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94CB9" w:rsidRDefault="00FE5CBC">
      <w:pPr>
        <w:spacing w:after="1952" w:line="259" w:lineRule="auto"/>
        <w:ind w:left="31" w:right="0" w:firstLine="0"/>
        <w:jc w:val="left"/>
      </w:pPr>
      <w:r>
        <w:rPr>
          <w:noProof/>
        </w:rPr>
        <w:drawing>
          <wp:inline distT="0" distB="0" distL="0" distR="0">
            <wp:extent cx="694944" cy="749808"/>
            <wp:effectExtent l="0" t="0" r="0" b="0"/>
            <wp:docPr id="424903" name="Picture 424903"/>
            <wp:cNvGraphicFramePr/>
            <a:graphic xmlns:a="http://schemas.openxmlformats.org/drawingml/2006/main">
              <a:graphicData uri="http://schemas.openxmlformats.org/drawingml/2006/picture">
                <pic:pic xmlns:pic="http://schemas.openxmlformats.org/drawingml/2006/picture">
                  <pic:nvPicPr>
                    <pic:cNvPr id="424903" name="Picture 424903"/>
                    <pic:cNvPicPr/>
                  </pic:nvPicPr>
                  <pic:blipFill>
                    <a:blip r:embed="rId8"/>
                    <a:stretch>
                      <a:fillRect/>
                    </a:stretch>
                  </pic:blipFill>
                  <pic:spPr>
                    <a:xfrm>
                      <a:off x="0" y="0"/>
                      <a:ext cx="694944" cy="749808"/>
                    </a:xfrm>
                    <a:prstGeom prst="rect">
                      <a:avLst/>
                    </a:prstGeom>
                  </pic:spPr>
                </pic:pic>
              </a:graphicData>
            </a:graphic>
          </wp:inline>
        </w:drawing>
      </w:r>
      <w:r>
        <w:rPr>
          <w:rFonts w:ascii="Arial" w:eastAsia="Arial" w:hAnsi="Arial" w:cs="Arial"/>
          <w:sz w:val="26"/>
        </w:rPr>
        <w:t xml:space="preserve"> </w:t>
      </w:r>
      <w:proofErr w:type="gramStart"/>
      <w:r>
        <w:rPr>
          <w:rFonts w:ascii="Arial" w:eastAsia="Arial" w:hAnsi="Arial" w:cs="Arial"/>
          <w:sz w:val="26"/>
        </w:rPr>
        <w:t>INTERNATIONAL  TELECOMMUNICATION</w:t>
      </w:r>
      <w:proofErr w:type="gramEnd"/>
      <w:r>
        <w:rPr>
          <w:rFonts w:ascii="Arial" w:eastAsia="Arial" w:hAnsi="Arial" w:cs="Arial"/>
          <w:sz w:val="26"/>
        </w:rPr>
        <w:t xml:space="preserve">  UNION</w:t>
      </w:r>
    </w:p>
    <w:p w:rsidR="00094CB9" w:rsidRDefault="00FE5CBC">
      <w:pPr>
        <w:tabs>
          <w:tab w:val="center" w:pos="2408"/>
          <w:tab w:val="right" w:pos="9168"/>
        </w:tabs>
        <w:spacing w:after="0" w:line="259" w:lineRule="auto"/>
        <w:ind w:left="0" w:right="0" w:firstLine="0"/>
        <w:jc w:val="left"/>
      </w:pPr>
      <w:r>
        <w:rPr>
          <w:rFonts w:ascii="Calibri" w:eastAsia="Calibri" w:hAnsi="Calibri" w:cs="Calibri"/>
          <w:sz w:val="22"/>
        </w:rPr>
        <w:tab/>
      </w:r>
      <w:r>
        <w:rPr>
          <w:rFonts w:ascii="Arial" w:eastAsia="Arial" w:hAnsi="Arial" w:cs="Arial"/>
          <w:b/>
          <w:sz w:val="68"/>
        </w:rPr>
        <w:t>CCITT</w:t>
      </w:r>
      <w:r>
        <w:rPr>
          <w:rFonts w:ascii="Arial" w:eastAsia="Arial" w:hAnsi="Arial" w:cs="Arial"/>
          <w:b/>
          <w:sz w:val="68"/>
        </w:rPr>
        <w:tab/>
      </w:r>
      <w:r>
        <w:rPr>
          <w:rFonts w:ascii="Arial" w:eastAsia="Arial" w:hAnsi="Arial" w:cs="Arial"/>
          <w:b/>
          <w:sz w:val="45"/>
        </w:rPr>
        <w:t>T.81</w:t>
      </w:r>
    </w:p>
    <w:p w:rsidR="00094CB9" w:rsidRDefault="00FE5CBC">
      <w:pPr>
        <w:tabs>
          <w:tab w:val="center" w:pos="2323"/>
          <w:tab w:val="right" w:pos="9168"/>
        </w:tabs>
        <w:spacing w:after="0" w:line="265" w:lineRule="auto"/>
        <w:ind w:left="0" w:right="0" w:firstLine="0"/>
        <w:jc w:val="left"/>
      </w:pPr>
      <w:r>
        <w:rPr>
          <w:rFonts w:ascii="Calibri" w:eastAsia="Calibri" w:hAnsi="Calibri" w:cs="Calibri"/>
          <w:sz w:val="22"/>
        </w:rPr>
        <w:tab/>
      </w:r>
      <w:proofErr w:type="gramStart"/>
      <w:r>
        <w:rPr>
          <w:rFonts w:ascii="Arial" w:eastAsia="Arial" w:hAnsi="Arial" w:cs="Arial"/>
        </w:rPr>
        <w:t>THE  INTERNATIONAL</w:t>
      </w:r>
      <w:proofErr w:type="gramEnd"/>
      <w:r>
        <w:rPr>
          <w:rFonts w:ascii="Arial" w:eastAsia="Arial" w:hAnsi="Arial" w:cs="Arial"/>
        </w:rPr>
        <w:tab/>
      </w:r>
      <w:r>
        <w:rPr>
          <w:rFonts w:ascii="Arial" w:eastAsia="Arial" w:hAnsi="Arial" w:cs="Arial"/>
          <w:sz w:val="26"/>
        </w:rPr>
        <w:t>(09/92)</w:t>
      </w:r>
    </w:p>
    <w:p w:rsidR="00094CB9" w:rsidRDefault="00FE5CBC">
      <w:pPr>
        <w:spacing w:after="0" w:line="265" w:lineRule="auto"/>
        <w:ind w:left="1329" w:right="0"/>
        <w:jc w:val="left"/>
      </w:pPr>
      <w:proofErr w:type="gramStart"/>
      <w:r>
        <w:rPr>
          <w:rFonts w:ascii="Arial" w:eastAsia="Arial" w:hAnsi="Arial" w:cs="Arial"/>
        </w:rPr>
        <w:t>TELEGRAPH  AND</w:t>
      </w:r>
      <w:proofErr w:type="gramEnd"/>
      <w:r>
        <w:rPr>
          <w:rFonts w:ascii="Arial" w:eastAsia="Arial" w:hAnsi="Arial" w:cs="Arial"/>
        </w:rPr>
        <w:t xml:space="preserve">  TELEPHONE</w:t>
      </w:r>
    </w:p>
    <w:p w:rsidR="00094CB9" w:rsidRDefault="00FE5CBC">
      <w:pPr>
        <w:spacing w:after="2057" w:line="265" w:lineRule="auto"/>
        <w:ind w:left="1329" w:right="0"/>
        <w:jc w:val="left"/>
      </w:pPr>
      <w:proofErr w:type="gramStart"/>
      <w:r>
        <w:rPr>
          <w:rFonts w:ascii="Arial" w:eastAsia="Arial" w:hAnsi="Arial" w:cs="Arial"/>
        </w:rPr>
        <w:t>CONSULTATIVE  COMMITTEE</w:t>
      </w:r>
      <w:proofErr w:type="gramEnd"/>
    </w:p>
    <w:p w:rsidR="00094CB9" w:rsidRDefault="00FE5CBC">
      <w:pPr>
        <w:spacing w:after="6" w:line="261" w:lineRule="auto"/>
        <w:ind w:left="1329" w:right="0"/>
        <w:jc w:val="left"/>
      </w:pPr>
      <w:proofErr w:type="gramStart"/>
      <w:r>
        <w:rPr>
          <w:rFonts w:ascii="Arial" w:eastAsia="Arial" w:hAnsi="Arial" w:cs="Arial"/>
          <w:b/>
          <w:sz w:val="30"/>
        </w:rPr>
        <w:t>TERMINAL  EQUIPMENT</w:t>
      </w:r>
      <w:proofErr w:type="gramEnd"/>
      <w:r>
        <w:rPr>
          <w:rFonts w:ascii="Arial" w:eastAsia="Arial" w:hAnsi="Arial" w:cs="Arial"/>
          <w:b/>
          <w:sz w:val="30"/>
        </w:rPr>
        <w:t xml:space="preserve">  AND  PROTOCOLS</w:t>
      </w:r>
    </w:p>
    <w:p w:rsidR="00094CB9" w:rsidRDefault="00FE5CBC">
      <w:pPr>
        <w:spacing w:after="150" w:line="261" w:lineRule="auto"/>
        <w:ind w:left="1329" w:right="0"/>
        <w:jc w:val="left"/>
      </w:pPr>
      <w:proofErr w:type="gramStart"/>
      <w:r>
        <w:rPr>
          <w:rFonts w:ascii="Arial" w:eastAsia="Arial" w:hAnsi="Arial" w:cs="Arial"/>
          <w:b/>
          <w:sz w:val="30"/>
        </w:rPr>
        <w:t>FOR  TELEMATIC</w:t>
      </w:r>
      <w:proofErr w:type="gramEnd"/>
      <w:r>
        <w:rPr>
          <w:rFonts w:ascii="Arial" w:eastAsia="Arial" w:hAnsi="Arial" w:cs="Arial"/>
          <w:b/>
          <w:sz w:val="30"/>
        </w:rPr>
        <w:t xml:space="preserve">  SERVICES</w:t>
      </w:r>
    </w:p>
    <w:p w:rsidR="00094CB9" w:rsidRDefault="00FE5CBC">
      <w:pPr>
        <w:spacing w:after="749" w:line="259" w:lineRule="auto"/>
        <w:ind w:left="1310" w:right="0" w:firstLine="0"/>
        <w:jc w:val="left"/>
      </w:pPr>
      <w:r>
        <w:rPr>
          <w:rFonts w:ascii="Calibri" w:eastAsia="Calibri" w:hAnsi="Calibri" w:cs="Calibri"/>
          <w:noProof/>
          <w:sz w:val="22"/>
        </w:rPr>
        <mc:AlternateContent>
          <mc:Choice Requires="wpg">
            <w:drawing>
              <wp:inline distT="0" distB="0" distL="0" distR="0">
                <wp:extent cx="4989576" cy="9144"/>
                <wp:effectExtent l="0" t="0" r="0" b="0"/>
                <wp:docPr id="288722" name="Group 288722"/>
                <wp:cNvGraphicFramePr/>
                <a:graphic xmlns:a="http://schemas.openxmlformats.org/drawingml/2006/main">
                  <a:graphicData uri="http://schemas.microsoft.com/office/word/2010/wordprocessingGroup">
                    <wpg:wgp>
                      <wpg:cNvGrpSpPr/>
                      <wpg:grpSpPr>
                        <a:xfrm>
                          <a:off x="0" y="0"/>
                          <a:ext cx="4989576" cy="9144"/>
                          <a:chOff x="0" y="0"/>
                          <a:chExt cx="4989576" cy="9144"/>
                        </a:xfrm>
                      </wpg:grpSpPr>
                      <wps:wsp>
                        <wps:cNvPr id="456239" name="Shape 456239"/>
                        <wps:cNvSpPr/>
                        <wps:spPr>
                          <a:xfrm>
                            <a:off x="0" y="0"/>
                            <a:ext cx="4989576" cy="9144"/>
                          </a:xfrm>
                          <a:custGeom>
                            <a:avLst/>
                            <a:gdLst/>
                            <a:ahLst/>
                            <a:cxnLst/>
                            <a:rect l="0" t="0" r="0" b="0"/>
                            <a:pathLst>
                              <a:path w="4989576" h="9144">
                                <a:moveTo>
                                  <a:pt x="0" y="0"/>
                                </a:moveTo>
                                <a:lnTo>
                                  <a:pt x="4989576" y="0"/>
                                </a:lnTo>
                                <a:lnTo>
                                  <a:pt x="498957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240" name="Shape 456240"/>
                        <wps:cNvSpPr/>
                        <wps:spPr>
                          <a:xfrm>
                            <a:off x="0" y="6096"/>
                            <a:ext cx="4989576" cy="9144"/>
                          </a:xfrm>
                          <a:custGeom>
                            <a:avLst/>
                            <a:gdLst/>
                            <a:ahLst/>
                            <a:cxnLst/>
                            <a:rect l="0" t="0" r="0" b="0"/>
                            <a:pathLst>
                              <a:path w="4989576" h="9144">
                                <a:moveTo>
                                  <a:pt x="0" y="0"/>
                                </a:moveTo>
                                <a:lnTo>
                                  <a:pt x="4989576" y="0"/>
                                </a:lnTo>
                                <a:lnTo>
                                  <a:pt x="498957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40910E42" id="Group 288722" o:spid="_x0000_s1026" style="width:392.9pt;height:.7pt;mso-position-horizontal-relative:char;mso-position-vertical-relative:line" coordsize="4989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">
                <v:shape id="Shape 456239" o:spid="_x0000_s1027" style="position:absolute;width:49895;height:91;visibility:visible;mso-wrap-style:square;v-text-anchor:top" coordsize="4989576,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69JskA&#10;AADfAAAADwAAAGRycy9kb3ducmV2LnhtbESPQWvCQBSE70L/w/IKvUjd1FbR6CqloJQilEYPenvs&#10;viah2bch+9T033cLhR6HmfmGWa5736gLdbEObOBhlIEitsHVXBo47Df3M1BRkB02gcnAN0VYr24G&#10;S8xduPIHXQopVYJwzNFAJdLmWkdbkcc4Ci1x8j5D51GS7ErtOrwmuG/0OMum2mPNaaHCll4qsl/F&#10;2RvQb/FwtDKbD2Ur7n1zspOi2Rlzd9s/L0AJ9fIf/mu/OgNPk+n4cQ6/f9IX0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d69JskAAADfAAAADwAAAAAAAAAAAAAAAACYAgAA&#10;ZHJzL2Rvd25yZXYueG1sUEsFBgAAAAAEAAQA9QAAAI4DAAAAAA==&#10;" path="m,l4989576,r,9144l,9144,,e" fillcolor="black" stroked="f" strokeweight="0">
                  <v:stroke endcap="round"/>
                  <v:path arrowok="t" textboxrect="0,0,4989576,9144"/>
                </v:shape>
                <v:shape id="Shape 456240" o:spid="_x0000_s1028" style="position:absolute;top:60;width:49895;height:92;visibility:visible;mso-wrap-style:square;v-text-anchor:top" coordsize="4989576,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nxscA&#10;AADfAAAADwAAAGRycy9kb3ducmV2LnhtbESPTWvCQBCG70L/wzKFXopuKioaXaUULKUUxOhBb8Pu&#10;mIRmZ0N2qum/7x4KHl/eL57VpveNulIX68AGXkYZKGIbXM2lgeNhO5yDioLssAlMBn4pwmb9MFhh&#10;7sKN93QtpFRphGOOBiqRNtc62oo8xlFoiZN3CZ1HSbIrtevwlsZ9o8dZNtMea04PFbb0VpH9Ln68&#10;Af0Zjycr88WzvIvbbc92WjRfxjw99q9LUEK93MP/7Q9nYDKdjSeJIPEkFt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iZ8bHAAAA3wAAAA8AAAAAAAAAAAAAAAAAmAIAAGRy&#10;cy9kb3ducmV2LnhtbFBLBQYAAAAABAAEAPUAAACMAwAAAAA=&#10;" path="m,l4989576,r,9144l,9144,,e" fillcolor="black" stroked="f" strokeweight="0">
                  <v:stroke endcap="round"/>
                  <v:path arrowok="t" textboxrect="0,0,4989576,9144"/>
                </v:shape>
                <w10:anchorlock/>
              </v:group>
            </w:pict>
          </mc:Fallback>
        </mc:AlternateContent>
      </w:r>
    </w:p>
    <w:p w:rsidR="00094CB9" w:rsidRDefault="00FE5CBC">
      <w:pPr>
        <w:spacing w:after="0" w:line="259" w:lineRule="auto"/>
        <w:ind w:left="1329" w:right="1217"/>
        <w:jc w:val="left"/>
      </w:pPr>
      <w:proofErr w:type="gramStart"/>
      <w:r>
        <w:rPr>
          <w:rFonts w:ascii="Arial" w:eastAsia="Arial" w:hAnsi="Arial" w:cs="Arial"/>
          <w:b/>
          <w:sz w:val="34"/>
        </w:rPr>
        <w:t>INFORMATION  TECHNOLOGY</w:t>
      </w:r>
      <w:proofErr w:type="gramEnd"/>
      <w:r>
        <w:rPr>
          <w:rFonts w:ascii="Arial" w:eastAsia="Arial" w:hAnsi="Arial" w:cs="Arial"/>
          <w:b/>
          <w:sz w:val="34"/>
        </w:rPr>
        <w:t xml:space="preserve"> – DIGITAL  COMPRESSION  AND  CODING</w:t>
      </w:r>
    </w:p>
    <w:p w:rsidR="00094CB9" w:rsidRDefault="00FE5CBC">
      <w:pPr>
        <w:spacing w:after="1526" w:line="259" w:lineRule="auto"/>
        <w:ind w:left="1329" w:right="0"/>
        <w:jc w:val="left"/>
      </w:pPr>
      <w:proofErr w:type="gramStart"/>
      <w:r>
        <w:rPr>
          <w:rFonts w:ascii="Arial" w:eastAsia="Arial" w:hAnsi="Arial" w:cs="Arial"/>
          <w:b/>
          <w:sz w:val="34"/>
        </w:rPr>
        <w:t>OF  CONTINUOUS</w:t>
      </w:r>
      <w:proofErr w:type="gramEnd"/>
      <w:r>
        <w:rPr>
          <w:rFonts w:ascii="Arial" w:eastAsia="Arial" w:hAnsi="Arial" w:cs="Arial"/>
          <w:b/>
          <w:sz w:val="34"/>
        </w:rPr>
        <w:t>-TONE  STILL  IMAGES – REQUIREMENTS  AND  GUIDELINES</w:t>
      </w:r>
    </w:p>
    <w:p w:rsidR="00094CB9" w:rsidRDefault="00FE5CBC">
      <w:pPr>
        <w:tabs>
          <w:tab w:val="center" w:pos="2953"/>
        </w:tabs>
        <w:spacing w:after="124" w:line="261" w:lineRule="auto"/>
        <w:ind w:left="0" w:right="0" w:firstLine="0"/>
        <w:jc w:val="left"/>
      </w:pPr>
      <w:r>
        <w:rPr>
          <w:noProof/>
        </w:rPr>
        <w:drawing>
          <wp:inline distT="0" distB="0" distL="0" distR="0">
            <wp:extent cx="591312" cy="649224"/>
            <wp:effectExtent l="0" t="0" r="0" b="0"/>
            <wp:docPr id="424905" name="Picture 424905"/>
            <wp:cNvGraphicFramePr/>
            <a:graphic xmlns:a="http://schemas.openxmlformats.org/drawingml/2006/main">
              <a:graphicData uri="http://schemas.openxmlformats.org/drawingml/2006/picture">
                <pic:pic xmlns:pic="http://schemas.openxmlformats.org/drawingml/2006/picture">
                  <pic:nvPicPr>
                    <pic:cNvPr id="424905" name="Picture 424905"/>
                    <pic:cNvPicPr/>
                  </pic:nvPicPr>
                  <pic:blipFill>
                    <a:blip r:embed="rId9"/>
                    <a:stretch>
                      <a:fillRect/>
                    </a:stretch>
                  </pic:blipFill>
                  <pic:spPr>
                    <a:xfrm>
                      <a:off x="0" y="0"/>
                      <a:ext cx="591312" cy="649224"/>
                    </a:xfrm>
                    <a:prstGeom prst="rect">
                      <a:avLst/>
                    </a:prstGeom>
                  </pic:spPr>
                </pic:pic>
              </a:graphicData>
            </a:graphic>
          </wp:inline>
        </w:drawing>
      </w:r>
      <w:r>
        <w:rPr>
          <w:rFonts w:ascii="Arial" w:eastAsia="Arial" w:hAnsi="Arial" w:cs="Arial"/>
          <w:b/>
          <w:sz w:val="30"/>
        </w:rPr>
        <w:tab/>
      </w:r>
      <w:proofErr w:type="gramStart"/>
      <w:r>
        <w:rPr>
          <w:rFonts w:ascii="Arial" w:eastAsia="Arial" w:hAnsi="Arial" w:cs="Arial"/>
          <w:b/>
          <w:sz w:val="30"/>
        </w:rPr>
        <w:t>Recommendation  T.81</w:t>
      </w:r>
      <w:proofErr w:type="gramEnd"/>
    </w:p>
    <w:p w:rsidR="00094CB9" w:rsidRDefault="00FE5CBC">
      <w:pPr>
        <w:spacing w:after="0" w:line="259" w:lineRule="auto"/>
        <w:ind w:left="1310" w:right="0" w:firstLine="0"/>
        <w:jc w:val="left"/>
      </w:pPr>
      <w:r>
        <w:rPr>
          <w:rFonts w:ascii="Calibri" w:eastAsia="Calibri" w:hAnsi="Calibri" w:cs="Calibri"/>
          <w:noProof/>
          <w:sz w:val="22"/>
        </w:rPr>
        <mc:AlternateContent>
          <mc:Choice Requires="wpg">
            <w:drawing>
              <wp:inline distT="0" distB="0" distL="0" distR="0">
                <wp:extent cx="4989576" cy="9144"/>
                <wp:effectExtent l="0" t="0" r="0" b="0"/>
                <wp:docPr id="288739" name="Group 288739"/>
                <wp:cNvGraphicFramePr/>
                <a:graphic xmlns:a="http://schemas.openxmlformats.org/drawingml/2006/main">
                  <a:graphicData uri="http://schemas.microsoft.com/office/word/2010/wordprocessingGroup">
                    <wpg:wgp>
                      <wpg:cNvGrpSpPr/>
                      <wpg:grpSpPr>
                        <a:xfrm>
                          <a:off x="0" y="0"/>
                          <a:ext cx="4989576" cy="9144"/>
                          <a:chOff x="0" y="0"/>
                          <a:chExt cx="4989576" cy="9144"/>
                        </a:xfrm>
                      </wpg:grpSpPr>
                      <wps:wsp>
                        <wps:cNvPr id="456241" name="Shape 456241"/>
                        <wps:cNvSpPr/>
                        <wps:spPr>
                          <a:xfrm>
                            <a:off x="0" y="0"/>
                            <a:ext cx="4989576" cy="9144"/>
                          </a:xfrm>
                          <a:custGeom>
                            <a:avLst/>
                            <a:gdLst/>
                            <a:ahLst/>
                            <a:cxnLst/>
                            <a:rect l="0" t="0" r="0" b="0"/>
                            <a:pathLst>
                              <a:path w="4989576" h="9144">
                                <a:moveTo>
                                  <a:pt x="0" y="0"/>
                                </a:moveTo>
                                <a:lnTo>
                                  <a:pt x="4989576" y="0"/>
                                </a:lnTo>
                                <a:lnTo>
                                  <a:pt x="498957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242" name="Shape 456242"/>
                        <wps:cNvSpPr/>
                        <wps:spPr>
                          <a:xfrm>
                            <a:off x="0" y="6097"/>
                            <a:ext cx="4989576" cy="9144"/>
                          </a:xfrm>
                          <a:custGeom>
                            <a:avLst/>
                            <a:gdLst/>
                            <a:ahLst/>
                            <a:cxnLst/>
                            <a:rect l="0" t="0" r="0" b="0"/>
                            <a:pathLst>
                              <a:path w="4989576" h="9144">
                                <a:moveTo>
                                  <a:pt x="0" y="0"/>
                                </a:moveTo>
                                <a:lnTo>
                                  <a:pt x="4989576" y="0"/>
                                </a:lnTo>
                                <a:lnTo>
                                  <a:pt x="498957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325CD0EF" id="Group 288739" o:spid="_x0000_s1026" style="width:392.9pt;height:.7pt;mso-position-horizontal-relative:char;mso-position-vertical-relative:line" coordsize="4989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">
                <v:shape id="Shape 456241" o:spid="_x0000_s1027" style="position:absolute;width:49895;height:91;visibility:visible;mso-wrap-style:square;v-text-anchor:top" coordsize="4989576,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CXcgA&#10;AADfAAAADwAAAGRycy9kb3ducmV2LnhtbESPQWvCQBSE70L/w/KEXkrdKCo2dZVSUEoRpKmH9vbY&#10;fU2C2bch+9T033eFgsdhZr5hluveN+pMXawDGxiPMlDENriaSwOHz83jAlQUZIdNYDLwSxHWq7vB&#10;EnMXLvxB50JKlSAcczRQibS51tFW5DGOQkucvJ/QeZQku1K7Di8J7hs9ybK59lhzWqiwpdeK7LE4&#10;eQP6PR6+rCyeHmQrbr/5trOi2RlzP+xfnkEJ9XIL/7ffnIHpbD6ZjuH6J30Bvf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rsJdyAAAAN8AAAAPAAAAAAAAAAAAAAAAAJgCAABk&#10;cnMvZG93bnJldi54bWxQSwUGAAAAAAQABAD1AAAAjQMAAAAA&#10;" path="m,l4989576,r,9144l,9144,,e" fillcolor="black" stroked="f" strokeweight="0">
                  <v:stroke endcap="round"/>
                  <v:path arrowok="t" textboxrect="0,0,4989576,9144"/>
                </v:shape>
                <v:shape id="Shape 456242" o:spid="_x0000_s1028" style="position:absolute;top:60;width:49895;height:92;visibility:visible;mso-wrap-style:square;v-text-anchor:top" coordsize="4989576,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xcKsgA&#10;AADfAAAADwAAAGRycy9kb3ducmV2LnhtbESPQUvDQBSE74L/YXlCL8VuDG1p026LFCoighh7aG+P&#10;3WcSzL4N2Wcb/70rFDwOM/MNs94OvlVn6mMT2MDDJANFbINruDJw+NjfL0BFQXbYBiYDPxRhu7m9&#10;WWPhwoXf6VxKpRKEY4EGapGu0DramjzGSeiIk/cZeo+SZF9p1+MlwX2r8yyba48Np4UaO9rVZL/K&#10;b29Av8TD0cpiOZYncW/7k52V7asxo7vhcQVKaJD/8LX97AxMZ/N8msPfn/QF9OY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FwqyAAAAN8AAAAPAAAAAAAAAAAAAAAAAJgCAABk&#10;cnMvZG93bnJldi54bWxQSwUGAAAAAAQABAD1AAAAjQMAAAAA&#10;" path="m,l4989576,r,9144l,9144,,e" fillcolor="black" stroked="f" strokeweight="0">
                  <v:stroke endcap="round"/>
                  <v:path arrowok="t" textboxrect="0,0,4989576,9144"/>
                </v:shape>
                <w10:anchorlock/>
              </v:group>
            </w:pict>
          </mc:Fallback>
        </mc:AlternateContent>
      </w:r>
    </w:p>
    <w:p w:rsidR="00094CB9" w:rsidRDefault="00FE5CBC">
      <w:pPr>
        <w:pStyle w:val="2"/>
        <w:spacing w:after="288"/>
        <w:ind w:left="-5"/>
        <w:jc w:val="left"/>
      </w:pPr>
      <w:r>
        <w:lastRenderedPageBreak/>
        <w:t>Foreword</w:t>
      </w:r>
    </w:p>
    <w:p w:rsidR="00094CB9" w:rsidRDefault="00FE5CBC">
      <w:pPr>
        <w:spacing w:after="168"/>
        <w:ind w:left="-5" w:right="8"/>
      </w:pPr>
      <w:r>
        <w:t>ITU (International Telecommunication Union) is the United Nations Specialized Agency in the field of telecommunications. The CCITT (the International Telegraph and Telephone Consultative Committee) is a permanent organ of the ITU. Some 166 member countries, 68 telecom operating entities, 163 scientific and industrial organizations and 39 international organizations participate in CCITT which is the body which sets world telecommunications standards (Recommendations).</w:t>
      </w:r>
    </w:p>
    <w:p w:rsidR="00094CB9" w:rsidRDefault="00FE5CBC">
      <w:pPr>
        <w:spacing w:after="169"/>
        <w:ind w:left="-5" w:right="8"/>
      </w:pPr>
      <w:r>
        <w:t>The approval of Recommendations by the members of CCITT is covered by the procedure laid down in CCITT Resolution No. 2 (Melbourne, 1988). In addition, the Plenary Assembly of CCITT, which meets every four years, approves Recommendations submitted to it and establishes the study programme for the following period.</w:t>
      </w:r>
    </w:p>
    <w:p w:rsidR="00094CB9" w:rsidRDefault="00FE5CBC">
      <w:pPr>
        <w:spacing w:after="957"/>
        <w:ind w:left="-5" w:right="8"/>
      </w:pPr>
      <w:r>
        <w:t>In some areas of information technology, which fall within CCITT’s purview, the necessary standards are prepared on a collaborative basis with ISO and IEC. The text of CCITT Recommendation T.81 was approved on 18th September 1992. The identical text is also published as ISO/IEC International Standard 10918-1.</w:t>
      </w:r>
    </w:p>
    <w:p w:rsidR="00094CB9" w:rsidRDefault="00FE5CBC">
      <w:pPr>
        <w:spacing w:after="1643" w:line="265" w:lineRule="auto"/>
        <w:ind w:left="90" w:right="97"/>
        <w:jc w:val="center"/>
      </w:pPr>
      <w:r>
        <w:t>___________________</w:t>
      </w:r>
    </w:p>
    <w:p w:rsidR="00094CB9" w:rsidRDefault="00FE5CBC">
      <w:pPr>
        <w:spacing w:after="351" w:line="259" w:lineRule="auto"/>
        <w:ind w:left="0" w:right="19" w:firstLine="0"/>
        <w:jc w:val="center"/>
      </w:pPr>
      <w:r>
        <w:rPr>
          <w:sz w:val="17"/>
        </w:rPr>
        <w:t>CCITT   NOTE</w:t>
      </w:r>
    </w:p>
    <w:p w:rsidR="00094CB9" w:rsidRDefault="00FE5CBC">
      <w:pPr>
        <w:spacing w:after="5717"/>
        <w:ind w:left="-5" w:right="8"/>
      </w:pPr>
      <w:r>
        <w:t>In this Recommendation, the expression “Administration” is used for conciseness to indicate both a telecommunication administration and a recognized private operating agency.</w:t>
      </w:r>
    </w:p>
    <w:p w:rsidR="00094CB9" w:rsidRDefault="00FE5CBC">
      <w:pPr>
        <w:spacing w:after="139" w:line="265" w:lineRule="auto"/>
        <w:ind w:left="90" w:right="104"/>
        <w:jc w:val="center"/>
      </w:pPr>
      <w:proofErr w:type="gramStart"/>
      <w:r>
        <w:rPr>
          <w:rFonts w:ascii="Segoe UI Symbol" w:eastAsia="Segoe UI Symbol" w:hAnsi="Segoe UI Symbol" w:cs="Segoe UI Symbol"/>
        </w:rPr>
        <w:t></w:t>
      </w:r>
      <w:r>
        <w:t xml:space="preserve">  ITU</w:t>
      </w:r>
      <w:proofErr w:type="gramEnd"/>
      <w:r>
        <w:t xml:space="preserve">  1993</w:t>
      </w:r>
    </w:p>
    <w:p w:rsidR="00094CB9" w:rsidRDefault="00FE5CBC">
      <w:pPr>
        <w:ind w:left="-5" w:right="8"/>
      </w:pPr>
      <w:r>
        <w:t>All rights reserved. No part of this publication may be reproduced or utilized in any form or by any means, electronic or mechanical, including photocopying and microfilm, without permission in writing from the ITU.</w:t>
      </w:r>
    </w:p>
    <w:sdt>
      <w:sdtPr>
        <w:rPr>
          <w:b w:val="0"/>
          <w:sz w:val="19"/>
        </w:rPr>
        <w:id w:val="1973399255"/>
        <w:docPartObj>
          <w:docPartGallery w:val="Table of Contents"/>
        </w:docPartObj>
      </w:sdtPr>
      <w:sdtEndPr/>
      <w:sdtContent>
        <w:p w:rsidR="00094CB9" w:rsidRDefault="00FE5CBC">
          <w:pPr>
            <w:pStyle w:val="2"/>
            <w:spacing w:after="134"/>
            <w:ind w:right="23"/>
          </w:pPr>
          <w:r>
            <w:t>Contents</w:t>
          </w:r>
        </w:p>
        <w:p w:rsidR="00094CB9" w:rsidRDefault="00FE5CBC">
          <w:pPr>
            <w:spacing w:after="0" w:line="259" w:lineRule="auto"/>
            <w:ind w:left="0" w:right="19" w:firstLine="0"/>
            <w:jc w:val="right"/>
          </w:pPr>
          <w:r>
            <w:rPr>
              <w:i/>
            </w:rPr>
            <w:t>Page</w:t>
          </w:r>
        </w:p>
        <w:p w:rsidR="00094CB9" w:rsidRDefault="00FE5CBC">
          <w:pPr>
            <w:pStyle w:val="11"/>
            <w:tabs>
              <w:tab w:val="right" w:leader="dot" w:pos="9168"/>
            </w:tabs>
            <w:rPr>
              <w:noProof/>
            </w:rPr>
          </w:pPr>
          <w:r>
            <w:fldChar w:fldCharType="begin"/>
          </w:r>
          <w:r>
            <w:instrText xml:space="preserve"> TOC \o "1-1" \h \z \u </w:instrText>
          </w:r>
          <w:r>
            <w:fldChar w:fldCharType="separate"/>
          </w:r>
          <w:hyperlink w:anchor="_Toc447188">
            <w:r>
              <w:rPr>
                <w:rFonts w:ascii="Times New Roman" w:eastAsia="Times New Roman" w:hAnsi="Times New Roman" w:cs="Times New Roman"/>
                <w:noProof/>
                <w:sz w:val="19"/>
              </w:rPr>
              <w:t>Introduction</w:t>
            </w:r>
            <w:r>
              <w:rPr>
                <w:noProof/>
              </w:rPr>
              <w:tab/>
            </w:r>
            <w:r>
              <w:rPr>
                <w:noProof/>
              </w:rPr>
              <w:fldChar w:fldCharType="begin"/>
            </w:r>
            <w:r>
              <w:rPr>
                <w:noProof/>
              </w:rPr>
              <w:instrText>PAGEREF _Toc447188 \h</w:instrText>
            </w:r>
            <w:r>
              <w:rPr>
                <w:noProof/>
              </w:rPr>
            </w:r>
            <w:r>
              <w:rPr>
                <w:noProof/>
              </w:rPr>
              <w:fldChar w:fldCharType="separate"/>
            </w:r>
            <w:r>
              <w:rPr>
                <w:rFonts w:ascii="Times New Roman" w:eastAsia="Times New Roman" w:hAnsi="Times New Roman" w:cs="Times New Roman"/>
                <w:noProof/>
                <w:sz w:val="19"/>
              </w:rPr>
              <w:t>iii</w:t>
            </w:r>
            <w:r>
              <w:rPr>
                <w:noProof/>
              </w:rPr>
              <w:fldChar w:fldCharType="end"/>
            </w:r>
          </w:hyperlink>
        </w:p>
        <w:p w:rsidR="00094CB9" w:rsidRDefault="007B0883">
          <w:pPr>
            <w:pStyle w:val="11"/>
            <w:tabs>
              <w:tab w:val="right" w:leader="dot" w:pos="9168"/>
            </w:tabs>
            <w:rPr>
              <w:noProof/>
            </w:rPr>
          </w:pPr>
          <w:hyperlink w:anchor="_Toc447189">
            <w:r w:rsidR="00FE5CBC">
              <w:rPr>
                <w:rFonts w:ascii="Times New Roman" w:eastAsia="Times New Roman" w:hAnsi="Times New Roman" w:cs="Times New Roman"/>
                <w:noProof/>
                <w:sz w:val="19"/>
              </w:rPr>
              <w:t>1 Scope</w:t>
            </w:r>
            <w:r w:rsidR="00FE5CBC">
              <w:rPr>
                <w:noProof/>
              </w:rPr>
              <w:tab/>
            </w:r>
            <w:r w:rsidR="00FE5CBC">
              <w:rPr>
                <w:noProof/>
              </w:rPr>
              <w:fldChar w:fldCharType="begin"/>
            </w:r>
            <w:r w:rsidR="00FE5CBC">
              <w:rPr>
                <w:noProof/>
              </w:rPr>
              <w:instrText>PAGEREF _Toc447189 \h</w:instrText>
            </w:r>
            <w:r w:rsidR="00FE5CBC">
              <w:rPr>
                <w:noProof/>
              </w:rPr>
            </w:r>
            <w:r w:rsidR="00FE5CBC">
              <w:rPr>
                <w:noProof/>
              </w:rPr>
              <w:fldChar w:fldCharType="separate"/>
            </w:r>
            <w:r w:rsidR="00FE5CBC">
              <w:rPr>
                <w:rFonts w:ascii="Times New Roman" w:eastAsia="Times New Roman" w:hAnsi="Times New Roman" w:cs="Times New Roman"/>
                <w:noProof/>
                <w:sz w:val="19"/>
              </w:rPr>
              <w:t>1</w:t>
            </w:r>
            <w:r w:rsidR="00FE5CBC">
              <w:rPr>
                <w:noProof/>
              </w:rPr>
              <w:fldChar w:fldCharType="end"/>
            </w:r>
          </w:hyperlink>
        </w:p>
        <w:p w:rsidR="00094CB9" w:rsidRDefault="007B0883">
          <w:pPr>
            <w:pStyle w:val="11"/>
            <w:tabs>
              <w:tab w:val="right" w:leader="dot" w:pos="9168"/>
            </w:tabs>
            <w:rPr>
              <w:noProof/>
            </w:rPr>
          </w:pPr>
          <w:hyperlink w:anchor="_Toc447190">
            <w:r w:rsidR="00FE5CBC">
              <w:rPr>
                <w:rFonts w:ascii="Times New Roman" w:eastAsia="Times New Roman" w:hAnsi="Times New Roman" w:cs="Times New Roman"/>
                <w:noProof/>
                <w:sz w:val="19"/>
              </w:rPr>
              <w:t>2 Normative references</w:t>
            </w:r>
            <w:r w:rsidR="00FE5CBC">
              <w:rPr>
                <w:noProof/>
              </w:rPr>
              <w:tab/>
            </w:r>
            <w:r w:rsidR="00FE5CBC">
              <w:rPr>
                <w:noProof/>
              </w:rPr>
              <w:fldChar w:fldCharType="begin"/>
            </w:r>
            <w:r w:rsidR="00FE5CBC">
              <w:rPr>
                <w:noProof/>
              </w:rPr>
              <w:instrText>PAGEREF _Toc447190 \h</w:instrText>
            </w:r>
            <w:r w:rsidR="00FE5CBC">
              <w:rPr>
                <w:noProof/>
              </w:rPr>
            </w:r>
            <w:r w:rsidR="00FE5CBC">
              <w:rPr>
                <w:noProof/>
              </w:rPr>
              <w:fldChar w:fldCharType="separate"/>
            </w:r>
            <w:r w:rsidR="00FE5CBC">
              <w:rPr>
                <w:rFonts w:ascii="Times New Roman" w:eastAsia="Times New Roman" w:hAnsi="Times New Roman" w:cs="Times New Roman"/>
                <w:noProof/>
                <w:sz w:val="19"/>
              </w:rPr>
              <w:t>1</w:t>
            </w:r>
            <w:r w:rsidR="00FE5CBC">
              <w:rPr>
                <w:noProof/>
              </w:rPr>
              <w:fldChar w:fldCharType="end"/>
            </w:r>
          </w:hyperlink>
        </w:p>
        <w:p w:rsidR="00094CB9" w:rsidRDefault="007B0883">
          <w:pPr>
            <w:pStyle w:val="11"/>
            <w:tabs>
              <w:tab w:val="right" w:leader="dot" w:pos="9168"/>
            </w:tabs>
            <w:rPr>
              <w:noProof/>
            </w:rPr>
          </w:pPr>
          <w:hyperlink w:anchor="_Toc447191">
            <w:r w:rsidR="00FE5CBC">
              <w:rPr>
                <w:rFonts w:ascii="Times New Roman" w:eastAsia="Times New Roman" w:hAnsi="Times New Roman" w:cs="Times New Roman"/>
                <w:noProof/>
                <w:sz w:val="19"/>
              </w:rPr>
              <w:t>3 Definitions, abbreviations and symbols</w:t>
            </w:r>
            <w:r w:rsidR="00FE5CBC">
              <w:rPr>
                <w:noProof/>
              </w:rPr>
              <w:tab/>
            </w:r>
            <w:r w:rsidR="00FE5CBC">
              <w:rPr>
                <w:noProof/>
              </w:rPr>
              <w:fldChar w:fldCharType="begin"/>
            </w:r>
            <w:r w:rsidR="00FE5CBC">
              <w:rPr>
                <w:noProof/>
              </w:rPr>
              <w:instrText>PAGEREF _Toc447191 \h</w:instrText>
            </w:r>
            <w:r w:rsidR="00FE5CBC">
              <w:rPr>
                <w:noProof/>
              </w:rPr>
            </w:r>
            <w:r w:rsidR="00FE5CBC">
              <w:rPr>
                <w:noProof/>
              </w:rPr>
              <w:fldChar w:fldCharType="separate"/>
            </w:r>
            <w:r w:rsidR="00FE5CBC">
              <w:rPr>
                <w:rFonts w:ascii="Times New Roman" w:eastAsia="Times New Roman" w:hAnsi="Times New Roman" w:cs="Times New Roman"/>
                <w:noProof/>
                <w:sz w:val="19"/>
              </w:rPr>
              <w:t>1</w:t>
            </w:r>
            <w:r w:rsidR="00FE5CBC">
              <w:rPr>
                <w:noProof/>
              </w:rPr>
              <w:fldChar w:fldCharType="end"/>
            </w:r>
          </w:hyperlink>
        </w:p>
        <w:p w:rsidR="00094CB9" w:rsidRDefault="007B0883">
          <w:pPr>
            <w:pStyle w:val="11"/>
            <w:tabs>
              <w:tab w:val="right" w:leader="dot" w:pos="9168"/>
            </w:tabs>
            <w:rPr>
              <w:noProof/>
            </w:rPr>
          </w:pPr>
          <w:hyperlink w:anchor="_Toc447192">
            <w:r w:rsidR="00FE5CBC">
              <w:rPr>
                <w:rFonts w:ascii="Times New Roman" w:eastAsia="Times New Roman" w:hAnsi="Times New Roman" w:cs="Times New Roman"/>
                <w:noProof/>
                <w:sz w:val="19"/>
              </w:rPr>
              <w:t>4 General</w:t>
            </w:r>
            <w:r w:rsidR="00FE5CBC">
              <w:rPr>
                <w:noProof/>
              </w:rPr>
              <w:tab/>
            </w:r>
            <w:r w:rsidR="00FE5CBC">
              <w:rPr>
                <w:noProof/>
              </w:rPr>
              <w:fldChar w:fldCharType="begin"/>
            </w:r>
            <w:r w:rsidR="00FE5CBC">
              <w:rPr>
                <w:noProof/>
              </w:rPr>
              <w:instrText>PAGEREF _Toc447192 \h</w:instrText>
            </w:r>
            <w:r w:rsidR="00FE5CBC">
              <w:rPr>
                <w:noProof/>
              </w:rPr>
            </w:r>
            <w:r w:rsidR="00FE5CBC">
              <w:rPr>
                <w:noProof/>
              </w:rPr>
              <w:fldChar w:fldCharType="separate"/>
            </w:r>
            <w:r w:rsidR="00FE5CBC">
              <w:rPr>
                <w:rFonts w:ascii="Times New Roman" w:eastAsia="Times New Roman" w:hAnsi="Times New Roman" w:cs="Times New Roman"/>
                <w:noProof/>
                <w:sz w:val="19"/>
              </w:rPr>
              <w:t>12</w:t>
            </w:r>
            <w:r w:rsidR="00FE5CBC">
              <w:rPr>
                <w:noProof/>
              </w:rPr>
              <w:fldChar w:fldCharType="end"/>
            </w:r>
          </w:hyperlink>
        </w:p>
        <w:p w:rsidR="00094CB9" w:rsidRDefault="007B0883">
          <w:pPr>
            <w:pStyle w:val="11"/>
            <w:tabs>
              <w:tab w:val="right" w:leader="dot" w:pos="9168"/>
            </w:tabs>
            <w:rPr>
              <w:noProof/>
            </w:rPr>
          </w:pPr>
          <w:hyperlink w:anchor="_Toc447193">
            <w:r w:rsidR="00FE5CBC">
              <w:rPr>
                <w:rFonts w:ascii="Times New Roman" w:eastAsia="Times New Roman" w:hAnsi="Times New Roman" w:cs="Times New Roman"/>
                <w:noProof/>
                <w:sz w:val="19"/>
              </w:rPr>
              <w:t>5 Interchange format requirements</w:t>
            </w:r>
            <w:r w:rsidR="00FE5CBC">
              <w:rPr>
                <w:noProof/>
              </w:rPr>
              <w:tab/>
            </w:r>
            <w:r w:rsidR="00FE5CBC">
              <w:rPr>
                <w:noProof/>
              </w:rPr>
              <w:fldChar w:fldCharType="begin"/>
            </w:r>
            <w:r w:rsidR="00FE5CBC">
              <w:rPr>
                <w:noProof/>
              </w:rPr>
              <w:instrText>PAGEREF _Toc447193 \h</w:instrText>
            </w:r>
            <w:r w:rsidR="00FE5CBC">
              <w:rPr>
                <w:noProof/>
              </w:rPr>
            </w:r>
            <w:r w:rsidR="00FE5CBC">
              <w:rPr>
                <w:noProof/>
              </w:rPr>
              <w:fldChar w:fldCharType="separate"/>
            </w:r>
            <w:r w:rsidR="00FE5CBC">
              <w:rPr>
                <w:rFonts w:ascii="Times New Roman" w:eastAsia="Times New Roman" w:hAnsi="Times New Roman" w:cs="Times New Roman"/>
                <w:noProof/>
                <w:sz w:val="19"/>
              </w:rPr>
              <w:t>23</w:t>
            </w:r>
            <w:r w:rsidR="00FE5CBC">
              <w:rPr>
                <w:noProof/>
              </w:rPr>
              <w:fldChar w:fldCharType="end"/>
            </w:r>
          </w:hyperlink>
        </w:p>
        <w:p w:rsidR="00094CB9" w:rsidRDefault="007B0883">
          <w:pPr>
            <w:pStyle w:val="11"/>
            <w:tabs>
              <w:tab w:val="right" w:leader="dot" w:pos="9168"/>
            </w:tabs>
            <w:rPr>
              <w:noProof/>
            </w:rPr>
          </w:pPr>
          <w:hyperlink w:anchor="_Toc447194">
            <w:r w:rsidR="00FE5CBC">
              <w:rPr>
                <w:rFonts w:ascii="Times New Roman" w:eastAsia="Times New Roman" w:hAnsi="Times New Roman" w:cs="Times New Roman"/>
                <w:noProof/>
                <w:sz w:val="19"/>
              </w:rPr>
              <w:t>6 Encoder requirements</w:t>
            </w:r>
            <w:r w:rsidR="00FE5CBC">
              <w:rPr>
                <w:noProof/>
              </w:rPr>
              <w:tab/>
            </w:r>
            <w:r w:rsidR="00FE5CBC">
              <w:rPr>
                <w:noProof/>
              </w:rPr>
              <w:fldChar w:fldCharType="begin"/>
            </w:r>
            <w:r w:rsidR="00FE5CBC">
              <w:rPr>
                <w:noProof/>
              </w:rPr>
              <w:instrText>PAGEREF _Toc447194 \h</w:instrText>
            </w:r>
            <w:r w:rsidR="00FE5CBC">
              <w:rPr>
                <w:noProof/>
              </w:rPr>
            </w:r>
            <w:r w:rsidR="00FE5CBC">
              <w:rPr>
                <w:noProof/>
              </w:rPr>
              <w:fldChar w:fldCharType="separate"/>
            </w:r>
            <w:r w:rsidR="00FE5CBC">
              <w:rPr>
                <w:rFonts w:ascii="Times New Roman" w:eastAsia="Times New Roman" w:hAnsi="Times New Roman" w:cs="Times New Roman"/>
                <w:noProof/>
                <w:sz w:val="19"/>
              </w:rPr>
              <w:t>23</w:t>
            </w:r>
            <w:r w:rsidR="00FE5CBC">
              <w:rPr>
                <w:noProof/>
              </w:rPr>
              <w:fldChar w:fldCharType="end"/>
            </w:r>
          </w:hyperlink>
        </w:p>
        <w:p w:rsidR="00094CB9" w:rsidRDefault="007B0883">
          <w:pPr>
            <w:pStyle w:val="11"/>
            <w:tabs>
              <w:tab w:val="right" w:leader="dot" w:pos="9168"/>
            </w:tabs>
            <w:rPr>
              <w:noProof/>
            </w:rPr>
          </w:pPr>
          <w:hyperlink w:anchor="_Toc447195">
            <w:r w:rsidR="00FE5CBC">
              <w:rPr>
                <w:rFonts w:ascii="Times New Roman" w:eastAsia="Times New Roman" w:hAnsi="Times New Roman" w:cs="Times New Roman"/>
                <w:noProof/>
                <w:sz w:val="19"/>
              </w:rPr>
              <w:t>7 Decoder requirements</w:t>
            </w:r>
            <w:r w:rsidR="00FE5CBC">
              <w:rPr>
                <w:noProof/>
              </w:rPr>
              <w:tab/>
            </w:r>
            <w:r w:rsidR="00FE5CBC">
              <w:rPr>
                <w:noProof/>
              </w:rPr>
              <w:fldChar w:fldCharType="begin"/>
            </w:r>
            <w:r w:rsidR="00FE5CBC">
              <w:rPr>
                <w:noProof/>
              </w:rPr>
              <w:instrText>PAGEREF _Toc447195 \h</w:instrText>
            </w:r>
            <w:r w:rsidR="00FE5CBC">
              <w:rPr>
                <w:noProof/>
              </w:rPr>
            </w:r>
            <w:r w:rsidR="00FE5CBC">
              <w:rPr>
                <w:noProof/>
              </w:rPr>
              <w:fldChar w:fldCharType="separate"/>
            </w:r>
            <w:r w:rsidR="00FE5CBC">
              <w:rPr>
                <w:rFonts w:ascii="Times New Roman" w:eastAsia="Times New Roman" w:hAnsi="Times New Roman" w:cs="Times New Roman"/>
                <w:noProof/>
                <w:sz w:val="19"/>
              </w:rPr>
              <w:t>23</w:t>
            </w:r>
            <w:r w:rsidR="00FE5CBC">
              <w:rPr>
                <w:noProof/>
              </w:rPr>
              <w:fldChar w:fldCharType="end"/>
            </w:r>
          </w:hyperlink>
        </w:p>
        <w:p w:rsidR="00094CB9" w:rsidRDefault="007B0883">
          <w:pPr>
            <w:pStyle w:val="11"/>
            <w:tabs>
              <w:tab w:val="right" w:leader="dot" w:pos="9168"/>
            </w:tabs>
            <w:rPr>
              <w:noProof/>
            </w:rPr>
          </w:pPr>
          <w:hyperlink w:anchor="_Toc447196">
            <w:r w:rsidR="00FE5CBC">
              <w:rPr>
                <w:rFonts w:ascii="Times New Roman" w:eastAsia="Times New Roman" w:hAnsi="Times New Roman" w:cs="Times New Roman"/>
                <w:noProof/>
                <w:sz w:val="19"/>
              </w:rPr>
              <w:t>Annex A – Mathematical definitions</w:t>
            </w:r>
            <w:r w:rsidR="00FE5CBC">
              <w:rPr>
                <w:noProof/>
              </w:rPr>
              <w:tab/>
            </w:r>
            <w:r w:rsidR="00FE5CBC">
              <w:rPr>
                <w:noProof/>
              </w:rPr>
              <w:fldChar w:fldCharType="begin"/>
            </w:r>
            <w:r w:rsidR="00FE5CBC">
              <w:rPr>
                <w:noProof/>
              </w:rPr>
              <w:instrText>PAGEREF _Toc447196 \h</w:instrText>
            </w:r>
            <w:r w:rsidR="00FE5CBC">
              <w:rPr>
                <w:noProof/>
              </w:rPr>
            </w:r>
            <w:r w:rsidR="00FE5CBC">
              <w:rPr>
                <w:noProof/>
              </w:rPr>
              <w:fldChar w:fldCharType="separate"/>
            </w:r>
            <w:r w:rsidR="00FE5CBC">
              <w:rPr>
                <w:rFonts w:ascii="Times New Roman" w:eastAsia="Times New Roman" w:hAnsi="Times New Roman" w:cs="Times New Roman"/>
                <w:noProof/>
                <w:sz w:val="19"/>
              </w:rPr>
              <w:t>24</w:t>
            </w:r>
            <w:r w:rsidR="00FE5CBC">
              <w:rPr>
                <w:noProof/>
              </w:rPr>
              <w:fldChar w:fldCharType="end"/>
            </w:r>
          </w:hyperlink>
        </w:p>
        <w:p w:rsidR="00094CB9" w:rsidRDefault="007B0883">
          <w:pPr>
            <w:pStyle w:val="11"/>
            <w:tabs>
              <w:tab w:val="right" w:leader="dot" w:pos="9168"/>
            </w:tabs>
            <w:rPr>
              <w:noProof/>
            </w:rPr>
          </w:pPr>
          <w:hyperlink w:anchor="_Toc447197">
            <w:r w:rsidR="00FE5CBC">
              <w:rPr>
                <w:rFonts w:ascii="Times New Roman" w:eastAsia="Times New Roman" w:hAnsi="Times New Roman" w:cs="Times New Roman"/>
                <w:noProof/>
                <w:sz w:val="19"/>
              </w:rPr>
              <w:t>Annex B – Compressed data formats</w:t>
            </w:r>
            <w:r w:rsidR="00FE5CBC">
              <w:rPr>
                <w:noProof/>
              </w:rPr>
              <w:tab/>
            </w:r>
            <w:r w:rsidR="00FE5CBC">
              <w:rPr>
                <w:noProof/>
              </w:rPr>
              <w:fldChar w:fldCharType="begin"/>
            </w:r>
            <w:r w:rsidR="00FE5CBC">
              <w:rPr>
                <w:noProof/>
              </w:rPr>
              <w:instrText>PAGEREF _Toc447197 \h</w:instrText>
            </w:r>
            <w:r w:rsidR="00FE5CBC">
              <w:rPr>
                <w:noProof/>
              </w:rPr>
            </w:r>
            <w:r w:rsidR="00FE5CBC">
              <w:rPr>
                <w:noProof/>
              </w:rPr>
              <w:fldChar w:fldCharType="separate"/>
            </w:r>
            <w:r w:rsidR="00FE5CBC">
              <w:rPr>
                <w:rFonts w:ascii="Times New Roman" w:eastAsia="Times New Roman" w:hAnsi="Times New Roman" w:cs="Times New Roman"/>
                <w:noProof/>
                <w:sz w:val="19"/>
              </w:rPr>
              <w:t>31</w:t>
            </w:r>
            <w:r w:rsidR="00FE5CBC">
              <w:rPr>
                <w:noProof/>
              </w:rPr>
              <w:fldChar w:fldCharType="end"/>
            </w:r>
          </w:hyperlink>
        </w:p>
        <w:p w:rsidR="00094CB9" w:rsidRDefault="007B0883">
          <w:pPr>
            <w:pStyle w:val="11"/>
            <w:tabs>
              <w:tab w:val="right" w:leader="dot" w:pos="9168"/>
            </w:tabs>
            <w:rPr>
              <w:noProof/>
            </w:rPr>
          </w:pPr>
          <w:hyperlink w:anchor="_Toc447198">
            <w:r w:rsidR="00FE5CBC">
              <w:rPr>
                <w:rFonts w:ascii="Times New Roman" w:eastAsia="Times New Roman" w:hAnsi="Times New Roman" w:cs="Times New Roman"/>
                <w:noProof/>
                <w:sz w:val="19"/>
              </w:rPr>
              <w:t>Annex C – Huffman table specification</w:t>
            </w:r>
            <w:r w:rsidR="00FE5CBC">
              <w:rPr>
                <w:noProof/>
              </w:rPr>
              <w:tab/>
            </w:r>
            <w:r w:rsidR="00FE5CBC">
              <w:rPr>
                <w:noProof/>
              </w:rPr>
              <w:fldChar w:fldCharType="begin"/>
            </w:r>
            <w:r w:rsidR="00FE5CBC">
              <w:rPr>
                <w:noProof/>
              </w:rPr>
              <w:instrText>PAGEREF _Toc447198 \h</w:instrText>
            </w:r>
            <w:r w:rsidR="00FE5CBC">
              <w:rPr>
                <w:noProof/>
              </w:rPr>
            </w:r>
            <w:r w:rsidR="00FE5CBC">
              <w:rPr>
                <w:noProof/>
              </w:rPr>
              <w:fldChar w:fldCharType="separate"/>
            </w:r>
            <w:r w:rsidR="00FE5CBC">
              <w:rPr>
                <w:rFonts w:ascii="Times New Roman" w:eastAsia="Times New Roman" w:hAnsi="Times New Roman" w:cs="Times New Roman"/>
                <w:noProof/>
                <w:sz w:val="19"/>
              </w:rPr>
              <w:t>50</w:t>
            </w:r>
            <w:r w:rsidR="00FE5CBC">
              <w:rPr>
                <w:noProof/>
              </w:rPr>
              <w:fldChar w:fldCharType="end"/>
            </w:r>
          </w:hyperlink>
        </w:p>
        <w:p w:rsidR="00094CB9" w:rsidRDefault="007B0883">
          <w:pPr>
            <w:pStyle w:val="11"/>
            <w:tabs>
              <w:tab w:val="right" w:leader="dot" w:pos="9168"/>
            </w:tabs>
            <w:rPr>
              <w:noProof/>
            </w:rPr>
          </w:pPr>
          <w:hyperlink w:anchor="_Toc447199">
            <w:r w:rsidR="00FE5CBC">
              <w:rPr>
                <w:rFonts w:ascii="Times New Roman" w:eastAsia="Times New Roman" w:hAnsi="Times New Roman" w:cs="Times New Roman"/>
                <w:noProof/>
                <w:sz w:val="19"/>
              </w:rPr>
              <w:t>Annex D – Arithmetic coding</w:t>
            </w:r>
            <w:r w:rsidR="00FE5CBC">
              <w:rPr>
                <w:noProof/>
              </w:rPr>
              <w:tab/>
            </w:r>
            <w:r w:rsidR="00FE5CBC">
              <w:rPr>
                <w:noProof/>
              </w:rPr>
              <w:fldChar w:fldCharType="begin"/>
            </w:r>
            <w:r w:rsidR="00FE5CBC">
              <w:rPr>
                <w:noProof/>
              </w:rPr>
              <w:instrText>PAGEREF _Toc447199 \h</w:instrText>
            </w:r>
            <w:r w:rsidR="00FE5CBC">
              <w:rPr>
                <w:noProof/>
              </w:rPr>
            </w:r>
            <w:r w:rsidR="00FE5CBC">
              <w:rPr>
                <w:noProof/>
              </w:rPr>
              <w:fldChar w:fldCharType="separate"/>
            </w:r>
            <w:r w:rsidR="00FE5CBC">
              <w:rPr>
                <w:rFonts w:ascii="Times New Roman" w:eastAsia="Times New Roman" w:hAnsi="Times New Roman" w:cs="Times New Roman"/>
                <w:noProof/>
                <w:sz w:val="19"/>
              </w:rPr>
              <w:t>54</w:t>
            </w:r>
            <w:r w:rsidR="00FE5CBC">
              <w:rPr>
                <w:noProof/>
              </w:rPr>
              <w:fldChar w:fldCharType="end"/>
            </w:r>
          </w:hyperlink>
        </w:p>
        <w:p w:rsidR="00094CB9" w:rsidRDefault="007B0883">
          <w:pPr>
            <w:pStyle w:val="11"/>
            <w:tabs>
              <w:tab w:val="right" w:leader="dot" w:pos="9168"/>
            </w:tabs>
            <w:rPr>
              <w:noProof/>
            </w:rPr>
          </w:pPr>
          <w:hyperlink w:anchor="_Toc447200">
            <w:r w:rsidR="00FE5CBC">
              <w:rPr>
                <w:rFonts w:ascii="Times New Roman" w:eastAsia="Times New Roman" w:hAnsi="Times New Roman" w:cs="Times New Roman"/>
                <w:noProof/>
                <w:sz w:val="19"/>
              </w:rPr>
              <w:t>Annex E – Encoder and decoder control procedures</w:t>
            </w:r>
            <w:r w:rsidR="00FE5CBC">
              <w:rPr>
                <w:noProof/>
              </w:rPr>
              <w:tab/>
            </w:r>
            <w:r w:rsidR="00FE5CBC">
              <w:rPr>
                <w:noProof/>
              </w:rPr>
              <w:fldChar w:fldCharType="begin"/>
            </w:r>
            <w:r w:rsidR="00FE5CBC">
              <w:rPr>
                <w:noProof/>
              </w:rPr>
              <w:instrText>PAGEREF _Toc447200 \h</w:instrText>
            </w:r>
            <w:r w:rsidR="00FE5CBC">
              <w:rPr>
                <w:noProof/>
              </w:rPr>
            </w:r>
            <w:r w:rsidR="00FE5CBC">
              <w:rPr>
                <w:noProof/>
              </w:rPr>
              <w:fldChar w:fldCharType="separate"/>
            </w:r>
            <w:r w:rsidR="00FE5CBC">
              <w:rPr>
                <w:rFonts w:ascii="Times New Roman" w:eastAsia="Times New Roman" w:hAnsi="Times New Roman" w:cs="Times New Roman"/>
                <w:noProof/>
                <w:sz w:val="19"/>
              </w:rPr>
              <w:t>77</w:t>
            </w:r>
            <w:r w:rsidR="00FE5CBC">
              <w:rPr>
                <w:noProof/>
              </w:rPr>
              <w:fldChar w:fldCharType="end"/>
            </w:r>
          </w:hyperlink>
        </w:p>
        <w:p w:rsidR="00094CB9" w:rsidRDefault="007B0883">
          <w:pPr>
            <w:pStyle w:val="11"/>
            <w:tabs>
              <w:tab w:val="right" w:leader="dot" w:pos="9168"/>
            </w:tabs>
            <w:rPr>
              <w:noProof/>
            </w:rPr>
          </w:pPr>
          <w:hyperlink w:anchor="_Toc447201">
            <w:r w:rsidR="00FE5CBC">
              <w:rPr>
                <w:rFonts w:ascii="Times New Roman" w:eastAsia="Times New Roman" w:hAnsi="Times New Roman" w:cs="Times New Roman"/>
                <w:noProof/>
                <w:sz w:val="19"/>
              </w:rPr>
              <w:t>Annex F – Sequential DCT-based mode of operation</w:t>
            </w:r>
            <w:r w:rsidR="00FE5CBC">
              <w:rPr>
                <w:noProof/>
              </w:rPr>
              <w:tab/>
            </w:r>
            <w:r w:rsidR="00FE5CBC">
              <w:rPr>
                <w:noProof/>
              </w:rPr>
              <w:fldChar w:fldCharType="begin"/>
            </w:r>
            <w:r w:rsidR="00FE5CBC">
              <w:rPr>
                <w:noProof/>
              </w:rPr>
              <w:instrText>PAGEREF _Toc447201 \h</w:instrText>
            </w:r>
            <w:r w:rsidR="00FE5CBC">
              <w:rPr>
                <w:noProof/>
              </w:rPr>
            </w:r>
            <w:r w:rsidR="00FE5CBC">
              <w:rPr>
                <w:noProof/>
              </w:rPr>
              <w:fldChar w:fldCharType="separate"/>
            </w:r>
            <w:r w:rsidR="00FE5CBC">
              <w:rPr>
                <w:rFonts w:ascii="Times New Roman" w:eastAsia="Times New Roman" w:hAnsi="Times New Roman" w:cs="Times New Roman"/>
                <w:noProof/>
                <w:sz w:val="19"/>
              </w:rPr>
              <w:t>87</w:t>
            </w:r>
            <w:r w:rsidR="00FE5CBC">
              <w:rPr>
                <w:noProof/>
              </w:rPr>
              <w:fldChar w:fldCharType="end"/>
            </w:r>
          </w:hyperlink>
        </w:p>
        <w:p w:rsidR="00094CB9" w:rsidRDefault="007B0883">
          <w:pPr>
            <w:pStyle w:val="11"/>
            <w:tabs>
              <w:tab w:val="right" w:leader="dot" w:pos="9168"/>
            </w:tabs>
            <w:rPr>
              <w:noProof/>
            </w:rPr>
          </w:pPr>
          <w:hyperlink w:anchor="_Toc447202">
            <w:r w:rsidR="00FE5CBC">
              <w:rPr>
                <w:rFonts w:ascii="Times New Roman" w:eastAsia="Times New Roman" w:hAnsi="Times New Roman" w:cs="Times New Roman"/>
                <w:noProof/>
                <w:sz w:val="19"/>
              </w:rPr>
              <w:t>Annex G – Progressive DCT-based mode of operation</w:t>
            </w:r>
            <w:r w:rsidR="00FE5CBC">
              <w:rPr>
                <w:noProof/>
              </w:rPr>
              <w:tab/>
            </w:r>
            <w:r w:rsidR="00FE5CBC">
              <w:rPr>
                <w:noProof/>
              </w:rPr>
              <w:fldChar w:fldCharType="begin"/>
            </w:r>
            <w:r w:rsidR="00FE5CBC">
              <w:rPr>
                <w:noProof/>
              </w:rPr>
              <w:instrText>PAGEREF _Toc447202 \h</w:instrText>
            </w:r>
            <w:r w:rsidR="00FE5CBC">
              <w:rPr>
                <w:noProof/>
              </w:rPr>
            </w:r>
            <w:r w:rsidR="00FE5CBC">
              <w:rPr>
                <w:noProof/>
              </w:rPr>
              <w:fldChar w:fldCharType="separate"/>
            </w:r>
            <w:r w:rsidR="00FE5CBC">
              <w:rPr>
                <w:rFonts w:ascii="Times New Roman" w:eastAsia="Times New Roman" w:hAnsi="Times New Roman" w:cs="Times New Roman"/>
                <w:noProof/>
                <w:sz w:val="19"/>
              </w:rPr>
              <w:t>119</w:t>
            </w:r>
            <w:r w:rsidR="00FE5CBC">
              <w:rPr>
                <w:noProof/>
              </w:rPr>
              <w:fldChar w:fldCharType="end"/>
            </w:r>
          </w:hyperlink>
        </w:p>
        <w:p w:rsidR="00094CB9" w:rsidRDefault="007B0883">
          <w:pPr>
            <w:pStyle w:val="11"/>
            <w:tabs>
              <w:tab w:val="right" w:leader="dot" w:pos="9168"/>
            </w:tabs>
            <w:rPr>
              <w:noProof/>
            </w:rPr>
          </w:pPr>
          <w:hyperlink w:anchor="_Toc447203">
            <w:r w:rsidR="00FE5CBC">
              <w:rPr>
                <w:rFonts w:ascii="Times New Roman" w:eastAsia="Times New Roman" w:hAnsi="Times New Roman" w:cs="Times New Roman"/>
                <w:noProof/>
                <w:sz w:val="19"/>
              </w:rPr>
              <w:t>Annex H – Lossless mode of operation</w:t>
            </w:r>
            <w:r w:rsidR="00FE5CBC">
              <w:rPr>
                <w:noProof/>
              </w:rPr>
              <w:tab/>
            </w:r>
            <w:r w:rsidR="00FE5CBC">
              <w:rPr>
                <w:noProof/>
              </w:rPr>
              <w:fldChar w:fldCharType="begin"/>
            </w:r>
            <w:r w:rsidR="00FE5CBC">
              <w:rPr>
                <w:noProof/>
              </w:rPr>
              <w:instrText>PAGEREF _Toc447203 \h</w:instrText>
            </w:r>
            <w:r w:rsidR="00FE5CBC">
              <w:rPr>
                <w:noProof/>
              </w:rPr>
            </w:r>
            <w:r w:rsidR="00FE5CBC">
              <w:rPr>
                <w:noProof/>
              </w:rPr>
              <w:fldChar w:fldCharType="separate"/>
            </w:r>
            <w:r w:rsidR="00FE5CBC">
              <w:rPr>
                <w:rFonts w:ascii="Times New Roman" w:eastAsia="Times New Roman" w:hAnsi="Times New Roman" w:cs="Times New Roman"/>
                <w:noProof/>
                <w:sz w:val="19"/>
              </w:rPr>
              <w:t>132</w:t>
            </w:r>
            <w:r w:rsidR="00FE5CBC">
              <w:rPr>
                <w:noProof/>
              </w:rPr>
              <w:fldChar w:fldCharType="end"/>
            </w:r>
          </w:hyperlink>
        </w:p>
        <w:p w:rsidR="00094CB9" w:rsidRDefault="007B0883">
          <w:pPr>
            <w:pStyle w:val="11"/>
            <w:tabs>
              <w:tab w:val="right" w:leader="dot" w:pos="9168"/>
            </w:tabs>
            <w:rPr>
              <w:noProof/>
            </w:rPr>
          </w:pPr>
          <w:hyperlink w:anchor="_Toc447204">
            <w:r w:rsidR="00FE5CBC">
              <w:rPr>
                <w:rFonts w:ascii="Times New Roman" w:eastAsia="Times New Roman" w:hAnsi="Times New Roman" w:cs="Times New Roman"/>
                <w:noProof/>
                <w:sz w:val="19"/>
              </w:rPr>
              <w:t>Annex J – Hierarchical mode of operation</w:t>
            </w:r>
            <w:r w:rsidR="00FE5CBC">
              <w:rPr>
                <w:noProof/>
              </w:rPr>
              <w:tab/>
            </w:r>
            <w:r w:rsidR="00FE5CBC">
              <w:rPr>
                <w:noProof/>
              </w:rPr>
              <w:fldChar w:fldCharType="begin"/>
            </w:r>
            <w:r w:rsidR="00FE5CBC">
              <w:rPr>
                <w:noProof/>
              </w:rPr>
              <w:instrText>PAGEREF _Toc447204 \h</w:instrText>
            </w:r>
            <w:r w:rsidR="00FE5CBC">
              <w:rPr>
                <w:noProof/>
              </w:rPr>
            </w:r>
            <w:r w:rsidR="00FE5CBC">
              <w:rPr>
                <w:noProof/>
              </w:rPr>
              <w:fldChar w:fldCharType="separate"/>
            </w:r>
            <w:r w:rsidR="00FE5CBC">
              <w:rPr>
                <w:rFonts w:ascii="Times New Roman" w:eastAsia="Times New Roman" w:hAnsi="Times New Roman" w:cs="Times New Roman"/>
                <w:noProof/>
                <w:sz w:val="19"/>
              </w:rPr>
              <w:t>137</w:t>
            </w:r>
            <w:r w:rsidR="00FE5CBC">
              <w:rPr>
                <w:noProof/>
              </w:rPr>
              <w:fldChar w:fldCharType="end"/>
            </w:r>
          </w:hyperlink>
        </w:p>
        <w:p w:rsidR="00094CB9" w:rsidRDefault="007B0883">
          <w:pPr>
            <w:pStyle w:val="11"/>
            <w:tabs>
              <w:tab w:val="right" w:leader="dot" w:pos="9168"/>
            </w:tabs>
            <w:rPr>
              <w:noProof/>
            </w:rPr>
          </w:pPr>
          <w:hyperlink w:anchor="_Toc447205">
            <w:r w:rsidR="00FE5CBC">
              <w:rPr>
                <w:rFonts w:ascii="Times New Roman" w:eastAsia="Times New Roman" w:hAnsi="Times New Roman" w:cs="Times New Roman"/>
                <w:noProof/>
                <w:sz w:val="19"/>
              </w:rPr>
              <w:t>Annex K – Examples and guidelines</w:t>
            </w:r>
            <w:r w:rsidR="00FE5CBC">
              <w:rPr>
                <w:noProof/>
              </w:rPr>
              <w:tab/>
            </w:r>
            <w:r w:rsidR="00FE5CBC">
              <w:rPr>
                <w:noProof/>
              </w:rPr>
              <w:fldChar w:fldCharType="begin"/>
            </w:r>
            <w:r w:rsidR="00FE5CBC">
              <w:rPr>
                <w:noProof/>
              </w:rPr>
              <w:instrText>PAGEREF _Toc447205 \h</w:instrText>
            </w:r>
            <w:r w:rsidR="00FE5CBC">
              <w:rPr>
                <w:noProof/>
              </w:rPr>
            </w:r>
            <w:r w:rsidR="00FE5CBC">
              <w:rPr>
                <w:noProof/>
              </w:rPr>
              <w:fldChar w:fldCharType="separate"/>
            </w:r>
            <w:r w:rsidR="00FE5CBC">
              <w:rPr>
                <w:rFonts w:ascii="Times New Roman" w:eastAsia="Times New Roman" w:hAnsi="Times New Roman" w:cs="Times New Roman"/>
                <w:noProof/>
                <w:sz w:val="19"/>
              </w:rPr>
              <w:t>143</w:t>
            </w:r>
            <w:r w:rsidR="00FE5CBC">
              <w:rPr>
                <w:noProof/>
              </w:rPr>
              <w:fldChar w:fldCharType="end"/>
            </w:r>
          </w:hyperlink>
        </w:p>
        <w:p w:rsidR="00094CB9" w:rsidRDefault="007B0883">
          <w:pPr>
            <w:pStyle w:val="11"/>
            <w:tabs>
              <w:tab w:val="right" w:leader="dot" w:pos="9168"/>
            </w:tabs>
            <w:rPr>
              <w:noProof/>
            </w:rPr>
          </w:pPr>
          <w:hyperlink w:anchor="_Toc447206">
            <w:r w:rsidR="00FE5CBC">
              <w:rPr>
                <w:rFonts w:ascii="Times New Roman" w:eastAsia="Times New Roman" w:hAnsi="Times New Roman" w:cs="Times New Roman"/>
                <w:noProof/>
                <w:sz w:val="19"/>
              </w:rPr>
              <w:t>Annex L – Patents</w:t>
            </w:r>
            <w:r w:rsidR="00FE5CBC">
              <w:rPr>
                <w:noProof/>
              </w:rPr>
              <w:tab/>
            </w:r>
            <w:r w:rsidR="00FE5CBC">
              <w:rPr>
                <w:noProof/>
              </w:rPr>
              <w:fldChar w:fldCharType="begin"/>
            </w:r>
            <w:r w:rsidR="00FE5CBC">
              <w:rPr>
                <w:noProof/>
              </w:rPr>
              <w:instrText>PAGEREF _Toc447206 \h</w:instrText>
            </w:r>
            <w:r w:rsidR="00FE5CBC">
              <w:rPr>
                <w:noProof/>
              </w:rPr>
            </w:r>
            <w:r w:rsidR="00FE5CBC">
              <w:rPr>
                <w:noProof/>
              </w:rPr>
              <w:fldChar w:fldCharType="separate"/>
            </w:r>
            <w:r w:rsidR="00FE5CBC">
              <w:rPr>
                <w:rFonts w:ascii="Times New Roman" w:eastAsia="Times New Roman" w:hAnsi="Times New Roman" w:cs="Times New Roman"/>
                <w:noProof/>
                <w:sz w:val="19"/>
              </w:rPr>
              <w:t>179</w:t>
            </w:r>
            <w:r w:rsidR="00FE5CBC">
              <w:rPr>
                <w:noProof/>
              </w:rPr>
              <w:fldChar w:fldCharType="end"/>
            </w:r>
          </w:hyperlink>
        </w:p>
        <w:p w:rsidR="00094CB9" w:rsidRDefault="007B0883">
          <w:pPr>
            <w:pStyle w:val="11"/>
            <w:tabs>
              <w:tab w:val="right" w:leader="dot" w:pos="9168"/>
            </w:tabs>
            <w:rPr>
              <w:noProof/>
            </w:rPr>
          </w:pPr>
          <w:hyperlink w:anchor="_Toc447207">
            <w:r w:rsidR="00FE5CBC">
              <w:rPr>
                <w:rFonts w:ascii="Times New Roman" w:eastAsia="Times New Roman" w:hAnsi="Times New Roman" w:cs="Times New Roman"/>
                <w:noProof/>
                <w:sz w:val="19"/>
              </w:rPr>
              <w:t>Annex M – Bibliography</w:t>
            </w:r>
            <w:r w:rsidR="00FE5CBC">
              <w:rPr>
                <w:noProof/>
              </w:rPr>
              <w:tab/>
            </w:r>
            <w:r w:rsidR="00FE5CBC">
              <w:rPr>
                <w:noProof/>
              </w:rPr>
              <w:fldChar w:fldCharType="begin"/>
            </w:r>
            <w:r w:rsidR="00FE5CBC">
              <w:rPr>
                <w:noProof/>
              </w:rPr>
              <w:instrText>PAGEREF _Toc447207 \h</w:instrText>
            </w:r>
            <w:r w:rsidR="00FE5CBC">
              <w:rPr>
                <w:noProof/>
              </w:rPr>
            </w:r>
            <w:r w:rsidR="00FE5CBC">
              <w:rPr>
                <w:noProof/>
              </w:rPr>
              <w:fldChar w:fldCharType="separate"/>
            </w:r>
            <w:r w:rsidR="00FE5CBC">
              <w:rPr>
                <w:rFonts w:ascii="Times New Roman" w:eastAsia="Times New Roman" w:hAnsi="Times New Roman" w:cs="Times New Roman"/>
                <w:noProof/>
                <w:sz w:val="19"/>
              </w:rPr>
              <w:t>181</w:t>
            </w:r>
            <w:r w:rsidR="00FE5CBC">
              <w:rPr>
                <w:noProof/>
              </w:rPr>
              <w:fldChar w:fldCharType="end"/>
            </w:r>
          </w:hyperlink>
        </w:p>
        <w:p w:rsidR="00094CB9" w:rsidRDefault="00FE5CBC">
          <w:r>
            <w:fldChar w:fldCharType="end"/>
          </w:r>
        </w:p>
      </w:sdtContent>
    </w:sdt>
    <w:p w:rsidR="00094CB9" w:rsidRDefault="00FE5CBC">
      <w:pPr>
        <w:spacing w:after="126" w:line="265" w:lineRule="auto"/>
        <w:ind w:right="22"/>
        <w:jc w:val="right"/>
      </w:pPr>
      <w:r>
        <w:rPr>
          <w:b/>
        </w:rPr>
        <w:t>i</w:t>
      </w:r>
    </w:p>
    <w:p w:rsidR="00094CB9" w:rsidRDefault="00FE5CBC">
      <w:pPr>
        <w:pStyle w:val="1"/>
        <w:spacing w:after="446"/>
        <w:ind w:left="-5"/>
        <w:jc w:val="left"/>
      </w:pPr>
      <w:bookmarkStart w:id="0" w:name="_Toc447188"/>
      <w:r>
        <w:t>Introduction</w:t>
      </w:r>
      <w:bookmarkEnd w:id="0"/>
    </w:p>
    <w:p w:rsidR="00094CB9" w:rsidRDefault="00FE5CBC">
      <w:pPr>
        <w:spacing w:after="145"/>
        <w:ind w:left="-5" w:right="8"/>
      </w:pPr>
      <w:r>
        <w:t>This CCITT Recommendation | ISO/IEC International Standard was prepared by CCITT Study Group VIII and the Joint Photographic Experts Group (JPEG) of ISO/IEC JTC 1/SC 29/WG 10. This Experts Group was formed in 1986 to establish a standard for the sequential progressive encoding of continuous tone grayscale and colour images.</w:t>
      </w:r>
    </w:p>
    <w:p w:rsidR="00094CB9" w:rsidRDefault="00FE5CBC">
      <w:pPr>
        <w:spacing w:after="26" w:line="381" w:lineRule="auto"/>
        <w:ind w:left="729" w:right="2214" w:hanging="744"/>
      </w:pPr>
      <w:r>
        <w:rPr>
          <w:i/>
        </w:rPr>
        <w:t>Digital Compression and Coding of Continuous-tone Still images</w:t>
      </w:r>
      <w:r>
        <w:t>, is published in two parts: – Requirements and guidelines; – Compliance testing.</w:t>
      </w:r>
    </w:p>
    <w:p w:rsidR="00094CB9" w:rsidRDefault="00FE5CBC">
      <w:pPr>
        <w:spacing w:after="141"/>
        <w:ind w:left="-5" w:right="8"/>
      </w:pPr>
      <w:r>
        <w:t>This part, Part 1, sets out requirements and implementation guidelines for continuous-tone still image encoding and decoding processes, and for the coded representation of compressed image data for interchange between applications. These processes and representations are intended to be generic, that is, to be applicable to a broad range of applications for colour and grayscale still images within communications and computer systems. Part 2, sets out tests for determining whether implementations comply with the requirments for the various encoding and decoding processes specified in Part 1.</w:t>
      </w:r>
    </w:p>
    <w:p w:rsidR="00094CB9" w:rsidRDefault="00FE5CBC">
      <w:pPr>
        <w:spacing w:after="141"/>
        <w:ind w:left="-5" w:right="8"/>
      </w:pPr>
      <w:r>
        <w:t>The user’s attention is called to the possibility that – for some of the coding processes specified herein – compliance with this Recommendation | International Standard may require use of an invention covered by patent rights. See Annex L for further information.</w:t>
      </w:r>
    </w:p>
    <w:p w:rsidR="00094CB9" w:rsidRDefault="00FE5CBC">
      <w:pPr>
        <w:spacing w:after="141"/>
        <w:ind w:left="-5" w:right="8"/>
      </w:pPr>
      <w:r>
        <w:lastRenderedPageBreak/>
        <w:t>The requirements which these processes must satisfy to be useful for specific image communications applications such as facsimile, Videotex and audiographic conferencing are defined in CCITT Recommendation T.80. The intent is that the generic processes of Recommendation T.80 will be incorporated into the various CCITT Recommendations for terminal equipment for these applications.</w:t>
      </w:r>
    </w:p>
    <w:p w:rsidR="00094CB9" w:rsidRDefault="00FE5CBC">
      <w:pPr>
        <w:spacing w:after="141"/>
        <w:ind w:left="-5" w:right="8"/>
      </w:pPr>
      <w:r>
        <w:t>In addition to the applications addressed by the CCITT and ISO/IEC, the JPEG committee has developped a compression standard to meet the needs of other applications as well, including desktop publishing, graphic arts, medical imaging and scientific imaging.</w:t>
      </w:r>
    </w:p>
    <w:p w:rsidR="00094CB9" w:rsidRDefault="00FE5CBC">
      <w:pPr>
        <w:spacing w:after="145"/>
        <w:ind w:left="-5" w:right="8"/>
      </w:pPr>
      <w:r>
        <w:t>Annexes A, B, C, D, E, F, G, H and J are normative, and thus form an integral part of this Specification. Annexes K, L and M are informative and thus do not form an integral part of this Specification.</w:t>
      </w:r>
    </w:p>
    <w:p w:rsidR="00094CB9" w:rsidRDefault="00FE5CBC">
      <w:pPr>
        <w:ind w:left="-5" w:right="8"/>
      </w:pPr>
      <w:r>
        <w:t xml:space="preserve">This Specification aims to follow the guidelines of CCITT and ISO/IEC JTC 1 on </w:t>
      </w:r>
      <w:r>
        <w:rPr>
          <w:i/>
        </w:rPr>
        <w:t xml:space="preserve">Rules for presentation of CCITT </w:t>
      </w:r>
      <w:r>
        <w:t xml:space="preserve">| </w:t>
      </w:r>
      <w:r>
        <w:rPr>
          <w:i/>
        </w:rPr>
        <w:t>ISO/IEC common text</w:t>
      </w:r>
      <w:r>
        <w:t>.</w:t>
      </w:r>
    </w:p>
    <w:p w:rsidR="00094CB9" w:rsidRDefault="00094CB9">
      <w:pPr>
        <w:sectPr w:rsidR="00094CB9">
          <w:headerReference w:type="even" r:id="rId10"/>
          <w:headerReference w:type="default" r:id="rId11"/>
          <w:footerReference w:type="even" r:id="rId12"/>
          <w:footerReference w:type="default" r:id="rId13"/>
          <w:headerReference w:type="first" r:id="rId14"/>
          <w:footerReference w:type="first" r:id="rId15"/>
          <w:pgSz w:w="11900" w:h="16840"/>
          <w:pgMar w:top="1090" w:right="1710" w:bottom="1467" w:left="1022" w:header="720" w:footer="720" w:gutter="0"/>
          <w:cols w:space="720"/>
          <w:titlePg/>
        </w:sectPr>
      </w:pPr>
    </w:p>
    <w:p w:rsidR="00094CB9" w:rsidRDefault="00FE5CBC">
      <w:pPr>
        <w:pStyle w:val="3"/>
        <w:spacing w:after="0"/>
        <w:ind w:left="-5" w:right="1371"/>
      </w:pPr>
      <w:proofErr w:type="gramStart"/>
      <w:r>
        <w:rPr>
          <w:sz w:val="19"/>
        </w:rPr>
        <w:lastRenderedPageBreak/>
        <w:t>INTERNATIONAL  STANDARD</w:t>
      </w:r>
      <w:proofErr w:type="gramEnd"/>
    </w:p>
    <w:p w:rsidR="00094CB9" w:rsidRDefault="00FE5CBC">
      <w:pPr>
        <w:spacing w:after="22" w:line="265" w:lineRule="auto"/>
        <w:ind w:left="-5" w:right="8117"/>
        <w:jc w:val="left"/>
      </w:pPr>
      <w:r>
        <w:rPr>
          <w:color w:val="FFFFFF"/>
          <w:sz w:val="8"/>
        </w:rPr>
        <w:t>ISO/IEC 10918-</w:t>
      </w:r>
      <w:proofErr w:type="gramStart"/>
      <w:r>
        <w:rPr>
          <w:color w:val="FFFFFF"/>
          <w:sz w:val="8"/>
        </w:rPr>
        <w:t>1 :</w:t>
      </w:r>
      <w:proofErr w:type="gramEnd"/>
      <w:r>
        <w:rPr>
          <w:color w:val="FFFFFF"/>
          <w:sz w:val="8"/>
        </w:rPr>
        <w:t xml:space="preserve"> 1993(E)</w:t>
      </w:r>
    </w:p>
    <w:p w:rsidR="00094CB9" w:rsidRDefault="00FE5CBC">
      <w:pPr>
        <w:spacing w:after="123" w:line="265" w:lineRule="auto"/>
        <w:ind w:left="-5" w:right="8117"/>
        <w:jc w:val="left"/>
      </w:pPr>
      <w:r>
        <w:rPr>
          <w:color w:val="FFFFFF"/>
          <w:sz w:val="8"/>
        </w:rPr>
        <w:t>CCITT Rec. T.81 (1992 E)</w:t>
      </w:r>
    </w:p>
    <w:p w:rsidR="00094CB9" w:rsidRDefault="00FE5CBC">
      <w:pPr>
        <w:spacing w:after="913" w:line="265" w:lineRule="auto"/>
        <w:ind w:left="-5" w:right="1371"/>
        <w:jc w:val="left"/>
      </w:pPr>
      <w:proofErr w:type="gramStart"/>
      <w:r>
        <w:rPr>
          <w:b/>
        </w:rPr>
        <w:t>CCITT  RECOMMENDATION</w:t>
      </w:r>
      <w:proofErr w:type="gramEnd"/>
    </w:p>
    <w:p w:rsidR="00094CB9" w:rsidRDefault="00FE5CBC">
      <w:pPr>
        <w:spacing w:after="481" w:line="265" w:lineRule="auto"/>
        <w:ind w:right="19"/>
        <w:jc w:val="center"/>
      </w:pPr>
      <w:proofErr w:type="gramStart"/>
      <w:r>
        <w:rPr>
          <w:b/>
          <w:sz w:val="23"/>
        </w:rPr>
        <w:t>INFORMATION  TECHNOLOGY</w:t>
      </w:r>
      <w:proofErr w:type="gramEnd"/>
      <w:r>
        <w:rPr>
          <w:b/>
          <w:sz w:val="23"/>
        </w:rPr>
        <w:t xml:space="preserve"> – DIGITAL  COMPRESSION AND  CODING  OF CONTINUOUS-TONE  STILL  IMAGES – REQUIREMENTS  AND  GUIDELINES</w:t>
      </w:r>
    </w:p>
    <w:p w:rsidR="00094CB9" w:rsidRDefault="00FE5CBC">
      <w:pPr>
        <w:pStyle w:val="1"/>
        <w:tabs>
          <w:tab w:val="center" w:pos="1027"/>
        </w:tabs>
        <w:spacing w:after="92"/>
        <w:ind w:left="-15" w:firstLine="0"/>
        <w:jc w:val="left"/>
      </w:pPr>
      <w:bookmarkStart w:id="1" w:name="_Toc447189"/>
      <w:r>
        <w:t>1</w:t>
      </w:r>
      <w:r>
        <w:tab/>
        <w:t>Scope</w:t>
      </w:r>
      <w:bookmarkEnd w:id="1"/>
    </w:p>
    <w:p w:rsidR="00094CB9" w:rsidRDefault="00FE5CBC">
      <w:pPr>
        <w:spacing w:after="145"/>
        <w:ind w:left="-5" w:right="8"/>
      </w:pPr>
      <w:r>
        <w:t>This CCITT Recommendation | International Standard is applicable to continuous-tone – grayscale or colour – digital still image data. It is applicable to a wide range of applications which require use of compressed images. It is not applicable to bi-level image data.</w:t>
      </w:r>
    </w:p>
    <w:p w:rsidR="00094CB9" w:rsidRDefault="00FE5CBC">
      <w:pPr>
        <w:spacing w:after="120"/>
        <w:ind w:left="-5" w:right="8"/>
      </w:pPr>
      <w:r>
        <w:t>This Specification</w:t>
      </w:r>
    </w:p>
    <w:p w:rsidR="00094CB9" w:rsidRDefault="00FE5CBC">
      <w:pPr>
        <w:numPr>
          <w:ilvl w:val="0"/>
          <w:numId w:val="1"/>
        </w:numPr>
        <w:spacing w:after="125"/>
        <w:ind w:right="8" w:hanging="374"/>
      </w:pPr>
      <w:r>
        <w:t>specifies processes for converting source image data to compressed image data;</w:t>
      </w:r>
    </w:p>
    <w:p w:rsidR="00094CB9" w:rsidRDefault="00FE5CBC">
      <w:pPr>
        <w:numPr>
          <w:ilvl w:val="0"/>
          <w:numId w:val="1"/>
        </w:numPr>
        <w:spacing w:after="125"/>
        <w:ind w:right="8" w:hanging="374"/>
      </w:pPr>
      <w:r>
        <w:t>specifies processes for converting compressed image data to reconstructed image data;</w:t>
      </w:r>
    </w:p>
    <w:p w:rsidR="00094CB9" w:rsidRDefault="00FE5CBC">
      <w:pPr>
        <w:numPr>
          <w:ilvl w:val="0"/>
          <w:numId w:val="1"/>
        </w:numPr>
        <w:spacing w:after="0" w:line="389" w:lineRule="auto"/>
        <w:ind w:right="8" w:hanging="374"/>
      </w:pPr>
      <w:r>
        <w:t>gives guidance on how to implement these processes in practice; –</w:t>
      </w:r>
      <w:r>
        <w:tab/>
        <w:t>specifies coded representations for compressed image data.</w:t>
      </w:r>
    </w:p>
    <w:p w:rsidR="00094CB9" w:rsidRDefault="00FE5CBC">
      <w:pPr>
        <w:spacing w:after="3" w:line="260" w:lineRule="auto"/>
        <w:ind w:left="754" w:right="7"/>
      </w:pPr>
      <w:r>
        <w:rPr>
          <w:sz w:val="17"/>
        </w:rPr>
        <w:t>NOTE – This Specification does not specify a complete coded image representation. Such representations may include</w:t>
      </w:r>
    </w:p>
    <w:p w:rsidR="00094CB9" w:rsidRDefault="00FE5CBC">
      <w:pPr>
        <w:spacing w:after="547" w:line="260" w:lineRule="auto"/>
        <w:ind w:left="-5" w:right="7"/>
      </w:pPr>
      <w:r>
        <w:rPr>
          <w:sz w:val="17"/>
        </w:rPr>
        <w:t>certain parameters, such as aspect ratio, component sample registration, and colour space designation, which are applicationdependent.</w:t>
      </w:r>
    </w:p>
    <w:p w:rsidR="00094CB9" w:rsidRDefault="00FE5CBC">
      <w:pPr>
        <w:pStyle w:val="1"/>
        <w:tabs>
          <w:tab w:val="center" w:pos="1785"/>
        </w:tabs>
        <w:spacing w:after="92"/>
        <w:ind w:left="-15" w:firstLine="0"/>
        <w:jc w:val="left"/>
      </w:pPr>
      <w:bookmarkStart w:id="2" w:name="_Toc447190"/>
      <w:r>
        <w:t>2</w:t>
      </w:r>
      <w:r>
        <w:tab/>
        <w:t>Normative references</w:t>
      </w:r>
      <w:bookmarkEnd w:id="2"/>
    </w:p>
    <w:p w:rsidR="00094CB9" w:rsidRDefault="00FE5CBC">
      <w:pPr>
        <w:spacing w:after="127"/>
        <w:ind w:left="-5" w:right="8"/>
      </w:pPr>
      <w:r>
        <w:t>The following CCITT Recommendations and International Standards contain provisions which, through reference in this text, constitute provisions of this CCITT Recommendation | International Standard. At the time of publication, the editions indicated were valid. All Recommendations and Standards are subject to revision, and parties to agreements based on this CCITT Recommendation | International Standard are encouraged to investigate the possibility of applying the most recent edition of the Recommendations and Standards listed below. Members of IEC and ISO maintain registers of currently valid International Standards. The CCITT Secretariat maintains a list of currently valid CCITT Recommendations.</w:t>
      </w:r>
    </w:p>
    <w:p w:rsidR="00094CB9" w:rsidRDefault="00FE5CBC">
      <w:pPr>
        <w:spacing w:after="541" w:line="247" w:lineRule="auto"/>
        <w:ind w:left="1113" w:right="-5" w:hanging="384"/>
        <w:jc w:val="left"/>
      </w:pPr>
      <w:r>
        <w:t>–</w:t>
      </w:r>
      <w:r>
        <w:tab/>
      </w:r>
      <w:r>
        <w:rPr>
          <w:i/>
        </w:rPr>
        <w:t>CCITT Recommendation T.80 (1992), Common components for image compression and communication – Basic principles</w:t>
      </w:r>
      <w:r>
        <w:t>.</w:t>
      </w:r>
    </w:p>
    <w:p w:rsidR="00094CB9" w:rsidRDefault="00FE5CBC">
      <w:pPr>
        <w:pStyle w:val="1"/>
        <w:tabs>
          <w:tab w:val="center" w:pos="2616"/>
        </w:tabs>
        <w:spacing w:after="285"/>
        <w:ind w:left="-15" w:firstLine="0"/>
        <w:jc w:val="left"/>
      </w:pPr>
      <w:bookmarkStart w:id="3" w:name="_Toc447191"/>
      <w:r>
        <w:t>3</w:t>
      </w:r>
      <w:r>
        <w:tab/>
        <w:t>Definitions, abbreviations and symbols</w:t>
      </w:r>
      <w:bookmarkEnd w:id="3"/>
    </w:p>
    <w:p w:rsidR="00094CB9" w:rsidRDefault="00FE5CBC">
      <w:pPr>
        <w:pStyle w:val="3"/>
        <w:tabs>
          <w:tab w:val="center" w:pos="1909"/>
        </w:tabs>
        <w:ind w:left="-15" w:firstLine="0"/>
      </w:pPr>
      <w:r>
        <w:rPr>
          <w:sz w:val="19"/>
        </w:rPr>
        <w:t>3.1</w:t>
      </w:r>
      <w:r>
        <w:rPr>
          <w:sz w:val="19"/>
        </w:rPr>
        <w:tab/>
        <w:t>Definitions and abbreviations</w:t>
      </w:r>
    </w:p>
    <w:p w:rsidR="00094CB9" w:rsidRDefault="00FE5CBC">
      <w:pPr>
        <w:spacing w:after="168"/>
        <w:ind w:left="-5" w:right="8"/>
      </w:pPr>
      <w:r>
        <w:t>For the purposes of this Specification, the following definitions apply.</w:t>
      </w:r>
    </w:p>
    <w:p w:rsidR="00094CB9" w:rsidRDefault="00FE5CBC">
      <w:pPr>
        <w:spacing w:after="170"/>
        <w:ind w:left="-5" w:right="8"/>
      </w:pPr>
      <w:r>
        <w:rPr>
          <w:b/>
        </w:rPr>
        <w:t>3.1.1 abbreviated format:</w:t>
      </w:r>
      <w:r>
        <w:t xml:space="preserve"> A representation of compressed image data which is missing some or all of the table specifications required for decoding, or a representation of table-specification data without frame headers, scan headers, and entropy-coded segments.</w:t>
      </w:r>
    </w:p>
    <w:p w:rsidR="00094CB9" w:rsidRDefault="00FE5CBC">
      <w:pPr>
        <w:tabs>
          <w:tab w:val="center" w:pos="4451"/>
        </w:tabs>
        <w:spacing w:after="173"/>
        <w:ind w:left="-15" w:right="0" w:firstLine="0"/>
        <w:jc w:val="left"/>
      </w:pPr>
      <w:r>
        <w:rPr>
          <w:b/>
        </w:rPr>
        <w:t>3.1.2</w:t>
      </w:r>
      <w:r>
        <w:rPr>
          <w:b/>
        </w:rPr>
        <w:tab/>
        <w:t>AC coefficient:</w:t>
      </w:r>
      <w:r>
        <w:t xml:space="preserve"> Any DCT coefficient for which the frequency is not zero in at least one dimension.</w:t>
      </w:r>
    </w:p>
    <w:p w:rsidR="00094CB9" w:rsidRDefault="00FE5CBC">
      <w:pPr>
        <w:spacing w:after="170"/>
        <w:ind w:left="-5" w:right="8"/>
      </w:pPr>
      <w:r>
        <w:rPr>
          <w:b/>
        </w:rPr>
        <w:t>3.1.3 (adaptive) (binary) arithmetic decoding:</w:t>
      </w:r>
      <w:r>
        <w:t xml:space="preserve"> An entropy decoding procedure which recovers the sequence of symbols from the sequence of bits produced by the arithmetic encoder.</w:t>
      </w:r>
    </w:p>
    <w:p w:rsidR="00094CB9" w:rsidRDefault="00FE5CBC">
      <w:pPr>
        <w:spacing w:after="170"/>
        <w:ind w:left="-5" w:right="8"/>
      </w:pPr>
      <w:r>
        <w:rPr>
          <w:b/>
        </w:rPr>
        <w:t>3.1.4 (adaptive) (binary) arithmetic encoding:</w:t>
      </w:r>
      <w:r>
        <w:t xml:space="preserve"> An entropy encoding procedure which codes by means of a recursive subdivision of the probability of the sequence of symbols coded up to that point.</w:t>
      </w:r>
    </w:p>
    <w:p w:rsidR="00094CB9" w:rsidRDefault="00FE5CBC">
      <w:pPr>
        <w:ind w:left="-5" w:right="8"/>
      </w:pPr>
      <w:r>
        <w:rPr>
          <w:b/>
        </w:rPr>
        <w:lastRenderedPageBreak/>
        <w:t>3.1.5 application environment:</w:t>
      </w:r>
      <w:r>
        <w:t xml:space="preserve"> The standards for data representation, communication, or storage which have been established for a particular application.</w:t>
      </w:r>
    </w:p>
    <w:p w:rsidR="00094CB9" w:rsidRDefault="00FE5CBC">
      <w:pPr>
        <w:tabs>
          <w:tab w:val="center" w:pos="3427"/>
        </w:tabs>
        <w:ind w:left="-15" w:right="0" w:firstLine="0"/>
        <w:jc w:val="left"/>
      </w:pPr>
      <w:r>
        <w:rPr>
          <w:b/>
        </w:rPr>
        <w:t>3.1.6</w:t>
      </w:r>
      <w:r>
        <w:rPr>
          <w:b/>
        </w:rPr>
        <w:tab/>
        <w:t>arithmetic decoder:</w:t>
      </w:r>
      <w:r>
        <w:t xml:space="preserve"> An embodiment of arithmetic decoding procedure.</w:t>
      </w:r>
    </w:p>
    <w:p w:rsidR="00094CB9" w:rsidRDefault="00FE5CBC">
      <w:pPr>
        <w:tabs>
          <w:tab w:val="center" w:pos="3425"/>
        </w:tabs>
        <w:ind w:left="-15" w:right="0" w:firstLine="0"/>
        <w:jc w:val="left"/>
      </w:pPr>
      <w:r>
        <w:rPr>
          <w:b/>
        </w:rPr>
        <w:t>3.1.7</w:t>
      </w:r>
      <w:r>
        <w:rPr>
          <w:b/>
        </w:rPr>
        <w:tab/>
        <w:t>arithmetic encoder:</w:t>
      </w:r>
      <w:r>
        <w:t xml:space="preserve"> An embodiment of arithmetic encoding procedure.</w:t>
      </w:r>
    </w:p>
    <w:p w:rsidR="00094CB9" w:rsidRDefault="00FE5CBC">
      <w:pPr>
        <w:ind w:left="-5" w:right="8"/>
      </w:pPr>
      <w:r>
        <w:rPr>
          <w:b/>
        </w:rPr>
        <w:t>3.1.8 baseline (sequential):</w:t>
      </w:r>
      <w:r>
        <w:t xml:space="preserve"> A particular sequential DCT-based encoding and decoding process specified in this Specification, and which is required for all DCT-based decoding processes.</w:t>
      </w:r>
    </w:p>
    <w:p w:rsidR="00094CB9" w:rsidRDefault="00FE5CBC">
      <w:pPr>
        <w:tabs>
          <w:tab w:val="center" w:pos="2636"/>
        </w:tabs>
        <w:ind w:left="-15" w:right="0" w:firstLine="0"/>
        <w:jc w:val="left"/>
      </w:pPr>
      <w:r>
        <w:rPr>
          <w:b/>
        </w:rPr>
        <w:t>3.1.9</w:t>
      </w:r>
      <w:r>
        <w:rPr>
          <w:b/>
        </w:rPr>
        <w:tab/>
        <w:t xml:space="preserve">binary decision: </w:t>
      </w:r>
      <w:r>
        <w:t>Choice between two alternatives.</w:t>
      </w:r>
    </w:p>
    <w:p w:rsidR="00094CB9" w:rsidRDefault="00FE5CBC">
      <w:pPr>
        <w:tabs>
          <w:tab w:val="center" w:pos="4374"/>
        </w:tabs>
        <w:ind w:left="-15" w:right="0" w:firstLine="0"/>
        <w:jc w:val="left"/>
      </w:pPr>
      <w:r>
        <w:rPr>
          <w:b/>
        </w:rPr>
        <w:t>3.1.10</w:t>
      </w:r>
      <w:r>
        <w:rPr>
          <w:b/>
        </w:rPr>
        <w:tab/>
        <w:t>bit stream:</w:t>
      </w:r>
      <w:r>
        <w:t xml:space="preserve"> Partially encoded or decoded sequence of bits comprising an entropy-coded segment.</w:t>
      </w:r>
    </w:p>
    <w:p w:rsidR="00094CB9" w:rsidRDefault="00FE5CBC">
      <w:pPr>
        <w:tabs>
          <w:tab w:val="center" w:pos="4316"/>
        </w:tabs>
        <w:ind w:left="-15" w:right="0" w:firstLine="0"/>
        <w:jc w:val="left"/>
      </w:pPr>
      <w:r>
        <w:rPr>
          <w:b/>
        </w:rPr>
        <w:t>3.1.11</w:t>
      </w:r>
      <w:r>
        <w:rPr>
          <w:b/>
        </w:rPr>
        <w:tab/>
        <w:t>block:</w:t>
      </w:r>
      <w:r>
        <w:t xml:space="preserve"> An 8 </w:t>
      </w:r>
      <w:r>
        <w:rPr>
          <w:rFonts w:ascii="Segoe UI Symbol" w:eastAsia="Segoe UI Symbol" w:hAnsi="Segoe UI Symbol" w:cs="Segoe UI Symbol"/>
        </w:rPr>
        <w:t>×</w:t>
      </w:r>
      <w:r>
        <w:t xml:space="preserve"> 8 array of samples or an 8 </w:t>
      </w:r>
      <w:r>
        <w:rPr>
          <w:rFonts w:ascii="Segoe UI Symbol" w:eastAsia="Segoe UI Symbol" w:hAnsi="Segoe UI Symbol" w:cs="Segoe UI Symbol"/>
        </w:rPr>
        <w:t>×</w:t>
      </w:r>
      <w:r>
        <w:t xml:space="preserve"> 8 array of DCT coefficient values of one component.</w:t>
      </w:r>
    </w:p>
    <w:p w:rsidR="00094CB9" w:rsidRDefault="00FE5CBC">
      <w:pPr>
        <w:tabs>
          <w:tab w:val="center" w:pos="4502"/>
        </w:tabs>
        <w:ind w:left="-15" w:right="0" w:firstLine="0"/>
        <w:jc w:val="left"/>
      </w:pPr>
      <w:r>
        <w:rPr>
          <w:b/>
        </w:rPr>
        <w:t>3.1.12</w:t>
      </w:r>
      <w:r>
        <w:rPr>
          <w:b/>
        </w:rPr>
        <w:tab/>
        <w:t>block-row:</w:t>
      </w:r>
      <w:r>
        <w:t xml:space="preserve"> A sequence of eight contiguous component lines which are partitioned into 8 </w:t>
      </w:r>
      <w:r>
        <w:rPr>
          <w:rFonts w:ascii="Segoe UI Symbol" w:eastAsia="Segoe UI Symbol" w:hAnsi="Segoe UI Symbol" w:cs="Segoe UI Symbol"/>
        </w:rPr>
        <w:t>×</w:t>
      </w:r>
      <w:r>
        <w:t xml:space="preserve"> 8 blocks.</w:t>
      </w:r>
    </w:p>
    <w:p w:rsidR="00094CB9" w:rsidRDefault="00FE5CBC">
      <w:pPr>
        <w:tabs>
          <w:tab w:val="center" w:pos="1627"/>
        </w:tabs>
        <w:ind w:left="-15" w:right="0" w:firstLine="0"/>
        <w:jc w:val="left"/>
      </w:pPr>
      <w:r>
        <w:rPr>
          <w:b/>
        </w:rPr>
        <w:t>3.1.13</w:t>
      </w:r>
      <w:r>
        <w:rPr>
          <w:b/>
        </w:rPr>
        <w:tab/>
        <w:t>byte:</w:t>
      </w:r>
      <w:r>
        <w:t xml:space="preserve"> A group of 8 bits.</w:t>
      </w:r>
    </w:p>
    <w:p w:rsidR="00094CB9" w:rsidRDefault="00FE5CBC">
      <w:pPr>
        <w:ind w:left="-5" w:right="8"/>
      </w:pPr>
      <w:r>
        <w:rPr>
          <w:b/>
        </w:rPr>
        <w:t>3.1.14 byte stuffing:</w:t>
      </w:r>
      <w:r>
        <w:t xml:space="preserve"> A procedure in which either the Huffman coder or the arithmetic coder inserts a zero byte into the entropy-coded segment following the generation of an encoded hexadecimal X’FF’ byte.</w:t>
      </w:r>
    </w:p>
    <w:p w:rsidR="00094CB9" w:rsidRDefault="00FE5CBC">
      <w:pPr>
        <w:ind w:left="-5" w:right="8"/>
      </w:pPr>
      <w:r>
        <w:rPr>
          <w:b/>
        </w:rPr>
        <w:t>3.1.15</w:t>
      </w:r>
      <w:r>
        <w:rPr>
          <w:b/>
        </w:rPr>
        <w:tab/>
        <w:t>carry bit:</w:t>
      </w:r>
      <w:r>
        <w:t xml:space="preserve"> A bit in the arithmetic encoder code register which is set if a carry-over in the code register overflows the eight bits reserved for the output byte.</w:t>
      </w:r>
    </w:p>
    <w:p w:rsidR="00094CB9" w:rsidRDefault="00FE5CBC">
      <w:pPr>
        <w:ind w:left="-5" w:right="8"/>
      </w:pPr>
      <w:r>
        <w:rPr>
          <w:b/>
        </w:rPr>
        <w:t>3.1.16 ceiling function:</w:t>
      </w:r>
      <w:r>
        <w:t xml:space="preserve"> The mathematical procedure in which the greatest integer value of a real number is obtained by selecting the smallest integer value which is greater than or equal to the real number.</w:t>
      </w:r>
    </w:p>
    <w:p w:rsidR="00094CB9" w:rsidRDefault="00FE5CBC">
      <w:pPr>
        <w:tabs>
          <w:tab w:val="center" w:pos="3043"/>
        </w:tabs>
        <w:ind w:left="-15" w:right="0" w:firstLine="0"/>
        <w:jc w:val="left"/>
      </w:pPr>
      <w:r>
        <w:rPr>
          <w:b/>
        </w:rPr>
        <w:t>3.1.17</w:t>
      </w:r>
      <w:r>
        <w:rPr>
          <w:b/>
        </w:rPr>
        <w:tab/>
        <w:t>class (of coding process):</w:t>
      </w:r>
      <w:r>
        <w:t xml:space="preserve"> Lossy or lossless coding processes.</w:t>
      </w:r>
    </w:p>
    <w:p w:rsidR="00094CB9" w:rsidRDefault="00FE5CBC">
      <w:pPr>
        <w:ind w:left="-5" w:right="8"/>
      </w:pPr>
      <w:r>
        <w:rPr>
          <w:b/>
        </w:rPr>
        <w:t>3.1.18 code register:</w:t>
      </w:r>
      <w:r>
        <w:t xml:space="preserve"> The arithmetic encoder register containing the least significant bits of the partially completed entropy-coded segment. Alternatively, the arithmetic decoder register containing the most significant bits of a partially decoded entropy-coded segment.</w:t>
      </w:r>
    </w:p>
    <w:p w:rsidR="00094CB9" w:rsidRDefault="00FE5CBC">
      <w:pPr>
        <w:tabs>
          <w:tab w:val="center" w:pos="2382"/>
        </w:tabs>
        <w:ind w:left="-15" w:right="0" w:firstLine="0"/>
        <w:jc w:val="left"/>
      </w:pPr>
      <w:r>
        <w:rPr>
          <w:b/>
        </w:rPr>
        <w:t>3.1.19</w:t>
      </w:r>
      <w:r>
        <w:rPr>
          <w:b/>
        </w:rPr>
        <w:tab/>
        <w:t>coder:</w:t>
      </w:r>
      <w:r>
        <w:t xml:space="preserve"> An embodiment of a coding process.</w:t>
      </w:r>
    </w:p>
    <w:p w:rsidR="00094CB9" w:rsidRDefault="00FE5CBC">
      <w:pPr>
        <w:tabs>
          <w:tab w:val="center" w:pos="1912"/>
        </w:tabs>
        <w:ind w:left="-15" w:right="0" w:firstLine="0"/>
        <w:jc w:val="left"/>
      </w:pPr>
      <w:r>
        <w:rPr>
          <w:b/>
        </w:rPr>
        <w:t>3.1.20</w:t>
      </w:r>
      <w:r>
        <w:rPr>
          <w:b/>
        </w:rPr>
        <w:tab/>
        <w:t>coding:</w:t>
      </w:r>
      <w:r>
        <w:t xml:space="preserve"> Encoding or decoding.</w:t>
      </w:r>
    </w:p>
    <w:p w:rsidR="00094CB9" w:rsidRDefault="00FE5CBC">
      <w:pPr>
        <w:tabs>
          <w:tab w:val="center" w:pos="3748"/>
        </w:tabs>
        <w:ind w:left="-15" w:right="0" w:firstLine="0"/>
        <w:jc w:val="left"/>
      </w:pPr>
      <w:r>
        <w:rPr>
          <w:b/>
        </w:rPr>
        <w:t>3.1.21</w:t>
      </w:r>
      <w:r>
        <w:rPr>
          <w:b/>
        </w:rPr>
        <w:tab/>
        <w:t>coding model:</w:t>
      </w:r>
      <w:r>
        <w:t xml:space="preserve"> A procedure used to convert input data into symbols to be coded.</w:t>
      </w:r>
    </w:p>
    <w:p w:rsidR="00094CB9" w:rsidRDefault="00FE5CBC">
      <w:pPr>
        <w:tabs>
          <w:tab w:val="center" w:pos="4442"/>
        </w:tabs>
        <w:ind w:left="-15" w:right="0" w:firstLine="0"/>
        <w:jc w:val="left"/>
      </w:pPr>
      <w:r>
        <w:rPr>
          <w:b/>
        </w:rPr>
        <w:t>3.1.22</w:t>
      </w:r>
      <w:r>
        <w:rPr>
          <w:b/>
        </w:rPr>
        <w:tab/>
        <w:t>(coding) process:</w:t>
      </w:r>
      <w:r>
        <w:t xml:space="preserve"> A general term for referring to an encoding process, a decoding process, or both.</w:t>
      </w:r>
    </w:p>
    <w:p w:rsidR="00094CB9" w:rsidRDefault="00FE5CBC">
      <w:pPr>
        <w:tabs>
          <w:tab w:val="center" w:pos="3572"/>
        </w:tabs>
        <w:ind w:left="-15" w:right="0" w:firstLine="0"/>
        <w:jc w:val="left"/>
      </w:pPr>
      <w:r>
        <w:rPr>
          <w:b/>
        </w:rPr>
        <w:t>3.1.23</w:t>
      </w:r>
      <w:r>
        <w:rPr>
          <w:b/>
        </w:rPr>
        <w:tab/>
        <w:t>colour image:</w:t>
      </w:r>
      <w:r>
        <w:t xml:space="preserve"> A continuous-tone image that has more than one component.</w:t>
      </w:r>
    </w:p>
    <w:p w:rsidR="00094CB9" w:rsidRDefault="00FE5CBC">
      <w:pPr>
        <w:tabs>
          <w:tab w:val="center" w:pos="2362"/>
        </w:tabs>
        <w:ind w:left="-15" w:right="0" w:firstLine="0"/>
        <w:jc w:val="left"/>
      </w:pPr>
      <w:r>
        <w:rPr>
          <w:b/>
        </w:rPr>
        <w:t>3.1.24</w:t>
      </w:r>
      <w:r>
        <w:rPr>
          <w:b/>
        </w:rPr>
        <w:tab/>
        <w:t>columns:</w:t>
      </w:r>
      <w:r>
        <w:t xml:space="preserve"> Samples per line in a component.</w:t>
      </w:r>
    </w:p>
    <w:p w:rsidR="00094CB9" w:rsidRDefault="00FE5CBC">
      <w:pPr>
        <w:tabs>
          <w:tab w:val="center" w:pos="3515"/>
        </w:tabs>
        <w:ind w:left="-15" w:right="0" w:firstLine="0"/>
        <w:jc w:val="left"/>
      </w:pPr>
      <w:r>
        <w:rPr>
          <w:b/>
        </w:rPr>
        <w:t>3.1.25</w:t>
      </w:r>
      <w:r>
        <w:rPr>
          <w:b/>
        </w:rPr>
        <w:tab/>
        <w:t>component:</w:t>
      </w:r>
      <w:r>
        <w:t xml:space="preserve"> One of the two-dimensional arrays which comprise an image.</w:t>
      </w:r>
    </w:p>
    <w:p w:rsidR="00094CB9" w:rsidRDefault="00FE5CBC">
      <w:pPr>
        <w:tabs>
          <w:tab w:val="center" w:pos="3866"/>
        </w:tabs>
        <w:ind w:left="-15" w:right="0" w:firstLine="0"/>
        <w:jc w:val="left"/>
      </w:pPr>
      <w:r>
        <w:rPr>
          <w:b/>
        </w:rPr>
        <w:t>3.1.26</w:t>
      </w:r>
      <w:r>
        <w:rPr>
          <w:b/>
        </w:rPr>
        <w:tab/>
        <w:t>compressed data:</w:t>
      </w:r>
      <w:r>
        <w:t xml:space="preserve"> Either compressed image data or table specification data or both.</w:t>
      </w:r>
    </w:p>
    <w:p w:rsidR="00094CB9" w:rsidRDefault="00FE5CBC">
      <w:pPr>
        <w:tabs>
          <w:tab w:val="center" w:pos="4317"/>
        </w:tabs>
        <w:ind w:left="-15" w:right="0" w:firstLine="0"/>
        <w:jc w:val="left"/>
      </w:pPr>
      <w:r>
        <w:rPr>
          <w:b/>
        </w:rPr>
        <w:t>3.1.27</w:t>
      </w:r>
      <w:r>
        <w:rPr>
          <w:b/>
        </w:rPr>
        <w:tab/>
        <w:t>compressed image data:</w:t>
      </w:r>
      <w:r>
        <w:t xml:space="preserve"> A coded representation of an image, as specified in this Specification.</w:t>
      </w:r>
    </w:p>
    <w:p w:rsidR="00094CB9" w:rsidRDefault="00FE5CBC">
      <w:pPr>
        <w:tabs>
          <w:tab w:val="center" w:pos="3846"/>
        </w:tabs>
        <w:ind w:left="-15" w:right="0" w:firstLine="0"/>
        <w:jc w:val="left"/>
      </w:pPr>
      <w:r>
        <w:rPr>
          <w:b/>
        </w:rPr>
        <w:t>3.1.28</w:t>
      </w:r>
      <w:r>
        <w:rPr>
          <w:b/>
        </w:rPr>
        <w:tab/>
        <w:t>compression:</w:t>
      </w:r>
      <w:r>
        <w:t xml:space="preserve"> Reduction in the number of bits used to represent source image data.</w:t>
      </w:r>
    </w:p>
    <w:p w:rsidR="00094CB9" w:rsidRDefault="00FE5CBC">
      <w:pPr>
        <w:ind w:left="-5" w:right="8"/>
      </w:pPr>
      <w:r>
        <w:rPr>
          <w:b/>
        </w:rPr>
        <w:t>3.1.29 conditional exchange:</w:t>
      </w:r>
      <w:r>
        <w:t xml:space="preserve"> The interchange of MPS and LPS probability intervals whenever the size of the LPS interval is greater than the size of the MPS interval (in arithmetic coding).</w:t>
      </w:r>
    </w:p>
    <w:p w:rsidR="00094CB9" w:rsidRDefault="00FE5CBC">
      <w:pPr>
        <w:ind w:left="-5" w:right="8"/>
      </w:pPr>
      <w:r>
        <w:rPr>
          <w:b/>
        </w:rPr>
        <w:t>3.1.30 (conditional) probability estimate:</w:t>
      </w:r>
      <w:r>
        <w:t xml:space="preserve"> The probability value assigned to the LPS by the probability estimation state machine (in arithmetic coding).</w:t>
      </w:r>
    </w:p>
    <w:p w:rsidR="00094CB9" w:rsidRDefault="00FE5CBC">
      <w:pPr>
        <w:ind w:left="-5" w:right="8"/>
      </w:pPr>
      <w:r>
        <w:rPr>
          <w:b/>
        </w:rPr>
        <w:lastRenderedPageBreak/>
        <w:t>3.1.31 conditioning table:</w:t>
      </w:r>
      <w:r>
        <w:t xml:space="preserve"> The set of parameters which select one of the defined relationships between prior coding decisions and the conditional probability estimates used in arithmetic coding.</w:t>
      </w:r>
    </w:p>
    <w:p w:rsidR="00094CB9" w:rsidRDefault="00FE5CBC">
      <w:pPr>
        <w:ind w:left="-5" w:right="8"/>
      </w:pPr>
      <w:r>
        <w:rPr>
          <w:b/>
        </w:rPr>
        <w:t>3.1.32 context:</w:t>
      </w:r>
      <w:r>
        <w:t xml:space="preserve"> The set of previously coded binary decisions which is used to create the index to the probability estimation state machine (in arithmetic coding).</w:t>
      </w:r>
    </w:p>
    <w:p w:rsidR="00094CB9" w:rsidRDefault="00FE5CBC">
      <w:pPr>
        <w:tabs>
          <w:tab w:val="center" w:pos="4096"/>
        </w:tabs>
        <w:ind w:left="-15" w:right="0" w:firstLine="0"/>
        <w:jc w:val="left"/>
      </w:pPr>
      <w:r>
        <w:rPr>
          <w:b/>
        </w:rPr>
        <w:t>3.1.33</w:t>
      </w:r>
      <w:r>
        <w:rPr>
          <w:b/>
        </w:rPr>
        <w:tab/>
        <w:t>continuous-tone image:</w:t>
      </w:r>
      <w:r>
        <w:t xml:space="preserve"> An image whose components have more than one bit per sample.</w:t>
      </w:r>
    </w:p>
    <w:p w:rsidR="00094CB9" w:rsidRDefault="00FE5CBC">
      <w:pPr>
        <w:tabs>
          <w:tab w:val="right" w:pos="9166"/>
        </w:tabs>
        <w:ind w:left="-15" w:right="0" w:firstLine="0"/>
        <w:jc w:val="left"/>
      </w:pPr>
      <w:r>
        <w:rPr>
          <w:b/>
        </w:rPr>
        <w:t>3.1.34</w:t>
      </w:r>
      <w:r>
        <w:rPr>
          <w:b/>
        </w:rPr>
        <w:tab/>
        <w:t>data unit:</w:t>
      </w:r>
      <w:r>
        <w:t xml:space="preserve"> An 8 </w:t>
      </w:r>
      <w:r>
        <w:rPr>
          <w:rFonts w:ascii="Segoe UI Symbol" w:eastAsia="Segoe UI Symbol" w:hAnsi="Segoe UI Symbol" w:cs="Segoe UI Symbol"/>
        </w:rPr>
        <w:t>×</w:t>
      </w:r>
      <w:r>
        <w:t xml:space="preserve"> 8 block of samples of one component in DCT-based processes; a sample in lossless processes.</w:t>
      </w:r>
    </w:p>
    <w:p w:rsidR="00094CB9" w:rsidRDefault="00FE5CBC">
      <w:pPr>
        <w:tabs>
          <w:tab w:val="center" w:pos="4076"/>
        </w:tabs>
        <w:ind w:left="-15" w:right="0" w:firstLine="0"/>
        <w:jc w:val="left"/>
      </w:pPr>
      <w:r>
        <w:rPr>
          <w:b/>
        </w:rPr>
        <w:t>3.1.35</w:t>
      </w:r>
      <w:r>
        <w:rPr>
          <w:b/>
        </w:rPr>
        <w:tab/>
        <w:t>DC coefficient:</w:t>
      </w:r>
      <w:r>
        <w:t xml:space="preserve"> The DCT coefficient for which the frequency is zero in both dimensions.</w:t>
      </w:r>
    </w:p>
    <w:p w:rsidR="00094CB9" w:rsidRDefault="00FE5CBC">
      <w:pPr>
        <w:ind w:left="-5" w:right="8"/>
      </w:pPr>
      <w:r>
        <w:rPr>
          <w:b/>
        </w:rPr>
        <w:t>3.1.36 DC prediction:</w:t>
      </w:r>
      <w:r>
        <w:t xml:space="preserve"> The procedure used by DCT-based encoders whereby the quantized DC coefficient from the previously encoded 8 </w:t>
      </w:r>
      <w:r>
        <w:rPr>
          <w:rFonts w:ascii="Segoe UI Symbol" w:eastAsia="Segoe UI Symbol" w:hAnsi="Segoe UI Symbol" w:cs="Segoe UI Symbol"/>
        </w:rPr>
        <w:t>×</w:t>
      </w:r>
      <w:r>
        <w:t xml:space="preserve"> 8 block of the same component is subtracted from the current quantized DC coefficient.</w:t>
      </w:r>
    </w:p>
    <w:p w:rsidR="00094CB9" w:rsidRDefault="00FE5CBC">
      <w:pPr>
        <w:ind w:left="-5" w:right="8"/>
      </w:pPr>
      <w:r>
        <w:rPr>
          <w:b/>
        </w:rPr>
        <w:t>3.1.37 (DCT) coefficient:</w:t>
      </w:r>
      <w:r>
        <w:t xml:space="preserve"> The amplitude of a specific cosine basis function – may refer to an original DCT coefficient, to a quantized DCT coefficient, or to a dequantized DCT coefficient.</w:t>
      </w:r>
    </w:p>
    <w:p w:rsidR="00094CB9" w:rsidRDefault="00FE5CBC">
      <w:pPr>
        <w:tabs>
          <w:tab w:val="center" w:pos="2563"/>
        </w:tabs>
        <w:ind w:left="-15" w:right="0" w:firstLine="0"/>
        <w:jc w:val="left"/>
      </w:pPr>
      <w:r>
        <w:rPr>
          <w:b/>
        </w:rPr>
        <w:t>3.1.38</w:t>
      </w:r>
      <w:r>
        <w:rPr>
          <w:b/>
        </w:rPr>
        <w:tab/>
        <w:t>decoder:</w:t>
      </w:r>
      <w:r>
        <w:t xml:space="preserve"> An embodiment of a decoding process.</w:t>
      </w:r>
    </w:p>
    <w:p w:rsidR="00094CB9" w:rsidRDefault="00FE5CBC">
      <w:pPr>
        <w:ind w:left="-5" w:right="8"/>
      </w:pPr>
      <w:r>
        <w:rPr>
          <w:b/>
        </w:rPr>
        <w:t>3.1.39 decoding process:</w:t>
      </w:r>
      <w:r>
        <w:t xml:space="preserve"> A process which takes as its input compressed image data and outputs a continuous-tone image.</w:t>
      </w:r>
    </w:p>
    <w:p w:rsidR="00094CB9" w:rsidRDefault="00FE5CBC">
      <w:pPr>
        <w:ind w:left="-5" w:right="8"/>
      </w:pPr>
      <w:r>
        <w:rPr>
          <w:b/>
        </w:rPr>
        <w:t>3.1.40 default conditioning:</w:t>
      </w:r>
      <w:r>
        <w:t xml:space="preserve"> The values defined for the arithmetic coding conditioning tables at the beginning of coding of an image.</w:t>
      </w:r>
    </w:p>
    <w:p w:rsidR="00094CB9" w:rsidRDefault="00FE5CBC">
      <w:pPr>
        <w:ind w:left="-5" w:right="8"/>
      </w:pPr>
      <w:r>
        <w:rPr>
          <w:b/>
        </w:rPr>
        <w:t>3.1.41 dequantization:</w:t>
      </w:r>
      <w:r>
        <w:t xml:space="preserve"> The inverse procedure to quantization by which the decoder recovers a representation of the DCT coefficients.</w:t>
      </w:r>
    </w:p>
    <w:p w:rsidR="00094CB9" w:rsidRDefault="00FE5CBC">
      <w:pPr>
        <w:ind w:left="-5" w:right="8"/>
      </w:pPr>
      <w:r>
        <w:rPr>
          <w:b/>
        </w:rPr>
        <w:t>3.1.42 differential component:</w:t>
      </w:r>
      <w:r>
        <w:t xml:space="preserve"> The difference between an input component derived from the source image and the corresponding reference component derived from the preceding frame for that component (in hierarchical mode coding).</w:t>
      </w:r>
    </w:p>
    <w:p w:rsidR="00094CB9" w:rsidRDefault="00FE5CBC">
      <w:pPr>
        <w:ind w:left="-5" w:right="8"/>
      </w:pPr>
      <w:r>
        <w:rPr>
          <w:b/>
        </w:rPr>
        <w:t>3.1.43 differential frame:</w:t>
      </w:r>
      <w:r>
        <w:t xml:space="preserve"> A frame in a hierarchical process in which differential components are either encoded or decoded.</w:t>
      </w:r>
    </w:p>
    <w:p w:rsidR="00094CB9" w:rsidRDefault="00FE5CBC">
      <w:pPr>
        <w:ind w:left="-5" w:right="8"/>
      </w:pPr>
      <w:r>
        <w:rPr>
          <w:b/>
        </w:rPr>
        <w:t>3.1.44 (digital) reconstructed image (data):</w:t>
      </w:r>
      <w:r>
        <w:t xml:space="preserve"> A continuous-tone image which is the output of any decoder defined in this Specification.</w:t>
      </w:r>
    </w:p>
    <w:p w:rsidR="00094CB9" w:rsidRDefault="00FE5CBC">
      <w:pPr>
        <w:ind w:left="-5" w:right="8"/>
      </w:pPr>
      <w:r>
        <w:rPr>
          <w:b/>
        </w:rPr>
        <w:t>3.1.45</w:t>
      </w:r>
      <w:r>
        <w:rPr>
          <w:b/>
        </w:rPr>
        <w:tab/>
        <w:t>(digital) source image (data):</w:t>
      </w:r>
      <w:r>
        <w:t xml:space="preserve"> A continuous-tone image used as input to any encoder defined in this Specification.</w:t>
      </w:r>
    </w:p>
    <w:p w:rsidR="00094CB9" w:rsidRDefault="00FE5CBC">
      <w:pPr>
        <w:tabs>
          <w:tab w:val="center" w:pos="3385"/>
        </w:tabs>
        <w:ind w:left="-15" w:right="0" w:firstLine="0"/>
        <w:jc w:val="left"/>
      </w:pPr>
      <w:r>
        <w:rPr>
          <w:b/>
        </w:rPr>
        <w:t>3.1.46</w:t>
      </w:r>
      <w:r>
        <w:rPr>
          <w:b/>
        </w:rPr>
        <w:tab/>
        <w:t>(digital) (still) image:</w:t>
      </w:r>
      <w:r>
        <w:t xml:space="preserve"> A set of two-dimensional arrays of integer data.</w:t>
      </w:r>
    </w:p>
    <w:p w:rsidR="00094CB9" w:rsidRDefault="00FE5CBC">
      <w:pPr>
        <w:ind w:left="-5" w:right="8"/>
      </w:pPr>
      <w:r>
        <w:rPr>
          <w:b/>
        </w:rPr>
        <w:t>3.1.47 discrete cosine transform; DCT:</w:t>
      </w:r>
      <w:r>
        <w:t xml:space="preserve"> Either the forward discrete cosine </w:t>
      </w:r>
      <w:proofErr w:type="gramStart"/>
      <w:r>
        <w:t>transform</w:t>
      </w:r>
      <w:proofErr w:type="gramEnd"/>
      <w:r>
        <w:t xml:space="preserve"> or the inverse discrete cosine transform.</w:t>
      </w:r>
    </w:p>
    <w:p w:rsidR="00094CB9" w:rsidRDefault="00FE5CBC">
      <w:pPr>
        <w:ind w:left="-5" w:right="8"/>
      </w:pPr>
      <w:r>
        <w:rPr>
          <w:b/>
        </w:rPr>
        <w:t>3.1.48 downsampling (filter):</w:t>
      </w:r>
      <w:r>
        <w:t xml:space="preserve"> A procedure by which the spatial resolution of an image is reduced (in hierarchical mode coding).</w:t>
      </w:r>
    </w:p>
    <w:p w:rsidR="00094CB9" w:rsidRDefault="00FE5CBC">
      <w:pPr>
        <w:tabs>
          <w:tab w:val="center" w:pos="2611"/>
        </w:tabs>
        <w:ind w:left="-15" w:right="0" w:firstLine="0"/>
        <w:jc w:val="left"/>
      </w:pPr>
      <w:r>
        <w:rPr>
          <w:b/>
        </w:rPr>
        <w:t>3.1.49</w:t>
      </w:r>
      <w:r>
        <w:rPr>
          <w:b/>
        </w:rPr>
        <w:tab/>
        <w:t>encoder:</w:t>
      </w:r>
      <w:r>
        <w:t xml:space="preserve"> An embodiment of an encoding process.</w:t>
      </w:r>
    </w:p>
    <w:p w:rsidR="00094CB9" w:rsidRDefault="00FE5CBC">
      <w:pPr>
        <w:ind w:left="-5" w:right="8"/>
      </w:pPr>
      <w:r>
        <w:rPr>
          <w:b/>
        </w:rPr>
        <w:t>3.1.50 encoding process:</w:t>
      </w:r>
      <w:r>
        <w:t xml:space="preserve"> A process which takes as its input a continuous-tone image and outputs compressed image data.</w:t>
      </w:r>
    </w:p>
    <w:p w:rsidR="00094CB9" w:rsidRDefault="00FE5CBC">
      <w:pPr>
        <w:ind w:left="-5" w:right="8"/>
      </w:pPr>
      <w:r>
        <w:rPr>
          <w:b/>
        </w:rPr>
        <w:t>3.1.51 entropy-coded (data) segment:</w:t>
      </w:r>
      <w:r>
        <w:t xml:space="preserve"> An independently decodable sequence of entropy encoded bytes of compressed image data.</w:t>
      </w:r>
    </w:p>
    <w:p w:rsidR="00094CB9" w:rsidRDefault="00FE5CBC">
      <w:pPr>
        <w:ind w:left="-5" w:right="8"/>
      </w:pPr>
      <w:r>
        <w:rPr>
          <w:b/>
        </w:rPr>
        <w:t>3.1.52 (entropy-coded segment) pointer:</w:t>
      </w:r>
      <w:r>
        <w:t xml:space="preserve"> The variable which points to the most recently placed (or fetched) byte in the entropy encoded segment.</w:t>
      </w:r>
    </w:p>
    <w:p w:rsidR="00094CB9" w:rsidRDefault="00FE5CBC">
      <w:pPr>
        <w:tabs>
          <w:tab w:val="center" w:pos="3342"/>
        </w:tabs>
        <w:ind w:left="-15" w:right="0" w:firstLine="0"/>
        <w:jc w:val="left"/>
      </w:pPr>
      <w:r>
        <w:rPr>
          <w:b/>
        </w:rPr>
        <w:t>3.1.53</w:t>
      </w:r>
      <w:r>
        <w:rPr>
          <w:b/>
        </w:rPr>
        <w:tab/>
        <w:t>entropy decoder:</w:t>
      </w:r>
      <w:r>
        <w:t xml:space="preserve"> An embodiment of an entropy decoding procedure.</w:t>
      </w:r>
    </w:p>
    <w:p w:rsidR="00094CB9" w:rsidRDefault="00FE5CBC">
      <w:pPr>
        <w:ind w:left="-5" w:right="8"/>
      </w:pPr>
      <w:r>
        <w:rPr>
          <w:b/>
        </w:rPr>
        <w:t>3.1.54 entropy decoding:</w:t>
      </w:r>
      <w:r>
        <w:t xml:space="preserve"> A lossless procedure which recovers the sequence of symbols from the sequence of bits produced by the entropy encoder.</w:t>
      </w:r>
    </w:p>
    <w:p w:rsidR="00094CB9" w:rsidRDefault="00FE5CBC">
      <w:pPr>
        <w:tabs>
          <w:tab w:val="center" w:pos="3340"/>
        </w:tabs>
        <w:ind w:left="-15" w:right="0" w:firstLine="0"/>
        <w:jc w:val="left"/>
      </w:pPr>
      <w:r>
        <w:rPr>
          <w:b/>
        </w:rPr>
        <w:lastRenderedPageBreak/>
        <w:t>3.1.55</w:t>
      </w:r>
      <w:r>
        <w:rPr>
          <w:b/>
        </w:rPr>
        <w:tab/>
        <w:t>entropy encoder:</w:t>
      </w:r>
      <w:r>
        <w:t xml:space="preserve"> An embodiment of an entropy encoding procedure.</w:t>
      </w:r>
    </w:p>
    <w:p w:rsidR="00094CB9" w:rsidRDefault="00FE5CBC">
      <w:pPr>
        <w:ind w:left="-5" w:right="8"/>
      </w:pPr>
      <w:r>
        <w:rPr>
          <w:b/>
        </w:rPr>
        <w:t>3.1.56 entropy encoding:</w:t>
      </w:r>
      <w:r>
        <w:t xml:space="preserve"> A lossless procedure which converts a sequence of input symbols into a sequence of bits such that the average number of bits per symbol approaches the entropy of the input symbols.</w:t>
      </w:r>
    </w:p>
    <w:p w:rsidR="00094CB9" w:rsidRDefault="00FE5CBC">
      <w:pPr>
        <w:ind w:left="-5" w:right="8"/>
      </w:pPr>
      <w:r>
        <w:rPr>
          <w:b/>
        </w:rPr>
        <w:t>3.1.57 extended (DCT-based) process:</w:t>
      </w:r>
      <w:r>
        <w:t xml:space="preserve"> A descriptive term for DCT-based encoding and decoding processes in which additional capabilities are added to the baseline sequential process.</w:t>
      </w:r>
    </w:p>
    <w:p w:rsidR="00094CB9" w:rsidRDefault="00FE5CBC">
      <w:pPr>
        <w:ind w:left="-5" w:right="8"/>
      </w:pPr>
      <w:r>
        <w:rPr>
          <w:b/>
        </w:rPr>
        <w:t>3.1.58 forward discrete cosine transform; FDCT:</w:t>
      </w:r>
      <w:r>
        <w:t xml:space="preserve"> A mathematical transformation using cosine basis functions which converts a block of samples into a corresponding block of original DCT coefficients.</w:t>
      </w:r>
    </w:p>
    <w:p w:rsidR="00094CB9" w:rsidRDefault="00FE5CBC">
      <w:pPr>
        <w:spacing w:after="237"/>
        <w:ind w:left="-5" w:right="8"/>
      </w:pPr>
      <w:r>
        <w:rPr>
          <w:b/>
        </w:rPr>
        <w:t>3.1.59</w:t>
      </w:r>
      <w:r>
        <w:rPr>
          <w:b/>
        </w:rPr>
        <w:tab/>
        <w:t>frame:</w:t>
      </w:r>
      <w:r>
        <w:t xml:space="preserve"> A group of one or more scans (all using the same DCT-based or lossless process) through the data of one or more of the components in an image.</w:t>
      </w:r>
    </w:p>
    <w:p w:rsidR="00094CB9" w:rsidRDefault="00FE5CBC">
      <w:pPr>
        <w:spacing w:after="237"/>
        <w:ind w:left="-5" w:right="8"/>
      </w:pPr>
      <w:r>
        <w:rPr>
          <w:b/>
        </w:rPr>
        <w:t>3.1.60 frame header:</w:t>
      </w:r>
      <w:r>
        <w:t xml:space="preserve"> A marker segment that contains a start-of-frame marker and associated frame parameters that are coded at the beginning of a frame.</w:t>
      </w:r>
    </w:p>
    <w:p w:rsidR="00094CB9" w:rsidRDefault="00FE5CBC">
      <w:pPr>
        <w:tabs>
          <w:tab w:val="center" w:pos="4093"/>
        </w:tabs>
        <w:spacing w:after="240"/>
        <w:ind w:left="-15" w:right="0" w:firstLine="0"/>
        <w:jc w:val="left"/>
      </w:pPr>
      <w:r>
        <w:rPr>
          <w:b/>
        </w:rPr>
        <w:t>3.1.61</w:t>
      </w:r>
      <w:r>
        <w:rPr>
          <w:b/>
        </w:rPr>
        <w:tab/>
        <w:t>frequency:</w:t>
      </w:r>
      <w:r>
        <w:t xml:space="preserve"> A two-dimensional index into the two-dimensional array of DCT coefficients.</w:t>
      </w:r>
    </w:p>
    <w:p w:rsidR="00094CB9" w:rsidRDefault="00FE5CBC">
      <w:pPr>
        <w:tabs>
          <w:tab w:val="right" w:pos="9166"/>
        </w:tabs>
        <w:spacing w:after="240"/>
        <w:ind w:left="-15" w:right="0" w:firstLine="0"/>
        <w:jc w:val="left"/>
      </w:pPr>
      <w:r>
        <w:rPr>
          <w:b/>
        </w:rPr>
        <w:t>3.1.62</w:t>
      </w:r>
      <w:r>
        <w:rPr>
          <w:b/>
        </w:rPr>
        <w:tab/>
        <w:t>(frequency) band:</w:t>
      </w:r>
      <w:r>
        <w:t xml:space="preserve"> A contiguous group of coefficients from the zig-zag sequence (in progressive mode coding).</w:t>
      </w:r>
    </w:p>
    <w:p w:rsidR="00094CB9" w:rsidRDefault="00FE5CBC">
      <w:pPr>
        <w:spacing w:after="237"/>
        <w:ind w:left="-5" w:right="8"/>
      </w:pPr>
      <w:r>
        <w:rPr>
          <w:b/>
        </w:rPr>
        <w:t>3.1.63 full progression:</w:t>
      </w:r>
      <w:r>
        <w:t xml:space="preserve"> A process which uses both spectral selection and successive approximation (in progressive mode coding).</w:t>
      </w:r>
    </w:p>
    <w:p w:rsidR="00094CB9" w:rsidRDefault="00FE5CBC">
      <w:pPr>
        <w:tabs>
          <w:tab w:val="center" w:pos="3487"/>
        </w:tabs>
        <w:spacing w:after="240"/>
        <w:ind w:left="-15" w:right="0" w:firstLine="0"/>
        <w:jc w:val="left"/>
      </w:pPr>
      <w:r>
        <w:rPr>
          <w:b/>
        </w:rPr>
        <w:t>3.1.64</w:t>
      </w:r>
      <w:r>
        <w:rPr>
          <w:b/>
        </w:rPr>
        <w:tab/>
        <w:t>grayscale image:</w:t>
      </w:r>
      <w:r>
        <w:t xml:space="preserve"> A continuous-tone image that has only one component.</w:t>
      </w:r>
    </w:p>
    <w:p w:rsidR="00094CB9" w:rsidRDefault="00FE5CBC">
      <w:pPr>
        <w:spacing w:after="237"/>
        <w:ind w:left="-5" w:right="8"/>
      </w:pPr>
      <w:r>
        <w:rPr>
          <w:b/>
        </w:rPr>
        <w:t xml:space="preserve">3.1.65 hierarchical: </w:t>
      </w:r>
      <w:r>
        <w:t>A mode of operation for coding an image in which the first frame for a given component is followed by frames which code the differences between the source data and the reconstructed data from the previous frame for that component. Resolution changes are allowed between frames.</w:t>
      </w:r>
    </w:p>
    <w:p w:rsidR="00094CB9" w:rsidRDefault="00FE5CBC">
      <w:pPr>
        <w:spacing w:after="237"/>
        <w:ind w:left="-5" w:right="8"/>
      </w:pPr>
      <w:r>
        <w:rPr>
          <w:b/>
        </w:rPr>
        <w:t>3.1.66 hierarchical decoder:</w:t>
      </w:r>
      <w:r>
        <w:t xml:space="preserve"> A sequence of decoder processes in which the first frame for each component is followed by frames which decode an array of differences for each component and adds it to the reconstructed data from the preceding frame for that component.</w:t>
      </w:r>
    </w:p>
    <w:p w:rsidR="00094CB9" w:rsidRDefault="00FE5CBC">
      <w:pPr>
        <w:spacing w:after="237"/>
        <w:ind w:left="-5" w:right="8"/>
      </w:pPr>
      <w:r>
        <w:rPr>
          <w:b/>
        </w:rPr>
        <w:t>3.1.67 hierarchical encoder:</w:t>
      </w:r>
      <w:r>
        <w:t xml:space="preserve"> The mode of operation in which the first frame for each component is followed by frames which encode the array of differences between the source data and the reconstructed data from the preceding frame for that component.</w:t>
      </w:r>
    </w:p>
    <w:p w:rsidR="00094CB9" w:rsidRDefault="00FE5CBC">
      <w:pPr>
        <w:spacing w:after="237"/>
        <w:ind w:left="-5" w:right="8"/>
      </w:pPr>
      <w:r>
        <w:rPr>
          <w:b/>
        </w:rPr>
        <w:t>3.1.68 horizontal sampling factor:</w:t>
      </w:r>
      <w:r>
        <w:t xml:space="preserve"> The relative number of horizontal data units of a particular component with respect to the number of horizontal data units in the other components.</w:t>
      </w:r>
    </w:p>
    <w:p w:rsidR="00094CB9" w:rsidRDefault="00FE5CBC">
      <w:pPr>
        <w:tabs>
          <w:tab w:val="center" w:pos="3394"/>
        </w:tabs>
        <w:spacing w:after="240"/>
        <w:ind w:left="-15" w:right="0" w:firstLine="0"/>
        <w:jc w:val="left"/>
      </w:pPr>
      <w:r>
        <w:rPr>
          <w:b/>
        </w:rPr>
        <w:t>3.1.69</w:t>
      </w:r>
      <w:r>
        <w:rPr>
          <w:b/>
        </w:rPr>
        <w:tab/>
        <w:t>Huffman decoder:</w:t>
      </w:r>
      <w:r>
        <w:t xml:space="preserve"> An embodiment of a Huffman decoding procedure.</w:t>
      </w:r>
    </w:p>
    <w:p w:rsidR="00094CB9" w:rsidRDefault="00FE5CBC">
      <w:pPr>
        <w:spacing w:after="237"/>
        <w:ind w:left="-5" w:right="8"/>
      </w:pPr>
      <w:r>
        <w:rPr>
          <w:b/>
        </w:rPr>
        <w:t>3.1.70 Huffman decoding:</w:t>
      </w:r>
      <w:r>
        <w:t xml:space="preserve"> An entropy decoding procedure which recovers the symbol from each variable length code produced by the Huffman encoder.</w:t>
      </w:r>
    </w:p>
    <w:p w:rsidR="00094CB9" w:rsidRDefault="00FE5CBC">
      <w:pPr>
        <w:tabs>
          <w:tab w:val="center" w:pos="3391"/>
        </w:tabs>
        <w:spacing w:after="240"/>
        <w:ind w:left="-15" w:right="0" w:firstLine="0"/>
        <w:jc w:val="left"/>
      </w:pPr>
      <w:r>
        <w:rPr>
          <w:b/>
        </w:rPr>
        <w:t>3.1.71</w:t>
      </w:r>
      <w:r>
        <w:rPr>
          <w:b/>
        </w:rPr>
        <w:tab/>
        <w:t>Huffman encoder:</w:t>
      </w:r>
      <w:r>
        <w:t xml:space="preserve"> An embodiment of a Huffman encoding procedure.</w:t>
      </w:r>
    </w:p>
    <w:p w:rsidR="00094CB9" w:rsidRDefault="00FE5CBC">
      <w:pPr>
        <w:tabs>
          <w:tab w:val="right" w:pos="9166"/>
        </w:tabs>
        <w:spacing w:after="240"/>
        <w:ind w:left="-15" w:right="0" w:firstLine="0"/>
        <w:jc w:val="left"/>
      </w:pPr>
      <w:r>
        <w:rPr>
          <w:b/>
        </w:rPr>
        <w:t>3.1.72</w:t>
      </w:r>
      <w:r>
        <w:rPr>
          <w:b/>
        </w:rPr>
        <w:tab/>
        <w:t>Huffman encoding:</w:t>
      </w:r>
      <w:r>
        <w:t xml:space="preserve"> An entropy encoding procedure which assigns a variable length code to each input symbol.</w:t>
      </w:r>
    </w:p>
    <w:p w:rsidR="00094CB9" w:rsidRDefault="00FE5CBC">
      <w:pPr>
        <w:tabs>
          <w:tab w:val="center" w:pos="4585"/>
        </w:tabs>
        <w:spacing w:after="240"/>
        <w:ind w:left="-15" w:right="0" w:firstLine="0"/>
        <w:jc w:val="left"/>
      </w:pPr>
      <w:r>
        <w:rPr>
          <w:b/>
        </w:rPr>
        <w:t>3.1.73</w:t>
      </w:r>
      <w:r>
        <w:rPr>
          <w:b/>
        </w:rPr>
        <w:tab/>
        <w:t>Huffman table:</w:t>
      </w:r>
      <w:r>
        <w:t xml:space="preserve"> The set of variable length codes required in a Huffman encoder and Huffman decoder.</w:t>
      </w:r>
    </w:p>
    <w:p w:rsidR="00094CB9" w:rsidRDefault="00FE5CBC">
      <w:pPr>
        <w:tabs>
          <w:tab w:val="center" w:pos="3235"/>
        </w:tabs>
        <w:spacing w:after="240"/>
        <w:ind w:left="-15" w:right="0" w:firstLine="0"/>
        <w:jc w:val="left"/>
      </w:pPr>
      <w:r>
        <w:rPr>
          <w:b/>
        </w:rPr>
        <w:t>3.1.74</w:t>
      </w:r>
      <w:r>
        <w:rPr>
          <w:b/>
        </w:rPr>
        <w:tab/>
        <w:t>image data:</w:t>
      </w:r>
      <w:r>
        <w:t xml:space="preserve"> Either source image data or reconstructed image data.</w:t>
      </w:r>
    </w:p>
    <w:p w:rsidR="00094CB9" w:rsidRDefault="00FE5CBC">
      <w:pPr>
        <w:spacing w:after="237"/>
        <w:ind w:left="-5" w:right="8"/>
      </w:pPr>
      <w:r>
        <w:rPr>
          <w:b/>
        </w:rPr>
        <w:t>3.1.75</w:t>
      </w:r>
      <w:r>
        <w:rPr>
          <w:b/>
        </w:rPr>
        <w:tab/>
        <w:t>interchange format:</w:t>
      </w:r>
      <w:r>
        <w:t xml:space="preserve"> The representation of compressed image data for exchange between application environments.</w:t>
      </w:r>
    </w:p>
    <w:p w:rsidR="00094CB9" w:rsidRDefault="00FE5CBC">
      <w:pPr>
        <w:spacing w:after="232"/>
        <w:ind w:left="-5" w:right="8"/>
      </w:pPr>
      <w:r>
        <w:rPr>
          <w:b/>
        </w:rPr>
        <w:t>3.1.76 interleaved:</w:t>
      </w:r>
      <w:r>
        <w:t xml:space="preserve"> The descriptive term applied to the repetitive multiplexing of small groups of data units from each component in a scan in a specific order.</w:t>
      </w:r>
    </w:p>
    <w:p w:rsidR="00094CB9" w:rsidRDefault="00FE5CBC">
      <w:pPr>
        <w:spacing w:after="232"/>
        <w:ind w:left="-5" w:right="8"/>
      </w:pPr>
      <w:r>
        <w:rPr>
          <w:b/>
        </w:rPr>
        <w:lastRenderedPageBreak/>
        <w:t>3.1.77 inverse discrete cosine transform; IDCT:</w:t>
      </w:r>
      <w:r>
        <w:t xml:space="preserve"> A mathematical transformation using cosine basis functions which converts a block of dequantized DCT coefficients into a corresponding block of samples.</w:t>
      </w:r>
    </w:p>
    <w:p w:rsidR="00094CB9" w:rsidRDefault="00FE5CBC">
      <w:pPr>
        <w:spacing w:after="232"/>
        <w:ind w:left="-5" w:right="8"/>
      </w:pPr>
      <w:r>
        <w:rPr>
          <w:b/>
        </w:rPr>
        <w:t>3.1.78 Joint Photographic Experts Group; JPEG:</w:t>
      </w:r>
      <w:r>
        <w:t xml:space="preserve"> The informal name of the committee which created this Specification. The “joint” comes from the CCITT and ISO/IEC collaboration.</w:t>
      </w:r>
    </w:p>
    <w:p w:rsidR="00094CB9" w:rsidRDefault="00FE5CBC">
      <w:pPr>
        <w:spacing w:after="232"/>
        <w:ind w:left="-5" w:right="8"/>
      </w:pPr>
      <w:r>
        <w:rPr>
          <w:b/>
        </w:rPr>
        <w:t>3.1.79 latent output:</w:t>
      </w:r>
      <w:r>
        <w:t xml:space="preserve"> Output of the arithmetic encoder which is held, pending resolution of carry-over (in arithmetic coding).</w:t>
      </w:r>
    </w:p>
    <w:p w:rsidR="00094CB9" w:rsidRDefault="00FE5CBC">
      <w:pPr>
        <w:tabs>
          <w:tab w:val="center" w:pos="4651"/>
        </w:tabs>
        <w:spacing w:after="235"/>
        <w:ind w:left="-15" w:right="0" w:firstLine="0"/>
        <w:jc w:val="left"/>
      </w:pPr>
      <w:r>
        <w:rPr>
          <w:b/>
        </w:rPr>
        <w:t>3.1.80</w:t>
      </w:r>
      <w:r>
        <w:rPr>
          <w:b/>
        </w:rPr>
        <w:tab/>
        <w:t>less probable symbol; LPS:</w:t>
      </w:r>
      <w:r>
        <w:t xml:space="preserve"> For a binary decision, the decision value which has the smaller probability.</w:t>
      </w:r>
    </w:p>
    <w:p w:rsidR="00094CB9" w:rsidRDefault="00FE5CBC">
      <w:pPr>
        <w:ind w:left="-5" w:right="8"/>
      </w:pPr>
      <w:r>
        <w:rPr>
          <w:b/>
        </w:rPr>
        <w:t>3.1.81 level shift:</w:t>
      </w:r>
      <w:r>
        <w:t xml:space="preserve"> A procedure used by DCT-based encoders and decoders whereby each input sample is either converted from an unsigned representation to a two’s complement representation or from a two’s complement representation to an unsigned representation.</w:t>
      </w:r>
    </w:p>
    <w:p w:rsidR="00094CB9" w:rsidRDefault="00FE5CBC">
      <w:pPr>
        <w:spacing w:after="227"/>
        <w:ind w:left="-5" w:right="8"/>
      </w:pPr>
      <w:r>
        <w:rPr>
          <w:b/>
        </w:rPr>
        <w:t>3.1.82 lossless:</w:t>
      </w:r>
      <w:r>
        <w:t xml:space="preserve"> A descriptive term for encoding and decoding processes and procedures in which the output of the decoding procedure(s) is identical to the input to the encoding procedure(s).</w:t>
      </w:r>
    </w:p>
    <w:p w:rsidR="00094CB9" w:rsidRDefault="00FE5CBC">
      <w:pPr>
        <w:spacing w:after="227"/>
        <w:ind w:left="-5" w:right="8"/>
      </w:pPr>
      <w:r>
        <w:rPr>
          <w:b/>
        </w:rPr>
        <w:t>3.1.83 lossless coding:</w:t>
      </w:r>
      <w:r>
        <w:t xml:space="preserve"> The mode of operation which refers to any one of the coding processes defined in this Specification in which all of the procedures are lossless (see Annex H).</w:t>
      </w:r>
    </w:p>
    <w:p w:rsidR="00094CB9" w:rsidRDefault="00FE5CBC">
      <w:pPr>
        <w:tabs>
          <w:tab w:val="center" w:pos="3940"/>
        </w:tabs>
        <w:spacing w:after="230"/>
        <w:ind w:left="-15" w:right="0" w:firstLine="0"/>
        <w:jc w:val="left"/>
      </w:pPr>
      <w:r>
        <w:rPr>
          <w:b/>
        </w:rPr>
        <w:t>3.1.84</w:t>
      </w:r>
      <w:r>
        <w:rPr>
          <w:b/>
        </w:rPr>
        <w:tab/>
        <w:t>lossy:</w:t>
      </w:r>
      <w:r>
        <w:t xml:space="preserve"> A descriptive term for encoding and decoding processes which are not lossless.</w:t>
      </w:r>
    </w:p>
    <w:p w:rsidR="00094CB9" w:rsidRDefault="00FE5CBC">
      <w:pPr>
        <w:spacing w:after="240"/>
        <w:ind w:left="-5" w:right="8"/>
      </w:pPr>
      <w:r>
        <w:rPr>
          <w:b/>
        </w:rPr>
        <w:t>3.1.85 marker:</w:t>
      </w:r>
      <w:r>
        <w:t xml:space="preserve"> A two-byte code in which the first byte is hexadecimal FF (X’FF’) and the second byte is a value between 1 and hexadecimal FE (X’FE’).</w:t>
      </w:r>
    </w:p>
    <w:p w:rsidR="00094CB9" w:rsidRDefault="00FE5CBC">
      <w:pPr>
        <w:tabs>
          <w:tab w:val="center" w:pos="3028"/>
        </w:tabs>
        <w:spacing w:after="230"/>
        <w:ind w:left="-15" w:right="0" w:firstLine="0"/>
        <w:jc w:val="left"/>
      </w:pPr>
      <w:r>
        <w:rPr>
          <w:b/>
        </w:rPr>
        <w:t>3.1.86</w:t>
      </w:r>
      <w:r>
        <w:rPr>
          <w:b/>
        </w:rPr>
        <w:tab/>
        <w:t>marker segment:</w:t>
      </w:r>
      <w:r>
        <w:t xml:space="preserve"> A marker and associated set of parameters.</w:t>
      </w:r>
    </w:p>
    <w:p w:rsidR="00094CB9" w:rsidRDefault="00FE5CBC">
      <w:pPr>
        <w:spacing w:after="227"/>
        <w:ind w:left="-5" w:right="8"/>
      </w:pPr>
      <w:r>
        <w:rPr>
          <w:b/>
        </w:rPr>
        <w:t>3.1.87 MCU-row:</w:t>
      </w:r>
      <w:r>
        <w:t xml:space="preserve"> The smallest sequence of MCU which contains at least one line of samples or one block-row from every component in the scan.</w:t>
      </w:r>
    </w:p>
    <w:p w:rsidR="00094CB9" w:rsidRDefault="00FE5CBC">
      <w:pPr>
        <w:tabs>
          <w:tab w:val="center" w:pos="3610"/>
        </w:tabs>
        <w:spacing w:after="230"/>
        <w:ind w:left="-15" w:right="0" w:firstLine="0"/>
        <w:jc w:val="left"/>
      </w:pPr>
      <w:r>
        <w:rPr>
          <w:b/>
        </w:rPr>
        <w:t>3.1.88</w:t>
      </w:r>
      <w:r>
        <w:rPr>
          <w:b/>
        </w:rPr>
        <w:tab/>
        <w:t>minimum coded unit; MCU:</w:t>
      </w:r>
      <w:r>
        <w:t xml:space="preserve"> The smallest group of data units that is coded.</w:t>
      </w:r>
    </w:p>
    <w:p w:rsidR="00094CB9" w:rsidRDefault="00FE5CBC">
      <w:pPr>
        <w:tabs>
          <w:tab w:val="center" w:pos="4634"/>
        </w:tabs>
        <w:spacing w:after="230"/>
        <w:ind w:left="-15" w:right="0" w:firstLine="0"/>
        <w:jc w:val="left"/>
      </w:pPr>
      <w:r>
        <w:rPr>
          <w:b/>
        </w:rPr>
        <w:t>3.1.89</w:t>
      </w:r>
      <w:r>
        <w:rPr>
          <w:b/>
        </w:rPr>
        <w:tab/>
        <w:t>modes (of operation):</w:t>
      </w:r>
      <w:r>
        <w:t xml:space="preserve"> The four main categories of image coding processes defined in this Specification.</w:t>
      </w:r>
    </w:p>
    <w:p w:rsidR="00094CB9" w:rsidRDefault="00FE5CBC">
      <w:pPr>
        <w:tabs>
          <w:tab w:val="center" w:pos="4680"/>
        </w:tabs>
        <w:spacing w:after="230"/>
        <w:ind w:left="-15" w:right="0" w:firstLine="0"/>
        <w:jc w:val="left"/>
      </w:pPr>
      <w:r>
        <w:rPr>
          <w:b/>
        </w:rPr>
        <w:t>3.1.90</w:t>
      </w:r>
      <w:r>
        <w:rPr>
          <w:b/>
        </w:rPr>
        <w:tab/>
        <w:t>more probable symbol; MPS:</w:t>
      </w:r>
      <w:r>
        <w:t xml:space="preserve"> For a binary decision, the decision value which has the larger probability.</w:t>
      </w:r>
    </w:p>
    <w:p w:rsidR="00094CB9" w:rsidRDefault="00FE5CBC">
      <w:pPr>
        <w:spacing w:after="228"/>
        <w:ind w:left="-5" w:right="8"/>
      </w:pPr>
      <w:r>
        <w:rPr>
          <w:b/>
        </w:rPr>
        <w:t>3.1.91 non-differential frame:</w:t>
      </w:r>
      <w:r>
        <w:t xml:space="preserve"> The first frame for any components in a hierarchical encoder or decoder. The components are encoded or decoded without subtraction from reference components. The term refers also to any frame in modes other than the hierarchical mode.</w:t>
      </w:r>
    </w:p>
    <w:p w:rsidR="00094CB9" w:rsidRDefault="00FE5CBC">
      <w:pPr>
        <w:spacing w:after="227"/>
        <w:ind w:left="-5" w:right="8"/>
      </w:pPr>
      <w:r>
        <w:rPr>
          <w:b/>
        </w:rPr>
        <w:t>3.1.92</w:t>
      </w:r>
      <w:r>
        <w:rPr>
          <w:b/>
        </w:rPr>
        <w:tab/>
        <w:t>non-interleaved:</w:t>
      </w:r>
      <w:r>
        <w:t xml:space="preserve"> The descriptive term applied to the data unit processing sequence when the scan has only one component.</w:t>
      </w:r>
    </w:p>
    <w:p w:rsidR="00094CB9" w:rsidRDefault="00FE5CBC">
      <w:pPr>
        <w:tabs>
          <w:tab w:val="center" w:pos="4370"/>
        </w:tabs>
        <w:spacing w:after="230"/>
        <w:ind w:left="-15" w:right="0" w:firstLine="0"/>
        <w:jc w:val="left"/>
      </w:pPr>
      <w:r>
        <w:rPr>
          <w:b/>
        </w:rPr>
        <w:t>3.1.93</w:t>
      </w:r>
      <w:r>
        <w:rPr>
          <w:b/>
        </w:rPr>
        <w:tab/>
        <w:t xml:space="preserve">parameters: </w:t>
      </w:r>
      <w:r>
        <w:t>Fixed length integers 4, 8 or 16 bits in length, used in the compressed data formats.</w:t>
      </w:r>
    </w:p>
    <w:p w:rsidR="00094CB9" w:rsidRDefault="00FE5CBC">
      <w:pPr>
        <w:tabs>
          <w:tab w:val="center" w:pos="2897"/>
        </w:tabs>
        <w:spacing w:after="230"/>
        <w:ind w:left="-15" w:right="0" w:firstLine="0"/>
        <w:jc w:val="left"/>
      </w:pPr>
      <w:r>
        <w:rPr>
          <w:b/>
        </w:rPr>
        <w:t>3.1.94</w:t>
      </w:r>
      <w:r>
        <w:rPr>
          <w:b/>
        </w:rPr>
        <w:tab/>
        <w:t>point transform:</w:t>
      </w:r>
      <w:r>
        <w:t xml:space="preserve"> Scaling of a sample or DCT coefficient.</w:t>
      </w:r>
    </w:p>
    <w:p w:rsidR="00094CB9" w:rsidRDefault="00FE5CBC">
      <w:pPr>
        <w:tabs>
          <w:tab w:val="center" w:pos="3650"/>
        </w:tabs>
        <w:spacing w:after="230"/>
        <w:ind w:left="-15" w:right="0" w:firstLine="0"/>
        <w:jc w:val="left"/>
      </w:pPr>
      <w:r>
        <w:rPr>
          <w:b/>
        </w:rPr>
        <w:t>3.1.95</w:t>
      </w:r>
      <w:r>
        <w:rPr>
          <w:b/>
        </w:rPr>
        <w:tab/>
        <w:t>precision:</w:t>
      </w:r>
      <w:r>
        <w:t xml:space="preserve"> Number of bits allocated to a particular sample or DCT coefficient.</w:t>
      </w:r>
    </w:p>
    <w:p w:rsidR="00094CB9" w:rsidRDefault="00FE5CBC">
      <w:pPr>
        <w:tabs>
          <w:tab w:val="center" w:pos="4252"/>
        </w:tabs>
        <w:spacing w:after="230"/>
        <w:ind w:left="-15" w:right="0" w:firstLine="0"/>
        <w:jc w:val="left"/>
      </w:pPr>
      <w:r>
        <w:rPr>
          <w:b/>
        </w:rPr>
        <w:t>3.1.96</w:t>
      </w:r>
      <w:r>
        <w:rPr>
          <w:b/>
        </w:rPr>
        <w:tab/>
        <w:t>predictor:</w:t>
      </w:r>
      <w:r>
        <w:t xml:space="preserve"> A linear combination of previously reconstructed values (in lossless mode coding).</w:t>
      </w:r>
    </w:p>
    <w:p w:rsidR="00094CB9" w:rsidRDefault="00FE5CBC">
      <w:pPr>
        <w:spacing w:after="227"/>
        <w:ind w:left="-5" w:right="8"/>
      </w:pPr>
      <w:r>
        <w:rPr>
          <w:b/>
        </w:rPr>
        <w:t>3.1.97 probability estimation state machine:</w:t>
      </w:r>
      <w:r>
        <w:t xml:space="preserve"> An interlinked table of probability values and indices which is used to estimate the probability of the LPS (in arithmetic coding).</w:t>
      </w:r>
    </w:p>
    <w:p w:rsidR="00094CB9" w:rsidRDefault="00FE5CBC">
      <w:pPr>
        <w:spacing w:after="227"/>
        <w:ind w:left="-5" w:right="8"/>
      </w:pPr>
      <w:r>
        <w:rPr>
          <w:b/>
        </w:rPr>
        <w:t>3.1.98 probability interval:</w:t>
      </w:r>
      <w:r>
        <w:t xml:space="preserve"> The probability of a particular sequence of binary decisions within the ordered set of all possible sequences (in arithmetic coding).</w:t>
      </w:r>
    </w:p>
    <w:p w:rsidR="00094CB9" w:rsidRDefault="00FE5CBC">
      <w:pPr>
        <w:spacing w:after="227"/>
        <w:ind w:left="-5" w:right="8"/>
      </w:pPr>
      <w:r>
        <w:rPr>
          <w:b/>
        </w:rPr>
        <w:t>3.1.99 (probability) sub-interval:</w:t>
      </w:r>
      <w:r>
        <w:t xml:space="preserve"> A portion of a probability interval allocated to either of the two possible binary decision values (in arithmetic coding).</w:t>
      </w:r>
    </w:p>
    <w:p w:rsidR="00094CB9" w:rsidRDefault="00FE5CBC">
      <w:pPr>
        <w:ind w:left="-5" w:right="8"/>
      </w:pPr>
      <w:r>
        <w:rPr>
          <w:b/>
        </w:rPr>
        <w:lastRenderedPageBreak/>
        <w:t xml:space="preserve">3.1.100 procedure: </w:t>
      </w:r>
      <w:r>
        <w:t>A set of steps which accomplishes one of the tasks which comprise an encoding or decoding process.</w:t>
      </w:r>
    </w:p>
    <w:p w:rsidR="00094CB9" w:rsidRDefault="00FE5CBC">
      <w:pPr>
        <w:tabs>
          <w:tab w:val="center" w:pos="1826"/>
        </w:tabs>
        <w:spacing w:after="225"/>
        <w:ind w:left="-15" w:right="0" w:firstLine="0"/>
        <w:jc w:val="left"/>
      </w:pPr>
      <w:r>
        <w:rPr>
          <w:b/>
        </w:rPr>
        <w:t>3.1.101</w:t>
      </w:r>
      <w:r>
        <w:rPr>
          <w:b/>
        </w:rPr>
        <w:tab/>
        <w:t>process:</w:t>
      </w:r>
      <w:r>
        <w:t xml:space="preserve"> See coding process.</w:t>
      </w:r>
    </w:p>
    <w:p w:rsidR="00094CB9" w:rsidRDefault="00FE5CBC">
      <w:pPr>
        <w:ind w:left="-5" w:right="8"/>
      </w:pPr>
      <w:r>
        <w:rPr>
          <w:b/>
        </w:rPr>
        <w:t>3.1.102 progressive (coding):</w:t>
      </w:r>
      <w:r>
        <w:t xml:space="preserve"> One of the DCT-based processes defined in this Specification in which each scan typically improves the quality of the reconstructed image.</w:t>
      </w:r>
    </w:p>
    <w:p w:rsidR="00094CB9" w:rsidRDefault="00FE5CBC">
      <w:pPr>
        <w:tabs>
          <w:tab w:val="right" w:pos="9166"/>
        </w:tabs>
        <w:spacing w:after="225"/>
        <w:ind w:left="-15" w:right="0" w:firstLine="0"/>
        <w:jc w:val="left"/>
      </w:pPr>
      <w:r>
        <w:rPr>
          <w:b/>
        </w:rPr>
        <w:t>3.1.103</w:t>
      </w:r>
      <w:r>
        <w:rPr>
          <w:b/>
        </w:rPr>
        <w:tab/>
        <w:t>progressive DCT-based:</w:t>
      </w:r>
      <w:r>
        <w:t xml:space="preserve"> The mode of operation which refers to any one of the processes defined in Annex G.</w:t>
      </w:r>
    </w:p>
    <w:p w:rsidR="00094CB9" w:rsidRDefault="00FE5CBC">
      <w:pPr>
        <w:tabs>
          <w:tab w:val="center" w:pos="4206"/>
        </w:tabs>
        <w:spacing w:after="225"/>
        <w:ind w:left="-15" w:right="0" w:firstLine="0"/>
        <w:jc w:val="left"/>
      </w:pPr>
      <w:r>
        <w:rPr>
          <w:b/>
        </w:rPr>
        <w:t>3.1.104</w:t>
      </w:r>
      <w:r>
        <w:rPr>
          <w:b/>
        </w:rPr>
        <w:tab/>
        <w:t>quantization table:</w:t>
      </w:r>
      <w:r>
        <w:t xml:space="preserve"> The set of 64 quantization values used to quantize the DCT coefficients.</w:t>
      </w:r>
    </w:p>
    <w:p w:rsidR="00094CB9" w:rsidRDefault="00FE5CBC">
      <w:pPr>
        <w:tabs>
          <w:tab w:val="center" w:pos="3487"/>
        </w:tabs>
        <w:spacing w:after="225"/>
        <w:ind w:left="-15" w:right="0" w:firstLine="0"/>
        <w:jc w:val="left"/>
      </w:pPr>
      <w:r>
        <w:rPr>
          <w:b/>
        </w:rPr>
        <w:t>3.1.105</w:t>
      </w:r>
      <w:r>
        <w:rPr>
          <w:b/>
        </w:rPr>
        <w:tab/>
        <w:t xml:space="preserve">quantization value: </w:t>
      </w:r>
      <w:r>
        <w:t>An integer value used in the quantization procedure.</w:t>
      </w:r>
    </w:p>
    <w:p w:rsidR="00094CB9" w:rsidRDefault="00FE5CBC">
      <w:pPr>
        <w:tabs>
          <w:tab w:val="center" w:pos="3813"/>
        </w:tabs>
        <w:spacing w:after="225"/>
        <w:ind w:left="-15" w:right="0" w:firstLine="0"/>
        <w:jc w:val="left"/>
      </w:pPr>
      <w:r>
        <w:rPr>
          <w:b/>
        </w:rPr>
        <w:t>3.1.106</w:t>
      </w:r>
      <w:r>
        <w:rPr>
          <w:b/>
        </w:rPr>
        <w:tab/>
        <w:t>quantize:</w:t>
      </w:r>
      <w:r>
        <w:t xml:space="preserve"> The act of performing the quantization procedure for a DCT coefficient.</w:t>
      </w:r>
    </w:p>
    <w:p w:rsidR="00094CB9" w:rsidRDefault="00FE5CBC">
      <w:pPr>
        <w:ind w:left="-5" w:right="8"/>
      </w:pPr>
      <w:r>
        <w:rPr>
          <w:b/>
        </w:rPr>
        <w:t>3.1.107</w:t>
      </w:r>
      <w:r>
        <w:rPr>
          <w:b/>
        </w:rPr>
        <w:tab/>
        <w:t>reference (reconstructed) component:</w:t>
      </w:r>
      <w:r>
        <w:t xml:space="preserve"> Reconstructed component data which is used in a subsequent frame of a hierarchical encoder or decoder process (in hierarchical mode coding).</w:t>
      </w:r>
    </w:p>
    <w:p w:rsidR="00094CB9" w:rsidRDefault="00FE5CBC">
      <w:pPr>
        <w:ind w:left="-5" w:right="8"/>
      </w:pPr>
      <w:r>
        <w:rPr>
          <w:b/>
        </w:rPr>
        <w:t>3.1.108 renormalization:</w:t>
      </w:r>
      <w:r>
        <w:t xml:space="preserve"> The doubling of the probability interval and the code register value until the probability interval exceeds a fixed minimum value (in arithmetic coding).</w:t>
      </w:r>
    </w:p>
    <w:p w:rsidR="00094CB9" w:rsidRDefault="00FE5CBC">
      <w:pPr>
        <w:tabs>
          <w:tab w:val="center" w:pos="4503"/>
        </w:tabs>
        <w:ind w:left="-15" w:right="0" w:firstLine="0"/>
        <w:jc w:val="left"/>
      </w:pPr>
      <w:r>
        <w:rPr>
          <w:b/>
        </w:rPr>
        <w:t>3.1.109</w:t>
      </w:r>
      <w:r>
        <w:rPr>
          <w:b/>
        </w:rPr>
        <w:tab/>
        <w:t>restart interval:</w:t>
      </w:r>
      <w:r>
        <w:t xml:space="preserve"> The integer number of MCUs processed as an independent sequence within a scan.</w:t>
      </w:r>
    </w:p>
    <w:p w:rsidR="00094CB9" w:rsidRDefault="00FE5CBC">
      <w:pPr>
        <w:tabs>
          <w:tab w:val="center" w:pos="3474"/>
        </w:tabs>
        <w:ind w:left="-15" w:right="0" w:firstLine="0"/>
        <w:jc w:val="left"/>
      </w:pPr>
      <w:r>
        <w:rPr>
          <w:b/>
        </w:rPr>
        <w:t>3.1.110</w:t>
      </w:r>
      <w:r>
        <w:rPr>
          <w:b/>
        </w:rPr>
        <w:tab/>
        <w:t>restart marker:</w:t>
      </w:r>
      <w:r>
        <w:t xml:space="preserve"> The marker that separates two restart intervals in a scan.</w:t>
      </w:r>
    </w:p>
    <w:p w:rsidR="00094CB9" w:rsidRDefault="00FE5CBC">
      <w:pPr>
        <w:tabs>
          <w:tab w:val="center" w:pos="3156"/>
        </w:tabs>
        <w:ind w:left="-15" w:right="0" w:firstLine="0"/>
        <w:jc w:val="left"/>
      </w:pPr>
      <w:r>
        <w:rPr>
          <w:b/>
        </w:rPr>
        <w:t>3.1.111</w:t>
      </w:r>
      <w:r>
        <w:rPr>
          <w:b/>
        </w:rPr>
        <w:tab/>
        <w:t>run (length):</w:t>
      </w:r>
      <w:r>
        <w:t xml:space="preserve"> Number of consecutive symbols of the same value.</w:t>
      </w:r>
    </w:p>
    <w:p w:rsidR="00094CB9" w:rsidRDefault="00FE5CBC">
      <w:pPr>
        <w:tabs>
          <w:tab w:val="center" w:pos="3816"/>
        </w:tabs>
        <w:ind w:left="-15" w:right="0" w:firstLine="0"/>
        <w:jc w:val="left"/>
      </w:pPr>
      <w:r>
        <w:rPr>
          <w:b/>
        </w:rPr>
        <w:t>3.1.112</w:t>
      </w:r>
      <w:r>
        <w:rPr>
          <w:b/>
        </w:rPr>
        <w:tab/>
        <w:t>sample:</w:t>
      </w:r>
      <w:r>
        <w:t xml:space="preserve"> One element in the two-dimensional array which comprises a component.</w:t>
      </w:r>
    </w:p>
    <w:p w:rsidR="00094CB9" w:rsidRDefault="00FE5CBC">
      <w:pPr>
        <w:ind w:left="-5" w:right="8"/>
      </w:pPr>
      <w:r>
        <w:rPr>
          <w:b/>
        </w:rPr>
        <w:t xml:space="preserve">3.1.113 sample-interleaved: </w:t>
      </w:r>
      <w:r>
        <w:t>The descriptive term applied to the repetitive multiplexing of small groups of samples from each component in a scan in a specific order.</w:t>
      </w:r>
    </w:p>
    <w:p w:rsidR="00094CB9" w:rsidRDefault="00FE5CBC">
      <w:pPr>
        <w:tabs>
          <w:tab w:val="center" w:pos="3895"/>
        </w:tabs>
        <w:ind w:left="-15" w:right="0" w:firstLine="0"/>
        <w:jc w:val="left"/>
      </w:pPr>
      <w:r>
        <w:rPr>
          <w:b/>
        </w:rPr>
        <w:t>3.1.114</w:t>
      </w:r>
      <w:r>
        <w:rPr>
          <w:b/>
        </w:rPr>
        <w:tab/>
        <w:t>scan:</w:t>
      </w:r>
      <w:r>
        <w:t xml:space="preserve"> A single pass through the data for one or more of the components in an image.</w:t>
      </w:r>
    </w:p>
    <w:p w:rsidR="00094CB9" w:rsidRDefault="00FE5CBC">
      <w:pPr>
        <w:ind w:left="-5" w:right="8"/>
      </w:pPr>
      <w:r>
        <w:rPr>
          <w:b/>
        </w:rPr>
        <w:t>3.1.115 scan header:</w:t>
      </w:r>
      <w:r>
        <w:t xml:space="preserve"> A marker segment that contains a start-of-scan marker and associated scan parameters that are coded at the beginning of a scan.</w:t>
      </w:r>
    </w:p>
    <w:p w:rsidR="00094CB9" w:rsidRDefault="00FE5CBC">
      <w:pPr>
        <w:ind w:left="-5" w:right="8"/>
      </w:pPr>
      <w:r>
        <w:rPr>
          <w:b/>
        </w:rPr>
        <w:t>3.1.116 sequential (coding):</w:t>
      </w:r>
      <w:r>
        <w:t xml:space="preserve"> One of the lossless or DCT-based coding processes defined in this Specification in which each component of the image is encoded within a single scan.</w:t>
      </w:r>
    </w:p>
    <w:p w:rsidR="00094CB9" w:rsidRDefault="00FE5CBC">
      <w:pPr>
        <w:tabs>
          <w:tab w:val="center" w:pos="4807"/>
        </w:tabs>
        <w:ind w:left="-15" w:right="0" w:firstLine="0"/>
        <w:jc w:val="left"/>
      </w:pPr>
      <w:r>
        <w:rPr>
          <w:b/>
        </w:rPr>
        <w:t>3.1.117</w:t>
      </w:r>
      <w:r>
        <w:rPr>
          <w:b/>
        </w:rPr>
        <w:tab/>
        <w:t>sequential DCT-based:</w:t>
      </w:r>
      <w:r>
        <w:t xml:space="preserve"> The mode of operation which refers to any one of the processes defined in Annex F.</w:t>
      </w:r>
    </w:p>
    <w:p w:rsidR="00094CB9" w:rsidRDefault="00FE5CBC">
      <w:pPr>
        <w:ind w:left="-5" w:right="8"/>
      </w:pPr>
      <w:r>
        <w:rPr>
          <w:b/>
        </w:rPr>
        <w:t xml:space="preserve">3.1.118 spectral selection: </w:t>
      </w:r>
      <w:r>
        <w:t>A progressive coding process in which the zig-zag sequence is divided into bands of one or more contiguous coefficients, and each band is coded in one scan.</w:t>
      </w:r>
    </w:p>
    <w:p w:rsidR="00094CB9" w:rsidRDefault="00FE5CBC">
      <w:pPr>
        <w:ind w:left="-5" w:right="8"/>
      </w:pPr>
      <w:r>
        <w:rPr>
          <w:b/>
        </w:rPr>
        <w:t>3.1.119 stack counter:</w:t>
      </w:r>
      <w:r>
        <w:t xml:space="preserve"> The count of X’FF’ bytes which are held, pending resolution of carry-over in the arithmetic encoder.</w:t>
      </w:r>
    </w:p>
    <w:p w:rsidR="00094CB9" w:rsidRDefault="00FE5CBC">
      <w:pPr>
        <w:ind w:left="-5" w:right="8"/>
      </w:pPr>
      <w:r>
        <w:rPr>
          <w:b/>
        </w:rPr>
        <w:t>3.1.120 statistical conditioning:</w:t>
      </w:r>
      <w:r>
        <w:t xml:space="preserve"> The selection, based on prior coding decisions, of one estimate out of a set of conditional probability estimates (in arithmetic coding).</w:t>
      </w:r>
    </w:p>
    <w:p w:rsidR="00094CB9" w:rsidRDefault="00FE5CBC">
      <w:pPr>
        <w:ind w:left="-5" w:right="8"/>
      </w:pPr>
      <w:r>
        <w:rPr>
          <w:b/>
        </w:rPr>
        <w:t xml:space="preserve">3.1.121 statistical model: </w:t>
      </w:r>
      <w:r>
        <w:t>The assignment of a particular conditional probability estimate to each of the binary arithmetic coding decisions.</w:t>
      </w:r>
    </w:p>
    <w:p w:rsidR="00094CB9" w:rsidRDefault="00FE5CBC">
      <w:pPr>
        <w:tabs>
          <w:tab w:val="center" w:pos="4573"/>
        </w:tabs>
        <w:ind w:left="-15" w:right="0" w:firstLine="0"/>
        <w:jc w:val="left"/>
      </w:pPr>
      <w:r>
        <w:rPr>
          <w:b/>
        </w:rPr>
        <w:t>3.1.122</w:t>
      </w:r>
      <w:r>
        <w:rPr>
          <w:b/>
        </w:rPr>
        <w:tab/>
        <w:t xml:space="preserve">statistics area: </w:t>
      </w:r>
      <w:r>
        <w:t>The array of statistics bins required for a coding process which uses arithmetic coding.</w:t>
      </w:r>
    </w:p>
    <w:p w:rsidR="00094CB9" w:rsidRDefault="00FE5CBC">
      <w:pPr>
        <w:ind w:left="-5" w:right="8"/>
      </w:pPr>
      <w:r>
        <w:rPr>
          <w:b/>
        </w:rPr>
        <w:t>3.1.123 statistics bin:</w:t>
      </w:r>
      <w:r>
        <w:t xml:space="preserve"> The storage location where an index is stored which identifies the value of the conditional probability estimate used for a particular arithmetic coding binary decision.</w:t>
      </w:r>
    </w:p>
    <w:p w:rsidR="00094CB9" w:rsidRDefault="00FE5CBC">
      <w:pPr>
        <w:ind w:left="-5" w:right="8"/>
      </w:pPr>
      <w:r>
        <w:rPr>
          <w:b/>
        </w:rPr>
        <w:t>3.1.124 successive approximation:</w:t>
      </w:r>
      <w:r>
        <w:t xml:space="preserve"> A progressive coding process in which the coefficients are coded with reduced precision in the first scan, and precision is increased by one bit with each succeeding scan.</w:t>
      </w:r>
    </w:p>
    <w:p w:rsidR="00094CB9" w:rsidRDefault="00FE5CBC">
      <w:pPr>
        <w:ind w:left="-5" w:right="8"/>
      </w:pPr>
      <w:r>
        <w:rPr>
          <w:b/>
        </w:rPr>
        <w:lastRenderedPageBreak/>
        <w:t>3.1.125 table specification data:</w:t>
      </w:r>
      <w:r>
        <w:t xml:space="preserve"> The coded representation from which the tables used in the encoder and decoder are generated and their destinations specified.</w:t>
      </w:r>
    </w:p>
    <w:p w:rsidR="00094CB9" w:rsidRDefault="00FE5CBC">
      <w:pPr>
        <w:ind w:left="-5" w:right="8"/>
      </w:pPr>
      <w:r>
        <w:rPr>
          <w:b/>
        </w:rPr>
        <w:t>3.1.126 transcoder:</w:t>
      </w:r>
      <w:r>
        <w:t xml:space="preserve"> A procedure for converting compressed image data of one encoder process to compressed image data of another encoder process.</w:t>
      </w:r>
    </w:p>
    <w:p w:rsidR="00094CB9" w:rsidRDefault="00FE5CBC">
      <w:pPr>
        <w:ind w:left="-5" w:right="8"/>
      </w:pPr>
      <w:r>
        <w:rPr>
          <w:b/>
        </w:rPr>
        <w:t>3.1.127</w:t>
      </w:r>
      <w:r>
        <w:rPr>
          <w:b/>
        </w:rPr>
        <w:tab/>
        <w:t>(uniform) quantization:</w:t>
      </w:r>
      <w:r>
        <w:t xml:space="preserve"> The procedure by which DCT coefficients are linearly scaled in order to achieve compression.</w:t>
      </w:r>
    </w:p>
    <w:p w:rsidR="00094CB9" w:rsidRDefault="00FE5CBC">
      <w:pPr>
        <w:ind w:left="-5" w:right="8"/>
      </w:pPr>
      <w:r>
        <w:rPr>
          <w:b/>
        </w:rPr>
        <w:t>3.1.128 upsampling (filter):</w:t>
      </w:r>
      <w:r>
        <w:t xml:space="preserve"> A procedure by which the spatial resolution of an image is increased (in hierarchical mode coding).</w:t>
      </w:r>
    </w:p>
    <w:p w:rsidR="00094CB9" w:rsidRDefault="00FE5CBC">
      <w:pPr>
        <w:ind w:left="-5" w:right="8"/>
      </w:pPr>
      <w:r>
        <w:rPr>
          <w:b/>
        </w:rPr>
        <w:t>3.1.129 vertical sampling factor:</w:t>
      </w:r>
      <w:r>
        <w:t xml:space="preserve"> The relative number of vertical data units of a particular component with respect to the number of vertical data units in the other components in the frame.</w:t>
      </w:r>
    </w:p>
    <w:p w:rsidR="00094CB9" w:rsidRDefault="00FE5CBC">
      <w:pPr>
        <w:tabs>
          <w:tab w:val="center" w:pos="1752"/>
        </w:tabs>
        <w:spacing w:after="199" w:line="265" w:lineRule="auto"/>
        <w:ind w:left="-15" w:right="0" w:firstLine="0"/>
        <w:jc w:val="left"/>
      </w:pPr>
      <w:r>
        <w:rPr>
          <w:b/>
        </w:rPr>
        <w:t>3.1.130</w:t>
      </w:r>
      <w:r>
        <w:rPr>
          <w:b/>
        </w:rPr>
        <w:tab/>
        <w:t>zero byte:</w:t>
      </w:r>
      <w:r>
        <w:t xml:space="preserve"> The X’00’ byte.</w:t>
      </w:r>
    </w:p>
    <w:p w:rsidR="00094CB9" w:rsidRDefault="00FE5CBC">
      <w:pPr>
        <w:ind w:left="-5" w:right="8"/>
      </w:pPr>
      <w:r>
        <w:rPr>
          <w:b/>
        </w:rPr>
        <w:t>3.1.131 zig-zag sequence:</w:t>
      </w:r>
      <w:r>
        <w:t xml:space="preserve"> A specific sequential ordering of the DCT coefficients from (approximately) lowest spatial frequency to highest.</w:t>
      </w:r>
    </w:p>
    <w:p w:rsidR="00094CB9" w:rsidRDefault="00FE5CBC">
      <w:pPr>
        <w:ind w:left="-5" w:right="8"/>
      </w:pPr>
      <w:r>
        <w:rPr>
          <w:b/>
        </w:rPr>
        <w:t>3.1.132 3-sample predictor:</w:t>
      </w:r>
      <w:r>
        <w:t xml:space="preserve"> A linear combination of the three nearest neighbor reconstructed samples to the left and above (in lossless mode coding).</w:t>
      </w:r>
    </w:p>
    <w:p w:rsidR="00094CB9" w:rsidRDefault="00FE5CBC">
      <w:pPr>
        <w:pStyle w:val="3"/>
        <w:tabs>
          <w:tab w:val="center" w:pos="1075"/>
        </w:tabs>
        <w:ind w:left="-15" w:firstLine="0"/>
      </w:pPr>
      <w:r>
        <w:rPr>
          <w:sz w:val="19"/>
        </w:rPr>
        <w:t>3.2</w:t>
      </w:r>
      <w:r>
        <w:rPr>
          <w:sz w:val="19"/>
        </w:rPr>
        <w:tab/>
        <w:t>Symbols</w:t>
      </w:r>
    </w:p>
    <w:p w:rsidR="00094CB9" w:rsidRDefault="00FE5CBC">
      <w:pPr>
        <w:spacing w:after="147"/>
        <w:ind w:left="-5" w:right="8"/>
      </w:pPr>
      <w:r>
        <w:t>The symbols used in this Specification are listed below.</w:t>
      </w:r>
    </w:p>
    <w:tbl>
      <w:tblPr>
        <w:tblStyle w:val="TableGrid"/>
        <w:tblW w:w="9154" w:type="dxa"/>
        <w:tblInd w:w="0" w:type="dxa"/>
        <w:tblLook w:val="04A0" w:firstRow="1" w:lastRow="0" w:firstColumn="1" w:lastColumn="0" w:noHBand="0" w:noVBand="1"/>
      </w:tblPr>
      <w:tblGrid>
        <w:gridCol w:w="2397"/>
        <w:gridCol w:w="6757"/>
      </w:tblGrid>
      <w:tr w:rsidR="00094CB9">
        <w:trPr>
          <w:trHeight w:val="269"/>
        </w:trPr>
        <w:tc>
          <w:tcPr>
            <w:tcW w:w="2397" w:type="dxa"/>
            <w:tcBorders>
              <w:top w:val="nil"/>
              <w:left w:val="nil"/>
              <w:bottom w:val="nil"/>
              <w:right w:val="nil"/>
            </w:tcBorders>
          </w:tcPr>
          <w:p w:rsidR="00094CB9" w:rsidRDefault="00FE5CBC">
            <w:pPr>
              <w:spacing w:after="0" w:line="259" w:lineRule="auto"/>
              <w:ind w:left="0" w:right="0" w:firstLine="0"/>
              <w:jc w:val="left"/>
            </w:pPr>
            <w:r>
              <w:t>A</w:t>
            </w:r>
          </w:p>
        </w:tc>
        <w:tc>
          <w:tcPr>
            <w:tcW w:w="6757" w:type="dxa"/>
            <w:tcBorders>
              <w:top w:val="nil"/>
              <w:left w:val="nil"/>
              <w:bottom w:val="nil"/>
              <w:right w:val="nil"/>
            </w:tcBorders>
          </w:tcPr>
          <w:p w:rsidR="00094CB9" w:rsidRDefault="00FE5CBC">
            <w:pPr>
              <w:spacing w:after="0" w:line="259" w:lineRule="auto"/>
              <w:ind w:left="3" w:right="0" w:firstLine="0"/>
              <w:jc w:val="left"/>
            </w:pPr>
            <w:r>
              <w:t>probability interval</w:t>
            </w:r>
          </w:p>
        </w:tc>
      </w:tr>
      <w:tr w:rsidR="00094CB9">
        <w:trPr>
          <w:trHeight w:val="370"/>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AC</w:t>
            </w:r>
          </w:p>
        </w:tc>
        <w:tc>
          <w:tcPr>
            <w:tcW w:w="6757" w:type="dxa"/>
            <w:tcBorders>
              <w:top w:val="nil"/>
              <w:left w:val="nil"/>
              <w:bottom w:val="nil"/>
              <w:right w:val="nil"/>
            </w:tcBorders>
            <w:vAlign w:val="center"/>
          </w:tcPr>
          <w:p w:rsidR="00094CB9" w:rsidRDefault="00FE5CBC">
            <w:pPr>
              <w:spacing w:after="0" w:line="259" w:lineRule="auto"/>
              <w:ind w:left="3" w:right="0" w:firstLine="0"/>
              <w:jc w:val="left"/>
            </w:pPr>
            <w:r>
              <w:t>AC DCT coefficient</w:t>
            </w:r>
          </w:p>
        </w:tc>
      </w:tr>
      <w:tr w:rsidR="00094CB9">
        <w:trPr>
          <w:trHeight w:val="380"/>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AC</w:t>
            </w:r>
            <w:r>
              <w:rPr>
                <w:sz w:val="15"/>
              </w:rPr>
              <w:t>ji</w:t>
            </w:r>
          </w:p>
        </w:tc>
        <w:tc>
          <w:tcPr>
            <w:tcW w:w="6757" w:type="dxa"/>
            <w:tcBorders>
              <w:top w:val="nil"/>
              <w:left w:val="nil"/>
              <w:bottom w:val="nil"/>
              <w:right w:val="nil"/>
            </w:tcBorders>
            <w:vAlign w:val="center"/>
          </w:tcPr>
          <w:p w:rsidR="00094CB9" w:rsidRDefault="00FE5CBC">
            <w:pPr>
              <w:spacing w:after="0" w:line="259" w:lineRule="auto"/>
              <w:ind w:left="3" w:right="0" w:firstLine="0"/>
              <w:jc w:val="left"/>
            </w:pPr>
            <w:r>
              <w:t>AC coefficient predicted from DC values</w:t>
            </w:r>
          </w:p>
        </w:tc>
      </w:tr>
      <w:tr w:rsidR="00094CB9">
        <w:trPr>
          <w:trHeight w:val="359"/>
        </w:trPr>
        <w:tc>
          <w:tcPr>
            <w:tcW w:w="2397" w:type="dxa"/>
            <w:tcBorders>
              <w:top w:val="nil"/>
              <w:left w:val="nil"/>
              <w:bottom w:val="nil"/>
              <w:right w:val="nil"/>
            </w:tcBorders>
          </w:tcPr>
          <w:p w:rsidR="00094CB9" w:rsidRDefault="00FE5CBC">
            <w:pPr>
              <w:spacing w:after="0" w:line="259" w:lineRule="auto"/>
              <w:ind w:left="0" w:right="0" w:firstLine="0"/>
              <w:jc w:val="left"/>
            </w:pPr>
            <w:r>
              <w:t>Ah</w:t>
            </w:r>
          </w:p>
        </w:tc>
        <w:tc>
          <w:tcPr>
            <w:tcW w:w="6757" w:type="dxa"/>
            <w:tcBorders>
              <w:top w:val="nil"/>
              <w:left w:val="nil"/>
              <w:bottom w:val="nil"/>
              <w:right w:val="nil"/>
            </w:tcBorders>
          </w:tcPr>
          <w:p w:rsidR="00094CB9" w:rsidRDefault="00FE5CBC">
            <w:pPr>
              <w:spacing w:after="0" w:line="259" w:lineRule="auto"/>
              <w:ind w:left="3" w:right="0" w:firstLine="0"/>
              <w:jc w:val="left"/>
            </w:pPr>
            <w:r>
              <w:t>successive approximation bit position, high</w:t>
            </w:r>
          </w:p>
        </w:tc>
      </w:tr>
      <w:tr w:rsidR="00094CB9">
        <w:trPr>
          <w:trHeight w:val="372"/>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Al</w:t>
            </w:r>
          </w:p>
        </w:tc>
        <w:tc>
          <w:tcPr>
            <w:tcW w:w="6757" w:type="dxa"/>
            <w:tcBorders>
              <w:top w:val="nil"/>
              <w:left w:val="nil"/>
              <w:bottom w:val="nil"/>
              <w:right w:val="nil"/>
            </w:tcBorders>
            <w:vAlign w:val="center"/>
          </w:tcPr>
          <w:p w:rsidR="00094CB9" w:rsidRDefault="00FE5CBC">
            <w:pPr>
              <w:spacing w:after="0" w:line="259" w:lineRule="auto"/>
              <w:ind w:left="2" w:right="0" w:firstLine="0"/>
              <w:jc w:val="left"/>
            </w:pPr>
            <w:r>
              <w:t>successive approximation bit position, low</w:t>
            </w:r>
          </w:p>
        </w:tc>
      </w:tr>
      <w:tr w:rsidR="00094CB9">
        <w:trPr>
          <w:trHeight w:val="382"/>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Ap</w:t>
            </w:r>
            <w:r>
              <w:rPr>
                <w:sz w:val="15"/>
              </w:rPr>
              <w:t>i</w:t>
            </w:r>
          </w:p>
        </w:tc>
        <w:tc>
          <w:tcPr>
            <w:tcW w:w="6757" w:type="dxa"/>
            <w:tcBorders>
              <w:top w:val="nil"/>
              <w:left w:val="nil"/>
              <w:bottom w:val="nil"/>
              <w:right w:val="nil"/>
            </w:tcBorders>
            <w:vAlign w:val="center"/>
          </w:tcPr>
          <w:p w:rsidR="00094CB9" w:rsidRDefault="00FE5CBC">
            <w:pPr>
              <w:spacing w:after="0" w:line="259" w:lineRule="auto"/>
              <w:ind w:left="3" w:right="0" w:firstLine="0"/>
              <w:jc w:val="left"/>
            </w:pPr>
            <w:r>
              <w:rPr>
                <w:i/>
              </w:rPr>
              <w:t>i</w:t>
            </w:r>
            <w:r>
              <w:t>th 8-bit parameter in APP</w:t>
            </w:r>
            <w:r>
              <w:rPr>
                <w:vertAlign w:val="subscript"/>
              </w:rPr>
              <w:t>n</w:t>
            </w:r>
            <w:r>
              <w:t xml:space="preserve"> segment</w:t>
            </w:r>
          </w:p>
        </w:tc>
      </w:tr>
      <w:tr w:rsidR="00094CB9">
        <w:trPr>
          <w:trHeight w:val="370"/>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APP</w:t>
            </w:r>
            <w:r>
              <w:rPr>
                <w:sz w:val="15"/>
              </w:rPr>
              <w:t>n</w:t>
            </w:r>
          </w:p>
        </w:tc>
        <w:tc>
          <w:tcPr>
            <w:tcW w:w="6757" w:type="dxa"/>
            <w:tcBorders>
              <w:top w:val="nil"/>
              <w:left w:val="nil"/>
              <w:bottom w:val="nil"/>
              <w:right w:val="nil"/>
            </w:tcBorders>
          </w:tcPr>
          <w:p w:rsidR="00094CB9" w:rsidRDefault="00FE5CBC">
            <w:pPr>
              <w:spacing w:after="0" w:line="259" w:lineRule="auto"/>
              <w:ind w:left="3" w:right="0" w:firstLine="0"/>
              <w:jc w:val="left"/>
            </w:pPr>
            <w:r>
              <w:t>marker reserved for application segments</w:t>
            </w:r>
          </w:p>
        </w:tc>
      </w:tr>
      <w:tr w:rsidR="00094CB9">
        <w:trPr>
          <w:trHeight w:val="353"/>
        </w:trPr>
        <w:tc>
          <w:tcPr>
            <w:tcW w:w="2397" w:type="dxa"/>
            <w:tcBorders>
              <w:top w:val="nil"/>
              <w:left w:val="nil"/>
              <w:bottom w:val="nil"/>
              <w:right w:val="nil"/>
            </w:tcBorders>
          </w:tcPr>
          <w:p w:rsidR="00094CB9" w:rsidRDefault="00FE5CBC">
            <w:pPr>
              <w:spacing w:after="0" w:line="259" w:lineRule="auto"/>
              <w:ind w:left="0" w:right="0" w:firstLine="0"/>
              <w:jc w:val="left"/>
            </w:pPr>
            <w:r>
              <w:t>B</w:t>
            </w:r>
          </w:p>
        </w:tc>
        <w:tc>
          <w:tcPr>
            <w:tcW w:w="6757" w:type="dxa"/>
            <w:tcBorders>
              <w:top w:val="nil"/>
              <w:left w:val="nil"/>
              <w:bottom w:val="nil"/>
              <w:right w:val="nil"/>
            </w:tcBorders>
          </w:tcPr>
          <w:p w:rsidR="00094CB9" w:rsidRDefault="00FE5CBC">
            <w:pPr>
              <w:spacing w:after="0" w:line="259" w:lineRule="auto"/>
              <w:ind w:left="3" w:right="0" w:firstLine="0"/>
              <w:jc w:val="left"/>
            </w:pPr>
            <w:r>
              <w:t>current byte in compressed data</w:t>
            </w:r>
          </w:p>
        </w:tc>
      </w:tr>
      <w:tr w:rsidR="00094CB9">
        <w:trPr>
          <w:trHeight w:val="401"/>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B2</w:t>
            </w:r>
          </w:p>
        </w:tc>
        <w:tc>
          <w:tcPr>
            <w:tcW w:w="6757" w:type="dxa"/>
            <w:tcBorders>
              <w:top w:val="nil"/>
              <w:left w:val="nil"/>
              <w:bottom w:val="nil"/>
              <w:right w:val="nil"/>
            </w:tcBorders>
            <w:vAlign w:val="center"/>
          </w:tcPr>
          <w:p w:rsidR="00094CB9" w:rsidRDefault="00FE5CBC">
            <w:pPr>
              <w:spacing w:after="0" w:line="259" w:lineRule="auto"/>
              <w:ind w:left="3" w:right="0" w:firstLine="0"/>
              <w:jc w:val="left"/>
            </w:pPr>
            <w:r>
              <w:t xml:space="preserve">next byte in compressed data when B </w:t>
            </w:r>
            <w:r>
              <w:rPr>
                <w:rFonts w:ascii="Segoe UI Symbol" w:eastAsia="Segoe UI Symbol" w:hAnsi="Segoe UI Symbol" w:cs="Segoe UI Symbol"/>
              </w:rPr>
              <w:t>=</w:t>
            </w:r>
            <w:r>
              <w:t xml:space="preserve"> X’FF’</w:t>
            </w:r>
          </w:p>
        </w:tc>
      </w:tr>
      <w:tr w:rsidR="00094CB9">
        <w:trPr>
          <w:trHeight w:val="590"/>
        </w:trPr>
        <w:tc>
          <w:tcPr>
            <w:tcW w:w="2397" w:type="dxa"/>
            <w:tcBorders>
              <w:top w:val="nil"/>
              <w:left w:val="nil"/>
              <w:bottom w:val="nil"/>
              <w:right w:val="nil"/>
            </w:tcBorders>
          </w:tcPr>
          <w:p w:rsidR="00094CB9" w:rsidRDefault="00FE5CBC">
            <w:pPr>
              <w:spacing w:after="0" w:line="259" w:lineRule="auto"/>
              <w:ind w:left="0" w:right="0" w:firstLine="0"/>
              <w:jc w:val="left"/>
            </w:pPr>
            <w:r>
              <w:t>BE</w:t>
            </w:r>
          </w:p>
        </w:tc>
        <w:tc>
          <w:tcPr>
            <w:tcW w:w="6757" w:type="dxa"/>
            <w:tcBorders>
              <w:top w:val="nil"/>
              <w:left w:val="nil"/>
              <w:bottom w:val="nil"/>
              <w:right w:val="nil"/>
            </w:tcBorders>
            <w:vAlign w:val="center"/>
          </w:tcPr>
          <w:p w:rsidR="00094CB9" w:rsidRDefault="00FE5CBC">
            <w:pPr>
              <w:spacing w:after="0" w:line="259" w:lineRule="auto"/>
              <w:ind w:left="3" w:right="0" w:firstLine="0"/>
            </w:pPr>
            <w:r>
              <w:t>counter for buffered correction bits for Huffman coding in the successive approximation process</w:t>
            </w:r>
          </w:p>
        </w:tc>
      </w:tr>
      <w:tr w:rsidR="00094CB9">
        <w:trPr>
          <w:trHeight w:val="370"/>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BITS</w:t>
            </w:r>
          </w:p>
        </w:tc>
        <w:tc>
          <w:tcPr>
            <w:tcW w:w="6757" w:type="dxa"/>
            <w:tcBorders>
              <w:top w:val="nil"/>
              <w:left w:val="nil"/>
              <w:bottom w:val="nil"/>
              <w:right w:val="nil"/>
            </w:tcBorders>
            <w:vAlign w:val="center"/>
          </w:tcPr>
          <w:p w:rsidR="00094CB9" w:rsidRDefault="00FE5CBC">
            <w:pPr>
              <w:spacing w:after="0" w:line="259" w:lineRule="auto"/>
              <w:ind w:left="3" w:right="0" w:firstLine="0"/>
              <w:jc w:val="left"/>
            </w:pPr>
            <w:r>
              <w:t>16-byte list containing number of Huffman codes of each length</w:t>
            </w:r>
          </w:p>
        </w:tc>
      </w:tr>
      <w:tr w:rsidR="00094CB9">
        <w:trPr>
          <w:trHeight w:val="370"/>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BP</w:t>
            </w:r>
          </w:p>
        </w:tc>
        <w:tc>
          <w:tcPr>
            <w:tcW w:w="6757" w:type="dxa"/>
            <w:tcBorders>
              <w:top w:val="nil"/>
              <w:left w:val="nil"/>
              <w:bottom w:val="nil"/>
              <w:right w:val="nil"/>
            </w:tcBorders>
            <w:vAlign w:val="center"/>
          </w:tcPr>
          <w:p w:rsidR="00094CB9" w:rsidRDefault="00FE5CBC">
            <w:pPr>
              <w:spacing w:after="0" w:line="259" w:lineRule="auto"/>
              <w:ind w:left="3" w:right="0" w:firstLine="0"/>
              <w:jc w:val="left"/>
            </w:pPr>
            <w:r>
              <w:t>pointer to compressed data</w:t>
            </w:r>
          </w:p>
        </w:tc>
      </w:tr>
      <w:tr w:rsidR="00094CB9">
        <w:trPr>
          <w:trHeight w:val="370"/>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BPST</w:t>
            </w:r>
          </w:p>
        </w:tc>
        <w:tc>
          <w:tcPr>
            <w:tcW w:w="6757" w:type="dxa"/>
            <w:tcBorders>
              <w:top w:val="nil"/>
              <w:left w:val="nil"/>
              <w:bottom w:val="nil"/>
              <w:right w:val="nil"/>
            </w:tcBorders>
            <w:vAlign w:val="center"/>
          </w:tcPr>
          <w:p w:rsidR="00094CB9" w:rsidRDefault="00FE5CBC">
            <w:pPr>
              <w:spacing w:after="0" w:line="259" w:lineRule="auto"/>
              <w:ind w:left="1" w:right="0" w:firstLine="0"/>
              <w:jc w:val="left"/>
            </w:pPr>
            <w:r>
              <w:t>pointer to byte before start of entropy-coded segment</w:t>
            </w:r>
          </w:p>
        </w:tc>
      </w:tr>
      <w:tr w:rsidR="00094CB9">
        <w:trPr>
          <w:trHeight w:val="586"/>
        </w:trPr>
        <w:tc>
          <w:tcPr>
            <w:tcW w:w="2397" w:type="dxa"/>
            <w:tcBorders>
              <w:top w:val="nil"/>
              <w:left w:val="nil"/>
              <w:bottom w:val="nil"/>
              <w:right w:val="nil"/>
            </w:tcBorders>
          </w:tcPr>
          <w:p w:rsidR="00094CB9" w:rsidRDefault="00FE5CBC">
            <w:pPr>
              <w:spacing w:after="0" w:line="259" w:lineRule="auto"/>
              <w:ind w:left="0" w:right="0" w:firstLine="0"/>
              <w:jc w:val="left"/>
            </w:pPr>
            <w:r>
              <w:t>BR</w:t>
            </w:r>
          </w:p>
        </w:tc>
        <w:tc>
          <w:tcPr>
            <w:tcW w:w="6757" w:type="dxa"/>
            <w:tcBorders>
              <w:top w:val="nil"/>
              <w:left w:val="nil"/>
              <w:bottom w:val="nil"/>
              <w:right w:val="nil"/>
            </w:tcBorders>
            <w:vAlign w:val="center"/>
          </w:tcPr>
          <w:p w:rsidR="00094CB9" w:rsidRDefault="00FE5CBC">
            <w:pPr>
              <w:spacing w:after="0" w:line="259" w:lineRule="auto"/>
              <w:ind w:left="3" w:right="0" w:firstLine="0"/>
            </w:pPr>
            <w:r>
              <w:t>counter for buffered correction bits for Huffman coding in the successive approximation process</w:t>
            </w:r>
          </w:p>
        </w:tc>
      </w:tr>
      <w:tr w:rsidR="00094CB9">
        <w:trPr>
          <w:trHeight w:val="370"/>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Bx</w:t>
            </w:r>
          </w:p>
        </w:tc>
        <w:tc>
          <w:tcPr>
            <w:tcW w:w="6757" w:type="dxa"/>
            <w:tcBorders>
              <w:top w:val="nil"/>
              <w:left w:val="nil"/>
              <w:bottom w:val="nil"/>
              <w:right w:val="nil"/>
            </w:tcBorders>
            <w:vAlign w:val="center"/>
          </w:tcPr>
          <w:p w:rsidR="00094CB9" w:rsidRDefault="00FE5CBC">
            <w:pPr>
              <w:spacing w:after="0" w:line="259" w:lineRule="auto"/>
              <w:ind w:left="4" w:right="0" w:firstLine="0"/>
              <w:jc w:val="left"/>
            </w:pPr>
            <w:r>
              <w:t>byte modified by a carry-over</w:t>
            </w:r>
          </w:p>
        </w:tc>
      </w:tr>
      <w:tr w:rsidR="00094CB9">
        <w:trPr>
          <w:trHeight w:val="370"/>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C</w:t>
            </w:r>
          </w:p>
        </w:tc>
        <w:tc>
          <w:tcPr>
            <w:tcW w:w="6757" w:type="dxa"/>
            <w:tcBorders>
              <w:top w:val="nil"/>
              <w:left w:val="nil"/>
              <w:bottom w:val="nil"/>
              <w:right w:val="nil"/>
            </w:tcBorders>
            <w:vAlign w:val="center"/>
          </w:tcPr>
          <w:p w:rsidR="00094CB9" w:rsidRDefault="00FE5CBC">
            <w:pPr>
              <w:spacing w:after="0" w:line="259" w:lineRule="auto"/>
              <w:ind w:left="3" w:right="0" w:firstLine="0"/>
              <w:jc w:val="left"/>
            </w:pPr>
            <w:r>
              <w:t>value of bit stream in code register</w:t>
            </w:r>
          </w:p>
        </w:tc>
      </w:tr>
      <w:tr w:rsidR="00094CB9">
        <w:trPr>
          <w:trHeight w:val="380"/>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C</w:t>
            </w:r>
            <w:r>
              <w:rPr>
                <w:sz w:val="15"/>
              </w:rPr>
              <w:t>i</w:t>
            </w:r>
          </w:p>
        </w:tc>
        <w:tc>
          <w:tcPr>
            <w:tcW w:w="6757" w:type="dxa"/>
            <w:tcBorders>
              <w:top w:val="nil"/>
              <w:left w:val="nil"/>
              <w:bottom w:val="nil"/>
              <w:right w:val="nil"/>
            </w:tcBorders>
            <w:vAlign w:val="center"/>
          </w:tcPr>
          <w:p w:rsidR="00094CB9" w:rsidRDefault="00FE5CBC">
            <w:pPr>
              <w:spacing w:after="0" w:line="259" w:lineRule="auto"/>
              <w:ind w:left="3" w:right="0" w:firstLine="0"/>
              <w:jc w:val="left"/>
            </w:pPr>
            <w:r>
              <w:t>component identifier for frame</w:t>
            </w:r>
          </w:p>
        </w:tc>
      </w:tr>
      <w:tr w:rsidR="00094CB9">
        <w:trPr>
          <w:trHeight w:val="370"/>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C</w:t>
            </w:r>
            <w:r>
              <w:rPr>
                <w:sz w:val="15"/>
              </w:rPr>
              <w:t>u</w:t>
            </w:r>
          </w:p>
        </w:tc>
        <w:tc>
          <w:tcPr>
            <w:tcW w:w="6757" w:type="dxa"/>
            <w:tcBorders>
              <w:top w:val="nil"/>
              <w:left w:val="nil"/>
              <w:bottom w:val="nil"/>
              <w:right w:val="nil"/>
            </w:tcBorders>
          </w:tcPr>
          <w:p w:rsidR="00094CB9" w:rsidRDefault="00FE5CBC">
            <w:pPr>
              <w:spacing w:after="0" w:line="259" w:lineRule="auto"/>
              <w:ind w:left="3" w:right="0" w:firstLine="0"/>
              <w:jc w:val="left"/>
            </w:pPr>
            <w:r>
              <w:t>horizontal frequency dependent scaling factor in DCT</w:t>
            </w:r>
          </w:p>
        </w:tc>
      </w:tr>
      <w:tr w:rsidR="00094CB9">
        <w:trPr>
          <w:trHeight w:val="370"/>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C</w:t>
            </w:r>
            <w:r>
              <w:rPr>
                <w:sz w:val="15"/>
              </w:rPr>
              <w:t>v</w:t>
            </w:r>
          </w:p>
        </w:tc>
        <w:tc>
          <w:tcPr>
            <w:tcW w:w="6757" w:type="dxa"/>
            <w:tcBorders>
              <w:top w:val="nil"/>
              <w:left w:val="nil"/>
              <w:bottom w:val="nil"/>
              <w:right w:val="nil"/>
            </w:tcBorders>
          </w:tcPr>
          <w:p w:rsidR="00094CB9" w:rsidRDefault="00FE5CBC">
            <w:pPr>
              <w:spacing w:after="0" w:line="259" w:lineRule="auto"/>
              <w:ind w:left="3" w:right="0" w:firstLine="0"/>
              <w:jc w:val="left"/>
            </w:pPr>
            <w:r>
              <w:t>vertical frequency dependent scaling factor in DCT</w:t>
            </w:r>
          </w:p>
        </w:tc>
      </w:tr>
      <w:tr w:rsidR="00094CB9">
        <w:trPr>
          <w:trHeight w:val="359"/>
        </w:trPr>
        <w:tc>
          <w:tcPr>
            <w:tcW w:w="2397" w:type="dxa"/>
            <w:tcBorders>
              <w:top w:val="nil"/>
              <w:left w:val="nil"/>
              <w:bottom w:val="nil"/>
              <w:right w:val="nil"/>
            </w:tcBorders>
          </w:tcPr>
          <w:p w:rsidR="00094CB9" w:rsidRDefault="00FE5CBC">
            <w:pPr>
              <w:spacing w:after="0" w:line="259" w:lineRule="auto"/>
              <w:ind w:left="0" w:right="0" w:firstLine="0"/>
              <w:jc w:val="left"/>
            </w:pPr>
            <w:r>
              <w:t>CE</w:t>
            </w:r>
          </w:p>
        </w:tc>
        <w:tc>
          <w:tcPr>
            <w:tcW w:w="6757" w:type="dxa"/>
            <w:tcBorders>
              <w:top w:val="nil"/>
              <w:left w:val="nil"/>
              <w:bottom w:val="nil"/>
              <w:right w:val="nil"/>
            </w:tcBorders>
          </w:tcPr>
          <w:p w:rsidR="00094CB9" w:rsidRDefault="00FE5CBC">
            <w:pPr>
              <w:spacing w:after="0" w:line="259" w:lineRule="auto"/>
              <w:ind w:left="2" w:right="0" w:firstLine="0"/>
              <w:jc w:val="left"/>
            </w:pPr>
            <w:r>
              <w:t>conditional exchange</w:t>
            </w:r>
          </w:p>
        </w:tc>
      </w:tr>
      <w:tr w:rsidR="00094CB9">
        <w:trPr>
          <w:trHeight w:val="372"/>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lastRenderedPageBreak/>
              <w:t>C-low</w:t>
            </w:r>
          </w:p>
        </w:tc>
        <w:tc>
          <w:tcPr>
            <w:tcW w:w="6757" w:type="dxa"/>
            <w:tcBorders>
              <w:top w:val="nil"/>
              <w:left w:val="nil"/>
              <w:bottom w:val="nil"/>
              <w:right w:val="nil"/>
            </w:tcBorders>
            <w:vAlign w:val="center"/>
          </w:tcPr>
          <w:p w:rsidR="00094CB9" w:rsidRDefault="00FE5CBC">
            <w:pPr>
              <w:spacing w:after="0" w:line="259" w:lineRule="auto"/>
              <w:ind w:left="9" w:right="0" w:firstLine="0"/>
              <w:jc w:val="left"/>
            </w:pPr>
            <w:r>
              <w:t>low order 16 bits of the arithmetic decoder code register</w:t>
            </w:r>
          </w:p>
        </w:tc>
      </w:tr>
      <w:tr w:rsidR="00094CB9">
        <w:trPr>
          <w:trHeight w:val="382"/>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Cm</w:t>
            </w:r>
            <w:r>
              <w:rPr>
                <w:sz w:val="15"/>
              </w:rPr>
              <w:t>i</w:t>
            </w:r>
          </w:p>
        </w:tc>
        <w:tc>
          <w:tcPr>
            <w:tcW w:w="6757" w:type="dxa"/>
            <w:tcBorders>
              <w:top w:val="nil"/>
              <w:left w:val="nil"/>
              <w:bottom w:val="nil"/>
              <w:right w:val="nil"/>
            </w:tcBorders>
            <w:vAlign w:val="center"/>
          </w:tcPr>
          <w:p w:rsidR="00094CB9" w:rsidRDefault="00FE5CBC">
            <w:pPr>
              <w:spacing w:after="0" w:line="259" w:lineRule="auto"/>
              <w:ind w:left="3" w:right="0" w:firstLine="0"/>
              <w:jc w:val="left"/>
            </w:pPr>
            <w:r>
              <w:rPr>
                <w:i/>
              </w:rPr>
              <w:t>i</w:t>
            </w:r>
            <w:r>
              <w:t>th 8-bit parameter in COM segment</w:t>
            </w:r>
          </w:p>
        </w:tc>
      </w:tr>
      <w:tr w:rsidR="00094CB9">
        <w:trPr>
          <w:trHeight w:val="359"/>
        </w:trPr>
        <w:tc>
          <w:tcPr>
            <w:tcW w:w="2397" w:type="dxa"/>
            <w:tcBorders>
              <w:top w:val="nil"/>
              <w:left w:val="nil"/>
              <w:bottom w:val="nil"/>
              <w:right w:val="nil"/>
            </w:tcBorders>
          </w:tcPr>
          <w:p w:rsidR="00094CB9" w:rsidRDefault="00FE5CBC">
            <w:pPr>
              <w:spacing w:after="0" w:line="259" w:lineRule="auto"/>
              <w:ind w:left="0" w:right="0" w:firstLine="0"/>
              <w:jc w:val="left"/>
            </w:pPr>
            <w:r>
              <w:t>CNT</w:t>
            </w:r>
          </w:p>
        </w:tc>
        <w:tc>
          <w:tcPr>
            <w:tcW w:w="6757" w:type="dxa"/>
            <w:tcBorders>
              <w:top w:val="nil"/>
              <w:left w:val="nil"/>
              <w:bottom w:val="nil"/>
              <w:right w:val="nil"/>
            </w:tcBorders>
          </w:tcPr>
          <w:p w:rsidR="00094CB9" w:rsidRDefault="00FE5CBC">
            <w:pPr>
              <w:spacing w:after="0" w:line="259" w:lineRule="auto"/>
              <w:ind w:left="3" w:right="0" w:firstLine="0"/>
              <w:jc w:val="left"/>
            </w:pPr>
            <w:r>
              <w:t>bit counter in NEXTBYTE procedure</w:t>
            </w:r>
          </w:p>
        </w:tc>
      </w:tr>
      <w:tr w:rsidR="00094CB9">
        <w:trPr>
          <w:trHeight w:val="370"/>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CODE</w:t>
            </w:r>
          </w:p>
        </w:tc>
        <w:tc>
          <w:tcPr>
            <w:tcW w:w="6757" w:type="dxa"/>
            <w:tcBorders>
              <w:top w:val="nil"/>
              <w:left w:val="nil"/>
              <w:bottom w:val="nil"/>
              <w:right w:val="nil"/>
            </w:tcBorders>
            <w:vAlign w:val="center"/>
          </w:tcPr>
          <w:p w:rsidR="00094CB9" w:rsidRDefault="00FE5CBC">
            <w:pPr>
              <w:spacing w:after="0" w:line="259" w:lineRule="auto"/>
              <w:ind w:left="0" w:right="0" w:firstLine="0"/>
              <w:jc w:val="left"/>
            </w:pPr>
            <w:r>
              <w:t>Huffman code value</w:t>
            </w:r>
          </w:p>
        </w:tc>
      </w:tr>
      <w:tr w:rsidR="00094CB9">
        <w:trPr>
          <w:trHeight w:val="367"/>
        </w:trPr>
        <w:tc>
          <w:tcPr>
            <w:tcW w:w="2397" w:type="dxa"/>
            <w:tcBorders>
              <w:top w:val="nil"/>
              <w:left w:val="nil"/>
              <w:bottom w:val="nil"/>
              <w:right w:val="nil"/>
            </w:tcBorders>
          </w:tcPr>
          <w:p w:rsidR="00094CB9" w:rsidRDefault="00FE5CBC">
            <w:pPr>
              <w:spacing w:after="0" w:line="259" w:lineRule="auto"/>
              <w:ind w:left="0" w:right="0" w:firstLine="0"/>
              <w:jc w:val="left"/>
            </w:pPr>
            <w:r>
              <w:t>CODESIZE(V)</w:t>
            </w:r>
          </w:p>
        </w:tc>
        <w:tc>
          <w:tcPr>
            <w:tcW w:w="6757" w:type="dxa"/>
            <w:tcBorders>
              <w:top w:val="nil"/>
              <w:left w:val="nil"/>
              <w:bottom w:val="nil"/>
              <w:right w:val="nil"/>
            </w:tcBorders>
          </w:tcPr>
          <w:p w:rsidR="00094CB9" w:rsidRDefault="00FE5CBC">
            <w:pPr>
              <w:spacing w:after="0" w:line="259" w:lineRule="auto"/>
              <w:ind w:left="3" w:right="0" w:firstLine="0"/>
              <w:jc w:val="left"/>
            </w:pPr>
            <w:r>
              <w:t>code size for symbol V</w:t>
            </w:r>
          </w:p>
        </w:tc>
      </w:tr>
      <w:tr w:rsidR="00094CB9">
        <w:trPr>
          <w:trHeight w:val="365"/>
        </w:trPr>
        <w:tc>
          <w:tcPr>
            <w:tcW w:w="2397" w:type="dxa"/>
            <w:tcBorders>
              <w:top w:val="nil"/>
              <w:left w:val="nil"/>
              <w:bottom w:val="nil"/>
              <w:right w:val="nil"/>
            </w:tcBorders>
          </w:tcPr>
          <w:p w:rsidR="00094CB9" w:rsidRDefault="00FE5CBC">
            <w:pPr>
              <w:spacing w:after="0" w:line="259" w:lineRule="auto"/>
              <w:ind w:left="0" w:right="0" w:firstLine="0"/>
              <w:jc w:val="left"/>
            </w:pPr>
            <w:r>
              <w:t>COM</w:t>
            </w:r>
          </w:p>
        </w:tc>
        <w:tc>
          <w:tcPr>
            <w:tcW w:w="6757" w:type="dxa"/>
            <w:tcBorders>
              <w:top w:val="nil"/>
              <w:left w:val="nil"/>
              <w:bottom w:val="nil"/>
              <w:right w:val="nil"/>
            </w:tcBorders>
          </w:tcPr>
          <w:p w:rsidR="00094CB9" w:rsidRDefault="00FE5CBC">
            <w:pPr>
              <w:spacing w:after="0" w:line="259" w:lineRule="auto"/>
              <w:ind w:left="3" w:right="0" w:firstLine="0"/>
              <w:jc w:val="left"/>
            </w:pPr>
            <w:r>
              <w:t>comment marker</w:t>
            </w:r>
          </w:p>
        </w:tc>
      </w:tr>
      <w:tr w:rsidR="00094CB9">
        <w:trPr>
          <w:trHeight w:val="365"/>
        </w:trPr>
        <w:tc>
          <w:tcPr>
            <w:tcW w:w="2397" w:type="dxa"/>
            <w:tcBorders>
              <w:top w:val="nil"/>
              <w:left w:val="nil"/>
              <w:bottom w:val="nil"/>
              <w:right w:val="nil"/>
            </w:tcBorders>
          </w:tcPr>
          <w:p w:rsidR="00094CB9" w:rsidRDefault="00FE5CBC">
            <w:pPr>
              <w:spacing w:after="0" w:line="259" w:lineRule="auto"/>
              <w:ind w:left="0" w:right="0" w:firstLine="0"/>
              <w:jc w:val="left"/>
            </w:pPr>
            <w:r>
              <w:t>Cs</w:t>
            </w:r>
          </w:p>
        </w:tc>
        <w:tc>
          <w:tcPr>
            <w:tcW w:w="6757" w:type="dxa"/>
            <w:tcBorders>
              <w:top w:val="nil"/>
              <w:left w:val="nil"/>
              <w:bottom w:val="nil"/>
              <w:right w:val="nil"/>
            </w:tcBorders>
          </w:tcPr>
          <w:p w:rsidR="00094CB9" w:rsidRDefault="00FE5CBC">
            <w:pPr>
              <w:spacing w:after="0" w:line="259" w:lineRule="auto"/>
              <w:ind w:left="4" w:right="0" w:firstLine="0"/>
              <w:jc w:val="left"/>
            </w:pPr>
            <w:r>
              <w:t>conditioning table value</w:t>
            </w:r>
          </w:p>
        </w:tc>
      </w:tr>
      <w:tr w:rsidR="00094CB9">
        <w:trPr>
          <w:trHeight w:val="375"/>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Cs</w:t>
            </w:r>
            <w:r>
              <w:rPr>
                <w:sz w:val="15"/>
              </w:rPr>
              <w:t>i</w:t>
            </w:r>
          </w:p>
        </w:tc>
        <w:tc>
          <w:tcPr>
            <w:tcW w:w="6757" w:type="dxa"/>
            <w:tcBorders>
              <w:top w:val="nil"/>
              <w:left w:val="nil"/>
              <w:bottom w:val="nil"/>
              <w:right w:val="nil"/>
            </w:tcBorders>
          </w:tcPr>
          <w:p w:rsidR="00094CB9" w:rsidRDefault="00FE5CBC">
            <w:pPr>
              <w:spacing w:after="0" w:line="259" w:lineRule="auto"/>
              <w:ind w:left="3" w:right="0" w:firstLine="0"/>
              <w:jc w:val="left"/>
            </w:pPr>
            <w:r>
              <w:t>component identifier for scan</w:t>
            </w:r>
          </w:p>
        </w:tc>
      </w:tr>
      <w:tr w:rsidR="00094CB9">
        <w:trPr>
          <w:trHeight w:val="355"/>
        </w:trPr>
        <w:tc>
          <w:tcPr>
            <w:tcW w:w="2397" w:type="dxa"/>
            <w:tcBorders>
              <w:top w:val="nil"/>
              <w:left w:val="nil"/>
              <w:bottom w:val="nil"/>
              <w:right w:val="nil"/>
            </w:tcBorders>
          </w:tcPr>
          <w:p w:rsidR="00094CB9" w:rsidRDefault="00FE5CBC">
            <w:pPr>
              <w:spacing w:after="0" w:line="259" w:lineRule="auto"/>
              <w:ind w:left="0" w:right="0" w:firstLine="0"/>
              <w:jc w:val="left"/>
            </w:pPr>
            <w:r>
              <w:t>CT</w:t>
            </w:r>
          </w:p>
        </w:tc>
        <w:tc>
          <w:tcPr>
            <w:tcW w:w="6757" w:type="dxa"/>
            <w:tcBorders>
              <w:top w:val="nil"/>
              <w:left w:val="nil"/>
              <w:bottom w:val="nil"/>
              <w:right w:val="nil"/>
            </w:tcBorders>
          </w:tcPr>
          <w:p w:rsidR="00094CB9" w:rsidRDefault="00FE5CBC">
            <w:pPr>
              <w:spacing w:after="0" w:line="259" w:lineRule="auto"/>
              <w:ind w:left="3" w:right="0" w:firstLine="0"/>
              <w:jc w:val="left"/>
            </w:pPr>
            <w:r>
              <w:t>renormalization shift counter</w:t>
            </w:r>
          </w:p>
        </w:tc>
      </w:tr>
      <w:tr w:rsidR="00094CB9">
        <w:trPr>
          <w:trHeight w:val="365"/>
        </w:trPr>
        <w:tc>
          <w:tcPr>
            <w:tcW w:w="2397" w:type="dxa"/>
            <w:tcBorders>
              <w:top w:val="nil"/>
              <w:left w:val="nil"/>
              <w:bottom w:val="nil"/>
              <w:right w:val="nil"/>
            </w:tcBorders>
          </w:tcPr>
          <w:p w:rsidR="00094CB9" w:rsidRDefault="00FE5CBC">
            <w:pPr>
              <w:spacing w:after="0" w:line="259" w:lineRule="auto"/>
              <w:ind w:left="0" w:right="0" w:firstLine="0"/>
              <w:jc w:val="left"/>
            </w:pPr>
            <w:r>
              <w:t>Cx</w:t>
            </w:r>
          </w:p>
        </w:tc>
        <w:tc>
          <w:tcPr>
            <w:tcW w:w="6757" w:type="dxa"/>
            <w:tcBorders>
              <w:top w:val="nil"/>
              <w:left w:val="nil"/>
              <w:bottom w:val="nil"/>
              <w:right w:val="nil"/>
            </w:tcBorders>
          </w:tcPr>
          <w:p w:rsidR="00094CB9" w:rsidRDefault="00FE5CBC">
            <w:pPr>
              <w:spacing w:after="0" w:line="259" w:lineRule="auto"/>
              <w:ind w:left="3" w:right="0" w:firstLine="0"/>
              <w:jc w:val="left"/>
            </w:pPr>
            <w:r>
              <w:t>high order 16 bits of arithmetic decoder code register</w:t>
            </w:r>
          </w:p>
        </w:tc>
      </w:tr>
      <w:tr w:rsidR="00094CB9">
        <w:trPr>
          <w:trHeight w:val="365"/>
        </w:trPr>
        <w:tc>
          <w:tcPr>
            <w:tcW w:w="2397" w:type="dxa"/>
            <w:tcBorders>
              <w:top w:val="nil"/>
              <w:left w:val="nil"/>
              <w:bottom w:val="nil"/>
              <w:right w:val="nil"/>
            </w:tcBorders>
          </w:tcPr>
          <w:p w:rsidR="00094CB9" w:rsidRDefault="00FE5CBC">
            <w:pPr>
              <w:spacing w:after="0" w:line="259" w:lineRule="auto"/>
              <w:ind w:left="0" w:right="0" w:firstLine="0"/>
              <w:jc w:val="left"/>
            </w:pPr>
            <w:r>
              <w:t>CX</w:t>
            </w:r>
          </w:p>
        </w:tc>
        <w:tc>
          <w:tcPr>
            <w:tcW w:w="6757" w:type="dxa"/>
            <w:tcBorders>
              <w:top w:val="nil"/>
              <w:left w:val="nil"/>
              <w:bottom w:val="nil"/>
              <w:right w:val="nil"/>
            </w:tcBorders>
          </w:tcPr>
          <w:p w:rsidR="00094CB9" w:rsidRDefault="00FE5CBC">
            <w:pPr>
              <w:spacing w:after="0" w:line="259" w:lineRule="auto"/>
              <w:ind w:left="4" w:right="0" w:firstLine="0"/>
              <w:jc w:val="left"/>
            </w:pPr>
            <w:r>
              <w:t>conditional exchange</w:t>
            </w:r>
          </w:p>
        </w:tc>
      </w:tr>
      <w:tr w:rsidR="00094CB9">
        <w:trPr>
          <w:trHeight w:val="369"/>
        </w:trPr>
        <w:tc>
          <w:tcPr>
            <w:tcW w:w="2397" w:type="dxa"/>
            <w:tcBorders>
              <w:top w:val="nil"/>
              <w:left w:val="nil"/>
              <w:bottom w:val="nil"/>
              <w:right w:val="nil"/>
            </w:tcBorders>
          </w:tcPr>
          <w:p w:rsidR="00094CB9" w:rsidRDefault="00FE5CBC">
            <w:pPr>
              <w:spacing w:after="0" w:line="259" w:lineRule="auto"/>
              <w:ind w:left="0" w:right="0" w:firstLine="0"/>
              <w:jc w:val="left"/>
            </w:pPr>
            <w:r>
              <w:t>d</w:t>
            </w:r>
            <w:r>
              <w:rPr>
                <w:sz w:val="15"/>
              </w:rPr>
              <w:t>ji</w:t>
            </w:r>
          </w:p>
        </w:tc>
        <w:tc>
          <w:tcPr>
            <w:tcW w:w="6757" w:type="dxa"/>
            <w:tcBorders>
              <w:top w:val="nil"/>
              <w:left w:val="nil"/>
              <w:bottom w:val="nil"/>
              <w:right w:val="nil"/>
            </w:tcBorders>
          </w:tcPr>
          <w:p w:rsidR="00094CB9" w:rsidRDefault="00FE5CBC">
            <w:pPr>
              <w:spacing w:after="0" w:line="259" w:lineRule="auto"/>
              <w:ind w:left="3" w:right="0" w:firstLine="0"/>
              <w:jc w:val="left"/>
            </w:pPr>
            <w:r>
              <w:t>data unit from horizontal position i, vertical position j</w:t>
            </w:r>
          </w:p>
        </w:tc>
      </w:tr>
      <w:tr w:rsidR="00094CB9">
        <w:trPr>
          <w:trHeight w:val="371"/>
        </w:trPr>
        <w:tc>
          <w:tcPr>
            <w:tcW w:w="2397" w:type="dxa"/>
            <w:tcBorders>
              <w:top w:val="nil"/>
              <w:left w:val="nil"/>
              <w:bottom w:val="nil"/>
              <w:right w:val="nil"/>
            </w:tcBorders>
            <w:vAlign w:val="center"/>
          </w:tcPr>
          <w:p w:rsidR="00094CB9" w:rsidRDefault="00FE5CBC">
            <w:pPr>
              <w:spacing w:after="0" w:line="259" w:lineRule="auto"/>
              <w:ind w:left="0" w:right="0" w:firstLine="0"/>
              <w:jc w:val="left"/>
            </w:pPr>
            <w:r>
              <w:t>d</w:t>
            </w:r>
            <w:r>
              <w:rPr>
                <w:sz w:val="15"/>
              </w:rPr>
              <w:t>jik</w:t>
            </w:r>
          </w:p>
        </w:tc>
        <w:tc>
          <w:tcPr>
            <w:tcW w:w="6757" w:type="dxa"/>
            <w:tcBorders>
              <w:top w:val="nil"/>
              <w:left w:val="nil"/>
              <w:bottom w:val="nil"/>
              <w:right w:val="nil"/>
            </w:tcBorders>
          </w:tcPr>
          <w:p w:rsidR="00094CB9" w:rsidRDefault="00FE5CBC">
            <w:pPr>
              <w:spacing w:after="0" w:line="259" w:lineRule="auto"/>
              <w:ind w:left="3" w:right="0" w:firstLine="0"/>
              <w:jc w:val="left"/>
            </w:pPr>
            <w:r>
              <w:t>d</w:t>
            </w:r>
            <w:r>
              <w:rPr>
                <w:vertAlign w:val="subscript"/>
              </w:rPr>
              <w:t>ji</w:t>
            </w:r>
            <w:r>
              <w:t xml:space="preserve"> for component k</w:t>
            </w:r>
          </w:p>
        </w:tc>
      </w:tr>
      <w:tr w:rsidR="00094CB9">
        <w:trPr>
          <w:trHeight w:val="256"/>
        </w:trPr>
        <w:tc>
          <w:tcPr>
            <w:tcW w:w="2397" w:type="dxa"/>
            <w:tcBorders>
              <w:top w:val="nil"/>
              <w:left w:val="nil"/>
              <w:bottom w:val="nil"/>
              <w:right w:val="nil"/>
            </w:tcBorders>
          </w:tcPr>
          <w:p w:rsidR="00094CB9" w:rsidRDefault="00FE5CBC">
            <w:pPr>
              <w:spacing w:after="0" w:line="259" w:lineRule="auto"/>
              <w:ind w:left="0" w:right="0" w:firstLine="0"/>
              <w:jc w:val="left"/>
            </w:pPr>
            <w:r>
              <w:t>D</w:t>
            </w:r>
          </w:p>
        </w:tc>
        <w:tc>
          <w:tcPr>
            <w:tcW w:w="6757" w:type="dxa"/>
            <w:tcBorders>
              <w:top w:val="nil"/>
              <w:left w:val="nil"/>
              <w:bottom w:val="nil"/>
              <w:right w:val="nil"/>
            </w:tcBorders>
          </w:tcPr>
          <w:p w:rsidR="00094CB9" w:rsidRDefault="00FE5CBC">
            <w:pPr>
              <w:spacing w:after="0" w:line="259" w:lineRule="auto"/>
              <w:ind w:left="3" w:right="0" w:firstLine="0"/>
              <w:jc w:val="left"/>
            </w:pPr>
            <w:r>
              <w:t>decision decoded</w:t>
            </w:r>
          </w:p>
        </w:tc>
      </w:tr>
    </w:tbl>
    <w:p w:rsidR="00094CB9" w:rsidRDefault="00FE5CBC">
      <w:pPr>
        <w:tabs>
          <w:tab w:val="right" w:pos="9166"/>
        </w:tabs>
        <w:spacing w:after="8"/>
        <w:ind w:left="-15" w:right="0" w:firstLine="0"/>
        <w:jc w:val="left"/>
      </w:pPr>
      <w:r>
        <w:t>Da</w:t>
      </w:r>
      <w:r>
        <w:tab/>
        <w:t>in DC coding, the DC difference coded for the previous block from the same component;</w:t>
      </w:r>
    </w:p>
    <w:p w:rsidR="00094CB9" w:rsidRDefault="00FE5CBC">
      <w:pPr>
        <w:spacing w:after="168"/>
        <w:ind w:left="2410" w:right="8"/>
      </w:pPr>
      <w:r>
        <w:t>in lossless coding, the difference coded for the sample immediately to the left</w:t>
      </w:r>
    </w:p>
    <w:p w:rsidR="00094CB9" w:rsidRDefault="00FE5CBC">
      <w:pPr>
        <w:tabs>
          <w:tab w:val="center" w:pos="4108"/>
        </w:tabs>
        <w:spacing w:after="173"/>
        <w:ind w:left="-15" w:right="0" w:firstLine="0"/>
        <w:jc w:val="left"/>
      </w:pPr>
      <w:r>
        <w:t>DAC</w:t>
      </w:r>
      <w:r>
        <w:tab/>
        <w:t>define-arithmetic-coding-conditioning marker</w:t>
      </w:r>
    </w:p>
    <w:p w:rsidR="00094CB9" w:rsidRDefault="00FE5CBC">
      <w:pPr>
        <w:tabs>
          <w:tab w:val="center" w:pos="4437"/>
        </w:tabs>
        <w:spacing w:after="173"/>
        <w:ind w:left="-15" w:right="0" w:firstLine="0"/>
        <w:jc w:val="left"/>
      </w:pPr>
      <w:r>
        <w:t>Db</w:t>
      </w:r>
      <w:r>
        <w:tab/>
        <w:t>the difference coded for the sample immediately above</w:t>
      </w:r>
    </w:p>
    <w:p w:rsidR="00094CB9" w:rsidRDefault="00FE5CBC">
      <w:pPr>
        <w:tabs>
          <w:tab w:val="center" w:pos="3156"/>
        </w:tabs>
        <w:spacing w:after="163"/>
        <w:ind w:left="-15" w:right="0" w:firstLine="0"/>
        <w:jc w:val="left"/>
      </w:pPr>
      <w:r>
        <w:t>DC</w:t>
      </w:r>
      <w:r>
        <w:tab/>
        <w:t>DC DCT coefficient</w:t>
      </w:r>
    </w:p>
    <w:p w:rsidR="00094CB9" w:rsidRDefault="00FE5CBC">
      <w:pPr>
        <w:tabs>
          <w:tab w:val="center" w:pos="3963"/>
        </w:tabs>
        <w:spacing w:after="175"/>
        <w:ind w:left="-15" w:right="0" w:firstLine="0"/>
        <w:jc w:val="left"/>
      </w:pPr>
      <w:r>
        <w:t>DC</w:t>
      </w:r>
      <w:r>
        <w:rPr>
          <w:vertAlign w:val="subscript"/>
        </w:rPr>
        <w:t>i</w:t>
      </w:r>
      <w:r>
        <w:rPr>
          <w:vertAlign w:val="subscript"/>
        </w:rPr>
        <w:tab/>
      </w:r>
      <w:r>
        <w:t xml:space="preserve">DC coefficient for </w:t>
      </w:r>
      <w:r>
        <w:rPr>
          <w:i/>
        </w:rPr>
        <w:t>i</w:t>
      </w:r>
      <w:r>
        <w:t>th block in component</w:t>
      </w:r>
    </w:p>
    <w:p w:rsidR="00094CB9" w:rsidRDefault="00FE5CBC">
      <w:pPr>
        <w:tabs>
          <w:tab w:val="center" w:pos="4298"/>
        </w:tabs>
        <w:spacing w:after="180"/>
        <w:ind w:left="-15" w:right="0" w:firstLine="0"/>
        <w:jc w:val="left"/>
      </w:pPr>
      <w:r>
        <w:t>DC</w:t>
      </w:r>
      <w:r>
        <w:rPr>
          <w:vertAlign w:val="subscript"/>
        </w:rPr>
        <w:t>k</w:t>
      </w:r>
      <w:r>
        <w:rPr>
          <w:vertAlign w:val="subscript"/>
        </w:rPr>
        <w:tab/>
      </w:r>
      <w:r>
        <w:rPr>
          <w:i/>
        </w:rPr>
        <w:t>k</w:t>
      </w:r>
      <w:r>
        <w:t>th DC value used in prediction of AC coefficients</w:t>
      </w:r>
    </w:p>
    <w:p w:rsidR="00094CB9" w:rsidRDefault="00FE5CBC">
      <w:pPr>
        <w:tabs>
          <w:tab w:val="center" w:pos="3837"/>
        </w:tabs>
        <w:spacing w:after="173"/>
        <w:ind w:left="-15" w:right="0" w:firstLine="0"/>
        <w:jc w:val="left"/>
      </w:pPr>
      <w:r>
        <w:t>DHP</w:t>
      </w:r>
      <w:r>
        <w:tab/>
        <w:t>define hierarchical progression marker</w:t>
      </w:r>
    </w:p>
    <w:p w:rsidR="00094CB9" w:rsidRDefault="00FE5CBC">
      <w:pPr>
        <w:tabs>
          <w:tab w:val="center" w:pos="3518"/>
        </w:tabs>
        <w:spacing w:after="173"/>
        <w:ind w:left="-15" w:right="0" w:firstLine="0"/>
        <w:jc w:val="left"/>
      </w:pPr>
      <w:r>
        <w:t>DHT</w:t>
      </w:r>
      <w:r>
        <w:tab/>
      </w:r>
      <w:proofErr w:type="gramStart"/>
      <w:r>
        <w:t>define</w:t>
      </w:r>
      <w:proofErr w:type="gramEnd"/>
      <w:r>
        <w:t>-Huffman-tables marker</w:t>
      </w:r>
    </w:p>
    <w:p w:rsidR="00094CB9" w:rsidRDefault="00FE5CBC">
      <w:pPr>
        <w:tabs>
          <w:tab w:val="center" w:pos="4217"/>
        </w:tabs>
        <w:spacing w:after="173"/>
        <w:ind w:left="-15" w:right="0" w:firstLine="0"/>
        <w:jc w:val="left"/>
      </w:pPr>
      <w:r>
        <w:t>DIFF</w:t>
      </w:r>
      <w:r>
        <w:tab/>
        <w:t>difference between quantized DC and prediction</w:t>
      </w:r>
    </w:p>
    <w:p w:rsidR="00094CB9" w:rsidRDefault="00FE5CBC">
      <w:pPr>
        <w:tabs>
          <w:tab w:val="center" w:pos="3538"/>
        </w:tabs>
        <w:spacing w:after="173"/>
        <w:ind w:left="-15" w:right="0" w:firstLine="0"/>
        <w:jc w:val="left"/>
      </w:pPr>
      <w:r>
        <w:t>DNL</w:t>
      </w:r>
      <w:r>
        <w:tab/>
        <w:t>define-number-of-lines marker</w:t>
      </w:r>
    </w:p>
    <w:p w:rsidR="00094CB9" w:rsidRDefault="00FE5CBC">
      <w:pPr>
        <w:tabs>
          <w:tab w:val="center" w:pos="3654"/>
        </w:tabs>
        <w:spacing w:after="173"/>
        <w:ind w:left="-15" w:right="0" w:firstLine="0"/>
        <w:jc w:val="left"/>
      </w:pPr>
      <w:r>
        <w:t>DQT</w:t>
      </w:r>
      <w:r>
        <w:tab/>
        <w:t>define-quantization-tables marker</w:t>
      </w:r>
    </w:p>
    <w:p w:rsidR="00094CB9" w:rsidRDefault="00FE5CBC">
      <w:pPr>
        <w:tabs>
          <w:tab w:val="center" w:pos="3481"/>
        </w:tabs>
        <w:spacing w:after="173"/>
        <w:ind w:left="-15" w:right="0" w:firstLine="0"/>
        <w:jc w:val="left"/>
      </w:pPr>
      <w:r>
        <w:t>DRI</w:t>
      </w:r>
      <w:r>
        <w:tab/>
        <w:t>define restart interval marker</w:t>
      </w:r>
    </w:p>
    <w:p w:rsidR="00094CB9" w:rsidRDefault="00FE5CBC">
      <w:pPr>
        <w:tabs>
          <w:tab w:val="center" w:pos="4086"/>
        </w:tabs>
        <w:spacing w:after="173"/>
        <w:ind w:left="-15" w:right="0" w:firstLine="0"/>
        <w:jc w:val="left"/>
      </w:pPr>
      <w:r>
        <w:t>E</w:t>
      </w:r>
      <w:r>
        <w:tab/>
        <w:t>exponent in magnitude category upper bound</w:t>
      </w:r>
    </w:p>
    <w:p w:rsidR="00094CB9" w:rsidRDefault="00FE5CBC">
      <w:pPr>
        <w:tabs>
          <w:tab w:val="center" w:pos="2903"/>
        </w:tabs>
        <w:spacing w:after="173"/>
        <w:ind w:left="-15" w:right="0" w:firstLine="0"/>
        <w:jc w:val="left"/>
      </w:pPr>
      <w:r>
        <w:t>EC</w:t>
      </w:r>
      <w:r>
        <w:tab/>
        <w:t>event counter</w:t>
      </w:r>
    </w:p>
    <w:p w:rsidR="00094CB9" w:rsidRDefault="00FE5CBC">
      <w:pPr>
        <w:tabs>
          <w:tab w:val="center" w:pos="3265"/>
        </w:tabs>
        <w:spacing w:after="165"/>
        <w:ind w:left="-15" w:right="0" w:firstLine="0"/>
        <w:jc w:val="left"/>
      </w:pPr>
      <w:r>
        <w:t>ECS</w:t>
      </w:r>
      <w:r>
        <w:tab/>
        <w:t>entropy-coded segment</w:t>
      </w:r>
    </w:p>
    <w:p w:rsidR="00094CB9" w:rsidRDefault="00FE5CBC">
      <w:pPr>
        <w:tabs>
          <w:tab w:val="center" w:pos="3388"/>
        </w:tabs>
        <w:spacing w:after="180"/>
        <w:ind w:left="-15" w:right="0" w:firstLine="0"/>
        <w:jc w:val="left"/>
      </w:pPr>
      <w:r>
        <w:t>ECS</w:t>
      </w:r>
      <w:r>
        <w:rPr>
          <w:vertAlign w:val="subscript"/>
        </w:rPr>
        <w:t>i</w:t>
      </w:r>
      <w:r>
        <w:rPr>
          <w:vertAlign w:val="subscript"/>
        </w:rPr>
        <w:tab/>
      </w:r>
      <w:r>
        <w:rPr>
          <w:i/>
        </w:rPr>
        <w:t>i</w:t>
      </w:r>
      <w:r>
        <w:t>th entropy-coded segment</w:t>
      </w:r>
    </w:p>
    <w:p w:rsidR="00094CB9" w:rsidRDefault="00FE5CBC">
      <w:pPr>
        <w:tabs>
          <w:tab w:val="center" w:pos="4204"/>
        </w:tabs>
        <w:spacing w:after="173"/>
        <w:ind w:left="-15" w:right="0" w:firstLine="0"/>
        <w:jc w:val="left"/>
      </w:pPr>
      <w:r>
        <w:t>Eh</w:t>
      </w:r>
      <w:r>
        <w:tab/>
        <w:t>horizontal expansion parameter in EXP segment</w:t>
      </w:r>
    </w:p>
    <w:p w:rsidR="00094CB9" w:rsidRDefault="00FE5CBC">
      <w:pPr>
        <w:tabs>
          <w:tab w:val="center" w:pos="3582"/>
        </w:tabs>
        <w:spacing w:after="173"/>
        <w:ind w:left="-15" w:right="0" w:firstLine="0"/>
        <w:jc w:val="left"/>
      </w:pPr>
      <w:r>
        <w:t>EHUFCO</w:t>
      </w:r>
      <w:r>
        <w:tab/>
        <w:t>Huffman code table for encoder</w:t>
      </w:r>
    </w:p>
    <w:p w:rsidR="00094CB9" w:rsidRDefault="00FE5CBC">
      <w:pPr>
        <w:tabs>
          <w:tab w:val="center" w:pos="3762"/>
        </w:tabs>
        <w:spacing w:after="173"/>
        <w:ind w:left="-15" w:right="0" w:firstLine="0"/>
        <w:jc w:val="left"/>
      </w:pPr>
      <w:r>
        <w:t>EHUFSI</w:t>
      </w:r>
      <w:r>
        <w:tab/>
        <w:t>encoder table of Huffman code sizes</w:t>
      </w:r>
    </w:p>
    <w:p w:rsidR="00094CB9" w:rsidRDefault="00FE5CBC">
      <w:pPr>
        <w:tabs>
          <w:tab w:val="center" w:pos="4486"/>
        </w:tabs>
        <w:spacing w:after="173"/>
        <w:ind w:left="-15" w:right="0" w:firstLine="0"/>
        <w:jc w:val="left"/>
      </w:pPr>
      <w:r>
        <w:t>EOB</w:t>
      </w:r>
      <w:r>
        <w:tab/>
        <w:t>end-of-block for sequential; end-of-band for progressive</w:t>
      </w:r>
    </w:p>
    <w:p w:rsidR="00094CB9" w:rsidRDefault="00FE5CBC">
      <w:pPr>
        <w:tabs>
          <w:tab w:val="center" w:pos="3653"/>
        </w:tabs>
        <w:spacing w:after="173"/>
        <w:ind w:left="-15" w:right="0" w:firstLine="0"/>
        <w:jc w:val="left"/>
      </w:pPr>
      <w:r>
        <w:t>EOBn</w:t>
      </w:r>
      <w:r>
        <w:tab/>
        <w:t>run length category for EOB runs</w:t>
      </w:r>
    </w:p>
    <w:p w:rsidR="00094CB9" w:rsidRDefault="00FE5CBC">
      <w:pPr>
        <w:tabs>
          <w:tab w:val="center" w:pos="4612"/>
        </w:tabs>
        <w:spacing w:after="173"/>
        <w:ind w:left="-15" w:right="0" w:firstLine="0"/>
        <w:jc w:val="left"/>
      </w:pPr>
      <w:r>
        <w:lastRenderedPageBreak/>
        <w:t>EOBx</w:t>
      </w:r>
      <w:r>
        <w:tab/>
        <w:t>position of EOB in previous successive approximation scan</w:t>
      </w:r>
    </w:p>
    <w:p w:rsidR="00094CB9" w:rsidRDefault="00FE5CBC">
      <w:pPr>
        <w:tabs>
          <w:tab w:val="center" w:pos="3705"/>
        </w:tabs>
        <w:spacing w:after="173"/>
        <w:ind w:left="-15" w:right="0" w:firstLine="0"/>
        <w:jc w:val="left"/>
      </w:pPr>
      <w:r>
        <w:t>EOB0, EOB1, ..., EOB14</w:t>
      </w:r>
      <w:r>
        <w:tab/>
        <w:t>run length categories for EOB runs</w:t>
      </w:r>
    </w:p>
    <w:p w:rsidR="00094CB9" w:rsidRDefault="00FE5CBC">
      <w:pPr>
        <w:tabs>
          <w:tab w:val="center" w:pos="3176"/>
        </w:tabs>
        <w:spacing w:after="173"/>
        <w:ind w:left="-15" w:right="0" w:firstLine="0"/>
        <w:jc w:val="left"/>
      </w:pPr>
      <w:r>
        <w:t>EOI</w:t>
      </w:r>
      <w:r>
        <w:tab/>
        <w:t>end-of-image marker</w:t>
      </w:r>
    </w:p>
    <w:p w:rsidR="00094CB9" w:rsidRDefault="00FE5CBC">
      <w:pPr>
        <w:spacing w:after="0" w:line="442" w:lineRule="auto"/>
        <w:ind w:left="-5" w:right="3252"/>
        <w:jc w:val="left"/>
      </w:pPr>
      <w:r>
        <w:t>Ev</w:t>
      </w:r>
      <w:r>
        <w:tab/>
        <w:t>vertical expansion parameter in EXP segment EXP</w:t>
      </w:r>
      <w:r>
        <w:tab/>
        <w:t>expand reference components marker FREQ(V)</w:t>
      </w:r>
      <w:r>
        <w:tab/>
        <w:t>frequency of occurrence of symbol V</w:t>
      </w:r>
    </w:p>
    <w:p w:rsidR="00094CB9" w:rsidRDefault="00FE5CBC">
      <w:pPr>
        <w:tabs>
          <w:tab w:val="center" w:pos="4068"/>
        </w:tabs>
        <w:spacing w:after="177"/>
        <w:ind w:left="-15" w:right="0" w:firstLine="0"/>
        <w:jc w:val="left"/>
      </w:pPr>
      <w:r>
        <w:t>H</w:t>
      </w:r>
      <w:r>
        <w:rPr>
          <w:vertAlign w:val="subscript"/>
        </w:rPr>
        <w:t>i</w:t>
      </w:r>
      <w:r>
        <w:rPr>
          <w:vertAlign w:val="subscript"/>
        </w:rPr>
        <w:tab/>
      </w:r>
      <w:r>
        <w:t xml:space="preserve">horizontal sampling factor for </w:t>
      </w:r>
      <w:r>
        <w:rPr>
          <w:i/>
        </w:rPr>
        <w:t>i</w:t>
      </w:r>
      <w:r>
        <w:t>th component</w:t>
      </w:r>
    </w:p>
    <w:p w:rsidR="00094CB9" w:rsidRDefault="00FE5CBC">
      <w:pPr>
        <w:tabs>
          <w:tab w:val="center" w:pos="3652"/>
        </w:tabs>
        <w:spacing w:after="176"/>
        <w:ind w:left="-15" w:right="0" w:firstLine="0"/>
        <w:jc w:val="left"/>
      </w:pPr>
      <w:r>
        <w:t>H</w:t>
      </w:r>
      <w:r>
        <w:rPr>
          <w:vertAlign w:val="subscript"/>
        </w:rPr>
        <w:t>max</w:t>
      </w:r>
      <w:r>
        <w:rPr>
          <w:vertAlign w:val="subscript"/>
        </w:rPr>
        <w:tab/>
      </w:r>
      <w:r>
        <w:t>largest horizontal sampling factor</w:t>
      </w:r>
    </w:p>
    <w:p w:rsidR="00094CB9" w:rsidRDefault="00FE5CBC">
      <w:pPr>
        <w:tabs>
          <w:tab w:val="center" w:pos="4703"/>
        </w:tabs>
        <w:spacing w:after="173"/>
        <w:ind w:left="-15" w:right="0" w:firstLine="0"/>
        <w:jc w:val="left"/>
      </w:pPr>
      <w:r>
        <w:t>HUFFCODE</w:t>
      </w:r>
      <w:r>
        <w:tab/>
        <w:t>list of Huffman codes corresponding to lengths in HUFFSIZE</w:t>
      </w:r>
    </w:p>
    <w:p w:rsidR="00094CB9" w:rsidRDefault="00FE5CBC">
      <w:pPr>
        <w:tabs>
          <w:tab w:val="center" w:pos="3113"/>
        </w:tabs>
        <w:spacing w:after="173"/>
        <w:ind w:left="-15" w:right="0" w:firstLine="0"/>
        <w:jc w:val="left"/>
      </w:pPr>
      <w:r>
        <w:t>HUFFSIZE</w:t>
      </w:r>
      <w:r>
        <w:tab/>
        <w:t>list of code lengths</w:t>
      </w:r>
    </w:p>
    <w:p w:rsidR="00094CB9" w:rsidRDefault="00FE5CBC">
      <w:pPr>
        <w:tabs>
          <w:tab w:val="center" w:pos="4060"/>
        </w:tabs>
        <w:spacing w:after="173"/>
        <w:ind w:left="-15" w:right="0" w:firstLine="0"/>
        <w:jc w:val="left"/>
      </w:pPr>
      <w:r>
        <w:t>HUFFVAL</w:t>
      </w:r>
      <w:r>
        <w:tab/>
        <w:t>list of values assigned to each Huffman code</w:t>
      </w:r>
    </w:p>
    <w:p w:rsidR="00094CB9" w:rsidRDefault="00FE5CBC">
      <w:pPr>
        <w:tabs>
          <w:tab w:val="center" w:pos="2970"/>
        </w:tabs>
        <w:spacing w:after="173"/>
        <w:ind w:left="-15" w:right="0" w:firstLine="0"/>
        <w:jc w:val="left"/>
      </w:pPr>
      <w:r>
        <w:t>i</w:t>
      </w:r>
      <w:r>
        <w:tab/>
        <w:t>subscript index</w:t>
      </w:r>
    </w:p>
    <w:p w:rsidR="00094CB9" w:rsidRDefault="00FE5CBC">
      <w:pPr>
        <w:tabs>
          <w:tab w:val="center" w:pos="2978"/>
        </w:tabs>
        <w:spacing w:after="173"/>
        <w:ind w:left="-15" w:right="0" w:firstLine="0"/>
        <w:jc w:val="left"/>
      </w:pPr>
      <w:r>
        <w:t>I</w:t>
      </w:r>
      <w:r>
        <w:tab/>
        <w:t>integer variable</w:t>
      </w:r>
    </w:p>
    <w:p w:rsidR="00094CB9" w:rsidRDefault="00FE5CBC">
      <w:pPr>
        <w:tabs>
          <w:tab w:val="center" w:pos="5022"/>
        </w:tabs>
        <w:spacing w:after="173"/>
        <w:ind w:left="-15" w:right="0" w:firstLine="0"/>
        <w:jc w:val="left"/>
      </w:pPr>
      <w:r>
        <w:t>Index(S)</w:t>
      </w:r>
      <w:r>
        <w:tab/>
        <w:t>index to probability estimation state machine table for context index S</w:t>
      </w:r>
    </w:p>
    <w:p w:rsidR="00094CB9" w:rsidRDefault="00FE5CBC">
      <w:pPr>
        <w:tabs>
          <w:tab w:val="center" w:pos="2970"/>
        </w:tabs>
        <w:spacing w:after="173"/>
        <w:ind w:left="-15" w:right="0" w:firstLine="0"/>
        <w:jc w:val="left"/>
      </w:pPr>
      <w:r>
        <w:t>j</w:t>
      </w:r>
      <w:r>
        <w:tab/>
        <w:t>subscript index</w:t>
      </w:r>
    </w:p>
    <w:p w:rsidR="00094CB9" w:rsidRDefault="00FE5CBC">
      <w:pPr>
        <w:tabs>
          <w:tab w:val="center" w:pos="2978"/>
        </w:tabs>
        <w:spacing w:after="8"/>
        <w:ind w:left="-15" w:right="0" w:firstLine="0"/>
        <w:jc w:val="left"/>
      </w:pPr>
      <w:r>
        <w:t>J</w:t>
      </w:r>
      <w:r>
        <w:tab/>
        <w:t>integer variable</w:t>
      </w:r>
    </w:p>
    <w:p w:rsidR="00094CB9" w:rsidRDefault="00094CB9">
      <w:pPr>
        <w:spacing w:after="0" w:line="259" w:lineRule="auto"/>
        <w:ind w:left="-1022" w:right="10" w:firstLine="0"/>
        <w:jc w:val="left"/>
      </w:pPr>
    </w:p>
    <w:tbl>
      <w:tblPr>
        <w:tblStyle w:val="TableGrid"/>
        <w:tblW w:w="9156" w:type="dxa"/>
        <w:tblInd w:w="0" w:type="dxa"/>
        <w:tblLook w:val="04A0" w:firstRow="1" w:lastRow="0" w:firstColumn="1" w:lastColumn="0" w:noHBand="0" w:noVBand="1"/>
      </w:tblPr>
      <w:tblGrid>
        <w:gridCol w:w="2393"/>
        <w:gridCol w:w="6763"/>
      </w:tblGrid>
      <w:tr w:rsidR="00094CB9">
        <w:trPr>
          <w:trHeight w:val="264"/>
        </w:trPr>
        <w:tc>
          <w:tcPr>
            <w:tcW w:w="2393" w:type="dxa"/>
            <w:tcBorders>
              <w:top w:val="nil"/>
              <w:left w:val="nil"/>
              <w:bottom w:val="nil"/>
              <w:right w:val="nil"/>
            </w:tcBorders>
          </w:tcPr>
          <w:p w:rsidR="00094CB9" w:rsidRDefault="00FE5CBC">
            <w:pPr>
              <w:spacing w:after="0" w:line="259" w:lineRule="auto"/>
              <w:ind w:left="0" w:right="0" w:firstLine="0"/>
              <w:jc w:val="left"/>
            </w:pPr>
            <w:r>
              <w:t>JPG</w:t>
            </w:r>
          </w:p>
        </w:tc>
        <w:tc>
          <w:tcPr>
            <w:tcW w:w="6763" w:type="dxa"/>
            <w:tcBorders>
              <w:top w:val="nil"/>
              <w:left w:val="nil"/>
              <w:bottom w:val="nil"/>
              <w:right w:val="nil"/>
            </w:tcBorders>
          </w:tcPr>
          <w:p w:rsidR="00094CB9" w:rsidRDefault="00FE5CBC">
            <w:pPr>
              <w:spacing w:after="0" w:line="259" w:lineRule="auto"/>
              <w:ind w:left="7" w:right="0" w:firstLine="0"/>
              <w:jc w:val="left"/>
            </w:pPr>
            <w:r>
              <w:t>marker reserved for JPEG extensions</w:t>
            </w:r>
          </w:p>
        </w:tc>
      </w:tr>
      <w:tr w:rsidR="00094CB9">
        <w:trPr>
          <w:trHeight w:val="370"/>
        </w:trPr>
        <w:tc>
          <w:tcPr>
            <w:tcW w:w="2393" w:type="dxa"/>
            <w:tcBorders>
              <w:top w:val="nil"/>
              <w:left w:val="nil"/>
              <w:bottom w:val="nil"/>
              <w:right w:val="nil"/>
            </w:tcBorders>
            <w:vAlign w:val="center"/>
          </w:tcPr>
          <w:p w:rsidR="00094CB9" w:rsidRDefault="00FE5CBC">
            <w:pPr>
              <w:spacing w:after="0" w:line="259" w:lineRule="auto"/>
              <w:ind w:left="0" w:right="0" w:firstLine="0"/>
              <w:jc w:val="left"/>
            </w:pPr>
            <w:r>
              <w:t>JPG</w:t>
            </w:r>
            <w:r>
              <w:rPr>
                <w:sz w:val="15"/>
              </w:rPr>
              <w:t>n</w:t>
            </w:r>
          </w:p>
        </w:tc>
        <w:tc>
          <w:tcPr>
            <w:tcW w:w="6763" w:type="dxa"/>
            <w:tcBorders>
              <w:top w:val="nil"/>
              <w:left w:val="nil"/>
              <w:bottom w:val="nil"/>
              <w:right w:val="nil"/>
            </w:tcBorders>
          </w:tcPr>
          <w:p w:rsidR="00094CB9" w:rsidRDefault="00FE5CBC">
            <w:pPr>
              <w:spacing w:after="0" w:line="259" w:lineRule="auto"/>
              <w:ind w:left="7" w:right="0" w:firstLine="0"/>
              <w:jc w:val="left"/>
            </w:pPr>
            <w:r>
              <w:t>marker reserved for JPEG extensions</w:t>
            </w:r>
          </w:p>
        </w:tc>
      </w:tr>
      <w:tr w:rsidR="00094CB9">
        <w:trPr>
          <w:trHeight w:val="350"/>
        </w:trPr>
        <w:tc>
          <w:tcPr>
            <w:tcW w:w="2393" w:type="dxa"/>
            <w:tcBorders>
              <w:top w:val="nil"/>
              <w:left w:val="nil"/>
              <w:bottom w:val="nil"/>
              <w:right w:val="nil"/>
            </w:tcBorders>
          </w:tcPr>
          <w:p w:rsidR="00094CB9" w:rsidRDefault="00FE5CBC">
            <w:pPr>
              <w:spacing w:after="0" w:line="259" w:lineRule="auto"/>
              <w:ind w:left="0" w:right="0" w:firstLine="0"/>
              <w:jc w:val="left"/>
            </w:pPr>
            <w:r>
              <w:t>k</w:t>
            </w:r>
          </w:p>
        </w:tc>
        <w:tc>
          <w:tcPr>
            <w:tcW w:w="6763" w:type="dxa"/>
            <w:tcBorders>
              <w:top w:val="nil"/>
              <w:left w:val="nil"/>
              <w:bottom w:val="nil"/>
              <w:right w:val="nil"/>
            </w:tcBorders>
          </w:tcPr>
          <w:p w:rsidR="00094CB9" w:rsidRDefault="00FE5CBC">
            <w:pPr>
              <w:spacing w:after="0" w:line="259" w:lineRule="auto"/>
              <w:ind w:left="7" w:right="0" w:firstLine="0"/>
              <w:jc w:val="left"/>
            </w:pPr>
            <w:r>
              <w:t>subscript index</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K</w:t>
            </w:r>
          </w:p>
        </w:tc>
        <w:tc>
          <w:tcPr>
            <w:tcW w:w="6763" w:type="dxa"/>
            <w:tcBorders>
              <w:top w:val="nil"/>
              <w:left w:val="nil"/>
              <w:bottom w:val="nil"/>
              <w:right w:val="nil"/>
            </w:tcBorders>
          </w:tcPr>
          <w:p w:rsidR="00094CB9" w:rsidRDefault="00FE5CBC">
            <w:pPr>
              <w:spacing w:after="0" w:line="259" w:lineRule="auto"/>
              <w:ind w:left="7" w:right="0" w:firstLine="0"/>
              <w:jc w:val="left"/>
            </w:pPr>
            <w:r>
              <w:t>integer variable</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Kmin</w:t>
            </w:r>
          </w:p>
        </w:tc>
        <w:tc>
          <w:tcPr>
            <w:tcW w:w="6763" w:type="dxa"/>
            <w:tcBorders>
              <w:top w:val="nil"/>
              <w:left w:val="nil"/>
              <w:bottom w:val="nil"/>
              <w:right w:val="nil"/>
            </w:tcBorders>
          </w:tcPr>
          <w:p w:rsidR="00094CB9" w:rsidRDefault="00FE5CBC">
            <w:pPr>
              <w:spacing w:after="0" w:line="259" w:lineRule="auto"/>
              <w:ind w:left="7" w:right="0" w:firstLine="0"/>
              <w:jc w:val="left"/>
            </w:pPr>
            <w:r>
              <w:t>index of 1st AC coefficient in band (1 for sequential DCT)</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Kx</w:t>
            </w:r>
          </w:p>
        </w:tc>
        <w:tc>
          <w:tcPr>
            <w:tcW w:w="6763" w:type="dxa"/>
            <w:tcBorders>
              <w:top w:val="nil"/>
              <w:left w:val="nil"/>
              <w:bottom w:val="nil"/>
              <w:right w:val="nil"/>
            </w:tcBorders>
          </w:tcPr>
          <w:p w:rsidR="00094CB9" w:rsidRDefault="00FE5CBC">
            <w:pPr>
              <w:spacing w:after="0" w:line="259" w:lineRule="auto"/>
              <w:ind w:left="7" w:right="0" w:firstLine="0"/>
              <w:jc w:val="left"/>
            </w:pPr>
            <w:r>
              <w:t>conditioning parameter for AC arithmetic coding model</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L</w:t>
            </w:r>
          </w:p>
        </w:tc>
        <w:tc>
          <w:tcPr>
            <w:tcW w:w="6763" w:type="dxa"/>
            <w:tcBorders>
              <w:top w:val="nil"/>
              <w:left w:val="nil"/>
              <w:bottom w:val="nil"/>
              <w:right w:val="nil"/>
            </w:tcBorders>
          </w:tcPr>
          <w:p w:rsidR="00094CB9" w:rsidRDefault="00FE5CBC">
            <w:pPr>
              <w:spacing w:after="0" w:line="259" w:lineRule="auto"/>
              <w:ind w:left="7" w:right="0" w:firstLine="0"/>
              <w:jc w:val="left"/>
            </w:pPr>
            <w:r>
              <w:t>DC and lossless coding conditioning lower bound parameter</w:t>
            </w:r>
          </w:p>
        </w:tc>
      </w:tr>
      <w:tr w:rsidR="00094CB9">
        <w:trPr>
          <w:trHeight w:val="370"/>
        </w:trPr>
        <w:tc>
          <w:tcPr>
            <w:tcW w:w="2393" w:type="dxa"/>
            <w:tcBorders>
              <w:top w:val="nil"/>
              <w:left w:val="nil"/>
              <w:bottom w:val="nil"/>
              <w:right w:val="nil"/>
            </w:tcBorders>
            <w:vAlign w:val="center"/>
          </w:tcPr>
          <w:p w:rsidR="00094CB9" w:rsidRDefault="00FE5CBC">
            <w:pPr>
              <w:spacing w:after="0" w:line="259" w:lineRule="auto"/>
              <w:ind w:left="0" w:right="0" w:firstLine="0"/>
              <w:jc w:val="left"/>
            </w:pPr>
            <w:r>
              <w:t>L</w:t>
            </w:r>
            <w:r>
              <w:rPr>
                <w:sz w:val="15"/>
              </w:rPr>
              <w:t>i</w:t>
            </w:r>
          </w:p>
        </w:tc>
        <w:tc>
          <w:tcPr>
            <w:tcW w:w="6763" w:type="dxa"/>
            <w:tcBorders>
              <w:top w:val="nil"/>
              <w:left w:val="nil"/>
              <w:bottom w:val="nil"/>
              <w:right w:val="nil"/>
            </w:tcBorders>
          </w:tcPr>
          <w:p w:rsidR="00094CB9" w:rsidRDefault="00FE5CBC">
            <w:pPr>
              <w:spacing w:after="0" w:line="259" w:lineRule="auto"/>
              <w:ind w:left="7" w:right="0" w:firstLine="0"/>
              <w:jc w:val="left"/>
            </w:pPr>
            <w:r>
              <w:t>element in BITS list in DHT segment</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L</w:t>
            </w:r>
            <w:r>
              <w:rPr>
                <w:sz w:val="15"/>
              </w:rPr>
              <w:t>i</w:t>
            </w:r>
            <w:r>
              <w:t>(t)</w:t>
            </w:r>
          </w:p>
        </w:tc>
        <w:tc>
          <w:tcPr>
            <w:tcW w:w="6763" w:type="dxa"/>
            <w:tcBorders>
              <w:top w:val="nil"/>
              <w:left w:val="nil"/>
              <w:bottom w:val="nil"/>
              <w:right w:val="nil"/>
            </w:tcBorders>
          </w:tcPr>
          <w:p w:rsidR="00094CB9" w:rsidRDefault="00FE5CBC">
            <w:pPr>
              <w:spacing w:after="0" w:line="259" w:lineRule="auto"/>
              <w:ind w:left="7" w:right="0" w:firstLine="0"/>
              <w:jc w:val="left"/>
            </w:pPr>
            <w:r>
              <w:t>element in BITS list in the DHT segment for Huffman table t</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La</w:t>
            </w:r>
          </w:p>
        </w:tc>
        <w:tc>
          <w:tcPr>
            <w:tcW w:w="6763" w:type="dxa"/>
            <w:tcBorders>
              <w:top w:val="nil"/>
              <w:left w:val="nil"/>
              <w:bottom w:val="nil"/>
              <w:right w:val="nil"/>
            </w:tcBorders>
          </w:tcPr>
          <w:p w:rsidR="00094CB9" w:rsidRDefault="00FE5CBC">
            <w:pPr>
              <w:spacing w:after="0" w:line="259" w:lineRule="auto"/>
              <w:ind w:left="7" w:right="0" w:firstLine="0"/>
              <w:jc w:val="left"/>
            </w:pPr>
            <w:r>
              <w:t>length of parameters in APP</w:t>
            </w:r>
            <w:r>
              <w:rPr>
                <w:vertAlign w:val="subscript"/>
              </w:rPr>
              <w:t>n</w:t>
            </w:r>
            <w:r>
              <w:t xml:space="preserve"> segment</w:t>
            </w:r>
          </w:p>
        </w:tc>
      </w:tr>
      <w:tr w:rsidR="00094CB9">
        <w:trPr>
          <w:trHeight w:val="350"/>
        </w:trPr>
        <w:tc>
          <w:tcPr>
            <w:tcW w:w="2393" w:type="dxa"/>
            <w:tcBorders>
              <w:top w:val="nil"/>
              <w:left w:val="nil"/>
              <w:bottom w:val="nil"/>
              <w:right w:val="nil"/>
            </w:tcBorders>
          </w:tcPr>
          <w:p w:rsidR="00094CB9" w:rsidRDefault="00FE5CBC">
            <w:pPr>
              <w:spacing w:after="0" w:line="259" w:lineRule="auto"/>
              <w:ind w:left="0" w:right="0" w:firstLine="0"/>
              <w:jc w:val="left"/>
            </w:pPr>
            <w:r>
              <w:t>LASTK</w:t>
            </w:r>
          </w:p>
        </w:tc>
        <w:tc>
          <w:tcPr>
            <w:tcW w:w="6763" w:type="dxa"/>
            <w:tcBorders>
              <w:top w:val="nil"/>
              <w:left w:val="nil"/>
              <w:bottom w:val="nil"/>
              <w:right w:val="nil"/>
            </w:tcBorders>
          </w:tcPr>
          <w:p w:rsidR="00094CB9" w:rsidRDefault="00FE5CBC">
            <w:pPr>
              <w:spacing w:after="0" w:line="259" w:lineRule="auto"/>
              <w:ind w:left="13" w:right="0" w:firstLine="0"/>
              <w:jc w:val="left"/>
            </w:pPr>
            <w:r>
              <w:t>largest value of K</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Lc</w:t>
            </w:r>
          </w:p>
        </w:tc>
        <w:tc>
          <w:tcPr>
            <w:tcW w:w="6763" w:type="dxa"/>
            <w:tcBorders>
              <w:top w:val="nil"/>
              <w:left w:val="nil"/>
              <w:bottom w:val="nil"/>
              <w:right w:val="nil"/>
            </w:tcBorders>
          </w:tcPr>
          <w:p w:rsidR="00094CB9" w:rsidRDefault="00FE5CBC">
            <w:pPr>
              <w:spacing w:after="0" w:line="259" w:lineRule="auto"/>
              <w:ind w:left="7" w:right="0" w:firstLine="0"/>
              <w:jc w:val="left"/>
            </w:pPr>
            <w:r>
              <w:t>length of parameters in COM segment</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Ld</w:t>
            </w:r>
          </w:p>
        </w:tc>
        <w:tc>
          <w:tcPr>
            <w:tcW w:w="6763" w:type="dxa"/>
            <w:tcBorders>
              <w:top w:val="nil"/>
              <w:left w:val="nil"/>
              <w:bottom w:val="nil"/>
              <w:right w:val="nil"/>
            </w:tcBorders>
          </w:tcPr>
          <w:p w:rsidR="00094CB9" w:rsidRDefault="00FE5CBC">
            <w:pPr>
              <w:spacing w:after="0" w:line="259" w:lineRule="auto"/>
              <w:ind w:left="8" w:right="0" w:firstLine="0"/>
              <w:jc w:val="left"/>
            </w:pPr>
            <w:r>
              <w:t>length of parameters in DNL segment</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Le</w:t>
            </w:r>
          </w:p>
        </w:tc>
        <w:tc>
          <w:tcPr>
            <w:tcW w:w="6763" w:type="dxa"/>
            <w:tcBorders>
              <w:top w:val="nil"/>
              <w:left w:val="nil"/>
              <w:bottom w:val="nil"/>
              <w:right w:val="nil"/>
            </w:tcBorders>
          </w:tcPr>
          <w:p w:rsidR="00094CB9" w:rsidRDefault="00FE5CBC">
            <w:pPr>
              <w:spacing w:after="0" w:line="259" w:lineRule="auto"/>
              <w:ind w:left="7" w:right="0" w:firstLine="0"/>
              <w:jc w:val="left"/>
            </w:pPr>
            <w:r>
              <w:t>length of parameters in EXP segment</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Lf</w:t>
            </w:r>
          </w:p>
        </w:tc>
        <w:tc>
          <w:tcPr>
            <w:tcW w:w="6763" w:type="dxa"/>
            <w:tcBorders>
              <w:top w:val="nil"/>
              <w:left w:val="nil"/>
              <w:bottom w:val="nil"/>
              <w:right w:val="nil"/>
            </w:tcBorders>
          </w:tcPr>
          <w:p w:rsidR="00094CB9" w:rsidRDefault="00FE5CBC">
            <w:pPr>
              <w:spacing w:after="0" w:line="259" w:lineRule="auto"/>
              <w:ind w:left="7" w:right="0" w:firstLine="0"/>
              <w:jc w:val="left"/>
            </w:pPr>
            <w:r>
              <w:t>length of frame header parameters</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Lh</w:t>
            </w:r>
          </w:p>
        </w:tc>
        <w:tc>
          <w:tcPr>
            <w:tcW w:w="6763" w:type="dxa"/>
            <w:tcBorders>
              <w:top w:val="nil"/>
              <w:left w:val="nil"/>
              <w:bottom w:val="nil"/>
              <w:right w:val="nil"/>
            </w:tcBorders>
          </w:tcPr>
          <w:p w:rsidR="00094CB9" w:rsidRDefault="00FE5CBC">
            <w:pPr>
              <w:spacing w:after="0" w:line="259" w:lineRule="auto"/>
              <w:ind w:left="8" w:right="0" w:firstLine="0"/>
              <w:jc w:val="left"/>
            </w:pPr>
            <w:r>
              <w:t>length of parameters in DHT segment</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Lp</w:t>
            </w:r>
          </w:p>
        </w:tc>
        <w:tc>
          <w:tcPr>
            <w:tcW w:w="6763" w:type="dxa"/>
            <w:tcBorders>
              <w:top w:val="nil"/>
              <w:left w:val="nil"/>
              <w:bottom w:val="nil"/>
              <w:right w:val="nil"/>
            </w:tcBorders>
          </w:tcPr>
          <w:p w:rsidR="00094CB9" w:rsidRDefault="00FE5CBC">
            <w:pPr>
              <w:spacing w:after="0" w:line="259" w:lineRule="auto"/>
              <w:ind w:left="7" w:right="0" w:firstLine="0"/>
              <w:jc w:val="left"/>
            </w:pPr>
            <w:r>
              <w:t>length of parameters in DAC segment</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LPS</w:t>
            </w:r>
          </w:p>
        </w:tc>
        <w:tc>
          <w:tcPr>
            <w:tcW w:w="6763" w:type="dxa"/>
            <w:tcBorders>
              <w:top w:val="nil"/>
              <w:left w:val="nil"/>
              <w:bottom w:val="nil"/>
              <w:right w:val="nil"/>
            </w:tcBorders>
          </w:tcPr>
          <w:p w:rsidR="00094CB9" w:rsidRDefault="00FE5CBC">
            <w:pPr>
              <w:spacing w:after="0" w:line="259" w:lineRule="auto"/>
              <w:ind w:left="7" w:right="0" w:firstLine="0"/>
              <w:jc w:val="left"/>
            </w:pPr>
            <w:r>
              <w:t>less probable symbol (in arithmetic coding)</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Lq</w:t>
            </w:r>
          </w:p>
        </w:tc>
        <w:tc>
          <w:tcPr>
            <w:tcW w:w="6763" w:type="dxa"/>
            <w:tcBorders>
              <w:top w:val="nil"/>
              <w:left w:val="nil"/>
              <w:bottom w:val="nil"/>
              <w:right w:val="nil"/>
            </w:tcBorders>
          </w:tcPr>
          <w:p w:rsidR="00094CB9" w:rsidRDefault="00FE5CBC">
            <w:pPr>
              <w:spacing w:after="0" w:line="259" w:lineRule="auto"/>
              <w:ind w:left="8" w:right="0" w:firstLine="0"/>
              <w:jc w:val="left"/>
            </w:pPr>
            <w:r>
              <w:t>length of parameters in DQT segment</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Lr</w:t>
            </w:r>
          </w:p>
        </w:tc>
        <w:tc>
          <w:tcPr>
            <w:tcW w:w="6763" w:type="dxa"/>
            <w:tcBorders>
              <w:top w:val="nil"/>
              <w:left w:val="nil"/>
              <w:bottom w:val="nil"/>
              <w:right w:val="nil"/>
            </w:tcBorders>
          </w:tcPr>
          <w:p w:rsidR="00094CB9" w:rsidRDefault="00FE5CBC">
            <w:pPr>
              <w:spacing w:after="0" w:line="259" w:lineRule="auto"/>
              <w:ind w:left="7" w:right="0" w:firstLine="0"/>
              <w:jc w:val="left"/>
            </w:pPr>
            <w:r>
              <w:t>length of parameters in DRI segment</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lastRenderedPageBreak/>
              <w:t>Ls</w:t>
            </w:r>
          </w:p>
        </w:tc>
        <w:tc>
          <w:tcPr>
            <w:tcW w:w="6763" w:type="dxa"/>
            <w:tcBorders>
              <w:top w:val="nil"/>
              <w:left w:val="nil"/>
              <w:bottom w:val="nil"/>
              <w:right w:val="nil"/>
            </w:tcBorders>
          </w:tcPr>
          <w:p w:rsidR="00094CB9" w:rsidRDefault="00FE5CBC">
            <w:pPr>
              <w:spacing w:after="0" w:line="259" w:lineRule="auto"/>
              <w:ind w:left="7" w:right="0" w:firstLine="0"/>
              <w:jc w:val="left"/>
            </w:pPr>
            <w:r>
              <w:t>length of scan header parameters</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LSB</w:t>
            </w:r>
          </w:p>
        </w:tc>
        <w:tc>
          <w:tcPr>
            <w:tcW w:w="6763" w:type="dxa"/>
            <w:tcBorders>
              <w:top w:val="nil"/>
              <w:left w:val="nil"/>
              <w:bottom w:val="nil"/>
              <w:right w:val="nil"/>
            </w:tcBorders>
          </w:tcPr>
          <w:p w:rsidR="00094CB9" w:rsidRDefault="00FE5CBC">
            <w:pPr>
              <w:spacing w:after="0" w:line="259" w:lineRule="auto"/>
              <w:ind w:left="7" w:right="0" w:firstLine="0"/>
              <w:jc w:val="left"/>
            </w:pPr>
            <w:r>
              <w:t>least significant bit</w:t>
            </w:r>
          </w:p>
        </w:tc>
      </w:tr>
      <w:tr w:rsidR="00094CB9">
        <w:trPr>
          <w:trHeight w:val="370"/>
        </w:trPr>
        <w:tc>
          <w:tcPr>
            <w:tcW w:w="2393" w:type="dxa"/>
            <w:tcBorders>
              <w:top w:val="nil"/>
              <w:left w:val="nil"/>
              <w:bottom w:val="nil"/>
              <w:right w:val="nil"/>
            </w:tcBorders>
          </w:tcPr>
          <w:p w:rsidR="00094CB9" w:rsidRDefault="00FE5CBC">
            <w:pPr>
              <w:spacing w:after="0" w:line="259" w:lineRule="auto"/>
              <w:ind w:left="0" w:right="0" w:firstLine="0"/>
              <w:jc w:val="left"/>
            </w:pPr>
            <w:r>
              <w:t>m</w:t>
            </w:r>
          </w:p>
        </w:tc>
        <w:tc>
          <w:tcPr>
            <w:tcW w:w="6763" w:type="dxa"/>
            <w:tcBorders>
              <w:top w:val="nil"/>
              <w:left w:val="nil"/>
              <w:bottom w:val="nil"/>
              <w:right w:val="nil"/>
            </w:tcBorders>
          </w:tcPr>
          <w:p w:rsidR="00094CB9" w:rsidRDefault="00FE5CBC">
            <w:pPr>
              <w:spacing w:after="0" w:line="259" w:lineRule="auto"/>
              <w:ind w:left="7" w:right="0" w:firstLine="0"/>
              <w:jc w:val="left"/>
            </w:pPr>
            <w:r>
              <w:t>modulo 8 counter for RST</w:t>
            </w:r>
            <w:r>
              <w:rPr>
                <w:vertAlign w:val="subscript"/>
              </w:rPr>
              <w:t>m</w:t>
            </w:r>
            <w:r>
              <w:t xml:space="preserve"> marker</w:t>
            </w:r>
          </w:p>
        </w:tc>
      </w:tr>
      <w:tr w:rsidR="00094CB9">
        <w:trPr>
          <w:trHeight w:val="365"/>
        </w:trPr>
        <w:tc>
          <w:tcPr>
            <w:tcW w:w="2393" w:type="dxa"/>
            <w:tcBorders>
              <w:top w:val="nil"/>
              <w:left w:val="nil"/>
              <w:bottom w:val="nil"/>
              <w:right w:val="nil"/>
            </w:tcBorders>
          </w:tcPr>
          <w:p w:rsidR="00094CB9" w:rsidRDefault="00FE5CBC">
            <w:pPr>
              <w:spacing w:after="0" w:line="259" w:lineRule="auto"/>
              <w:ind w:left="0" w:right="0" w:firstLine="0"/>
              <w:jc w:val="left"/>
            </w:pPr>
            <w:r>
              <w:t>m</w:t>
            </w:r>
            <w:r>
              <w:rPr>
                <w:sz w:val="15"/>
              </w:rPr>
              <w:t>t</w:t>
            </w:r>
          </w:p>
        </w:tc>
        <w:tc>
          <w:tcPr>
            <w:tcW w:w="6763" w:type="dxa"/>
            <w:tcBorders>
              <w:top w:val="nil"/>
              <w:left w:val="nil"/>
              <w:bottom w:val="nil"/>
              <w:right w:val="nil"/>
            </w:tcBorders>
          </w:tcPr>
          <w:p w:rsidR="00094CB9" w:rsidRDefault="00FE5CBC">
            <w:pPr>
              <w:spacing w:after="0" w:line="259" w:lineRule="auto"/>
              <w:ind w:left="7" w:right="0" w:firstLine="0"/>
              <w:jc w:val="left"/>
            </w:pPr>
            <w:r>
              <w:t>number of V</w:t>
            </w:r>
            <w:r>
              <w:rPr>
                <w:vertAlign w:val="subscript"/>
              </w:rPr>
              <w:t>i,j</w:t>
            </w:r>
            <w:r>
              <w:t xml:space="preserve"> parameters for Huffman table t</w:t>
            </w:r>
          </w:p>
        </w:tc>
      </w:tr>
      <w:tr w:rsidR="00094CB9">
        <w:trPr>
          <w:trHeight w:val="347"/>
        </w:trPr>
        <w:tc>
          <w:tcPr>
            <w:tcW w:w="2393" w:type="dxa"/>
            <w:tcBorders>
              <w:top w:val="nil"/>
              <w:left w:val="nil"/>
              <w:bottom w:val="nil"/>
              <w:right w:val="nil"/>
            </w:tcBorders>
          </w:tcPr>
          <w:p w:rsidR="00094CB9" w:rsidRDefault="00FE5CBC">
            <w:pPr>
              <w:spacing w:after="0" w:line="259" w:lineRule="auto"/>
              <w:ind w:left="0" w:right="0" w:firstLine="0"/>
              <w:jc w:val="left"/>
            </w:pPr>
            <w:r>
              <w:t>M</w:t>
            </w:r>
          </w:p>
        </w:tc>
        <w:tc>
          <w:tcPr>
            <w:tcW w:w="6763" w:type="dxa"/>
            <w:tcBorders>
              <w:top w:val="nil"/>
              <w:left w:val="nil"/>
              <w:bottom w:val="nil"/>
              <w:right w:val="nil"/>
            </w:tcBorders>
          </w:tcPr>
          <w:p w:rsidR="00094CB9" w:rsidRDefault="00FE5CBC">
            <w:pPr>
              <w:spacing w:after="0" w:line="259" w:lineRule="auto"/>
              <w:ind w:left="7" w:right="0" w:firstLine="0"/>
              <w:jc w:val="left"/>
            </w:pPr>
            <w:r>
              <w:t>bit mask used in coding magnitude of V</w:t>
            </w:r>
          </w:p>
        </w:tc>
      </w:tr>
      <w:tr w:rsidR="00094CB9">
        <w:trPr>
          <w:trHeight w:val="362"/>
        </w:trPr>
        <w:tc>
          <w:tcPr>
            <w:tcW w:w="2393" w:type="dxa"/>
            <w:tcBorders>
              <w:top w:val="nil"/>
              <w:left w:val="nil"/>
              <w:bottom w:val="nil"/>
              <w:right w:val="nil"/>
            </w:tcBorders>
          </w:tcPr>
          <w:p w:rsidR="00094CB9" w:rsidRDefault="00FE5CBC">
            <w:pPr>
              <w:spacing w:after="0" w:line="259" w:lineRule="auto"/>
              <w:ind w:left="0" w:right="0" w:firstLine="0"/>
              <w:jc w:val="left"/>
            </w:pPr>
            <w:r>
              <w:t>Mn</w:t>
            </w:r>
          </w:p>
        </w:tc>
        <w:tc>
          <w:tcPr>
            <w:tcW w:w="6763" w:type="dxa"/>
            <w:tcBorders>
              <w:top w:val="nil"/>
              <w:left w:val="nil"/>
              <w:bottom w:val="nil"/>
              <w:right w:val="nil"/>
            </w:tcBorders>
          </w:tcPr>
          <w:p w:rsidR="00094CB9" w:rsidRDefault="00FE5CBC">
            <w:pPr>
              <w:spacing w:after="0" w:line="259" w:lineRule="auto"/>
              <w:ind w:left="7" w:right="0" w:firstLine="0"/>
              <w:jc w:val="left"/>
            </w:pPr>
            <w:r>
              <w:rPr>
                <w:i/>
              </w:rPr>
              <w:t>n</w:t>
            </w:r>
            <w:r>
              <w:t>th statistics bin for coding magnitude bit pattern category</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MAXCODE</w:t>
            </w:r>
          </w:p>
        </w:tc>
        <w:tc>
          <w:tcPr>
            <w:tcW w:w="6763" w:type="dxa"/>
            <w:tcBorders>
              <w:top w:val="nil"/>
              <w:left w:val="nil"/>
              <w:bottom w:val="nil"/>
              <w:right w:val="nil"/>
            </w:tcBorders>
          </w:tcPr>
          <w:p w:rsidR="00094CB9" w:rsidRDefault="00FE5CBC">
            <w:pPr>
              <w:spacing w:after="0" w:line="259" w:lineRule="auto"/>
              <w:ind w:left="2" w:right="0" w:firstLine="0"/>
              <w:jc w:val="left"/>
            </w:pPr>
            <w:r>
              <w:t>table with maximum value of Huffman code for each code length</w:t>
            </w:r>
          </w:p>
        </w:tc>
      </w:tr>
      <w:tr w:rsidR="00094CB9">
        <w:trPr>
          <w:trHeight w:val="362"/>
        </w:trPr>
        <w:tc>
          <w:tcPr>
            <w:tcW w:w="2393" w:type="dxa"/>
            <w:tcBorders>
              <w:top w:val="nil"/>
              <w:left w:val="nil"/>
              <w:bottom w:val="nil"/>
              <w:right w:val="nil"/>
            </w:tcBorders>
          </w:tcPr>
          <w:p w:rsidR="00094CB9" w:rsidRDefault="00FE5CBC">
            <w:pPr>
              <w:spacing w:after="0" w:line="259" w:lineRule="auto"/>
              <w:ind w:left="0" w:right="0" w:firstLine="0"/>
              <w:jc w:val="left"/>
            </w:pPr>
            <w:r>
              <w:t>MCU</w:t>
            </w:r>
          </w:p>
        </w:tc>
        <w:tc>
          <w:tcPr>
            <w:tcW w:w="6763" w:type="dxa"/>
            <w:tcBorders>
              <w:top w:val="nil"/>
              <w:left w:val="nil"/>
              <w:bottom w:val="nil"/>
              <w:right w:val="nil"/>
            </w:tcBorders>
          </w:tcPr>
          <w:p w:rsidR="00094CB9" w:rsidRDefault="00FE5CBC">
            <w:pPr>
              <w:spacing w:after="0" w:line="259" w:lineRule="auto"/>
              <w:ind w:left="6" w:right="0" w:firstLine="0"/>
              <w:jc w:val="left"/>
            </w:pPr>
            <w:r>
              <w:t>minimum coded unit</w:t>
            </w:r>
          </w:p>
        </w:tc>
      </w:tr>
      <w:tr w:rsidR="00094CB9">
        <w:trPr>
          <w:trHeight w:val="373"/>
        </w:trPr>
        <w:tc>
          <w:tcPr>
            <w:tcW w:w="2393" w:type="dxa"/>
            <w:tcBorders>
              <w:top w:val="nil"/>
              <w:left w:val="nil"/>
              <w:bottom w:val="nil"/>
              <w:right w:val="nil"/>
            </w:tcBorders>
            <w:vAlign w:val="center"/>
          </w:tcPr>
          <w:p w:rsidR="00094CB9" w:rsidRDefault="00FE5CBC">
            <w:pPr>
              <w:spacing w:after="0" w:line="259" w:lineRule="auto"/>
              <w:ind w:left="0" w:right="0" w:firstLine="0"/>
              <w:jc w:val="left"/>
            </w:pPr>
            <w:r>
              <w:t>MCU</w:t>
            </w:r>
            <w:r>
              <w:rPr>
                <w:vertAlign w:val="subscript"/>
              </w:rPr>
              <w:t>i</w:t>
            </w:r>
          </w:p>
        </w:tc>
        <w:tc>
          <w:tcPr>
            <w:tcW w:w="6763" w:type="dxa"/>
            <w:tcBorders>
              <w:top w:val="nil"/>
              <w:left w:val="nil"/>
              <w:bottom w:val="nil"/>
              <w:right w:val="nil"/>
            </w:tcBorders>
          </w:tcPr>
          <w:p w:rsidR="00094CB9" w:rsidRDefault="00FE5CBC">
            <w:pPr>
              <w:spacing w:after="0" w:line="259" w:lineRule="auto"/>
              <w:ind w:left="7" w:right="0" w:firstLine="0"/>
              <w:jc w:val="left"/>
            </w:pPr>
            <w:r>
              <w:rPr>
                <w:i/>
              </w:rPr>
              <w:t>i</w:t>
            </w:r>
            <w:r>
              <w:t>th MCU</w:t>
            </w:r>
          </w:p>
        </w:tc>
      </w:tr>
      <w:tr w:rsidR="00094CB9">
        <w:trPr>
          <w:trHeight w:val="350"/>
        </w:trPr>
        <w:tc>
          <w:tcPr>
            <w:tcW w:w="2393" w:type="dxa"/>
            <w:tcBorders>
              <w:top w:val="nil"/>
              <w:left w:val="nil"/>
              <w:bottom w:val="nil"/>
              <w:right w:val="nil"/>
            </w:tcBorders>
          </w:tcPr>
          <w:p w:rsidR="00094CB9" w:rsidRDefault="00FE5CBC">
            <w:pPr>
              <w:spacing w:after="0" w:line="259" w:lineRule="auto"/>
              <w:ind w:left="0" w:right="0" w:firstLine="0"/>
              <w:jc w:val="left"/>
            </w:pPr>
            <w:r>
              <w:t>MCUR</w:t>
            </w:r>
          </w:p>
        </w:tc>
        <w:tc>
          <w:tcPr>
            <w:tcW w:w="6763" w:type="dxa"/>
            <w:tcBorders>
              <w:top w:val="nil"/>
              <w:left w:val="nil"/>
              <w:bottom w:val="nil"/>
              <w:right w:val="nil"/>
            </w:tcBorders>
          </w:tcPr>
          <w:p w:rsidR="00094CB9" w:rsidRDefault="00FE5CBC">
            <w:pPr>
              <w:spacing w:after="0" w:line="259" w:lineRule="auto"/>
              <w:ind w:left="6" w:right="0" w:firstLine="0"/>
              <w:jc w:val="left"/>
            </w:pPr>
            <w:r>
              <w:t>number of MCU required to make up one MCU-row</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MINCODE</w:t>
            </w:r>
          </w:p>
        </w:tc>
        <w:tc>
          <w:tcPr>
            <w:tcW w:w="6763" w:type="dxa"/>
            <w:tcBorders>
              <w:top w:val="nil"/>
              <w:left w:val="nil"/>
              <w:bottom w:val="nil"/>
              <w:right w:val="nil"/>
            </w:tcBorders>
          </w:tcPr>
          <w:p w:rsidR="00094CB9" w:rsidRDefault="00FE5CBC">
            <w:pPr>
              <w:spacing w:after="0" w:line="259" w:lineRule="auto"/>
              <w:ind w:left="12" w:right="0" w:firstLine="0"/>
              <w:jc w:val="left"/>
            </w:pPr>
            <w:r>
              <w:t>table with minimum value of Huffman code for each code length</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MPS</w:t>
            </w:r>
          </w:p>
        </w:tc>
        <w:tc>
          <w:tcPr>
            <w:tcW w:w="6763" w:type="dxa"/>
            <w:tcBorders>
              <w:top w:val="nil"/>
              <w:left w:val="nil"/>
              <w:bottom w:val="nil"/>
              <w:right w:val="nil"/>
            </w:tcBorders>
          </w:tcPr>
          <w:p w:rsidR="00094CB9" w:rsidRDefault="00FE5CBC">
            <w:pPr>
              <w:spacing w:after="0" w:line="259" w:lineRule="auto"/>
              <w:ind w:left="7" w:right="0" w:firstLine="0"/>
              <w:jc w:val="left"/>
            </w:pPr>
            <w:r>
              <w:t>more probable symbol (in arithmetic coding)</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MPS(S)</w:t>
            </w:r>
          </w:p>
        </w:tc>
        <w:tc>
          <w:tcPr>
            <w:tcW w:w="6763" w:type="dxa"/>
            <w:tcBorders>
              <w:top w:val="nil"/>
              <w:left w:val="nil"/>
              <w:bottom w:val="nil"/>
              <w:right w:val="nil"/>
            </w:tcBorders>
          </w:tcPr>
          <w:p w:rsidR="00094CB9" w:rsidRDefault="00FE5CBC">
            <w:pPr>
              <w:spacing w:after="0" w:line="259" w:lineRule="auto"/>
              <w:ind w:left="7" w:right="0" w:firstLine="0"/>
              <w:jc w:val="left"/>
            </w:pPr>
            <w:r>
              <w:t>more probable symbol for context-index S</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MSB</w:t>
            </w:r>
          </w:p>
        </w:tc>
        <w:tc>
          <w:tcPr>
            <w:tcW w:w="6763" w:type="dxa"/>
            <w:tcBorders>
              <w:top w:val="nil"/>
              <w:left w:val="nil"/>
              <w:bottom w:val="nil"/>
              <w:right w:val="nil"/>
            </w:tcBorders>
          </w:tcPr>
          <w:p w:rsidR="00094CB9" w:rsidRDefault="00FE5CBC">
            <w:pPr>
              <w:spacing w:after="0" w:line="259" w:lineRule="auto"/>
              <w:ind w:left="7" w:right="0" w:firstLine="0"/>
              <w:jc w:val="left"/>
            </w:pPr>
            <w:r>
              <w:t>most significant bit</w:t>
            </w:r>
          </w:p>
        </w:tc>
      </w:tr>
      <w:tr w:rsidR="00094CB9">
        <w:trPr>
          <w:trHeight w:val="576"/>
        </w:trPr>
        <w:tc>
          <w:tcPr>
            <w:tcW w:w="2393" w:type="dxa"/>
            <w:tcBorders>
              <w:top w:val="nil"/>
              <w:left w:val="nil"/>
              <w:bottom w:val="nil"/>
              <w:right w:val="nil"/>
            </w:tcBorders>
          </w:tcPr>
          <w:p w:rsidR="00094CB9" w:rsidRDefault="00FE5CBC">
            <w:pPr>
              <w:spacing w:after="0" w:line="259" w:lineRule="auto"/>
              <w:ind w:left="0" w:right="0" w:firstLine="0"/>
              <w:jc w:val="left"/>
            </w:pPr>
            <w:r>
              <w:t>M2, M3, M4, ... , M15</w:t>
            </w:r>
          </w:p>
        </w:tc>
        <w:tc>
          <w:tcPr>
            <w:tcW w:w="6763" w:type="dxa"/>
            <w:tcBorders>
              <w:top w:val="nil"/>
              <w:left w:val="nil"/>
              <w:bottom w:val="nil"/>
              <w:right w:val="nil"/>
            </w:tcBorders>
          </w:tcPr>
          <w:p w:rsidR="00094CB9" w:rsidRDefault="00FE5CBC">
            <w:pPr>
              <w:spacing w:after="0" w:line="259" w:lineRule="auto"/>
              <w:ind w:left="0" w:right="0" w:firstLine="0"/>
            </w:pPr>
            <w:r>
              <w:t>designation of context-indices for coding of magnitude bits in the arithmetic coding</w:t>
            </w:r>
          </w:p>
          <w:p w:rsidR="00094CB9" w:rsidRDefault="00FE5CBC">
            <w:pPr>
              <w:spacing w:after="0" w:line="259" w:lineRule="auto"/>
              <w:ind w:left="7" w:right="0" w:firstLine="0"/>
              <w:jc w:val="left"/>
            </w:pPr>
            <w:r>
              <w:t>models</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n</w:t>
            </w:r>
          </w:p>
        </w:tc>
        <w:tc>
          <w:tcPr>
            <w:tcW w:w="6763" w:type="dxa"/>
            <w:tcBorders>
              <w:top w:val="nil"/>
              <w:left w:val="nil"/>
              <w:bottom w:val="nil"/>
              <w:right w:val="nil"/>
            </w:tcBorders>
          </w:tcPr>
          <w:p w:rsidR="00094CB9" w:rsidRDefault="00FE5CBC">
            <w:pPr>
              <w:spacing w:after="0" w:line="259" w:lineRule="auto"/>
              <w:ind w:left="7" w:right="0" w:firstLine="0"/>
              <w:jc w:val="left"/>
            </w:pPr>
            <w:r>
              <w:t>integer variable</w:t>
            </w:r>
          </w:p>
        </w:tc>
      </w:tr>
      <w:tr w:rsidR="00094CB9">
        <w:trPr>
          <w:trHeight w:val="360"/>
        </w:trPr>
        <w:tc>
          <w:tcPr>
            <w:tcW w:w="2393" w:type="dxa"/>
            <w:tcBorders>
              <w:top w:val="nil"/>
              <w:left w:val="nil"/>
              <w:bottom w:val="nil"/>
              <w:right w:val="nil"/>
            </w:tcBorders>
          </w:tcPr>
          <w:p w:rsidR="00094CB9" w:rsidRDefault="00FE5CBC">
            <w:pPr>
              <w:spacing w:after="0" w:line="259" w:lineRule="auto"/>
              <w:ind w:left="0" w:right="0" w:firstLine="0"/>
              <w:jc w:val="left"/>
            </w:pPr>
            <w:r>
              <w:t>N</w:t>
            </w:r>
          </w:p>
        </w:tc>
        <w:tc>
          <w:tcPr>
            <w:tcW w:w="6763" w:type="dxa"/>
            <w:tcBorders>
              <w:top w:val="nil"/>
              <w:left w:val="nil"/>
              <w:bottom w:val="nil"/>
              <w:right w:val="nil"/>
            </w:tcBorders>
          </w:tcPr>
          <w:p w:rsidR="00094CB9" w:rsidRDefault="00FE5CBC">
            <w:pPr>
              <w:spacing w:after="0" w:line="259" w:lineRule="auto"/>
              <w:ind w:left="7" w:right="0" w:firstLine="0"/>
              <w:jc w:val="left"/>
            </w:pPr>
            <w:r>
              <w:t>data unit counter for MCU coding</w:t>
            </w:r>
          </w:p>
        </w:tc>
      </w:tr>
      <w:tr w:rsidR="00094CB9">
        <w:trPr>
          <w:trHeight w:val="264"/>
        </w:trPr>
        <w:tc>
          <w:tcPr>
            <w:tcW w:w="2393" w:type="dxa"/>
            <w:tcBorders>
              <w:top w:val="nil"/>
              <w:left w:val="nil"/>
              <w:bottom w:val="nil"/>
              <w:right w:val="nil"/>
            </w:tcBorders>
          </w:tcPr>
          <w:p w:rsidR="00094CB9" w:rsidRDefault="00FE5CBC">
            <w:pPr>
              <w:spacing w:after="0" w:line="259" w:lineRule="auto"/>
              <w:ind w:left="0" w:right="0" w:firstLine="0"/>
              <w:jc w:val="left"/>
            </w:pPr>
            <w:r>
              <w:t>N/A</w:t>
            </w:r>
          </w:p>
        </w:tc>
        <w:tc>
          <w:tcPr>
            <w:tcW w:w="6763" w:type="dxa"/>
            <w:tcBorders>
              <w:top w:val="nil"/>
              <w:left w:val="nil"/>
              <w:bottom w:val="nil"/>
              <w:right w:val="nil"/>
            </w:tcBorders>
          </w:tcPr>
          <w:p w:rsidR="00094CB9" w:rsidRDefault="00FE5CBC">
            <w:pPr>
              <w:spacing w:after="0" w:line="259" w:lineRule="auto"/>
              <w:ind w:left="7" w:right="0" w:firstLine="0"/>
              <w:jc w:val="left"/>
            </w:pPr>
            <w:r>
              <w:t>not applicable</w:t>
            </w:r>
          </w:p>
        </w:tc>
      </w:tr>
    </w:tbl>
    <w:p w:rsidR="00094CB9" w:rsidRDefault="00094CB9">
      <w:pPr>
        <w:spacing w:after="0" w:line="259" w:lineRule="auto"/>
        <w:ind w:left="-1022" w:right="869" w:firstLine="0"/>
        <w:jc w:val="left"/>
      </w:pPr>
    </w:p>
    <w:tbl>
      <w:tblPr>
        <w:tblStyle w:val="TableGrid"/>
        <w:tblW w:w="8297" w:type="dxa"/>
        <w:tblInd w:w="0" w:type="dxa"/>
        <w:tblCellMar>
          <w:bottom w:w="9" w:type="dxa"/>
        </w:tblCellMar>
        <w:tblLook w:val="04A0" w:firstRow="1" w:lastRow="0" w:firstColumn="1" w:lastColumn="0" w:noHBand="0" w:noVBand="1"/>
      </w:tblPr>
      <w:tblGrid>
        <w:gridCol w:w="2394"/>
        <w:gridCol w:w="5903"/>
      </w:tblGrid>
      <w:tr w:rsidR="00094CB9">
        <w:trPr>
          <w:trHeight w:val="279"/>
        </w:trPr>
        <w:tc>
          <w:tcPr>
            <w:tcW w:w="2394" w:type="dxa"/>
            <w:tcBorders>
              <w:top w:val="nil"/>
              <w:left w:val="nil"/>
              <w:bottom w:val="nil"/>
              <w:right w:val="nil"/>
            </w:tcBorders>
          </w:tcPr>
          <w:p w:rsidR="00094CB9" w:rsidRDefault="00FE5CBC">
            <w:pPr>
              <w:spacing w:after="0" w:line="259" w:lineRule="auto"/>
              <w:ind w:left="0" w:right="0" w:firstLine="0"/>
              <w:jc w:val="left"/>
            </w:pPr>
            <w:r>
              <w:t>Nb</w:t>
            </w:r>
          </w:p>
        </w:tc>
        <w:tc>
          <w:tcPr>
            <w:tcW w:w="5903" w:type="dxa"/>
            <w:tcBorders>
              <w:top w:val="nil"/>
              <w:left w:val="nil"/>
              <w:bottom w:val="nil"/>
              <w:right w:val="nil"/>
            </w:tcBorders>
          </w:tcPr>
          <w:p w:rsidR="00094CB9" w:rsidRDefault="00FE5CBC">
            <w:pPr>
              <w:spacing w:after="0" w:line="259" w:lineRule="auto"/>
              <w:ind w:left="5" w:right="0" w:firstLine="0"/>
              <w:jc w:val="left"/>
            </w:pPr>
            <w:r>
              <w:t>number of data units in MCU</w:t>
            </w:r>
          </w:p>
        </w:tc>
      </w:tr>
      <w:tr w:rsidR="00094CB9">
        <w:trPr>
          <w:trHeight w:val="38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Next_Index_LPS</w:t>
            </w:r>
          </w:p>
        </w:tc>
        <w:tc>
          <w:tcPr>
            <w:tcW w:w="5903" w:type="dxa"/>
            <w:tcBorders>
              <w:top w:val="nil"/>
              <w:left w:val="nil"/>
              <w:bottom w:val="nil"/>
              <w:right w:val="nil"/>
            </w:tcBorders>
            <w:vAlign w:val="center"/>
          </w:tcPr>
          <w:p w:rsidR="00094CB9" w:rsidRDefault="00FE5CBC">
            <w:pPr>
              <w:spacing w:after="0" w:line="259" w:lineRule="auto"/>
              <w:ind w:left="4" w:right="0" w:firstLine="0"/>
              <w:jc w:val="left"/>
            </w:pPr>
            <w:r>
              <w:t>new value of Index(S) after a LPS renormalization</w:t>
            </w:r>
          </w:p>
        </w:tc>
      </w:tr>
      <w:tr w:rsidR="00094CB9">
        <w:trPr>
          <w:trHeight w:val="38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Next_Index_MPS</w:t>
            </w:r>
          </w:p>
        </w:tc>
        <w:tc>
          <w:tcPr>
            <w:tcW w:w="5903" w:type="dxa"/>
            <w:tcBorders>
              <w:top w:val="nil"/>
              <w:left w:val="nil"/>
              <w:bottom w:val="nil"/>
              <w:right w:val="nil"/>
            </w:tcBorders>
            <w:vAlign w:val="center"/>
          </w:tcPr>
          <w:p w:rsidR="00094CB9" w:rsidRDefault="00FE5CBC">
            <w:pPr>
              <w:spacing w:after="0" w:line="259" w:lineRule="auto"/>
              <w:ind w:left="1" w:right="0" w:firstLine="0"/>
              <w:jc w:val="left"/>
            </w:pPr>
            <w:r>
              <w:t>new value of Index(S) after a MPS renormalization</w:t>
            </w:r>
          </w:p>
        </w:tc>
      </w:tr>
      <w:tr w:rsidR="00094CB9">
        <w:trPr>
          <w:trHeight w:val="38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Nf</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number of components in frame</w:t>
            </w:r>
          </w:p>
        </w:tc>
      </w:tr>
      <w:tr w:rsidR="00094CB9">
        <w:trPr>
          <w:trHeight w:val="38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NL</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number of lines defined in DNL segment</w:t>
            </w:r>
          </w:p>
        </w:tc>
      </w:tr>
      <w:tr w:rsidR="00094CB9">
        <w:trPr>
          <w:trHeight w:val="38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Ns</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number of components in scan</w:t>
            </w:r>
          </w:p>
        </w:tc>
      </w:tr>
      <w:tr w:rsidR="00094CB9">
        <w:trPr>
          <w:trHeight w:val="38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OTHERS(V)</w:t>
            </w:r>
          </w:p>
        </w:tc>
        <w:tc>
          <w:tcPr>
            <w:tcW w:w="5903" w:type="dxa"/>
            <w:tcBorders>
              <w:top w:val="nil"/>
              <w:left w:val="nil"/>
              <w:bottom w:val="nil"/>
              <w:right w:val="nil"/>
            </w:tcBorders>
            <w:vAlign w:val="center"/>
          </w:tcPr>
          <w:p w:rsidR="00094CB9" w:rsidRDefault="00FE5CBC">
            <w:pPr>
              <w:spacing w:after="0" w:line="259" w:lineRule="auto"/>
              <w:ind w:left="11" w:right="0" w:firstLine="0"/>
              <w:jc w:val="left"/>
            </w:pPr>
            <w:r>
              <w:t>index to next symbol in chain</w:t>
            </w:r>
          </w:p>
        </w:tc>
      </w:tr>
      <w:tr w:rsidR="00094CB9">
        <w:trPr>
          <w:trHeight w:val="38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P</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sample precision</w:t>
            </w:r>
          </w:p>
        </w:tc>
      </w:tr>
      <w:tr w:rsidR="00094CB9">
        <w:trPr>
          <w:trHeight w:val="38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Pq</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quantizer precision parameter in DQT segment</w:t>
            </w:r>
          </w:p>
        </w:tc>
      </w:tr>
      <w:tr w:rsidR="00094CB9">
        <w:trPr>
          <w:trHeight w:val="38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Pq(t)</w:t>
            </w:r>
          </w:p>
        </w:tc>
        <w:tc>
          <w:tcPr>
            <w:tcW w:w="5903" w:type="dxa"/>
            <w:tcBorders>
              <w:top w:val="nil"/>
              <w:left w:val="nil"/>
              <w:bottom w:val="nil"/>
              <w:right w:val="nil"/>
            </w:tcBorders>
            <w:vAlign w:val="center"/>
          </w:tcPr>
          <w:p w:rsidR="00094CB9" w:rsidRDefault="00FE5CBC">
            <w:pPr>
              <w:spacing w:after="0" w:line="259" w:lineRule="auto"/>
              <w:ind w:left="0" w:right="0" w:firstLine="0"/>
              <w:jc w:val="left"/>
            </w:pPr>
            <w:r>
              <w:t>quantizer precision parameter in DQT segment for quantization table t</w:t>
            </w:r>
          </w:p>
        </w:tc>
      </w:tr>
      <w:tr w:rsidR="00094CB9">
        <w:trPr>
          <w:trHeight w:val="38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PRED</w:t>
            </w:r>
          </w:p>
        </w:tc>
        <w:tc>
          <w:tcPr>
            <w:tcW w:w="5903" w:type="dxa"/>
            <w:tcBorders>
              <w:top w:val="nil"/>
              <w:left w:val="nil"/>
              <w:bottom w:val="nil"/>
              <w:right w:val="nil"/>
            </w:tcBorders>
            <w:vAlign w:val="center"/>
          </w:tcPr>
          <w:p w:rsidR="00094CB9" w:rsidRDefault="00FE5CBC">
            <w:pPr>
              <w:spacing w:after="0" w:line="259" w:lineRule="auto"/>
              <w:ind w:left="2" w:right="0" w:firstLine="0"/>
            </w:pPr>
            <w:r>
              <w:t>quantized DC coefficient from the most recently coded block of the component</w:t>
            </w:r>
          </w:p>
        </w:tc>
      </w:tr>
      <w:tr w:rsidR="00094CB9">
        <w:trPr>
          <w:trHeight w:val="38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Pt</w:t>
            </w:r>
          </w:p>
        </w:tc>
        <w:tc>
          <w:tcPr>
            <w:tcW w:w="5903" w:type="dxa"/>
            <w:tcBorders>
              <w:top w:val="nil"/>
              <w:left w:val="nil"/>
              <w:bottom w:val="nil"/>
              <w:right w:val="nil"/>
            </w:tcBorders>
            <w:vAlign w:val="center"/>
          </w:tcPr>
          <w:p w:rsidR="00094CB9" w:rsidRDefault="00FE5CBC">
            <w:pPr>
              <w:spacing w:after="0" w:line="259" w:lineRule="auto"/>
              <w:ind w:left="5" w:right="0" w:firstLine="0"/>
              <w:jc w:val="left"/>
            </w:pPr>
            <w:r>
              <w:t>point transform parameter</w:t>
            </w:r>
          </w:p>
        </w:tc>
      </w:tr>
      <w:tr w:rsidR="00094CB9">
        <w:trPr>
          <w:trHeight w:val="38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Px</w:t>
            </w:r>
          </w:p>
        </w:tc>
        <w:tc>
          <w:tcPr>
            <w:tcW w:w="5903" w:type="dxa"/>
            <w:tcBorders>
              <w:top w:val="nil"/>
              <w:left w:val="nil"/>
              <w:bottom w:val="nil"/>
              <w:right w:val="nil"/>
            </w:tcBorders>
            <w:vAlign w:val="center"/>
          </w:tcPr>
          <w:p w:rsidR="00094CB9" w:rsidRDefault="00FE5CBC">
            <w:pPr>
              <w:spacing w:after="0" w:line="259" w:lineRule="auto"/>
              <w:ind w:left="5" w:right="0" w:firstLine="0"/>
              <w:jc w:val="left"/>
            </w:pPr>
            <w:r>
              <w:t>calculated value of sample</w:t>
            </w:r>
          </w:p>
        </w:tc>
      </w:tr>
      <w:tr w:rsidR="00094CB9">
        <w:trPr>
          <w:trHeight w:val="39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Q</w:t>
            </w:r>
            <w:r>
              <w:rPr>
                <w:sz w:val="15"/>
              </w:rPr>
              <w:t>ji</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quantizer value for coefficient AC</w:t>
            </w:r>
            <w:r>
              <w:rPr>
                <w:vertAlign w:val="subscript"/>
              </w:rPr>
              <w:t>ji</w:t>
            </w:r>
          </w:p>
        </w:tc>
      </w:tr>
      <w:tr w:rsidR="00094CB9">
        <w:trPr>
          <w:trHeight w:val="389"/>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Q</w:t>
            </w:r>
            <w:r>
              <w:rPr>
                <w:sz w:val="15"/>
              </w:rPr>
              <w:t>vu</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quantization value for DCT coefficient S</w:t>
            </w:r>
            <w:r>
              <w:rPr>
                <w:vertAlign w:val="subscript"/>
              </w:rPr>
              <w:t>vu</w:t>
            </w:r>
          </w:p>
        </w:tc>
      </w:tr>
      <w:tr w:rsidR="00094CB9">
        <w:trPr>
          <w:trHeight w:val="386"/>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Q</w:t>
            </w:r>
            <w:r>
              <w:rPr>
                <w:sz w:val="15"/>
              </w:rPr>
              <w:t>00</w:t>
            </w:r>
          </w:p>
        </w:tc>
        <w:tc>
          <w:tcPr>
            <w:tcW w:w="5903" w:type="dxa"/>
            <w:tcBorders>
              <w:top w:val="nil"/>
              <w:left w:val="nil"/>
              <w:bottom w:val="nil"/>
              <w:right w:val="nil"/>
            </w:tcBorders>
          </w:tcPr>
          <w:p w:rsidR="00094CB9" w:rsidRDefault="00FE5CBC">
            <w:pPr>
              <w:spacing w:after="0" w:line="259" w:lineRule="auto"/>
              <w:ind w:left="6" w:right="0" w:firstLine="0"/>
              <w:jc w:val="left"/>
            </w:pPr>
            <w:r>
              <w:t>quantizer value for DC coefficient</w:t>
            </w:r>
          </w:p>
        </w:tc>
      </w:tr>
      <w:tr w:rsidR="00094CB9">
        <w:trPr>
          <w:trHeight w:val="386"/>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QAC</w:t>
            </w:r>
            <w:r>
              <w:rPr>
                <w:sz w:val="15"/>
              </w:rPr>
              <w:t>ji</w:t>
            </w:r>
          </w:p>
        </w:tc>
        <w:tc>
          <w:tcPr>
            <w:tcW w:w="5903" w:type="dxa"/>
            <w:tcBorders>
              <w:top w:val="nil"/>
              <w:left w:val="nil"/>
              <w:bottom w:val="nil"/>
              <w:right w:val="nil"/>
            </w:tcBorders>
          </w:tcPr>
          <w:p w:rsidR="00094CB9" w:rsidRDefault="00FE5CBC">
            <w:pPr>
              <w:spacing w:after="0" w:line="259" w:lineRule="auto"/>
              <w:ind w:left="6" w:right="0" w:firstLine="0"/>
              <w:jc w:val="left"/>
            </w:pPr>
            <w:r>
              <w:t>quantized AC coefficient predicted from DC values</w:t>
            </w:r>
          </w:p>
        </w:tc>
      </w:tr>
      <w:tr w:rsidR="00094CB9">
        <w:trPr>
          <w:trHeight w:val="386"/>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lastRenderedPageBreak/>
              <w:t>QDC</w:t>
            </w:r>
            <w:r>
              <w:rPr>
                <w:sz w:val="15"/>
              </w:rPr>
              <w:t>k</w:t>
            </w:r>
          </w:p>
        </w:tc>
        <w:tc>
          <w:tcPr>
            <w:tcW w:w="5903" w:type="dxa"/>
            <w:tcBorders>
              <w:top w:val="nil"/>
              <w:left w:val="nil"/>
              <w:bottom w:val="nil"/>
              <w:right w:val="nil"/>
            </w:tcBorders>
          </w:tcPr>
          <w:p w:rsidR="00094CB9" w:rsidRDefault="00FE5CBC">
            <w:pPr>
              <w:spacing w:after="0" w:line="259" w:lineRule="auto"/>
              <w:ind w:left="6" w:right="0" w:firstLine="0"/>
              <w:jc w:val="left"/>
            </w:pPr>
            <w:r>
              <w:rPr>
                <w:i/>
              </w:rPr>
              <w:t>k</w:t>
            </w:r>
            <w:r>
              <w:t>th quantized DC value used in prediction of AC coefficients</w:t>
            </w:r>
          </w:p>
        </w:tc>
      </w:tr>
      <w:tr w:rsidR="00094CB9">
        <w:trPr>
          <w:trHeight w:val="374"/>
        </w:trPr>
        <w:tc>
          <w:tcPr>
            <w:tcW w:w="2394" w:type="dxa"/>
            <w:tcBorders>
              <w:top w:val="nil"/>
              <w:left w:val="nil"/>
              <w:bottom w:val="nil"/>
              <w:right w:val="nil"/>
            </w:tcBorders>
          </w:tcPr>
          <w:p w:rsidR="00094CB9" w:rsidRDefault="00FE5CBC">
            <w:pPr>
              <w:spacing w:after="0" w:line="259" w:lineRule="auto"/>
              <w:ind w:left="0" w:right="0" w:firstLine="0"/>
              <w:jc w:val="left"/>
            </w:pPr>
            <w:r>
              <w:t>Qe</w:t>
            </w:r>
          </w:p>
        </w:tc>
        <w:tc>
          <w:tcPr>
            <w:tcW w:w="5903" w:type="dxa"/>
            <w:tcBorders>
              <w:top w:val="nil"/>
              <w:left w:val="nil"/>
              <w:bottom w:val="nil"/>
              <w:right w:val="nil"/>
            </w:tcBorders>
          </w:tcPr>
          <w:p w:rsidR="00094CB9" w:rsidRDefault="00FE5CBC">
            <w:pPr>
              <w:spacing w:after="0" w:line="259" w:lineRule="auto"/>
              <w:ind w:left="6" w:right="0" w:firstLine="0"/>
              <w:jc w:val="left"/>
            </w:pPr>
            <w:r>
              <w:t>LPS probability estimate</w:t>
            </w:r>
          </w:p>
        </w:tc>
      </w:tr>
      <w:tr w:rsidR="00094CB9">
        <w:trPr>
          <w:trHeight w:val="386"/>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Qe(S)</w:t>
            </w:r>
          </w:p>
        </w:tc>
        <w:tc>
          <w:tcPr>
            <w:tcW w:w="5903" w:type="dxa"/>
            <w:tcBorders>
              <w:top w:val="nil"/>
              <w:left w:val="nil"/>
              <w:bottom w:val="nil"/>
              <w:right w:val="nil"/>
            </w:tcBorders>
            <w:vAlign w:val="center"/>
          </w:tcPr>
          <w:p w:rsidR="00094CB9" w:rsidRDefault="00FE5CBC">
            <w:pPr>
              <w:spacing w:after="0" w:line="259" w:lineRule="auto"/>
              <w:ind w:left="4" w:right="0" w:firstLine="0"/>
              <w:jc w:val="left"/>
            </w:pPr>
            <w:r>
              <w:t>LPS probability estimate for context index S</w:t>
            </w:r>
          </w:p>
        </w:tc>
      </w:tr>
      <w:tr w:rsidR="00094CB9">
        <w:trPr>
          <w:trHeight w:val="386"/>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Qk</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rPr>
                <w:i/>
              </w:rPr>
              <w:t>k</w:t>
            </w:r>
            <w:r>
              <w:t>th element of 64 quantization elements in DQT segment</w:t>
            </w:r>
          </w:p>
        </w:tc>
      </w:tr>
      <w:tr w:rsidR="00094CB9">
        <w:trPr>
          <w:trHeight w:val="394"/>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r</w:t>
            </w:r>
            <w:r>
              <w:rPr>
                <w:sz w:val="15"/>
              </w:rPr>
              <w:t>vu</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reconstructed image sample</w:t>
            </w:r>
          </w:p>
        </w:tc>
      </w:tr>
      <w:tr w:rsidR="00094CB9">
        <w:trPr>
          <w:trHeight w:val="374"/>
        </w:trPr>
        <w:tc>
          <w:tcPr>
            <w:tcW w:w="2394" w:type="dxa"/>
            <w:tcBorders>
              <w:top w:val="nil"/>
              <w:left w:val="nil"/>
              <w:bottom w:val="nil"/>
              <w:right w:val="nil"/>
            </w:tcBorders>
          </w:tcPr>
          <w:p w:rsidR="00094CB9" w:rsidRDefault="00FE5CBC">
            <w:pPr>
              <w:spacing w:after="0" w:line="259" w:lineRule="auto"/>
              <w:ind w:left="0" w:right="0" w:firstLine="0"/>
              <w:jc w:val="left"/>
            </w:pPr>
            <w:r>
              <w:t>R</w:t>
            </w:r>
          </w:p>
        </w:tc>
        <w:tc>
          <w:tcPr>
            <w:tcW w:w="5903" w:type="dxa"/>
            <w:tcBorders>
              <w:top w:val="nil"/>
              <w:left w:val="nil"/>
              <w:bottom w:val="nil"/>
              <w:right w:val="nil"/>
            </w:tcBorders>
          </w:tcPr>
          <w:p w:rsidR="00094CB9" w:rsidRDefault="00FE5CBC">
            <w:pPr>
              <w:spacing w:after="0" w:line="259" w:lineRule="auto"/>
              <w:ind w:left="6" w:right="0" w:firstLine="0"/>
              <w:jc w:val="left"/>
            </w:pPr>
            <w:r>
              <w:t>length of run of zero amplitude AC coefficients</w:t>
            </w:r>
          </w:p>
        </w:tc>
      </w:tr>
      <w:tr w:rsidR="00094CB9">
        <w:trPr>
          <w:trHeight w:val="394"/>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R</w:t>
            </w:r>
            <w:r>
              <w:rPr>
                <w:sz w:val="15"/>
              </w:rPr>
              <w:t>vu</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dequantized DCT coefficient</w:t>
            </w:r>
          </w:p>
        </w:tc>
      </w:tr>
      <w:tr w:rsidR="00094CB9">
        <w:trPr>
          <w:trHeight w:val="374"/>
        </w:trPr>
        <w:tc>
          <w:tcPr>
            <w:tcW w:w="2394" w:type="dxa"/>
            <w:tcBorders>
              <w:top w:val="nil"/>
              <w:left w:val="nil"/>
              <w:bottom w:val="nil"/>
              <w:right w:val="nil"/>
            </w:tcBorders>
          </w:tcPr>
          <w:p w:rsidR="00094CB9" w:rsidRDefault="00FE5CBC">
            <w:pPr>
              <w:spacing w:after="0" w:line="259" w:lineRule="auto"/>
              <w:ind w:left="0" w:right="0" w:firstLine="0"/>
              <w:jc w:val="left"/>
            </w:pPr>
            <w:r>
              <w:t>Ra</w:t>
            </w:r>
          </w:p>
        </w:tc>
        <w:tc>
          <w:tcPr>
            <w:tcW w:w="5903" w:type="dxa"/>
            <w:tcBorders>
              <w:top w:val="nil"/>
              <w:left w:val="nil"/>
              <w:bottom w:val="nil"/>
              <w:right w:val="nil"/>
            </w:tcBorders>
          </w:tcPr>
          <w:p w:rsidR="00094CB9" w:rsidRDefault="00FE5CBC">
            <w:pPr>
              <w:spacing w:after="0" w:line="259" w:lineRule="auto"/>
              <w:ind w:left="6" w:right="0" w:firstLine="0"/>
              <w:jc w:val="left"/>
            </w:pPr>
            <w:r>
              <w:t>reconstructed sample value</w:t>
            </w:r>
          </w:p>
        </w:tc>
      </w:tr>
      <w:tr w:rsidR="00094CB9">
        <w:trPr>
          <w:trHeight w:val="384"/>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Rb</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reconstructed sample value</w:t>
            </w:r>
          </w:p>
        </w:tc>
      </w:tr>
      <w:tr w:rsidR="00094CB9">
        <w:trPr>
          <w:trHeight w:val="384"/>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Rc</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reconstructed sample value</w:t>
            </w:r>
          </w:p>
        </w:tc>
      </w:tr>
      <w:tr w:rsidR="00094CB9">
        <w:trPr>
          <w:trHeight w:val="384"/>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Rd</w:t>
            </w:r>
          </w:p>
        </w:tc>
        <w:tc>
          <w:tcPr>
            <w:tcW w:w="5903" w:type="dxa"/>
            <w:tcBorders>
              <w:top w:val="nil"/>
              <w:left w:val="nil"/>
              <w:bottom w:val="nil"/>
              <w:right w:val="nil"/>
            </w:tcBorders>
            <w:vAlign w:val="center"/>
          </w:tcPr>
          <w:p w:rsidR="00094CB9" w:rsidRDefault="00FE5CBC">
            <w:pPr>
              <w:spacing w:after="0" w:line="259" w:lineRule="auto"/>
              <w:ind w:left="5" w:right="0" w:firstLine="0"/>
              <w:jc w:val="left"/>
            </w:pPr>
            <w:r>
              <w:t>rounding in prediction calculation</w:t>
            </w:r>
          </w:p>
        </w:tc>
      </w:tr>
      <w:tr w:rsidR="00094CB9">
        <w:trPr>
          <w:trHeight w:val="384"/>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RES</w:t>
            </w:r>
          </w:p>
        </w:tc>
        <w:tc>
          <w:tcPr>
            <w:tcW w:w="5903" w:type="dxa"/>
            <w:tcBorders>
              <w:top w:val="nil"/>
              <w:left w:val="nil"/>
              <w:bottom w:val="nil"/>
              <w:right w:val="nil"/>
            </w:tcBorders>
            <w:vAlign w:val="center"/>
          </w:tcPr>
          <w:p w:rsidR="00094CB9" w:rsidRDefault="00FE5CBC">
            <w:pPr>
              <w:spacing w:after="0" w:line="259" w:lineRule="auto"/>
              <w:ind w:left="5" w:right="0" w:firstLine="0"/>
              <w:jc w:val="left"/>
            </w:pPr>
            <w:r>
              <w:t>reserved markers</w:t>
            </w:r>
          </w:p>
        </w:tc>
      </w:tr>
      <w:tr w:rsidR="00094CB9">
        <w:trPr>
          <w:trHeight w:val="384"/>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Ri</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restart interval in DRI segment</w:t>
            </w:r>
          </w:p>
        </w:tc>
      </w:tr>
      <w:tr w:rsidR="00094CB9">
        <w:trPr>
          <w:trHeight w:val="384"/>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RRRR</w:t>
            </w:r>
          </w:p>
        </w:tc>
        <w:tc>
          <w:tcPr>
            <w:tcW w:w="5903" w:type="dxa"/>
            <w:tcBorders>
              <w:top w:val="nil"/>
              <w:left w:val="nil"/>
              <w:bottom w:val="nil"/>
              <w:right w:val="nil"/>
            </w:tcBorders>
            <w:vAlign w:val="center"/>
          </w:tcPr>
          <w:p w:rsidR="00094CB9" w:rsidRDefault="00FE5CBC">
            <w:pPr>
              <w:spacing w:after="0" w:line="259" w:lineRule="auto"/>
              <w:ind w:left="4" w:right="0" w:firstLine="0"/>
              <w:jc w:val="left"/>
            </w:pPr>
            <w:r>
              <w:t>4-bit value of run length of zero AC coefficients</w:t>
            </w:r>
          </w:p>
        </w:tc>
      </w:tr>
      <w:tr w:rsidR="00094CB9">
        <w:trPr>
          <w:trHeight w:val="384"/>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RS</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composite value used in Huffman coding of AC coefficients</w:t>
            </w:r>
          </w:p>
        </w:tc>
      </w:tr>
      <w:tr w:rsidR="00094CB9">
        <w:trPr>
          <w:trHeight w:val="394"/>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RST</w:t>
            </w:r>
            <w:r>
              <w:rPr>
                <w:sz w:val="15"/>
              </w:rPr>
              <w:t>m</w:t>
            </w:r>
          </w:p>
        </w:tc>
        <w:tc>
          <w:tcPr>
            <w:tcW w:w="5903" w:type="dxa"/>
            <w:tcBorders>
              <w:top w:val="nil"/>
              <w:left w:val="nil"/>
              <w:bottom w:val="nil"/>
              <w:right w:val="nil"/>
            </w:tcBorders>
            <w:vAlign w:val="center"/>
          </w:tcPr>
          <w:p w:rsidR="00094CB9" w:rsidRDefault="00FE5CBC">
            <w:pPr>
              <w:spacing w:after="0" w:line="259" w:lineRule="auto"/>
              <w:ind w:left="6" w:right="0" w:firstLine="0"/>
              <w:jc w:val="left"/>
            </w:pPr>
            <w:r>
              <w:t>restart marker number m</w:t>
            </w:r>
          </w:p>
        </w:tc>
      </w:tr>
      <w:tr w:rsidR="00094CB9">
        <w:trPr>
          <w:trHeight w:val="384"/>
        </w:trPr>
        <w:tc>
          <w:tcPr>
            <w:tcW w:w="2394" w:type="dxa"/>
            <w:tcBorders>
              <w:top w:val="nil"/>
              <w:left w:val="nil"/>
              <w:bottom w:val="nil"/>
              <w:right w:val="nil"/>
            </w:tcBorders>
            <w:vAlign w:val="center"/>
          </w:tcPr>
          <w:p w:rsidR="00094CB9" w:rsidRDefault="00FE5CBC">
            <w:pPr>
              <w:spacing w:after="0" w:line="259" w:lineRule="auto"/>
              <w:ind w:left="0" w:right="0" w:firstLine="0"/>
              <w:jc w:val="left"/>
            </w:pPr>
            <w:r>
              <w:t>s</w:t>
            </w:r>
            <w:r>
              <w:rPr>
                <w:sz w:val="15"/>
              </w:rPr>
              <w:t>yx</w:t>
            </w:r>
          </w:p>
        </w:tc>
        <w:tc>
          <w:tcPr>
            <w:tcW w:w="5903" w:type="dxa"/>
            <w:tcBorders>
              <w:top w:val="nil"/>
              <w:left w:val="nil"/>
              <w:bottom w:val="nil"/>
              <w:right w:val="nil"/>
            </w:tcBorders>
          </w:tcPr>
          <w:p w:rsidR="00094CB9" w:rsidRDefault="00FE5CBC">
            <w:pPr>
              <w:spacing w:after="0" w:line="259" w:lineRule="auto"/>
              <w:ind w:left="6" w:right="0" w:firstLine="0"/>
              <w:jc w:val="left"/>
            </w:pPr>
            <w:r>
              <w:t>reconstructed value from IDCT</w:t>
            </w:r>
          </w:p>
        </w:tc>
      </w:tr>
      <w:tr w:rsidR="00094CB9">
        <w:trPr>
          <w:trHeight w:val="374"/>
        </w:trPr>
        <w:tc>
          <w:tcPr>
            <w:tcW w:w="2394" w:type="dxa"/>
            <w:tcBorders>
              <w:top w:val="nil"/>
              <w:left w:val="nil"/>
              <w:bottom w:val="nil"/>
              <w:right w:val="nil"/>
            </w:tcBorders>
          </w:tcPr>
          <w:p w:rsidR="00094CB9" w:rsidRDefault="00FE5CBC">
            <w:pPr>
              <w:spacing w:after="0" w:line="259" w:lineRule="auto"/>
              <w:ind w:left="0" w:right="0" w:firstLine="0"/>
              <w:jc w:val="left"/>
            </w:pPr>
            <w:r>
              <w:t>S</w:t>
            </w:r>
          </w:p>
        </w:tc>
        <w:tc>
          <w:tcPr>
            <w:tcW w:w="5903" w:type="dxa"/>
            <w:tcBorders>
              <w:top w:val="nil"/>
              <w:left w:val="nil"/>
              <w:bottom w:val="nil"/>
              <w:right w:val="nil"/>
            </w:tcBorders>
          </w:tcPr>
          <w:p w:rsidR="00094CB9" w:rsidRDefault="00FE5CBC">
            <w:pPr>
              <w:spacing w:after="0" w:line="259" w:lineRule="auto"/>
              <w:ind w:left="6" w:right="0" w:firstLine="0"/>
              <w:jc w:val="left"/>
            </w:pPr>
            <w:r>
              <w:t>context index</w:t>
            </w:r>
          </w:p>
        </w:tc>
      </w:tr>
      <w:tr w:rsidR="00094CB9">
        <w:trPr>
          <w:trHeight w:val="297"/>
        </w:trPr>
        <w:tc>
          <w:tcPr>
            <w:tcW w:w="2394" w:type="dxa"/>
            <w:tcBorders>
              <w:top w:val="nil"/>
              <w:left w:val="nil"/>
              <w:bottom w:val="nil"/>
              <w:right w:val="nil"/>
            </w:tcBorders>
            <w:vAlign w:val="bottom"/>
          </w:tcPr>
          <w:p w:rsidR="00094CB9" w:rsidRDefault="00FE5CBC">
            <w:pPr>
              <w:spacing w:after="0" w:line="259" w:lineRule="auto"/>
              <w:ind w:left="0" w:right="0" w:firstLine="0"/>
              <w:jc w:val="left"/>
            </w:pPr>
            <w:r>
              <w:t>S</w:t>
            </w:r>
            <w:r>
              <w:rPr>
                <w:sz w:val="15"/>
              </w:rPr>
              <w:t>vu</w:t>
            </w:r>
          </w:p>
        </w:tc>
        <w:tc>
          <w:tcPr>
            <w:tcW w:w="5903" w:type="dxa"/>
            <w:tcBorders>
              <w:top w:val="nil"/>
              <w:left w:val="nil"/>
              <w:bottom w:val="nil"/>
              <w:right w:val="nil"/>
            </w:tcBorders>
          </w:tcPr>
          <w:p w:rsidR="00094CB9" w:rsidRDefault="00FE5CBC">
            <w:pPr>
              <w:spacing w:after="0" w:line="259" w:lineRule="auto"/>
              <w:ind w:left="6" w:right="0" w:firstLine="0"/>
              <w:jc w:val="left"/>
            </w:pPr>
            <w:r>
              <w:t>DCT coefficient at horizontal frequency u, vertical frequency v</w:t>
            </w:r>
          </w:p>
        </w:tc>
      </w:tr>
    </w:tbl>
    <w:p w:rsidR="00094CB9" w:rsidRDefault="00094CB9">
      <w:pPr>
        <w:spacing w:after="0" w:line="259" w:lineRule="auto"/>
        <w:ind w:left="-1022" w:right="875" w:firstLine="0"/>
        <w:jc w:val="left"/>
      </w:pPr>
    </w:p>
    <w:tbl>
      <w:tblPr>
        <w:tblStyle w:val="TableGrid"/>
        <w:tblW w:w="8291" w:type="dxa"/>
        <w:tblInd w:w="0" w:type="dxa"/>
        <w:tblLook w:val="04A0" w:firstRow="1" w:lastRow="0" w:firstColumn="1" w:lastColumn="0" w:noHBand="0" w:noVBand="1"/>
      </w:tblPr>
      <w:tblGrid>
        <w:gridCol w:w="2212"/>
        <w:gridCol w:w="6"/>
        <w:gridCol w:w="5316"/>
        <w:gridCol w:w="757"/>
      </w:tblGrid>
      <w:tr w:rsidR="00094CB9">
        <w:trPr>
          <w:gridAfter w:val="1"/>
          <w:wAfter w:w="862" w:type="dxa"/>
          <w:trHeight w:val="271"/>
        </w:trPr>
        <w:tc>
          <w:tcPr>
            <w:tcW w:w="2388" w:type="dxa"/>
            <w:gridSpan w:val="2"/>
            <w:tcBorders>
              <w:top w:val="nil"/>
              <w:left w:val="nil"/>
              <w:bottom w:val="nil"/>
              <w:right w:val="nil"/>
            </w:tcBorders>
          </w:tcPr>
          <w:p w:rsidR="00094CB9" w:rsidRDefault="00FE5CBC">
            <w:pPr>
              <w:spacing w:after="0" w:line="259" w:lineRule="auto"/>
              <w:ind w:left="0" w:right="0" w:firstLine="0"/>
              <w:jc w:val="left"/>
            </w:pPr>
            <w:r>
              <w:t>SC</w:t>
            </w:r>
          </w:p>
        </w:tc>
        <w:tc>
          <w:tcPr>
            <w:tcW w:w="5903" w:type="dxa"/>
            <w:tcBorders>
              <w:top w:val="nil"/>
              <w:left w:val="nil"/>
              <w:bottom w:val="nil"/>
              <w:right w:val="nil"/>
            </w:tcBorders>
          </w:tcPr>
          <w:p w:rsidR="00094CB9" w:rsidRDefault="00FE5CBC">
            <w:pPr>
              <w:spacing w:after="0" w:line="259" w:lineRule="auto"/>
              <w:ind w:left="12" w:right="0" w:firstLine="0"/>
              <w:jc w:val="left"/>
            </w:pPr>
            <w:r>
              <w:t>context-index for coding of correction bit in successive approximation coding</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e</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end of spectral selection band in zig-zag sequence</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E</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context-index for coding of end-of-block or end-of-band</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I</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Huffman code size</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IGN</w:t>
            </w:r>
          </w:p>
        </w:tc>
        <w:tc>
          <w:tcPr>
            <w:tcW w:w="5903" w:type="dxa"/>
            <w:tcBorders>
              <w:top w:val="nil"/>
              <w:left w:val="nil"/>
              <w:bottom w:val="nil"/>
              <w:right w:val="nil"/>
            </w:tcBorders>
            <w:vAlign w:val="center"/>
          </w:tcPr>
          <w:p w:rsidR="00094CB9" w:rsidRDefault="00FE5CBC">
            <w:pPr>
              <w:spacing w:after="0" w:line="259" w:lineRule="auto"/>
              <w:ind w:left="12" w:right="0" w:firstLine="0"/>
            </w:pPr>
            <w:r>
              <w:t>1 if decoded sense of sign is negative and 0 if decoded sense of sign is positive</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IZE</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length of a Huffman code</w:t>
            </w:r>
          </w:p>
        </w:tc>
      </w:tr>
      <w:tr w:rsidR="00094CB9">
        <w:trPr>
          <w:gridAfter w:val="1"/>
          <w:wAfter w:w="862" w:type="dxa"/>
          <w:trHeight w:val="368"/>
        </w:trPr>
        <w:tc>
          <w:tcPr>
            <w:tcW w:w="2388" w:type="dxa"/>
            <w:gridSpan w:val="2"/>
            <w:tcBorders>
              <w:top w:val="nil"/>
              <w:left w:val="nil"/>
              <w:bottom w:val="nil"/>
              <w:right w:val="nil"/>
            </w:tcBorders>
          </w:tcPr>
          <w:p w:rsidR="00094CB9" w:rsidRDefault="00FE5CBC">
            <w:pPr>
              <w:spacing w:after="0" w:line="259" w:lineRule="auto"/>
              <w:ind w:left="0" w:right="0" w:firstLine="0"/>
              <w:jc w:val="left"/>
            </w:pPr>
            <w:r>
              <w:t>SLL</w:t>
            </w:r>
          </w:p>
        </w:tc>
        <w:tc>
          <w:tcPr>
            <w:tcW w:w="5903" w:type="dxa"/>
            <w:tcBorders>
              <w:top w:val="nil"/>
              <w:left w:val="nil"/>
              <w:bottom w:val="nil"/>
              <w:right w:val="nil"/>
            </w:tcBorders>
          </w:tcPr>
          <w:p w:rsidR="00094CB9" w:rsidRDefault="00FE5CBC">
            <w:pPr>
              <w:spacing w:after="0" w:line="259" w:lineRule="auto"/>
              <w:ind w:left="12" w:right="0" w:firstLine="0"/>
              <w:jc w:val="left"/>
            </w:pPr>
            <w:r>
              <w:t>shift left logical operation</w:t>
            </w:r>
          </w:p>
        </w:tc>
      </w:tr>
      <w:tr w:rsidR="00094CB9">
        <w:trPr>
          <w:gridAfter w:val="1"/>
          <w:wAfter w:w="862" w:type="dxa"/>
          <w:trHeight w:val="406"/>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 xml:space="preserve">SLL </w:t>
            </w:r>
            <w:r>
              <w:rPr>
                <w:rFonts w:ascii="Segoe UI Symbol" w:eastAsia="Segoe UI Symbol" w:hAnsi="Segoe UI Symbol" w:cs="Segoe UI Symbol"/>
              </w:rPr>
              <w:t>α</w:t>
            </w:r>
            <w:r>
              <w:t xml:space="preserve"> </w:t>
            </w:r>
            <w:r>
              <w:rPr>
                <w:rFonts w:ascii="Segoe UI Symbol" w:eastAsia="Segoe UI Symbol" w:hAnsi="Segoe UI Symbol" w:cs="Segoe UI Symbol"/>
              </w:rPr>
              <w:t>β</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 xml:space="preserve">logical shift left of </w:t>
            </w:r>
            <w:r>
              <w:rPr>
                <w:rFonts w:ascii="Segoe UI Symbol" w:eastAsia="Segoe UI Symbol" w:hAnsi="Segoe UI Symbol" w:cs="Segoe UI Symbol"/>
              </w:rPr>
              <w:t>α</w:t>
            </w:r>
            <w:r>
              <w:t xml:space="preserve"> by </w:t>
            </w:r>
            <w:r>
              <w:rPr>
                <w:rFonts w:ascii="Segoe UI Symbol" w:eastAsia="Segoe UI Symbol" w:hAnsi="Segoe UI Symbol" w:cs="Segoe UI Symbol"/>
              </w:rPr>
              <w:t>β</w:t>
            </w:r>
            <w:r>
              <w:t xml:space="preserve"> bits</w:t>
            </w:r>
          </w:p>
        </w:tc>
      </w:tr>
      <w:tr w:rsidR="00094CB9">
        <w:trPr>
          <w:gridAfter w:val="1"/>
          <w:wAfter w:w="862" w:type="dxa"/>
          <w:trHeight w:val="379"/>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N</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context-index for coding of first magnitude category when V is negative</w:t>
            </w:r>
          </w:p>
        </w:tc>
      </w:tr>
      <w:tr w:rsidR="00094CB9">
        <w:trPr>
          <w:gridAfter w:val="1"/>
          <w:wAfter w:w="862" w:type="dxa"/>
          <w:trHeight w:val="385"/>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OF</w:t>
            </w:r>
            <w:r>
              <w:rPr>
                <w:sz w:val="15"/>
              </w:rPr>
              <w:t>0</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baseline DCT process frame marker</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OF</w:t>
            </w:r>
            <w:r>
              <w:rPr>
                <w:sz w:val="15"/>
              </w:rPr>
              <w:t>1</w:t>
            </w:r>
          </w:p>
        </w:tc>
        <w:tc>
          <w:tcPr>
            <w:tcW w:w="5903" w:type="dxa"/>
            <w:tcBorders>
              <w:top w:val="nil"/>
              <w:left w:val="nil"/>
              <w:bottom w:val="nil"/>
              <w:right w:val="nil"/>
            </w:tcBorders>
          </w:tcPr>
          <w:p w:rsidR="00094CB9" w:rsidRDefault="00FE5CBC">
            <w:pPr>
              <w:spacing w:after="0" w:line="259" w:lineRule="auto"/>
              <w:ind w:left="12" w:right="0" w:firstLine="0"/>
              <w:jc w:val="left"/>
            </w:pPr>
            <w:r>
              <w:t>extended sequential DCT frame marker, Huffman coding</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OF</w:t>
            </w:r>
            <w:r>
              <w:rPr>
                <w:sz w:val="15"/>
              </w:rPr>
              <w:t>2</w:t>
            </w:r>
          </w:p>
        </w:tc>
        <w:tc>
          <w:tcPr>
            <w:tcW w:w="5903" w:type="dxa"/>
            <w:tcBorders>
              <w:top w:val="nil"/>
              <w:left w:val="nil"/>
              <w:bottom w:val="nil"/>
              <w:right w:val="nil"/>
            </w:tcBorders>
          </w:tcPr>
          <w:p w:rsidR="00094CB9" w:rsidRDefault="00FE5CBC">
            <w:pPr>
              <w:spacing w:after="0" w:line="259" w:lineRule="auto"/>
              <w:ind w:left="12" w:right="0" w:firstLine="0"/>
              <w:jc w:val="left"/>
            </w:pPr>
            <w:r>
              <w:t>progressive DCT frame marker, Huffman coding</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OF</w:t>
            </w:r>
            <w:r>
              <w:rPr>
                <w:sz w:val="15"/>
              </w:rPr>
              <w:t>3</w:t>
            </w:r>
          </w:p>
        </w:tc>
        <w:tc>
          <w:tcPr>
            <w:tcW w:w="5903" w:type="dxa"/>
            <w:tcBorders>
              <w:top w:val="nil"/>
              <w:left w:val="nil"/>
              <w:bottom w:val="nil"/>
              <w:right w:val="nil"/>
            </w:tcBorders>
          </w:tcPr>
          <w:p w:rsidR="00094CB9" w:rsidRDefault="00FE5CBC">
            <w:pPr>
              <w:spacing w:after="0" w:line="259" w:lineRule="auto"/>
              <w:ind w:left="12" w:right="0" w:firstLine="0"/>
              <w:jc w:val="left"/>
            </w:pPr>
            <w:r>
              <w:t>lossless process frame marker, Huffman coding</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OF</w:t>
            </w:r>
            <w:r>
              <w:rPr>
                <w:sz w:val="15"/>
              </w:rPr>
              <w:t>5</w:t>
            </w:r>
          </w:p>
        </w:tc>
        <w:tc>
          <w:tcPr>
            <w:tcW w:w="5903" w:type="dxa"/>
            <w:tcBorders>
              <w:top w:val="nil"/>
              <w:left w:val="nil"/>
              <w:bottom w:val="nil"/>
              <w:right w:val="nil"/>
            </w:tcBorders>
          </w:tcPr>
          <w:p w:rsidR="00094CB9" w:rsidRDefault="00FE5CBC">
            <w:pPr>
              <w:spacing w:after="0" w:line="259" w:lineRule="auto"/>
              <w:ind w:left="12" w:right="0" w:firstLine="0"/>
              <w:jc w:val="left"/>
            </w:pPr>
            <w:r>
              <w:t>differential sequential DCT frame marker, Huffman coding</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OF</w:t>
            </w:r>
            <w:r>
              <w:rPr>
                <w:sz w:val="15"/>
              </w:rPr>
              <w:t>6</w:t>
            </w:r>
          </w:p>
        </w:tc>
        <w:tc>
          <w:tcPr>
            <w:tcW w:w="5903" w:type="dxa"/>
            <w:tcBorders>
              <w:top w:val="nil"/>
              <w:left w:val="nil"/>
              <w:bottom w:val="nil"/>
              <w:right w:val="nil"/>
            </w:tcBorders>
          </w:tcPr>
          <w:p w:rsidR="00094CB9" w:rsidRDefault="00FE5CBC">
            <w:pPr>
              <w:spacing w:after="0" w:line="259" w:lineRule="auto"/>
              <w:ind w:left="12" w:right="0" w:firstLine="0"/>
              <w:jc w:val="left"/>
            </w:pPr>
            <w:r>
              <w:t>differential progressive DCT frame marker, Huffman coding</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lastRenderedPageBreak/>
              <w:t>SOF</w:t>
            </w:r>
            <w:r>
              <w:rPr>
                <w:sz w:val="15"/>
              </w:rPr>
              <w:t>7</w:t>
            </w:r>
          </w:p>
        </w:tc>
        <w:tc>
          <w:tcPr>
            <w:tcW w:w="5903" w:type="dxa"/>
            <w:tcBorders>
              <w:top w:val="nil"/>
              <w:left w:val="nil"/>
              <w:bottom w:val="nil"/>
              <w:right w:val="nil"/>
            </w:tcBorders>
          </w:tcPr>
          <w:p w:rsidR="00094CB9" w:rsidRDefault="00FE5CBC">
            <w:pPr>
              <w:spacing w:after="0" w:line="259" w:lineRule="auto"/>
              <w:ind w:left="12" w:right="0" w:firstLine="0"/>
              <w:jc w:val="left"/>
            </w:pPr>
            <w:r>
              <w:t>differential lossless process frame marker, Huffman coding</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OF</w:t>
            </w:r>
            <w:r>
              <w:rPr>
                <w:sz w:val="15"/>
              </w:rPr>
              <w:t>9</w:t>
            </w:r>
          </w:p>
        </w:tc>
        <w:tc>
          <w:tcPr>
            <w:tcW w:w="5903" w:type="dxa"/>
            <w:tcBorders>
              <w:top w:val="nil"/>
              <w:left w:val="nil"/>
              <w:bottom w:val="nil"/>
              <w:right w:val="nil"/>
            </w:tcBorders>
          </w:tcPr>
          <w:p w:rsidR="00094CB9" w:rsidRDefault="00FE5CBC">
            <w:pPr>
              <w:spacing w:after="0" w:line="259" w:lineRule="auto"/>
              <w:ind w:left="12" w:right="0" w:firstLine="0"/>
              <w:jc w:val="left"/>
            </w:pPr>
            <w:r>
              <w:t>sequential DCT frame marker, arithmetic coding</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OF</w:t>
            </w:r>
            <w:r>
              <w:rPr>
                <w:sz w:val="15"/>
              </w:rPr>
              <w:t>10</w:t>
            </w:r>
          </w:p>
        </w:tc>
        <w:tc>
          <w:tcPr>
            <w:tcW w:w="5903" w:type="dxa"/>
            <w:tcBorders>
              <w:top w:val="nil"/>
              <w:left w:val="nil"/>
              <w:bottom w:val="nil"/>
              <w:right w:val="nil"/>
            </w:tcBorders>
          </w:tcPr>
          <w:p w:rsidR="00094CB9" w:rsidRDefault="00FE5CBC">
            <w:pPr>
              <w:spacing w:after="0" w:line="259" w:lineRule="auto"/>
              <w:ind w:left="12" w:right="0" w:firstLine="0"/>
              <w:jc w:val="left"/>
            </w:pPr>
            <w:r>
              <w:t>progressive DCT frame marker, arithmetic coding</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OF</w:t>
            </w:r>
            <w:r>
              <w:rPr>
                <w:sz w:val="15"/>
              </w:rPr>
              <w:t>11</w:t>
            </w:r>
          </w:p>
        </w:tc>
        <w:tc>
          <w:tcPr>
            <w:tcW w:w="5903" w:type="dxa"/>
            <w:tcBorders>
              <w:top w:val="nil"/>
              <w:left w:val="nil"/>
              <w:bottom w:val="nil"/>
              <w:right w:val="nil"/>
            </w:tcBorders>
          </w:tcPr>
          <w:p w:rsidR="00094CB9" w:rsidRDefault="00FE5CBC">
            <w:pPr>
              <w:spacing w:after="0" w:line="259" w:lineRule="auto"/>
              <w:ind w:left="12" w:right="0" w:firstLine="0"/>
              <w:jc w:val="left"/>
            </w:pPr>
            <w:r>
              <w:t>lossless process frame marker, arithmetic coding</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OF</w:t>
            </w:r>
            <w:r>
              <w:rPr>
                <w:sz w:val="15"/>
              </w:rPr>
              <w:t>13</w:t>
            </w:r>
          </w:p>
        </w:tc>
        <w:tc>
          <w:tcPr>
            <w:tcW w:w="5903" w:type="dxa"/>
            <w:tcBorders>
              <w:top w:val="nil"/>
              <w:left w:val="nil"/>
              <w:bottom w:val="nil"/>
              <w:right w:val="nil"/>
            </w:tcBorders>
          </w:tcPr>
          <w:p w:rsidR="00094CB9" w:rsidRDefault="00FE5CBC">
            <w:pPr>
              <w:spacing w:after="0" w:line="259" w:lineRule="auto"/>
              <w:ind w:left="12" w:right="0" w:firstLine="0"/>
              <w:jc w:val="left"/>
            </w:pPr>
            <w:r>
              <w:t>differential sequential DCT frame marker, arithmetic coding</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OF</w:t>
            </w:r>
            <w:r>
              <w:rPr>
                <w:sz w:val="15"/>
              </w:rPr>
              <w:t>14</w:t>
            </w:r>
          </w:p>
        </w:tc>
        <w:tc>
          <w:tcPr>
            <w:tcW w:w="5903" w:type="dxa"/>
            <w:tcBorders>
              <w:top w:val="nil"/>
              <w:left w:val="nil"/>
              <w:bottom w:val="nil"/>
              <w:right w:val="nil"/>
            </w:tcBorders>
          </w:tcPr>
          <w:p w:rsidR="00094CB9" w:rsidRDefault="00FE5CBC">
            <w:pPr>
              <w:spacing w:after="0" w:line="259" w:lineRule="auto"/>
              <w:ind w:left="12" w:right="0" w:firstLine="0"/>
              <w:jc w:val="left"/>
            </w:pPr>
            <w:r>
              <w:t>differential progressive DCT frame marker, arithmetic coding</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OF</w:t>
            </w:r>
            <w:r>
              <w:rPr>
                <w:sz w:val="15"/>
              </w:rPr>
              <w:t>15</w:t>
            </w:r>
          </w:p>
        </w:tc>
        <w:tc>
          <w:tcPr>
            <w:tcW w:w="5903" w:type="dxa"/>
            <w:tcBorders>
              <w:top w:val="nil"/>
              <w:left w:val="nil"/>
              <w:bottom w:val="nil"/>
              <w:right w:val="nil"/>
            </w:tcBorders>
          </w:tcPr>
          <w:p w:rsidR="00094CB9" w:rsidRDefault="00FE5CBC">
            <w:pPr>
              <w:spacing w:after="0" w:line="259" w:lineRule="auto"/>
              <w:ind w:left="12" w:right="0" w:firstLine="0"/>
              <w:jc w:val="left"/>
            </w:pPr>
            <w:r>
              <w:t>differential lossless process frame marker, arithmetic coding</w:t>
            </w:r>
          </w:p>
        </w:tc>
      </w:tr>
      <w:tr w:rsidR="00094CB9">
        <w:trPr>
          <w:gridAfter w:val="1"/>
          <w:wAfter w:w="862" w:type="dxa"/>
          <w:trHeight w:val="364"/>
        </w:trPr>
        <w:tc>
          <w:tcPr>
            <w:tcW w:w="2388" w:type="dxa"/>
            <w:gridSpan w:val="2"/>
            <w:tcBorders>
              <w:top w:val="nil"/>
              <w:left w:val="nil"/>
              <w:bottom w:val="nil"/>
              <w:right w:val="nil"/>
            </w:tcBorders>
          </w:tcPr>
          <w:p w:rsidR="00094CB9" w:rsidRDefault="00FE5CBC">
            <w:pPr>
              <w:spacing w:after="0" w:line="259" w:lineRule="auto"/>
              <w:ind w:left="0" w:right="0" w:firstLine="0"/>
              <w:jc w:val="left"/>
            </w:pPr>
            <w:r>
              <w:t>SOI</w:t>
            </w:r>
          </w:p>
        </w:tc>
        <w:tc>
          <w:tcPr>
            <w:tcW w:w="5903" w:type="dxa"/>
            <w:tcBorders>
              <w:top w:val="nil"/>
              <w:left w:val="nil"/>
              <w:bottom w:val="nil"/>
              <w:right w:val="nil"/>
            </w:tcBorders>
          </w:tcPr>
          <w:p w:rsidR="00094CB9" w:rsidRDefault="00FE5CBC">
            <w:pPr>
              <w:spacing w:after="0" w:line="259" w:lineRule="auto"/>
              <w:ind w:left="12" w:right="0" w:firstLine="0"/>
              <w:jc w:val="left"/>
            </w:pPr>
            <w:r>
              <w:t>start-of-image marker</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OS</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start-of-scan marker</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P</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context-index for coding of first magnitude category when V is positive</w:t>
            </w:r>
          </w:p>
        </w:tc>
      </w:tr>
      <w:tr w:rsidR="00094CB9">
        <w:trPr>
          <w:gridAfter w:val="1"/>
          <w:wAfter w:w="862" w:type="dxa"/>
          <w:trHeight w:val="385"/>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q</w:t>
            </w:r>
            <w:r>
              <w:rPr>
                <w:sz w:val="15"/>
              </w:rPr>
              <w:t>vu</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quantized DCT coefficient</w:t>
            </w:r>
          </w:p>
        </w:tc>
      </w:tr>
      <w:tr w:rsidR="00094CB9">
        <w:trPr>
          <w:gridAfter w:val="1"/>
          <w:wAfter w:w="862" w:type="dxa"/>
          <w:trHeight w:val="357"/>
        </w:trPr>
        <w:tc>
          <w:tcPr>
            <w:tcW w:w="2388" w:type="dxa"/>
            <w:gridSpan w:val="2"/>
            <w:tcBorders>
              <w:top w:val="nil"/>
              <w:left w:val="nil"/>
              <w:bottom w:val="nil"/>
              <w:right w:val="nil"/>
            </w:tcBorders>
          </w:tcPr>
          <w:p w:rsidR="00094CB9" w:rsidRDefault="00FE5CBC">
            <w:pPr>
              <w:spacing w:after="0" w:line="259" w:lineRule="auto"/>
              <w:ind w:left="0" w:right="0" w:firstLine="0"/>
              <w:jc w:val="left"/>
            </w:pPr>
            <w:r>
              <w:t>SRL</w:t>
            </w:r>
          </w:p>
        </w:tc>
        <w:tc>
          <w:tcPr>
            <w:tcW w:w="5903" w:type="dxa"/>
            <w:tcBorders>
              <w:top w:val="nil"/>
              <w:left w:val="nil"/>
              <w:bottom w:val="nil"/>
              <w:right w:val="nil"/>
            </w:tcBorders>
          </w:tcPr>
          <w:p w:rsidR="00094CB9" w:rsidRDefault="00FE5CBC">
            <w:pPr>
              <w:spacing w:after="0" w:line="259" w:lineRule="auto"/>
              <w:ind w:left="14" w:right="0" w:firstLine="0"/>
              <w:jc w:val="left"/>
            </w:pPr>
            <w:r>
              <w:t>shift right logical operation</w:t>
            </w:r>
          </w:p>
        </w:tc>
      </w:tr>
      <w:tr w:rsidR="00094CB9">
        <w:trPr>
          <w:gridAfter w:val="1"/>
          <w:wAfter w:w="862" w:type="dxa"/>
          <w:trHeight w:val="406"/>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 xml:space="preserve">SRL </w:t>
            </w:r>
            <w:r>
              <w:rPr>
                <w:rFonts w:ascii="Segoe UI Symbol" w:eastAsia="Segoe UI Symbol" w:hAnsi="Segoe UI Symbol" w:cs="Segoe UI Symbol"/>
              </w:rPr>
              <w:t>α</w:t>
            </w:r>
            <w:r>
              <w:t xml:space="preserve"> </w:t>
            </w:r>
            <w:r>
              <w:rPr>
                <w:rFonts w:ascii="Segoe UI Symbol" w:eastAsia="Segoe UI Symbol" w:hAnsi="Segoe UI Symbol" w:cs="Segoe UI Symbol"/>
              </w:rPr>
              <w:t>β</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 xml:space="preserve">logical shift right of </w:t>
            </w:r>
            <w:r>
              <w:rPr>
                <w:rFonts w:ascii="Segoe UI Symbol" w:eastAsia="Segoe UI Symbol" w:hAnsi="Segoe UI Symbol" w:cs="Segoe UI Symbol"/>
              </w:rPr>
              <w:t>α</w:t>
            </w:r>
            <w:r>
              <w:t xml:space="preserve"> by </w:t>
            </w:r>
            <w:r>
              <w:rPr>
                <w:rFonts w:ascii="Segoe UI Symbol" w:eastAsia="Segoe UI Symbol" w:hAnsi="Segoe UI Symbol" w:cs="Segoe UI Symbol"/>
              </w:rPr>
              <w:t>β</w:t>
            </w:r>
            <w:r>
              <w:t xml:space="preserve"> bits</w:t>
            </w:r>
          </w:p>
        </w:tc>
      </w:tr>
      <w:tr w:rsidR="00094CB9">
        <w:trPr>
          <w:gridAfter w:val="1"/>
          <w:wAfter w:w="862" w:type="dxa"/>
          <w:trHeight w:val="379"/>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s</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start of spectral selection band in zig-zag sequence</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S</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context-index for coding of sign decision</w:t>
            </w:r>
          </w:p>
        </w:tc>
      </w:tr>
      <w:tr w:rsidR="00094CB9">
        <w:trPr>
          <w:gridAfter w:val="1"/>
          <w:wAfter w:w="862" w:type="dxa"/>
          <w:trHeight w:val="372"/>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SSS</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4-bit size category of DC difference or AC coefficient amplitude</w:t>
            </w:r>
          </w:p>
        </w:tc>
      </w:tr>
      <w:tr w:rsidR="00094CB9">
        <w:trPr>
          <w:gridAfter w:val="1"/>
          <w:wAfter w:w="862" w:type="dxa"/>
          <w:trHeight w:val="370"/>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T</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stack counter</w:t>
            </w:r>
          </w:p>
        </w:tc>
      </w:tr>
      <w:tr w:rsidR="00094CB9">
        <w:trPr>
          <w:gridAfter w:val="1"/>
          <w:wAfter w:w="862" w:type="dxa"/>
          <w:trHeight w:val="370"/>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witch_MPS</w:t>
            </w:r>
          </w:p>
        </w:tc>
        <w:tc>
          <w:tcPr>
            <w:tcW w:w="5903" w:type="dxa"/>
            <w:tcBorders>
              <w:top w:val="nil"/>
              <w:left w:val="nil"/>
              <w:bottom w:val="nil"/>
              <w:right w:val="nil"/>
            </w:tcBorders>
            <w:vAlign w:val="center"/>
          </w:tcPr>
          <w:p w:rsidR="00094CB9" w:rsidRDefault="00FE5CBC">
            <w:pPr>
              <w:spacing w:after="0" w:line="259" w:lineRule="auto"/>
              <w:ind w:left="0" w:right="0" w:firstLine="0"/>
              <w:jc w:val="left"/>
            </w:pPr>
            <w:r>
              <w:t>parameter controlling inversion of sense of MPS</w:t>
            </w:r>
          </w:p>
        </w:tc>
      </w:tr>
      <w:tr w:rsidR="00094CB9">
        <w:trPr>
          <w:gridAfter w:val="1"/>
          <w:wAfter w:w="862" w:type="dxa"/>
          <w:trHeight w:val="363"/>
        </w:trPr>
        <w:tc>
          <w:tcPr>
            <w:tcW w:w="2388" w:type="dxa"/>
            <w:gridSpan w:val="2"/>
            <w:tcBorders>
              <w:top w:val="nil"/>
              <w:left w:val="nil"/>
              <w:bottom w:val="nil"/>
              <w:right w:val="nil"/>
            </w:tcBorders>
          </w:tcPr>
          <w:p w:rsidR="00094CB9" w:rsidRDefault="00FE5CBC">
            <w:pPr>
              <w:spacing w:after="0" w:line="259" w:lineRule="auto"/>
              <w:ind w:left="0" w:right="0" w:firstLine="0"/>
              <w:jc w:val="left"/>
            </w:pPr>
            <w:r>
              <w:t>Sz</w:t>
            </w:r>
          </w:p>
        </w:tc>
        <w:tc>
          <w:tcPr>
            <w:tcW w:w="5903" w:type="dxa"/>
            <w:tcBorders>
              <w:top w:val="nil"/>
              <w:left w:val="nil"/>
              <w:bottom w:val="nil"/>
              <w:right w:val="nil"/>
            </w:tcBorders>
          </w:tcPr>
          <w:p w:rsidR="00094CB9" w:rsidRDefault="00FE5CBC">
            <w:pPr>
              <w:spacing w:after="0" w:line="259" w:lineRule="auto"/>
              <w:ind w:left="12" w:right="0" w:firstLine="0"/>
              <w:jc w:val="left"/>
            </w:pPr>
            <w:r>
              <w:t>parameter used in coding magnitude of V</w:t>
            </w:r>
          </w:p>
        </w:tc>
      </w:tr>
      <w:tr w:rsidR="00094CB9">
        <w:trPr>
          <w:gridAfter w:val="1"/>
          <w:wAfter w:w="862" w:type="dxa"/>
          <w:trHeight w:val="401"/>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S0</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 xml:space="preserve">context-index for coding of V </w:t>
            </w:r>
            <w:r>
              <w:rPr>
                <w:rFonts w:ascii="Segoe UI Symbol" w:eastAsia="Segoe UI Symbol" w:hAnsi="Segoe UI Symbol" w:cs="Segoe UI Symbol"/>
              </w:rPr>
              <w:t>=</w:t>
            </w:r>
            <w:r>
              <w:t xml:space="preserve"> 0 decision</w:t>
            </w:r>
          </w:p>
        </w:tc>
      </w:tr>
      <w:tr w:rsidR="00094CB9">
        <w:trPr>
          <w:gridAfter w:val="1"/>
          <w:wAfter w:w="862" w:type="dxa"/>
          <w:trHeight w:val="374"/>
        </w:trPr>
        <w:tc>
          <w:tcPr>
            <w:tcW w:w="2388" w:type="dxa"/>
            <w:gridSpan w:val="2"/>
            <w:tcBorders>
              <w:top w:val="nil"/>
              <w:left w:val="nil"/>
              <w:bottom w:val="nil"/>
              <w:right w:val="nil"/>
            </w:tcBorders>
            <w:vAlign w:val="center"/>
          </w:tcPr>
          <w:p w:rsidR="00094CB9" w:rsidRDefault="00FE5CBC">
            <w:pPr>
              <w:spacing w:after="0" w:line="259" w:lineRule="auto"/>
              <w:ind w:left="0" w:right="0" w:firstLine="0"/>
              <w:jc w:val="left"/>
            </w:pPr>
            <w:r>
              <w:t>t</w:t>
            </w:r>
          </w:p>
        </w:tc>
        <w:tc>
          <w:tcPr>
            <w:tcW w:w="5903" w:type="dxa"/>
            <w:tcBorders>
              <w:top w:val="nil"/>
              <w:left w:val="nil"/>
              <w:bottom w:val="nil"/>
              <w:right w:val="nil"/>
            </w:tcBorders>
            <w:vAlign w:val="center"/>
          </w:tcPr>
          <w:p w:rsidR="00094CB9" w:rsidRDefault="00FE5CBC">
            <w:pPr>
              <w:spacing w:after="0" w:line="259" w:lineRule="auto"/>
              <w:ind w:left="12" w:right="0" w:firstLine="0"/>
              <w:jc w:val="left"/>
            </w:pPr>
            <w:r>
              <w:t>summation index for parameter limits computation</w:t>
            </w:r>
          </w:p>
        </w:tc>
      </w:tr>
      <w:tr w:rsidR="00094CB9">
        <w:trPr>
          <w:gridAfter w:val="1"/>
          <w:wAfter w:w="862" w:type="dxa"/>
          <w:trHeight w:val="269"/>
        </w:trPr>
        <w:tc>
          <w:tcPr>
            <w:tcW w:w="2388" w:type="dxa"/>
            <w:gridSpan w:val="2"/>
            <w:tcBorders>
              <w:top w:val="nil"/>
              <w:left w:val="nil"/>
              <w:bottom w:val="nil"/>
              <w:right w:val="nil"/>
            </w:tcBorders>
            <w:vAlign w:val="bottom"/>
          </w:tcPr>
          <w:p w:rsidR="00094CB9" w:rsidRDefault="00FE5CBC">
            <w:pPr>
              <w:spacing w:after="0" w:line="259" w:lineRule="auto"/>
              <w:ind w:left="0" w:right="0" w:firstLine="0"/>
              <w:jc w:val="left"/>
            </w:pPr>
            <w:r>
              <w:t>T</w:t>
            </w:r>
          </w:p>
        </w:tc>
        <w:tc>
          <w:tcPr>
            <w:tcW w:w="5903" w:type="dxa"/>
            <w:tcBorders>
              <w:top w:val="nil"/>
              <w:left w:val="nil"/>
              <w:bottom w:val="nil"/>
              <w:right w:val="nil"/>
            </w:tcBorders>
            <w:vAlign w:val="bottom"/>
          </w:tcPr>
          <w:p w:rsidR="00094CB9" w:rsidRDefault="00FE5CBC">
            <w:pPr>
              <w:spacing w:after="0" w:line="259" w:lineRule="auto"/>
              <w:ind w:left="12" w:right="0" w:firstLine="0"/>
              <w:jc w:val="left"/>
            </w:pPr>
            <w:r>
              <w:t>temporary variable</w:t>
            </w:r>
          </w:p>
        </w:tc>
      </w:tr>
      <w:tr w:rsidR="00094CB9">
        <w:trPr>
          <w:trHeight w:val="296"/>
        </w:trPr>
        <w:tc>
          <w:tcPr>
            <w:tcW w:w="2382" w:type="dxa"/>
            <w:tcBorders>
              <w:top w:val="nil"/>
              <w:left w:val="nil"/>
              <w:bottom w:val="nil"/>
              <w:right w:val="nil"/>
            </w:tcBorders>
          </w:tcPr>
          <w:p w:rsidR="00094CB9" w:rsidRDefault="00FE5CBC">
            <w:pPr>
              <w:spacing w:after="0" w:line="259" w:lineRule="auto"/>
              <w:ind w:left="0" w:right="0" w:firstLine="0"/>
              <w:jc w:val="left"/>
            </w:pPr>
            <w:r>
              <w:t>Ta</w:t>
            </w:r>
            <w:r>
              <w:rPr>
                <w:sz w:val="15"/>
              </w:rPr>
              <w:t>j</w:t>
            </w:r>
          </w:p>
        </w:tc>
        <w:tc>
          <w:tcPr>
            <w:tcW w:w="6771" w:type="dxa"/>
            <w:gridSpan w:val="3"/>
            <w:tcBorders>
              <w:top w:val="nil"/>
              <w:left w:val="nil"/>
              <w:bottom w:val="nil"/>
              <w:right w:val="nil"/>
            </w:tcBorders>
          </w:tcPr>
          <w:p w:rsidR="00094CB9" w:rsidRDefault="00FE5CBC">
            <w:pPr>
              <w:spacing w:after="0" w:line="259" w:lineRule="auto"/>
              <w:ind w:left="18" w:right="0" w:firstLine="0"/>
              <w:jc w:val="left"/>
            </w:pPr>
            <w:r>
              <w:t xml:space="preserve">AC entropy table destination selector for </w:t>
            </w:r>
            <w:r>
              <w:rPr>
                <w:i/>
              </w:rPr>
              <w:t>j</w:t>
            </w:r>
            <w:r>
              <w:t>th component in scan</w:t>
            </w:r>
          </w:p>
        </w:tc>
      </w:tr>
      <w:tr w:rsidR="00094CB9">
        <w:trPr>
          <w:trHeight w:val="393"/>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Tb</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arithmetic conditioning table destination identifier</w:t>
            </w:r>
          </w:p>
        </w:tc>
      </w:tr>
      <w:tr w:rsidR="00094CB9">
        <w:trPr>
          <w:trHeight w:val="406"/>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Tc</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Huffman coding or arithmetic coding table class</w:t>
            </w:r>
          </w:p>
        </w:tc>
      </w:tr>
      <w:tr w:rsidR="00094CB9">
        <w:trPr>
          <w:trHeight w:val="416"/>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Td</w:t>
            </w:r>
            <w:r>
              <w:rPr>
                <w:sz w:val="15"/>
              </w:rPr>
              <w:t>j</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 xml:space="preserve">DC entropy table destination selector for </w:t>
            </w:r>
            <w:r>
              <w:rPr>
                <w:i/>
              </w:rPr>
              <w:t>j</w:t>
            </w:r>
            <w:r>
              <w:t>th component in scan</w:t>
            </w:r>
          </w:p>
        </w:tc>
      </w:tr>
      <w:tr w:rsidR="00094CB9">
        <w:trPr>
          <w:trHeight w:val="393"/>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TEM</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temporary marker</w:t>
            </w:r>
          </w:p>
        </w:tc>
      </w:tr>
      <w:tr w:rsidR="00094CB9">
        <w:trPr>
          <w:trHeight w:val="403"/>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Th</w:t>
            </w:r>
          </w:p>
        </w:tc>
        <w:tc>
          <w:tcPr>
            <w:tcW w:w="6771" w:type="dxa"/>
            <w:gridSpan w:val="3"/>
            <w:tcBorders>
              <w:top w:val="nil"/>
              <w:left w:val="nil"/>
              <w:bottom w:val="nil"/>
              <w:right w:val="nil"/>
            </w:tcBorders>
            <w:vAlign w:val="center"/>
          </w:tcPr>
          <w:p w:rsidR="00094CB9" w:rsidRDefault="00FE5CBC">
            <w:pPr>
              <w:spacing w:after="0" w:line="259" w:lineRule="auto"/>
              <w:ind w:left="19" w:right="0" w:firstLine="0"/>
              <w:jc w:val="left"/>
            </w:pPr>
            <w:r>
              <w:t>Huffman table destination identifier in DHT segment</w:t>
            </w:r>
          </w:p>
        </w:tc>
      </w:tr>
      <w:tr w:rsidR="00094CB9">
        <w:trPr>
          <w:trHeight w:val="406"/>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Tq</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quantization table destination identifier in DQT segment</w:t>
            </w:r>
          </w:p>
        </w:tc>
      </w:tr>
      <w:tr w:rsidR="00094CB9">
        <w:trPr>
          <w:trHeight w:val="416"/>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Tq</w:t>
            </w:r>
            <w:r>
              <w:rPr>
                <w:sz w:val="15"/>
              </w:rPr>
              <w:t>i</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 xml:space="preserve">quantization table destination selector for </w:t>
            </w:r>
            <w:r>
              <w:rPr>
                <w:i/>
              </w:rPr>
              <w:t>i</w:t>
            </w:r>
            <w:r>
              <w:t>th component in frame</w:t>
            </w:r>
          </w:p>
        </w:tc>
      </w:tr>
      <w:tr w:rsidR="00094CB9">
        <w:trPr>
          <w:trHeight w:val="393"/>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U</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DC and lossless coding conditioning upper bound parameter</w:t>
            </w:r>
          </w:p>
        </w:tc>
      </w:tr>
      <w:tr w:rsidR="00094CB9">
        <w:trPr>
          <w:trHeight w:val="406"/>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V</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symbol or value being either encoded or decoded</w:t>
            </w:r>
          </w:p>
        </w:tc>
      </w:tr>
      <w:tr w:rsidR="00094CB9">
        <w:trPr>
          <w:trHeight w:val="418"/>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V</w:t>
            </w:r>
            <w:r>
              <w:rPr>
                <w:sz w:val="15"/>
              </w:rPr>
              <w:t>i</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 xml:space="preserve">vertical sampling factor for </w:t>
            </w:r>
            <w:r>
              <w:rPr>
                <w:i/>
              </w:rPr>
              <w:t>i</w:t>
            </w:r>
            <w:r>
              <w:t>th component</w:t>
            </w:r>
          </w:p>
        </w:tc>
      </w:tr>
      <w:tr w:rsidR="00094CB9">
        <w:trPr>
          <w:trHeight w:val="406"/>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V</w:t>
            </w:r>
            <w:r>
              <w:rPr>
                <w:sz w:val="15"/>
              </w:rPr>
              <w:t>i,j</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rPr>
                <w:i/>
              </w:rPr>
              <w:t>j</w:t>
            </w:r>
            <w:r>
              <w:t xml:space="preserve">th value for length </w:t>
            </w:r>
            <w:r>
              <w:rPr>
                <w:i/>
              </w:rPr>
              <w:t>i</w:t>
            </w:r>
            <w:r>
              <w:t xml:space="preserve"> in HUFFVAL</w:t>
            </w:r>
          </w:p>
        </w:tc>
      </w:tr>
      <w:tr w:rsidR="00094CB9">
        <w:trPr>
          <w:trHeight w:val="403"/>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V</w:t>
            </w:r>
            <w:r>
              <w:rPr>
                <w:sz w:val="15"/>
              </w:rPr>
              <w:t>max</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largest vertical sampling factor</w:t>
            </w:r>
          </w:p>
        </w:tc>
      </w:tr>
      <w:tr w:rsidR="00094CB9">
        <w:trPr>
          <w:trHeight w:val="403"/>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lastRenderedPageBreak/>
              <w:t>V</w:t>
            </w:r>
            <w:r>
              <w:rPr>
                <w:sz w:val="15"/>
              </w:rPr>
              <w:t>t</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temporary variable</w:t>
            </w:r>
          </w:p>
        </w:tc>
      </w:tr>
      <w:tr w:rsidR="00094CB9">
        <w:trPr>
          <w:trHeight w:val="393"/>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VALPTR</w:t>
            </w:r>
          </w:p>
        </w:tc>
        <w:tc>
          <w:tcPr>
            <w:tcW w:w="6771" w:type="dxa"/>
            <w:gridSpan w:val="3"/>
            <w:tcBorders>
              <w:top w:val="nil"/>
              <w:left w:val="nil"/>
              <w:bottom w:val="nil"/>
              <w:right w:val="nil"/>
            </w:tcBorders>
            <w:vAlign w:val="center"/>
          </w:tcPr>
          <w:p w:rsidR="00094CB9" w:rsidRDefault="00FE5CBC">
            <w:pPr>
              <w:spacing w:after="0" w:line="259" w:lineRule="auto"/>
              <w:ind w:left="23" w:right="0" w:firstLine="0"/>
              <w:jc w:val="left"/>
            </w:pPr>
            <w:r>
              <w:t>list of indices for first value in HUFFVAL for each code length</w:t>
            </w:r>
          </w:p>
        </w:tc>
      </w:tr>
      <w:tr w:rsidR="00094CB9">
        <w:trPr>
          <w:trHeight w:val="403"/>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V1</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symbol value</w:t>
            </w:r>
          </w:p>
        </w:tc>
      </w:tr>
      <w:tr w:rsidR="00094CB9">
        <w:trPr>
          <w:trHeight w:val="406"/>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V2</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symbol value</w:t>
            </w:r>
          </w:p>
        </w:tc>
      </w:tr>
      <w:tr w:rsidR="00094CB9">
        <w:trPr>
          <w:trHeight w:val="416"/>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x</w:t>
            </w:r>
            <w:r>
              <w:rPr>
                <w:sz w:val="15"/>
              </w:rPr>
              <w:t>i</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 xml:space="preserve">number of columns in </w:t>
            </w:r>
            <w:r>
              <w:rPr>
                <w:i/>
              </w:rPr>
              <w:t>i</w:t>
            </w:r>
            <w:r>
              <w:t>th component</w:t>
            </w:r>
          </w:p>
        </w:tc>
      </w:tr>
      <w:tr w:rsidR="00094CB9">
        <w:trPr>
          <w:trHeight w:val="395"/>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X</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number of samples per line in component with largest horizontal dimension</w:t>
            </w:r>
          </w:p>
        </w:tc>
      </w:tr>
      <w:tr w:rsidR="00094CB9">
        <w:trPr>
          <w:trHeight w:val="413"/>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X</w:t>
            </w:r>
            <w:r>
              <w:rPr>
                <w:sz w:val="15"/>
              </w:rPr>
              <w:t>i</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rPr>
                <w:i/>
              </w:rPr>
              <w:t>i</w:t>
            </w:r>
            <w:r>
              <w:t>th statistics bin for coding magnitude category decision</w:t>
            </w:r>
          </w:p>
        </w:tc>
      </w:tr>
      <w:tr w:rsidR="00094CB9">
        <w:trPr>
          <w:trHeight w:val="604"/>
        </w:trPr>
        <w:tc>
          <w:tcPr>
            <w:tcW w:w="2382" w:type="dxa"/>
            <w:tcBorders>
              <w:top w:val="nil"/>
              <w:left w:val="nil"/>
              <w:bottom w:val="nil"/>
              <w:right w:val="nil"/>
            </w:tcBorders>
          </w:tcPr>
          <w:p w:rsidR="00094CB9" w:rsidRDefault="00FE5CBC">
            <w:pPr>
              <w:spacing w:after="0" w:line="259" w:lineRule="auto"/>
              <w:ind w:left="0" w:right="0" w:firstLine="0"/>
              <w:jc w:val="left"/>
            </w:pPr>
            <w:r>
              <w:t>X1, X2, X3, ... , X15</w:t>
            </w:r>
          </w:p>
        </w:tc>
        <w:tc>
          <w:tcPr>
            <w:tcW w:w="6771" w:type="dxa"/>
            <w:gridSpan w:val="3"/>
            <w:tcBorders>
              <w:top w:val="nil"/>
              <w:left w:val="nil"/>
              <w:bottom w:val="nil"/>
              <w:right w:val="nil"/>
            </w:tcBorders>
            <w:vAlign w:val="center"/>
          </w:tcPr>
          <w:p w:rsidR="00094CB9" w:rsidRDefault="00FE5CBC">
            <w:pPr>
              <w:spacing w:after="0" w:line="259" w:lineRule="auto"/>
              <w:ind w:left="0" w:right="0" w:firstLine="0"/>
            </w:pPr>
            <w:r>
              <w:t>designation of context-indices for coding of magnitude categories in the arithmetic coding</w:t>
            </w:r>
          </w:p>
          <w:p w:rsidR="00094CB9" w:rsidRDefault="00FE5CBC">
            <w:pPr>
              <w:spacing w:after="0" w:line="259" w:lineRule="auto"/>
              <w:ind w:left="18" w:right="0" w:firstLine="0"/>
              <w:jc w:val="left"/>
            </w:pPr>
            <w:r>
              <w:t>models</w:t>
            </w:r>
          </w:p>
        </w:tc>
      </w:tr>
      <w:tr w:rsidR="00094CB9">
        <w:trPr>
          <w:trHeight w:val="398"/>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XHUFCO</w:t>
            </w:r>
          </w:p>
        </w:tc>
        <w:tc>
          <w:tcPr>
            <w:tcW w:w="6771" w:type="dxa"/>
            <w:gridSpan w:val="3"/>
            <w:tcBorders>
              <w:top w:val="nil"/>
              <w:left w:val="nil"/>
              <w:bottom w:val="nil"/>
              <w:right w:val="nil"/>
            </w:tcBorders>
            <w:vAlign w:val="center"/>
          </w:tcPr>
          <w:p w:rsidR="00094CB9" w:rsidRDefault="00FE5CBC">
            <w:pPr>
              <w:spacing w:after="0" w:line="259" w:lineRule="auto"/>
              <w:ind w:left="19" w:right="0" w:firstLine="0"/>
              <w:jc w:val="left"/>
            </w:pPr>
            <w:r>
              <w:t>extended Huffman code table</w:t>
            </w:r>
          </w:p>
        </w:tc>
      </w:tr>
      <w:tr w:rsidR="00094CB9">
        <w:trPr>
          <w:trHeight w:val="398"/>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XHUFSI</w:t>
            </w:r>
          </w:p>
        </w:tc>
        <w:tc>
          <w:tcPr>
            <w:tcW w:w="6771" w:type="dxa"/>
            <w:gridSpan w:val="3"/>
            <w:tcBorders>
              <w:top w:val="nil"/>
              <w:left w:val="nil"/>
              <w:bottom w:val="nil"/>
              <w:right w:val="nil"/>
            </w:tcBorders>
            <w:vAlign w:val="center"/>
          </w:tcPr>
          <w:p w:rsidR="00094CB9" w:rsidRDefault="00FE5CBC">
            <w:pPr>
              <w:spacing w:after="0" w:line="259" w:lineRule="auto"/>
              <w:ind w:left="27" w:right="0" w:firstLine="0"/>
              <w:jc w:val="left"/>
            </w:pPr>
            <w:r>
              <w:t>table of sizes of extended Huffman codes</w:t>
            </w:r>
          </w:p>
        </w:tc>
      </w:tr>
      <w:tr w:rsidR="00094CB9">
        <w:trPr>
          <w:trHeight w:val="401"/>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X’values’</w:t>
            </w:r>
          </w:p>
        </w:tc>
        <w:tc>
          <w:tcPr>
            <w:tcW w:w="6771" w:type="dxa"/>
            <w:gridSpan w:val="3"/>
            <w:tcBorders>
              <w:top w:val="nil"/>
              <w:left w:val="nil"/>
              <w:bottom w:val="nil"/>
              <w:right w:val="nil"/>
            </w:tcBorders>
            <w:vAlign w:val="center"/>
          </w:tcPr>
          <w:p w:rsidR="00094CB9" w:rsidRDefault="00FE5CBC">
            <w:pPr>
              <w:spacing w:after="0" w:line="259" w:lineRule="auto"/>
              <w:ind w:left="23" w:right="0" w:firstLine="0"/>
              <w:jc w:val="left"/>
            </w:pPr>
            <w:r>
              <w:t>values within the quotes are hexadecimal</w:t>
            </w:r>
          </w:p>
        </w:tc>
      </w:tr>
      <w:tr w:rsidR="00094CB9">
        <w:trPr>
          <w:trHeight w:val="411"/>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y</w:t>
            </w:r>
            <w:r>
              <w:rPr>
                <w:sz w:val="15"/>
              </w:rPr>
              <w:t>i</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 xml:space="preserve">number of lines in </w:t>
            </w:r>
            <w:r>
              <w:rPr>
                <w:i/>
              </w:rPr>
              <w:t>i</w:t>
            </w:r>
            <w:r>
              <w:t>th component</w:t>
            </w:r>
          </w:p>
        </w:tc>
      </w:tr>
      <w:tr w:rsidR="00094CB9">
        <w:trPr>
          <w:trHeight w:val="388"/>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Y</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t>number of lines in component with largest vertical dimension</w:t>
            </w:r>
          </w:p>
        </w:tc>
      </w:tr>
      <w:tr w:rsidR="00094CB9">
        <w:trPr>
          <w:trHeight w:val="401"/>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ZRL</w:t>
            </w:r>
          </w:p>
        </w:tc>
        <w:tc>
          <w:tcPr>
            <w:tcW w:w="6771" w:type="dxa"/>
            <w:gridSpan w:val="3"/>
            <w:tcBorders>
              <w:top w:val="nil"/>
              <w:left w:val="nil"/>
              <w:bottom w:val="nil"/>
              <w:right w:val="nil"/>
            </w:tcBorders>
            <w:vAlign w:val="center"/>
          </w:tcPr>
          <w:p w:rsidR="00094CB9" w:rsidRDefault="00FE5CBC">
            <w:pPr>
              <w:spacing w:after="0" w:line="259" w:lineRule="auto"/>
              <w:ind w:left="17" w:right="0" w:firstLine="0"/>
              <w:jc w:val="left"/>
            </w:pPr>
            <w:r>
              <w:t>value in HUFFVAL assigned to run of 16 zero coefficients</w:t>
            </w:r>
          </w:p>
        </w:tc>
      </w:tr>
      <w:tr w:rsidR="00094CB9">
        <w:trPr>
          <w:trHeight w:val="401"/>
        </w:trPr>
        <w:tc>
          <w:tcPr>
            <w:tcW w:w="2382" w:type="dxa"/>
            <w:tcBorders>
              <w:top w:val="nil"/>
              <w:left w:val="nil"/>
              <w:bottom w:val="nil"/>
              <w:right w:val="nil"/>
            </w:tcBorders>
            <w:vAlign w:val="center"/>
          </w:tcPr>
          <w:p w:rsidR="00094CB9" w:rsidRDefault="00FE5CBC">
            <w:pPr>
              <w:spacing w:after="0" w:line="259" w:lineRule="auto"/>
              <w:ind w:left="0" w:right="0" w:firstLine="0"/>
              <w:jc w:val="left"/>
            </w:pPr>
            <w:r>
              <w:t>ZZ(K)</w:t>
            </w:r>
          </w:p>
        </w:tc>
        <w:tc>
          <w:tcPr>
            <w:tcW w:w="6771" w:type="dxa"/>
            <w:gridSpan w:val="3"/>
            <w:tcBorders>
              <w:top w:val="nil"/>
              <w:left w:val="nil"/>
              <w:bottom w:val="nil"/>
              <w:right w:val="nil"/>
            </w:tcBorders>
            <w:vAlign w:val="center"/>
          </w:tcPr>
          <w:p w:rsidR="00094CB9" w:rsidRDefault="00FE5CBC">
            <w:pPr>
              <w:spacing w:after="0" w:line="259" w:lineRule="auto"/>
              <w:ind w:left="18" w:right="0" w:firstLine="0"/>
              <w:jc w:val="left"/>
            </w:pPr>
            <w:r>
              <w:rPr>
                <w:i/>
              </w:rPr>
              <w:t>K</w:t>
            </w:r>
            <w:r>
              <w:t>th element in zig-zag sequence of quantized DCT coefficients</w:t>
            </w:r>
          </w:p>
        </w:tc>
      </w:tr>
      <w:tr w:rsidR="00094CB9">
        <w:trPr>
          <w:trHeight w:val="283"/>
        </w:trPr>
        <w:tc>
          <w:tcPr>
            <w:tcW w:w="2382" w:type="dxa"/>
            <w:tcBorders>
              <w:top w:val="nil"/>
              <w:left w:val="nil"/>
              <w:bottom w:val="nil"/>
              <w:right w:val="nil"/>
            </w:tcBorders>
            <w:vAlign w:val="bottom"/>
          </w:tcPr>
          <w:p w:rsidR="00094CB9" w:rsidRDefault="00FE5CBC">
            <w:pPr>
              <w:spacing w:after="0" w:line="259" w:lineRule="auto"/>
              <w:ind w:left="0" w:right="0" w:firstLine="0"/>
              <w:jc w:val="left"/>
            </w:pPr>
            <w:r>
              <w:t>ZZ(0)</w:t>
            </w:r>
          </w:p>
        </w:tc>
        <w:tc>
          <w:tcPr>
            <w:tcW w:w="6771" w:type="dxa"/>
            <w:gridSpan w:val="3"/>
            <w:tcBorders>
              <w:top w:val="nil"/>
              <w:left w:val="nil"/>
              <w:bottom w:val="nil"/>
              <w:right w:val="nil"/>
            </w:tcBorders>
            <w:vAlign w:val="bottom"/>
          </w:tcPr>
          <w:p w:rsidR="00094CB9" w:rsidRDefault="00FE5CBC">
            <w:pPr>
              <w:spacing w:after="0" w:line="259" w:lineRule="auto"/>
              <w:ind w:left="22" w:right="0" w:firstLine="0"/>
              <w:jc w:val="left"/>
            </w:pPr>
            <w:r>
              <w:t>quantized DC coefficient in zig-zag sequence order</w:t>
            </w:r>
          </w:p>
        </w:tc>
      </w:tr>
    </w:tbl>
    <w:p w:rsidR="00094CB9" w:rsidRDefault="00FE5CBC">
      <w:pPr>
        <w:pStyle w:val="1"/>
        <w:tabs>
          <w:tab w:val="center" w:pos="1135"/>
        </w:tabs>
        <w:spacing w:after="121"/>
        <w:ind w:left="-15" w:firstLine="0"/>
        <w:jc w:val="left"/>
      </w:pPr>
      <w:bookmarkStart w:id="4" w:name="_Toc447192"/>
      <w:r>
        <w:t>4</w:t>
      </w:r>
      <w:r>
        <w:tab/>
        <w:t>General</w:t>
      </w:r>
      <w:bookmarkEnd w:id="4"/>
    </w:p>
    <w:p w:rsidR="00094CB9" w:rsidRDefault="00FE5CBC">
      <w:pPr>
        <w:spacing w:after="0"/>
        <w:ind w:left="-5" w:right="8"/>
      </w:pPr>
      <w:r>
        <w:t xml:space="preserve">The purpose of this clause is to give an informative overview of the elements specified in this Specification. Another purpose is to introduce many of the terms which are defined in clause 3. These terms are printed in </w:t>
      </w:r>
      <w:r>
        <w:rPr>
          <w:i/>
        </w:rPr>
        <w:t>italics</w:t>
      </w:r>
      <w:r>
        <w:t xml:space="preserve"> upon first usage in this clause.</w:t>
      </w:r>
    </w:p>
    <w:p w:rsidR="00094CB9" w:rsidRDefault="00FE5CBC">
      <w:pPr>
        <w:pStyle w:val="3"/>
        <w:tabs>
          <w:tab w:val="center" w:pos="2449"/>
        </w:tabs>
        <w:spacing w:after="332"/>
        <w:ind w:left="-15" w:firstLine="0"/>
      </w:pPr>
      <w:r>
        <w:t>4.1</w:t>
      </w:r>
      <w:r>
        <w:tab/>
        <w:t>Elements specified in this Specification</w:t>
      </w:r>
    </w:p>
    <w:p w:rsidR="00094CB9" w:rsidRDefault="00FE5CBC">
      <w:pPr>
        <w:spacing w:after="345"/>
        <w:ind w:left="-5" w:right="8"/>
      </w:pPr>
      <w:r>
        <w:t>There are three elements specified in this Specification:</w:t>
      </w:r>
    </w:p>
    <w:p w:rsidR="00094CB9" w:rsidRDefault="00FE5CBC">
      <w:pPr>
        <w:numPr>
          <w:ilvl w:val="0"/>
          <w:numId w:val="2"/>
        </w:numPr>
        <w:spacing w:after="342"/>
        <w:ind w:right="8" w:hanging="374"/>
      </w:pPr>
      <w:r>
        <w:t xml:space="preserve">An </w:t>
      </w:r>
      <w:r>
        <w:rPr>
          <w:i/>
        </w:rPr>
        <w:t>encoder</w:t>
      </w:r>
      <w:r>
        <w:t xml:space="preserve"> is an embodiment of an </w:t>
      </w:r>
      <w:r>
        <w:rPr>
          <w:i/>
        </w:rPr>
        <w:t>encoding process</w:t>
      </w:r>
      <w:r>
        <w:t xml:space="preserve">. As shown in Figure 1, an encoder takes as input </w:t>
      </w:r>
      <w:r>
        <w:rPr>
          <w:i/>
        </w:rPr>
        <w:t>digital source image data</w:t>
      </w:r>
      <w:r>
        <w:t xml:space="preserve"> and </w:t>
      </w:r>
      <w:r>
        <w:rPr>
          <w:i/>
        </w:rPr>
        <w:t>table specifications</w:t>
      </w:r>
      <w:r>
        <w:t xml:space="preserve">, and by means of a specified set of </w:t>
      </w:r>
      <w:r>
        <w:rPr>
          <w:i/>
        </w:rPr>
        <w:t>procedures</w:t>
      </w:r>
      <w:r>
        <w:t xml:space="preserve"> generates as output </w:t>
      </w:r>
      <w:r>
        <w:rPr>
          <w:i/>
        </w:rPr>
        <w:t>compressed image data</w:t>
      </w:r>
      <w:r>
        <w:t>.</w:t>
      </w:r>
    </w:p>
    <w:p w:rsidR="00094CB9" w:rsidRDefault="00FE5CBC">
      <w:pPr>
        <w:numPr>
          <w:ilvl w:val="0"/>
          <w:numId w:val="2"/>
        </w:numPr>
        <w:spacing w:after="342"/>
        <w:ind w:right="8" w:hanging="374"/>
      </w:pPr>
      <w:r>
        <w:t xml:space="preserve">A </w:t>
      </w:r>
      <w:r>
        <w:rPr>
          <w:i/>
        </w:rPr>
        <w:t>decoder</w:t>
      </w:r>
      <w:r>
        <w:t xml:space="preserve"> is an embodiment of a </w:t>
      </w:r>
      <w:r>
        <w:rPr>
          <w:i/>
        </w:rPr>
        <w:t>decoding process</w:t>
      </w:r>
      <w:r>
        <w:t xml:space="preserve">. As shown in Figure 2, a decoder takes as input compressed image data and table specifications, and by means of a specified set of procedures generates as output </w:t>
      </w:r>
      <w:r>
        <w:rPr>
          <w:i/>
        </w:rPr>
        <w:t>digital reconstructed image data</w:t>
      </w:r>
      <w:r>
        <w:t>.</w:t>
      </w:r>
    </w:p>
    <w:p w:rsidR="00094CB9" w:rsidRDefault="00FE5CBC">
      <w:pPr>
        <w:numPr>
          <w:ilvl w:val="0"/>
          <w:numId w:val="2"/>
        </w:numPr>
        <w:spacing w:after="738"/>
        <w:ind w:right="8" w:hanging="374"/>
      </w:pPr>
      <w:r>
        <w:t xml:space="preserve">The </w:t>
      </w:r>
      <w:r>
        <w:rPr>
          <w:i/>
        </w:rPr>
        <w:t>interchange format</w:t>
      </w:r>
      <w:r>
        <w:t xml:space="preserve">, shown in Figure 3, is a compressed image data representation which includes all table specifications used in the encoding process. The interchange format is for exchange between </w:t>
      </w:r>
      <w:r>
        <w:rPr>
          <w:i/>
        </w:rPr>
        <w:t>application environments</w:t>
      </w:r>
      <w:r>
        <w:t>.</w:t>
      </w:r>
    </w:p>
    <w:p w:rsidR="00094CB9" w:rsidRDefault="00FE5CBC">
      <w:pPr>
        <w:spacing w:after="544" w:line="259" w:lineRule="auto"/>
        <w:ind w:left="1795" w:right="0" w:firstLine="0"/>
        <w:jc w:val="left"/>
      </w:pPr>
      <w:r>
        <w:rPr>
          <w:rFonts w:ascii="Calibri" w:eastAsia="Calibri" w:hAnsi="Calibri" w:cs="Calibri"/>
          <w:noProof/>
          <w:sz w:val="22"/>
        </w:rPr>
        <w:lastRenderedPageBreak/>
        <mc:AlternateContent>
          <mc:Choice Requires="wpg">
            <w:drawing>
              <wp:inline distT="0" distB="0" distL="0" distR="0">
                <wp:extent cx="3531995" cy="1255776"/>
                <wp:effectExtent l="0" t="0" r="0" b="0"/>
                <wp:docPr id="278884" name="Group 278884"/>
                <wp:cNvGraphicFramePr/>
                <a:graphic xmlns:a="http://schemas.openxmlformats.org/drawingml/2006/main">
                  <a:graphicData uri="http://schemas.microsoft.com/office/word/2010/wordprocessingGroup">
                    <wpg:wgp>
                      <wpg:cNvGrpSpPr/>
                      <wpg:grpSpPr>
                        <a:xfrm>
                          <a:off x="0" y="0"/>
                          <a:ext cx="3531995" cy="1255776"/>
                          <a:chOff x="0" y="0"/>
                          <a:chExt cx="3531995" cy="1255776"/>
                        </a:xfrm>
                      </wpg:grpSpPr>
                      <wps:wsp>
                        <wps:cNvPr id="456454" name="Shape 456454"/>
                        <wps:cNvSpPr/>
                        <wps:spPr>
                          <a:xfrm>
                            <a:off x="1588008" y="237744"/>
                            <a:ext cx="9144" cy="880872"/>
                          </a:xfrm>
                          <a:custGeom>
                            <a:avLst/>
                            <a:gdLst/>
                            <a:ahLst/>
                            <a:cxnLst/>
                            <a:rect l="0" t="0" r="0" b="0"/>
                            <a:pathLst>
                              <a:path w="9144" h="880872">
                                <a:moveTo>
                                  <a:pt x="0" y="0"/>
                                </a:moveTo>
                                <a:lnTo>
                                  <a:pt x="9144" y="0"/>
                                </a:lnTo>
                                <a:lnTo>
                                  <a:pt x="9144" y="880872"/>
                                </a:lnTo>
                                <a:lnTo>
                                  <a:pt x="0" y="88087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55" name="Shape 456455"/>
                        <wps:cNvSpPr/>
                        <wps:spPr>
                          <a:xfrm>
                            <a:off x="405384" y="204216"/>
                            <a:ext cx="2606040" cy="9144"/>
                          </a:xfrm>
                          <a:custGeom>
                            <a:avLst/>
                            <a:gdLst/>
                            <a:ahLst/>
                            <a:cxnLst/>
                            <a:rect l="0" t="0" r="0" b="0"/>
                            <a:pathLst>
                              <a:path w="2606040" h="9144">
                                <a:moveTo>
                                  <a:pt x="0" y="0"/>
                                </a:moveTo>
                                <a:lnTo>
                                  <a:pt x="2606040" y="0"/>
                                </a:lnTo>
                                <a:lnTo>
                                  <a:pt x="260604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56" name="Shape 456456"/>
                        <wps:cNvSpPr/>
                        <wps:spPr>
                          <a:xfrm>
                            <a:off x="271272" y="3048"/>
                            <a:ext cx="408432" cy="402336"/>
                          </a:xfrm>
                          <a:custGeom>
                            <a:avLst/>
                            <a:gdLst/>
                            <a:ahLst/>
                            <a:cxnLst/>
                            <a:rect l="0" t="0" r="0" b="0"/>
                            <a:pathLst>
                              <a:path w="408432" h="402336">
                                <a:moveTo>
                                  <a:pt x="0" y="0"/>
                                </a:moveTo>
                                <a:lnTo>
                                  <a:pt x="408432" y="0"/>
                                </a:lnTo>
                                <a:lnTo>
                                  <a:pt x="408432" y="402336"/>
                                </a:lnTo>
                                <a:lnTo>
                                  <a:pt x="0" y="40233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302" name="Shape 2302"/>
                        <wps:cNvSpPr/>
                        <wps:spPr>
                          <a:xfrm>
                            <a:off x="268224" y="0"/>
                            <a:ext cx="207264" cy="408432"/>
                          </a:xfrm>
                          <a:custGeom>
                            <a:avLst/>
                            <a:gdLst/>
                            <a:ahLst/>
                            <a:cxnLst/>
                            <a:rect l="0" t="0" r="0" b="0"/>
                            <a:pathLst>
                              <a:path w="207264" h="408432">
                                <a:moveTo>
                                  <a:pt x="0" y="0"/>
                                </a:moveTo>
                                <a:lnTo>
                                  <a:pt x="207264" y="0"/>
                                </a:lnTo>
                                <a:lnTo>
                                  <a:pt x="207264" y="6096"/>
                                </a:lnTo>
                                <a:lnTo>
                                  <a:pt x="6096" y="6096"/>
                                </a:lnTo>
                                <a:lnTo>
                                  <a:pt x="6096" y="405384"/>
                                </a:lnTo>
                                <a:lnTo>
                                  <a:pt x="207264" y="405384"/>
                                </a:lnTo>
                                <a:lnTo>
                                  <a:pt x="207264" y="408432"/>
                                </a:lnTo>
                                <a:lnTo>
                                  <a:pt x="0" y="40843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03" name="Shape 2303"/>
                        <wps:cNvSpPr/>
                        <wps:spPr>
                          <a:xfrm>
                            <a:off x="475488" y="0"/>
                            <a:ext cx="207264" cy="408432"/>
                          </a:xfrm>
                          <a:custGeom>
                            <a:avLst/>
                            <a:gdLst/>
                            <a:ahLst/>
                            <a:cxnLst/>
                            <a:rect l="0" t="0" r="0" b="0"/>
                            <a:pathLst>
                              <a:path w="207264" h="408432">
                                <a:moveTo>
                                  <a:pt x="0" y="0"/>
                                </a:moveTo>
                                <a:lnTo>
                                  <a:pt x="207264" y="0"/>
                                </a:lnTo>
                                <a:lnTo>
                                  <a:pt x="207264" y="408432"/>
                                </a:lnTo>
                                <a:lnTo>
                                  <a:pt x="0" y="408432"/>
                                </a:lnTo>
                                <a:lnTo>
                                  <a:pt x="0" y="405384"/>
                                </a:lnTo>
                                <a:lnTo>
                                  <a:pt x="201168" y="405384"/>
                                </a:lnTo>
                                <a:lnTo>
                                  <a:pt x="2011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57" name="Shape 456457"/>
                        <wps:cNvSpPr/>
                        <wps:spPr>
                          <a:xfrm>
                            <a:off x="137160" y="170688"/>
                            <a:ext cx="408432" cy="405384"/>
                          </a:xfrm>
                          <a:custGeom>
                            <a:avLst/>
                            <a:gdLst/>
                            <a:ahLst/>
                            <a:cxnLst/>
                            <a:rect l="0" t="0" r="0" b="0"/>
                            <a:pathLst>
                              <a:path w="408432" h="405384">
                                <a:moveTo>
                                  <a:pt x="0" y="0"/>
                                </a:moveTo>
                                <a:lnTo>
                                  <a:pt x="408432" y="0"/>
                                </a:lnTo>
                                <a:lnTo>
                                  <a:pt x="408432" y="405384"/>
                                </a:lnTo>
                                <a:lnTo>
                                  <a:pt x="0" y="405384"/>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305" name="Shape 2305"/>
                        <wps:cNvSpPr/>
                        <wps:spPr>
                          <a:xfrm>
                            <a:off x="134112" y="167639"/>
                            <a:ext cx="207264" cy="411480"/>
                          </a:xfrm>
                          <a:custGeom>
                            <a:avLst/>
                            <a:gdLst/>
                            <a:ahLst/>
                            <a:cxnLst/>
                            <a:rect l="0" t="0" r="0" b="0"/>
                            <a:pathLst>
                              <a:path w="207264" h="411480">
                                <a:moveTo>
                                  <a:pt x="0" y="0"/>
                                </a:moveTo>
                                <a:lnTo>
                                  <a:pt x="207264" y="0"/>
                                </a:lnTo>
                                <a:lnTo>
                                  <a:pt x="207264" y="6097"/>
                                </a:lnTo>
                                <a:lnTo>
                                  <a:pt x="6096" y="6097"/>
                                </a:lnTo>
                                <a:lnTo>
                                  <a:pt x="6096" y="405384"/>
                                </a:lnTo>
                                <a:lnTo>
                                  <a:pt x="207264" y="405384"/>
                                </a:lnTo>
                                <a:lnTo>
                                  <a:pt x="207264" y="411480"/>
                                </a:lnTo>
                                <a:lnTo>
                                  <a:pt x="0" y="41148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06" name="Shape 2306"/>
                        <wps:cNvSpPr/>
                        <wps:spPr>
                          <a:xfrm>
                            <a:off x="341376" y="167639"/>
                            <a:ext cx="204216" cy="411480"/>
                          </a:xfrm>
                          <a:custGeom>
                            <a:avLst/>
                            <a:gdLst/>
                            <a:ahLst/>
                            <a:cxnLst/>
                            <a:rect l="0" t="0" r="0" b="0"/>
                            <a:pathLst>
                              <a:path w="204216" h="411480">
                                <a:moveTo>
                                  <a:pt x="0" y="0"/>
                                </a:moveTo>
                                <a:lnTo>
                                  <a:pt x="204216" y="0"/>
                                </a:lnTo>
                                <a:lnTo>
                                  <a:pt x="204216" y="6097"/>
                                </a:lnTo>
                                <a:lnTo>
                                  <a:pt x="204216" y="405384"/>
                                </a:lnTo>
                                <a:lnTo>
                                  <a:pt x="204216" y="411480"/>
                                </a:lnTo>
                                <a:lnTo>
                                  <a:pt x="0" y="411480"/>
                                </a:lnTo>
                                <a:lnTo>
                                  <a:pt x="0" y="405384"/>
                                </a:lnTo>
                                <a:lnTo>
                                  <a:pt x="201168" y="405384"/>
                                </a:lnTo>
                                <a:lnTo>
                                  <a:pt x="20116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58" name="Shape 456458"/>
                        <wps:cNvSpPr/>
                        <wps:spPr>
                          <a:xfrm>
                            <a:off x="3048" y="341375"/>
                            <a:ext cx="402336" cy="402336"/>
                          </a:xfrm>
                          <a:custGeom>
                            <a:avLst/>
                            <a:gdLst/>
                            <a:ahLst/>
                            <a:cxnLst/>
                            <a:rect l="0" t="0" r="0" b="0"/>
                            <a:pathLst>
                              <a:path w="402336" h="402336">
                                <a:moveTo>
                                  <a:pt x="0" y="0"/>
                                </a:moveTo>
                                <a:lnTo>
                                  <a:pt x="402336" y="0"/>
                                </a:lnTo>
                                <a:lnTo>
                                  <a:pt x="402336" y="402336"/>
                                </a:lnTo>
                                <a:lnTo>
                                  <a:pt x="0" y="40233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308" name="Shape 2308"/>
                        <wps:cNvSpPr/>
                        <wps:spPr>
                          <a:xfrm>
                            <a:off x="0" y="338327"/>
                            <a:ext cx="204216" cy="408432"/>
                          </a:xfrm>
                          <a:custGeom>
                            <a:avLst/>
                            <a:gdLst/>
                            <a:ahLst/>
                            <a:cxnLst/>
                            <a:rect l="0" t="0" r="0" b="0"/>
                            <a:pathLst>
                              <a:path w="204216" h="408432">
                                <a:moveTo>
                                  <a:pt x="0" y="0"/>
                                </a:moveTo>
                                <a:lnTo>
                                  <a:pt x="204216" y="0"/>
                                </a:lnTo>
                                <a:lnTo>
                                  <a:pt x="204216" y="6097"/>
                                </a:lnTo>
                                <a:lnTo>
                                  <a:pt x="6096" y="6097"/>
                                </a:lnTo>
                                <a:lnTo>
                                  <a:pt x="6096" y="402336"/>
                                </a:lnTo>
                                <a:lnTo>
                                  <a:pt x="204216" y="402336"/>
                                </a:lnTo>
                                <a:lnTo>
                                  <a:pt x="204216" y="408432"/>
                                </a:lnTo>
                                <a:lnTo>
                                  <a:pt x="0" y="40843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09" name="Shape 2309"/>
                        <wps:cNvSpPr/>
                        <wps:spPr>
                          <a:xfrm>
                            <a:off x="204216" y="338327"/>
                            <a:ext cx="204216" cy="408432"/>
                          </a:xfrm>
                          <a:custGeom>
                            <a:avLst/>
                            <a:gdLst/>
                            <a:ahLst/>
                            <a:cxnLst/>
                            <a:rect l="0" t="0" r="0" b="0"/>
                            <a:pathLst>
                              <a:path w="204216" h="408432">
                                <a:moveTo>
                                  <a:pt x="0" y="0"/>
                                </a:moveTo>
                                <a:lnTo>
                                  <a:pt x="204216" y="0"/>
                                </a:lnTo>
                                <a:lnTo>
                                  <a:pt x="204216" y="408432"/>
                                </a:lnTo>
                                <a:lnTo>
                                  <a:pt x="0" y="408432"/>
                                </a:lnTo>
                                <a:lnTo>
                                  <a:pt x="0" y="402336"/>
                                </a:lnTo>
                                <a:lnTo>
                                  <a:pt x="198120" y="402336"/>
                                </a:lnTo>
                                <a:lnTo>
                                  <a:pt x="198120"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59" name="Shape 456459"/>
                        <wps:cNvSpPr/>
                        <wps:spPr>
                          <a:xfrm>
                            <a:off x="1152144" y="36575"/>
                            <a:ext cx="877824" cy="338328"/>
                          </a:xfrm>
                          <a:custGeom>
                            <a:avLst/>
                            <a:gdLst/>
                            <a:ahLst/>
                            <a:cxnLst/>
                            <a:rect l="0" t="0" r="0" b="0"/>
                            <a:pathLst>
                              <a:path w="877824" h="338328">
                                <a:moveTo>
                                  <a:pt x="0" y="0"/>
                                </a:moveTo>
                                <a:lnTo>
                                  <a:pt x="877824" y="0"/>
                                </a:lnTo>
                                <a:lnTo>
                                  <a:pt x="877824" y="338328"/>
                                </a:lnTo>
                                <a:lnTo>
                                  <a:pt x="0" y="33832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311" name="Shape 2311"/>
                        <wps:cNvSpPr/>
                        <wps:spPr>
                          <a:xfrm>
                            <a:off x="1149096" y="33527"/>
                            <a:ext cx="443484" cy="344424"/>
                          </a:xfrm>
                          <a:custGeom>
                            <a:avLst/>
                            <a:gdLst/>
                            <a:ahLst/>
                            <a:cxnLst/>
                            <a:rect l="0" t="0" r="0" b="0"/>
                            <a:pathLst>
                              <a:path w="443484" h="344424">
                                <a:moveTo>
                                  <a:pt x="0" y="0"/>
                                </a:moveTo>
                                <a:lnTo>
                                  <a:pt x="443484" y="0"/>
                                </a:lnTo>
                                <a:lnTo>
                                  <a:pt x="443484" y="6097"/>
                                </a:lnTo>
                                <a:lnTo>
                                  <a:pt x="6096" y="6097"/>
                                </a:lnTo>
                                <a:lnTo>
                                  <a:pt x="6096" y="338328"/>
                                </a:lnTo>
                                <a:lnTo>
                                  <a:pt x="443484" y="338328"/>
                                </a:lnTo>
                                <a:lnTo>
                                  <a:pt x="443484" y="344424"/>
                                </a:lnTo>
                                <a:lnTo>
                                  <a:pt x="0" y="34442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12" name="Shape 2312"/>
                        <wps:cNvSpPr/>
                        <wps:spPr>
                          <a:xfrm>
                            <a:off x="1592580" y="33527"/>
                            <a:ext cx="440436" cy="344424"/>
                          </a:xfrm>
                          <a:custGeom>
                            <a:avLst/>
                            <a:gdLst/>
                            <a:ahLst/>
                            <a:cxnLst/>
                            <a:rect l="0" t="0" r="0" b="0"/>
                            <a:pathLst>
                              <a:path w="440436" h="344424">
                                <a:moveTo>
                                  <a:pt x="0" y="0"/>
                                </a:moveTo>
                                <a:lnTo>
                                  <a:pt x="440436" y="0"/>
                                </a:lnTo>
                                <a:lnTo>
                                  <a:pt x="440436" y="344424"/>
                                </a:lnTo>
                                <a:lnTo>
                                  <a:pt x="0" y="344424"/>
                                </a:lnTo>
                                <a:lnTo>
                                  <a:pt x="0" y="338328"/>
                                </a:lnTo>
                                <a:lnTo>
                                  <a:pt x="437388" y="338328"/>
                                </a:lnTo>
                                <a:lnTo>
                                  <a:pt x="43738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60" name="Shape 456460"/>
                        <wps:cNvSpPr/>
                        <wps:spPr>
                          <a:xfrm>
                            <a:off x="1152144" y="914400"/>
                            <a:ext cx="877824" cy="338328"/>
                          </a:xfrm>
                          <a:custGeom>
                            <a:avLst/>
                            <a:gdLst/>
                            <a:ahLst/>
                            <a:cxnLst/>
                            <a:rect l="0" t="0" r="0" b="0"/>
                            <a:pathLst>
                              <a:path w="877824" h="338328">
                                <a:moveTo>
                                  <a:pt x="0" y="0"/>
                                </a:moveTo>
                                <a:lnTo>
                                  <a:pt x="877824" y="0"/>
                                </a:lnTo>
                                <a:lnTo>
                                  <a:pt x="877824" y="338328"/>
                                </a:lnTo>
                                <a:lnTo>
                                  <a:pt x="0" y="33832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314" name="Shape 2314"/>
                        <wps:cNvSpPr/>
                        <wps:spPr>
                          <a:xfrm>
                            <a:off x="1149096" y="911352"/>
                            <a:ext cx="443484" cy="344424"/>
                          </a:xfrm>
                          <a:custGeom>
                            <a:avLst/>
                            <a:gdLst/>
                            <a:ahLst/>
                            <a:cxnLst/>
                            <a:rect l="0" t="0" r="0" b="0"/>
                            <a:pathLst>
                              <a:path w="443484" h="344424">
                                <a:moveTo>
                                  <a:pt x="0" y="0"/>
                                </a:moveTo>
                                <a:lnTo>
                                  <a:pt x="443484" y="0"/>
                                </a:lnTo>
                                <a:lnTo>
                                  <a:pt x="443484" y="6096"/>
                                </a:lnTo>
                                <a:lnTo>
                                  <a:pt x="6096" y="6096"/>
                                </a:lnTo>
                                <a:lnTo>
                                  <a:pt x="6096" y="338328"/>
                                </a:lnTo>
                                <a:lnTo>
                                  <a:pt x="443484" y="338328"/>
                                </a:lnTo>
                                <a:lnTo>
                                  <a:pt x="443484" y="344424"/>
                                </a:lnTo>
                                <a:lnTo>
                                  <a:pt x="0" y="34442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15" name="Shape 2315"/>
                        <wps:cNvSpPr/>
                        <wps:spPr>
                          <a:xfrm>
                            <a:off x="1592580" y="911352"/>
                            <a:ext cx="440436" cy="344424"/>
                          </a:xfrm>
                          <a:custGeom>
                            <a:avLst/>
                            <a:gdLst/>
                            <a:ahLst/>
                            <a:cxnLst/>
                            <a:rect l="0" t="0" r="0" b="0"/>
                            <a:pathLst>
                              <a:path w="440436" h="344424">
                                <a:moveTo>
                                  <a:pt x="0" y="0"/>
                                </a:moveTo>
                                <a:lnTo>
                                  <a:pt x="440436" y="0"/>
                                </a:lnTo>
                                <a:lnTo>
                                  <a:pt x="440436" y="344424"/>
                                </a:lnTo>
                                <a:lnTo>
                                  <a:pt x="0" y="344424"/>
                                </a:lnTo>
                                <a:lnTo>
                                  <a:pt x="0" y="338328"/>
                                </a:lnTo>
                                <a:lnTo>
                                  <a:pt x="437388" y="338328"/>
                                </a:lnTo>
                                <a:lnTo>
                                  <a:pt x="43738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61" name="Shape 456461"/>
                        <wps:cNvSpPr/>
                        <wps:spPr>
                          <a:xfrm>
                            <a:off x="2505456" y="70103"/>
                            <a:ext cx="1008888" cy="271272"/>
                          </a:xfrm>
                          <a:custGeom>
                            <a:avLst/>
                            <a:gdLst/>
                            <a:ahLst/>
                            <a:cxnLst/>
                            <a:rect l="0" t="0" r="0" b="0"/>
                            <a:pathLst>
                              <a:path w="1008888" h="271272">
                                <a:moveTo>
                                  <a:pt x="0" y="0"/>
                                </a:moveTo>
                                <a:lnTo>
                                  <a:pt x="1008888" y="0"/>
                                </a:lnTo>
                                <a:lnTo>
                                  <a:pt x="1008888" y="271272"/>
                                </a:lnTo>
                                <a:lnTo>
                                  <a:pt x="0" y="271272"/>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317" name="Shape 2317"/>
                        <wps:cNvSpPr/>
                        <wps:spPr>
                          <a:xfrm>
                            <a:off x="2502408" y="70103"/>
                            <a:ext cx="507492" cy="274320"/>
                          </a:xfrm>
                          <a:custGeom>
                            <a:avLst/>
                            <a:gdLst/>
                            <a:ahLst/>
                            <a:cxnLst/>
                            <a:rect l="0" t="0" r="0" b="0"/>
                            <a:pathLst>
                              <a:path w="507492" h="274320">
                                <a:moveTo>
                                  <a:pt x="0" y="0"/>
                                </a:moveTo>
                                <a:lnTo>
                                  <a:pt x="6096" y="0"/>
                                </a:lnTo>
                                <a:lnTo>
                                  <a:pt x="507492" y="0"/>
                                </a:lnTo>
                                <a:lnTo>
                                  <a:pt x="507492" y="3048"/>
                                </a:lnTo>
                                <a:lnTo>
                                  <a:pt x="6096" y="3048"/>
                                </a:lnTo>
                                <a:lnTo>
                                  <a:pt x="6096" y="268224"/>
                                </a:lnTo>
                                <a:lnTo>
                                  <a:pt x="507492" y="268224"/>
                                </a:lnTo>
                                <a:lnTo>
                                  <a:pt x="507492" y="274320"/>
                                </a:lnTo>
                                <a:lnTo>
                                  <a:pt x="0" y="2743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18" name="Shape 2318"/>
                        <wps:cNvSpPr/>
                        <wps:spPr>
                          <a:xfrm>
                            <a:off x="3009900" y="70103"/>
                            <a:ext cx="507492" cy="274320"/>
                          </a:xfrm>
                          <a:custGeom>
                            <a:avLst/>
                            <a:gdLst/>
                            <a:ahLst/>
                            <a:cxnLst/>
                            <a:rect l="0" t="0" r="0" b="0"/>
                            <a:pathLst>
                              <a:path w="507492" h="274320">
                                <a:moveTo>
                                  <a:pt x="0" y="0"/>
                                </a:moveTo>
                                <a:lnTo>
                                  <a:pt x="501396" y="0"/>
                                </a:lnTo>
                                <a:lnTo>
                                  <a:pt x="507492" y="0"/>
                                </a:lnTo>
                                <a:lnTo>
                                  <a:pt x="507492" y="274320"/>
                                </a:lnTo>
                                <a:lnTo>
                                  <a:pt x="0" y="274320"/>
                                </a:lnTo>
                                <a:lnTo>
                                  <a:pt x="0" y="268224"/>
                                </a:lnTo>
                                <a:lnTo>
                                  <a:pt x="501396" y="268224"/>
                                </a:lnTo>
                                <a:lnTo>
                                  <a:pt x="501396"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19" name="Shape 2319"/>
                        <wps:cNvSpPr/>
                        <wps:spPr>
                          <a:xfrm>
                            <a:off x="1554480" y="374903"/>
                            <a:ext cx="70104" cy="67056"/>
                          </a:xfrm>
                          <a:custGeom>
                            <a:avLst/>
                            <a:gdLst/>
                            <a:ahLst/>
                            <a:cxnLst/>
                            <a:rect l="0" t="0" r="0" b="0"/>
                            <a:pathLst>
                              <a:path w="70104" h="67056">
                                <a:moveTo>
                                  <a:pt x="36576" y="0"/>
                                </a:moveTo>
                                <a:lnTo>
                                  <a:pt x="70104" y="67056"/>
                                </a:lnTo>
                                <a:lnTo>
                                  <a:pt x="0" y="67056"/>
                                </a:lnTo>
                                <a:lnTo>
                                  <a:pt x="36576" y="0"/>
                                </a:lnTo>
                                <a:close/>
                              </a:path>
                            </a:pathLst>
                          </a:custGeom>
                          <a:ln w="3048" cap="rnd">
                            <a:round/>
                          </a:ln>
                        </wps:spPr>
                        <wps:style>
                          <a:lnRef idx="1">
                            <a:srgbClr val="000000"/>
                          </a:lnRef>
                          <a:fillRef idx="1">
                            <a:srgbClr val="000000"/>
                          </a:fillRef>
                          <a:effectRef idx="0">
                            <a:scrgbClr r="0" g="0" b="0"/>
                          </a:effectRef>
                          <a:fontRef idx="none"/>
                        </wps:style>
                        <wps:bodyPr/>
                      </wps:wsp>
                      <wps:wsp>
                        <wps:cNvPr id="2320" name="Shape 2320"/>
                        <wps:cNvSpPr/>
                        <wps:spPr>
                          <a:xfrm>
                            <a:off x="1082040" y="170687"/>
                            <a:ext cx="70104" cy="67056"/>
                          </a:xfrm>
                          <a:custGeom>
                            <a:avLst/>
                            <a:gdLst/>
                            <a:ahLst/>
                            <a:cxnLst/>
                            <a:rect l="0" t="0" r="0" b="0"/>
                            <a:pathLst>
                              <a:path w="70104" h="67056">
                                <a:moveTo>
                                  <a:pt x="0" y="0"/>
                                </a:moveTo>
                                <a:lnTo>
                                  <a:pt x="70104"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321" name="Shape 2321"/>
                        <wps:cNvSpPr/>
                        <wps:spPr>
                          <a:xfrm>
                            <a:off x="2435352" y="170687"/>
                            <a:ext cx="70104" cy="67056"/>
                          </a:xfrm>
                          <a:custGeom>
                            <a:avLst/>
                            <a:gdLst/>
                            <a:ahLst/>
                            <a:cxnLst/>
                            <a:rect l="0" t="0" r="0" b="0"/>
                            <a:pathLst>
                              <a:path w="70104" h="67056">
                                <a:moveTo>
                                  <a:pt x="0" y="0"/>
                                </a:moveTo>
                                <a:lnTo>
                                  <a:pt x="70104"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322" name="Rectangle 2322"/>
                        <wps:cNvSpPr/>
                        <wps:spPr>
                          <a:xfrm>
                            <a:off x="2913888" y="386389"/>
                            <a:ext cx="822082"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0650-93/d001</w:t>
                              </w:r>
                            </w:p>
                          </w:txbxContent>
                        </wps:txbx>
                        <wps:bodyPr horzOverflow="overflow" vert="horz" lIns="0" tIns="0" rIns="0" bIns="0" rtlCol="0">
                          <a:noAutofit/>
                        </wps:bodyPr>
                      </wps:wsp>
                      <wps:wsp>
                        <wps:cNvPr id="2323" name="Rectangle 2323"/>
                        <wps:cNvSpPr/>
                        <wps:spPr>
                          <a:xfrm>
                            <a:off x="1408176" y="173809"/>
                            <a:ext cx="47271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r</w:t>
                              </w:r>
                            </w:p>
                          </w:txbxContent>
                        </wps:txbx>
                        <wps:bodyPr horzOverflow="overflow" vert="horz" lIns="0" tIns="0" rIns="0" bIns="0" rtlCol="0">
                          <a:noAutofit/>
                        </wps:bodyPr>
                      </wps:wsp>
                      <wps:wsp>
                        <wps:cNvPr id="2324" name="Rectangle 2324"/>
                        <wps:cNvSpPr/>
                        <wps:spPr>
                          <a:xfrm>
                            <a:off x="1466093" y="999811"/>
                            <a:ext cx="3152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ble</w:t>
                              </w:r>
                            </w:p>
                          </w:txbxContent>
                        </wps:txbx>
                        <wps:bodyPr horzOverflow="overflow" vert="horz" lIns="0" tIns="0" rIns="0" bIns="0" rtlCol="0">
                          <a:noAutofit/>
                        </wps:bodyPr>
                      </wps:wsp>
                      <wps:wsp>
                        <wps:cNvPr id="2325" name="Rectangle 2325"/>
                        <wps:cNvSpPr/>
                        <wps:spPr>
                          <a:xfrm>
                            <a:off x="1298448" y="1106496"/>
                            <a:ext cx="75784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pecifications</w:t>
                              </w:r>
                            </w:p>
                          </w:txbxContent>
                        </wps:txbx>
                        <wps:bodyPr horzOverflow="overflow" vert="horz" lIns="0" tIns="0" rIns="0" bIns="0" rtlCol="0">
                          <a:noAutofit/>
                        </wps:bodyPr>
                      </wps:wsp>
                      <wps:wsp>
                        <wps:cNvPr id="2326" name="Rectangle 2326"/>
                        <wps:cNvSpPr/>
                        <wps:spPr>
                          <a:xfrm>
                            <a:off x="94483" y="999811"/>
                            <a:ext cx="4086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ource</w:t>
                              </w:r>
                            </w:p>
                          </w:txbxContent>
                        </wps:txbx>
                        <wps:bodyPr horzOverflow="overflow" vert="horz" lIns="0" tIns="0" rIns="0" bIns="0" rtlCol="0">
                          <a:noAutofit/>
                        </wps:bodyPr>
                      </wps:wsp>
                      <wps:wsp>
                        <wps:cNvPr id="2327" name="Rectangle 2327"/>
                        <wps:cNvSpPr/>
                        <wps:spPr>
                          <a:xfrm>
                            <a:off x="9139" y="1106496"/>
                            <a:ext cx="61086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mage data</w:t>
                              </w:r>
                            </w:p>
                          </w:txbxContent>
                        </wps:txbx>
                        <wps:bodyPr horzOverflow="overflow" vert="horz" lIns="0" tIns="0" rIns="0" bIns="0" rtlCol="0">
                          <a:noAutofit/>
                        </wps:bodyPr>
                      </wps:wsp>
                      <wps:wsp>
                        <wps:cNvPr id="2328" name="Rectangle 2328"/>
                        <wps:cNvSpPr/>
                        <wps:spPr>
                          <a:xfrm>
                            <a:off x="2779776" y="984576"/>
                            <a:ext cx="71658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mpressed</w:t>
                              </w:r>
                            </w:p>
                          </w:txbxContent>
                        </wps:txbx>
                        <wps:bodyPr horzOverflow="overflow" vert="horz" lIns="0" tIns="0" rIns="0" bIns="0" rtlCol="0">
                          <a:noAutofit/>
                        </wps:bodyPr>
                      </wps:wsp>
                      <wps:wsp>
                        <wps:cNvPr id="2329" name="Rectangle 2329"/>
                        <wps:cNvSpPr/>
                        <wps:spPr>
                          <a:xfrm>
                            <a:off x="2813309" y="1091261"/>
                            <a:ext cx="61514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mage data</w:t>
                              </w:r>
                            </w:p>
                          </w:txbxContent>
                        </wps:txbx>
                        <wps:bodyPr horzOverflow="overflow" vert="horz" lIns="0" tIns="0" rIns="0" bIns="0" rtlCol="0">
                          <a:noAutofit/>
                        </wps:bodyPr>
                      </wps:wsp>
                    </wpg:wgp>
                  </a:graphicData>
                </a:graphic>
              </wp:inline>
            </w:drawing>
          </mc:Choice>
          <mc:Fallback>
            <w:pict>
              <v:group id="Group 278884" o:spid="_x0000_s1026" style="width:278.1pt;height:98.9pt;mso-position-horizontal-relative:char;mso-position-vertical-relative:line" coordsize="35319,125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">
                <v:shape id="Shape 456454" o:spid="_x0000_s1027" style="position:absolute;left:15880;top:2377;width:91;height:8809;visibility:visible;mso-wrap-style:square;v-text-anchor:top" coordsize="9144,880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" path="m,l9144,r,880872l,880872,,e" fillcolor="black" stroked="f" strokeweight="0">
                  <v:stroke miterlimit="83231f" joinstyle="miter"/>
                  <v:path arrowok="t" textboxrect="0,0,9144,880872"/>
                </v:shape>
                <v:shape id="Shape 456455" o:spid="_x0000_s1028" style="position:absolute;left:4053;top:2042;width:26061;height:91;visibility:visible;mso-wrap-style:square;v-text-anchor:top" coordsize="26060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" path="m,l2606040,r,9144l,9144,,e" fillcolor="black" stroked="f" strokeweight="0">
                  <v:stroke miterlimit="83231f" joinstyle="miter"/>
                  <v:path arrowok="t" textboxrect="0,0,2606040,9144"/>
                </v:shape>
                <v:shape id="Shape 456456" o:spid="_x0000_s1029" style="position:absolute;left:2712;top:30;width:4085;height:4023;visibility:visible;mso-wrap-style:square;v-text-anchor:top" coordsize="408432,402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" path="m,l408432,r,402336l,402336,,e" stroked="f" strokeweight="0">
                  <v:stroke miterlimit="83231f" joinstyle="miter"/>
                  <v:path arrowok="t" textboxrect="0,0,408432,402336"/>
                </v:shape>
                <v:shape id="Shape 2302" o:spid="_x0000_s1030" style="position:absolute;left:2682;width:2072;height:4084;visibility:visible;mso-wrap-style:square;v-text-anchor:top" coordsize="207264,40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" path="m,l207264,r,6096l6096,6096r,399288l207264,405384r,3048l,408432,,xe" fillcolor="black" stroked="f" strokeweight="0">
                  <v:stroke miterlimit="83231f" joinstyle="miter"/>
                  <v:path arrowok="t" textboxrect="0,0,207264,408432"/>
                </v:shape>
                <v:shape id="Shape 2303" o:spid="_x0000_s1031" style="position:absolute;left:4754;width:2073;height:4084;visibility:visible;mso-wrap-style:square;v-text-anchor:top" coordsize="207264,40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" path="m,l207264,r,408432l,408432r,-3048l201168,405384r,-399288l,6096,,xe" fillcolor="black" stroked="f" strokeweight="0">
                  <v:stroke miterlimit="83231f" joinstyle="miter"/>
                  <v:path arrowok="t" textboxrect="0,0,207264,408432"/>
                </v:shape>
                <v:shape id="Shape 456457" o:spid="_x0000_s1032" style="position:absolute;left:1371;top:1706;width:4084;height:4054;visibility:visible;mso-wrap-style:square;v-text-anchor:top" coordsize="408432,40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" path="m,l408432,r,405384l,405384,,e" stroked="f" strokeweight="0">
                  <v:stroke miterlimit="83231f" joinstyle="miter"/>
                  <v:path arrowok="t" textboxrect="0,0,408432,405384"/>
                </v:shape>
                <v:shape id="Shape 2305" o:spid="_x0000_s1033" style="position:absolute;left:1341;top:1676;width:2072;height:4115;visibility:visible;mso-wrap-style:square;v-text-anchor:top" coordsize="207264,411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" path="m,l207264,r,6097l6096,6097r,399287l207264,405384r,6096l,411480,,xe" fillcolor="black" stroked="f" strokeweight="0">
                  <v:stroke miterlimit="83231f" joinstyle="miter"/>
                  <v:path arrowok="t" textboxrect="0,0,207264,411480"/>
                </v:shape>
                <v:shape id="Shape 2306" o:spid="_x0000_s1034" style="position:absolute;left:3413;top:1676;width:2042;height:4115;visibility:visible;mso-wrap-style:square;v-text-anchor:top" coordsize="204216,411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" path="m,l204216,r,6097l204216,405384r,6096l,411480r,-6096l201168,405384r,-399287l,6097,,xe" fillcolor="black" stroked="f" strokeweight="0">
                  <v:stroke miterlimit="83231f" joinstyle="miter"/>
                  <v:path arrowok="t" textboxrect="0,0,204216,411480"/>
                </v:shape>
                <v:shape id="Shape 456458" o:spid="_x0000_s1035" style="position:absolute;left:30;top:3413;width:4023;height:4024;visibility:visible;mso-wrap-style:square;v-text-anchor:top" coordsize="402336,402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" path="m,l402336,r,402336l,402336,,e" stroked="f" strokeweight="0">
                  <v:stroke miterlimit="83231f" joinstyle="miter"/>
                  <v:path arrowok="t" textboxrect="0,0,402336,402336"/>
                </v:shape>
                <v:shape id="Shape 2308" o:spid="_x0000_s1036" style="position:absolute;top:3383;width:2042;height:4084;visibility:visible;mso-wrap-style:square;v-text-anchor:top" coordsize="204216,40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" path="m,l204216,r,6097l6096,6097r,396239l204216,402336r,6096l,408432,,xe" fillcolor="black" stroked="f" strokeweight="0">
                  <v:stroke miterlimit="83231f" joinstyle="miter"/>
                  <v:path arrowok="t" textboxrect="0,0,204216,408432"/>
                </v:shape>
                <v:shape id="Shape 2309" o:spid="_x0000_s1037" style="position:absolute;left:2042;top:3383;width:2042;height:4084;visibility:visible;mso-wrap-style:square;v-text-anchor:top" coordsize="204216,40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" path="m,l204216,r,408432l,408432r,-6096l198120,402336r,-396239l,6097,,xe" fillcolor="black" stroked="f" strokeweight="0">
                  <v:stroke miterlimit="83231f" joinstyle="miter"/>
                  <v:path arrowok="t" textboxrect="0,0,204216,408432"/>
                </v:shape>
                <v:shape id="Shape 456459" o:spid="_x0000_s1038" style="position:absolute;left:11521;top:365;width:8778;height:3384;visibility:visible;mso-wrap-style:square;v-text-anchor:top" coordsize="87782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" path="m,l877824,r,338328l,338328,,e" stroked="f" strokeweight="0">
                  <v:stroke miterlimit="83231f" joinstyle="miter"/>
                  <v:path arrowok="t" textboxrect="0,0,877824,338328"/>
                </v:shape>
                <v:shape id="Shape 2311" o:spid="_x0000_s1039" style="position:absolute;left:11490;top:335;width:4435;height:3444;visibility:visible;mso-wrap-style:square;v-text-anchor:top" coordsize="443484,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" path="m,l443484,r,6097l6096,6097r,332231l443484,338328r,6096l,344424,,xe" fillcolor="black" stroked="f" strokeweight="0">
                  <v:stroke miterlimit="83231f" joinstyle="miter"/>
                  <v:path arrowok="t" textboxrect="0,0,443484,344424"/>
                </v:shape>
                <v:shape id="Shape 2312" o:spid="_x0000_s1040" style="position:absolute;left:15925;top:335;width:4405;height:3444;visibility:visible;mso-wrap-style:square;v-text-anchor:top" coordsize="440436,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" path="m,l440436,r,344424l,344424r,-6096l437388,338328r,-332231l,6097,,xe" fillcolor="black" stroked="f" strokeweight="0">
                  <v:stroke miterlimit="83231f" joinstyle="miter"/>
                  <v:path arrowok="t" textboxrect="0,0,440436,344424"/>
                </v:shape>
                <v:shape id="Shape 456460" o:spid="_x0000_s1041" style="position:absolute;left:11521;top:9144;width:8778;height:3383;visibility:visible;mso-wrap-style:square;v-text-anchor:top" coordsize="87782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" path="m,l877824,r,338328l,338328,,e" stroked="f" strokeweight="0">
                  <v:stroke miterlimit="83231f" joinstyle="miter"/>
                  <v:path arrowok="t" textboxrect="0,0,877824,338328"/>
                </v:shape>
                <v:shape id="Shape 2314" o:spid="_x0000_s1042" style="position:absolute;left:11490;top:9113;width:4435;height:3444;visibility:visible;mso-wrap-style:square;v-text-anchor:top" coordsize="443484,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" path="m,l443484,r,6096l6096,6096r,332232l443484,338328r,6096l,344424,,xe" fillcolor="black" stroked="f" strokeweight="0">
                  <v:stroke miterlimit="83231f" joinstyle="miter"/>
                  <v:path arrowok="t" textboxrect="0,0,443484,344424"/>
                </v:shape>
                <v:shape id="Shape 2315" o:spid="_x0000_s1043" style="position:absolute;left:15925;top:9113;width:4405;height:3444;visibility:visible;mso-wrap-style:square;v-text-anchor:top" coordsize="440436,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" path="m,l440436,r,344424l,344424r,-6096l437388,338328r,-332232l,6096,,xe" fillcolor="black" stroked="f" strokeweight="0">
                  <v:stroke miterlimit="83231f" joinstyle="miter"/>
                  <v:path arrowok="t" textboxrect="0,0,440436,344424"/>
                </v:shape>
                <v:shape id="Shape 456461" o:spid="_x0000_s1044" style="position:absolute;left:25054;top:701;width:10089;height:2712;visibility:visible;mso-wrap-style:square;v-text-anchor:top" coordsize="1008888,27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" path="m,l1008888,r,271272l,271272,,e" stroked="f" strokeweight="0">
                  <v:stroke miterlimit="83231f" joinstyle="miter"/>
                  <v:path arrowok="t" textboxrect="0,0,1008888,271272"/>
                </v:shape>
                <v:shape id="Shape 2317" o:spid="_x0000_s1045" style="position:absolute;left:25024;top:701;width:5075;height:2743;visibility:visible;mso-wrap-style:square;v-text-anchor:top" coordsize="507492,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" path="m,l6096,,507492,r,3048l6096,3048r,265176l507492,268224r,6096l,274320,,xe" fillcolor="black" stroked="f" strokeweight="0">
                  <v:stroke miterlimit="83231f" joinstyle="miter"/>
                  <v:path arrowok="t" textboxrect="0,0,507492,274320"/>
                </v:shape>
                <v:shape id="Shape 2318" o:spid="_x0000_s1046" style="position:absolute;left:30099;top:701;width:5074;height:2743;visibility:visible;mso-wrap-style:square;v-text-anchor:top" coordsize="507492,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" path="m,l501396,r6096,l507492,274320,,274320r,-6096l501396,268224r,-265176l,3048,,xe" fillcolor="black" stroked="f" strokeweight="0">
                  <v:stroke miterlimit="83231f" joinstyle="miter"/>
                  <v:path arrowok="t" textboxrect="0,0,507492,274320"/>
                </v:shape>
                <v:shape id="Shape 2319" o:spid="_x0000_s1047" style="position:absolute;left:15544;top:3749;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" path="m36576,l70104,67056,,67056,36576,xe" fillcolor="black" strokeweight=".24pt">
                  <v:stroke endcap="round"/>
                  <v:path arrowok="t" textboxrect="0,0,70104,67056"/>
                </v:shape>
                <v:shape id="Shape 2320" o:spid="_x0000_s1048" style="position:absolute;left:10820;top:1706;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" path="m,l70104,36576,,67056,,xe" fillcolor="black" strokeweight=".24pt">
                  <v:stroke endcap="round"/>
                  <v:path arrowok="t" textboxrect="0,0,70104,67056"/>
                </v:shape>
                <v:shape id="Shape 2321" o:spid="_x0000_s1049" style="position:absolute;left:24353;top:1706;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" path="m,l70104,36576,,67056,,xe" fillcolor="black" strokeweight=".24pt">
                  <v:stroke endcap="round"/>
                  <v:path arrowok="t" textboxrect="0,0,70104,67056"/>
                </v:shape>
                <v:rect id="Rectangle 2322" o:spid="_x0000_s1050" style="position:absolute;left:29138;top:3863;width:8221;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0650-93/d001</w:t>
                        </w:r>
                      </w:p>
                    </w:txbxContent>
                  </v:textbox>
                </v:rect>
                <v:rect id="Rectangle 2323" o:spid="_x0000_s1051" style="position:absolute;left:14081;top:1738;width:472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r</w:t>
                        </w:r>
                      </w:p>
                    </w:txbxContent>
                  </v:textbox>
                </v:rect>
                <v:rect id="Rectangle 2324" o:spid="_x0000_s1052" style="position:absolute;left:14660;top:9998;width:315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able</w:t>
                        </w:r>
                      </w:p>
                    </w:txbxContent>
                  </v:textbox>
                </v:rect>
                <v:rect id="Rectangle 2325" o:spid="_x0000_s1053" style="position:absolute;left:12984;top:11064;width:757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pecifications</w:t>
                        </w:r>
                      </w:p>
                    </w:txbxContent>
                  </v:textbox>
                </v:rect>
                <v:rect id="Rectangle 2326" o:spid="_x0000_s1054" style="position:absolute;left:944;top:9998;width:40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ource</w:t>
                        </w:r>
                      </w:p>
                    </w:txbxContent>
                  </v:textbox>
                </v:rect>
                <v:rect id="Rectangle 2327" o:spid="_x0000_s1055" style="position:absolute;left:91;top:11064;width:610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mage data</w:t>
                        </w:r>
                      </w:p>
                    </w:txbxContent>
                  </v:textbox>
                </v:rect>
                <v:rect id="Rectangle 2328" o:spid="_x0000_s1056" style="position:absolute;left:27797;top:9845;width:716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mpressed</w:t>
                        </w:r>
                      </w:p>
                    </w:txbxContent>
                  </v:textbox>
                </v:rect>
                <v:rect id="Rectangle 2329" o:spid="_x0000_s1057" style="position:absolute;left:28133;top:10912;width:615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image data</w:t>
                        </w:r>
                      </w:p>
                    </w:txbxContent>
                  </v:textbox>
                </v:rect>
                <w10:anchorlock/>
              </v:group>
            </w:pict>
          </mc:Fallback>
        </mc:AlternateContent>
      </w:r>
    </w:p>
    <w:p w:rsidR="00094CB9" w:rsidRDefault="00FE5CBC">
      <w:pPr>
        <w:spacing w:after="366" w:line="265" w:lineRule="auto"/>
        <w:ind w:left="141" w:right="77"/>
        <w:jc w:val="center"/>
      </w:pPr>
      <w:r>
        <w:rPr>
          <w:b/>
        </w:rPr>
        <w:t xml:space="preserve">Figure </w:t>
      </w:r>
      <w:proofErr w:type="gramStart"/>
      <w:r>
        <w:rPr>
          <w:b/>
        </w:rPr>
        <w:t>1  –</w:t>
      </w:r>
      <w:proofErr w:type="gramEnd"/>
      <w:r>
        <w:rPr>
          <w:b/>
        </w:rPr>
        <w:t xml:space="preserve">  Encoder</w:t>
      </w:r>
    </w:p>
    <w:p w:rsidR="00094CB9" w:rsidRDefault="00FE5CBC">
      <w:pPr>
        <w:spacing w:after="138" w:line="265" w:lineRule="auto"/>
        <w:ind w:left="-5" w:right="0"/>
        <w:jc w:val="left"/>
      </w:pPr>
      <w:r>
        <w:rPr>
          <w:color w:val="FFFFFF"/>
        </w:rPr>
        <w:t>FIGURE 1 [D01] 5 cm = 195%</w:t>
      </w:r>
    </w:p>
    <w:p w:rsidR="00094CB9" w:rsidRDefault="00FE5CBC">
      <w:pPr>
        <w:spacing w:after="597" w:line="259" w:lineRule="auto"/>
        <w:ind w:left="1800" w:right="0" w:firstLine="0"/>
        <w:jc w:val="left"/>
      </w:pPr>
      <w:r>
        <w:rPr>
          <w:rFonts w:ascii="Calibri" w:eastAsia="Calibri" w:hAnsi="Calibri" w:cs="Calibri"/>
          <w:noProof/>
          <w:sz w:val="22"/>
        </w:rPr>
        <mc:AlternateContent>
          <mc:Choice Requires="wpg">
            <w:drawing>
              <wp:inline distT="0" distB="0" distL="0" distR="0">
                <wp:extent cx="3517392" cy="1591056"/>
                <wp:effectExtent l="0" t="0" r="0" b="0"/>
                <wp:docPr id="278886" name="Group 278886"/>
                <wp:cNvGraphicFramePr/>
                <a:graphic xmlns:a="http://schemas.openxmlformats.org/drawingml/2006/main">
                  <a:graphicData uri="http://schemas.microsoft.com/office/word/2010/wordprocessingGroup">
                    <wpg:wgp>
                      <wpg:cNvGrpSpPr/>
                      <wpg:grpSpPr>
                        <a:xfrm>
                          <a:off x="0" y="0"/>
                          <a:ext cx="3517392" cy="1591056"/>
                          <a:chOff x="0" y="0"/>
                          <a:chExt cx="3517392" cy="1591056"/>
                        </a:xfrm>
                      </wpg:grpSpPr>
                      <wps:wsp>
                        <wps:cNvPr id="2333" name="Shape 2333"/>
                        <wps:cNvSpPr/>
                        <wps:spPr>
                          <a:xfrm>
                            <a:off x="3108960" y="0"/>
                            <a:ext cx="204216" cy="408432"/>
                          </a:xfrm>
                          <a:custGeom>
                            <a:avLst/>
                            <a:gdLst/>
                            <a:ahLst/>
                            <a:cxnLst/>
                            <a:rect l="0" t="0" r="0" b="0"/>
                            <a:pathLst>
                              <a:path w="204216" h="408432">
                                <a:moveTo>
                                  <a:pt x="0" y="0"/>
                                </a:moveTo>
                                <a:lnTo>
                                  <a:pt x="204216" y="0"/>
                                </a:lnTo>
                                <a:lnTo>
                                  <a:pt x="204216" y="6096"/>
                                </a:lnTo>
                                <a:lnTo>
                                  <a:pt x="6096" y="6096"/>
                                </a:lnTo>
                                <a:lnTo>
                                  <a:pt x="6096" y="402336"/>
                                </a:lnTo>
                                <a:lnTo>
                                  <a:pt x="204216" y="402336"/>
                                </a:lnTo>
                                <a:lnTo>
                                  <a:pt x="204216" y="408432"/>
                                </a:lnTo>
                                <a:lnTo>
                                  <a:pt x="0" y="40843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334" name="Shape 2334"/>
                        <wps:cNvSpPr/>
                        <wps:spPr>
                          <a:xfrm>
                            <a:off x="3313176" y="0"/>
                            <a:ext cx="204216" cy="408432"/>
                          </a:xfrm>
                          <a:custGeom>
                            <a:avLst/>
                            <a:gdLst/>
                            <a:ahLst/>
                            <a:cxnLst/>
                            <a:rect l="0" t="0" r="0" b="0"/>
                            <a:pathLst>
                              <a:path w="204216" h="408432">
                                <a:moveTo>
                                  <a:pt x="0" y="0"/>
                                </a:moveTo>
                                <a:lnTo>
                                  <a:pt x="204216" y="0"/>
                                </a:lnTo>
                                <a:lnTo>
                                  <a:pt x="204216" y="408432"/>
                                </a:lnTo>
                                <a:lnTo>
                                  <a:pt x="0" y="408432"/>
                                </a:lnTo>
                                <a:lnTo>
                                  <a:pt x="0" y="402336"/>
                                </a:lnTo>
                                <a:lnTo>
                                  <a:pt x="198120" y="402336"/>
                                </a:lnTo>
                                <a:lnTo>
                                  <a:pt x="19812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62" name="Shape 456462"/>
                        <wps:cNvSpPr/>
                        <wps:spPr>
                          <a:xfrm>
                            <a:off x="2977896" y="170688"/>
                            <a:ext cx="402336" cy="405384"/>
                          </a:xfrm>
                          <a:custGeom>
                            <a:avLst/>
                            <a:gdLst/>
                            <a:ahLst/>
                            <a:cxnLst/>
                            <a:rect l="0" t="0" r="0" b="0"/>
                            <a:pathLst>
                              <a:path w="402336" h="405384">
                                <a:moveTo>
                                  <a:pt x="0" y="0"/>
                                </a:moveTo>
                                <a:lnTo>
                                  <a:pt x="402336" y="0"/>
                                </a:lnTo>
                                <a:lnTo>
                                  <a:pt x="402336" y="405384"/>
                                </a:lnTo>
                                <a:lnTo>
                                  <a:pt x="0" y="405384"/>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336" name="Shape 2336"/>
                        <wps:cNvSpPr/>
                        <wps:spPr>
                          <a:xfrm>
                            <a:off x="2974848" y="167640"/>
                            <a:ext cx="204216" cy="411480"/>
                          </a:xfrm>
                          <a:custGeom>
                            <a:avLst/>
                            <a:gdLst/>
                            <a:ahLst/>
                            <a:cxnLst/>
                            <a:rect l="0" t="0" r="0" b="0"/>
                            <a:pathLst>
                              <a:path w="204216" h="411480">
                                <a:moveTo>
                                  <a:pt x="0" y="0"/>
                                </a:moveTo>
                                <a:lnTo>
                                  <a:pt x="204216" y="0"/>
                                </a:lnTo>
                                <a:lnTo>
                                  <a:pt x="204216" y="6096"/>
                                </a:lnTo>
                                <a:lnTo>
                                  <a:pt x="6096" y="6096"/>
                                </a:lnTo>
                                <a:lnTo>
                                  <a:pt x="6096" y="405384"/>
                                </a:lnTo>
                                <a:lnTo>
                                  <a:pt x="204216" y="405384"/>
                                </a:lnTo>
                                <a:lnTo>
                                  <a:pt x="204216" y="411480"/>
                                </a:lnTo>
                                <a:lnTo>
                                  <a:pt x="0" y="411480"/>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337" name="Shape 2337"/>
                        <wps:cNvSpPr/>
                        <wps:spPr>
                          <a:xfrm>
                            <a:off x="3179064" y="167640"/>
                            <a:ext cx="204216" cy="411480"/>
                          </a:xfrm>
                          <a:custGeom>
                            <a:avLst/>
                            <a:gdLst/>
                            <a:ahLst/>
                            <a:cxnLst/>
                            <a:rect l="0" t="0" r="0" b="0"/>
                            <a:pathLst>
                              <a:path w="204216" h="411480">
                                <a:moveTo>
                                  <a:pt x="0" y="0"/>
                                </a:moveTo>
                                <a:lnTo>
                                  <a:pt x="204216" y="0"/>
                                </a:lnTo>
                                <a:lnTo>
                                  <a:pt x="204216" y="411480"/>
                                </a:lnTo>
                                <a:lnTo>
                                  <a:pt x="0" y="411480"/>
                                </a:lnTo>
                                <a:lnTo>
                                  <a:pt x="0" y="405384"/>
                                </a:lnTo>
                                <a:lnTo>
                                  <a:pt x="198120" y="405384"/>
                                </a:lnTo>
                                <a:lnTo>
                                  <a:pt x="19812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63" name="Shape 456463"/>
                        <wps:cNvSpPr/>
                        <wps:spPr>
                          <a:xfrm>
                            <a:off x="1789176" y="576072"/>
                            <a:ext cx="9144" cy="877824"/>
                          </a:xfrm>
                          <a:custGeom>
                            <a:avLst/>
                            <a:gdLst/>
                            <a:ahLst/>
                            <a:cxnLst/>
                            <a:rect l="0" t="0" r="0" b="0"/>
                            <a:pathLst>
                              <a:path w="9144" h="877824">
                                <a:moveTo>
                                  <a:pt x="0" y="0"/>
                                </a:moveTo>
                                <a:lnTo>
                                  <a:pt x="9144" y="0"/>
                                </a:lnTo>
                                <a:lnTo>
                                  <a:pt x="9144" y="877824"/>
                                </a:lnTo>
                                <a:lnTo>
                                  <a:pt x="0" y="87782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64" name="Shape 456464"/>
                        <wps:cNvSpPr/>
                        <wps:spPr>
                          <a:xfrm>
                            <a:off x="2060448" y="576072"/>
                            <a:ext cx="9144" cy="877824"/>
                          </a:xfrm>
                          <a:custGeom>
                            <a:avLst/>
                            <a:gdLst/>
                            <a:ahLst/>
                            <a:cxnLst/>
                            <a:rect l="0" t="0" r="0" b="0"/>
                            <a:pathLst>
                              <a:path w="9144" h="877824">
                                <a:moveTo>
                                  <a:pt x="0" y="0"/>
                                </a:moveTo>
                                <a:lnTo>
                                  <a:pt x="9144" y="0"/>
                                </a:lnTo>
                                <a:lnTo>
                                  <a:pt x="9144" y="877824"/>
                                </a:lnTo>
                                <a:lnTo>
                                  <a:pt x="0" y="87782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340" name="Shape 2340"/>
                        <wps:cNvSpPr/>
                        <wps:spPr>
                          <a:xfrm>
                            <a:off x="2029968" y="713232"/>
                            <a:ext cx="67056" cy="67056"/>
                          </a:xfrm>
                          <a:custGeom>
                            <a:avLst/>
                            <a:gdLst/>
                            <a:ahLst/>
                            <a:cxnLst/>
                            <a:rect l="0" t="0" r="0" b="0"/>
                            <a:pathLst>
                              <a:path w="67056" h="67056">
                                <a:moveTo>
                                  <a:pt x="33528" y="0"/>
                                </a:moveTo>
                                <a:lnTo>
                                  <a:pt x="67056" y="67056"/>
                                </a:lnTo>
                                <a:lnTo>
                                  <a:pt x="0" y="67056"/>
                                </a:lnTo>
                                <a:lnTo>
                                  <a:pt x="33528" y="0"/>
                                </a:lnTo>
                                <a:close/>
                              </a:path>
                            </a:pathLst>
                          </a:custGeom>
                          <a:ln w="3048" cap="rnd">
                            <a:round/>
                          </a:ln>
                        </wps:spPr>
                        <wps:style>
                          <a:lnRef idx="1">
                            <a:srgbClr val="000000"/>
                          </a:lnRef>
                          <a:fillRef idx="1">
                            <a:srgbClr val="000000"/>
                          </a:fillRef>
                          <a:effectRef idx="0">
                            <a:scrgbClr r="0" g="0" b="0"/>
                          </a:effectRef>
                          <a:fontRef idx="none"/>
                        </wps:style>
                        <wps:bodyPr/>
                      </wps:wsp>
                      <wps:wsp>
                        <wps:cNvPr id="456465" name="Shape 456465"/>
                        <wps:cNvSpPr/>
                        <wps:spPr>
                          <a:xfrm>
                            <a:off x="509016" y="542544"/>
                            <a:ext cx="2602992" cy="9144"/>
                          </a:xfrm>
                          <a:custGeom>
                            <a:avLst/>
                            <a:gdLst/>
                            <a:ahLst/>
                            <a:cxnLst/>
                            <a:rect l="0" t="0" r="0" b="0"/>
                            <a:pathLst>
                              <a:path w="2602992" h="9144">
                                <a:moveTo>
                                  <a:pt x="0" y="0"/>
                                </a:moveTo>
                                <a:lnTo>
                                  <a:pt x="2602992" y="0"/>
                                </a:lnTo>
                                <a:lnTo>
                                  <a:pt x="260299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66" name="Shape 456466"/>
                        <wps:cNvSpPr/>
                        <wps:spPr>
                          <a:xfrm>
                            <a:off x="2840736" y="341376"/>
                            <a:ext cx="405384" cy="402336"/>
                          </a:xfrm>
                          <a:custGeom>
                            <a:avLst/>
                            <a:gdLst/>
                            <a:ahLst/>
                            <a:cxnLst/>
                            <a:rect l="0" t="0" r="0" b="0"/>
                            <a:pathLst>
                              <a:path w="405384" h="402336">
                                <a:moveTo>
                                  <a:pt x="0" y="0"/>
                                </a:moveTo>
                                <a:lnTo>
                                  <a:pt x="405384" y="0"/>
                                </a:lnTo>
                                <a:lnTo>
                                  <a:pt x="405384" y="402336"/>
                                </a:lnTo>
                                <a:lnTo>
                                  <a:pt x="0" y="40233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343" name="Shape 2343"/>
                        <wps:cNvSpPr/>
                        <wps:spPr>
                          <a:xfrm>
                            <a:off x="2837688" y="338328"/>
                            <a:ext cx="205740" cy="408432"/>
                          </a:xfrm>
                          <a:custGeom>
                            <a:avLst/>
                            <a:gdLst/>
                            <a:ahLst/>
                            <a:cxnLst/>
                            <a:rect l="0" t="0" r="0" b="0"/>
                            <a:pathLst>
                              <a:path w="205740" h="408432">
                                <a:moveTo>
                                  <a:pt x="0" y="0"/>
                                </a:moveTo>
                                <a:lnTo>
                                  <a:pt x="205740" y="0"/>
                                </a:lnTo>
                                <a:lnTo>
                                  <a:pt x="205740" y="6096"/>
                                </a:lnTo>
                                <a:lnTo>
                                  <a:pt x="6096" y="6096"/>
                                </a:lnTo>
                                <a:lnTo>
                                  <a:pt x="6096" y="402336"/>
                                </a:lnTo>
                                <a:lnTo>
                                  <a:pt x="205740" y="402336"/>
                                </a:lnTo>
                                <a:lnTo>
                                  <a:pt x="205740" y="408432"/>
                                </a:lnTo>
                                <a:lnTo>
                                  <a:pt x="0" y="40843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344" name="Shape 2344"/>
                        <wps:cNvSpPr/>
                        <wps:spPr>
                          <a:xfrm>
                            <a:off x="3043428" y="338328"/>
                            <a:ext cx="205740" cy="408432"/>
                          </a:xfrm>
                          <a:custGeom>
                            <a:avLst/>
                            <a:gdLst/>
                            <a:ahLst/>
                            <a:cxnLst/>
                            <a:rect l="0" t="0" r="0" b="0"/>
                            <a:pathLst>
                              <a:path w="205740" h="408432">
                                <a:moveTo>
                                  <a:pt x="0" y="0"/>
                                </a:moveTo>
                                <a:lnTo>
                                  <a:pt x="205740" y="0"/>
                                </a:lnTo>
                                <a:lnTo>
                                  <a:pt x="205740" y="408432"/>
                                </a:lnTo>
                                <a:lnTo>
                                  <a:pt x="0" y="408432"/>
                                </a:lnTo>
                                <a:lnTo>
                                  <a:pt x="0" y="402336"/>
                                </a:lnTo>
                                <a:lnTo>
                                  <a:pt x="199644" y="402336"/>
                                </a:lnTo>
                                <a:lnTo>
                                  <a:pt x="19964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67" name="Shape 456467"/>
                        <wps:cNvSpPr/>
                        <wps:spPr>
                          <a:xfrm>
                            <a:off x="1490472" y="374904"/>
                            <a:ext cx="874776" cy="338328"/>
                          </a:xfrm>
                          <a:custGeom>
                            <a:avLst/>
                            <a:gdLst/>
                            <a:ahLst/>
                            <a:cxnLst/>
                            <a:rect l="0" t="0" r="0" b="0"/>
                            <a:pathLst>
                              <a:path w="874776" h="338328">
                                <a:moveTo>
                                  <a:pt x="0" y="0"/>
                                </a:moveTo>
                                <a:lnTo>
                                  <a:pt x="874776" y="0"/>
                                </a:lnTo>
                                <a:lnTo>
                                  <a:pt x="874776" y="338328"/>
                                </a:lnTo>
                                <a:lnTo>
                                  <a:pt x="0" y="33832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346" name="Shape 2346"/>
                        <wps:cNvSpPr/>
                        <wps:spPr>
                          <a:xfrm>
                            <a:off x="1487424" y="371856"/>
                            <a:ext cx="440436" cy="344424"/>
                          </a:xfrm>
                          <a:custGeom>
                            <a:avLst/>
                            <a:gdLst/>
                            <a:ahLst/>
                            <a:cxnLst/>
                            <a:rect l="0" t="0" r="0" b="0"/>
                            <a:pathLst>
                              <a:path w="440436" h="344424">
                                <a:moveTo>
                                  <a:pt x="0" y="0"/>
                                </a:moveTo>
                                <a:lnTo>
                                  <a:pt x="440436" y="0"/>
                                </a:lnTo>
                                <a:lnTo>
                                  <a:pt x="440436" y="6096"/>
                                </a:lnTo>
                                <a:lnTo>
                                  <a:pt x="6096" y="6096"/>
                                </a:lnTo>
                                <a:lnTo>
                                  <a:pt x="6096" y="338328"/>
                                </a:lnTo>
                                <a:lnTo>
                                  <a:pt x="440436" y="338328"/>
                                </a:lnTo>
                                <a:lnTo>
                                  <a:pt x="440436" y="344424"/>
                                </a:lnTo>
                                <a:lnTo>
                                  <a:pt x="0" y="34442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347" name="Shape 2347"/>
                        <wps:cNvSpPr/>
                        <wps:spPr>
                          <a:xfrm>
                            <a:off x="1927860" y="371856"/>
                            <a:ext cx="440436" cy="344424"/>
                          </a:xfrm>
                          <a:custGeom>
                            <a:avLst/>
                            <a:gdLst/>
                            <a:ahLst/>
                            <a:cxnLst/>
                            <a:rect l="0" t="0" r="0" b="0"/>
                            <a:pathLst>
                              <a:path w="440436" h="344424">
                                <a:moveTo>
                                  <a:pt x="0" y="0"/>
                                </a:moveTo>
                                <a:lnTo>
                                  <a:pt x="440436" y="0"/>
                                </a:lnTo>
                                <a:lnTo>
                                  <a:pt x="440436" y="344424"/>
                                </a:lnTo>
                                <a:lnTo>
                                  <a:pt x="0" y="344424"/>
                                </a:lnTo>
                                <a:lnTo>
                                  <a:pt x="0" y="338328"/>
                                </a:lnTo>
                                <a:lnTo>
                                  <a:pt x="434340" y="338328"/>
                                </a:lnTo>
                                <a:lnTo>
                                  <a:pt x="43434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68" name="Shape 456468"/>
                        <wps:cNvSpPr/>
                        <wps:spPr>
                          <a:xfrm>
                            <a:off x="1490472" y="1252728"/>
                            <a:ext cx="874776" cy="338328"/>
                          </a:xfrm>
                          <a:custGeom>
                            <a:avLst/>
                            <a:gdLst/>
                            <a:ahLst/>
                            <a:cxnLst/>
                            <a:rect l="0" t="0" r="0" b="0"/>
                            <a:pathLst>
                              <a:path w="874776" h="338328">
                                <a:moveTo>
                                  <a:pt x="0" y="0"/>
                                </a:moveTo>
                                <a:lnTo>
                                  <a:pt x="874776" y="0"/>
                                </a:lnTo>
                                <a:lnTo>
                                  <a:pt x="874776" y="338328"/>
                                </a:lnTo>
                                <a:lnTo>
                                  <a:pt x="0" y="33832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349" name="Shape 2349"/>
                        <wps:cNvSpPr/>
                        <wps:spPr>
                          <a:xfrm>
                            <a:off x="1487424" y="1249680"/>
                            <a:ext cx="440436" cy="341376"/>
                          </a:xfrm>
                          <a:custGeom>
                            <a:avLst/>
                            <a:gdLst/>
                            <a:ahLst/>
                            <a:cxnLst/>
                            <a:rect l="0" t="0" r="0" b="0"/>
                            <a:pathLst>
                              <a:path w="440436" h="341376">
                                <a:moveTo>
                                  <a:pt x="0" y="0"/>
                                </a:moveTo>
                                <a:lnTo>
                                  <a:pt x="440436" y="0"/>
                                </a:lnTo>
                                <a:lnTo>
                                  <a:pt x="440436" y="6096"/>
                                </a:lnTo>
                                <a:lnTo>
                                  <a:pt x="6096" y="6096"/>
                                </a:lnTo>
                                <a:lnTo>
                                  <a:pt x="6096" y="338327"/>
                                </a:lnTo>
                                <a:lnTo>
                                  <a:pt x="440436" y="338327"/>
                                </a:lnTo>
                                <a:lnTo>
                                  <a:pt x="440436" y="341376"/>
                                </a:lnTo>
                                <a:lnTo>
                                  <a:pt x="6096" y="341376"/>
                                </a:lnTo>
                                <a:lnTo>
                                  <a:pt x="0" y="34137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350" name="Shape 2350"/>
                        <wps:cNvSpPr/>
                        <wps:spPr>
                          <a:xfrm>
                            <a:off x="1927860" y="1249680"/>
                            <a:ext cx="440436" cy="341376"/>
                          </a:xfrm>
                          <a:custGeom>
                            <a:avLst/>
                            <a:gdLst/>
                            <a:ahLst/>
                            <a:cxnLst/>
                            <a:rect l="0" t="0" r="0" b="0"/>
                            <a:pathLst>
                              <a:path w="440436" h="341376">
                                <a:moveTo>
                                  <a:pt x="0" y="0"/>
                                </a:moveTo>
                                <a:lnTo>
                                  <a:pt x="440436" y="0"/>
                                </a:lnTo>
                                <a:lnTo>
                                  <a:pt x="440436" y="341376"/>
                                </a:lnTo>
                                <a:lnTo>
                                  <a:pt x="434340" y="341376"/>
                                </a:lnTo>
                                <a:lnTo>
                                  <a:pt x="0" y="341376"/>
                                </a:lnTo>
                                <a:lnTo>
                                  <a:pt x="0" y="338327"/>
                                </a:lnTo>
                                <a:lnTo>
                                  <a:pt x="434340" y="338327"/>
                                </a:lnTo>
                                <a:lnTo>
                                  <a:pt x="43434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69" name="Shape 456469"/>
                        <wps:cNvSpPr/>
                        <wps:spPr>
                          <a:xfrm>
                            <a:off x="3048" y="405384"/>
                            <a:ext cx="1014984" cy="274320"/>
                          </a:xfrm>
                          <a:custGeom>
                            <a:avLst/>
                            <a:gdLst/>
                            <a:ahLst/>
                            <a:cxnLst/>
                            <a:rect l="0" t="0" r="0" b="0"/>
                            <a:pathLst>
                              <a:path w="1014984" h="274320">
                                <a:moveTo>
                                  <a:pt x="0" y="0"/>
                                </a:moveTo>
                                <a:lnTo>
                                  <a:pt x="1014984" y="0"/>
                                </a:lnTo>
                                <a:lnTo>
                                  <a:pt x="1014984" y="274320"/>
                                </a:lnTo>
                                <a:lnTo>
                                  <a:pt x="0" y="274320"/>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352" name="Shape 2352"/>
                        <wps:cNvSpPr/>
                        <wps:spPr>
                          <a:xfrm>
                            <a:off x="0" y="402336"/>
                            <a:ext cx="510540" cy="280416"/>
                          </a:xfrm>
                          <a:custGeom>
                            <a:avLst/>
                            <a:gdLst/>
                            <a:ahLst/>
                            <a:cxnLst/>
                            <a:rect l="0" t="0" r="0" b="0"/>
                            <a:pathLst>
                              <a:path w="510540" h="280416">
                                <a:moveTo>
                                  <a:pt x="0" y="0"/>
                                </a:moveTo>
                                <a:lnTo>
                                  <a:pt x="510540" y="0"/>
                                </a:lnTo>
                                <a:lnTo>
                                  <a:pt x="510540" y="6096"/>
                                </a:lnTo>
                                <a:lnTo>
                                  <a:pt x="6096" y="6096"/>
                                </a:lnTo>
                                <a:lnTo>
                                  <a:pt x="6096" y="274320"/>
                                </a:lnTo>
                                <a:lnTo>
                                  <a:pt x="510540" y="274320"/>
                                </a:lnTo>
                                <a:lnTo>
                                  <a:pt x="510540" y="280416"/>
                                </a:lnTo>
                                <a:lnTo>
                                  <a:pt x="0" y="28041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353" name="Shape 2353"/>
                        <wps:cNvSpPr/>
                        <wps:spPr>
                          <a:xfrm>
                            <a:off x="510540" y="402336"/>
                            <a:ext cx="510540" cy="280416"/>
                          </a:xfrm>
                          <a:custGeom>
                            <a:avLst/>
                            <a:gdLst/>
                            <a:ahLst/>
                            <a:cxnLst/>
                            <a:rect l="0" t="0" r="0" b="0"/>
                            <a:pathLst>
                              <a:path w="510540" h="280416">
                                <a:moveTo>
                                  <a:pt x="0" y="0"/>
                                </a:moveTo>
                                <a:lnTo>
                                  <a:pt x="510540" y="0"/>
                                </a:lnTo>
                                <a:lnTo>
                                  <a:pt x="510540" y="280416"/>
                                </a:lnTo>
                                <a:lnTo>
                                  <a:pt x="0" y="280416"/>
                                </a:lnTo>
                                <a:lnTo>
                                  <a:pt x="0" y="274320"/>
                                </a:lnTo>
                                <a:lnTo>
                                  <a:pt x="504444" y="274320"/>
                                </a:lnTo>
                                <a:lnTo>
                                  <a:pt x="50444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354" name="Shape 2354"/>
                        <wps:cNvSpPr/>
                        <wps:spPr>
                          <a:xfrm>
                            <a:off x="2773680" y="509015"/>
                            <a:ext cx="67056" cy="67056"/>
                          </a:xfrm>
                          <a:custGeom>
                            <a:avLst/>
                            <a:gdLst/>
                            <a:ahLst/>
                            <a:cxnLst/>
                            <a:rect l="0" t="0" r="0" b="0"/>
                            <a:pathLst>
                              <a:path w="67056" h="67056">
                                <a:moveTo>
                                  <a:pt x="0" y="0"/>
                                </a:moveTo>
                                <a:lnTo>
                                  <a:pt x="67056"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355" name="Shape 2355"/>
                        <wps:cNvSpPr/>
                        <wps:spPr>
                          <a:xfrm>
                            <a:off x="1420368" y="509015"/>
                            <a:ext cx="70104" cy="67056"/>
                          </a:xfrm>
                          <a:custGeom>
                            <a:avLst/>
                            <a:gdLst/>
                            <a:ahLst/>
                            <a:cxnLst/>
                            <a:rect l="0" t="0" r="0" b="0"/>
                            <a:pathLst>
                              <a:path w="70104" h="67056">
                                <a:moveTo>
                                  <a:pt x="0" y="0"/>
                                </a:moveTo>
                                <a:lnTo>
                                  <a:pt x="70104"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356" name="Rectangle 2356"/>
                        <wps:cNvSpPr/>
                        <wps:spPr>
                          <a:xfrm>
                            <a:off x="2898648" y="827489"/>
                            <a:ext cx="797747"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0660-93/d002</w:t>
                              </w:r>
                            </w:p>
                          </w:txbxContent>
                        </wps:txbx>
                        <wps:bodyPr horzOverflow="overflow" vert="horz" lIns="0" tIns="0" rIns="0" bIns="0" rtlCol="0">
                          <a:noAutofit/>
                        </wps:bodyPr>
                      </wps:wsp>
                      <wps:wsp>
                        <wps:cNvPr id="2357" name="Shape 2357"/>
                        <wps:cNvSpPr/>
                        <wps:spPr>
                          <a:xfrm>
                            <a:off x="1758696" y="1185672"/>
                            <a:ext cx="70104" cy="67056"/>
                          </a:xfrm>
                          <a:custGeom>
                            <a:avLst/>
                            <a:gdLst/>
                            <a:ahLst/>
                            <a:cxnLst/>
                            <a:rect l="0" t="0" r="0" b="0"/>
                            <a:pathLst>
                              <a:path w="70104" h="67056">
                                <a:moveTo>
                                  <a:pt x="0" y="0"/>
                                </a:moveTo>
                                <a:lnTo>
                                  <a:pt x="70104" y="0"/>
                                </a:lnTo>
                                <a:lnTo>
                                  <a:pt x="33528"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358" name="Rectangle 2358"/>
                        <wps:cNvSpPr/>
                        <wps:spPr>
                          <a:xfrm>
                            <a:off x="1758696" y="509089"/>
                            <a:ext cx="47686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r</w:t>
                              </w:r>
                            </w:p>
                          </w:txbxContent>
                        </wps:txbx>
                        <wps:bodyPr horzOverflow="overflow" vert="horz" lIns="0" tIns="0" rIns="0" bIns="0" rtlCol="0">
                          <a:noAutofit/>
                        </wps:bodyPr>
                      </wps:wsp>
                      <wps:wsp>
                        <wps:cNvPr id="2359" name="Rectangle 2359"/>
                        <wps:cNvSpPr/>
                        <wps:spPr>
                          <a:xfrm>
                            <a:off x="1807464" y="1338145"/>
                            <a:ext cx="3152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ble</w:t>
                              </w:r>
                            </w:p>
                          </w:txbxContent>
                        </wps:txbx>
                        <wps:bodyPr horzOverflow="overflow" vert="horz" lIns="0" tIns="0" rIns="0" bIns="0" rtlCol="0">
                          <a:noAutofit/>
                        </wps:bodyPr>
                      </wps:wsp>
                      <wps:wsp>
                        <wps:cNvPr id="2360" name="Rectangle 2360"/>
                        <wps:cNvSpPr/>
                        <wps:spPr>
                          <a:xfrm>
                            <a:off x="1642872" y="1447873"/>
                            <a:ext cx="75797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pecifications</w:t>
                              </w:r>
                            </w:p>
                          </w:txbxContent>
                        </wps:txbx>
                        <wps:bodyPr horzOverflow="overflow" vert="horz" lIns="0" tIns="0" rIns="0" bIns="0" rtlCol="0">
                          <a:noAutofit/>
                        </wps:bodyPr>
                      </wps:wsp>
                      <wps:wsp>
                        <wps:cNvPr id="2361" name="Rectangle 2361"/>
                        <wps:cNvSpPr/>
                        <wps:spPr>
                          <a:xfrm>
                            <a:off x="216408" y="1319857"/>
                            <a:ext cx="7164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mpressed</w:t>
                              </w:r>
                            </w:p>
                          </w:txbxContent>
                        </wps:txbx>
                        <wps:bodyPr horzOverflow="overflow" vert="horz" lIns="0" tIns="0" rIns="0" bIns="0" rtlCol="0">
                          <a:noAutofit/>
                        </wps:bodyPr>
                      </wps:wsp>
                      <wps:wsp>
                        <wps:cNvPr id="2362" name="Rectangle 2362"/>
                        <wps:cNvSpPr/>
                        <wps:spPr>
                          <a:xfrm>
                            <a:off x="259080" y="1426542"/>
                            <a:ext cx="6113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mage data</w:t>
                              </w:r>
                            </w:p>
                          </w:txbxContent>
                        </wps:txbx>
                        <wps:bodyPr horzOverflow="overflow" vert="horz" lIns="0" tIns="0" rIns="0" bIns="0" rtlCol="0">
                          <a:noAutofit/>
                        </wps:bodyPr>
                      </wps:wsp>
                      <wps:wsp>
                        <wps:cNvPr id="2363" name="Rectangle 2363"/>
                        <wps:cNvSpPr/>
                        <wps:spPr>
                          <a:xfrm>
                            <a:off x="2813304" y="1319857"/>
                            <a:ext cx="8221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constructed</w:t>
                              </w:r>
                            </w:p>
                          </w:txbxContent>
                        </wps:txbx>
                        <wps:bodyPr horzOverflow="overflow" vert="horz" lIns="0" tIns="0" rIns="0" bIns="0" rtlCol="0">
                          <a:noAutofit/>
                        </wps:bodyPr>
                      </wps:wsp>
                      <wps:wsp>
                        <wps:cNvPr id="2364" name="Rectangle 2364"/>
                        <wps:cNvSpPr/>
                        <wps:spPr>
                          <a:xfrm>
                            <a:off x="2889509" y="1426542"/>
                            <a:ext cx="61099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mage data</w:t>
                              </w:r>
                            </w:p>
                          </w:txbxContent>
                        </wps:txbx>
                        <wps:bodyPr horzOverflow="overflow" vert="horz" lIns="0" tIns="0" rIns="0" bIns="0" rtlCol="0">
                          <a:noAutofit/>
                        </wps:bodyPr>
                      </wps:wsp>
                    </wpg:wgp>
                  </a:graphicData>
                </a:graphic>
              </wp:inline>
            </w:drawing>
          </mc:Choice>
          <mc:Fallback>
            <w:pict>
              <v:group id="Group 278886" o:spid="_x0000_s1058" style="width:276.95pt;height:125.3pt;mso-position-horizontal-relative:char;mso-position-vertical-relative:line" coordsize="35173,15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">
                <v:shape id="Shape 2333" o:spid="_x0000_s1059" style="position:absolute;left:31089;width:2042;height:4084;visibility:visible;mso-wrap-style:square;v-text-anchor:top" coordsize="204216,40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" path="m,l204216,r,6096l6096,6096r,396240l204216,402336r,6096l,408432,,xe" fillcolor="black" stroked="f" strokeweight="0">
                  <v:stroke endcap="round"/>
                  <v:path arrowok="t" textboxrect="0,0,204216,408432"/>
                </v:shape>
                <v:shape id="Shape 2334" o:spid="_x0000_s1060" style="position:absolute;left:33131;width:2042;height:4084;visibility:visible;mso-wrap-style:square;v-text-anchor:top" coordsize="204216,40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" path="m,l204216,r,408432l,408432r,-6096l198120,402336r,-396240l,6096,,xe" fillcolor="black" stroked="f" strokeweight="0">
                  <v:stroke endcap="round"/>
                  <v:path arrowok="t" textboxrect="0,0,204216,408432"/>
                </v:shape>
                <v:shape id="Shape 456462" o:spid="_x0000_s1061" style="position:absolute;left:29778;top:1706;width:4024;height:4054;visibility:visible;mso-wrap-style:square;v-text-anchor:top" coordsize="402336,40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" path="m,l402336,r,405384l,405384,,e" stroked="f" strokeweight="0">
                  <v:stroke endcap="round"/>
                  <v:path arrowok="t" textboxrect="0,0,402336,405384"/>
                </v:shape>
                <v:shape id="Shape 2336" o:spid="_x0000_s1062" style="position:absolute;left:29748;top:1676;width:2042;height:4115;visibility:visible;mso-wrap-style:square;v-text-anchor:top" coordsize="204216,411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" path="m,l204216,r,6096l6096,6096r,399288l204216,405384r,6096l,411480,,xe" fillcolor="black" stroked="f" strokeweight="0">
                  <v:stroke endcap="round"/>
                  <v:path arrowok="t" textboxrect="0,0,204216,411480"/>
                </v:shape>
                <v:shape id="Shape 2337" o:spid="_x0000_s1063" style="position:absolute;left:31790;top:1676;width:2042;height:4115;visibility:visible;mso-wrap-style:square;v-text-anchor:top" coordsize="204216,411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" path="m,l204216,r,411480l,411480r,-6096l198120,405384r,-399288l,6096,,xe" fillcolor="black" stroked="f" strokeweight="0">
                  <v:stroke endcap="round"/>
                  <v:path arrowok="t" textboxrect="0,0,204216,411480"/>
                </v:shape>
                <v:shape id="Shape 456463" o:spid="_x0000_s1064" style="position:absolute;left:17891;top:5760;width:92;height:8778;visibility:visible;mso-wrap-style:square;v-text-anchor:top" coordsize="9144,877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" path="m,l9144,r,877824l,877824,,e" fillcolor="black" stroked="f" strokeweight="0">
                  <v:stroke endcap="round"/>
                  <v:path arrowok="t" textboxrect="0,0,9144,877824"/>
                </v:shape>
                <v:shape id="Shape 456464" o:spid="_x0000_s1065" style="position:absolute;left:20604;top:5760;width:91;height:8778;visibility:visible;mso-wrap-style:square;v-text-anchor:top" coordsize="9144,877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" path="m,l9144,r,877824l,877824,,e" fillcolor="black" stroked="f" strokeweight="0">
                  <v:stroke endcap="round"/>
                  <v:path arrowok="t" textboxrect="0,0,9144,877824"/>
                </v:shape>
                <v:shape id="Shape 2340" o:spid="_x0000_s1066" style="position:absolute;left:20299;top:7132;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" path="m33528,l67056,67056,,67056,33528,xe" fillcolor="black" strokeweight=".24pt">
                  <v:stroke endcap="round"/>
                  <v:path arrowok="t" textboxrect="0,0,67056,67056"/>
                </v:shape>
                <v:shape id="Shape 456465" o:spid="_x0000_s1067" style="position:absolute;left:5090;top:5425;width:26030;height:91;visibility:visible;mso-wrap-style:square;v-text-anchor:top" coordsize="26029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" path="m,l2602992,r,9144l,9144,,e" fillcolor="black" stroked="f" strokeweight="0">
                  <v:stroke endcap="round"/>
                  <v:path arrowok="t" textboxrect="0,0,2602992,9144"/>
                </v:shape>
                <v:shape id="Shape 456466" o:spid="_x0000_s1068" style="position:absolute;left:28407;top:3413;width:4054;height:4024;visibility:visible;mso-wrap-style:square;v-text-anchor:top" coordsize="405384,402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" path="m,l405384,r,402336l,402336,,e" stroked="f" strokeweight="0">
                  <v:stroke endcap="round"/>
                  <v:path arrowok="t" textboxrect="0,0,405384,402336"/>
                </v:shape>
                <v:shape id="Shape 2343" o:spid="_x0000_s1069" style="position:absolute;left:28376;top:3383;width:2058;height:4084;visibility:visible;mso-wrap-style:square;v-text-anchor:top" coordsize="205740,40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" path="m,l205740,r,6096l6096,6096r,396240l205740,402336r,6096l,408432,,xe" fillcolor="black" stroked="f" strokeweight="0">
                  <v:stroke endcap="round"/>
                  <v:path arrowok="t" textboxrect="0,0,205740,408432"/>
                </v:shape>
                <v:shape id="Shape 2344" o:spid="_x0000_s1070" style="position:absolute;left:30434;top:3383;width:2057;height:4084;visibility:visible;mso-wrap-style:square;v-text-anchor:top" coordsize="205740,40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" path="m,l205740,r,408432l,408432r,-6096l199644,402336r,-396240l,6096,,xe" fillcolor="black" stroked="f" strokeweight="0">
                  <v:stroke endcap="round"/>
                  <v:path arrowok="t" textboxrect="0,0,205740,408432"/>
                </v:shape>
                <v:shape id="Shape 456467" o:spid="_x0000_s1071" style="position:absolute;left:14904;top:3749;width:8748;height:3383;visibility:visible;mso-wrap-style:square;v-text-anchor:top" coordsize="87477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" path="m,l874776,r,338328l,338328,,e" stroked="f" strokeweight="0">
                  <v:stroke endcap="round"/>
                  <v:path arrowok="t" textboxrect="0,0,874776,338328"/>
                </v:shape>
                <v:shape id="Shape 2346" o:spid="_x0000_s1072" style="position:absolute;left:14874;top:3718;width:4404;height:3444;visibility:visible;mso-wrap-style:square;v-text-anchor:top" coordsize="440436,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" path="m,l440436,r,6096l6096,6096r,332232l440436,338328r,6096l,344424,,xe" fillcolor="black" stroked="f" strokeweight="0">
                  <v:stroke endcap="round"/>
                  <v:path arrowok="t" textboxrect="0,0,440436,344424"/>
                </v:shape>
                <v:shape id="Shape 2347" o:spid="_x0000_s1073" style="position:absolute;left:19278;top:3718;width:4404;height:3444;visibility:visible;mso-wrap-style:square;v-text-anchor:top" coordsize="440436,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" path="m,l440436,r,344424l,344424r,-6096l434340,338328r,-332232l,6096,,xe" fillcolor="black" stroked="f" strokeweight="0">
                  <v:stroke endcap="round"/>
                  <v:path arrowok="t" textboxrect="0,0,440436,344424"/>
                </v:shape>
                <v:shape id="Shape 456468" o:spid="_x0000_s1074" style="position:absolute;left:14904;top:12527;width:8748;height:3383;visibility:visible;mso-wrap-style:square;v-text-anchor:top" coordsize="87477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" path="m,l874776,r,338328l,338328,,e" stroked="f" strokeweight="0">
                  <v:stroke endcap="round"/>
                  <v:path arrowok="t" textboxrect="0,0,874776,338328"/>
                </v:shape>
                <v:shape id="Shape 2349" o:spid="_x0000_s1075" style="position:absolute;left:14874;top:12496;width:4404;height:3414;visibility:visible;mso-wrap-style:square;v-text-anchor:top" coordsize="440436,34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" path="m,l440436,r,6096l6096,6096r,332231l440436,338327r,3049l6096,341376r-6096,l,xe" fillcolor="black" stroked="f" strokeweight="0">
                  <v:stroke endcap="round"/>
                  <v:path arrowok="t" textboxrect="0,0,440436,341376"/>
                </v:shape>
                <v:shape id="Shape 2350" o:spid="_x0000_s1076" style="position:absolute;left:19278;top:12496;width:4404;height:3414;visibility:visible;mso-wrap-style:square;v-text-anchor:top" coordsize="440436,34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" path="m,l440436,r,341376l434340,341376,,341376r,-3049l434340,338327r,-332231l,6096,,xe" fillcolor="black" stroked="f" strokeweight="0">
                  <v:stroke endcap="round"/>
                  <v:path arrowok="t" textboxrect="0,0,440436,341376"/>
                </v:shape>
                <v:shape id="Shape 456469" o:spid="_x0000_s1077" style="position:absolute;left:30;top:4053;width:10150;height:2744;visibility:visible;mso-wrap-style:square;v-text-anchor:top" coordsize="1014984,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" path="m,l1014984,r,274320l,274320,,e" stroked="f" strokeweight="0">
                  <v:stroke endcap="round"/>
                  <v:path arrowok="t" textboxrect="0,0,1014984,274320"/>
                </v:shape>
                <v:shape id="Shape 2352" o:spid="_x0000_s1078" style="position:absolute;top:4023;width:5105;height:2804;visibility:visible;mso-wrap-style:square;v-text-anchor:top" coordsize="510540,28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" path="m,l510540,r,6096l6096,6096r,268224l510540,274320r,6096l,280416,,xe" fillcolor="black" stroked="f" strokeweight="0">
                  <v:stroke endcap="round"/>
                  <v:path arrowok="t" textboxrect="0,0,510540,280416"/>
                </v:shape>
                <v:shape id="Shape 2353" o:spid="_x0000_s1079" style="position:absolute;left:5105;top:4023;width:5105;height:2804;visibility:visible;mso-wrap-style:square;v-text-anchor:top" coordsize="510540,28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" path="m,l510540,r,280416l,280416r,-6096l504444,274320r,-268224l,6096,,xe" fillcolor="black" stroked="f" strokeweight="0">
                  <v:stroke endcap="round"/>
                  <v:path arrowok="t" textboxrect="0,0,510540,280416"/>
                </v:shape>
                <v:shape id="Shape 2354" o:spid="_x0000_s1080" style="position:absolute;left:27736;top:5090;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" path="m,l67056,36576,,67056,,xe" fillcolor="black" strokeweight=".24pt">
                  <v:stroke endcap="round"/>
                  <v:path arrowok="t" textboxrect="0,0,67056,67056"/>
                </v:shape>
                <v:shape id="Shape 2355" o:spid="_x0000_s1081" style="position:absolute;left:14203;top:5090;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" path="m,l70104,36576,,67056,,xe" fillcolor="black" strokeweight=".24pt">
                  <v:stroke endcap="round"/>
                  <v:path arrowok="t" textboxrect="0,0,70104,67056"/>
                </v:shape>
                <v:rect id="Rectangle 2356" o:spid="_x0000_s1082" style="position:absolute;left:28986;top:8274;width:797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0660-93/d002</w:t>
                        </w:r>
                      </w:p>
                    </w:txbxContent>
                  </v:textbox>
                </v:rect>
                <v:shape id="Shape 2357" o:spid="_x0000_s1083" style="position:absolute;left:17586;top:11856;width:702;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" path="m,l70104,,33528,67056,,xe" fillcolor="black" strokeweight=".24pt">
                  <v:stroke endcap="round"/>
                  <v:path arrowok="t" textboxrect="0,0,70104,67056"/>
                </v:shape>
                <v:rect id="Rectangle 2358" o:spid="_x0000_s1084" style="position:absolute;left:17586;top:5090;width:476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r</w:t>
                        </w:r>
                      </w:p>
                    </w:txbxContent>
                  </v:textbox>
                </v:rect>
                <v:rect id="Rectangle 2359" o:spid="_x0000_s1085" style="position:absolute;left:18074;top:13381;width:315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Table</w:t>
                        </w:r>
                      </w:p>
                    </w:txbxContent>
                  </v:textbox>
                </v:rect>
                <v:rect id="Rectangle 2360" o:spid="_x0000_s1086" style="position:absolute;left:16428;top:14478;width:758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specifications</w:t>
                        </w:r>
                      </w:p>
                    </w:txbxContent>
                  </v:textbox>
                </v:rect>
                <v:rect id="Rectangle 2361" o:spid="_x0000_s1087" style="position:absolute;left:2164;top:13198;width:716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mpressed</w:t>
                        </w:r>
                      </w:p>
                    </w:txbxContent>
                  </v:textbox>
                </v:rect>
                <v:rect id="Rectangle 2362" o:spid="_x0000_s1088" style="position:absolute;left:2590;top:14265;width:611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mage data</w:t>
                        </w:r>
                      </w:p>
                    </w:txbxContent>
                  </v:textbox>
                </v:rect>
                <v:rect id="Rectangle 2363" o:spid="_x0000_s1089" style="position:absolute;left:28133;top:13198;width:82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econstructed</w:t>
                        </w:r>
                      </w:p>
                    </w:txbxContent>
                  </v:textbox>
                </v:rect>
                <v:rect id="Rectangle 2364" o:spid="_x0000_s1090" style="position:absolute;left:28895;top:14265;width:611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mage data</w:t>
                        </w:r>
                      </w:p>
                    </w:txbxContent>
                  </v:textbox>
                </v:rect>
                <w10:anchorlock/>
              </v:group>
            </w:pict>
          </mc:Fallback>
        </mc:AlternateContent>
      </w:r>
    </w:p>
    <w:p w:rsidR="00094CB9" w:rsidRDefault="00FE5CBC">
      <w:pPr>
        <w:spacing w:after="366" w:line="265" w:lineRule="auto"/>
        <w:ind w:left="141" w:right="134"/>
        <w:jc w:val="center"/>
      </w:pPr>
      <w:r>
        <w:rPr>
          <w:b/>
        </w:rPr>
        <w:t xml:space="preserve">Figure </w:t>
      </w:r>
      <w:proofErr w:type="gramStart"/>
      <w:r>
        <w:rPr>
          <w:b/>
        </w:rPr>
        <w:t>2  –</w:t>
      </w:r>
      <w:proofErr w:type="gramEnd"/>
      <w:r>
        <w:rPr>
          <w:b/>
        </w:rPr>
        <w:t xml:space="preserve">  Decoder</w:t>
      </w:r>
    </w:p>
    <w:p w:rsidR="00094CB9" w:rsidRDefault="00FE5CBC">
      <w:pPr>
        <w:spacing w:after="351" w:line="265" w:lineRule="auto"/>
        <w:ind w:left="-5" w:right="0"/>
        <w:jc w:val="left"/>
      </w:pPr>
      <w:r>
        <w:rPr>
          <w:color w:val="FFFFFF"/>
        </w:rPr>
        <w:t>FIGURE 2 [D02] 6 cm 234%</w:t>
      </w:r>
    </w:p>
    <w:p w:rsidR="00094CB9" w:rsidRDefault="00FE5CBC">
      <w:pPr>
        <w:ind w:left="-5" w:right="8"/>
      </w:pPr>
      <w:r>
        <w:t xml:space="preserve">Figures 1 and 2 illustrate the general case for which the </w:t>
      </w:r>
      <w:r>
        <w:rPr>
          <w:i/>
        </w:rPr>
        <w:t>continuous-tone</w:t>
      </w:r>
      <w:r>
        <w:t xml:space="preserve"> source and reconstructed image data consist of multiple </w:t>
      </w:r>
      <w:r>
        <w:rPr>
          <w:i/>
        </w:rPr>
        <w:t>components</w:t>
      </w:r>
      <w:r>
        <w:t xml:space="preserve">. (A </w:t>
      </w:r>
      <w:r>
        <w:rPr>
          <w:i/>
        </w:rPr>
        <w:t>colour</w:t>
      </w:r>
      <w:r>
        <w:t xml:space="preserve"> image consists of multiple components; a </w:t>
      </w:r>
      <w:r>
        <w:rPr>
          <w:i/>
        </w:rPr>
        <w:t>grayscale</w:t>
      </w:r>
      <w:r>
        <w:t xml:space="preserve"> image consists only of a single component.) A significant portion of this Specification is concerned with how to handle multiple-component images in a flexible, application-independent way.</w:t>
      </w:r>
    </w:p>
    <w:p w:rsidR="00094CB9" w:rsidRDefault="00FE5CBC">
      <w:pPr>
        <w:spacing w:after="227" w:line="259" w:lineRule="auto"/>
        <w:ind w:left="2650" w:right="0" w:firstLine="0"/>
        <w:jc w:val="left"/>
      </w:pPr>
      <w:r>
        <w:rPr>
          <w:rFonts w:ascii="Calibri" w:eastAsia="Calibri" w:hAnsi="Calibri" w:cs="Calibri"/>
          <w:noProof/>
          <w:sz w:val="22"/>
        </w:rPr>
        <mc:AlternateContent>
          <mc:Choice Requires="wpg">
            <w:drawing>
              <wp:inline distT="0" distB="0" distL="0" distR="0">
                <wp:extent cx="2365248" cy="1343027"/>
                <wp:effectExtent l="0" t="0" r="0" b="0"/>
                <wp:docPr id="282290" name="Group 282290"/>
                <wp:cNvGraphicFramePr/>
                <a:graphic xmlns:a="http://schemas.openxmlformats.org/drawingml/2006/main">
                  <a:graphicData uri="http://schemas.microsoft.com/office/word/2010/wordprocessingGroup">
                    <wpg:wgp>
                      <wpg:cNvGrpSpPr/>
                      <wpg:grpSpPr>
                        <a:xfrm>
                          <a:off x="0" y="0"/>
                          <a:ext cx="2365248" cy="1343027"/>
                          <a:chOff x="0" y="0"/>
                          <a:chExt cx="2365248" cy="1343027"/>
                        </a:xfrm>
                      </wpg:grpSpPr>
                      <wps:wsp>
                        <wps:cNvPr id="2385" name="Shape 2385"/>
                        <wps:cNvSpPr/>
                        <wps:spPr>
                          <a:xfrm>
                            <a:off x="0" y="0"/>
                            <a:ext cx="2365248" cy="676656"/>
                          </a:xfrm>
                          <a:custGeom>
                            <a:avLst/>
                            <a:gdLst/>
                            <a:ahLst/>
                            <a:cxnLst/>
                            <a:rect l="0" t="0" r="0" b="0"/>
                            <a:pathLst>
                              <a:path w="2365248" h="676656">
                                <a:moveTo>
                                  <a:pt x="1182624" y="0"/>
                                </a:moveTo>
                                <a:cubicBezTo>
                                  <a:pt x="1835430" y="0"/>
                                  <a:pt x="2365248" y="151574"/>
                                  <a:pt x="2365248" y="338328"/>
                                </a:cubicBezTo>
                                <a:cubicBezTo>
                                  <a:pt x="2365248" y="525082"/>
                                  <a:pt x="1835430" y="676656"/>
                                  <a:pt x="1182624" y="676656"/>
                                </a:cubicBezTo>
                                <a:cubicBezTo>
                                  <a:pt x="529818" y="676656"/>
                                  <a:pt x="0" y="525082"/>
                                  <a:pt x="0" y="338328"/>
                                </a:cubicBezTo>
                                <a:cubicBezTo>
                                  <a:pt x="0" y="151574"/>
                                  <a:pt x="529818" y="0"/>
                                  <a:pt x="1182624" y="0"/>
                                </a:cubicBezTo>
                                <a:close/>
                              </a:path>
                            </a:pathLst>
                          </a:custGeom>
                          <a:ln w="0" cap="flat">
                            <a:miter lim="127000"/>
                          </a:ln>
                        </wps:spPr>
                        <wps:style>
                          <a:lnRef idx="0">
                            <a:srgbClr val="000000">
                              <a:alpha val="0"/>
                            </a:srgbClr>
                          </a:lnRef>
                          <a:fillRef idx="1">
                            <a:srgbClr val="00FFFF"/>
                          </a:fillRef>
                          <a:effectRef idx="0">
                            <a:scrgbClr r="0" g="0" b="0"/>
                          </a:effectRef>
                          <a:fontRef idx="none"/>
                        </wps:style>
                        <wps:bodyPr/>
                      </wps:wsp>
                      <wps:wsp>
                        <wps:cNvPr id="2386" name="Shape 2386"/>
                        <wps:cNvSpPr/>
                        <wps:spPr>
                          <a:xfrm>
                            <a:off x="73152" y="70104"/>
                            <a:ext cx="2228088" cy="539496"/>
                          </a:xfrm>
                          <a:custGeom>
                            <a:avLst/>
                            <a:gdLst/>
                            <a:ahLst/>
                            <a:cxnLst/>
                            <a:rect l="0" t="0" r="0" b="0"/>
                            <a:pathLst>
                              <a:path w="2228088" h="539496">
                                <a:moveTo>
                                  <a:pt x="1005840" y="0"/>
                                </a:moveTo>
                                <a:lnTo>
                                  <a:pt x="1112520" y="0"/>
                                </a:lnTo>
                                <a:lnTo>
                                  <a:pt x="1219200" y="0"/>
                                </a:lnTo>
                                <a:lnTo>
                                  <a:pt x="1237488" y="3048"/>
                                </a:lnTo>
                                <a:lnTo>
                                  <a:pt x="1304544" y="3048"/>
                                </a:lnTo>
                                <a:lnTo>
                                  <a:pt x="1322832" y="6096"/>
                                </a:lnTo>
                                <a:lnTo>
                                  <a:pt x="1356360" y="6096"/>
                                </a:lnTo>
                                <a:lnTo>
                                  <a:pt x="1374648" y="9144"/>
                                </a:lnTo>
                                <a:lnTo>
                                  <a:pt x="1408176" y="9144"/>
                                </a:lnTo>
                                <a:lnTo>
                                  <a:pt x="1426464" y="12192"/>
                                </a:lnTo>
                                <a:lnTo>
                                  <a:pt x="1438656" y="12192"/>
                                </a:lnTo>
                                <a:lnTo>
                                  <a:pt x="1456944" y="15240"/>
                                </a:lnTo>
                                <a:lnTo>
                                  <a:pt x="1475232" y="15240"/>
                                </a:lnTo>
                                <a:lnTo>
                                  <a:pt x="1490472" y="18288"/>
                                </a:lnTo>
                                <a:lnTo>
                                  <a:pt x="1508760" y="18288"/>
                                </a:lnTo>
                                <a:lnTo>
                                  <a:pt x="1524000" y="21336"/>
                                </a:lnTo>
                                <a:lnTo>
                                  <a:pt x="1539240" y="21336"/>
                                </a:lnTo>
                                <a:lnTo>
                                  <a:pt x="1554480" y="24384"/>
                                </a:lnTo>
                                <a:lnTo>
                                  <a:pt x="1572768" y="24384"/>
                                </a:lnTo>
                                <a:lnTo>
                                  <a:pt x="1603248" y="30480"/>
                                </a:lnTo>
                                <a:lnTo>
                                  <a:pt x="1621536" y="30480"/>
                                </a:lnTo>
                                <a:lnTo>
                                  <a:pt x="1633728" y="33528"/>
                                </a:lnTo>
                                <a:lnTo>
                                  <a:pt x="1648968" y="36576"/>
                                </a:lnTo>
                                <a:lnTo>
                                  <a:pt x="1667256" y="36576"/>
                                </a:lnTo>
                                <a:lnTo>
                                  <a:pt x="1679448" y="39624"/>
                                </a:lnTo>
                                <a:lnTo>
                                  <a:pt x="1709928" y="45720"/>
                                </a:lnTo>
                                <a:lnTo>
                                  <a:pt x="1725168" y="45720"/>
                                </a:lnTo>
                                <a:lnTo>
                                  <a:pt x="1740408" y="48768"/>
                                </a:lnTo>
                                <a:lnTo>
                                  <a:pt x="1755648" y="48768"/>
                                </a:lnTo>
                                <a:lnTo>
                                  <a:pt x="1770888" y="51816"/>
                                </a:lnTo>
                                <a:lnTo>
                                  <a:pt x="1795272" y="57912"/>
                                </a:lnTo>
                                <a:lnTo>
                                  <a:pt x="1810512" y="60960"/>
                                </a:lnTo>
                                <a:lnTo>
                                  <a:pt x="1822704" y="64008"/>
                                </a:lnTo>
                                <a:lnTo>
                                  <a:pt x="1837944" y="67056"/>
                                </a:lnTo>
                                <a:lnTo>
                                  <a:pt x="1850136" y="67056"/>
                                </a:lnTo>
                                <a:lnTo>
                                  <a:pt x="1865376" y="70104"/>
                                </a:lnTo>
                                <a:lnTo>
                                  <a:pt x="1874520" y="73152"/>
                                </a:lnTo>
                                <a:lnTo>
                                  <a:pt x="1889760" y="76200"/>
                                </a:lnTo>
                                <a:lnTo>
                                  <a:pt x="1901952" y="82296"/>
                                </a:lnTo>
                                <a:lnTo>
                                  <a:pt x="1962912" y="97536"/>
                                </a:lnTo>
                                <a:lnTo>
                                  <a:pt x="1972056" y="97536"/>
                                </a:lnTo>
                                <a:lnTo>
                                  <a:pt x="1984248" y="100584"/>
                                </a:lnTo>
                                <a:lnTo>
                                  <a:pt x="1993392" y="103632"/>
                                </a:lnTo>
                                <a:lnTo>
                                  <a:pt x="2005584" y="109728"/>
                                </a:lnTo>
                                <a:lnTo>
                                  <a:pt x="2014728" y="112776"/>
                                </a:lnTo>
                                <a:lnTo>
                                  <a:pt x="2023872" y="115824"/>
                                </a:lnTo>
                                <a:lnTo>
                                  <a:pt x="2036064" y="118872"/>
                                </a:lnTo>
                                <a:lnTo>
                                  <a:pt x="2045208" y="121920"/>
                                </a:lnTo>
                                <a:lnTo>
                                  <a:pt x="2054352" y="128016"/>
                                </a:lnTo>
                                <a:lnTo>
                                  <a:pt x="2081784" y="137160"/>
                                </a:lnTo>
                                <a:lnTo>
                                  <a:pt x="2090928" y="143256"/>
                                </a:lnTo>
                                <a:lnTo>
                                  <a:pt x="2100072" y="143256"/>
                                </a:lnTo>
                                <a:lnTo>
                                  <a:pt x="2109216" y="146304"/>
                                </a:lnTo>
                                <a:lnTo>
                                  <a:pt x="2112264" y="152400"/>
                                </a:lnTo>
                                <a:lnTo>
                                  <a:pt x="2130552" y="158496"/>
                                </a:lnTo>
                                <a:lnTo>
                                  <a:pt x="2136648" y="164592"/>
                                </a:lnTo>
                                <a:lnTo>
                                  <a:pt x="2142744" y="167640"/>
                                </a:lnTo>
                                <a:lnTo>
                                  <a:pt x="2151888" y="170688"/>
                                </a:lnTo>
                                <a:lnTo>
                                  <a:pt x="2154936" y="176784"/>
                                </a:lnTo>
                                <a:lnTo>
                                  <a:pt x="2161032" y="179832"/>
                                </a:lnTo>
                                <a:lnTo>
                                  <a:pt x="2167128" y="185928"/>
                                </a:lnTo>
                                <a:lnTo>
                                  <a:pt x="2173224" y="188976"/>
                                </a:lnTo>
                                <a:lnTo>
                                  <a:pt x="2179320" y="192024"/>
                                </a:lnTo>
                                <a:lnTo>
                                  <a:pt x="2197608" y="207264"/>
                                </a:lnTo>
                                <a:lnTo>
                                  <a:pt x="2203704" y="210312"/>
                                </a:lnTo>
                                <a:lnTo>
                                  <a:pt x="2203704" y="216408"/>
                                </a:lnTo>
                                <a:lnTo>
                                  <a:pt x="2206752" y="219456"/>
                                </a:lnTo>
                                <a:lnTo>
                                  <a:pt x="2209800" y="225552"/>
                                </a:lnTo>
                                <a:lnTo>
                                  <a:pt x="2212848" y="228600"/>
                                </a:lnTo>
                                <a:lnTo>
                                  <a:pt x="2215896" y="234696"/>
                                </a:lnTo>
                                <a:lnTo>
                                  <a:pt x="2221992" y="240792"/>
                                </a:lnTo>
                                <a:lnTo>
                                  <a:pt x="2221992" y="243840"/>
                                </a:lnTo>
                                <a:lnTo>
                                  <a:pt x="2225040" y="249936"/>
                                </a:lnTo>
                                <a:lnTo>
                                  <a:pt x="2225040" y="252984"/>
                                </a:lnTo>
                                <a:lnTo>
                                  <a:pt x="2228088" y="259080"/>
                                </a:lnTo>
                                <a:lnTo>
                                  <a:pt x="2228088" y="283464"/>
                                </a:lnTo>
                                <a:lnTo>
                                  <a:pt x="2225040" y="286512"/>
                                </a:lnTo>
                                <a:lnTo>
                                  <a:pt x="2225040" y="289560"/>
                                </a:lnTo>
                                <a:lnTo>
                                  <a:pt x="2221992" y="295656"/>
                                </a:lnTo>
                                <a:lnTo>
                                  <a:pt x="2221992" y="298704"/>
                                </a:lnTo>
                                <a:lnTo>
                                  <a:pt x="2218944" y="304800"/>
                                </a:lnTo>
                                <a:lnTo>
                                  <a:pt x="2215896" y="307848"/>
                                </a:lnTo>
                                <a:lnTo>
                                  <a:pt x="2212848" y="313944"/>
                                </a:lnTo>
                                <a:lnTo>
                                  <a:pt x="2209800" y="316992"/>
                                </a:lnTo>
                                <a:lnTo>
                                  <a:pt x="2206752" y="323088"/>
                                </a:lnTo>
                                <a:lnTo>
                                  <a:pt x="2203704" y="326136"/>
                                </a:lnTo>
                                <a:lnTo>
                                  <a:pt x="2203704" y="332232"/>
                                </a:lnTo>
                                <a:lnTo>
                                  <a:pt x="2197608" y="335280"/>
                                </a:lnTo>
                                <a:lnTo>
                                  <a:pt x="2179320" y="350520"/>
                                </a:lnTo>
                                <a:lnTo>
                                  <a:pt x="2167128" y="356616"/>
                                </a:lnTo>
                                <a:lnTo>
                                  <a:pt x="2161032" y="362712"/>
                                </a:lnTo>
                                <a:lnTo>
                                  <a:pt x="2154936" y="365760"/>
                                </a:lnTo>
                                <a:lnTo>
                                  <a:pt x="2151888" y="371856"/>
                                </a:lnTo>
                                <a:lnTo>
                                  <a:pt x="2142744" y="374904"/>
                                </a:lnTo>
                                <a:lnTo>
                                  <a:pt x="2136648" y="377952"/>
                                </a:lnTo>
                                <a:lnTo>
                                  <a:pt x="2130552" y="381000"/>
                                </a:lnTo>
                                <a:lnTo>
                                  <a:pt x="2112264" y="387096"/>
                                </a:lnTo>
                                <a:lnTo>
                                  <a:pt x="2109216" y="393192"/>
                                </a:lnTo>
                                <a:lnTo>
                                  <a:pt x="2090928" y="399288"/>
                                </a:lnTo>
                                <a:lnTo>
                                  <a:pt x="2081784" y="405384"/>
                                </a:lnTo>
                                <a:lnTo>
                                  <a:pt x="2072640" y="408432"/>
                                </a:lnTo>
                                <a:lnTo>
                                  <a:pt x="2054352" y="414528"/>
                                </a:lnTo>
                                <a:lnTo>
                                  <a:pt x="2045208" y="420624"/>
                                </a:lnTo>
                                <a:lnTo>
                                  <a:pt x="2036064" y="423672"/>
                                </a:lnTo>
                                <a:lnTo>
                                  <a:pt x="2023872" y="426720"/>
                                </a:lnTo>
                                <a:lnTo>
                                  <a:pt x="2014728" y="429768"/>
                                </a:lnTo>
                                <a:lnTo>
                                  <a:pt x="2005584" y="429768"/>
                                </a:lnTo>
                                <a:lnTo>
                                  <a:pt x="1993392" y="435864"/>
                                </a:lnTo>
                                <a:lnTo>
                                  <a:pt x="1984248" y="438912"/>
                                </a:lnTo>
                                <a:lnTo>
                                  <a:pt x="1972056" y="441960"/>
                                </a:lnTo>
                                <a:lnTo>
                                  <a:pt x="1962912" y="445008"/>
                                </a:lnTo>
                                <a:lnTo>
                                  <a:pt x="1938528" y="451104"/>
                                </a:lnTo>
                                <a:lnTo>
                                  <a:pt x="1926336" y="454152"/>
                                </a:lnTo>
                                <a:lnTo>
                                  <a:pt x="1901952" y="460248"/>
                                </a:lnTo>
                                <a:lnTo>
                                  <a:pt x="1889760" y="466344"/>
                                </a:lnTo>
                                <a:lnTo>
                                  <a:pt x="1874520" y="469392"/>
                                </a:lnTo>
                                <a:lnTo>
                                  <a:pt x="1865376" y="472440"/>
                                </a:lnTo>
                                <a:lnTo>
                                  <a:pt x="1850136" y="475488"/>
                                </a:lnTo>
                                <a:lnTo>
                                  <a:pt x="1837944" y="475488"/>
                                </a:lnTo>
                                <a:lnTo>
                                  <a:pt x="1822704" y="478536"/>
                                </a:lnTo>
                                <a:lnTo>
                                  <a:pt x="1810512" y="478536"/>
                                </a:lnTo>
                                <a:lnTo>
                                  <a:pt x="1795272" y="481584"/>
                                </a:lnTo>
                                <a:lnTo>
                                  <a:pt x="1783080" y="484632"/>
                                </a:lnTo>
                                <a:lnTo>
                                  <a:pt x="1770888" y="487680"/>
                                </a:lnTo>
                                <a:lnTo>
                                  <a:pt x="1755648" y="490728"/>
                                </a:lnTo>
                                <a:lnTo>
                                  <a:pt x="1740408" y="493776"/>
                                </a:lnTo>
                                <a:lnTo>
                                  <a:pt x="1725168" y="496824"/>
                                </a:lnTo>
                                <a:lnTo>
                                  <a:pt x="1709928" y="496824"/>
                                </a:lnTo>
                                <a:lnTo>
                                  <a:pt x="1679448" y="502920"/>
                                </a:lnTo>
                                <a:lnTo>
                                  <a:pt x="1667256" y="505968"/>
                                </a:lnTo>
                                <a:lnTo>
                                  <a:pt x="1648968" y="505968"/>
                                </a:lnTo>
                                <a:lnTo>
                                  <a:pt x="1633728" y="509016"/>
                                </a:lnTo>
                                <a:lnTo>
                                  <a:pt x="1621536" y="512064"/>
                                </a:lnTo>
                                <a:lnTo>
                                  <a:pt x="1603248" y="512064"/>
                                </a:lnTo>
                                <a:lnTo>
                                  <a:pt x="1572768" y="518160"/>
                                </a:lnTo>
                                <a:lnTo>
                                  <a:pt x="1554480" y="518160"/>
                                </a:lnTo>
                                <a:lnTo>
                                  <a:pt x="1539240" y="521208"/>
                                </a:lnTo>
                                <a:lnTo>
                                  <a:pt x="1524000" y="521208"/>
                                </a:lnTo>
                                <a:lnTo>
                                  <a:pt x="1508760" y="524256"/>
                                </a:lnTo>
                                <a:lnTo>
                                  <a:pt x="1456944" y="524256"/>
                                </a:lnTo>
                                <a:lnTo>
                                  <a:pt x="1438656" y="527304"/>
                                </a:lnTo>
                                <a:lnTo>
                                  <a:pt x="1426464" y="527304"/>
                                </a:lnTo>
                                <a:lnTo>
                                  <a:pt x="1408176" y="530352"/>
                                </a:lnTo>
                                <a:lnTo>
                                  <a:pt x="1374648" y="530352"/>
                                </a:lnTo>
                                <a:lnTo>
                                  <a:pt x="1356360" y="533400"/>
                                </a:lnTo>
                                <a:lnTo>
                                  <a:pt x="1322832" y="533400"/>
                                </a:lnTo>
                                <a:lnTo>
                                  <a:pt x="1304544" y="536448"/>
                                </a:lnTo>
                                <a:lnTo>
                                  <a:pt x="1237488" y="536448"/>
                                </a:lnTo>
                                <a:lnTo>
                                  <a:pt x="1219200" y="539496"/>
                                </a:lnTo>
                                <a:lnTo>
                                  <a:pt x="1005840" y="539496"/>
                                </a:lnTo>
                                <a:lnTo>
                                  <a:pt x="990600" y="536448"/>
                                </a:lnTo>
                                <a:lnTo>
                                  <a:pt x="920496" y="536448"/>
                                </a:lnTo>
                                <a:lnTo>
                                  <a:pt x="905256" y="533400"/>
                                </a:lnTo>
                                <a:lnTo>
                                  <a:pt x="868680" y="533400"/>
                                </a:lnTo>
                                <a:lnTo>
                                  <a:pt x="853440" y="530352"/>
                                </a:lnTo>
                                <a:lnTo>
                                  <a:pt x="816864" y="530352"/>
                                </a:lnTo>
                                <a:lnTo>
                                  <a:pt x="801624" y="527304"/>
                                </a:lnTo>
                                <a:lnTo>
                                  <a:pt x="786384" y="527304"/>
                                </a:lnTo>
                                <a:lnTo>
                                  <a:pt x="768096" y="524256"/>
                                </a:lnTo>
                                <a:lnTo>
                                  <a:pt x="719328" y="524256"/>
                                </a:lnTo>
                                <a:lnTo>
                                  <a:pt x="704088" y="521208"/>
                                </a:lnTo>
                                <a:lnTo>
                                  <a:pt x="685800" y="521208"/>
                                </a:lnTo>
                                <a:lnTo>
                                  <a:pt x="670560" y="518160"/>
                                </a:lnTo>
                                <a:lnTo>
                                  <a:pt x="655320" y="518160"/>
                                </a:lnTo>
                                <a:lnTo>
                                  <a:pt x="637032" y="515112"/>
                                </a:lnTo>
                                <a:lnTo>
                                  <a:pt x="624840" y="512064"/>
                                </a:lnTo>
                                <a:lnTo>
                                  <a:pt x="606552" y="512064"/>
                                </a:lnTo>
                                <a:lnTo>
                                  <a:pt x="576072" y="505968"/>
                                </a:lnTo>
                                <a:lnTo>
                                  <a:pt x="560832" y="505968"/>
                                </a:lnTo>
                                <a:lnTo>
                                  <a:pt x="530352" y="499872"/>
                                </a:lnTo>
                                <a:lnTo>
                                  <a:pt x="518160" y="496824"/>
                                </a:lnTo>
                                <a:lnTo>
                                  <a:pt x="499872" y="496824"/>
                                </a:lnTo>
                                <a:lnTo>
                                  <a:pt x="484632" y="493776"/>
                                </a:lnTo>
                                <a:lnTo>
                                  <a:pt x="472440" y="490728"/>
                                </a:lnTo>
                                <a:lnTo>
                                  <a:pt x="441960" y="484632"/>
                                </a:lnTo>
                                <a:lnTo>
                                  <a:pt x="432816" y="481584"/>
                                </a:lnTo>
                                <a:lnTo>
                                  <a:pt x="417576" y="478536"/>
                                </a:lnTo>
                                <a:lnTo>
                                  <a:pt x="402336" y="478536"/>
                                </a:lnTo>
                                <a:lnTo>
                                  <a:pt x="387096" y="475488"/>
                                </a:lnTo>
                                <a:lnTo>
                                  <a:pt x="377952" y="475488"/>
                                </a:lnTo>
                                <a:lnTo>
                                  <a:pt x="362712" y="472440"/>
                                </a:lnTo>
                                <a:lnTo>
                                  <a:pt x="338328" y="466344"/>
                                </a:lnTo>
                                <a:lnTo>
                                  <a:pt x="326136" y="460248"/>
                                </a:lnTo>
                                <a:lnTo>
                                  <a:pt x="313944" y="457200"/>
                                </a:lnTo>
                                <a:lnTo>
                                  <a:pt x="298704" y="454152"/>
                                </a:lnTo>
                                <a:lnTo>
                                  <a:pt x="289560" y="451104"/>
                                </a:lnTo>
                                <a:lnTo>
                                  <a:pt x="265176" y="445008"/>
                                </a:lnTo>
                                <a:lnTo>
                                  <a:pt x="252984" y="441960"/>
                                </a:lnTo>
                                <a:lnTo>
                                  <a:pt x="240792" y="438912"/>
                                </a:lnTo>
                                <a:lnTo>
                                  <a:pt x="222504" y="429768"/>
                                </a:lnTo>
                                <a:lnTo>
                                  <a:pt x="210312" y="429768"/>
                                </a:lnTo>
                                <a:lnTo>
                                  <a:pt x="182880" y="420624"/>
                                </a:lnTo>
                                <a:lnTo>
                                  <a:pt x="173736" y="414528"/>
                                </a:lnTo>
                                <a:lnTo>
                                  <a:pt x="161544" y="411480"/>
                                </a:lnTo>
                                <a:lnTo>
                                  <a:pt x="152400" y="408432"/>
                                </a:lnTo>
                                <a:lnTo>
                                  <a:pt x="146304" y="405384"/>
                                </a:lnTo>
                                <a:lnTo>
                                  <a:pt x="137160" y="399288"/>
                                </a:lnTo>
                                <a:lnTo>
                                  <a:pt x="118872" y="393192"/>
                                </a:lnTo>
                                <a:lnTo>
                                  <a:pt x="112776" y="387096"/>
                                </a:lnTo>
                                <a:lnTo>
                                  <a:pt x="103632" y="384048"/>
                                </a:lnTo>
                                <a:lnTo>
                                  <a:pt x="91440" y="377952"/>
                                </a:lnTo>
                                <a:lnTo>
                                  <a:pt x="85344" y="374904"/>
                                </a:lnTo>
                                <a:lnTo>
                                  <a:pt x="76200" y="371856"/>
                                </a:lnTo>
                                <a:lnTo>
                                  <a:pt x="70104" y="365760"/>
                                </a:lnTo>
                                <a:lnTo>
                                  <a:pt x="64008" y="362712"/>
                                </a:lnTo>
                                <a:lnTo>
                                  <a:pt x="57912" y="356616"/>
                                </a:lnTo>
                                <a:lnTo>
                                  <a:pt x="51816" y="353568"/>
                                </a:lnTo>
                                <a:lnTo>
                                  <a:pt x="48768" y="350520"/>
                                </a:lnTo>
                                <a:lnTo>
                                  <a:pt x="30480" y="335280"/>
                                </a:lnTo>
                                <a:lnTo>
                                  <a:pt x="24384" y="332232"/>
                                </a:lnTo>
                                <a:lnTo>
                                  <a:pt x="21336" y="326136"/>
                                </a:lnTo>
                                <a:lnTo>
                                  <a:pt x="18288" y="323088"/>
                                </a:lnTo>
                                <a:lnTo>
                                  <a:pt x="15240" y="316992"/>
                                </a:lnTo>
                                <a:lnTo>
                                  <a:pt x="12192" y="313944"/>
                                </a:lnTo>
                                <a:lnTo>
                                  <a:pt x="9144" y="307848"/>
                                </a:lnTo>
                                <a:lnTo>
                                  <a:pt x="6096" y="304800"/>
                                </a:lnTo>
                                <a:lnTo>
                                  <a:pt x="3048" y="298704"/>
                                </a:lnTo>
                                <a:lnTo>
                                  <a:pt x="3048" y="286512"/>
                                </a:lnTo>
                                <a:lnTo>
                                  <a:pt x="0" y="283464"/>
                                </a:lnTo>
                                <a:lnTo>
                                  <a:pt x="0" y="259080"/>
                                </a:lnTo>
                                <a:lnTo>
                                  <a:pt x="3048" y="252984"/>
                                </a:lnTo>
                                <a:lnTo>
                                  <a:pt x="3048" y="240792"/>
                                </a:lnTo>
                                <a:lnTo>
                                  <a:pt x="9144" y="234696"/>
                                </a:lnTo>
                                <a:lnTo>
                                  <a:pt x="12192" y="228600"/>
                                </a:lnTo>
                                <a:lnTo>
                                  <a:pt x="15240" y="225552"/>
                                </a:lnTo>
                                <a:lnTo>
                                  <a:pt x="18288" y="219456"/>
                                </a:lnTo>
                                <a:lnTo>
                                  <a:pt x="21336" y="216408"/>
                                </a:lnTo>
                                <a:lnTo>
                                  <a:pt x="24384" y="210312"/>
                                </a:lnTo>
                                <a:lnTo>
                                  <a:pt x="30480" y="207264"/>
                                </a:lnTo>
                                <a:lnTo>
                                  <a:pt x="48768" y="192024"/>
                                </a:lnTo>
                                <a:lnTo>
                                  <a:pt x="51816" y="188976"/>
                                </a:lnTo>
                                <a:lnTo>
                                  <a:pt x="57912" y="185928"/>
                                </a:lnTo>
                                <a:lnTo>
                                  <a:pt x="64008" y="179832"/>
                                </a:lnTo>
                                <a:lnTo>
                                  <a:pt x="70104" y="176784"/>
                                </a:lnTo>
                                <a:lnTo>
                                  <a:pt x="76200" y="170688"/>
                                </a:lnTo>
                                <a:lnTo>
                                  <a:pt x="85344" y="167640"/>
                                </a:lnTo>
                                <a:lnTo>
                                  <a:pt x="91440" y="164592"/>
                                </a:lnTo>
                                <a:lnTo>
                                  <a:pt x="97536" y="158496"/>
                                </a:lnTo>
                                <a:lnTo>
                                  <a:pt x="103632" y="155448"/>
                                </a:lnTo>
                                <a:lnTo>
                                  <a:pt x="112776" y="152400"/>
                                </a:lnTo>
                                <a:lnTo>
                                  <a:pt x="118872" y="146304"/>
                                </a:lnTo>
                                <a:lnTo>
                                  <a:pt x="128016" y="143256"/>
                                </a:lnTo>
                                <a:lnTo>
                                  <a:pt x="137160" y="143256"/>
                                </a:lnTo>
                                <a:lnTo>
                                  <a:pt x="146304" y="137160"/>
                                </a:lnTo>
                                <a:lnTo>
                                  <a:pt x="152400" y="134112"/>
                                </a:lnTo>
                                <a:lnTo>
                                  <a:pt x="161544" y="131064"/>
                                </a:lnTo>
                                <a:lnTo>
                                  <a:pt x="173736" y="128016"/>
                                </a:lnTo>
                                <a:lnTo>
                                  <a:pt x="182880" y="121920"/>
                                </a:lnTo>
                                <a:lnTo>
                                  <a:pt x="210312" y="112776"/>
                                </a:lnTo>
                                <a:lnTo>
                                  <a:pt x="222504" y="109728"/>
                                </a:lnTo>
                                <a:lnTo>
                                  <a:pt x="240792" y="100584"/>
                                </a:lnTo>
                                <a:lnTo>
                                  <a:pt x="252984" y="97536"/>
                                </a:lnTo>
                                <a:lnTo>
                                  <a:pt x="265176" y="97536"/>
                                </a:lnTo>
                                <a:lnTo>
                                  <a:pt x="289560" y="91440"/>
                                </a:lnTo>
                                <a:lnTo>
                                  <a:pt x="298704" y="88392"/>
                                </a:lnTo>
                                <a:lnTo>
                                  <a:pt x="313944" y="85344"/>
                                </a:lnTo>
                                <a:lnTo>
                                  <a:pt x="326136" y="82296"/>
                                </a:lnTo>
                                <a:lnTo>
                                  <a:pt x="338328" y="76200"/>
                                </a:lnTo>
                                <a:lnTo>
                                  <a:pt x="350520" y="73152"/>
                                </a:lnTo>
                                <a:lnTo>
                                  <a:pt x="362712" y="70104"/>
                                </a:lnTo>
                                <a:lnTo>
                                  <a:pt x="377952" y="67056"/>
                                </a:lnTo>
                                <a:lnTo>
                                  <a:pt x="387096" y="67056"/>
                                </a:lnTo>
                                <a:lnTo>
                                  <a:pt x="402336" y="64008"/>
                                </a:lnTo>
                                <a:lnTo>
                                  <a:pt x="417576" y="60960"/>
                                </a:lnTo>
                                <a:lnTo>
                                  <a:pt x="432816" y="57912"/>
                                </a:lnTo>
                                <a:lnTo>
                                  <a:pt x="441960" y="54864"/>
                                </a:lnTo>
                                <a:lnTo>
                                  <a:pt x="472440" y="48768"/>
                                </a:lnTo>
                                <a:lnTo>
                                  <a:pt x="484632" y="48768"/>
                                </a:lnTo>
                                <a:lnTo>
                                  <a:pt x="499872" y="45720"/>
                                </a:lnTo>
                                <a:lnTo>
                                  <a:pt x="518160" y="45720"/>
                                </a:lnTo>
                                <a:lnTo>
                                  <a:pt x="530352" y="42672"/>
                                </a:lnTo>
                                <a:lnTo>
                                  <a:pt x="560832" y="36576"/>
                                </a:lnTo>
                                <a:lnTo>
                                  <a:pt x="576072" y="36576"/>
                                </a:lnTo>
                                <a:lnTo>
                                  <a:pt x="591312" y="33528"/>
                                </a:lnTo>
                                <a:lnTo>
                                  <a:pt x="606552" y="30480"/>
                                </a:lnTo>
                                <a:lnTo>
                                  <a:pt x="624840" y="30480"/>
                                </a:lnTo>
                                <a:lnTo>
                                  <a:pt x="637032" y="27432"/>
                                </a:lnTo>
                                <a:lnTo>
                                  <a:pt x="655320" y="24384"/>
                                </a:lnTo>
                                <a:lnTo>
                                  <a:pt x="670560" y="24384"/>
                                </a:lnTo>
                                <a:lnTo>
                                  <a:pt x="685800" y="21336"/>
                                </a:lnTo>
                                <a:lnTo>
                                  <a:pt x="704088" y="21336"/>
                                </a:lnTo>
                                <a:lnTo>
                                  <a:pt x="719328" y="18288"/>
                                </a:lnTo>
                                <a:lnTo>
                                  <a:pt x="734568" y="18288"/>
                                </a:lnTo>
                                <a:lnTo>
                                  <a:pt x="752856" y="15240"/>
                                </a:lnTo>
                                <a:lnTo>
                                  <a:pt x="768096" y="15240"/>
                                </a:lnTo>
                                <a:lnTo>
                                  <a:pt x="786384" y="12192"/>
                                </a:lnTo>
                                <a:lnTo>
                                  <a:pt x="801624" y="12192"/>
                                </a:lnTo>
                                <a:lnTo>
                                  <a:pt x="816864" y="9144"/>
                                </a:lnTo>
                                <a:lnTo>
                                  <a:pt x="853440" y="9144"/>
                                </a:lnTo>
                                <a:lnTo>
                                  <a:pt x="868680" y="6096"/>
                                </a:lnTo>
                                <a:lnTo>
                                  <a:pt x="905256" y="6096"/>
                                </a:lnTo>
                                <a:lnTo>
                                  <a:pt x="920496" y="3048"/>
                                </a:lnTo>
                                <a:lnTo>
                                  <a:pt x="990600" y="3048"/>
                                </a:lnTo>
                                <a:lnTo>
                                  <a:pt x="100584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387" name="Shape 2387"/>
                        <wps:cNvSpPr/>
                        <wps:spPr>
                          <a:xfrm>
                            <a:off x="70104" y="70104"/>
                            <a:ext cx="1117092" cy="542544"/>
                          </a:xfrm>
                          <a:custGeom>
                            <a:avLst/>
                            <a:gdLst/>
                            <a:ahLst/>
                            <a:cxnLst/>
                            <a:rect l="0" t="0" r="0" b="0"/>
                            <a:pathLst>
                              <a:path w="1117092" h="542544">
                                <a:moveTo>
                                  <a:pt x="890016" y="0"/>
                                </a:moveTo>
                                <a:lnTo>
                                  <a:pt x="1117092" y="0"/>
                                </a:lnTo>
                                <a:lnTo>
                                  <a:pt x="1117092" y="3048"/>
                                </a:lnTo>
                                <a:lnTo>
                                  <a:pt x="1057656" y="3048"/>
                                </a:lnTo>
                                <a:lnTo>
                                  <a:pt x="944880" y="6096"/>
                                </a:lnTo>
                                <a:lnTo>
                                  <a:pt x="890016" y="6096"/>
                                </a:lnTo>
                                <a:lnTo>
                                  <a:pt x="835152" y="12192"/>
                                </a:lnTo>
                                <a:lnTo>
                                  <a:pt x="731520" y="18288"/>
                                </a:lnTo>
                                <a:lnTo>
                                  <a:pt x="679704" y="24384"/>
                                </a:lnTo>
                                <a:lnTo>
                                  <a:pt x="630936" y="30480"/>
                                </a:lnTo>
                                <a:lnTo>
                                  <a:pt x="582168" y="36576"/>
                                </a:lnTo>
                                <a:lnTo>
                                  <a:pt x="490728" y="48768"/>
                                </a:lnTo>
                                <a:lnTo>
                                  <a:pt x="448056" y="54864"/>
                                </a:lnTo>
                                <a:lnTo>
                                  <a:pt x="405384" y="64008"/>
                                </a:lnTo>
                                <a:lnTo>
                                  <a:pt x="365760" y="73152"/>
                                </a:lnTo>
                                <a:lnTo>
                                  <a:pt x="256032" y="100584"/>
                                </a:lnTo>
                                <a:lnTo>
                                  <a:pt x="222504" y="109728"/>
                                </a:lnTo>
                                <a:lnTo>
                                  <a:pt x="161544" y="134112"/>
                                </a:lnTo>
                                <a:lnTo>
                                  <a:pt x="137160" y="143256"/>
                                </a:lnTo>
                                <a:lnTo>
                                  <a:pt x="109728" y="155448"/>
                                </a:lnTo>
                                <a:lnTo>
                                  <a:pt x="91440" y="167640"/>
                                </a:lnTo>
                                <a:lnTo>
                                  <a:pt x="70104" y="179832"/>
                                </a:lnTo>
                                <a:lnTo>
                                  <a:pt x="51816" y="192024"/>
                                </a:lnTo>
                                <a:lnTo>
                                  <a:pt x="39624" y="204216"/>
                                </a:lnTo>
                                <a:lnTo>
                                  <a:pt x="24384" y="216408"/>
                                </a:lnTo>
                                <a:lnTo>
                                  <a:pt x="15240" y="231648"/>
                                </a:lnTo>
                                <a:lnTo>
                                  <a:pt x="9144" y="240792"/>
                                </a:lnTo>
                                <a:lnTo>
                                  <a:pt x="6096" y="256032"/>
                                </a:lnTo>
                                <a:lnTo>
                                  <a:pt x="6096" y="271272"/>
                                </a:lnTo>
                                <a:lnTo>
                                  <a:pt x="6096" y="283464"/>
                                </a:lnTo>
                                <a:lnTo>
                                  <a:pt x="9144" y="295656"/>
                                </a:lnTo>
                                <a:lnTo>
                                  <a:pt x="15240" y="307848"/>
                                </a:lnTo>
                                <a:lnTo>
                                  <a:pt x="24384" y="323088"/>
                                </a:lnTo>
                                <a:lnTo>
                                  <a:pt x="39624" y="335280"/>
                                </a:lnTo>
                                <a:lnTo>
                                  <a:pt x="51816" y="347472"/>
                                </a:lnTo>
                                <a:lnTo>
                                  <a:pt x="70104" y="359664"/>
                                </a:lnTo>
                                <a:lnTo>
                                  <a:pt x="91440" y="371856"/>
                                </a:lnTo>
                                <a:lnTo>
                                  <a:pt x="109728" y="381000"/>
                                </a:lnTo>
                                <a:lnTo>
                                  <a:pt x="137160" y="393192"/>
                                </a:lnTo>
                                <a:lnTo>
                                  <a:pt x="161544" y="405384"/>
                                </a:lnTo>
                                <a:lnTo>
                                  <a:pt x="222504" y="429768"/>
                                </a:lnTo>
                                <a:lnTo>
                                  <a:pt x="256032" y="435864"/>
                                </a:lnTo>
                                <a:lnTo>
                                  <a:pt x="292608" y="448056"/>
                                </a:lnTo>
                                <a:lnTo>
                                  <a:pt x="365760" y="466344"/>
                                </a:lnTo>
                                <a:lnTo>
                                  <a:pt x="405384" y="475488"/>
                                </a:lnTo>
                                <a:lnTo>
                                  <a:pt x="448056" y="481584"/>
                                </a:lnTo>
                                <a:lnTo>
                                  <a:pt x="490728" y="490728"/>
                                </a:lnTo>
                                <a:lnTo>
                                  <a:pt x="536448" y="496824"/>
                                </a:lnTo>
                                <a:lnTo>
                                  <a:pt x="582168" y="502920"/>
                                </a:lnTo>
                                <a:lnTo>
                                  <a:pt x="679704" y="515112"/>
                                </a:lnTo>
                                <a:lnTo>
                                  <a:pt x="731520" y="521208"/>
                                </a:lnTo>
                                <a:lnTo>
                                  <a:pt x="835152" y="527304"/>
                                </a:lnTo>
                                <a:lnTo>
                                  <a:pt x="890016" y="530352"/>
                                </a:lnTo>
                                <a:lnTo>
                                  <a:pt x="1115568" y="536448"/>
                                </a:lnTo>
                                <a:lnTo>
                                  <a:pt x="1117092" y="536407"/>
                                </a:lnTo>
                                <a:lnTo>
                                  <a:pt x="1117092" y="542503"/>
                                </a:lnTo>
                                <a:lnTo>
                                  <a:pt x="1115568" y="542544"/>
                                </a:lnTo>
                                <a:lnTo>
                                  <a:pt x="890016" y="536448"/>
                                </a:lnTo>
                                <a:lnTo>
                                  <a:pt x="835152" y="533400"/>
                                </a:lnTo>
                                <a:lnTo>
                                  <a:pt x="783336" y="527304"/>
                                </a:lnTo>
                                <a:lnTo>
                                  <a:pt x="679704" y="521208"/>
                                </a:lnTo>
                                <a:lnTo>
                                  <a:pt x="630936" y="515112"/>
                                </a:lnTo>
                                <a:lnTo>
                                  <a:pt x="582168" y="509016"/>
                                </a:lnTo>
                                <a:lnTo>
                                  <a:pt x="490728" y="496824"/>
                                </a:lnTo>
                                <a:lnTo>
                                  <a:pt x="445008" y="487680"/>
                                </a:lnTo>
                                <a:lnTo>
                                  <a:pt x="405384" y="478536"/>
                                </a:lnTo>
                                <a:lnTo>
                                  <a:pt x="365760" y="472440"/>
                                </a:lnTo>
                                <a:lnTo>
                                  <a:pt x="326136" y="463296"/>
                                </a:lnTo>
                                <a:lnTo>
                                  <a:pt x="289560" y="454152"/>
                                </a:lnTo>
                                <a:lnTo>
                                  <a:pt x="252984" y="441960"/>
                                </a:lnTo>
                                <a:lnTo>
                                  <a:pt x="192024" y="423672"/>
                                </a:lnTo>
                                <a:lnTo>
                                  <a:pt x="161544" y="411480"/>
                                </a:lnTo>
                                <a:lnTo>
                                  <a:pt x="106680" y="387096"/>
                                </a:lnTo>
                                <a:lnTo>
                                  <a:pt x="88392" y="377952"/>
                                </a:lnTo>
                                <a:lnTo>
                                  <a:pt x="67056" y="365760"/>
                                </a:lnTo>
                                <a:lnTo>
                                  <a:pt x="51816" y="350520"/>
                                </a:lnTo>
                                <a:lnTo>
                                  <a:pt x="33528" y="338328"/>
                                </a:lnTo>
                                <a:lnTo>
                                  <a:pt x="21336" y="326136"/>
                                </a:lnTo>
                                <a:lnTo>
                                  <a:pt x="9144" y="310896"/>
                                </a:lnTo>
                                <a:lnTo>
                                  <a:pt x="6096" y="298704"/>
                                </a:lnTo>
                                <a:lnTo>
                                  <a:pt x="0" y="286512"/>
                                </a:lnTo>
                                <a:lnTo>
                                  <a:pt x="0" y="271272"/>
                                </a:lnTo>
                                <a:lnTo>
                                  <a:pt x="0" y="252984"/>
                                </a:lnTo>
                                <a:lnTo>
                                  <a:pt x="6096" y="237744"/>
                                </a:lnTo>
                                <a:lnTo>
                                  <a:pt x="9144" y="228600"/>
                                </a:lnTo>
                                <a:lnTo>
                                  <a:pt x="33528" y="198120"/>
                                </a:lnTo>
                                <a:lnTo>
                                  <a:pt x="48768" y="188976"/>
                                </a:lnTo>
                                <a:lnTo>
                                  <a:pt x="67056" y="173736"/>
                                </a:lnTo>
                                <a:lnTo>
                                  <a:pt x="88392" y="161544"/>
                                </a:lnTo>
                                <a:lnTo>
                                  <a:pt x="106680" y="149352"/>
                                </a:lnTo>
                                <a:lnTo>
                                  <a:pt x="134112" y="140208"/>
                                </a:lnTo>
                                <a:lnTo>
                                  <a:pt x="161544" y="128016"/>
                                </a:lnTo>
                                <a:lnTo>
                                  <a:pt x="222504" y="103632"/>
                                </a:lnTo>
                                <a:lnTo>
                                  <a:pt x="252984" y="97536"/>
                                </a:lnTo>
                                <a:lnTo>
                                  <a:pt x="289560" y="85344"/>
                                </a:lnTo>
                                <a:lnTo>
                                  <a:pt x="326136" y="76200"/>
                                </a:lnTo>
                                <a:lnTo>
                                  <a:pt x="445008" y="48768"/>
                                </a:lnTo>
                                <a:lnTo>
                                  <a:pt x="490728" y="45720"/>
                                </a:lnTo>
                                <a:lnTo>
                                  <a:pt x="536448" y="36576"/>
                                </a:lnTo>
                                <a:lnTo>
                                  <a:pt x="582168" y="30480"/>
                                </a:lnTo>
                                <a:lnTo>
                                  <a:pt x="630936" y="24384"/>
                                </a:lnTo>
                                <a:lnTo>
                                  <a:pt x="679704" y="18288"/>
                                </a:lnTo>
                                <a:lnTo>
                                  <a:pt x="731520" y="12192"/>
                                </a:lnTo>
                                <a:lnTo>
                                  <a:pt x="835152" y="6096"/>
                                </a:lnTo>
                                <a:lnTo>
                                  <a:pt x="890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388" name="Shape 2388"/>
                        <wps:cNvSpPr/>
                        <wps:spPr>
                          <a:xfrm>
                            <a:off x="1187196" y="70104"/>
                            <a:ext cx="1117092" cy="542503"/>
                          </a:xfrm>
                          <a:custGeom>
                            <a:avLst/>
                            <a:gdLst/>
                            <a:ahLst/>
                            <a:cxnLst/>
                            <a:rect l="0" t="0" r="0" b="0"/>
                            <a:pathLst>
                              <a:path w="1117092" h="542503">
                                <a:moveTo>
                                  <a:pt x="0" y="0"/>
                                </a:moveTo>
                                <a:lnTo>
                                  <a:pt x="224028" y="0"/>
                                </a:lnTo>
                                <a:lnTo>
                                  <a:pt x="275844" y="6096"/>
                                </a:lnTo>
                                <a:lnTo>
                                  <a:pt x="327660" y="9144"/>
                                </a:lnTo>
                                <a:lnTo>
                                  <a:pt x="431292" y="18288"/>
                                </a:lnTo>
                                <a:lnTo>
                                  <a:pt x="480060" y="24384"/>
                                </a:lnTo>
                                <a:lnTo>
                                  <a:pt x="528828" y="30480"/>
                                </a:lnTo>
                                <a:lnTo>
                                  <a:pt x="574548" y="36576"/>
                                </a:lnTo>
                                <a:lnTo>
                                  <a:pt x="620268" y="45720"/>
                                </a:lnTo>
                                <a:lnTo>
                                  <a:pt x="662940" y="48768"/>
                                </a:lnTo>
                                <a:lnTo>
                                  <a:pt x="748284" y="67056"/>
                                </a:lnTo>
                                <a:lnTo>
                                  <a:pt x="787908" y="76200"/>
                                </a:lnTo>
                                <a:lnTo>
                                  <a:pt x="821436" y="85344"/>
                                </a:lnTo>
                                <a:lnTo>
                                  <a:pt x="858012" y="97536"/>
                                </a:lnTo>
                                <a:lnTo>
                                  <a:pt x="891540" y="103632"/>
                                </a:lnTo>
                                <a:lnTo>
                                  <a:pt x="922020" y="115824"/>
                                </a:lnTo>
                                <a:lnTo>
                                  <a:pt x="949452" y="128016"/>
                                </a:lnTo>
                                <a:lnTo>
                                  <a:pt x="979932" y="140208"/>
                                </a:lnTo>
                                <a:lnTo>
                                  <a:pt x="1004316" y="149352"/>
                                </a:lnTo>
                                <a:lnTo>
                                  <a:pt x="1025652" y="161544"/>
                                </a:lnTo>
                                <a:lnTo>
                                  <a:pt x="1043940" y="173736"/>
                                </a:lnTo>
                                <a:lnTo>
                                  <a:pt x="1065276" y="188976"/>
                                </a:lnTo>
                                <a:lnTo>
                                  <a:pt x="1080516" y="198120"/>
                                </a:lnTo>
                                <a:lnTo>
                                  <a:pt x="1089660" y="213360"/>
                                </a:lnTo>
                                <a:lnTo>
                                  <a:pt x="1101852" y="228600"/>
                                </a:lnTo>
                                <a:lnTo>
                                  <a:pt x="1110996" y="237744"/>
                                </a:lnTo>
                                <a:lnTo>
                                  <a:pt x="1114044" y="252984"/>
                                </a:lnTo>
                                <a:lnTo>
                                  <a:pt x="1117092" y="271272"/>
                                </a:lnTo>
                                <a:lnTo>
                                  <a:pt x="1114044" y="286512"/>
                                </a:lnTo>
                                <a:lnTo>
                                  <a:pt x="1110996" y="298704"/>
                                </a:lnTo>
                                <a:lnTo>
                                  <a:pt x="1101852" y="310896"/>
                                </a:lnTo>
                                <a:lnTo>
                                  <a:pt x="1089660" y="326136"/>
                                </a:lnTo>
                                <a:lnTo>
                                  <a:pt x="1080516" y="338328"/>
                                </a:lnTo>
                                <a:lnTo>
                                  <a:pt x="1065276" y="350520"/>
                                </a:lnTo>
                                <a:lnTo>
                                  <a:pt x="1043940" y="365760"/>
                                </a:lnTo>
                                <a:lnTo>
                                  <a:pt x="1025652" y="377952"/>
                                </a:lnTo>
                                <a:lnTo>
                                  <a:pt x="1004316" y="387096"/>
                                </a:lnTo>
                                <a:lnTo>
                                  <a:pt x="979932" y="399288"/>
                                </a:lnTo>
                                <a:lnTo>
                                  <a:pt x="949452" y="411480"/>
                                </a:lnTo>
                                <a:lnTo>
                                  <a:pt x="922020" y="423672"/>
                                </a:lnTo>
                                <a:lnTo>
                                  <a:pt x="891540" y="432816"/>
                                </a:lnTo>
                                <a:lnTo>
                                  <a:pt x="858012" y="441960"/>
                                </a:lnTo>
                                <a:lnTo>
                                  <a:pt x="821436" y="454152"/>
                                </a:lnTo>
                                <a:lnTo>
                                  <a:pt x="787908" y="463296"/>
                                </a:lnTo>
                                <a:lnTo>
                                  <a:pt x="748284" y="472440"/>
                                </a:lnTo>
                                <a:lnTo>
                                  <a:pt x="705612" y="478536"/>
                                </a:lnTo>
                                <a:lnTo>
                                  <a:pt x="620268" y="496824"/>
                                </a:lnTo>
                                <a:lnTo>
                                  <a:pt x="528828" y="509016"/>
                                </a:lnTo>
                                <a:lnTo>
                                  <a:pt x="480060" y="515112"/>
                                </a:lnTo>
                                <a:lnTo>
                                  <a:pt x="431292" y="521208"/>
                                </a:lnTo>
                                <a:lnTo>
                                  <a:pt x="327660" y="527304"/>
                                </a:lnTo>
                                <a:lnTo>
                                  <a:pt x="275844" y="533400"/>
                                </a:lnTo>
                                <a:lnTo>
                                  <a:pt x="224028" y="536448"/>
                                </a:lnTo>
                                <a:lnTo>
                                  <a:pt x="169164" y="536448"/>
                                </a:lnTo>
                                <a:lnTo>
                                  <a:pt x="111252" y="539496"/>
                                </a:lnTo>
                                <a:lnTo>
                                  <a:pt x="0" y="542503"/>
                                </a:lnTo>
                                <a:lnTo>
                                  <a:pt x="0" y="536407"/>
                                </a:lnTo>
                                <a:lnTo>
                                  <a:pt x="111252" y="533400"/>
                                </a:lnTo>
                                <a:lnTo>
                                  <a:pt x="169164" y="530352"/>
                                </a:lnTo>
                                <a:lnTo>
                                  <a:pt x="224028" y="530352"/>
                                </a:lnTo>
                                <a:lnTo>
                                  <a:pt x="275844" y="527304"/>
                                </a:lnTo>
                                <a:lnTo>
                                  <a:pt x="379476" y="521208"/>
                                </a:lnTo>
                                <a:lnTo>
                                  <a:pt x="431292" y="515112"/>
                                </a:lnTo>
                                <a:lnTo>
                                  <a:pt x="480060" y="509016"/>
                                </a:lnTo>
                                <a:lnTo>
                                  <a:pt x="525780" y="502920"/>
                                </a:lnTo>
                                <a:lnTo>
                                  <a:pt x="574548" y="496824"/>
                                </a:lnTo>
                                <a:lnTo>
                                  <a:pt x="617220" y="490728"/>
                                </a:lnTo>
                                <a:lnTo>
                                  <a:pt x="662940" y="481584"/>
                                </a:lnTo>
                                <a:lnTo>
                                  <a:pt x="705612" y="475488"/>
                                </a:lnTo>
                                <a:lnTo>
                                  <a:pt x="748284" y="466344"/>
                                </a:lnTo>
                                <a:lnTo>
                                  <a:pt x="821436" y="448056"/>
                                </a:lnTo>
                                <a:lnTo>
                                  <a:pt x="854964" y="435864"/>
                                </a:lnTo>
                                <a:lnTo>
                                  <a:pt x="891540" y="429768"/>
                                </a:lnTo>
                                <a:lnTo>
                                  <a:pt x="922020" y="417576"/>
                                </a:lnTo>
                                <a:lnTo>
                                  <a:pt x="976884" y="393192"/>
                                </a:lnTo>
                                <a:lnTo>
                                  <a:pt x="1001268" y="381000"/>
                                </a:lnTo>
                                <a:lnTo>
                                  <a:pt x="1022604" y="371856"/>
                                </a:lnTo>
                                <a:lnTo>
                                  <a:pt x="1040892" y="359664"/>
                                </a:lnTo>
                                <a:lnTo>
                                  <a:pt x="1062228" y="347472"/>
                                </a:lnTo>
                                <a:lnTo>
                                  <a:pt x="1089660" y="323088"/>
                                </a:lnTo>
                                <a:lnTo>
                                  <a:pt x="1095756" y="307848"/>
                                </a:lnTo>
                                <a:lnTo>
                                  <a:pt x="1104900" y="295656"/>
                                </a:lnTo>
                                <a:lnTo>
                                  <a:pt x="1110996" y="271272"/>
                                </a:lnTo>
                                <a:lnTo>
                                  <a:pt x="1104900" y="240792"/>
                                </a:lnTo>
                                <a:lnTo>
                                  <a:pt x="1095756" y="231648"/>
                                </a:lnTo>
                                <a:lnTo>
                                  <a:pt x="1089660" y="216408"/>
                                </a:lnTo>
                                <a:lnTo>
                                  <a:pt x="1062228" y="192024"/>
                                </a:lnTo>
                                <a:lnTo>
                                  <a:pt x="1040892" y="179832"/>
                                </a:lnTo>
                                <a:lnTo>
                                  <a:pt x="1022604" y="167640"/>
                                </a:lnTo>
                                <a:lnTo>
                                  <a:pt x="1001268" y="155448"/>
                                </a:lnTo>
                                <a:lnTo>
                                  <a:pt x="976884" y="143256"/>
                                </a:lnTo>
                                <a:lnTo>
                                  <a:pt x="949452" y="134112"/>
                                </a:lnTo>
                                <a:lnTo>
                                  <a:pt x="922020" y="121920"/>
                                </a:lnTo>
                                <a:lnTo>
                                  <a:pt x="891540" y="109728"/>
                                </a:lnTo>
                                <a:lnTo>
                                  <a:pt x="854964" y="100584"/>
                                </a:lnTo>
                                <a:lnTo>
                                  <a:pt x="821436" y="91440"/>
                                </a:lnTo>
                                <a:lnTo>
                                  <a:pt x="748284" y="73152"/>
                                </a:lnTo>
                                <a:lnTo>
                                  <a:pt x="662940" y="54864"/>
                                </a:lnTo>
                                <a:lnTo>
                                  <a:pt x="617220" y="48768"/>
                                </a:lnTo>
                                <a:lnTo>
                                  <a:pt x="574548" y="42672"/>
                                </a:lnTo>
                                <a:lnTo>
                                  <a:pt x="525780" y="36576"/>
                                </a:lnTo>
                                <a:lnTo>
                                  <a:pt x="480060" y="30480"/>
                                </a:lnTo>
                                <a:lnTo>
                                  <a:pt x="431292" y="24384"/>
                                </a:lnTo>
                                <a:lnTo>
                                  <a:pt x="327660" y="15240"/>
                                </a:lnTo>
                                <a:lnTo>
                                  <a:pt x="275844" y="12192"/>
                                </a:lnTo>
                                <a:lnTo>
                                  <a:pt x="224028" y="6096"/>
                                </a:lnTo>
                                <a:lnTo>
                                  <a:pt x="169164" y="6096"/>
                                </a:lnTo>
                                <a:lnTo>
                                  <a:pt x="56388" y="3048"/>
                                </a:lnTo>
                                <a:lnTo>
                                  <a:pt x="0" y="3048"/>
                                </a:lnTo>
                                <a:lnTo>
                                  <a:pt x="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456470" name="Shape 456470"/>
                        <wps:cNvSpPr/>
                        <wps:spPr>
                          <a:xfrm>
                            <a:off x="1182624" y="713232"/>
                            <a:ext cx="9144" cy="368808"/>
                          </a:xfrm>
                          <a:custGeom>
                            <a:avLst/>
                            <a:gdLst/>
                            <a:ahLst/>
                            <a:cxnLst/>
                            <a:rect l="0" t="0" r="0" b="0"/>
                            <a:pathLst>
                              <a:path w="9144" h="368808">
                                <a:moveTo>
                                  <a:pt x="0" y="0"/>
                                </a:moveTo>
                                <a:lnTo>
                                  <a:pt x="9144" y="0"/>
                                </a:lnTo>
                                <a:lnTo>
                                  <a:pt x="9144" y="368808"/>
                                </a:lnTo>
                                <a:lnTo>
                                  <a:pt x="0" y="3688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71" name="Shape 456471"/>
                        <wps:cNvSpPr/>
                        <wps:spPr>
                          <a:xfrm>
                            <a:off x="743712" y="1078992"/>
                            <a:ext cx="880872" cy="9144"/>
                          </a:xfrm>
                          <a:custGeom>
                            <a:avLst/>
                            <a:gdLst/>
                            <a:ahLst/>
                            <a:cxnLst/>
                            <a:rect l="0" t="0" r="0" b="0"/>
                            <a:pathLst>
                              <a:path w="880872" h="9144">
                                <a:moveTo>
                                  <a:pt x="0" y="0"/>
                                </a:moveTo>
                                <a:lnTo>
                                  <a:pt x="880872" y="0"/>
                                </a:lnTo>
                                <a:lnTo>
                                  <a:pt x="88087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400" name="Rectangle 2400"/>
                        <wps:cNvSpPr/>
                        <wps:spPr>
                          <a:xfrm>
                            <a:off x="694944" y="256106"/>
                            <a:ext cx="134068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lication environment</w:t>
                              </w:r>
                            </w:p>
                          </w:txbxContent>
                        </wps:txbx>
                        <wps:bodyPr horzOverflow="overflow" vert="horz" lIns="0" tIns="0" rIns="0" bIns="0" rtlCol="0">
                          <a:noAutofit/>
                        </wps:bodyPr>
                      </wps:wsp>
                      <wps:wsp>
                        <wps:cNvPr id="2401" name="Rectangle 2401"/>
                        <wps:cNvSpPr/>
                        <wps:spPr>
                          <a:xfrm>
                            <a:off x="1164336" y="368887"/>
                            <a:ext cx="865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w:t>
                              </w:r>
                            </w:p>
                          </w:txbxContent>
                        </wps:txbx>
                        <wps:bodyPr horzOverflow="overflow" vert="horz" lIns="0" tIns="0" rIns="0" bIns="0" rtlCol="0">
                          <a:noAutofit/>
                        </wps:bodyPr>
                      </wps:wsp>
                      <wps:wsp>
                        <wps:cNvPr id="2402" name="Rectangle 2402"/>
                        <wps:cNvSpPr/>
                        <wps:spPr>
                          <a:xfrm>
                            <a:off x="60960" y="1252807"/>
                            <a:ext cx="301125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mpressed image data, including table specifications</w:t>
                              </w:r>
                            </w:p>
                          </w:txbxContent>
                        </wps:txbx>
                        <wps:bodyPr horzOverflow="overflow" vert="horz" lIns="0" tIns="0" rIns="0" bIns="0" rtlCol="0">
                          <a:noAutofit/>
                        </wps:bodyPr>
                      </wps:wsp>
                    </wpg:wgp>
                  </a:graphicData>
                </a:graphic>
              </wp:inline>
            </w:drawing>
          </mc:Choice>
          <mc:Fallback>
            <w:pict>
              <v:group id="Group 282290" o:spid="_x0000_s1091" style="width:186.25pt;height:105.75pt;mso-position-horizontal-relative:char;mso-position-vertical-relative:line" coordsize="23652,13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">
                <v:shape id="Shape 2385" o:spid="_x0000_s1092" style="position:absolute;width:23652;height:6766;visibility:visible;mso-wrap-style:square;v-text-anchor:top" coordsize="2365248,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" path="m1182624,v652806,,1182624,151574,1182624,338328c2365248,525082,1835430,676656,1182624,676656,529818,676656,,525082,,338328,,151574,529818,,1182624,xe" fillcolor="aqua" stroked="f" strokeweight="0">
                  <v:stroke miterlimit="83231f" joinstyle="miter"/>
                  <v:path arrowok="t" textboxrect="0,0,2365248,676656"/>
                </v:shape>
                <v:shape id="Shape 2386" o:spid="_x0000_s1093" style="position:absolute;left:731;top:701;width:22281;height:5395;visibility:visible;mso-wrap-style:square;v-text-anchor:top" coordsize="2228088,539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" path="m1005840,r106680,l1219200,r18288,3048l1304544,3048r18288,3048l1356360,6096r18288,3048l1408176,9144r18288,3048l1438656,12192r18288,3048l1475232,15240r15240,3048l1508760,18288r15240,3048l1539240,21336r15240,3048l1572768,24384r30480,6096l1621536,30480r12192,3048l1648968,36576r18288,l1679448,39624r30480,6096l1725168,45720r15240,3048l1755648,48768r15240,3048l1795272,57912r15240,3048l1822704,64008r15240,3048l1850136,67056r15240,3048l1874520,73152r15240,3048l1901952,82296r60960,15240l1972056,97536r12192,3048l1993392,103632r12192,6096l2014728,112776r9144,3048l2036064,118872r9144,3048l2054352,128016r27432,9144l2090928,143256r9144,l2109216,146304r3048,6096l2130552,158496r6096,6096l2142744,167640r9144,3048l2154936,176784r6096,3048l2167128,185928r6096,3048l2179320,192024r18288,15240l2203704,210312r,6096l2206752,219456r3048,6096l2212848,228600r3048,6096l2221992,240792r,3048l2225040,249936r,3048l2228088,259080r,24384l2225040,286512r,3048l2221992,295656r,3048l2218944,304800r-3048,3048l2212848,313944r-3048,3048l2206752,323088r-3048,3048l2203704,332232r-6096,3048l2179320,350520r-12192,6096l2161032,362712r-6096,3048l2151888,371856r-9144,3048l2136648,377952r-6096,3048l2112264,387096r-3048,6096l2090928,399288r-9144,6096l2072640,408432r-18288,6096l2045208,420624r-9144,3048l2023872,426720r-9144,3048l2005584,429768r-12192,6096l1984248,438912r-12192,3048l1962912,445008r-24384,6096l1926336,454152r-24384,6096l1889760,466344r-15240,3048l1865376,472440r-15240,3048l1837944,475488r-15240,3048l1810512,478536r-15240,3048l1783080,484632r-12192,3048l1755648,490728r-15240,3048l1725168,496824r-15240,l1679448,502920r-12192,3048l1648968,505968r-15240,3048l1621536,512064r-18288,l1572768,518160r-18288,l1539240,521208r-15240,l1508760,524256r-51816,l1438656,527304r-12192,l1408176,530352r-33528,l1356360,533400r-33528,l1304544,536448r-67056,l1219200,539496r-213360,l990600,536448r-70104,l905256,533400r-36576,l853440,530352r-36576,l801624,527304r-15240,l768096,524256r-48768,l704088,521208r-18288,l670560,518160r-15240,l637032,515112r-12192,-3048l606552,512064r-30480,-6096l560832,505968r-30480,-6096l518160,496824r-18288,l484632,493776r-12192,-3048l441960,484632r-9144,-3048l417576,478536r-15240,l387096,475488r-9144,l362712,472440r-24384,-6096l326136,460248r-12192,-3048l298704,454152r-9144,-3048l265176,445008r-12192,-3048l240792,438912r-18288,-9144l210312,429768r-27432,-9144l173736,414528r-12192,-3048l152400,408432r-6096,-3048l137160,399288r-18288,-6096l112776,387096r-9144,-3048l91440,377952r-6096,-3048l76200,371856r-6096,-6096l64008,362712r-6096,-6096l51816,353568r-3048,-3048l30480,335280r-6096,-3048l21336,326136r-3048,-3048l15240,316992r-3048,-3048l9144,307848,6096,304800,3048,298704r,-12192l,283464,,259080r3048,-6096l3048,240792r6096,-6096l12192,228600r3048,-3048l18288,219456r3048,-3048l24384,210312r6096,-3048l48768,192024r3048,-3048l57912,185928r6096,-6096l70104,176784r6096,-6096l85344,167640r6096,-3048l97536,158496r6096,-3048l112776,152400r6096,-6096l128016,143256r9144,l146304,137160r6096,-3048l161544,131064r12192,-3048l182880,121920r27432,-9144l222504,109728r18288,-9144l252984,97536r12192,l289560,91440r9144,-3048l313944,85344r12192,-3048l338328,76200r12192,-3048l362712,70104r15240,-3048l387096,67056r15240,-3048l417576,60960r15240,-3048l441960,54864r30480,-6096l484632,48768r15240,-3048l518160,45720r12192,-3048l560832,36576r15240,l591312,33528r15240,-3048l624840,30480r12192,-3048l655320,24384r15240,l685800,21336r18288,l719328,18288r15240,l752856,15240r15240,l786384,12192r15240,l816864,9144r36576,l868680,6096r36576,l920496,3048r70104,l1005840,xe" stroked="f" strokeweight="0">
                  <v:stroke miterlimit="83231f" joinstyle="miter"/>
                  <v:path arrowok="t" textboxrect="0,0,2228088,539496"/>
                </v:shape>
                <v:shape id="Shape 2387" o:spid="_x0000_s1094" style="position:absolute;left:701;top:701;width:11170;height:5425;visibility:visible;mso-wrap-style:square;v-text-anchor:top" coordsize="1117092,542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" path="m890016,r227076,l1117092,3048r-59436,l944880,6096r-54864,l835152,12192,731520,18288r-51816,6096l630936,30480r-48768,6096l490728,48768r-42672,6096l405384,64008r-39624,9144l256032,100584r-33528,9144l161544,134112r-24384,9144l109728,155448,91440,167640,70104,179832,51816,192024,39624,204216,24384,216408r-9144,15240l9144,240792,6096,256032r,15240l6096,283464r3048,12192l15240,307848r9144,15240l39624,335280r12192,12192l70104,359664r21336,12192l109728,381000r27432,12192l161544,405384r60960,24384l256032,435864r36576,12192l365760,466344r39624,9144l448056,481584r42672,9144l536448,496824r45720,6096l679704,515112r51816,6096l835152,527304r54864,3048l1115568,536448r1524,-41l1117092,542503r-1524,41l890016,536448r-54864,-3048l783336,527304,679704,521208r-48768,-6096l582168,509016,490728,496824r-45720,-9144l405384,478536r-39624,-6096l326136,463296r-36576,-9144l252984,441960,192024,423672,161544,411480,106680,387096,88392,377952,67056,365760,51816,350520,33528,338328,21336,326136,9144,310896,6096,298704,,286512,,271272,,252984,6096,237744r3048,-9144l33528,198120r15240,-9144l67056,173736,88392,161544r18288,-12192l134112,140208r27432,-12192l222504,103632r30480,-6096l289560,85344r36576,-9144l445008,48768r45720,-3048l536448,36576r45720,-6096l630936,24384r48768,-6096l731520,12192,835152,6096,890016,xe" stroked="f" strokeweight="0">
                  <v:stroke miterlimit="83231f" joinstyle="miter"/>
                  <v:path arrowok="t" textboxrect="0,0,1117092,542544"/>
                </v:shape>
                <v:shape id="Shape 2388" o:spid="_x0000_s1095" style="position:absolute;left:11871;top:701;width:11171;height:5425;visibility:visible;mso-wrap-style:square;v-text-anchor:top" coordsize="1117092,542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" path="m,l224028,r51816,6096l327660,9144r103632,9144l480060,24384r48768,6096l574548,36576r45720,9144l662940,48768r85344,18288l787908,76200r33528,9144l858012,97536r33528,6096l922020,115824r27432,12192l979932,140208r24384,9144l1025652,161544r18288,12192l1065276,188976r15240,9144l1089660,213360r12192,15240l1110996,237744r3048,15240l1117092,271272r-3048,15240l1110996,298704r-9144,12192l1089660,326136r-9144,12192l1065276,350520r-21336,15240l1025652,377952r-21336,9144l979932,399288r-30480,12192l922020,423672r-30480,9144l858012,441960r-36576,12192l787908,463296r-39624,9144l705612,478536r-85344,18288l528828,509016r-48768,6096l431292,521208r-103632,6096l275844,533400r-51816,3048l169164,536448r-57912,3048l,542503r,-6096l111252,533400r57912,-3048l224028,530352r51816,-3048l379476,521208r51816,-6096l480060,509016r45720,-6096l574548,496824r42672,-6096l662940,481584r42672,-6096l748284,466344r73152,-18288l854964,435864r36576,-6096l922020,417576r54864,-24384l1001268,381000r21336,-9144l1040892,359664r21336,-12192l1089660,323088r6096,-15240l1104900,295656r6096,-24384l1104900,240792r-9144,-9144l1089660,216408r-27432,-24384l1040892,179832r-18288,-12192l1001268,155448,976884,143256r-27432,-9144l922020,121920,891540,109728r-36576,-9144l821436,91440,748284,73152,662940,54864,617220,48768,574548,42672,525780,36576,480060,30480,431292,24384,327660,15240,275844,12192,224028,6096r-54864,l56388,3048,,3048,,xe" stroked="f" strokeweight="0">
                  <v:stroke miterlimit="83231f" joinstyle="miter"/>
                  <v:path arrowok="t" textboxrect="0,0,1117092,542503"/>
                </v:shape>
                <v:shape id="Shape 456470" o:spid="_x0000_s1096" style="position:absolute;left:11826;top:7132;width:91;height:3688;visibility:visible;mso-wrap-style:square;v-text-anchor:top" coordsize="9144,368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" path="m,l9144,r,368808l,368808,,e" fillcolor="black" stroked="f" strokeweight="0">
                  <v:stroke miterlimit="83231f" joinstyle="miter"/>
                  <v:path arrowok="t" textboxrect="0,0,9144,368808"/>
                </v:shape>
                <v:shape id="Shape 456471" o:spid="_x0000_s1097" style="position:absolute;left:7437;top:10789;width:8808;height:92;visibility:visible;mso-wrap-style:square;v-text-anchor:top" coordsize="8808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" path="m,l880872,r,9144l,9144,,e" fillcolor="black" stroked="f" strokeweight="0">
                  <v:stroke miterlimit="83231f" joinstyle="miter"/>
                  <v:path arrowok="t" textboxrect="0,0,880872,9144"/>
                </v:shape>
                <v:rect id="Rectangle 2400" o:spid="_x0000_s1098" style="position:absolute;left:6949;top:2561;width:1340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lication environment</w:t>
                        </w:r>
                      </w:p>
                    </w:txbxContent>
                  </v:textbox>
                </v:rect>
                <v:rect id="Rectangle 2401" o:spid="_x0000_s1099" style="position:absolute;left:11643;top:3688;width:8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w:t>
                        </w:r>
                      </w:p>
                    </w:txbxContent>
                  </v:textbox>
                </v:rect>
                <v:rect id="Rectangle 2402" o:spid="_x0000_s1100" style="position:absolute;left:609;top:12528;width:301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mpressed image data, including table specifications</w:t>
                        </w:r>
                      </w:p>
                    </w:txbxContent>
                  </v:textbox>
                </v:rect>
                <w10:anchorlock/>
              </v:group>
            </w:pict>
          </mc:Fallback>
        </mc:AlternateContent>
      </w:r>
    </w:p>
    <w:p w:rsidR="00094CB9" w:rsidRDefault="00FE5CBC">
      <w:pPr>
        <w:spacing w:after="766" w:line="259" w:lineRule="auto"/>
        <w:ind w:left="2650" w:right="0" w:firstLine="0"/>
        <w:jc w:val="left"/>
      </w:pPr>
      <w:r>
        <w:rPr>
          <w:rFonts w:ascii="Calibri" w:eastAsia="Calibri" w:hAnsi="Calibri" w:cs="Calibri"/>
          <w:noProof/>
          <w:sz w:val="22"/>
        </w:rPr>
        <mc:AlternateContent>
          <mc:Choice Requires="wpg">
            <w:drawing>
              <wp:inline distT="0" distB="0" distL="0" distR="0">
                <wp:extent cx="2867522" cy="1093503"/>
                <wp:effectExtent l="0" t="0" r="0" b="0"/>
                <wp:docPr id="282291" name="Group 282291"/>
                <wp:cNvGraphicFramePr/>
                <a:graphic xmlns:a="http://schemas.openxmlformats.org/drawingml/2006/main">
                  <a:graphicData uri="http://schemas.microsoft.com/office/word/2010/wordprocessingGroup">
                    <wpg:wgp>
                      <wpg:cNvGrpSpPr/>
                      <wpg:grpSpPr>
                        <a:xfrm>
                          <a:off x="0" y="0"/>
                          <a:ext cx="2867522" cy="1093503"/>
                          <a:chOff x="0" y="0"/>
                          <a:chExt cx="2867522" cy="1093503"/>
                        </a:xfrm>
                      </wpg:grpSpPr>
                      <wps:wsp>
                        <wps:cNvPr id="2389" name="Shape 2389"/>
                        <wps:cNvSpPr/>
                        <wps:spPr>
                          <a:xfrm>
                            <a:off x="0" y="402336"/>
                            <a:ext cx="2365248" cy="676656"/>
                          </a:xfrm>
                          <a:custGeom>
                            <a:avLst/>
                            <a:gdLst/>
                            <a:ahLst/>
                            <a:cxnLst/>
                            <a:rect l="0" t="0" r="0" b="0"/>
                            <a:pathLst>
                              <a:path w="2365248" h="676656">
                                <a:moveTo>
                                  <a:pt x="1182624" y="0"/>
                                </a:moveTo>
                                <a:cubicBezTo>
                                  <a:pt x="1835430" y="0"/>
                                  <a:pt x="2365248" y="151574"/>
                                  <a:pt x="2365248" y="338327"/>
                                </a:cubicBezTo>
                                <a:cubicBezTo>
                                  <a:pt x="2365248" y="525081"/>
                                  <a:pt x="1835430" y="676656"/>
                                  <a:pt x="1182624" y="676656"/>
                                </a:cubicBezTo>
                                <a:cubicBezTo>
                                  <a:pt x="529818" y="676656"/>
                                  <a:pt x="0" y="525081"/>
                                  <a:pt x="0" y="338327"/>
                                </a:cubicBezTo>
                                <a:cubicBezTo>
                                  <a:pt x="0" y="151574"/>
                                  <a:pt x="529818" y="0"/>
                                  <a:pt x="1182624" y="0"/>
                                </a:cubicBezTo>
                                <a:close/>
                              </a:path>
                            </a:pathLst>
                          </a:custGeom>
                          <a:ln w="0" cap="flat">
                            <a:miter lim="127000"/>
                          </a:ln>
                        </wps:spPr>
                        <wps:style>
                          <a:lnRef idx="0">
                            <a:srgbClr val="000000">
                              <a:alpha val="0"/>
                            </a:srgbClr>
                          </a:lnRef>
                          <a:fillRef idx="1">
                            <a:srgbClr val="00FFFF"/>
                          </a:fillRef>
                          <a:effectRef idx="0">
                            <a:scrgbClr r="0" g="0" b="0"/>
                          </a:effectRef>
                          <a:fontRef idx="none"/>
                        </wps:style>
                        <wps:bodyPr/>
                      </wps:wsp>
                      <wps:wsp>
                        <wps:cNvPr id="2390" name="Shape 2390"/>
                        <wps:cNvSpPr/>
                        <wps:spPr>
                          <a:xfrm>
                            <a:off x="73152" y="475487"/>
                            <a:ext cx="2228088" cy="539497"/>
                          </a:xfrm>
                          <a:custGeom>
                            <a:avLst/>
                            <a:gdLst/>
                            <a:ahLst/>
                            <a:cxnLst/>
                            <a:rect l="0" t="0" r="0" b="0"/>
                            <a:pathLst>
                              <a:path w="2228088" h="539497">
                                <a:moveTo>
                                  <a:pt x="1005840" y="0"/>
                                </a:moveTo>
                                <a:lnTo>
                                  <a:pt x="1112520" y="0"/>
                                </a:lnTo>
                                <a:lnTo>
                                  <a:pt x="1219200" y="0"/>
                                </a:lnTo>
                                <a:lnTo>
                                  <a:pt x="1237488" y="3049"/>
                                </a:lnTo>
                                <a:lnTo>
                                  <a:pt x="1304544" y="3049"/>
                                </a:lnTo>
                                <a:lnTo>
                                  <a:pt x="1322832" y="6097"/>
                                </a:lnTo>
                                <a:lnTo>
                                  <a:pt x="1356360" y="6097"/>
                                </a:lnTo>
                                <a:lnTo>
                                  <a:pt x="1374648" y="9144"/>
                                </a:lnTo>
                                <a:lnTo>
                                  <a:pt x="1408176" y="9144"/>
                                </a:lnTo>
                                <a:lnTo>
                                  <a:pt x="1426464" y="12192"/>
                                </a:lnTo>
                                <a:lnTo>
                                  <a:pt x="1475232" y="12192"/>
                                </a:lnTo>
                                <a:lnTo>
                                  <a:pt x="1490472" y="15240"/>
                                </a:lnTo>
                                <a:lnTo>
                                  <a:pt x="1508760" y="15240"/>
                                </a:lnTo>
                                <a:lnTo>
                                  <a:pt x="1524000" y="18288"/>
                                </a:lnTo>
                                <a:lnTo>
                                  <a:pt x="1539240" y="18288"/>
                                </a:lnTo>
                                <a:lnTo>
                                  <a:pt x="1554480" y="21337"/>
                                </a:lnTo>
                                <a:lnTo>
                                  <a:pt x="1572768" y="21337"/>
                                </a:lnTo>
                                <a:lnTo>
                                  <a:pt x="1603248" y="27432"/>
                                </a:lnTo>
                                <a:lnTo>
                                  <a:pt x="1621536" y="27432"/>
                                </a:lnTo>
                                <a:lnTo>
                                  <a:pt x="1633728" y="30480"/>
                                </a:lnTo>
                                <a:lnTo>
                                  <a:pt x="1648968" y="33528"/>
                                </a:lnTo>
                                <a:lnTo>
                                  <a:pt x="1667256" y="33528"/>
                                </a:lnTo>
                                <a:lnTo>
                                  <a:pt x="1679448" y="36576"/>
                                </a:lnTo>
                                <a:lnTo>
                                  <a:pt x="1709928" y="42673"/>
                                </a:lnTo>
                                <a:lnTo>
                                  <a:pt x="1725168" y="42673"/>
                                </a:lnTo>
                                <a:lnTo>
                                  <a:pt x="1755648" y="48768"/>
                                </a:lnTo>
                                <a:lnTo>
                                  <a:pt x="1770888" y="51816"/>
                                </a:lnTo>
                                <a:lnTo>
                                  <a:pt x="1795272" y="57913"/>
                                </a:lnTo>
                                <a:lnTo>
                                  <a:pt x="1810512" y="60961"/>
                                </a:lnTo>
                                <a:lnTo>
                                  <a:pt x="1822704" y="60961"/>
                                </a:lnTo>
                                <a:lnTo>
                                  <a:pt x="1837944" y="64008"/>
                                </a:lnTo>
                                <a:lnTo>
                                  <a:pt x="1850136" y="64008"/>
                                </a:lnTo>
                                <a:lnTo>
                                  <a:pt x="1865376" y="67056"/>
                                </a:lnTo>
                                <a:lnTo>
                                  <a:pt x="1874520" y="70104"/>
                                </a:lnTo>
                                <a:lnTo>
                                  <a:pt x="1889760" y="73152"/>
                                </a:lnTo>
                                <a:lnTo>
                                  <a:pt x="1901952" y="79249"/>
                                </a:lnTo>
                                <a:lnTo>
                                  <a:pt x="1926336" y="85344"/>
                                </a:lnTo>
                                <a:lnTo>
                                  <a:pt x="1938528" y="88392"/>
                                </a:lnTo>
                                <a:lnTo>
                                  <a:pt x="1962912" y="94488"/>
                                </a:lnTo>
                                <a:lnTo>
                                  <a:pt x="1972056" y="97537"/>
                                </a:lnTo>
                                <a:lnTo>
                                  <a:pt x="1984248" y="100585"/>
                                </a:lnTo>
                                <a:lnTo>
                                  <a:pt x="1993392" y="103632"/>
                                </a:lnTo>
                                <a:lnTo>
                                  <a:pt x="2005584" y="106680"/>
                                </a:lnTo>
                                <a:lnTo>
                                  <a:pt x="2014728" y="109728"/>
                                </a:lnTo>
                                <a:lnTo>
                                  <a:pt x="2023872" y="112776"/>
                                </a:lnTo>
                                <a:lnTo>
                                  <a:pt x="2036064" y="115825"/>
                                </a:lnTo>
                                <a:lnTo>
                                  <a:pt x="2045208" y="118873"/>
                                </a:lnTo>
                                <a:lnTo>
                                  <a:pt x="2054352" y="124968"/>
                                </a:lnTo>
                                <a:lnTo>
                                  <a:pt x="2063496" y="128016"/>
                                </a:lnTo>
                                <a:lnTo>
                                  <a:pt x="2081784" y="134113"/>
                                </a:lnTo>
                                <a:lnTo>
                                  <a:pt x="2090928" y="140209"/>
                                </a:lnTo>
                                <a:lnTo>
                                  <a:pt x="2109216" y="146304"/>
                                </a:lnTo>
                                <a:lnTo>
                                  <a:pt x="2112264" y="152400"/>
                                </a:lnTo>
                                <a:lnTo>
                                  <a:pt x="2121408" y="155449"/>
                                </a:lnTo>
                                <a:lnTo>
                                  <a:pt x="2130552" y="155449"/>
                                </a:lnTo>
                                <a:lnTo>
                                  <a:pt x="2136648" y="161544"/>
                                </a:lnTo>
                                <a:lnTo>
                                  <a:pt x="2142744" y="164592"/>
                                </a:lnTo>
                                <a:lnTo>
                                  <a:pt x="2151888" y="167640"/>
                                </a:lnTo>
                                <a:lnTo>
                                  <a:pt x="2154936" y="173737"/>
                                </a:lnTo>
                                <a:lnTo>
                                  <a:pt x="2161032" y="176785"/>
                                </a:lnTo>
                                <a:lnTo>
                                  <a:pt x="2167128" y="182880"/>
                                </a:lnTo>
                                <a:lnTo>
                                  <a:pt x="2173224" y="185928"/>
                                </a:lnTo>
                                <a:lnTo>
                                  <a:pt x="2179320" y="188976"/>
                                </a:lnTo>
                                <a:lnTo>
                                  <a:pt x="2197608" y="204216"/>
                                </a:lnTo>
                                <a:lnTo>
                                  <a:pt x="2203704" y="207264"/>
                                </a:lnTo>
                                <a:lnTo>
                                  <a:pt x="2203704" y="213361"/>
                                </a:lnTo>
                                <a:lnTo>
                                  <a:pt x="2206752" y="216409"/>
                                </a:lnTo>
                                <a:lnTo>
                                  <a:pt x="2209800" y="222504"/>
                                </a:lnTo>
                                <a:lnTo>
                                  <a:pt x="2212848" y="225552"/>
                                </a:lnTo>
                                <a:lnTo>
                                  <a:pt x="2215896" y="231649"/>
                                </a:lnTo>
                                <a:lnTo>
                                  <a:pt x="2218944" y="234697"/>
                                </a:lnTo>
                                <a:lnTo>
                                  <a:pt x="2221992" y="240792"/>
                                </a:lnTo>
                                <a:lnTo>
                                  <a:pt x="2221992" y="243840"/>
                                </a:lnTo>
                                <a:lnTo>
                                  <a:pt x="2228088" y="256032"/>
                                </a:lnTo>
                                <a:lnTo>
                                  <a:pt x="2228088" y="283464"/>
                                </a:lnTo>
                                <a:lnTo>
                                  <a:pt x="2225040" y="289561"/>
                                </a:lnTo>
                                <a:lnTo>
                                  <a:pt x="2225040" y="292609"/>
                                </a:lnTo>
                                <a:lnTo>
                                  <a:pt x="2218944" y="304800"/>
                                </a:lnTo>
                                <a:lnTo>
                                  <a:pt x="2215896" y="307849"/>
                                </a:lnTo>
                                <a:lnTo>
                                  <a:pt x="2212848" y="313944"/>
                                </a:lnTo>
                                <a:lnTo>
                                  <a:pt x="2209800" y="316992"/>
                                </a:lnTo>
                                <a:lnTo>
                                  <a:pt x="2206752" y="323088"/>
                                </a:lnTo>
                                <a:lnTo>
                                  <a:pt x="2203704" y="326137"/>
                                </a:lnTo>
                                <a:lnTo>
                                  <a:pt x="2203704" y="332232"/>
                                </a:lnTo>
                                <a:lnTo>
                                  <a:pt x="2197608" y="335280"/>
                                </a:lnTo>
                                <a:lnTo>
                                  <a:pt x="2179320" y="350520"/>
                                </a:lnTo>
                                <a:lnTo>
                                  <a:pt x="2173224" y="353568"/>
                                </a:lnTo>
                                <a:lnTo>
                                  <a:pt x="2167128" y="356616"/>
                                </a:lnTo>
                                <a:lnTo>
                                  <a:pt x="2161032" y="362713"/>
                                </a:lnTo>
                                <a:lnTo>
                                  <a:pt x="2154936" y="365761"/>
                                </a:lnTo>
                                <a:lnTo>
                                  <a:pt x="2151888" y="371856"/>
                                </a:lnTo>
                                <a:lnTo>
                                  <a:pt x="2142744" y="374904"/>
                                </a:lnTo>
                                <a:lnTo>
                                  <a:pt x="2136648" y="377952"/>
                                </a:lnTo>
                                <a:lnTo>
                                  <a:pt x="2130552" y="384049"/>
                                </a:lnTo>
                                <a:lnTo>
                                  <a:pt x="2112264" y="390144"/>
                                </a:lnTo>
                                <a:lnTo>
                                  <a:pt x="2109216" y="393192"/>
                                </a:lnTo>
                                <a:lnTo>
                                  <a:pt x="2090928" y="399288"/>
                                </a:lnTo>
                                <a:lnTo>
                                  <a:pt x="2081784" y="405385"/>
                                </a:lnTo>
                                <a:lnTo>
                                  <a:pt x="2054352" y="414528"/>
                                </a:lnTo>
                                <a:lnTo>
                                  <a:pt x="2045208" y="420625"/>
                                </a:lnTo>
                                <a:lnTo>
                                  <a:pt x="2036064" y="423673"/>
                                </a:lnTo>
                                <a:lnTo>
                                  <a:pt x="2023872" y="426720"/>
                                </a:lnTo>
                                <a:lnTo>
                                  <a:pt x="2014728" y="429768"/>
                                </a:lnTo>
                                <a:lnTo>
                                  <a:pt x="2005584" y="432816"/>
                                </a:lnTo>
                                <a:lnTo>
                                  <a:pt x="1993392" y="438913"/>
                                </a:lnTo>
                                <a:lnTo>
                                  <a:pt x="1984248" y="438913"/>
                                </a:lnTo>
                                <a:lnTo>
                                  <a:pt x="1972056" y="441961"/>
                                </a:lnTo>
                                <a:lnTo>
                                  <a:pt x="1962912" y="445009"/>
                                </a:lnTo>
                                <a:lnTo>
                                  <a:pt x="1926336" y="454152"/>
                                </a:lnTo>
                                <a:lnTo>
                                  <a:pt x="1914144" y="457200"/>
                                </a:lnTo>
                                <a:lnTo>
                                  <a:pt x="1901952" y="460249"/>
                                </a:lnTo>
                                <a:lnTo>
                                  <a:pt x="1889760" y="466344"/>
                                </a:lnTo>
                                <a:lnTo>
                                  <a:pt x="1874520" y="469392"/>
                                </a:lnTo>
                                <a:lnTo>
                                  <a:pt x="1865376" y="472440"/>
                                </a:lnTo>
                                <a:lnTo>
                                  <a:pt x="1850136" y="475488"/>
                                </a:lnTo>
                                <a:lnTo>
                                  <a:pt x="1837944" y="475488"/>
                                </a:lnTo>
                                <a:lnTo>
                                  <a:pt x="1822704" y="478537"/>
                                </a:lnTo>
                                <a:lnTo>
                                  <a:pt x="1810512" y="481585"/>
                                </a:lnTo>
                                <a:lnTo>
                                  <a:pt x="1795272" y="484632"/>
                                </a:lnTo>
                                <a:lnTo>
                                  <a:pt x="1783080" y="487680"/>
                                </a:lnTo>
                                <a:lnTo>
                                  <a:pt x="1770888" y="487680"/>
                                </a:lnTo>
                                <a:lnTo>
                                  <a:pt x="1755648" y="490728"/>
                                </a:lnTo>
                                <a:lnTo>
                                  <a:pt x="1740408" y="493776"/>
                                </a:lnTo>
                                <a:lnTo>
                                  <a:pt x="1725168" y="496825"/>
                                </a:lnTo>
                                <a:lnTo>
                                  <a:pt x="1709928" y="496825"/>
                                </a:lnTo>
                                <a:lnTo>
                                  <a:pt x="1679448" y="502920"/>
                                </a:lnTo>
                                <a:lnTo>
                                  <a:pt x="1667256" y="505968"/>
                                </a:lnTo>
                                <a:lnTo>
                                  <a:pt x="1648968" y="505968"/>
                                </a:lnTo>
                                <a:lnTo>
                                  <a:pt x="1633728" y="509016"/>
                                </a:lnTo>
                                <a:lnTo>
                                  <a:pt x="1621536" y="512064"/>
                                </a:lnTo>
                                <a:lnTo>
                                  <a:pt x="1603248" y="512064"/>
                                </a:lnTo>
                                <a:lnTo>
                                  <a:pt x="1572768" y="518161"/>
                                </a:lnTo>
                                <a:lnTo>
                                  <a:pt x="1554480" y="518161"/>
                                </a:lnTo>
                                <a:lnTo>
                                  <a:pt x="1539240" y="521209"/>
                                </a:lnTo>
                                <a:lnTo>
                                  <a:pt x="1524000" y="521209"/>
                                </a:lnTo>
                                <a:lnTo>
                                  <a:pt x="1508760" y="524256"/>
                                </a:lnTo>
                                <a:lnTo>
                                  <a:pt x="1490472" y="524256"/>
                                </a:lnTo>
                                <a:lnTo>
                                  <a:pt x="1475232" y="527304"/>
                                </a:lnTo>
                                <a:lnTo>
                                  <a:pt x="1456944" y="527304"/>
                                </a:lnTo>
                                <a:lnTo>
                                  <a:pt x="1438656" y="530352"/>
                                </a:lnTo>
                                <a:lnTo>
                                  <a:pt x="1426464" y="530352"/>
                                </a:lnTo>
                                <a:lnTo>
                                  <a:pt x="1408176" y="533400"/>
                                </a:lnTo>
                                <a:lnTo>
                                  <a:pt x="1374648" y="533400"/>
                                </a:lnTo>
                                <a:lnTo>
                                  <a:pt x="1356360" y="536449"/>
                                </a:lnTo>
                                <a:lnTo>
                                  <a:pt x="1237488" y="536449"/>
                                </a:lnTo>
                                <a:lnTo>
                                  <a:pt x="1219200" y="539497"/>
                                </a:lnTo>
                                <a:lnTo>
                                  <a:pt x="1005840" y="539497"/>
                                </a:lnTo>
                                <a:lnTo>
                                  <a:pt x="990600" y="536449"/>
                                </a:lnTo>
                                <a:lnTo>
                                  <a:pt x="868680" y="536449"/>
                                </a:lnTo>
                                <a:lnTo>
                                  <a:pt x="853440" y="533400"/>
                                </a:lnTo>
                                <a:lnTo>
                                  <a:pt x="816864" y="533400"/>
                                </a:lnTo>
                                <a:lnTo>
                                  <a:pt x="801624" y="530352"/>
                                </a:lnTo>
                                <a:lnTo>
                                  <a:pt x="786384" y="530352"/>
                                </a:lnTo>
                                <a:lnTo>
                                  <a:pt x="768096" y="527304"/>
                                </a:lnTo>
                                <a:lnTo>
                                  <a:pt x="752856" y="527304"/>
                                </a:lnTo>
                                <a:lnTo>
                                  <a:pt x="734568" y="524256"/>
                                </a:lnTo>
                                <a:lnTo>
                                  <a:pt x="719328" y="524256"/>
                                </a:lnTo>
                                <a:lnTo>
                                  <a:pt x="704088" y="521209"/>
                                </a:lnTo>
                                <a:lnTo>
                                  <a:pt x="685800" y="521209"/>
                                </a:lnTo>
                                <a:lnTo>
                                  <a:pt x="670560" y="518161"/>
                                </a:lnTo>
                                <a:lnTo>
                                  <a:pt x="655320" y="518161"/>
                                </a:lnTo>
                                <a:lnTo>
                                  <a:pt x="637032" y="515113"/>
                                </a:lnTo>
                                <a:lnTo>
                                  <a:pt x="624840" y="512064"/>
                                </a:lnTo>
                                <a:lnTo>
                                  <a:pt x="606552" y="512064"/>
                                </a:lnTo>
                                <a:lnTo>
                                  <a:pt x="591312" y="509016"/>
                                </a:lnTo>
                                <a:lnTo>
                                  <a:pt x="576072" y="505968"/>
                                </a:lnTo>
                                <a:lnTo>
                                  <a:pt x="560832" y="505968"/>
                                </a:lnTo>
                                <a:lnTo>
                                  <a:pt x="530352" y="499873"/>
                                </a:lnTo>
                                <a:lnTo>
                                  <a:pt x="518160" y="496825"/>
                                </a:lnTo>
                                <a:lnTo>
                                  <a:pt x="499872" y="496825"/>
                                </a:lnTo>
                                <a:lnTo>
                                  <a:pt x="484632" y="493776"/>
                                </a:lnTo>
                                <a:lnTo>
                                  <a:pt x="472440" y="490728"/>
                                </a:lnTo>
                                <a:lnTo>
                                  <a:pt x="457200" y="487680"/>
                                </a:lnTo>
                                <a:lnTo>
                                  <a:pt x="441960" y="487680"/>
                                </a:lnTo>
                                <a:lnTo>
                                  <a:pt x="432816" y="484632"/>
                                </a:lnTo>
                                <a:lnTo>
                                  <a:pt x="387096" y="475488"/>
                                </a:lnTo>
                                <a:lnTo>
                                  <a:pt x="377952" y="475488"/>
                                </a:lnTo>
                                <a:lnTo>
                                  <a:pt x="362712" y="472440"/>
                                </a:lnTo>
                                <a:lnTo>
                                  <a:pt x="350520" y="469392"/>
                                </a:lnTo>
                                <a:lnTo>
                                  <a:pt x="338328" y="466344"/>
                                </a:lnTo>
                                <a:lnTo>
                                  <a:pt x="326136" y="460249"/>
                                </a:lnTo>
                                <a:lnTo>
                                  <a:pt x="313944" y="457200"/>
                                </a:lnTo>
                                <a:lnTo>
                                  <a:pt x="298704" y="454152"/>
                                </a:lnTo>
                                <a:lnTo>
                                  <a:pt x="289560" y="451104"/>
                                </a:lnTo>
                                <a:lnTo>
                                  <a:pt x="240792" y="438913"/>
                                </a:lnTo>
                                <a:lnTo>
                                  <a:pt x="234696" y="438913"/>
                                </a:lnTo>
                                <a:lnTo>
                                  <a:pt x="222504" y="432816"/>
                                </a:lnTo>
                                <a:lnTo>
                                  <a:pt x="210312" y="429768"/>
                                </a:lnTo>
                                <a:lnTo>
                                  <a:pt x="182880" y="420625"/>
                                </a:lnTo>
                                <a:lnTo>
                                  <a:pt x="173736" y="414528"/>
                                </a:lnTo>
                                <a:lnTo>
                                  <a:pt x="161544" y="411480"/>
                                </a:lnTo>
                                <a:lnTo>
                                  <a:pt x="152400" y="408432"/>
                                </a:lnTo>
                                <a:lnTo>
                                  <a:pt x="146304" y="405385"/>
                                </a:lnTo>
                                <a:lnTo>
                                  <a:pt x="137160" y="399288"/>
                                </a:lnTo>
                                <a:lnTo>
                                  <a:pt x="118872" y="393192"/>
                                </a:lnTo>
                                <a:lnTo>
                                  <a:pt x="112776" y="390144"/>
                                </a:lnTo>
                                <a:lnTo>
                                  <a:pt x="103632" y="387097"/>
                                </a:lnTo>
                                <a:lnTo>
                                  <a:pt x="97536" y="384049"/>
                                </a:lnTo>
                                <a:lnTo>
                                  <a:pt x="91440" y="377952"/>
                                </a:lnTo>
                                <a:lnTo>
                                  <a:pt x="85344" y="374904"/>
                                </a:lnTo>
                                <a:lnTo>
                                  <a:pt x="76200" y="371856"/>
                                </a:lnTo>
                                <a:lnTo>
                                  <a:pt x="70104" y="365761"/>
                                </a:lnTo>
                                <a:lnTo>
                                  <a:pt x="64008" y="362713"/>
                                </a:lnTo>
                                <a:lnTo>
                                  <a:pt x="57912" y="356616"/>
                                </a:lnTo>
                                <a:lnTo>
                                  <a:pt x="51816" y="353568"/>
                                </a:lnTo>
                                <a:lnTo>
                                  <a:pt x="48768" y="350520"/>
                                </a:lnTo>
                                <a:lnTo>
                                  <a:pt x="30480" y="335280"/>
                                </a:lnTo>
                                <a:lnTo>
                                  <a:pt x="24384" y="332232"/>
                                </a:lnTo>
                                <a:lnTo>
                                  <a:pt x="21336" y="326137"/>
                                </a:lnTo>
                                <a:lnTo>
                                  <a:pt x="18288" y="323088"/>
                                </a:lnTo>
                                <a:lnTo>
                                  <a:pt x="15240" y="316992"/>
                                </a:lnTo>
                                <a:lnTo>
                                  <a:pt x="12192" y="313944"/>
                                </a:lnTo>
                                <a:lnTo>
                                  <a:pt x="9144" y="307849"/>
                                </a:lnTo>
                                <a:lnTo>
                                  <a:pt x="6096" y="304800"/>
                                </a:lnTo>
                                <a:lnTo>
                                  <a:pt x="3048" y="298704"/>
                                </a:lnTo>
                                <a:lnTo>
                                  <a:pt x="3048" y="289561"/>
                                </a:lnTo>
                                <a:lnTo>
                                  <a:pt x="0" y="283464"/>
                                </a:lnTo>
                                <a:lnTo>
                                  <a:pt x="0" y="256032"/>
                                </a:lnTo>
                                <a:lnTo>
                                  <a:pt x="3048" y="249937"/>
                                </a:lnTo>
                                <a:lnTo>
                                  <a:pt x="3048" y="240792"/>
                                </a:lnTo>
                                <a:lnTo>
                                  <a:pt x="6096" y="234697"/>
                                </a:lnTo>
                                <a:lnTo>
                                  <a:pt x="9144" y="231649"/>
                                </a:lnTo>
                                <a:lnTo>
                                  <a:pt x="12192" y="225552"/>
                                </a:lnTo>
                                <a:lnTo>
                                  <a:pt x="15240" y="222504"/>
                                </a:lnTo>
                                <a:lnTo>
                                  <a:pt x="18288" y="216409"/>
                                </a:lnTo>
                                <a:lnTo>
                                  <a:pt x="21336" y="213361"/>
                                </a:lnTo>
                                <a:lnTo>
                                  <a:pt x="24384" y="207264"/>
                                </a:lnTo>
                                <a:lnTo>
                                  <a:pt x="30480" y="204216"/>
                                </a:lnTo>
                                <a:lnTo>
                                  <a:pt x="48768" y="188976"/>
                                </a:lnTo>
                                <a:lnTo>
                                  <a:pt x="51816" y="185928"/>
                                </a:lnTo>
                                <a:lnTo>
                                  <a:pt x="57912" y="182880"/>
                                </a:lnTo>
                                <a:lnTo>
                                  <a:pt x="64008" y="176785"/>
                                </a:lnTo>
                                <a:lnTo>
                                  <a:pt x="70104" y="173737"/>
                                </a:lnTo>
                                <a:lnTo>
                                  <a:pt x="76200" y="167640"/>
                                </a:lnTo>
                                <a:lnTo>
                                  <a:pt x="85344" y="164592"/>
                                </a:lnTo>
                                <a:lnTo>
                                  <a:pt x="91440" y="161544"/>
                                </a:lnTo>
                                <a:lnTo>
                                  <a:pt x="97536" y="155449"/>
                                </a:lnTo>
                                <a:lnTo>
                                  <a:pt x="103632" y="155449"/>
                                </a:lnTo>
                                <a:lnTo>
                                  <a:pt x="112776" y="152400"/>
                                </a:lnTo>
                                <a:lnTo>
                                  <a:pt x="118872" y="146304"/>
                                </a:lnTo>
                                <a:lnTo>
                                  <a:pt x="137160" y="140209"/>
                                </a:lnTo>
                                <a:lnTo>
                                  <a:pt x="146304" y="134113"/>
                                </a:lnTo>
                                <a:lnTo>
                                  <a:pt x="152400" y="131064"/>
                                </a:lnTo>
                                <a:lnTo>
                                  <a:pt x="161544" y="128016"/>
                                </a:lnTo>
                                <a:lnTo>
                                  <a:pt x="173736" y="124968"/>
                                </a:lnTo>
                                <a:lnTo>
                                  <a:pt x="182880" y="118873"/>
                                </a:lnTo>
                                <a:lnTo>
                                  <a:pt x="201168" y="112776"/>
                                </a:lnTo>
                                <a:lnTo>
                                  <a:pt x="210312" y="109728"/>
                                </a:lnTo>
                                <a:lnTo>
                                  <a:pt x="234696" y="103632"/>
                                </a:lnTo>
                                <a:lnTo>
                                  <a:pt x="240792" y="100585"/>
                                </a:lnTo>
                                <a:lnTo>
                                  <a:pt x="289560" y="88392"/>
                                </a:lnTo>
                                <a:lnTo>
                                  <a:pt x="298704" y="85344"/>
                                </a:lnTo>
                                <a:lnTo>
                                  <a:pt x="313944" y="82297"/>
                                </a:lnTo>
                                <a:lnTo>
                                  <a:pt x="326136" y="79249"/>
                                </a:lnTo>
                                <a:lnTo>
                                  <a:pt x="338328" y="73152"/>
                                </a:lnTo>
                                <a:lnTo>
                                  <a:pt x="362712" y="67056"/>
                                </a:lnTo>
                                <a:lnTo>
                                  <a:pt x="377952" y="64008"/>
                                </a:lnTo>
                                <a:lnTo>
                                  <a:pt x="387096" y="64008"/>
                                </a:lnTo>
                                <a:lnTo>
                                  <a:pt x="402336" y="60961"/>
                                </a:lnTo>
                                <a:lnTo>
                                  <a:pt x="417576" y="60961"/>
                                </a:lnTo>
                                <a:lnTo>
                                  <a:pt x="432816" y="57913"/>
                                </a:lnTo>
                                <a:lnTo>
                                  <a:pt x="441960" y="54864"/>
                                </a:lnTo>
                                <a:lnTo>
                                  <a:pt x="457200" y="51816"/>
                                </a:lnTo>
                                <a:lnTo>
                                  <a:pt x="472440" y="48768"/>
                                </a:lnTo>
                                <a:lnTo>
                                  <a:pt x="484632" y="45720"/>
                                </a:lnTo>
                                <a:lnTo>
                                  <a:pt x="499872" y="42673"/>
                                </a:lnTo>
                                <a:lnTo>
                                  <a:pt x="518160" y="42673"/>
                                </a:lnTo>
                                <a:lnTo>
                                  <a:pt x="530352" y="39625"/>
                                </a:lnTo>
                                <a:lnTo>
                                  <a:pt x="545592" y="36576"/>
                                </a:lnTo>
                                <a:lnTo>
                                  <a:pt x="560832" y="33528"/>
                                </a:lnTo>
                                <a:lnTo>
                                  <a:pt x="576072" y="33528"/>
                                </a:lnTo>
                                <a:lnTo>
                                  <a:pt x="606552" y="27432"/>
                                </a:lnTo>
                                <a:lnTo>
                                  <a:pt x="624840" y="27432"/>
                                </a:lnTo>
                                <a:lnTo>
                                  <a:pt x="637032" y="24385"/>
                                </a:lnTo>
                                <a:lnTo>
                                  <a:pt x="655320" y="21337"/>
                                </a:lnTo>
                                <a:lnTo>
                                  <a:pt x="670560" y="21337"/>
                                </a:lnTo>
                                <a:lnTo>
                                  <a:pt x="685800" y="18288"/>
                                </a:lnTo>
                                <a:lnTo>
                                  <a:pt x="704088" y="18288"/>
                                </a:lnTo>
                                <a:lnTo>
                                  <a:pt x="719328" y="15240"/>
                                </a:lnTo>
                                <a:lnTo>
                                  <a:pt x="734568" y="15240"/>
                                </a:lnTo>
                                <a:lnTo>
                                  <a:pt x="752856" y="12192"/>
                                </a:lnTo>
                                <a:lnTo>
                                  <a:pt x="801624" y="12192"/>
                                </a:lnTo>
                                <a:lnTo>
                                  <a:pt x="816864" y="9144"/>
                                </a:lnTo>
                                <a:lnTo>
                                  <a:pt x="853440" y="9144"/>
                                </a:lnTo>
                                <a:lnTo>
                                  <a:pt x="868680" y="6097"/>
                                </a:lnTo>
                                <a:lnTo>
                                  <a:pt x="905256" y="6097"/>
                                </a:lnTo>
                                <a:lnTo>
                                  <a:pt x="920496" y="3049"/>
                                </a:lnTo>
                                <a:lnTo>
                                  <a:pt x="990600" y="3049"/>
                                </a:lnTo>
                                <a:lnTo>
                                  <a:pt x="100584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391" name="Shape 2391"/>
                        <wps:cNvSpPr/>
                        <wps:spPr>
                          <a:xfrm>
                            <a:off x="70104" y="472439"/>
                            <a:ext cx="1117092" cy="545592"/>
                          </a:xfrm>
                          <a:custGeom>
                            <a:avLst/>
                            <a:gdLst/>
                            <a:ahLst/>
                            <a:cxnLst/>
                            <a:rect l="0" t="0" r="0" b="0"/>
                            <a:pathLst>
                              <a:path w="1117092" h="545592">
                                <a:moveTo>
                                  <a:pt x="1057656" y="0"/>
                                </a:moveTo>
                                <a:lnTo>
                                  <a:pt x="1117092" y="0"/>
                                </a:lnTo>
                                <a:lnTo>
                                  <a:pt x="1117092" y="6097"/>
                                </a:lnTo>
                                <a:lnTo>
                                  <a:pt x="1057656" y="6097"/>
                                </a:lnTo>
                                <a:lnTo>
                                  <a:pt x="944880" y="9144"/>
                                </a:lnTo>
                                <a:lnTo>
                                  <a:pt x="890016" y="9144"/>
                                </a:lnTo>
                                <a:lnTo>
                                  <a:pt x="835152" y="15240"/>
                                </a:lnTo>
                                <a:lnTo>
                                  <a:pt x="783336" y="15240"/>
                                </a:lnTo>
                                <a:lnTo>
                                  <a:pt x="731520" y="18288"/>
                                </a:lnTo>
                                <a:lnTo>
                                  <a:pt x="679704" y="24385"/>
                                </a:lnTo>
                                <a:lnTo>
                                  <a:pt x="582168" y="36576"/>
                                </a:lnTo>
                                <a:lnTo>
                                  <a:pt x="536448" y="42673"/>
                                </a:lnTo>
                                <a:lnTo>
                                  <a:pt x="490728" y="51816"/>
                                </a:lnTo>
                                <a:lnTo>
                                  <a:pt x="448056" y="57912"/>
                                </a:lnTo>
                                <a:lnTo>
                                  <a:pt x="405384" y="64008"/>
                                </a:lnTo>
                                <a:lnTo>
                                  <a:pt x="365760" y="73152"/>
                                </a:lnTo>
                                <a:lnTo>
                                  <a:pt x="292608" y="91440"/>
                                </a:lnTo>
                                <a:lnTo>
                                  <a:pt x="256032" y="103632"/>
                                </a:lnTo>
                                <a:lnTo>
                                  <a:pt x="222504" y="109728"/>
                                </a:lnTo>
                                <a:lnTo>
                                  <a:pt x="161544" y="134112"/>
                                </a:lnTo>
                                <a:lnTo>
                                  <a:pt x="137160" y="146304"/>
                                </a:lnTo>
                                <a:lnTo>
                                  <a:pt x="109728" y="158497"/>
                                </a:lnTo>
                                <a:lnTo>
                                  <a:pt x="91440" y="167640"/>
                                </a:lnTo>
                                <a:lnTo>
                                  <a:pt x="70104" y="179832"/>
                                </a:lnTo>
                                <a:lnTo>
                                  <a:pt x="51816" y="192024"/>
                                </a:lnTo>
                                <a:lnTo>
                                  <a:pt x="39624" y="204216"/>
                                </a:lnTo>
                                <a:lnTo>
                                  <a:pt x="24384" y="216409"/>
                                </a:lnTo>
                                <a:lnTo>
                                  <a:pt x="15240" y="231648"/>
                                </a:lnTo>
                                <a:lnTo>
                                  <a:pt x="9144" y="243840"/>
                                </a:lnTo>
                                <a:lnTo>
                                  <a:pt x="6096" y="256032"/>
                                </a:lnTo>
                                <a:lnTo>
                                  <a:pt x="6096" y="271273"/>
                                </a:lnTo>
                                <a:lnTo>
                                  <a:pt x="6096" y="283464"/>
                                </a:lnTo>
                                <a:lnTo>
                                  <a:pt x="9144" y="298704"/>
                                </a:lnTo>
                                <a:lnTo>
                                  <a:pt x="15240" y="307848"/>
                                </a:lnTo>
                                <a:lnTo>
                                  <a:pt x="24384" y="323088"/>
                                </a:lnTo>
                                <a:lnTo>
                                  <a:pt x="39624" y="335280"/>
                                </a:lnTo>
                                <a:lnTo>
                                  <a:pt x="51816" y="347473"/>
                                </a:lnTo>
                                <a:lnTo>
                                  <a:pt x="70104" y="359664"/>
                                </a:lnTo>
                                <a:lnTo>
                                  <a:pt x="91440" y="374904"/>
                                </a:lnTo>
                                <a:lnTo>
                                  <a:pt x="109728" y="387097"/>
                                </a:lnTo>
                                <a:lnTo>
                                  <a:pt x="137160" y="396240"/>
                                </a:lnTo>
                                <a:lnTo>
                                  <a:pt x="161544" y="408432"/>
                                </a:lnTo>
                                <a:lnTo>
                                  <a:pt x="192024" y="417576"/>
                                </a:lnTo>
                                <a:lnTo>
                                  <a:pt x="222504" y="429768"/>
                                </a:lnTo>
                                <a:lnTo>
                                  <a:pt x="256032" y="441961"/>
                                </a:lnTo>
                                <a:lnTo>
                                  <a:pt x="292608" y="448056"/>
                                </a:lnTo>
                                <a:lnTo>
                                  <a:pt x="329184" y="460248"/>
                                </a:lnTo>
                                <a:lnTo>
                                  <a:pt x="365760" y="469392"/>
                                </a:lnTo>
                                <a:lnTo>
                                  <a:pt x="405384" y="478536"/>
                                </a:lnTo>
                                <a:lnTo>
                                  <a:pt x="448056" y="487680"/>
                                </a:lnTo>
                                <a:lnTo>
                                  <a:pt x="490728" y="490728"/>
                                </a:lnTo>
                                <a:lnTo>
                                  <a:pt x="536448" y="499873"/>
                                </a:lnTo>
                                <a:lnTo>
                                  <a:pt x="582168" y="505968"/>
                                </a:lnTo>
                                <a:lnTo>
                                  <a:pt x="630936" y="512064"/>
                                </a:lnTo>
                                <a:lnTo>
                                  <a:pt x="679704" y="518161"/>
                                </a:lnTo>
                                <a:lnTo>
                                  <a:pt x="731520" y="524256"/>
                                </a:lnTo>
                                <a:lnTo>
                                  <a:pt x="783336" y="527304"/>
                                </a:lnTo>
                                <a:lnTo>
                                  <a:pt x="835152" y="533400"/>
                                </a:lnTo>
                                <a:lnTo>
                                  <a:pt x="890016" y="536448"/>
                                </a:lnTo>
                                <a:lnTo>
                                  <a:pt x="1002792" y="539497"/>
                                </a:lnTo>
                                <a:lnTo>
                                  <a:pt x="1117092" y="539497"/>
                                </a:lnTo>
                                <a:lnTo>
                                  <a:pt x="1117092" y="545551"/>
                                </a:lnTo>
                                <a:lnTo>
                                  <a:pt x="1115568" y="545592"/>
                                </a:lnTo>
                                <a:lnTo>
                                  <a:pt x="890016" y="539497"/>
                                </a:lnTo>
                                <a:lnTo>
                                  <a:pt x="835152" y="539497"/>
                                </a:lnTo>
                                <a:lnTo>
                                  <a:pt x="783336" y="533400"/>
                                </a:lnTo>
                                <a:lnTo>
                                  <a:pt x="731520" y="530352"/>
                                </a:lnTo>
                                <a:lnTo>
                                  <a:pt x="679704" y="524256"/>
                                </a:lnTo>
                                <a:lnTo>
                                  <a:pt x="582168" y="512064"/>
                                </a:lnTo>
                                <a:lnTo>
                                  <a:pt x="536448" y="505968"/>
                                </a:lnTo>
                                <a:lnTo>
                                  <a:pt x="490728" y="496824"/>
                                </a:lnTo>
                                <a:lnTo>
                                  <a:pt x="445008" y="490728"/>
                                </a:lnTo>
                                <a:lnTo>
                                  <a:pt x="405384" y="484632"/>
                                </a:lnTo>
                                <a:lnTo>
                                  <a:pt x="326136" y="466344"/>
                                </a:lnTo>
                                <a:lnTo>
                                  <a:pt x="289560" y="454152"/>
                                </a:lnTo>
                                <a:lnTo>
                                  <a:pt x="252984" y="445009"/>
                                </a:lnTo>
                                <a:lnTo>
                                  <a:pt x="222504" y="435864"/>
                                </a:lnTo>
                                <a:lnTo>
                                  <a:pt x="192024" y="423673"/>
                                </a:lnTo>
                                <a:lnTo>
                                  <a:pt x="161544" y="414528"/>
                                </a:lnTo>
                                <a:lnTo>
                                  <a:pt x="134112" y="402336"/>
                                </a:lnTo>
                                <a:lnTo>
                                  <a:pt x="106680" y="393192"/>
                                </a:lnTo>
                                <a:lnTo>
                                  <a:pt x="88392" y="377952"/>
                                </a:lnTo>
                                <a:lnTo>
                                  <a:pt x="67056" y="365761"/>
                                </a:lnTo>
                                <a:lnTo>
                                  <a:pt x="48768" y="350520"/>
                                </a:lnTo>
                                <a:lnTo>
                                  <a:pt x="33528" y="341376"/>
                                </a:lnTo>
                                <a:lnTo>
                                  <a:pt x="9144" y="310897"/>
                                </a:lnTo>
                                <a:lnTo>
                                  <a:pt x="6096" y="301752"/>
                                </a:lnTo>
                                <a:lnTo>
                                  <a:pt x="0" y="286512"/>
                                </a:lnTo>
                                <a:lnTo>
                                  <a:pt x="0" y="271273"/>
                                </a:lnTo>
                                <a:lnTo>
                                  <a:pt x="0" y="252985"/>
                                </a:lnTo>
                                <a:lnTo>
                                  <a:pt x="6096" y="240792"/>
                                </a:lnTo>
                                <a:lnTo>
                                  <a:pt x="9144" y="228600"/>
                                </a:lnTo>
                                <a:lnTo>
                                  <a:pt x="21336" y="213361"/>
                                </a:lnTo>
                                <a:lnTo>
                                  <a:pt x="33528" y="201168"/>
                                </a:lnTo>
                                <a:lnTo>
                                  <a:pt x="48768" y="188976"/>
                                </a:lnTo>
                                <a:lnTo>
                                  <a:pt x="67056" y="173736"/>
                                </a:lnTo>
                                <a:lnTo>
                                  <a:pt x="88392" y="161544"/>
                                </a:lnTo>
                                <a:lnTo>
                                  <a:pt x="106680" y="152400"/>
                                </a:lnTo>
                                <a:lnTo>
                                  <a:pt x="161544" y="128016"/>
                                </a:lnTo>
                                <a:lnTo>
                                  <a:pt x="192024" y="115824"/>
                                </a:lnTo>
                                <a:lnTo>
                                  <a:pt x="252984" y="97536"/>
                                </a:lnTo>
                                <a:lnTo>
                                  <a:pt x="289560" y="85344"/>
                                </a:lnTo>
                                <a:lnTo>
                                  <a:pt x="326136" y="76200"/>
                                </a:lnTo>
                                <a:lnTo>
                                  <a:pt x="365760" y="67056"/>
                                </a:lnTo>
                                <a:lnTo>
                                  <a:pt x="405384" y="60961"/>
                                </a:lnTo>
                                <a:lnTo>
                                  <a:pt x="445008" y="51816"/>
                                </a:lnTo>
                                <a:lnTo>
                                  <a:pt x="490728" y="45720"/>
                                </a:lnTo>
                                <a:lnTo>
                                  <a:pt x="536448" y="36576"/>
                                </a:lnTo>
                                <a:lnTo>
                                  <a:pt x="582168" y="30480"/>
                                </a:lnTo>
                                <a:lnTo>
                                  <a:pt x="679704" y="18288"/>
                                </a:lnTo>
                                <a:lnTo>
                                  <a:pt x="731520" y="15240"/>
                                </a:lnTo>
                                <a:lnTo>
                                  <a:pt x="783336" y="12192"/>
                                </a:lnTo>
                                <a:lnTo>
                                  <a:pt x="835152" y="9144"/>
                                </a:lnTo>
                                <a:lnTo>
                                  <a:pt x="890016" y="3048"/>
                                </a:lnTo>
                                <a:lnTo>
                                  <a:pt x="944880" y="3048"/>
                                </a:lnTo>
                                <a:lnTo>
                                  <a:pt x="105765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392" name="Shape 2392"/>
                        <wps:cNvSpPr/>
                        <wps:spPr>
                          <a:xfrm>
                            <a:off x="1187196" y="472439"/>
                            <a:ext cx="1117092" cy="545551"/>
                          </a:xfrm>
                          <a:custGeom>
                            <a:avLst/>
                            <a:gdLst/>
                            <a:ahLst/>
                            <a:cxnLst/>
                            <a:rect l="0" t="0" r="0" b="0"/>
                            <a:pathLst>
                              <a:path w="1117092" h="545551">
                                <a:moveTo>
                                  <a:pt x="0" y="0"/>
                                </a:moveTo>
                                <a:lnTo>
                                  <a:pt x="56388" y="0"/>
                                </a:lnTo>
                                <a:lnTo>
                                  <a:pt x="169164" y="3048"/>
                                </a:lnTo>
                                <a:lnTo>
                                  <a:pt x="224028" y="3048"/>
                                </a:lnTo>
                                <a:lnTo>
                                  <a:pt x="275844" y="9144"/>
                                </a:lnTo>
                                <a:lnTo>
                                  <a:pt x="327660" y="12192"/>
                                </a:lnTo>
                                <a:lnTo>
                                  <a:pt x="431292" y="18288"/>
                                </a:lnTo>
                                <a:lnTo>
                                  <a:pt x="528828" y="30480"/>
                                </a:lnTo>
                                <a:lnTo>
                                  <a:pt x="574548" y="36576"/>
                                </a:lnTo>
                                <a:lnTo>
                                  <a:pt x="620268" y="45720"/>
                                </a:lnTo>
                                <a:lnTo>
                                  <a:pt x="662940" y="51816"/>
                                </a:lnTo>
                                <a:lnTo>
                                  <a:pt x="705612" y="60961"/>
                                </a:lnTo>
                                <a:lnTo>
                                  <a:pt x="748284" y="67056"/>
                                </a:lnTo>
                                <a:lnTo>
                                  <a:pt x="787908" y="76200"/>
                                </a:lnTo>
                                <a:lnTo>
                                  <a:pt x="821436" y="85344"/>
                                </a:lnTo>
                                <a:lnTo>
                                  <a:pt x="858012" y="97536"/>
                                </a:lnTo>
                                <a:lnTo>
                                  <a:pt x="891540" y="106680"/>
                                </a:lnTo>
                                <a:lnTo>
                                  <a:pt x="922020" y="115824"/>
                                </a:lnTo>
                                <a:lnTo>
                                  <a:pt x="949452" y="128016"/>
                                </a:lnTo>
                                <a:lnTo>
                                  <a:pt x="979932" y="140209"/>
                                </a:lnTo>
                                <a:lnTo>
                                  <a:pt x="1004316" y="152400"/>
                                </a:lnTo>
                                <a:lnTo>
                                  <a:pt x="1025652" y="161544"/>
                                </a:lnTo>
                                <a:lnTo>
                                  <a:pt x="1043940" y="173736"/>
                                </a:lnTo>
                                <a:lnTo>
                                  <a:pt x="1065276" y="188976"/>
                                </a:lnTo>
                                <a:lnTo>
                                  <a:pt x="1080516" y="201168"/>
                                </a:lnTo>
                                <a:lnTo>
                                  <a:pt x="1089660" y="213361"/>
                                </a:lnTo>
                                <a:lnTo>
                                  <a:pt x="1101852" y="228600"/>
                                </a:lnTo>
                                <a:lnTo>
                                  <a:pt x="1110996" y="240792"/>
                                </a:lnTo>
                                <a:lnTo>
                                  <a:pt x="1114044" y="252985"/>
                                </a:lnTo>
                                <a:lnTo>
                                  <a:pt x="1117092" y="271273"/>
                                </a:lnTo>
                                <a:lnTo>
                                  <a:pt x="1110996" y="301752"/>
                                </a:lnTo>
                                <a:lnTo>
                                  <a:pt x="1101852" y="310897"/>
                                </a:lnTo>
                                <a:lnTo>
                                  <a:pt x="1089660" y="326136"/>
                                </a:lnTo>
                                <a:lnTo>
                                  <a:pt x="1080516" y="341376"/>
                                </a:lnTo>
                                <a:lnTo>
                                  <a:pt x="1065276" y="350520"/>
                                </a:lnTo>
                                <a:lnTo>
                                  <a:pt x="1043940" y="365761"/>
                                </a:lnTo>
                                <a:lnTo>
                                  <a:pt x="1025652" y="377952"/>
                                </a:lnTo>
                                <a:lnTo>
                                  <a:pt x="1004316" y="393192"/>
                                </a:lnTo>
                                <a:lnTo>
                                  <a:pt x="979932" y="402336"/>
                                </a:lnTo>
                                <a:lnTo>
                                  <a:pt x="949452" y="414528"/>
                                </a:lnTo>
                                <a:lnTo>
                                  <a:pt x="922020" y="423673"/>
                                </a:lnTo>
                                <a:lnTo>
                                  <a:pt x="891540" y="435864"/>
                                </a:lnTo>
                                <a:lnTo>
                                  <a:pt x="858012" y="445009"/>
                                </a:lnTo>
                                <a:lnTo>
                                  <a:pt x="821436" y="454152"/>
                                </a:lnTo>
                                <a:lnTo>
                                  <a:pt x="787908" y="466344"/>
                                </a:lnTo>
                                <a:lnTo>
                                  <a:pt x="748284" y="475488"/>
                                </a:lnTo>
                                <a:lnTo>
                                  <a:pt x="705612" y="484632"/>
                                </a:lnTo>
                                <a:lnTo>
                                  <a:pt x="662940" y="490728"/>
                                </a:lnTo>
                                <a:lnTo>
                                  <a:pt x="620268" y="496824"/>
                                </a:lnTo>
                                <a:lnTo>
                                  <a:pt x="574548" y="505968"/>
                                </a:lnTo>
                                <a:lnTo>
                                  <a:pt x="528828" y="512064"/>
                                </a:lnTo>
                                <a:lnTo>
                                  <a:pt x="431292" y="524256"/>
                                </a:lnTo>
                                <a:lnTo>
                                  <a:pt x="379476" y="530352"/>
                                </a:lnTo>
                                <a:lnTo>
                                  <a:pt x="327660" y="533400"/>
                                </a:lnTo>
                                <a:lnTo>
                                  <a:pt x="275844" y="539497"/>
                                </a:lnTo>
                                <a:lnTo>
                                  <a:pt x="169164" y="539497"/>
                                </a:lnTo>
                                <a:lnTo>
                                  <a:pt x="111252" y="542544"/>
                                </a:lnTo>
                                <a:lnTo>
                                  <a:pt x="0" y="545551"/>
                                </a:lnTo>
                                <a:lnTo>
                                  <a:pt x="0" y="539497"/>
                                </a:lnTo>
                                <a:lnTo>
                                  <a:pt x="111252" y="539497"/>
                                </a:lnTo>
                                <a:lnTo>
                                  <a:pt x="169164" y="536448"/>
                                </a:lnTo>
                                <a:lnTo>
                                  <a:pt x="224028" y="536448"/>
                                </a:lnTo>
                                <a:lnTo>
                                  <a:pt x="275844" y="533400"/>
                                </a:lnTo>
                                <a:lnTo>
                                  <a:pt x="327660" y="527304"/>
                                </a:lnTo>
                                <a:lnTo>
                                  <a:pt x="379476" y="524256"/>
                                </a:lnTo>
                                <a:lnTo>
                                  <a:pt x="431292" y="518161"/>
                                </a:lnTo>
                                <a:lnTo>
                                  <a:pt x="480060" y="512064"/>
                                </a:lnTo>
                                <a:lnTo>
                                  <a:pt x="525780" y="505968"/>
                                </a:lnTo>
                                <a:lnTo>
                                  <a:pt x="574548" y="499873"/>
                                </a:lnTo>
                                <a:lnTo>
                                  <a:pt x="617220" y="490728"/>
                                </a:lnTo>
                                <a:lnTo>
                                  <a:pt x="662940" y="487680"/>
                                </a:lnTo>
                                <a:lnTo>
                                  <a:pt x="748284" y="469392"/>
                                </a:lnTo>
                                <a:lnTo>
                                  <a:pt x="784860" y="460248"/>
                                </a:lnTo>
                                <a:lnTo>
                                  <a:pt x="821436" y="448056"/>
                                </a:lnTo>
                                <a:lnTo>
                                  <a:pt x="854964" y="441961"/>
                                </a:lnTo>
                                <a:lnTo>
                                  <a:pt x="891540" y="429768"/>
                                </a:lnTo>
                                <a:lnTo>
                                  <a:pt x="922020" y="417576"/>
                                </a:lnTo>
                                <a:lnTo>
                                  <a:pt x="949452" y="408432"/>
                                </a:lnTo>
                                <a:lnTo>
                                  <a:pt x="976884" y="396240"/>
                                </a:lnTo>
                                <a:lnTo>
                                  <a:pt x="1001268" y="387097"/>
                                </a:lnTo>
                                <a:lnTo>
                                  <a:pt x="1022604" y="374904"/>
                                </a:lnTo>
                                <a:lnTo>
                                  <a:pt x="1040892" y="359664"/>
                                </a:lnTo>
                                <a:lnTo>
                                  <a:pt x="1062228" y="347473"/>
                                </a:lnTo>
                                <a:lnTo>
                                  <a:pt x="1089660" y="323088"/>
                                </a:lnTo>
                                <a:lnTo>
                                  <a:pt x="1095756" y="307848"/>
                                </a:lnTo>
                                <a:lnTo>
                                  <a:pt x="1104900" y="298704"/>
                                </a:lnTo>
                                <a:lnTo>
                                  <a:pt x="1107948" y="283464"/>
                                </a:lnTo>
                                <a:lnTo>
                                  <a:pt x="1110996" y="271273"/>
                                </a:lnTo>
                                <a:lnTo>
                                  <a:pt x="1107948" y="256032"/>
                                </a:lnTo>
                                <a:lnTo>
                                  <a:pt x="1104900" y="243840"/>
                                </a:lnTo>
                                <a:lnTo>
                                  <a:pt x="1095756" y="231648"/>
                                </a:lnTo>
                                <a:lnTo>
                                  <a:pt x="1089660" y="216409"/>
                                </a:lnTo>
                                <a:lnTo>
                                  <a:pt x="1062228" y="192024"/>
                                </a:lnTo>
                                <a:lnTo>
                                  <a:pt x="1040892" y="179832"/>
                                </a:lnTo>
                                <a:lnTo>
                                  <a:pt x="1022604" y="167640"/>
                                </a:lnTo>
                                <a:lnTo>
                                  <a:pt x="1001268" y="158497"/>
                                </a:lnTo>
                                <a:lnTo>
                                  <a:pt x="976884" y="146304"/>
                                </a:lnTo>
                                <a:lnTo>
                                  <a:pt x="922020" y="121920"/>
                                </a:lnTo>
                                <a:lnTo>
                                  <a:pt x="891540" y="109728"/>
                                </a:lnTo>
                                <a:lnTo>
                                  <a:pt x="854964" y="103632"/>
                                </a:lnTo>
                                <a:lnTo>
                                  <a:pt x="821436" y="91440"/>
                                </a:lnTo>
                                <a:lnTo>
                                  <a:pt x="748284" y="73152"/>
                                </a:lnTo>
                                <a:lnTo>
                                  <a:pt x="705612" y="64008"/>
                                </a:lnTo>
                                <a:lnTo>
                                  <a:pt x="662940" y="57912"/>
                                </a:lnTo>
                                <a:lnTo>
                                  <a:pt x="617220" y="51816"/>
                                </a:lnTo>
                                <a:lnTo>
                                  <a:pt x="574548" y="42673"/>
                                </a:lnTo>
                                <a:lnTo>
                                  <a:pt x="525780" y="36576"/>
                                </a:lnTo>
                                <a:lnTo>
                                  <a:pt x="480060" y="30480"/>
                                </a:lnTo>
                                <a:lnTo>
                                  <a:pt x="431292" y="24385"/>
                                </a:lnTo>
                                <a:lnTo>
                                  <a:pt x="327660" y="15240"/>
                                </a:lnTo>
                                <a:lnTo>
                                  <a:pt x="275844" y="15240"/>
                                </a:lnTo>
                                <a:lnTo>
                                  <a:pt x="224028" y="9144"/>
                                </a:lnTo>
                                <a:lnTo>
                                  <a:pt x="169164" y="9144"/>
                                </a:lnTo>
                                <a:lnTo>
                                  <a:pt x="56388" y="6097"/>
                                </a:lnTo>
                                <a:lnTo>
                                  <a:pt x="0" y="6097"/>
                                </a:lnTo>
                                <a:lnTo>
                                  <a:pt x="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456472" name="Shape 456472"/>
                        <wps:cNvSpPr/>
                        <wps:spPr>
                          <a:xfrm>
                            <a:off x="1182624" y="3047"/>
                            <a:ext cx="9144" cy="371856"/>
                          </a:xfrm>
                          <a:custGeom>
                            <a:avLst/>
                            <a:gdLst/>
                            <a:ahLst/>
                            <a:cxnLst/>
                            <a:rect l="0" t="0" r="0" b="0"/>
                            <a:pathLst>
                              <a:path w="9144" h="371856">
                                <a:moveTo>
                                  <a:pt x="0" y="0"/>
                                </a:moveTo>
                                <a:lnTo>
                                  <a:pt x="9144" y="0"/>
                                </a:lnTo>
                                <a:lnTo>
                                  <a:pt x="9144" y="371856"/>
                                </a:lnTo>
                                <a:lnTo>
                                  <a:pt x="0" y="3718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73" name="Shape 456473"/>
                        <wps:cNvSpPr/>
                        <wps:spPr>
                          <a:xfrm>
                            <a:off x="743712" y="0"/>
                            <a:ext cx="880872" cy="9144"/>
                          </a:xfrm>
                          <a:custGeom>
                            <a:avLst/>
                            <a:gdLst/>
                            <a:ahLst/>
                            <a:cxnLst/>
                            <a:rect l="0" t="0" r="0" b="0"/>
                            <a:pathLst>
                              <a:path w="880872" h="9144">
                                <a:moveTo>
                                  <a:pt x="0" y="0"/>
                                </a:moveTo>
                                <a:lnTo>
                                  <a:pt x="880872" y="0"/>
                                </a:lnTo>
                                <a:lnTo>
                                  <a:pt x="88087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99" name="Rectangle 2399"/>
                        <wps:cNvSpPr/>
                        <wps:spPr>
                          <a:xfrm>
                            <a:off x="2267712" y="1028657"/>
                            <a:ext cx="797747"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0670-93/d003</w:t>
                              </w:r>
                            </w:p>
                          </w:txbxContent>
                        </wps:txbx>
                        <wps:bodyPr horzOverflow="overflow" vert="horz" lIns="0" tIns="0" rIns="0" bIns="0" rtlCol="0">
                          <a:noAutofit/>
                        </wps:bodyPr>
                      </wps:wsp>
                      <wps:wsp>
                        <wps:cNvPr id="2403" name="Rectangle 2403"/>
                        <wps:cNvSpPr/>
                        <wps:spPr>
                          <a:xfrm>
                            <a:off x="694944" y="649301"/>
                            <a:ext cx="134068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lication environment</w:t>
                              </w:r>
                            </w:p>
                          </w:txbxContent>
                        </wps:txbx>
                        <wps:bodyPr horzOverflow="overflow" vert="horz" lIns="0" tIns="0" rIns="0" bIns="0" rtlCol="0">
                          <a:noAutofit/>
                        </wps:bodyPr>
                      </wps:wsp>
                      <wps:wsp>
                        <wps:cNvPr id="2404" name="Rectangle 2404"/>
                        <wps:cNvSpPr/>
                        <wps:spPr>
                          <a:xfrm>
                            <a:off x="1164336" y="755986"/>
                            <a:ext cx="865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w:t>
                              </w:r>
                            </w:p>
                          </w:txbxContent>
                        </wps:txbx>
                        <wps:bodyPr horzOverflow="overflow" vert="horz" lIns="0" tIns="0" rIns="0" bIns="0" rtlCol="0">
                          <a:noAutofit/>
                        </wps:bodyPr>
                      </wps:wsp>
                    </wpg:wgp>
                  </a:graphicData>
                </a:graphic>
              </wp:inline>
            </w:drawing>
          </mc:Choice>
          <mc:Fallback>
            <w:pict>
              <v:group id="Group 282291" o:spid="_x0000_s1101" style="width:225.8pt;height:86.1pt;mso-position-horizontal-relative:char;mso-position-vertical-relative:line" coordsize="28675,10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">
                <v:shape id="Shape 2389" o:spid="_x0000_s1102" style="position:absolute;top:4023;width:23652;height:6766;visibility:visible;mso-wrap-style:square;v-text-anchor:top" coordsize="2365248,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" path="m1182624,v652806,,1182624,151574,1182624,338327c2365248,525081,1835430,676656,1182624,676656,529818,676656,,525081,,338327,,151574,529818,,1182624,xe" fillcolor="aqua" stroked="f" strokeweight="0">
                  <v:stroke miterlimit="83231f" joinstyle="miter"/>
                  <v:path arrowok="t" textboxrect="0,0,2365248,676656"/>
                </v:shape>
                <v:shape id="Shape 2390" o:spid="_x0000_s1103" style="position:absolute;left:731;top:4754;width:22281;height:5395;visibility:visible;mso-wrap-style:square;v-text-anchor:top" coordsize="2228088,5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" path="m1005840,r106680,l1219200,r18288,3049l1304544,3049r18288,3048l1356360,6097r18288,3047l1408176,9144r18288,3048l1475232,12192r15240,3048l1508760,15240r15240,3048l1539240,18288r15240,3049l1572768,21337r30480,6095l1621536,27432r12192,3048l1648968,33528r18288,l1679448,36576r30480,6097l1725168,42673r30480,6095l1770888,51816r24384,6097l1810512,60961r12192,l1837944,64008r12192,l1865376,67056r9144,3048l1889760,73152r12192,6097l1926336,85344r12192,3048l1962912,94488r9144,3049l1984248,100585r9144,3047l2005584,106680r9144,3048l2023872,112776r12192,3049l2045208,118873r9144,6095l2063496,128016r18288,6097l2090928,140209r18288,6095l2112264,152400r9144,3049l2130552,155449r6096,6095l2142744,164592r9144,3048l2154936,173737r6096,3048l2167128,182880r6096,3048l2179320,188976r18288,15240l2203704,207264r,6097l2206752,216409r3048,6095l2212848,225552r3048,6097l2218944,234697r3048,6095l2221992,243840r6096,12192l2228088,283464r-3048,6097l2225040,292609r-6096,12191l2215896,307849r-3048,6095l2209800,316992r-3048,6096l2203704,326137r,6095l2197608,335280r-18288,15240l2173224,353568r-6096,3048l2161032,362713r-6096,3048l2151888,371856r-9144,3048l2136648,377952r-6096,6097l2112264,390144r-3048,3048l2090928,399288r-9144,6097l2054352,414528r-9144,6097l2036064,423673r-12192,3047l2014728,429768r-9144,3048l1993392,438913r-9144,l1972056,441961r-9144,3048l1926336,454152r-12192,3048l1901952,460249r-12192,6095l1874520,469392r-9144,3048l1850136,475488r-12192,l1822704,478537r-12192,3048l1795272,484632r-12192,3048l1770888,487680r-15240,3048l1740408,493776r-15240,3049l1709928,496825r-30480,6095l1667256,505968r-18288,l1633728,509016r-12192,3048l1603248,512064r-30480,6097l1554480,518161r-15240,3048l1524000,521209r-15240,3047l1490472,524256r-15240,3048l1456944,527304r-18288,3048l1426464,530352r-18288,3048l1374648,533400r-18288,3049l1237488,536449r-18288,3048l1005840,539497r-15240,-3048l868680,536449r-15240,-3049l816864,533400r-15240,-3048l786384,530352r-18288,-3048l752856,527304r-18288,-3048l719328,524256r-15240,-3047l685800,521209r-15240,-3048l655320,518161r-18288,-3048l624840,512064r-18288,l591312,509016r-15240,-3048l560832,505968r-30480,-6095l518160,496825r-18288,l484632,493776r-12192,-3048l457200,487680r-15240,l432816,484632r-45720,-9144l377952,475488r-15240,-3048l350520,469392r-12192,-3048l326136,460249r-12192,-3049l298704,454152r-9144,-3048l240792,438913r-6096,l222504,432816r-12192,-3048l182880,420625r-9144,-6097l161544,411480r-9144,-3048l146304,405385r-9144,-6097l118872,393192r-6096,-3048l103632,387097r-6096,-3048l91440,377952r-6096,-3048l76200,371856r-6096,-6095l64008,362713r-6096,-6097l51816,353568r-3048,-3048l30480,335280r-6096,-3048l21336,326137r-3048,-3049l15240,316992r-3048,-3048l9144,307849,6096,304800,3048,298704r,-9143l,283464,,256032r3048,-6095l3048,240792r3048,-6095l9144,231649r3048,-6097l15240,222504r3048,-6095l21336,213361r3048,-6097l30480,204216,48768,188976r3048,-3048l57912,182880r6096,-6095l70104,173737r6096,-6097l85344,164592r6096,-3048l97536,155449r6096,l112776,152400r6096,-6096l137160,140209r9144,-6096l152400,131064r9144,-3048l173736,124968r9144,-6095l201168,112776r9144,-3048l234696,103632r6096,-3047l289560,88392r9144,-3048l313944,82297r12192,-3048l338328,73152r24384,-6096l377952,64008r9144,l402336,60961r15240,l432816,57913r9144,-3049l457200,51816r15240,-3048l484632,45720r15240,-3047l518160,42673r12192,-3048l545592,36576r15240,-3048l576072,33528r30480,-6096l624840,27432r12192,-3047l655320,21337r15240,l685800,18288r18288,l719328,15240r15240,l752856,12192r48768,l816864,9144r36576,l868680,6097r36576,l920496,3049r70104,l1005840,xe" stroked="f" strokeweight="0">
                  <v:stroke miterlimit="83231f" joinstyle="miter"/>
                  <v:path arrowok="t" textboxrect="0,0,2228088,539497"/>
                </v:shape>
                <v:shape id="Shape 2391" o:spid="_x0000_s1104" style="position:absolute;left:701;top:4724;width:11170;height:5456;visibility:visible;mso-wrap-style:square;v-text-anchor:top" coordsize="1117092,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" path="m1057656,r59436,l1117092,6097r-59436,l944880,9144r-54864,l835152,15240r-51816,l731520,18288r-51816,6097l582168,36576r-45720,6097l490728,51816r-42672,6096l405384,64008r-39624,9144l292608,91440r-36576,12192l222504,109728r-60960,24384l137160,146304r-27432,12193l91440,167640,70104,179832,51816,192024,39624,204216,24384,216409r-9144,15239l9144,243840,6096,256032r,15241l6096,283464r3048,15240l15240,307848r9144,15240l39624,335280r12192,12193l70104,359664r21336,15240l109728,387097r27432,9143l161544,408432r30480,9144l222504,429768r33528,12193l292608,448056r36576,12192l365760,469392r39624,9144l448056,487680r42672,3048l536448,499873r45720,6095l630936,512064r48768,6097l731520,524256r51816,3048l835152,533400r54864,3048l1002792,539497r114300,l1117092,545551r-1524,41l890016,539497r-54864,l783336,533400r-51816,-3048l679704,524256,582168,512064r-45720,-6096l490728,496824r-45720,-6096l405384,484632,326136,466344,289560,454152r-36576,-9143l222504,435864,192024,423673r-30480,-9145l134112,402336r-27432,-9144l88392,377952,67056,365761,48768,350520,33528,341376,9144,310897,6096,301752,,286512,,271273,,252985,6096,240792,9144,228600,21336,213361,33528,201168,48768,188976,67056,173736,88392,161544r18288,-9144l161544,128016r30480,-12192l252984,97536,289560,85344r36576,-9144l365760,67056r39624,-6095l445008,51816r45720,-6096l536448,36576r45720,-6096l679704,18288r51816,-3048l783336,12192,835152,9144,890016,3048r54864,l1057656,xe" stroked="f" strokeweight="0">
                  <v:stroke miterlimit="83231f" joinstyle="miter"/>
                  <v:path arrowok="t" textboxrect="0,0,1117092,545592"/>
                </v:shape>
                <v:shape id="Shape 2392" o:spid="_x0000_s1105" style="position:absolute;left:11871;top:4724;width:11171;height:5455;visibility:visible;mso-wrap-style:square;v-text-anchor:top" coordsize="1117092,545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" path="m,l56388,,169164,3048r54864,l275844,9144r51816,3048l431292,18288r97536,12192l574548,36576r45720,9144l662940,51816r42672,9145l748284,67056r39624,9144l821436,85344r36576,12192l891540,106680r30480,9144l949452,128016r30480,12193l1004316,152400r21336,9144l1043940,173736r21336,15240l1080516,201168r9144,12193l1101852,228600r9144,12192l1114044,252985r3048,18288l1110996,301752r-9144,9145l1089660,326136r-9144,15240l1065276,350520r-21336,15241l1025652,377952r-21336,15240l979932,402336r-30480,12192l922020,423673r-30480,12191l858012,445009r-36576,9143l787908,466344r-39624,9144l705612,484632r-42672,6096l620268,496824r-45720,9144l528828,512064r-97536,12192l379476,530352r-51816,3048l275844,539497r-106680,l111252,542544,,545551r,-6054l111252,539497r57912,-3049l224028,536448r51816,-3048l327660,527304r51816,-3048l431292,518161r48768,-6097l525780,505968r48768,-6095l617220,490728r45720,-3048l748284,469392r36576,-9144l821436,448056r33528,-6095l891540,429768r30480,-12192l949452,408432r27432,-12192l1001268,387097r21336,-12193l1040892,359664r21336,-12191l1089660,323088r6096,-15240l1104900,298704r3048,-15240l1110996,271273r-3048,-15241l1104900,243840r-9144,-12192l1089660,216409r-27432,-24385l1040892,179832r-18288,-12192l1001268,158497,976884,146304,922020,121920,891540,109728r-36576,-6096l821436,91440,748284,73152,705612,64008,662940,57912,617220,51816,574548,42673,525780,36576,480060,30480,431292,24385,327660,15240r-51816,l224028,9144r-54864,l56388,6097,,6097,,xe" stroked="f" strokeweight="0">
                  <v:stroke miterlimit="83231f" joinstyle="miter"/>
                  <v:path arrowok="t" textboxrect="0,0,1117092,545551"/>
                </v:shape>
                <v:shape id="Shape 456472" o:spid="_x0000_s1106" style="position:absolute;left:11826;top:30;width:91;height:3719;visibility:visible;mso-wrap-style:square;v-text-anchor:top" coordsize="9144,371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" path="m,l9144,r,371856l,371856,,e" fillcolor="black" stroked="f" strokeweight="0">
                  <v:stroke miterlimit="83231f" joinstyle="miter"/>
                  <v:path arrowok="t" textboxrect="0,0,9144,371856"/>
                </v:shape>
                <v:shape id="Shape 456473" o:spid="_x0000_s1107" style="position:absolute;left:7437;width:8808;height:91;visibility:visible;mso-wrap-style:square;v-text-anchor:top" coordsize="8808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" path="m,l880872,r,9144l,9144,,e" fillcolor="black" stroked="f" strokeweight="0">
                  <v:stroke miterlimit="83231f" joinstyle="miter"/>
                  <v:path arrowok="t" textboxrect="0,0,880872,9144"/>
                </v:shape>
                <v:rect id="Rectangle 2399" o:spid="_x0000_s1108" style="position:absolute;left:22677;top:10286;width:797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0670-93/d003</w:t>
                        </w:r>
                      </w:p>
                    </w:txbxContent>
                  </v:textbox>
                </v:rect>
                <v:rect id="Rectangle 2403" o:spid="_x0000_s1109" style="position:absolute;left:6949;top:6493;width:13407;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lication environment</w:t>
                        </w:r>
                      </w:p>
                    </w:txbxContent>
                  </v:textbox>
                </v:rect>
                <v:rect id="Rectangle 2404" o:spid="_x0000_s1110" style="position:absolute;left:11643;top:7559;width:8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w:t>
                        </w:r>
                      </w:p>
                    </w:txbxContent>
                  </v:textbox>
                </v:rect>
                <w10:anchorlock/>
              </v:group>
            </w:pict>
          </mc:Fallback>
        </mc:AlternateContent>
      </w:r>
    </w:p>
    <w:p w:rsidR="00094CB9" w:rsidRDefault="00FE5CBC">
      <w:pPr>
        <w:spacing w:after="327" w:line="265" w:lineRule="auto"/>
        <w:ind w:left="141" w:right="134"/>
        <w:jc w:val="center"/>
      </w:pPr>
      <w:r>
        <w:rPr>
          <w:b/>
        </w:rPr>
        <w:lastRenderedPageBreak/>
        <w:t xml:space="preserve">Figure </w:t>
      </w:r>
      <w:proofErr w:type="gramStart"/>
      <w:r>
        <w:rPr>
          <w:b/>
        </w:rPr>
        <w:t>3  –</w:t>
      </w:r>
      <w:proofErr w:type="gramEnd"/>
      <w:r>
        <w:rPr>
          <w:b/>
        </w:rPr>
        <w:t xml:space="preserve">  Interchange format for compressed image data</w:t>
      </w:r>
    </w:p>
    <w:p w:rsidR="00094CB9" w:rsidRDefault="00FE5CBC">
      <w:pPr>
        <w:spacing w:after="308" w:line="265" w:lineRule="auto"/>
        <w:ind w:left="-5" w:right="0"/>
        <w:jc w:val="left"/>
      </w:pPr>
      <w:r>
        <w:rPr>
          <w:color w:val="FFFFFF"/>
        </w:rPr>
        <w:t>FIGURE 3 [D03] 9,5cm = 371 %</w:t>
      </w:r>
    </w:p>
    <w:p w:rsidR="00094CB9" w:rsidRDefault="00FE5CBC">
      <w:pPr>
        <w:spacing w:after="318"/>
        <w:ind w:left="-5" w:right="8"/>
      </w:pPr>
      <w:r>
        <w:t>These figures are also meant to show that the same tables specified for an encoder to use to compress a particular image must be provided to a decoder to reconstruct that image. However, this Specification does not specify how applications should associate tables with compressed image data, nor how they should represent source image data generally within their specific environments.</w:t>
      </w:r>
    </w:p>
    <w:p w:rsidR="00094CB9" w:rsidRDefault="00FE5CBC">
      <w:pPr>
        <w:spacing w:after="538"/>
        <w:ind w:left="-5" w:right="8"/>
      </w:pPr>
      <w:r>
        <w:t>Consequently, this Specification also specifies the interchange format shown in Figure 3, in which table specifications are included within compressed image data. An image compressed with a specified encoding process within one application environment, A, is passed to a different environment, B, by means of the interchange format. The interchange format does not specify a complete coded image representation. Application-dependent information, e.g. colour space, is outside the scope of this Specification.</w:t>
      </w:r>
    </w:p>
    <w:p w:rsidR="00094CB9" w:rsidRDefault="00FE5CBC">
      <w:pPr>
        <w:pStyle w:val="3"/>
        <w:tabs>
          <w:tab w:val="center" w:pos="2112"/>
        </w:tabs>
        <w:spacing w:after="289"/>
        <w:ind w:left="-15" w:firstLine="0"/>
      </w:pPr>
      <w:r>
        <w:t>4.2</w:t>
      </w:r>
      <w:r>
        <w:tab/>
        <w:t>Lossy and lossless compression</w:t>
      </w:r>
    </w:p>
    <w:p w:rsidR="00094CB9" w:rsidRDefault="00FE5CBC">
      <w:pPr>
        <w:spacing w:after="323"/>
        <w:ind w:left="-5" w:right="8"/>
      </w:pPr>
      <w:r>
        <w:t xml:space="preserve">This Specification specifies two </w:t>
      </w:r>
      <w:r>
        <w:rPr>
          <w:i/>
        </w:rPr>
        <w:t>classes</w:t>
      </w:r>
      <w:r>
        <w:t xml:space="preserve"> of encoding and decoding processes, </w:t>
      </w:r>
      <w:r>
        <w:rPr>
          <w:i/>
        </w:rPr>
        <w:t>lossy</w:t>
      </w:r>
      <w:r>
        <w:t xml:space="preserve"> and </w:t>
      </w:r>
      <w:r>
        <w:rPr>
          <w:i/>
        </w:rPr>
        <w:t>lossless</w:t>
      </w:r>
      <w:r>
        <w:t xml:space="preserve"> processes. Those based on the </w:t>
      </w:r>
      <w:r>
        <w:rPr>
          <w:i/>
        </w:rPr>
        <w:t>discrete cosine transform</w:t>
      </w:r>
      <w:r>
        <w:t xml:space="preserve"> (DCT) are lossy, thereby allowing substantial </w:t>
      </w:r>
      <w:r>
        <w:rPr>
          <w:i/>
        </w:rPr>
        <w:t>compression</w:t>
      </w:r>
      <w:r>
        <w:t xml:space="preserve"> to be achieved while producing a reconstructed image with high visual fidelity to the encoder’s source image.</w:t>
      </w:r>
    </w:p>
    <w:p w:rsidR="00094CB9" w:rsidRDefault="00FE5CBC">
      <w:pPr>
        <w:spacing w:after="318"/>
        <w:ind w:left="-5" w:right="8"/>
      </w:pPr>
      <w:r>
        <w:t xml:space="preserve">The simplest DCT-based </w:t>
      </w:r>
      <w:r>
        <w:rPr>
          <w:i/>
        </w:rPr>
        <w:t>coding process</w:t>
      </w:r>
      <w:r>
        <w:t xml:space="preserve"> is referred to as the </w:t>
      </w:r>
      <w:r>
        <w:rPr>
          <w:i/>
        </w:rPr>
        <w:t>baseline sequential</w:t>
      </w:r>
      <w:r>
        <w:t xml:space="preserve"> process. It provides a capability which is sufficient for many applications. There are additional DCT-based processes which extend the baseline sequential process to a broader range of applications. In any decoder using </w:t>
      </w:r>
      <w:r>
        <w:rPr>
          <w:i/>
        </w:rPr>
        <w:t>extended</w:t>
      </w:r>
      <w:r>
        <w:t xml:space="preserve"> </w:t>
      </w:r>
      <w:r>
        <w:rPr>
          <w:i/>
        </w:rPr>
        <w:t>DCT-based decoding processes</w:t>
      </w:r>
      <w:r>
        <w:t>, the baseline decoding process is required to be present in order to provide a default decoding capability.</w:t>
      </w:r>
    </w:p>
    <w:p w:rsidR="00094CB9" w:rsidRDefault="00FE5CBC">
      <w:pPr>
        <w:spacing w:after="318"/>
        <w:ind w:left="-5" w:right="8"/>
      </w:pPr>
      <w:r>
        <w:t>The second class of coding processes is not based upon the DCT and is provided to meet the needs of applications requiring lossless compression. These lossless encoding and decoding processes are used independently of any of the DCT-based processes.</w:t>
      </w:r>
    </w:p>
    <w:p w:rsidR="00094CB9" w:rsidRDefault="00FE5CBC">
      <w:pPr>
        <w:spacing w:after="316"/>
        <w:ind w:left="-5" w:right="8"/>
      </w:pPr>
      <w:r>
        <w:t>A table summarizing the relationship among these lossy and lossless coding processes is included in 4.11.</w:t>
      </w:r>
    </w:p>
    <w:p w:rsidR="00094CB9" w:rsidRDefault="00FE5CBC">
      <w:pPr>
        <w:ind w:left="-5" w:right="8"/>
      </w:pPr>
      <w:r>
        <w:t>The amount of compression provided by any of the various processes is dependent on the characteristics of the particular image being compressed, as well as on the picture quality desired by the application and the desired speed of compression and decompression.</w:t>
      </w:r>
    </w:p>
    <w:p w:rsidR="00094CB9" w:rsidRDefault="00FE5CBC">
      <w:pPr>
        <w:pStyle w:val="3"/>
        <w:tabs>
          <w:tab w:val="center" w:pos="1570"/>
        </w:tabs>
        <w:spacing w:after="251"/>
        <w:ind w:left="-15" w:firstLine="0"/>
      </w:pPr>
      <w:r>
        <w:t>4.3</w:t>
      </w:r>
      <w:r>
        <w:tab/>
        <w:t>DCT-based coding</w:t>
      </w:r>
    </w:p>
    <w:p w:rsidR="00094CB9" w:rsidRDefault="00FE5CBC">
      <w:pPr>
        <w:spacing w:after="614"/>
        <w:ind w:left="-5" w:right="8"/>
      </w:pPr>
      <w:r>
        <w:t>Figure 4 shows the main procedures for all encoding processes based on the DCT. It illustrates the special case of a singlecomponent image; this is an appropriate simplification for overview purposes, because all processes specified in this Specification operate on each image component independently.</w:t>
      </w:r>
    </w:p>
    <w:p w:rsidR="00094CB9" w:rsidRDefault="00FE5CBC">
      <w:pPr>
        <w:spacing w:after="631" w:line="259" w:lineRule="auto"/>
        <w:ind w:left="466" w:right="0" w:firstLine="0"/>
        <w:jc w:val="left"/>
      </w:pPr>
      <w:r>
        <w:rPr>
          <w:rFonts w:ascii="Calibri" w:eastAsia="Calibri" w:hAnsi="Calibri" w:cs="Calibri"/>
          <w:noProof/>
          <w:sz w:val="22"/>
        </w:rPr>
        <w:lastRenderedPageBreak/>
        <mc:AlternateContent>
          <mc:Choice Requires="wpg">
            <w:drawing>
              <wp:inline distT="0" distB="0" distL="0" distR="0">
                <wp:extent cx="5209032" cy="1752430"/>
                <wp:effectExtent l="0" t="0" r="0" b="0"/>
                <wp:docPr id="278296" name="Group 278296"/>
                <wp:cNvGraphicFramePr/>
                <a:graphic xmlns:a="http://schemas.openxmlformats.org/drawingml/2006/main">
                  <a:graphicData uri="http://schemas.microsoft.com/office/word/2010/wordprocessingGroup">
                    <wpg:wgp>
                      <wpg:cNvGrpSpPr/>
                      <wpg:grpSpPr>
                        <a:xfrm>
                          <a:off x="0" y="0"/>
                          <a:ext cx="5209032" cy="1752430"/>
                          <a:chOff x="0" y="0"/>
                          <a:chExt cx="5209032" cy="1752430"/>
                        </a:xfrm>
                      </wpg:grpSpPr>
                      <wps:wsp>
                        <wps:cNvPr id="456474" name="Shape 456474"/>
                        <wps:cNvSpPr/>
                        <wps:spPr>
                          <a:xfrm>
                            <a:off x="813816" y="149279"/>
                            <a:ext cx="3179064" cy="1014984"/>
                          </a:xfrm>
                          <a:custGeom>
                            <a:avLst/>
                            <a:gdLst/>
                            <a:ahLst/>
                            <a:cxnLst/>
                            <a:rect l="0" t="0" r="0" b="0"/>
                            <a:pathLst>
                              <a:path w="3179064" h="1014984">
                                <a:moveTo>
                                  <a:pt x="0" y="0"/>
                                </a:moveTo>
                                <a:lnTo>
                                  <a:pt x="3179064" y="0"/>
                                </a:lnTo>
                                <a:lnTo>
                                  <a:pt x="3179064" y="1014984"/>
                                </a:lnTo>
                                <a:lnTo>
                                  <a:pt x="0" y="1014984"/>
                                </a:lnTo>
                                <a:lnTo>
                                  <a:pt x="0" y="0"/>
                                </a:lnTo>
                              </a:path>
                            </a:pathLst>
                          </a:custGeom>
                          <a:ln w="0" cap="flat">
                            <a:miter lim="127000"/>
                          </a:ln>
                        </wps:spPr>
                        <wps:style>
                          <a:lnRef idx="0">
                            <a:srgbClr val="000000">
                              <a:alpha val="0"/>
                            </a:srgbClr>
                          </a:lnRef>
                          <a:fillRef idx="1">
                            <a:srgbClr val="00FFFF"/>
                          </a:fillRef>
                          <a:effectRef idx="0">
                            <a:scrgbClr r="0" g="0" b="0"/>
                          </a:effectRef>
                          <a:fontRef idx="none"/>
                        </wps:style>
                        <wps:bodyPr/>
                      </wps:wsp>
                      <wps:wsp>
                        <wps:cNvPr id="456475" name="Shape 456475"/>
                        <wps:cNvSpPr/>
                        <wps:spPr>
                          <a:xfrm>
                            <a:off x="883920" y="219383"/>
                            <a:ext cx="3038856" cy="877824"/>
                          </a:xfrm>
                          <a:custGeom>
                            <a:avLst/>
                            <a:gdLst/>
                            <a:ahLst/>
                            <a:cxnLst/>
                            <a:rect l="0" t="0" r="0" b="0"/>
                            <a:pathLst>
                              <a:path w="3038856" h="877824">
                                <a:moveTo>
                                  <a:pt x="0" y="0"/>
                                </a:moveTo>
                                <a:lnTo>
                                  <a:pt x="3038856" y="0"/>
                                </a:lnTo>
                                <a:lnTo>
                                  <a:pt x="3038856" y="877824"/>
                                </a:lnTo>
                                <a:lnTo>
                                  <a:pt x="0" y="877824"/>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464" name="Shape 2464"/>
                        <wps:cNvSpPr/>
                        <wps:spPr>
                          <a:xfrm>
                            <a:off x="880872" y="216335"/>
                            <a:ext cx="1520952" cy="883920"/>
                          </a:xfrm>
                          <a:custGeom>
                            <a:avLst/>
                            <a:gdLst/>
                            <a:ahLst/>
                            <a:cxnLst/>
                            <a:rect l="0" t="0" r="0" b="0"/>
                            <a:pathLst>
                              <a:path w="1520952" h="883920">
                                <a:moveTo>
                                  <a:pt x="0" y="0"/>
                                </a:moveTo>
                                <a:lnTo>
                                  <a:pt x="1520952" y="0"/>
                                </a:lnTo>
                                <a:lnTo>
                                  <a:pt x="1520952" y="6096"/>
                                </a:lnTo>
                                <a:lnTo>
                                  <a:pt x="3048" y="6096"/>
                                </a:lnTo>
                                <a:lnTo>
                                  <a:pt x="3048" y="877824"/>
                                </a:lnTo>
                                <a:lnTo>
                                  <a:pt x="1520952" y="877824"/>
                                </a:lnTo>
                                <a:lnTo>
                                  <a:pt x="1520952" y="883920"/>
                                </a:lnTo>
                                <a:lnTo>
                                  <a:pt x="0" y="883920"/>
                                </a:lnTo>
                                <a:lnTo>
                                  <a:pt x="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465" name="Shape 2465"/>
                        <wps:cNvSpPr/>
                        <wps:spPr>
                          <a:xfrm>
                            <a:off x="2401824" y="216335"/>
                            <a:ext cx="1524000" cy="883920"/>
                          </a:xfrm>
                          <a:custGeom>
                            <a:avLst/>
                            <a:gdLst/>
                            <a:ahLst/>
                            <a:cxnLst/>
                            <a:rect l="0" t="0" r="0" b="0"/>
                            <a:pathLst>
                              <a:path w="1524000" h="883920">
                                <a:moveTo>
                                  <a:pt x="0" y="0"/>
                                </a:moveTo>
                                <a:lnTo>
                                  <a:pt x="1524000" y="0"/>
                                </a:lnTo>
                                <a:lnTo>
                                  <a:pt x="1524000" y="883920"/>
                                </a:lnTo>
                                <a:lnTo>
                                  <a:pt x="0" y="883920"/>
                                </a:lnTo>
                                <a:lnTo>
                                  <a:pt x="0" y="877824"/>
                                </a:lnTo>
                                <a:lnTo>
                                  <a:pt x="1517904" y="877824"/>
                                </a:lnTo>
                                <a:lnTo>
                                  <a:pt x="1517904" y="6096"/>
                                </a:lnTo>
                                <a:lnTo>
                                  <a:pt x="0" y="6096"/>
                                </a:lnTo>
                                <a:lnTo>
                                  <a:pt x="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456476" name="Shape 456476"/>
                        <wps:cNvSpPr/>
                        <wps:spPr>
                          <a:xfrm>
                            <a:off x="2398776" y="624767"/>
                            <a:ext cx="9144" cy="810768"/>
                          </a:xfrm>
                          <a:custGeom>
                            <a:avLst/>
                            <a:gdLst/>
                            <a:ahLst/>
                            <a:cxnLst/>
                            <a:rect l="0" t="0" r="0" b="0"/>
                            <a:pathLst>
                              <a:path w="9144" h="810768">
                                <a:moveTo>
                                  <a:pt x="0" y="0"/>
                                </a:moveTo>
                                <a:lnTo>
                                  <a:pt x="9144" y="0"/>
                                </a:lnTo>
                                <a:lnTo>
                                  <a:pt x="9144" y="810768"/>
                                </a:lnTo>
                                <a:lnTo>
                                  <a:pt x="0" y="8107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77" name="Shape 456477"/>
                        <wps:cNvSpPr/>
                        <wps:spPr>
                          <a:xfrm>
                            <a:off x="3480816" y="624767"/>
                            <a:ext cx="9144" cy="810768"/>
                          </a:xfrm>
                          <a:custGeom>
                            <a:avLst/>
                            <a:gdLst/>
                            <a:ahLst/>
                            <a:cxnLst/>
                            <a:rect l="0" t="0" r="0" b="0"/>
                            <a:pathLst>
                              <a:path w="9144" h="810768">
                                <a:moveTo>
                                  <a:pt x="0" y="0"/>
                                </a:moveTo>
                                <a:lnTo>
                                  <a:pt x="9144" y="0"/>
                                </a:lnTo>
                                <a:lnTo>
                                  <a:pt x="9144" y="810768"/>
                                </a:lnTo>
                                <a:lnTo>
                                  <a:pt x="0" y="8107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78" name="Shape 456478"/>
                        <wps:cNvSpPr/>
                        <wps:spPr>
                          <a:xfrm>
                            <a:off x="341376" y="551615"/>
                            <a:ext cx="4258056" cy="9144"/>
                          </a:xfrm>
                          <a:custGeom>
                            <a:avLst/>
                            <a:gdLst/>
                            <a:ahLst/>
                            <a:cxnLst/>
                            <a:rect l="0" t="0" r="0" b="0"/>
                            <a:pathLst>
                              <a:path w="4258056" h="9144">
                                <a:moveTo>
                                  <a:pt x="0" y="0"/>
                                </a:moveTo>
                                <a:lnTo>
                                  <a:pt x="4258056" y="0"/>
                                </a:lnTo>
                                <a:lnTo>
                                  <a:pt x="42580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79" name="Shape 456479"/>
                        <wps:cNvSpPr/>
                        <wps:spPr>
                          <a:xfrm>
                            <a:off x="1018032" y="286439"/>
                            <a:ext cx="740664" cy="539496"/>
                          </a:xfrm>
                          <a:custGeom>
                            <a:avLst/>
                            <a:gdLst/>
                            <a:ahLst/>
                            <a:cxnLst/>
                            <a:rect l="0" t="0" r="0" b="0"/>
                            <a:pathLst>
                              <a:path w="740664" h="539496">
                                <a:moveTo>
                                  <a:pt x="0" y="0"/>
                                </a:moveTo>
                                <a:lnTo>
                                  <a:pt x="740664" y="0"/>
                                </a:lnTo>
                                <a:lnTo>
                                  <a:pt x="740664" y="539496"/>
                                </a:lnTo>
                                <a:lnTo>
                                  <a:pt x="0" y="53949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470" name="Shape 2470"/>
                        <wps:cNvSpPr/>
                        <wps:spPr>
                          <a:xfrm>
                            <a:off x="1014984" y="283391"/>
                            <a:ext cx="373380" cy="545592"/>
                          </a:xfrm>
                          <a:custGeom>
                            <a:avLst/>
                            <a:gdLst/>
                            <a:ahLst/>
                            <a:cxnLst/>
                            <a:rect l="0" t="0" r="0" b="0"/>
                            <a:pathLst>
                              <a:path w="373380" h="545592">
                                <a:moveTo>
                                  <a:pt x="0" y="0"/>
                                </a:moveTo>
                                <a:lnTo>
                                  <a:pt x="373380" y="0"/>
                                </a:lnTo>
                                <a:lnTo>
                                  <a:pt x="373380" y="6096"/>
                                </a:lnTo>
                                <a:lnTo>
                                  <a:pt x="6096" y="6096"/>
                                </a:lnTo>
                                <a:lnTo>
                                  <a:pt x="6096" y="539496"/>
                                </a:lnTo>
                                <a:lnTo>
                                  <a:pt x="373380" y="539496"/>
                                </a:lnTo>
                                <a:lnTo>
                                  <a:pt x="373380" y="545592"/>
                                </a:lnTo>
                                <a:lnTo>
                                  <a:pt x="0" y="5455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471" name="Shape 2471"/>
                        <wps:cNvSpPr/>
                        <wps:spPr>
                          <a:xfrm>
                            <a:off x="1388364" y="283391"/>
                            <a:ext cx="373380" cy="545592"/>
                          </a:xfrm>
                          <a:custGeom>
                            <a:avLst/>
                            <a:gdLst/>
                            <a:ahLst/>
                            <a:cxnLst/>
                            <a:rect l="0" t="0" r="0" b="0"/>
                            <a:pathLst>
                              <a:path w="373380" h="545592">
                                <a:moveTo>
                                  <a:pt x="0" y="0"/>
                                </a:moveTo>
                                <a:lnTo>
                                  <a:pt x="373380" y="0"/>
                                </a:lnTo>
                                <a:lnTo>
                                  <a:pt x="373380" y="545592"/>
                                </a:lnTo>
                                <a:lnTo>
                                  <a:pt x="0" y="545592"/>
                                </a:lnTo>
                                <a:lnTo>
                                  <a:pt x="0" y="539496"/>
                                </a:lnTo>
                                <a:lnTo>
                                  <a:pt x="367284" y="539496"/>
                                </a:lnTo>
                                <a:lnTo>
                                  <a:pt x="3672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80" name="Shape 456480"/>
                        <wps:cNvSpPr/>
                        <wps:spPr>
                          <a:xfrm>
                            <a:off x="2033016" y="286439"/>
                            <a:ext cx="740664" cy="539496"/>
                          </a:xfrm>
                          <a:custGeom>
                            <a:avLst/>
                            <a:gdLst/>
                            <a:ahLst/>
                            <a:cxnLst/>
                            <a:rect l="0" t="0" r="0" b="0"/>
                            <a:pathLst>
                              <a:path w="740664" h="539496">
                                <a:moveTo>
                                  <a:pt x="0" y="0"/>
                                </a:moveTo>
                                <a:lnTo>
                                  <a:pt x="740664" y="0"/>
                                </a:lnTo>
                                <a:lnTo>
                                  <a:pt x="740664" y="539496"/>
                                </a:lnTo>
                                <a:lnTo>
                                  <a:pt x="0" y="53949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473" name="Shape 2473"/>
                        <wps:cNvSpPr/>
                        <wps:spPr>
                          <a:xfrm>
                            <a:off x="2029968" y="283391"/>
                            <a:ext cx="371856" cy="545592"/>
                          </a:xfrm>
                          <a:custGeom>
                            <a:avLst/>
                            <a:gdLst/>
                            <a:ahLst/>
                            <a:cxnLst/>
                            <a:rect l="0" t="0" r="0" b="0"/>
                            <a:pathLst>
                              <a:path w="371856" h="545592">
                                <a:moveTo>
                                  <a:pt x="0" y="0"/>
                                </a:moveTo>
                                <a:lnTo>
                                  <a:pt x="371856" y="0"/>
                                </a:lnTo>
                                <a:lnTo>
                                  <a:pt x="371856" y="6096"/>
                                </a:lnTo>
                                <a:lnTo>
                                  <a:pt x="3048" y="6096"/>
                                </a:lnTo>
                                <a:lnTo>
                                  <a:pt x="3048" y="539496"/>
                                </a:lnTo>
                                <a:lnTo>
                                  <a:pt x="371856" y="539496"/>
                                </a:lnTo>
                                <a:lnTo>
                                  <a:pt x="371856" y="545592"/>
                                </a:lnTo>
                                <a:lnTo>
                                  <a:pt x="0" y="5455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474" name="Shape 2474"/>
                        <wps:cNvSpPr/>
                        <wps:spPr>
                          <a:xfrm>
                            <a:off x="2401824" y="283391"/>
                            <a:ext cx="374904" cy="545592"/>
                          </a:xfrm>
                          <a:custGeom>
                            <a:avLst/>
                            <a:gdLst/>
                            <a:ahLst/>
                            <a:cxnLst/>
                            <a:rect l="0" t="0" r="0" b="0"/>
                            <a:pathLst>
                              <a:path w="374904" h="545592">
                                <a:moveTo>
                                  <a:pt x="0" y="0"/>
                                </a:moveTo>
                                <a:lnTo>
                                  <a:pt x="374904" y="0"/>
                                </a:lnTo>
                                <a:lnTo>
                                  <a:pt x="374904" y="545592"/>
                                </a:lnTo>
                                <a:lnTo>
                                  <a:pt x="0" y="545592"/>
                                </a:lnTo>
                                <a:lnTo>
                                  <a:pt x="0" y="539496"/>
                                </a:lnTo>
                                <a:lnTo>
                                  <a:pt x="368808" y="539496"/>
                                </a:lnTo>
                                <a:lnTo>
                                  <a:pt x="3688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81" name="Shape 456481"/>
                        <wps:cNvSpPr/>
                        <wps:spPr>
                          <a:xfrm>
                            <a:off x="3041904" y="286439"/>
                            <a:ext cx="746760" cy="539496"/>
                          </a:xfrm>
                          <a:custGeom>
                            <a:avLst/>
                            <a:gdLst/>
                            <a:ahLst/>
                            <a:cxnLst/>
                            <a:rect l="0" t="0" r="0" b="0"/>
                            <a:pathLst>
                              <a:path w="746760" h="539496">
                                <a:moveTo>
                                  <a:pt x="0" y="0"/>
                                </a:moveTo>
                                <a:lnTo>
                                  <a:pt x="746760" y="0"/>
                                </a:lnTo>
                                <a:lnTo>
                                  <a:pt x="746760" y="539496"/>
                                </a:lnTo>
                                <a:lnTo>
                                  <a:pt x="0" y="53949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476" name="Shape 2476"/>
                        <wps:cNvSpPr/>
                        <wps:spPr>
                          <a:xfrm>
                            <a:off x="3041904" y="283391"/>
                            <a:ext cx="373380" cy="545592"/>
                          </a:xfrm>
                          <a:custGeom>
                            <a:avLst/>
                            <a:gdLst/>
                            <a:ahLst/>
                            <a:cxnLst/>
                            <a:rect l="0" t="0" r="0" b="0"/>
                            <a:pathLst>
                              <a:path w="373380" h="545592">
                                <a:moveTo>
                                  <a:pt x="0" y="0"/>
                                </a:moveTo>
                                <a:lnTo>
                                  <a:pt x="373380" y="0"/>
                                </a:lnTo>
                                <a:lnTo>
                                  <a:pt x="373380" y="6096"/>
                                </a:lnTo>
                                <a:lnTo>
                                  <a:pt x="3048" y="6096"/>
                                </a:lnTo>
                                <a:lnTo>
                                  <a:pt x="3048" y="539496"/>
                                </a:lnTo>
                                <a:lnTo>
                                  <a:pt x="373380" y="539496"/>
                                </a:lnTo>
                                <a:lnTo>
                                  <a:pt x="373380" y="545592"/>
                                </a:lnTo>
                                <a:lnTo>
                                  <a:pt x="0" y="545592"/>
                                </a:lnTo>
                                <a:lnTo>
                                  <a:pt x="0" y="5394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477" name="Shape 2477"/>
                        <wps:cNvSpPr/>
                        <wps:spPr>
                          <a:xfrm>
                            <a:off x="3415284" y="283391"/>
                            <a:ext cx="376428" cy="545592"/>
                          </a:xfrm>
                          <a:custGeom>
                            <a:avLst/>
                            <a:gdLst/>
                            <a:ahLst/>
                            <a:cxnLst/>
                            <a:rect l="0" t="0" r="0" b="0"/>
                            <a:pathLst>
                              <a:path w="376428" h="545592">
                                <a:moveTo>
                                  <a:pt x="0" y="0"/>
                                </a:moveTo>
                                <a:lnTo>
                                  <a:pt x="376428" y="0"/>
                                </a:lnTo>
                                <a:lnTo>
                                  <a:pt x="376428" y="545592"/>
                                </a:lnTo>
                                <a:lnTo>
                                  <a:pt x="0" y="545592"/>
                                </a:lnTo>
                                <a:lnTo>
                                  <a:pt x="0" y="539496"/>
                                </a:lnTo>
                                <a:lnTo>
                                  <a:pt x="370332" y="539496"/>
                                </a:lnTo>
                                <a:lnTo>
                                  <a:pt x="37033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82" name="Shape 456482"/>
                        <wps:cNvSpPr/>
                        <wps:spPr>
                          <a:xfrm>
                            <a:off x="3048" y="286439"/>
                            <a:ext cx="676656" cy="673608"/>
                          </a:xfrm>
                          <a:custGeom>
                            <a:avLst/>
                            <a:gdLst/>
                            <a:ahLst/>
                            <a:cxnLst/>
                            <a:rect l="0" t="0" r="0" b="0"/>
                            <a:pathLst>
                              <a:path w="676656" h="673608">
                                <a:moveTo>
                                  <a:pt x="0" y="0"/>
                                </a:moveTo>
                                <a:lnTo>
                                  <a:pt x="676656" y="0"/>
                                </a:lnTo>
                                <a:lnTo>
                                  <a:pt x="676656" y="673608"/>
                                </a:lnTo>
                                <a:lnTo>
                                  <a:pt x="0" y="67360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479" name="Shape 2479"/>
                        <wps:cNvSpPr/>
                        <wps:spPr>
                          <a:xfrm>
                            <a:off x="0" y="283391"/>
                            <a:ext cx="341376" cy="679704"/>
                          </a:xfrm>
                          <a:custGeom>
                            <a:avLst/>
                            <a:gdLst/>
                            <a:ahLst/>
                            <a:cxnLst/>
                            <a:rect l="0" t="0" r="0" b="0"/>
                            <a:pathLst>
                              <a:path w="341376" h="679704">
                                <a:moveTo>
                                  <a:pt x="0" y="0"/>
                                </a:moveTo>
                                <a:lnTo>
                                  <a:pt x="341376" y="0"/>
                                </a:lnTo>
                                <a:lnTo>
                                  <a:pt x="341376" y="6096"/>
                                </a:lnTo>
                                <a:lnTo>
                                  <a:pt x="6096" y="6096"/>
                                </a:lnTo>
                                <a:lnTo>
                                  <a:pt x="6096" y="676656"/>
                                </a:lnTo>
                                <a:lnTo>
                                  <a:pt x="341376" y="676656"/>
                                </a:lnTo>
                                <a:lnTo>
                                  <a:pt x="341376" y="679704"/>
                                </a:lnTo>
                                <a:lnTo>
                                  <a:pt x="0" y="67970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480" name="Shape 2480"/>
                        <wps:cNvSpPr/>
                        <wps:spPr>
                          <a:xfrm>
                            <a:off x="341376" y="283391"/>
                            <a:ext cx="341376" cy="679704"/>
                          </a:xfrm>
                          <a:custGeom>
                            <a:avLst/>
                            <a:gdLst/>
                            <a:ahLst/>
                            <a:cxnLst/>
                            <a:rect l="0" t="0" r="0" b="0"/>
                            <a:pathLst>
                              <a:path w="341376" h="679704">
                                <a:moveTo>
                                  <a:pt x="0" y="0"/>
                                </a:moveTo>
                                <a:lnTo>
                                  <a:pt x="341376" y="0"/>
                                </a:lnTo>
                                <a:lnTo>
                                  <a:pt x="341376" y="679704"/>
                                </a:lnTo>
                                <a:lnTo>
                                  <a:pt x="0" y="679704"/>
                                </a:lnTo>
                                <a:lnTo>
                                  <a:pt x="0" y="676656"/>
                                </a:lnTo>
                                <a:lnTo>
                                  <a:pt x="335280" y="676656"/>
                                </a:lnTo>
                                <a:lnTo>
                                  <a:pt x="33528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83" name="Shape 456483"/>
                        <wps:cNvSpPr/>
                        <wps:spPr>
                          <a:xfrm>
                            <a:off x="4126992" y="420551"/>
                            <a:ext cx="1078992" cy="271272"/>
                          </a:xfrm>
                          <a:custGeom>
                            <a:avLst/>
                            <a:gdLst/>
                            <a:ahLst/>
                            <a:cxnLst/>
                            <a:rect l="0" t="0" r="0" b="0"/>
                            <a:pathLst>
                              <a:path w="1078992" h="271272">
                                <a:moveTo>
                                  <a:pt x="0" y="0"/>
                                </a:moveTo>
                                <a:lnTo>
                                  <a:pt x="1078992" y="0"/>
                                </a:lnTo>
                                <a:lnTo>
                                  <a:pt x="1078992" y="271272"/>
                                </a:lnTo>
                                <a:lnTo>
                                  <a:pt x="0" y="271272"/>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482" name="Shape 2482"/>
                        <wps:cNvSpPr/>
                        <wps:spPr>
                          <a:xfrm>
                            <a:off x="4123944" y="417503"/>
                            <a:ext cx="542544" cy="277368"/>
                          </a:xfrm>
                          <a:custGeom>
                            <a:avLst/>
                            <a:gdLst/>
                            <a:ahLst/>
                            <a:cxnLst/>
                            <a:rect l="0" t="0" r="0" b="0"/>
                            <a:pathLst>
                              <a:path w="542544" h="277368">
                                <a:moveTo>
                                  <a:pt x="0" y="0"/>
                                </a:moveTo>
                                <a:lnTo>
                                  <a:pt x="542544" y="0"/>
                                </a:lnTo>
                                <a:lnTo>
                                  <a:pt x="542544" y="6096"/>
                                </a:lnTo>
                                <a:lnTo>
                                  <a:pt x="6096" y="6096"/>
                                </a:lnTo>
                                <a:lnTo>
                                  <a:pt x="6096" y="271272"/>
                                </a:lnTo>
                                <a:lnTo>
                                  <a:pt x="542544" y="271272"/>
                                </a:lnTo>
                                <a:lnTo>
                                  <a:pt x="542544" y="277368"/>
                                </a:lnTo>
                                <a:lnTo>
                                  <a:pt x="0" y="27736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483" name="Shape 2483"/>
                        <wps:cNvSpPr/>
                        <wps:spPr>
                          <a:xfrm>
                            <a:off x="4666488" y="417503"/>
                            <a:ext cx="542544" cy="277368"/>
                          </a:xfrm>
                          <a:custGeom>
                            <a:avLst/>
                            <a:gdLst/>
                            <a:ahLst/>
                            <a:cxnLst/>
                            <a:rect l="0" t="0" r="0" b="0"/>
                            <a:pathLst>
                              <a:path w="542544" h="277368">
                                <a:moveTo>
                                  <a:pt x="0" y="0"/>
                                </a:moveTo>
                                <a:lnTo>
                                  <a:pt x="542544" y="0"/>
                                </a:lnTo>
                                <a:lnTo>
                                  <a:pt x="542544" y="277368"/>
                                </a:lnTo>
                                <a:lnTo>
                                  <a:pt x="0" y="277368"/>
                                </a:lnTo>
                                <a:lnTo>
                                  <a:pt x="0" y="271272"/>
                                </a:lnTo>
                                <a:lnTo>
                                  <a:pt x="536448" y="271272"/>
                                </a:lnTo>
                                <a:lnTo>
                                  <a:pt x="5364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484" name="Shape 2484"/>
                        <wps:cNvSpPr/>
                        <wps:spPr>
                          <a:xfrm>
                            <a:off x="947928" y="524183"/>
                            <a:ext cx="70104" cy="64008"/>
                          </a:xfrm>
                          <a:custGeom>
                            <a:avLst/>
                            <a:gdLst/>
                            <a:ahLst/>
                            <a:cxnLst/>
                            <a:rect l="0" t="0" r="0" b="0"/>
                            <a:pathLst>
                              <a:path w="70104" h="64008">
                                <a:moveTo>
                                  <a:pt x="0" y="0"/>
                                </a:moveTo>
                                <a:lnTo>
                                  <a:pt x="70104" y="30480"/>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485" name="Shape 2485"/>
                        <wps:cNvSpPr/>
                        <wps:spPr>
                          <a:xfrm>
                            <a:off x="1962912" y="524183"/>
                            <a:ext cx="70104" cy="64008"/>
                          </a:xfrm>
                          <a:custGeom>
                            <a:avLst/>
                            <a:gdLst/>
                            <a:ahLst/>
                            <a:cxnLst/>
                            <a:rect l="0" t="0" r="0" b="0"/>
                            <a:pathLst>
                              <a:path w="70104" h="64008">
                                <a:moveTo>
                                  <a:pt x="0" y="0"/>
                                </a:moveTo>
                                <a:lnTo>
                                  <a:pt x="70104" y="30480"/>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486" name="Shape 2486"/>
                        <wps:cNvSpPr/>
                        <wps:spPr>
                          <a:xfrm>
                            <a:off x="2977896" y="524183"/>
                            <a:ext cx="64008" cy="64008"/>
                          </a:xfrm>
                          <a:custGeom>
                            <a:avLst/>
                            <a:gdLst/>
                            <a:ahLst/>
                            <a:cxnLst/>
                            <a:rect l="0" t="0" r="0" b="0"/>
                            <a:pathLst>
                              <a:path w="64008" h="64008">
                                <a:moveTo>
                                  <a:pt x="0" y="0"/>
                                </a:moveTo>
                                <a:lnTo>
                                  <a:pt x="64008" y="30480"/>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487" name="Shape 2487"/>
                        <wps:cNvSpPr/>
                        <wps:spPr>
                          <a:xfrm>
                            <a:off x="4056888" y="524183"/>
                            <a:ext cx="70104" cy="64008"/>
                          </a:xfrm>
                          <a:custGeom>
                            <a:avLst/>
                            <a:gdLst/>
                            <a:ahLst/>
                            <a:cxnLst/>
                            <a:rect l="0" t="0" r="0" b="0"/>
                            <a:pathLst>
                              <a:path w="70104" h="64008">
                                <a:moveTo>
                                  <a:pt x="0" y="0"/>
                                </a:moveTo>
                                <a:lnTo>
                                  <a:pt x="70104" y="30480"/>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6484" name="Shape 456484"/>
                        <wps:cNvSpPr/>
                        <wps:spPr>
                          <a:xfrm>
                            <a:off x="1929384" y="1298375"/>
                            <a:ext cx="944880" cy="338328"/>
                          </a:xfrm>
                          <a:custGeom>
                            <a:avLst/>
                            <a:gdLst/>
                            <a:ahLst/>
                            <a:cxnLst/>
                            <a:rect l="0" t="0" r="0" b="0"/>
                            <a:pathLst>
                              <a:path w="944880" h="338328">
                                <a:moveTo>
                                  <a:pt x="0" y="0"/>
                                </a:moveTo>
                                <a:lnTo>
                                  <a:pt x="944880" y="0"/>
                                </a:lnTo>
                                <a:lnTo>
                                  <a:pt x="944880" y="338328"/>
                                </a:lnTo>
                                <a:lnTo>
                                  <a:pt x="0" y="33832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489" name="Shape 2489"/>
                        <wps:cNvSpPr/>
                        <wps:spPr>
                          <a:xfrm>
                            <a:off x="1926336" y="1295327"/>
                            <a:ext cx="475488" cy="344424"/>
                          </a:xfrm>
                          <a:custGeom>
                            <a:avLst/>
                            <a:gdLst/>
                            <a:ahLst/>
                            <a:cxnLst/>
                            <a:rect l="0" t="0" r="0" b="0"/>
                            <a:pathLst>
                              <a:path w="475488" h="344424">
                                <a:moveTo>
                                  <a:pt x="0" y="0"/>
                                </a:moveTo>
                                <a:lnTo>
                                  <a:pt x="475488" y="0"/>
                                </a:lnTo>
                                <a:lnTo>
                                  <a:pt x="475488" y="6096"/>
                                </a:lnTo>
                                <a:lnTo>
                                  <a:pt x="6096" y="6096"/>
                                </a:lnTo>
                                <a:lnTo>
                                  <a:pt x="6096" y="338328"/>
                                </a:lnTo>
                                <a:lnTo>
                                  <a:pt x="475488" y="338328"/>
                                </a:lnTo>
                                <a:lnTo>
                                  <a:pt x="475488" y="344424"/>
                                </a:lnTo>
                                <a:lnTo>
                                  <a:pt x="0" y="34442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490" name="Shape 2490"/>
                        <wps:cNvSpPr/>
                        <wps:spPr>
                          <a:xfrm>
                            <a:off x="2401824" y="1295327"/>
                            <a:ext cx="475488" cy="344424"/>
                          </a:xfrm>
                          <a:custGeom>
                            <a:avLst/>
                            <a:gdLst/>
                            <a:ahLst/>
                            <a:cxnLst/>
                            <a:rect l="0" t="0" r="0" b="0"/>
                            <a:pathLst>
                              <a:path w="475488" h="344424">
                                <a:moveTo>
                                  <a:pt x="0" y="0"/>
                                </a:moveTo>
                                <a:lnTo>
                                  <a:pt x="475488" y="0"/>
                                </a:lnTo>
                                <a:lnTo>
                                  <a:pt x="475488" y="344424"/>
                                </a:lnTo>
                                <a:lnTo>
                                  <a:pt x="0" y="344424"/>
                                </a:lnTo>
                                <a:lnTo>
                                  <a:pt x="0" y="338328"/>
                                </a:lnTo>
                                <a:lnTo>
                                  <a:pt x="469392" y="338328"/>
                                </a:lnTo>
                                <a:lnTo>
                                  <a:pt x="46939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85" name="Shape 456485"/>
                        <wps:cNvSpPr/>
                        <wps:spPr>
                          <a:xfrm>
                            <a:off x="2944368" y="1298375"/>
                            <a:ext cx="944880" cy="338328"/>
                          </a:xfrm>
                          <a:custGeom>
                            <a:avLst/>
                            <a:gdLst/>
                            <a:ahLst/>
                            <a:cxnLst/>
                            <a:rect l="0" t="0" r="0" b="0"/>
                            <a:pathLst>
                              <a:path w="944880" h="338328">
                                <a:moveTo>
                                  <a:pt x="0" y="0"/>
                                </a:moveTo>
                                <a:lnTo>
                                  <a:pt x="944880" y="0"/>
                                </a:lnTo>
                                <a:lnTo>
                                  <a:pt x="944880" y="338328"/>
                                </a:lnTo>
                                <a:lnTo>
                                  <a:pt x="0" y="33832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492" name="Shape 2492"/>
                        <wps:cNvSpPr/>
                        <wps:spPr>
                          <a:xfrm>
                            <a:off x="2941320" y="1295327"/>
                            <a:ext cx="473964" cy="344424"/>
                          </a:xfrm>
                          <a:custGeom>
                            <a:avLst/>
                            <a:gdLst/>
                            <a:ahLst/>
                            <a:cxnLst/>
                            <a:rect l="0" t="0" r="0" b="0"/>
                            <a:pathLst>
                              <a:path w="473964" h="344424">
                                <a:moveTo>
                                  <a:pt x="0" y="0"/>
                                </a:moveTo>
                                <a:lnTo>
                                  <a:pt x="473964" y="0"/>
                                </a:lnTo>
                                <a:lnTo>
                                  <a:pt x="473964" y="6096"/>
                                </a:lnTo>
                                <a:lnTo>
                                  <a:pt x="3048" y="6096"/>
                                </a:lnTo>
                                <a:lnTo>
                                  <a:pt x="3048" y="338328"/>
                                </a:lnTo>
                                <a:lnTo>
                                  <a:pt x="473964" y="338328"/>
                                </a:lnTo>
                                <a:lnTo>
                                  <a:pt x="473964" y="344424"/>
                                </a:lnTo>
                                <a:lnTo>
                                  <a:pt x="0" y="34442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493" name="Shape 2493"/>
                        <wps:cNvSpPr/>
                        <wps:spPr>
                          <a:xfrm>
                            <a:off x="3415284" y="1295327"/>
                            <a:ext cx="477012" cy="344424"/>
                          </a:xfrm>
                          <a:custGeom>
                            <a:avLst/>
                            <a:gdLst/>
                            <a:ahLst/>
                            <a:cxnLst/>
                            <a:rect l="0" t="0" r="0" b="0"/>
                            <a:pathLst>
                              <a:path w="477012" h="344424">
                                <a:moveTo>
                                  <a:pt x="0" y="0"/>
                                </a:moveTo>
                                <a:lnTo>
                                  <a:pt x="477012" y="0"/>
                                </a:lnTo>
                                <a:lnTo>
                                  <a:pt x="477012" y="344424"/>
                                </a:lnTo>
                                <a:lnTo>
                                  <a:pt x="0" y="344424"/>
                                </a:lnTo>
                                <a:lnTo>
                                  <a:pt x="0" y="338328"/>
                                </a:lnTo>
                                <a:lnTo>
                                  <a:pt x="470916" y="338328"/>
                                </a:lnTo>
                                <a:lnTo>
                                  <a:pt x="47091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494" name="Shape 2494"/>
                        <wps:cNvSpPr/>
                        <wps:spPr>
                          <a:xfrm>
                            <a:off x="2368296" y="825935"/>
                            <a:ext cx="67056" cy="67056"/>
                          </a:xfrm>
                          <a:custGeom>
                            <a:avLst/>
                            <a:gdLst/>
                            <a:ahLst/>
                            <a:cxnLst/>
                            <a:rect l="0" t="0" r="0" b="0"/>
                            <a:pathLst>
                              <a:path w="67056" h="67056">
                                <a:moveTo>
                                  <a:pt x="33528" y="0"/>
                                </a:moveTo>
                                <a:lnTo>
                                  <a:pt x="67056" y="67056"/>
                                </a:lnTo>
                                <a:lnTo>
                                  <a:pt x="0" y="67056"/>
                                </a:lnTo>
                                <a:lnTo>
                                  <a:pt x="33528" y="0"/>
                                </a:lnTo>
                                <a:close/>
                              </a:path>
                            </a:pathLst>
                          </a:custGeom>
                          <a:ln w="3048" cap="rnd">
                            <a:round/>
                          </a:ln>
                        </wps:spPr>
                        <wps:style>
                          <a:lnRef idx="1">
                            <a:srgbClr val="000000"/>
                          </a:lnRef>
                          <a:fillRef idx="1">
                            <a:srgbClr val="000000"/>
                          </a:fillRef>
                          <a:effectRef idx="0">
                            <a:scrgbClr r="0" g="0" b="0"/>
                          </a:effectRef>
                          <a:fontRef idx="none"/>
                        </wps:style>
                        <wps:bodyPr/>
                      </wps:wsp>
                      <wps:wsp>
                        <wps:cNvPr id="2495" name="Shape 2495"/>
                        <wps:cNvSpPr/>
                        <wps:spPr>
                          <a:xfrm>
                            <a:off x="3450336" y="825935"/>
                            <a:ext cx="67056" cy="67056"/>
                          </a:xfrm>
                          <a:custGeom>
                            <a:avLst/>
                            <a:gdLst/>
                            <a:ahLst/>
                            <a:cxnLst/>
                            <a:rect l="0" t="0" r="0" b="0"/>
                            <a:pathLst>
                              <a:path w="67056" h="67056">
                                <a:moveTo>
                                  <a:pt x="33528" y="0"/>
                                </a:moveTo>
                                <a:lnTo>
                                  <a:pt x="67056" y="67056"/>
                                </a:lnTo>
                                <a:lnTo>
                                  <a:pt x="0" y="67056"/>
                                </a:lnTo>
                                <a:lnTo>
                                  <a:pt x="33528" y="0"/>
                                </a:lnTo>
                                <a:close/>
                              </a:path>
                            </a:pathLst>
                          </a:custGeom>
                          <a:ln w="3048" cap="rnd">
                            <a:round/>
                          </a:ln>
                        </wps:spPr>
                        <wps:style>
                          <a:lnRef idx="1">
                            <a:srgbClr val="000000"/>
                          </a:lnRef>
                          <a:fillRef idx="1">
                            <a:srgbClr val="000000"/>
                          </a:fillRef>
                          <a:effectRef idx="0">
                            <a:scrgbClr r="0" g="0" b="0"/>
                          </a:effectRef>
                          <a:fontRef idx="none"/>
                        </wps:style>
                        <wps:bodyPr/>
                      </wps:wsp>
                      <wps:wsp>
                        <wps:cNvPr id="456486" name="Shape 456486"/>
                        <wps:cNvSpPr/>
                        <wps:spPr>
                          <a:xfrm>
                            <a:off x="70104" y="286439"/>
                            <a:ext cx="9144" cy="405384"/>
                          </a:xfrm>
                          <a:custGeom>
                            <a:avLst/>
                            <a:gdLst/>
                            <a:ahLst/>
                            <a:cxnLst/>
                            <a:rect l="0" t="0" r="0" b="0"/>
                            <a:pathLst>
                              <a:path w="9144" h="405384">
                                <a:moveTo>
                                  <a:pt x="0" y="0"/>
                                </a:moveTo>
                                <a:lnTo>
                                  <a:pt x="9144" y="0"/>
                                </a:lnTo>
                                <a:lnTo>
                                  <a:pt x="9144" y="405384"/>
                                </a:lnTo>
                                <a:lnTo>
                                  <a:pt x="0" y="40538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87" name="Shape 456487"/>
                        <wps:cNvSpPr/>
                        <wps:spPr>
                          <a:xfrm>
                            <a:off x="134112" y="286439"/>
                            <a:ext cx="9144" cy="405384"/>
                          </a:xfrm>
                          <a:custGeom>
                            <a:avLst/>
                            <a:gdLst/>
                            <a:ahLst/>
                            <a:cxnLst/>
                            <a:rect l="0" t="0" r="0" b="0"/>
                            <a:pathLst>
                              <a:path w="9144" h="405384">
                                <a:moveTo>
                                  <a:pt x="0" y="0"/>
                                </a:moveTo>
                                <a:lnTo>
                                  <a:pt x="9144" y="0"/>
                                </a:lnTo>
                                <a:lnTo>
                                  <a:pt x="9144" y="405384"/>
                                </a:lnTo>
                                <a:lnTo>
                                  <a:pt x="0" y="40538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88" name="Shape 456488"/>
                        <wps:cNvSpPr/>
                        <wps:spPr>
                          <a:xfrm>
                            <a:off x="204216" y="286439"/>
                            <a:ext cx="9144" cy="405384"/>
                          </a:xfrm>
                          <a:custGeom>
                            <a:avLst/>
                            <a:gdLst/>
                            <a:ahLst/>
                            <a:cxnLst/>
                            <a:rect l="0" t="0" r="0" b="0"/>
                            <a:pathLst>
                              <a:path w="9144" h="405384">
                                <a:moveTo>
                                  <a:pt x="0" y="0"/>
                                </a:moveTo>
                                <a:lnTo>
                                  <a:pt x="9144" y="0"/>
                                </a:lnTo>
                                <a:lnTo>
                                  <a:pt x="9144" y="405384"/>
                                </a:lnTo>
                                <a:lnTo>
                                  <a:pt x="0" y="40538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89" name="Shape 456489"/>
                        <wps:cNvSpPr/>
                        <wps:spPr>
                          <a:xfrm>
                            <a:off x="268224" y="286439"/>
                            <a:ext cx="9144" cy="405384"/>
                          </a:xfrm>
                          <a:custGeom>
                            <a:avLst/>
                            <a:gdLst/>
                            <a:ahLst/>
                            <a:cxnLst/>
                            <a:rect l="0" t="0" r="0" b="0"/>
                            <a:pathLst>
                              <a:path w="9144" h="405384">
                                <a:moveTo>
                                  <a:pt x="0" y="0"/>
                                </a:moveTo>
                                <a:lnTo>
                                  <a:pt x="9144" y="0"/>
                                </a:lnTo>
                                <a:lnTo>
                                  <a:pt x="9144" y="405384"/>
                                </a:lnTo>
                                <a:lnTo>
                                  <a:pt x="0" y="40538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90" name="Shape 456490"/>
                        <wps:cNvSpPr/>
                        <wps:spPr>
                          <a:xfrm>
                            <a:off x="3048" y="350448"/>
                            <a:ext cx="402336" cy="9144"/>
                          </a:xfrm>
                          <a:custGeom>
                            <a:avLst/>
                            <a:gdLst/>
                            <a:ahLst/>
                            <a:cxnLst/>
                            <a:rect l="0" t="0" r="0" b="0"/>
                            <a:pathLst>
                              <a:path w="402336" h="9144">
                                <a:moveTo>
                                  <a:pt x="0" y="0"/>
                                </a:moveTo>
                                <a:lnTo>
                                  <a:pt x="402336" y="0"/>
                                </a:lnTo>
                                <a:lnTo>
                                  <a:pt x="40233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91" name="Shape 456491"/>
                        <wps:cNvSpPr/>
                        <wps:spPr>
                          <a:xfrm>
                            <a:off x="3048" y="417503"/>
                            <a:ext cx="402336" cy="9144"/>
                          </a:xfrm>
                          <a:custGeom>
                            <a:avLst/>
                            <a:gdLst/>
                            <a:ahLst/>
                            <a:cxnLst/>
                            <a:rect l="0" t="0" r="0" b="0"/>
                            <a:pathLst>
                              <a:path w="402336" h="9144">
                                <a:moveTo>
                                  <a:pt x="0" y="0"/>
                                </a:moveTo>
                                <a:lnTo>
                                  <a:pt x="402336" y="0"/>
                                </a:lnTo>
                                <a:lnTo>
                                  <a:pt x="40233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92" name="Shape 456492"/>
                        <wps:cNvSpPr/>
                        <wps:spPr>
                          <a:xfrm>
                            <a:off x="3048" y="484560"/>
                            <a:ext cx="402336" cy="9144"/>
                          </a:xfrm>
                          <a:custGeom>
                            <a:avLst/>
                            <a:gdLst/>
                            <a:ahLst/>
                            <a:cxnLst/>
                            <a:rect l="0" t="0" r="0" b="0"/>
                            <a:pathLst>
                              <a:path w="402336" h="9144">
                                <a:moveTo>
                                  <a:pt x="0" y="0"/>
                                </a:moveTo>
                                <a:lnTo>
                                  <a:pt x="402336" y="0"/>
                                </a:lnTo>
                                <a:lnTo>
                                  <a:pt x="40233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93" name="Shape 456493"/>
                        <wps:cNvSpPr/>
                        <wps:spPr>
                          <a:xfrm>
                            <a:off x="3048" y="551615"/>
                            <a:ext cx="402336" cy="9144"/>
                          </a:xfrm>
                          <a:custGeom>
                            <a:avLst/>
                            <a:gdLst/>
                            <a:ahLst/>
                            <a:cxnLst/>
                            <a:rect l="0" t="0" r="0" b="0"/>
                            <a:pathLst>
                              <a:path w="402336" h="9144">
                                <a:moveTo>
                                  <a:pt x="0" y="0"/>
                                </a:moveTo>
                                <a:lnTo>
                                  <a:pt x="402336" y="0"/>
                                </a:lnTo>
                                <a:lnTo>
                                  <a:pt x="40233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504" name="Shape 2504"/>
                        <wps:cNvSpPr/>
                        <wps:spPr>
                          <a:xfrm>
                            <a:off x="234696" y="164519"/>
                            <a:ext cx="140208" cy="155449"/>
                          </a:xfrm>
                          <a:custGeom>
                            <a:avLst/>
                            <a:gdLst/>
                            <a:ahLst/>
                            <a:cxnLst/>
                            <a:rect l="0" t="0" r="0" b="0"/>
                            <a:pathLst>
                              <a:path w="140208" h="155449">
                                <a:moveTo>
                                  <a:pt x="137160" y="0"/>
                                </a:moveTo>
                                <a:lnTo>
                                  <a:pt x="140208" y="3049"/>
                                </a:lnTo>
                                <a:lnTo>
                                  <a:pt x="3048" y="155449"/>
                                </a:lnTo>
                                <a:lnTo>
                                  <a:pt x="0" y="152400"/>
                                </a:lnTo>
                                <a:lnTo>
                                  <a:pt x="13716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505" name="Rectangle 2505"/>
                        <wps:cNvSpPr/>
                        <wps:spPr>
                          <a:xfrm>
                            <a:off x="4587240" y="1684764"/>
                            <a:ext cx="79774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0680-93/d004</w:t>
                              </w:r>
                            </w:p>
                          </w:txbxContent>
                        </wps:txbx>
                        <wps:bodyPr horzOverflow="overflow" vert="horz" lIns="0" tIns="0" rIns="0" bIns="0" rtlCol="0">
                          <a:noAutofit/>
                        </wps:bodyPr>
                      </wps:wsp>
                      <wps:wsp>
                        <wps:cNvPr id="2506" name="Shape 2506"/>
                        <wps:cNvSpPr/>
                        <wps:spPr>
                          <a:xfrm>
                            <a:off x="210312" y="289487"/>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507" name="Rectangle 2507"/>
                        <wps:cNvSpPr/>
                        <wps:spPr>
                          <a:xfrm>
                            <a:off x="2066544" y="0"/>
                            <a:ext cx="113754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CT-based encoder</w:t>
                              </w:r>
                            </w:p>
                          </w:txbxContent>
                        </wps:txbx>
                        <wps:bodyPr horzOverflow="overflow" vert="horz" lIns="0" tIns="0" rIns="0" bIns="0" rtlCol="0">
                          <a:noAutofit/>
                        </wps:bodyPr>
                      </wps:wsp>
                      <wps:wsp>
                        <wps:cNvPr id="277916" name="Rectangle 277916"/>
                        <wps:cNvSpPr/>
                        <wps:spPr>
                          <a:xfrm>
                            <a:off x="155453" y="5182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8</w:t>
                              </w:r>
                            </w:p>
                          </w:txbxContent>
                        </wps:txbx>
                        <wps:bodyPr horzOverflow="overflow" vert="horz" lIns="0" tIns="0" rIns="0" bIns="0" rtlCol="0">
                          <a:noAutofit/>
                        </wps:bodyPr>
                      </wps:wsp>
                      <wps:wsp>
                        <wps:cNvPr id="277917" name="Rectangle 277917"/>
                        <wps:cNvSpPr/>
                        <wps:spPr>
                          <a:xfrm>
                            <a:off x="210366" y="51821"/>
                            <a:ext cx="60801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 8 blocks</w:t>
                              </w:r>
                            </w:p>
                          </w:txbxContent>
                        </wps:txbx>
                        <wps:bodyPr horzOverflow="overflow" vert="horz" lIns="0" tIns="0" rIns="0" bIns="0" rtlCol="0">
                          <a:noAutofit/>
                        </wps:bodyPr>
                      </wps:wsp>
                      <wps:wsp>
                        <wps:cNvPr id="36130" name="Rectangle 36130"/>
                        <wps:cNvSpPr/>
                        <wps:spPr>
                          <a:xfrm>
                            <a:off x="1255786" y="505968"/>
                            <a:ext cx="3509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DCT</w:t>
                              </w:r>
                            </w:p>
                          </w:txbxContent>
                        </wps:txbx>
                        <wps:bodyPr horzOverflow="overflow" vert="horz" lIns="0" tIns="0" rIns="0" bIns="0" rtlCol="0">
                          <a:noAutofit/>
                        </wps:bodyPr>
                      </wps:wsp>
                      <wps:wsp>
                        <wps:cNvPr id="36132" name="Rectangle 36132"/>
                        <wps:cNvSpPr/>
                        <wps:spPr>
                          <a:xfrm>
                            <a:off x="2200715" y="505968"/>
                            <a:ext cx="54574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Quantizer</w:t>
                              </w:r>
                            </w:p>
                          </w:txbxContent>
                        </wps:txbx>
                        <wps:bodyPr horzOverflow="overflow" vert="horz" lIns="0" tIns="0" rIns="0" bIns="0" rtlCol="0">
                          <a:noAutofit/>
                        </wps:bodyPr>
                      </wps:wsp>
                      <wps:wsp>
                        <wps:cNvPr id="2510" name="Rectangle 2510"/>
                        <wps:cNvSpPr/>
                        <wps:spPr>
                          <a:xfrm>
                            <a:off x="3252221" y="472445"/>
                            <a:ext cx="43768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tropy</w:t>
                              </w:r>
                            </w:p>
                          </w:txbxContent>
                        </wps:txbx>
                        <wps:bodyPr horzOverflow="overflow" vert="horz" lIns="0" tIns="0" rIns="0" bIns="0" rtlCol="0">
                          <a:noAutofit/>
                        </wps:bodyPr>
                      </wps:wsp>
                      <wps:wsp>
                        <wps:cNvPr id="2511" name="Rectangle 2511"/>
                        <wps:cNvSpPr/>
                        <wps:spPr>
                          <a:xfrm>
                            <a:off x="3246125" y="582173"/>
                            <a:ext cx="4566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r</w:t>
                              </w:r>
                            </w:p>
                          </w:txbxContent>
                        </wps:txbx>
                        <wps:bodyPr horzOverflow="overflow" vert="horz" lIns="0" tIns="0" rIns="0" bIns="0" rtlCol="0">
                          <a:noAutofit/>
                        </wps:bodyPr>
                      </wps:wsp>
                      <wps:wsp>
                        <wps:cNvPr id="2512" name="Rectangle 2512"/>
                        <wps:cNvSpPr/>
                        <wps:spPr>
                          <a:xfrm>
                            <a:off x="2295149" y="1386845"/>
                            <a:ext cx="3152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ble</w:t>
                              </w:r>
                            </w:p>
                          </w:txbxContent>
                        </wps:txbx>
                        <wps:bodyPr horzOverflow="overflow" vert="horz" lIns="0" tIns="0" rIns="0" bIns="0" rtlCol="0">
                          <a:noAutofit/>
                        </wps:bodyPr>
                      </wps:wsp>
                      <wps:wsp>
                        <wps:cNvPr id="2513" name="Rectangle 2513"/>
                        <wps:cNvSpPr/>
                        <wps:spPr>
                          <a:xfrm>
                            <a:off x="2127504" y="1493520"/>
                            <a:ext cx="75797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pecifications</w:t>
                              </w:r>
                            </w:p>
                          </w:txbxContent>
                        </wps:txbx>
                        <wps:bodyPr horzOverflow="overflow" vert="horz" lIns="0" tIns="0" rIns="0" bIns="0" rtlCol="0">
                          <a:noAutofit/>
                        </wps:bodyPr>
                      </wps:wsp>
                      <wps:wsp>
                        <wps:cNvPr id="2514" name="Rectangle 2514"/>
                        <wps:cNvSpPr/>
                        <wps:spPr>
                          <a:xfrm>
                            <a:off x="3291840" y="1368547"/>
                            <a:ext cx="31535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ble</w:t>
                              </w:r>
                            </w:p>
                          </w:txbxContent>
                        </wps:txbx>
                        <wps:bodyPr horzOverflow="overflow" vert="horz" lIns="0" tIns="0" rIns="0" bIns="0" rtlCol="0">
                          <a:noAutofit/>
                        </wps:bodyPr>
                      </wps:wsp>
                      <wps:wsp>
                        <wps:cNvPr id="2515" name="Rectangle 2515"/>
                        <wps:cNvSpPr/>
                        <wps:spPr>
                          <a:xfrm>
                            <a:off x="3124195" y="1478275"/>
                            <a:ext cx="75784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pecifications</w:t>
                              </w:r>
                            </w:p>
                          </w:txbxContent>
                        </wps:txbx>
                        <wps:bodyPr horzOverflow="overflow" vert="horz" lIns="0" tIns="0" rIns="0" bIns="0" rtlCol="0">
                          <a:noAutofit/>
                        </wps:bodyPr>
                      </wps:wsp>
                      <wps:wsp>
                        <wps:cNvPr id="2516" name="Rectangle 2516"/>
                        <wps:cNvSpPr/>
                        <wps:spPr>
                          <a:xfrm>
                            <a:off x="164592" y="1353312"/>
                            <a:ext cx="40447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ource</w:t>
                              </w:r>
                            </w:p>
                          </w:txbxContent>
                        </wps:txbx>
                        <wps:bodyPr horzOverflow="overflow" vert="horz" lIns="0" tIns="0" rIns="0" bIns="0" rtlCol="0">
                          <a:noAutofit/>
                        </wps:bodyPr>
                      </wps:wsp>
                      <wps:wsp>
                        <wps:cNvPr id="2517" name="Rectangle 2517"/>
                        <wps:cNvSpPr/>
                        <wps:spPr>
                          <a:xfrm>
                            <a:off x="88387" y="1459997"/>
                            <a:ext cx="61514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mage data</w:t>
                              </w:r>
                            </w:p>
                          </w:txbxContent>
                        </wps:txbx>
                        <wps:bodyPr horzOverflow="overflow" vert="horz" lIns="0" tIns="0" rIns="0" bIns="0" rtlCol="0">
                          <a:noAutofit/>
                        </wps:bodyPr>
                      </wps:wsp>
                      <wps:wsp>
                        <wps:cNvPr id="2518" name="Rectangle 2518"/>
                        <wps:cNvSpPr/>
                        <wps:spPr>
                          <a:xfrm>
                            <a:off x="4425696" y="1353312"/>
                            <a:ext cx="71658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mpressed</w:t>
                              </w:r>
                            </w:p>
                          </w:txbxContent>
                        </wps:txbx>
                        <wps:bodyPr horzOverflow="overflow" vert="horz" lIns="0" tIns="0" rIns="0" bIns="0" rtlCol="0">
                          <a:noAutofit/>
                        </wps:bodyPr>
                      </wps:wsp>
                      <wps:wsp>
                        <wps:cNvPr id="2519" name="Rectangle 2519"/>
                        <wps:cNvSpPr/>
                        <wps:spPr>
                          <a:xfrm>
                            <a:off x="4465315" y="1459997"/>
                            <a:ext cx="60710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mage data</w:t>
                              </w:r>
                            </w:p>
                          </w:txbxContent>
                        </wps:txbx>
                        <wps:bodyPr horzOverflow="overflow" vert="horz" lIns="0" tIns="0" rIns="0" bIns="0" rtlCol="0">
                          <a:noAutofit/>
                        </wps:bodyPr>
                      </wps:wsp>
                    </wpg:wgp>
                  </a:graphicData>
                </a:graphic>
              </wp:inline>
            </w:drawing>
          </mc:Choice>
          <mc:Fallback>
            <w:pict>
              <v:group id="Group 278296" o:spid="_x0000_s1111" style="width:410.15pt;height:138pt;mso-position-horizontal-relative:char;mso-position-vertical-relative:line" coordsize="52090,17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">
                <v:shape id="Shape 456474" o:spid="_x0000_s1112" style="position:absolute;left:8138;top:1492;width:31790;height:10150;visibility:visible;mso-wrap-style:square;v-text-anchor:top" coordsize="3179064,101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" path="m,l3179064,r,1014984l,1014984,,e" fillcolor="aqua" stroked="f" strokeweight="0">
                  <v:stroke miterlimit="83231f" joinstyle="miter"/>
                  <v:path arrowok="t" textboxrect="0,0,3179064,1014984"/>
                </v:shape>
                <v:shape id="Shape 456475" o:spid="_x0000_s1113" style="position:absolute;left:8839;top:2193;width:30388;height:8779;visibility:visible;mso-wrap-style:square;v-text-anchor:top" coordsize="3038856,877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" path="m,l3038856,r,877824l,877824,,e" stroked="f" strokeweight="0">
                  <v:stroke miterlimit="83231f" joinstyle="miter"/>
                  <v:path arrowok="t" textboxrect="0,0,3038856,877824"/>
                </v:shape>
                <v:shape id="Shape 2464" o:spid="_x0000_s1114" style="position:absolute;left:8808;top:2163;width:15210;height:8839;visibility:visible;mso-wrap-style:square;v-text-anchor:top" coordsize="1520952,883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" path="m,l1520952,r,6096l3048,6096r,871728l1520952,877824r,6096l,883920,,xe" stroked="f" strokeweight="0">
                  <v:stroke miterlimit="83231f" joinstyle="miter"/>
                  <v:path arrowok="t" textboxrect="0,0,1520952,883920"/>
                </v:shape>
                <v:shape id="Shape 2465" o:spid="_x0000_s1115" style="position:absolute;left:24018;top:2163;width:15240;height:8839;visibility:visible;mso-wrap-style:square;v-text-anchor:top" coordsize="1524000,883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" path="m,l1524000,r,883920l,883920r,-6096l1517904,877824r,-871728l,6096,,xe" stroked="f" strokeweight="0">
                  <v:stroke miterlimit="83231f" joinstyle="miter"/>
                  <v:path arrowok="t" textboxrect="0,0,1524000,883920"/>
                </v:shape>
                <v:shape id="Shape 456476" o:spid="_x0000_s1116" style="position:absolute;left:23987;top:6247;width:92;height:8108;visibility:visible;mso-wrap-style:square;v-text-anchor:top" coordsize="9144,81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" path="m,l9144,r,810768l,810768,,e" fillcolor="black" stroked="f" strokeweight="0">
                  <v:stroke miterlimit="83231f" joinstyle="miter"/>
                  <v:path arrowok="t" textboxrect="0,0,9144,810768"/>
                </v:shape>
                <v:shape id="Shape 456477" o:spid="_x0000_s1117" style="position:absolute;left:34808;top:6247;width:91;height:8108;visibility:visible;mso-wrap-style:square;v-text-anchor:top" coordsize="9144,81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" path="m,l9144,r,810768l,810768,,e" fillcolor="black" stroked="f" strokeweight="0">
                  <v:stroke miterlimit="83231f" joinstyle="miter"/>
                  <v:path arrowok="t" textboxrect="0,0,9144,810768"/>
                </v:shape>
                <v:shape id="Shape 456478" o:spid="_x0000_s1118" style="position:absolute;left:3413;top:5516;width:42581;height:91;visibility:visible;mso-wrap-style:square;v-text-anchor:top" coordsize="42580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" path="m,l4258056,r,9144l,9144,,e" fillcolor="black" stroked="f" strokeweight="0">
                  <v:stroke miterlimit="83231f" joinstyle="miter"/>
                  <v:path arrowok="t" textboxrect="0,0,4258056,9144"/>
                </v:shape>
                <v:shape id="Shape 456479" o:spid="_x0000_s1119" style="position:absolute;left:10180;top:2864;width:7406;height:5395;visibility:visible;mso-wrap-style:square;v-text-anchor:top" coordsize="740664,539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" path="m,l740664,r,539496l,539496,,e" stroked="f" strokeweight="0">
                  <v:stroke miterlimit="83231f" joinstyle="miter"/>
                  <v:path arrowok="t" textboxrect="0,0,740664,539496"/>
                </v:shape>
                <v:shape id="Shape 2470" o:spid="_x0000_s1120" style="position:absolute;left:10149;top:2833;width:3734;height:5456;visibility:visible;mso-wrap-style:square;v-text-anchor:top" coordsize="373380,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" path="m,l373380,r,6096l6096,6096r,533400l373380,539496r,6096l,545592,,xe" fillcolor="black" stroked="f" strokeweight="0">
                  <v:stroke miterlimit="83231f" joinstyle="miter"/>
                  <v:path arrowok="t" textboxrect="0,0,373380,545592"/>
                </v:shape>
                <v:shape id="Shape 2471" o:spid="_x0000_s1121" style="position:absolute;left:13883;top:2833;width:3734;height:5456;visibility:visible;mso-wrap-style:square;v-text-anchor:top" coordsize="373380,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" path="m,l373380,r,545592l,545592r,-6096l367284,539496r,-533400l,6096,,xe" fillcolor="black" stroked="f" strokeweight="0">
                  <v:stroke miterlimit="83231f" joinstyle="miter"/>
                  <v:path arrowok="t" textboxrect="0,0,373380,545592"/>
                </v:shape>
                <v:shape id="Shape 456480" o:spid="_x0000_s1122" style="position:absolute;left:20330;top:2864;width:7406;height:5395;visibility:visible;mso-wrap-style:square;v-text-anchor:top" coordsize="740664,539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" path="m,l740664,r,539496l,539496,,e" stroked="f" strokeweight="0">
                  <v:stroke miterlimit="83231f" joinstyle="miter"/>
                  <v:path arrowok="t" textboxrect="0,0,740664,539496"/>
                </v:shape>
                <v:shape id="Shape 2473" o:spid="_x0000_s1123" style="position:absolute;left:20299;top:2833;width:3719;height:5456;visibility:visible;mso-wrap-style:square;v-text-anchor:top" coordsize="371856,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" path="m,l371856,r,6096l3048,6096r,533400l371856,539496r,6096l,545592,,xe" fillcolor="black" stroked="f" strokeweight="0">
                  <v:stroke miterlimit="83231f" joinstyle="miter"/>
                  <v:path arrowok="t" textboxrect="0,0,371856,545592"/>
                </v:shape>
                <v:shape id="Shape 2474" o:spid="_x0000_s1124" style="position:absolute;left:24018;top:2833;width:3749;height:5456;visibility:visible;mso-wrap-style:square;v-text-anchor:top" coordsize="374904,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" path="m,l374904,r,545592l,545592r,-6096l368808,539496r,-533400l,6096,,xe" fillcolor="black" stroked="f" strokeweight="0">
                  <v:stroke miterlimit="83231f" joinstyle="miter"/>
                  <v:path arrowok="t" textboxrect="0,0,374904,545592"/>
                </v:shape>
                <v:shape id="Shape 456481" o:spid="_x0000_s1125" style="position:absolute;left:30419;top:2864;width:7467;height:5395;visibility:visible;mso-wrap-style:square;v-text-anchor:top" coordsize="746760,539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" path="m,l746760,r,539496l,539496,,e" stroked="f" strokeweight="0">
                  <v:stroke miterlimit="83231f" joinstyle="miter"/>
                  <v:path arrowok="t" textboxrect="0,0,746760,539496"/>
                </v:shape>
                <v:shape id="Shape 2476" o:spid="_x0000_s1126" style="position:absolute;left:30419;top:2833;width:3733;height:5456;visibility:visible;mso-wrap-style:square;v-text-anchor:top" coordsize="373380,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" path="m,l373380,r,6096l3048,6096r,533400l373380,539496r,6096l,545592r,-6096l,6096,,xe" fillcolor="black" stroked="f" strokeweight="0">
                  <v:stroke miterlimit="83231f" joinstyle="miter"/>
                  <v:path arrowok="t" textboxrect="0,0,373380,545592"/>
                </v:shape>
                <v:shape id="Shape 2477" o:spid="_x0000_s1127" style="position:absolute;left:34152;top:2833;width:3765;height:5456;visibility:visible;mso-wrap-style:square;v-text-anchor:top" coordsize="376428,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" path="m,l376428,r,545592l,545592r,-6096l370332,539496r,-533400l,6096,,xe" fillcolor="black" stroked="f" strokeweight="0">
                  <v:stroke miterlimit="83231f" joinstyle="miter"/>
                  <v:path arrowok="t" textboxrect="0,0,376428,545592"/>
                </v:shape>
                <v:shape id="Shape 456482" o:spid="_x0000_s1128" style="position:absolute;left:30;top:2864;width:6767;height:6736;visibility:visible;mso-wrap-style:square;v-text-anchor:top" coordsize="676656,673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" path="m,l676656,r,673608l,673608,,e" stroked="f" strokeweight="0">
                  <v:stroke miterlimit="83231f" joinstyle="miter"/>
                  <v:path arrowok="t" textboxrect="0,0,676656,673608"/>
                </v:shape>
                <v:shape id="Shape 2479" o:spid="_x0000_s1129" style="position:absolute;top:2833;width:3413;height:6797;visibility:visible;mso-wrap-style:square;v-text-anchor:top" coordsize="341376,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" path="m,l341376,r,6096l6096,6096r,670560l341376,676656r,3048l,679704,,xe" fillcolor="black" stroked="f" strokeweight="0">
                  <v:stroke miterlimit="83231f" joinstyle="miter"/>
                  <v:path arrowok="t" textboxrect="0,0,341376,679704"/>
                </v:shape>
                <v:shape id="Shape 2480" o:spid="_x0000_s1130" style="position:absolute;left:3413;top:2833;width:3414;height:6797;visibility:visible;mso-wrap-style:square;v-text-anchor:top" coordsize="341376,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" path="m,l341376,r,679704l,679704r,-3048l335280,676656r,-670560l,6096,,xe" fillcolor="black" stroked="f" strokeweight="0">
                  <v:stroke miterlimit="83231f" joinstyle="miter"/>
                  <v:path arrowok="t" textboxrect="0,0,341376,679704"/>
                </v:shape>
                <v:shape id="Shape 456483" o:spid="_x0000_s1131" style="position:absolute;left:41269;top:4205;width:10790;height:2713;visibility:visible;mso-wrap-style:square;v-text-anchor:top" coordsize="1078992,27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" path="m,l1078992,r,271272l,271272,,e" stroked="f" strokeweight="0">
                  <v:stroke miterlimit="83231f" joinstyle="miter"/>
                  <v:path arrowok="t" textboxrect="0,0,1078992,271272"/>
                </v:shape>
                <v:shape id="Shape 2482" o:spid="_x0000_s1132" style="position:absolute;left:41239;top:4175;width:5425;height:2773;visibility:visible;mso-wrap-style:square;v-text-anchor:top" coordsize="542544,277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" path="m,l542544,r,6096l6096,6096r,265176l542544,271272r,6096l,277368,,xe" fillcolor="black" stroked="f" strokeweight="0">
                  <v:stroke miterlimit="83231f" joinstyle="miter"/>
                  <v:path arrowok="t" textboxrect="0,0,542544,277368"/>
                </v:shape>
                <v:shape id="Shape 2483" o:spid="_x0000_s1133" style="position:absolute;left:46664;top:4175;width:5426;height:2773;visibility:visible;mso-wrap-style:square;v-text-anchor:top" coordsize="542544,277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" path="m,l542544,r,277368l,277368r,-6096l536448,271272r,-265176l,6096,,xe" fillcolor="black" stroked="f" strokeweight="0">
                  <v:stroke miterlimit="83231f" joinstyle="miter"/>
                  <v:path arrowok="t" textboxrect="0,0,542544,277368"/>
                </v:shape>
                <v:shape id="Shape 2484" o:spid="_x0000_s1134" style="position:absolute;left:9479;top:5241;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" path="m,l70104,30480,,64008,,xe" fillcolor="black" strokeweight=".24pt">
                  <v:stroke endcap="round"/>
                  <v:path arrowok="t" textboxrect="0,0,70104,64008"/>
                </v:shape>
                <v:shape id="Shape 2485" o:spid="_x0000_s1135" style="position:absolute;left:19629;top:5241;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" path="m,l70104,30480,,64008,,xe" fillcolor="black" strokeweight=".24pt">
                  <v:stroke endcap="round"/>
                  <v:path arrowok="t" textboxrect="0,0,70104,64008"/>
                </v:shape>
                <v:shape id="Shape 2486" o:spid="_x0000_s1136" style="position:absolute;left:29778;top:5241;width:641;height:640;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" path="m,l64008,30480,,64008,,xe" fillcolor="black" strokeweight=".24pt">
                  <v:stroke endcap="round"/>
                  <v:path arrowok="t" textboxrect="0,0,64008,64008"/>
                </v:shape>
                <v:shape id="Shape 2487" o:spid="_x0000_s1137" style="position:absolute;left:40568;top:5241;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" path="m,l70104,30480,,64008,,xe" fillcolor="black" strokeweight=".24pt">
                  <v:stroke endcap="round"/>
                  <v:path arrowok="t" textboxrect="0,0,70104,64008"/>
                </v:shape>
                <v:shape id="Shape 456484" o:spid="_x0000_s1138" style="position:absolute;left:19293;top:12983;width:9449;height:3384;visibility:visible;mso-wrap-style:square;v-text-anchor:top" coordsize="944880,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" path="m,l944880,r,338328l,338328,,e" stroked="f" strokeweight="0">
                  <v:stroke endcap="round"/>
                  <v:path arrowok="t" textboxrect="0,0,944880,338328"/>
                </v:shape>
                <v:shape id="Shape 2489" o:spid="_x0000_s1139" style="position:absolute;left:19263;top:12953;width:4755;height:3444;visibility:visible;mso-wrap-style:square;v-text-anchor:top" coordsize="475488,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" path="m,l475488,r,6096l6096,6096r,332232l475488,338328r,6096l,344424,,xe" fillcolor="black" stroked="f" strokeweight="0">
                  <v:stroke endcap="round"/>
                  <v:path arrowok="t" textboxrect="0,0,475488,344424"/>
                </v:shape>
                <v:shape id="Shape 2490" o:spid="_x0000_s1140" style="position:absolute;left:24018;top:12953;width:4755;height:3444;visibility:visible;mso-wrap-style:square;v-text-anchor:top" coordsize="475488,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" path="m,l475488,r,344424l,344424r,-6096l469392,338328r,-332232l,6096,,xe" fillcolor="black" stroked="f" strokeweight="0">
                  <v:stroke endcap="round"/>
                  <v:path arrowok="t" textboxrect="0,0,475488,344424"/>
                </v:shape>
                <v:shape id="Shape 456485" o:spid="_x0000_s1141" style="position:absolute;left:29443;top:12983;width:9449;height:3384;visibility:visible;mso-wrap-style:square;v-text-anchor:top" coordsize="944880,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" path="m,l944880,r,338328l,338328,,e" stroked="f" strokeweight="0">
                  <v:stroke endcap="round"/>
                  <v:path arrowok="t" textboxrect="0,0,944880,338328"/>
                </v:shape>
                <v:shape id="Shape 2492" o:spid="_x0000_s1142" style="position:absolute;left:29413;top:12953;width:4739;height:3444;visibility:visible;mso-wrap-style:square;v-text-anchor:top" coordsize="473964,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" path="m,l473964,r,6096l3048,6096r,332232l473964,338328r,6096l,344424,,xe" fillcolor="black" stroked="f" strokeweight="0">
                  <v:stroke endcap="round"/>
                  <v:path arrowok="t" textboxrect="0,0,473964,344424"/>
                </v:shape>
                <v:shape id="Shape 2493" o:spid="_x0000_s1143" style="position:absolute;left:34152;top:12953;width:4770;height:3444;visibility:visible;mso-wrap-style:square;v-text-anchor:top" coordsize="477012,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" path="m,l477012,r,344424l,344424r,-6096l470916,338328r,-332232l,6096,,xe" fillcolor="black" stroked="f" strokeweight="0">
                  <v:stroke endcap="round"/>
                  <v:path arrowok="t" textboxrect="0,0,477012,344424"/>
                </v:shape>
                <v:shape id="Shape 2494" o:spid="_x0000_s1144" style="position:absolute;left:23682;top:8259;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" path="m33528,l67056,67056,,67056,33528,xe" fillcolor="black" strokeweight=".24pt">
                  <v:stroke endcap="round"/>
                  <v:path arrowok="t" textboxrect="0,0,67056,67056"/>
                </v:shape>
                <v:shape id="Shape 2495" o:spid="_x0000_s1145" style="position:absolute;left:34503;top:8259;width:670;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" path="m33528,l67056,67056,,67056,33528,xe" fillcolor="black" strokeweight=".24pt">
                  <v:stroke endcap="round"/>
                  <v:path arrowok="t" textboxrect="0,0,67056,67056"/>
                </v:shape>
                <v:shape id="Shape 456486" o:spid="_x0000_s1146" style="position:absolute;left:701;top:2864;width:91;height:4054;visibility:visible;mso-wrap-style:square;v-text-anchor:top" coordsize="9144,40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" path="m,l9144,r,405384l,405384,,e" fillcolor="black" stroked="f" strokeweight="0">
                  <v:stroke endcap="round"/>
                  <v:path arrowok="t" textboxrect="0,0,9144,405384"/>
                </v:shape>
                <v:shape id="Shape 456487" o:spid="_x0000_s1147" style="position:absolute;left:1341;top:2864;width:91;height:4054;visibility:visible;mso-wrap-style:square;v-text-anchor:top" coordsize="9144,40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" path="m,l9144,r,405384l,405384,,e" fillcolor="black" stroked="f" strokeweight="0">
                  <v:stroke endcap="round"/>
                  <v:path arrowok="t" textboxrect="0,0,9144,405384"/>
                </v:shape>
                <v:shape id="Shape 456488" o:spid="_x0000_s1148" style="position:absolute;left:2042;top:2864;width:91;height:4054;visibility:visible;mso-wrap-style:square;v-text-anchor:top" coordsize="9144,40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" path="m,l9144,r,405384l,405384,,e" fillcolor="black" stroked="f" strokeweight="0">
                  <v:stroke endcap="round"/>
                  <v:path arrowok="t" textboxrect="0,0,9144,405384"/>
                </v:shape>
                <v:shape id="Shape 456489" o:spid="_x0000_s1149" style="position:absolute;left:2682;top:2864;width:91;height:4054;visibility:visible;mso-wrap-style:square;v-text-anchor:top" coordsize="9144,40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" path="m,l9144,r,405384l,405384,,e" fillcolor="black" stroked="f" strokeweight="0">
                  <v:stroke endcap="round"/>
                  <v:path arrowok="t" textboxrect="0,0,9144,405384"/>
                </v:shape>
                <v:shape id="Shape 456490" o:spid="_x0000_s1150" style="position:absolute;left:30;top:3504;width:4023;height:91;visibility:visible;mso-wrap-style:square;v-text-anchor:top" coordsize="40233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" path="m,l402336,r,9144l,9144,,e" fillcolor="black" stroked="f" strokeweight="0">
                  <v:stroke endcap="round"/>
                  <v:path arrowok="t" textboxrect="0,0,402336,9144"/>
                </v:shape>
                <v:shape id="Shape 456491" o:spid="_x0000_s1151" style="position:absolute;left:30;top:4175;width:4023;height:91;visibility:visible;mso-wrap-style:square;v-text-anchor:top" coordsize="40233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" path="m,l402336,r,9144l,9144,,e" fillcolor="black" stroked="f" strokeweight="0">
                  <v:stroke endcap="round"/>
                  <v:path arrowok="t" textboxrect="0,0,402336,9144"/>
                </v:shape>
                <v:shape id="Shape 456492" o:spid="_x0000_s1152" style="position:absolute;left:30;top:4845;width:4023;height:92;visibility:visible;mso-wrap-style:square;v-text-anchor:top" coordsize="40233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" path="m,l402336,r,9144l,9144,,e" fillcolor="black" stroked="f" strokeweight="0">
                  <v:stroke endcap="round"/>
                  <v:path arrowok="t" textboxrect="0,0,402336,9144"/>
                </v:shape>
                <v:shape id="Shape 456493" o:spid="_x0000_s1153" style="position:absolute;left:30;top:5516;width:4023;height:91;visibility:visible;mso-wrap-style:square;v-text-anchor:top" coordsize="40233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" path="m,l402336,r,9144l,9144,,e" fillcolor="black" stroked="f" strokeweight="0">
                  <v:stroke endcap="round"/>
                  <v:path arrowok="t" textboxrect="0,0,402336,9144"/>
                </v:shape>
                <v:shape id="Shape 2504" o:spid="_x0000_s1154" style="position:absolute;left:2346;top:1645;width:1403;height:1554;visibility:visible;mso-wrap-style:square;v-text-anchor:top" coordsize="140208,155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" path="m137160,r3048,3049l3048,155449,,152400,137160,xe" fillcolor="black" stroked="f" strokeweight="0">
                  <v:stroke endcap="round"/>
                  <v:path arrowok="t" textboxrect="0,0,140208,155449"/>
                </v:shape>
                <v:rect id="Rectangle 2505" o:spid="_x0000_s1155" style="position:absolute;left:45872;top:16847;width:797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0680-93/d004</w:t>
                        </w:r>
                      </w:p>
                    </w:txbxContent>
                  </v:textbox>
                </v:rect>
                <v:shape id="Shape 2506" o:spid="_x0000_s1156" style="position:absolute;left:2103;top:2894;width:487;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" path="m24384,c37846,,48768,10922,48768,24384v,13462,-10922,24384,-24384,24384c10922,48768,,37846,,24384,,10922,10922,,24384,xe" fillcolor="black" strokeweight=".24pt">
                  <v:stroke endcap="round"/>
                  <v:path arrowok="t" textboxrect="0,0,48768,48768"/>
                </v:shape>
                <v:rect id="Rectangle 2507" o:spid="_x0000_s1157" style="position:absolute;left:20665;width:11375;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CT-based encoder</w:t>
                        </w:r>
                      </w:p>
                    </w:txbxContent>
                  </v:textbox>
                </v:rect>
                <v:rect id="Rectangle 277916" o:spid="_x0000_s1158" style="position:absolute;left:1554;top:518;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8</w:t>
                        </w:r>
                      </w:p>
                    </w:txbxContent>
                  </v:textbox>
                </v:rect>
                <v:rect id="Rectangle 277917" o:spid="_x0000_s1159" style="position:absolute;left:2103;top:518;width:608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 8 blocks</w:t>
                        </w:r>
                      </w:p>
                    </w:txbxContent>
                  </v:textbox>
                </v:rect>
                <v:rect id="Rectangle 36130" o:spid="_x0000_s1160" style="position:absolute;left:12557;top:5059;width:350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FDCT</w:t>
                        </w:r>
                      </w:p>
                    </w:txbxContent>
                  </v:textbox>
                </v:rect>
                <v:rect id="Rectangle 36132" o:spid="_x0000_s1161" style="position:absolute;left:22007;top:5059;width:545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Quantizer</w:t>
                        </w:r>
                      </w:p>
                    </w:txbxContent>
                  </v:textbox>
                </v:rect>
                <v:rect id="Rectangle 2510" o:spid="_x0000_s1162" style="position:absolute;left:32522;top:4724;width:437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tropy</w:t>
                        </w:r>
                      </w:p>
                    </w:txbxContent>
                  </v:textbox>
                </v:rect>
                <v:rect id="Rectangle 2511" o:spid="_x0000_s1163" style="position:absolute;left:32461;top:5821;width:456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r</w:t>
                        </w:r>
                      </w:p>
                    </w:txbxContent>
                  </v:textbox>
                </v:rect>
                <v:rect id="Rectangle 2512" o:spid="_x0000_s1164" style="position:absolute;left:22951;top:13868;width:315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Table</w:t>
                        </w:r>
                      </w:p>
                    </w:txbxContent>
                  </v:textbox>
                </v:rect>
                <v:rect id="Rectangle 2513" o:spid="_x0000_s1165" style="position:absolute;left:21275;top:14935;width:757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pecifications</w:t>
                        </w:r>
                      </w:p>
                    </w:txbxContent>
                  </v:textbox>
                </v:rect>
                <v:rect id="Rectangle 2514" o:spid="_x0000_s1166" style="position:absolute;left:32918;top:13685;width:315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Table</w:t>
                        </w:r>
                      </w:p>
                    </w:txbxContent>
                  </v:textbox>
                </v:rect>
                <v:rect id="Rectangle 2515" o:spid="_x0000_s1167" style="position:absolute;left:31241;top:14782;width:757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pecifications</w:t>
                        </w:r>
                      </w:p>
                    </w:txbxContent>
                  </v:textbox>
                </v:rect>
                <v:rect id="Rectangle 2516" o:spid="_x0000_s1168" style="position:absolute;left:1645;top:13533;width:404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ource</w:t>
                        </w:r>
                      </w:p>
                    </w:txbxContent>
                  </v:textbox>
                </v:rect>
                <v:rect id="Rectangle 2517" o:spid="_x0000_s1169" style="position:absolute;left:883;top:14599;width:615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image data</w:t>
                        </w:r>
                      </w:p>
                    </w:txbxContent>
                  </v:textbox>
                </v:rect>
                <v:rect id="Rectangle 2518" o:spid="_x0000_s1170" style="position:absolute;left:44256;top:13533;width:716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mpressed</w:t>
                        </w:r>
                      </w:p>
                    </w:txbxContent>
                  </v:textbox>
                </v:rect>
                <v:rect id="Rectangle 2519" o:spid="_x0000_s1171" style="position:absolute;left:44653;top:14599;width:607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mage data</w:t>
                        </w:r>
                      </w:p>
                    </w:txbxContent>
                  </v:textbox>
                </v:rect>
                <w10:anchorlock/>
              </v:group>
            </w:pict>
          </mc:Fallback>
        </mc:AlternateContent>
      </w:r>
    </w:p>
    <w:p w:rsidR="00094CB9" w:rsidRDefault="00FE5CBC">
      <w:pPr>
        <w:spacing w:after="289" w:line="265" w:lineRule="auto"/>
        <w:ind w:left="141" w:right="126"/>
        <w:jc w:val="center"/>
      </w:pPr>
      <w:r>
        <w:rPr>
          <w:b/>
        </w:rPr>
        <w:t xml:space="preserve">Figure </w:t>
      </w:r>
      <w:proofErr w:type="gramStart"/>
      <w:r>
        <w:rPr>
          <w:b/>
        </w:rPr>
        <w:t>4  –</w:t>
      </w:r>
      <w:proofErr w:type="gramEnd"/>
      <w:r>
        <w:rPr>
          <w:b/>
        </w:rPr>
        <w:t xml:space="preserve">  DCT-based encoder simplified diagram</w:t>
      </w:r>
    </w:p>
    <w:p w:rsidR="00094CB9" w:rsidRDefault="00FE5CBC">
      <w:pPr>
        <w:spacing w:after="312" w:line="265" w:lineRule="auto"/>
        <w:ind w:left="-5" w:right="0"/>
        <w:jc w:val="left"/>
      </w:pPr>
      <w:r>
        <w:rPr>
          <w:color w:val="FFFFFF"/>
        </w:rPr>
        <w:t>FIGURE 4 [D04] 7 cm = 273 %</w:t>
      </w:r>
    </w:p>
    <w:p w:rsidR="00094CB9" w:rsidRDefault="00FE5CBC">
      <w:pPr>
        <w:spacing w:after="287"/>
        <w:ind w:left="-5" w:right="8"/>
      </w:pPr>
      <w:r>
        <w:t xml:space="preserve">In the encoding process the input component’s </w:t>
      </w:r>
      <w:r>
        <w:rPr>
          <w:i/>
        </w:rPr>
        <w:t>samples</w:t>
      </w:r>
      <w:r>
        <w:t xml:space="preserve"> are grouped into 8 </w:t>
      </w:r>
      <w:r>
        <w:rPr>
          <w:rFonts w:ascii="Segoe UI Symbol" w:eastAsia="Segoe UI Symbol" w:hAnsi="Segoe UI Symbol" w:cs="Segoe UI Symbol"/>
        </w:rPr>
        <w:t>×</w:t>
      </w:r>
      <w:r>
        <w:t xml:space="preserve"> 8 </w:t>
      </w:r>
      <w:r>
        <w:rPr>
          <w:i/>
        </w:rPr>
        <w:t>blocks</w:t>
      </w:r>
      <w:r>
        <w:t xml:space="preserve">, and each block is transformed by the </w:t>
      </w:r>
      <w:r>
        <w:rPr>
          <w:i/>
        </w:rPr>
        <w:t>forward</w:t>
      </w:r>
      <w:r>
        <w:t xml:space="preserve"> </w:t>
      </w:r>
      <w:r>
        <w:rPr>
          <w:i/>
        </w:rPr>
        <w:t>DCT</w:t>
      </w:r>
      <w:r>
        <w:t xml:space="preserve"> (FDCT) into a set of 64 values referred to as </w:t>
      </w:r>
      <w:r>
        <w:rPr>
          <w:i/>
        </w:rPr>
        <w:t>DCT coefficients</w:t>
      </w:r>
      <w:r>
        <w:t xml:space="preserve">. One of these values is referred to as the </w:t>
      </w:r>
      <w:r>
        <w:rPr>
          <w:i/>
        </w:rPr>
        <w:t>DC coefficient</w:t>
      </w:r>
      <w:r>
        <w:t xml:space="preserve"> and the other 63 as the </w:t>
      </w:r>
      <w:r>
        <w:rPr>
          <w:i/>
        </w:rPr>
        <w:t>AC coefficients</w:t>
      </w:r>
      <w:r>
        <w:t>.</w:t>
      </w:r>
    </w:p>
    <w:p w:rsidR="00094CB9" w:rsidRDefault="00FE5CBC">
      <w:pPr>
        <w:spacing w:after="289"/>
        <w:ind w:left="-5" w:right="8"/>
      </w:pPr>
      <w:r>
        <w:t xml:space="preserve">Each of the 64 coefficients is then </w:t>
      </w:r>
      <w:r>
        <w:rPr>
          <w:i/>
        </w:rPr>
        <w:t>quantized</w:t>
      </w:r>
      <w:r>
        <w:t xml:space="preserve"> using one of 64 corresponding values from a </w:t>
      </w:r>
      <w:r>
        <w:rPr>
          <w:i/>
        </w:rPr>
        <w:t>quantization table</w:t>
      </w:r>
      <w:r>
        <w:t xml:space="preserve"> (determined by one of the table specifications shown in Figure 4). No default values for quantization tables are specified in this Specification; applications may specify values which customize picture quality for their particular image characteristics, display devices, and viewing conditions.</w:t>
      </w:r>
    </w:p>
    <w:p w:rsidR="00094CB9" w:rsidRDefault="00FE5CBC">
      <w:pPr>
        <w:spacing w:after="280"/>
        <w:ind w:left="-5" w:right="8"/>
      </w:pPr>
      <w:r>
        <w:t xml:space="preserve">After quantization, the DC coefficient and the 63 AC coefficients are prepared for </w:t>
      </w:r>
      <w:r>
        <w:rPr>
          <w:i/>
        </w:rPr>
        <w:t>entropy encoding</w:t>
      </w:r>
      <w:r>
        <w:t xml:space="preserve">, as shown in Figure 5. The previous quantized DC coefficient is used to predict the current quantized DC coefficient, and the difference is encoded. The 63 quantized AC coefficients undergo no such differential encoding, but are converted into a onedimensional </w:t>
      </w:r>
      <w:r>
        <w:rPr>
          <w:i/>
        </w:rPr>
        <w:t>zig-zag sequence</w:t>
      </w:r>
      <w:r>
        <w:t>, as shown in Figure 5.</w:t>
      </w:r>
    </w:p>
    <w:p w:rsidR="00094CB9" w:rsidRDefault="00FE5CBC">
      <w:pPr>
        <w:spacing w:after="279"/>
        <w:ind w:left="-5" w:right="8"/>
      </w:pPr>
      <w:r>
        <w:t xml:space="preserve">The quantized coefficients are then passed to an entropy encoding procedure which compresses the data further. One of two entropy coding procedures can be used, as described in 4.6. If </w:t>
      </w:r>
      <w:r>
        <w:rPr>
          <w:i/>
        </w:rPr>
        <w:t>Huffman encoding</w:t>
      </w:r>
      <w:r>
        <w:t xml:space="preserve"> is used, </w:t>
      </w:r>
      <w:r>
        <w:rPr>
          <w:i/>
        </w:rPr>
        <w:t xml:space="preserve">Huffman table </w:t>
      </w:r>
      <w:r>
        <w:t xml:space="preserve">specifications must be provided to the encoder. If </w:t>
      </w:r>
      <w:r>
        <w:rPr>
          <w:i/>
        </w:rPr>
        <w:t>arithmetic encoding</w:t>
      </w:r>
      <w:r>
        <w:t xml:space="preserve"> is used, arithmetic coding </w:t>
      </w:r>
      <w:r>
        <w:rPr>
          <w:i/>
        </w:rPr>
        <w:t xml:space="preserve">conditioning table </w:t>
      </w:r>
      <w:r>
        <w:t>specifications may be provided, otherwise the default conditioning table specifications shall be used.</w:t>
      </w:r>
    </w:p>
    <w:p w:rsidR="00094CB9" w:rsidRDefault="00FE5CBC">
      <w:pPr>
        <w:spacing w:after="498"/>
        <w:ind w:left="-5" w:right="8"/>
      </w:pPr>
      <w:r>
        <w:t xml:space="preserve">Figure 6 shows the main procedures for all DCT-based decoding processes. Each step shown performs essentially the inverse of its corresponding main procedure within the encoder. The entropy decoder decodes the zig-zag sequence of quantized DCT coefficients. After </w:t>
      </w:r>
      <w:r>
        <w:rPr>
          <w:i/>
        </w:rPr>
        <w:t>dequantization</w:t>
      </w:r>
      <w:r>
        <w:t xml:space="preserve"> the DCT coefficients are transformed to an 8 </w:t>
      </w:r>
      <w:r>
        <w:rPr>
          <w:rFonts w:ascii="Segoe UI Symbol" w:eastAsia="Segoe UI Symbol" w:hAnsi="Segoe UI Symbol" w:cs="Segoe UI Symbol"/>
        </w:rPr>
        <w:t>×</w:t>
      </w:r>
      <w:r>
        <w:t xml:space="preserve"> 8 block of samples by the </w:t>
      </w:r>
      <w:r>
        <w:rPr>
          <w:i/>
        </w:rPr>
        <w:t>inverse DCT</w:t>
      </w:r>
      <w:r>
        <w:t xml:space="preserve"> (IDCT).</w:t>
      </w:r>
    </w:p>
    <w:p w:rsidR="00094CB9" w:rsidRDefault="00FE5CBC">
      <w:pPr>
        <w:pStyle w:val="3"/>
        <w:tabs>
          <w:tab w:val="center" w:pos="1421"/>
        </w:tabs>
        <w:spacing w:after="251"/>
        <w:ind w:left="-15" w:firstLine="0"/>
      </w:pPr>
      <w:r>
        <w:t>4.4</w:t>
      </w:r>
      <w:r>
        <w:tab/>
        <w:t>Lossless coding</w:t>
      </w:r>
    </w:p>
    <w:p w:rsidR="00094CB9" w:rsidRDefault="00FE5CBC">
      <w:pPr>
        <w:ind w:left="-5" w:right="8"/>
      </w:pPr>
      <w:r>
        <w:t xml:space="preserve">Figure 7 shows the main procedures for the lossless encoding processes. A </w:t>
      </w:r>
      <w:r>
        <w:rPr>
          <w:i/>
        </w:rPr>
        <w:t>predictor</w:t>
      </w:r>
      <w:r>
        <w:t xml:space="preserve"> combines the reconstructed values of up to three neighbourhood samples at positions a, b, and c to form a prediction of the sample at position x as shown in Figure 8. This prediction is then subtracted from the actual value of the sample at position x, and the difference is losslessly entropy-coded by either Huffman or arithmetic coding.</w:t>
      </w:r>
    </w:p>
    <w:p w:rsidR="00094CB9" w:rsidRDefault="00FE5CBC">
      <w:pPr>
        <w:tabs>
          <w:tab w:val="center" w:pos="4860"/>
          <w:tab w:val="center" w:pos="7363"/>
        </w:tabs>
        <w:spacing w:after="0" w:line="259" w:lineRule="auto"/>
        <w:ind w:left="0" w:right="0" w:firstLine="0"/>
        <w:jc w:val="left"/>
      </w:pPr>
      <w:r>
        <w:rPr>
          <w:rFonts w:ascii="Calibri" w:eastAsia="Calibri" w:hAnsi="Calibri" w:cs="Calibri"/>
          <w:sz w:val="22"/>
        </w:rPr>
        <w:tab/>
      </w:r>
      <w:r>
        <w:rPr>
          <w:rFonts w:ascii="Arial" w:eastAsia="Arial" w:hAnsi="Arial" w:cs="Arial"/>
          <w:sz w:val="15"/>
        </w:rPr>
        <w:t xml:space="preserve">DC AC </w:t>
      </w:r>
      <w:r>
        <w:rPr>
          <w:rFonts w:ascii="Arial" w:eastAsia="Arial" w:hAnsi="Arial" w:cs="Arial"/>
          <w:sz w:val="11"/>
        </w:rPr>
        <w:t>01</w:t>
      </w:r>
      <w:r>
        <w:rPr>
          <w:rFonts w:ascii="Arial" w:eastAsia="Arial" w:hAnsi="Arial" w:cs="Arial"/>
          <w:sz w:val="11"/>
        </w:rPr>
        <w:tab/>
      </w:r>
      <w:r>
        <w:rPr>
          <w:rFonts w:ascii="Arial" w:eastAsia="Arial" w:hAnsi="Arial" w:cs="Arial"/>
          <w:sz w:val="15"/>
        </w:rPr>
        <w:t>AC</w:t>
      </w:r>
      <w:r>
        <w:rPr>
          <w:rFonts w:ascii="Arial" w:eastAsia="Arial" w:hAnsi="Arial" w:cs="Arial"/>
          <w:sz w:val="11"/>
        </w:rPr>
        <w:t>07</w:t>
      </w:r>
    </w:p>
    <w:p w:rsidR="00094CB9" w:rsidRDefault="00FE5CBC">
      <w:pPr>
        <w:spacing w:after="88" w:line="259" w:lineRule="auto"/>
        <w:ind w:left="1152" w:right="0" w:firstLine="0"/>
        <w:jc w:val="left"/>
      </w:pPr>
      <w:r>
        <w:rPr>
          <w:rFonts w:ascii="Calibri" w:eastAsia="Calibri" w:hAnsi="Calibri" w:cs="Calibri"/>
          <w:noProof/>
          <w:sz w:val="22"/>
        </w:rPr>
        <w:lastRenderedPageBreak/>
        <mc:AlternateContent>
          <mc:Choice Requires="wpg">
            <w:drawing>
              <wp:inline distT="0" distB="0" distL="0" distR="0">
                <wp:extent cx="4348813" cy="1815879"/>
                <wp:effectExtent l="0" t="0" r="0" b="0"/>
                <wp:docPr id="425044" name="Group 425044"/>
                <wp:cNvGraphicFramePr/>
                <a:graphic xmlns:a="http://schemas.openxmlformats.org/drawingml/2006/main">
                  <a:graphicData uri="http://schemas.microsoft.com/office/word/2010/wordprocessingGroup">
                    <wpg:wgp>
                      <wpg:cNvGrpSpPr/>
                      <wpg:grpSpPr>
                        <a:xfrm>
                          <a:off x="0" y="0"/>
                          <a:ext cx="4348813" cy="1815879"/>
                          <a:chOff x="0" y="0"/>
                          <a:chExt cx="4348813" cy="1815879"/>
                        </a:xfrm>
                      </wpg:grpSpPr>
                      <wps:wsp>
                        <wps:cNvPr id="2595" name="Shape 2595"/>
                        <wps:cNvSpPr/>
                        <wps:spPr>
                          <a:xfrm>
                            <a:off x="283464" y="566928"/>
                            <a:ext cx="510540" cy="512064"/>
                          </a:xfrm>
                          <a:custGeom>
                            <a:avLst/>
                            <a:gdLst/>
                            <a:ahLst/>
                            <a:cxnLst/>
                            <a:rect l="0" t="0" r="0" b="0"/>
                            <a:pathLst>
                              <a:path w="510540" h="512064">
                                <a:moveTo>
                                  <a:pt x="0" y="0"/>
                                </a:moveTo>
                                <a:lnTo>
                                  <a:pt x="510540" y="0"/>
                                </a:lnTo>
                                <a:lnTo>
                                  <a:pt x="510540" y="6096"/>
                                </a:lnTo>
                                <a:lnTo>
                                  <a:pt x="6096" y="6096"/>
                                </a:lnTo>
                                <a:lnTo>
                                  <a:pt x="6096" y="509015"/>
                                </a:lnTo>
                                <a:lnTo>
                                  <a:pt x="510540" y="509015"/>
                                </a:lnTo>
                                <a:lnTo>
                                  <a:pt x="510540" y="512064"/>
                                </a:lnTo>
                                <a:lnTo>
                                  <a:pt x="609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96" name="Shape 2596"/>
                        <wps:cNvSpPr/>
                        <wps:spPr>
                          <a:xfrm>
                            <a:off x="794004" y="566928"/>
                            <a:ext cx="510540" cy="512064"/>
                          </a:xfrm>
                          <a:custGeom>
                            <a:avLst/>
                            <a:gdLst/>
                            <a:ahLst/>
                            <a:cxnLst/>
                            <a:rect l="0" t="0" r="0" b="0"/>
                            <a:pathLst>
                              <a:path w="510540" h="512064">
                                <a:moveTo>
                                  <a:pt x="0" y="0"/>
                                </a:moveTo>
                                <a:lnTo>
                                  <a:pt x="510540" y="0"/>
                                </a:lnTo>
                                <a:lnTo>
                                  <a:pt x="510540" y="512064"/>
                                </a:lnTo>
                                <a:lnTo>
                                  <a:pt x="504444" y="512064"/>
                                </a:lnTo>
                                <a:lnTo>
                                  <a:pt x="0" y="512064"/>
                                </a:lnTo>
                                <a:lnTo>
                                  <a:pt x="0" y="509015"/>
                                </a:lnTo>
                                <a:lnTo>
                                  <a:pt x="504444" y="509015"/>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94" name="Shape 456494"/>
                        <wps:cNvSpPr/>
                        <wps:spPr>
                          <a:xfrm>
                            <a:off x="789432" y="569976"/>
                            <a:ext cx="9144" cy="509016"/>
                          </a:xfrm>
                          <a:custGeom>
                            <a:avLst/>
                            <a:gdLst/>
                            <a:ahLst/>
                            <a:cxnLst/>
                            <a:rect l="0" t="0" r="0" b="0"/>
                            <a:pathLst>
                              <a:path w="9144" h="509016">
                                <a:moveTo>
                                  <a:pt x="0" y="0"/>
                                </a:moveTo>
                                <a:lnTo>
                                  <a:pt x="9144" y="0"/>
                                </a:lnTo>
                                <a:lnTo>
                                  <a:pt x="9144" y="509016"/>
                                </a:lnTo>
                                <a:lnTo>
                                  <a:pt x="0" y="5090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95" name="Shape 456495"/>
                        <wps:cNvSpPr/>
                        <wps:spPr>
                          <a:xfrm>
                            <a:off x="286512" y="569975"/>
                            <a:ext cx="70104" cy="67056"/>
                          </a:xfrm>
                          <a:custGeom>
                            <a:avLst/>
                            <a:gdLst/>
                            <a:ahLst/>
                            <a:cxnLst/>
                            <a:rect l="0" t="0" r="0" b="0"/>
                            <a:pathLst>
                              <a:path w="70104" h="67056">
                                <a:moveTo>
                                  <a:pt x="0" y="0"/>
                                </a:moveTo>
                                <a:lnTo>
                                  <a:pt x="70104" y="0"/>
                                </a:lnTo>
                                <a:lnTo>
                                  <a:pt x="7010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99" name="Shape 2599"/>
                        <wps:cNvSpPr/>
                        <wps:spPr>
                          <a:xfrm>
                            <a:off x="283464" y="566928"/>
                            <a:ext cx="38100" cy="73152"/>
                          </a:xfrm>
                          <a:custGeom>
                            <a:avLst/>
                            <a:gdLst/>
                            <a:ahLst/>
                            <a:cxnLst/>
                            <a:rect l="0" t="0" r="0" b="0"/>
                            <a:pathLst>
                              <a:path w="38100" h="73152">
                                <a:moveTo>
                                  <a:pt x="0" y="0"/>
                                </a:moveTo>
                                <a:lnTo>
                                  <a:pt x="38100" y="0"/>
                                </a:lnTo>
                                <a:lnTo>
                                  <a:pt x="38100" y="6096"/>
                                </a:lnTo>
                                <a:lnTo>
                                  <a:pt x="6096" y="6096"/>
                                </a:lnTo>
                                <a:lnTo>
                                  <a:pt x="6096" y="67056"/>
                                </a:lnTo>
                                <a:lnTo>
                                  <a:pt x="38100" y="67056"/>
                                </a:lnTo>
                                <a:lnTo>
                                  <a:pt x="38100" y="73152"/>
                                </a:lnTo>
                                <a:lnTo>
                                  <a:pt x="0" y="7315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600" name="Shape 2600"/>
                        <wps:cNvSpPr/>
                        <wps:spPr>
                          <a:xfrm>
                            <a:off x="321564" y="566928"/>
                            <a:ext cx="35052" cy="73152"/>
                          </a:xfrm>
                          <a:custGeom>
                            <a:avLst/>
                            <a:gdLst/>
                            <a:ahLst/>
                            <a:cxnLst/>
                            <a:rect l="0" t="0" r="0" b="0"/>
                            <a:pathLst>
                              <a:path w="35052" h="73152">
                                <a:moveTo>
                                  <a:pt x="0" y="0"/>
                                </a:moveTo>
                                <a:lnTo>
                                  <a:pt x="35052" y="0"/>
                                </a:lnTo>
                                <a:lnTo>
                                  <a:pt x="35052" y="6096"/>
                                </a:lnTo>
                                <a:lnTo>
                                  <a:pt x="35052" y="67056"/>
                                </a:lnTo>
                                <a:lnTo>
                                  <a:pt x="35052" y="73152"/>
                                </a:lnTo>
                                <a:lnTo>
                                  <a:pt x="0" y="73152"/>
                                </a:lnTo>
                                <a:lnTo>
                                  <a:pt x="0" y="67056"/>
                                </a:lnTo>
                                <a:lnTo>
                                  <a:pt x="32004" y="67056"/>
                                </a:lnTo>
                                <a:lnTo>
                                  <a:pt x="3200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496" name="Shape 456496"/>
                        <wps:cNvSpPr/>
                        <wps:spPr>
                          <a:xfrm>
                            <a:off x="792480" y="569975"/>
                            <a:ext cx="70104" cy="67056"/>
                          </a:xfrm>
                          <a:custGeom>
                            <a:avLst/>
                            <a:gdLst/>
                            <a:ahLst/>
                            <a:cxnLst/>
                            <a:rect l="0" t="0" r="0" b="0"/>
                            <a:pathLst>
                              <a:path w="70104" h="67056">
                                <a:moveTo>
                                  <a:pt x="0" y="0"/>
                                </a:moveTo>
                                <a:lnTo>
                                  <a:pt x="70104" y="0"/>
                                </a:lnTo>
                                <a:lnTo>
                                  <a:pt x="7010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602" name="Shape 2602"/>
                        <wps:cNvSpPr/>
                        <wps:spPr>
                          <a:xfrm>
                            <a:off x="789432" y="566928"/>
                            <a:ext cx="38100" cy="73152"/>
                          </a:xfrm>
                          <a:custGeom>
                            <a:avLst/>
                            <a:gdLst/>
                            <a:ahLst/>
                            <a:cxnLst/>
                            <a:rect l="0" t="0" r="0" b="0"/>
                            <a:pathLst>
                              <a:path w="38100" h="73152">
                                <a:moveTo>
                                  <a:pt x="0" y="0"/>
                                </a:moveTo>
                                <a:lnTo>
                                  <a:pt x="38100" y="0"/>
                                </a:lnTo>
                                <a:lnTo>
                                  <a:pt x="38100" y="6096"/>
                                </a:lnTo>
                                <a:lnTo>
                                  <a:pt x="6096" y="6096"/>
                                </a:lnTo>
                                <a:lnTo>
                                  <a:pt x="6096" y="67056"/>
                                </a:lnTo>
                                <a:lnTo>
                                  <a:pt x="38100" y="67056"/>
                                </a:lnTo>
                                <a:lnTo>
                                  <a:pt x="38100" y="73152"/>
                                </a:lnTo>
                                <a:lnTo>
                                  <a:pt x="0" y="7315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603" name="Shape 2603"/>
                        <wps:cNvSpPr/>
                        <wps:spPr>
                          <a:xfrm>
                            <a:off x="827532" y="566928"/>
                            <a:ext cx="38100" cy="73152"/>
                          </a:xfrm>
                          <a:custGeom>
                            <a:avLst/>
                            <a:gdLst/>
                            <a:ahLst/>
                            <a:cxnLst/>
                            <a:rect l="0" t="0" r="0" b="0"/>
                            <a:pathLst>
                              <a:path w="38100" h="73152">
                                <a:moveTo>
                                  <a:pt x="0" y="0"/>
                                </a:moveTo>
                                <a:lnTo>
                                  <a:pt x="38100" y="0"/>
                                </a:lnTo>
                                <a:lnTo>
                                  <a:pt x="38100" y="73152"/>
                                </a:lnTo>
                                <a:lnTo>
                                  <a:pt x="0" y="73152"/>
                                </a:lnTo>
                                <a:lnTo>
                                  <a:pt x="0" y="67056"/>
                                </a:lnTo>
                                <a:lnTo>
                                  <a:pt x="32004" y="67056"/>
                                </a:lnTo>
                                <a:lnTo>
                                  <a:pt x="3200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604" name="Shape 2604"/>
                        <wps:cNvSpPr/>
                        <wps:spPr>
                          <a:xfrm>
                            <a:off x="868680" y="460248"/>
                            <a:ext cx="70104" cy="70104"/>
                          </a:xfrm>
                          <a:custGeom>
                            <a:avLst/>
                            <a:gdLst/>
                            <a:ahLst/>
                            <a:cxnLst/>
                            <a:rect l="0" t="0" r="0" b="0"/>
                            <a:pathLst>
                              <a:path w="70104" h="70104">
                                <a:moveTo>
                                  <a:pt x="21336" y="0"/>
                                </a:moveTo>
                                <a:lnTo>
                                  <a:pt x="70104" y="48768"/>
                                </a:lnTo>
                                <a:lnTo>
                                  <a:pt x="0" y="70104"/>
                                </a:lnTo>
                                <a:lnTo>
                                  <a:pt x="21336" y="0"/>
                                </a:lnTo>
                                <a:close/>
                              </a:path>
                            </a:pathLst>
                          </a:custGeom>
                          <a:ln w="3048" cap="rnd">
                            <a:round/>
                          </a:ln>
                        </wps:spPr>
                        <wps:style>
                          <a:lnRef idx="1">
                            <a:srgbClr val="000000"/>
                          </a:lnRef>
                          <a:fillRef idx="1">
                            <a:srgbClr val="000000"/>
                          </a:fillRef>
                          <a:effectRef idx="0">
                            <a:scrgbClr r="0" g="0" b="0"/>
                          </a:effectRef>
                          <a:fontRef idx="none"/>
                        </wps:style>
                        <wps:bodyPr/>
                      </wps:wsp>
                      <wps:wsp>
                        <wps:cNvPr id="2605" name="Shape 2605"/>
                        <wps:cNvSpPr/>
                        <wps:spPr>
                          <a:xfrm>
                            <a:off x="890016" y="338328"/>
                            <a:ext cx="170688" cy="170688"/>
                          </a:xfrm>
                          <a:custGeom>
                            <a:avLst/>
                            <a:gdLst/>
                            <a:ahLst/>
                            <a:cxnLst/>
                            <a:rect l="0" t="0" r="0" b="0"/>
                            <a:pathLst>
                              <a:path w="170688" h="170688">
                                <a:moveTo>
                                  <a:pt x="0" y="170688"/>
                                </a:moveTo>
                                <a:lnTo>
                                  <a:pt x="17068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606" name="Shape 2606"/>
                        <wps:cNvSpPr/>
                        <wps:spPr>
                          <a:xfrm>
                            <a:off x="359664" y="460248"/>
                            <a:ext cx="73152" cy="70104"/>
                          </a:xfrm>
                          <a:custGeom>
                            <a:avLst/>
                            <a:gdLst/>
                            <a:ahLst/>
                            <a:cxnLst/>
                            <a:rect l="0" t="0" r="0" b="0"/>
                            <a:pathLst>
                              <a:path w="73152" h="70104">
                                <a:moveTo>
                                  <a:pt x="24384" y="0"/>
                                </a:moveTo>
                                <a:lnTo>
                                  <a:pt x="73152" y="48768"/>
                                </a:lnTo>
                                <a:lnTo>
                                  <a:pt x="0" y="70104"/>
                                </a:lnTo>
                                <a:lnTo>
                                  <a:pt x="24384" y="0"/>
                                </a:lnTo>
                                <a:close/>
                              </a:path>
                            </a:pathLst>
                          </a:custGeom>
                          <a:ln w="3048" cap="rnd">
                            <a:round/>
                          </a:ln>
                        </wps:spPr>
                        <wps:style>
                          <a:lnRef idx="1">
                            <a:srgbClr val="000000"/>
                          </a:lnRef>
                          <a:fillRef idx="1">
                            <a:srgbClr val="000000"/>
                          </a:fillRef>
                          <a:effectRef idx="0">
                            <a:scrgbClr r="0" g="0" b="0"/>
                          </a:effectRef>
                          <a:fontRef idx="none"/>
                        </wps:style>
                        <wps:bodyPr/>
                      </wps:wsp>
                      <wps:wsp>
                        <wps:cNvPr id="2607" name="Shape 2607"/>
                        <wps:cNvSpPr/>
                        <wps:spPr>
                          <a:xfrm>
                            <a:off x="384048" y="338328"/>
                            <a:ext cx="167640" cy="170688"/>
                          </a:xfrm>
                          <a:custGeom>
                            <a:avLst/>
                            <a:gdLst/>
                            <a:ahLst/>
                            <a:cxnLst/>
                            <a:rect l="0" t="0" r="0" b="0"/>
                            <a:pathLst>
                              <a:path w="167640" h="170688">
                                <a:moveTo>
                                  <a:pt x="0" y="170688"/>
                                </a:moveTo>
                                <a:lnTo>
                                  <a:pt x="16764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497" name="Shape 456497"/>
                        <wps:cNvSpPr/>
                        <wps:spPr>
                          <a:xfrm>
                            <a:off x="2481072" y="417576"/>
                            <a:ext cx="9144" cy="170688"/>
                          </a:xfrm>
                          <a:custGeom>
                            <a:avLst/>
                            <a:gdLst/>
                            <a:ahLst/>
                            <a:cxnLst/>
                            <a:rect l="0" t="0" r="0" b="0"/>
                            <a:pathLst>
                              <a:path w="9144" h="170688">
                                <a:moveTo>
                                  <a:pt x="0" y="0"/>
                                </a:moveTo>
                                <a:lnTo>
                                  <a:pt x="9144" y="0"/>
                                </a:lnTo>
                                <a:lnTo>
                                  <a:pt x="9144" y="170688"/>
                                </a:lnTo>
                                <a:lnTo>
                                  <a:pt x="0" y="1706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98" name="Shape 456498"/>
                        <wps:cNvSpPr/>
                        <wps:spPr>
                          <a:xfrm>
                            <a:off x="2481072" y="755904"/>
                            <a:ext cx="9144" cy="170688"/>
                          </a:xfrm>
                          <a:custGeom>
                            <a:avLst/>
                            <a:gdLst/>
                            <a:ahLst/>
                            <a:cxnLst/>
                            <a:rect l="0" t="0" r="0" b="0"/>
                            <a:pathLst>
                              <a:path w="9144" h="170688">
                                <a:moveTo>
                                  <a:pt x="0" y="0"/>
                                </a:moveTo>
                                <a:lnTo>
                                  <a:pt x="9144" y="0"/>
                                </a:lnTo>
                                <a:lnTo>
                                  <a:pt x="9144" y="170688"/>
                                </a:lnTo>
                                <a:lnTo>
                                  <a:pt x="0" y="1706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499" name="Shape 456499"/>
                        <wps:cNvSpPr/>
                        <wps:spPr>
                          <a:xfrm>
                            <a:off x="2481072" y="1094232"/>
                            <a:ext cx="9144" cy="170688"/>
                          </a:xfrm>
                          <a:custGeom>
                            <a:avLst/>
                            <a:gdLst/>
                            <a:ahLst/>
                            <a:cxnLst/>
                            <a:rect l="0" t="0" r="0" b="0"/>
                            <a:pathLst>
                              <a:path w="9144" h="170688">
                                <a:moveTo>
                                  <a:pt x="0" y="0"/>
                                </a:moveTo>
                                <a:lnTo>
                                  <a:pt x="9144" y="0"/>
                                </a:lnTo>
                                <a:lnTo>
                                  <a:pt x="9144" y="170688"/>
                                </a:lnTo>
                                <a:lnTo>
                                  <a:pt x="0" y="1706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00" name="Shape 456500"/>
                        <wps:cNvSpPr/>
                        <wps:spPr>
                          <a:xfrm>
                            <a:off x="2822448" y="1426464"/>
                            <a:ext cx="167640" cy="9144"/>
                          </a:xfrm>
                          <a:custGeom>
                            <a:avLst/>
                            <a:gdLst/>
                            <a:ahLst/>
                            <a:cxnLst/>
                            <a:rect l="0" t="0" r="0" b="0"/>
                            <a:pathLst>
                              <a:path w="167640" h="9144">
                                <a:moveTo>
                                  <a:pt x="0" y="0"/>
                                </a:moveTo>
                                <a:lnTo>
                                  <a:pt x="167640" y="0"/>
                                </a:lnTo>
                                <a:lnTo>
                                  <a:pt x="16764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01" name="Shape 456501"/>
                        <wps:cNvSpPr/>
                        <wps:spPr>
                          <a:xfrm>
                            <a:off x="3160776" y="1426464"/>
                            <a:ext cx="167640" cy="9144"/>
                          </a:xfrm>
                          <a:custGeom>
                            <a:avLst/>
                            <a:gdLst/>
                            <a:ahLst/>
                            <a:cxnLst/>
                            <a:rect l="0" t="0" r="0" b="0"/>
                            <a:pathLst>
                              <a:path w="167640" h="9144">
                                <a:moveTo>
                                  <a:pt x="0" y="0"/>
                                </a:moveTo>
                                <a:lnTo>
                                  <a:pt x="167640" y="0"/>
                                </a:lnTo>
                                <a:lnTo>
                                  <a:pt x="16764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02" name="Shape 456502"/>
                        <wps:cNvSpPr/>
                        <wps:spPr>
                          <a:xfrm>
                            <a:off x="3499104" y="1426464"/>
                            <a:ext cx="167640" cy="9144"/>
                          </a:xfrm>
                          <a:custGeom>
                            <a:avLst/>
                            <a:gdLst/>
                            <a:ahLst/>
                            <a:cxnLst/>
                            <a:rect l="0" t="0" r="0" b="0"/>
                            <a:pathLst>
                              <a:path w="167640" h="9144">
                                <a:moveTo>
                                  <a:pt x="0" y="0"/>
                                </a:moveTo>
                                <a:lnTo>
                                  <a:pt x="167640" y="0"/>
                                </a:lnTo>
                                <a:lnTo>
                                  <a:pt x="16764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03" name="Shape 456503"/>
                        <wps:cNvSpPr/>
                        <wps:spPr>
                          <a:xfrm>
                            <a:off x="3663696" y="1094232"/>
                            <a:ext cx="9144" cy="170688"/>
                          </a:xfrm>
                          <a:custGeom>
                            <a:avLst/>
                            <a:gdLst/>
                            <a:ahLst/>
                            <a:cxnLst/>
                            <a:rect l="0" t="0" r="0" b="0"/>
                            <a:pathLst>
                              <a:path w="9144" h="170688">
                                <a:moveTo>
                                  <a:pt x="0" y="0"/>
                                </a:moveTo>
                                <a:lnTo>
                                  <a:pt x="9144" y="0"/>
                                </a:lnTo>
                                <a:lnTo>
                                  <a:pt x="9144" y="170688"/>
                                </a:lnTo>
                                <a:lnTo>
                                  <a:pt x="0" y="1706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04" name="Shape 456504"/>
                        <wps:cNvSpPr/>
                        <wps:spPr>
                          <a:xfrm>
                            <a:off x="3663696" y="755904"/>
                            <a:ext cx="9144" cy="170688"/>
                          </a:xfrm>
                          <a:custGeom>
                            <a:avLst/>
                            <a:gdLst/>
                            <a:ahLst/>
                            <a:cxnLst/>
                            <a:rect l="0" t="0" r="0" b="0"/>
                            <a:pathLst>
                              <a:path w="9144" h="170688">
                                <a:moveTo>
                                  <a:pt x="0" y="0"/>
                                </a:moveTo>
                                <a:lnTo>
                                  <a:pt x="9144" y="0"/>
                                </a:lnTo>
                                <a:lnTo>
                                  <a:pt x="9144" y="170688"/>
                                </a:lnTo>
                                <a:lnTo>
                                  <a:pt x="0" y="1706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05" name="Shape 456505"/>
                        <wps:cNvSpPr/>
                        <wps:spPr>
                          <a:xfrm>
                            <a:off x="3663696" y="417576"/>
                            <a:ext cx="9144" cy="170688"/>
                          </a:xfrm>
                          <a:custGeom>
                            <a:avLst/>
                            <a:gdLst/>
                            <a:ahLst/>
                            <a:cxnLst/>
                            <a:rect l="0" t="0" r="0" b="0"/>
                            <a:pathLst>
                              <a:path w="9144" h="170688">
                                <a:moveTo>
                                  <a:pt x="0" y="0"/>
                                </a:moveTo>
                                <a:lnTo>
                                  <a:pt x="9144" y="0"/>
                                </a:lnTo>
                                <a:lnTo>
                                  <a:pt x="9144" y="170688"/>
                                </a:lnTo>
                                <a:lnTo>
                                  <a:pt x="0" y="1706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06" name="Shape 456506"/>
                        <wps:cNvSpPr/>
                        <wps:spPr>
                          <a:xfrm>
                            <a:off x="2822448" y="246888"/>
                            <a:ext cx="167640" cy="9144"/>
                          </a:xfrm>
                          <a:custGeom>
                            <a:avLst/>
                            <a:gdLst/>
                            <a:ahLst/>
                            <a:cxnLst/>
                            <a:rect l="0" t="0" r="0" b="0"/>
                            <a:pathLst>
                              <a:path w="167640" h="9144">
                                <a:moveTo>
                                  <a:pt x="0" y="0"/>
                                </a:moveTo>
                                <a:lnTo>
                                  <a:pt x="167640" y="0"/>
                                </a:lnTo>
                                <a:lnTo>
                                  <a:pt x="16764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07" name="Shape 456507"/>
                        <wps:cNvSpPr/>
                        <wps:spPr>
                          <a:xfrm>
                            <a:off x="3160776" y="246888"/>
                            <a:ext cx="167640" cy="9144"/>
                          </a:xfrm>
                          <a:custGeom>
                            <a:avLst/>
                            <a:gdLst/>
                            <a:ahLst/>
                            <a:cxnLst/>
                            <a:rect l="0" t="0" r="0" b="0"/>
                            <a:pathLst>
                              <a:path w="167640" h="9144">
                                <a:moveTo>
                                  <a:pt x="0" y="0"/>
                                </a:moveTo>
                                <a:lnTo>
                                  <a:pt x="167640" y="0"/>
                                </a:lnTo>
                                <a:lnTo>
                                  <a:pt x="16764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08" name="Shape 456508"/>
                        <wps:cNvSpPr/>
                        <wps:spPr>
                          <a:xfrm>
                            <a:off x="3499104" y="246888"/>
                            <a:ext cx="167640" cy="9144"/>
                          </a:xfrm>
                          <a:custGeom>
                            <a:avLst/>
                            <a:gdLst/>
                            <a:ahLst/>
                            <a:cxnLst/>
                            <a:rect l="0" t="0" r="0" b="0"/>
                            <a:pathLst>
                              <a:path w="167640" h="9144">
                                <a:moveTo>
                                  <a:pt x="0" y="0"/>
                                </a:moveTo>
                                <a:lnTo>
                                  <a:pt x="167640" y="0"/>
                                </a:lnTo>
                                <a:lnTo>
                                  <a:pt x="16764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09" name="Shape 456509"/>
                        <wps:cNvSpPr/>
                        <wps:spPr>
                          <a:xfrm>
                            <a:off x="2484120" y="1426464"/>
                            <a:ext cx="170688" cy="9144"/>
                          </a:xfrm>
                          <a:custGeom>
                            <a:avLst/>
                            <a:gdLst/>
                            <a:ahLst/>
                            <a:cxnLst/>
                            <a:rect l="0" t="0" r="0" b="0"/>
                            <a:pathLst>
                              <a:path w="170688" h="9144">
                                <a:moveTo>
                                  <a:pt x="0" y="0"/>
                                </a:moveTo>
                                <a:lnTo>
                                  <a:pt x="170688" y="0"/>
                                </a:lnTo>
                                <a:lnTo>
                                  <a:pt x="17068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621" name="Shape 2621"/>
                        <wps:cNvSpPr/>
                        <wps:spPr>
                          <a:xfrm>
                            <a:off x="2481072" y="246888"/>
                            <a:ext cx="173736" cy="170688"/>
                          </a:xfrm>
                          <a:custGeom>
                            <a:avLst/>
                            <a:gdLst/>
                            <a:ahLst/>
                            <a:cxnLst/>
                            <a:rect l="0" t="0" r="0" b="0"/>
                            <a:pathLst>
                              <a:path w="173736" h="170688">
                                <a:moveTo>
                                  <a:pt x="170688" y="0"/>
                                </a:moveTo>
                                <a:lnTo>
                                  <a:pt x="173736" y="3048"/>
                                </a:lnTo>
                                <a:lnTo>
                                  <a:pt x="3048" y="170688"/>
                                </a:lnTo>
                                <a:lnTo>
                                  <a:pt x="0" y="170688"/>
                                </a:lnTo>
                                <a:lnTo>
                                  <a:pt x="17068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622" name="Shape 2622"/>
                        <wps:cNvSpPr/>
                        <wps:spPr>
                          <a:xfrm>
                            <a:off x="2481072" y="246888"/>
                            <a:ext cx="341376" cy="341376"/>
                          </a:xfrm>
                          <a:custGeom>
                            <a:avLst/>
                            <a:gdLst/>
                            <a:ahLst/>
                            <a:cxnLst/>
                            <a:rect l="0" t="0" r="0" b="0"/>
                            <a:pathLst>
                              <a:path w="341376" h="341376">
                                <a:moveTo>
                                  <a:pt x="338328" y="0"/>
                                </a:moveTo>
                                <a:lnTo>
                                  <a:pt x="341376" y="3048"/>
                                </a:lnTo>
                                <a:lnTo>
                                  <a:pt x="3048" y="341376"/>
                                </a:lnTo>
                                <a:lnTo>
                                  <a:pt x="0" y="338328"/>
                                </a:lnTo>
                                <a:lnTo>
                                  <a:pt x="33832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623" name="Shape 2623"/>
                        <wps:cNvSpPr/>
                        <wps:spPr>
                          <a:xfrm>
                            <a:off x="2481072" y="246888"/>
                            <a:ext cx="509016" cy="509016"/>
                          </a:xfrm>
                          <a:custGeom>
                            <a:avLst/>
                            <a:gdLst/>
                            <a:ahLst/>
                            <a:cxnLst/>
                            <a:rect l="0" t="0" r="0" b="0"/>
                            <a:pathLst>
                              <a:path w="509016" h="509016">
                                <a:moveTo>
                                  <a:pt x="505968" y="0"/>
                                </a:moveTo>
                                <a:lnTo>
                                  <a:pt x="509016" y="3048"/>
                                </a:lnTo>
                                <a:lnTo>
                                  <a:pt x="3048" y="509016"/>
                                </a:lnTo>
                                <a:lnTo>
                                  <a:pt x="0" y="505968"/>
                                </a:lnTo>
                                <a:lnTo>
                                  <a:pt x="50596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624" name="Shape 2624"/>
                        <wps:cNvSpPr/>
                        <wps:spPr>
                          <a:xfrm>
                            <a:off x="2481072" y="246888"/>
                            <a:ext cx="679704" cy="679704"/>
                          </a:xfrm>
                          <a:custGeom>
                            <a:avLst/>
                            <a:gdLst/>
                            <a:ahLst/>
                            <a:cxnLst/>
                            <a:rect l="0" t="0" r="0" b="0"/>
                            <a:pathLst>
                              <a:path w="679704" h="679704">
                                <a:moveTo>
                                  <a:pt x="676656" y="0"/>
                                </a:moveTo>
                                <a:lnTo>
                                  <a:pt x="679704" y="3048"/>
                                </a:lnTo>
                                <a:lnTo>
                                  <a:pt x="3048" y="679704"/>
                                </a:lnTo>
                                <a:lnTo>
                                  <a:pt x="0" y="676656"/>
                                </a:lnTo>
                                <a:lnTo>
                                  <a:pt x="67665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625" name="Shape 2625"/>
                        <wps:cNvSpPr/>
                        <wps:spPr>
                          <a:xfrm>
                            <a:off x="2481072" y="246888"/>
                            <a:ext cx="847344" cy="847344"/>
                          </a:xfrm>
                          <a:custGeom>
                            <a:avLst/>
                            <a:gdLst/>
                            <a:ahLst/>
                            <a:cxnLst/>
                            <a:rect l="0" t="0" r="0" b="0"/>
                            <a:pathLst>
                              <a:path w="847344" h="847344">
                                <a:moveTo>
                                  <a:pt x="844296" y="0"/>
                                </a:moveTo>
                                <a:lnTo>
                                  <a:pt x="847344" y="3048"/>
                                </a:lnTo>
                                <a:lnTo>
                                  <a:pt x="3048" y="847344"/>
                                </a:lnTo>
                                <a:lnTo>
                                  <a:pt x="0" y="844296"/>
                                </a:lnTo>
                                <a:lnTo>
                                  <a:pt x="8442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626" name="Shape 2626"/>
                        <wps:cNvSpPr/>
                        <wps:spPr>
                          <a:xfrm>
                            <a:off x="2481072" y="246888"/>
                            <a:ext cx="1018032" cy="1018032"/>
                          </a:xfrm>
                          <a:custGeom>
                            <a:avLst/>
                            <a:gdLst/>
                            <a:ahLst/>
                            <a:cxnLst/>
                            <a:rect l="0" t="0" r="0" b="0"/>
                            <a:pathLst>
                              <a:path w="1018032" h="1018032">
                                <a:moveTo>
                                  <a:pt x="1014984" y="0"/>
                                </a:moveTo>
                                <a:lnTo>
                                  <a:pt x="1018032" y="3048"/>
                                </a:lnTo>
                                <a:lnTo>
                                  <a:pt x="3048" y="1018032"/>
                                </a:lnTo>
                                <a:lnTo>
                                  <a:pt x="0" y="1014984"/>
                                </a:lnTo>
                                <a:lnTo>
                                  <a:pt x="10149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627" name="Shape 2627"/>
                        <wps:cNvSpPr/>
                        <wps:spPr>
                          <a:xfrm>
                            <a:off x="2481072" y="246888"/>
                            <a:ext cx="1185672" cy="1182624"/>
                          </a:xfrm>
                          <a:custGeom>
                            <a:avLst/>
                            <a:gdLst/>
                            <a:ahLst/>
                            <a:cxnLst/>
                            <a:rect l="0" t="0" r="0" b="0"/>
                            <a:pathLst>
                              <a:path w="1185672" h="1182624">
                                <a:moveTo>
                                  <a:pt x="1182624" y="0"/>
                                </a:moveTo>
                                <a:lnTo>
                                  <a:pt x="1185672" y="3048"/>
                                </a:lnTo>
                                <a:lnTo>
                                  <a:pt x="3048" y="1182624"/>
                                </a:lnTo>
                                <a:lnTo>
                                  <a:pt x="0" y="1179576"/>
                                </a:lnTo>
                                <a:lnTo>
                                  <a:pt x="118262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628" name="Shape 2628"/>
                        <wps:cNvSpPr/>
                        <wps:spPr>
                          <a:xfrm>
                            <a:off x="2651760" y="417576"/>
                            <a:ext cx="1014984" cy="1011936"/>
                          </a:xfrm>
                          <a:custGeom>
                            <a:avLst/>
                            <a:gdLst/>
                            <a:ahLst/>
                            <a:cxnLst/>
                            <a:rect l="0" t="0" r="0" b="0"/>
                            <a:pathLst>
                              <a:path w="1014984" h="1011936">
                                <a:moveTo>
                                  <a:pt x="1011936" y="0"/>
                                </a:moveTo>
                                <a:lnTo>
                                  <a:pt x="1014984" y="0"/>
                                </a:lnTo>
                                <a:lnTo>
                                  <a:pt x="3048" y="1011936"/>
                                </a:lnTo>
                                <a:lnTo>
                                  <a:pt x="0" y="1008888"/>
                                </a:lnTo>
                                <a:lnTo>
                                  <a:pt x="101193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629" name="Shape 2629"/>
                        <wps:cNvSpPr/>
                        <wps:spPr>
                          <a:xfrm>
                            <a:off x="2819400" y="585216"/>
                            <a:ext cx="847344" cy="844296"/>
                          </a:xfrm>
                          <a:custGeom>
                            <a:avLst/>
                            <a:gdLst/>
                            <a:ahLst/>
                            <a:cxnLst/>
                            <a:rect l="0" t="0" r="0" b="0"/>
                            <a:pathLst>
                              <a:path w="847344" h="844296">
                                <a:moveTo>
                                  <a:pt x="844296" y="0"/>
                                </a:moveTo>
                                <a:lnTo>
                                  <a:pt x="847344" y="3048"/>
                                </a:lnTo>
                                <a:lnTo>
                                  <a:pt x="3048" y="844296"/>
                                </a:lnTo>
                                <a:lnTo>
                                  <a:pt x="0" y="841248"/>
                                </a:lnTo>
                                <a:lnTo>
                                  <a:pt x="8442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630" name="Shape 2630"/>
                        <wps:cNvSpPr/>
                        <wps:spPr>
                          <a:xfrm>
                            <a:off x="2987040" y="752856"/>
                            <a:ext cx="679704" cy="676656"/>
                          </a:xfrm>
                          <a:custGeom>
                            <a:avLst/>
                            <a:gdLst/>
                            <a:ahLst/>
                            <a:cxnLst/>
                            <a:rect l="0" t="0" r="0" b="0"/>
                            <a:pathLst>
                              <a:path w="679704" h="676656">
                                <a:moveTo>
                                  <a:pt x="676656" y="0"/>
                                </a:moveTo>
                                <a:lnTo>
                                  <a:pt x="679704" y="3048"/>
                                </a:lnTo>
                                <a:lnTo>
                                  <a:pt x="3048" y="676656"/>
                                </a:lnTo>
                                <a:lnTo>
                                  <a:pt x="0" y="673608"/>
                                </a:lnTo>
                                <a:lnTo>
                                  <a:pt x="67665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631" name="Shape 2631"/>
                        <wps:cNvSpPr/>
                        <wps:spPr>
                          <a:xfrm>
                            <a:off x="3157728" y="923544"/>
                            <a:ext cx="509016" cy="505968"/>
                          </a:xfrm>
                          <a:custGeom>
                            <a:avLst/>
                            <a:gdLst/>
                            <a:ahLst/>
                            <a:cxnLst/>
                            <a:rect l="0" t="0" r="0" b="0"/>
                            <a:pathLst>
                              <a:path w="509016" h="505968">
                                <a:moveTo>
                                  <a:pt x="505968" y="0"/>
                                </a:moveTo>
                                <a:lnTo>
                                  <a:pt x="509016" y="3049"/>
                                </a:lnTo>
                                <a:lnTo>
                                  <a:pt x="3048" y="505968"/>
                                </a:lnTo>
                                <a:lnTo>
                                  <a:pt x="0" y="502920"/>
                                </a:lnTo>
                                <a:lnTo>
                                  <a:pt x="50596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632" name="Shape 2632"/>
                        <wps:cNvSpPr/>
                        <wps:spPr>
                          <a:xfrm>
                            <a:off x="3325368" y="1091184"/>
                            <a:ext cx="341376" cy="338328"/>
                          </a:xfrm>
                          <a:custGeom>
                            <a:avLst/>
                            <a:gdLst/>
                            <a:ahLst/>
                            <a:cxnLst/>
                            <a:rect l="0" t="0" r="0" b="0"/>
                            <a:pathLst>
                              <a:path w="341376" h="338328">
                                <a:moveTo>
                                  <a:pt x="338328" y="0"/>
                                </a:moveTo>
                                <a:lnTo>
                                  <a:pt x="341376" y="3048"/>
                                </a:lnTo>
                                <a:lnTo>
                                  <a:pt x="3048" y="338328"/>
                                </a:lnTo>
                                <a:lnTo>
                                  <a:pt x="0" y="335280"/>
                                </a:lnTo>
                                <a:lnTo>
                                  <a:pt x="33832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633" name="Shape 2633"/>
                        <wps:cNvSpPr/>
                        <wps:spPr>
                          <a:xfrm>
                            <a:off x="3496056" y="1261872"/>
                            <a:ext cx="170688" cy="167640"/>
                          </a:xfrm>
                          <a:custGeom>
                            <a:avLst/>
                            <a:gdLst/>
                            <a:ahLst/>
                            <a:cxnLst/>
                            <a:rect l="0" t="0" r="0" b="0"/>
                            <a:pathLst>
                              <a:path w="170688" h="167640">
                                <a:moveTo>
                                  <a:pt x="167640" y="0"/>
                                </a:moveTo>
                                <a:lnTo>
                                  <a:pt x="170688" y="3048"/>
                                </a:lnTo>
                                <a:lnTo>
                                  <a:pt x="3048" y="167640"/>
                                </a:lnTo>
                                <a:lnTo>
                                  <a:pt x="0" y="164592"/>
                                </a:lnTo>
                                <a:lnTo>
                                  <a:pt x="16764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634" name="Shape 2634"/>
                        <wps:cNvSpPr/>
                        <wps:spPr>
                          <a:xfrm>
                            <a:off x="2627376" y="222504"/>
                            <a:ext cx="42672" cy="48768"/>
                          </a:xfrm>
                          <a:custGeom>
                            <a:avLst/>
                            <a:gdLst/>
                            <a:ahLst/>
                            <a:cxnLst/>
                            <a:rect l="0" t="0" r="0" b="0"/>
                            <a:pathLst>
                              <a:path w="42672" h="48768">
                                <a:moveTo>
                                  <a:pt x="21336" y="0"/>
                                </a:moveTo>
                                <a:cubicBezTo>
                                  <a:pt x="33109" y="0"/>
                                  <a:pt x="42672" y="10922"/>
                                  <a:pt x="42672" y="24384"/>
                                </a:cubicBezTo>
                                <a:cubicBezTo>
                                  <a:pt x="42672" y="37846"/>
                                  <a:pt x="33109" y="48768"/>
                                  <a:pt x="21336" y="48768"/>
                                </a:cubicBezTo>
                                <a:cubicBezTo>
                                  <a:pt x="9563" y="48768"/>
                                  <a:pt x="0" y="37846"/>
                                  <a:pt x="0" y="24384"/>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35" name="Shape 2635"/>
                        <wps:cNvSpPr/>
                        <wps:spPr>
                          <a:xfrm>
                            <a:off x="2798064" y="222504"/>
                            <a:ext cx="42672" cy="48768"/>
                          </a:xfrm>
                          <a:custGeom>
                            <a:avLst/>
                            <a:gdLst/>
                            <a:ahLst/>
                            <a:cxnLst/>
                            <a:rect l="0" t="0" r="0" b="0"/>
                            <a:pathLst>
                              <a:path w="42672" h="48768">
                                <a:moveTo>
                                  <a:pt x="21336" y="0"/>
                                </a:moveTo>
                                <a:cubicBezTo>
                                  <a:pt x="33109" y="0"/>
                                  <a:pt x="42672" y="10922"/>
                                  <a:pt x="42672" y="24384"/>
                                </a:cubicBezTo>
                                <a:cubicBezTo>
                                  <a:pt x="42672" y="37846"/>
                                  <a:pt x="33109" y="48768"/>
                                  <a:pt x="21336" y="48768"/>
                                </a:cubicBezTo>
                                <a:cubicBezTo>
                                  <a:pt x="9563" y="48768"/>
                                  <a:pt x="0" y="37846"/>
                                  <a:pt x="0" y="24384"/>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36" name="Shape 2636"/>
                        <wps:cNvSpPr/>
                        <wps:spPr>
                          <a:xfrm>
                            <a:off x="2962656" y="222504"/>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37" name="Shape 2637"/>
                        <wps:cNvSpPr/>
                        <wps:spPr>
                          <a:xfrm>
                            <a:off x="3133344" y="222504"/>
                            <a:ext cx="42672" cy="48768"/>
                          </a:xfrm>
                          <a:custGeom>
                            <a:avLst/>
                            <a:gdLst/>
                            <a:ahLst/>
                            <a:cxnLst/>
                            <a:rect l="0" t="0" r="0" b="0"/>
                            <a:pathLst>
                              <a:path w="42672" h="48768">
                                <a:moveTo>
                                  <a:pt x="21336" y="0"/>
                                </a:moveTo>
                                <a:cubicBezTo>
                                  <a:pt x="33109" y="0"/>
                                  <a:pt x="42672" y="10922"/>
                                  <a:pt x="42672" y="24384"/>
                                </a:cubicBezTo>
                                <a:cubicBezTo>
                                  <a:pt x="42672" y="37846"/>
                                  <a:pt x="33109" y="48768"/>
                                  <a:pt x="21336" y="48768"/>
                                </a:cubicBezTo>
                                <a:cubicBezTo>
                                  <a:pt x="9563" y="48768"/>
                                  <a:pt x="0" y="37846"/>
                                  <a:pt x="0" y="24384"/>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38" name="Shape 2638"/>
                        <wps:cNvSpPr/>
                        <wps:spPr>
                          <a:xfrm>
                            <a:off x="3304032" y="222504"/>
                            <a:ext cx="42672" cy="48768"/>
                          </a:xfrm>
                          <a:custGeom>
                            <a:avLst/>
                            <a:gdLst/>
                            <a:ahLst/>
                            <a:cxnLst/>
                            <a:rect l="0" t="0" r="0" b="0"/>
                            <a:pathLst>
                              <a:path w="42672" h="48768">
                                <a:moveTo>
                                  <a:pt x="21336" y="0"/>
                                </a:moveTo>
                                <a:cubicBezTo>
                                  <a:pt x="33109" y="0"/>
                                  <a:pt x="42672" y="10922"/>
                                  <a:pt x="42672" y="24384"/>
                                </a:cubicBezTo>
                                <a:cubicBezTo>
                                  <a:pt x="42672" y="37846"/>
                                  <a:pt x="33109" y="48768"/>
                                  <a:pt x="21336" y="48768"/>
                                </a:cubicBezTo>
                                <a:cubicBezTo>
                                  <a:pt x="9563" y="48768"/>
                                  <a:pt x="0" y="37846"/>
                                  <a:pt x="0" y="24384"/>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39" name="Shape 2639"/>
                        <wps:cNvSpPr/>
                        <wps:spPr>
                          <a:xfrm>
                            <a:off x="3468624" y="222504"/>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40" name="Shape 2640"/>
                        <wps:cNvSpPr/>
                        <wps:spPr>
                          <a:xfrm>
                            <a:off x="3639312" y="222504"/>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41" name="Shape 2641"/>
                        <wps:cNvSpPr/>
                        <wps:spPr>
                          <a:xfrm>
                            <a:off x="3468624" y="393192"/>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42" name="Shape 2642"/>
                        <wps:cNvSpPr/>
                        <wps:spPr>
                          <a:xfrm>
                            <a:off x="3639312" y="393192"/>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43" name="Shape 2643"/>
                        <wps:cNvSpPr/>
                        <wps:spPr>
                          <a:xfrm>
                            <a:off x="3133344" y="393192"/>
                            <a:ext cx="42672" cy="42672"/>
                          </a:xfrm>
                          <a:custGeom>
                            <a:avLst/>
                            <a:gdLst/>
                            <a:ahLst/>
                            <a:cxnLst/>
                            <a:rect l="0" t="0" r="0" b="0"/>
                            <a:pathLst>
                              <a:path w="42672" h="42672">
                                <a:moveTo>
                                  <a:pt x="21336" y="0"/>
                                </a:moveTo>
                                <a:cubicBezTo>
                                  <a:pt x="33109" y="0"/>
                                  <a:pt x="42672" y="9563"/>
                                  <a:pt x="42672" y="21336"/>
                                </a:cubicBezTo>
                                <a:cubicBezTo>
                                  <a:pt x="42672" y="33109"/>
                                  <a:pt x="33109" y="42672"/>
                                  <a:pt x="21336" y="42672"/>
                                </a:cubicBezTo>
                                <a:cubicBezTo>
                                  <a:pt x="9563" y="42672"/>
                                  <a:pt x="0" y="33109"/>
                                  <a:pt x="0" y="21336"/>
                                </a:cubicBezTo>
                                <a:cubicBezTo>
                                  <a:pt x="0" y="956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44" name="Shape 2644"/>
                        <wps:cNvSpPr/>
                        <wps:spPr>
                          <a:xfrm>
                            <a:off x="3304032" y="393192"/>
                            <a:ext cx="42672" cy="42672"/>
                          </a:xfrm>
                          <a:custGeom>
                            <a:avLst/>
                            <a:gdLst/>
                            <a:ahLst/>
                            <a:cxnLst/>
                            <a:rect l="0" t="0" r="0" b="0"/>
                            <a:pathLst>
                              <a:path w="42672" h="42672">
                                <a:moveTo>
                                  <a:pt x="21336" y="0"/>
                                </a:moveTo>
                                <a:cubicBezTo>
                                  <a:pt x="33109" y="0"/>
                                  <a:pt x="42672" y="9563"/>
                                  <a:pt x="42672" y="21336"/>
                                </a:cubicBezTo>
                                <a:cubicBezTo>
                                  <a:pt x="42672" y="33109"/>
                                  <a:pt x="33109" y="42672"/>
                                  <a:pt x="21336" y="42672"/>
                                </a:cubicBezTo>
                                <a:cubicBezTo>
                                  <a:pt x="9563" y="42672"/>
                                  <a:pt x="0" y="33109"/>
                                  <a:pt x="0" y="21336"/>
                                </a:cubicBezTo>
                                <a:cubicBezTo>
                                  <a:pt x="0" y="956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45" name="Shape 2645"/>
                        <wps:cNvSpPr/>
                        <wps:spPr>
                          <a:xfrm>
                            <a:off x="2798064" y="393192"/>
                            <a:ext cx="42672" cy="42672"/>
                          </a:xfrm>
                          <a:custGeom>
                            <a:avLst/>
                            <a:gdLst/>
                            <a:ahLst/>
                            <a:cxnLst/>
                            <a:rect l="0" t="0" r="0" b="0"/>
                            <a:pathLst>
                              <a:path w="42672" h="42672">
                                <a:moveTo>
                                  <a:pt x="21336" y="0"/>
                                </a:moveTo>
                                <a:cubicBezTo>
                                  <a:pt x="33109" y="0"/>
                                  <a:pt x="42672" y="9563"/>
                                  <a:pt x="42672" y="21336"/>
                                </a:cubicBezTo>
                                <a:cubicBezTo>
                                  <a:pt x="42672" y="33109"/>
                                  <a:pt x="33109" y="42672"/>
                                  <a:pt x="21336" y="42672"/>
                                </a:cubicBezTo>
                                <a:cubicBezTo>
                                  <a:pt x="9563" y="42672"/>
                                  <a:pt x="0" y="33109"/>
                                  <a:pt x="0" y="21336"/>
                                </a:cubicBezTo>
                                <a:cubicBezTo>
                                  <a:pt x="0" y="956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46" name="Shape 2646"/>
                        <wps:cNvSpPr/>
                        <wps:spPr>
                          <a:xfrm>
                            <a:off x="2962656" y="393192"/>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47" name="Shape 2647"/>
                        <wps:cNvSpPr/>
                        <wps:spPr>
                          <a:xfrm>
                            <a:off x="2456688" y="393192"/>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48" name="Shape 2648"/>
                        <wps:cNvSpPr/>
                        <wps:spPr>
                          <a:xfrm>
                            <a:off x="2627376" y="393192"/>
                            <a:ext cx="42672" cy="42672"/>
                          </a:xfrm>
                          <a:custGeom>
                            <a:avLst/>
                            <a:gdLst/>
                            <a:ahLst/>
                            <a:cxnLst/>
                            <a:rect l="0" t="0" r="0" b="0"/>
                            <a:pathLst>
                              <a:path w="42672" h="42672">
                                <a:moveTo>
                                  <a:pt x="21336" y="0"/>
                                </a:moveTo>
                                <a:cubicBezTo>
                                  <a:pt x="33109" y="0"/>
                                  <a:pt x="42672" y="9563"/>
                                  <a:pt x="42672" y="21336"/>
                                </a:cubicBezTo>
                                <a:cubicBezTo>
                                  <a:pt x="42672" y="33109"/>
                                  <a:pt x="33109" y="42672"/>
                                  <a:pt x="21336" y="42672"/>
                                </a:cubicBezTo>
                                <a:cubicBezTo>
                                  <a:pt x="9563" y="42672"/>
                                  <a:pt x="0" y="33109"/>
                                  <a:pt x="0" y="21336"/>
                                </a:cubicBezTo>
                                <a:cubicBezTo>
                                  <a:pt x="0" y="956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49" name="Shape 2649"/>
                        <wps:cNvSpPr/>
                        <wps:spPr>
                          <a:xfrm>
                            <a:off x="3468624" y="557784"/>
                            <a:ext cx="48768" cy="48768"/>
                          </a:xfrm>
                          <a:custGeom>
                            <a:avLst/>
                            <a:gdLst/>
                            <a:ahLst/>
                            <a:cxnLst/>
                            <a:rect l="0" t="0" r="0" b="0"/>
                            <a:pathLst>
                              <a:path w="48768" h="48768">
                                <a:moveTo>
                                  <a:pt x="24384" y="0"/>
                                </a:moveTo>
                                <a:cubicBezTo>
                                  <a:pt x="37846" y="0"/>
                                  <a:pt x="48768" y="10923"/>
                                  <a:pt x="48768" y="24385"/>
                                </a:cubicBezTo>
                                <a:cubicBezTo>
                                  <a:pt x="48768" y="37847"/>
                                  <a:pt x="37846" y="48768"/>
                                  <a:pt x="24384" y="48768"/>
                                </a:cubicBezTo>
                                <a:cubicBezTo>
                                  <a:pt x="10922" y="48768"/>
                                  <a:pt x="0" y="37847"/>
                                  <a:pt x="0" y="24385"/>
                                </a:cubicBezTo>
                                <a:cubicBezTo>
                                  <a:pt x="0" y="1092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50" name="Shape 2650"/>
                        <wps:cNvSpPr/>
                        <wps:spPr>
                          <a:xfrm>
                            <a:off x="3639312" y="557784"/>
                            <a:ext cx="48768" cy="48768"/>
                          </a:xfrm>
                          <a:custGeom>
                            <a:avLst/>
                            <a:gdLst/>
                            <a:ahLst/>
                            <a:cxnLst/>
                            <a:rect l="0" t="0" r="0" b="0"/>
                            <a:pathLst>
                              <a:path w="48768" h="48768">
                                <a:moveTo>
                                  <a:pt x="24384" y="0"/>
                                </a:moveTo>
                                <a:cubicBezTo>
                                  <a:pt x="37846" y="0"/>
                                  <a:pt x="48768" y="10923"/>
                                  <a:pt x="48768" y="24385"/>
                                </a:cubicBezTo>
                                <a:cubicBezTo>
                                  <a:pt x="48768" y="37847"/>
                                  <a:pt x="37846" y="48768"/>
                                  <a:pt x="24384" y="48768"/>
                                </a:cubicBezTo>
                                <a:cubicBezTo>
                                  <a:pt x="10922" y="48768"/>
                                  <a:pt x="0" y="37847"/>
                                  <a:pt x="0" y="24385"/>
                                </a:cubicBezTo>
                                <a:cubicBezTo>
                                  <a:pt x="0" y="1092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51" name="Shape 2651"/>
                        <wps:cNvSpPr/>
                        <wps:spPr>
                          <a:xfrm>
                            <a:off x="3133344" y="557784"/>
                            <a:ext cx="42672" cy="48768"/>
                          </a:xfrm>
                          <a:custGeom>
                            <a:avLst/>
                            <a:gdLst/>
                            <a:ahLst/>
                            <a:cxnLst/>
                            <a:rect l="0" t="0" r="0" b="0"/>
                            <a:pathLst>
                              <a:path w="42672" h="48768">
                                <a:moveTo>
                                  <a:pt x="21336" y="0"/>
                                </a:moveTo>
                                <a:cubicBezTo>
                                  <a:pt x="33109" y="0"/>
                                  <a:pt x="42672" y="10923"/>
                                  <a:pt x="42672" y="24385"/>
                                </a:cubicBezTo>
                                <a:cubicBezTo>
                                  <a:pt x="42672" y="37847"/>
                                  <a:pt x="33109" y="48768"/>
                                  <a:pt x="21336" y="48768"/>
                                </a:cubicBezTo>
                                <a:cubicBezTo>
                                  <a:pt x="9563" y="48768"/>
                                  <a:pt x="0" y="37847"/>
                                  <a:pt x="0" y="24385"/>
                                </a:cubicBezTo>
                                <a:cubicBezTo>
                                  <a:pt x="0" y="1092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52" name="Shape 2652"/>
                        <wps:cNvSpPr/>
                        <wps:spPr>
                          <a:xfrm>
                            <a:off x="3304032" y="557784"/>
                            <a:ext cx="42672" cy="48768"/>
                          </a:xfrm>
                          <a:custGeom>
                            <a:avLst/>
                            <a:gdLst/>
                            <a:ahLst/>
                            <a:cxnLst/>
                            <a:rect l="0" t="0" r="0" b="0"/>
                            <a:pathLst>
                              <a:path w="42672" h="48768">
                                <a:moveTo>
                                  <a:pt x="21336" y="0"/>
                                </a:moveTo>
                                <a:cubicBezTo>
                                  <a:pt x="33109" y="0"/>
                                  <a:pt x="42672" y="10923"/>
                                  <a:pt x="42672" y="24385"/>
                                </a:cubicBezTo>
                                <a:cubicBezTo>
                                  <a:pt x="42672" y="37847"/>
                                  <a:pt x="33109" y="48768"/>
                                  <a:pt x="21336" y="48768"/>
                                </a:cubicBezTo>
                                <a:cubicBezTo>
                                  <a:pt x="9563" y="48768"/>
                                  <a:pt x="0" y="37847"/>
                                  <a:pt x="0" y="24385"/>
                                </a:cubicBezTo>
                                <a:cubicBezTo>
                                  <a:pt x="0" y="1092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53" name="Shape 2653"/>
                        <wps:cNvSpPr/>
                        <wps:spPr>
                          <a:xfrm>
                            <a:off x="2798064" y="557784"/>
                            <a:ext cx="42672" cy="48768"/>
                          </a:xfrm>
                          <a:custGeom>
                            <a:avLst/>
                            <a:gdLst/>
                            <a:ahLst/>
                            <a:cxnLst/>
                            <a:rect l="0" t="0" r="0" b="0"/>
                            <a:pathLst>
                              <a:path w="42672" h="48768">
                                <a:moveTo>
                                  <a:pt x="21336" y="0"/>
                                </a:moveTo>
                                <a:cubicBezTo>
                                  <a:pt x="33109" y="0"/>
                                  <a:pt x="42672" y="10923"/>
                                  <a:pt x="42672" y="24385"/>
                                </a:cubicBezTo>
                                <a:cubicBezTo>
                                  <a:pt x="42672" y="37847"/>
                                  <a:pt x="33109" y="48768"/>
                                  <a:pt x="21336" y="48768"/>
                                </a:cubicBezTo>
                                <a:cubicBezTo>
                                  <a:pt x="9563" y="48768"/>
                                  <a:pt x="0" y="37847"/>
                                  <a:pt x="0" y="24385"/>
                                </a:cubicBezTo>
                                <a:cubicBezTo>
                                  <a:pt x="0" y="1092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54" name="Shape 2654"/>
                        <wps:cNvSpPr/>
                        <wps:spPr>
                          <a:xfrm>
                            <a:off x="2962656" y="557784"/>
                            <a:ext cx="48768" cy="48768"/>
                          </a:xfrm>
                          <a:custGeom>
                            <a:avLst/>
                            <a:gdLst/>
                            <a:ahLst/>
                            <a:cxnLst/>
                            <a:rect l="0" t="0" r="0" b="0"/>
                            <a:pathLst>
                              <a:path w="48768" h="48768">
                                <a:moveTo>
                                  <a:pt x="24384" y="0"/>
                                </a:moveTo>
                                <a:cubicBezTo>
                                  <a:pt x="37846" y="0"/>
                                  <a:pt x="48768" y="10923"/>
                                  <a:pt x="48768" y="24385"/>
                                </a:cubicBezTo>
                                <a:cubicBezTo>
                                  <a:pt x="48768" y="37847"/>
                                  <a:pt x="37846" y="48768"/>
                                  <a:pt x="24384" y="48768"/>
                                </a:cubicBezTo>
                                <a:cubicBezTo>
                                  <a:pt x="10922" y="48768"/>
                                  <a:pt x="0" y="37847"/>
                                  <a:pt x="0" y="24385"/>
                                </a:cubicBezTo>
                                <a:cubicBezTo>
                                  <a:pt x="0" y="1092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55" name="Shape 2655"/>
                        <wps:cNvSpPr/>
                        <wps:spPr>
                          <a:xfrm>
                            <a:off x="2456688" y="557784"/>
                            <a:ext cx="48768" cy="48768"/>
                          </a:xfrm>
                          <a:custGeom>
                            <a:avLst/>
                            <a:gdLst/>
                            <a:ahLst/>
                            <a:cxnLst/>
                            <a:rect l="0" t="0" r="0" b="0"/>
                            <a:pathLst>
                              <a:path w="48768" h="48768">
                                <a:moveTo>
                                  <a:pt x="24384" y="0"/>
                                </a:moveTo>
                                <a:cubicBezTo>
                                  <a:pt x="37846" y="0"/>
                                  <a:pt x="48768" y="10923"/>
                                  <a:pt x="48768" y="24385"/>
                                </a:cubicBezTo>
                                <a:cubicBezTo>
                                  <a:pt x="48768" y="37847"/>
                                  <a:pt x="37846" y="48768"/>
                                  <a:pt x="24384" y="48768"/>
                                </a:cubicBezTo>
                                <a:cubicBezTo>
                                  <a:pt x="10922" y="48768"/>
                                  <a:pt x="0" y="37847"/>
                                  <a:pt x="0" y="24385"/>
                                </a:cubicBezTo>
                                <a:cubicBezTo>
                                  <a:pt x="0" y="1092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56" name="Shape 2656"/>
                        <wps:cNvSpPr/>
                        <wps:spPr>
                          <a:xfrm>
                            <a:off x="2627376" y="557784"/>
                            <a:ext cx="42672" cy="48768"/>
                          </a:xfrm>
                          <a:custGeom>
                            <a:avLst/>
                            <a:gdLst/>
                            <a:ahLst/>
                            <a:cxnLst/>
                            <a:rect l="0" t="0" r="0" b="0"/>
                            <a:pathLst>
                              <a:path w="42672" h="48768">
                                <a:moveTo>
                                  <a:pt x="21336" y="0"/>
                                </a:moveTo>
                                <a:cubicBezTo>
                                  <a:pt x="33109" y="0"/>
                                  <a:pt x="42672" y="10923"/>
                                  <a:pt x="42672" y="24385"/>
                                </a:cubicBezTo>
                                <a:cubicBezTo>
                                  <a:pt x="42672" y="37847"/>
                                  <a:pt x="33109" y="48768"/>
                                  <a:pt x="21336" y="48768"/>
                                </a:cubicBezTo>
                                <a:cubicBezTo>
                                  <a:pt x="9563" y="48768"/>
                                  <a:pt x="0" y="37847"/>
                                  <a:pt x="0" y="24385"/>
                                </a:cubicBezTo>
                                <a:cubicBezTo>
                                  <a:pt x="0" y="1092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57" name="Shape 2657"/>
                        <wps:cNvSpPr/>
                        <wps:spPr>
                          <a:xfrm>
                            <a:off x="3468624" y="728472"/>
                            <a:ext cx="48768" cy="48768"/>
                          </a:xfrm>
                          <a:custGeom>
                            <a:avLst/>
                            <a:gdLst/>
                            <a:ahLst/>
                            <a:cxnLst/>
                            <a:rect l="0" t="0" r="0" b="0"/>
                            <a:pathLst>
                              <a:path w="48768" h="48768">
                                <a:moveTo>
                                  <a:pt x="24384" y="0"/>
                                </a:moveTo>
                                <a:cubicBezTo>
                                  <a:pt x="37846" y="0"/>
                                  <a:pt x="48768" y="10922"/>
                                  <a:pt x="48768" y="24385"/>
                                </a:cubicBezTo>
                                <a:cubicBezTo>
                                  <a:pt x="48768" y="37847"/>
                                  <a:pt x="37846" y="48768"/>
                                  <a:pt x="24384" y="48768"/>
                                </a:cubicBezTo>
                                <a:cubicBezTo>
                                  <a:pt x="10922" y="48768"/>
                                  <a:pt x="0" y="37847"/>
                                  <a:pt x="0" y="24385"/>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58" name="Shape 2658"/>
                        <wps:cNvSpPr/>
                        <wps:spPr>
                          <a:xfrm>
                            <a:off x="3639312" y="728472"/>
                            <a:ext cx="48768" cy="48768"/>
                          </a:xfrm>
                          <a:custGeom>
                            <a:avLst/>
                            <a:gdLst/>
                            <a:ahLst/>
                            <a:cxnLst/>
                            <a:rect l="0" t="0" r="0" b="0"/>
                            <a:pathLst>
                              <a:path w="48768" h="48768">
                                <a:moveTo>
                                  <a:pt x="24384" y="0"/>
                                </a:moveTo>
                                <a:cubicBezTo>
                                  <a:pt x="37846" y="0"/>
                                  <a:pt x="48768" y="10922"/>
                                  <a:pt x="48768" y="24385"/>
                                </a:cubicBezTo>
                                <a:cubicBezTo>
                                  <a:pt x="48768" y="37847"/>
                                  <a:pt x="37846" y="48768"/>
                                  <a:pt x="24384" y="48768"/>
                                </a:cubicBezTo>
                                <a:cubicBezTo>
                                  <a:pt x="10922" y="48768"/>
                                  <a:pt x="0" y="37847"/>
                                  <a:pt x="0" y="24385"/>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59" name="Shape 2659"/>
                        <wps:cNvSpPr/>
                        <wps:spPr>
                          <a:xfrm>
                            <a:off x="3133344" y="728472"/>
                            <a:ext cx="42672" cy="48768"/>
                          </a:xfrm>
                          <a:custGeom>
                            <a:avLst/>
                            <a:gdLst/>
                            <a:ahLst/>
                            <a:cxnLst/>
                            <a:rect l="0" t="0" r="0" b="0"/>
                            <a:pathLst>
                              <a:path w="42672" h="48768">
                                <a:moveTo>
                                  <a:pt x="21336" y="0"/>
                                </a:moveTo>
                                <a:cubicBezTo>
                                  <a:pt x="33109" y="0"/>
                                  <a:pt x="42672" y="10922"/>
                                  <a:pt x="42672" y="24385"/>
                                </a:cubicBezTo>
                                <a:cubicBezTo>
                                  <a:pt x="42672" y="37847"/>
                                  <a:pt x="33109" y="48768"/>
                                  <a:pt x="21336" y="48768"/>
                                </a:cubicBezTo>
                                <a:cubicBezTo>
                                  <a:pt x="9563" y="48768"/>
                                  <a:pt x="0" y="37847"/>
                                  <a:pt x="0" y="24385"/>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60" name="Shape 2660"/>
                        <wps:cNvSpPr/>
                        <wps:spPr>
                          <a:xfrm>
                            <a:off x="3304032" y="728472"/>
                            <a:ext cx="42672" cy="48768"/>
                          </a:xfrm>
                          <a:custGeom>
                            <a:avLst/>
                            <a:gdLst/>
                            <a:ahLst/>
                            <a:cxnLst/>
                            <a:rect l="0" t="0" r="0" b="0"/>
                            <a:pathLst>
                              <a:path w="42672" h="48768">
                                <a:moveTo>
                                  <a:pt x="21336" y="0"/>
                                </a:moveTo>
                                <a:cubicBezTo>
                                  <a:pt x="33109" y="0"/>
                                  <a:pt x="42672" y="10922"/>
                                  <a:pt x="42672" y="24385"/>
                                </a:cubicBezTo>
                                <a:cubicBezTo>
                                  <a:pt x="42672" y="37847"/>
                                  <a:pt x="33109" y="48768"/>
                                  <a:pt x="21336" y="48768"/>
                                </a:cubicBezTo>
                                <a:cubicBezTo>
                                  <a:pt x="9563" y="48768"/>
                                  <a:pt x="0" y="37847"/>
                                  <a:pt x="0" y="24385"/>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61" name="Shape 2661"/>
                        <wps:cNvSpPr/>
                        <wps:spPr>
                          <a:xfrm>
                            <a:off x="2798064" y="728472"/>
                            <a:ext cx="42672" cy="48768"/>
                          </a:xfrm>
                          <a:custGeom>
                            <a:avLst/>
                            <a:gdLst/>
                            <a:ahLst/>
                            <a:cxnLst/>
                            <a:rect l="0" t="0" r="0" b="0"/>
                            <a:pathLst>
                              <a:path w="42672" h="48768">
                                <a:moveTo>
                                  <a:pt x="21336" y="0"/>
                                </a:moveTo>
                                <a:cubicBezTo>
                                  <a:pt x="33109" y="0"/>
                                  <a:pt x="42672" y="10922"/>
                                  <a:pt x="42672" y="24385"/>
                                </a:cubicBezTo>
                                <a:cubicBezTo>
                                  <a:pt x="42672" y="37847"/>
                                  <a:pt x="33109" y="48768"/>
                                  <a:pt x="21336" y="48768"/>
                                </a:cubicBezTo>
                                <a:cubicBezTo>
                                  <a:pt x="9563" y="48768"/>
                                  <a:pt x="0" y="37847"/>
                                  <a:pt x="0" y="24385"/>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62" name="Shape 2662"/>
                        <wps:cNvSpPr/>
                        <wps:spPr>
                          <a:xfrm>
                            <a:off x="2962656" y="728472"/>
                            <a:ext cx="48768" cy="48768"/>
                          </a:xfrm>
                          <a:custGeom>
                            <a:avLst/>
                            <a:gdLst/>
                            <a:ahLst/>
                            <a:cxnLst/>
                            <a:rect l="0" t="0" r="0" b="0"/>
                            <a:pathLst>
                              <a:path w="48768" h="48768">
                                <a:moveTo>
                                  <a:pt x="24384" y="0"/>
                                </a:moveTo>
                                <a:cubicBezTo>
                                  <a:pt x="37846" y="0"/>
                                  <a:pt x="48768" y="10922"/>
                                  <a:pt x="48768" y="24385"/>
                                </a:cubicBezTo>
                                <a:cubicBezTo>
                                  <a:pt x="48768" y="37847"/>
                                  <a:pt x="37846" y="48768"/>
                                  <a:pt x="24384" y="48768"/>
                                </a:cubicBezTo>
                                <a:cubicBezTo>
                                  <a:pt x="10922" y="48768"/>
                                  <a:pt x="0" y="37847"/>
                                  <a:pt x="0" y="24385"/>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63" name="Shape 2663"/>
                        <wps:cNvSpPr/>
                        <wps:spPr>
                          <a:xfrm>
                            <a:off x="2456688" y="728472"/>
                            <a:ext cx="48768" cy="48768"/>
                          </a:xfrm>
                          <a:custGeom>
                            <a:avLst/>
                            <a:gdLst/>
                            <a:ahLst/>
                            <a:cxnLst/>
                            <a:rect l="0" t="0" r="0" b="0"/>
                            <a:pathLst>
                              <a:path w="48768" h="48768">
                                <a:moveTo>
                                  <a:pt x="24384" y="0"/>
                                </a:moveTo>
                                <a:cubicBezTo>
                                  <a:pt x="37846" y="0"/>
                                  <a:pt x="48768" y="10922"/>
                                  <a:pt x="48768" y="24385"/>
                                </a:cubicBezTo>
                                <a:cubicBezTo>
                                  <a:pt x="48768" y="37847"/>
                                  <a:pt x="37846" y="48768"/>
                                  <a:pt x="24384" y="48768"/>
                                </a:cubicBezTo>
                                <a:cubicBezTo>
                                  <a:pt x="10922" y="48768"/>
                                  <a:pt x="0" y="37847"/>
                                  <a:pt x="0" y="24385"/>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64" name="Shape 2664"/>
                        <wps:cNvSpPr/>
                        <wps:spPr>
                          <a:xfrm>
                            <a:off x="2627376" y="728472"/>
                            <a:ext cx="42672" cy="48768"/>
                          </a:xfrm>
                          <a:custGeom>
                            <a:avLst/>
                            <a:gdLst/>
                            <a:ahLst/>
                            <a:cxnLst/>
                            <a:rect l="0" t="0" r="0" b="0"/>
                            <a:pathLst>
                              <a:path w="42672" h="48768">
                                <a:moveTo>
                                  <a:pt x="21336" y="0"/>
                                </a:moveTo>
                                <a:cubicBezTo>
                                  <a:pt x="33109" y="0"/>
                                  <a:pt x="42672" y="10922"/>
                                  <a:pt x="42672" y="24385"/>
                                </a:cubicBezTo>
                                <a:cubicBezTo>
                                  <a:pt x="42672" y="37847"/>
                                  <a:pt x="33109" y="48768"/>
                                  <a:pt x="21336" y="48768"/>
                                </a:cubicBezTo>
                                <a:cubicBezTo>
                                  <a:pt x="9563" y="48768"/>
                                  <a:pt x="0" y="37847"/>
                                  <a:pt x="0" y="24385"/>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65" name="Shape 2665"/>
                        <wps:cNvSpPr/>
                        <wps:spPr>
                          <a:xfrm>
                            <a:off x="3468624" y="899160"/>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66" name="Shape 2666"/>
                        <wps:cNvSpPr/>
                        <wps:spPr>
                          <a:xfrm>
                            <a:off x="3639312" y="899160"/>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67" name="Shape 2667"/>
                        <wps:cNvSpPr/>
                        <wps:spPr>
                          <a:xfrm>
                            <a:off x="3133344" y="899160"/>
                            <a:ext cx="42672" cy="42672"/>
                          </a:xfrm>
                          <a:custGeom>
                            <a:avLst/>
                            <a:gdLst/>
                            <a:ahLst/>
                            <a:cxnLst/>
                            <a:rect l="0" t="0" r="0" b="0"/>
                            <a:pathLst>
                              <a:path w="42672" h="42672">
                                <a:moveTo>
                                  <a:pt x="21336" y="0"/>
                                </a:moveTo>
                                <a:cubicBezTo>
                                  <a:pt x="33109" y="0"/>
                                  <a:pt x="42672" y="9563"/>
                                  <a:pt x="42672" y="21336"/>
                                </a:cubicBezTo>
                                <a:cubicBezTo>
                                  <a:pt x="42672" y="33109"/>
                                  <a:pt x="33109" y="42672"/>
                                  <a:pt x="21336" y="42672"/>
                                </a:cubicBezTo>
                                <a:cubicBezTo>
                                  <a:pt x="9563" y="42672"/>
                                  <a:pt x="0" y="33109"/>
                                  <a:pt x="0" y="21336"/>
                                </a:cubicBezTo>
                                <a:cubicBezTo>
                                  <a:pt x="0" y="956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68" name="Shape 2668"/>
                        <wps:cNvSpPr/>
                        <wps:spPr>
                          <a:xfrm>
                            <a:off x="3304032" y="899160"/>
                            <a:ext cx="42672" cy="42672"/>
                          </a:xfrm>
                          <a:custGeom>
                            <a:avLst/>
                            <a:gdLst/>
                            <a:ahLst/>
                            <a:cxnLst/>
                            <a:rect l="0" t="0" r="0" b="0"/>
                            <a:pathLst>
                              <a:path w="42672" h="42672">
                                <a:moveTo>
                                  <a:pt x="21336" y="0"/>
                                </a:moveTo>
                                <a:cubicBezTo>
                                  <a:pt x="33109" y="0"/>
                                  <a:pt x="42672" y="9563"/>
                                  <a:pt x="42672" y="21336"/>
                                </a:cubicBezTo>
                                <a:cubicBezTo>
                                  <a:pt x="42672" y="33109"/>
                                  <a:pt x="33109" y="42672"/>
                                  <a:pt x="21336" y="42672"/>
                                </a:cubicBezTo>
                                <a:cubicBezTo>
                                  <a:pt x="9563" y="42672"/>
                                  <a:pt x="0" y="33109"/>
                                  <a:pt x="0" y="21336"/>
                                </a:cubicBezTo>
                                <a:cubicBezTo>
                                  <a:pt x="0" y="956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69" name="Shape 2669"/>
                        <wps:cNvSpPr/>
                        <wps:spPr>
                          <a:xfrm>
                            <a:off x="2798064" y="899160"/>
                            <a:ext cx="42672" cy="42672"/>
                          </a:xfrm>
                          <a:custGeom>
                            <a:avLst/>
                            <a:gdLst/>
                            <a:ahLst/>
                            <a:cxnLst/>
                            <a:rect l="0" t="0" r="0" b="0"/>
                            <a:pathLst>
                              <a:path w="42672" h="42672">
                                <a:moveTo>
                                  <a:pt x="21336" y="0"/>
                                </a:moveTo>
                                <a:cubicBezTo>
                                  <a:pt x="33109" y="0"/>
                                  <a:pt x="42672" y="9563"/>
                                  <a:pt x="42672" y="21336"/>
                                </a:cubicBezTo>
                                <a:cubicBezTo>
                                  <a:pt x="42672" y="33109"/>
                                  <a:pt x="33109" y="42672"/>
                                  <a:pt x="21336" y="42672"/>
                                </a:cubicBezTo>
                                <a:cubicBezTo>
                                  <a:pt x="9563" y="42672"/>
                                  <a:pt x="0" y="33109"/>
                                  <a:pt x="0" y="21336"/>
                                </a:cubicBezTo>
                                <a:cubicBezTo>
                                  <a:pt x="0" y="956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70" name="Shape 2670"/>
                        <wps:cNvSpPr/>
                        <wps:spPr>
                          <a:xfrm>
                            <a:off x="2962656" y="899160"/>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71" name="Shape 2671"/>
                        <wps:cNvSpPr/>
                        <wps:spPr>
                          <a:xfrm>
                            <a:off x="2456688" y="899160"/>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72" name="Shape 2672"/>
                        <wps:cNvSpPr/>
                        <wps:spPr>
                          <a:xfrm>
                            <a:off x="2627376" y="899160"/>
                            <a:ext cx="42672" cy="42672"/>
                          </a:xfrm>
                          <a:custGeom>
                            <a:avLst/>
                            <a:gdLst/>
                            <a:ahLst/>
                            <a:cxnLst/>
                            <a:rect l="0" t="0" r="0" b="0"/>
                            <a:pathLst>
                              <a:path w="42672" h="42672">
                                <a:moveTo>
                                  <a:pt x="21336" y="0"/>
                                </a:moveTo>
                                <a:cubicBezTo>
                                  <a:pt x="33109" y="0"/>
                                  <a:pt x="42672" y="9563"/>
                                  <a:pt x="42672" y="21336"/>
                                </a:cubicBezTo>
                                <a:cubicBezTo>
                                  <a:pt x="42672" y="33109"/>
                                  <a:pt x="33109" y="42672"/>
                                  <a:pt x="21336" y="42672"/>
                                </a:cubicBezTo>
                                <a:cubicBezTo>
                                  <a:pt x="9563" y="42672"/>
                                  <a:pt x="0" y="33109"/>
                                  <a:pt x="0" y="21336"/>
                                </a:cubicBezTo>
                                <a:cubicBezTo>
                                  <a:pt x="0" y="956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73" name="Shape 2673"/>
                        <wps:cNvSpPr/>
                        <wps:spPr>
                          <a:xfrm>
                            <a:off x="3468624" y="1069848"/>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74" name="Shape 2674"/>
                        <wps:cNvSpPr/>
                        <wps:spPr>
                          <a:xfrm>
                            <a:off x="3639312" y="1069848"/>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75" name="Shape 2675"/>
                        <wps:cNvSpPr/>
                        <wps:spPr>
                          <a:xfrm>
                            <a:off x="3133344" y="1069848"/>
                            <a:ext cx="42672" cy="42672"/>
                          </a:xfrm>
                          <a:custGeom>
                            <a:avLst/>
                            <a:gdLst/>
                            <a:ahLst/>
                            <a:cxnLst/>
                            <a:rect l="0" t="0" r="0" b="0"/>
                            <a:pathLst>
                              <a:path w="42672" h="42672">
                                <a:moveTo>
                                  <a:pt x="21336" y="0"/>
                                </a:moveTo>
                                <a:cubicBezTo>
                                  <a:pt x="33109" y="0"/>
                                  <a:pt x="42672" y="9563"/>
                                  <a:pt x="42672" y="21336"/>
                                </a:cubicBezTo>
                                <a:cubicBezTo>
                                  <a:pt x="42672" y="33109"/>
                                  <a:pt x="33109" y="42672"/>
                                  <a:pt x="21336" y="42672"/>
                                </a:cubicBezTo>
                                <a:cubicBezTo>
                                  <a:pt x="9563" y="42672"/>
                                  <a:pt x="0" y="33109"/>
                                  <a:pt x="0" y="21336"/>
                                </a:cubicBezTo>
                                <a:cubicBezTo>
                                  <a:pt x="0" y="956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76" name="Shape 2676"/>
                        <wps:cNvSpPr/>
                        <wps:spPr>
                          <a:xfrm>
                            <a:off x="3304032" y="1069848"/>
                            <a:ext cx="42672" cy="42672"/>
                          </a:xfrm>
                          <a:custGeom>
                            <a:avLst/>
                            <a:gdLst/>
                            <a:ahLst/>
                            <a:cxnLst/>
                            <a:rect l="0" t="0" r="0" b="0"/>
                            <a:pathLst>
                              <a:path w="42672" h="42672">
                                <a:moveTo>
                                  <a:pt x="21336" y="0"/>
                                </a:moveTo>
                                <a:cubicBezTo>
                                  <a:pt x="33109" y="0"/>
                                  <a:pt x="42672" y="9563"/>
                                  <a:pt x="42672" y="21336"/>
                                </a:cubicBezTo>
                                <a:cubicBezTo>
                                  <a:pt x="42672" y="33109"/>
                                  <a:pt x="33109" y="42672"/>
                                  <a:pt x="21336" y="42672"/>
                                </a:cubicBezTo>
                                <a:cubicBezTo>
                                  <a:pt x="9563" y="42672"/>
                                  <a:pt x="0" y="33109"/>
                                  <a:pt x="0" y="21336"/>
                                </a:cubicBezTo>
                                <a:cubicBezTo>
                                  <a:pt x="0" y="956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77" name="Shape 2677"/>
                        <wps:cNvSpPr/>
                        <wps:spPr>
                          <a:xfrm>
                            <a:off x="2798064" y="1069848"/>
                            <a:ext cx="42672" cy="42672"/>
                          </a:xfrm>
                          <a:custGeom>
                            <a:avLst/>
                            <a:gdLst/>
                            <a:ahLst/>
                            <a:cxnLst/>
                            <a:rect l="0" t="0" r="0" b="0"/>
                            <a:pathLst>
                              <a:path w="42672" h="42672">
                                <a:moveTo>
                                  <a:pt x="21336" y="0"/>
                                </a:moveTo>
                                <a:cubicBezTo>
                                  <a:pt x="33109" y="0"/>
                                  <a:pt x="42672" y="9563"/>
                                  <a:pt x="42672" y="21336"/>
                                </a:cubicBezTo>
                                <a:cubicBezTo>
                                  <a:pt x="42672" y="33109"/>
                                  <a:pt x="33109" y="42672"/>
                                  <a:pt x="21336" y="42672"/>
                                </a:cubicBezTo>
                                <a:cubicBezTo>
                                  <a:pt x="9563" y="42672"/>
                                  <a:pt x="0" y="33109"/>
                                  <a:pt x="0" y="21336"/>
                                </a:cubicBezTo>
                                <a:cubicBezTo>
                                  <a:pt x="0" y="956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78" name="Shape 2678"/>
                        <wps:cNvSpPr/>
                        <wps:spPr>
                          <a:xfrm>
                            <a:off x="2962656" y="1069848"/>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79" name="Shape 2679"/>
                        <wps:cNvSpPr/>
                        <wps:spPr>
                          <a:xfrm>
                            <a:off x="2456688" y="1069848"/>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80" name="Shape 2680"/>
                        <wps:cNvSpPr/>
                        <wps:spPr>
                          <a:xfrm>
                            <a:off x="2627376" y="1069848"/>
                            <a:ext cx="42672" cy="42672"/>
                          </a:xfrm>
                          <a:custGeom>
                            <a:avLst/>
                            <a:gdLst/>
                            <a:ahLst/>
                            <a:cxnLst/>
                            <a:rect l="0" t="0" r="0" b="0"/>
                            <a:pathLst>
                              <a:path w="42672" h="42672">
                                <a:moveTo>
                                  <a:pt x="21336" y="0"/>
                                </a:moveTo>
                                <a:cubicBezTo>
                                  <a:pt x="33109" y="0"/>
                                  <a:pt x="42672" y="9563"/>
                                  <a:pt x="42672" y="21336"/>
                                </a:cubicBezTo>
                                <a:cubicBezTo>
                                  <a:pt x="42672" y="33109"/>
                                  <a:pt x="33109" y="42672"/>
                                  <a:pt x="21336" y="42672"/>
                                </a:cubicBezTo>
                                <a:cubicBezTo>
                                  <a:pt x="9563" y="42672"/>
                                  <a:pt x="0" y="33109"/>
                                  <a:pt x="0" y="21336"/>
                                </a:cubicBezTo>
                                <a:cubicBezTo>
                                  <a:pt x="0" y="9563"/>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81" name="Shape 2681"/>
                        <wps:cNvSpPr/>
                        <wps:spPr>
                          <a:xfrm>
                            <a:off x="3468624" y="1234440"/>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82" name="Shape 2682"/>
                        <wps:cNvSpPr/>
                        <wps:spPr>
                          <a:xfrm>
                            <a:off x="3639312" y="1234440"/>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83" name="Shape 2683"/>
                        <wps:cNvSpPr/>
                        <wps:spPr>
                          <a:xfrm>
                            <a:off x="3133344" y="1234440"/>
                            <a:ext cx="42672" cy="48768"/>
                          </a:xfrm>
                          <a:custGeom>
                            <a:avLst/>
                            <a:gdLst/>
                            <a:ahLst/>
                            <a:cxnLst/>
                            <a:rect l="0" t="0" r="0" b="0"/>
                            <a:pathLst>
                              <a:path w="42672" h="48768">
                                <a:moveTo>
                                  <a:pt x="21336" y="0"/>
                                </a:moveTo>
                                <a:cubicBezTo>
                                  <a:pt x="33109" y="0"/>
                                  <a:pt x="42672" y="10922"/>
                                  <a:pt x="42672" y="24384"/>
                                </a:cubicBezTo>
                                <a:cubicBezTo>
                                  <a:pt x="42672" y="37846"/>
                                  <a:pt x="33109" y="48768"/>
                                  <a:pt x="21336" y="48768"/>
                                </a:cubicBezTo>
                                <a:cubicBezTo>
                                  <a:pt x="9563" y="48768"/>
                                  <a:pt x="0" y="37846"/>
                                  <a:pt x="0" y="24384"/>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84" name="Shape 2684"/>
                        <wps:cNvSpPr/>
                        <wps:spPr>
                          <a:xfrm>
                            <a:off x="3304032" y="1234440"/>
                            <a:ext cx="42672" cy="48768"/>
                          </a:xfrm>
                          <a:custGeom>
                            <a:avLst/>
                            <a:gdLst/>
                            <a:ahLst/>
                            <a:cxnLst/>
                            <a:rect l="0" t="0" r="0" b="0"/>
                            <a:pathLst>
                              <a:path w="42672" h="48768">
                                <a:moveTo>
                                  <a:pt x="21336" y="0"/>
                                </a:moveTo>
                                <a:cubicBezTo>
                                  <a:pt x="33109" y="0"/>
                                  <a:pt x="42672" y="10922"/>
                                  <a:pt x="42672" y="24384"/>
                                </a:cubicBezTo>
                                <a:cubicBezTo>
                                  <a:pt x="42672" y="37846"/>
                                  <a:pt x="33109" y="48768"/>
                                  <a:pt x="21336" y="48768"/>
                                </a:cubicBezTo>
                                <a:cubicBezTo>
                                  <a:pt x="9563" y="48768"/>
                                  <a:pt x="0" y="37846"/>
                                  <a:pt x="0" y="24384"/>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85" name="Shape 2685"/>
                        <wps:cNvSpPr/>
                        <wps:spPr>
                          <a:xfrm>
                            <a:off x="2798064" y="1234440"/>
                            <a:ext cx="42672" cy="48768"/>
                          </a:xfrm>
                          <a:custGeom>
                            <a:avLst/>
                            <a:gdLst/>
                            <a:ahLst/>
                            <a:cxnLst/>
                            <a:rect l="0" t="0" r="0" b="0"/>
                            <a:pathLst>
                              <a:path w="42672" h="48768">
                                <a:moveTo>
                                  <a:pt x="21336" y="0"/>
                                </a:moveTo>
                                <a:cubicBezTo>
                                  <a:pt x="33109" y="0"/>
                                  <a:pt x="42672" y="10922"/>
                                  <a:pt x="42672" y="24384"/>
                                </a:cubicBezTo>
                                <a:cubicBezTo>
                                  <a:pt x="42672" y="37846"/>
                                  <a:pt x="33109" y="48768"/>
                                  <a:pt x="21336" y="48768"/>
                                </a:cubicBezTo>
                                <a:cubicBezTo>
                                  <a:pt x="9563" y="48768"/>
                                  <a:pt x="0" y="37846"/>
                                  <a:pt x="0" y="24384"/>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86" name="Shape 2686"/>
                        <wps:cNvSpPr/>
                        <wps:spPr>
                          <a:xfrm>
                            <a:off x="2962656" y="1234440"/>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87" name="Shape 2687"/>
                        <wps:cNvSpPr/>
                        <wps:spPr>
                          <a:xfrm>
                            <a:off x="2456688" y="1234440"/>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88" name="Shape 2688"/>
                        <wps:cNvSpPr/>
                        <wps:spPr>
                          <a:xfrm>
                            <a:off x="2627376" y="1234440"/>
                            <a:ext cx="42672" cy="48768"/>
                          </a:xfrm>
                          <a:custGeom>
                            <a:avLst/>
                            <a:gdLst/>
                            <a:ahLst/>
                            <a:cxnLst/>
                            <a:rect l="0" t="0" r="0" b="0"/>
                            <a:pathLst>
                              <a:path w="42672" h="48768">
                                <a:moveTo>
                                  <a:pt x="21336" y="0"/>
                                </a:moveTo>
                                <a:cubicBezTo>
                                  <a:pt x="33109" y="0"/>
                                  <a:pt x="42672" y="10922"/>
                                  <a:pt x="42672" y="24384"/>
                                </a:cubicBezTo>
                                <a:cubicBezTo>
                                  <a:pt x="42672" y="37846"/>
                                  <a:pt x="33109" y="48768"/>
                                  <a:pt x="21336" y="48768"/>
                                </a:cubicBezTo>
                                <a:cubicBezTo>
                                  <a:pt x="9563" y="48768"/>
                                  <a:pt x="0" y="37846"/>
                                  <a:pt x="0" y="24384"/>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89" name="Shape 2689"/>
                        <wps:cNvSpPr/>
                        <wps:spPr>
                          <a:xfrm>
                            <a:off x="3468624" y="1405128"/>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90" name="Shape 2690"/>
                        <wps:cNvSpPr/>
                        <wps:spPr>
                          <a:xfrm>
                            <a:off x="3639312" y="1405128"/>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91" name="Shape 2691"/>
                        <wps:cNvSpPr/>
                        <wps:spPr>
                          <a:xfrm>
                            <a:off x="3133344" y="1405128"/>
                            <a:ext cx="42672" cy="48768"/>
                          </a:xfrm>
                          <a:custGeom>
                            <a:avLst/>
                            <a:gdLst/>
                            <a:ahLst/>
                            <a:cxnLst/>
                            <a:rect l="0" t="0" r="0" b="0"/>
                            <a:pathLst>
                              <a:path w="42672" h="48768">
                                <a:moveTo>
                                  <a:pt x="21336" y="0"/>
                                </a:moveTo>
                                <a:cubicBezTo>
                                  <a:pt x="33109" y="0"/>
                                  <a:pt x="42672" y="10922"/>
                                  <a:pt x="42672" y="24384"/>
                                </a:cubicBezTo>
                                <a:cubicBezTo>
                                  <a:pt x="42672" y="37846"/>
                                  <a:pt x="33109" y="48768"/>
                                  <a:pt x="21336" y="48768"/>
                                </a:cubicBezTo>
                                <a:cubicBezTo>
                                  <a:pt x="9563" y="48768"/>
                                  <a:pt x="0" y="37846"/>
                                  <a:pt x="0" y="24384"/>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92" name="Shape 2692"/>
                        <wps:cNvSpPr/>
                        <wps:spPr>
                          <a:xfrm>
                            <a:off x="3304032" y="1405128"/>
                            <a:ext cx="42672" cy="48768"/>
                          </a:xfrm>
                          <a:custGeom>
                            <a:avLst/>
                            <a:gdLst/>
                            <a:ahLst/>
                            <a:cxnLst/>
                            <a:rect l="0" t="0" r="0" b="0"/>
                            <a:pathLst>
                              <a:path w="42672" h="48768">
                                <a:moveTo>
                                  <a:pt x="21336" y="0"/>
                                </a:moveTo>
                                <a:cubicBezTo>
                                  <a:pt x="33109" y="0"/>
                                  <a:pt x="42672" y="10922"/>
                                  <a:pt x="42672" y="24384"/>
                                </a:cubicBezTo>
                                <a:cubicBezTo>
                                  <a:pt x="42672" y="37846"/>
                                  <a:pt x="33109" y="48768"/>
                                  <a:pt x="21336" y="48768"/>
                                </a:cubicBezTo>
                                <a:cubicBezTo>
                                  <a:pt x="9563" y="48768"/>
                                  <a:pt x="0" y="37846"/>
                                  <a:pt x="0" y="24384"/>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93" name="Shape 2693"/>
                        <wps:cNvSpPr/>
                        <wps:spPr>
                          <a:xfrm>
                            <a:off x="2798064" y="1405128"/>
                            <a:ext cx="42672" cy="48768"/>
                          </a:xfrm>
                          <a:custGeom>
                            <a:avLst/>
                            <a:gdLst/>
                            <a:ahLst/>
                            <a:cxnLst/>
                            <a:rect l="0" t="0" r="0" b="0"/>
                            <a:pathLst>
                              <a:path w="42672" h="48768">
                                <a:moveTo>
                                  <a:pt x="21336" y="0"/>
                                </a:moveTo>
                                <a:cubicBezTo>
                                  <a:pt x="33109" y="0"/>
                                  <a:pt x="42672" y="10922"/>
                                  <a:pt x="42672" y="24384"/>
                                </a:cubicBezTo>
                                <a:cubicBezTo>
                                  <a:pt x="42672" y="37846"/>
                                  <a:pt x="33109" y="48768"/>
                                  <a:pt x="21336" y="48768"/>
                                </a:cubicBezTo>
                                <a:cubicBezTo>
                                  <a:pt x="9563" y="48768"/>
                                  <a:pt x="0" y="37846"/>
                                  <a:pt x="0" y="24384"/>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94" name="Shape 2694"/>
                        <wps:cNvSpPr/>
                        <wps:spPr>
                          <a:xfrm>
                            <a:off x="2962656" y="1405128"/>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95" name="Shape 2695"/>
                        <wps:cNvSpPr/>
                        <wps:spPr>
                          <a:xfrm>
                            <a:off x="2456688" y="1405128"/>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96" name="Shape 2696"/>
                        <wps:cNvSpPr/>
                        <wps:spPr>
                          <a:xfrm>
                            <a:off x="2627376" y="1405128"/>
                            <a:ext cx="42672" cy="48768"/>
                          </a:xfrm>
                          <a:custGeom>
                            <a:avLst/>
                            <a:gdLst/>
                            <a:ahLst/>
                            <a:cxnLst/>
                            <a:rect l="0" t="0" r="0" b="0"/>
                            <a:pathLst>
                              <a:path w="42672" h="48768">
                                <a:moveTo>
                                  <a:pt x="21336" y="0"/>
                                </a:moveTo>
                                <a:cubicBezTo>
                                  <a:pt x="33109" y="0"/>
                                  <a:pt x="42672" y="10922"/>
                                  <a:pt x="42672" y="24384"/>
                                </a:cubicBezTo>
                                <a:cubicBezTo>
                                  <a:pt x="42672" y="37846"/>
                                  <a:pt x="33109" y="48768"/>
                                  <a:pt x="21336" y="48768"/>
                                </a:cubicBezTo>
                                <a:cubicBezTo>
                                  <a:pt x="9563" y="48768"/>
                                  <a:pt x="0" y="37846"/>
                                  <a:pt x="0" y="24384"/>
                                </a:cubicBezTo>
                                <a:cubicBezTo>
                                  <a:pt x="0" y="10922"/>
                                  <a:pt x="9563" y="0"/>
                                  <a:pt x="2133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97" name="Shape 2697"/>
                        <wps:cNvSpPr/>
                        <wps:spPr>
                          <a:xfrm>
                            <a:off x="2456688" y="222504"/>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698" name="Shape 2698"/>
                        <wps:cNvSpPr/>
                        <wps:spPr>
                          <a:xfrm>
                            <a:off x="2545080" y="216408"/>
                            <a:ext cx="64008" cy="67056"/>
                          </a:xfrm>
                          <a:custGeom>
                            <a:avLst/>
                            <a:gdLst/>
                            <a:ahLst/>
                            <a:cxnLst/>
                            <a:rect l="0" t="0" r="0" b="0"/>
                            <a:pathLst>
                              <a:path w="64008" h="67056">
                                <a:moveTo>
                                  <a:pt x="0" y="0"/>
                                </a:moveTo>
                                <a:lnTo>
                                  <a:pt x="64008"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6510" name="Shape 456510"/>
                        <wps:cNvSpPr/>
                        <wps:spPr>
                          <a:xfrm>
                            <a:off x="2484120" y="246888"/>
                            <a:ext cx="91440" cy="9144"/>
                          </a:xfrm>
                          <a:custGeom>
                            <a:avLst/>
                            <a:gdLst/>
                            <a:ahLst/>
                            <a:cxnLst/>
                            <a:rect l="0" t="0" r="0" b="0"/>
                            <a:pathLst>
                              <a:path w="91440" h="9144">
                                <a:moveTo>
                                  <a:pt x="0" y="0"/>
                                </a:moveTo>
                                <a:lnTo>
                                  <a:pt x="91440" y="0"/>
                                </a:lnTo>
                                <a:lnTo>
                                  <a:pt x="9144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11" name="Shape 456511"/>
                        <wps:cNvSpPr/>
                        <wps:spPr>
                          <a:xfrm>
                            <a:off x="2557272" y="298703"/>
                            <a:ext cx="9144" cy="51816"/>
                          </a:xfrm>
                          <a:custGeom>
                            <a:avLst/>
                            <a:gdLst/>
                            <a:ahLst/>
                            <a:cxnLst/>
                            <a:rect l="0" t="0" r="0" b="0"/>
                            <a:pathLst>
                              <a:path w="9144" h="51816">
                                <a:moveTo>
                                  <a:pt x="0" y="0"/>
                                </a:moveTo>
                                <a:lnTo>
                                  <a:pt x="9144" y="0"/>
                                </a:lnTo>
                                <a:lnTo>
                                  <a:pt x="9144" y="51816"/>
                                </a:lnTo>
                                <a:lnTo>
                                  <a:pt x="0" y="5181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12" name="Shape 456512"/>
                        <wps:cNvSpPr/>
                        <wps:spPr>
                          <a:xfrm>
                            <a:off x="2557272" y="347473"/>
                            <a:ext cx="51816" cy="9144"/>
                          </a:xfrm>
                          <a:custGeom>
                            <a:avLst/>
                            <a:gdLst/>
                            <a:ahLst/>
                            <a:cxnLst/>
                            <a:rect l="0" t="0" r="0" b="0"/>
                            <a:pathLst>
                              <a:path w="51816" h="9144">
                                <a:moveTo>
                                  <a:pt x="0" y="0"/>
                                </a:moveTo>
                                <a:lnTo>
                                  <a:pt x="51816" y="0"/>
                                </a:lnTo>
                                <a:lnTo>
                                  <a:pt x="5181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13" name="Shape 456513"/>
                        <wps:cNvSpPr/>
                        <wps:spPr>
                          <a:xfrm>
                            <a:off x="2703576" y="313944"/>
                            <a:ext cx="48768" cy="9144"/>
                          </a:xfrm>
                          <a:custGeom>
                            <a:avLst/>
                            <a:gdLst/>
                            <a:ahLst/>
                            <a:cxnLst/>
                            <a:rect l="0" t="0" r="0" b="0"/>
                            <a:pathLst>
                              <a:path w="48768" h="9144">
                                <a:moveTo>
                                  <a:pt x="0" y="0"/>
                                </a:moveTo>
                                <a:lnTo>
                                  <a:pt x="48768" y="0"/>
                                </a:lnTo>
                                <a:lnTo>
                                  <a:pt x="4876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14" name="Shape 456514"/>
                        <wps:cNvSpPr/>
                        <wps:spPr>
                          <a:xfrm>
                            <a:off x="2746248" y="316992"/>
                            <a:ext cx="9144" cy="51816"/>
                          </a:xfrm>
                          <a:custGeom>
                            <a:avLst/>
                            <a:gdLst/>
                            <a:ahLst/>
                            <a:cxnLst/>
                            <a:rect l="0" t="0" r="0" b="0"/>
                            <a:pathLst>
                              <a:path w="9144" h="51816">
                                <a:moveTo>
                                  <a:pt x="0" y="0"/>
                                </a:moveTo>
                                <a:lnTo>
                                  <a:pt x="9144" y="0"/>
                                </a:lnTo>
                                <a:lnTo>
                                  <a:pt x="9144" y="51816"/>
                                </a:lnTo>
                                <a:lnTo>
                                  <a:pt x="0" y="5181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15" name="Shape 456515"/>
                        <wps:cNvSpPr/>
                        <wps:spPr>
                          <a:xfrm>
                            <a:off x="3578352" y="1304544"/>
                            <a:ext cx="9144" cy="51816"/>
                          </a:xfrm>
                          <a:custGeom>
                            <a:avLst/>
                            <a:gdLst/>
                            <a:ahLst/>
                            <a:cxnLst/>
                            <a:rect l="0" t="0" r="0" b="0"/>
                            <a:pathLst>
                              <a:path w="9144" h="51816">
                                <a:moveTo>
                                  <a:pt x="0" y="0"/>
                                </a:moveTo>
                                <a:lnTo>
                                  <a:pt x="9144" y="0"/>
                                </a:lnTo>
                                <a:lnTo>
                                  <a:pt x="9144" y="51816"/>
                                </a:lnTo>
                                <a:lnTo>
                                  <a:pt x="0" y="5181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16" name="Shape 456516"/>
                        <wps:cNvSpPr/>
                        <wps:spPr>
                          <a:xfrm>
                            <a:off x="3581400" y="1353312"/>
                            <a:ext cx="51816" cy="9144"/>
                          </a:xfrm>
                          <a:custGeom>
                            <a:avLst/>
                            <a:gdLst/>
                            <a:ahLst/>
                            <a:cxnLst/>
                            <a:rect l="0" t="0" r="0" b="0"/>
                            <a:pathLst>
                              <a:path w="51816" h="9144">
                                <a:moveTo>
                                  <a:pt x="0" y="0"/>
                                </a:moveTo>
                                <a:lnTo>
                                  <a:pt x="51816" y="0"/>
                                </a:lnTo>
                                <a:lnTo>
                                  <a:pt x="5181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17" name="Shape 456517"/>
                        <wps:cNvSpPr/>
                        <wps:spPr>
                          <a:xfrm>
                            <a:off x="3377184" y="1325880"/>
                            <a:ext cx="51816" cy="9144"/>
                          </a:xfrm>
                          <a:custGeom>
                            <a:avLst/>
                            <a:gdLst/>
                            <a:ahLst/>
                            <a:cxnLst/>
                            <a:rect l="0" t="0" r="0" b="0"/>
                            <a:pathLst>
                              <a:path w="51816" h="9144">
                                <a:moveTo>
                                  <a:pt x="0" y="0"/>
                                </a:moveTo>
                                <a:lnTo>
                                  <a:pt x="51816" y="0"/>
                                </a:lnTo>
                                <a:lnTo>
                                  <a:pt x="5181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18" name="Shape 456518"/>
                        <wps:cNvSpPr/>
                        <wps:spPr>
                          <a:xfrm>
                            <a:off x="3419856" y="1328927"/>
                            <a:ext cx="9144" cy="51816"/>
                          </a:xfrm>
                          <a:custGeom>
                            <a:avLst/>
                            <a:gdLst/>
                            <a:ahLst/>
                            <a:cxnLst/>
                            <a:rect l="0" t="0" r="0" b="0"/>
                            <a:pathLst>
                              <a:path w="9144" h="51816">
                                <a:moveTo>
                                  <a:pt x="0" y="0"/>
                                </a:moveTo>
                                <a:lnTo>
                                  <a:pt x="9144" y="0"/>
                                </a:lnTo>
                                <a:lnTo>
                                  <a:pt x="9144" y="51816"/>
                                </a:lnTo>
                                <a:lnTo>
                                  <a:pt x="0" y="5181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708" name="Shape 2708"/>
                        <wps:cNvSpPr/>
                        <wps:spPr>
                          <a:xfrm>
                            <a:off x="2365248" y="121920"/>
                            <a:ext cx="70104" cy="70104"/>
                          </a:xfrm>
                          <a:custGeom>
                            <a:avLst/>
                            <a:gdLst/>
                            <a:ahLst/>
                            <a:cxnLst/>
                            <a:rect l="0" t="0" r="0" b="0"/>
                            <a:pathLst>
                              <a:path w="70104" h="70104">
                                <a:moveTo>
                                  <a:pt x="48768" y="0"/>
                                </a:moveTo>
                                <a:lnTo>
                                  <a:pt x="70104" y="70104"/>
                                </a:lnTo>
                                <a:lnTo>
                                  <a:pt x="0" y="45720"/>
                                </a:lnTo>
                                <a:lnTo>
                                  <a:pt x="48768" y="0"/>
                                </a:lnTo>
                                <a:close/>
                              </a:path>
                            </a:pathLst>
                          </a:custGeom>
                          <a:ln w="3048" cap="rnd">
                            <a:round/>
                          </a:ln>
                        </wps:spPr>
                        <wps:style>
                          <a:lnRef idx="1">
                            <a:srgbClr val="000000"/>
                          </a:lnRef>
                          <a:fillRef idx="1">
                            <a:srgbClr val="000000"/>
                          </a:fillRef>
                          <a:effectRef idx="0">
                            <a:scrgbClr r="0" g="0" b="0"/>
                          </a:effectRef>
                          <a:fontRef idx="none"/>
                        </wps:style>
                        <wps:bodyPr/>
                      </wps:wsp>
                      <wps:wsp>
                        <wps:cNvPr id="2709" name="Shape 2709"/>
                        <wps:cNvSpPr/>
                        <wps:spPr>
                          <a:xfrm>
                            <a:off x="2243328" y="0"/>
                            <a:ext cx="170688" cy="170688"/>
                          </a:xfrm>
                          <a:custGeom>
                            <a:avLst/>
                            <a:gdLst/>
                            <a:ahLst/>
                            <a:cxnLst/>
                            <a:rect l="0" t="0" r="0" b="0"/>
                            <a:pathLst>
                              <a:path w="170688" h="170688">
                                <a:moveTo>
                                  <a:pt x="170688" y="170688"/>
                                </a:move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710" name="Shape 2710"/>
                        <wps:cNvSpPr/>
                        <wps:spPr>
                          <a:xfrm>
                            <a:off x="2532888" y="121920"/>
                            <a:ext cx="73152" cy="70104"/>
                          </a:xfrm>
                          <a:custGeom>
                            <a:avLst/>
                            <a:gdLst/>
                            <a:ahLst/>
                            <a:cxnLst/>
                            <a:rect l="0" t="0" r="0" b="0"/>
                            <a:pathLst>
                              <a:path w="73152" h="70104">
                                <a:moveTo>
                                  <a:pt x="48768" y="0"/>
                                </a:moveTo>
                                <a:lnTo>
                                  <a:pt x="73152" y="70104"/>
                                </a:lnTo>
                                <a:lnTo>
                                  <a:pt x="0" y="45720"/>
                                </a:lnTo>
                                <a:lnTo>
                                  <a:pt x="48768" y="0"/>
                                </a:lnTo>
                                <a:close/>
                              </a:path>
                            </a:pathLst>
                          </a:custGeom>
                          <a:ln w="3048" cap="rnd">
                            <a:round/>
                          </a:ln>
                        </wps:spPr>
                        <wps:style>
                          <a:lnRef idx="1">
                            <a:srgbClr val="000000"/>
                          </a:lnRef>
                          <a:fillRef idx="1">
                            <a:srgbClr val="000000"/>
                          </a:fillRef>
                          <a:effectRef idx="0">
                            <a:scrgbClr r="0" g="0" b="0"/>
                          </a:effectRef>
                          <a:fontRef idx="none"/>
                        </wps:style>
                        <wps:bodyPr/>
                      </wps:wsp>
                      <wps:wsp>
                        <wps:cNvPr id="2711" name="Shape 2711"/>
                        <wps:cNvSpPr/>
                        <wps:spPr>
                          <a:xfrm>
                            <a:off x="2414016" y="0"/>
                            <a:ext cx="167640" cy="170688"/>
                          </a:xfrm>
                          <a:custGeom>
                            <a:avLst/>
                            <a:gdLst/>
                            <a:ahLst/>
                            <a:cxnLst/>
                            <a:rect l="0" t="0" r="0" b="0"/>
                            <a:pathLst>
                              <a:path w="167640" h="170688">
                                <a:moveTo>
                                  <a:pt x="167640" y="170688"/>
                                </a:move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712" name="Shape 2712"/>
                        <wps:cNvSpPr/>
                        <wps:spPr>
                          <a:xfrm>
                            <a:off x="3712464" y="118872"/>
                            <a:ext cx="73152" cy="73152"/>
                          </a:xfrm>
                          <a:custGeom>
                            <a:avLst/>
                            <a:gdLst/>
                            <a:ahLst/>
                            <a:cxnLst/>
                            <a:rect l="0" t="0" r="0" b="0"/>
                            <a:pathLst>
                              <a:path w="73152" h="73152">
                                <a:moveTo>
                                  <a:pt x="24384" y="0"/>
                                </a:moveTo>
                                <a:lnTo>
                                  <a:pt x="73152" y="48768"/>
                                </a:lnTo>
                                <a:lnTo>
                                  <a:pt x="0" y="73152"/>
                                </a:lnTo>
                                <a:lnTo>
                                  <a:pt x="24384" y="0"/>
                                </a:lnTo>
                                <a:close/>
                              </a:path>
                            </a:pathLst>
                          </a:custGeom>
                          <a:ln w="3048" cap="rnd">
                            <a:round/>
                          </a:ln>
                        </wps:spPr>
                        <wps:style>
                          <a:lnRef idx="1">
                            <a:srgbClr val="000000"/>
                          </a:lnRef>
                          <a:fillRef idx="1">
                            <a:srgbClr val="000000"/>
                          </a:fillRef>
                          <a:effectRef idx="0">
                            <a:scrgbClr r="0" g="0" b="0"/>
                          </a:effectRef>
                          <a:fontRef idx="none"/>
                        </wps:style>
                        <wps:bodyPr/>
                      </wps:wsp>
                      <wps:wsp>
                        <wps:cNvPr id="2713" name="Shape 2713"/>
                        <wps:cNvSpPr/>
                        <wps:spPr>
                          <a:xfrm>
                            <a:off x="3736848" y="0"/>
                            <a:ext cx="167640" cy="167640"/>
                          </a:xfrm>
                          <a:custGeom>
                            <a:avLst/>
                            <a:gdLst/>
                            <a:ahLst/>
                            <a:cxnLst/>
                            <a:rect l="0" t="0" r="0" b="0"/>
                            <a:pathLst>
                              <a:path w="167640" h="167640">
                                <a:moveTo>
                                  <a:pt x="0" y="167640"/>
                                </a:moveTo>
                                <a:lnTo>
                                  <a:pt x="16764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714" name="Shape 2714"/>
                        <wps:cNvSpPr/>
                        <wps:spPr>
                          <a:xfrm>
                            <a:off x="2365248" y="1487424"/>
                            <a:ext cx="70104" cy="70104"/>
                          </a:xfrm>
                          <a:custGeom>
                            <a:avLst/>
                            <a:gdLst/>
                            <a:ahLst/>
                            <a:cxnLst/>
                            <a:rect l="0" t="0" r="0" b="0"/>
                            <a:pathLst>
                              <a:path w="70104" h="70104">
                                <a:moveTo>
                                  <a:pt x="70104" y="0"/>
                                </a:moveTo>
                                <a:lnTo>
                                  <a:pt x="48768" y="70104"/>
                                </a:lnTo>
                                <a:lnTo>
                                  <a:pt x="0" y="21336"/>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2715" name="Shape 2715"/>
                        <wps:cNvSpPr/>
                        <wps:spPr>
                          <a:xfrm>
                            <a:off x="2243328" y="1508760"/>
                            <a:ext cx="170688" cy="167640"/>
                          </a:xfrm>
                          <a:custGeom>
                            <a:avLst/>
                            <a:gdLst/>
                            <a:ahLst/>
                            <a:cxnLst/>
                            <a:rect l="0" t="0" r="0" b="0"/>
                            <a:pathLst>
                              <a:path w="170688" h="167640">
                                <a:moveTo>
                                  <a:pt x="170688" y="0"/>
                                </a:moveTo>
                                <a:lnTo>
                                  <a:pt x="0" y="16764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716" name="Shape 2716"/>
                        <wps:cNvSpPr/>
                        <wps:spPr>
                          <a:xfrm>
                            <a:off x="3721608" y="1487424"/>
                            <a:ext cx="73152" cy="70104"/>
                          </a:xfrm>
                          <a:custGeom>
                            <a:avLst/>
                            <a:gdLst/>
                            <a:ahLst/>
                            <a:cxnLst/>
                            <a:rect l="0" t="0" r="0" b="0"/>
                            <a:pathLst>
                              <a:path w="73152" h="70104">
                                <a:moveTo>
                                  <a:pt x="0" y="0"/>
                                </a:moveTo>
                                <a:lnTo>
                                  <a:pt x="73152" y="21336"/>
                                </a:lnTo>
                                <a:lnTo>
                                  <a:pt x="27432"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717" name="Shape 2717"/>
                        <wps:cNvSpPr/>
                        <wps:spPr>
                          <a:xfrm>
                            <a:off x="3745992" y="1508760"/>
                            <a:ext cx="167640" cy="170688"/>
                          </a:xfrm>
                          <a:custGeom>
                            <a:avLst/>
                            <a:gdLst/>
                            <a:ahLst/>
                            <a:cxnLst/>
                            <a:rect l="0" t="0" r="0" b="0"/>
                            <a:pathLst>
                              <a:path w="167640" h="170688">
                                <a:moveTo>
                                  <a:pt x="0" y="0"/>
                                </a:moveTo>
                                <a:lnTo>
                                  <a:pt x="167640" y="17068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718" name="Shape 2718"/>
                        <wps:cNvSpPr/>
                        <wps:spPr>
                          <a:xfrm>
                            <a:off x="97536" y="862584"/>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719" name="Shape 2719"/>
                        <wps:cNvSpPr/>
                        <wps:spPr>
                          <a:xfrm>
                            <a:off x="201168" y="862584"/>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1" y="18288"/>
                                  <a:pt x="0" y="14186"/>
                                  <a:pt x="0" y="9144"/>
                                </a:cubicBezTo>
                                <a:cubicBezTo>
                                  <a:pt x="0" y="4102"/>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720" name="Shape 2720"/>
                        <wps:cNvSpPr/>
                        <wps:spPr>
                          <a:xfrm>
                            <a:off x="0" y="862584"/>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721" name="Shape 2721"/>
                        <wps:cNvSpPr/>
                        <wps:spPr>
                          <a:xfrm>
                            <a:off x="1469136" y="862584"/>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1" y="18288"/>
                                  <a:pt x="0" y="14186"/>
                                  <a:pt x="0" y="9144"/>
                                </a:cubicBezTo>
                                <a:cubicBezTo>
                                  <a:pt x="0" y="4102"/>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722" name="Shape 2722"/>
                        <wps:cNvSpPr/>
                        <wps:spPr>
                          <a:xfrm>
                            <a:off x="1566672" y="862584"/>
                            <a:ext cx="18288" cy="18288"/>
                          </a:xfrm>
                          <a:custGeom>
                            <a:avLst/>
                            <a:gdLst/>
                            <a:ahLst/>
                            <a:cxnLst/>
                            <a:rect l="0" t="0" r="0" b="0"/>
                            <a:pathLst>
                              <a:path w="18288" h="18288">
                                <a:moveTo>
                                  <a:pt x="9144" y="0"/>
                                </a:moveTo>
                                <a:cubicBezTo>
                                  <a:pt x="14186" y="0"/>
                                  <a:pt x="18288" y="4102"/>
                                  <a:pt x="18288" y="9144"/>
                                </a:cubicBezTo>
                                <a:cubicBezTo>
                                  <a:pt x="18288" y="14186"/>
                                  <a:pt x="14186" y="18288"/>
                                  <a:pt x="9144" y="18288"/>
                                </a:cubicBezTo>
                                <a:cubicBezTo>
                                  <a:pt x="4102" y="18288"/>
                                  <a:pt x="0" y="14186"/>
                                  <a:pt x="0" y="9144"/>
                                </a:cubicBezTo>
                                <a:cubicBezTo>
                                  <a:pt x="0" y="4102"/>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723" name="Shape 2723"/>
                        <wps:cNvSpPr/>
                        <wps:spPr>
                          <a:xfrm>
                            <a:off x="1365504" y="862584"/>
                            <a:ext cx="18288" cy="18288"/>
                          </a:xfrm>
                          <a:custGeom>
                            <a:avLst/>
                            <a:gdLst/>
                            <a:ahLst/>
                            <a:cxnLst/>
                            <a:rect l="0" t="0" r="0" b="0"/>
                            <a:pathLst>
                              <a:path w="18288" h="18288">
                                <a:moveTo>
                                  <a:pt x="9144" y="0"/>
                                </a:moveTo>
                                <a:cubicBezTo>
                                  <a:pt x="14186" y="0"/>
                                  <a:pt x="18288" y="4102"/>
                                  <a:pt x="18288" y="9144"/>
                                </a:cubicBezTo>
                                <a:cubicBezTo>
                                  <a:pt x="18288" y="14186"/>
                                  <a:pt x="14186" y="18288"/>
                                  <a:pt x="9144" y="18288"/>
                                </a:cubicBezTo>
                                <a:cubicBezTo>
                                  <a:pt x="4102" y="18288"/>
                                  <a:pt x="0" y="14186"/>
                                  <a:pt x="0" y="9144"/>
                                </a:cubicBezTo>
                                <a:cubicBezTo>
                                  <a:pt x="0" y="4102"/>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2724" name="Rectangle 2724"/>
                        <wps:cNvSpPr/>
                        <wps:spPr>
                          <a:xfrm>
                            <a:off x="3752088" y="1385273"/>
                            <a:ext cx="793645"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0690-93/d005</w:t>
                              </w:r>
                            </w:p>
                          </w:txbxContent>
                        </wps:txbx>
                        <wps:bodyPr horzOverflow="overflow" vert="horz" lIns="0" tIns="0" rIns="0" bIns="0" rtlCol="0">
                          <a:noAutofit/>
                        </wps:bodyPr>
                      </wps:wsp>
                      <wps:wsp>
                        <wps:cNvPr id="36248" name="Rectangle 36248"/>
                        <wps:cNvSpPr/>
                        <wps:spPr>
                          <a:xfrm>
                            <a:off x="414533" y="216486"/>
                            <a:ext cx="19095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C</w:t>
                              </w:r>
                            </w:p>
                          </w:txbxContent>
                        </wps:txbx>
                        <wps:bodyPr horzOverflow="overflow" vert="horz" lIns="0" tIns="0" rIns="0" bIns="0" rtlCol="0">
                          <a:noAutofit/>
                        </wps:bodyPr>
                      </wps:wsp>
                      <wps:wsp>
                        <wps:cNvPr id="36249" name="Rectangle 36249"/>
                        <wps:cNvSpPr/>
                        <wps:spPr>
                          <a:xfrm>
                            <a:off x="969318" y="216486"/>
                            <a:ext cx="18693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C</w:t>
                              </w:r>
                            </w:p>
                          </w:txbxContent>
                        </wps:txbx>
                        <wps:bodyPr horzOverflow="overflow" vert="horz" lIns="0" tIns="0" rIns="0" bIns="0" rtlCol="0">
                          <a:noAutofit/>
                        </wps:bodyPr>
                      </wps:wsp>
                      <wps:wsp>
                        <wps:cNvPr id="36252" name="Rectangle 36252"/>
                        <wps:cNvSpPr/>
                        <wps:spPr>
                          <a:xfrm>
                            <a:off x="362712" y="774265"/>
                            <a:ext cx="31224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lock</w:t>
                              </w:r>
                            </w:p>
                          </w:txbxContent>
                        </wps:txbx>
                        <wps:bodyPr horzOverflow="overflow" vert="horz" lIns="0" tIns="0" rIns="0" bIns="0" rtlCol="0">
                          <a:noAutofit/>
                        </wps:bodyPr>
                      </wps:wsp>
                      <wps:wsp>
                        <wps:cNvPr id="36254" name="Rectangle 36254"/>
                        <wps:cNvSpPr/>
                        <wps:spPr>
                          <a:xfrm>
                            <a:off x="920520" y="774265"/>
                            <a:ext cx="31626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lock</w:t>
                              </w:r>
                            </w:p>
                          </w:txbxContent>
                        </wps:txbx>
                        <wps:bodyPr horzOverflow="overflow" vert="horz" lIns="0" tIns="0" rIns="0" bIns="0" rtlCol="0">
                          <a:noAutofit/>
                        </wps:bodyPr>
                      </wps:wsp>
                      <wps:wsp>
                        <wps:cNvPr id="36259" name="Rectangle 36259"/>
                        <wps:cNvSpPr/>
                        <wps:spPr>
                          <a:xfrm>
                            <a:off x="3858831" y="1703910"/>
                            <a:ext cx="18693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C</w:t>
                              </w:r>
                            </w:p>
                          </w:txbxContent>
                        </wps:txbx>
                        <wps:bodyPr horzOverflow="overflow" vert="horz" lIns="0" tIns="0" rIns="0" bIns="0" rtlCol="0">
                          <a:noAutofit/>
                        </wps:bodyPr>
                      </wps:wsp>
                      <wps:wsp>
                        <wps:cNvPr id="36258" name="Rectangle 36258"/>
                        <wps:cNvSpPr/>
                        <wps:spPr>
                          <a:xfrm>
                            <a:off x="2136638" y="1703910"/>
                            <a:ext cx="18290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C</w:t>
                              </w:r>
                            </w:p>
                          </w:txbxContent>
                        </wps:txbx>
                        <wps:bodyPr horzOverflow="overflow" vert="horz" lIns="0" tIns="0" rIns="0" bIns="0" rtlCol="0">
                          <a:noAutofit/>
                        </wps:bodyPr>
                      </wps:wsp>
                      <wps:wsp>
                        <wps:cNvPr id="2730" name="Rectangle 2730"/>
                        <wps:cNvSpPr/>
                        <wps:spPr>
                          <a:xfrm>
                            <a:off x="1112520" y="1287737"/>
                            <a:ext cx="15720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i - 1</w:t>
                              </w:r>
                            </w:p>
                          </w:txbxContent>
                        </wps:txbx>
                        <wps:bodyPr horzOverflow="overflow" vert="horz" lIns="0" tIns="0" rIns="0" bIns="0" rtlCol="0">
                          <a:noAutofit/>
                        </wps:bodyPr>
                      </wps:wsp>
                      <wps:wsp>
                        <wps:cNvPr id="2731" name="Rectangle 2731"/>
                        <wps:cNvSpPr/>
                        <wps:spPr>
                          <a:xfrm>
                            <a:off x="859536" y="1293836"/>
                            <a:ext cx="20699"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i</w:t>
                              </w:r>
                            </w:p>
                          </w:txbxContent>
                        </wps:txbx>
                        <wps:bodyPr horzOverflow="overflow" vert="horz" lIns="0" tIns="0" rIns="0" bIns="0" rtlCol="0">
                          <a:noAutofit/>
                        </wps:bodyPr>
                      </wps:wsp>
                      <wps:wsp>
                        <wps:cNvPr id="36261" name="Rectangle 36261"/>
                        <wps:cNvSpPr/>
                        <wps:spPr>
                          <a:xfrm>
                            <a:off x="4014166" y="1751033"/>
                            <a:ext cx="100511"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77</w:t>
                              </w:r>
                            </w:p>
                          </w:txbxContent>
                        </wps:txbx>
                        <wps:bodyPr horzOverflow="overflow" vert="horz" lIns="0" tIns="0" rIns="0" bIns="0" rtlCol="0">
                          <a:noAutofit/>
                        </wps:bodyPr>
                      </wps:wsp>
                      <wps:wsp>
                        <wps:cNvPr id="36260" name="Rectangle 36260"/>
                        <wps:cNvSpPr/>
                        <wps:spPr>
                          <a:xfrm>
                            <a:off x="2289047" y="1751033"/>
                            <a:ext cx="1045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70</w:t>
                              </w:r>
                            </w:p>
                          </w:txbxContent>
                        </wps:txbx>
                        <wps:bodyPr horzOverflow="overflow" vert="horz" lIns="0" tIns="0" rIns="0" bIns="0" rtlCol="0">
                          <a:noAutofit/>
                        </wps:bodyPr>
                      </wps:wsp>
                      <wps:wsp>
                        <wps:cNvPr id="36250" name="Rectangle 36250"/>
                        <wps:cNvSpPr/>
                        <wps:spPr>
                          <a:xfrm>
                            <a:off x="566928" y="263608"/>
                            <a:ext cx="153191"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i - 1</w:t>
                              </w:r>
                            </w:p>
                          </w:txbxContent>
                        </wps:txbx>
                        <wps:bodyPr horzOverflow="overflow" vert="horz" lIns="0" tIns="0" rIns="0" bIns="0" rtlCol="0">
                          <a:noAutofit/>
                        </wps:bodyPr>
                      </wps:wsp>
                      <wps:wsp>
                        <wps:cNvPr id="36251" name="Rectangle 36251"/>
                        <wps:cNvSpPr/>
                        <wps:spPr>
                          <a:xfrm>
                            <a:off x="1121661" y="263608"/>
                            <a:ext cx="20699"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i</w:t>
                              </w:r>
                            </w:p>
                          </w:txbxContent>
                        </wps:txbx>
                        <wps:bodyPr horzOverflow="overflow" vert="horz" lIns="0" tIns="0" rIns="0" bIns="0" rtlCol="0">
                          <a:noAutofit/>
                        </wps:bodyPr>
                      </wps:wsp>
                      <wps:wsp>
                        <wps:cNvPr id="36255" name="Rectangle 36255"/>
                        <wps:cNvSpPr/>
                        <wps:spPr>
                          <a:xfrm>
                            <a:off x="618742" y="821390"/>
                            <a:ext cx="15720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i - 1</w:t>
                              </w:r>
                            </w:p>
                          </w:txbxContent>
                        </wps:txbx>
                        <wps:bodyPr horzOverflow="overflow" vert="horz" lIns="0" tIns="0" rIns="0" bIns="0" rtlCol="0">
                          <a:noAutofit/>
                        </wps:bodyPr>
                      </wps:wsp>
                      <wps:wsp>
                        <wps:cNvPr id="36257" name="Rectangle 36257"/>
                        <wps:cNvSpPr/>
                        <wps:spPr>
                          <a:xfrm>
                            <a:off x="1170390" y="821390"/>
                            <a:ext cx="20699"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i</w:t>
                              </w:r>
                            </w:p>
                          </w:txbxContent>
                        </wps:txbx>
                        <wps:bodyPr horzOverflow="overflow" vert="horz" lIns="0" tIns="0" rIns="0" bIns="0" rtlCol="0">
                          <a:noAutofit/>
                        </wps:bodyPr>
                      </wps:wsp>
                      <wps:wsp>
                        <wps:cNvPr id="2736" name="Rectangle 2736"/>
                        <wps:cNvSpPr/>
                        <wps:spPr>
                          <a:xfrm>
                            <a:off x="381000" y="1246705"/>
                            <a:ext cx="95320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DIFF = </w:t>
                              </w:r>
                              <w:proofErr w:type="gramStart"/>
                              <w:r>
                                <w:rPr>
                                  <w:rFonts w:ascii="Arial" w:eastAsia="Arial" w:hAnsi="Arial" w:cs="Arial"/>
                                  <w:sz w:val="15"/>
                                </w:rPr>
                                <w:t>DC  -</w:t>
                              </w:r>
                              <w:proofErr w:type="gramEnd"/>
                              <w:r>
                                <w:rPr>
                                  <w:rFonts w:ascii="Arial" w:eastAsia="Arial" w:hAnsi="Arial" w:cs="Arial"/>
                                  <w:sz w:val="15"/>
                                </w:rPr>
                                <w:t xml:space="preserve"> DC</w:t>
                              </w:r>
                            </w:p>
                          </w:txbxContent>
                        </wps:txbx>
                        <wps:bodyPr horzOverflow="overflow" vert="horz" lIns="0" tIns="0" rIns="0" bIns="0" rtlCol="0">
                          <a:noAutofit/>
                        </wps:bodyPr>
                      </wps:wsp>
                    </wpg:wgp>
                  </a:graphicData>
                </a:graphic>
              </wp:inline>
            </w:drawing>
          </mc:Choice>
          <mc:Fallback>
            <w:pict>
              <v:group id="Group 425044" o:spid="_x0000_s1172" style="width:342.45pt;height:143pt;mso-position-horizontal-relative:char;mso-position-vertical-relative:line" coordsize="43488,18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">
                <v:shape id="Shape 2595" o:spid="_x0000_s1173" style="position:absolute;left:2834;top:5669;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" path="m,l510540,r,6096l6096,6096r,502919l510540,509015r,3049l6096,512064r-6096,l,xe" fillcolor="black" stroked="f" strokeweight="0">
                  <v:stroke miterlimit="83231f" joinstyle="miter"/>
                  <v:path arrowok="t" textboxrect="0,0,510540,512064"/>
                </v:shape>
                <v:shape id="Shape 2596" o:spid="_x0000_s1174" style="position:absolute;left:7940;top:56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" path="m,l510540,r,512064l504444,512064,,512064r,-3049l504444,509015r,-502919l,6096,,xe" fillcolor="black" stroked="f" strokeweight="0">
                  <v:stroke miterlimit="83231f" joinstyle="miter"/>
                  <v:path arrowok="t" textboxrect="0,0,510540,512064"/>
                </v:shape>
                <v:shape id="Shape 456494" o:spid="_x0000_s1175" style="position:absolute;left:7894;top:5699;width:91;height:5090;visibility:visible;mso-wrap-style:square;v-text-anchor:top" coordsize="914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" path="m,l9144,r,509016l,509016,,e" fillcolor="black" stroked="f" strokeweight="0">
                  <v:stroke miterlimit="83231f" joinstyle="miter"/>
                  <v:path arrowok="t" textboxrect="0,0,9144,509016"/>
                </v:shape>
                <v:shape id="Shape 456495" o:spid="_x0000_s1176" style="position:absolute;left:2865;top:5699;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" path="m,l70104,r,67056l,67056,,e" fillcolor="black" stroked="f" strokeweight="0">
                  <v:stroke miterlimit="83231f" joinstyle="miter"/>
                  <v:path arrowok="t" textboxrect="0,0,70104,67056"/>
                </v:shape>
                <v:shape id="Shape 2599" o:spid="_x0000_s1177" style="position:absolute;left:2834;top:5669;width:381;height:731;visibility:visible;mso-wrap-style:square;v-text-anchor:top" coordsize="38100,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" path="m,l38100,r,6096l6096,6096r,60960l38100,67056r,6096l,73152,,xe" fillcolor="black" stroked="f" strokeweight="0">
                  <v:stroke miterlimit="83231f" joinstyle="miter"/>
                  <v:path arrowok="t" textboxrect="0,0,38100,73152"/>
                </v:shape>
                <v:shape id="Shape 2600" o:spid="_x0000_s1178" style="position:absolute;left:3215;top:5669;width:351;height:731;visibility:visible;mso-wrap-style:square;v-text-anchor:top" coordsize="3505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" path="m,l35052,r,6096l35052,67056r,6096l,73152,,67056r32004,l32004,6096,,6096,,xe" fillcolor="black" stroked="f" strokeweight="0">
                  <v:stroke miterlimit="83231f" joinstyle="miter"/>
                  <v:path arrowok="t" textboxrect="0,0,35052,73152"/>
                </v:shape>
                <v:shape id="Shape 456496" o:spid="_x0000_s1179" style="position:absolute;left:7924;top:5699;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" path="m,l70104,r,67056l,67056,,e" fillcolor="black" stroked="f" strokeweight="0">
                  <v:stroke miterlimit="83231f" joinstyle="miter"/>
                  <v:path arrowok="t" textboxrect="0,0,70104,67056"/>
                </v:shape>
                <v:shape id="Shape 2602" o:spid="_x0000_s1180" style="position:absolute;left:7894;top:5669;width:381;height:731;visibility:visible;mso-wrap-style:square;v-text-anchor:top" coordsize="38100,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" path="m,l38100,r,6096l6096,6096r,60960l38100,67056r,6096l,73152,,xe" fillcolor="black" stroked="f" strokeweight="0">
                  <v:stroke miterlimit="83231f" joinstyle="miter"/>
                  <v:path arrowok="t" textboxrect="0,0,38100,73152"/>
                </v:shape>
                <v:shape id="Shape 2603" o:spid="_x0000_s1181" style="position:absolute;left:8275;top:5669;width:381;height:731;visibility:visible;mso-wrap-style:square;v-text-anchor:top" coordsize="38100,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" path="m,l38100,r,73152l,73152,,67056r32004,l32004,6096,,6096,,xe" fillcolor="black" stroked="f" strokeweight="0">
                  <v:stroke miterlimit="83231f" joinstyle="miter"/>
                  <v:path arrowok="t" textboxrect="0,0,38100,73152"/>
                </v:shape>
                <v:shape id="Shape 2604" o:spid="_x0000_s1182" style="position:absolute;left:8686;top:4602;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" path="m21336,l70104,48768,,70104,21336,xe" fillcolor="black" strokeweight=".24pt">
                  <v:stroke endcap="round"/>
                  <v:path arrowok="t" textboxrect="0,0,70104,70104"/>
                </v:shape>
                <v:shape id="Shape 2605" o:spid="_x0000_s1183" style="position:absolute;left:8900;top:3383;width:1707;height:1707;visibility:visible;mso-wrap-style:square;v-text-anchor:top" coordsize="170688,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" path="m,170688l170688,e" filled="f" strokeweight=".24pt">
                  <v:stroke endcap="round"/>
                  <v:path arrowok="t" textboxrect="0,0,170688,170688"/>
                </v:shape>
                <v:shape id="Shape 2606" o:spid="_x0000_s1184" style="position:absolute;left:3596;top:4602;width:732;height:701;visibility:visible;mso-wrap-style:square;v-text-anchor:top" coordsize="73152,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" path="m24384,l73152,48768,,70104,24384,xe" fillcolor="black" strokeweight=".24pt">
                  <v:stroke endcap="round"/>
                  <v:path arrowok="t" textboxrect="0,0,73152,70104"/>
                </v:shape>
                <v:shape id="Shape 2607" o:spid="_x0000_s1185" style="position:absolute;left:3840;top:3383;width:1676;height:1707;visibility:visible;mso-wrap-style:square;v-text-anchor:top" coordsize="167640,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" path="m,170688l167640,e" filled="f" strokeweight=".24pt">
                  <v:stroke endcap="round"/>
                  <v:path arrowok="t" textboxrect="0,0,167640,170688"/>
                </v:shape>
                <v:shape id="Shape 456497" o:spid="_x0000_s1186" style="position:absolute;left:24810;top:4175;width:92;height:1707;visibility:visible;mso-wrap-style:square;v-text-anchor:top" coordsize="9144,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" path="m,l9144,r,170688l,170688,,e" fillcolor="black" stroked="f" strokeweight="0">
                  <v:stroke endcap="round"/>
                  <v:path arrowok="t" textboxrect="0,0,9144,170688"/>
                </v:shape>
                <v:shape id="Shape 456498" o:spid="_x0000_s1187" style="position:absolute;left:24810;top:7559;width:92;height:1706;visibility:visible;mso-wrap-style:square;v-text-anchor:top" coordsize="9144,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" path="m,l9144,r,170688l,170688,,e" fillcolor="black" stroked="f" strokeweight="0">
                  <v:stroke endcap="round"/>
                  <v:path arrowok="t" textboxrect="0,0,9144,170688"/>
                </v:shape>
                <v:shape id="Shape 456499" o:spid="_x0000_s1188" style="position:absolute;left:24810;top:10942;width:92;height:1707;visibility:visible;mso-wrap-style:square;v-text-anchor:top" coordsize="9144,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" path="m,l9144,r,170688l,170688,,e" fillcolor="black" stroked="f" strokeweight="0">
                  <v:stroke endcap="round"/>
                  <v:path arrowok="t" textboxrect="0,0,9144,170688"/>
                </v:shape>
                <v:shape id="Shape 456500" o:spid="_x0000_s1189" style="position:absolute;left:28224;top:14264;width:1676;height:92;visibility:visible;mso-wrap-style:square;v-text-anchor:top" coordsize="167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" path="m,l167640,r,9144l,9144,,e" fillcolor="black" stroked="f" strokeweight="0">
                  <v:stroke endcap="round"/>
                  <v:path arrowok="t" textboxrect="0,0,167640,9144"/>
                </v:shape>
                <v:shape id="Shape 456501" o:spid="_x0000_s1190" style="position:absolute;left:31607;top:14264;width:1677;height:92;visibility:visible;mso-wrap-style:square;v-text-anchor:top" coordsize="167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" path="m,l167640,r,9144l,9144,,e" fillcolor="black" stroked="f" strokeweight="0">
                  <v:stroke endcap="round"/>
                  <v:path arrowok="t" textboxrect="0,0,167640,9144"/>
                </v:shape>
                <v:shape id="Shape 456502" o:spid="_x0000_s1191" style="position:absolute;left:34991;top:14264;width:1676;height:92;visibility:visible;mso-wrap-style:square;v-text-anchor:top" coordsize="167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" path="m,l167640,r,9144l,9144,,e" fillcolor="black" stroked="f" strokeweight="0">
                  <v:stroke endcap="round"/>
                  <v:path arrowok="t" textboxrect="0,0,167640,9144"/>
                </v:shape>
                <v:shape id="Shape 456503" o:spid="_x0000_s1192" style="position:absolute;left:36636;top:10942;width:92;height:1707;visibility:visible;mso-wrap-style:square;v-text-anchor:top" coordsize="9144,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" path="m,l9144,r,170688l,170688,,e" fillcolor="black" stroked="f" strokeweight="0">
                  <v:stroke endcap="round"/>
                  <v:path arrowok="t" textboxrect="0,0,9144,170688"/>
                </v:shape>
                <v:shape id="Shape 456504" o:spid="_x0000_s1193" style="position:absolute;left:36636;top:7559;width:92;height:1706;visibility:visible;mso-wrap-style:square;v-text-anchor:top" coordsize="9144,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" path="m,l9144,r,170688l,170688,,e" fillcolor="black" stroked="f" strokeweight="0">
                  <v:stroke endcap="round"/>
                  <v:path arrowok="t" textboxrect="0,0,9144,170688"/>
                </v:shape>
                <v:shape id="Shape 456505" o:spid="_x0000_s1194" style="position:absolute;left:36636;top:4175;width:92;height:1707;visibility:visible;mso-wrap-style:square;v-text-anchor:top" coordsize="9144,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" path="m,l9144,r,170688l,170688,,e" fillcolor="black" stroked="f" strokeweight="0">
                  <v:stroke endcap="round"/>
                  <v:path arrowok="t" textboxrect="0,0,9144,170688"/>
                </v:shape>
                <v:shape id="Shape 456506" o:spid="_x0000_s1195" style="position:absolute;left:28224;top:2468;width:1676;height:92;visibility:visible;mso-wrap-style:square;v-text-anchor:top" coordsize="167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" path="m,l167640,r,9144l,9144,,e" fillcolor="black" stroked="f" strokeweight="0">
                  <v:stroke endcap="round"/>
                  <v:path arrowok="t" textboxrect="0,0,167640,9144"/>
                </v:shape>
                <v:shape id="Shape 456507" o:spid="_x0000_s1196" style="position:absolute;left:31607;top:2468;width:1677;height:92;visibility:visible;mso-wrap-style:square;v-text-anchor:top" coordsize="167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" path="m,l167640,r,9144l,9144,,e" fillcolor="black" stroked="f" strokeweight="0">
                  <v:stroke endcap="round"/>
                  <v:path arrowok="t" textboxrect="0,0,167640,9144"/>
                </v:shape>
                <v:shape id="Shape 456508" o:spid="_x0000_s1197" style="position:absolute;left:34991;top:2468;width:1676;height:92;visibility:visible;mso-wrap-style:square;v-text-anchor:top" coordsize="167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" path="m,l167640,r,9144l,9144,,e" fillcolor="black" stroked="f" strokeweight="0">
                  <v:stroke endcap="round"/>
                  <v:path arrowok="t" textboxrect="0,0,167640,9144"/>
                </v:shape>
                <v:shape id="Shape 456509" o:spid="_x0000_s1198" style="position:absolute;left:24841;top:14264;width:1707;height:92;visibility:visible;mso-wrap-style:square;v-text-anchor:top" coordsize="170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" path="m,l170688,r,9144l,9144,,e" fillcolor="black" stroked="f" strokeweight="0">
                  <v:stroke endcap="round"/>
                  <v:path arrowok="t" textboxrect="0,0,170688,9144"/>
                </v:shape>
                <v:shape id="Shape 2621" o:spid="_x0000_s1199" style="position:absolute;left:24810;top:2468;width:1738;height:1707;visibility:visible;mso-wrap-style:square;v-text-anchor:top" coordsize="173736,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" path="m170688,r3048,3048l3048,170688r-3048,l170688,xe" fillcolor="black" stroked="f" strokeweight="0">
                  <v:stroke endcap="round"/>
                  <v:path arrowok="t" textboxrect="0,0,173736,170688"/>
                </v:shape>
                <v:shape id="Shape 2622" o:spid="_x0000_s1200" style="position:absolute;left:24810;top:2468;width:3414;height:3414;visibility:visible;mso-wrap-style:square;v-text-anchor:top" coordsize="341376,34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" path="m338328,r3048,3048l3048,341376,,338328,338328,xe" fillcolor="black" stroked="f" strokeweight="0">
                  <v:stroke endcap="round"/>
                  <v:path arrowok="t" textboxrect="0,0,341376,341376"/>
                </v:shape>
                <v:shape id="Shape 2623" o:spid="_x0000_s1201" style="position:absolute;left:24810;top:2468;width:5090;height:5091;visibility:visible;mso-wrap-style:square;v-text-anchor:top" coordsize="50901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" path="m505968,r3048,3048l3048,509016,,505968,505968,xe" fillcolor="black" stroked="f" strokeweight="0">
                  <v:stroke endcap="round"/>
                  <v:path arrowok="t" textboxrect="0,0,509016,509016"/>
                </v:shape>
                <v:shape id="Shape 2624" o:spid="_x0000_s1202" style="position:absolute;left:24810;top:2468;width:6797;height:6797;visibility:visible;mso-wrap-style:square;v-text-anchor:top" coordsize="679704,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" path="m676656,r3048,3048l3048,679704,,676656,676656,xe" fillcolor="black" stroked="f" strokeweight="0">
                  <v:stroke endcap="round"/>
                  <v:path arrowok="t" textboxrect="0,0,679704,679704"/>
                </v:shape>
                <v:shape id="Shape 2625" o:spid="_x0000_s1203" style="position:absolute;left:24810;top:2468;width:8474;height:8474;visibility:visible;mso-wrap-style:square;v-text-anchor:top" coordsize="847344,847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" path="m844296,r3048,3048l3048,847344,,844296,844296,xe" fillcolor="black" stroked="f" strokeweight="0">
                  <v:stroke endcap="round"/>
                  <v:path arrowok="t" textboxrect="0,0,847344,847344"/>
                </v:shape>
                <v:shape id="Shape 2626" o:spid="_x0000_s1204" style="position:absolute;left:24810;top:2468;width:10181;height:10181;visibility:visible;mso-wrap-style:square;v-text-anchor:top" coordsize="1018032,1018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" path="m1014984,r3048,3048l3048,1018032,,1014984,1014984,xe" fillcolor="black" stroked="f" strokeweight="0">
                  <v:stroke endcap="round"/>
                  <v:path arrowok="t" textboxrect="0,0,1018032,1018032"/>
                </v:shape>
                <v:shape id="Shape 2627" o:spid="_x0000_s1205" style="position:absolute;left:24810;top:2468;width:11857;height:11827;visibility:visible;mso-wrap-style:square;v-text-anchor:top" coordsize="1185672,1182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" path="m1182624,r3048,3048l3048,1182624,,1179576,1182624,xe" fillcolor="black" stroked="f" strokeweight="0">
                  <v:stroke endcap="round"/>
                  <v:path arrowok="t" textboxrect="0,0,1185672,1182624"/>
                </v:shape>
                <v:shape id="Shape 2628" o:spid="_x0000_s1206" style="position:absolute;left:26517;top:4175;width:10150;height:10120;visibility:visible;mso-wrap-style:square;v-text-anchor:top" coordsize="1014984,101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" path="m1011936,r3048,l3048,1011936,,1008888,1011936,xe" fillcolor="black" stroked="f" strokeweight="0">
                  <v:stroke endcap="round"/>
                  <v:path arrowok="t" textboxrect="0,0,1014984,1011936"/>
                </v:shape>
                <v:shape id="Shape 2629" o:spid="_x0000_s1207" style="position:absolute;left:28194;top:5852;width:8473;height:8443;visibility:visible;mso-wrap-style:square;v-text-anchor:top" coordsize="847344,84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" path="m844296,r3048,3048l3048,844296,,841248,844296,xe" fillcolor="black" stroked="f" strokeweight="0">
                  <v:stroke endcap="round"/>
                  <v:path arrowok="t" textboxrect="0,0,847344,844296"/>
                </v:shape>
                <v:shape id="Shape 2630" o:spid="_x0000_s1208" style="position:absolute;left:29870;top:7528;width:6797;height:6767;visibility:visible;mso-wrap-style:square;v-text-anchor:top" coordsize="67970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" path="m676656,r3048,3048l3048,676656,,673608,676656,xe" fillcolor="black" stroked="f" strokeweight="0">
                  <v:stroke endcap="round"/>
                  <v:path arrowok="t" textboxrect="0,0,679704,676656"/>
                </v:shape>
                <v:shape id="Shape 2631" o:spid="_x0000_s1209" style="position:absolute;left:31577;top:9235;width:5090;height:5060;visibility:visible;mso-wrap-style:square;v-text-anchor:top" coordsize="50901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" path="m505968,r3048,3049l3048,505968,,502920,505968,xe" fillcolor="black" stroked="f" strokeweight="0">
                  <v:stroke endcap="round"/>
                  <v:path arrowok="t" textboxrect="0,0,509016,505968"/>
                </v:shape>
                <v:shape id="Shape 2632" o:spid="_x0000_s1210" style="position:absolute;left:33253;top:10911;width:3414;height:3384;visibility:visible;mso-wrap-style:square;v-text-anchor:top" coordsize="34137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" path="m338328,r3048,3048l3048,338328,,335280,338328,xe" fillcolor="black" stroked="f" strokeweight="0">
                  <v:stroke endcap="round"/>
                  <v:path arrowok="t" textboxrect="0,0,341376,338328"/>
                </v:shape>
                <v:shape id="Shape 2633" o:spid="_x0000_s1211" style="position:absolute;left:34960;top:12618;width:1707;height:1677;visibility:visible;mso-wrap-style:square;v-text-anchor:top" coordsize="170688,167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" path="m167640,r3048,3048l3048,167640,,164592,167640,xe" fillcolor="black" stroked="f" strokeweight="0">
                  <v:stroke endcap="round"/>
                  <v:path arrowok="t" textboxrect="0,0,170688,167640"/>
                </v:shape>
                <v:shape id="Shape 2634" o:spid="_x0000_s1212" style="position:absolute;left:26273;top:2225;width:427;height:487;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" path="m21336,c33109,,42672,10922,42672,24384v,13462,-9563,24384,-21336,24384c9563,48768,,37846,,24384,,10922,9563,,21336,xe" fillcolor="black" strokeweight=".24pt">
                  <v:stroke endcap="round"/>
                  <v:path arrowok="t" textboxrect="0,0,42672,48768"/>
                </v:shape>
                <v:shape id="Shape 2635" o:spid="_x0000_s1213" style="position:absolute;left:27980;top:2225;width:427;height:487;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" path="m21336,c33109,,42672,10922,42672,24384v,13462,-9563,24384,-21336,24384c9563,48768,,37846,,24384,,10922,9563,,21336,xe" fillcolor="black" strokeweight=".24pt">
                  <v:stroke endcap="round"/>
                  <v:path arrowok="t" textboxrect="0,0,42672,48768"/>
                </v:shape>
                <v:shape id="Shape 2636" o:spid="_x0000_s1214" style="position:absolute;left:29626;top:2225;width:488;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" path="m24384,c37846,,48768,10922,48768,24384v,13462,-10922,24384,-24384,24384c10922,48768,,37846,,24384,,10922,10922,,24384,xe" fillcolor="black" strokeweight=".24pt">
                  <v:stroke endcap="round"/>
                  <v:path arrowok="t" textboxrect="0,0,48768,48768"/>
                </v:shape>
                <v:shape id="Shape 2637" o:spid="_x0000_s1215" style="position:absolute;left:31333;top:2225;width:427;height:487;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" path="m21336,c33109,,42672,10922,42672,24384v,13462,-9563,24384,-21336,24384c9563,48768,,37846,,24384,,10922,9563,,21336,xe" fillcolor="black" strokeweight=".24pt">
                  <v:stroke endcap="round"/>
                  <v:path arrowok="t" textboxrect="0,0,42672,48768"/>
                </v:shape>
                <v:shape id="Shape 2638" o:spid="_x0000_s1216" style="position:absolute;left:33040;top:2225;width:427;height:487;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" path="m21336,c33109,,42672,10922,42672,24384v,13462,-9563,24384,-21336,24384c9563,48768,,37846,,24384,,10922,9563,,21336,xe" fillcolor="black" strokeweight=".24pt">
                  <v:stroke endcap="round"/>
                  <v:path arrowok="t" textboxrect="0,0,42672,48768"/>
                </v:shape>
                <v:shape id="Shape 2639" o:spid="_x0000_s1217" style="position:absolute;left:34686;top:2225;width:487;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" path="m24384,c37846,,48768,10922,48768,24384v,13462,-10922,24384,-24384,24384c10922,48768,,37846,,24384,,10922,10922,,24384,xe" fillcolor="black" strokeweight=".24pt">
                  <v:stroke endcap="round"/>
                  <v:path arrowok="t" textboxrect="0,0,48768,48768"/>
                </v:shape>
                <v:shape id="Shape 2640" o:spid="_x0000_s1218" style="position:absolute;left:36393;top:2225;width:487;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" path="m24384,c37846,,48768,10922,48768,24384v,13462,-10922,24384,-24384,24384c10922,48768,,37846,,24384,,10922,10922,,24384,xe" fillcolor="black" strokeweight=".24pt">
                  <v:stroke endcap="round"/>
                  <v:path arrowok="t" textboxrect="0,0,48768,48768"/>
                </v:shape>
                <v:shape id="Shape 2641" o:spid="_x0000_s1219" style="position:absolute;left:34686;top:3931;width:487;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" path="m24384,c37846,,48768,9563,48768,21336v,11773,-10922,21336,-24384,21336c10922,42672,,33109,,21336,,9563,10922,,24384,xe" fillcolor="black" strokeweight=".24pt">
                  <v:stroke endcap="round"/>
                  <v:path arrowok="t" textboxrect="0,0,48768,42672"/>
                </v:shape>
                <v:shape id="Shape 2642" o:spid="_x0000_s1220" style="position:absolute;left:36393;top:3931;width:487;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" path="m24384,c37846,,48768,9563,48768,21336v,11773,-10922,21336,-24384,21336c10922,42672,,33109,,21336,,9563,10922,,24384,xe" fillcolor="black" strokeweight=".24pt">
                  <v:stroke endcap="round"/>
                  <v:path arrowok="t" textboxrect="0,0,48768,42672"/>
                </v:shape>
                <v:shape id="Shape 2643" o:spid="_x0000_s1221" style="position:absolute;left:31333;top:3931;width:427;height:427;visibility:visible;mso-wrap-style:square;v-text-anchor:top" coordsize="42672,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" path="m21336,c33109,,42672,9563,42672,21336v,11773,-9563,21336,-21336,21336c9563,42672,,33109,,21336,,9563,9563,,21336,xe" fillcolor="black" strokeweight=".24pt">
                  <v:stroke endcap="round"/>
                  <v:path arrowok="t" textboxrect="0,0,42672,42672"/>
                </v:shape>
                <v:shape id="Shape 2644" o:spid="_x0000_s1222" style="position:absolute;left:33040;top:3931;width:427;height:427;visibility:visible;mso-wrap-style:square;v-text-anchor:top" coordsize="42672,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" path="m21336,c33109,,42672,9563,42672,21336v,11773,-9563,21336,-21336,21336c9563,42672,,33109,,21336,,9563,9563,,21336,xe" fillcolor="black" strokeweight=".24pt">
                  <v:stroke endcap="round"/>
                  <v:path arrowok="t" textboxrect="0,0,42672,42672"/>
                </v:shape>
                <v:shape id="Shape 2645" o:spid="_x0000_s1223" style="position:absolute;left:27980;top:3931;width:427;height:427;visibility:visible;mso-wrap-style:square;v-text-anchor:top" coordsize="42672,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" path="m21336,c33109,,42672,9563,42672,21336v,11773,-9563,21336,-21336,21336c9563,42672,,33109,,21336,,9563,9563,,21336,xe" fillcolor="black" strokeweight=".24pt">
                  <v:stroke endcap="round"/>
                  <v:path arrowok="t" textboxrect="0,0,42672,42672"/>
                </v:shape>
                <v:shape id="Shape 2646" o:spid="_x0000_s1224" style="position:absolute;left:29626;top:3931;width:488;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" path="m24384,c37846,,48768,9563,48768,21336v,11773,-10922,21336,-24384,21336c10922,42672,,33109,,21336,,9563,10922,,24384,xe" fillcolor="black" strokeweight=".24pt">
                  <v:stroke endcap="round"/>
                  <v:path arrowok="t" textboxrect="0,0,48768,42672"/>
                </v:shape>
                <v:shape id="Shape 2647" o:spid="_x0000_s1225" style="position:absolute;left:24566;top:3931;width:488;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" path="m24384,c37846,,48768,9563,48768,21336v,11773,-10922,21336,-24384,21336c10922,42672,,33109,,21336,,9563,10922,,24384,xe" fillcolor="black" strokeweight=".24pt">
                  <v:stroke endcap="round"/>
                  <v:path arrowok="t" textboxrect="0,0,48768,42672"/>
                </v:shape>
                <v:shape id="Shape 2648" o:spid="_x0000_s1226" style="position:absolute;left:26273;top:3931;width:427;height:427;visibility:visible;mso-wrap-style:square;v-text-anchor:top" coordsize="42672,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" path="m21336,c33109,,42672,9563,42672,21336v,11773,-9563,21336,-21336,21336c9563,42672,,33109,,21336,,9563,9563,,21336,xe" fillcolor="black" strokeweight=".24pt">
                  <v:stroke endcap="round"/>
                  <v:path arrowok="t" textboxrect="0,0,42672,42672"/>
                </v:shape>
                <v:shape id="Shape 2649" o:spid="_x0000_s1227" style="position:absolute;left:34686;top:5577;width:487;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" path="m24384,c37846,,48768,10923,48768,24385v,13462,-10922,24383,-24384,24383c10922,48768,,37847,,24385,,10923,10922,,24384,xe" fillcolor="black" strokeweight=".24pt">
                  <v:stroke endcap="round"/>
                  <v:path arrowok="t" textboxrect="0,0,48768,48768"/>
                </v:shape>
                <v:shape id="Shape 2650" o:spid="_x0000_s1228" style="position:absolute;left:36393;top:5577;width:487;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" path="m24384,c37846,,48768,10923,48768,24385v,13462,-10922,24383,-24384,24383c10922,48768,,37847,,24385,,10923,10922,,24384,xe" fillcolor="black" strokeweight=".24pt">
                  <v:stroke endcap="round"/>
                  <v:path arrowok="t" textboxrect="0,0,48768,48768"/>
                </v:shape>
                <v:shape id="Shape 2651" o:spid="_x0000_s1229" style="position:absolute;left:31333;top:5577;width:427;height:488;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" path="m21336,c33109,,42672,10923,42672,24385v,13462,-9563,24383,-21336,24383c9563,48768,,37847,,24385,,10923,9563,,21336,xe" fillcolor="black" strokeweight=".24pt">
                  <v:stroke endcap="round"/>
                  <v:path arrowok="t" textboxrect="0,0,42672,48768"/>
                </v:shape>
                <v:shape id="Shape 2652" o:spid="_x0000_s1230" style="position:absolute;left:33040;top:5577;width:427;height:488;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" path="m21336,c33109,,42672,10923,42672,24385v,13462,-9563,24383,-21336,24383c9563,48768,,37847,,24385,,10923,9563,,21336,xe" fillcolor="black" strokeweight=".24pt">
                  <v:stroke endcap="round"/>
                  <v:path arrowok="t" textboxrect="0,0,42672,48768"/>
                </v:shape>
                <v:shape id="Shape 2653" o:spid="_x0000_s1231" style="position:absolute;left:27980;top:5577;width:427;height:488;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" path="m21336,c33109,,42672,10923,42672,24385v,13462,-9563,24383,-21336,24383c9563,48768,,37847,,24385,,10923,9563,,21336,xe" fillcolor="black" strokeweight=".24pt">
                  <v:stroke endcap="round"/>
                  <v:path arrowok="t" textboxrect="0,0,42672,48768"/>
                </v:shape>
                <v:shape id="Shape 2654" o:spid="_x0000_s1232" style="position:absolute;left:29626;top:5577;width:488;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" path="m24384,c37846,,48768,10923,48768,24385v,13462,-10922,24383,-24384,24383c10922,48768,,37847,,24385,,10923,10922,,24384,xe" fillcolor="black" strokeweight=".24pt">
                  <v:stroke endcap="round"/>
                  <v:path arrowok="t" textboxrect="0,0,48768,48768"/>
                </v:shape>
                <v:shape id="Shape 2655" o:spid="_x0000_s1233" style="position:absolute;left:24566;top:5577;width:488;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" path="m24384,c37846,,48768,10923,48768,24385v,13462,-10922,24383,-24384,24383c10922,48768,,37847,,24385,,10923,10922,,24384,xe" fillcolor="black" strokeweight=".24pt">
                  <v:stroke endcap="round"/>
                  <v:path arrowok="t" textboxrect="0,0,48768,48768"/>
                </v:shape>
                <v:shape id="Shape 2656" o:spid="_x0000_s1234" style="position:absolute;left:26273;top:5577;width:427;height:488;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" path="m21336,c33109,,42672,10923,42672,24385v,13462,-9563,24383,-21336,24383c9563,48768,,37847,,24385,,10923,9563,,21336,xe" fillcolor="black" strokeweight=".24pt">
                  <v:stroke endcap="round"/>
                  <v:path arrowok="t" textboxrect="0,0,42672,48768"/>
                </v:shape>
                <v:shape id="Shape 2657" o:spid="_x0000_s1235" style="position:absolute;left:34686;top:7284;width:487;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" path="m24384,c37846,,48768,10922,48768,24385v,13462,-10922,24383,-24384,24383c10922,48768,,37847,,24385,,10922,10922,,24384,xe" fillcolor="black" strokeweight=".24pt">
                  <v:stroke endcap="round"/>
                  <v:path arrowok="t" textboxrect="0,0,48768,48768"/>
                </v:shape>
                <v:shape id="Shape 2658" o:spid="_x0000_s1236" style="position:absolute;left:36393;top:7284;width:487;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" path="m24384,c37846,,48768,10922,48768,24385v,13462,-10922,24383,-24384,24383c10922,48768,,37847,,24385,,10922,10922,,24384,xe" fillcolor="black" strokeweight=".24pt">
                  <v:stroke endcap="round"/>
                  <v:path arrowok="t" textboxrect="0,0,48768,48768"/>
                </v:shape>
                <v:shape id="Shape 2659" o:spid="_x0000_s1237" style="position:absolute;left:31333;top:7284;width:427;height:488;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" path="m21336,c33109,,42672,10922,42672,24385v,13462,-9563,24383,-21336,24383c9563,48768,,37847,,24385,,10922,9563,,21336,xe" fillcolor="black" strokeweight=".24pt">
                  <v:stroke endcap="round"/>
                  <v:path arrowok="t" textboxrect="0,0,42672,48768"/>
                </v:shape>
                <v:shape id="Shape 2660" o:spid="_x0000_s1238" style="position:absolute;left:33040;top:7284;width:427;height:488;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" path="m21336,c33109,,42672,10922,42672,24385v,13462,-9563,24383,-21336,24383c9563,48768,,37847,,24385,,10922,9563,,21336,xe" fillcolor="black" strokeweight=".24pt">
                  <v:stroke endcap="round"/>
                  <v:path arrowok="t" textboxrect="0,0,42672,48768"/>
                </v:shape>
                <v:shape id="Shape 2661" o:spid="_x0000_s1239" style="position:absolute;left:27980;top:7284;width:427;height:488;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" path="m21336,c33109,,42672,10922,42672,24385v,13462,-9563,24383,-21336,24383c9563,48768,,37847,,24385,,10922,9563,,21336,xe" fillcolor="black" strokeweight=".24pt">
                  <v:stroke endcap="round"/>
                  <v:path arrowok="t" textboxrect="0,0,42672,48768"/>
                </v:shape>
                <v:shape id="Shape 2662" o:spid="_x0000_s1240" style="position:absolute;left:29626;top:7284;width:488;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" path="m24384,c37846,,48768,10922,48768,24385v,13462,-10922,24383,-24384,24383c10922,48768,,37847,,24385,,10922,10922,,24384,xe" fillcolor="black" strokeweight=".24pt">
                  <v:stroke endcap="round"/>
                  <v:path arrowok="t" textboxrect="0,0,48768,48768"/>
                </v:shape>
                <v:shape id="Shape 2663" o:spid="_x0000_s1241" style="position:absolute;left:24566;top:7284;width:488;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" path="m24384,c37846,,48768,10922,48768,24385v,13462,-10922,24383,-24384,24383c10922,48768,,37847,,24385,,10922,10922,,24384,xe" fillcolor="black" strokeweight=".24pt">
                  <v:stroke endcap="round"/>
                  <v:path arrowok="t" textboxrect="0,0,48768,48768"/>
                </v:shape>
                <v:shape id="Shape 2664" o:spid="_x0000_s1242" style="position:absolute;left:26273;top:7284;width:427;height:488;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" path="m21336,c33109,,42672,10922,42672,24385v,13462,-9563,24383,-21336,24383c9563,48768,,37847,,24385,,10922,9563,,21336,xe" fillcolor="black" strokeweight=".24pt">
                  <v:stroke endcap="round"/>
                  <v:path arrowok="t" textboxrect="0,0,42672,48768"/>
                </v:shape>
                <v:shape id="Shape 2665" o:spid="_x0000_s1243" style="position:absolute;left:34686;top:8991;width:487;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" path="m24384,c37846,,48768,9563,48768,21336v,11773,-10922,21336,-24384,21336c10922,42672,,33109,,21336,,9563,10922,,24384,xe" fillcolor="black" strokeweight=".24pt">
                  <v:stroke endcap="round"/>
                  <v:path arrowok="t" textboxrect="0,0,48768,42672"/>
                </v:shape>
                <v:shape id="Shape 2666" o:spid="_x0000_s1244" style="position:absolute;left:36393;top:8991;width:487;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" path="m24384,c37846,,48768,9563,48768,21336v,11773,-10922,21336,-24384,21336c10922,42672,,33109,,21336,,9563,10922,,24384,xe" fillcolor="black" strokeweight=".24pt">
                  <v:stroke endcap="round"/>
                  <v:path arrowok="t" textboxrect="0,0,48768,42672"/>
                </v:shape>
                <v:shape id="Shape 2667" o:spid="_x0000_s1245" style="position:absolute;left:31333;top:8991;width:427;height:427;visibility:visible;mso-wrap-style:square;v-text-anchor:top" coordsize="42672,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" path="m21336,c33109,,42672,9563,42672,21336v,11773,-9563,21336,-21336,21336c9563,42672,,33109,,21336,,9563,9563,,21336,xe" fillcolor="black" strokeweight=".24pt">
                  <v:stroke endcap="round"/>
                  <v:path arrowok="t" textboxrect="0,0,42672,42672"/>
                </v:shape>
                <v:shape id="Shape 2668" o:spid="_x0000_s1246" style="position:absolute;left:33040;top:8991;width:427;height:427;visibility:visible;mso-wrap-style:square;v-text-anchor:top" coordsize="42672,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" path="m21336,c33109,,42672,9563,42672,21336v,11773,-9563,21336,-21336,21336c9563,42672,,33109,,21336,,9563,9563,,21336,xe" fillcolor="black" strokeweight=".24pt">
                  <v:stroke endcap="round"/>
                  <v:path arrowok="t" textboxrect="0,0,42672,42672"/>
                </v:shape>
                <v:shape id="Shape 2669" o:spid="_x0000_s1247" style="position:absolute;left:27980;top:8991;width:427;height:427;visibility:visible;mso-wrap-style:square;v-text-anchor:top" coordsize="42672,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" path="m21336,c33109,,42672,9563,42672,21336v,11773,-9563,21336,-21336,21336c9563,42672,,33109,,21336,,9563,9563,,21336,xe" fillcolor="black" strokeweight=".24pt">
                  <v:stroke endcap="round"/>
                  <v:path arrowok="t" textboxrect="0,0,42672,42672"/>
                </v:shape>
                <v:shape id="Shape 2670" o:spid="_x0000_s1248" style="position:absolute;left:29626;top:8991;width:488;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" path="m24384,c37846,,48768,9563,48768,21336v,11773,-10922,21336,-24384,21336c10922,42672,,33109,,21336,,9563,10922,,24384,xe" fillcolor="black" strokeweight=".24pt">
                  <v:stroke endcap="round"/>
                  <v:path arrowok="t" textboxrect="0,0,48768,42672"/>
                </v:shape>
                <v:shape id="Shape 2671" o:spid="_x0000_s1249" style="position:absolute;left:24566;top:8991;width:488;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" path="m24384,c37846,,48768,9563,48768,21336v,11773,-10922,21336,-24384,21336c10922,42672,,33109,,21336,,9563,10922,,24384,xe" fillcolor="black" strokeweight=".24pt">
                  <v:stroke endcap="round"/>
                  <v:path arrowok="t" textboxrect="0,0,48768,42672"/>
                </v:shape>
                <v:shape id="Shape 2672" o:spid="_x0000_s1250" style="position:absolute;left:26273;top:8991;width:427;height:427;visibility:visible;mso-wrap-style:square;v-text-anchor:top" coordsize="42672,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" path="m21336,c33109,,42672,9563,42672,21336v,11773,-9563,21336,-21336,21336c9563,42672,,33109,,21336,,9563,9563,,21336,xe" fillcolor="black" strokeweight=".24pt">
                  <v:stroke endcap="round"/>
                  <v:path arrowok="t" textboxrect="0,0,42672,42672"/>
                </v:shape>
                <v:shape id="Shape 2673" o:spid="_x0000_s1251" style="position:absolute;left:34686;top:10698;width:487;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" path="m24384,c37846,,48768,9563,48768,21336v,11773,-10922,21336,-24384,21336c10922,42672,,33109,,21336,,9563,10922,,24384,xe" fillcolor="black" strokeweight=".24pt">
                  <v:stroke endcap="round"/>
                  <v:path arrowok="t" textboxrect="0,0,48768,42672"/>
                </v:shape>
                <v:shape id="Shape 2674" o:spid="_x0000_s1252" style="position:absolute;left:36393;top:10698;width:487;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" path="m24384,c37846,,48768,9563,48768,21336v,11773,-10922,21336,-24384,21336c10922,42672,,33109,,21336,,9563,10922,,24384,xe" fillcolor="black" strokeweight=".24pt">
                  <v:stroke endcap="round"/>
                  <v:path arrowok="t" textboxrect="0,0,48768,42672"/>
                </v:shape>
                <v:shape id="Shape 2675" o:spid="_x0000_s1253" style="position:absolute;left:31333;top:10698;width:427;height:427;visibility:visible;mso-wrap-style:square;v-text-anchor:top" coordsize="42672,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" path="m21336,c33109,,42672,9563,42672,21336v,11773,-9563,21336,-21336,21336c9563,42672,,33109,,21336,,9563,9563,,21336,xe" fillcolor="black" strokeweight=".24pt">
                  <v:stroke endcap="round"/>
                  <v:path arrowok="t" textboxrect="0,0,42672,42672"/>
                </v:shape>
                <v:shape id="Shape 2676" o:spid="_x0000_s1254" style="position:absolute;left:33040;top:10698;width:427;height:427;visibility:visible;mso-wrap-style:square;v-text-anchor:top" coordsize="42672,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" path="m21336,c33109,,42672,9563,42672,21336v,11773,-9563,21336,-21336,21336c9563,42672,,33109,,21336,,9563,9563,,21336,xe" fillcolor="black" strokeweight=".24pt">
                  <v:stroke endcap="round"/>
                  <v:path arrowok="t" textboxrect="0,0,42672,42672"/>
                </v:shape>
                <v:shape id="Shape 2677" o:spid="_x0000_s1255" style="position:absolute;left:27980;top:10698;width:427;height:427;visibility:visible;mso-wrap-style:square;v-text-anchor:top" coordsize="42672,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" path="m21336,c33109,,42672,9563,42672,21336v,11773,-9563,21336,-21336,21336c9563,42672,,33109,,21336,,9563,9563,,21336,xe" fillcolor="black" strokeweight=".24pt">
                  <v:stroke endcap="round"/>
                  <v:path arrowok="t" textboxrect="0,0,42672,42672"/>
                </v:shape>
                <v:shape id="Shape 2678" o:spid="_x0000_s1256" style="position:absolute;left:29626;top:10698;width:488;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" path="m24384,c37846,,48768,9563,48768,21336v,11773,-10922,21336,-24384,21336c10922,42672,,33109,,21336,,9563,10922,,24384,xe" fillcolor="black" strokeweight=".24pt">
                  <v:stroke endcap="round"/>
                  <v:path arrowok="t" textboxrect="0,0,48768,42672"/>
                </v:shape>
                <v:shape id="Shape 2679" o:spid="_x0000_s1257" style="position:absolute;left:24566;top:10698;width:488;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" path="m24384,c37846,,48768,9563,48768,21336v,11773,-10922,21336,-24384,21336c10922,42672,,33109,,21336,,9563,10922,,24384,xe" fillcolor="black" strokeweight=".24pt">
                  <v:stroke endcap="round"/>
                  <v:path arrowok="t" textboxrect="0,0,48768,42672"/>
                </v:shape>
                <v:shape id="Shape 2680" o:spid="_x0000_s1258" style="position:absolute;left:26273;top:10698;width:427;height:427;visibility:visible;mso-wrap-style:square;v-text-anchor:top" coordsize="42672,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" path="m21336,c33109,,42672,9563,42672,21336v,11773,-9563,21336,-21336,21336c9563,42672,,33109,,21336,,9563,9563,,21336,xe" fillcolor="black" strokeweight=".24pt">
                  <v:stroke endcap="round"/>
                  <v:path arrowok="t" textboxrect="0,0,42672,42672"/>
                </v:shape>
                <v:shape id="Shape 2681" o:spid="_x0000_s1259" style="position:absolute;left:34686;top:12344;width:487;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" path="m24384,c37846,,48768,10922,48768,24384v,13462,-10922,24384,-24384,24384c10922,48768,,37846,,24384,,10922,10922,,24384,xe" fillcolor="black" strokeweight=".24pt">
                  <v:stroke endcap="round"/>
                  <v:path arrowok="t" textboxrect="0,0,48768,48768"/>
                </v:shape>
                <v:shape id="Shape 2682" o:spid="_x0000_s1260" style="position:absolute;left:36393;top:12344;width:487;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" path="m24384,c37846,,48768,10922,48768,24384v,13462,-10922,24384,-24384,24384c10922,48768,,37846,,24384,,10922,10922,,24384,xe" fillcolor="black" strokeweight=".24pt">
                  <v:stroke endcap="round"/>
                  <v:path arrowok="t" textboxrect="0,0,48768,48768"/>
                </v:shape>
                <v:shape id="Shape 2683" o:spid="_x0000_s1261" style="position:absolute;left:31333;top:12344;width:427;height:488;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" path="m21336,c33109,,42672,10922,42672,24384v,13462,-9563,24384,-21336,24384c9563,48768,,37846,,24384,,10922,9563,,21336,xe" fillcolor="black" strokeweight=".24pt">
                  <v:stroke endcap="round"/>
                  <v:path arrowok="t" textboxrect="0,0,42672,48768"/>
                </v:shape>
                <v:shape id="Shape 2684" o:spid="_x0000_s1262" style="position:absolute;left:33040;top:12344;width:427;height:488;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" path="m21336,c33109,,42672,10922,42672,24384v,13462,-9563,24384,-21336,24384c9563,48768,,37846,,24384,,10922,9563,,21336,xe" fillcolor="black" strokeweight=".24pt">
                  <v:stroke endcap="round"/>
                  <v:path arrowok="t" textboxrect="0,0,42672,48768"/>
                </v:shape>
                <v:shape id="Shape 2685" o:spid="_x0000_s1263" style="position:absolute;left:27980;top:12344;width:427;height:488;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" path="m21336,c33109,,42672,10922,42672,24384v,13462,-9563,24384,-21336,24384c9563,48768,,37846,,24384,,10922,9563,,21336,xe" fillcolor="black" strokeweight=".24pt">
                  <v:stroke endcap="round"/>
                  <v:path arrowok="t" textboxrect="0,0,42672,48768"/>
                </v:shape>
                <v:shape id="Shape 2686" o:spid="_x0000_s1264" style="position:absolute;left:29626;top:12344;width:488;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" path="m24384,c37846,,48768,10922,48768,24384v,13462,-10922,24384,-24384,24384c10922,48768,,37846,,24384,,10922,10922,,24384,xe" fillcolor="black" strokeweight=".24pt">
                  <v:stroke endcap="round"/>
                  <v:path arrowok="t" textboxrect="0,0,48768,48768"/>
                </v:shape>
                <v:shape id="Shape 2687" o:spid="_x0000_s1265" style="position:absolute;left:24566;top:12344;width:488;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" path="m24384,c37846,,48768,10922,48768,24384v,13462,-10922,24384,-24384,24384c10922,48768,,37846,,24384,,10922,10922,,24384,xe" fillcolor="black" strokeweight=".24pt">
                  <v:stroke endcap="round"/>
                  <v:path arrowok="t" textboxrect="0,0,48768,48768"/>
                </v:shape>
                <v:shape id="Shape 2688" o:spid="_x0000_s1266" style="position:absolute;left:26273;top:12344;width:427;height:488;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" path="m21336,c33109,,42672,10922,42672,24384v,13462,-9563,24384,-21336,24384c9563,48768,,37846,,24384,,10922,9563,,21336,xe" fillcolor="black" strokeweight=".24pt">
                  <v:stroke endcap="round"/>
                  <v:path arrowok="t" textboxrect="0,0,42672,48768"/>
                </v:shape>
                <v:shape id="Shape 2689" o:spid="_x0000_s1267" style="position:absolute;left:34686;top:14051;width:487;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" path="m24384,c37846,,48768,10922,48768,24384v,13462,-10922,24384,-24384,24384c10922,48768,,37846,,24384,,10922,10922,,24384,xe" fillcolor="black" strokeweight=".24pt">
                  <v:stroke endcap="round"/>
                  <v:path arrowok="t" textboxrect="0,0,48768,48768"/>
                </v:shape>
                <v:shape id="Shape 2690" o:spid="_x0000_s1268" style="position:absolute;left:36393;top:14051;width:487;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" path="m24384,c37846,,48768,10922,48768,24384v,13462,-10922,24384,-24384,24384c10922,48768,,37846,,24384,,10922,10922,,24384,xe" fillcolor="black" strokeweight=".24pt">
                  <v:stroke endcap="round"/>
                  <v:path arrowok="t" textboxrect="0,0,48768,48768"/>
                </v:shape>
                <v:shape id="Shape 2691" o:spid="_x0000_s1269" style="position:absolute;left:31333;top:14051;width:427;height:487;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" path="m21336,c33109,,42672,10922,42672,24384v,13462,-9563,24384,-21336,24384c9563,48768,,37846,,24384,,10922,9563,,21336,xe" fillcolor="black" strokeweight=".24pt">
                  <v:stroke endcap="round"/>
                  <v:path arrowok="t" textboxrect="0,0,42672,48768"/>
                </v:shape>
                <v:shape id="Shape 2692" o:spid="_x0000_s1270" style="position:absolute;left:33040;top:14051;width:427;height:487;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" path="m21336,c33109,,42672,10922,42672,24384v,13462,-9563,24384,-21336,24384c9563,48768,,37846,,24384,,10922,9563,,21336,xe" fillcolor="black" strokeweight=".24pt">
                  <v:stroke endcap="round"/>
                  <v:path arrowok="t" textboxrect="0,0,42672,48768"/>
                </v:shape>
                <v:shape id="Shape 2693" o:spid="_x0000_s1271" style="position:absolute;left:27980;top:14051;width:427;height:487;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" path="m21336,c33109,,42672,10922,42672,24384v,13462,-9563,24384,-21336,24384c9563,48768,,37846,,24384,,10922,9563,,21336,xe" fillcolor="black" strokeweight=".24pt">
                  <v:stroke endcap="round"/>
                  <v:path arrowok="t" textboxrect="0,0,42672,48768"/>
                </v:shape>
                <v:shape id="Shape 2694" o:spid="_x0000_s1272" style="position:absolute;left:29626;top:14051;width:488;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" path="m24384,c37846,,48768,10922,48768,24384v,13462,-10922,24384,-24384,24384c10922,48768,,37846,,24384,,10922,10922,,24384,xe" fillcolor="black" strokeweight=".24pt">
                  <v:stroke endcap="round"/>
                  <v:path arrowok="t" textboxrect="0,0,48768,48768"/>
                </v:shape>
                <v:shape id="Shape 2695" o:spid="_x0000_s1273" style="position:absolute;left:24566;top:14051;width:488;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" path="m24384,c37846,,48768,10922,48768,24384v,13462,-10922,24384,-24384,24384c10922,48768,,37846,,24384,,10922,10922,,24384,xe" fillcolor="black" strokeweight=".24pt">
                  <v:stroke endcap="round"/>
                  <v:path arrowok="t" textboxrect="0,0,48768,48768"/>
                </v:shape>
                <v:shape id="Shape 2696" o:spid="_x0000_s1274" style="position:absolute;left:26273;top:14051;width:427;height:487;visibility:visible;mso-wrap-style:square;v-text-anchor:top" coordsize="42672,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" path="m21336,c33109,,42672,10922,42672,24384v,13462,-9563,24384,-21336,24384c9563,48768,,37846,,24384,,10922,9563,,21336,xe" fillcolor="black" strokeweight=".24pt">
                  <v:stroke endcap="round"/>
                  <v:path arrowok="t" textboxrect="0,0,42672,48768"/>
                </v:shape>
                <v:shape id="Shape 2697" o:spid="_x0000_s1275" style="position:absolute;left:24566;top:2225;width:488;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" path="m24384,c37846,,48768,10922,48768,24384v,13462,-10922,24384,-24384,24384c10922,48768,,37846,,24384,,10922,10922,,24384,xe" fillcolor="black" strokeweight=".24pt">
                  <v:stroke endcap="round"/>
                  <v:path arrowok="t" textboxrect="0,0,48768,48768"/>
                </v:shape>
                <v:shape id="Shape 2698" o:spid="_x0000_s1276" style="position:absolute;left:25450;top:2164;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" path="m,l64008,33528,,67056,,xe" fillcolor="black" strokeweight=".24pt">
                  <v:stroke endcap="round"/>
                  <v:path arrowok="t" textboxrect="0,0,64008,67056"/>
                </v:shape>
                <v:shape id="Shape 456510" o:spid="_x0000_s1277" style="position:absolute;left:24841;top:2468;width:914;height:92;visibility:visible;mso-wrap-style:square;v-text-anchor:top" coordsize="914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" path="m,l91440,r,9144l,9144,,e" fillcolor="black" stroked="f" strokeweight="0">
                  <v:stroke endcap="round"/>
                  <v:path arrowok="t" textboxrect="0,0,91440,9144"/>
                </v:shape>
                <v:shape id="Shape 456511" o:spid="_x0000_s1278" style="position:absolute;left:25572;top:2987;width:92;height:518;visibility:visible;mso-wrap-style:square;v-text-anchor:top" coordsize="9144,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" path="m,l9144,r,51816l,51816,,e" fillcolor="black" stroked="f" strokeweight="0">
                  <v:stroke endcap="round"/>
                  <v:path arrowok="t" textboxrect="0,0,9144,51816"/>
                </v:shape>
                <v:shape id="Shape 456512" o:spid="_x0000_s1279" style="position:absolute;left:25572;top:3474;width:518;height:92;visibility:visible;mso-wrap-style:square;v-text-anchor:top" coordsize="518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" path="m,l51816,r,9144l,9144,,e" fillcolor="black" stroked="f" strokeweight="0">
                  <v:stroke endcap="round"/>
                  <v:path arrowok="t" textboxrect="0,0,51816,9144"/>
                </v:shape>
                <v:shape id="Shape 456513" o:spid="_x0000_s1280" style="position:absolute;left:27035;top:3139;width:488;height:91;visibility:visible;mso-wrap-style:square;v-text-anchor:top" coordsize="4876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" path="m,l48768,r,9144l,9144,,e" fillcolor="black" stroked="f" strokeweight="0">
                  <v:stroke endcap="round"/>
                  <v:path arrowok="t" textboxrect="0,0,48768,9144"/>
                </v:shape>
                <v:shape id="Shape 456514" o:spid="_x0000_s1281" style="position:absolute;left:27462;top:3169;width:91;height:519;visibility:visible;mso-wrap-style:square;v-text-anchor:top" coordsize="9144,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" path="m,l9144,r,51816l,51816,,e" fillcolor="black" stroked="f" strokeweight="0">
                  <v:stroke endcap="round"/>
                  <v:path arrowok="t" textboxrect="0,0,9144,51816"/>
                </v:shape>
                <v:shape id="Shape 456515" o:spid="_x0000_s1282" style="position:absolute;left:35783;top:13045;width:91;height:518;visibility:visible;mso-wrap-style:square;v-text-anchor:top" coordsize="9144,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" path="m,l9144,r,51816l,51816,,e" fillcolor="black" stroked="f" strokeweight="0">
                  <v:stroke endcap="round"/>
                  <v:path arrowok="t" textboxrect="0,0,9144,51816"/>
                </v:shape>
                <v:shape id="Shape 456516" o:spid="_x0000_s1283" style="position:absolute;left:35814;top:13533;width:518;height:91;visibility:visible;mso-wrap-style:square;v-text-anchor:top" coordsize="518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" path="m,l51816,r,9144l,9144,,e" fillcolor="black" stroked="f" strokeweight="0">
                  <v:stroke endcap="round"/>
                  <v:path arrowok="t" textboxrect="0,0,51816,9144"/>
                </v:shape>
                <v:shape id="Shape 456517" o:spid="_x0000_s1284" style="position:absolute;left:33771;top:13258;width:519;height:92;visibility:visible;mso-wrap-style:square;v-text-anchor:top" coordsize="518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" path="m,l51816,r,9144l,9144,,e" fillcolor="black" stroked="f" strokeweight="0">
                  <v:stroke endcap="round"/>
                  <v:path arrowok="t" textboxrect="0,0,51816,9144"/>
                </v:shape>
                <v:shape id="Shape 456518" o:spid="_x0000_s1285" style="position:absolute;left:34198;top:13289;width:92;height:518;visibility:visible;mso-wrap-style:square;v-text-anchor:top" coordsize="9144,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" path="m,l9144,r,51816l,51816,,e" fillcolor="black" stroked="f" strokeweight="0">
                  <v:stroke endcap="round"/>
                  <v:path arrowok="t" textboxrect="0,0,9144,51816"/>
                </v:shape>
                <v:shape id="Shape 2708" o:spid="_x0000_s1286" style="position:absolute;left:23652;top:1219;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" path="m48768,l70104,70104,,45720,48768,xe" fillcolor="black" strokeweight=".24pt">
                  <v:stroke endcap="round"/>
                  <v:path arrowok="t" textboxrect="0,0,70104,70104"/>
                </v:shape>
                <v:shape id="Shape 2709" o:spid="_x0000_s1287" style="position:absolute;left:22433;width:1707;height:1706;visibility:visible;mso-wrap-style:square;v-text-anchor:top" coordsize="170688,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" path="m170688,170688l,e" filled="f" strokeweight=".24pt">
                  <v:stroke endcap="round"/>
                  <v:path arrowok="t" textboxrect="0,0,170688,170688"/>
                </v:shape>
                <v:shape id="Shape 2710" o:spid="_x0000_s1288" style="position:absolute;left:25328;top:1219;width:732;height:701;visibility:visible;mso-wrap-style:square;v-text-anchor:top" coordsize="73152,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" path="m48768,l73152,70104,,45720,48768,xe" fillcolor="black" strokeweight=".24pt">
                  <v:stroke endcap="round"/>
                  <v:path arrowok="t" textboxrect="0,0,73152,70104"/>
                </v:shape>
                <v:shape id="Shape 2711" o:spid="_x0000_s1289" style="position:absolute;left:24140;width:1676;height:1706;visibility:visible;mso-wrap-style:square;v-text-anchor:top" coordsize="167640,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" path="m167640,170688l,e" filled="f" strokeweight=".24pt">
                  <v:stroke endcap="round"/>
                  <v:path arrowok="t" textboxrect="0,0,167640,170688"/>
                </v:shape>
                <v:shape id="Shape 2712" o:spid="_x0000_s1290" style="position:absolute;left:37124;top:1188;width:732;height:732;visibility:visible;mso-wrap-style:square;v-text-anchor:top" coordsize="7315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" path="m24384,l73152,48768,,73152,24384,xe" fillcolor="black" strokeweight=".24pt">
                  <v:stroke endcap="round"/>
                  <v:path arrowok="t" textboxrect="0,0,73152,73152"/>
                </v:shape>
                <v:shape id="Shape 2713" o:spid="_x0000_s1291" style="position:absolute;left:37368;width:1676;height:1676;visibility:visible;mso-wrap-style:square;v-text-anchor:top" coordsize="167640,167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" path="m,167640l167640,e" filled="f" strokeweight=".24pt">
                  <v:stroke endcap="round"/>
                  <v:path arrowok="t" textboxrect="0,0,167640,167640"/>
                </v:shape>
                <v:shape id="Shape 2714" o:spid="_x0000_s1292" style="position:absolute;left:23652;top:14874;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" path="m70104,l48768,70104,,21336,70104,xe" fillcolor="black" strokeweight=".24pt">
                  <v:stroke endcap="round"/>
                  <v:path arrowok="t" textboxrect="0,0,70104,70104"/>
                </v:shape>
                <v:shape id="Shape 2715" o:spid="_x0000_s1293" style="position:absolute;left:22433;top:15087;width:1707;height:1677;visibility:visible;mso-wrap-style:square;v-text-anchor:top" coordsize="170688,167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" path="m170688,l,167640e" filled="f" strokeweight=".24pt">
                  <v:stroke endcap="round"/>
                  <v:path arrowok="t" textboxrect="0,0,170688,167640"/>
                </v:shape>
                <v:shape id="Shape 2716" o:spid="_x0000_s1294" style="position:absolute;left:37216;top:14874;width:731;height:701;visibility:visible;mso-wrap-style:square;v-text-anchor:top" coordsize="73152,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" path="m,l73152,21336,27432,70104,,xe" fillcolor="black" strokeweight=".24pt">
                  <v:stroke endcap="round"/>
                  <v:path arrowok="t" textboxrect="0,0,73152,70104"/>
                </v:shape>
                <v:shape id="Shape 2717" o:spid="_x0000_s1295" style="position:absolute;left:37459;top:15087;width:1677;height:1707;visibility:visible;mso-wrap-style:square;v-text-anchor:top" coordsize="167640,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" path="m,l167640,170688e" filled="f" strokeweight=".24pt">
                  <v:stroke endcap="round"/>
                  <v:path arrowok="t" textboxrect="0,0,167640,170688"/>
                </v:shape>
                <v:shape id="Shape 2718" o:spid="_x0000_s1296" style="position:absolute;left:975;top:8625;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" path="m6096,v3365,,6096,4102,6096,9144c12192,14186,9461,18288,6096,18288,2730,18288,,14186,,9144,,4102,2730,,6096,xe" fillcolor="black" strokeweight=".24pt">
                  <v:stroke endcap="round"/>
                  <v:path arrowok="t" textboxrect="0,0,12192,18288"/>
                </v:shape>
                <v:shape id="Shape 2719" o:spid="_x0000_s1297" style="position:absolute;left:2011;top:8625;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" path="m6096,v3366,,6096,4102,6096,9144c12192,14186,9462,18288,6096,18288,2731,18288,,14186,,9144,,4102,2731,,6096,xe" fillcolor="black" strokeweight=".24pt">
                  <v:stroke endcap="round"/>
                  <v:path arrowok="t" textboxrect="0,0,12192,18288"/>
                </v:shape>
                <v:shape id="Shape 2720" o:spid="_x0000_s1298" style="position:absolute;top:8625;width:121;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" path="m6096,v3365,,6096,4102,6096,9144c12192,14186,9461,18288,6096,18288,2730,18288,,14186,,9144,,4102,2730,,6096,xe" fillcolor="black" strokeweight=".24pt">
                  <v:stroke endcap="round"/>
                  <v:path arrowok="t" textboxrect="0,0,12192,18288"/>
                </v:shape>
                <v:shape id="Shape 2721" o:spid="_x0000_s1299" style="position:absolute;left:14691;top:8625;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" path="m6096,v3366,,6096,4102,6096,9144c12192,14186,9462,18288,6096,18288,2731,18288,,14186,,9144,,4102,2731,,6096,xe" fillcolor="black" strokeweight=".24pt">
                  <v:stroke endcap="round"/>
                  <v:path arrowok="t" textboxrect="0,0,12192,18288"/>
                </v:shape>
                <v:shape id="Shape 2722" o:spid="_x0000_s1300" style="position:absolute;left:15666;top:8625;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" path="m9144,v5042,,9144,4102,9144,9144c18288,14186,14186,18288,9144,18288,4102,18288,,14186,,9144,,4102,4102,,9144,xe" fillcolor="black" strokeweight=".24pt">
                  <v:stroke endcap="round"/>
                  <v:path arrowok="t" textboxrect="0,0,18288,18288"/>
                </v:shape>
                <v:shape id="Shape 2723" o:spid="_x0000_s1301" style="position:absolute;left:13655;top:8625;width:182;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" path="m9144,v5042,,9144,4102,9144,9144c18288,14186,14186,18288,9144,18288,4102,18288,,14186,,9144,,4102,4102,,9144,xe" fillcolor="black" strokeweight=".24pt">
                  <v:stroke endcap="round"/>
                  <v:path arrowok="t" textboxrect="0,0,18288,18288"/>
                </v:shape>
                <v:rect id="Rectangle 2724" o:spid="_x0000_s1302" style="position:absolute;left:37520;top:13852;width:793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0690-93/d005</w:t>
                        </w:r>
                      </w:p>
                    </w:txbxContent>
                  </v:textbox>
                </v:rect>
                <v:rect id="Rectangle 36248" o:spid="_x0000_s1303" style="position:absolute;left:4145;top:2164;width:190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DC</w:t>
                        </w:r>
                      </w:p>
                    </w:txbxContent>
                  </v:textbox>
                </v:rect>
                <v:rect id="Rectangle 36249" o:spid="_x0000_s1304" style="position:absolute;left:9693;top:2164;width:186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C</w:t>
                        </w:r>
                      </w:p>
                    </w:txbxContent>
                  </v:textbox>
                </v:rect>
                <v:rect id="Rectangle 36252" o:spid="_x0000_s1305" style="position:absolute;left:3627;top:7742;width:31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lock</w:t>
                        </w:r>
                      </w:p>
                    </w:txbxContent>
                  </v:textbox>
                </v:rect>
                <v:rect id="Rectangle 36254" o:spid="_x0000_s1306" style="position:absolute;left:9205;top:7742;width:316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Block</w:t>
                        </w:r>
                      </w:p>
                    </w:txbxContent>
                  </v:textbox>
                </v:rect>
                <v:rect id="Rectangle 36259" o:spid="_x0000_s1307" style="position:absolute;left:38588;top:17039;width:186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C</w:t>
                        </w:r>
                      </w:p>
                    </w:txbxContent>
                  </v:textbox>
                </v:rect>
                <v:rect id="Rectangle 36258" o:spid="_x0000_s1308" style="position:absolute;left:21366;top:17039;width:18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AC</w:t>
                        </w:r>
                      </w:p>
                    </w:txbxContent>
                  </v:textbox>
                </v:rect>
                <v:rect id="Rectangle 2730" o:spid="_x0000_s1309" style="position:absolute;left:11125;top:12877;width:1572;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1"/>
                          </w:rPr>
                          <w:t>i - 1</w:t>
                        </w:r>
                      </w:p>
                    </w:txbxContent>
                  </v:textbox>
                </v:rect>
                <v:rect id="Rectangle 2731" o:spid="_x0000_s1310" style="position:absolute;left:8595;top:12938;width:207;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i</w:t>
                        </w:r>
                      </w:p>
                    </w:txbxContent>
                  </v:textbox>
                </v:rect>
                <v:rect id="Rectangle 36261" o:spid="_x0000_s1311" style="position:absolute;left:40141;top:17510;width:1005;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77</w:t>
                        </w:r>
                      </w:p>
                    </w:txbxContent>
                  </v:textbox>
                </v:rect>
                <v:rect id="Rectangle 36260" o:spid="_x0000_s1312" style="position:absolute;left:22890;top:17510;width:1045;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70</w:t>
                        </w:r>
                      </w:p>
                    </w:txbxContent>
                  </v:textbox>
                </v:rect>
                <v:rect id="Rectangle 36250" o:spid="_x0000_s1313" style="position:absolute;left:5669;top:2636;width:1532;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i - 1</w:t>
                        </w:r>
                      </w:p>
                    </w:txbxContent>
                  </v:textbox>
                </v:rect>
                <v:rect id="Rectangle 36251" o:spid="_x0000_s1314" style="position:absolute;left:11216;top:2636;width:207;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i</w:t>
                        </w:r>
                      </w:p>
                    </w:txbxContent>
                  </v:textbox>
                </v:rect>
                <v:rect id="Rectangle 36255" o:spid="_x0000_s1315" style="position:absolute;left:6187;top:8213;width:1572;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i - 1</w:t>
                        </w:r>
                      </w:p>
                    </w:txbxContent>
                  </v:textbox>
                </v:rect>
                <v:rect id="Rectangle 36257" o:spid="_x0000_s1316" style="position:absolute;left:11703;top:8213;width:20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i</w:t>
                        </w:r>
                      </w:p>
                    </w:txbxContent>
                  </v:textbox>
                </v:rect>
                <v:rect id="Rectangle 2736" o:spid="_x0000_s1317" style="position:absolute;left:3810;top:12467;width:9532;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DIFF = </w:t>
                        </w:r>
                        <w:proofErr w:type="gramStart"/>
                        <w:r>
                          <w:rPr>
                            <w:rFonts w:ascii="Arial" w:eastAsia="Arial" w:hAnsi="Arial" w:cs="Arial"/>
                            <w:sz w:val="15"/>
                          </w:rPr>
                          <w:t>DC  -</w:t>
                        </w:r>
                        <w:proofErr w:type="gramEnd"/>
                        <w:r>
                          <w:rPr>
                            <w:rFonts w:ascii="Arial" w:eastAsia="Arial" w:hAnsi="Arial" w:cs="Arial"/>
                            <w:sz w:val="15"/>
                          </w:rPr>
                          <w:t xml:space="preserve"> DC</w:t>
                        </w:r>
                      </w:p>
                    </w:txbxContent>
                  </v:textbox>
                </v:rect>
                <w10:anchorlock/>
              </v:group>
            </w:pict>
          </mc:Fallback>
        </mc:AlternateContent>
      </w:r>
    </w:p>
    <w:p w:rsidR="00094CB9" w:rsidRDefault="00FE5CBC">
      <w:pPr>
        <w:tabs>
          <w:tab w:val="center" w:pos="2380"/>
          <w:tab w:val="center" w:pos="6049"/>
        </w:tabs>
        <w:spacing w:after="584" w:line="265" w:lineRule="auto"/>
        <w:ind w:left="0" w:right="0" w:firstLine="0"/>
        <w:jc w:val="left"/>
      </w:pPr>
      <w:r>
        <w:rPr>
          <w:rFonts w:ascii="Calibri" w:eastAsia="Calibri" w:hAnsi="Calibri" w:cs="Calibri"/>
          <w:sz w:val="22"/>
        </w:rPr>
        <w:tab/>
      </w:r>
      <w:r>
        <w:rPr>
          <w:rFonts w:ascii="Arial" w:eastAsia="Arial" w:hAnsi="Arial" w:cs="Arial"/>
          <w:sz w:val="15"/>
        </w:rPr>
        <w:t>Differential DC encoding</w:t>
      </w:r>
      <w:r>
        <w:rPr>
          <w:rFonts w:ascii="Arial" w:eastAsia="Arial" w:hAnsi="Arial" w:cs="Arial"/>
          <w:sz w:val="15"/>
        </w:rPr>
        <w:tab/>
        <w:t>Zig-zag order</w:t>
      </w:r>
    </w:p>
    <w:p w:rsidR="00094CB9" w:rsidRDefault="00FE5CBC">
      <w:pPr>
        <w:pStyle w:val="4"/>
        <w:spacing w:after="356"/>
        <w:ind w:left="1498" w:right="1371"/>
      </w:pPr>
      <w:r>
        <w:rPr>
          <w:sz w:val="19"/>
        </w:rPr>
        <w:t xml:space="preserve">Figure </w:t>
      </w:r>
      <w:proofErr w:type="gramStart"/>
      <w:r>
        <w:rPr>
          <w:sz w:val="19"/>
        </w:rPr>
        <w:t>5  –</w:t>
      </w:r>
      <w:proofErr w:type="gramEnd"/>
      <w:r>
        <w:rPr>
          <w:sz w:val="19"/>
        </w:rPr>
        <w:t xml:space="preserve">  Preparation of quantized coefficients for entropy encoding</w:t>
      </w:r>
    </w:p>
    <w:p w:rsidR="00094CB9" w:rsidRDefault="00FE5CBC">
      <w:pPr>
        <w:spacing w:after="159" w:line="265" w:lineRule="auto"/>
        <w:ind w:left="-5" w:right="0"/>
        <w:jc w:val="left"/>
      </w:pPr>
      <w:r>
        <w:rPr>
          <w:color w:val="FFFFFF"/>
        </w:rPr>
        <w:t>FIGURE 5 [D05] 8 cm = 313 %</w:t>
      </w:r>
    </w:p>
    <w:p w:rsidR="00094CB9" w:rsidRDefault="00FE5CBC">
      <w:pPr>
        <w:spacing w:after="650" w:line="259" w:lineRule="auto"/>
        <w:ind w:left="466" w:right="0" w:firstLine="0"/>
        <w:jc w:val="left"/>
      </w:pPr>
      <w:r>
        <w:rPr>
          <w:rFonts w:ascii="Calibri" w:eastAsia="Calibri" w:hAnsi="Calibri" w:cs="Calibri"/>
          <w:noProof/>
          <w:sz w:val="22"/>
        </w:rPr>
        <mc:AlternateContent>
          <mc:Choice Requires="wpg">
            <w:drawing>
              <wp:inline distT="0" distB="0" distL="0" distR="0">
                <wp:extent cx="5209032" cy="1621462"/>
                <wp:effectExtent l="0" t="0" r="0" b="0"/>
                <wp:docPr id="284068" name="Group 284068"/>
                <wp:cNvGraphicFramePr/>
                <a:graphic xmlns:a="http://schemas.openxmlformats.org/drawingml/2006/main">
                  <a:graphicData uri="http://schemas.microsoft.com/office/word/2010/wordprocessingGroup">
                    <wpg:wgp>
                      <wpg:cNvGrpSpPr/>
                      <wpg:grpSpPr>
                        <a:xfrm>
                          <a:off x="0" y="0"/>
                          <a:ext cx="5209032" cy="1621462"/>
                          <a:chOff x="0" y="0"/>
                          <a:chExt cx="5209032" cy="1621462"/>
                        </a:xfrm>
                      </wpg:grpSpPr>
                      <wps:wsp>
                        <wps:cNvPr id="456519" name="Shape 456519"/>
                        <wps:cNvSpPr/>
                        <wps:spPr>
                          <a:xfrm>
                            <a:off x="1219200" y="134038"/>
                            <a:ext cx="3176016" cy="1011936"/>
                          </a:xfrm>
                          <a:custGeom>
                            <a:avLst/>
                            <a:gdLst/>
                            <a:ahLst/>
                            <a:cxnLst/>
                            <a:rect l="0" t="0" r="0" b="0"/>
                            <a:pathLst>
                              <a:path w="3176016" h="1011936">
                                <a:moveTo>
                                  <a:pt x="0" y="0"/>
                                </a:moveTo>
                                <a:lnTo>
                                  <a:pt x="3176016" y="0"/>
                                </a:lnTo>
                                <a:lnTo>
                                  <a:pt x="3176016" y="1011936"/>
                                </a:lnTo>
                                <a:lnTo>
                                  <a:pt x="0" y="1011936"/>
                                </a:lnTo>
                                <a:lnTo>
                                  <a:pt x="0" y="0"/>
                                </a:lnTo>
                              </a:path>
                            </a:pathLst>
                          </a:custGeom>
                          <a:ln w="0" cap="rnd">
                            <a:round/>
                          </a:ln>
                        </wps:spPr>
                        <wps:style>
                          <a:lnRef idx="0">
                            <a:srgbClr val="000000">
                              <a:alpha val="0"/>
                            </a:srgbClr>
                          </a:lnRef>
                          <a:fillRef idx="1">
                            <a:srgbClr val="00FFFF"/>
                          </a:fillRef>
                          <a:effectRef idx="0">
                            <a:scrgbClr r="0" g="0" b="0"/>
                          </a:effectRef>
                          <a:fontRef idx="none"/>
                        </wps:style>
                        <wps:bodyPr/>
                      </wps:wsp>
                      <wps:wsp>
                        <wps:cNvPr id="456520" name="Shape 456520"/>
                        <wps:cNvSpPr/>
                        <wps:spPr>
                          <a:xfrm>
                            <a:off x="1286256" y="201094"/>
                            <a:ext cx="3041904" cy="877824"/>
                          </a:xfrm>
                          <a:custGeom>
                            <a:avLst/>
                            <a:gdLst/>
                            <a:ahLst/>
                            <a:cxnLst/>
                            <a:rect l="0" t="0" r="0" b="0"/>
                            <a:pathLst>
                              <a:path w="3041904" h="877824">
                                <a:moveTo>
                                  <a:pt x="0" y="0"/>
                                </a:moveTo>
                                <a:lnTo>
                                  <a:pt x="3041904" y="0"/>
                                </a:lnTo>
                                <a:lnTo>
                                  <a:pt x="3041904" y="877824"/>
                                </a:lnTo>
                                <a:lnTo>
                                  <a:pt x="0" y="877824"/>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742" name="Shape 2742"/>
                        <wps:cNvSpPr/>
                        <wps:spPr>
                          <a:xfrm>
                            <a:off x="1283208" y="198046"/>
                            <a:ext cx="1524000" cy="883920"/>
                          </a:xfrm>
                          <a:custGeom>
                            <a:avLst/>
                            <a:gdLst/>
                            <a:ahLst/>
                            <a:cxnLst/>
                            <a:rect l="0" t="0" r="0" b="0"/>
                            <a:pathLst>
                              <a:path w="1524000" h="883920">
                                <a:moveTo>
                                  <a:pt x="0" y="0"/>
                                </a:moveTo>
                                <a:lnTo>
                                  <a:pt x="1524000" y="0"/>
                                </a:lnTo>
                                <a:lnTo>
                                  <a:pt x="1524000" y="6097"/>
                                </a:lnTo>
                                <a:lnTo>
                                  <a:pt x="6096" y="6097"/>
                                </a:lnTo>
                                <a:lnTo>
                                  <a:pt x="6096" y="877824"/>
                                </a:lnTo>
                                <a:lnTo>
                                  <a:pt x="1524000" y="877824"/>
                                </a:lnTo>
                                <a:lnTo>
                                  <a:pt x="1524000" y="883920"/>
                                </a:lnTo>
                                <a:lnTo>
                                  <a:pt x="0" y="883920"/>
                                </a:lnTo>
                                <a:lnTo>
                                  <a:pt x="0"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2743" name="Shape 2743"/>
                        <wps:cNvSpPr/>
                        <wps:spPr>
                          <a:xfrm>
                            <a:off x="2807208" y="198046"/>
                            <a:ext cx="1524000" cy="883920"/>
                          </a:xfrm>
                          <a:custGeom>
                            <a:avLst/>
                            <a:gdLst/>
                            <a:ahLst/>
                            <a:cxnLst/>
                            <a:rect l="0" t="0" r="0" b="0"/>
                            <a:pathLst>
                              <a:path w="1524000" h="883920">
                                <a:moveTo>
                                  <a:pt x="0" y="0"/>
                                </a:moveTo>
                                <a:lnTo>
                                  <a:pt x="1524000" y="0"/>
                                </a:lnTo>
                                <a:lnTo>
                                  <a:pt x="1524000" y="883920"/>
                                </a:lnTo>
                                <a:lnTo>
                                  <a:pt x="0" y="883920"/>
                                </a:lnTo>
                                <a:lnTo>
                                  <a:pt x="0" y="877824"/>
                                </a:lnTo>
                                <a:lnTo>
                                  <a:pt x="1517904" y="877824"/>
                                </a:lnTo>
                                <a:lnTo>
                                  <a:pt x="1517904" y="6097"/>
                                </a:lnTo>
                                <a:lnTo>
                                  <a:pt x="0" y="6097"/>
                                </a:lnTo>
                                <a:lnTo>
                                  <a:pt x="0"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456521" name="Shape 456521"/>
                        <wps:cNvSpPr/>
                        <wps:spPr>
                          <a:xfrm>
                            <a:off x="2941320" y="606479"/>
                            <a:ext cx="9144" cy="810768"/>
                          </a:xfrm>
                          <a:custGeom>
                            <a:avLst/>
                            <a:gdLst/>
                            <a:ahLst/>
                            <a:cxnLst/>
                            <a:rect l="0" t="0" r="0" b="0"/>
                            <a:pathLst>
                              <a:path w="9144" h="810768">
                                <a:moveTo>
                                  <a:pt x="0" y="0"/>
                                </a:moveTo>
                                <a:lnTo>
                                  <a:pt x="9144" y="0"/>
                                </a:lnTo>
                                <a:lnTo>
                                  <a:pt x="9144" y="810768"/>
                                </a:lnTo>
                                <a:lnTo>
                                  <a:pt x="0" y="81076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22" name="Shape 456522"/>
                        <wps:cNvSpPr/>
                        <wps:spPr>
                          <a:xfrm>
                            <a:off x="1859280" y="606479"/>
                            <a:ext cx="9144" cy="810768"/>
                          </a:xfrm>
                          <a:custGeom>
                            <a:avLst/>
                            <a:gdLst/>
                            <a:ahLst/>
                            <a:cxnLst/>
                            <a:rect l="0" t="0" r="0" b="0"/>
                            <a:pathLst>
                              <a:path w="9144" h="810768">
                                <a:moveTo>
                                  <a:pt x="0" y="0"/>
                                </a:moveTo>
                                <a:lnTo>
                                  <a:pt x="9144" y="0"/>
                                </a:lnTo>
                                <a:lnTo>
                                  <a:pt x="9144" y="810768"/>
                                </a:lnTo>
                                <a:lnTo>
                                  <a:pt x="0" y="81076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23" name="Shape 456523"/>
                        <wps:cNvSpPr/>
                        <wps:spPr>
                          <a:xfrm>
                            <a:off x="609600" y="536374"/>
                            <a:ext cx="4258056" cy="9144"/>
                          </a:xfrm>
                          <a:custGeom>
                            <a:avLst/>
                            <a:gdLst/>
                            <a:ahLst/>
                            <a:cxnLst/>
                            <a:rect l="0" t="0" r="0" b="0"/>
                            <a:pathLst>
                              <a:path w="4258056" h="9144">
                                <a:moveTo>
                                  <a:pt x="0" y="0"/>
                                </a:moveTo>
                                <a:lnTo>
                                  <a:pt x="4258056" y="0"/>
                                </a:lnTo>
                                <a:lnTo>
                                  <a:pt x="42580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24" name="Shape 456524"/>
                        <wps:cNvSpPr/>
                        <wps:spPr>
                          <a:xfrm>
                            <a:off x="3450336" y="268150"/>
                            <a:ext cx="740664" cy="539496"/>
                          </a:xfrm>
                          <a:custGeom>
                            <a:avLst/>
                            <a:gdLst/>
                            <a:ahLst/>
                            <a:cxnLst/>
                            <a:rect l="0" t="0" r="0" b="0"/>
                            <a:pathLst>
                              <a:path w="740664" h="539496">
                                <a:moveTo>
                                  <a:pt x="0" y="0"/>
                                </a:moveTo>
                                <a:lnTo>
                                  <a:pt x="740664" y="0"/>
                                </a:lnTo>
                                <a:lnTo>
                                  <a:pt x="740664" y="539496"/>
                                </a:lnTo>
                                <a:lnTo>
                                  <a:pt x="0" y="53949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748" name="Shape 2748"/>
                        <wps:cNvSpPr/>
                        <wps:spPr>
                          <a:xfrm>
                            <a:off x="3447288" y="265102"/>
                            <a:ext cx="374904" cy="545592"/>
                          </a:xfrm>
                          <a:custGeom>
                            <a:avLst/>
                            <a:gdLst/>
                            <a:ahLst/>
                            <a:cxnLst/>
                            <a:rect l="0" t="0" r="0" b="0"/>
                            <a:pathLst>
                              <a:path w="374904" h="545592">
                                <a:moveTo>
                                  <a:pt x="0" y="0"/>
                                </a:moveTo>
                                <a:lnTo>
                                  <a:pt x="374904" y="0"/>
                                </a:lnTo>
                                <a:lnTo>
                                  <a:pt x="374904" y="6096"/>
                                </a:lnTo>
                                <a:lnTo>
                                  <a:pt x="6096" y="6096"/>
                                </a:lnTo>
                                <a:lnTo>
                                  <a:pt x="6096" y="542544"/>
                                </a:lnTo>
                                <a:lnTo>
                                  <a:pt x="374904" y="542544"/>
                                </a:lnTo>
                                <a:lnTo>
                                  <a:pt x="374904" y="545592"/>
                                </a:lnTo>
                                <a:lnTo>
                                  <a:pt x="0" y="5455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749" name="Shape 2749"/>
                        <wps:cNvSpPr/>
                        <wps:spPr>
                          <a:xfrm>
                            <a:off x="3822192" y="265102"/>
                            <a:ext cx="371856" cy="545592"/>
                          </a:xfrm>
                          <a:custGeom>
                            <a:avLst/>
                            <a:gdLst/>
                            <a:ahLst/>
                            <a:cxnLst/>
                            <a:rect l="0" t="0" r="0" b="0"/>
                            <a:pathLst>
                              <a:path w="371856" h="545592">
                                <a:moveTo>
                                  <a:pt x="0" y="0"/>
                                </a:moveTo>
                                <a:lnTo>
                                  <a:pt x="371856" y="0"/>
                                </a:lnTo>
                                <a:lnTo>
                                  <a:pt x="371856" y="545592"/>
                                </a:lnTo>
                                <a:lnTo>
                                  <a:pt x="0" y="545592"/>
                                </a:lnTo>
                                <a:lnTo>
                                  <a:pt x="0" y="542544"/>
                                </a:lnTo>
                                <a:lnTo>
                                  <a:pt x="368808" y="542544"/>
                                </a:lnTo>
                                <a:lnTo>
                                  <a:pt x="36880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25" name="Shape 456525"/>
                        <wps:cNvSpPr/>
                        <wps:spPr>
                          <a:xfrm>
                            <a:off x="2435352" y="268150"/>
                            <a:ext cx="743712" cy="539496"/>
                          </a:xfrm>
                          <a:custGeom>
                            <a:avLst/>
                            <a:gdLst/>
                            <a:ahLst/>
                            <a:cxnLst/>
                            <a:rect l="0" t="0" r="0" b="0"/>
                            <a:pathLst>
                              <a:path w="743712" h="539496">
                                <a:moveTo>
                                  <a:pt x="0" y="0"/>
                                </a:moveTo>
                                <a:lnTo>
                                  <a:pt x="743712" y="0"/>
                                </a:lnTo>
                                <a:lnTo>
                                  <a:pt x="743712" y="539496"/>
                                </a:lnTo>
                                <a:lnTo>
                                  <a:pt x="0" y="53949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751" name="Shape 2751"/>
                        <wps:cNvSpPr/>
                        <wps:spPr>
                          <a:xfrm>
                            <a:off x="2432304" y="265102"/>
                            <a:ext cx="374904" cy="545592"/>
                          </a:xfrm>
                          <a:custGeom>
                            <a:avLst/>
                            <a:gdLst/>
                            <a:ahLst/>
                            <a:cxnLst/>
                            <a:rect l="0" t="0" r="0" b="0"/>
                            <a:pathLst>
                              <a:path w="374904" h="545592">
                                <a:moveTo>
                                  <a:pt x="0" y="0"/>
                                </a:moveTo>
                                <a:lnTo>
                                  <a:pt x="374904" y="0"/>
                                </a:lnTo>
                                <a:lnTo>
                                  <a:pt x="374904" y="6096"/>
                                </a:lnTo>
                                <a:lnTo>
                                  <a:pt x="6096" y="6096"/>
                                </a:lnTo>
                                <a:lnTo>
                                  <a:pt x="6096" y="542544"/>
                                </a:lnTo>
                                <a:lnTo>
                                  <a:pt x="374904" y="542544"/>
                                </a:lnTo>
                                <a:lnTo>
                                  <a:pt x="374904" y="545592"/>
                                </a:lnTo>
                                <a:lnTo>
                                  <a:pt x="0" y="5455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752" name="Shape 2752"/>
                        <wps:cNvSpPr/>
                        <wps:spPr>
                          <a:xfrm>
                            <a:off x="2807208" y="265102"/>
                            <a:ext cx="374904" cy="545592"/>
                          </a:xfrm>
                          <a:custGeom>
                            <a:avLst/>
                            <a:gdLst/>
                            <a:ahLst/>
                            <a:cxnLst/>
                            <a:rect l="0" t="0" r="0" b="0"/>
                            <a:pathLst>
                              <a:path w="374904" h="545592">
                                <a:moveTo>
                                  <a:pt x="0" y="0"/>
                                </a:moveTo>
                                <a:lnTo>
                                  <a:pt x="374904" y="0"/>
                                </a:lnTo>
                                <a:lnTo>
                                  <a:pt x="374904" y="545592"/>
                                </a:lnTo>
                                <a:lnTo>
                                  <a:pt x="0" y="545592"/>
                                </a:lnTo>
                                <a:lnTo>
                                  <a:pt x="0" y="542544"/>
                                </a:lnTo>
                                <a:lnTo>
                                  <a:pt x="368808" y="542544"/>
                                </a:lnTo>
                                <a:lnTo>
                                  <a:pt x="36880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26" name="Shape 456526"/>
                        <wps:cNvSpPr/>
                        <wps:spPr>
                          <a:xfrm>
                            <a:off x="1420368" y="268150"/>
                            <a:ext cx="746760" cy="539496"/>
                          </a:xfrm>
                          <a:custGeom>
                            <a:avLst/>
                            <a:gdLst/>
                            <a:ahLst/>
                            <a:cxnLst/>
                            <a:rect l="0" t="0" r="0" b="0"/>
                            <a:pathLst>
                              <a:path w="746760" h="539496">
                                <a:moveTo>
                                  <a:pt x="0" y="0"/>
                                </a:moveTo>
                                <a:lnTo>
                                  <a:pt x="746760" y="0"/>
                                </a:lnTo>
                                <a:lnTo>
                                  <a:pt x="746760" y="539496"/>
                                </a:lnTo>
                                <a:lnTo>
                                  <a:pt x="0" y="53949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754" name="Shape 2754"/>
                        <wps:cNvSpPr/>
                        <wps:spPr>
                          <a:xfrm>
                            <a:off x="1417320" y="265102"/>
                            <a:ext cx="376428" cy="545592"/>
                          </a:xfrm>
                          <a:custGeom>
                            <a:avLst/>
                            <a:gdLst/>
                            <a:ahLst/>
                            <a:cxnLst/>
                            <a:rect l="0" t="0" r="0" b="0"/>
                            <a:pathLst>
                              <a:path w="376428" h="545592">
                                <a:moveTo>
                                  <a:pt x="0" y="0"/>
                                </a:moveTo>
                                <a:lnTo>
                                  <a:pt x="376428" y="0"/>
                                </a:lnTo>
                                <a:lnTo>
                                  <a:pt x="376428" y="6096"/>
                                </a:lnTo>
                                <a:lnTo>
                                  <a:pt x="6096" y="6096"/>
                                </a:lnTo>
                                <a:lnTo>
                                  <a:pt x="6096" y="542544"/>
                                </a:lnTo>
                                <a:lnTo>
                                  <a:pt x="376428" y="542544"/>
                                </a:lnTo>
                                <a:lnTo>
                                  <a:pt x="376428" y="545592"/>
                                </a:lnTo>
                                <a:lnTo>
                                  <a:pt x="0" y="5455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755" name="Shape 2755"/>
                        <wps:cNvSpPr/>
                        <wps:spPr>
                          <a:xfrm>
                            <a:off x="1793748" y="265102"/>
                            <a:ext cx="376428" cy="545592"/>
                          </a:xfrm>
                          <a:custGeom>
                            <a:avLst/>
                            <a:gdLst/>
                            <a:ahLst/>
                            <a:cxnLst/>
                            <a:rect l="0" t="0" r="0" b="0"/>
                            <a:pathLst>
                              <a:path w="376428" h="545592">
                                <a:moveTo>
                                  <a:pt x="0" y="0"/>
                                </a:moveTo>
                                <a:lnTo>
                                  <a:pt x="376428" y="0"/>
                                </a:lnTo>
                                <a:lnTo>
                                  <a:pt x="376428" y="545592"/>
                                </a:lnTo>
                                <a:lnTo>
                                  <a:pt x="0" y="545592"/>
                                </a:lnTo>
                                <a:lnTo>
                                  <a:pt x="0" y="542544"/>
                                </a:lnTo>
                                <a:lnTo>
                                  <a:pt x="370332" y="542544"/>
                                </a:lnTo>
                                <a:lnTo>
                                  <a:pt x="37033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27" name="Shape 456527"/>
                        <wps:cNvSpPr/>
                        <wps:spPr>
                          <a:xfrm>
                            <a:off x="4529328" y="268150"/>
                            <a:ext cx="676656" cy="676656"/>
                          </a:xfrm>
                          <a:custGeom>
                            <a:avLst/>
                            <a:gdLst/>
                            <a:ahLst/>
                            <a:cxnLst/>
                            <a:rect l="0" t="0" r="0" b="0"/>
                            <a:pathLst>
                              <a:path w="676656" h="676656">
                                <a:moveTo>
                                  <a:pt x="0" y="0"/>
                                </a:moveTo>
                                <a:lnTo>
                                  <a:pt x="676656" y="0"/>
                                </a:lnTo>
                                <a:lnTo>
                                  <a:pt x="676656" y="676656"/>
                                </a:lnTo>
                                <a:lnTo>
                                  <a:pt x="0" y="67665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757" name="Shape 2757"/>
                        <wps:cNvSpPr/>
                        <wps:spPr>
                          <a:xfrm>
                            <a:off x="4526280" y="265102"/>
                            <a:ext cx="341376" cy="682752"/>
                          </a:xfrm>
                          <a:custGeom>
                            <a:avLst/>
                            <a:gdLst/>
                            <a:ahLst/>
                            <a:cxnLst/>
                            <a:rect l="0" t="0" r="0" b="0"/>
                            <a:pathLst>
                              <a:path w="341376" h="682752">
                                <a:moveTo>
                                  <a:pt x="0" y="0"/>
                                </a:moveTo>
                                <a:lnTo>
                                  <a:pt x="341376" y="0"/>
                                </a:lnTo>
                                <a:lnTo>
                                  <a:pt x="341376" y="6096"/>
                                </a:lnTo>
                                <a:lnTo>
                                  <a:pt x="6096" y="6096"/>
                                </a:lnTo>
                                <a:lnTo>
                                  <a:pt x="6096" y="676656"/>
                                </a:lnTo>
                                <a:lnTo>
                                  <a:pt x="341376" y="676656"/>
                                </a:lnTo>
                                <a:lnTo>
                                  <a:pt x="341376" y="682752"/>
                                </a:lnTo>
                                <a:lnTo>
                                  <a:pt x="0" y="68275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758" name="Shape 2758"/>
                        <wps:cNvSpPr/>
                        <wps:spPr>
                          <a:xfrm>
                            <a:off x="4867656" y="265102"/>
                            <a:ext cx="341376" cy="682752"/>
                          </a:xfrm>
                          <a:custGeom>
                            <a:avLst/>
                            <a:gdLst/>
                            <a:ahLst/>
                            <a:cxnLst/>
                            <a:rect l="0" t="0" r="0" b="0"/>
                            <a:pathLst>
                              <a:path w="341376" h="682752">
                                <a:moveTo>
                                  <a:pt x="0" y="0"/>
                                </a:moveTo>
                                <a:lnTo>
                                  <a:pt x="341376" y="0"/>
                                </a:lnTo>
                                <a:lnTo>
                                  <a:pt x="341376" y="682752"/>
                                </a:lnTo>
                                <a:lnTo>
                                  <a:pt x="0" y="682752"/>
                                </a:lnTo>
                                <a:lnTo>
                                  <a:pt x="0" y="676656"/>
                                </a:lnTo>
                                <a:lnTo>
                                  <a:pt x="335280" y="676656"/>
                                </a:lnTo>
                                <a:lnTo>
                                  <a:pt x="33528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28" name="Shape 456528"/>
                        <wps:cNvSpPr/>
                        <wps:spPr>
                          <a:xfrm>
                            <a:off x="3048" y="402262"/>
                            <a:ext cx="1078992" cy="271272"/>
                          </a:xfrm>
                          <a:custGeom>
                            <a:avLst/>
                            <a:gdLst/>
                            <a:ahLst/>
                            <a:cxnLst/>
                            <a:rect l="0" t="0" r="0" b="0"/>
                            <a:pathLst>
                              <a:path w="1078992" h="271272">
                                <a:moveTo>
                                  <a:pt x="0" y="0"/>
                                </a:moveTo>
                                <a:lnTo>
                                  <a:pt x="1078992" y="0"/>
                                </a:lnTo>
                                <a:lnTo>
                                  <a:pt x="1078992" y="271272"/>
                                </a:lnTo>
                                <a:lnTo>
                                  <a:pt x="0" y="271272"/>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760" name="Shape 2760"/>
                        <wps:cNvSpPr/>
                        <wps:spPr>
                          <a:xfrm>
                            <a:off x="0" y="399214"/>
                            <a:ext cx="542544" cy="277368"/>
                          </a:xfrm>
                          <a:custGeom>
                            <a:avLst/>
                            <a:gdLst/>
                            <a:ahLst/>
                            <a:cxnLst/>
                            <a:rect l="0" t="0" r="0" b="0"/>
                            <a:pathLst>
                              <a:path w="542544" h="277368">
                                <a:moveTo>
                                  <a:pt x="0" y="0"/>
                                </a:moveTo>
                                <a:lnTo>
                                  <a:pt x="542544" y="0"/>
                                </a:lnTo>
                                <a:lnTo>
                                  <a:pt x="542544" y="6096"/>
                                </a:lnTo>
                                <a:lnTo>
                                  <a:pt x="6096" y="6096"/>
                                </a:lnTo>
                                <a:lnTo>
                                  <a:pt x="6096" y="271272"/>
                                </a:lnTo>
                                <a:lnTo>
                                  <a:pt x="542544" y="271272"/>
                                </a:lnTo>
                                <a:lnTo>
                                  <a:pt x="542544" y="277368"/>
                                </a:lnTo>
                                <a:lnTo>
                                  <a:pt x="0" y="27736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761" name="Shape 2761"/>
                        <wps:cNvSpPr/>
                        <wps:spPr>
                          <a:xfrm>
                            <a:off x="542544" y="399214"/>
                            <a:ext cx="542544" cy="277368"/>
                          </a:xfrm>
                          <a:custGeom>
                            <a:avLst/>
                            <a:gdLst/>
                            <a:ahLst/>
                            <a:cxnLst/>
                            <a:rect l="0" t="0" r="0" b="0"/>
                            <a:pathLst>
                              <a:path w="542544" h="277368">
                                <a:moveTo>
                                  <a:pt x="0" y="0"/>
                                </a:moveTo>
                                <a:lnTo>
                                  <a:pt x="542544" y="0"/>
                                </a:lnTo>
                                <a:lnTo>
                                  <a:pt x="542544" y="277368"/>
                                </a:lnTo>
                                <a:lnTo>
                                  <a:pt x="0" y="277368"/>
                                </a:lnTo>
                                <a:lnTo>
                                  <a:pt x="0" y="271272"/>
                                </a:lnTo>
                                <a:lnTo>
                                  <a:pt x="536448" y="271272"/>
                                </a:lnTo>
                                <a:lnTo>
                                  <a:pt x="53644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762" name="Shape 2762"/>
                        <wps:cNvSpPr/>
                        <wps:spPr>
                          <a:xfrm>
                            <a:off x="1356360" y="505894"/>
                            <a:ext cx="64008" cy="64008"/>
                          </a:xfrm>
                          <a:custGeom>
                            <a:avLst/>
                            <a:gdLst/>
                            <a:ahLst/>
                            <a:cxnLst/>
                            <a:rect l="0" t="0" r="0" b="0"/>
                            <a:pathLst>
                              <a:path w="64008" h="64008">
                                <a:moveTo>
                                  <a:pt x="0" y="0"/>
                                </a:moveTo>
                                <a:lnTo>
                                  <a:pt x="64008"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763" name="Shape 2763"/>
                        <wps:cNvSpPr/>
                        <wps:spPr>
                          <a:xfrm>
                            <a:off x="2368296" y="505894"/>
                            <a:ext cx="67056" cy="64008"/>
                          </a:xfrm>
                          <a:custGeom>
                            <a:avLst/>
                            <a:gdLst/>
                            <a:ahLst/>
                            <a:cxnLst/>
                            <a:rect l="0" t="0" r="0" b="0"/>
                            <a:pathLst>
                              <a:path w="67056" h="64008">
                                <a:moveTo>
                                  <a:pt x="0" y="0"/>
                                </a:moveTo>
                                <a:lnTo>
                                  <a:pt x="67056"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764" name="Shape 2764"/>
                        <wps:cNvSpPr/>
                        <wps:spPr>
                          <a:xfrm>
                            <a:off x="3380232" y="505894"/>
                            <a:ext cx="70104" cy="64008"/>
                          </a:xfrm>
                          <a:custGeom>
                            <a:avLst/>
                            <a:gdLst/>
                            <a:ahLst/>
                            <a:cxnLst/>
                            <a:rect l="0" t="0" r="0" b="0"/>
                            <a:pathLst>
                              <a:path w="70104" h="64008">
                                <a:moveTo>
                                  <a:pt x="0" y="0"/>
                                </a:moveTo>
                                <a:lnTo>
                                  <a:pt x="70104"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765" name="Shape 2765"/>
                        <wps:cNvSpPr/>
                        <wps:spPr>
                          <a:xfrm>
                            <a:off x="4465320" y="505894"/>
                            <a:ext cx="64008" cy="64008"/>
                          </a:xfrm>
                          <a:custGeom>
                            <a:avLst/>
                            <a:gdLst/>
                            <a:ahLst/>
                            <a:cxnLst/>
                            <a:rect l="0" t="0" r="0" b="0"/>
                            <a:pathLst>
                              <a:path w="64008" h="64008">
                                <a:moveTo>
                                  <a:pt x="0" y="0"/>
                                </a:moveTo>
                                <a:lnTo>
                                  <a:pt x="64008"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6529" name="Shape 456529"/>
                        <wps:cNvSpPr/>
                        <wps:spPr>
                          <a:xfrm>
                            <a:off x="2334768" y="1280086"/>
                            <a:ext cx="944880" cy="338328"/>
                          </a:xfrm>
                          <a:custGeom>
                            <a:avLst/>
                            <a:gdLst/>
                            <a:ahLst/>
                            <a:cxnLst/>
                            <a:rect l="0" t="0" r="0" b="0"/>
                            <a:pathLst>
                              <a:path w="944880" h="338328">
                                <a:moveTo>
                                  <a:pt x="0" y="0"/>
                                </a:moveTo>
                                <a:lnTo>
                                  <a:pt x="944880" y="0"/>
                                </a:lnTo>
                                <a:lnTo>
                                  <a:pt x="944880" y="338328"/>
                                </a:lnTo>
                                <a:lnTo>
                                  <a:pt x="0" y="33832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767" name="Shape 2767"/>
                        <wps:cNvSpPr/>
                        <wps:spPr>
                          <a:xfrm>
                            <a:off x="2331720" y="1280087"/>
                            <a:ext cx="477012" cy="341376"/>
                          </a:xfrm>
                          <a:custGeom>
                            <a:avLst/>
                            <a:gdLst/>
                            <a:ahLst/>
                            <a:cxnLst/>
                            <a:rect l="0" t="0" r="0" b="0"/>
                            <a:pathLst>
                              <a:path w="477012" h="341376">
                                <a:moveTo>
                                  <a:pt x="0" y="0"/>
                                </a:moveTo>
                                <a:lnTo>
                                  <a:pt x="6096" y="0"/>
                                </a:lnTo>
                                <a:lnTo>
                                  <a:pt x="477012" y="0"/>
                                </a:lnTo>
                                <a:lnTo>
                                  <a:pt x="477012" y="3048"/>
                                </a:lnTo>
                                <a:lnTo>
                                  <a:pt x="6096" y="3048"/>
                                </a:lnTo>
                                <a:lnTo>
                                  <a:pt x="6096" y="335280"/>
                                </a:lnTo>
                                <a:lnTo>
                                  <a:pt x="477012" y="335280"/>
                                </a:lnTo>
                                <a:lnTo>
                                  <a:pt x="477012" y="341376"/>
                                </a:lnTo>
                                <a:lnTo>
                                  <a:pt x="0" y="34137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768" name="Shape 2768"/>
                        <wps:cNvSpPr/>
                        <wps:spPr>
                          <a:xfrm>
                            <a:off x="2808732" y="1280087"/>
                            <a:ext cx="473964" cy="341376"/>
                          </a:xfrm>
                          <a:custGeom>
                            <a:avLst/>
                            <a:gdLst/>
                            <a:ahLst/>
                            <a:cxnLst/>
                            <a:rect l="0" t="0" r="0" b="0"/>
                            <a:pathLst>
                              <a:path w="473964" h="341376">
                                <a:moveTo>
                                  <a:pt x="0" y="0"/>
                                </a:moveTo>
                                <a:lnTo>
                                  <a:pt x="470916" y="0"/>
                                </a:lnTo>
                                <a:lnTo>
                                  <a:pt x="473964" y="0"/>
                                </a:lnTo>
                                <a:lnTo>
                                  <a:pt x="473964" y="341376"/>
                                </a:lnTo>
                                <a:lnTo>
                                  <a:pt x="0" y="341376"/>
                                </a:lnTo>
                                <a:lnTo>
                                  <a:pt x="0" y="335280"/>
                                </a:lnTo>
                                <a:lnTo>
                                  <a:pt x="470916" y="335280"/>
                                </a:lnTo>
                                <a:lnTo>
                                  <a:pt x="470916"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30" name="Shape 456530"/>
                        <wps:cNvSpPr/>
                        <wps:spPr>
                          <a:xfrm>
                            <a:off x="1319784" y="1280086"/>
                            <a:ext cx="947928" cy="338328"/>
                          </a:xfrm>
                          <a:custGeom>
                            <a:avLst/>
                            <a:gdLst/>
                            <a:ahLst/>
                            <a:cxnLst/>
                            <a:rect l="0" t="0" r="0" b="0"/>
                            <a:pathLst>
                              <a:path w="947928" h="338328">
                                <a:moveTo>
                                  <a:pt x="0" y="0"/>
                                </a:moveTo>
                                <a:lnTo>
                                  <a:pt x="947928" y="0"/>
                                </a:lnTo>
                                <a:lnTo>
                                  <a:pt x="947928" y="338328"/>
                                </a:lnTo>
                                <a:lnTo>
                                  <a:pt x="0" y="33832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770" name="Shape 2770"/>
                        <wps:cNvSpPr/>
                        <wps:spPr>
                          <a:xfrm>
                            <a:off x="1316736" y="1280087"/>
                            <a:ext cx="477012" cy="341376"/>
                          </a:xfrm>
                          <a:custGeom>
                            <a:avLst/>
                            <a:gdLst/>
                            <a:ahLst/>
                            <a:cxnLst/>
                            <a:rect l="0" t="0" r="0" b="0"/>
                            <a:pathLst>
                              <a:path w="477012" h="341376">
                                <a:moveTo>
                                  <a:pt x="0" y="0"/>
                                </a:moveTo>
                                <a:lnTo>
                                  <a:pt x="6096" y="0"/>
                                </a:lnTo>
                                <a:lnTo>
                                  <a:pt x="477012" y="0"/>
                                </a:lnTo>
                                <a:lnTo>
                                  <a:pt x="477012" y="3048"/>
                                </a:lnTo>
                                <a:lnTo>
                                  <a:pt x="6096" y="3048"/>
                                </a:lnTo>
                                <a:lnTo>
                                  <a:pt x="6096" y="335280"/>
                                </a:lnTo>
                                <a:lnTo>
                                  <a:pt x="477012" y="335280"/>
                                </a:lnTo>
                                <a:lnTo>
                                  <a:pt x="477012" y="341376"/>
                                </a:lnTo>
                                <a:lnTo>
                                  <a:pt x="0" y="34137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771" name="Shape 2771"/>
                        <wps:cNvSpPr/>
                        <wps:spPr>
                          <a:xfrm>
                            <a:off x="1793748" y="1280087"/>
                            <a:ext cx="477012" cy="341376"/>
                          </a:xfrm>
                          <a:custGeom>
                            <a:avLst/>
                            <a:gdLst/>
                            <a:ahLst/>
                            <a:cxnLst/>
                            <a:rect l="0" t="0" r="0" b="0"/>
                            <a:pathLst>
                              <a:path w="477012" h="341376">
                                <a:moveTo>
                                  <a:pt x="0" y="0"/>
                                </a:moveTo>
                                <a:lnTo>
                                  <a:pt x="470916" y="0"/>
                                </a:lnTo>
                                <a:lnTo>
                                  <a:pt x="477012" y="0"/>
                                </a:lnTo>
                                <a:lnTo>
                                  <a:pt x="477012" y="341376"/>
                                </a:lnTo>
                                <a:lnTo>
                                  <a:pt x="0" y="341376"/>
                                </a:lnTo>
                                <a:lnTo>
                                  <a:pt x="0" y="335280"/>
                                </a:lnTo>
                                <a:lnTo>
                                  <a:pt x="470916" y="335280"/>
                                </a:lnTo>
                                <a:lnTo>
                                  <a:pt x="470916"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772" name="Shape 2772"/>
                        <wps:cNvSpPr/>
                        <wps:spPr>
                          <a:xfrm>
                            <a:off x="2907792" y="807646"/>
                            <a:ext cx="70104" cy="70104"/>
                          </a:xfrm>
                          <a:custGeom>
                            <a:avLst/>
                            <a:gdLst/>
                            <a:ahLst/>
                            <a:cxnLst/>
                            <a:rect l="0" t="0" r="0" b="0"/>
                            <a:pathLst>
                              <a:path w="70104" h="70104">
                                <a:moveTo>
                                  <a:pt x="36576" y="0"/>
                                </a:moveTo>
                                <a:lnTo>
                                  <a:pt x="70104" y="70104"/>
                                </a:lnTo>
                                <a:lnTo>
                                  <a:pt x="0" y="70104"/>
                                </a:lnTo>
                                <a:lnTo>
                                  <a:pt x="36576" y="0"/>
                                </a:lnTo>
                                <a:close/>
                              </a:path>
                            </a:pathLst>
                          </a:custGeom>
                          <a:ln w="3048" cap="rnd">
                            <a:round/>
                          </a:ln>
                        </wps:spPr>
                        <wps:style>
                          <a:lnRef idx="1">
                            <a:srgbClr val="000000"/>
                          </a:lnRef>
                          <a:fillRef idx="1">
                            <a:srgbClr val="000000"/>
                          </a:fillRef>
                          <a:effectRef idx="0">
                            <a:scrgbClr r="0" g="0" b="0"/>
                          </a:effectRef>
                          <a:fontRef idx="none"/>
                        </wps:style>
                        <wps:bodyPr/>
                      </wps:wsp>
                      <wps:wsp>
                        <wps:cNvPr id="456531" name="Shape 456531"/>
                        <wps:cNvSpPr/>
                        <wps:spPr>
                          <a:xfrm>
                            <a:off x="4596384" y="268150"/>
                            <a:ext cx="9144" cy="405384"/>
                          </a:xfrm>
                          <a:custGeom>
                            <a:avLst/>
                            <a:gdLst/>
                            <a:ahLst/>
                            <a:cxnLst/>
                            <a:rect l="0" t="0" r="0" b="0"/>
                            <a:pathLst>
                              <a:path w="9144" h="405384">
                                <a:moveTo>
                                  <a:pt x="0" y="0"/>
                                </a:moveTo>
                                <a:lnTo>
                                  <a:pt x="9144" y="0"/>
                                </a:lnTo>
                                <a:lnTo>
                                  <a:pt x="9144" y="405384"/>
                                </a:lnTo>
                                <a:lnTo>
                                  <a:pt x="0" y="40538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32" name="Shape 456532"/>
                        <wps:cNvSpPr/>
                        <wps:spPr>
                          <a:xfrm>
                            <a:off x="4663440" y="268150"/>
                            <a:ext cx="9144" cy="405384"/>
                          </a:xfrm>
                          <a:custGeom>
                            <a:avLst/>
                            <a:gdLst/>
                            <a:ahLst/>
                            <a:cxnLst/>
                            <a:rect l="0" t="0" r="0" b="0"/>
                            <a:pathLst>
                              <a:path w="9144" h="405384">
                                <a:moveTo>
                                  <a:pt x="0" y="0"/>
                                </a:moveTo>
                                <a:lnTo>
                                  <a:pt x="9144" y="0"/>
                                </a:lnTo>
                                <a:lnTo>
                                  <a:pt x="9144" y="405384"/>
                                </a:lnTo>
                                <a:lnTo>
                                  <a:pt x="0" y="40538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33" name="Shape 456533"/>
                        <wps:cNvSpPr/>
                        <wps:spPr>
                          <a:xfrm>
                            <a:off x="4730496" y="268150"/>
                            <a:ext cx="9144" cy="405384"/>
                          </a:xfrm>
                          <a:custGeom>
                            <a:avLst/>
                            <a:gdLst/>
                            <a:ahLst/>
                            <a:cxnLst/>
                            <a:rect l="0" t="0" r="0" b="0"/>
                            <a:pathLst>
                              <a:path w="9144" h="405384">
                                <a:moveTo>
                                  <a:pt x="0" y="0"/>
                                </a:moveTo>
                                <a:lnTo>
                                  <a:pt x="9144" y="0"/>
                                </a:lnTo>
                                <a:lnTo>
                                  <a:pt x="9144" y="405384"/>
                                </a:lnTo>
                                <a:lnTo>
                                  <a:pt x="0" y="40538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34" name="Shape 456534"/>
                        <wps:cNvSpPr/>
                        <wps:spPr>
                          <a:xfrm>
                            <a:off x="4800600" y="268150"/>
                            <a:ext cx="9144" cy="405384"/>
                          </a:xfrm>
                          <a:custGeom>
                            <a:avLst/>
                            <a:gdLst/>
                            <a:ahLst/>
                            <a:cxnLst/>
                            <a:rect l="0" t="0" r="0" b="0"/>
                            <a:pathLst>
                              <a:path w="9144" h="405384">
                                <a:moveTo>
                                  <a:pt x="0" y="0"/>
                                </a:moveTo>
                                <a:lnTo>
                                  <a:pt x="9144" y="0"/>
                                </a:lnTo>
                                <a:lnTo>
                                  <a:pt x="9144" y="405384"/>
                                </a:lnTo>
                                <a:lnTo>
                                  <a:pt x="0" y="40538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35" name="Shape 456535"/>
                        <wps:cNvSpPr/>
                        <wps:spPr>
                          <a:xfrm>
                            <a:off x="4529328" y="332158"/>
                            <a:ext cx="408432" cy="9144"/>
                          </a:xfrm>
                          <a:custGeom>
                            <a:avLst/>
                            <a:gdLst/>
                            <a:ahLst/>
                            <a:cxnLst/>
                            <a:rect l="0" t="0" r="0" b="0"/>
                            <a:pathLst>
                              <a:path w="408432" h="9144">
                                <a:moveTo>
                                  <a:pt x="0" y="0"/>
                                </a:moveTo>
                                <a:lnTo>
                                  <a:pt x="408432" y="0"/>
                                </a:lnTo>
                                <a:lnTo>
                                  <a:pt x="40843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36" name="Shape 456536"/>
                        <wps:cNvSpPr/>
                        <wps:spPr>
                          <a:xfrm>
                            <a:off x="4529328" y="399214"/>
                            <a:ext cx="408432" cy="9144"/>
                          </a:xfrm>
                          <a:custGeom>
                            <a:avLst/>
                            <a:gdLst/>
                            <a:ahLst/>
                            <a:cxnLst/>
                            <a:rect l="0" t="0" r="0" b="0"/>
                            <a:pathLst>
                              <a:path w="408432" h="9144">
                                <a:moveTo>
                                  <a:pt x="0" y="0"/>
                                </a:moveTo>
                                <a:lnTo>
                                  <a:pt x="408432" y="0"/>
                                </a:lnTo>
                                <a:lnTo>
                                  <a:pt x="40843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37" name="Shape 456537"/>
                        <wps:cNvSpPr/>
                        <wps:spPr>
                          <a:xfrm>
                            <a:off x="4529328" y="469318"/>
                            <a:ext cx="408432" cy="9144"/>
                          </a:xfrm>
                          <a:custGeom>
                            <a:avLst/>
                            <a:gdLst/>
                            <a:ahLst/>
                            <a:cxnLst/>
                            <a:rect l="0" t="0" r="0" b="0"/>
                            <a:pathLst>
                              <a:path w="408432" h="9144">
                                <a:moveTo>
                                  <a:pt x="0" y="0"/>
                                </a:moveTo>
                                <a:lnTo>
                                  <a:pt x="408432" y="0"/>
                                </a:lnTo>
                                <a:lnTo>
                                  <a:pt x="40843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38" name="Shape 456538"/>
                        <wps:cNvSpPr/>
                        <wps:spPr>
                          <a:xfrm>
                            <a:off x="4529328" y="536374"/>
                            <a:ext cx="408432" cy="9144"/>
                          </a:xfrm>
                          <a:custGeom>
                            <a:avLst/>
                            <a:gdLst/>
                            <a:ahLst/>
                            <a:cxnLst/>
                            <a:rect l="0" t="0" r="0" b="0"/>
                            <a:pathLst>
                              <a:path w="408432" h="9144">
                                <a:moveTo>
                                  <a:pt x="0" y="0"/>
                                </a:moveTo>
                                <a:lnTo>
                                  <a:pt x="408432" y="0"/>
                                </a:lnTo>
                                <a:lnTo>
                                  <a:pt x="40843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39" name="Shape 456539"/>
                        <wps:cNvSpPr/>
                        <wps:spPr>
                          <a:xfrm>
                            <a:off x="1316736" y="539423"/>
                            <a:ext cx="9144" cy="438912"/>
                          </a:xfrm>
                          <a:custGeom>
                            <a:avLst/>
                            <a:gdLst/>
                            <a:ahLst/>
                            <a:cxnLst/>
                            <a:rect l="0" t="0" r="0" b="0"/>
                            <a:pathLst>
                              <a:path w="9144" h="438912">
                                <a:moveTo>
                                  <a:pt x="0" y="0"/>
                                </a:moveTo>
                                <a:lnTo>
                                  <a:pt x="9144" y="0"/>
                                </a:lnTo>
                                <a:lnTo>
                                  <a:pt x="9144" y="438912"/>
                                </a:lnTo>
                                <a:lnTo>
                                  <a:pt x="0" y="43891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40" name="Shape 456540"/>
                        <wps:cNvSpPr/>
                        <wps:spPr>
                          <a:xfrm>
                            <a:off x="1319784" y="975286"/>
                            <a:ext cx="1353312" cy="9144"/>
                          </a:xfrm>
                          <a:custGeom>
                            <a:avLst/>
                            <a:gdLst/>
                            <a:ahLst/>
                            <a:cxnLst/>
                            <a:rect l="0" t="0" r="0" b="0"/>
                            <a:pathLst>
                              <a:path w="1353312" h="9144">
                                <a:moveTo>
                                  <a:pt x="0" y="0"/>
                                </a:moveTo>
                                <a:lnTo>
                                  <a:pt x="1353312" y="0"/>
                                </a:lnTo>
                                <a:lnTo>
                                  <a:pt x="135331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41" name="Shape 456541"/>
                        <wps:cNvSpPr/>
                        <wps:spPr>
                          <a:xfrm>
                            <a:off x="2670048" y="978335"/>
                            <a:ext cx="9144" cy="301752"/>
                          </a:xfrm>
                          <a:custGeom>
                            <a:avLst/>
                            <a:gdLst/>
                            <a:ahLst/>
                            <a:cxnLst/>
                            <a:rect l="0" t="0" r="0" b="0"/>
                            <a:pathLst>
                              <a:path w="9144" h="301752">
                                <a:moveTo>
                                  <a:pt x="0" y="0"/>
                                </a:moveTo>
                                <a:lnTo>
                                  <a:pt x="9144" y="0"/>
                                </a:lnTo>
                                <a:lnTo>
                                  <a:pt x="9144" y="301752"/>
                                </a:lnTo>
                                <a:lnTo>
                                  <a:pt x="0" y="30175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784" name="Shape 2784"/>
                        <wps:cNvSpPr/>
                        <wps:spPr>
                          <a:xfrm>
                            <a:off x="1828800" y="807646"/>
                            <a:ext cx="64008" cy="70104"/>
                          </a:xfrm>
                          <a:custGeom>
                            <a:avLst/>
                            <a:gdLst/>
                            <a:ahLst/>
                            <a:cxnLst/>
                            <a:rect l="0" t="0" r="0" b="0"/>
                            <a:pathLst>
                              <a:path w="64008" h="70104">
                                <a:moveTo>
                                  <a:pt x="33528" y="0"/>
                                </a:moveTo>
                                <a:lnTo>
                                  <a:pt x="64008" y="70104"/>
                                </a:lnTo>
                                <a:lnTo>
                                  <a:pt x="0" y="70104"/>
                                </a:lnTo>
                                <a:lnTo>
                                  <a:pt x="33528" y="0"/>
                                </a:lnTo>
                                <a:close/>
                              </a:path>
                            </a:pathLst>
                          </a:custGeom>
                          <a:ln w="3048" cap="rnd">
                            <a:round/>
                          </a:ln>
                        </wps:spPr>
                        <wps:style>
                          <a:lnRef idx="1">
                            <a:srgbClr val="000000"/>
                          </a:lnRef>
                          <a:fillRef idx="1">
                            <a:srgbClr val="000000"/>
                          </a:fillRef>
                          <a:effectRef idx="0">
                            <a:scrgbClr r="0" g="0" b="0"/>
                          </a:effectRef>
                          <a:fontRef idx="none"/>
                        </wps:style>
                        <wps:bodyPr/>
                      </wps:wsp>
                      <wps:wsp>
                        <wps:cNvPr id="456542" name="Shape 456542"/>
                        <wps:cNvSpPr/>
                        <wps:spPr>
                          <a:xfrm>
                            <a:off x="1588008" y="978335"/>
                            <a:ext cx="9144" cy="301752"/>
                          </a:xfrm>
                          <a:custGeom>
                            <a:avLst/>
                            <a:gdLst/>
                            <a:ahLst/>
                            <a:cxnLst/>
                            <a:rect l="0" t="0" r="0" b="0"/>
                            <a:pathLst>
                              <a:path w="9144" h="301752">
                                <a:moveTo>
                                  <a:pt x="0" y="0"/>
                                </a:moveTo>
                                <a:lnTo>
                                  <a:pt x="9144" y="0"/>
                                </a:lnTo>
                                <a:lnTo>
                                  <a:pt x="9144" y="301752"/>
                                </a:lnTo>
                                <a:lnTo>
                                  <a:pt x="0" y="30175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786" name="Shape 2786"/>
                        <wps:cNvSpPr/>
                        <wps:spPr>
                          <a:xfrm>
                            <a:off x="1554480" y="1213031"/>
                            <a:ext cx="70104" cy="67056"/>
                          </a:xfrm>
                          <a:custGeom>
                            <a:avLst/>
                            <a:gdLst/>
                            <a:ahLst/>
                            <a:cxnLst/>
                            <a:rect l="0" t="0" r="0" b="0"/>
                            <a:pathLst>
                              <a:path w="70104" h="67056">
                                <a:moveTo>
                                  <a:pt x="0" y="0"/>
                                </a:moveTo>
                                <a:lnTo>
                                  <a:pt x="70104" y="0"/>
                                </a:lnTo>
                                <a:lnTo>
                                  <a:pt x="36576"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787" name="Shape 2787"/>
                        <wps:cNvSpPr/>
                        <wps:spPr>
                          <a:xfrm>
                            <a:off x="2639568" y="1213031"/>
                            <a:ext cx="64008" cy="67056"/>
                          </a:xfrm>
                          <a:custGeom>
                            <a:avLst/>
                            <a:gdLst/>
                            <a:ahLst/>
                            <a:cxnLst/>
                            <a:rect l="0" t="0" r="0" b="0"/>
                            <a:pathLst>
                              <a:path w="64008" h="67056">
                                <a:moveTo>
                                  <a:pt x="0" y="0"/>
                                </a:moveTo>
                                <a:lnTo>
                                  <a:pt x="64008" y="0"/>
                                </a:lnTo>
                                <a:lnTo>
                                  <a:pt x="33528"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788" name="Rectangle 2788"/>
                        <wps:cNvSpPr/>
                        <wps:spPr>
                          <a:xfrm>
                            <a:off x="4596384" y="1025536"/>
                            <a:ext cx="793738"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0700-93/d006</w:t>
                              </w:r>
                            </w:p>
                          </w:txbxContent>
                        </wps:txbx>
                        <wps:bodyPr horzOverflow="overflow" vert="horz" lIns="0" tIns="0" rIns="0" bIns="0" rtlCol="0">
                          <a:noAutofit/>
                        </wps:bodyPr>
                      </wps:wsp>
                      <wps:wsp>
                        <wps:cNvPr id="2789" name="Rectangle 2789"/>
                        <wps:cNvSpPr/>
                        <wps:spPr>
                          <a:xfrm>
                            <a:off x="2334768" y="0"/>
                            <a:ext cx="113338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CT-based decoder</w:t>
                              </w:r>
                            </w:p>
                          </w:txbxContent>
                        </wps:txbx>
                        <wps:bodyPr horzOverflow="overflow" vert="horz" lIns="0" tIns="0" rIns="0" bIns="0" rtlCol="0">
                          <a:noAutofit/>
                        </wps:bodyPr>
                      </wps:wsp>
                      <wps:wsp>
                        <wps:cNvPr id="2790" name="Rectangle 2790"/>
                        <wps:cNvSpPr/>
                        <wps:spPr>
                          <a:xfrm>
                            <a:off x="1691635" y="1350259"/>
                            <a:ext cx="31535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ble</w:t>
                              </w:r>
                            </w:p>
                          </w:txbxContent>
                        </wps:txbx>
                        <wps:bodyPr horzOverflow="overflow" vert="horz" lIns="0" tIns="0" rIns="0" bIns="0" rtlCol="0">
                          <a:noAutofit/>
                        </wps:bodyPr>
                      </wps:wsp>
                      <wps:wsp>
                        <wps:cNvPr id="2791" name="Rectangle 2791"/>
                        <wps:cNvSpPr/>
                        <wps:spPr>
                          <a:xfrm>
                            <a:off x="1523990" y="1456944"/>
                            <a:ext cx="75797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pecifications</w:t>
                              </w:r>
                            </w:p>
                          </w:txbxContent>
                        </wps:txbx>
                        <wps:bodyPr horzOverflow="overflow" vert="horz" lIns="0" tIns="0" rIns="0" bIns="0" rtlCol="0">
                          <a:noAutofit/>
                        </wps:bodyPr>
                      </wps:wsp>
                      <wps:wsp>
                        <wps:cNvPr id="2792" name="Rectangle 2792"/>
                        <wps:cNvSpPr/>
                        <wps:spPr>
                          <a:xfrm>
                            <a:off x="2688326" y="1350259"/>
                            <a:ext cx="31535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ble</w:t>
                              </w:r>
                            </w:p>
                          </w:txbxContent>
                        </wps:txbx>
                        <wps:bodyPr horzOverflow="overflow" vert="horz" lIns="0" tIns="0" rIns="0" bIns="0" rtlCol="0">
                          <a:noAutofit/>
                        </wps:bodyPr>
                      </wps:wsp>
                      <wps:wsp>
                        <wps:cNvPr id="2793" name="Rectangle 2793"/>
                        <wps:cNvSpPr/>
                        <wps:spPr>
                          <a:xfrm>
                            <a:off x="2520682" y="1456944"/>
                            <a:ext cx="758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pecifications</w:t>
                              </w:r>
                            </w:p>
                          </w:txbxContent>
                        </wps:txbx>
                        <wps:bodyPr horzOverflow="overflow" vert="horz" lIns="0" tIns="0" rIns="0" bIns="0" rtlCol="0">
                          <a:noAutofit/>
                        </wps:bodyPr>
                      </wps:wsp>
                      <wps:wsp>
                        <wps:cNvPr id="2794" name="Rectangle 2794"/>
                        <wps:cNvSpPr/>
                        <wps:spPr>
                          <a:xfrm>
                            <a:off x="2578599" y="490732"/>
                            <a:ext cx="67948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quantizer</w:t>
                              </w:r>
                            </w:p>
                          </w:txbxContent>
                        </wps:txbx>
                        <wps:bodyPr horzOverflow="overflow" vert="horz" lIns="0" tIns="0" rIns="0" bIns="0" rtlCol="0">
                          <a:noAutofit/>
                        </wps:bodyPr>
                      </wps:wsp>
                      <wps:wsp>
                        <wps:cNvPr id="2795" name="Rectangle 2795"/>
                        <wps:cNvSpPr/>
                        <wps:spPr>
                          <a:xfrm>
                            <a:off x="3700263" y="505977"/>
                            <a:ext cx="30225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DCT</w:t>
                              </w:r>
                            </w:p>
                          </w:txbxContent>
                        </wps:txbx>
                        <wps:bodyPr horzOverflow="overflow" vert="horz" lIns="0" tIns="0" rIns="0" bIns="0" rtlCol="0">
                          <a:noAutofit/>
                        </wps:bodyPr>
                      </wps:wsp>
                      <wps:wsp>
                        <wps:cNvPr id="2796" name="Rectangle 2796"/>
                        <wps:cNvSpPr/>
                        <wps:spPr>
                          <a:xfrm>
                            <a:off x="1639815" y="454156"/>
                            <a:ext cx="43768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tropy</w:t>
                              </w:r>
                            </w:p>
                          </w:txbxContent>
                        </wps:txbx>
                        <wps:bodyPr horzOverflow="overflow" vert="horz" lIns="0" tIns="0" rIns="0" bIns="0" rtlCol="0">
                          <a:noAutofit/>
                        </wps:bodyPr>
                      </wps:wsp>
                      <wps:wsp>
                        <wps:cNvPr id="2797" name="Rectangle 2797"/>
                        <wps:cNvSpPr/>
                        <wps:spPr>
                          <a:xfrm>
                            <a:off x="1633719" y="563885"/>
                            <a:ext cx="44845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r</w:t>
                              </w:r>
                            </w:p>
                          </w:txbxContent>
                        </wps:txbx>
                        <wps:bodyPr horzOverflow="overflow" vert="horz" lIns="0" tIns="0" rIns="0" bIns="0" rtlCol="0">
                          <a:noAutofit/>
                        </wps:bodyPr>
                      </wps:wsp>
                      <wps:wsp>
                        <wps:cNvPr id="2798" name="Rectangle 2798"/>
                        <wps:cNvSpPr/>
                        <wps:spPr>
                          <a:xfrm>
                            <a:off x="286503" y="1335034"/>
                            <a:ext cx="71658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mpressed</w:t>
                              </w:r>
                            </w:p>
                          </w:txbxContent>
                        </wps:txbx>
                        <wps:bodyPr horzOverflow="overflow" vert="horz" lIns="0" tIns="0" rIns="0" bIns="0" rtlCol="0">
                          <a:noAutofit/>
                        </wps:bodyPr>
                      </wps:wsp>
                      <wps:wsp>
                        <wps:cNvPr id="2799" name="Rectangle 2799"/>
                        <wps:cNvSpPr/>
                        <wps:spPr>
                          <a:xfrm>
                            <a:off x="323079" y="1441719"/>
                            <a:ext cx="61514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mage data</w:t>
                              </w:r>
                            </w:p>
                          </w:txbxContent>
                        </wps:txbx>
                        <wps:bodyPr horzOverflow="overflow" vert="horz" lIns="0" tIns="0" rIns="0" bIns="0" rtlCol="0">
                          <a:noAutofit/>
                        </wps:bodyPr>
                      </wps:wsp>
                      <wps:wsp>
                        <wps:cNvPr id="2800" name="Rectangle 2800"/>
                        <wps:cNvSpPr/>
                        <wps:spPr>
                          <a:xfrm>
                            <a:off x="4520180" y="1335034"/>
                            <a:ext cx="822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constructed</w:t>
                              </w:r>
                            </w:p>
                          </w:txbxContent>
                        </wps:txbx>
                        <wps:bodyPr horzOverflow="overflow" vert="horz" lIns="0" tIns="0" rIns="0" bIns="0" rtlCol="0">
                          <a:noAutofit/>
                        </wps:bodyPr>
                      </wps:wsp>
                      <wps:wsp>
                        <wps:cNvPr id="2801" name="Rectangle 2801"/>
                        <wps:cNvSpPr/>
                        <wps:spPr>
                          <a:xfrm>
                            <a:off x="4599428" y="1441719"/>
                            <a:ext cx="6111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mage data</w:t>
                              </w:r>
                            </w:p>
                          </w:txbxContent>
                        </wps:txbx>
                        <wps:bodyPr horzOverflow="overflow" vert="horz" lIns="0" tIns="0" rIns="0" bIns="0" rtlCol="0">
                          <a:noAutofit/>
                        </wps:bodyPr>
                      </wps:wsp>
                    </wpg:wgp>
                  </a:graphicData>
                </a:graphic>
              </wp:inline>
            </w:drawing>
          </mc:Choice>
          <mc:Fallback>
            <w:pict>
              <v:group id="Group 284068" o:spid="_x0000_s1318" style="width:410.15pt;height:127.65pt;mso-position-horizontal-relative:char;mso-position-vertical-relative:line" coordsize="52090,16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">
                <v:shape id="Shape 456519" o:spid="_x0000_s1319" style="position:absolute;left:12192;top:1340;width:31760;height:10119;visibility:visible;mso-wrap-style:square;v-text-anchor:top" coordsize="3176016,101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" path="m,l3176016,r,1011936l,1011936,,e" fillcolor="aqua" stroked="f" strokeweight="0">
                  <v:stroke endcap="round"/>
                  <v:path arrowok="t" textboxrect="0,0,3176016,1011936"/>
                </v:shape>
                <v:shape id="Shape 456520" o:spid="_x0000_s1320" style="position:absolute;left:12862;top:2010;width:30419;height:8779;visibility:visible;mso-wrap-style:square;v-text-anchor:top" coordsize="3041904,877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" path="m,l3041904,r,877824l,877824,,e" stroked="f" strokeweight="0">
                  <v:stroke endcap="round"/>
                  <v:path arrowok="t" textboxrect="0,0,3041904,877824"/>
                </v:shape>
                <v:shape id="Shape 2742" o:spid="_x0000_s1321" style="position:absolute;left:12832;top:1980;width:15240;height:8839;visibility:visible;mso-wrap-style:square;v-text-anchor:top" coordsize="1524000,883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" path="m,l1524000,r,6097l6096,6097r,871727l1524000,877824r,6096l,883920,,xe" stroked="f" strokeweight="0">
                  <v:stroke endcap="round"/>
                  <v:path arrowok="t" textboxrect="0,0,1524000,883920"/>
                </v:shape>
                <v:shape id="Shape 2743" o:spid="_x0000_s1322" style="position:absolute;left:28072;top:1980;width:15240;height:8839;visibility:visible;mso-wrap-style:square;v-text-anchor:top" coordsize="1524000,883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" path="m,l1524000,r,883920l,883920r,-6096l1517904,877824r,-871727l,6097,,xe" stroked="f" strokeweight="0">
                  <v:stroke endcap="round"/>
                  <v:path arrowok="t" textboxrect="0,0,1524000,883920"/>
                </v:shape>
                <v:shape id="Shape 456521" o:spid="_x0000_s1323" style="position:absolute;left:29413;top:6064;width:91;height:8108;visibility:visible;mso-wrap-style:square;v-text-anchor:top" coordsize="9144,81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" path="m,l9144,r,810768l,810768,,e" fillcolor="black" stroked="f" strokeweight="0">
                  <v:stroke endcap="round"/>
                  <v:path arrowok="t" textboxrect="0,0,9144,810768"/>
                </v:shape>
                <v:shape id="Shape 456522" o:spid="_x0000_s1324" style="position:absolute;left:18592;top:6064;width:92;height:8108;visibility:visible;mso-wrap-style:square;v-text-anchor:top" coordsize="9144,81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" path="m,l9144,r,810768l,810768,,e" fillcolor="black" stroked="f" strokeweight="0">
                  <v:stroke endcap="round"/>
                  <v:path arrowok="t" textboxrect="0,0,9144,810768"/>
                </v:shape>
                <v:shape id="Shape 456523" o:spid="_x0000_s1325" style="position:absolute;left:6096;top:5363;width:42580;height:92;visibility:visible;mso-wrap-style:square;v-text-anchor:top" coordsize="42580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" path="m,l4258056,r,9144l,9144,,e" fillcolor="black" stroked="f" strokeweight="0">
                  <v:stroke endcap="round"/>
                  <v:path arrowok="t" textboxrect="0,0,4258056,9144"/>
                </v:shape>
                <v:shape id="Shape 456524" o:spid="_x0000_s1326" style="position:absolute;left:34503;top:2681;width:7407;height:5395;visibility:visible;mso-wrap-style:square;v-text-anchor:top" coordsize="740664,539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" path="m,l740664,r,539496l,539496,,e" stroked="f" strokeweight="0">
                  <v:stroke endcap="round"/>
                  <v:path arrowok="t" textboxrect="0,0,740664,539496"/>
                </v:shape>
                <v:shape id="Shape 2748" o:spid="_x0000_s1327" style="position:absolute;left:34472;top:2651;width:3749;height:5455;visibility:visible;mso-wrap-style:square;v-text-anchor:top" coordsize="374904,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" path="m,l374904,r,6096l6096,6096r,536448l374904,542544r,3048l,545592,,xe" fillcolor="black" stroked="f" strokeweight="0">
                  <v:stroke endcap="round"/>
                  <v:path arrowok="t" textboxrect="0,0,374904,545592"/>
                </v:shape>
                <v:shape id="Shape 2749" o:spid="_x0000_s1328" style="position:absolute;left:38221;top:2651;width:3719;height:5455;visibility:visible;mso-wrap-style:square;v-text-anchor:top" coordsize="371856,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" path="m,l371856,r,545592l,545592r,-3048l368808,542544r,-536448l,6096,,xe" fillcolor="black" stroked="f" strokeweight="0">
                  <v:stroke endcap="round"/>
                  <v:path arrowok="t" textboxrect="0,0,371856,545592"/>
                </v:shape>
                <v:shape id="Shape 456525" o:spid="_x0000_s1329" style="position:absolute;left:24353;top:2681;width:7437;height:5395;visibility:visible;mso-wrap-style:square;v-text-anchor:top" coordsize="743712,539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" path="m,l743712,r,539496l,539496,,e" stroked="f" strokeweight="0">
                  <v:stroke endcap="round"/>
                  <v:path arrowok="t" textboxrect="0,0,743712,539496"/>
                </v:shape>
                <v:shape id="Shape 2751" o:spid="_x0000_s1330" style="position:absolute;left:24323;top:2651;width:3749;height:5455;visibility:visible;mso-wrap-style:square;v-text-anchor:top" coordsize="374904,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" path="m,l374904,r,6096l6096,6096r,536448l374904,542544r,3048l,545592,,xe" fillcolor="black" stroked="f" strokeweight="0">
                  <v:stroke endcap="round"/>
                  <v:path arrowok="t" textboxrect="0,0,374904,545592"/>
                </v:shape>
                <v:shape id="Shape 2752" o:spid="_x0000_s1331" style="position:absolute;left:28072;top:2651;width:3749;height:5455;visibility:visible;mso-wrap-style:square;v-text-anchor:top" coordsize="374904,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" path="m,l374904,r,545592l,545592r,-3048l368808,542544r,-536448l,6096,,xe" fillcolor="black" stroked="f" strokeweight="0">
                  <v:stroke endcap="round"/>
                  <v:path arrowok="t" textboxrect="0,0,374904,545592"/>
                </v:shape>
                <v:shape id="Shape 456526" o:spid="_x0000_s1332" style="position:absolute;left:14203;top:2681;width:7468;height:5395;visibility:visible;mso-wrap-style:square;v-text-anchor:top" coordsize="746760,539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" path="m,l746760,r,539496l,539496,,e" stroked="f" strokeweight="0">
                  <v:stroke endcap="round"/>
                  <v:path arrowok="t" textboxrect="0,0,746760,539496"/>
                </v:shape>
                <v:shape id="Shape 2754" o:spid="_x0000_s1333" style="position:absolute;left:14173;top:2651;width:3764;height:5455;visibility:visible;mso-wrap-style:square;v-text-anchor:top" coordsize="376428,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" path="m,l376428,r,6096l6096,6096r,536448l376428,542544r,3048l,545592,,xe" fillcolor="black" stroked="f" strokeweight="0">
                  <v:stroke endcap="round"/>
                  <v:path arrowok="t" textboxrect="0,0,376428,545592"/>
                </v:shape>
                <v:shape id="Shape 2755" o:spid="_x0000_s1334" style="position:absolute;left:17937;top:2651;width:3764;height:5455;visibility:visible;mso-wrap-style:square;v-text-anchor:top" coordsize="376428,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" path="m,l376428,r,545592l,545592r,-3048l370332,542544r,-536448l,6096,,xe" fillcolor="black" stroked="f" strokeweight="0">
                  <v:stroke endcap="round"/>
                  <v:path arrowok="t" textboxrect="0,0,376428,545592"/>
                </v:shape>
                <v:shape id="Shape 456527" o:spid="_x0000_s1335" style="position:absolute;left:45293;top:2681;width:6766;height:6767;visibility:visible;mso-wrap-style:square;v-text-anchor:top" coordsize="676656,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" path="m,l676656,r,676656l,676656,,e" stroked="f" strokeweight="0">
                  <v:stroke endcap="round"/>
                  <v:path arrowok="t" textboxrect="0,0,676656,676656"/>
                </v:shape>
                <v:shape id="Shape 2757" o:spid="_x0000_s1336" style="position:absolute;left:45262;top:2651;width:3414;height:6827;visibility:visible;mso-wrap-style:square;v-text-anchor:top" coordsize="341376,68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" path="m,l341376,r,6096l6096,6096r,670560l341376,676656r,6096l,682752,,xe" fillcolor="black" stroked="f" strokeweight="0">
                  <v:stroke endcap="round"/>
                  <v:path arrowok="t" textboxrect="0,0,341376,682752"/>
                </v:shape>
                <v:shape id="Shape 2758" o:spid="_x0000_s1337" style="position:absolute;left:48676;top:2651;width:3414;height:6827;visibility:visible;mso-wrap-style:square;v-text-anchor:top" coordsize="341376,68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" path="m,l341376,r,682752l,682752r,-6096l335280,676656r,-670560l,6096,,xe" fillcolor="black" stroked="f" strokeweight="0">
                  <v:stroke endcap="round"/>
                  <v:path arrowok="t" textboxrect="0,0,341376,682752"/>
                </v:shape>
                <v:shape id="Shape 456528" o:spid="_x0000_s1338" style="position:absolute;left:30;top:4022;width:10790;height:2713;visibility:visible;mso-wrap-style:square;v-text-anchor:top" coordsize="1078992,27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" path="m,l1078992,r,271272l,271272,,e" stroked="f" strokeweight="0">
                  <v:stroke endcap="round"/>
                  <v:path arrowok="t" textboxrect="0,0,1078992,271272"/>
                </v:shape>
                <v:shape id="Shape 2760" o:spid="_x0000_s1339" style="position:absolute;top:3992;width:5425;height:2773;visibility:visible;mso-wrap-style:square;v-text-anchor:top" coordsize="542544,277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" path="m,l542544,r,6096l6096,6096r,265176l542544,271272r,6096l,277368,,xe" fillcolor="black" stroked="f" strokeweight="0">
                  <v:stroke endcap="round"/>
                  <v:path arrowok="t" textboxrect="0,0,542544,277368"/>
                </v:shape>
                <v:shape id="Shape 2761" o:spid="_x0000_s1340" style="position:absolute;left:5425;top:3992;width:5425;height:2773;visibility:visible;mso-wrap-style:square;v-text-anchor:top" coordsize="542544,277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" path="m,l542544,r,277368l,277368r,-6096l536448,271272r,-265176l,6096,,xe" fillcolor="black" stroked="f" strokeweight="0">
                  <v:stroke endcap="round"/>
                  <v:path arrowok="t" textboxrect="0,0,542544,277368"/>
                </v:shape>
                <v:shape id="Shape 2762" o:spid="_x0000_s1341" style="position:absolute;left:13563;top:5058;width:640;height:641;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" path="m,l64008,33528,,64008,,xe" fillcolor="black" strokeweight=".24pt">
                  <v:stroke endcap="round"/>
                  <v:path arrowok="t" textboxrect="0,0,64008,64008"/>
                </v:shape>
                <v:shape id="Shape 2763" o:spid="_x0000_s1342" style="position:absolute;left:23682;top:5058;width:671;height:641;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" path="m,l67056,33528,,64008,,xe" fillcolor="black" strokeweight=".24pt">
                  <v:stroke endcap="round"/>
                  <v:path arrowok="t" textboxrect="0,0,67056,64008"/>
                </v:shape>
                <v:shape id="Shape 2764" o:spid="_x0000_s1343" style="position:absolute;left:33802;top:5058;width:701;height:641;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" path="m,l70104,33528,,64008,,xe" fillcolor="black" strokeweight=".24pt">
                  <v:stroke endcap="round"/>
                  <v:path arrowok="t" textboxrect="0,0,70104,64008"/>
                </v:shape>
                <v:shape id="Shape 2765" o:spid="_x0000_s1344" style="position:absolute;left:44653;top:5058;width:640;height:641;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" path="m,l64008,33528,,64008,,xe" fillcolor="black" strokeweight=".24pt">
                  <v:stroke endcap="round"/>
                  <v:path arrowok="t" textboxrect="0,0,64008,64008"/>
                </v:shape>
                <v:shape id="Shape 456529" o:spid="_x0000_s1345" style="position:absolute;left:23347;top:12800;width:9449;height:3384;visibility:visible;mso-wrap-style:square;v-text-anchor:top" coordsize="944880,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" path="m,l944880,r,338328l,338328,,e" stroked="f" strokeweight="0">
                  <v:stroke endcap="round"/>
                  <v:path arrowok="t" textboxrect="0,0,944880,338328"/>
                </v:shape>
                <v:shape id="Shape 2767" o:spid="_x0000_s1346" style="position:absolute;left:23317;top:12800;width:4770;height:3414;visibility:visible;mso-wrap-style:square;v-text-anchor:top" coordsize="477012,34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" path="m,l6096,,477012,r,3048l6096,3048r,332232l477012,335280r,6096l,341376,,xe" fillcolor="black" stroked="f" strokeweight="0">
                  <v:stroke endcap="round"/>
                  <v:path arrowok="t" textboxrect="0,0,477012,341376"/>
                </v:shape>
                <v:shape id="Shape 2768" o:spid="_x0000_s1347" style="position:absolute;left:28087;top:12800;width:4739;height:3414;visibility:visible;mso-wrap-style:square;v-text-anchor:top" coordsize="473964,34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" path="m,l470916,r3048,l473964,341376,,341376r,-6096l470916,335280r,-332232l,3048,,xe" fillcolor="black" stroked="f" strokeweight="0">
                  <v:stroke endcap="round"/>
                  <v:path arrowok="t" textboxrect="0,0,473964,341376"/>
                </v:shape>
                <v:shape id="Shape 456530" o:spid="_x0000_s1348" style="position:absolute;left:13197;top:12800;width:9480;height:3384;visibility:visible;mso-wrap-style:square;v-text-anchor:top" coordsize="947928,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" path="m,l947928,r,338328l,338328,,e" stroked="f" strokeweight="0">
                  <v:stroke endcap="round"/>
                  <v:path arrowok="t" textboxrect="0,0,947928,338328"/>
                </v:shape>
                <v:shape id="Shape 2770" o:spid="_x0000_s1349" style="position:absolute;left:13167;top:12800;width:4770;height:3414;visibility:visible;mso-wrap-style:square;v-text-anchor:top" coordsize="477012,34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" path="m,l6096,,477012,r,3048l6096,3048r,332232l477012,335280r,6096l,341376,,xe" fillcolor="black" stroked="f" strokeweight="0">
                  <v:stroke endcap="round"/>
                  <v:path arrowok="t" textboxrect="0,0,477012,341376"/>
                </v:shape>
                <v:shape id="Shape 2771" o:spid="_x0000_s1350" style="position:absolute;left:17937;top:12800;width:4770;height:3414;visibility:visible;mso-wrap-style:square;v-text-anchor:top" coordsize="477012,34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" path="m,l470916,r6096,l477012,341376,,341376r,-6096l470916,335280r,-332232l,3048,,xe" fillcolor="black" stroked="f" strokeweight="0">
                  <v:stroke endcap="round"/>
                  <v:path arrowok="t" textboxrect="0,0,477012,341376"/>
                </v:shape>
                <v:shape id="Shape 2772" o:spid="_x0000_s1351" style="position:absolute;left:29077;top:8076;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" path="m36576,l70104,70104,,70104,36576,xe" fillcolor="black" strokeweight=".24pt">
                  <v:stroke endcap="round"/>
                  <v:path arrowok="t" textboxrect="0,0,70104,70104"/>
                </v:shape>
                <v:shape id="Shape 456531" o:spid="_x0000_s1352" style="position:absolute;left:45963;top:2681;width:92;height:4054;visibility:visible;mso-wrap-style:square;v-text-anchor:top" coordsize="9144,40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" path="m,l9144,r,405384l,405384,,e" fillcolor="black" stroked="f" strokeweight="0">
                  <v:stroke endcap="round"/>
                  <v:path arrowok="t" textboxrect="0,0,9144,405384"/>
                </v:shape>
                <v:shape id="Shape 456532" o:spid="_x0000_s1353" style="position:absolute;left:46634;top:2681;width:91;height:4054;visibility:visible;mso-wrap-style:square;v-text-anchor:top" coordsize="9144,40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" path="m,l9144,r,405384l,405384,,e" fillcolor="black" stroked="f" strokeweight="0">
                  <v:stroke endcap="round"/>
                  <v:path arrowok="t" textboxrect="0,0,9144,405384"/>
                </v:shape>
                <v:shape id="Shape 456533" o:spid="_x0000_s1354" style="position:absolute;left:47304;top:2681;width:92;height:4054;visibility:visible;mso-wrap-style:square;v-text-anchor:top" coordsize="9144,40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" path="m,l9144,r,405384l,405384,,e" fillcolor="black" stroked="f" strokeweight="0">
                  <v:stroke endcap="round"/>
                  <v:path arrowok="t" textboxrect="0,0,9144,405384"/>
                </v:shape>
                <v:shape id="Shape 456534" o:spid="_x0000_s1355" style="position:absolute;left:48006;top:2681;width:91;height:4054;visibility:visible;mso-wrap-style:square;v-text-anchor:top" coordsize="9144,40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" path="m,l9144,r,405384l,405384,,e" fillcolor="black" stroked="f" strokeweight="0">
                  <v:stroke endcap="round"/>
                  <v:path arrowok="t" textboxrect="0,0,9144,405384"/>
                </v:shape>
                <v:shape id="Shape 456535" o:spid="_x0000_s1356" style="position:absolute;left:45293;top:3321;width:4084;height:92;visibility:visible;mso-wrap-style:square;v-text-anchor:top" coordsize="4084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" path="m,l408432,r,9144l,9144,,e" fillcolor="black" stroked="f" strokeweight="0">
                  <v:stroke endcap="round"/>
                  <v:path arrowok="t" textboxrect="0,0,408432,9144"/>
                </v:shape>
                <v:shape id="Shape 456536" o:spid="_x0000_s1357" style="position:absolute;left:45293;top:3992;width:4084;height:91;visibility:visible;mso-wrap-style:square;v-text-anchor:top" coordsize="4084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" path="m,l408432,r,9144l,9144,,e" fillcolor="black" stroked="f" strokeweight="0">
                  <v:stroke endcap="round"/>
                  <v:path arrowok="t" textboxrect="0,0,408432,9144"/>
                </v:shape>
                <v:shape id="Shape 456537" o:spid="_x0000_s1358" style="position:absolute;left:45293;top:4693;width:4084;height:91;visibility:visible;mso-wrap-style:square;v-text-anchor:top" coordsize="4084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" path="m,l408432,r,9144l,9144,,e" fillcolor="black" stroked="f" strokeweight="0">
                  <v:stroke endcap="round"/>
                  <v:path arrowok="t" textboxrect="0,0,408432,9144"/>
                </v:shape>
                <v:shape id="Shape 456538" o:spid="_x0000_s1359" style="position:absolute;left:45293;top:5363;width:4084;height:92;visibility:visible;mso-wrap-style:square;v-text-anchor:top" coordsize="4084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" path="m,l408432,r,9144l,9144,,e" fillcolor="black" stroked="f" strokeweight="0">
                  <v:stroke endcap="round"/>
                  <v:path arrowok="t" textboxrect="0,0,408432,9144"/>
                </v:shape>
                <v:shape id="Shape 456539" o:spid="_x0000_s1360" style="position:absolute;left:13167;top:5394;width:91;height:4389;visibility:visible;mso-wrap-style:square;v-text-anchor:top" coordsize="9144,438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" path="m,l9144,r,438912l,438912,,e" fillcolor="black" stroked="f" strokeweight="0">
                  <v:stroke endcap="round"/>
                  <v:path arrowok="t" textboxrect="0,0,9144,438912"/>
                </v:shape>
                <v:shape id="Shape 456540" o:spid="_x0000_s1361" style="position:absolute;left:13197;top:9752;width:13533;height:92;visibility:visible;mso-wrap-style:square;v-text-anchor:top" coordsize="135331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" path="m,l1353312,r,9144l,9144,,e" fillcolor="black" stroked="f" strokeweight="0">
                  <v:stroke endcap="round"/>
                  <v:path arrowok="t" textboxrect="0,0,1353312,9144"/>
                </v:shape>
                <v:shape id="Shape 456541" o:spid="_x0000_s1362" style="position:absolute;left:26700;top:9783;width:91;height:3017;visibility:visible;mso-wrap-style:square;v-text-anchor:top" coordsize="9144,301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" path="m,l9144,r,301752l,301752,,e" fillcolor="black" stroked="f" strokeweight="0">
                  <v:stroke endcap="round"/>
                  <v:path arrowok="t" textboxrect="0,0,9144,301752"/>
                </v:shape>
                <v:shape id="Shape 2784" o:spid="_x0000_s1363" style="position:absolute;left:18288;top:8076;width:640;height:701;visibility:visible;mso-wrap-style:square;v-text-anchor:top" coordsize="64008,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" path="m33528,l64008,70104,,70104,33528,xe" fillcolor="black" strokeweight=".24pt">
                  <v:stroke endcap="round"/>
                  <v:path arrowok="t" textboxrect="0,0,64008,70104"/>
                </v:shape>
                <v:shape id="Shape 456542" o:spid="_x0000_s1364" style="position:absolute;left:15880;top:9783;width:91;height:3017;visibility:visible;mso-wrap-style:square;v-text-anchor:top" coordsize="9144,301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" path="m,l9144,r,301752l,301752,,e" fillcolor="black" stroked="f" strokeweight="0">
                  <v:stroke endcap="round"/>
                  <v:path arrowok="t" textboxrect="0,0,9144,301752"/>
                </v:shape>
                <v:shape id="Shape 2786" o:spid="_x0000_s1365" style="position:absolute;left:15544;top:12130;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" path="m,l70104,,36576,67056,,xe" fillcolor="black" strokeweight=".24pt">
                  <v:stroke endcap="round"/>
                  <v:path arrowok="t" textboxrect="0,0,70104,67056"/>
                </v:shape>
                <v:shape id="Shape 2787" o:spid="_x0000_s1366" style="position:absolute;left:26395;top:12130;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" path="m,l64008,,33528,67056,,xe" fillcolor="black" strokeweight=".24pt">
                  <v:stroke endcap="round"/>
                  <v:path arrowok="t" textboxrect="0,0,64008,67056"/>
                </v:shape>
                <v:rect id="Rectangle 2788" o:spid="_x0000_s1367" style="position:absolute;left:45963;top:10255;width:7938;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0700-93/d006</w:t>
                        </w:r>
                      </w:p>
                    </w:txbxContent>
                  </v:textbox>
                </v:rect>
                <v:rect id="Rectangle 2789" o:spid="_x0000_s1368" style="position:absolute;left:23347;width:11334;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DCT-based decoder</w:t>
                        </w:r>
                      </w:p>
                    </w:txbxContent>
                  </v:textbox>
                </v:rect>
                <v:rect id="Rectangle 2790" o:spid="_x0000_s1369" style="position:absolute;left:16916;top:13502;width:315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Table</w:t>
                        </w:r>
                      </w:p>
                    </w:txbxContent>
                  </v:textbox>
                </v:rect>
                <v:rect id="Rectangle 2791" o:spid="_x0000_s1370" style="position:absolute;left:15239;top:14569;width:758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pecifications</w:t>
                        </w:r>
                      </w:p>
                    </w:txbxContent>
                  </v:textbox>
                </v:rect>
                <v:rect id="Rectangle 2792" o:spid="_x0000_s1371" style="position:absolute;left:26883;top:13502;width:315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able</w:t>
                        </w:r>
                      </w:p>
                    </w:txbxContent>
                  </v:textbox>
                </v:rect>
                <v:rect id="Rectangle 2793" o:spid="_x0000_s1372" style="position:absolute;left:25206;top:14569;width:758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pecifications</w:t>
                        </w:r>
                      </w:p>
                    </w:txbxContent>
                  </v:textbox>
                </v:rect>
                <v:rect id="Rectangle 2794" o:spid="_x0000_s1373" style="position:absolute;left:25785;top:4907;width:679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Dequantizer</w:t>
                        </w:r>
                      </w:p>
                    </w:txbxContent>
                  </v:textbox>
                </v:rect>
                <v:rect id="Rectangle 2795" o:spid="_x0000_s1374" style="position:absolute;left:37002;top:5059;width:30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IDCT</w:t>
                        </w:r>
                      </w:p>
                    </w:txbxContent>
                  </v:textbox>
                </v:rect>
                <v:rect id="Rectangle 2796" o:spid="_x0000_s1375" style="position:absolute;left:16398;top:4541;width:437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tropy</w:t>
                        </w:r>
                      </w:p>
                    </w:txbxContent>
                  </v:textbox>
                </v:rect>
                <v:rect id="Rectangle 2797" o:spid="_x0000_s1376" style="position:absolute;left:16337;top:5638;width:448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r</w:t>
                        </w:r>
                      </w:p>
                    </w:txbxContent>
                  </v:textbox>
                </v:rect>
                <v:rect id="Rectangle 2798" o:spid="_x0000_s1377" style="position:absolute;left:2865;top:13350;width:71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Compressed</w:t>
                        </w:r>
                      </w:p>
                    </w:txbxContent>
                  </v:textbox>
                </v:rect>
                <v:rect id="Rectangle 2799" o:spid="_x0000_s1378" style="position:absolute;left:3230;top:14417;width:615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mage data</w:t>
                        </w:r>
                      </w:p>
                    </w:txbxContent>
                  </v:textbox>
                </v:rect>
                <v:rect id="Rectangle 2800" o:spid="_x0000_s1379" style="position:absolute;left:45201;top:13350;width:82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" filled="f" stroked="f">
                  <v:textbox inset="0,0,0,0">
                    <w:txbxContent>
                      <w:p w:rsidR="00586C4E" w:rsidRDefault="00586C4E">
                        <w:pPr>
                          <w:spacing w:after="160" w:line="259" w:lineRule="auto"/>
                          <w:ind w:left="0" w:right="0" w:firstLine="0"/>
                          <w:jc w:val="left"/>
                        </w:pPr>
                        <w:r>
                          <w:rPr>
                            <w:rFonts w:ascii="Arial" w:eastAsia="Arial" w:hAnsi="Arial" w:cs="Arial"/>
                            <w:sz w:val="15"/>
                          </w:rPr>
                          <w:t>Reconstructed</w:t>
                        </w:r>
                      </w:p>
                    </w:txbxContent>
                  </v:textbox>
                </v:rect>
                <v:rect id="Rectangle 2801" o:spid="_x0000_s1380" style="position:absolute;left:45994;top:14417;width:611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image data</w:t>
                        </w:r>
                      </w:p>
                    </w:txbxContent>
                  </v:textbox>
                </v:rect>
                <w10:anchorlock/>
              </v:group>
            </w:pict>
          </mc:Fallback>
        </mc:AlternateContent>
      </w:r>
    </w:p>
    <w:p w:rsidR="00094CB9" w:rsidRDefault="00FE5CBC">
      <w:pPr>
        <w:pStyle w:val="4"/>
        <w:spacing w:after="356"/>
        <w:ind w:left="2568" w:right="1371"/>
      </w:pPr>
      <w:r>
        <w:rPr>
          <w:sz w:val="19"/>
        </w:rPr>
        <w:t xml:space="preserve">Figure </w:t>
      </w:r>
      <w:proofErr w:type="gramStart"/>
      <w:r>
        <w:rPr>
          <w:sz w:val="19"/>
        </w:rPr>
        <w:t>6  –</w:t>
      </w:r>
      <w:proofErr w:type="gramEnd"/>
      <w:r>
        <w:rPr>
          <w:sz w:val="19"/>
        </w:rPr>
        <w:t xml:space="preserve">  DCT-based decoder simplified diagram</w:t>
      </w:r>
    </w:p>
    <w:p w:rsidR="00094CB9" w:rsidRDefault="00FE5CBC">
      <w:pPr>
        <w:spacing w:after="159" w:line="265" w:lineRule="auto"/>
        <w:ind w:left="-5" w:right="0"/>
        <w:jc w:val="left"/>
      </w:pPr>
      <w:r>
        <w:rPr>
          <w:color w:val="FFFFFF"/>
        </w:rPr>
        <w:t>FIGURE 6 [D06] 6,5 cm = 254 %</w:t>
      </w:r>
    </w:p>
    <w:p w:rsidR="00094CB9" w:rsidRDefault="00FE5CBC">
      <w:pPr>
        <w:spacing w:after="779" w:line="259" w:lineRule="auto"/>
        <w:ind w:left="1320" w:right="0" w:firstLine="0"/>
        <w:jc w:val="left"/>
      </w:pPr>
      <w:r>
        <w:rPr>
          <w:rFonts w:ascii="Calibri" w:eastAsia="Calibri" w:hAnsi="Calibri" w:cs="Calibri"/>
          <w:noProof/>
          <w:sz w:val="22"/>
        </w:rPr>
        <mc:AlternateContent>
          <mc:Choice Requires="wpg">
            <w:drawing>
              <wp:inline distT="0" distB="0" distL="0" distR="0">
                <wp:extent cx="4126992" cy="1639751"/>
                <wp:effectExtent l="0" t="0" r="0" b="0"/>
                <wp:docPr id="284069" name="Group 284069"/>
                <wp:cNvGraphicFramePr/>
                <a:graphic xmlns:a="http://schemas.openxmlformats.org/drawingml/2006/main">
                  <a:graphicData uri="http://schemas.microsoft.com/office/word/2010/wordprocessingGroup">
                    <wpg:wgp>
                      <wpg:cNvGrpSpPr/>
                      <wpg:grpSpPr>
                        <a:xfrm>
                          <a:off x="0" y="0"/>
                          <a:ext cx="4126992" cy="1639751"/>
                          <a:chOff x="0" y="0"/>
                          <a:chExt cx="4126992" cy="1639751"/>
                        </a:xfrm>
                      </wpg:grpSpPr>
                      <wps:wsp>
                        <wps:cNvPr id="456543" name="Shape 456543"/>
                        <wps:cNvSpPr/>
                        <wps:spPr>
                          <a:xfrm>
                            <a:off x="743712" y="149279"/>
                            <a:ext cx="2164080" cy="1014984"/>
                          </a:xfrm>
                          <a:custGeom>
                            <a:avLst/>
                            <a:gdLst/>
                            <a:ahLst/>
                            <a:cxnLst/>
                            <a:rect l="0" t="0" r="0" b="0"/>
                            <a:pathLst>
                              <a:path w="2164080" h="1014984">
                                <a:moveTo>
                                  <a:pt x="0" y="0"/>
                                </a:moveTo>
                                <a:lnTo>
                                  <a:pt x="2164080" y="0"/>
                                </a:lnTo>
                                <a:lnTo>
                                  <a:pt x="2164080" y="1014984"/>
                                </a:lnTo>
                                <a:lnTo>
                                  <a:pt x="0" y="1014984"/>
                                </a:lnTo>
                                <a:lnTo>
                                  <a:pt x="0" y="0"/>
                                </a:lnTo>
                              </a:path>
                            </a:pathLst>
                          </a:custGeom>
                          <a:ln w="0" cap="rnd">
                            <a:round/>
                          </a:ln>
                        </wps:spPr>
                        <wps:style>
                          <a:lnRef idx="0">
                            <a:srgbClr val="000000">
                              <a:alpha val="0"/>
                            </a:srgbClr>
                          </a:lnRef>
                          <a:fillRef idx="1">
                            <a:srgbClr val="00FFFF"/>
                          </a:fillRef>
                          <a:effectRef idx="0">
                            <a:scrgbClr r="0" g="0" b="0"/>
                          </a:effectRef>
                          <a:fontRef idx="none"/>
                        </wps:style>
                        <wps:bodyPr/>
                      </wps:wsp>
                      <wps:wsp>
                        <wps:cNvPr id="456544" name="Shape 456544"/>
                        <wps:cNvSpPr/>
                        <wps:spPr>
                          <a:xfrm>
                            <a:off x="816864" y="219383"/>
                            <a:ext cx="2023872" cy="874776"/>
                          </a:xfrm>
                          <a:custGeom>
                            <a:avLst/>
                            <a:gdLst/>
                            <a:ahLst/>
                            <a:cxnLst/>
                            <a:rect l="0" t="0" r="0" b="0"/>
                            <a:pathLst>
                              <a:path w="2023872" h="874776">
                                <a:moveTo>
                                  <a:pt x="0" y="0"/>
                                </a:moveTo>
                                <a:lnTo>
                                  <a:pt x="2023872" y="0"/>
                                </a:lnTo>
                                <a:lnTo>
                                  <a:pt x="2023872" y="874776"/>
                                </a:lnTo>
                                <a:lnTo>
                                  <a:pt x="0" y="87477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806" name="Shape 2806"/>
                        <wps:cNvSpPr/>
                        <wps:spPr>
                          <a:xfrm>
                            <a:off x="813816" y="216335"/>
                            <a:ext cx="1014984" cy="880872"/>
                          </a:xfrm>
                          <a:custGeom>
                            <a:avLst/>
                            <a:gdLst/>
                            <a:ahLst/>
                            <a:cxnLst/>
                            <a:rect l="0" t="0" r="0" b="0"/>
                            <a:pathLst>
                              <a:path w="1014984" h="880872">
                                <a:moveTo>
                                  <a:pt x="0" y="0"/>
                                </a:moveTo>
                                <a:lnTo>
                                  <a:pt x="1014984" y="0"/>
                                </a:lnTo>
                                <a:lnTo>
                                  <a:pt x="1014984" y="6096"/>
                                </a:lnTo>
                                <a:lnTo>
                                  <a:pt x="6096" y="6096"/>
                                </a:lnTo>
                                <a:lnTo>
                                  <a:pt x="6096" y="877824"/>
                                </a:lnTo>
                                <a:lnTo>
                                  <a:pt x="1014984" y="877824"/>
                                </a:lnTo>
                                <a:lnTo>
                                  <a:pt x="1014984" y="880872"/>
                                </a:lnTo>
                                <a:lnTo>
                                  <a:pt x="0" y="880872"/>
                                </a:lnTo>
                                <a:lnTo>
                                  <a:pt x="0"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2807" name="Shape 2807"/>
                        <wps:cNvSpPr/>
                        <wps:spPr>
                          <a:xfrm>
                            <a:off x="1828800" y="216335"/>
                            <a:ext cx="1014984" cy="880872"/>
                          </a:xfrm>
                          <a:custGeom>
                            <a:avLst/>
                            <a:gdLst/>
                            <a:ahLst/>
                            <a:cxnLst/>
                            <a:rect l="0" t="0" r="0" b="0"/>
                            <a:pathLst>
                              <a:path w="1014984" h="880872">
                                <a:moveTo>
                                  <a:pt x="0" y="0"/>
                                </a:moveTo>
                                <a:lnTo>
                                  <a:pt x="1014984" y="0"/>
                                </a:lnTo>
                                <a:lnTo>
                                  <a:pt x="1014984" y="880872"/>
                                </a:lnTo>
                                <a:lnTo>
                                  <a:pt x="0" y="880872"/>
                                </a:lnTo>
                                <a:lnTo>
                                  <a:pt x="0" y="877824"/>
                                </a:lnTo>
                                <a:lnTo>
                                  <a:pt x="1008888" y="877824"/>
                                </a:lnTo>
                                <a:lnTo>
                                  <a:pt x="1008888" y="6096"/>
                                </a:lnTo>
                                <a:lnTo>
                                  <a:pt x="0" y="6096"/>
                                </a:lnTo>
                                <a:lnTo>
                                  <a:pt x="0"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456545" name="Shape 456545"/>
                        <wps:cNvSpPr/>
                        <wps:spPr>
                          <a:xfrm>
                            <a:off x="2398776" y="621719"/>
                            <a:ext cx="9144" cy="810768"/>
                          </a:xfrm>
                          <a:custGeom>
                            <a:avLst/>
                            <a:gdLst/>
                            <a:ahLst/>
                            <a:cxnLst/>
                            <a:rect l="0" t="0" r="0" b="0"/>
                            <a:pathLst>
                              <a:path w="9144" h="810768">
                                <a:moveTo>
                                  <a:pt x="0" y="0"/>
                                </a:moveTo>
                                <a:lnTo>
                                  <a:pt x="9144" y="0"/>
                                </a:lnTo>
                                <a:lnTo>
                                  <a:pt x="9144" y="810768"/>
                                </a:lnTo>
                                <a:lnTo>
                                  <a:pt x="0" y="81076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46" name="Shape 456546"/>
                        <wps:cNvSpPr/>
                        <wps:spPr>
                          <a:xfrm>
                            <a:off x="341376" y="551614"/>
                            <a:ext cx="3172968" cy="9144"/>
                          </a:xfrm>
                          <a:custGeom>
                            <a:avLst/>
                            <a:gdLst/>
                            <a:ahLst/>
                            <a:cxnLst/>
                            <a:rect l="0" t="0" r="0" b="0"/>
                            <a:pathLst>
                              <a:path w="3172968" h="9144">
                                <a:moveTo>
                                  <a:pt x="0" y="0"/>
                                </a:moveTo>
                                <a:lnTo>
                                  <a:pt x="3172968" y="0"/>
                                </a:lnTo>
                                <a:lnTo>
                                  <a:pt x="317296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47" name="Shape 456547"/>
                        <wps:cNvSpPr/>
                        <wps:spPr>
                          <a:xfrm>
                            <a:off x="947928" y="286438"/>
                            <a:ext cx="743712" cy="539497"/>
                          </a:xfrm>
                          <a:custGeom>
                            <a:avLst/>
                            <a:gdLst/>
                            <a:ahLst/>
                            <a:cxnLst/>
                            <a:rect l="0" t="0" r="0" b="0"/>
                            <a:pathLst>
                              <a:path w="743712" h="539497">
                                <a:moveTo>
                                  <a:pt x="0" y="0"/>
                                </a:moveTo>
                                <a:lnTo>
                                  <a:pt x="743712" y="0"/>
                                </a:lnTo>
                                <a:lnTo>
                                  <a:pt x="743712" y="539497"/>
                                </a:lnTo>
                                <a:lnTo>
                                  <a:pt x="0" y="539497"/>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811" name="Shape 2811"/>
                        <wps:cNvSpPr/>
                        <wps:spPr>
                          <a:xfrm>
                            <a:off x="944880" y="283390"/>
                            <a:ext cx="374904" cy="545592"/>
                          </a:xfrm>
                          <a:custGeom>
                            <a:avLst/>
                            <a:gdLst/>
                            <a:ahLst/>
                            <a:cxnLst/>
                            <a:rect l="0" t="0" r="0" b="0"/>
                            <a:pathLst>
                              <a:path w="374904" h="545592">
                                <a:moveTo>
                                  <a:pt x="0" y="0"/>
                                </a:moveTo>
                                <a:lnTo>
                                  <a:pt x="374904" y="0"/>
                                </a:lnTo>
                                <a:lnTo>
                                  <a:pt x="374904" y="3048"/>
                                </a:lnTo>
                                <a:lnTo>
                                  <a:pt x="6096" y="3048"/>
                                </a:lnTo>
                                <a:lnTo>
                                  <a:pt x="6096" y="539497"/>
                                </a:lnTo>
                                <a:lnTo>
                                  <a:pt x="374904" y="539497"/>
                                </a:lnTo>
                                <a:lnTo>
                                  <a:pt x="374904" y="545592"/>
                                </a:lnTo>
                                <a:lnTo>
                                  <a:pt x="0" y="5455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812" name="Shape 2812"/>
                        <wps:cNvSpPr/>
                        <wps:spPr>
                          <a:xfrm>
                            <a:off x="1319784" y="283390"/>
                            <a:ext cx="374904" cy="545592"/>
                          </a:xfrm>
                          <a:custGeom>
                            <a:avLst/>
                            <a:gdLst/>
                            <a:ahLst/>
                            <a:cxnLst/>
                            <a:rect l="0" t="0" r="0" b="0"/>
                            <a:pathLst>
                              <a:path w="374904" h="545592">
                                <a:moveTo>
                                  <a:pt x="0" y="0"/>
                                </a:moveTo>
                                <a:lnTo>
                                  <a:pt x="374904" y="0"/>
                                </a:lnTo>
                                <a:lnTo>
                                  <a:pt x="374904" y="545592"/>
                                </a:lnTo>
                                <a:lnTo>
                                  <a:pt x="0" y="545592"/>
                                </a:lnTo>
                                <a:lnTo>
                                  <a:pt x="0" y="539497"/>
                                </a:lnTo>
                                <a:lnTo>
                                  <a:pt x="368808" y="539497"/>
                                </a:lnTo>
                                <a:lnTo>
                                  <a:pt x="368808"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48" name="Shape 456548"/>
                        <wps:cNvSpPr/>
                        <wps:spPr>
                          <a:xfrm>
                            <a:off x="1962912" y="286438"/>
                            <a:ext cx="740664" cy="539497"/>
                          </a:xfrm>
                          <a:custGeom>
                            <a:avLst/>
                            <a:gdLst/>
                            <a:ahLst/>
                            <a:cxnLst/>
                            <a:rect l="0" t="0" r="0" b="0"/>
                            <a:pathLst>
                              <a:path w="740664" h="539497">
                                <a:moveTo>
                                  <a:pt x="0" y="0"/>
                                </a:moveTo>
                                <a:lnTo>
                                  <a:pt x="740664" y="0"/>
                                </a:lnTo>
                                <a:lnTo>
                                  <a:pt x="740664" y="539497"/>
                                </a:lnTo>
                                <a:lnTo>
                                  <a:pt x="0" y="539497"/>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814" name="Shape 2814"/>
                        <wps:cNvSpPr/>
                        <wps:spPr>
                          <a:xfrm>
                            <a:off x="1959864" y="283390"/>
                            <a:ext cx="373380" cy="545592"/>
                          </a:xfrm>
                          <a:custGeom>
                            <a:avLst/>
                            <a:gdLst/>
                            <a:ahLst/>
                            <a:cxnLst/>
                            <a:rect l="0" t="0" r="0" b="0"/>
                            <a:pathLst>
                              <a:path w="373380" h="545592">
                                <a:moveTo>
                                  <a:pt x="0" y="0"/>
                                </a:moveTo>
                                <a:lnTo>
                                  <a:pt x="373380" y="0"/>
                                </a:lnTo>
                                <a:lnTo>
                                  <a:pt x="373380" y="3048"/>
                                </a:lnTo>
                                <a:lnTo>
                                  <a:pt x="6096" y="3048"/>
                                </a:lnTo>
                                <a:lnTo>
                                  <a:pt x="6096" y="539497"/>
                                </a:lnTo>
                                <a:lnTo>
                                  <a:pt x="373380" y="539497"/>
                                </a:lnTo>
                                <a:lnTo>
                                  <a:pt x="373380" y="545592"/>
                                </a:lnTo>
                                <a:lnTo>
                                  <a:pt x="0" y="5455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815" name="Shape 2815"/>
                        <wps:cNvSpPr/>
                        <wps:spPr>
                          <a:xfrm>
                            <a:off x="2333244" y="283390"/>
                            <a:ext cx="373380" cy="545592"/>
                          </a:xfrm>
                          <a:custGeom>
                            <a:avLst/>
                            <a:gdLst/>
                            <a:ahLst/>
                            <a:cxnLst/>
                            <a:rect l="0" t="0" r="0" b="0"/>
                            <a:pathLst>
                              <a:path w="373380" h="545592">
                                <a:moveTo>
                                  <a:pt x="0" y="0"/>
                                </a:moveTo>
                                <a:lnTo>
                                  <a:pt x="373380" y="0"/>
                                </a:lnTo>
                                <a:lnTo>
                                  <a:pt x="373380" y="545592"/>
                                </a:lnTo>
                                <a:lnTo>
                                  <a:pt x="0" y="545592"/>
                                </a:lnTo>
                                <a:lnTo>
                                  <a:pt x="0" y="539497"/>
                                </a:lnTo>
                                <a:lnTo>
                                  <a:pt x="367284" y="539497"/>
                                </a:lnTo>
                                <a:lnTo>
                                  <a:pt x="367284"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49" name="Shape 456549"/>
                        <wps:cNvSpPr/>
                        <wps:spPr>
                          <a:xfrm>
                            <a:off x="3048" y="286438"/>
                            <a:ext cx="676656" cy="673609"/>
                          </a:xfrm>
                          <a:custGeom>
                            <a:avLst/>
                            <a:gdLst/>
                            <a:ahLst/>
                            <a:cxnLst/>
                            <a:rect l="0" t="0" r="0" b="0"/>
                            <a:pathLst>
                              <a:path w="676656" h="673609">
                                <a:moveTo>
                                  <a:pt x="0" y="0"/>
                                </a:moveTo>
                                <a:lnTo>
                                  <a:pt x="676656" y="0"/>
                                </a:lnTo>
                                <a:lnTo>
                                  <a:pt x="676656" y="673609"/>
                                </a:lnTo>
                                <a:lnTo>
                                  <a:pt x="0" y="673609"/>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817" name="Shape 2817"/>
                        <wps:cNvSpPr/>
                        <wps:spPr>
                          <a:xfrm>
                            <a:off x="0" y="283390"/>
                            <a:ext cx="341376" cy="679704"/>
                          </a:xfrm>
                          <a:custGeom>
                            <a:avLst/>
                            <a:gdLst/>
                            <a:ahLst/>
                            <a:cxnLst/>
                            <a:rect l="0" t="0" r="0" b="0"/>
                            <a:pathLst>
                              <a:path w="341376" h="679704">
                                <a:moveTo>
                                  <a:pt x="0" y="0"/>
                                </a:moveTo>
                                <a:lnTo>
                                  <a:pt x="341376" y="0"/>
                                </a:lnTo>
                                <a:lnTo>
                                  <a:pt x="341376" y="3048"/>
                                </a:lnTo>
                                <a:lnTo>
                                  <a:pt x="6096" y="3048"/>
                                </a:lnTo>
                                <a:lnTo>
                                  <a:pt x="6096" y="673609"/>
                                </a:lnTo>
                                <a:lnTo>
                                  <a:pt x="341376" y="673609"/>
                                </a:lnTo>
                                <a:lnTo>
                                  <a:pt x="341376" y="679704"/>
                                </a:lnTo>
                                <a:lnTo>
                                  <a:pt x="0" y="67970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818" name="Shape 2818"/>
                        <wps:cNvSpPr/>
                        <wps:spPr>
                          <a:xfrm>
                            <a:off x="341376" y="283390"/>
                            <a:ext cx="341376" cy="679704"/>
                          </a:xfrm>
                          <a:custGeom>
                            <a:avLst/>
                            <a:gdLst/>
                            <a:ahLst/>
                            <a:cxnLst/>
                            <a:rect l="0" t="0" r="0" b="0"/>
                            <a:pathLst>
                              <a:path w="341376" h="679704">
                                <a:moveTo>
                                  <a:pt x="0" y="0"/>
                                </a:moveTo>
                                <a:lnTo>
                                  <a:pt x="341376" y="0"/>
                                </a:lnTo>
                                <a:lnTo>
                                  <a:pt x="341376" y="679704"/>
                                </a:lnTo>
                                <a:lnTo>
                                  <a:pt x="0" y="679704"/>
                                </a:lnTo>
                                <a:lnTo>
                                  <a:pt x="0" y="673609"/>
                                </a:lnTo>
                                <a:lnTo>
                                  <a:pt x="335280" y="673609"/>
                                </a:lnTo>
                                <a:lnTo>
                                  <a:pt x="335280"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50" name="Shape 456550"/>
                        <wps:cNvSpPr/>
                        <wps:spPr>
                          <a:xfrm>
                            <a:off x="3041904" y="420551"/>
                            <a:ext cx="1082040" cy="271272"/>
                          </a:xfrm>
                          <a:custGeom>
                            <a:avLst/>
                            <a:gdLst/>
                            <a:ahLst/>
                            <a:cxnLst/>
                            <a:rect l="0" t="0" r="0" b="0"/>
                            <a:pathLst>
                              <a:path w="1082040" h="271272">
                                <a:moveTo>
                                  <a:pt x="0" y="0"/>
                                </a:moveTo>
                                <a:lnTo>
                                  <a:pt x="1082040" y="0"/>
                                </a:lnTo>
                                <a:lnTo>
                                  <a:pt x="1082040" y="271272"/>
                                </a:lnTo>
                                <a:lnTo>
                                  <a:pt x="0" y="271272"/>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820" name="Shape 2820"/>
                        <wps:cNvSpPr/>
                        <wps:spPr>
                          <a:xfrm>
                            <a:off x="3038856" y="417503"/>
                            <a:ext cx="544068" cy="277368"/>
                          </a:xfrm>
                          <a:custGeom>
                            <a:avLst/>
                            <a:gdLst/>
                            <a:ahLst/>
                            <a:cxnLst/>
                            <a:rect l="0" t="0" r="0" b="0"/>
                            <a:pathLst>
                              <a:path w="544068" h="277368">
                                <a:moveTo>
                                  <a:pt x="0" y="0"/>
                                </a:moveTo>
                                <a:lnTo>
                                  <a:pt x="544068" y="0"/>
                                </a:lnTo>
                                <a:lnTo>
                                  <a:pt x="544068" y="6096"/>
                                </a:lnTo>
                                <a:lnTo>
                                  <a:pt x="6096" y="6096"/>
                                </a:lnTo>
                                <a:lnTo>
                                  <a:pt x="6096" y="271272"/>
                                </a:lnTo>
                                <a:lnTo>
                                  <a:pt x="544068" y="271272"/>
                                </a:lnTo>
                                <a:lnTo>
                                  <a:pt x="544068" y="277368"/>
                                </a:lnTo>
                                <a:lnTo>
                                  <a:pt x="0" y="27736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821" name="Shape 2821"/>
                        <wps:cNvSpPr/>
                        <wps:spPr>
                          <a:xfrm>
                            <a:off x="3582924" y="417503"/>
                            <a:ext cx="544068" cy="277368"/>
                          </a:xfrm>
                          <a:custGeom>
                            <a:avLst/>
                            <a:gdLst/>
                            <a:ahLst/>
                            <a:cxnLst/>
                            <a:rect l="0" t="0" r="0" b="0"/>
                            <a:pathLst>
                              <a:path w="544068" h="277368">
                                <a:moveTo>
                                  <a:pt x="0" y="0"/>
                                </a:moveTo>
                                <a:lnTo>
                                  <a:pt x="544068" y="0"/>
                                </a:lnTo>
                                <a:lnTo>
                                  <a:pt x="544068" y="277368"/>
                                </a:lnTo>
                                <a:lnTo>
                                  <a:pt x="0" y="277368"/>
                                </a:lnTo>
                                <a:lnTo>
                                  <a:pt x="0" y="271272"/>
                                </a:lnTo>
                                <a:lnTo>
                                  <a:pt x="537972" y="271272"/>
                                </a:lnTo>
                                <a:lnTo>
                                  <a:pt x="53797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822" name="Shape 2822"/>
                        <wps:cNvSpPr/>
                        <wps:spPr>
                          <a:xfrm>
                            <a:off x="880872" y="524183"/>
                            <a:ext cx="67056" cy="64008"/>
                          </a:xfrm>
                          <a:custGeom>
                            <a:avLst/>
                            <a:gdLst/>
                            <a:ahLst/>
                            <a:cxnLst/>
                            <a:rect l="0" t="0" r="0" b="0"/>
                            <a:pathLst>
                              <a:path w="67056" h="64008">
                                <a:moveTo>
                                  <a:pt x="0" y="0"/>
                                </a:moveTo>
                                <a:lnTo>
                                  <a:pt x="67056" y="30480"/>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823" name="Shape 2823"/>
                        <wps:cNvSpPr/>
                        <wps:spPr>
                          <a:xfrm>
                            <a:off x="1892808" y="524183"/>
                            <a:ext cx="70104" cy="64008"/>
                          </a:xfrm>
                          <a:custGeom>
                            <a:avLst/>
                            <a:gdLst/>
                            <a:ahLst/>
                            <a:cxnLst/>
                            <a:rect l="0" t="0" r="0" b="0"/>
                            <a:pathLst>
                              <a:path w="70104" h="64008">
                                <a:moveTo>
                                  <a:pt x="0" y="0"/>
                                </a:moveTo>
                                <a:lnTo>
                                  <a:pt x="70104" y="30480"/>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824" name="Shape 2824"/>
                        <wps:cNvSpPr/>
                        <wps:spPr>
                          <a:xfrm>
                            <a:off x="2974848" y="524183"/>
                            <a:ext cx="67056" cy="64008"/>
                          </a:xfrm>
                          <a:custGeom>
                            <a:avLst/>
                            <a:gdLst/>
                            <a:ahLst/>
                            <a:cxnLst/>
                            <a:rect l="0" t="0" r="0" b="0"/>
                            <a:pathLst>
                              <a:path w="67056" h="64008">
                                <a:moveTo>
                                  <a:pt x="0" y="0"/>
                                </a:moveTo>
                                <a:lnTo>
                                  <a:pt x="67056" y="30480"/>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6551" name="Shape 456551"/>
                        <wps:cNvSpPr/>
                        <wps:spPr>
                          <a:xfrm>
                            <a:off x="1862328" y="1298375"/>
                            <a:ext cx="944880" cy="338328"/>
                          </a:xfrm>
                          <a:custGeom>
                            <a:avLst/>
                            <a:gdLst/>
                            <a:ahLst/>
                            <a:cxnLst/>
                            <a:rect l="0" t="0" r="0" b="0"/>
                            <a:pathLst>
                              <a:path w="944880" h="338328">
                                <a:moveTo>
                                  <a:pt x="0" y="0"/>
                                </a:moveTo>
                                <a:lnTo>
                                  <a:pt x="944880" y="0"/>
                                </a:lnTo>
                                <a:lnTo>
                                  <a:pt x="944880" y="338328"/>
                                </a:lnTo>
                                <a:lnTo>
                                  <a:pt x="0" y="33832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826" name="Shape 2826"/>
                        <wps:cNvSpPr/>
                        <wps:spPr>
                          <a:xfrm>
                            <a:off x="1859280" y="1295327"/>
                            <a:ext cx="475488" cy="344424"/>
                          </a:xfrm>
                          <a:custGeom>
                            <a:avLst/>
                            <a:gdLst/>
                            <a:ahLst/>
                            <a:cxnLst/>
                            <a:rect l="0" t="0" r="0" b="0"/>
                            <a:pathLst>
                              <a:path w="475488" h="344424">
                                <a:moveTo>
                                  <a:pt x="0" y="0"/>
                                </a:moveTo>
                                <a:lnTo>
                                  <a:pt x="475488" y="0"/>
                                </a:lnTo>
                                <a:lnTo>
                                  <a:pt x="475488" y="6096"/>
                                </a:lnTo>
                                <a:lnTo>
                                  <a:pt x="6096" y="6096"/>
                                </a:lnTo>
                                <a:lnTo>
                                  <a:pt x="6096" y="338327"/>
                                </a:lnTo>
                                <a:lnTo>
                                  <a:pt x="475488" y="338327"/>
                                </a:lnTo>
                                <a:lnTo>
                                  <a:pt x="475488" y="344424"/>
                                </a:lnTo>
                                <a:lnTo>
                                  <a:pt x="0" y="34442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827" name="Shape 2827"/>
                        <wps:cNvSpPr/>
                        <wps:spPr>
                          <a:xfrm>
                            <a:off x="2334768" y="1295327"/>
                            <a:ext cx="475488" cy="344424"/>
                          </a:xfrm>
                          <a:custGeom>
                            <a:avLst/>
                            <a:gdLst/>
                            <a:ahLst/>
                            <a:cxnLst/>
                            <a:rect l="0" t="0" r="0" b="0"/>
                            <a:pathLst>
                              <a:path w="475488" h="344424">
                                <a:moveTo>
                                  <a:pt x="0" y="0"/>
                                </a:moveTo>
                                <a:lnTo>
                                  <a:pt x="475488" y="0"/>
                                </a:lnTo>
                                <a:lnTo>
                                  <a:pt x="475488" y="344424"/>
                                </a:lnTo>
                                <a:lnTo>
                                  <a:pt x="0" y="344424"/>
                                </a:lnTo>
                                <a:lnTo>
                                  <a:pt x="0" y="338327"/>
                                </a:lnTo>
                                <a:lnTo>
                                  <a:pt x="469392" y="338327"/>
                                </a:lnTo>
                                <a:lnTo>
                                  <a:pt x="46939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828" name="Shape 2828"/>
                        <wps:cNvSpPr/>
                        <wps:spPr>
                          <a:xfrm>
                            <a:off x="2365248" y="825935"/>
                            <a:ext cx="70104" cy="67056"/>
                          </a:xfrm>
                          <a:custGeom>
                            <a:avLst/>
                            <a:gdLst/>
                            <a:ahLst/>
                            <a:cxnLst/>
                            <a:rect l="0" t="0" r="0" b="0"/>
                            <a:pathLst>
                              <a:path w="70104" h="67056">
                                <a:moveTo>
                                  <a:pt x="36576" y="0"/>
                                </a:moveTo>
                                <a:lnTo>
                                  <a:pt x="70104" y="67056"/>
                                </a:lnTo>
                                <a:lnTo>
                                  <a:pt x="0" y="67056"/>
                                </a:lnTo>
                                <a:lnTo>
                                  <a:pt x="36576" y="0"/>
                                </a:lnTo>
                                <a:close/>
                              </a:path>
                            </a:pathLst>
                          </a:custGeom>
                          <a:ln w="3048" cap="rnd">
                            <a:round/>
                          </a:ln>
                        </wps:spPr>
                        <wps:style>
                          <a:lnRef idx="1">
                            <a:srgbClr val="000000"/>
                          </a:lnRef>
                          <a:fillRef idx="1">
                            <a:srgbClr val="000000"/>
                          </a:fillRef>
                          <a:effectRef idx="0">
                            <a:scrgbClr r="0" g="0" b="0"/>
                          </a:effectRef>
                          <a:fontRef idx="none"/>
                        </wps:style>
                        <wps:bodyPr/>
                      </wps:wsp>
                      <wps:wsp>
                        <wps:cNvPr id="2829" name="Rectangle 2829"/>
                        <wps:cNvSpPr/>
                        <wps:spPr>
                          <a:xfrm>
                            <a:off x="3505200" y="806080"/>
                            <a:ext cx="801757"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0710-93/d007</w:t>
                              </w:r>
                            </w:p>
                          </w:txbxContent>
                        </wps:txbx>
                        <wps:bodyPr horzOverflow="overflow" vert="horz" lIns="0" tIns="0" rIns="0" bIns="0" rtlCol="0">
                          <a:noAutofit/>
                        </wps:bodyPr>
                      </wps:wsp>
                      <wps:wsp>
                        <wps:cNvPr id="2830" name="Rectangle 2830"/>
                        <wps:cNvSpPr/>
                        <wps:spPr>
                          <a:xfrm>
                            <a:off x="1133856" y="505968"/>
                            <a:ext cx="50527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Predictor</w:t>
                              </w:r>
                            </w:p>
                          </w:txbxContent>
                        </wps:txbx>
                        <wps:bodyPr horzOverflow="overflow" vert="horz" lIns="0" tIns="0" rIns="0" bIns="0" rtlCol="0">
                          <a:noAutofit/>
                        </wps:bodyPr>
                      </wps:wsp>
                      <wps:wsp>
                        <wps:cNvPr id="2831" name="Rectangle 2831"/>
                        <wps:cNvSpPr/>
                        <wps:spPr>
                          <a:xfrm>
                            <a:off x="2231136" y="1365504"/>
                            <a:ext cx="3152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ble</w:t>
                              </w:r>
                            </w:p>
                          </w:txbxContent>
                        </wps:txbx>
                        <wps:bodyPr horzOverflow="overflow" vert="horz" lIns="0" tIns="0" rIns="0" bIns="0" rtlCol="0">
                          <a:noAutofit/>
                        </wps:bodyPr>
                      </wps:wsp>
                      <wps:wsp>
                        <wps:cNvPr id="2832" name="Rectangle 2832"/>
                        <wps:cNvSpPr/>
                        <wps:spPr>
                          <a:xfrm>
                            <a:off x="2063491" y="1475232"/>
                            <a:ext cx="75797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pecifications</w:t>
                              </w:r>
                            </w:p>
                          </w:txbxContent>
                        </wps:txbx>
                        <wps:bodyPr horzOverflow="overflow" vert="horz" lIns="0" tIns="0" rIns="0" bIns="0" rtlCol="0">
                          <a:noAutofit/>
                        </wps:bodyPr>
                      </wps:wsp>
                      <wps:wsp>
                        <wps:cNvPr id="2833" name="Rectangle 2833"/>
                        <wps:cNvSpPr/>
                        <wps:spPr>
                          <a:xfrm>
                            <a:off x="1432550" y="0"/>
                            <a:ext cx="98355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ossless encoder</w:t>
                              </w:r>
                            </w:p>
                          </w:txbxContent>
                        </wps:txbx>
                        <wps:bodyPr horzOverflow="overflow" vert="horz" lIns="0" tIns="0" rIns="0" bIns="0" rtlCol="0">
                          <a:noAutofit/>
                        </wps:bodyPr>
                      </wps:wsp>
                      <wps:wsp>
                        <wps:cNvPr id="2834" name="Rectangle 2834"/>
                        <wps:cNvSpPr/>
                        <wps:spPr>
                          <a:xfrm>
                            <a:off x="2161027" y="454147"/>
                            <a:ext cx="43768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tropy</w:t>
                              </w:r>
                            </w:p>
                          </w:txbxContent>
                        </wps:txbx>
                        <wps:bodyPr horzOverflow="overflow" vert="horz" lIns="0" tIns="0" rIns="0" bIns="0" rtlCol="0">
                          <a:noAutofit/>
                        </wps:bodyPr>
                      </wps:wsp>
                      <wps:wsp>
                        <wps:cNvPr id="2835" name="Rectangle 2835"/>
                        <wps:cNvSpPr/>
                        <wps:spPr>
                          <a:xfrm>
                            <a:off x="2154931" y="563876"/>
                            <a:ext cx="45247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r</w:t>
                              </w:r>
                            </w:p>
                          </w:txbxContent>
                        </wps:txbx>
                        <wps:bodyPr horzOverflow="overflow" vert="horz" lIns="0" tIns="0" rIns="0" bIns="0" rtlCol="0">
                          <a:noAutofit/>
                        </wps:bodyPr>
                      </wps:wsp>
                      <wps:wsp>
                        <wps:cNvPr id="2836" name="Rectangle 2836"/>
                        <wps:cNvSpPr/>
                        <wps:spPr>
                          <a:xfrm>
                            <a:off x="179827" y="1383782"/>
                            <a:ext cx="4086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ource</w:t>
                              </w:r>
                            </w:p>
                          </w:txbxContent>
                        </wps:txbx>
                        <wps:bodyPr horzOverflow="overflow" vert="horz" lIns="0" tIns="0" rIns="0" bIns="0" rtlCol="0">
                          <a:noAutofit/>
                        </wps:bodyPr>
                      </wps:wsp>
                      <wps:wsp>
                        <wps:cNvPr id="2837" name="Rectangle 2837"/>
                        <wps:cNvSpPr/>
                        <wps:spPr>
                          <a:xfrm>
                            <a:off x="103622" y="1490467"/>
                            <a:ext cx="60684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mage data</w:t>
                              </w:r>
                            </w:p>
                          </w:txbxContent>
                        </wps:txbx>
                        <wps:bodyPr horzOverflow="overflow" vert="horz" lIns="0" tIns="0" rIns="0" bIns="0" rtlCol="0">
                          <a:noAutofit/>
                        </wps:bodyPr>
                      </wps:wsp>
                      <wps:wsp>
                        <wps:cNvPr id="2838" name="Rectangle 2838"/>
                        <wps:cNvSpPr/>
                        <wps:spPr>
                          <a:xfrm>
                            <a:off x="3325363" y="1383782"/>
                            <a:ext cx="71645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mpressed</w:t>
                              </w:r>
                            </w:p>
                          </w:txbxContent>
                        </wps:txbx>
                        <wps:bodyPr horzOverflow="overflow" vert="horz" lIns="0" tIns="0" rIns="0" bIns="0" rtlCol="0">
                          <a:noAutofit/>
                        </wps:bodyPr>
                      </wps:wsp>
                      <wps:wsp>
                        <wps:cNvPr id="2839" name="Rectangle 2839"/>
                        <wps:cNvSpPr/>
                        <wps:spPr>
                          <a:xfrm>
                            <a:off x="3361939" y="1490467"/>
                            <a:ext cx="6111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mage data</w:t>
                              </w:r>
                            </w:p>
                          </w:txbxContent>
                        </wps:txbx>
                        <wps:bodyPr horzOverflow="overflow" vert="horz" lIns="0" tIns="0" rIns="0" bIns="0" rtlCol="0">
                          <a:noAutofit/>
                        </wps:bodyPr>
                      </wps:wsp>
                    </wpg:wgp>
                  </a:graphicData>
                </a:graphic>
              </wp:inline>
            </w:drawing>
          </mc:Choice>
          <mc:Fallback>
            <w:pict>
              <v:group id="Group 284069" o:spid="_x0000_s1381" style="width:324.95pt;height:129.1pt;mso-position-horizontal-relative:char;mso-position-vertical-relative:line" coordsize="41269,16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">
                <v:shape id="Shape 456543" o:spid="_x0000_s1382" style="position:absolute;left:7437;top:1492;width:21640;height:10150;visibility:visible;mso-wrap-style:square;v-text-anchor:top" coordsize="2164080,101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" path="m,l2164080,r,1014984l,1014984,,e" fillcolor="aqua" stroked="f" strokeweight="0">
                  <v:stroke endcap="round"/>
                  <v:path arrowok="t" textboxrect="0,0,2164080,1014984"/>
                </v:shape>
                <v:shape id="Shape 456544" o:spid="_x0000_s1383" style="position:absolute;left:8168;top:2193;width:20239;height:8748;visibility:visible;mso-wrap-style:square;v-text-anchor:top" coordsize="2023872,874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" path="m,l2023872,r,874776l,874776,,e" stroked="f" strokeweight="0">
                  <v:stroke endcap="round"/>
                  <v:path arrowok="t" textboxrect="0,0,2023872,874776"/>
                </v:shape>
                <v:shape id="Shape 2806" o:spid="_x0000_s1384" style="position:absolute;left:8138;top:2163;width:10150;height:8809;visibility:visible;mso-wrap-style:square;v-text-anchor:top" coordsize="1014984,880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" path="m,l1014984,r,6096l6096,6096r,871728l1014984,877824r,3048l,880872,,xe" stroked="f" strokeweight="0">
                  <v:stroke endcap="round"/>
                  <v:path arrowok="t" textboxrect="0,0,1014984,880872"/>
                </v:shape>
                <v:shape id="Shape 2807" o:spid="_x0000_s1385" style="position:absolute;left:18288;top:2163;width:10149;height:8809;visibility:visible;mso-wrap-style:square;v-text-anchor:top" coordsize="1014984,880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" path="m,l1014984,r,880872l,880872r,-3048l1008888,877824r,-871728l,6096,,xe" stroked="f" strokeweight="0">
                  <v:stroke endcap="round"/>
                  <v:path arrowok="t" textboxrect="0,0,1014984,880872"/>
                </v:shape>
                <v:shape id="Shape 456545" o:spid="_x0000_s1386" style="position:absolute;left:23987;top:6217;width:92;height:8107;visibility:visible;mso-wrap-style:square;v-text-anchor:top" coordsize="9144,81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" path="m,l9144,r,810768l,810768,,e" fillcolor="black" stroked="f" strokeweight="0">
                  <v:stroke endcap="round"/>
                  <v:path arrowok="t" textboxrect="0,0,9144,810768"/>
                </v:shape>
                <v:shape id="Shape 456546" o:spid="_x0000_s1387" style="position:absolute;left:3413;top:5516;width:31730;height:91;visibility:visible;mso-wrap-style:square;v-text-anchor:top" coordsize="317296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" path="m,l3172968,r,9144l,9144,,e" fillcolor="black" stroked="f" strokeweight="0">
                  <v:stroke endcap="round"/>
                  <v:path arrowok="t" textboxrect="0,0,3172968,9144"/>
                </v:shape>
                <v:shape id="Shape 456547" o:spid="_x0000_s1388" style="position:absolute;left:9479;top:2864;width:7437;height:5395;visibility:visible;mso-wrap-style:square;v-text-anchor:top" coordsize="743712,5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" path="m,l743712,r,539497l,539497,,e" stroked="f" strokeweight="0">
                  <v:stroke endcap="round"/>
                  <v:path arrowok="t" textboxrect="0,0,743712,539497"/>
                </v:shape>
                <v:shape id="Shape 2811" o:spid="_x0000_s1389" style="position:absolute;left:9448;top:2833;width:3749;height:5456;visibility:visible;mso-wrap-style:square;v-text-anchor:top" coordsize="374904,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" path="m,l374904,r,3048l6096,3048r,536449l374904,539497r,6095l,545592,,xe" fillcolor="black" stroked="f" strokeweight="0">
                  <v:stroke endcap="round"/>
                  <v:path arrowok="t" textboxrect="0,0,374904,545592"/>
                </v:shape>
                <v:shape id="Shape 2812" o:spid="_x0000_s1390" style="position:absolute;left:13197;top:2833;width:3749;height:5456;visibility:visible;mso-wrap-style:square;v-text-anchor:top" coordsize="374904,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" path="m,l374904,r,545592l,545592r,-6095l368808,539497r,-536449l,3048,,xe" fillcolor="black" stroked="f" strokeweight="0">
                  <v:stroke endcap="round"/>
                  <v:path arrowok="t" textboxrect="0,0,374904,545592"/>
                </v:shape>
                <v:shape id="Shape 456548" o:spid="_x0000_s1391" style="position:absolute;left:19629;top:2864;width:7406;height:5395;visibility:visible;mso-wrap-style:square;v-text-anchor:top" coordsize="740664,5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" path="m,l740664,r,539497l,539497,,e" stroked="f" strokeweight="0">
                  <v:stroke endcap="round"/>
                  <v:path arrowok="t" textboxrect="0,0,740664,539497"/>
                </v:shape>
                <v:shape id="Shape 2814" o:spid="_x0000_s1392" style="position:absolute;left:19598;top:2833;width:3734;height:5456;visibility:visible;mso-wrap-style:square;v-text-anchor:top" coordsize="373380,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" path="m,l373380,r,3048l6096,3048r,536449l373380,539497r,6095l,545592,,xe" fillcolor="black" stroked="f" strokeweight="0">
                  <v:stroke endcap="round"/>
                  <v:path arrowok="t" textboxrect="0,0,373380,545592"/>
                </v:shape>
                <v:shape id="Shape 2815" o:spid="_x0000_s1393" style="position:absolute;left:23332;top:2833;width:3734;height:5456;visibility:visible;mso-wrap-style:square;v-text-anchor:top" coordsize="373380,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" path="m,l373380,r,545592l,545592r,-6095l367284,539497r,-536449l,3048,,xe" fillcolor="black" stroked="f" strokeweight="0">
                  <v:stroke endcap="round"/>
                  <v:path arrowok="t" textboxrect="0,0,373380,545592"/>
                </v:shape>
                <v:shape id="Shape 456549" o:spid="_x0000_s1394" style="position:absolute;left:30;top:2864;width:6767;height:6736;visibility:visible;mso-wrap-style:square;v-text-anchor:top" coordsize="676656,673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" path="m,l676656,r,673609l,673609,,e" stroked="f" strokeweight="0">
                  <v:stroke endcap="round"/>
                  <v:path arrowok="t" textboxrect="0,0,676656,673609"/>
                </v:shape>
                <v:shape id="Shape 2817" o:spid="_x0000_s1395" style="position:absolute;top:2833;width:3413;height:6797;visibility:visible;mso-wrap-style:square;v-text-anchor:top" coordsize="341376,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" path="m,l341376,r,3048l6096,3048r,670561l341376,673609r,6095l,679704,,xe" fillcolor="black" stroked="f" strokeweight="0">
                  <v:stroke endcap="round"/>
                  <v:path arrowok="t" textboxrect="0,0,341376,679704"/>
                </v:shape>
                <v:shape id="Shape 2818" o:spid="_x0000_s1396" style="position:absolute;left:3413;top:2833;width:3414;height:6797;visibility:visible;mso-wrap-style:square;v-text-anchor:top" coordsize="341376,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" path="m,l341376,r,679704l,679704r,-6095l335280,673609r,-670561l,3048,,xe" fillcolor="black" stroked="f" strokeweight="0">
                  <v:stroke endcap="round"/>
                  <v:path arrowok="t" textboxrect="0,0,341376,679704"/>
                </v:shape>
                <v:shape id="Shape 456550" o:spid="_x0000_s1397" style="position:absolute;left:30419;top:4205;width:10820;height:2713;visibility:visible;mso-wrap-style:square;v-text-anchor:top" coordsize="1082040,27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" path="m,l1082040,r,271272l,271272,,e" stroked="f" strokeweight="0">
                  <v:stroke endcap="round"/>
                  <v:path arrowok="t" textboxrect="0,0,1082040,271272"/>
                </v:shape>
                <v:shape id="Shape 2820" o:spid="_x0000_s1398" style="position:absolute;left:30388;top:4175;width:5441;height:2773;visibility:visible;mso-wrap-style:square;v-text-anchor:top" coordsize="544068,277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" path="m,l544068,r,6096l6096,6096r,265176l544068,271272r,6096l,277368,,xe" fillcolor="black" stroked="f" strokeweight="0">
                  <v:stroke endcap="round"/>
                  <v:path arrowok="t" textboxrect="0,0,544068,277368"/>
                </v:shape>
                <v:shape id="Shape 2821" o:spid="_x0000_s1399" style="position:absolute;left:35829;top:4175;width:5440;height:2773;visibility:visible;mso-wrap-style:square;v-text-anchor:top" coordsize="544068,277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" path="m,l544068,r,277368l,277368r,-6096l537972,271272r,-265176l,6096,,xe" fillcolor="black" stroked="f" strokeweight="0">
                  <v:stroke endcap="round"/>
                  <v:path arrowok="t" textboxrect="0,0,544068,277368"/>
                </v:shape>
                <v:shape id="Shape 2822" o:spid="_x0000_s1400" style="position:absolute;left:8808;top:5241;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" path="m,l67056,30480,,64008,,xe" fillcolor="black" strokeweight=".24pt">
                  <v:stroke endcap="round"/>
                  <v:path arrowok="t" textboxrect="0,0,67056,64008"/>
                </v:shape>
                <v:shape id="Shape 2823" o:spid="_x0000_s1401" style="position:absolute;left:18928;top:5241;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" path="m,l70104,30480,,64008,,xe" fillcolor="black" strokeweight=".24pt">
                  <v:stroke endcap="round"/>
                  <v:path arrowok="t" textboxrect="0,0,70104,64008"/>
                </v:shape>
                <v:shape id="Shape 2824" o:spid="_x0000_s1402" style="position:absolute;left:29748;top:5241;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" path="m,l67056,30480,,64008,,xe" fillcolor="black" strokeweight=".24pt">
                  <v:stroke endcap="round"/>
                  <v:path arrowok="t" textboxrect="0,0,67056,64008"/>
                </v:shape>
                <v:shape id="Shape 456551" o:spid="_x0000_s1403" style="position:absolute;left:18623;top:12983;width:9449;height:3384;visibility:visible;mso-wrap-style:square;v-text-anchor:top" coordsize="944880,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" path="m,l944880,r,338328l,338328,,e" stroked="f" strokeweight="0">
                  <v:stroke endcap="round"/>
                  <v:path arrowok="t" textboxrect="0,0,944880,338328"/>
                </v:shape>
                <v:shape id="Shape 2826" o:spid="_x0000_s1404" style="position:absolute;left:18592;top:12953;width:4755;height:3444;visibility:visible;mso-wrap-style:square;v-text-anchor:top" coordsize="475488,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" path="m,l475488,r,6096l6096,6096r,332231l475488,338327r,6097l,344424,,xe" fillcolor="black" stroked="f" strokeweight="0">
                  <v:stroke endcap="round"/>
                  <v:path arrowok="t" textboxrect="0,0,475488,344424"/>
                </v:shape>
                <v:shape id="Shape 2827" o:spid="_x0000_s1405" style="position:absolute;left:23347;top:12953;width:4755;height:3444;visibility:visible;mso-wrap-style:square;v-text-anchor:top" coordsize="475488,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" path="m,l475488,r,344424l,344424r,-6097l469392,338327r,-332231l,6096,,xe" fillcolor="black" stroked="f" strokeweight="0">
                  <v:stroke endcap="round"/>
                  <v:path arrowok="t" textboxrect="0,0,475488,344424"/>
                </v:shape>
                <v:shape id="Shape 2828" o:spid="_x0000_s1406" style="position:absolute;left:23652;top:8259;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" path="m36576,l70104,67056,,67056,36576,xe" fillcolor="black" strokeweight=".24pt">
                  <v:stroke endcap="round"/>
                  <v:path arrowok="t" textboxrect="0,0,70104,67056"/>
                </v:shape>
                <v:rect id="Rectangle 2829" o:spid="_x0000_s1407" style="position:absolute;left:35052;top:8060;width:801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0710-93/d007</w:t>
                        </w:r>
                      </w:p>
                    </w:txbxContent>
                  </v:textbox>
                </v:rect>
                <v:rect id="Rectangle 2830" o:spid="_x0000_s1408" style="position:absolute;left:11338;top:5059;width:505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Predictor</w:t>
                        </w:r>
                      </w:p>
                    </w:txbxContent>
                  </v:textbox>
                </v:rect>
                <v:rect id="Rectangle 2831" o:spid="_x0000_s1409" style="position:absolute;left:22311;top:13655;width:3152;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able</w:t>
                        </w:r>
                      </w:p>
                    </w:txbxContent>
                  </v:textbox>
                </v:rect>
                <v:rect id="Rectangle 2832" o:spid="_x0000_s1410" style="position:absolute;left:20634;top:14752;width:758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pecifications</w:t>
                        </w:r>
                      </w:p>
                    </w:txbxContent>
                  </v:textbox>
                </v:rect>
                <v:rect id="Rectangle 2833" o:spid="_x0000_s1411" style="position:absolute;left:14325;width:9836;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Lossless encoder</w:t>
                        </w:r>
                      </w:p>
                    </w:txbxContent>
                  </v:textbox>
                </v:rect>
                <v:rect id="Rectangle 2834" o:spid="_x0000_s1412" style="position:absolute;left:21610;top:4541;width:437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Entropy</w:t>
                        </w:r>
                      </w:p>
                    </w:txbxContent>
                  </v:textbox>
                </v:rect>
                <v:rect id="Rectangle 2835" o:spid="_x0000_s1413" style="position:absolute;left:21549;top:5638;width:452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r</w:t>
                        </w:r>
                      </w:p>
                    </w:txbxContent>
                  </v:textbox>
                </v:rect>
                <v:rect id="Rectangle 2836" o:spid="_x0000_s1414" style="position:absolute;left:1798;top:13837;width:408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ource</w:t>
                        </w:r>
                      </w:p>
                    </w:txbxContent>
                  </v:textbox>
                </v:rect>
                <v:rect id="Rectangle 2837" o:spid="_x0000_s1415" style="position:absolute;left:1036;top:14904;width:606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image data</w:t>
                        </w:r>
                      </w:p>
                    </w:txbxContent>
                  </v:textbox>
                </v:rect>
                <v:rect id="Rectangle 2838" o:spid="_x0000_s1416" style="position:absolute;left:33253;top:13837;width:71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Compressed</w:t>
                        </w:r>
                      </w:p>
                    </w:txbxContent>
                  </v:textbox>
                </v:rect>
                <v:rect id="Rectangle 2839" o:spid="_x0000_s1417" style="position:absolute;left:33619;top:14904;width:611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image data</w:t>
                        </w:r>
                      </w:p>
                    </w:txbxContent>
                  </v:textbox>
                </v:rect>
                <w10:anchorlock/>
              </v:group>
            </w:pict>
          </mc:Fallback>
        </mc:AlternateContent>
      </w:r>
    </w:p>
    <w:p w:rsidR="00094CB9" w:rsidRDefault="00FE5CBC">
      <w:pPr>
        <w:pStyle w:val="4"/>
        <w:spacing w:after="356"/>
        <w:ind w:left="2708" w:right="1371"/>
      </w:pPr>
      <w:r>
        <w:rPr>
          <w:sz w:val="19"/>
        </w:rPr>
        <w:t xml:space="preserve">Figure </w:t>
      </w:r>
      <w:proofErr w:type="gramStart"/>
      <w:r>
        <w:rPr>
          <w:sz w:val="19"/>
        </w:rPr>
        <w:t>7  –</w:t>
      </w:r>
      <w:proofErr w:type="gramEnd"/>
      <w:r>
        <w:rPr>
          <w:sz w:val="19"/>
        </w:rPr>
        <w:t xml:space="preserve">  Lossless encoder simplified diagram</w:t>
      </w:r>
    </w:p>
    <w:p w:rsidR="00094CB9" w:rsidRDefault="00FE5CBC">
      <w:pPr>
        <w:spacing w:after="159" w:line="265" w:lineRule="auto"/>
        <w:ind w:left="-5" w:right="0"/>
        <w:jc w:val="left"/>
      </w:pPr>
      <w:r>
        <w:rPr>
          <w:color w:val="FFFFFF"/>
        </w:rPr>
        <w:t xml:space="preserve">FIGURE </w:t>
      </w:r>
      <w:proofErr w:type="gramStart"/>
      <w:r>
        <w:rPr>
          <w:color w:val="FFFFFF"/>
        </w:rPr>
        <w:t>7  [</w:t>
      </w:r>
      <w:proofErr w:type="gramEnd"/>
      <w:r>
        <w:rPr>
          <w:color w:val="FFFFFF"/>
        </w:rPr>
        <w:t>D07] 6,5 cm = 254 %</w:t>
      </w:r>
    </w:p>
    <w:p w:rsidR="00094CB9" w:rsidRDefault="00FE5CBC">
      <w:pPr>
        <w:spacing w:after="742" w:line="265" w:lineRule="auto"/>
        <w:ind w:left="3414" w:right="2491"/>
        <w:jc w:val="center"/>
      </w:pPr>
      <w:r>
        <w:rPr>
          <w:rFonts w:ascii="Calibri" w:eastAsia="Calibri" w:hAnsi="Calibri" w:cs="Calibri"/>
          <w:noProof/>
          <w:sz w:val="22"/>
        </w:rPr>
        <w:lastRenderedPageBreak/>
        <mc:AlternateContent>
          <mc:Choice Requires="wpg">
            <w:drawing>
              <wp:inline distT="0" distB="0" distL="0" distR="0">
                <wp:extent cx="1021080" cy="1021080"/>
                <wp:effectExtent l="0" t="0" r="0" b="0"/>
                <wp:docPr id="296045" name="Group 296045"/>
                <wp:cNvGraphicFramePr/>
                <a:graphic xmlns:a="http://schemas.openxmlformats.org/drawingml/2006/main">
                  <a:graphicData uri="http://schemas.microsoft.com/office/word/2010/wordprocessingGroup">
                    <wpg:wgp>
                      <wpg:cNvGrpSpPr/>
                      <wpg:grpSpPr>
                        <a:xfrm>
                          <a:off x="0" y="0"/>
                          <a:ext cx="1021080" cy="1021080"/>
                          <a:chOff x="0" y="0"/>
                          <a:chExt cx="1021080" cy="1021080"/>
                        </a:xfrm>
                      </wpg:grpSpPr>
                      <wps:wsp>
                        <wps:cNvPr id="456552" name="Shape 456552"/>
                        <wps:cNvSpPr/>
                        <wps:spPr>
                          <a:xfrm>
                            <a:off x="9144" y="0"/>
                            <a:ext cx="1011936" cy="18288"/>
                          </a:xfrm>
                          <a:custGeom>
                            <a:avLst/>
                            <a:gdLst/>
                            <a:ahLst/>
                            <a:cxnLst/>
                            <a:rect l="0" t="0" r="0" b="0"/>
                            <a:pathLst>
                              <a:path w="1011936" h="18288">
                                <a:moveTo>
                                  <a:pt x="0" y="0"/>
                                </a:moveTo>
                                <a:lnTo>
                                  <a:pt x="1011936" y="0"/>
                                </a:lnTo>
                                <a:lnTo>
                                  <a:pt x="1011936" y="18288"/>
                                </a:lnTo>
                                <a:lnTo>
                                  <a:pt x="0" y="182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53" name="Shape 456553"/>
                        <wps:cNvSpPr/>
                        <wps:spPr>
                          <a:xfrm>
                            <a:off x="0" y="9144"/>
                            <a:ext cx="18288" cy="1011936"/>
                          </a:xfrm>
                          <a:custGeom>
                            <a:avLst/>
                            <a:gdLst/>
                            <a:ahLst/>
                            <a:cxnLst/>
                            <a:rect l="0" t="0" r="0" b="0"/>
                            <a:pathLst>
                              <a:path w="18288" h="1011936">
                                <a:moveTo>
                                  <a:pt x="0" y="0"/>
                                </a:moveTo>
                                <a:lnTo>
                                  <a:pt x="18288" y="0"/>
                                </a:lnTo>
                                <a:lnTo>
                                  <a:pt x="18288" y="1011936"/>
                                </a:lnTo>
                                <a:lnTo>
                                  <a:pt x="0" y="10119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851" name="Shape 2851"/>
                        <wps:cNvSpPr/>
                        <wps:spPr>
                          <a:xfrm>
                            <a:off x="9144" y="210312"/>
                            <a:ext cx="1011936" cy="0"/>
                          </a:xfrm>
                          <a:custGeom>
                            <a:avLst/>
                            <a:gdLst/>
                            <a:ahLst/>
                            <a:cxnLst/>
                            <a:rect l="0" t="0" r="0" b="0"/>
                            <a:pathLst>
                              <a:path w="1011936">
                                <a:moveTo>
                                  <a:pt x="0" y="0"/>
                                </a:moveTo>
                                <a:lnTo>
                                  <a:pt x="101193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852" name="Shape 2852"/>
                        <wps:cNvSpPr/>
                        <wps:spPr>
                          <a:xfrm>
                            <a:off x="9144" y="414527"/>
                            <a:ext cx="1011936" cy="0"/>
                          </a:xfrm>
                          <a:custGeom>
                            <a:avLst/>
                            <a:gdLst/>
                            <a:ahLst/>
                            <a:cxnLst/>
                            <a:rect l="0" t="0" r="0" b="0"/>
                            <a:pathLst>
                              <a:path w="1011936">
                                <a:moveTo>
                                  <a:pt x="0" y="0"/>
                                </a:moveTo>
                                <a:lnTo>
                                  <a:pt x="101193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853" name="Shape 2853"/>
                        <wps:cNvSpPr/>
                        <wps:spPr>
                          <a:xfrm>
                            <a:off x="9144" y="618744"/>
                            <a:ext cx="1011936" cy="0"/>
                          </a:xfrm>
                          <a:custGeom>
                            <a:avLst/>
                            <a:gdLst/>
                            <a:ahLst/>
                            <a:cxnLst/>
                            <a:rect l="0" t="0" r="0" b="0"/>
                            <a:pathLst>
                              <a:path w="1011936">
                                <a:moveTo>
                                  <a:pt x="0" y="0"/>
                                </a:moveTo>
                                <a:lnTo>
                                  <a:pt x="101193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854" name="Shape 2854"/>
                        <wps:cNvSpPr/>
                        <wps:spPr>
                          <a:xfrm>
                            <a:off x="9144" y="819912"/>
                            <a:ext cx="1011936" cy="0"/>
                          </a:xfrm>
                          <a:custGeom>
                            <a:avLst/>
                            <a:gdLst/>
                            <a:ahLst/>
                            <a:cxnLst/>
                            <a:rect l="0" t="0" r="0" b="0"/>
                            <a:pathLst>
                              <a:path w="1011936">
                                <a:moveTo>
                                  <a:pt x="0" y="0"/>
                                </a:moveTo>
                                <a:lnTo>
                                  <a:pt x="101193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855" name="Shape 2855"/>
                        <wps:cNvSpPr/>
                        <wps:spPr>
                          <a:xfrm>
                            <a:off x="210312" y="9144"/>
                            <a:ext cx="0" cy="1011936"/>
                          </a:xfrm>
                          <a:custGeom>
                            <a:avLst/>
                            <a:gdLst/>
                            <a:ahLst/>
                            <a:cxnLst/>
                            <a:rect l="0" t="0" r="0" b="0"/>
                            <a:pathLst>
                              <a:path h="1011936">
                                <a:moveTo>
                                  <a:pt x="0" y="0"/>
                                </a:moveTo>
                                <a:lnTo>
                                  <a:pt x="0" y="101193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856" name="Shape 2856"/>
                        <wps:cNvSpPr/>
                        <wps:spPr>
                          <a:xfrm>
                            <a:off x="411480" y="9144"/>
                            <a:ext cx="0" cy="1011936"/>
                          </a:xfrm>
                          <a:custGeom>
                            <a:avLst/>
                            <a:gdLst/>
                            <a:ahLst/>
                            <a:cxnLst/>
                            <a:rect l="0" t="0" r="0" b="0"/>
                            <a:pathLst>
                              <a:path h="1011936">
                                <a:moveTo>
                                  <a:pt x="0" y="0"/>
                                </a:moveTo>
                                <a:lnTo>
                                  <a:pt x="0" y="101193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857" name="Shape 2857"/>
                        <wps:cNvSpPr/>
                        <wps:spPr>
                          <a:xfrm>
                            <a:off x="615696" y="9144"/>
                            <a:ext cx="0" cy="1011936"/>
                          </a:xfrm>
                          <a:custGeom>
                            <a:avLst/>
                            <a:gdLst/>
                            <a:ahLst/>
                            <a:cxnLst/>
                            <a:rect l="0" t="0" r="0" b="0"/>
                            <a:pathLst>
                              <a:path h="1011936">
                                <a:moveTo>
                                  <a:pt x="0" y="0"/>
                                </a:moveTo>
                                <a:lnTo>
                                  <a:pt x="0" y="101193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858" name="Shape 2858"/>
                        <wps:cNvSpPr/>
                        <wps:spPr>
                          <a:xfrm>
                            <a:off x="819912" y="9144"/>
                            <a:ext cx="0" cy="1011936"/>
                          </a:xfrm>
                          <a:custGeom>
                            <a:avLst/>
                            <a:gdLst/>
                            <a:ahLst/>
                            <a:cxnLst/>
                            <a:rect l="0" t="0" r="0" b="0"/>
                            <a:pathLst>
                              <a:path h="1011936">
                                <a:moveTo>
                                  <a:pt x="0" y="0"/>
                                </a:moveTo>
                                <a:lnTo>
                                  <a:pt x="0" y="101193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36138" name="Rectangle 36138"/>
                        <wps:cNvSpPr/>
                        <wps:spPr>
                          <a:xfrm>
                            <a:off x="289560" y="274393"/>
                            <a:ext cx="6486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36139" name="Rectangle 36139"/>
                        <wps:cNvSpPr/>
                        <wps:spPr>
                          <a:xfrm>
                            <a:off x="487656" y="274393"/>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w:t>
                              </w:r>
                            </w:p>
                          </w:txbxContent>
                        </wps:txbx>
                        <wps:bodyPr horzOverflow="overflow" vert="horz" lIns="0" tIns="0" rIns="0" bIns="0" rtlCol="0">
                          <a:noAutofit/>
                        </wps:bodyPr>
                      </wps:wsp>
                      <wps:wsp>
                        <wps:cNvPr id="36142" name="Rectangle 36142"/>
                        <wps:cNvSpPr/>
                        <wps:spPr>
                          <a:xfrm>
                            <a:off x="289560" y="478604"/>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w:t>
                              </w:r>
                            </w:p>
                          </w:txbxContent>
                        </wps:txbx>
                        <wps:bodyPr horzOverflow="overflow" vert="horz" lIns="0" tIns="0" rIns="0" bIns="0" rtlCol="0">
                          <a:noAutofit/>
                        </wps:bodyPr>
                      </wps:wsp>
                      <wps:wsp>
                        <wps:cNvPr id="36143" name="Rectangle 36143"/>
                        <wps:cNvSpPr/>
                        <wps:spPr>
                          <a:xfrm>
                            <a:off x="490679" y="478604"/>
                            <a:ext cx="6486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x</w:t>
                              </w:r>
                            </w:p>
                          </w:txbxContent>
                        </wps:txbx>
                        <wps:bodyPr horzOverflow="overflow" vert="horz" lIns="0" tIns="0" rIns="0" bIns="0" rtlCol="0">
                          <a:noAutofit/>
                        </wps:bodyPr>
                      </wps:wsp>
                    </wpg:wgp>
                  </a:graphicData>
                </a:graphic>
              </wp:inline>
            </w:drawing>
          </mc:Choice>
          <mc:Fallback>
            <w:pict>
              <v:group id="Group 296045" o:spid="_x0000_s1418" style="width:80.4pt;height:80.4pt;mso-position-horizontal-relative:char;mso-position-vertical-relative:line" coordsize="10210,1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">
                <v:shape id="Shape 456552" o:spid="_x0000_s1419" style="position:absolute;left:91;width:10119;height:182;visibility:visible;mso-wrap-style:square;v-text-anchor:top" coordsize="101193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" path="m,l1011936,r,18288l,18288,,e" fillcolor="black" stroked="f" strokeweight="0">
                  <v:stroke miterlimit="83231f" joinstyle="miter"/>
                  <v:path arrowok="t" textboxrect="0,0,1011936,18288"/>
                </v:shape>
                <v:shape id="Shape 456553" o:spid="_x0000_s1420" style="position:absolute;top:91;width:182;height:10119;visibility:visible;mso-wrap-style:square;v-text-anchor:top" coordsize="18288,101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" path="m,l18288,r,1011936l,1011936,,e" fillcolor="black" stroked="f" strokeweight="0">
                  <v:stroke miterlimit="83231f" joinstyle="miter"/>
                  <v:path arrowok="t" textboxrect="0,0,18288,1011936"/>
                </v:shape>
                <v:shape id="Shape 2851" o:spid="_x0000_s1421" style="position:absolute;left:91;top:2103;width:10119;height:0;visibility:visible;mso-wrap-style:square;v-text-anchor:top" coordsize="1011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" path="m,l1011936,e" filled="f" strokeweight=".24pt">
                  <v:stroke endcap="round"/>
                  <v:path arrowok="t" textboxrect="0,0,1011936,0"/>
                </v:shape>
                <v:shape id="Shape 2852" o:spid="_x0000_s1422" style="position:absolute;left:91;top:4145;width:10119;height:0;visibility:visible;mso-wrap-style:square;v-text-anchor:top" coordsize="1011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" path="m,l1011936,e" filled="f" strokeweight=".24pt">
                  <v:stroke endcap="round"/>
                  <v:path arrowok="t" textboxrect="0,0,1011936,0"/>
                </v:shape>
                <v:shape id="Shape 2853" o:spid="_x0000_s1423" style="position:absolute;left:91;top:6187;width:10119;height:0;visibility:visible;mso-wrap-style:square;v-text-anchor:top" coordsize="1011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" path="m,l1011936,e" filled="f" strokeweight=".24pt">
                  <v:stroke endcap="round"/>
                  <v:path arrowok="t" textboxrect="0,0,1011936,0"/>
                </v:shape>
                <v:shape id="Shape 2854" o:spid="_x0000_s1424" style="position:absolute;left:91;top:8199;width:10119;height:0;visibility:visible;mso-wrap-style:square;v-text-anchor:top" coordsize="1011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" path="m,l1011936,e" filled="f" strokeweight=".24pt">
                  <v:stroke endcap="round"/>
                  <v:path arrowok="t" textboxrect="0,0,1011936,0"/>
                </v:shape>
                <v:shape id="Shape 2855" o:spid="_x0000_s1425" style="position:absolute;left:2103;top:91;width:0;height:10119;visibility:visible;mso-wrap-style:square;v-text-anchor:top" coordsize="0,101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" path="m,l,1011936e" filled="f" strokeweight=".24pt">
                  <v:stroke endcap="round"/>
                  <v:path arrowok="t" textboxrect="0,0,0,1011936"/>
                </v:shape>
                <v:shape id="Shape 2856" o:spid="_x0000_s1426" style="position:absolute;left:4114;top:91;width:0;height:10119;visibility:visible;mso-wrap-style:square;v-text-anchor:top" coordsize="0,101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" path="m,l,1011936e" filled="f" strokeweight=".24pt">
                  <v:stroke endcap="round"/>
                  <v:path arrowok="t" textboxrect="0,0,0,1011936"/>
                </v:shape>
                <v:shape id="Shape 2857" o:spid="_x0000_s1427" style="position:absolute;left:6156;top:91;width:0;height:10119;visibility:visible;mso-wrap-style:square;v-text-anchor:top" coordsize="0,101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" path="m,l,1011936e" filled="f" strokeweight=".24pt">
                  <v:stroke endcap="round"/>
                  <v:path arrowok="t" textboxrect="0,0,0,1011936"/>
                </v:shape>
                <v:shape id="Shape 2858" o:spid="_x0000_s1428" style="position:absolute;left:8199;top:91;width:0;height:10119;visibility:visible;mso-wrap-style:square;v-text-anchor:top" coordsize="0,101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" path="m,l,1011936e" filled="f" strokeweight=".24pt">
                  <v:stroke endcap="round"/>
                  <v:path arrowok="t" textboxrect="0,0,0,1011936"/>
                </v:shape>
                <v:rect id="Rectangle 36138" o:spid="_x0000_s1429" style="position:absolute;left:2895;top:2743;width:6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36139" o:spid="_x0000_s1430" style="position:absolute;left:4876;top:2743;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w:t>
                        </w:r>
                      </w:p>
                    </w:txbxContent>
                  </v:textbox>
                </v:rect>
                <v:rect id="Rectangle 36142" o:spid="_x0000_s1431" style="position:absolute;left:2895;top:4786;width:721;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a</w:t>
                        </w:r>
                      </w:p>
                    </w:txbxContent>
                  </v:textbox>
                </v:rect>
                <v:rect id="Rectangle 36143" o:spid="_x0000_s1432" style="position:absolute;left:4906;top:4786;width:649;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x</w:t>
                        </w:r>
                      </w:p>
                    </w:txbxContent>
                  </v:textbox>
                </v:rect>
                <w10:anchorlock/>
              </v:group>
            </w:pict>
          </mc:Fallback>
        </mc:AlternateContent>
      </w:r>
      <w:r>
        <w:rPr>
          <w:rFonts w:ascii="Arial" w:eastAsia="Arial" w:hAnsi="Arial" w:cs="Arial"/>
          <w:sz w:val="11"/>
        </w:rPr>
        <w:t>TISO0720-93/d008</w:t>
      </w:r>
    </w:p>
    <w:p w:rsidR="00094CB9" w:rsidRDefault="00FE5CBC">
      <w:pPr>
        <w:spacing w:after="327" w:line="265" w:lineRule="auto"/>
        <w:ind w:left="141" w:right="138"/>
        <w:jc w:val="center"/>
      </w:pPr>
      <w:r>
        <w:rPr>
          <w:b/>
        </w:rPr>
        <w:t xml:space="preserve">Figure </w:t>
      </w:r>
      <w:proofErr w:type="gramStart"/>
      <w:r>
        <w:rPr>
          <w:b/>
        </w:rPr>
        <w:t>8  –</w:t>
      </w:r>
      <w:proofErr w:type="gramEnd"/>
      <w:r>
        <w:rPr>
          <w:b/>
        </w:rPr>
        <w:t xml:space="preserve">  3-sample prediction neighbourhood</w:t>
      </w:r>
    </w:p>
    <w:p w:rsidR="00094CB9" w:rsidRDefault="00FE5CBC">
      <w:pPr>
        <w:spacing w:after="308" w:line="265" w:lineRule="auto"/>
        <w:ind w:left="-5" w:right="0"/>
        <w:jc w:val="left"/>
      </w:pPr>
      <w:r>
        <w:rPr>
          <w:color w:val="FFFFFF"/>
        </w:rPr>
        <w:t>FIGURE 8 [D08] 5 cm = 195 %</w:t>
      </w:r>
    </w:p>
    <w:p w:rsidR="00094CB9" w:rsidRDefault="00FE5CBC">
      <w:pPr>
        <w:spacing w:after="538"/>
        <w:ind w:left="-5" w:right="8"/>
      </w:pPr>
      <w:r>
        <w:t xml:space="preserve">This encoding process may also be used in a slightly modified way, whereby the </w:t>
      </w:r>
      <w:r>
        <w:rPr>
          <w:i/>
        </w:rPr>
        <w:t>precision</w:t>
      </w:r>
      <w:r>
        <w:t xml:space="preserve"> of the input samples is reduced by one or more bits prior to the lossless coding. This achieves higher compression than the lossless process (but lower compression than the DCT-based processes for equivalent visual fidelity), and limits the reconstructed image’s worst-case sample error to the amount of input precision reduction.</w:t>
      </w:r>
    </w:p>
    <w:p w:rsidR="00094CB9" w:rsidRDefault="00FE5CBC">
      <w:pPr>
        <w:pStyle w:val="3"/>
        <w:tabs>
          <w:tab w:val="center" w:pos="1593"/>
        </w:tabs>
        <w:spacing w:after="289"/>
        <w:ind w:left="-15" w:firstLine="0"/>
      </w:pPr>
      <w:r>
        <w:t>4.5</w:t>
      </w:r>
      <w:r>
        <w:tab/>
        <w:t>Modes of operation</w:t>
      </w:r>
    </w:p>
    <w:p w:rsidR="00094CB9" w:rsidRDefault="00FE5CBC">
      <w:pPr>
        <w:spacing w:after="360"/>
        <w:ind w:left="-5" w:right="8"/>
      </w:pPr>
      <w:r>
        <w:t xml:space="preserve">There are four distinct </w:t>
      </w:r>
      <w:r>
        <w:rPr>
          <w:i/>
        </w:rPr>
        <w:t>modes of operation</w:t>
      </w:r>
      <w:r>
        <w:t xml:space="preserve"> under which the various coding processes are defined: </w:t>
      </w:r>
      <w:r>
        <w:rPr>
          <w:i/>
        </w:rPr>
        <w:t>sequential DCT-based, progressive</w:t>
      </w:r>
      <w:r>
        <w:t xml:space="preserve"> </w:t>
      </w:r>
      <w:r>
        <w:rPr>
          <w:i/>
        </w:rPr>
        <w:t>DCT-based</w:t>
      </w:r>
      <w:r>
        <w:t xml:space="preserve">, lossless, and </w:t>
      </w:r>
      <w:r>
        <w:rPr>
          <w:i/>
        </w:rPr>
        <w:t>hierarchical</w:t>
      </w:r>
      <w:r>
        <w:t>. (Implementations are not required to provide all of these.) The lossless mode of operation was described in 4.4. The other modes of operation are compared as follows.</w:t>
      </w:r>
    </w:p>
    <w:p w:rsidR="00094CB9" w:rsidRDefault="00FE5CBC">
      <w:pPr>
        <w:spacing w:after="359"/>
        <w:ind w:left="-5" w:right="8"/>
      </w:pPr>
      <w:r>
        <w:t xml:space="preserve">For the sequential DCT-based mode, 8 </w:t>
      </w:r>
      <w:r>
        <w:rPr>
          <w:rFonts w:ascii="Segoe UI Symbol" w:eastAsia="Segoe UI Symbol" w:hAnsi="Segoe UI Symbol" w:cs="Segoe UI Symbol"/>
        </w:rPr>
        <w:t>×</w:t>
      </w:r>
      <w:r>
        <w:t xml:space="preserve"> 8 sample blocks are typically input block by block from left to right, and blockrow by block-row from top to bottom. After a block has been transformed by the forward DCT, quantized and prepared for entropy encoding, all 64 of its quantized DCT coefficients can be immediately entropy encoded and output as part of the compressed image data (as was described in 4.3), thereby minimizing coefficient storage requirements.</w:t>
      </w:r>
    </w:p>
    <w:p w:rsidR="00094CB9" w:rsidRDefault="00FE5CBC">
      <w:pPr>
        <w:spacing w:after="318"/>
        <w:ind w:left="-5" w:right="8"/>
      </w:pPr>
      <w:r>
        <w:t xml:space="preserve">For the progressive DCT-based mode, 8 </w:t>
      </w:r>
      <w:r>
        <w:rPr>
          <w:rFonts w:ascii="Segoe UI Symbol" w:eastAsia="Segoe UI Symbol" w:hAnsi="Segoe UI Symbol" w:cs="Segoe UI Symbol"/>
        </w:rPr>
        <w:t>×</w:t>
      </w:r>
      <w:r>
        <w:t xml:space="preserve"> 8 blocks are also typically encoded in the same order, but in multiple </w:t>
      </w:r>
      <w:r>
        <w:rPr>
          <w:i/>
        </w:rPr>
        <w:t xml:space="preserve">scans </w:t>
      </w:r>
      <w:r>
        <w:t>through the image. This is accomplished by adding an image-sized coefficient memory buffer (not shown in Figure 4) between the quantizer and the entropy encoder. As each block is transformed by the forward DCT and quantized, its coefficients are stored in the buffer. The DCT coefficients in the buffer are then partially encoded in each of multiple scans. The typical sequence of image presentation at the output of the decoder for sequential versus progressive modes of operation is shown in Figure 9.</w:t>
      </w:r>
    </w:p>
    <w:p w:rsidR="00094CB9" w:rsidRDefault="00FE5CBC">
      <w:pPr>
        <w:spacing w:after="322"/>
        <w:ind w:left="-5" w:right="8"/>
      </w:pPr>
      <w:r>
        <w:t xml:space="preserve">There are two procedures by which the quantized coefficients in the buffer may be partially encoded within a scan. First, only a specified </w:t>
      </w:r>
      <w:r>
        <w:rPr>
          <w:i/>
        </w:rPr>
        <w:t>band</w:t>
      </w:r>
      <w:r>
        <w:t xml:space="preserve"> of coefficients from the zig-zag sequence need be encoded. This procedure is called </w:t>
      </w:r>
      <w:r>
        <w:rPr>
          <w:i/>
        </w:rPr>
        <w:t>spectral selection</w:t>
      </w:r>
      <w:r>
        <w:t xml:space="preserve">, because each band typically contains coefficients which occupy a lower or higher part of the </w:t>
      </w:r>
      <w:r>
        <w:rPr>
          <w:i/>
        </w:rPr>
        <w:t>frequency</w:t>
      </w:r>
      <w:r>
        <w:t xml:space="preserve"> spectrum for that 8 </w:t>
      </w:r>
      <w:r>
        <w:rPr>
          <w:rFonts w:ascii="Segoe UI Symbol" w:eastAsia="Segoe UI Symbol" w:hAnsi="Segoe UI Symbol" w:cs="Segoe UI Symbol"/>
        </w:rPr>
        <w:t>×</w:t>
      </w:r>
      <w:r>
        <w:t xml:space="preserve"> 8 block. Secondly, the coefficients within the current band need not be encoded to their full (quantized) accuracy within each scan. Upon a coefficient’s first encoding, a specified number of most significant bits is encoded first. In subsequent scans, the less significant bits are then encoded. This procedure is called </w:t>
      </w:r>
      <w:r>
        <w:rPr>
          <w:i/>
        </w:rPr>
        <w:t>successive approximation</w:t>
      </w:r>
      <w:r>
        <w:t>. Either procedure may be used separately, or they may be mixed in flexible combinations.</w:t>
      </w:r>
    </w:p>
    <w:p w:rsidR="00094CB9" w:rsidRDefault="00FE5CBC">
      <w:pPr>
        <w:spacing w:after="318"/>
        <w:ind w:left="-5" w:right="8"/>
      </w:pPr>
      <w:r>
        <w:t xml:space="preserve">In hierarchical mode, an image is encoded as a sequence of </w:t>
      </w:r>
      <w:r>
        <w:rPr>
          <w:i/>
        </w:rPr>
        <w:t>frames</w:t>
      </w:r>
      <w:r>
        <w:t xml:space="preserve">. These frames provide </w:t>
      </w:r>
      <w:r>
        <w:rPr>
          <w:i/>
        </w:rPr>
        <w:t>reference reconstructed components</w:t>
      </w:r>
      <w:r>
        <w:t xml:space="preserve"> which are usually needed for prediction in subsequent frames. Except for the first frame for a given component, </w:t>
      </w:r>
      <w:r>
        <w:rPr>
          <w:i/>
        </w:rPr>
        <w:t>differential frames</w:t>
      </w:r>
      <w:r>
        <w:t xml:space="preserve"> encode the difference between source components and reference reconstructed components. The coding of the differences may be done using only DCT-based processes, only lossless processes, or DCT-based processes with a final lossless process for each component. </w:t>
      </w:r>
      <w:r>
        <w:rPr>
          <w:i/>
        </w:rPr>
        <w:t>Downsampling</w:t>
      </w:r>
      <w:r>
        <w:t xml:space="preserve"> and </w:t>
      </w:r>
      <w:r>
        <w:rPr>
          <w:i/>
        </w:rPr>
        <w:t>upsampling filters</w:t>
      </w:r>
      <w:r>
        <w:t xml:space="preserve"> may be used to provide a pyramid of spatial resolutions as shown in Figure 10. Alternatively, the hierarchical mode can be used to improve the quality of the reconstructed components at a given spatial resolution.</w:t>
      </w:r>
    </w:p>
    <w:p w:rsidR="00094CB9" w:rsidRDefault="00FE5CBC">
      <w:pPr>
        <w:ind w:left="-5" w:right="8"/>
      </w:pPr>
      <w:r>
        <w:lastRenderedPageBreak/>
        <w:t>Hierarchical mode offers a progressive presentation similar to the progressive DCT-based mode but is useful in environments which have multi-resolution requirements. Hierarchical mode also offers the capability of progressive coding to a final lossless stage.</w:t>
      </w:r>
    </w:p>
    <w:p w:rsidR="00094CB9" w:rsidRDefault="00FE5CBC">
      <w:pPr>
        <w:spacing w:after="827" w:line="259" w:lineRule="auto"/>
        <w:ind w:left="1261" w:right="0" w:firstLine="0"/>
        <w:jc w:val="left"/>
      </w:pPr>
      <w:r>
        <w:rPr>
          <w:noProof/>
        </w:rPr>
        <w:drawing>
          <wp:inline distT="0" distB="0" distL="0" distR="0">
            <wp:extent cx="4200144" cy="1161288"/>
            <wp:effectExtent l="0" t="0" r="0" b="0"/>
            <wp:docPr id="424916" name="Picture 424916"/>
            <wp:cNvGraphicFramePr/>
            <a:graphic xmlns:a="http://schemas.openxmlformats.org/drawingml/2006/main">
              <a:graphicData uri="http://schemas.openxmlformats.org/drawingml/2006/picture">
                <pic:pic xmlns:pic="http://schemas.openxmlformats.org/drawingml/2006/picture">
                  <pic:nvPicPr>
                    <pic:cNvPr id="424916" name="Picture 424916"/>
                    <pic:cNvPicPr/>
                  </pic:nvPicPr>
                  <pic:blipFill>
                    <a:blip r:embed="rId16"/>
                    <a:stretch>
                      <a:fillRect/>
                    </a:stretch>
                  </pic:blipFill>
                  <pic:spPr>
                    <a:xfrm>
                      <a:off x="0" y="0"/>
                      <a:ext cx="4200144" cy="1161288"/>
                    </a:xfrm>
                    <a:prstGeom prst="rect">
                      <a:avLst/>
                    </a:prstGeom>
                  </pic:spPr>
                </pic:pic>
              </a:graphicData>
            </a:graphic>
          </wp:inline>
        </w:drawing>
      </w:r>
    </w:p>
    <w:p w:rsidR="00094CB9" w:rsidRDefault="00FE5CBC">
      <w:pPr>
        <w:spacing w:after="404" w:line="259" w:lineRule="auto"/>
        <w:ind w:left="1261" w:right="0" w:firstLine="0"/>
        <w:jc w:val="left"/>
      </w:pPr>
      <w:r>
        <w:rPr>
          <w:noProof/>
        </w:rPr>
        <w:drawing>
          <wp:inline distT="0" distB="0" distL="0" distR="0">
            <wp:extent cx="4200144" cy="1161288"/>
            <wp:effectExtent l="0" t="0" r="0" b="0"/>
            <wp:docPr id="424918" name="Picture 424918"/>
            <wp:cNvGraphicFramePr/>
            <a:graphic xmlns:a="http://schemas.openxmlformats.org/drawingml/2006/main">
              <a:graphicData uri="http://schemas.openxmlformats.org/drawingml/2006/picture">
                <pic:pic xmlns:pic="http://schemas.openxmlformats.org/drawingml/2006/picture">
                  <pic:nvPicPr>
                    <pic:cNvPr id="424918" name="Picture 424918"/>
                    <pic:cNvPicPr/>
                  </pic:nvPicPr>
                  <pic:blipFill>
                    <a:blip r:embed="rId17"/>
                    <a:stretch>
                      <a:fillRect/>
                    </a:stretch>
                  </pic:blipFill>
                  <pic:spPr>
                    <a:xfrm>
                      <a:off x="0" y="0"/>
                      <a:ext cx="4200144" cy="1161288"/>
                    </a:xfrm>
                    <a:prstGeom prst="rect">
                      <a:avLst/>
                    </a:prstGeom>
                  </pic:spPr>
                </pic:pic>
              </a:graphicData>
            </a:graphic>
          </wp:inline>
        </w:drawing>
      </w:r>
    </w:p>
    <w:p w:rsidR="00094CB9" w:rsidRDefault="00FE5CBC">
      <w:pPr>
        <w:spacing w:after="265" w:line="265" w:lineRule="auto"/>
        <w:ind w:left="141" w:right="75"/>
        <w:jc w:val="center"/>
      </w:pPr>
      <w:r>
        <w:rPr>
          <w:b/>
        </w:rPr>
        <w:t xml:space="preserve">Figure </w:t>
      </w:r>
      <w:proofErr w:type="gramStart"/>
      <w:r>
        <w:rPr>
          <w:b/>
        </w:rPr>
        <w:t>9  –</w:t>
      </w:r>
      <w:proofErr w:type="gramEnd"/>
      <w:r>
        <w:rPr>
          <w:b/>
        </w:rPr>
        <w:t xml:space="preserve">  Progressive versus sequential presentation</w:t>
      </w:r>
    </w:p>
    <w:p w:rsidR="00094CB9" w:rsidRDefault="00FE5CBC">
      <w:pPr>
        <w:spacing w:after="32" w:line="265" w:lineRule="auto"/>
        <w:ind w:left="-5" w:right="0"/>
        <w:jc w:val="left"/>
      </w:pPr>
      <w:r>
        <w:rPr>
          <w:color w:val="FFFFFF"/>
        </w:rPr>
        <w:t>FIGURE 9 [D09] 9,5 cm = 371 %</w:t>
      </w:r>
    </w:p>
    <w:p w:rsidR="00094CB9" w:rsidRDefault="00FE5CBC">
      <w:pPr>
        <w:spacing w:after="848" w:line="259" w:lineRule="auto"/>
        <w:ind w:left="2947" w:right="0" w:firstLine="0"/>
        <w:jc w:val="left"/>
      </w:pPr>
      <w:r>
        <w:rPr>
          <w:rFonts w:ascii="Calibri" w:eastAsia="Calibri" w:hAnsi="Calibri" w:cs="Calibri"/>
          <w:noProof/>
          <w:sz w:val="22"/>
        </w:rPr>
        <mc:AlternateContent>
          <mc:Choice Requires="wpg">
            <w:drawing>
              <wp:inline distT="0" distB="0" distL="0" distR="0">
                <wp:extent cx="2050667" cy="2715039"/>
                <wp:effectExtent l="0" t="0" r="0" b="0"/>
                <wp:docPr id="293310" name="Group 293310"/>
                <wp:cNvGraphicFramePr/>
                <a:graphic xmlns:a="http://schemas.openxmlformats.org/drawingml/2006/main">
                  <a:graphicData uri="http://schemas.microsoft.com/office/word/2010/wordprocessingGroup">
                    <wpg:wgp>
                      <wpg:cNvGrpSpPr/>
                      <wpg:grpSpPr>
                        <a:xfrm>
                          <a:off x="0" y="0"/>
                          <a:ext cx="2050667" cy="2715039"/>
                          <a:chOff x="0" y="0"/>
                          <a:chExt cx="2050667" cy="2715039"/>
                        </a:xfrm>
                      </wpg:grpSpPr>
                      <wps:wsp>
                        <wps:cNvPr id="4362" name="Shape 4362"/>
                        <wps:cNvSpPr/>
                        <wps:spPr>
                          <a:xfrm>
                            <a:off x="1018032" y="0"/>
                            <a:ext cx="0" cy="67056"/>
                          </a:xfrm>
                          <a:custGeom>
                            <a:avLst/>
                            <a:gdLst/>
                            <a:ahLst/>
                            <a:cxnLst/>
                            <a:rect l="0" t="0" r="0" b="0"/>
                            <a:pathLst>
                              <a:path h="67056">
                                <a:moveTo>
                                  <a:pt x="0" y="0"/>
                                </a:moveTo>
                                <a:lnTo>
                                  <a:pt x="0" y="670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63" name="Shape 4363"/>
                        <wps:cNvSpPr/>
                        <wps:spPr>
                          <a:xfrm>
                            <a:off x="1018032" y="103632"/>
                            <a:ext cx="0" cy="64008"/>
                          </a:xfrm>
                          <a:custGeom>
                            <a:avLst/>
                            <a:gdLst/>
                            <a:ahLst/>
                            <a:cxnLst/>
                            <a:rect l="0" t="0" r="0" b="0"/>
                            <a:pathLst>
                              <a:path h="64008">
                                <a:moveTo>
                                  <a:pt x="0" y="0"/>
                                </a:moveTo>
                                <a:lnTo>
                                  <a:pt x="0" y="6400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64" name="Shape 4364"/>
                        <wps:cNvSpPr/>
                        <wps:spPr>
                          <a:xfrm>
                            <a:off x="1018032" y="204216"/>
                            <a:ext cx="0" cy="67056"/>
                          </a:xfrm>
                          <a:custGeom>
                            <a:avLst/>
                            <a:gdLst/>
                            <a:ahLst/>
                            <a:cxnLst/>
                            <a:rect l="0" t="0" r="0" b="0"/>
                            <a:pathLst>
                              <a:path h="67056">
                                <a:moveTo>
                                  <a:pt x="0" y="0"/>
                                </a:moveTo>
                                <a:lnTo>
                                  <a:pt x="0" y="670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65" name="Shape 4365"/>
                        <wps:cNvSpPr/>
                        <wps:spPr>
                          <a:xfrm>
                            <a:off x="1018032" y="304800"/>
                            <a:ext cx="0" cy="67056"/>
                          </a:xfrm>
                          <a:custGeom>
                            <a:avLst/>
                            <a:gdLst/>
                            <a:ahLst/>
                            <a:cxnLst/>
                            <a:rect l="0" t="0" r="0" b="0"/>
                            <a:pathLst>
                              <a:path h="67056">
                                <a:moveTo>
                                  <a:pt x="0" y="0"/>
                                </a:moveTo>
                                <a:lnTo>
                                  <a:pt x="0" y="670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66" name="Shape 4366"/>
                        <wps:cNvSpPr/>
                        <wps:spPr>
                          <a:xfrm>
                            <a:off x="1018032" y="405384"/>
                            <a:ext cx="0" cy="70104"/>
                          </a:xfrm>
                          <a:custGeom>
                            <a:avLst/>
                            <a:gdLst/>
                            <a:ahLst/>
                            <a:cxnLst/>
                            <a:rect l="0" t="0" r="0" b="0"/>
                            <a:pathLst>
                              <a:path h="70104">
                                <a:moveTo>
                                  <a:pt x="0" y="0"/>
                                </a:moveTo>
                                <a:lnTo>
                                  <a:pt x="0" y="7010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67" name="Shape 4367"/>
                        <wps:cNvSpPr/>
                        <wps:spPr>
                          <a:xfrm>
                            <a:off x="1018032" y="505968"/>
                            <a:ext cx="0" cy="70104"/>
                          </a:xfrm>
                          <a:custGeom>
                            <a:avLst/>
                            <a:gdLst/>
                            <a:ahLst/>
                            <a:cxnLst/>
                            <a:rect l="0" t="0" r="0" b="0"/>
                            <a:pathLst>
                              <a:path h="70104">
                                <a:moveTo>
                                  <a:pt x="0" y="0"/>
                                </a:moveTo>
                                <a:lnTo>
                                  <a:pt x="0" y="7010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68" name="Shape 4368"/>
                        <wps:cNvSpPr/>
                        <wps:spPr>
                          <a:xfrm>
                            <a:off x="1018032" y="609600"/>
                            <a:ext cx="0" cy="67056"/>
                          </a:xfrm>
                          <a:custGeom>
                            <a:avLst/>
                            <a:gdLst/>
                            <a:ahLst/>
                            <a:cxnLst/>
                            <a:rect l="0" t="0" r="0" b="0"/>
                            <a:pathLst>
                              <a:path h="67056">
                                <a:moveTo>
                                  <a:pt x="0" y="0"/>
                                </a:moveTo>
                                <a:lnTo>
                                  <a:pt x="0" y="670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69" name="Shape 4369"/>
                        <wps:cNvSpPr/>
                        <wps:spPr>
                          <a:xfrm>
                            <a:off x="1018032" y="710184"/>
                            <a:ext cx="0" cy="70104"/>
                          </a:xfrm>
                          <a:custGeom>
                            <a:avLst/>
                            <a:gdLst/>
                            <a:ahLst/>
                            <a:cxnLst/>
                            <a:rect l="0" t="0" r="0" b="0"/>
                            <a:pathLst>
                              <a:path h="70104">
                                <a:moveTo>
                                  <a:pt x="0" y="0"/>
                                </a:moveTo>
                                <a:lnTo>
                                  <a:pt x="0" y="7010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70" name="Shape 4370"/>
                        <wps:cNvSpPr/>
                        <wps:spPr>
                          <a:xfrm>
                            <a:off x="1018032" y="813816"/>
                            <a:ext cx="0" cy="64008"/>
                          </a:xfrm>
                          <a:custGeom>
                            <a:avLst/>
                            <a:gdLst/>
                            <a:ahLst/>
                            <a:cxnLst/>
                            <a:rect l="0" t="0" r="0" b="0"/>
                            <a:pathLst>
                              <a:path h="64008">
                                <a:moveTo>
                                  <a:pt x="0" y="0"/>
                                </a:moveTo>
                                <a:lnTo>
                                  <a:pt x="0" y="6400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71" name="Shape 4371"/>
                        <wps:cNvSpPr/>
                        <wps:spPr>
                          <a:xfrm>
                            <a:off x="1018032" y="914400"/>
                            <a:ext cx="0" cy="64008"/>
                          </a:xfrm>
                          <a:custGeom>
                            <a:avLst/>
                            <a:gdLst/>
                            <a:ahLst/>
                            <a:cxnLst/>
                            <a:rect l="0" t="0" r="0" b="0"/>
                            <a:pathLst>
                              <a:path h="64008">
                                <a:moveTo>
                                  <a:pt x="0" y="0"/>
                                </a:moveTo>
                                <a:lnTo>
                                  <a:pt x="0" y="6400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72" name="Shape 4372"/>
                        <wps:cNvSpPr/>
                        <wps:spPr>
                          <a:xfrm>
                            <a:off x="1018032" y="1014984"/>
                            <a:ext cx="0" cy="67056"/>
                          </a:xfrm>
                          <a:custGeom>
                            <a:avLst/>
                            <a:gdLst/>
                            <a:ahLst/>
                            <a:cxnLst/>
                            <a:rect l="0" t="0" r="0" b="0"/>
                            <a:pathLst>
                              <a:path h="67056">
                                <a:moveTo>
                                  <a:pt x="0" y="0"/>
                                </a:moveTo>
                                <a:lnTo>
                                  <a:pt x="0" y="670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73" name="Shape 4373"/>
                        <wps:cNvSpPr/>
                        <wps:spPr>
                          <a:xfrm>
                            <a:off x="1018032" y="1115568"/>
                            <a:ext cx="0" cy="67056"/>
                          </a:xfrm>
                          <a:custGeom>
                            <a:avLst/>
                            <a:gdLst/>
                            <a:ahLst/>
                            <a:cxnLst/>
                            <a:rect l="0" t="0" r="0" b="0"/>
                            <a:pathLst>
                              <a:path h="67056">
                                <a:moveTo>
                                  <a:pt x="0" y="0"/>
                                </a:moveTo>
                                <a:lnTo>
                                  <a:pt x="0" y="670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74" name="Shape 4374"/>
                        <wps:cNvSpPr/>
                        <wps:spPr>
                          <a:xfrm>
                            <a:off x="1018032" y="1216152"/>
                            <a:ext cx="0" cy="70104"/>
                          </a:xfrm>
                          <a:custGeom>
                            <a:avLst/>
                            <a:gdLst/>
                            <a:ahLst/>
                            <a:cxnLst/>
                            <a:rect l="0" t="0" r="0" b="0"/>
                            <a:pathLst>
                              <a:path h="70104">
                                <a:moveTo>
                                  <a:pt x="0" y="0"/>
                                </a:moveTo>
                                <a:lnTo>
                                  <a:pt x="0" y="7010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75" name="Shape 4375"/>
                        <wps:cNvSpPr/>
                        <wps:spPr>
                          <a:xfrm>
                            <a:off x="1018032" y="1316736"/>
                            <a:ext cx="0" cy="70104"/>
                          </a:xfrm>
                          <a:custGeom>
                            <a:avLst/>
                            <a:gdLst/>
                            <a:ahLst/>
                            <a:cxnLst/>
                            <a:rect l="0" t="0" r="0" b="0"/>
                            <a:pathLst>
                              <a:path h="70104">
                                <a:moveTo>
                                  <a:pt x="0" y="0"/>
                                </a:moveTo>
                                <a:lnTo>
                                  <a:pt x="0" y="7010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76" name="Shape 4376"/>
                        <wps:cNvSpPr/>
                        <wps:spPr>
                          <a:xfrm>
                            <a:off x="1018032" y="1420368"/>
                            <a:ext cx="0" cy="67056"/>
                          </a:xfrm>
                          <a:custGeom>
                            <a:avLst/>
                            <a:gdLst/>
                            <a:ahLst/>
                            <a:cxnLst/>
                            <a:rect l="0" t="0" r="0" b="0"/>
                            <a:pathLst>
                              <a:path h="67056">
                                <a:moveTo>
                                  <a:pt x="0" y="0"/>
                                </a:moveTo>
                                <a:lnTo>
                                  <a:pt x="0" y="670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77" name="Shape 4377"/>
                        <wps:cNvSpPr/>
                        <wps:spPr>
                          <a:xfrm>
                            <a:off x="1018032" y="1520952"/>
                            <a:ext cx="0" cy="70104"/>
                          </a:xfrm>
                          <a:custGeom>
                            <a:avLst/>
                            <a:gdLst/>
                            <a:ahLst/>
                            <a:cxnLst/>
                            <a:rect l="0" t="0" r="0" b="0"/>
                            <a:pathLst>
                              <a:path h="70104">
                                <a:moveTo>
                                  <a:pt x="0" y="0"/>
                                </a:moveTo>
                                <a:lnTo>
                                  <a:pt x="0" y="7010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78" name="Shape 4378"/>
                        <wps:cNvSpPr/>
                        <wps:spPr>
                          <a:xfrm>
                            <a:off x="1018032" y="1624584"/>
                            <a:ext cx="0" cy="64008"/>
                          </a:xfrm>
                          <a:custGeom>
                            <a:avLst/>
                            <a:gdLst/>
                            <a:ahLst/>
                            <a:cxnLst/>
                            <a:rect l="0" t="0" r="0" b="0"/>
                            <a:pathLst>
                              <a:path h="64008">
                                <a:moveTo>
                                  <a:pt x="0" y="0"/>
                                </a:moveTo>
                                <a:lnTo>
                                  <a:pt x="0" y="6400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79" name="Shape 4379"/>
                        <wps:cNvSpPr/>
                        <wps:spPr>
                          <a:xfrm>
                            <a:off x="1018032" y="1725168"/>
                            <a:ext cx="0" cy="64008"/>
                          </a:xfrm>
                          <a:custGeom>
                            <a:avLst/>
                            <a:gdLst/>
                            <a:ahLst/>
                            <a:cxnLst/>
                            <a:rect l="0" t="0" r="0" b="0"/>
                            <a:pathLst>
                              <a:path h="64008">
                                <a:moveTo>
                                  <a:pt x="0" y="0"/>
                                </a:moveTo>
                                <a:lnTo>
                                  <a:pt x="0" y="6400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80" name="Shape 4380"/>
                        <wps:cNvSpPr/>
                        <wps:spPr>
                          <a:xfrm>
                            <a:off x="1018032" y="1825752"/>
                            <a:ext cx="0" cy="67056"/>
                          </a:xfrm>
                          <a:custGeom>
                            <a:avLst/>
                            <a:gdLst/>
                            <a:ahLst/>
                            <a:cxnLst/>
                            <a:rect l="0" t="0" r="0" b="0"/>
                            <a:pathLst>
                              <a:path h="67056">
                                <a:moveTo>
                                  <a:pt x="0" y="0"/>
                                </a:moveTo>
                                <a:lnTo>
                                  <a:pt x="0" y="670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81" name="Shape 4381"/>
                        <wps:cNvSpPr/>
                        <wps:spPr>
                          <a:xfrm>
                            <a:off x="1018032" y="1926336"/>
                            <a:ext cx="0" cy="67056"/>
                          </a:xfrm>
                          <a:custGeom>
                            <a:avLst/>
                            <a:gdLst/>
                            <a:ahLst/>
                            <a:cxnLst/>
                            <a:rect l="0" t="0" r="0" b="0"/>
                            <a:pathLst>
                              <a:path h="67056">
                                <a:moveTo>
                                  <a:pt x="0" y="0"/>
                                </a:moveTo>
                                <a:lnTo>
                                  <a:pt x="0" y="670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82" name="Shape 4382"/>
                        <wps:cNvSpPr/>
                        <wps:spPr>
                          <a:xfrm>
                            <a:off x="1018032" y="2026920"/>
                            <a:ext cx="0" cy="70104"/>
                          </a:xfrm>
                          <a:custGeom>
                            <a:avLst/>
                            <a:gdLst/>
                            <a:ahLst/>
                            <a:cxnLst/>
                            <a:rect l="0" t="0" r="0" b="0"/>
                            <a:pathLst>
                              <a:path h="70104">
                                <a:moveTo>
                                  <a:pt x="0" y="0"/>
                                </a:moveTo>
                                <a:lnTo>
                                  <a:pt x="0" y="7010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83" name="Shape 4383"/>
                        <wps:cNvSpPr/>
                        <wps:spPr>
                          <a:xfrm>
                            <a:off x="1018032" y="2127504"/>
                            <a:ext cx="0" cy="70104"/>
                          </a:xfrm>
                          <a:custGeom>
                            <a:avLst/>
                            <a:gdLst/>
                            <a:ahLst/>
                            <a:cxnLst/>
                            <a:rect l="0" t="0" r="0" b="0"/>
                            <a:pathLst>
                              <a:path h="70104">
                                <a:moveTo>
                                  <a:pt x="0" y="0"/>
                                </a:moveTo>
                                <a:lnTo>
                                  <a:pt x="0" y="7010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84" name="Shape 4384"/>
                        <wps:cNvSpPr/>
                        <wps:spPr>
                          <a:xfrm>
                            <a:off x="1018032" y="2231136"/>
                            <a:ext cx="0" cy="67056"/>
                          </a:xfrm>
                          <a:custGeom>
                            <a:avLst/>
                            <a:gdLst/>
                            <a:ahLst/>
                            <a:cxnLst/>
                            <a:rect l="0" t="0" r="0" b="0"/>
                            <a:pathLst>
                              <a:path h="67056">
                                <a:moveTo>
                                  <a:pt x="0" y="0"/>
                                </a:moveTo>
                                <a:lnTo>
                                  <a:pt x="0" y="670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85" name="Shape 4385"/>
                        <wps:cNvSpPr/>
                        <wps:spPr>
                          <a:xfrm>
                            <a:off x="1018032" y="2331720"/>
                            <a:ext cx="0" cy="67056"/>
                          </a:xfrm>
                          <a:custGeom>
                            <a:avLst/>
                            <a:gdLst/>
                            <a:ahLst/>
                            <a:cxnLst/>
                            <a:rect l="0" t="0" r="0" b="0"/>
                            <a:pathLst>
                              <a:path h="67056">
                                <a:moveTo>
                                  <a:pt x="0" y="0"/>
                                </a:moveTo>
                                <a:lnTo>
                                  <a:pt x="0" y="670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86" name="Shape 4386"/>
                        <wps:cNvSpPr/>
                        <wps:spPr>
                          <a:xfrm>
                            <a:off x="1018032" y="2435352"/>
                            <a:ext cx="0" cy="64008"/>
                          </a:xfrm>
                          <a:custGeom>
                            <a:avLst/>
                            <a:gdLst/>
                            <a:ahLst/>
                            <a:cxnLst/>
                            <a:rect l="0" t="0" r="0" b="0"/>
                            <a:pathLst>
                              <a:path h="64008">
                                <a:moveTo>
                                  <a:pt x="0" y="0"/>
                                </a:moveTo>
                                <a:lnTo>
                                  <a:pt x="0" y="6400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87" name="Shape 4387"/>
                        <wps:cNvSpPr/>
                        <wps:spPr>
                          <a:xfrm>
                            <a:off x="1018032" y="2535936"/>
                            <a:ext cx="0" cy="67056"/>
                          </a:xfrm>
                          <a:custGeom>
                            <a:avLst/>
                            <a:gdLst/>
                            <a:ahLst/>
                            <a:cxnLst/>
                            <a:rect l="0" t="0" r="0" b="0"/>
                            <a:pathLst>
                              <a:path h="67056">
                                <a:moveTo>
                                  <a:pt x="0" y="0"/>
                                </a:moveTo>
                                <a:lnTo>
                                  <a:pt x="0" y="670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88" name="Shape 4388"/>
                        <wps:cNvSpPr/>
                        <wps:spPr>
                          <a:xfrm>
                            <a:off x="1018032" y="2636520"/>
                            <a:ext cx="0" cy="67056"/>
                          </a:xfrm>
                          <a:custGeom>
                            <a:avLst/>
                            <a:gdLst/>
                            <a:ahLst/>
                            <a:cxnLst/>
                            <a:rect l="0" t="0" r="0" b="0"/>
                            <a:pathLst>
                              <a:path h="67056">
                                <a:moveTo>
                                  <a:pt x="0" y="0"/>
                                </a:moveTo>
                                <a:lnTo>
                                  <a:pt x="0" y="670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389" name="Shape 4389"/>
                        <wps:cNvSpPr/>
                        <wps:spPr>
                          <a:xfrm>
                            <a:off x="509016" y="810768"/>
                            <a:ext cx="509016" cy="274320"/>
                          </a:xfrm>
                          <a:custGeom>
                            <a:avLst/>
                            <a:gdLst/>
                            <a:ahLst/>
                            <a:cxnLst/>
                            <a:rect l="0" t="0" r="0" b="0"/>
                            <a:pathLst>
                              <a:path w="509016" h="274320">
                                <a:moveTo>
                                  <a:pt x="505968" y="0"/>
                                </a:moveTo>
                                <a:lnTo>
                                  <a:pt x="509016" y="6096"/>
                                </a:lnTo>
                                <a:lnTo>
                                  <a:pt x="3048" y="274320"/>
                                </a:lnTo>
                                <a:lnTo>
                                  <a:pt x="0" y="268224"/>
                                </a:lnTo>
                                <a:lnTo>
                                  <a:pt x="50596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390" name="Shape 4390"/>
                        <wps:cNvSpPr/>
                        <wps:spPr>
                          <a:xfrm>
                            <a:off x="509016" y="1078992"/>
                            <a:ext cx="509016" cy="274320"/>
                          </a:xfrm>
                          <a:custGeom>
                            <a:avLst/>
                            <a:gdLst/>
                            <a:ahLst/>
                            <a:cxnLst/>
                            <a:rect l="0" t="0" r="0" b="0"/>
                            <a:pathLst>
                              <a:path w="509016" h="274320">
                                <a:moveTo>
                                  <a:pt x="3048" y="0"/>
                                </a:moveTo>
                                <a:lnTo>
                                  <a:pt x="509016" y="271272"/>
                                </a:lnTo>
                                <a:lnTo>
                                  <a:pt x="505968" y="274320"/>
                                </a:lnTo>
                                <a:lnTo>
                                  <a:pt x="0" y="6096"/>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391" name="Shape 4391"/>
                        <wps:cNvSpPr/>
                        <wps:spPr>
                          <a:xfrm>
                            <a:off x="1014984" y="1078992"/>
                            <a:ext cx="512064" cy="274320"/>
                          </a:xfrm>
                          <a:custGeom>
                            <a:avLst/>
                            <a:gdLst/>
                            <a:ahLst/>
                            <a:cxnLst/>
                            <a:rect l="0" t="0" r="0" b="0"/>
                            <a:pathLst>
                              <a:path w="512064" h="274320">
                                <a:moveTo>
                                  <a:pt x="509016" y="0"/>
                                </a:moveTo>
                                <a:lnTo>
                                  <a:pt x="512064" y="6096"/>
                                </a:lnTo>
                                <a:lnTo>
                                  <a:pt x="3048" y="274320"/>
                                </a:lnTo>
                                <a:lnTo>
                                  <a:pt x="0" y="271272"/>
                                </a:lnTo>
                                <a:lnTo>
                                  <a:pt x="50901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392" name="Shape 4392"/>
                        <wps:cNvSpPr/>
                        <wps:spPr>
                          <a:xfrm>
                            <a:off x="1014984" y="810768"/>
                            <a:ext cx="512064" cy="274320"/>
                          </a:xfrm>
                          <a:custGeom>
                            <a:avLst/>
                            <a:gdLst/>
                            <a:ahLst/>
                            <a:cxnLst/>
                            <a:rect l="0" t="0" r="0" b="0"/>
                            <a:pathLst>
                              <a:path w="512064" h="274320">
                                <a:moveTo>
                                  <a:pt x="3048" y="0"/>
                                </a:moveTo>
                                <a:lnTo>
                                  <a:pt x="512064" y="268224"/>
                                </a:lnTo>
                                <a:lnTo>
                                  <a:pt x="509016" y="274320"/>
                                </a:lnTo>
                                <a:lnTo>
                                  <a:pt x="0" y="6096"/>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393" name="Shape 4393"/>
                        <wps:cNvSpPr/>
                        <wps:spPr>
                          <a:xfrm>
                            <a:off x="765048" y="944880"/>
                            <a:ext cx="509016" cy="274320"/>
                          </a:xfrm>
                          <a:custGeom>
                            <a:avLst/>
                            <a:gdLst/>
                            <a:ahLst/>
                            <a:cxnLst/>
                            <a:rect l="0" t="0" r="0" b="0"/>
                            <a:pathLst>
                              <a:path w="509016" h="274320">
                                <a:moveTo>
                                  <a:pt x="3048" y="0"/>
                                </a:moveTo>
                                <a:lnTo>
                                  <a:pt x="509016" y="268224"/>
                                </a:lnTo>
                                <a:lnTo>
                                  <a:pt x="505968" y="274320"/>
                                </a:lnTo>
                                <a:lnTo>
                                  <a:pt x="0" y="6096"/>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394" name="Shape 4394"/>
                        <wps:cNvSpPr/>
                        <wps:spPr>
                          <a:xfrm>
                            <a:off x="765048" y="944880"/>
                            <a:ext cx="509016" cy="274320"/>
                          </a:xfrm>
                          <a:custGeom>
                            <a:avLst/>
                            <a:gdLst/>
                            <a:ahLst/>
                            <a:cxnLst/>
                            <a:rect l="0" t="0" r="0" b="0"/>
                            <a:pathLst>
                              <a:path w="509016" h="274320">
                                <a:moveTo>
                                  <a:pt x="505968" y="0"/>
                                </a:moveTo>
                                <a:lnTo>
                                  <a:pt x="509016" y="6096"/>
                                </a:lnTo>
                                <a:lnTo>
                                  <a:pt x="3048" y="274320"/>
                                </a:lnTo>
                                <a:lnTo>
                                  <a:pt x="0" y="268224"/>
                                </a:lnTo>
                                <a:lnTo>
                                  <a:pt x="50596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395" name="Shape 4395"/>
                        <wps:cNvSpPr/>
                        <wps:spPr>
                          <a:xfrm>
                            <a:off x="0" y="2161033"/>
                            <a:ext cx="1018032" cy="545592"/>
                          </a:xfrm>
                          <a:custGeom>
                            <a:avLst/>
                            <a:gdLst/>
                            <a:ahLst/>
                            <a:cxnLst/>
                            <a:rect l="0" t="0" r="0" b="0"/>
                            <a:pathLst>
                              <a:path w="1018032" h="545592">
                                <a:moveTo>
                                  <a:pt x="3048" y="0"/>
                                </a:moveTo>
                                <a:lnTo>
                                  <a:pt x="1018032" y="539496"/>
                                </a:lnTo>
                                <a:lnTo>
                                  <a:pt x="1014984" y="545592"/>
                                </a:lnTo>
                                <a:lnTo>
                                  <a:pt x="0" y="3048"/>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396" name="Shape 4396"/>
                        <wps:cNvSpPr/>
                        <wps:spPr>
                          <a:xfrm>
                            <a:off x="1014984" y="2161033"/>
                            <a:ext cx="1018032" cy="545592"/>
                          </a:xfrm>
                          <a:custGeom>
                            <a:avLst/>
                            <a:gdLst/>
                            <a:ahLst/>
                            <a:cxnLst/>
                            <a:rect l="0" t="0" r="0" b="0"/>
                            <a:pathLst>
                              <a:path w="1018032" h="545592">
                                <a:moveTo>
                                  <a:pt x="1014984" y="0"/>
                                </a:moveTo>
                                <a:lnTo>
                                  <a:pt x="1018032" y="3048"/>
                                </a:lnTo>
                                <a:lnTo>
                                  <a:pt x="3048" y="545592"/>
                                </a:lnTo>
                                <a:lnTo>
                                  <a:pt x="0" y="539496"/>
                                </a:lnTo>
                                <a:lnTo>
                                  <a:pt x="10149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397" name="Shape 4397"/>
                        <wps:cNvSpPr/>
                        <wps:spPr>
                          <a:xfrm>
                            <a:off x="0" y="1621536"/>
                            <a:ext cx="1018032" cy="542544"/>
                          </a:xfrm>
                          <a:custGeom>
                            <a:avLst/>
                            <a:gdLst/>
                            <a:ahLst/>
                            <a:cxnLst/>
                            <a:rect l="0" t="0" r="0" b="0"/>
                            <a:pathLst>
                              <a:path w="1018032" h="542544">
                                <a:moveTo>
                                  <a:pt x="1014984" y="0"/>
                                </a:moveTo>
                                <a:lnTo>
                                  <a:pt x="1018032" y="6096"/>
                                </a:lnTo>
                                <a:lnTo>
                                  <a:pt x="3048" y="542544"/>
                                </a:lnTo>
                                <a:lnTo>
                                  <a:pt x="0" y="539497"/>
                                </a:lnTo>
                                <a:lnTo>
                                  <a:pt x="10149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398" name="Shape 4398"/>
                        <wps:cNvSpPr/>
                        <wps:spPr>
                          <a:xfrm>
                            <a:off x="256032" y="2023872"/>
                            <a:ext cx="1018032" cy="548640"/>
                          </a:xfrm>
                          <a:custGeom>
                            <a:avLst/>
                            <a:gdLst/>
                            <a:ahLst/>
                            <a:cxnLst/>
                            <a:rect l="0" t="0" r="0" b="0"/>
                            <a:pathLst>
                              <a:path w="1018032" h="548640">
                                <a:moveTo>
                                  <a:pt x="3048" y="0"/>
                                </a:moveTo>
                                <a:lnTo>
                                  <a:pt x="1018032" y="542544"/>
                                </a:lnTo>
                                <a:lnTo>
                                  <a:pt x="1014984" y="548640"/>
                                </a:lnTo>
                                <a:lnTo>
                                  <a:pt x="0" y="6096"/>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399" name="Shape 4399"/>
                        <wps:cNvSpPr/>
                        <wps:spPr>
                          <a:xfrm>
                            <a:off x="509016" y="1889760"/>
                            <a:ext cx="1018032" cy="548640"/>
                          </a:xfrm>
                          <a:custGeom>
                            <a:avLst/>
                            <a:gdLst/>
                            <a:ahLst/>
                            <a:cxnLst/>
                            <a:rect l="0" t="0" r="0" b="0"/>
                            <a:pathLst>
                              <a:path w="1018032" h="548640">
                                <a:moveTo>
                                  <a:pt x="3048" y="0"/>
                                </a:moveTo>
                                <a:lnTo>
                                  <a:pt x="1018032" y="542544"/>
                                </a:lnTo>
                                <a:lnTo>
                                  <a:pt x="1014984" y="548640"/>
                                </a:lnTo>
                                <a:lnTo>
                                  <a:pt x="0" y="6096"/>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00" name="Shape 4400"/>
                        <wps:cNvSpPr/>
                        <wps:spPr>
                          <a:xfrm>
                            <a:off x="765048" y="1755648"/>
                            <a:ext cx="1014984" cy="545592"/>
                          </a:xfrm>
                          <a:custGeom>
                            <a:avLst/>
                            <a:gdLst/>
                            <a:ahLst/>
                            <a:cxnLst/>
                            <a:rect l="0" t="0" r="0" b="0"/>
                            <a:pathLst>
                              <a:path w="1014984" h="545592">
                                <a:moveTo>
                                  <a:pt x="3048" y="0"/>
                                </a:moveTo>
                                <a:lnTo>
                                  <a:pt x="1014984" y="539496"/>
                                </a:lnTo>
                                <a:lnTo>
                                  <a:pt x="1011936" y="545592"/>
                                </a:lnTo>
                                <a:lnTo>
                                  <a:pt x="0" y="6096"/>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01" name="Shape 4401"/>
                        <wps:cNvSpPr/>
                        <wps:spPr>
                          <a:xfrm>
                            <a:off x="1014984" y="1621536"/>
                            <a:ext cx="1018032" cy="542544"/>
                          </a:xfrm>
                          <a:custGeom>
                            <a:avLst/>
                            <a:gdLst/>
                            <a:ahLst/>
                            <a:cxnLst/>
                            <a:rect l="0" t="0" r="0" b="0"/>
                            <a:pathLst>
                              <a:path w="1018032" h="542544">
                                <a:moveTo>
                                  <a:pt x="3048" y="0"/>
                                </a:moveTo>
                                <a:lnTo>
                                  <a:pt x="1018032" y="539497"/>
                                </a:lnTo>
                                <a:lnTo>
                                  <a:pt x="1014984" y="542544"/>
                                </a:lnTo>
                                <a:lnTo>
                                  <a:pt x="0" y="6096"/>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02" name="Shape 4402"/>
                        <wps:cNvSpPr/>
                        <wps:spPr>
                          <a:xfrm>
                            <a:off x="256032" y="1755648"/>
                            <a:ext cx="1018032" cy="545592"/>
                          </a:xfrm>
                          <a:custGeom>
                            <a:avLst/>
                            <a:gdLst/>
                            <a:ahLst/>
                            <a:cxnLst/>
                            <a:rect l="0" t="0" r="0" b="0"/>
                            <a:pathLst>
                              <a:path w="1018032" h="545592">
                                <a:moveTo>
                                  <a:pt x="1014984" y="0"/>
                                </a:moveTo>
                                <a:lnTo>
                                  <a:pt x="1018032" y="6096"/>
                                </a:lnTo>
                                <a:lnTo>
                                  <a:pt x="3048" y="545592"/>
                                </a:lnTo>
                                <a:lnTo>
                                  <a:pt x="0" y="539496"/>
                                </a:lnTo>
                                <a:lnTo>
                                  <a:pt x="10149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03" name="Shape 4403"/>
                        <wps:cNvSpPr/>
                        <wps:spPr>
                          <a:xfrm>
                            <a:off x="509016" y="1889760"/>
                            <a:ext cx="1018032" cy="548640"/>
                          </a:xfrm>
                          <a:custGeom>
                            <a:avLst/>
                            <a:gdLst/>
                            <a:ahLst/>
                            <a:cxnLst/>
                            <a:rect l="0" t="0" r="0" b="0"/>
                            <a:pathLst>
                              <a:path w="1018032" h="548640">
                                <a:moveTo>
                                  <a:pt x="1014984" y="0"/>
                                </a:moveTo>
                                <a:lnTo>
                                  <a:pt x="1018032" y="6096"/>
                                </a:lnTo>
                                <a:lnTo>
                                  <a:pt x="3048" y="548640"/>
                                </a:lnTo>
                                <a:lnTo>
                                  <a:pt x="0" y="542544"/>
                                </a:lnTo>
                                <a:lnTo>
                                  <a:pt x="10149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04" name="Shape 4404"/>
                        <wps:cNvSpPr/>
                        <wps:spPr>
                          <a:xfrm>
                            <a:off x="765048" y="2023872"/>
                            <a:ext cx="1014984" cy="548640"/>
                          </a:xfrm>
                          <a:custGeom>
                            <a:avLst/>
                            <a:gdLst/>
                            <a:ahLst/>
                            <a:cxnLst/>
                            <a:rect l="0" t="0" r="0" b="0"/>
                            <a:pathLst>
                              <a:path w="1014984" h="548640">
                                <a:moveTo>
                                  <a:pt x="1011936" y="0"/>
                                </a:moveTo>
                                <a:lnTo>
                                  <a:pt x="1014984" y="6096"/>
                                </a:lnTo>
                                <a:lnTo>
                                  <a:pt x="3048" y="548640"/>
                                </a:lnTo>
                                <a:lnTo>
                                  <a:pt x="0" y="542544"/>
                                </a:lnTo>
                                <a:lnTo>
                                  <a:pt x="101193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05" name="Shape 4405"/>
                        <wps:cNvSpPr/>
                        <wps:spPr>
                          <a:xfrm>
                            <a:off x="765048" y="402336"/>
                            <a:ext cx="252984" cy="140208"/>
                          </a:xfrm>
                          <a:custGeom>
                            <a:avLst/>
                            <a:gdLst/>
                            <a:ahLst/>
                            <a:cxnLst/>
                            <a:rect l="0" t="0" r="0" b="0"/>
                            <a:pathLst>
                              <a:path w="252984" h="140208">
                                <a:moveTo>
                                  <a:pt x="249936" y="0"/>
                                </a:moveTo>
                                <a:lnTo>
                                  <a:pt x="252984" y="6096"/>
                                </a:lnTo>
                                <a:lnTo>
                                  <a:pt x="3048" y="140208"/>
                                </a:lnTo>
                                <a:lnTo>
                                  <a:pt x="0" y="137160"/>
                                </a:lnTo>
                                <a:lnTo>
                                  <a:pt x="24993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06" name="Shape 4406"/>
                        <wps:cNvSpPr/>
                        <wps:spPr>
                          <a:xfrm>
                            <a:off x="765048" y="539496"/>
                            <a:ext cx="252984" cy="140208"/>
                          </a:xfrm>
                          <a:custGeom>
                            <a:avLst/>
                            <a:gdLst/>
                            <a:ahLst/>
                            <a:cxnLst/>
                            <a:rect l="0" t="0" r="0" b="0"/>
                            <a:pathLst>
                              <a:path w="252984" h="140208">
                                <a:moveTo>
                                  <a:pt x="3048" y="0"/>
                                </a:moveTo>
                                <a:lnTo>
                                  <a:pt x="252984" y="134112"/>
                                </a:lnTo>
                                <a:lnTo>
                                  <a:pt x="249936" y="140208"/>
                                </a:lnTo>
                                <a:lnTo>
                                  <a:pt x="0" y="3048"/>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07" name="Shape 4407"/>
                        <wps:cNvSpPr/>
                        <wps:spPr>
                          <a:xfrm>
                            <a:off x="1014984" y="539496"/>
                            <a:ext cx="259080" cy="140208"/>
                          </a:xfrm>
                          <a:custGeom>
                            <a:avLst/>
                            <a:gdLst/>
                            <a:ahLst/>
                            <a:cxnLst/>
                            <a:rect l="0" t="0" r="0" b="0"/>
                            <a:pathLst>
                              <a:path w="259080" h="140208">
                                <a:moveTo>
                                  <a:pt x="256032" y="0"/>
                                </a:moveTo>
                                <a:lnTo>
                                  <a:pt x="259080" y="3048"/>
                                </a:lnTo>
                                <a:lnTo>
                                  <a:pt x="3048" y="140208"/>
                                </a:lnTo>
                                <a:lnTo>
                                  <a:pt x="0" y="134112"/>
                                </a:lnTo>
                                <a:lnTo>
                                  <a:pt x="2560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08" name="Shape 4408"/>
                        <wps:cNvSpPr/>
                        <wps:spPr>
                          <a:xfrm>
                            <a:off x="1014984" y="402336"/>
                            <a:ext cx="259080" cy="140208"/>
                          </a:xfrm>
                          <a:custGeom>
                            <a:avLst/>
                            <a:gdLst/>
                            <a:ahLst/>
                            <a:cxnLst/>
                            <a:rect l="0" t="0" r="0" b="0"/>
                            <a:pathLst>
                              <a:path w="259080" h="140208">
                                <a:moveTo>
                                  <a:pt x="3048" y="0"/>
                                </a:moveTo>
                                <a:lnTo>
                                  <a:pt x="259080" y="137160"/>
                                </a:lnTo>
                                <a:lnTo>
                                  <a:pt x="256032" y="140208"/>
                                </a:lnTo>
                                <a:lnTo>
                                  <a:pt x="0" y="6096"/>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09" name="Rectangle 4409"/>
                        <wps:cNvSpPr/>
                        <wps:spPr>
                          <a:xfrm>
                            <a:off x="1432560" y="2650193"/>
                            <a:ext cx="822082"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0740-93/d010</w:t>
                              </w:r>
                            </w:p>
                          </w:txbxContent>
                        </wps:txbx>
                        <wps:bodyPr horzOverflow="overflow" vert="horz" lIns="0" tIns="0" rIns="0" bIns="0" rtlCol="0">
                          <a:noAutofit/>
                        </wps:bodyPr>
                      </wps:wsp>
                      <wps:wsp>
                        <wps:cNvPr id="4411" name="Shape 4411"/>
                        <wps:cNvSpPr/>
                        <wps:spPr>
                          <a:xfrm>
                            <a:off x="1014984" y="0"/>
                            <a:ext cx="36576" cy="64008"/>
                          </a:xfrm>
                          <a:custGeom>
                            <a:avLst/>
                            <a:gdLst/>
                            <a:ahLst/>
                            <a:cxnLst/>
                            <a:rect l="0" t="0" r="0" b="0"/>
                            <a:pathLst>
                              <a:path w="36576" h="64008">
                                <a:moveTo>
                                  <a:pt x="0" y="0"/>
                                </a:moveTo>
                                <a:lnTo>
                                  <a:pt x="6096" y="0"/>
                                </a:lnTo>
                                <a:lnTo>
                                  <a:pt x="36576" y="60960"/>
                                </a:lnTo>
                                <a:lnTo>
                                  <a:pt x="30480" y="6400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12" name="Shape 4412"/>
                        <wps:cNvSpPr/>
                        <wps:spPr>
                          <a:xfrm>
                            <a:off x="1057656" y="88392"/>
                            <a:ext cx="36576" cy="67056"/>
                          </a:xfrm>
                          <a:custGeom>
                            <a:avLst/>
                            <a:gdLst/>
                            <a:ahLst/>
                            <a:cxnLst/>
                            <a:rect l="0" t="0" r="0" b="0"/>
                            <a:pathLst>
                              <a:path w="36576" h="67056">
                                <a:moveTo>
                                  <a:pt x="6096" y="0"/>
                                </a:moveTo>
                                <a:lnTo>
                                  <a:pt x="36576" y="64008"/>
                                </a:lnTo>
                                <a:lnTo>
                                  <a:pt x="30480" y="67056"/>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13" name="Shape 4413"/>
                        <wps:cNvSpPr/>
                        <wps:spPr>
                          <a:xfrm>
                            <a:off x="1103376" y="179832"/>
                            <a:ext cx="33528" cy="67056"/>
                          </a:xfrm>
                          <a:custGeom>
                            <a:avLst/>
                            <a:gdLst/>
                            <a:ahLst/>
                            <a:cxnLst/>
                            <a:rect l="0" t="0" r="0" b="0"/>
                            <a:pathLst>
                              <a:path w="33528" h="67056">
                                <a:moveTo>
                                  <a:pt x="3048" y="0"/>
                                </a:moveTo>
                                <a:lnTo>
                                  <a:pt x="33528" y="64008"/>
                                </a:lnTo>
                                <a:lnTo>
                                  <a:pt x="27432" y="67056"/>
                                </a:lnTo>
                                <a:lnTo>
                                  <a:pt x="0" y="3048"/>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14" name="Shape 4414"/>
                        <wps:cNvSpPr/>
                        <wps:spPr>
                          <a:xfrm>
                            <a:off x="1146048" y="271272"/>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15" name="Shape 4415"/>
                        <wps:cNvSpPr/>
                        <wps:spPr>
                          <a:xfrm>
                            <a:off x="1188720" y="362712"/>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16" name="Shape 4416"/>
                        <wps:cNvSpPr/>
                        <wps:spPr>
                          <a:xfrm>
                            <a:off x="1231392" y="454152"/>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17" name="Shape 4417"/>
                        <wps:cNvSpPr/>
                        <wps:spPr>
                          <a:xfrm>
                            <a:off x="1271016" y="545592"/>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18" name="Shape 4418"/>
                        <wps:cNvSpPr/>
                        <wps:spPr>
                          <a:xfrm>
                            <a:off x="1313688" y="640080"/>
                            <a:ext cx="33528" cy="60960"/>
                          </a:xfrm>
                          <a:custGeom>
                            <a:avLst/>
                            <a:gdLst/>
                            <a:ahLst/>
                            <a:cxnLst/>
                            <a:rect l="0" t="0" r="0" b="0"/>
                            <a:pathLst>
                              <a:path w="33528" h="60960">
                                <a:moveTo>
                                  <a:pt x="0" y="0"/>
                                </a:moveTo>
                                <a:lnTo>
                                  <a:pt x="6096" y="0"/>
                                </a:lnTo>
                                <a:lnTo>
                                  <a:pt x="33528" y="57912"/>
                                </a:lnTo>
                                <a:lnTo>
                                  <a:pt x="30480" y="60960"/>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19" name="Shape 4419"/>
                        <wps:cNvSpPr/>
                        <wps:spPr>
                          <a:xfrm>
                            <a:off x="1356360" y="731520"/>
                            <a:ext cx="36576" cy="60960"/>
                          </a:xfrm>
                          <a:custGeom>
                            <a:avLst/>
                            <a:gdLst/>
                            <a:ahLst/>
                            <a:cxnLst/>
                            <a:rect l="0" t="0" r="0" b="0"/>
                            <a:pathLst>
                              <a:path w="36576" h="60960">
                                <a:moveTo>
                                  <a:pt x="6096" y="0"/>
                                </a:moveTo>
                                <a:lnTo>
                                  <a:pt x="36576" y="57912"/>
                                </a:lnTo>
                                <a:lnTo>
                                  <a:pt x="30480" y="60960"/>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20" name="Shape 4420"/>
                        <wps:cNvSpPr/>
                        <wps:spPr>
                          <a:xfrm>
                            <a:off x="1399032" y="822960"/>
                            <a:ext cx="36576" cy="60960"/>
                          </a:xfrm>
                          <a:custGeom>
                            <a:avLst/>
                            <a:gdLst/>
                            <a:ahLst/>
                            <a:cxnLst/>
                            <a:rect l="0" t="0" r="0" b="0"/>
                            <a:pathLst>
                              <a:path w="36576" h="60960">
                                <a:moveTo>
                                  <a:pt x="6096" y="0"/>
                                </a:moveTo>
                                <a:lnTo>
                                  <a:pt x="36576" y="57912"/>
                                </a:lnTo>
                                <a:lnTo>
                                  <a:pt x="30480" y="60960"/>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21" name="Shape 4421"/>
                        <wps:cNvSpPr/>
                        <wps:spPr>
                          <a:xfrm>
                            <a:off x="1441704" y="911352"/>
                            <a:ext cx="36576" cy="64008"/>
                          </a:xfrm>
                          <a:custGeom>
                            <a:avLst/>
                            <a:gdLst/>
                            <a:ahLst/>
                            <a:cxnLst/>
                            <a:rect l="0" t="0" r="0" b="0"/>
                            <a:pathLst>
                              <a:path w="36576" h="64008">
                                <a:moveTo>
                                  <a:pt x="6096" y="0"/>
                                </a:moveTo>
                                <a:lnTo>
                                  <a:pt x="36576" y="60960"/>
                                </a:lnTo>
                                <a:lnTo>
                                  <a:pt x="30480" y="64008"/>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22" name="Shape 4422"/>
                        <wps:cNvSpPr/>
                        <wps:spPr>
                          <a:xfrm>
                            <a:off x="1487424" y="1002792"/>
                            <a:ext cx="33528" cy="64008"/>
                          </a:xfrm>
                          <a:custGeom>
                            <a:avLst/>
                            <a:gdLst/>
                            <a:ahLst/>
                            <a:cxnLst/>
                            <a:rect l="0" t="0" r="0" b="0"/>
                            <a:pathLst>
                              <a:path w="33528" h="64008">
                                <a:moveTo>
                                  <a:pt x="3048" y="0"/>
                                </a:moveTo>
                                <a:lnTo>
                                  <a:pt x="33528" y="64008"/>
                                </a:lnTo>
                                <a:lnTo>
                                  <a:pt x="27432" y="64008"/>
                                </a:lnTo>
                                <a:lnTo>
                                  <a:pt x="0" y="3048"/>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23" name="Shape 4423"/>
                        <wps:cNvSpPr/>
                        <wps:spPr>
                          <a:xfrm>
                            <a:off x="1530096" y="1094232"/>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24" name="Shape 4424"/>
                        <wps:cNvSpPr/>
                        <wps:spPr>
                          <a:xfrm>
                            <a:off x="1572768" y="1185672"/>
                            <a:ext cx="33528" cy="67056"/>
                          </a:xfrm>
                          <a:custGeom>
                            <a:avLst/>
                            <a:gdLst/>
                            <a:ahLst/>
                            <a:cxnLst/>
                            <a:rect l="0" t="0" r="0" b="0"/>
                            <a:pathLst>
                              <a:path w="33528" h="67056">
                                <a:moveTo>
                                  <a:pt x="6096" y="0"/>
                                </a:moveTo>
                                <a:lnTo>
                                  <a:pt x="33528" y="64008"/>
                                </a:lnTo>
                                <a:lnTo>
                                  <a:pt x="27432" y="67056"/>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25" name="Shape 4425"/>
                        <wps:cNvSpPr/>
                        <wps:spPr>
                          <a:xfrm>
                            <a:off x="1612392" y="1277112"/>
                            <a:ext cx="36576" cy="67056"/>
                          </a:xfrm>
                          <a:custGeom>
                            <a:avLst/>
                            <a:gdLst/>
                            <a:ahLst/>
                            <a:cxnLst/>
                            <a:rect l="0" t="0" r="0" b="0"/>
                            <a:pathLst>
                              <a:path w="36576" h="67056">
                                <a:moveTo>
                                  <a:pt x="6096" y="0"/>
                                </a:moveTo>
                                <a:lnTo>
                                  <a:pt x="36576" y="64008"/>
                                </a:lnTo>
                                <a:lnTo>
                                  <a:pt x="30480" y="67056"/>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26" name="Shape 4426"/>
                        <wps:cNvSpPr/>
                        <wps:spPr>
                          <a:xfrm>
                            <a:off x="1655064" y="1368552"/>
                            <a:ext cx="33528" cy="64008"/>
                          </a:xfrm>
                          <a:custGeom>
                            <a:avLst/>
                            <a:gdLst/>
                            <a:ahLst/>
                            <a:cxnLst/>
                            <a:rect l="0" t="0" r="0" b="0"/>
                            <a:pathLst>
                              <a:path w="33528" h="64008">
                                <a:moveTo>
                                  <a:pt x="6096" y="0"/>
                                </a:moveTo>
                                <a:lnTo>
                                  <a:pt x="33528" y="60960"/>
                                </a:lnTo>
                                <a:lnTo>
                                  <a:pt x="30480" y="64008"/>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27" name="Shape 4427"/>
                        <wps:cNvSpPr/>
                        <wps:spPr>
                          <a:xfrm>
                            <a:off x="1697736" y="1459992"/>
                            <a:ext cx="33528" cy="64008"/>
                          </a:xfrm>
                          <a:custGeom>
                            <a:avLst/>
                            <a:gdLst/>
                            <a:ahLst/>
                            <a:cxnLst/>
                            <a:rect l="0" t="0" r="0" b="0"/>
                            <a:pathLst>
                              <a:path w="33528" h="64008">
                                <a:moveTo>
                                  <a:pt x="6096" y="0"/>
                                </a:moveTo>
                                <a:lnTo>
                                  <a:pt x="33528" y="60960"/>
                                </a:lnTo>
                                <a:lnTo>
                                  <a:pt x="30480" y="64008"/>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28" name="Shape 4428"/>
                        <wps:cNvSpPr/>
                        <wps:spPr>
                          <a:xfrm>
                            <a:off x="1740408" y="1551432"/>
                            <a:ext cx="36576" cy="64008"/>
                          </a:xfrm>
                          <a:custGeom>
                            <a:avLst/>
                            <a:gdLst/>
                            <a:ahLst/>
                            <a:cxnLst/>
                            <a:rect l="0" t="0" r="0" b="0"/>
                            <a:pathLst>
                              <a:path w="36576" h="64008">
                                <a:moveTo>
                                  <a:pt x="6096" y="0"/>
                                </a:moveTo>
                                <a:lnTo>
                                  <a:pt x="36576" y="60960"/>
                                </a:lnTo>
                                <a:lnTo>
                                  <a:pt x="30480" y="64008"/>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29" name="Shape 4429"/>
                        <wps:cNvSpPr/>
                        <wps:spPr>
                          <a:xfrm>
                            <a:off x="1783080" y="1642872"/>
                            <a:ext cx="36576" cy="64008"/>
                          </a:xfrm>
                          <a:custGeom>
                            <a:avLst/>
                            <a:gdLst/>
                            <a:ahLst/>
                            <a:cxnLst/>
                            <a:rect l="0" t="0" r="0" b="0"/>
                            <a:pathLst>
                              <a:path w="36576" h="64008">
                                <a:moveTo>
                                  <a:pt x="6096" y="0"/>
                                </a:moveTo>
                                <a:lnTo>
                                  <a:pt x="36576" y="60960"/>
                                </a:lnTo>
                                <a:lnTo>
                                  <a:pt x="30480" y="64008"/>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30" name="Shape 4430"/>
                        <wps:cNvSpPr/>
                        <wps:spPr>
                          <a:xfrm>
                            <a:off x="1828800" y="1734312"/>
                            <a:ext cx="33528" cy="64008"/>
                          </a:xfrm>
                          <a:custGeom>
                            <a:avLst/>
                            <a:gdLst/>
                            <a:ahLst/>
                            <a:cxnLst/>
                            <a:rect l="0" t="0" r="0" b="0"/>
                            <a:pathLst>
                              <a:path w="33528" h="64008">
                                <a:moveTo>
                                  <a:pt x="3048" y="0"/>
                                </a:moveTo>
                                <a:lnTo>
                                  <a:pt x="33528" y="60960"/>
                                </a:lnTo>
                                <a:lnTo>
                                  <a:pt x="27432" y="64008"/>
                                </a:lnTo>
                                <a:lnTo>
                                  <a:pt x="0" y="3048"/>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31" name="Shape 4431"/>
                        <wps:cNvSpPr/>
                        <wps:spPr>
                          <a:xfrm>
                            <a:off x="1871472" y="1828800"/>
                            <a:ext cx="33528" cy="60960"/>
                          </a:xfrm>
                          <a:custGeom>
                            <a:avLst/>
                            <a:gdLst/>
                            <a:ahLst/>
                            <a:cxnLst/>
                            <a:rect l="0" t="0" r="0" b="0"/>
                            <a:pathLst>
                              <a:path w="33528" h="60960">
                                <a:moveTo>
                                  <a:pt x="0" y="0"/>
                                </a:moveTo>
                                <a:lnTo>
                                  <a:pt x="6096" y="0"/>
                                </a:lnTo>
                                <a:lnTo>
                                  <a:pt x="33528" y="57912"/>
                                </a:lnTo>
                                <a:lnTo>
                                  <a:pt x="27432" y="60960"/>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32" name="Shape 4432"/>
                        <wps:cNvSpPr/>
                        <wps:spPr>
                          <a:xfrm>
                            <a:off x="1914144" y="1920240"/>
                            <a:ext cx="33528" cy="60960"/>
                          </a:xfrm>
                          <a:custGeom>
                            <a:avLst/>
                            <a:gdLst/>
                            <a:ahLst/>
                            <a:cxnLst/>
                            <a:rect l="0" t="0" r="0" b="0"/>
                            <a:pathLst>
                              <a:path w="33528" h="60960">
                                <a:moveTo>
                                  <a:pt x="6096" y="0"/>
                                </a:moveTo>
                                <a:lnTo>
                                  <a:pt x="33528" y="57912"/>
                                </a:lnTo>
                                <a:lnTo>
                                  <a:pt x="27432" y="60960"/>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33" name="Shape 4433"/>
                        <wps:cNvSpPr/>
                        <wps:spPr>
                          <a:xfrm>
                            <a:off x="1956816" y="2008632"/>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34" name="Shape 4434"/>
                        <wps:cNvSpPr/>
                        <wps:spPr>
                          <a:xfrm>
                            <a:off x="1996440" y="2100072"/>
                            <a:ext cx="33528" cy="64008"/>
                          </a:xfrm>
                          <a:custGeom>
                            <a:avLst/>
                            <a:gdLst/>
                            <a:ahLst/>
                            <a:cxnLst/>
                            <a:rect l="0" t="0" r="0" b="0"/>
                            <a:pathLst>
                              <a:path w="33528" h="64008">
                                <a:moveTo>
                                  <a:pt x="6096" y="0"/>
                                </a:moveTo>
                                <a:lnTo>
                                  <a:pt x="33528" y="60961"/>
                                </a:lnTo>
                                <a:lnTo>
                                  <a:pt x="27432" y="64008"/>
                                </a:lnTo>
                                <a:lnTo>
                                  <a:pt x="0"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35" name="Shape 4435"/>
                        <wps:cNvSpPr/>
                        <wps:spPr>
                          <a:xfrm>
                            <a:off x="981456" y="0"/>
                            <a:ext cx="33528" cy="64008"/>
                          </a:xfrm>
                          <a:custGeom>
                            <a:avLst/>
                            <a:gdLst/>
                            <a:ahLst/>
                            <a:cxnLst/>
                            <a:rect l="0" t="0" r="0" b="0"/>
                            <a:pathLst>
                              <a:path w="33528" h="64008">
                                <a:moveTo>
                                  <a:pt x="27432" y="0"/>
                                </a:moveTo>
                                <a:lnTo>
                                  <a:pt x="33528" y="0"/>
                                </a:lnTo>
                                <a:lnTo>
                                  <a:pt x="6096" y="64008"/>
                                </a:lnTo>
                                <a:lnTo>
                                  <a:pt x="0" y="60960"/>
                                </a:lnTo>
                                <a:lnTo>
                                  <a:pt x="274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36" name="Shape 4436"/>
                        <wps:cNvSpPr/>
                        <wps:spPr>
                          <a:xfrm>
                            <a:off x="938784" y="88392"/>
                            <a:ext cx="33528" cy="67056"/>
                          </a:xfrm>
                          <a:custGeom>
                            <a:avLst/>
                            <a:gdLst/>
                            <a:ahLst/>
                            <a:cxnLst/>
                            <a:rect l="0" t="0" r="0" b="0"/>
                            <a:pathLst>
                              <a:path w="33528" h="67056">
                                <a:moveTo>
                                  <a:pt x="27432" y="0"/>
                                </a:moveTo>
                                <a:lnTo>
                                  <a:pt x="33528" y="3048"/>
                                </a:lnTo>
                                <a:lnTo>
                                  <a:pt x="6096" y="67056"/>
                                </a:lnTo>
                                <a:lnTo>
                                  <a:pt x="0" y="64008"/>
                                </a:lnTo>
                                <a:lnTo>
                                  <a:pt x="274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37" name="Shape 4437"/>
                        <wps:cNvSpPr/>
                        <wps:spPr>
                          <a:xfrm>
                            <a:off x="896112" y="179832"/>
                            <a:ext cx="36576" cy="67056"/>
                          </a:xfrm>
                          <a:custGeom>
                            <a:avLst/>
                            <a:gdLst/>
                            <a:ahLst/>
                            <a:cxnLst/>
                            <a:rect l="0" t="0" r="0" b="0"/>
                            <a:pathLst>
                              <a:path w="36576" h="67056">
                                <a:moveTo>
                                  <a:pt x="30480" y="0"/>
                                </a:moveTo>
                                <a:lnTo>
                                  <a:pt x="36576" y="3048"/>
                                </a:lnTo>
                                <a:lnTo>
                                  <a:pt x="6096" y="67056"/>
                                </a:lnTo>
                                <a:lnTo>
                                  <a:pt x="0" y="64008"/>
                                </a:lnTo>
                                <a:lnTo>
                                  <a:pt x="3048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38" name="Shape 4438"/>
                        <wps:cNvSpPr/>
                        <wps:spPr>
                          <a:xfrm>
                            <a:off x="856488" y="271272"/>
                            <a:ext cx="33528" cy="64008"/>
                          </a:xfrm>
                          <a:custGeom>
                            <a:avLst/>
                            <a:gdLst/>
                            <a:ahLst/>
                            <a:cxnLst/>
                            <a:rect l="0" t="0" r="0" b="0"/>
                            <a:pathLst>
                              <a:path w="33528" h="64008">
                                <a:moveTo>
                                  <a:pt x="27432" y="0"/>
                                </a:moveTo>
                                <a:lnTo>
                                  <a:pt x="33528" y="3048"/>
                                </a:lnTo>
                                <a:lnTo>
                                  <a:pt x="6096" y="64008"/>
                                </a:lnTo>
                                <a:lnTo>
                                  <a:pt x="0" y="60960"/>
                                </a:lnTo>
                                <a:lnTo>
                                  <a:pt x="274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39" name="Shape 4439"/>
                        <wps:cNvSpPr/>
                        <wps:spPr>
                          <a:xfrm>
                            <a:off x="813816" y="362712"/>
                            <a:ext cx="33528" cy="64008"/>
                          </a:xfrm>
                          <a:custGeom>
                            <a:avLst/>
                            <a:gdLst/>
                            <a:ahLst/>
                            <a:cxnLst/>
                            <a:rect l="0" t="0" r="0" b="0"/>
                            <a:pathLst>
                              <a:path w="33528" h="64008">
                                <a:moveTo>
                                  <a:pt x="27432" y="0"/>
                                </a:moveTo>
                                <a:lnTo>
                                  <a:pt x="33528" y="3048"/>
                                </a:lnTo>
                                <a:lnTo>
                                  <a:pt x="3048" y="64008"/>
                                </a:lnTo>
                                <a:lnTo>
                                  <a:pt x="0" y="60960"/>
                                </a:lnTo>
                                <a:lnTo>
                                  <a:pt x="274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40" name="Shape 4440"/>
                        <wps:cNvSpPr/>
                        <wps:spPr>
                          <a:xfrm>
                            <a:off x="768096" y="454152"/>
                            <a:ext cx="36576" cy="64008"/>
                          </a:xfrm>
                          <a:custGeom>
                            <a:avLst/>
                            <a:gdLst/>
                            <a:ahLst/>
                            <a:cxnLst/>
                            <a:rect l="0" t="0" r="0" b="0"/>
                            <a:pathLst>
                              <a:path w="36576" h="64008">
                                <a:moveTo>
                                  <a:pt x="30480" y="0"/>
                                </a:moveTo>
                                <a:lnTo>
                                  <a:pt x="36576" y="3048"/>
                                </a:lnTo>
                                <a:lnTo>
                                  <a:pt x="6096" y="64008"/>
                                </a:lnTo>
                                <a:lnTo>
                                  <a:pt x="0" y="60960"/>
                                </a:lnTo>
                                <a:lnTo>
                                  <a:pt x="3048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41" name="Shape 4441"/>
                        <wps:cNvSpPr/>
                        <wps:spPr>
                          <a:xfrm>
                            <a:off x="725424" y="545592"/>
                            <a:ext cx="36576" cy="64008"/>
                          </a:xfrm>
                          <a:custGeom>
                            <a:avLst/>
                            <a:gdLst/>
                            <a:ahLst/>
                            <a:cxnLst/>
                            <a:rect l="0" t="0" r="0" b="0"/>
                            <a:pathLst>
                              <a:path w="36576" h="64008">
                                <a:moveTo>
                                  <a:pt x="30480" y="0"/>
                                </a:moveTo>
                                <a:lnTo>
                                  <a:pt x="36576" y="3048"/>
                                </a:lnTo>
                                <a:lnTo>
                                  <a:pt x="6096" y="64008"/>
                                </a:lnTo>
                                <a:lnTo>
                                  <a:pt x="0" y="60960"/>
                                </a:lnTo>
                                <a:lnTo>
                                  <a:pt x="3048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42" name="Shape 4442"/>
                        <wps:cNvSpPr/>
                        <wps:spPr>
                          <a:xfrm>
                            <a:off x="682752" y="640080"/>
                            <a:ext cx="36576" cy="60960"/>
                          </a:xfrm>
                          <a:custGeom>
                            <a:avLst/>
                            <a:gdLst/>
                            <a:ahLst/>
                            <a:cxnLst/>
                            <a:rect l="0" t="0" r="0" b="0"/>
                            <a:pathLst>
                              <a:path w="36576" h="60960">
                                <a:moveTo>
                                  <a:pt x="30480" y="0"/>
                                </a:moveTo>
                                <a:lnTo>
                                  <a:pt x="36576" y="0"/>
                                </a:lnTo>
                                <a:lnTo>
                                  <a:pt x="6096" y="60960"/>
                                </a:lnTo>
                                <a:lnTo>
                                  <a:pt x="0" y="57912"/>
                                </a:lnTo>
                                <a:lnTo>
                                  <a:pt x="3048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43" name="Shape 4443"/>
                        <wps:cNvSpPr/>
                        <wps:spPr>
                          <a:xfrm>
                            <a:off x="640080" y="731520"/>
                            <a:ext cx="33528" cy="60960"/>
                          </a:xfrm>
                          <a:custGeom>
                            <a:avLst/>
                            <a:gdLst/>
                            <a:ahLst/>
                            <a:cxnLst/>
                            <a:rect l="0" t="0" r="0" b="0"/>
                            <a:pathLst>
                              <a:path w="33528" h="60960">
                                <a:moveTo>
                                  <a:pt x="30480" y="0"/>
                                </a:moveTo>
                                <a:lnTo>
                                  <a:pt x="33528" y="3048"/>
                                </a:lnTo>
                                <a:lnTo>
                                  <a:pt x="6096" y="60960"/>
                                </a:lnTo>
                                <a:lnTo>
                                  <a:pt x="0" y="57912"/>
                                </a:lnTo>
                                <a:lnTo>
                                  <a:pt x="3048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44" name="Shape 4444"/>
                        <wps:cNvSpPr/>
                        <wps:spPr>
                          <a:xfrm>
                            <a:off x="597408" y="822960"/>
                            <a:ext cx="36576" cy="60960"/>
                          </a:xfrm>
                          <a:custGeom>
                            <a:avLst/>
                            <a:gdLst/>
                            <a:ahLst/>
                            <a:cxnLst/>
                            <a:rect l="0" t="0" r="0" b="0"/>
                            <a:pathLst>
                              <a:path w="36576" h="60960">
                                <a:moveTo>
                                  <a:pt x="30480" y="0"/>
                                </a:moveTo>
                                <a:lnTo>
                                  <a:pt x="36576" y="3048"/>
                                </a:lnTo>
                                <a:lnTo>
                                  <a:pt x="6096" y="60960"/>
                                </a:lnTo>
                                <a:lnTo>
                                  <a:pt x="0" y="57912"/>
                                </a:lnTo>
                                <a:lnTo>
                                  <a:pt x="3048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45" name="Shape 4445"/>
                        <wps:cNvSpPr/>
                        <wps:spPr>
                          <a:xfrm>
                            <a:off x="557784" y="911352"/>
                            <a:ext cx="33528" cy="64008"/>
                          </a:xfrm>
                          <a:custGeom>
                            <a:avLst/>
                            <a:gdLst/>
                            <a:ahLst/>
                            <a:cxnLst/>
                            <a:rect l="0" t="0" r="0" b="0"/>
                            <a:pathLst>
                              <a:path w="33528" h="64008">
                                <a:moveTo>
                                  <a:pt x="27432" y="0"/>
                                </a:moveTo>
                                <a:lnTo>
                                  <a:pt x="33528" y="3048"/>
                                </a:lnTo>
                                <a:lnTo>
                                  <a:pt x="6096" y="64008"/>
                                </a:lnTo>
                                <a:lnTo>
                                  <a:pt x="0" y="60960"/>
                                </a:lnTo>
                                <a:lnTo>
                                  <a:pt x="274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46" name="Shape 4446"/>
                        <wps:cNvSpPr/>
                        <wps:spPr>
                          <a:xfrm>
                            <a:off x="515112" y="1002792"/>
                            <a:ext cx="33528" cy="64008"/>
                          </a:xfrm>
                          <a:custGeom>
                            <a:avLst/>
                            <a:gdLst/>
                            <a:ahLst/>
                            <a:cxnLst/>
                            <a:rect l="0" t="0" r="0" b="0"/>
                            <a:pathLst>
                              <a:path w="33528" h="64008">
                                <a:moveTo>
                                  <a:pt x="27432" y="0"/>
                                </a:moveTo>
                                <a:lnTo>
                                  <a:pt x="33528" y="3048"/>
                                </a:lnTo>
                                <a:lnTo>
                                  <a:pt x="6096" y="64008"/>
                                </a:lnTo>
                                <a:lnTo>
                                  <a:pt x="0" y="64008"/>
                                </a:lnTo>
                                <a:lnTo>
                                  <a:pt x="274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47" name="Shape 4447"/>
                        <wps:cNvSpPr/>
                        <wps:spPr>
                          <a:xfrm>
                            <a:off x="472440" y="1094232"/>
                            <a:ext cx="33528" cy="64008"/>
                          </a:xfrm>
                          <a:custGeom>
                            <a:avLst/>
                            <a:gdLst/>
                            <a:ahLst/>
                            <a:cxnLst/>
                            <a:rect l="0" t="0" r="0" b="0"/>
                            <a:pathLst>
                              <a:path w="33528" h="64008">
                                <a:moveTo>
                                  <a:pt x="27432" y="0"/>
                                </a:moveTo>
                                <a:lnTo>
                                  <a:pt x="33528" y="3048"/>
                                </a:lnTo>
                                <a:lnTo>
                                  <a:pt x="6096" y="64008"/>
                                </a:lnTo>
                                <a:lnTo>
                                  <a:pt x="0" y="60960"/>
                                </a:lnTo>
                                <a:lnTo>
                                  <a:pt x="274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48" name="Shape 4448"/>
                        <wps:cNvSpPr/>
                        <wps:spPr>
                          <a:xfrm>
                            <a:off x="429768" y="1185672"/>
                            <a:ext cx="33528" cy="67056"/>
                          </a:xfrm>
                          <a:custGeom>
                            <a:avLst/>
                            <a:gdLst/>
                            <a:ahLst/>
                            <a:cxnLst/>
                            <a:rect l="0" t="0" r="0" b="0"/>
                            <a:pathLst>
                              <a:path w="33528" h="67056">
                                <a:moveTo>
                                  <a:pt x="27432" y="0"/>
                                </a:moveTo>
                                <a:lnTo>
                                  <a:pt x="33528" y="3048"/>
                                </a:lnTo>
                                <a:lnTo>
                                  <a:pt x="3048" y="67056"/>
                                </a:lnTo>
                                <a:lnTo>
                                  <a:pt x="0" y="64008"/>
                                </a:lnTo>
                                <a:lnTo>
                                  <a:pt x="274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49" name="Shape 4449"/>
                        <wps:cNvSpPr/>
                        <wps:spPr>
                          <a:xfrm>
                            <a:off x="384048" y="1277112"/>
                            <a:ext cx="36576" cy="64008"/>
                          </a:xfrm>
                          <a:custGeom>
                            <a:avLst/>
                            <a:gdLst/>
                            <a:ahLst/>
                            <a:cxnLst/>
                            <a:rect l="0" t="0" r="0" b="0"/>
                            <a:pathLst>
                              <a:path w="36576" h="64008">
                                <a:moveTo>
                                  <a:pt x="30480" y="0"/>
                                </a:moveTo>
                                <a:lnTo>
                                  <a:pt x="36576" y="3048"/>
                                </a:lnTo>
                                <a:lnTo>
                                  <a:pt x="6096" y="64008"/>
                                </a:lnTo>
                                <a:lnTo>
                                  <a:pt x="0" y="60960"/>
                                </a:lnTo>
                                <a:lnTo>
                                  <a:pt x="3048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50" name="Shape 4450"/>
                        <wps:cNvSpPr/>
                        <wps:spPr>
                          <a:xfrm>
                            <a:off x="341376" y="1368552"/>
                            <a:ext cx="36576" cy="64008"/>
                          </a:xfrm>
                          <a:custGeom>
                            <a:avLst/>
                            <a:gdLst/>
                            <a:ahLst/>
                            <a:cxnLst/>
                            <a:rect l="0" t="0" r="0" b="0"/>
                            <a:pathLst>
                              <a:path w="36576" h="64008">
                                <a:moveTo>
                                  <a:pt x="30480" y="0"/>
                                </a:moveTo>
                                <a:lnTo>
                                  <a:pt x="36576" y="3048"/>
                                </a:lnTo>
                                <a:lnTo>
                                  <a:pt x="6096" y="64008"/>
                                </a:lnTo>
                                <a:lnTo>
                                  <a:pt x="0" y="60960"/>
                                </a:lnTo>
                                <a:lnTo>
                                  <a:pt x="3048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51" name="Shape 4451"/>
                        <wps:cNvSpPr/>
                        <wps:spPr>
                          <a:xfrm>
                            <a:off x="298704" y="1459992"/>
                            <a:ext cx="36576" cy="64008"/>
                          </a:xfrm>
                          <a:custGeom>
                            <a:avLst/>
                            <a:gdLst/>
                            <a:ahLst/>
                            <a:cxnLst/>
                            <a:rect l="0" t="0" r="0" b="0"/>
                            <a:pathLst>
                              <a:path w="36576" h="64008">
                                <a:moveTo>
                                  <a:pt x="30480" y="0"/>
                                </a:moveTo>
                                <a:lnTo>
                                  <a:pt x="36576" y="3048"/>
                                </a:lnTo>
                                <a:lnTo>
                                  <a:pt x="6096" y="64008"/>
                                </a:lnTo>
                                <a:lnTo>
                                  <a:pt x="0" y="60960"/>
                                </a:lnTo>
                                <a:lnTo>
                                  <a:pt x="3048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52" name="Shape 4452"/>
                        <wps:cNvSpPr/>
                        <wps:spPr>
                          <a:xfrm>
                            <a:off x="256032" y="1551432"/>
                            <a:ext cx="33528" cy="64008"/>
                          </a:xfrm>
                          <a:custGeom>
                            <a:avLst/>
                            <a:gdLst/>
                            <a:ahLst/>
                            <a:cxnLst/>
                            <a:rect l="0" t="0" r="0" b="0"/>
                            <a:pathLst>
                              <a:path w="33528" h="64008">
                                <a:moveTo>
                                  <a:pt x="30480" y="0"/>
                                </a:moveTo>
                                <a:lnTo>
                                  <a:pt x="33528" y="3048"/>
                                </a:lnTo>
                                <a:lnTo>
                                  <a:pt x="6096" y="64008"/>
                                </a:lnTo>
                                <a:lnTo>
                                  <a:pt x="0" y="60960"/>
                                </a:lnTo>
                                <a:lnTo>
                                  <a:pt x="3048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53" name="Shape 4453"/>
                        <wps:cNvSpPr/>
                        <wps:spPr>
                          <a:xfrm>
                            <a:off x="213360" y="1642872"/>
                            <a:ext cx="36576" cy="64008"/>
                          </a:xfrm>
                          <a:custGeom>
                            <a:avLst/>
                            <a:gdLst/>
                            <a:ahLst/>
                            <a:cxnLst/>
                            <a:rect l="0" t="0" r="0" b="0"/>
                            <a:pathLst>
                              <a:path w="36576" h="64008">
                                <a:moveTo>
                                  <a:pt x="30480" y="0"/>
                                </a:moveTo>
                                <a:lnTo>
                                  <a:pt x="36576" y="3048"/>
                                </a:lnTo>
                                <a:lnTo>
                                  <a:pt x="6096" y="64008"/>
                                </a:lnTo>
                                <a:lnTo>
                                  <a:pt x="0" y="60960"/>
                                </a:lnTo>
                                <a:lnTo>
                                  <a:pt x="3048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54" name="Shape 4454"/>
                        <wps:cNvSpPr/>
                        <wps:spPr>
                          <a:xfrm>
                            <a:off x="173736" y="1734312"/>
                            <a:ext cx="33528" cy="64008"/>
                          </a:xfrm>
                          <a:custGeom>
                            <a:avLst/>
                            <a:gdLst/>
                            <a:ahLst/>
                            <a:cxnLst/>
                            <a:rect l="0" t="0" r="0" b="0"/>
                            <a:pathLst>
                              <a:path w="33528" h="64008">
                                <a:moveTo>
                                  <a:pt x="27432" y="0"/>
                                </a:moveTo>
                                <a:lnTo>
                                  <a:pt x="33528" y="3048"/>
                                </a:lnTo>
                                <a:lnTo>
                                  <a:pt x="6096" y="64008"/>
                                </a:lnTo>
                                <a:lnTo>
                                  <a:pt x="0" y="60960"/>
                                </a:lnTo>
                                <a:lnTo>
                                  <a:pt x="274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55" name="Shape 4455"/>
                        <wps:cNvSpPr/>
                        <wps:spPr>
                          <a:xfrm>
                            <a:off x="131064" y="1825752"/>
                            <a:ext cx="33528" cy="64008"/>
                          </a:xfrm>
                          <a:custGeom>
                            <a:avLst/>
                            <a:gdLst/>
                            <a:ahLst/>
                            <a:cxnLst/>
                            <a:rect l="0" t="0" r="0" b="0"/>
                            <a:pathLst>
                              <a:path w="33528" h="64008">
                                <a:moveTo>
                                  <a:pt x="27432" y="0"/>
                                </a:moveTo>
                                <a:lnTo>
                                  <a:pt x="33528" y="3048"/>
                                </a:lnTo>
                                <a:lnTo>
                                  <a:pt x="6096" y="64008"/>
                                </a:lnTo>
                                <a:lnTo>
                                  <a:pt x="0" y="60960"/>
                                </a:lnTo>
                                <a:lnTo>
                                  <a:pt x="274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56" name="Shape 4456"/>
                        <wps:cNvSpPr/>
                        <wps:spPr>
                          <a:xfrm>
                            <a:off x="88392" y="1917192"/>
                            <a:ext cx="33528" cy="64008"/>
                          </a:xfrm>
                          <a:custGeom>
                            <a:avLst/>
                            <a:gdLst/>
                            <a:ahLst/>
                            <a:cxnLst/>
                            <a:rect l="0" t="0" r="0" b="0"/>
                            <a:pathLst>
                              <a:path w="33528" h="64008">
                                <a:moveTo>
                                  <a:pt x="27432" y="0"/>
                                </a:moveTo>
                                <a:lnTo>
                                  <a:pt x="33528" y="3048"/>
                                </a:lnTo>
                                <a:lnTo>
                                  <a:pt x="6096" y="64008"/>
                                </a:lnTo>
                                <a:lnTo>
                                  <a:pt x="0" y="60960"/>
                                </a:lnTo>
                                <a:lnTo>
                                  <a:pt x="274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57" name="Shape 4457"/>
                        <wps:cNvSpPr/>
                        <wps:spPr>
                          <a:xfrm>
                            <a:off x="45720" y="2008632"/>
                            <a:ext cx="33528" cy="64008"/>
                          </a:xfrm>
                          <a:custGeom>
                            <a:avLst/>
                            <a:gdLst/>
                            <a:ahLst/>
                            <a:cxnLst/>
                            <a:rect l="0" t="0" r="0" b="0"/>
                            <a:pathLst>
                              <a:path w="33528" h="64008">
                                <a:moveTo>
                                  <a:pt x="27432" y="0"/>
                                </a:moveTo>
                                <a:lnTo>
                                  <a:pt x="33528" y="3048"/>
                                </a:lnTo>
                                <a:lnTo>
                                  <a:pt x="3048" y="64008"/>
                                </a:lnTo>
                                <a:lnTo>
                                  <a:pt x="0" y="60960"/>
                                </a:lnTo>
                                <a:lnTo>
                                  <a:pt x="274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458" name="Shape 4458"/>
                        <wps:cNvSpPr/>
                        <wps:spPr>
                          <a:xfrm>
                            <a:off x="0" y="2100072"/>
                            <a:ext cx="36576" cy="60961"/>
                          </a:xfrm>
                          <a:custGeom>
                            <a:avLst/>
                            <a:gdLst/>
                            <a:ahLst/>
                            <a:cxnLst/>
                            <a:rect l="0" t="0" r="0" b="0"/>
                            <a:pathLst>
                              <a:path w="36576" h="60961">
                                <a:moveTo>
                                  <a:pt x="30480" y="0"/>
                                </a:moveTo>
                                <a:lnTo>
                                  <a:pt x="36576" y="3048"/>
                                </a:lnTo>
                                <a:lnTo>
                                  <a:pt x="6096" y="60961"/>
                                </a:lnTo>
                                <a:lnTo>
                                  <a:pt x="0" y="60961"/>
                                </a:lnTo>
                                <a:lnTo>
                                  <a:pt x="30480" y="0"/>
                                </a:lnTo>
                                <a:close/>
                              </a:path>
                            </a:pathLst>
                          </a:custGeom>
                          <a:ln w="0" cap="rnd">
                            <a:round/>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id="Group 293310" o:spid="_x0000_s1433" style="width:161.45pt;height:213.8pt;mso-position-horizontal-relative:char;mso-position-vertical-relative:line" coordsize="20506,27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">
                <v:shape id="Shape 4362" o:spid="_x0000_s1434" style="position:absolute;left:10180;width:0;height:670;visibility:visible;mso-wrap-style:square;v-text-anchor:top" coordsize="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" path="m,l,67056e" filled="f" strokeweight=".24pt">
                  <v:stroke endcap="round"/>
                  <v:path arrowok="t" textboxrect="0,0,0,67056"/>
                </v:shape>
                <v:shape id="Shape 4363" o:spid="_x0000_s1435" style="position:absolute;left:10180;top:1036;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" path="m,l,64008e" filled="f" strokeweight=".24pt">
                  <v:stroke endcap="round"/>
                  <v:path arrowok="t" textboxrect="0,0,0,64008"/>
                </v:shape>
                <v:shape id="Shape 4364" o:spid="_x0000_s1436" style="position:absolute;left:10180;top:2042;width:0;height:670;visibility:visible;mso-wrap-style:square;v-text-anchor:top" coordsize="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" path="m,l,67056e" filled="f" strokeweight=".24pt">
                  <v:stroke endcap="round"/>
                  <v:path arrowok="t" textboxrect="0,0,0,67056"/>
                </v:shape>
                <v:shape id="Shape 4365" o:spid="_x0000_s1437" style="position:absolute;left:10180;top:3048;width:0;height:670;visibility:visible;mso-wrap-style:square;v-text-anchor:top" coordsize="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" path="m,l,67056e" filled="f" strokeweight=".24pt">
                  <v:stroke endcap="round"/>
                  <v:path arrowok="t" textboxrect="0,0,0,67056"/>
                </v:shape>
                <v:shape id="Shape 4366" o:spid="_x0000_s1438" style="position:absolute;left:10180;top:4053;width:0;height:701;visibility:visible;mso-wrap-style:square;v-text-anchor:top" coordsize="0,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" path="m,l,70104e" filled="f" strokeweight=".24pt">
                  <v:stroke endcap="round"/>
                  <v:path arrowok="t" textboxrect="0,0,0,70104"/>
                </v:shape>
                <v:shape id="Shape 4367" o:spid="_x0000_s1439" style="position:absolute;left:10180;top:5059;width:0;height:701;visibility:visible;mso-wrap-style:square;v-text-anchor:top" coordsize="0,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" path="m,l,70104e" filled="f" strokeweight=".24pt">
                  <v:stroke endcap="round"/>
                  <v:path arrowok="t" textboxrect="0,0,0,70104"/>
                </v:shape>
                <v:shape id="Shape 4368" o:spid="_x0000_s1440" style="position:absolute;left:10180;top:6096;width:0;height:670;visibility:visible;mso-wrap-style:square;v-text-anchor:top" coordsize="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" path="m,l,67056e" filled="f" strokeweight=".24pt">
                  <v:stroke endcap="round"/>
                  <v:path arrowok="t" textboxrect="0,0,0,67056"/>
                </v:shape>
                <v:shape id="Shape 4369" o:spid="_x0000_s1441" style="position:absolute;left:10180;top:7101;width:0;height:701;visibility:visible;mso-wrap-style:square;v-text-anchor:top" coordsize="0,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" path="m,l,70104e" filled="f" strokeweight=".24pt">
                  <v:stroke endcap="round"/>
                  <v:path arrowok="t" textboxrect="0,0,0,70104"/>
                </v:shape>
                <v:shape id="Shape 4370" o:spid="_x0000_s1442" style="position:absolute;left:10180;top:8138;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" path="m,l,64008e" filled="f" strokeweight=".24pt">
                  <v:stroke endcap="round"/>
                  <v:path arrowok="t" textboxrect="0,0,0,64008"/>
                </v:shape>
                <v:shape id="Shape 4371" o:spid="_x0000_s1443" style="position:absolute;left:10180;top:9144;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" path="m,l,64008e" filled="f" strokeweight=".24pt">
                  <v:stroke endcap="round"/>
                  <v:path arrowok="t" textboxrect="0,0,0,64008"/>
                </v:shape>
                <v:shape id="Shape 4372" o:spid="_x0000_s1444" style="position:absolute;left:10180;top:10149;width:0;height:671;visibility:visible;mso-wrap-style:square;v-text-anchor:top" coordsize="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" path="m,l,67056e" filled="f" strokeweight=".24pt">
                  <v:stroke endcap="round"/>
                  <v:path arrowok="t" textboxrect="0,0,0,67056"/>
                </v:shape>
                <v:shape id="Shape 4373" o:spid="_x0000_s1445" style="position:absolute;left:10180;top:11155;width:0;height:671;visibility:visible;mso-wrap-style:square;v-text-anchor:top" coordsize="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" path="m,l,67056e" filled="f" strokeweight=".24pt">
                  <v:stroke endcap="round"/>
                  <v:path arrowok="t" textboxrect="0,0,0,67056"/>
                </v:shape>
                <v:shape id="Shape 4374" o:spid="_x0000_s1446" style="position:absolute;left:10180;top:12161;width:0;height:701;visibility:visible;mso-wrap-style:square;v-text-anchor:top" coordsize="0,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" path="m,l,70104e" filled="f" strokeweight=".24pt">
                  <v:stroke endcap="round"/>
                  <v:path arrowok="t" textboxrect="0,0,0,70104"/>
                </v:shape>
                <v:shape id="Shape 4375" o:spid="_x0000_s1447" style="position:absolute;left:10180;top:13167;width:0;height:701;visibility:visible;mso-wrap-style:square;v-text-anchor:top" coordsize="0,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" path="m,l,70104e" filled="f" strokeweight=".24pt">
                  <v:stroke endcap="round"/>
                  <v:path arrowok="t" textboxrect="0,0,0,70104"/>
                </v:shape>
                <v:shape id="Shape 4376" o:spid="_x0000_s1448" style="position:absolute;left:10180;top:14203;width:0;height:671;visibility:visible;mso-wrap-style:square;v-text-anchor:top" coordsize="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" path="m,l,67056e" filled="f" strokeweight=".24pt">
                  <v:stroke endcap="round"/>
                  <v:path arrowok="t" textboxrect="0,0,0,67056"/>
                </v:shape>
                <v:shape id="Shape 4377" o:spid="_x0000_s1449" style="position:absolute;left:10180;top:15209;width:0;height:701;visibility:visible;mso-wrap-style:square;v-text-anchor:top" coordsize="0,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" path="m,l,70104e" filled="f" strokeweight=".24pt">
                  <v:stroke endcap="round"/>
                  <v:path arrowok="t" textboxrect="0,0,0,70104"/>
                </v:shape>
                <v:shape id="Shape 4378" o:spid="_x0000_s1450" style="position:absolute;left:10180;top:16245;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" path="m,l,64008e" filled="f" strokeweight=".24pt">
                  <v:stroke endcap="round"/>
                  <v:path arrowok="t" textboxrect="0,0,0,64008"/>
                </v:shape>
                <v:shape id="Shape 4379" o:spid="_x0000_s1451" style="position:absolute;left:10180;top:17251;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" path="m,l,64008e" filled="f" strokeweight=".24pt">
                  <v:stroke endcap="round"/>
                  <v:path arrowok="t" textboxrect="0,0,0,64008"/>
                </v:shape>
                <v:shape id="Shape 4380" o:spid="_x0000_s1452" style="position:absolute;left:10180;top:18257;width:0;height:671;visibility:visible;mso-wrap-style:square;v-text-anchor:top" coordsize="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" path="m,l,67056e" filled="f" strokeweight=".24pt">
                  <v:stroke endcap="round"/>
                  <v:path arrowok="t" textboxrect="0,0,0,67056"/>
                </v:shape>
                <v:shape id="Shape 4381" o:spid="_x0000_s1453" style="position:absolute;left:10180;top:19263;width:0;height:670;visibility:visible;mso-wrap-style:square;v-text-anchor:top" coordsize="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" path="m,l,67056e" filled="f" strokeweight=".24pt">
                  <v:stroke endcap="round"/>
                  <v:path arrowok="t" textboxrect="0,0,0,67056"/>
                </v:shape>
                <v:shape id="Shape 4382" o:spid="_x0000_s1454" style="position:absolute;left:10180;top:20269;width:0;height:701;visibility:visible;mso-wrap-style:square;v-text-anchor:top" coordsize="0,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" path="m,l,70104e" filled="f" strokeweight=".24pt">
                  <v:stroke endcap="round"/>
                  <v:path arrowok="t" textboxrect="0,0,0,70104"/>
                </v:shape>
                <v:shape id="Shape 4383" o:spid="_x0000_s1455" style="position:absolute;left:10180;top:21275;width:0;height:701;visibility:visible;mso-wrap-style:square;v-text-anchor:top" coordsize="0,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" path="m,l,70104e" filled="f" strokeweight=".24pt">
                  <v:stroke endcap="round"/>
                  <v:path arrowok="t" textboxrect="0,0,0,70104"/>
                </v:shape>
                <v:shape id="Shape 4384" o:spid="_x0000_s1456" style="position:absolute;left:10180;top:22311;width:0;height:670;visibility:visible;mso-wrap-style:square;v-text-anchor:top" coordsize="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" path="m,l,67056e" filled="f" strokeweight=".24pt">
                  <v:stroke endcap="round"/>
                  <v:path arrowok="t" textboxrect="0,0,0,67056"/>
                </v:shape>
                <v:shape id="Shape 4385" o:spid="_x0000_s1457" style="position:absolute;left:10180;top:23317;width:0;height:670;visibility:visible;mso-wrap-style:square;v-text-anchor:top" coordsize="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" path="m,l,67056e" filled="f" strokeweight=".24pt">
                  <v:stroke endcap="round"/>
                  <v:path arrowok="t" textboxrect="0,0,0,67056"/>
                </v:shape>
                <v:shape id="Shape 4386" o:spid="_x0000_s1458" style="position:absolute;left:10180;top:24353;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" path="m,l,64008e" filled="f" strokeweight=".24pt">
                  <v:stroke endcap="round"/>
                  <v:path arrowok="t" textboxrect="0,0,0,64008"/>
                </v:shape>
                <v:shape id="Shape 4387" o:spid="_x0000_s1459" style="position:absolute;left:10180;top:25359;width:0;height:670;visibility:visible;mso-wrap-style:square;v-text-anchor:top" coordsize="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" path="m,l,67056e" filled="f" strokeweight=".24pt">
                  <v:stroke endcap="round"/>
                  <v:path arrowok="t" textboxrect="0,0,0,67056"/>
                </v:shape>
                <v:shape id="Shape 4388" o:spid="_x0000_s1460" style="position:absolute;left:10180;top:26365;width:0;height:670;visibility:visible;mso-wrap-style:square;v-text-anchor:top" coordsize="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" path="m,l,67056e" filled="f" strokeweight=".24pt">
                  <v:stroke endcap="round"/>
                  <v:path arrowok="t" textboxrect="0,0,0,67056"/>
                </v:shape>
                <v:shape id="Shape 4389" o:spid="_x0000_s1461" style="position:absolute;left:5090;top:8107;width:5090;height:2743;visibility:visible;mso-wrap-style:square;v-text-anchor:top" coordsize="509016,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" path="m505968,r3048,6096l3048,274320,,268224,505968,xe" fillcolor="black" stroked="f" strokeweight="0">
                  <v:stroke endcap="round"/>
                  <v:path arrowok="t" textboxrect="0,0,509016,274320"/>
                </v:shape>
                <v:shape id="Shape 4390" o:spid="_x0000_s1462" style="position:absolute;left:5090;top:10789;width:5090;height:2744;visibility:visible;mso-wrap-style:square;v-text-anchor:top" coordsize="509016,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" path="m3048,l509016,271272r-3048,3048l,6096,3048,xe" fillcolor="black" stroked="f" strokeweight="0">
                  <v:stroke endcap="round"/>
                  <v:path arrowok="t" textboxrect="0,0,509016,274320"/>
                </v:shape>
                <v:shape id="Shape 4391" o:spid="_x0000_s1463" style="position:absolute;left:10149;top:10789;width:5121;height:2744;visibility:visible;mso-wrap-style:square;v-text-anchor:top" coordsize="512064,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" path="m509016,r3048,6096l3048,274320,,271272,509016,xe" fillcolor="black" stroked="f" strokeweight="0">
                  <v:stroke endcap="round"/>
                  <v:path arrowok="t" textboxrect="0,0,512064,274320"/>
                </v:shape>
                <v:shape id="Shape 4392" o:spid="_x0000_s1464" style="position:absolute;left:10149;top:8107;width:5121;height:2743;visibility:visible;mso-wrap-style:square;v-text-anchor:top" coordsize="512064,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" path="m3048,l512064,268224r-3048,6096l,6096,3048,xe" fillcolor="black" stroked="f" strokeweight="0">
                  <v:stroke endcap="round"/>
                  <v:path arrowok="t" textboxrect="0,0,512064,274320"/>
                </v:shape>
                <v:shape id="Shape 4393" o:spid="_x0000_s1465" style="position:absolute;left:7650;top:9448;width:5090;height:2744;visibility:visible;mso-wrap-style:square;v-text-anchor:top" coordsize="509016,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" path="m3048,l509016,268224r-3048,6096l,6096,3048,xe" fillcolor="black" stroked="f" strokeweight="0">
                  <v:stroke endcap="round"/>
                  <v:path arrowok="t" textboxrect="0,0,509016,274320"/>
                </v:shape>
                <v:shape id="Shape 4394" o:spid="_x0000_s1466" style="position:absolute;left:7650;top:9448;width:5090;height:2744;visibility:visible;mso-wrap-style:square;v-text-anchor:top" coordsize="509016,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" path="m505968,r3048,6096l3048,274320,,268224,505968,xe" fillcolor="black" stroked="f" strokeweight="0">
                  <v:stroke endcap="round"/>
                  <v:path arrowok="t" textboxrect="0,0,509016,274320"/>
                </v:shape>
                <v:shape id="Shape 4395" o:spid="_x0000_s1467" style="position:absolute;top:21610;width:10180;height:5456;visibility:visible;mso-wrap-style:square;v-text-anchor:top" coordsize="1018032,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" path="m3048,l1018032,539496r-3048,6096l,3048,3048,xe" fillcolor="black" stroked="f" strokeweight="0">
                  <v:stroke endcap="round"/>
                  <v:path arrowok="t" textboxrect="0,0,1018032,545592"/>
                </v:shape>
                <v:shape id="Shape 4396" o:spid="_x0000_s1468" style="position:absolute;left:10149;top:21610;width:10181;height:5456;visibility:visible;mso-wrap-style:square;v-text-anchor:top" coordsize="1018032,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" path="m1014984,r3048,3048l3048,545592,,539496,1014984,xe" fillcolor="black" stroked="f" strokeweight="0">
                  <v:stroke endcap="round"/>
                  <v:path arrowok="t" textboxrect="0,0,1018032,545592"/>
                </v:shape>
                <v:shape id="Shape 4397" o:spid="_x0000_s1469" style="position:absolute;top:16215;width:10180;height:5425;visibility:visible;mso-wrap-style:square;v-text-anchor:top" coordsize="1018032,542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" path="m1014984,r3048,6096l3048,542544,,539497,1014984,xe" fillcolor="black" stroked="f" strokeweight="0">
                  <v:stroke endcap="round"/>
                  <v:path arrowok="t" textboxrect="0,0,1018032,542544"/>
                </v:shape>
                <v:shape id="Shape 4398" o:spid="_x0000_s1470" style="position:absolute;left:2560;top:20238;width:10180;height:5487;visibility:visible;mso-wrap-style:square;v-text-anchor:top" coordsize="1018032,54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" path="m3048,l1018032,542544r-3048,6096l,6096,3048,xe" fillcolor="black" stroked="f" strokeweight="0">
                  <v:stroke endcap="round"/>
                  <v:path arrowok="t" textboxrect="0,0,1018032,548640"/>
                </v:shape>
                <v:shape id="Shape 4399" o:spid="_x0000_s1471" style="position:absolute;left:5090;top:18897;width:10180;height:5487;visibility:visible;mso-wrap-style:square;v-text-anchor:top" coordsize="1018032,54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" path="m3048,l1018032,542544r-3048,6096l,6096,3048,xe" fillcolor="black" stroked="f" strokeweight="0">
                  <v:stroke endcap="round"/>
                  <v:path arrowok="t" textboxrect="0,0,1018032,548640"/>
                </v:shape>
                <v:shape id="Shape 4400" o:spid="_x0000_s1472" style="position:absolute;left:7650;top:17556;width:10150;height:5456;visibility:visible;mso-wrap-style:square;v-text-anchor:top" coordsize="1014984,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" path="m3048,l1014984,539496r-3048,6096l,6096,3048,xe" fillcolor="black" stroked="f" strokeweight="0">
                  <v:stroke endcap="round"/>
                  <v:path arrowok="t" textboxrect="0,0,1014984,545592"/>
                </v:shape>
                <v:shape id="Shape 4401" o:spid="_x0000_s1473" style="position:absolute;left:10149;top:16215;width:10181;height:5425;visibility:visible;mso-wrap-style:square;v-text-anchor:top" coordsize="1018032,542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" path="m3048,l1018032,539497r-3048,3047l,6096,3048,xe" fillcolor="black" stroked="f" strokeweight="0">
                  <v:stroke endcap="round"/>
                  <v:path arrowok="t" textboxrect="0,0,1018032,542544"/>
                </v:shape>
                <v:shape id="Shape 4402" o:spid="_x0000_s1474" style="position:absolute;left:2560;top:17556;width:10180;height:5456;visibility:visible;mso-wrap-style:square;v-text-anchor:top" coordsize="1018032,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" path="m1014984,r3048,6096l3048,545592,,539496,1014984,xe" fillcolor="black" stroked="f" strokeweight="0">
                  <v:stroke endcap="round"/>
                  <v:path arrowok="t" textboxrect="0,0,1018032,545592"/>
                </v:shape>
                <v:shape id="Shape 4403" o:spid="_x0000_s1475" style="position:absolute;left:5090;top:18897;width:10180;height:5487;visibility:visible;mso-wrap-style:square;v-text-anchor:top" coordsize="1018032,54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" path="m1014984,r3048,6096l3048,548640,,542544,1014984,xe" fillcolor="black" stroked="f" strokeweight="0">
                  <v:stroke endcap="round"/>
                  <v:path arrowok="t" textboxrect="0,0,1018032,548640"/>
                </v:shape>
                <v:shape id="Shape 4404" o:spid="_x0000_s1476" style="position:absolute;left:7650;top:20238;width:10150;height:5487;visibility:visible;mso-wrap-style:square;v-text-anchor:top" coordsize="1014984,54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" path="m1011936,r3048,6096l3048,548640,,542544,1011936,xe" fillcolor="black" stroked="f" strokeweight="0">
                  <v:stroke endcap="round"/>
                  <v:path arrowok="t" textboxrect="0,0,1014984,548640"/>
                </v:shape>
                <v:shape id="Shape 4405" o:spid="_x0000_s1477" style="position:absolute;left:7650;top:4023;width:2530;height:1402;visibility:visible;mso-wrap-style:square;v-text-anchor:top" coordsize="252984,140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" path="m249936,r3048,6096l3048,140208,,137160,249936,xe" fillcolor="black" stroked="f" strokeweight="0">
                  <v:stroke endcap="round"/>
                  <v:path arrowok="t" textboxrect="0,0,252984,140208"/>
                </v:shape>
                <v:shape id="Shape 4406" o:spid="_x0000_s1478" style="position:absolute;left:7650;top:5394;width:2530;height:1403;visibility:visible;mso-wrap-style:square;v-text-anchor:top" coordsize="252984,140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" path="m3048,l252984,134112r-3048,6096l,3048,3048,xe" fillcolor="black" stroked="f" strokeweight="0">
                  <v:stroke endcap="round"/>
                  <v:path arrowok="t" textboxrect="0,0,252984,140208"/>
                </v:shape>
                <v:shape id="Shape 4407" o:spid="_x0000_s1479" style="position:absolute;left:10149;top:5394;width:2591;height:1403;visibility:visible;mso-wrap-style:square;v-text-anchor:top" coordsize="259080,140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" path="m256032,r3048,3048l3048,140208,,134112,256032,xe" fillcolor="black" stroked="f" strokeweight="0">
                  <v:stroke endcap="round"/>
                  <v:path arrowok="t" textboxrect="0,0,259080,140208"/>
                </v:shape>
                <v:shape id="Shape 4408" o:spid="_x0000_s1480" style="position:absolute;left:10149;top:4023;width:2591;height:1402;visibility:visible;mso-wrap-style:square;v-text-anchor:top" coordsize="259080,140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" path="m3048,l259080,137160r-3048,3048l,6096,3048,xe" fillcolor="black" stroked="f" strokeweight="0">
                  <v:stroke endcap="round"/>
                  <v:path arrowok="t" textboxrect="0,0,259080,140208"/>
                </v:shape>
                <v:rect id="Rectangle 4409" o:spid="_x0000_s1481" style="position:absolute;left:14325;top:26501;width:8221;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0740-93/d010</w:t>
                        </w:r>
                      </w:p>
                    </w:txbxContent>
                  </v:textbox>
                </v:rect>
                <v:shape id="Shape 4411" o:spid="_x0000_s1482" style="position:absolute;left:10149;width:366;height:640;visibility:visible;mso-wrap-style:square;v-text-anchor:top" coordsize="3657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" path="m,l6096,,36576,60960r-6096,3048l,xe" fillcolor="black" stroked="f" strokeweight="0">
                  <v:stroke endcap="round"/>
                  <v:path arrowok="t" textboxrect="0,0,36576,64008"/>
                </v:shape>
                <v:shape id="Shape 4412" o:spid="_x0000_s1483" style="position:absolute;left:10576;top:883;width:366;height:671;visibility:visible;mso-wrap-style:square;v-text-anchor:top" coordsize="3657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" path="m6096,l36576,64008r-6096,3048l,3048,6096,xe" fillcolor="black" stroked="f" strokeweight="0">
                  <v:stroke endcap="round"/>
                  <v:path arrowok="t" textboxrect="0,0,36576,67056"/>
                </v:shape>
                <v:shape id="Shape 4413" o:spid="_x0000_s1484" style="position:absolute;left:11033;top:1798;width:336;height:670;visibility:visible;mso-wrap-style:square;v-text-anchor:top" coordsize="3352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" path="m3048,l33528,64008r-6096,3048l,3048,3048,xe" fillcolor="black" stroked="f" strokeweight="0">
                  <v:stroke endcap="round"/>
                  <v:path arrowok="t" textboxrect="0,0,33528,67056"/>
                </v:shape>
                <v:shape id="Shape 4414" o:spid="_x0000_s1485" style="position:absolute;left:11460;top:2712;width:335;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" path="m6096,l33528,60960r-6096,3048l,3048,6096,xe" fillcolor="black" stroked="f" strokeweight="0">
                  <v:stroke endcap="round"/>
                  <v:path arrowok="t" textboxrect="0,0,33528,64008"/>
                </v:shape>
                <v:shape id="Shape 4415" o:spid="_x0000_s1486" style="position:absolute;left:11887;top:3627;width:335;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" path="m6096,l33528,60960r-6096,3048l,3048,6096,xe" fillcolor="black" stroked="f" strokeweight="0">
                  <v:stroke endcap="round"/>
                  <v:path arrowok="t" textboxrect="0,0,33528,64008"/>
                </v:shape>
                <v:shape id="Shape 4416" o:spid="_x0000_s1487" style="position:absolute;left:12313;top:4541;width:336;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" path="m6096,l33528,60960r-6096,3048l,3048,6096,xe" fillcolor="black" stroked="f" strokeweight="0">
                  <v:stroke endcap="round"/>
                  <v:path arrowok="t" textboxrect="0,0,33528,64008"/>
                </v:shape>
                <v:shape id="Shape 4417" o:spid="_x0000_s1488" style="position:absolute;left:12710;top:5455;width:335;height:641;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" path="m6096,l33528,60960r-6096,3048l,3048,6096,xe" fillcolor="black" stroked="f" strokeweight="0">
                  <v:stroke endcap="round"/>
                  <v:path arrowok="t" textboxrect="0,0,33528,64008"/>
                </v:shape>
                <v:shape id="Shape 4418" o:spid="_x0000_s1489" style="position:absolute;left:13136;top:6400;width:336;height:610;visibility:visible;mso-wrap-style:square;v-text-anchor:top" coordsize="33528,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" path="m,l6096,,33528,57912r-3048,3048l,xe" fillcolor="black" stroked="f" strokeweight="0">
                  <v:stroke endcap="round"/>
                  <v:path arrowok="t" textboxrect="0,0,33528,60960"/>
                </v:shape>
                <v:shape id="Shape 4419" o:spid="_x0000_s1490" style="position:absolute;left:13563;top:7315;width:366;height:609;visibility:visible;mso-wrap-style:square;v-text-anchor:top" coordsize="36576,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" path="m6096,l36576,57912r-6096,3048l,3048,6096,xe" fillcolor="black" stroked="f" strokeweight="0">
                  <v:stroke endcap="round"/>
                  <v:path arrowok="t" textboxrect="0,0,36576,60960"/>
                </v:shape>
                <v:shape id="Shape 4420" o:spid="_x0000_s1491" style="position:absolute;left:13990;top:8229;width:366;height:610;visibility:visible;mso-wrap-style:square;v-text-anchor:top" coordsize="36576,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" path="m6096,l36576,57912r-6096,3048l,3048,6096,xe" fillcolor="black" stroked="f" strokeweight="0">
                  <v:stroke endcap="round"/>
                  <v:path arrowok="t" textboxrect="0,0,36576,60960"/>
                </v:shape>
                <v:shape id="Shape 4421" o:spid="_x0000_s1492" style="position:absolute;left:14417;top:9113;width:365;height:640;visibility:visible;mso-wrap-style:square;v-text-anchor:top" coordsize="3657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" path="m6096,l36576,60960r-6096,3048l,3048,6096,xe" fillcolor="black" stroked="f" strokeweight="0">
                  <v:stroke endcap="round"/>
                  <v:path arrowok="t" textboxrect="0,0,36576,64008"/>
                </v:shape>
                <v:shape id="Shape 4422" o:spid="_x0000_s1493" style="position:absolute;left:14874;top:10027;width:335;height:641;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" path="m3048,l33528,64008r-6096,l,3048,3048,xe" fillcolor="black" stroked="f" strokeweight="0">
                  <v:stroke endcap="round"/>
                  <v:path arrowok="t" textboxrect="0,0,33528,64008"/>
                </v:shape>
                <v:shape id="Shape 4423" o:spid="_x0000_s1494" style="position:absolute;left:15300;top:10942;width:336;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" path="m6096,l33528,60960r-6096,3048l,3048,6096,xe" fillcolor="black" stroked="f" strokeweight="0">
                  <v:stroke endcap="round"/>
                  <v:path arrowok="t" textboxrect="0,0,33528,64008"/>
                </v:shape>
                <v:shape id="Shape 4424" o:spid="_x0000_s1495" style="position:absolute;left:15727;top:11856;width:335;height:671;visibility:visible;mso-wrap-style:square;v-text-anchor:top" coordsize="3352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" path="m6096,l33528,64008r-6096,3048l,3048,6096,xe" fillcolor="black" stroked="f" strokeweight="0">
                  <v:stroke endcap="round"/>
                  <v:path arrowok="t" textboxrect="0,0,33528,67056"/>
                </v:shape>
                <v:shape id="Shape 4425" o:spid="_x0000_s1496" style="position:absolute;left:16123;top:12771;width:366;height:670;visibility:visible;mso-wrap-style:square;v-text-anchor:top" coordsize="3657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" path="m6096,l36576,64008r-6096,3048l,3048,6096,xe" fillcolor="black" stroked="f" strokeweight="0">
                  <v:stroke endcap="round"/>
                  <v:path arrowok="t" textboxrect="0,0,36576,67056"/>
                </v:shape>
                <v:shape id="Shape 4426" o:spid="_x0000_s1497" style="position:absolute;left:16550;top:13685;width:335;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" path="m6096,l33528,60960r-3048,3048l,3048,6096,xe" fillcolor="black" stroked="f" strokeweight="0">
                  <v:stroke endcap="round"/>
                  <v:path arrowok="t" textboxrect="0,0,33528,64008"/>
                </v:shape>
                <v:shape id="Shape 4427" o:spid="_x0000_s1498" style="position:absolute;left:16977;top:14599;width:335;height:641;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" path="m6096,l33528,60960r-3048,3048l,3048,6096,xe" fillcolor="black" stroked="f" strokeweight="0">
                  <v:stroke endcap="round"/>
                  <v:path arrowok="t" textboxrect="0,0,33528,64008"/>
                </v:shape>
                <v:shape id="Shape 4428" o:spid="_x0000_s1499" style="position:absolute;left:17404;top:15514;width:365;height:640;visibility:visible;mso-wrap-style:square;v-text-anchor:top" coordsize="3657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" path="m6096,l36576,60960r-6096,3048l,3048,6096,xe" fillcolor="black" stroked="f" strokeweight="0">
                  <v:stroke endcap="round"/>
                  <v:path arrowok="t" textboxrect="0,0,36576,64008"/>
                </v:shape>
                <v:shape id="Shape 4429" o:spid="_x0000_s1500" style="position:absolute;left:17830;top:16428;width:366;height:640;visibility:visible;mso-wrap-style:square;v-text-anchor:top" coordsize="3657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" path="m6096,l36576,60960r-6096,3048l,3048,6096,xe" fillcolor="black" stroked="f" strokeweight="0">
                  <v:stroke endcap="round"/>
                  <v:path arrowok="t" textboxrect="0,0,36576,64008"/>
                </v:shape>
                <v:shape id="Shape 4430" o:spid="_x0000_s1501" style="position:absolute;left:18288;top:17343;width:335;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" path="m3048,l33528,60960r-6096,3048l,3048,3048,xe" fillcolor="black" stroked="f" strokeweight="0">
                  <v:stroke endcap="round"/>
                  <v:path arrowok="t" textboxrect="0,0,33528,64008"/>
                </v:shape>
                <v:shape id="Shape 4431" o:spid="_x0000_s1502" style="position:absolute;left:18714;top:18288;width:336;height:609;visibility:visible;mso-wrap-style:square;v-text-anchor:top" coordsize="33528,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" path="m,l6096,,33528,57912r-6096,3048l,xe" fillcolor="black" stroked="f" strokeweight="0">
                  <v:stroke endcap="round"/>
                  <v:path arrowok="t" textboxrect="0,0,33528,60960"/>
                </v:shape>
                <v:shape id="Shape 4432" o:spid="_x0000_s1503" style="position:absolute;left:19141;top:19202;width:335;height:610;visibility:visible;mso-wrap-style:square;v-text-anchor:top" coordsize="33528,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" path="m6096,l33528,57912r-6096,3048l,3048,6096,xe" fillcolor="black" stroked="f" strokeweight="0">
                  <v:stroke endcap="round"/>
                  <v:path arrowok="t" textboxrect="0,0,33528,60960"/>
                </v:shape>
                <v:shape id="Shape 4433" o:spid="_x0000_s1504" style="position:absolute;left:19568;top:20086;width:335;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" path="m6096,l33528,60960r-6096,3048l,3048,6096,xe" fillcolor="black" stroked="f" strokeweight="0">
                  <v:stroke endcap="round"/>
                  <v:path arrowok="t" textboxrect="0,0,33528,64008"/>
                </v:shape>
                <v:shape id="Shape 4434" o:spid="_x0000_s1505" style="position:absolute;left:19964;top:21000;width:335;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" path="m6096,l33528,60961r-6096,3047l,3048,6096,xe" fillcolor="black" stroked="f" strokeweight="0">
                  <v:stroke endcap="round"/>
                  <v:path arrowok="t" textboxrect="0,0,33528,64008"/>
                </v:shape>
                <v:shape id="Shape 4435" o:spid="_x0000_s1506" style="position:absolute;left:9814;width:335;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" path="m27432,r6096,l6096,64008,,60960,27432,xe" fillcolor="black" stroked="f" strokeweight="0">
                  <v:stroke endcap="round"/>
                  <v:path arrowok="t" textboxrect="0,0,33528,64008"/>
                </v:shape>
                <v:shape id="Shape 4436" o:spid="_x0000_s1507" style="position:absolute;left:9387;top:883;width:336;height:671;visibility:visible;mso-wrap-style:square;v-text-anchor:top" coordsize="3352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" path="m27432,r6096,3048l6096,67056,,64008,27432,xe" fillcolor="black" stroked="f" strokeweight="0">
                  <v:stroke endcap="round"/>
                  <v:path arrowok="t" textboxrect="0,0,33528,67056"/>
                </v:shape>
                <v:shape id="Shape 4437" o:spid="_x0000_s1508" style="position:absolute;left:8961;top:1798;width:365;height:670;visibility:visible;mso-wrap-style:square;v-text-anchor:top" coordsize="3657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" path="m30480,r6096,3048l6096,67056,,64008,30480,xe" fillcolor="black" stroked="f" strokeweight="0">
                  <v:stroke endcap="round"/>
                  <v:path arrowok="t" textboxrect="0,0,36576,67056"/>
                </v:shape>
                <v:shape id="Shape 4438" o:spid="_x0000_s1509" style="position:absolute;left:8564;top:2712;width:336;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" path="m27432,r6096,3048l6096,64008,,60960,27432,xe" fillcolor="black" stroked="f" strokeweight="0">
                  <v:stroke endcap="round"/>
                  <v:path arrowok="t" textboxrect="0,0,33528,64008"/>
                </v:shape>
                <v:shape id="Shape 4439" o:spid="_x0000_s1510" style="position:absolute;left:8138;top:3627;width:335;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" path="m27432,r6096,3048l3048,64008,,60960,27432,xe" fillcolor="black" stroked="f" strokeweight="0">
                  <v:stroke endcap="round"/>
                  <v:path arrowok="t" textboxrect="0,0,33528,64008"/>
                </v:shape>
                <v:shape id="Shape 4440" o:spid="_x0000_s1511" style="position:absolute;left:7680;top:4541;width:366;height:640;visibility:visible;mso-wrap-style:square;v-text-anchor:top" coordsize="3657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" path="m30480,r6096,3048l6096,64008,,60960,30480,xe" fillcolor="black" stroked="f" strokeweight="0">
                  <v:stroke endcap="round"/>
                  <v:path arrowok="t" textboxrect="0,0,36576,64008"/>
                </v:shape>
                <v:shape id="Shape 4441" o:spid="_x0000_s1512" style="position:absolute;left:7254;top:5455;width:366;height:641;visibility:visible;mso-wrap-style:square;v-text-anchor:top" coordsize="3657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" path="m30480,r6096,3048l6096,64008,,60960,30480,xe" fillcolor="black" stroked="f" strokeweight="0">
                  <v:stroke endcap="round"/>
                  <v:path arrowok="t" textboxrect="0,0,36576,64008"/>
                </v:shape>
                <v:shape id="Shape 4442" o:spid="_x0000_s1513" style="position:absolute;left:6827;top:6400;width:366;height:610;visibility:visible;mso-wrap-style:square;v-text-anchor:top" coordsize="36576,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" path="m30480,r6096,l6096,60960,,57912,30480,xe" fillcolor="black" stroked="f" strokeweight="0">
                  <v:stroke endcap="round"/>
                  <v:path arrowok="t" textboxrect="0,0,36576,60960"/>
                </v:shape>
                <v:shape id="Shape 4443" o:spid="_x0000_s1514" style="position:absolute;left:6400;top:7315;width:336;height:609;visibility:visible;mso-wrap-style:square;v-text-anchor:top" coordsize="33528,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" path="m30480,r3048,3048l6096,60960,,57912,30480,xe" fillcolor="black" stroked="f" strokeweight="0">
                  <v:stroke endcap="round"/>
                  <v:path arrowok="t" textboxrect="0,0,33528,60960"/>
                </v:shape>
                <v:shape id="Shape 4444" o:spid="_x0000_s1515" style="position:absolute;left:5974;top:8229;width:365;height:610;visibility:visible;mso-wrap-style:square;v-text-anchor:top" coordsize="36576,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" path="m30480,r6096,3048l6096,60960,,57912,30480,xe" fillcolor="black" stroked="f" strokeweight="0">
                  <v:stroke endcap="round"/>
                  <v:path arrowok="t" textboxrect="0,0,36576,60960"/>
                </v:shape>
                <v:shape id="Shape 4445" o:spid="_x0000_s1516" style="position:absolute;left:5577;top:9113;width:336;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" path="m27432,r6096,3048l6096,64008,,60960,27432,xe" fillcolor="black" stroked="f" strokeweight="0">
                  <v:stroke endcap="round"/>
                  <v:path arrowok="t" textboxrect="0,0,33528,64008"/>
                </v:shape>
                <v:shape id="Shape 4446" o:spid="_x0000_s1517" style="position:absolute;left:5151;top:10027;width:335;height:641;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" path="m27432,r6096,3048l6096,64008,,64008,27432,xe" fillcolor="black" stroked="f" strokeweight="0">
                  <v:stroke endcap="round"/>
                  <v:path arrowok="t" textboxrect="0,0,33528,64008"/>
                </v:shape>
                <v:shape id="Shape 4447" o:spid="_x0000_s1518" style="position:absolute;left:4724;top:10942;width:335;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" path="m27432,r6096,3048l6096,64008,,60960,27432,xe" fillcolor="black" stroked="f" strokeweight="0">
                  <v:stroke endcap="round"/>
                  <v:path arrowok="t" textboxrect="0,0,33528,64008"/>
                </v:shape>
                <v:shape id="Shape 4448" o:spid="_x0000_s1519" style="position:absolute;left:4297;top:11856;width:335;height:671;visibility:visible;mso-wrap-style:square;v-text-anchor:top" coordsize="3352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" path="m27432,r6096,3048l3048,67056,,64008,27432,xe" fillcolor="black" stroked="f" strokeweight="0">
                  <v:stroke endcap="round"/>
                  <v:path arrowok="t" textboxrect="0,0,33528,67056"/>
                </v:shape>
                <v:shape id="Shape 4449" o:spid="_x0000_s1520" style="position:absolute;left:3840;top:12771;width:366;height:640;visibility:visible;mso-wrap-style:square;v-text-anchor:top" coordsize="3657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" path="m30480,r6096,3048l6096,64008,,60960,30480,xe" fillcolor="black" stroked="f" strokeweight="0">
                  <v:stroke endcap="round"/>
                  <v:path arrowok="t" textboxrect="0,0,36576,64008"/>
                </v:shape>
                <v:shape id="Shape 4450" o:spid="_x0000_s1521" style="position:absolute;left:3413;top:13685;width:366;height:640;visibility:visible;mso-wrap-style:square;v-text-anchor:top" coordsize="3657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" path="m30480,r6096,3048l6096,64008,,60960,30480,xe" fillcolor="black" stroked="f" strokeweight="0">
                  <v:stroke endcap="round"/>
                  <v:path arrowok="t" textboxrect="0,0,36576,64008"/>
                </v:shape>
                <v:shape id="Shape 4451" o:spid="_x0000_s1522" style="position:absolute;left:2987;top:14599;width:365;height:641;visibility:visible;mso-wrap-style:square;v-text-anchor:top" coordsize="3657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" path="m30480,r6096,3048l6096,64008,,60960,30480,xe" fillcolor="black" stroked="f" strokeweight="0">
                  <v:stroke endcap="round"/>
                  <v:path arrowok="t" textboxrect="0,0,36576,64008"/>
                </v:shape>
                <v:shape id="Shape 4452" o:spid="_x0000_s1523" style="position:absolute;left:2560;top:15514;width:335;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" path="m30480,r3048,3048l6096,64008,,60960,30480,xe" fillcolor="black" stroked="f" strokeweight="0">
                  <v:stroke endcap="round"/>
                  <v:path arrowok="t" textboxrect="0,0,33528,64008"/>
                </v:shape>
                <v:shape id="Shape 4453" o:spid="_x0000_s1524" style="position:absolute;left:2133;top:16428;width:366;height:640;visibility:visible;mso-wrap-style:square;v-text-anchor:top" coordsize="3657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" path="m30480,r6096,3048l6096,64008,,60960,30480,xe" fillcolor="black" stroked="f" strokeweight="0">
                  <v:stroke endcap="round"/>
                  <v:path arrowok="t" textboxrect="0,0,36576,64008"/>
                </v:shape>
                <v:shape id="Shape 4454" o:spid="_x0000_s1525" style="position:absolute;left:1737;top:17343;width:335;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" path="m27432,r6096,3048l6096,64008,,60960,27432,xe" fillcolor="black" stroked="f" strokeweight="0">
                  <v:stroke endcap="round"/>
                  <v:path arrowok="t" textboxrect="0,0,33528,64008"/>
                </v:shape>
                <v:shape id="Shape 4455" o:spid="_x0000_s1526" style="position:absolute;left:1310;top:18257;width:335;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" path="m27432,r6096,3048l6096,64008,,60960,27432,xe" fillcolor="black" stroked="f" strokeweight="0">
                  <v:stroke endcap="round"/>
                  <v:path arrowok="t" textboxrect="0,0,33528,64008"/>
                </v:shape>
                <v:shape id="Shape 4456" o:spid="_x0000_s1527" style="position:absolute;left:883;top:19171;width:336;height:641;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" path="m27432,r6096,3048l6096,64008,,60960,27432,xe" fillcolor="black" stroked="f" strokeweight="0">
                  <v:stroke endcap="round"/>
                  <v:path arrowok="t" textboxrect="0,0,33528,64008"/>
                </v:shape>
                <v:shape id="Shape 4457" o:spid="_x0000_s1528" style="position:absolute;left:457;top:20086;width:335;height:640;visibility:visible;mso-wrap-style:square;v-text-anchor:top" coordsize="3352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" path="m27432,r6096,3048l3048,64008,,60960,27432,xe" fillcolor="black" stroked="f" strokeweight="0">
                  <v:stroke endcap="round"/>
                  <v:path arrowok="t" textboxrect="0,0,33528,64008"/>
                </v:shape>
                <v:shape id="Shape 4458" o:spid="_x0000_s1529" style="position:absolute;top:21000;width:365;height:610;visibility:visible;mso-wrap-style:square;v-text-anchor:top" coordsize="36576,60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" path="m30480,r6096,3048l6096,60961,,60961,30480,xe" fillcolor="black" stroked="f" strokeweight="0">
                  <v:stroke endcap="round"/>
                  <v:path arrowok="t" textboxrect="0,0,36576,60961"/>
                </v:shape>
                <w10:anchorlock/>
              </v:group>
            </w:pict>
          </mc:Fallback>
        </mc:AlternateContent>
      </w:r>
    </w:p>
    <w:p w:rsidR="00094CB9" w:rsidRDefault="00FE5CBC">
      <w:pPr>
        <w:spacing w:after="260" w:line="265" w:lineRule="auto"/>
        <w:ind w:left="141" w:right="148"/>
        <w:jc w:val="center"/>
      </w:pPr>
      <w:r>
        <w:rPr>
          <w:b/>
        </w:rPr>
        <w:t xml:space="preserve">Figure </w:t>
      </w:r>
      <w:proofErr w:type="gramStart"/>
      <w:r>
        <w:rPr>
          <w:b/>
        </w:rPr>
        <w:t>10  –</w:t>
      </w:r>
      <w:proofErr w:type="gramEnd"/>
      <w:r>
        <w:rPr>
          <w:b/>
        </w:rPr>
        <w:t xml:space="preserve">  Hierarchical multi-resolution encoding</w:t>
      </w:r>
    </w:p>
    <w:p w:rsidR="00094CB9" w:rsidRDefault="00FE5CBC">
      <w:pPr>
        <w:spacing w:after="461" w:line="265" w:lineRule="auto"/>
        <w:ind w:left="-5" w:right="0"/>
        <w:jc w:val="left"/>
      </w:pPr>
      <w:r>
        <w:rPr>
          <w:color w:val="FFFFFF"/>
        </w:rPr>
        <w:t>FIGURE 10 [D10] 9.5 cm = 374 %</w:t>
      </w:r>
    </w:p>
    <w:p w:rsidR="00094CB9" w:rsidRDefault="00FE5CBC">
      <w:pPr>
        <w:pStyle w:val="3"/>
        <w:tabs>
          <w:tab w:val="center" w:pos="1977"/>
        </w:tabs>
        <w:spacing w:after="222"/>
        <w:ind w:left="-15" w:firstLine="0"/>
      </w:pPr>
      <w:r>
        <w:lastRenderedPageBreak/>
        <w:t>4.6</w:t>
      </w:r>
      <w:r>
        <w:tab/>
        <w:t>Entropy coding alternatives</w:t>
      </w:r>
    </w:p>
    <w:p w:rsidR="00094CB9" w:rsidRDefault="00FE5CBC">
      <w:pPr>
        <w:ind w:left="-5" w:right="8"/>
      </w:pPr>
      <w:r>
        <w:t>Two alternative entropy coding procedures are specified: Huffman coding and arithmetic coding. Huffman coding procedures use Huffman tables, determined by one of the table specifications shown in Figures 1 and 2. Arithmetic coding procedures use arithmetic coding conditioning tables, which may also be determined by a table specification. No default values for Huffman tables are specified, so that applications may choose tables appropriate for their own environments. Default tables are defined for the arithmetic coding conditioning.</w:t>
      </w:r>
    </w:p>
    <w:p w:rsidR="00094CB9" w:rsidRDefault="00FE5CBC">
      <w:pPr>
        <w:spacing w:after="538"/>
        <w:ind w:left="-5" w:right="8"/>
      </w:pPr>
      <w:r>
        <w:t>The baseline sequential process uses Huffman coding, while the extended DCT-based and lossless processes may use either Huffman or arithmetic coding.</w:t>
      </w:r>
    </w:p>
    <w:p w:rsidR="00094CB9" w:rsidRDefault="00FE5CBC">
      <w:pPr>
        <w:pStyle w:val="3"/>
        <w:tabs>
          <w:tab w:val="center" w:pos="1500"/>
        </w:tabs>
        <w:spacing w:after="284"/>
        <w:ind w:left="-15" w:firstLine="0"/>
      </w:pPr>
      <w:r>
        <w:t>4.7</w:t>
      </w:r>
      <w:r>
        <w:tab/>
        <w:t>Sample precision</w:t>
      </w:r>
    </w:p>
    <w:p w:rsidR="00094CB9" w:rsidRDefault="00FE5CBC">
      <w:pPr>
        <w:spacing w:after="318"/>
        <w:ind w:left="-5" w:right="8"/>
      </w:pPr>
      <w:r>
        <w:t xml:space="preserve">For DCT-based processes, two alternative sample precisions are specified: either 8 bits or 12 bits per sample. Applications which use samples with other precisions can use either 8-bit or 12-bit precision by shifting their source image samples appropriately. The baseline process uses only 8-bit precision. DCT-based implementations which handle 12-bit source image samples are likely to need greater computational resources than those which handle only 8-bit source images. </w:t>
      </w:r>
      <w:proofErr w:type="gramStart"/>
      <w:r>
        <w:t>Consequently</w:t>
      </w:r>
      <w:proofErr w:type="gramEnd"/>
      <w:r>
        <w:t xml:space="preserve"> in this Specification separate normative requirements are defined for 8-bit and 12-bit DCT-based processes.</w:t>
      </w:r>
    </w:p>
    <w:p w:rsidR="00094CB9" w:rsidRDefault="00FE5CBC">
      <w:pPr>
        <w:spacing w:after="535"/>
        <w:ind w:left="-5" w:right="8"/>
      </w:pPr>
      <w:r>
        <w:t>For lossless processes the sample precision is specified to be from 2 to 16 bits.</w:t>
      </w:r>
    </w:p>
    <w:p w:rsidR="00094CB9" w:rsidRDefault="00FE5CBC">
      <w:pPr>
        <w:pStyle w:val="3"/>
        <w:tabs>
          <w:tab w:val="center" w:pos="1977"/>
        </w:tabs>
        <w:spacing w:after="284"/>
        <w:ind w:left="-15" w:firstLine="0"/>
      </w:pPr>
      <w:r>
        <w:t>4.8</w:t>
      </w:r>
      <w:r>
        <w:tab/>
        <w:t>Multiple-component control</w:t>
      </w:r>
    </w:p>
    <w:p w:rsidR="00094CB9" w:rsidRDefault="00FE5CBC">
      <w:pPr>
        <w:spacing w:after="373"/>
        <w:ind w:left="-5" w:right="8"/>
      </w:pPr>
      <w:r>
        <w:t xml:space="preserve">Subclauses 4.3 and 4.4 give an overview of one major part of the encoding and decoding processes – those which operate on the sample values in order to achieve compression. There is another major part as well – the procedures which control the order in which the image data from multiple components are processed to create the compressed data, and which ensure that the proper set of table data is applied to the proper </w:t>
      </w:r>
      <w:r>
        <w:rPr>
          <w:i/>
        </w:rPr>
        <w:t>data units</w:t>
      </w:r>
      <w:r>
        <w:t xml:space="preserve"> in the image. (A data unit is a sample for lossless processes and an 8 </w:t>
      </w:r>
      <w:r>
        <w:rPr>
          <w:rFonts w:ascii="Segoe UI Symbol" w:eastAsia="Segoe UI Symbol" w:hAnsi="Segoe UI Symbol" w:cs="Segoe UI Symbol"/>
        </w:rPr>
        <w:t>×</w:t>
      </w:r>
      <w:r>
        <w:t xml:space="preserve"> 8 block of samples for DCT-based processes.)</w:t>
      </w:r>
    </w:p>
    <w:p w:rsidR="00094CB9" w:rsidRDefault="00FE5CBC">
      <w:pPr>
        <w:pStyle w:val="4"/>
        <w:tabs>
          <w:tab w:val="center" w:pos="2068"/>
        </w:tabs>
        <w:spacing w:after="308"/>
        <w:ind w:left="-15" w:firstLine="0"/>
      </w:pPr>
      <w:r>
        <w:rPr>
          <w:sz w:val="19"/>
        </w:rPr>
        <w:t>4.8.1</w:t>
      </w:r>
      <w:r>
        <w:rPr>
          <w:sz w:val="19"/>
        </w:rPr>
        <w:tab/>
        <w:t>Interleaving multiple components</w:t>
      </w:r>
    </w:p>
    <w:p w:rsidR="00094CB9" w:rsidRDefault="00FE5CBC">
      <w:pPr>
        <w:spacing w:after="642"/>
        <w:ind w:left="-5" w:right="8"/>
      </w:pPr>
      <w:r>
        <w:t>Figure 11 shows an example of how an encoding process selects between multiple source image components as well as multiple sets of table data, when performing its encoding procedures. The source image in this example consists of the three components A, B and C, and there are two sets of table specifications. (This simplified view does not distinguish between the quantization tables and entropy coding tables.)</w:t>
      </w:r>
    </w:p>
    <w:p w:rsidR="00094CB9" w:rsidRDefault="00FE5CBC">
      <w:pPr>
        <w:spacing w:after="530" w:line="259" w:lineRule="auto"/>
        <w:ind w:left="1906" w:right="0" w:firstLine="0"/>
        <w:jc w:val="left"/>
      </w:pPr>
      <w:r>
        <w:rPr>
          <w:rFonts w:ascii="Calibri" w:eastAsia="Calibri" w:hAnsi="Calibri" w:cs="Calibri"/>
          <w:noProof/>
          <w:sz w:val="22"/>
        </w:rPr>
        <mc:AlternateContent>
          <mc:Choice Requires="wpg">
            <w:drawing>
              <wp:inline distT="0" distB="0" distL="0" distR="0">
                <wp:extent cx="3383280" cy="1755550"/>
                <wp:effectExtent l="0" t="0" r="0" b="0"/>
                <wp:docPr id="280176" name="Group 280176"/>
                <wp:cNvGraphicFramePr/>
                <a:graphic xmlns:a="http://schemas.openxmlformats.org/drawingml/2006/main">
                  <a:graphicData uri="http://schemas.microsoft.com/office/word/2010/wordprocessingGroup">
                    <wpg:wgp>
                      <wpg:cNvGrpSpPr/>
                      <wpg:grpSpPr>
                        <a:xfrm>
                          <a:off x="0" y="0"/>
                          <a:ext cx="3383280" cy="1755550"/>
                          <a:chOff x="0" y="0"/>
                          <a:chExt cx="3383280" cy="1755550"/>
                        </a:xfrm>
                      </wpg:grpSpPr>
                      <wps:wsp>
                        <wps:cNvPr id="456554" name="Shape 456554"/>
                        <wps:cNvSpPr/>
                        <wps:spPr>
                          <a:xfrm>
                            <a:off x="780288" y="390144"/>
                            <a:ext cx="1688592" cy="9144"/>
                          </a:xfrm>
                          <a:custGeom>
                            <a:avLst/>
                            <a:gdLst/>
                            <a:ahLst/>
                            <a:cxnLst/>
                            <a:rect l="0" t="0" r="0" b="0"/>
                            <a:pathLst>
                              <a:path w="1688592" h="9144">
                                <a:moveTo>
                                  <a:pt x="0" y="0"/>
                                </a:moveTo>
                                <a:lnTo>
                                  <a:pt x="1688592" y="0"/>
                                </a:lnTo>
                                <a:lnTo>
                                  <a:pt x="168859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55" name="Shape 456555"/>
                        <wps:cNvSpPr/>
                        <wps:spPr>
                          <a:xfrm>
                            <a:off x="1018032" y="222504"/>
                            <a:ext cx="810768" cy="338328"/>
                          </a:xfrm>
                          <a:custGeom>
                            <a:avLst/>
                            <a:gdLst/>
                            <a:ahLst/>
                            <a:cxnLst/>
                            <a:rect l="0" t="0" r="0" b="0"/>
                            <a:pathLst>
                              <a:path w="810768" h="338328">
                                <a:moveTo>
                                  <a:pt x="0" y="0"/>
                                </a:moveTo>
                                <a:lnTo>
                                  <a:pt x="810768" y="0"/>
                                </a:lnTo>
                                <a:lnTo>
                                  <a:pt x="810768" y="338328"/>
                                </a:lnTo>
                                <a:lnTo>
                                  <a:pt x="0" y="33832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4503" name="Shape 4503"/>
                        <wps:cNvSpPr/>
                        <wps:spPr>
                          <a:xfrm>
                            <a:off x="1014984" y="219456"/>
                            <a:ext cx="408432" cy="344424"/>
                          </a:xfrm>
                          <a:custGeom>
                            <a:avLst/>
                            <a:gdLst/>
                            <a:ahLst/>
                            <a:cxnLst/>
                            <a:rect l="0" t="0" r="0" b="0"/>
                            <a:pathLst>
                              <a:path w="408432" h="344424">
                                <a:moveTo>
                                  <a:pt x="0" y="0"/>
                                </a:moveTo>
                                <a:lnTo>
                                  <a:pt x="408432" y="0"/>
                                </a:lnTo>
                                <a:lnTo>
                                  <a:pt x="408432" y="6096"/>
                                </a:lnTo>
                                <a:lnTo>
                                  <a:pt x="6096" y="6096"/>
                                </a:lnTo>
                                <a:lnTo>
                                  <a:pt x="6096" y="338328"/>
                                </a:lnTo>
                                <a:lnTo>
                                  <a:pt x="408432" y="338328"/>
                                </a:lnTo>
                                <a:lnTo>
                                  <a:pt x="408432" y="344424"/>
                                </a:lnTo>
                                <a:lnTo>
                                  <a:pt x="0" y="34442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04" name="Shape 4504"/>
                        <wps:cNvSpPr/>
                        <wps:spPr>
                          <a:xfrm>
                            <a:off x="1423416" y="219456"/>
                            <a:ext cx="408432" cy="344424"/>
                          </a:xfrm>
                          <a:custGeom>
                            <a:avLst/>
                            <a:gdLst/>
                            <a:ahLst/>
                            <a:cxnLst/>
                            <a:rect l="0" t="0" r="0" b="0"/>
                            <a:pathLst>
                              <a:path w="408432" h="344424">
                                <a:moveTo>
                                  <a:pt x="0" y="0"/>
                                </a:moveTo>
                                <a:lnTo>
                                  <a:pt x="408432" y="0"/>
                                </a:lnTo>
                                <a:lnTo>
                                  <a:pt x="408432" y="344424"/>
                                </a:lnTo>
                                <a:lnTo>
                                  <a:pt x="0" y="344424"/>
                                </a:lnTo>
                                <a:lnTo>
                                  <a:pt x="0" y="338328"/>
                                </a:lnTo>
                                <a:lnTo>
                                  <a:pt x="402336" y="338328"/>
                                </a:lnTo>
                                <a:lnTo>
                                  <a:pt x="402336"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56" name="Shape 456556"/>
                        <wps:cNvSpPr/>
                        <wps:spPr>
                          <a:xfrm>
                            <a:off x="2365248" y="289560"/>
                            <a:ext cx="1014984" cy="204216"/>
                          </a:xfrm>
                          <a:custGeom>
                            <a:avLst/>
                            <a:gdLst/>
                            <a:ahLst/>
                            <a:cxnLst/>
                            <a:rect l="0" t="0" r="0" b="0"/>
                            <a:pathLst>
                              <a:path w="1014984" h="204216">
                                <a:moveTo>
                                  <a:pt x="0" y="0"/>
                                </a:moveTo>
                                <a:lnTo>
                                  <a:pt x="1014984" y="0"/>
                                </a:lnTo>
                                <a:lnTo>
                                  <a:pt x="1014984" y="204216"/>
                                </a:lnTo>
                                <a:lnTo>
                                  <a:pt x="0" y="2042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4506" name="Shape 4506"/>
                        <wps:cNvSpPr/>
                        <wps:spPr>
                          <a:xfrm>
                            <a:off x="2365248" y="286512"/>
                            <a:ext cx="507492" cy="210312"/>
                          </a:xfrm>
                          <a:custGeom>
                            <a:avLst/>
                            <a:gdLst/>
                            <a:ahLst/>
                            <a:cxnLst/>
                            <a:rect l="0" t="0" r="0" b="0"/>
                            <a:pathLst>
                              <a:path w="507492" h="210312">
                                <a:moveTo>
                                  <a:pt x="0" y="0"/>
                                </a:moveTo>
                                <a:lnTo>
                                  <a:pt x="507492" y="0"/>
                                </a:lnTo>
                                <a:lnTo>
                                  <a:pt x="507492" y="6096"/>
                                </a:lnTo>
                                <a:lnTo>
                                  <a:pt x="3048" y="6096"/>
                                </a:lnTo>
                                <a:lnTo>
                                  <a:pt x="3048" y="204216"/>
                                </a:lnTo>
                                <a:lnTo>
                                  <a:pt x="507492" y="204216"/>
                                </a:lnTo>
                                <a:lnTo>
                                  <a:pt x="507492" y="210312"/>
                                </a:lnTo>
                                <a:lnTo>
                                  <a:pt x="0" y="210312"/>
                                </a:lnTo>
                                <a:lnTo>
                                  <a:pt x="0" y="20421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07" name="Shape 4507"/>
                        <wps:cNvSpPr/>
                        <wps:spPr>
                          <a:xfrm>
                            <a:off x="2872740" y="286512"/>
                            <a:ext cx="510540" cy="210312"/>
                          </a:xfrm>
                          <a:custGeom>
                            <a:avLst/>
                            <a:gdLst/>
                            <a:ahLst/>
                            <a:cxnLst/>
                            <a:rect l="0" t="0" r="0" b="0"/>
                            <a:pathLst>
                              <a:path w="510540" h="210312">
                                <a:moveTo>
                                  <a:pt x="0" y="0"/>
                                </a:moveTo>
                                <a:lnTo>
                                  <a:pt x="510540" y="0"/>
                                </a:lnTo>
                                <a:lnTo>
                                  <a:pt x="510540" y="210312"/>
                                </a:lnTo>
                                <a:lnTo>
                                  <a:pt x="0" y="210312"/>
                                </a:lnTo>
                                <a:lnTo>
                                  <a:pt x="0" y="204216"/>
                                </a:lnTo>
                                <a:lnTo>
                                  <a:pt x="504444" y="2042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08" name="Shape 4508"/>
                        <wps:cNvSpPr/>
                        <wps:spPr>
                          <a:xfrm>
                            <a:off x="420624" y="219456"/>
                            <a:ext cx="359664" cy="176784"/>
                          </a:xfrm>
                          <a:custGeom>
                            <a:avLst/>
                            <a:gdLst/>
                            <a:ahLst/>
                            <a:cxnLst/>
                            <a:rect l="0" t="0" r="0" b="0"/>
                            <a:pathLst>
                              <a:path w="359664" h="176784">
                                <a:moveTo>
                                  <a:pt x="3048" y="0"/>
                                </a:moveTo>
                                <a:lnTo>
                                  <a:pt x="359664" y="170688"/>
                                </a:lnTo>
                                <a:lnTo>
                                  <a:pt x="356616" y="176784"/>
                                </a:lnTo>
                                <a:lnTo>
                                  <a:pt x="0" y="609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57" name="Shape 456557"/>
                        <wps:cNvSpPr/>
                        <wps:spPr>
                          <a:xfrm>
                            <a:off x="188976" y="100584"/>
                            <a:ext cx="304800" cy="9144"/>
                          </a:xfrm>
                          <a:custGeom>
                            <a:avLst/>
                            <a:gdLst/>
                            <a:ahLst/>
                            <a:cxnLst/>
                            <a:rect l="0" t="0" r="0" b="0"/>
                            <a:pathLst>
                              <a:path w="304800" h="9144">
                                <a:moveTo>
                                  <a:pt x="0" y="0"/>
                                </a:moveTo>
                                <a:lnTo>
                                  <a:pt x="304800" y="0"/>
                                </a:lnTo>
                                <a:lnTo>
                                  <a:pt x="3048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58" name="Shape 456558"/>
                        <wps:cNvSpPr/>
                        <wps:spPr>
                          <a:xfrm>
                            <a:off x="3048" y="3048"/>
                            <a:ext cx="204216" cy="204216"/>
                          </a:xfrm>
                          <a:custGeom>
                            <a:avLst/>
                            <a:gdLst/>
                            <a:ahLst/>
                            <a:cxnLst/>
                            <a:rect l="0" t="0" r="0" b="0"/>
                            <a:pathLst>
                              <a:path w="204216" h="204216">
                                <a:moveTo>
                                  <a:pt x="0" y="0"/>
                                </a:moveTo>
                                <a:lnTo>
                                  <a:pt x="204216" y="0"/>
                                </a:lnTo>
                                <a:lnTo>
                                  <a:pt x="204216" y="204216"/>
                                </a:lnTo>
                                <a:lnTo>
                                  <a:pt x="0" y="2042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4511" name="Shape 4511"/>
                        <wps:cNvSpPr/>
                        <wps:spPr>
                          <a:xfrm>
                            <a:off x="0" y="0"/>
                            <a:ext cx="105156" cy="210312"/>
                          </a:xfrm>
                          <a:custGeom>
                            <a:avLst/>
                            <a:gdLst/>
                            <a:ahLst/>
                            <a:cxnLst/>
                            <a:rect l="0" t="0" r="0" b="0"/>
                            <a:pathLst>
                              <a:path w="105156" h="210312">
                                <a:moveTo>
                                  <a:pt x="0" y="0"/>
                                </a:moveTo>
                                <a:lnTo>
                                  <a:pt x="105156" y="0"/>
                                </a:lnTo>
                                <a:lnTo>
                                  <a:pt x="105156" y="6096"/>
                                </a:lnTo>
                                <a:lnTo>
                                  <a:pt x="6096" y="6096"/>
                                </a:lnTo>
                                <a:lnTo>
                                  <a:pt x="6096" y="204216"/>
                                </a:lnTo>
                                <a:lnTo>
                                  <a:pt x="105156" y="204216"/>
                                </a:lnTo>
                                <a:lnTo>
                                  <a:pt x="105156" y="210312"/>
                                </a:lnTo>
                                <a:lnTo>
                                  <a:pt x="0" y="2103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12" name="Shape 4512"/>
                        <wps:cNvSpPr/>
                        <wps:spPr>
                          <a:xfrm>
                            <a:off x="105156" y="0"/>
                            <a:ext cx="105156" cy="210312"/>
                          </a:xfrm>
                          <a:custGeom>
                            <a:avLst/>
                            <a:gdLst/>
                            <a:ahLst/>
                            <a:cxnLst/>
                            <a:rect l="0" t="0" r="0" b="0"/>
                            <a:pathLst>
                              <a:path w="105156" h="210312">
                                <a:moveTo>
                                  <a:pt x="0" y="0"/>
                                </a:moveTo>
                                <a:lnTo>
                                  <a:pt x="105156" y="0"/>
                                </a:lnTo>
                                <a:lnTo>
                                  <a:pt x="105156" y="210312"/>
                                </a:lnTo>
                                <a:lnTo>
                                  <a:pt x="0" y="210312"/>
                                </a:lnTo>
                                <a:lnTo>
                                  <a:pt x="0" y="204216"/>
                                </a:lnTo>
                                <a:lnTo>
                                  <a:pt x="99060" y="204216"/>
                                </a:lnTo>
                                <a:lnTo>
                                  <a:pt x="9906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59" name="Shape 456559"/>
                        <wps:cNvSpPr/>
                        <wps:spPr>
                          <a:xfrm>
                            <a:off x="1417320" y="560832"/>
                            <a:ext cx="9144" cy="234696"/>
                          </a:xfrm>
                          <a:custGeom>
                            <a:avLst/>
                            <a:gdLst/>
                            <a:ahLst/>
                            <a:cxnLst/>
                            <a:rect l="0" t="0" r="0" b="0"/>
                            <a:pathLst>
                              <a:path w="9144" h="234696">
                                <a:moveTo>
                                  <a:pt x="0" y="0"/>
                                </a:moveTo>
                                <a:lnTo>
                                  <a:pt x="9144" y="0"/>
                                </a:lnTo>
                                <a:lnTo>
                                  <a:pt x="9144" y="234696"/>
                                </a:lnTo>
                                <a:lnTo>
                                  <a:pt x="0" y="23469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14" name="Shape 4514"/>
                        <wps:cNvSpPr/>
                        <wps:spPr>
                          <a:xfrm>
                            <a:off x="1249680" y="792480"/>
                            <a:ext cx="173736" cy="341376"/>
                          </a:xfrm>
                          <a:custGeom>
                            <a:avLst/>
                            <a:gdLst/>
                            <a:ahLst/>
                            <a:cxnLst/>
                            <a:rect l="0" t="0" r="0" b="0"/>
                            <a:pathLst>
                              <a:path w="173736" h="341376">
                                <a:moveTo>
                                  <a:pt x="167640" y="0"/>
                                </a:moveTo>
                                <a:lnTo>
                                  <a:pt x="173736" y="3048"/>
                                </a:lnTo>
                                <a:lnTo>
                                  <a:pt x="6096" y="341376"/>
                                </a:lnTo>
                                <a:lnTo>
                                  <a:pt x="0" y="338328"/>
                                </a:lnTo>
                                <a:lnTo>
                                  <a:pt x="1676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15" name="Shape 4515"/>
                        <wps:cNvSpPr/>
                        <wps:spPr>
                          <a:xfrm>
                            <a:off x="947928" y="359664"/>
                            <a:ext cx="70104" cy="64008"/>
                          </a:xfrm>
                          <a:custGeom>
                            <a:avLst/>
                            <a:gdLst/>
                            <a:ahLst/>
                            <a:cxnLst/>
                            <a:rect l="0" t="0" r="0" b="0"/>
                            <a:pathLst>
                              <a:path w="70104" h="64008">
                                <a:moveTo>
                                  <a:pt x="0" y="0"/>
                                </a:moveTo>
                                <a:lnTo>
                                  <a:pt x="70104"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16" name="Shape 4516"/>
                        <wps:cNvSpPr/>
                        <wps:spPr>
                          <a:xfrm>
                            <a:off x="2301240" y="359664"/>
                            <a:ext cx="64008" cy="64008"/>
                          </a:xfrm>
                          <a:custGeom>
                            <a:avLst/>
                            <a:gdLst/>
                            <a:ahLst/>
                            <a:cxnLst/>
                            <a:rect l="0" t="0" r="0" b="0"/>
                            <a:pathLst>
                              <a:path w="64008" h="64008">
                                <a:moveTo>
                                  <a:pt x="0" y="0"/>
                                </a:moveTo>
                                <a:lnTo>
                                  <a:pt x="64008"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17" name="Shape 4517"/>
                        <wps:cNvSpPr/>
                        <wps:spPr>
                          <a:xfrm>
                            <a:off x="1386840" y="560832"/>
                            <a:ext cx="70104" cy="67056"/>
                          </a:xfrm>
                          <a:custGeom>
                            <a:avLst/>
                            <a:gdLst/>
                            <a:ahLst/>
                            <a:cxnLst/>
                            <a:rect l="0" t="0" r="0" b="0"/>
                            <a:pathLst>
                              <a:path w="70104" h="67056">
                                <a:moveTo>
                                  <a:pt x="33528" y="0"/>
                                </a:moveTo>
                                <a:lnTo>
                                  <a:pt x="70104" y="67056"/>
                                </a:lnTo>
                                <a:lnTo>
                                  <a:pt x="0" y="67056"/>
                                </a:lnTo>
                                <a:lnTo>
                                  <a:pt x="33528" y="0"/>
                                </a:lnTo>
                                <a:close/>
                              </a:path>
                            </a:pathLst>
                          </a:custGeom>
                          <a:ln w="3048" cap="rnd">
                            <a:round/>
                          </a:ln>
                        </wps:spPr>
                        <wps:style>
                          <a:lnRef idx="1">
                            <a:srgbClr val="000000"/>
                          </a:lnRef>
                          <a:fillRef idx="1">
                            <a:srgbClr val="000000"/>
                          </a:fillRef>
                          <a:effectRef idx="0">
                            <a:scrgbClr r="0" g="0" b="0"/>
                          </a:effectRef>
                          <a:fontRef idx="none"/>
                        </wps:style>
                        <wps:bodyPr/>
                      </wps:wsp>
                      <wps:wsp>
                        <wps:cNvPr id="4518" name="Rectangle 4518"/>
                        <wps:cNvSpPr/>
                        <wps:spPr>
                          <a:xfrm>
                            <a:off x="2749296" y="1687885"/>
                            <a:ext cx="79355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0750-93/d011</w:t>
                              </w:r>
                            </w:p>
                          </w:txbxContent>
                        </wps:txbx>
                        <wps:bodyPr horzOverflow="overflow" vert="horz" lIns="0" tIns="0" rIns="0" bIns="0" rtlCol="0">
                          <a:noAutofit/>
                        </wps:bodyPr>
                      </wps:wsp>
                      <wps:wsp>
                        <wps:cNvPr id="4519" name="Rectangle 4519"/>
                        <wps:cNvSpPr/>
                        <wps:spPr>
                          <a:xfrm>
                            <a:off x="70104" y="67129"/>
                            <a:ext cx="865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w:t>
                              </w:r>
                            </w:p>
                          </w:txbxContent>
                        </wps:txbx>
                        <wps:bodyPr horzOverflow="overflow" vert="horz" lIns="0" tIns="0" rIns="0" bIns="0" rtlCol="0">
                          <a:noAutofit/>
                        </wps:bodyPr>
                      </wps:wsp>
                      <wps:wsp>
                        <wps:cNvPr id="456560" name="Shape 456560"/>
                        <wps:cNvSpPr/>
                        <wps:spPr>
                          <a:xfrm>
                            <a:off x="207264" y="390144"/>
                            <a:ext cx="167640" cy="9144"/>
                          </a:xfrm>
                          <a:custGeom>
                            <a:avLst/>
                            <a:gdLst/>
                            <a:ahLst/>
                            <a:cxnLst/>
                            <a:rect l="0" t="0" r="0" b="0"/>
                            <a:pathLst>
                              <a:path w="167640" h="9144">
                                <a:moveTo>
                                  <a:pt x="0" y="0"/>
                                </a:moveTo>
                                <a:lnTo>
                                  <a:pt x="167640" y="0"/>
                                </a:lnTo>
                                <a:lnTo>
                                  <a:pt x="16764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61" name="Shape 456561"/>
                        <wps:cNvSpPr/>
                        <wps:spPr>
                          <a:xfrm>
                            <a:off x="3048" y="289560"/>
                            <a:ext cx="204216" cy="204216"/>
                          </a:xfrm>
                          <a:custGeom>
                            <a:avLst/>
                            <a:gdLst/>
                            <a:ahLst/>
                            <a:cxnLst/>
                            <a:rect l="0" t="0" r="0" b="0"/>
                            <a:pathLst>
                              <a:path w="204216" h="204216">
                                <a:moveTo>
                                  <a:pt x="0" y="0"/>
                                </a:moveTo>
                                <a:lnTo>
                                  <a:pt x="204216" y="0"/>
                                </a:lnTo>
                                <a:lnTo>
                                  <a:pt x="204216" y="204216"/>
                                </a:lnTo>
                                <a:lnTo>
                                  <a:pt x="0" y="2042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4522" name="Shape 4522"/>
                        <wps:cNvSpPr/>
                        <wps:spPr>
                          <a:xfrm>
                            <a:off x="0" y="286512"/>
                            <a:ext cx="105156" cy="210312"/>
                          </a:xfrm>
                          <a:custGeom>
                            <a:avLst/>
                            <a:gdLst/>
                            <a:ahLst/>
                            <a:cxnLst/>
                            <a:rect l="0" t="0" r="0" b="0"/>
                            <a:pathLst>
                              <a:path w="105156" h="210312">
                                <a:moveTo>
                                  <a:pt x="0" y="0"/>
                                </a:moveTo>
                                <a:lnTo>
                                  <a:pt x="105156" y="0"/>
                                </a:lnTo>
                                <a:lnTo>
                                  <a:pt x="105156" y="6096"/>
                                </a:lnTo>
                                <a:lnTo>
                                  <a:pt x="6096" y="6096"/>
                                </a:lnTo>
                                <a:lnTo>
                                  <a:pt x="6096" y="204216"/>
                                </a:lnTo>
                                <a:lnTo>
                                  <a:pt x="105156" y="204216"/>
                                </a:lnTo>
                                <a:lnTo>
                                  <a:pt x="105156" y="210312"/>
                                </a:lnTo>
                                <a:lnTo>
                                  <a:pt x="0" y="2103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23" name="Shape 4523"/>
                        <wps:cNvSpPr/>
                        <wps:spPr>
                          <a:xfrm>
                            <a:off x="105156" y="286512"/>
                            <a:ext cx="105156" cy="210312"/>
                          </a:xfrm>
                          <a:custGeom>
                            <a:avLst/>
                            <a:gdLst/>
                            <a:ahLst/>
                            <a:cxnLst/>
                            <a:rect l="0" t="0" r="0" b="0"/>
                            <a:pathLst>
                              <a:path w="105156" h="210312">
                                <a:moveTo>
                                  <a:pt x="0" y="0"/>
                                </a:moveTo>
                                <a:lnTo>
                                  <a:pt x="105156" y="0"/>
                                </a:lnTo>
                                <a:lnTo>
                                  <a:pt x="105156" y="210312"/>
                                </a:lnTo>
                                <a:lnTo>
                                  <a:pt x="0" y="210312"/>
                                </a:lnTo>
                                <a:lnTo>
                                  <a:pt x="0" y="204216"/>
                                </a:lnTo>
                                <a:lnTo>
                                  <a:pt x="99060" y="204216"/>
                                </a:lnTo>
                                <a:lnTo>
                                  <a:pt x="9906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62" name="Shape 456562"/>
                        <wps:cNvSpPr/>
                        <wps:spPr>
                          <a:xfrm>
                            <a:off x="188976" y="676656"/>
                            <a:ext cx="304800" cy="9144"/>
                          </a:xfrm>
                          <a:custGeom>
                            <a:avLst/>
                            <a:gdLst/>
                            <a:ahLst/>
                            <a:cxnLst/>
                            <a:rect l="0" t="0" r="0" b="0"/>
                            <a:pathLst>
                              <a:path w="304800" h="9144">
                                <a:moveTo>
                                  <a:pt x="0" y="0"/>
                                </a:moveTo>
                                <a:lnTo>
                                  <a:pt x="304800" y="0"/>
                                </a:lnTo>
                                <a:lnTo>
                                  <a:pt x="30480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63" name="Shape 456563"/>
                        <wps:cNvSpPr/>
                        <wps:spPr>
                          <a:xfrm>
                            <a:off x="3048" y="576072"/>
                            <a:ext cx="204216" cy="204216"/>
                          </a:xfrm>
                          <a:custGeom>
                            <a:avLst/>
                            <a:gdLst/>
                            <a:ahLst/>
                            <a:cxnLst/>
                            <a:rect l="0" t="0" r="0" b="0"/>
                            <a:pathLst>
                              <a:path w="204216" h="204216">
                                <a:moveTo>
                                  <a:pt x="0" y="0"/>
                                </a:moveTo>
                                <a:lnTo>
                                  <a:pt x="204216" y="0"/>
                                </a:lnTo>
                                <a:lnTo>
                                  <a:pt x="204216" y="204216"/>
                                </a:lnTo>
                                <a:lnTo>
                                  <a:pt x="0" y="2042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4526" name="Shape 4526"/>
                        <wps:cNvSpPr/>
                        <wps:spPr>
                          <a:xfrm>
                            <a:off x="0" y="573024"/>
                            <a:ext cx="105156" cy="210312"/>
                          </a:xfrm>
                          <a:custGeom>
                            <a:avLst/>
                            <a:gdLst/>
                            <a:ahLst/>
                            <a:cxnLst/>
                            <a:rect l="0" t="0" r="0" b="0"/>
                            <a:pathLst>
                              <a:path w="105156" h="210312">
                                <a:moveTo>
                                  <a:pt x="0" y="0"/>
                                </a:moveTo>
                                <a:lnTo>
                                  <a:pt x="105156" y="0"/>
                                </a:lnTo>
                                <a:lnTo>
                                  <a:pt x="105156" y="6096"/>
                                </a:lnTo>
                                <a:lnTo>
                                  <a:pt x="6096" y="6096"/>
                                </a:lnTo>
                                <a:lnTo>
                                  <a:pt x="6096" y="204216"/>
                                </a:lnTo>
                                <a:lnTo>
                                  <a:pt x="105156" y="204216"/>
                                </a:lnTo>
                                <a:lnTo>
                                  <a:pt x="105156" y="210312"/>
                                </a:lnTo>
                                <a:lnTo>
                                  <a:pt x="0" y="2103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27" name="Shape 4527"/>
                        <wps:cNvSpPr/>
                        <wps:spPr>
                          <a:xfrm>
                            <a:off x="105156" y="573024"/>
                            <a:ext cx="105156" cy="210312"/>
                          </a:xfrm>
                          <a:custGeom>
                            <a:avLst/>
                            <a:gdLst/>
                            <a:ahLst/>
                            <a:cxnLst/>
                            <a:rect l="0" t="0" r="0" b="0"/>
                            <a:pathLst>
                              <a:path w="105156" h="210312">
                                <a:moveTo>
                                  <a:pt x="0" y="0"/>
                                </a:moveTo>
                                <a:lnTo>
                                  <a:pt x="105156" y="0"/>
                                </a:lnTo>
                                <a:lnTo>
                                  <a:pt x="105156" y="210312"/>
                                </a:lnTo>
                                <a:lnTo>
                                  <a:pt x="0" y="210312"/>
                                </a:lnTo>
                                <a:lnTo>
                                  <a:pt x="0" y="204216"/>
                                </a:lnTo>
                                <a:lnTo>
                                  <a:pt x="99060" y="204216"/>
                                </a:lnTo>
                                <a:lnTo>
                                  <a:pt x="9906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28" name="Shape 4528"/>
                        <wps:cNvSpPr/>
                        <wps:spPr>
                          <a:xfrm>
                            <a:off x="551688" y="198120"/>
                            <a:ext cx="27432" cy="27432"/>
                          </a:xfrm>
                          <a:custGeom>
                            <a:avLst/>
                            <a:gdLst/>
                            <a:ahLst/>
                            <a:cxnLst/>
                            <a:rect l="0" t="0" r="0" b="0"/>
                            <a:pathLst>
                              <a:path w="27432" h="27432">
                                <a:moveTo>
                                  <a:pt x="27432" y="0"/>
                                </a:moveTo>
                                <a:lnTo>
                                  <a:pt x="18288" y="27432"/>
                                </a:lnTo>
                                <a:lnTo>
                                  <a:pt x="0" y="12192"/>
                                </a:lnTo>
                                <a:lnTo>
                                  <a:pt x="27432" y="0"/>
                                </a:lnTo>
                                <a:close/>
                              </a:path>
                            </a:pathLst>
                          </a:custGeom>
                          <a:ln w="3048" cap="rnd">
                            <a:round/>
                          </a:ln>
                        </wps:spPr>
                        <wps:style>
                          <a:lnRef idx="1">
                            <a:srgbClr val="000000"/>
                          </a:lnRef>
                          <a:fillRef idx="1">
                            <a:srgbClr val="000000"/>
                          </a:fillRef>
                          <a:effectRef idx="0">
                            <a:scrgbClr r="0" g="0" b="0"/>
                          </a:effectRef>
                          <a:fontRef idx="none"/>
                        </wps:style>
                        <wps:bodyPr/>
                      </wps:wsp>
                      <wps:wsp>
                        <wps:cNvPr id="4529" name="Shape 4529"/>
                        <wps:cNvSpPr/>
                        <wps:spPr>
                          <a:xfrm>
                            <a:off x="505968" y="198120"/>
                            <a:ext cx="82296" cy="381000"/>
                          </a:xfrm>
                          <a:custGeom>
                            <a:avLst/>
                            <a:gdLst/>
                            <a:ahLst/>
                            <a:cxnLst/>
                            <a:rect l="0" t="0" r="0" b="0"/>
                            <a:pathLst>
                              <a:path w="82296" h="381000">
                                <a:moveTo>
                                  <a:pt x="76200" y="0"/>
                                </a:moveTo>
                                <a:lnTo>
                                  <a:pt x="60960" y="15240"/>
                                </a:lnTo>
                                <a:lnTo>
                                  <a:pt x="57912" y="15240"/>
                                </a:lnTo>
                                <a:lnTo>
                                  <a:pt x="54864" y="18288"/>
                                </a:lnTo>
                                <a:lnTo>
                                  <a:pt x="51816" y="24384"/>
                                </a:lnTo>
                                <a:lnTo>
                                  <a:pt x="51816" y="27432"/>
                                </a:lnTo>
                                <a:lnTo>
                                  <a:pt x="45720" y="33528"/>
                                </a:lnTo>
                                <a:lnTo>
                                  <a:pt x="42672" y="39624"/>
                                </a:lnTo>
                                <a:lnTo>
                                  <a:pt x="42672" y="42672"/>
                                </a:lnTo>
                                <a:lnTo>
                                  <a:pt x="39624" y="45720"/>
                                </a:lnTo>
                                <a:lnTo>
                                  <a:pt x="39624" y="48768"/>
                                </a:lnTo>
                                <a:lnTo>
                                  <a:pt x="36576" y="54864"/>
                                </a:lnTo>
                                <a:lnTo>
                                  <a:pt x="33528" y="57912"/>
                                </a:lnTo>
                                <a:lnTo>
                                  <a:pt x="33528" y="60960"/>
                                </a:lnTo>
                                <a:lnTo>
                                  <a:pt x="27432" y="67056"/>
                                </a:lnTo>
                                <a:lnTo>
                                  <a:pt x="27432" y="70104"/>
                                </a:lnTo>
                                <a:lnTo>
                                  <a:pt x="24384" y="76200"/>
                                </a:lnTo>
                                <a:lnTo>
                                  <a:pt x="21336" y="79248"/>
                                </a:lnTo>
                                <a:lnTo>
                                  <a:pt x="21336" y="82296"/>
                                </a:lnTo>
                                <a:lnTo>
                                  <a:pt x="18288" y="88392"/>
                                </a:lnTo>
                                <a:lnTo>
                                  <a:pt x="18288" y="91440"/>
                                </a:lnTo>
                                <a:lnTo>
                                  <a:pt x="15240" y="94488"/>
                                </a:lnTo>
                                <a:lnTo>
                                  <a:pt x="15240" y="100584"/>
                                </a:lnTo>
                                <a:lnTo>
                                  <a:pt x="12192" y="103632"/>
                                </a:lnTo>
                                <a:lnTo>
                                  <a:pt x="12192" y="109728"/>
                                </a:lnTo>
                                <a:lnTo>
                                  <a:pt x="9144" y="112776"/>
                                </a:lnTo>
                                <a:lnTo>
                                  <a:pt x="6096" y="118872"/>
                                </a:lnTo>
                                <a:lnTo>
                                  <a:pt x="6096" y="131064"/>
                                </a:lnTo>
                                <a:lnTo>
                                  <a:pt x="3048" y="137160"/>
                                </a:lnTo>
                                <a:lnTo>
                                  <a:pt x="3048" y="149352"/>
                                </a:lnTo>
                                <a:lnTo>
                                  <a:pt x="0" y="152400"/>
                                </a:lnTo>
                                <a:lnTo>
                                  <a:pt x="0" y="219456"/>
                                </a:lnTo>
                                <a:lnTo>
                                  <a:pt x="3048" y="225552"/>
                                </a:lnTo>
                                <a:lnTo>
                                  <a:pt x="3048" y="237744"/>
                                </a:lnTo>
                                <a:lnTo>
                                  <a:pt x="6096" y="243840"/>
                                </a:lnTo>
                                <a:lnTo>
                                  <a:pt x="6096" y="256032"/>
                                </a:lnTo>
                                <a:lnTo>
                                  <a:pt x="9144" y="256032"/>
                                </a:lnTo>
                                <a:lnTo>
                                  <a:pt x="9144" y="262128"/>
                                </a:lnTo>
                                <a:lnTo>
                                  <a:pt x="12192" y="265176"/>
                                </a:lnTo>
                                <a:lnTo>
                                  <a:pt x="12192" y="271272"/>
                                </a:lnTo>
                                <a:lnTo>
                                  <a:pt x="15240" y="274320"/>
                                </a:lnTo>
                                <a:lnTo>
                                  <a:pt x="15240" y="277368"/>
                                </a:lnTo>
                                <a:lnTo>
                                  <a:pt x="18288" y="283464"/>
                                </a:lnTo>
                                <a:lnTo>
                                  <a:pt x="18288" y="286512"/>
                                </a:lnTo>
                                <a:lnTo>
                                  <a:pt x="21336" y="292608"/>
                                </a:lnTo>
                                <a:lnTo>
                                  <a:pt x="21336" y="295656"/>
                                </a:lnTo>
                                <a:lnTo>
                                  <a:pt x="24384" y="298704"/>
                                </a:lnTo>
                                <a:lnTo>
                                  <a:pt x="27432" y="304800"/>
                                </a:lnTo>
                                <a:lnTo>
                                  <a:pt x="30480" y="307848"/>
                                </a:lnTo>
                                <a:lnTo>
                                  <a:pt x="33528" y="313944"/>
                                </a:lnTo>
                                <a:lnTo>
                                  <a:pt x="33528" y="316992"/>
                                </a:lnTo>
                                <a:lnTo>
                                  <a:pt x="39624" y="323088"/>
                                </a:lnTo>
                                <a:lnTo>
                                  <a:pt x="42672" y="329184"/>
                                </a:lnTo>
                                <a:lnTo>
                                  <a:pt x="42672" y="335280"/>
                                </a:lnTo>
                                <a:lnTo>
                                  <a:pt x="45720" y="341376"/>
                                </a:lnTo>
                                <a:lnTo>
                                  <a:pt x="54864" y="350520"/>
                                </a:lnTo>
                                <a:lnTo>
                                  <a:pt x="54864" y="353568"/>
                                </a:lnTo>
                                <a:lnTo>
                                  <a:pt x="57912" y="353568"/>
                                </a:lnTo>
                                <a:lnTo>
                                  <a:pt x="60960" y="359664"/>
                                </a:lnTo>
                                <a:lnTo>
                                  <a:pt x="82296" y="38100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30" name="Shape 4530"/>
                        <wps:cNvSpPr/>
                        <wps:spPr>
                          <a:xfrm>
                            <a:off x="557784" y="551688"/>
                            <a:ext cx="27432" cy="24384"/>
                          </a:xfrm>
                          <a:custGeom>
                            <a:avLst/>
                            <a:gdLst/>
                            <a:ahLst/>
                            <a:cxnLst/>
                            <a:rect l="0" t="0" r="0" b="0"/>
                            <a:pathLst>
                              <a:path w="27432" h="24384">
                                <a:moveTo>
                                  <a:pt x="18288" y="0"/>
                                </a:moveTo>
                                <a:lnTo>
                                  <a:pt x="27432" y="24384"/>
                                </a:lnTo>
                                <a:lnTo>
                                  <a:pt x="0" y="18288"/>
                                </a:lnTo>
                                <a:lnTo>
                                  <a:pt x="18288" y="0"/>
                                </a:lnTo>
                                <a:close/>
                              </a:path>
                            </a:pathLst>
                          </a:custGeom>
                          <a:ln w="3048" cap="rnd">
                            <a:round/>
                          </a:ln>
                        </wps:spPr>
                        <wps:style>
                          <a:lnRef idx="1">
                            <a:srgbClr val="000000"/>
                          </a:lnRef>
                          <a:fillRef idx="1">
                            <a:srgbClr val="000000"/>
                          </a:fillRef>
                          <a:effectRef idx="0">
                            <a:scrgbClr r="0" g="0" b="0"/>
                          </a:effectRef>
                          <a:fontRef idx="none"/>
                        </wps:style>
                        <wps:bodyPr/>
                      </wps:wsp>
                      <wps:wsp>
                        <wps:cNvPr id="4531" name="Shape 4531"/>
                        <wps:cNvSpPr/>
                        <wps:spPr>
                          <a:xfrm>
                            <a:off x="472440" y="661416"/>
                            <a:ext cx="30480" cy="30481"/>
                          </a:xfrm>
                          <a:custGeom>
                            <a:avLst/>
                            <a:gdLst/>
                            <a:ahLst/>
                            <a:cxnLst/>
                            <a:rect l="0" t="0" r="0" b="0"/>
                            <a:pathLst>
                              <a:path w="30480" h="30481">
                                <a:moveTo>
                                  <a:pt x="15240" y="0"/>
                                </a:moveTo>
                                <a:cubicBezTo>
                                  <a:pt x="23647" y="0"/>
                                  <a:pt x="30480" y="6833"/>
                                  <a:pt x="30480" y="15240"/>
                                </a:cubicBezTo>
                                <a:cubicBezTo>
                                  <a:pt x="30480" y="23647"/>
                                  <a:pt x="23647" y="30481"/>
                                  <a:pt x="15240" y="30481"/>
                                </a:cubicBezTo>
                                <a:cubicBezTo>
                                  <a:pt x="6833" y="30481"/>
                                  <a:pt x="0" y="23647"/>
                                  <a:pt x="0" y="15240"/>
                                </a:cubicBezTo>
                                <a:cubicBezTo>
                                  <a:pt x="0" y="6833"/>
                                  <a:pt x="6833" y="0"/>
                                  <a:pt x="15240"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4532" name="Shape 4532"/>
                        <wps:cNvSpPr/>
                        <wps:spPr>
                          <a:xfrm>
                            <a:off x="356616" y="374904"/>
                            <a:ext cx="30480" cy="24384"/>
                          </a:xfrm>
                          <a:custGeom>
                            <a:avLst/>
                            <a:gdLst/>
                            <a:ahLst/>
                            <a:cxnLst/>
                            <a:rect l="0" t="0" r="0" b="0"/>
                            <a:pathLst>
                              <a:path w="30480" h="24384">
                                <a:moveTo>
                                  <a:pt x="15240" y="0"/>
                                </a:moveTo>
                                <a:cubicBezTo>
                                  <a:pt x="23647" y="0"/>
                                  <a:pt x="30480" y="5461"/>
                                  <a:pt x="30480" y="12192"/>
                                </a:cubicBezTo>
                                <a:cubicBezTo>
                                  <a:pt x="30480" y="18923"/>
                                  <a:pt x="23647" y="24384"/>
                                  <a:pt x="15240" y="24384"/>
                                </a:cubicBezTo>
                                <a:cubicBezTo>
                                  <a:pt x="6833" y="24384"/>
                                  <a:pt x="0" y="18923"/>
                                  <a:pt x="0" y="12192"/>
                                </a:cubicBezTo>
                                <a:cubicBezTo>
                                  <a:pt x="0" y="5461"/>
                                  <a:pt x="6833" y="0"/>
                                  <a:pt x="15240"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4533" name="Shape 4533"/>
                        <wps:cNvSpPr/>
                        <wps:spPr>
                          <a:xfrm>
                            <a:off x="472440" y="88392"/>
                            <a:ext cx="30480" cy="24384"/>
                          </a:xfrm>
                          <a:custGeom>
                            <a:avLst/>
                            <a:gdLst/>
                            <a:ahLst/>
                            <a:cxnLst/>
                            <a:rect l="0" t="0" r="0" b="0"/>
                            <a:pathLst>
                              <a:path w="30480" h="24384">
                                <a:moveTo>
                                  <a:pt x="15240" y="0"/>
                                </a:moveTo>
                                <a:cubicBezTo>
                                  <a:pt x="23647" y="0"/>
                                  <a:pt x="30480" y="5461"/>
                                  <a:pt x="30480" y="12192"/>
                                </a:cubicBezTo>
                                <a:cubicBezTo>
                                  <a:pt x="30480" y="18923"/>
                                  <a:pt x="23647" y="24384"/>
                                  <a:pt x="15240" y="24384"/>
                                </a:cubicBezTo>
                                <a:cubicBezTo>
                                  <a:pt x="6833" y="24384"/>
                                  <a:pt x="0" y="18923"/>
                                  <a:pt x="0" y="12192"/>
                                </a:cubicBezTo>
                                <a:cubicBezTo>
                                  <a:pt x="0" y="5461"/>
                                  <a:pt x="6833" y="0"/>
                                  <a:pt x="15240"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4535" name="Shape 4535"/>
                        <wps:cNvSpPr/>
                        <wps:spPr>
                          <a:xfrm>
                            <a:off x="810768" y="1368552"/>
                            <a:ext cx="274320" cy="341376"/>
                          </a:xfrm>
                          <a:custGeom>
                            <a:avLst/>
                            <a:gdLst/>
                            <a:ahLst/>
                            <a:cxnLst/>
                            <a:rect l="0" t="0" r="0" b="0"/>
                            <a:pathLst>
                              <a:path w="274320" h="341376">
                                <a:moveTo>
                                  <a:pt x="0" y="0"/>
                                </a:moveTo>
                                <a:lnTo>
                                  <a:pt x="274320" y="0"/>
                                </a:lnTo>
                                <a:lnTo>
                                  <a:pt x="274320" y="6096"/>
                                </a:lnTo>
                                <a:lnTo>
                                  <a:pt x="6096" y="6096"/>
                                </a:lnTo>
                                <a:lnTo>
                                  <a:pt x="6096" y="338327"/>
                                </a:lnTo>
                                <a:lnTo>
                                  <a:pt x="274320" y="338327"/>
                                </a:lnTo>
                                <a:lnTo>
                                  <a:pt x="274320" y="341376"/>
                                </a:lnTo>
                                <a:lnTo>
                                  <a:pt x="0" y="34137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36" name="Shape 4536"/>
                        <wps:cNvSpPr/>
                        <wps:spPr>
                          <a:xfrm>
                            <a:off x="1085088" y="1368552"/>
                            <a:ext cx="274320" cy="341376"/>
                          </a:xfrm>
                          <a:custGeom>
                            <a:avLst/>
                            <a:gdLst/>
                            <a:ahLst/>
                            <a:cxnLst/>
                            <a:rect l="0" t="0" r="0" b="0"/>
                            <a:pathLst>
                              <a:path w="274320" h="341376">
                                <a:moveTo>
                                  <a:pt x="0" y="0"/>
                                </a:moveTo>
                                <a:lnTo>
                                  <a:pt x="274320" y="0"/>
                                </a:lnTo>
                                <a:lnTo>
                                  <a:pt x="274320" y="341376"/>
                                </a:lnTo>
                                <a:lnTo>
                                  <a:pt x="0" y="341376"/>
                                </a:lnTo>
                                <a:lnTo>
                                  <a:pt x="0" y="338327"/>
                                </a:lnTo>
                                <a:lnTo>
                                  <a:pt x="268224" y="338327"/>
                                </a:lnTo>
                                <a:lnTo>
                                  <a:pt x="26822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64" name="Shape 456564"/>
                        <wps:cNvSpPr/>
                        <wps:spPr>
                          <a:xfrm>
                            <a:off x="1078992" y="984504"/>
                            <a:ext cx="9144" cy="387097"/>
                          </a:xfrm>
                          <a:custGeom>
                            <a:avLst/>
                            <a:gdLst/>
                            <a:ahLst/>
                            <a:cxnLst/>
                            <a:rect l="0" t="0" r="0" b="0"/>
                            <a:pathLst>
                              <a:path w="9144" h="387097">
                                <a:moveTo>
                                  <a:pt x="0" y="0"/>
                                </a:moveTo>
                                <a:lnTo>
                                  <a:pt x="9144" y="0"/>
                                </a:lnTo>
                                <a:lnTo>
                                  <a:pt x="9144" y="387097"/>
                                </a:lnTo>
                                <a:lnTo>
                                  <a:pt x="0" y="387097"/>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38" name="Shape 4538"/>
                        <wps:cNvSpPr/>
                        <wps:spPr>
                          <a:xfrm>
                            <a:off x="1069848" y="966216"/>
                            <a:ext cx="24384" cy="30480"/>
                          </a:xfrm>
                          <a:custGeom>
                            <a:avLst/>
                            <a:gdLst/>
                            <a:ahLst/>
                            <a:cxnLst/>
                            <a:rect l="0" t="0" r="0" b="0"/>
                            <a:pathLst>
                              <a:path w="24384" h="30480">
                                <a:moveTo>
                                  <a:pt x="12192" y="0"/>
                                </a:moveTo>
                                <a:cubicBezTo>
                                  <a:pt x="18923" y="0"/>
                                  <a:pt x="24384" y="6832"/>
                                  <a:pt x="24384" y="15239"/>
                                </a:cubicBezTo>
                                <a:cubicBezTo>
                                  <a:pt x="24384" y="23647"/>
                                  <a:pt x="18923" y="30480"/>
                                  <a:pt x="12192" y="30480"/>
                                </a:cubicBezTo>
                                <a:cubicBezTo>
                                  <a:pt x="5461" y="30480"/>
                                  <a:pt x="0" y="23647"/>
                                  <a:pt x="0" y="15239"/>
                                </a:cubicBezTo>
                                <a:cubicBezTo>
                                  <a:pt x="0" y="6832"/>
                                  <a:pt x="5461" y="0"/>
                                  <a:pt x="12192"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4540" name="Shape 4540"/>
                        <wps:cNvSpPr/>
                        <wps:spPr>
                          <a:xfrm>
                            <a:off x="1487424" y="1368552"/>
                            <a:ext cx="274320" cy="341376"/>
                          </a:xfrm>
                          <a:custGeom>
                            <a:avLst/>
                            <a:gdLst/>
                            <a:ahLst/>
                            <a:cxnLst/>
                            <a:rect l="0" t="0" r="0" b="0"/>
                            <a:pathLst>
                              <a:path w="274320" h="341376">
                                <a:moveTo>
                                  <a:pt x="0" y="0"/>
                                </a:moveTo>
                                <a:lnTo>
                                  <a:pt x="274320" y="0"/>
                                </a:lnTo>
                                <a:lnTo>
                                  <a:pt x="274320" y="6096"/>
                                </a:lnTo>
                                <a:lnTo>
                                  <a:pt x="6096" y="6096"/>
                                </a:lnTo>
                                <a:lnTo>
                                  <a:pt x="6096" y="338327"/>
                                </a:lnTo>
                                <a:lnTo>
                                  <a:pt x="274320" y="338327"/>
                                </a:lnTo>
                                <a:lnTo>
                                  <a:pt x="274320" y="341376"/>
                                </a:lnTo>
                                <a:lnTo>
                                  <a:pt x="0" y="34137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41" name="Shape 4541"/>
                        <wps:cNvSpPr/>
                        <wps:spPr>
                          <a:xfrm>
                            <a:off x="1761744" y="1368552"/>
                            <a:ext cx="271272" cy="341376"/>
                          </a:xfrm>
                          <a:custGeom>
                            <a:avLst/>
                            <a:gdLst/>
                            <a:ahLst/>
                            <a:cxnLst/>
                            <a:rect l="0" t="0" r="0" b="0"/>
                            <a:pathLst>
                              <a:path w="271272" h="341376">
                                <a:moveTo>
                                  <a:pt x="0" y="0"/>
                                </a:moveTo>
                                <a:lnTo>
                                  <a:pt x="271272" y="0"/>
                                </a:lnTo>
                                <a:lnTo>
                                  <a:pt x="271272" y="341376"/>
                                </a:lnTo>
                                <a:lnTo>
                                  <a:pt x="0" y="341376"/>
                                </a:lnTo>
                                <a:lnTo>
                                  <a:pt x="0" y="338327"/>
                                </a:lnTo>
                                <a:lnTo>
                                  <a:pt x="268224" y="338327"/>
                                </a:lnTo>
                                <a:lnTo>
                                  <a:pt x="26822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65" name="Shape 456565"/>
                        <wps:cNvSpPr/>
                        <wps:spPr>
                          <a:xfrm>
                            <a:off x="1755648" y="984504"/>
                            <a:ext cx="9144" cy="387097"/>
                          </a:xfrm>
                          <a:custGeom>
                            <a:avLst/>
                            <a:gdLst/>
                            <a:ahLst/>
                            <a:cxnLst/>
                            <a:rect l="0" t="0" r="0" b="0"/>
                            <a:pathLst>
                              <a:path w="9144" h="387097">
                                <a:moveTo>
                                  <a:pt x="0" y="0"/>
                                </a:moveTo>
                                <a:lnTo>
                                  <a:pt x="9144" y="0"/>
                                </a:lnTo>
                                <a:lnTo>
                                  <a:pt x="9144" y="387097"/>
                                </a:lnTo>
                                <a:lnTo>
                                  <a:pt x="0" y="387097"/>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43" name="Shape 4543"/>
                        <wps:cNvSpPr/>
                        <wps:spPr>
                          <a:xfrm>
                            <a:off x="1740408" y="966216"/>
                            <a:ext cx="30480" cy="30480"/>
                          </a:xfrm>
                          <a:custGeom>
                            <a:avLst/>
                            <a:gdLst/>
                            <a:ahLst/>
                            <a:cxnLst/>
                            <a:rect l="0" t="0" r="0" b="0"/>
                            <a:pathLst>
                              <a:path w="30480" h="30480">
                                <a:moveTo>
                                  <a:pt x="15240" y="0"/>
                                </a:moveTo>
                                <a:cubicBezTo>
                                  <a:pt x="23647" y="0"/>
                                  <a:pt x="30480" y="6832"/>
                                  <a:pt x="30480" y="15239"/>
                                </a:cubicBezTo>
                                <a:cubicBezTo>
                                  <a:pt x="30480" y="23647"/>
                                  <a:pt x="23647" y="30480"/>
                                  <a:pt x="15240" y="30480"/>
                                </a:cubicBezTo>
                                <a:cubicBezTo>
                                  <a:pt x="6833" y="30480"/>
                                  <a:pt x="0" y="23647"/>
                                  <a:pt x="0" y="15239"/>
                                </a:cubicBezTo>
                                <a:cubicBezTo>
                                  <a:pt x="0" y="6832"/>
                                  <a:pt x="6833" y="0"/>
                                  <a:pt x="15240"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4544" name="Shape 4544"/>
                        <wps:cNvSpPr/>
                        <wps:spPr>
                          <a:xfrm>
                            <a:off x="1213104" y="966216"/>
                            <a:ext cx="27432" cy="27432"/>
                          </a:xfrm>
                          <a:custGeom>
                            <a:avLst/>
                            <a:gdLst/>
                            <a:ahLst/>
                            <a:cxnLst/>
                            <a:rect l="0" t="0" r="0" b="0"/>
                            <a:pathLst>
                              <a:path w="27432" h="27432">
                                <a:moveTo>
                                  <a:pt x="0" y="0"/>
                                </a:moveTo>
                                <a:lnTo>
                                  <a:pt x="27432" y="12192"/>
                                </a:lnTo>
                                <a:lnTo>
                                  <a:pt x="3048" y="27432"/>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45" name="Shape 4545"/>
                        <wps:cNvSpPr/>
                        <wps:spPr>
                          <a:xfrm>
                            <a:off x="1213104" y="963168"/>
                            <a:ext cx="377952" cy="100584"/>
                          </a:xfrm>
                          <a:custGeom>
                            <a:avLst/>
                            <a:gdLst/>
                            <a:ahLst/>
                            <a:cxnLst/>
                            <a:rect l="0" t="0" r="0" b="0"/>
                            <a:pathLst>
                              <a:path w="377952" h="100584">
                                <a:moveTo>
                                  <a:pt x="0" y="0"/>
                                </a:moveTo>
                                <a:lnTo>
                                  <a:pt x="3048" y="3048"/>
                                </a:lnTo>
                                <a:lnTo>
                                  <a:pt x="3048" y="9144"/>
                                </a:lnTo>
                                <a:lnTo>
                                  <a:pt x="6096" y="15239"/>
                                </a:lnTo>
                                <a:lnTo>
                                  <a:pt x="15240" y="21335"/>
                                </a:lnTo>
                                <a:lnTo>
                                  <a:pt x="21336" y="24384"/>
                                </a:lnTo>
                                <a:lnTo>
                                  <a:pt x="42672" y="45720"/>
                                </a:lnTo>
                                <a:lnTo>
                                  <a:pt x="48768" y="45720"/>
                                </a:lnTo>
                                <a:lnTo>
                                  <a:pt x="51816" y="48768"/>
                                </a:lnTo>
                                <a:lnTo>
                                  <a:pt x="51816" y="51815"/>
                                </a:lnTo>
                                <a:lnTo>
                                  <a:pt x="54864" y="54863"/>
                                </a:lnTo>
                                <a:lnTo>
                                  <a:pt x="60960" y="57911"/>
                                </a:lnTo>
                                <a:lnTo>
                                  <a:pt x="64008" y="60959"/>
                                </a:lnTo>
                                <a:lnTo>
                                  <a:pt x="67056" y="60959"/>
                                </a:lnTo>
                                <a:lnTo>
                                  <a:pt x="70104" y="64008"/>
                                </a:lnTo>
                                <a:lnTo>
                                  <a:pt x="76200" y="67056"/>
                                </a:lnTo>
                                <a:lnTo>
                                  <a:pt x="79248" y="70103"/>
                                </a:lnTo>
                                <a:lnTo>
                                  <a:pt x="88392" y="70103"/>
                                </a:lnTo>
                                <a:lnTo>
                                  <a:pt x="91440" y="73152"/>
                                </a:lnTo>
                                <a:lnTo>
                                  <a:pt x="94488" y="73152"/>
                                </a:lnTo>
                                <a:lnTo>
                                  <a:pt x="100584" y="76200"/>
                                </a:lnTo>
                                <a:lnTo>
                                  <a:pt x="103632" y="79248"/>
                                </a:lnTo>
                                <a:lnTo>
                                  <a:pt x="109728" y="82296"/>
                                </a:lnTo>
                                <a:lnTo>
                                  <a:pt x="112776" y="82296"/>
                                </a:lnTo>
                                <a:lnTo>
                                  <a:pt x="115824" y="85344"/>
                                </a:lnTo>
                                <a:lnTo>
                                  <a:pt x="121920" y="85344"/>
                                </a:lnTo>
                                <a:lnTo>
                                  <a:pt x="124968" y="88392"/>
                                </a:lnTo>
                                <a:lnTo>
                                  <a:pt x="134112" y="88392"/>
                                </a:lnTo>
                                <a:lnTo>
                                  <a:pt x="137160" y="91439"/>
                                </a:lnTo>
                                <a:lnTo>
                                  <a:pt x="143256" y="91439"/>
                                </a:lnTo>
                                <a:lnTo>
                                  <a:pt x="146304" y="94487"/>
                                </a:lnTo>
                                <a:lnTo>
                                  <a:pt x="152400" y="94487"/>
                                </a:lnTo>
                                <a:lnTo>
                                  <a:pt x="158496" y="97535"/>
                                </a:lnTo>
                                <a:lnTo>
                                  <a:pt x="176784" y="97535"/>
                                </a:lnTo>
                                <a:lnTo>
                                  <a:pt x="179832" y="100584"/>
                                </a:lnTo>
                                <a:lnTo>
                                  <a:pt x="240792" y="100584"/>
                                </a:lnTo>
                                <a:lnTo>
                                  <a:pt x="243840" y="97535"/>
                                </a:lnTo>
                                <a:lnTo>
                                  <a:pt x="256032" y="97535"/>
                                </a:lnTo>
                                <a:lnTo>
                                  <a:pt x="259080" y="94487"/>
                                </a:lnTo>
                                <a:lnTo>
                                  <a:pt x="268224" y="94487"/>
                                </a:lnTo>
                                <a:lnTo>
                                  <a:pt x="274320" y="91439"/>
                                </a:lnTo>
                                <a:lnTo>
                                  <a:pt x="280416" y="91439"/>
                                </a:lnTo>
                                <a:lnTo>
                                  <a:pt x="286512" y="88392"/>
                                </a:lnTo>
                                <a:lnTo>
                                  <a:pt x="289560" y="88392"/>
                                </a:lnTo>
                                <a:lnTo>
                                  <a:pt x="292608" y="85344"/>
                                </a:lnTo>
                                <a:lnTo>
                                  <a:pt x="295656" y="85344"/>
                                </a:lnTo>
                                <a:lnTo>
                                  <a:pt x="301752" y="82296"/>
                                </a:lnTo>
                                <a:lnTo>
                                  <a:pt x="304800" y="82296"/>
                                </a:lnTo>
                                <a:lnTo>
                                  <a:pt x="307848" y="79248"/>
                                </a:lnTo>
                                <a:lnTo>
                                  <a:pt x="313944" y="79248"/>
                                </a:lnTo>
                                <a:lnTo>
                                  <a:pt x="316992" y="76200"/>
                                </a:lnTo>
                                <a:lnTo>
                                  <a:pt x="320040" y="76200"/>
                                </a:lnTo>
                                <a:lnTo>
                                  <a:pt x="326136" y="73152"/>
                                </a:lnTo>
                                <a:lnTo>
                                  <a:pt x="329184" y="70103"/>
                                </a:lnTo>
                                <a:lnTo>
                                  <a:pt x="338328" y="70103"/>
                                </a:lnTo>
                                <a:lnTo>
                                  <a:pt x="338328" y="67056"/>
                                </a:lnTo>
                                <a:lnTo>
                                  <a:pt x="341376" y="67056"/>
                                </a:lnTo>
                                <a:lnTo>
                                  <a:pt x="347472" y="64008"/>
                                </a:lnTo>
                                <a:lnTo>
                                  <a:pt x="356616" y="54863"/>
                                </a:lnTo>
                                <a:lnTo>
                                  <a:pt x="362712" y="51815"/>
                                </a:lnTo>
                                <a:lnTo>
                                  <a:pt x="365760" y="51815"/>
                                </a:lnTo>
                                <a:lnTo>
                                  <a:pt x="377952" y="3962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46" name="Shape 4546"/>
                        <wps:cNvSpPr/>
                        <wps:spPr>
                          <a:xfrm>
                            <a:off x="1557528" y="1005840"/>
                            <a:ext cx="33528" cy="27432"/>
                          </a:xfrm>
                          <a:custGeom>
                            <a:avLst/>
                            <a:gdLst/>
                            <a:ahLst/>
                            <a:cxnLst/>
                            <a:rect l="0" t="0" r="0" b="0"/>
                            <a:pathLst>
                              <a:path w="33528" h="27432">
                                <a:moveTo>
                                  <a:pt x="33528" y="0"/>
                                </a:moveTo>
                                <a:lnTo>
                                  <a:pt x="18288" y="27432"/>
                                </a:lnTo>
                                <a:lnTo>
                                  <a:pt x="0" y="6096"/>
                                </a:lnTo>
                                <a:lnTo>
                                  <a:pt x="33528" y="0"/>
                                </a:lnTo>
                                <a:close/>
                              </a:path>
                            </a:pathLst>
                          </a:custGeom>
                          <a:ln w="3048" cap="rnd">
                            <a:round/>
                          </a:ln>
                        </wps:spPr>
                        <wps:style>
                          <a:lnRef idx="1">
                            <a:srgbClr val="000000"/>
                          </a:lnRef>
                          <a:fillRef idx="1">
                            <a:srgbClr val="000000"/>
                          </a:fillRef>
                          <a:effectRef idx="0">
                            <a:scrgbClr r="0" g="0" b="0"/>
                          </a:effectRef>
                          <a:fontRef idx="none"/>
                        </wps:style>
                        <wps:bodyPr/>
                      </wps:wsp>
                      <wps:wsp>
                        <wps:cNvPr id="4547" name="Rectangle 4547"/>
                        <wps:cNvSpPr/>
                        <wps:spPr>
                          <a:xfrm>
                            <a:off x="70104" y="353641"/>
                            <a:ext cx="865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w:t>
                              </w:r>
                            </w:p>
                          </w:txbxContent>
                        </wps:txbx>
                        <wps:bodyPr horzOverflow="overflow" vert="horz" lIns="0" tIns="0" rIns="0" bIns="0" rtlCol="0">
                          <a:noAutofit/>
                        </wps:bodyPr>
                      </wps:wsp>
                      <wps:wsp>
                        <wps:cNvPr id="4548" name="Rectangle 4548"/>
                        <wps:cNvSpPr/>
                        <wps:spPr>
                          <a:xfrm>
                            <a:off x="70104" y="640153"/>
                            <a:ext cx="93660"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4549" name="Rectangle 4549"/>
                        <wps:cNvSpPr/>
                        <wps:spPr>
                          <a:xfrm>
                            <a:off x="1216152" y="292681"/>
                            <a:ext cx="53432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ing</w:t>
                              </w:r>
                            </w:p>
                          </w:txbxContent>
                        </wps:txbx>
                        <wps:bodyPr horzOverflow="overflow" vert="horz" lIns="0" tIns="0" rIns="0" bIns="0" rtlCol="0">
                          <a:noAutofit/>
                        </wps:bodyPr>
                      </wps:wsp>
                      <wps:wsp>
                        <wps:cNvPr id="4550" name="Rectangle 4550"/>
                        <wps:cNvSpPr/>
                        <wps:spPr>
                          <a:xfrm>
                            <a:off x="1252728" y="399366"/>
                            <a:ext cx="44170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process</w:t>
                              </w:r>
                            </w:p>
                          </w:txbxContent>
                        </wps:txbx>
                        <wps:bodyPr horzOverflow="overflow" vert="horz" lIns="0" tIns="0" rIns="0" bIns="0" rtlCol="0">
                          <a:noAutofit/>
                        </wps:bodyPr>
                      </wps:wsp>
                      <wps:wsp>
                        <wps:cNvPr id="4551" name="Rectangle 4551"/>
                        <wps:cNvSpPr/>
                        <wps:spPr>
                          <a:xfrm>
                            <a:off x="94488" y="1319861"/>
                            <a:ext cx="4086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ource</w:t>
                              </w:r>
                            </w:p>
                          </w:txbxContent>
                        </wps:txbx>
                        <wps:bodyPr horzOverflow="overflow" vert="horz" lIns="0" tIns="0" rIns="0" bIns="0" rtlCol="0">
                          <a:noAutofit/>
                        </wps:bodyPr>
                      </wps:wsp>
                      <wps:wsp>
                        <wps:cNvPr id="4552" name="Rectangle 4552"/>
                        <wps:cNvSpPr/>
                        <wps:spPr>
                          <a:xfrm>
                            <a:off x="21336" y="1429590"/>
                            <a:ext cx="6113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mage data</w:t>
                              </w:r>
                            </w:p>
                          </w:txbxContent>
                        </wps:txbx>
                        <wps:bodyPr horzOverflow="overflow" vert="horz" lIns="0" tIns="0" rIns="0" bIns="0" rtlCol="0">
                          <a:noAutofit/>
                        </wps:bodyPr>
                      </wps:wsp>
                      <wps:wsp>
                        <wps:cNvPr id="4553" name="Rectangle 4553"/>
                        <wps:cNvSpPr/>
                        <wps:spPr>
                          <a:xfrm>
                            <a:off x="819912" y="1438729"/>
                            <a:ext cx="68364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ble speci-</w:t>
                              </w:r>
                            </w:p>
                          </w:txbxContent>
                        </wps:txbx>
                        <wps:bodyPr horzOverflow="overflow" vert="horz" lIns="0" tIns="0" rIns="0" bIns="0" rtlCol="0">
                          <a:noAutofit/>
                        </wps:bodyPr>
                      </wps:wsp>
                      <wps:wsp>
                        <wps:cNvPr id="4554" name="Rectangle 4554"/>
                        <wps:cNvSpPr/>
                        <wps:spPr>
                          <a:xfrm>
                            <a:off x="883915" y="1548457"/>
                            <a:ext cx="50994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ication 1</w:t>
                              </w:r>
                            </w:p>
                          </w:txbxContent>
                        </wps:txbx>
                        <wps:bodyPr horzOverflow="overflow" vert="horz" lIns="0" tIns="0" rIns="0" bIns="0" rtlCol="0">
                          <a:noAutofit/>
                        </wps:bodyPr>
                      </wps:wsp>
                      <wps:wsp>
                        <wps:cNvPr id="4555" name="Rectangle 4555"/>
                        <wps:cNvSpPr/>
                        <wps:spPr>
                          <a:xfrm>
                            <a:off x="1496568" y="1438729"/>
                            <a:ext cx="68364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ble speci-</w:t>
                              </w:r>
                            </w:p>
                          </w:txbxContent>
                        </wps:txbx>
                        <wps:bodyPr horzOverflow="overflow" vert="horz" lIns="0" tIns="0" rIns="0" bIns="0" rtlCol="0">
                          <a:noAutofit/>
                        </wps:bodyPr>
                      </wps:wsp>
                      <wps:wsp>
                        <wps:cNvPr id="4556" name="Rectangle 4556"/>
                        <wps:cNvSpPr/>
                        <wps:spPr>
                          <a:xfrm>
                            <a:off x="1560581" y="1548457"/>
                            <a:ext cx="50591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ication 2</w:t>
                              </w:r>
                            </w:p>
                          </w:txbxContent>
                        </wps:txbx>
                        <wps:bodyPr horzOverflow="overflow" vert="horz" lIns="0" tIns="0" rIns="0" bIns="0" rtlCol="0">
                          <a:noAutofit/>
                        </wps:bodyPr>
                      </wps:wsp>
                      <wps:wsp>
                        <wps:cNvPr id="4557" name="Rectangle 4557"/>
                        <wps:cNvSpPr/>
                        <wps:spPr>
                          <a:xfrm>
                            <a:off x="2651765" y="1341193"/>
                            <a:ext cx="71256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mpressed</w:t>
                              </w:r>
                            </w:p>
                          </w:txbxContent>
                        </wps:txbx>
                        <wps:bodyPr horzOverflow="overflow" vert="horz" lIns="0" tIns="0" rIns="0" bIns="0" rtlCol="0">
                          <a:noAutofit/>
                        </wps:bodyPr>
                      </wps:wsp>
                      <wps:wsp>
                        <wps:cNvPr id="4558" name="Rectangle 4558"/>
                        <wps:cNvSpPr/>
                        <wps:spPr>
                          <a:xfrm>
                            <a:off x="2688341" y="1447878"/>
                            <a:ext cx="6113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mage data</w:t>
                              </w:r>
                            </w:p>
                          </w:txbxContent>
                        </wps:txbx>
                        <wps:bodyPr horzOverflow="overflow" vert="horz" lIns="0" tIns="0" rIns="0" bIns="0" rtlCol="0">
                          <a:noAutofit/>
                        </wps:bodyPr>
                      </wps:wsp>
                    </wpg:wgp>
                  </a:graphicData>
                </a:graphic>
              </wp:inline>
            </w:drawing>
          </mc:Choice>
          <mc:Fallback>
            <w:pict>
              <v:group id="Group 280176" o:spid="_x0000_s1530" style="width:266.4pt;height:138.25pt;mso-position-horizontal-relative:char;mso-position-vertical-relative:line" coordsize="33832,17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">
                <v:shape id="Shape 456554" o:spid="_x0000_s1531" style="position:absolute;left:7802;top:3901;width:16886;height:91;visibility:visible;mso-wrap-style:square;v-text-anchor:top" coordsize="16885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" path="m,l1688592,r,9144l,9144,,e" fillcolor="black" stroked="f" strokeweight="0">
                  <v:stroke miterlimit="83231f" joinstyle="miter"/>
                  <v:path arrowok="t" textboxrect="0,0,1688592,9144"/>
                </v:shape>
                <v:shape id="Shape 456555" o:spid="_x0000_s1532" style="position:absolute;left:10180;top:2225;width:8108;height:3383;visibility:visible;mso-wrap-style:square;v-text-anchor:top" coordsize="810768,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" path="m,l810768,r,338328l,338328,,e" stroked="f" strokeweight="0">
                  <v:stroke miterlimit="83231f" joinstyle="miter"/>
                  <v:path arrowok="t" textboxrect="0,0,810768,338328"/>
                </v:shape>
                <v:shape id="Shape 4503" o:spid="_x0000_s1533" style="position:absolute;left:10149;top:2194;width:4085;height:3444;visibility:visible;mso-wrap-style:square;v-text-anchor:top" coordsize="408432,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" path="m,l408432,r,6096l6096,6096r,332232l408432,338328r,6096l,344424,,xe" fillcolor="black" stroked="f" strokeweight="0">
                  <v:stroke miterlimit="83231f" joinstyle="miter"/>
                  <v:path arrowok="t" textboxrect="0,0,408432,344424"/>
                </v:shape>
                <v:shape id="Shape 4504" o:spid="_x0000_s1534" style="position:absolute;left:14234;top:2194;width:4084;height:3444;visibility:visible;mso-wrap-style:square;v-text-anchor:top" coordsize="408432,34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" path="m,l408432,r,344424l,344424r,-6096l402336,338328r,-332232l,6096,,xe" fillcolor="black" stroked="f" strokeweight="0">
                  <v:stroke miterlimit="83231f" joinstyle="miter"/>
                  <v:path arrowok="t" textboxrect="0,0,408432,344424"/>
                </v:shape>
                <v:shape id="Shape 456556" o:spid="_x0000_s1535" style="position:absolute;left:23652;top:2895;width:10150;height:2042;visibility:visible;mso-wrap-style:square;v-text-anchor:top" coordsize="1014984,20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" path="m,l1014984,r,204216l,204216,,e" stroked="f" strokeweight="0">
                  <v:stroke miterlimit="83231f" joinstyle="miter"/>
                  <v:path arrowok="t" textboxrect="0,0,1014984,204216"/>
                </v:shape>
                <v:shape id="Shape 4506" o:spid="_x0000_s1536" style="position:absolute;left:23652;top:2865;width:5075;height:2103;visibility:visible;mso-wrap-style:square;v-text-anchor:top" coordsize="507492,21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" path="m,l507492,r,6096l3048,6096r,198120l507492,204216r,6096l,210312r,-6096l,6096,,xe" fillcolor="black" stroked="f" strokeweight="0">
                  <v:stroke miterlimit="83231f" joinstyle="miter"/>
                  <v:path arrowok="t" textboxrect="0,0,507492,210312"/>
                </v:shape>
                <v:shape id="Shape 4507" o:spid="_x0000_s1537" style="position:absolute;left:28727;top:2865;width:5105;height:2103;visibility:visible;mso-wrap-style:square;v-text-anchor:top" coordsize="510540,21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" path="m,l510540,r,210312l,210312r,-6096l504444,204216r,-198120l,6096,,xe" fillcolor="black" stroked="f" strokeweight="0">
                  <v:stroke miterlimit="83231f" joinstyle="miter"/>
                  <v:path arrowok="t" textboxrect="0,0,510540,210312"/>
                </v:shape>
                <v:shape id="Shape 4508" o:spid="_x0000_s1538" style="position:absolute;left:4206;top:2194;width:3596;height:1768;visibility:visible;mso-wrap-style:square;v-text-anchor:top" coordsize="359664,176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" path="m3048,l359664,170688r-3048,6096l,6096,3048,xe" fillcolor="black" stroked="f" strokeweight="0">
                  <v:stroke miterlimit="83231f" joinstyle="miter"/>
                  <v:path arrowok="t" textboxrect="0,0,359664,176784"/>
                </v:shape>
                <v:shape id="Shape 456557" o:spid="_x0000_s1539" style="position:absolute;left:1889;top:1005;width:3048;height:92;visibility:visible;mso-wrap-style:square;v-text-anchor:top" coordsize="3048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" path="m,l304800,r,9144l,9144,,e" fillcolor="black" stroked="f" strokeweight="0">
                  <v:stroke miterlimit="83231f" joinstyle="miter"/>
                  <v:path arrowok="t" textboxrect="0,0,304800,9144"/>
                </v:shape>
                <v:shape id="Shape 456558" o:spid="_x0000_s1540" style="position:absolute;left:30;top:30;width:2042;height:2042;visibility:visible;mso-wrap-style:square;v-text-anchor:top" coordsize="204216,20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" path="m,l204216,r,204216l,204216,,e" stroked="f" strokeweight="0">
                  <v:stroke miterlimit="83231f" joinstyle="miter"/>
                  <v:path arrowok="t" textboxrect="0,0,204216,204216"/>
                </v:shape>
                <v:shape id="Shape 4511" o:spid="_x0000_s1541" style="position:absolute;width:1051;height:2103;visibility:visible;mso-wrap-style:square;v-text-anchor:top" coordsize="105156,21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" path="m,l105156,r,6096l6096,6096r,198120l105156,204216r,6096l,210312,,xe" fillcolor="black" stroked="f" strokeweight="0">
                  <v:stroke miterlimit="83231f" joinstyle="miter"/>
                  <v:path arrowok="t" textboxrect="0,0,105156,210312"/>
                </v:shape>
                <v:shape id="Shape 4512" o:spid="_x0000_s1542" style="position:absolute;left:1051;width:1052;height:2103;visibility:visible;mso-wrap-style:square;v-text-anchor:top" coordsize="105156,21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" path="m,l105156,r,210312l,210312r,-6096l99060,204216r,-198120l,6096,,xe" fillcolor="black" stroked="f" strokeweight="0">
                  <v:stroke miterlimit="83231f" joinstyle="miter"/>
                  <v:path arrowok="t" textboxrect="0,0,105156,210312"/>
                </v:shape>
                <v:shape id="Shape 456559" o:spid="_x0000_s1543" style="position:absolute;left:14173;top:5608;width:91;height:2347;visibility:visible;mso-wrap-style:square;v-text-anchor:top" coordsize="9144,234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" path="m,l9144,r,234696l,234696,,e" fillcolor="black" stroked="f" strokeweight="0">
                  <v:stroke miterlimit="83231f" joinstyle="miter"/>
                  <v:path arrowok="t" textboxrect="0,0,9144,234696"/>
                </v:shape>
                <v:shape id="Shape 4514" o:spid="_x0000_s1544" style="position:absolute;left:12496;top:7924;width:1738;height:3414;visibility:visible;mso-wrap-style:square;v-text-anchor:top" coordsize="173736,34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" path="m167640,r6096,3048l6096,341376,,338328,167640,xe" fillcolor="black" stroked="f" strokeweight="0">
                  <v:stroke miterlimit="83231f" joinstyle="miter"/>
                  <v:path arrowok="t" textboxrect="0,0,173736,341376"/>
                </v:shape>
                <v:shape id="Shape 4515" o:spid="_x0000_s1545" style="position:absolute;left:9479;top:3596;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" path="m,l70104,33528,,64008,,xe" fillcolor="black" strokeweight=".24pt">
                  <v:stroke endcap="round"/>
                  <v:path arrowok="t" textboxrect="0,0,70104,64008"/>
                </v:shape>
                <v:shape id="Shape 4516" o:spid="_x0000_s1546" style="position:absolute;left:23012;top:3596;width:640;height:640;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" path="m,l64008,33528,,64008,,xe" fillcolor="black" strokeweight=".24pt">
                  <v:stroke endcap="round"/>
                  <v:path arrowok="t" textboxrect="0,0,64008,64008"/>
                </v:shape>
                <v:shape id="Shape 4517" o:spid="_x0000_s1547" style="position:absolute;left:13868;top:5608;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" path="m33528,l70104,67056,,67056,33528,xe" fillcolor="black" strokeweight=".24pt">
                  <v:stroke endcap="round"/>
                  <v:path arrowok="t" textboxrect="0,0,70104,67056"/>
                </v:shape>
                <v:rect id="Rectangle 4518" o:spid="_x0000_s1548" style="position:absolute;left:27492;top:16878;width:793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0750-93/d011</w:t>
                        </w:r>
                      </w:p>
                    </w:txbxContent>
                  </v:textbox>
                </v:rect>
                <v:rect id="Rectangle 4519" o:spid="_x0000_s1549" style="position:absolute;left:701;top:671;width:8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w:t>
                        </w:r>
                      </w:p>
                    </w:txbxContent>
                  </v:textbox>
                </v:rect>
                <v:shape id="Shape 456560" o:spid="_x0000_s1550" style="position:absolute;left:2072;top:3901;width:1677;height:91;visibility:visible;mso-wrap-style:square;v-text-anchor:top" coordsize="167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" path="m,l167640,r,9144l,9144,,e" fillcolor="black" stroked="f" strokeweight="0">
                  <v:stroke endcap="round"/>
                  <v:path arrowok="t" textboxrect="0,0,167640,9144"/>
                </v:shape>
                <v:shape id="Shape 456561" o:spid="_x0000_s1551" style="position:absolute;left:30;top:2895;width:2042;height:2042;visibility:visible;mso-wrap-style:square;v-text-anchor:top" coordsize="204216,20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" path="m,l204216,r,204216l,204216,,e" stroked="f" strokeweight="0">
                  <v:stroke endcap="round"/>
                  <v:path arrowok="t" textboxrect="0,0,204216,204216"/>
                </v:shape>
                <v:shape id="Shape 4522" o:spid="_x0000_s1552" style="position:absolute;top:2865;width:1051;height:2103;visibility:visible;mso-wrap-style:square;v-text-anchor:top" coordsize="105156,21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" path="m,l105156,r,6096l6096,6096r,198120l105156,204216r,6096l,210312,,xe" fillcolor="black" stroked="f" strokeweight="0">
                  <v:stroke endcap="round"/>
                  <v:path arrowok="t" textboxrect="0,0,105156,210312"/>
                </v:shape>
                <v:shape id="Shape 4523" o:spid="_x0000_s1553" style="position:absolute;left:1051;top:2865;width:1052;height:2103;visibility:visible;mso-wrap-style:square;v-text-anchor:top" coordsize="105156,21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" path="m,l105156,r,210312l,210312r,-6096l99060,204216r,-198120l,6096,,xe" fillcolor="black" stroked="f" strokeweight="0">
                  <v:stroke endcap="round"/>
                  <v:path arrowok="t" textboxrect="0,0,105156,210312"/>
                </v:shape>
                <v:shape id="Shape 456562" o:spid="_x0000_s1554" style="position:absolute;left:1889;top:6766;width:3048;height:92;visibility:visible;mso-wrap-style:square;v-text-anchor:top" coordsize="3048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" path="m,l304800,r,9144l,9144,,e" fillcolor="black" stroked="f" strokeweight="0">
                  <v:stroke endcap="round"/>
                  <v:path arrowok="t" textboxrect="0,0,304800,9144"/>
                </v:shape>
                <v:shape id="Shape 456563" o:spid="_x0000_s1555" style="position:absolute;left:30;top:5760;width:2042;height:2042;visibility:visible;mso-wrap-style:square;v-text-anchor:top" coordsize="204216,20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" path="m,l204216,r,204216l,204216,,e" stroked="f" strokeweight="0">
                  <v:stroke endcap="round"/>
                  <v:path arrowok="t" textboxrect="0,0,204216,204216"/>
                </v:shape>
                <v:shape id="Shape 4526" o:spid="_x0000_s1556" style="position:absolute;top:5730;width:1051;height:2103;visibility:visible;mso-wrap-style:square;v-text-anchor:top" coordsize="105156,21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" path="m,l105156,r,6096l6096,6096r,198120l105156,204216r,6096l,210312,,xe" fillcolor="black" stroked="f" strokeweight="0">
                  <v:stroke endcap="round"/>
                  <v:path arrowok="t" textboxrect="0,0,105156,210312"/>
                </v:shape>
                <v:shape id="Shape 4527" o:spid="_x0000_s1557" style="position:absolute;left:1051;top:5730;width:1052;height:2103;visibility:visible;mso-wrap-style:square;v-text-anchor:top" coordsize="105156,21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" path="m,l105156,r,210312l,210312r,-6096l99060,204216r,-198120l,6096,,xe" fillcolor="black" stroked="f" strokeweight="0">
                  <v:stroke endcap="round"/>
                  <v:path arrowok="t" textboxrect="0,0,105156,210312"/>
                </v:shape>
                <v:shape id="Shape 4528" o:spid="_x0000_s1558" style="position:absolute;left:5516;top:1981;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" path="m27432,l18288,27432,,12192,27432,xe" fillcolor="black" strokeweight=".24pt">
                  <v:stroke endcap="round"/>
                  <v:path arrowok="t" textboxrect="0,0,27432,27432"/>
                </v:shape>
                <v:shape id="Shape 4529" o:spid="_x0000_s1559" style="position:absolute;left:5059;top:1981;width:823;height:3810;visibility:visible;mso-wrap-style:square;v-text-anchor:top" coordsize="8229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" path="m76200,l60960,15240r-3048,l54864,18288r-3048,6096l51816,27432r-6096,6096l42672,39624r,3048l39624,45720r,3048l36576,54864r-3048,3048l33528,60960r-6096,6096l27432,70104r-3048,6096l21336,79248r,3048l18288,88392r,3048l15240,94488r,6096l12192,103632r,6096l9144,112776r-3048,6096l6096,131064r-3048,6096l3048,149352,,152400r,67056l3048,225552r,12192l6096,243840r,12192l9144,256032r,6096l12192,265176r,6096l15240,274320r,3048l18288,283464r,3048l21336,292608r,3048l24384,298704r3048,6096l30480,307848r3048,6096l33528,316992r6096,6096l42672,329184r,6096l45720,341376r9144,9144l54864,353568r3048,l60960,359664r21336,21336e" filled="f" strokeweight=".24pt">
                  <v:stroke endcap="round"/>
                  <v:path arrowok="t" textboxrect="0,0,82296,381000"/>
                </v:shape>
                <v:shape id="Shape 4530" o:spid="_x0000_s1560" style="position:absolute;left:5577;top:5516;width:275;height:244;visibility:visible;mso-wrap-style:square;v-text-anchor:top" coordsize="27432,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" path="m18288,r9144,24384l,18288,18288,xe" fillcolor="black" strokeweight=".24pt">
                  <v:stroke endcap="round"/>
                  <v:path arrowok="t" textboxrect="0,0,27432,24384"/>
                </v:shape>
                <v:shape id="Shape 4531" o:spid="_x0000_s1561" style="position:absolute;left:4724;top:6614;width:305;height:304;visibility:visible;mso-wrap-style:square;v-text-anchor:top" coordsize="30480,30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" path="m15240,v8407,,15240,6833,15240,15240c30480,23647,23647,30481,15240,30481,6833,30481,,23647,,15240,,6833,6833,,15240,xe" fillcolor="black" strokeweight=".24pt">
                  <v:stroke endcap="round"/>
                  <v:path arrowok="t" textboxrect="0,0,30480,30481"/>
                </v:shape>
                <v:shape id="Shape 4532" o:spid="_x0000_s1562" style="position:absolute;left:3566;top:3749;width:304;height:243;visibility:visible;mso-wrap-style:square;v-text-anchor:top" coordsize="30480,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" path="m15240,v8407,,15240,5461,15240,12192c30480,18923,23647,24384,15240,24384,6833,24384,,18923,,12192,,5461,6833,,15240,xe" fillcolor="black" strokeweight=".24pt">
                  <v:stroke endcap="round"/>
                  <v:path arrowok="t" textboxrect="0,0,30480,24384"/>
                </v:shape>
                <v:shape id="Shape 4533" o:spid="_x0000_s1563" style="position:absolute;left:4724;top:883;width:305;height:244;visibility:visible;mso-wrap-style:square;v-text-anchor:top" coordsize="30480,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" path="m15240,v8407,,15240,5461,15240,12192c30480,18923,23647,24384,15240,24384,6833,24384,,18923,,12192,,5461,6833,,15240,xe" fillcolor="black" strokeweight=".24pt">
                  <v:stroke endcap="round"/>
                  <v:path arrowok="t" textboxrect="0,0,30480,24384"/>
                </v:shape>
                <v:shape id="Shape 4535" o:spid="_x0000_s1564" style="position:absolute;left:8107;top:13685;width:2743;height:3414;visibility:visible;mso-wrap-style:square;v-text-anchor:top" coordsize="274320,34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" path="m,l274320,r,6096l6096,6096r,332231l274320,338327r,3049l,341376,,xe" fillcolor="black" stroked="f" strokeweight="0">
                  <v:stroke endcap="round"/>
                  <v:path arrowok="t" textboxrect="0,0,274320,341376"/>
                </v:shape>
                <v:shape id="Shape 4536" o:spid="_x0000_s1565" style="position:absolute;left:10850;top:13685;width:2744;height:3414;visibility:visible;mso-wrap-style:square;v-text-anchor:top" coordsize="274320,34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" path="m,l274320,r,341376l,341376r,-3049l268224,338327r,-332231l,6096,,xe" fillcolor="black" stroked="f" strokeweight="0">
                  <v:stroke endcap="round"/>
                  <v:path arrowok="t" textboxrect="0,0,274320,341376"/>
                </v:shape>
                <v:shape id="Shape 456564" o:spid="_x0000_s1566" style="position:absolute;left:10789;top:9845;width:92;height:3871;visibility:visible;mso-wrap-style:square;v-text-anchor:top" coordsize="9144,387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" path="m,l9144,r,387097l,387097,,e" fillcolor="black" stroked="f" strokeweight="0">
                  <v:stroke endcap="round"/>
                  <v:path arrowok="t" textboxrect="0,0,9144,387097"/>
                </v:shape>
                <v:shape id="Shape 4538" o:spid="_x0000_s1567" style="position:absolute;left:10698;top:9662;width:244;height:304;visibility:visible;mso-wrap-style:square;v-text-anchor:top" coordsize="24384,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" path="m12192,v6731,,12192,6832,12192,15239c24384,23647,18923,30480,12192,30480,5461,30480,,23647,,15239,,6832,5461,,12192,xe" fillcolor="black" strokeweight=".24pt">
                  <v:stroke endcap="round"/>
                  <v:path arrowok="t" textboxrect="0,0,24384,30480"/>
                </v:shape>
                <v:shape id="Shape 4540" o:spid="_x0000_s1568" style="position:absolute;left:14874;top:13685;width:2743;height:3414;visibility:visible;mso-wrap-style:square;v-text-anchor:top" coordsize="274320,34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" path="m,l274320,r,6096l6096,6096r,332231l274320,338327r,3049l,341376,,xe" fillcolor="black" stroked="f" strokeweight="0">
                  <v:stroke endcap="round"/>
                  <v:path arrowok="t" textboxrect="0,0,274320,341376"/>
                </v:shape>
                <v:shape id="Shape 4541" o:spid="_x0000_s1569" style="position:absolute;left:17617;top:13685;width:2713;height:3414;visibility:visible;mso-wrap-style:square;v-text-anchor:top" coordsize="271272,34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" path="m,l271272,r,341376l,341376r,-3049l268224,338327r,-332231l,6096,,xe" fillcolor="black" stroked="f" strokeweight="0">
                  <v:stroke endcap="round"/>
                  <v:path arrowok="t" textboxrect="0,0,271272,341376"/>
                </v:shape>
                <v:shape id="Shape 456565" o:spid="_x0000_s1570" style="position:absolute;left:17556;top:9845;width:91;height:3871;visibility:visible;mso-wrap-style:square;v-text-anchor:top" coordsize="9144,387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" path="m,l9144,r,387097l,387097,,e" fillcolor="black" stroked="f" strokeweight="0">
                  <v:stroke endcap="round"/>
                  <v:path arrowok="t" textboxrect="0,0,9144,387097"/>
                </v:shape>
                <v:shape id="Shape 4543" o:spid="_x0000_s1571" style="position:absolute;left:17404;top:9662;width:304;height:304;visibility:visible;mso-wrap-style:square;v-text-anchor:top" coordsize="30480,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" path="m15240,v8407,,15240,6832,15240,15239c30480,23647,23647,30480,15240,30480,6833,30480,,23647,,15239,,6832,6833,,15240,xe" fillcolor="black" strokeweight=".24pt">
                  <v:stroke endcap="round"/>
                  <v:path arrowok="t" textboxrect="0,0,30480,30480"/>
                </v:shape>
                <v:shape id="Shape 4544" o:spid="_x0000_s1572" style="position:absolute;left:12131;top:9662;width:274;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" path="m,l27432,12192,3048,27432,,xe" fillcolor="black" strokeweight=".24pt">
                  <v:stroke endcap="round"/>
                  <v:path arrowok="t" textboxrect="0,0,27432,27432"/>
                </v:shape>
                <v:shape id="Shape 4545" o:spid="_x0000_s1573" style="position:absolute;left:12131;top:9631;width:3779;height:1006;visibility:visible;mso-wrap-style:square;v-text-anchor:top" coordsize="377952,100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" path="m,l3048,3048r,6096l6096,15239r9144,6096l21336,24384,42672,45720r6096,l51816,48768r,3047l54864,54863r6096,3048l64008,60959r3048,l70104,64008r6096,3048l79248,70103r9144,l91440,73152r3048,l100584,76200r3048,3048l109728,82296r3048,l115824,85344r6096,l124968,88392r9144,l137160,91439r6096,l146304,94487r6096,l158496,97535r18288,l179832,100584r60960,l243840,97535r12192,l259080,94487r9144,l274320,91439r6096,l286512,88392r3048,l292608,85344r3048,l301752,82296r3048,l307848,79248r6096,l316992,76200r3048,l326136,73152r3048,-3049l338328,70103r,-3047l341376,67056r6096,-3048l356616,54863r6096,-3048l365760,51815,377952,39624e" filled="f" strokeweight=".24pt">
                  <v:stroke endcap="round"/>
                  <v:path arrowok="t" textboxrect="0,0,377952,100584"/>
                </v:shape>
                <v:shape id="Shape 4546" o:spid="_x0000_s1574" style="position:absolute;left:15575;top:10058;width:335;height:274;visibility:visible;mso-wrap-style:square;v-text-anchor:top" coordsize="33528,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" path="m33528,l18288,27432,,6096,33528,xe" fillcolor="black" strokeweight=".24pt">
                  <v:stroke endcap="round"/>
                  <v:path arrowok="t" textboxrect="0,0,33528,27432"/>
                </v:shape>
                <v:rect id="Rectangle 4547" o:spid="_x0000_s1575" style="position:absolute;left:701;top:3536;width:8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w:t>
                        </w:r>
                      </w:p>
                    </w:txbxContent>
                  </v:textbox>
                </v:rect>
                <v:rect id="Rectangle 4548" o:spid="_x0000_s1576" style="position:absolute;left:701;top:6401;width:93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4549" o:spid="_x0000_s1577" style="position:absolute;left:12161;top:2926;width:534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ing</w:t>
                        </w:r>
                      </w:p>
                    </w:txbxContent>
                  </v:textbox>
                </v:rect>
                <v:rect id="Rectangle 4550" o:spid="_x0000_s1578" style="position:absolute;left:12527;top:3993;width:441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process</w:t>
                        </w:r>
                      </w:p>
                    </w:txbxContent>
                  </v:textbox>
                </v:rect>
                <v:rect id="Rectangle 4551" o:spid="_x0000_s1579" style="position:absolute;left:944;top:13198;width:40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ource</w:t>
                        </w:r>
                      </w:p>
                    </w:txbxContent>
                  </v:textbox>
                </v:rect>
                <v:rect id="Rectangle 4552" o:spid="_x0000_s1580" style="position:absolute;left:213;top:14295;width:611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image data</w:t>
                        </w:r>
                      </w:p>
                    </w:txbxContent>
                  </v:textbox>
                </v:rect>
                <v:rect id="Rectangle 4553" o:spid="_x0000_s1581" style="position:absolute;left:8199;top:14387;width:683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able speci-</w:t>
                        </w:r>
                      </w:p>
                    </w:txbxContent>
                  </v:textbox>
                </v:rect>
                <v:rect id="Rectangle 4554" o:spid="_x0000_s1582" style="position:absolute;left:8839;top:15484;width:509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fication 1</w:t>
                        </w:r>
                      </w:p>
                    </w:txbxContent>
                  </v:textbox>
                </v:rect>
                <v:rect id="Rectangle 4555" o:spid="_x0000_s1583" style="position:absolute;left:14965;top:14387;width:683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Table speci-</w:t>
                        </w:r>
                      </w:p>
                    </w:txbxContent>
                  </v:textbox>
                </v:rect>
                <v:rect id="Rectangle 4556" o:spid="_x0000_s1584" style="position:absolute;left:15605;top:15484;width:506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fication 2</w:t>
                        </w:r>
                      </w:p>
                    </w:txbxContent>
                  </v:textbox>
                </v:rect>
                <v:rect id="Rectangle 4557" o:spid="_x0000_s1585" style="position:absolute;left:26517;top:13411;width:712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mpressed</w:t>
                        </w:r>
                      </w:p>
                    </w:txbxContent>
                  </v:textbox>
                </v:rect>
                <v:rect id="Rectangle 4558" o:spid="_x0000_s1586" style="position:absolute;left:26883;top:14478;width:611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image data</w:t>
                        </w:r>
                      </w:p>
                    </w:txbxContent>
                  </v:textbox>
                </v:rect>
                <w10:anchorlock/>
              </v:group>
            </w:pict>
          </mc:Fallback>
        </mc:AlternateContent>
      </w:r>
    </w:p>
    <w:p w:rsidR="00094CB9" w:rsidRDefault="00FE5CBC">
      <w:pPr>
        <w:spacing w:after="318" w:line="265" w:lineRule="auto"/>
        <w:ind w:left="141" w:right="131"/>
        <w:jc w:val="center"/>
      </w:pPr>
      <w:r>
        <w:rPr>
          <w:b/>
        </w:rPr>
        <w:t xml:space="preserve">Figure </w:t>
      </w:r>
      <w:proofErr w:type="gramStart"/>
      <w:r>
        <w:rPr>
          <w:b/>
        </w:rPr>
        <w:t>11  –</w:t>
      </w:r>
      <w:proofErr w:type="gramEnd"/>
      <w:r>
        <w:rPr>
          <w:b/>
        </w:rPr>
        <w:t xml:space="preserve">  Component-interleave and table-switching control</w:t>
      </w:r>
    </w:p>
    <w:p w:rsidR="00094CB9" w:rsidRDefault="00FE5CBC">
      <w:pPr>
        <w:spacing w:after="303" w:line="265" w:lineRule="auto"/>
        <w:ind w:left="-5" w:right="0"/>
        <w:jc w:val="left"/>
      </w:pPr>
      <w:r>
        <w:rPr>
          <w:color w:val="FFFFFF"/>
        </w:rPr>
        <w:lastRenderedPageBreak/>
        <w:t>FIGURE 11 [D11] 7 cm = 273 %</w:t>
      </w:r>
    </w:p>
    <w:p w:rsidR="00094CB9" w:rsidRDefault="00FE5CBC">
      <w:pPr>
        <w:ind w:left="-5" w:right="8"/>
      </w:pPr>
      <w:r>
        <w:t xml:space="preserve">In sequential mode, encoding is </w:t>
      </w:r>
      <w:r>
        <w:rPr>
          <w:i/>
        </w:rPr>
        <w:t>non-interleaved</w:t>
      </w:r>
      <w:r>
        <w:t xml:space="preserve"> if the encoder compresses all image data units in component A before beginning component B, and then in turn all of B before C. Encoding is </w:t>
      </w:r>
      <w:r>
        <w:rPr>
          <w:i/>
        </w:rPr>
        <w:t>interleaved</w:t>
      </w:r>
      <w:r>
        <w:t xml:space="preserve"> if the encoder compresses a data unit from A, a data unit from B, a data unit from C, then back to A, etc. These alternatives are illustrated in Figure 12, which shows a case in which all three image components have identical dimensions: X </w:t>
      </w:r>
      <w:r>
        <w:rPr>
          <w:i/>
        </w:rPr>
        <w:t>columns</w:t>
      </w:r>
      <w:r>
        <w:t xml:space="preserve"> by Y lines, for a total of n data units each.</w:t>
      </w:r>
    </w:p>
    <w:p w:rsidR="00094CB9" w:rsidRDefault="00FE5CBC">
      <w:pPr>
        <w:spacing w:after="416" w:line="259" w:lineRule="auto"/>
        <w:ind w:left="1186" w:right="0" w:firstLine="0"/>
        <w:jc w:val="left"/>
      </w:pPr>
      <w:r>
        <w:rPr>
          <w:rFonts w:ascii="Calibri" w:eastAsia="Calibri" w:hAnsi="Calibri" w:cs="Calibri"/>
          <w:noProof/>
          <w:sz w:val="22"/>
        </w:rPr>
        <mc:AlternateContent>
          <mc:Choice Requires="wpg">
            <w:drawing>
              <wp:inline distT="0" distB="0" distL="0" distR="0">
                <wp:extent cx="4297680" cy="1296089"/>
                <wp:effectExtent l="0" t="0" r="0" b="0"/>
                <wp:docPr id="425059" name="Group 425059"/>
                <wp:cNvGraphicFramePr/>
                <a:graphic xmlns:a="http://schemas.openxmlformats.org/drawingml/2006/main">
                  <a:graphicData uri="http://schemas.microsoft.com/office/word/2010/wordprocessingGroup">
                    <wpg:wgp>
                      <wpg:cNvGrpSpPr/>
                      <wpg:grpSpPr>
                        <a:xfrm>
                          <a:off x="0" y="0"/>
                          <a:ext cx="4297680" cy="1296089"/>
                          <a:chOff x="0" y="0"/>
                          <a:chExt cx="4297680" cy="1296089"/>
                        </a:xfrm>
                      </wpg:grpSpPr>
                      <wps:wsp>
                        <wps:cNvPr id="4584" name="Shape 4584"/>
                        <wps:cNvSpPr/>
                        <wps:spPr>
                          <a:xfrm>
                            <a:off x="161544" y="162330"/>
                            <a:ext cx="413004" cy="1030224"/>
                          </a:xfrm>
                          <a:custGeom>
                            <a:avLst/>
                            <a:gdLst/>
                            <a:ahLst/>
                            <a:cxnLst/>
                            <a:rect l="0" t="0" r="0" b="0"/>
                            <a:pathLst>
                              <a:path w="413004" h="1030224">
                                <a:moveTo>
                                  <a:pt x="0" y="0"/>
                                </a:moveTo>
                                <a:lnTo>
                                  <a:pt x="413004" y="0"/>
                                </a:lnTo>
                                <a:lnTo>
                                  <a:pt x="413004" y="18288"/>
                                </a:lnTo>
                                <a:lnTo>
                                  <a:pt x="15240" y="18288"/>
                                </a:lnTo>
                                <a:lnTo>
                                  <a:pt x="15240" y="1014984"/>
                                </a:lnTo>
                                <a:lnTo>
                                  <a:pt x="413004" y="1014984"/>
                                </a:lnTo>
                                <a:lnTo>
                                  <a:pt x="413004" y="1030224"/>
                                </a:lnTo>
                                <a:lnTo>
                                  <a:pt x="0" y="103022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85" name="Shape 4585"/>
                        <wps:cNvSpPr/>
                        <wps:spPr>
                          <a:xfrm>
                            <a:off x="574548" y="162330"/>
                            <a:ext cx="409956" cy="1030224"/>
                          </a:xfrm>
                          <a:custGeom>
                            <a:avLst/>
                            <a:gdLst/>
                            <a:ahLst/>
                            <a:cxnLst/>
                            <a:rect l="0" t="0" r="0" b="0"/>
                            <a:pathLst>
                              <a:path w="409956" h="1030224">
                                <a:moveTo>
                                  <a:pt x="0" y="0"/>
                                </a:moveTo>
                                <a:lnTo>
                                  <a:pt x="409956" y="0"/>
                                </a:lnTo>
                                <a:lnTo>
                                  <a:pt x="409956" y="1030224"/>
                                </a:lnTo>
                                <a:lnTo>
                                  <a:pt x="0" y="1030224"/>
                                </a:lnTo>
                                <a:lnTo>
                                  <a:pt x="0" y="1014984"/>
                                </a:lnTo>
                                <a:lnTo>
                                  <a:pt x="397764" y="1014984"/>
                                </a:lnTo>
                                <a:lnTo>
                                  <a:pt x="397764" y="18288"/>
                                </a:lnTo>
                                <a:lnTo>
                                  <a:pt x="0"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86" name="Shape 4586"/>
                        <wps:cNvSpPr/>
                        <wps:spPr>
                          <a:xfrm>
                            <a:off x="167640" y="375690"/>
                            <a:ext cx="810768" cy="0"/>
                          </a:xfrm>
                          <a:custGeom>
                            <a:avLst/>
                            <a:gdLst/>
                            <a:ahLst/>
                            <a:cxnLst/>
                            <a:rect l="0" t="0" r="0" b="0"/>
                            <a:pathLst>
                              <a:path w="810768">
                                <a:moveTo>
                                  <a:pt x="0" y="0"/>
                                </a:moveTo>
                                <a:lnTo>
                                  <a:pt x="81076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87" name="Shape 4587"/>
                        <wps:cNvSpPr/>
                        <wps:spPr>
                          <a:xfrm>
                            <a:off x="167640" y="576859"/>
                            <a:ext cx="810768" cy="0"/>
                          </a:xfrm>
                          <a:custGeom>
                            <a:avLst/>
                            <a:gdLst/>
                            <a:ahLst/>
                            <a:cxnLst/>
                            <a:rect l="0" t="0" r="0" b="0"/>
                            <a:pathLst>
                              <a:path w="810768">
                                <a:moveTo>
                                  <a:pt x="0" y="0"/>
                                </a:moveTo>
                                <a:lnTo>
                                  <a:pt x="81076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88" name="Shape 4588"/>
                        <wps:cNvSpPr/>
                        <wps:spPr>
                          <a:xfrm>
                            <a:off x="167640" y="778026"/>
                            <a:ext cx="810768" cy="0"/>
                          </a:xfrm>
                          <a:custGeom>
                            <a:avLst/>
                            <a:gdLst/>
                            <a:ahLst/>
                            <a:cxnLst/>
                            <a:rect l="0" t="0" r="0" b="0"/>
                            <a:pathLst>
                              <a:path w="810768">
                                <a:moveTo>
                                  <a:pt x="0" y="0"/>
                                </a:moveTo>
                                <a:lnTo>
                                  <a:pt x="81076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89" name="Shape 4589"/>
                        <wps:cNvSpPr/>
                        <wps:spPr>
                          <a:xfrm>
                            <a:off x="167640" y="982242"/>
                            <a:ext cx="810768" cy="0"/>
                          </a:xfrm>
                          <a:custGeom>
                            <a:avLst/>
                            <a:gdLst/>
                            <a:ahLst/>
                            <a:cxnLst/>
                            <a:rect l="0" t="0" r="0" b="0"/>
                            <a:pathLst>
                              <a:path w="810768">
                                <a:moveTo>
                                  <a:pt x="0" y="0"/>
                                </a:moveTo>
                                <a:lnTo>
                                  <a:pt x="81076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90" name="Shape 4590"/>
                        <wps:cNvSpPr/>
                        <wps:spPr>
                          <a:xfrm>
                            <a:off x="371856" y="171475"/>
                            <a:ext cx="0" cy="1014984"/>
                          </a:xfrm>
                          <a:custGeom>
                            <a:avLst/>
                            <a:gdLst/>
                            <a:ahLst/>
                            <a:cxnLst/>
                            <a:rect l="0" t="0" r="0" b="0"/>
                            <a:pathLst>
                              <a:path h="1014984">
                                <a:moveTo>
                                  <a:pt x="0" y="0"/>
                                </a:moveTo>
                                <a:lnTo>
                                  <a:pt x="0" y="101498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91" name="Shape 4591"/>
                        <wps:cNvSpPr/>
                        <wps:spPr>
                          <a:xfrm>
                            <a:off x="573024" y="171475"/>
                            <a:ext cx="0" cy="1014984"/>
                          </a:xfrm>
                          <a:custGeom>
                            <a:avLst/>
                            <a:gdLst/>
                            <a:ahLst/>
                            <a:cxnLst/>
                            <a:rect l="0" t="0" r="0" b="0"/>
                            <a:pathLst>
                              <a:path h="1014984">
                                <a:moveTo>
                                  <a:pt x="0" y="0"/>
                                </a:moveTo>
                                <a:lnTo>
                                  <a:pt x="0" y="101498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92" name="Shape 4592"/>
                        <wps:cNvSpPr/>
                        <wps:spPr>
                          <a:xfrm>
                            <a:off x="777240" y="171475"/>
                            <a:ext cx="0" cy="1014984"/>
                          </a:xfrm>
                          <a:custGeom>
                            <a:avLst/>
                            <a:gdLst/>
                            <a:ahLst/>
                            <a:cxnLst/>
                            <a:rect l="0" t="0" r="0" b="0"/>
                            <a:pathLst>
                              <a:path h="1014984">
                                <a:moveTo>
                                  <a:pt x="0" y="0"/>
                                </a:moveTo>
                                <a:lnTo>
                                  <a:pt x="0" y="101498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93" name="Shape 4593"/>
                        <wps:cNvSpPr/>
                        <wps:spPr>
                          <a:xfrm>
                            <a:off x="911352" y="3835"/>
                            <a:ext cx="67056" cy="64008"/>
                          </a:xfrm>
                          <a:custGeom>
                            <a:avLst/>
                            <a:gdLst/>
                            <a:ahLst/>
                            <a:cxnLst/>
                            <a:rect l="0" t="0" r="0" b="0"/>
                            <a:pathLst>
                              <a:path w="67056" h="64008">
                                <a:moveTo>
                                  <a:pt x="0" y="0"/>
                                </a:moveTo>
                                <a:lnTo>
                                  <a:pt x="67056" y="33527"/>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94" name="Shape 4594"/>
                        <wps:cNvSpPr/>
                        <wps:spPr>
                          <a:xfrm>
                            <a:off x="167640" y="3835"/>
                            <a:ext cx="70104" cy="64008"/>
                          </a:xfrm>
                          <a:custGeom>
                            <a:avLst/>
                            <a:gdLst/>
                            <a:ahLst/>
                            <a:cxnLst/>
                            <a:rect l="0" t="0" r="0" b="0"/>
                            <a:pathLst>
                              <a:path w="70104" h="64008">
                                <a:moveTo>
                                  <a:pt x="70104" y="0"/>
                                </a:moveTo>
                                <a:lnTo>
                                  <a:pt x="70104" y="64008"/>
                                </a:lnTo>
                                <a:lnTo>
                                  <a:pt x="0" y="33527"/>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4595" name="Shape 4595"/>
                        <wps:cNvSpPr/>
                        <wps:spPr>
                          <a:xfrm>
                            <a:off x="237744" y="37362"/>
                            <a:ext cx="234696" cy="0"/>
                          </a:xfrm>
                          <a:custGeom>
                            <a:avLst/>
                            <a:gdLst/>
                            <a:ahLst/>
                            <a:cxnLst/>
                            <a:rect l="0" t="0" r="0" b="0"/>
                            <a:pathLst>
                              <a:path w="234696">
                                <a:moveTo>
                                  <a:pt x="0" y="0"/>
                                </a:moveTo>
                                <a:lnTo>
                                  <a:pt x="23469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96" name="Shape 4596"/>
                        <wps:cNvSpPr/>
                        <wps:spPr>
                          <a:xfrm>
                            <a:off x="0" y="171475"/>
                            <a:ext cx="70104" cy="67056"/>
                          </a:xfrm>
                          <a:custGeom>
                            <a:avLst/>
                            <a:gdLst/>
                            <a:ahLst/>
                            <a:cxnLst/>
                            <a:rect l="0" t="0" r="0" b="0"/>
                            <a:pathLst>
                              <a:path w="70104" h="67056">
                                <a:moveTo>
                                  <a:pt x="33528" y="0"/>
                                </a:moveTo>
                                <a:lnTo>
                                  <a:pt x="70104" y="67056"/>
                                </a:lnTo>
                                <a:lnTo>
                                  <a:pt x="0" y="67056"/>
                                </a:lnTo>
                                <a:lnTo>
                                  <a:pt x="33528" y="0"/>
                                </a:lnTo>
                                <a:close/>
                              </a:path>
                            </a:pathLst>
                          </a:custGeom>
                          <a:ln w="3048" cap="rnd">
                            <a:round/>
                          </a:ln>
                        </wps:spPr>
                        <wps:style>
                          <a:lnRef idx="1">
                            <a:srgbClr val="000000"/>
                          </a:lnRef>
                          <a:fillRef idx="1">
                            <a:srgbClr val="000000"/>
                          </a:fillRef>
                          <a:effectRef idx="0">
                            <a:scrgbClr r="0" g="0" b="0"/>
                          </a:effectRef>
                          <a:fontRef idx="none"/>
                        </wps:style>
                        <wps:bodyPr/>
                      </wps:wsp>
                      <wps:wsp>
                        <wps:cNvPr id="4597" name="Shape 4597"/>
                        <wps:cNvSpPr/>
                        <wps:spPr>
                          <a:xfrm>
                            <a:off x="0" y="1116354"/>
                            <a:ext cx="70104" cy="70104"/>
                          </a:xfrm>
                          <a:custGeom>
                            <a:avLst/>
                            <a:gdLst/>
                            <a:ahLst/>
                            <a:cxnLst/>
                            <a:rect l="0" t="0" r="0" b="0"/>
                            <a:pathLst>
                              <a:path w="70104" h="70104">
                                <a:moveTo>
                                  <a:pt x="0" y="0"/>
                                </a:moveTo>
                                <a:lnTo>
                                  <a:pt x="70104" y="0"/>
                                </a:lnTo>
                                <a:lnTo>
                                  <a:pt x="33528"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98" name="Shape 4598"/>
                        <wps:cNvSpPr/>
                        <wps:spPr>
                          <a:xfrm>
                            <a:off x="33528" y="778026"/>
                            <a:ext cx="0" cy="338328"/>
                          </a:xfrm>
                          <a:custGeom>
                            <a:avLst/>
                            <a:gdLst/>
                            <a:ahLst/>
                            <a:cxnLst/>
                            <a:rect l="0" t="0" r="0" b="0"/>
                            <a:pathLst>
                              <a:path h="338328">
                                <a:moveTo>
                                  <a:pt x="0" y="0"/>
                                </a:moveTo>
                                <a:lnTo>
                                  <a:pt x="0" y="33832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99" name="Rectangle 4599"/>
                        <wps:cNvSpPr/>
                        <wps:spPr>
                          <a:xfrm>
                            <a:off x="204216" y="234696"/>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w:t>
                              </w:r>
                            </w:p>
                          </w:txbxContent>
                        </wps:txbx>
                        <wps:bodyPr horzOverflow="overflow" vert="horz" lIns="0" tIns="0" rIns="0" bIns="0" rtlCol="0">
                          <a:noAutofit/>
                        </wps:bodyPr>
                      </wps:wsp>
                      <wps:wsp>
                        <wps:cNvPr id="4600" name="Rectangle 4600"/>
                        <wps:cNvSpPr/>
                        <wps:spPr>
                          <a:xfrm>
                            <a:off x="286512" y="274400"/>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wps:txbx>
                        <wps:bodyPr horzOverflow="overflow" vert="horz" lIns="0" tIns="0" rIns="0" bIns="0" rtlCol="0">
                          <a:noAutofit/>
                        </wps:bodyPr>
                      </wps:wsp>
                      <wps:wsp>
                        <wps:cNvPr id="4601" name="Rectangle 4601"/>
                        <wps:cNvSpPr/>
                        <wps:spPr>
                          <a:xfrm>
                            <a:off x="405384" y="234696"/>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w:t>
                              </w:r>
                            </w:p>
                          </w:txbxContent>
                        </wps:txbx>
                        <wps:bodyPr horzOverflow="overflow" vert="horz" lIns="0" tIns="0" rIns="0" bIns="0" rtlCol="0">
                          <a:noAutofit/>
                        </wps:bodyPr>
                      </wps:wsp>
                      <wps:wsp>
                        <wps:cNvPr id="4602" name="Rectangle 4602"/>
                        <wps:cNvSpPr/>
                        <wps:spPr>
                          <a:xfrm>
                            <a:off x="813816" y="1045469"/>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w:t>
                              </w:r>
                            </w:p>
                          </w:txbxContent>
                        </wps:txbx>
                        <wps:bodyPr horzOverflow="overflow" vert="horz" lIns="0" tIns="0" rIns="0" bIns="0" rtlCol="0">
                          <a:noAutofit/>
                        </wps:bodyPr>
                      </wps:wsp>
                      <wps:wsp>
                        <wps:cNvPr id="4603" name="Rectangle 4603"/>
                        <wps:cNvSpPr/>
                        <wps:spPr>
                          <a:xfrm>
                            <a:off x="490728" y="274400"/>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wps:txbx>
                        <wps:bodyPr horzOverflow="overflow" vert="horz" lIns="0" tIns="0" rIns="0" bIns="0" rtlCol="0">
                          <a:noAutofit/>
                        </wps:bodyPr>
                      </wps:wsp>
                      <wps:wsp>
                        <wps:cNvPr id="4604" name="Rectangle 4604"/>
                        <wps:cNvSpPr/>
                        <wps:spPr>
                          <a:xfrm>
                            <a:off x="893062" y="1085165"/>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n</w:t>
                              </w:r>
                            </w:p>
                          </w:txbxContent>
                        </wps:txbx>
                        <wps:bodyPr horzOverflow="overflow" vert="horz" lIns="0" tIns="0" rIns="0" bIns="0" rtlCol="0">
                          <a:noAutofit/>
                        </wps:bodyPr>
                      </wps:wsp>
                      <wps:wsp>
                        <wps:cNvPr id="4606" name="Rectangle 4606"/>
                        <wps:cNvSpPr/>
                        <wps:spPr>
                          <a:xfrm>
                            <a:off x="548640" y="0"/>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X</w:t>
                              </w:r>
                            </w:p>
                          </w:txbxContent>
                        </wps:txbx>
                        <wps:bodyPr horzOverflow="overflow" vert="horz" lIns="0" tIns="0" rIns="0" bIns="0" rtlCol="0">
                          <a:noAutofit/>
                        </wps:bodyPr>
                      </wps:wsp>
                      <wps:wsp>
                        <wps:cNvPr id="4608" name="Rectangle 4608"/>
                        <wps:cNvSpPr/>
                        <wps:spPr>
                          <a:xfrm>
                            <a:off x="3048" y="640940"/>
                            <a:ext cx="865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w:t>
                              </w:r>
                            </w:p>
                          </w:txbxContent>
                        </wps:txbx>
                        <wps:bodyPr horzOverflow="overflow" vert="horz" lIns="0" tIns="0" rIns="0" bIns="0" rtlCol="0">
                          <a:noAutofit/>
                        </wps:bodyPr>
                      </wps:wsp>
                      <wps:wsp>
                        <wps:cNvPr id="4609" name="Shape 4609"/>
                        <wps:cNvSpPr/>
                        <wps:spPr>
                          <a:xfrm>
                            <a:off x="33528" y="238530"/>
                            <a:ext cx="0" cy="338328"/>
                          </a:xfrm>
                          <a:custGeom>
                            <a:avLst/>
                            <a:gdLst/>
                            <a:ahLst/>
                            <a:cxnLst/>
                            <a:rect l="0" t="0" r="0" b="0"/>
                            <a:pathLst>
                              <a:path h="338328">
                                <a:moveTo>
                                  <a:pt x="0" y="0"/>
                                </a:moveTo>
                                <a:lnTo>
                                  <a:pt x="0" y="33832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10" name="Shape 4610"/>
                        <wps:cNvSpPr/>
                        <wps:spPr>
                          <a:xfrm>
                            <a:off x="676656" y="37362"/>
                            <a:ext cx="234696" cy="0"/>
                          </a:xfrm>
                          <a:custGeom>
                            <a:avLst/>
                            <a:gdLst/>
                            <a:ahLst/>
                            <a:cxnLst/>
                            <a:rect l="0" t="0" r="0" b="0"/>
                            <a:pathLst>
                              <a:path w="234696">
                                <a:moveTo>
                                  <a:pt x="234696" y="0"/>
                                </a:move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11" name="Shape 4611"/>
                        <wps:cNvSpPr/>
                        <wps:spPr>
                          <a:xfrm>
                            <a:off x="1816608" y="162330"/>
                            <a:ext cx="414528" cy="1030224"/>
                          </a:xfrm>
                          <a:custGeom>
                            <a:avLst/>
                            <a:gdLst/>
                            <a:ahLst/>
                            <a:cxnLst/>
                            <a:rect l="0" t="0" r="0" b="0"/>
                            <a:pathLst>
                              <a:path w="414528" h="1030224">
                                <a:moveTo>
                                  <a:pt x="0" y="0"/>
                                </a:moveTo>
                                <a:lnTo>
                                  <a:pt x="414528" y="0"/>
                                </a:lnTo>
                                <a:lnTo>
                                  <a:pt x="414528" y="18288"/>
                                </a:lnTo>
                                <a:lnTo>
                                  <a:pt x="18288" y="18288"/>
                                </a:lnTo>
                                <a:lnTo>
                                  <a:pt x="18288" y="1014984"/>
                                </a:lnTo>
                                <a:lnTo>
                                  <a:pt x="414528" y="1014984"/>
                                </a:lnTo>
                                <a:lnTo>
                                  <a:pt x="414528" y="1030224"/>
                                </a:lnTo>
                                <a:lnTo>
                                  <a:pt x="0" y="103022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612" name="Shape 4612"/>
                        <wps:cNvSpPr/>
                        <wps:spPr>
                          <a:xfrm>
                            <a:off x="2231136" y="162330"/>
                            <a:ext cx="411480" cy="1030224"/>
                          </a:xfrm>
                          <a:custGeom>
                            <a:avLst/>
                            <a:gdLst/>
                            <a:ahLst/>
                            <a:cxnLst/>
                            <a:rect l="0" t="0" r="0" b="0"/>
                            <a:pathLst>
                              <a:path w="411480" h="1030224">
                                <a:moveTo>
                                  <a:pt x="0" y="0"/>
                                </a:moveTo>
                                <a:lnTo>
                                  <a:pt x="411480" y="0"/>
                                </a:lnTo>
                                <a:lnTo>
                                  <a:pt x="411480" y="1030224"/>
                                </a:lnTo>
                                <a:lnTo>
                                  <a:pt x="0" y="1030224"/>
                                </a:lnTo>
                                <a:lnTo>
                                  <a:pt x="0" y="1014984"/>
                                </a:lnTo>
                                <a:lnTo>
                                  <a:pt x="396240" y="1014984"/>
                                </a:lnTo>
                                <a:lnTo>
                                  <a:pt x="396240" y="18288"/>
                                </a:lnTo>
                                <a:lnTo>
                                  <a:pt x="0" y="1828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613" name="Shape 4613"/>
                        <wps:cNvSpPr/>
                        <wps:spPr>
                          <a:xfrm>
                            <a:off x="1825752" y="375690"/>
                            <a:ext cx="810768" cy="0"/>
                          </a:xfrm>
                          <a:custGeom>
                            <a:avLst/>
                            <a:gdLst/>
                            <a:ahLst/>
                            <a:cxnLst/>
                            <a:rect l="0" t="0" r="0" b="0"/>
                            <a:pathLst>
                              <a:path w="810768">
                                <a:moveTo>
                                  <a:pt x="0" y="0"/>
                                </a:moveTo>
                                <a:lnTo>
                                  <a:pt x="81076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14" name="Shape 4614"/>
                        <wps:cNvSpPr/>
                        <wps:spPr>
                          <a:xfrm>
                            <a:off x="1825752" y="576859"/>
                            <a:ext cx="810768" cy="0"/>
                          </a:xfrm>
                          <a:custGeom>
                            <a:avLst/>
                            <a:gdLst/>
                            <a:ahLst/>
                            <a:cxnLst/>
                            <a:rect l="0" t="0" r="0" b="0"/>
                            <a:pathLst>
                              <a:path w="810768">
                                <a:moveTo>
                                  <a:pt x="0" y="0"/>
                                </a:moveTo>
                                <a:lnTo>
                                  <a:pt x="81076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15" name="Shape 4615"/>
                        <wps:cNvSpPr/>
                        <wps:spPr>
                          <a:xfrm>
                            <a:off x="1825752" y="778026"/>
                            <a:ext cx="810768" cy="0"/>
                          </a:xfrm>
                          <a:custGeom>
                            <a:avLst/>
                            <a:gdLst/>
                            <a:ahLst/>
                            <a:cxnLst/>
                            <a:rect l="0" t="0" r="0" b="0"/>
                            <a:pathLst>
                              <a:path w="810768">
                                <a:moveTo>
                                  <a:pt x="0" y="0"/>
                                </a:moveTo>
                                <a:lnTo>
                                  <a:pt x="81076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16" name="Shape 4616"/>
                        <wps:cNvSpPr/>
                        <wps:spPr>
                          <a:xfrm>
                            <a:off x="1825752" y="982242"/>
                            <a:ext cx="810768" cy="0"/>
                          </a:xfrm>
                          <a:custGeom>
                            <a:avLst/>
                            <a:gdLst/>
                            <a:ahLst/>
                            <a:cxnLst/>
                            <a:rect l="0" t="0" r="0" b="0"/>
                            <a:pathLst>
                              <a:path w="810768">
                                <a:moveTo>
                                  <a:pt x="0" y="0"/>
                                </a:moveTo>
                                <a:lnTo>
                                  <a:pt x="81076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17" name="Shape 4617"/>
                        <wps:cNvSpPr/>
                        <wps:spPr>
                          <a:xfrm>
                            <a:off x="2029968" y="171475"/>
                            <a:ext cx="0" cy="1014984"/>
                          </a:xfrm>
                          <a:custGeom>
                            <a:avLst/>
                            <a:gdLst/>
                            <a:ahLst/>
                            <a:cxnLst/>
                            <a:rect l="0" t="0" r="0" b="0"/>
                            <a:pathLst>
                              <a:path h="1014984">
                                <a:moveTo>
                                  <a:pt x="0" y="0"/>
                                </a:moveTo>
                                <a:lnTo>
                                  <a:pt x="0" y="101498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18" name="Shape 4618"/>
                        <wps:cNvSpPr/>
                        <wps:spPr>
                          <a:xfrm>
                            <a:off x="2228088" y="171475"/>
                            <a:ext cx="0" cy="1014984"/>
                          </a:xfrm>
                          <a:custGeom>
                            <a:avLst/>
                            <a:gdLst/>
                            <a:ahLst/>
                            <a:cxnLst/>
                            <a:rect l="0" t="0" r="0" b="0"/>
                            <a:pathLst>
                              <a:path h="1014984">
                                <a:moveTo>
                                  <a:pt x="0" y="0"/>
                                </a:moveTo>
                                <a:lnTo>
                                  <a:pt x="0" y="101498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19" name="Shape 4619"/>
                        <wps:cNvSpPr/>
                        <wps:spPr>
                          <a:xfrm>
                            <a:off x="2432304" y="171475"/>
                            <a:ext cx="0" cy="1014984"/>
                          </a:xfrm>
                          <a:custGeom>
                            <a:avLst/>
                            <a:gdLst/>
                            <a:ahLst/>
                            <a:cxnLst/>
                            <a:rect l="0" t="0" r="0" b="0"/>
                            <a:pathLst>
                              <a:path h="1014984">
                                <a:moveTo>
                                  <a:pt x="0" y="0"/>
                                </a:moveTo>
                                <a:lnTo>
                                  <a:pt x="0" y="101498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20" name="Shape 4620"/>
                        <wps:cNvSpPr/>
                        <wps:spPr>
                          <a:xfrm>
                            <a:off x="2566416" y="3835"/>
                            <a:ext cx="70104" cy="64008"/>
                          </a:xfrm>
                          <a:custGeom>
                            <a:avLst/>
                            <a:gdLst/>
                            <a:ahLst/>
                            <a:cxnLst/>
                            <a:rect l="0" t="0" r="0" b="0"/>
                            <a:pathLst>
                              <a:path w="70104" h="64008">
                                <a:moveTo>
                                  <a:pt x="0" y="0"/>
                                </a:moveTo>
                                <a:lnTo>
                                  <a:pt x="70104" y="33527"/>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621" name="Shape 4621"/>
                        <wps:cNvSpPr/>
                        <wps:spPr>
                          <a:xfrm>
                            <a:off x="1825752" y="3835"/>
                            <a:ext cx="64008" cy="64008"/>
                          </a:xfrm>
                          <a:custGeom>
                            <a:avLst/>
                            <a:gdLst/>
                            <a:ahLst/>
                            <a:cxnLst/>
                            <a:rect l="0" t="0" r="0" b="0"/>
                            <a:pathLst>
                              <a:path w="64008" h="64008">
                                <a:moveTo>
                                  <a:pt x="64008" y="0"/>
                                </a:moveTo>
                                <a:lnTo>
                                  <a:pt x="64008" y="64008"/>
                                </a:lnTo>
                                <a:lnTo>
                                  <a:pt x="0" y="33527"/>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4622" name="Shape 4622"/>
                        <wps:cNvSpPr/>
                        <wps:spPr>
                          <a:xfrm>
                            <a:off x="1889760" y="37362"/>
                            <a:ext cx="240792" cy="0"/>
                          </a:xfrm>
                          <a:custGeom>
                            <a:avLst/>
                            <a:gdLst/>
                            <a:ahLst/>
                            <a:cxnLst/>
                            <a:rect l="0" t="0" r="0" b="0"/>
                            <a:pathLst>
                              <a:path w="240792">
                                <a:moveTo>
                                  <a:pt x="0" y="0"/>
                                </a:moveTo>
                                <a:lnTo>
                                  <a:pt x="240792"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23" name="Shape 4623"/>
                        <wps:cNvSpPr/>
                        <wps:spPr>
                          <a:xfrm>
                            <a:off x="1655064" y="171475"/>
                            <a:ext cx="67056" cy="67056"/>
                          </a:xfrm>
                          <a:custGeom>
                            <a:avLst/>
                            <a:gdLst/>
                            <a:ahLst/>
                            <a:cxnLst/>
                            <a:rect l="0" t="0" r="0" b="0"/>
                            <a:pathLst>
                              <a:path w="67056" h="67056">
                                <a:moveTo>
                                  <a:pt x="36576" y="0"/>
                                </a:moveTo>
                                <a:lnTo>
                                  <a:pt x="67056" y="67056"/>
                                </a:lnTo>
                                <a:lnTo>
                                  <a:pt x="0" y="67056"/>
                                </a:lnTo>
                                <a:lnTo>
                                  <a:pt x="36576" y="0"/>
                                </a:lnTo>
                                <a:close/>
                              </a:path>
                            </a:pathLst>
                          </a:custGeom>
                          <a:ln w="3048" cap="rnd">
                            <a:round/>
                          </a:ln>
                        </wps:spPr>
                        <wps:style>
                          <a:lnRef idx="1">
                            <a:srgbClr val="000000"/>
                          </a:lnRef>
                          <a:fillRef idx="1">
                            <a:srgbClr val="000000"/>
                          </a:fillRef>
                          <a:effectRef idx="0">
                            <a:scrgbClr r="0" g="0" b="0"/>
                          </a:effectRef>
                          <a:fontRef idx="none"/>
                        </wps:style>
                        <wps:bodyPr/>
                      </wps:wsp>
                      <wps:wsp>
                        <wps:cNvPr id="4624" name="Shape 4624"/>
                        <wps:cNvSpPr/>
                        <wps:spPr>
                          <a:xfrm>
                            <a:off x="1655064" y="1116354"/>
                            <a:ext cx="67056" cy="70104"/>
                          </a:xfrm>
                          <a:custGeom>
                            <a:avLst/>
                            <a:gdLst/>
                            <a:ahLst/>
                            <a:cxnLst/>
                            <a:rect l="0" t="0" r="0" b="0"/>
                            <a:pathLst>
                              <a:path w="67056" h="70104">
                                <a:moveTo>
                                  <a:pt x="0" y="0"/>
                                </a:moveTo>
                                <a:lnTo>
                                  <a:pt x="67056" y="0"/>
                                </a:lnTo>
                                <a:lnTo>
                                  <a:pt x="36576"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625" name="Shape 4625"/>
                        <wps:cNvSpPr/>
                        <wps:spPr>
                          <a:xfrm>
                            <a:off x="1691640" y="778026"/>
                            <a:ext cx="0" cy="338328"/>
                          </a:xfrm>
                          <a:custGeom>
                            <a:avLst/>
                            <a:gdLst/>
                            <a:ahLst/>
                            <a:cxnLst/>
                            <a:rect l="0" t="0" r="0" b="0"/>
                            <a:pathLst>
                              <a:path h="338328">
                                <a:moveTo>
                                  <a:pt x="0" y="0"/>
                                </a:moveTo>
                                <a:lnTo>
                                  <a:pt x="0" y="33832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36378" name="Rectangle 36378"/>
                        <wps:cNvSpPr/>
                        <wps:spPr>
                          <a:xfrm>
                            <a:off x="1938528" y="274400"/>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wps:txbx>
                        <wps:bodyPr horzOverflow="overflow" vert="horz" lIns="0" tIns="0" rIns="0" bIns="0" rtlCol="0">
                          <a:noAutofit/>
                        </wps:bodyPr>
                      </wps:wsp>
                      <wps:wsp>
                        <wps:cNvPr id="36382" name="Rectangle 36382"/>
                        <wps:cNvSpPr/>
                        <wps:spPr>
                          <a:xfrm>
                            <a:off x="2139727" y="274400"/>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wps:txbx>
                        <wps:bodyPr horzOverflow="overflow" vert="horz" lIns="0" tIns="0" rIns="0" bIns="0" rtlCol="0">
                          <a:noAutofit/>
                        </wps:bodyPr>
                      </wps:wsp>
                      <wps:wsp>
                        <wps:cNvPr id="4627" name="Rectangle 4627"/>
                        <wps:cNvSpPr/>
                        <wps:spPr>
                          <a:xfrm>
                            <a:off x="2548132" y="1085165"/>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n</w:t>
                              </w:r>
                            </w:p>
                          </w:txbxContent>
                        </wps:txbx>
                        <wps:bodyPr horzOverflow="overflow" vert="horz" lIns="0" tIns="0" rIns="0" bIns="0" rtlCol="0">
                          <a:noAutofit/>
                        </wps:bodyPr>
                      </wps:wsp>
                      <wps:wsp>
                        <wps:cNvPr id="4629" name="Rectangle 4629"/>
                        <wps:cNvSpPr/>
                        <wps:spPr>
                          <a:xfrm>
                            <a:off x="2197608" y="0"/>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X</w:t>
                              </w:r>
                            </w:p>
                          </w:txbxContent>
                        </wps:txbx>
                        <wps:bodyPr horzOverflow="overflow" vert="horz" lIns="0" tIns="0" rIns="0" bIns="0" rtlCol="0">
                          <a:noAutofit/>
                        </wps:bodyPr>
                      </wps:wsp>
                      <wps:wsp>
                        <wps:cNvPr id="4631" name="Rectangle 4631"/>
                        <wps:cNvSpPr/>
                        <wps:spPr>
                          <a:xfrm>
                            <a:off x="1661160" y="643128"/>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w:t>
                              </w:r>
                            </w:p>
                          </w:txbxContent>
                        </wps:txbx>
                        <wps:bodyPr horzOverflow="overflow" vert="horz" lIns="0" tIns="0" rIns="0" bIns="0" rtlCol="0">
                          <a:noAutofit/>
                        </wps:bodyPr>
                      </wps:wsp>
                      <wps:wsp>
                        <wps:cNvPr id="4632" name="Shape 4632"/>
                        <wps:cNvSpPr/>
                        <wps:spPr>
                          <a:xfrm>
                            <a:off x="1691640" y="238530"/>
                            <a:ext cx="0" cy="338328"/>
                          </a:xfrm>
                          <a:custGeom>
                            <a:avLst/>
                            <a:gdLst/>
                            <a:ahLst/>
                            <a:cxnLst/>
                            <a:rect l="0" t="0" r="0" b="0"/>
                            <a:pathLst>
                              <a:path h="338328">
                                <a:moveTo>
                                  <a:pt x="0" y="0"/>
                                </a:moveTo>
                                <a:lnTo>
                                  <a:pt x="0" y="33832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33" name="Shape 4633"/>
                        <wps:cNvSpPr/>
                        <wps:spPr>
                          <a:xfrm>
                            <a:off x="2331720" y="37362"/>
                            <a:ext cx="234696" cy="0"/>
                          </a:xfrm>
                          <a:custGeom>
                            <a:avLst/>
                            <a:gdLst/>
                            <a:ahLst/>
                            <a:cxnLst/>
                            <a:rect l="0" t="0" r="0" b="0"/>
                            <a:pathLst>
                              <a:path w="234696">
                                <a:moveTo>
                                  <a:pt x="234696" y="0"/>
                                </a:move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34" name="Shape 4634"/>
                        <wps:cNvSpPr/>
                        <wps:spPr>
                          <a:xfrm>
                            <a:off x="3471672" y="162330"/>
                            <a:ext cx="416052" cy="1030224"/>
                          </a:xfrm>
                          <a:custGeom>
                            <a:avLst/>
                            <a:gdLst/>
                            <a:ahLst/>
                            <a:cxnLst/>
                            <a:rect l="0" t="0" r="0" b="0"/>
                            <a:pathLst>
                              <a:path w="416052" h="1030224">
                                <a:moveTo>
                                  <a:pt x="0" y="0"/>
                                </a:moveTo>
                                <a:lnTo>
                                  <a:pt x="416052" y="0"/>
                                </a:lnTo>
                                <a:lnTo>
                                  <a:pt x="416052" y="18288"/>
                                </a:lnTo>
                                <a:lnTo>
                                  <a:pt x="18288" y="18288"/>
                                </a:lnTo>
                                <a:lnTo>
                                  <a:pt x="18288" y="1014984"/>
                                </a:lnTo>
                                <a:lnTo>
                                  <a:pt x="416052" y="1014984"/>
                                </a:lnTo>
                                <a:lnTo>
                                  <a:pt x="416052" y="1030224"/>
                                </a:lnTo>
                                <a:lnTo>
                                  <a:pt x="0" y="103022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635" name="Shape 4635"/>
                        <wps:cNvSpPr/>
                        <wps:spPr>
                          <a:xfrm>
                            <a:off x="3887724" y="162330"/>
                            <a:ext cx="409956" cy="1030224"/>
                          </a:xfrm>
                          <a:custGeom>
                            <a:avLst/>
                            <a:gdLst/>
                            <a:ahLst/>
                            <a:cxnLst/>
                            <a:rect l="0" t="0" r="0" b="0"/>
                            <a:pathLst>
                              <a:path w="409956" h="1030224">
                                <a:moveTo>
                                  <a:pt x="0" y="0"/>
                                </a:moveTo>
                                <a:lnTo>
                                  <a:pt x="409956" y="0"/>
                                </a:lnTo>
                                <a:lnTo>
                                  <a:pt x="409956" y="1030224"/>
                                </a:lnTo>
                                <a:lnTo>
                                  <a:pt x="0" y="1030224"/>
                                </a:lnTo>
                                <a:lnTo>
                                  <a:pt x="0" y="1014984"/>
                                </a:lnTo>
                                <a:lnTo>
                                  <a:pt x="397764" y="1014984"/>
                                </a:lnTo>
                                <a:lnTo>
                                  <a:pt x="397764" y="18288"/>
                                </a:lnTo>
                                <a:lnTo>
                                  <a:pt x="0" y="1828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636" name="Shape 4636"/>
                        <wps:cNvSpPr/>
                        <wps:spPr>
                          <a:xfrm>
                            <a:off x="3480816" y="375690"/>
                            <a:ext cx="810768" cy="0"/>
                          </a:xfrm>
                          <a:custGeom>
                            <a:avLst/>
                            <a:gdLst/>
                            <a:ahLst/>
                            <a:cxnLst/>
                            <a:rect l="0" t="0" r="0" b="0"/>
                            <a:pathLst>
                              <a:path w="810768">
                                <a:moveTo>
                                  <a:pt x="0" y="0"/>
                                </a:moveTo>
                                <a:lnTo>
                                  <a:pt x="81076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37" name="Shape 4637"/>
                        <wps:cNvSpPr/>
                        <wps:spPr>
                          <a:xfrm>
                            <a:off x="3480816" y="576859"/>
                            <a:ext cx="810768" cy="0"/>
                          </a:xfrm>
                          <a:custGeom>
                            <a:avLst/>
                            <a:gdLst/>
                            <a:ahLst/>
                            <a:cxnLst/>
                            <a:rect l="0" t="0" r="0" b="0"/>
                            <a:pathLst>
                              <a:path w="810768">
                                <a:moveTo>
                                  <a:pt x="0" y="0"/>
                                </a:moveTo>
                                <a:lnTo>
                                  <a:pt x="81076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38" name="Shape 4638"/>
                        <wps:cNvSpPr/>
                        <wps:spPr>
                          <a:xfrm>
                            <a:off x="3480816" y="778026"/>
                            <a:ext cx="810768" cy="0"/>
                          </a:xfrm>
                          <a:custGeom>
                            <a:avLst/>
                            <a:gdLst/>
                            <a:ahLst/>
                            <a:cxnLst/>
                            <a:rect l="0" t="0" r="0" b="0"/>
                            <a:pathLst>
                              <a:path w="810768">
                                <a:moveTo>
                                  <a:pt x="0" y="0"/>
                                </a:moveTo>
                                <a:lnTo>
                                  <a:pt x="81076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39" name="Shape 4639"/>
                        <wps:cNvSpPr/>
                        <wps:spPr>
                          <a:xfrm>
                            <a:off x="3480816" y="982242"/>
                            <a:ext cx="810768" cy="0"/>
                          </a:xfrm>
                          <a:custGeom>
                            <a:avLst/>
                            <a:gdLst/>
                            <a:ahLst/>
                            <a:cxnLst/>
                            <a:rect l="0" t="0" r="0" b="0"/>
                            <a:pathLst>
                              <a:path w="810768">
                                <a:moveTo>
                                  <a:pt x="0" y="0"/>
                                </a:moveTo>
                                <a:lnTo>
                                  <a:pt x="81076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40" name="Shape 4640"/>
                        <wps:cNvSpPr/>
                        <wps:spPr>
                          <a:xfrm>
                            <a:off x="3681984" y="171475"/>
                            <a:ext cx="0" cy="1014984"/>
                          </a:xfrm>
                          <a:custGeom>
                            <a:avLst/>
                            <a:gdLst/>
                            <a:ahLst/>
                            <a:cxnLst/>
                            <a:rect l="0" t="0" r="0" b="0"/>
                            <a:pathLst>
                              <a:path h="1014984">
                                <a:moveTo>
                                  <a:pt x="0" y="0"/>
                                </a:moveTo>
                                <a:lnTo>
                                  <a:pt x="0" y="101498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41" name="Shape 4641"/>
                        <wps:cNvSpPr/>
                        <wps:spPr>
                          <a:xfrm>
                            <a:off x="3886200" y="171475"/>
                            <a:ext cx="0" cy="1014984"/>
                          </a:xfrm>
                          <a:custGeom>
                            <a:avLst/>
                            <a:gdLst/>
                            <a:ahLst/>
                            <a:cxnLst/>
                            <a:rect l="0" t="0" r="0" b="0"/>
                            <a:pathLst>
                              <a:path h="1014984">
                                <a:moveTo>
                                  <a:pt x="0" y="0"/>
                                </a:moveTo>
                                <a:lnTo>
                                  <a:pt x="0" y="101498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42" name="Shape 4642"/>
                        <wps:cNvSpPr/>
                        <wps:spPr>
                          <a:xfrm>
                            <a:off x="4090416" y="171475"/>
                            <a:ext cx="0" cy="1014984"/>
                          </a:xfrm>
                          <a:custGeom>
                            <a:avLst/>
                            <a:gdLst/>
                            <a:ahLst/>
                            <a:cxnLst/>
                            <a:rect l="0" t="0" r="0" b="0"/>
                            <a:pathLst>
                              <a:path h="1014984">
                                <a:moveTo>
                                  <a:pt x="0" y="0"/>
                                </a:moveTo>
                                <a:lnTo>
                                  <a:pt x="0" y="1014984"/>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43" name="Shape 4643"/>
                        <wps:cNvSpPr/>
                        <wps:spPr>
                          <a:xfrm>
                            <a:off x="4224528" y="3835"/>
                            <a:ext cx="67056" cy="64008"/>
                          </a:xfrm>
                          <a:custGeom>
                            <a:avLst/>
                            <a:gdLst/>
                            <a:ahLst/>
                            <a:cxnLst/>
                            <a:rect l="0" t="0" r="0" b="0"/>
                            <a:pathLst>
                              <a:path w="67056" h="64008">
                                <a:moveTo>
                                  <a:pt x="0" y="0"/>
                                </a:moveTo>
                                <a:lnTo>
                                  <a:pt x="67056" y="33527"/>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644" name="Shape 4644"/>
                        <wps:cNvSpPr/>
                        <wps:spPr>
                          <a:xfrm>
                            <a:off x="3480816" y="3835"/>
                            <a:ext cx="67056" cy="64008"/>
                          </a:xfrm>
                          <a:custGeom>
                            <a:avLst/>
                            <a:gdLst/>
                            <a:ahLst/>
                            <a:cxnLst/>
                            <a:rect l="0" t="0" r="0" b="0"/>
                            <a:pathLst>
                              <a:path w="67056" h="64008">
                                <a:moveTo>
                                  <a:pt x="67056" y="0"/>
                                </a:moveTo>
                                <a:lnTo>
                                  <a:pt x="67056" y="64008"/>
                                </a:lnTo>
                                <a:lnTo>
                                  <a:pt x="0" y="33527"/>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4645" name="Shape 4645"/>
                        <wps:cNvSpPr/>
                        <wps:spPr>
                          <a:xfrm>
                            <a:off x="3547872" y="37362"/>
                            <a:ext cx="237744" cy="0"/>
                          </a:xfrm>
                          <a:custGeom>
                            <a:avLst/>
                            <a:gdLst/>
                            <a:ahLst/>
                            <a:cxnLst/>
                            <a:rect l="0" t="0" r="0" b="0"/>
                            <a:pathLst>
                              <a:path w="237744">
                                <a:moveTo>
                                  <a:pt x="0" y="0"/>
                                </a:moveTo>
                                <a:lnTo>
                                  <a:pt x="237744"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46" name="Shape 4646"/>
                        <wps:cNvSpPr/>
                        <wps:spPr>
                          <a:xfrm>
                            <a:off x="3313176" y="171475"/>
                            <a:ext cx="64008" cy="67056"/>
                          </a:xfrm>
                          <a:custGeom>
                            <a:avLst/>
                            <a:gdLst/>
                            <a:ahLst/>
                            <a:cxnLst/>
                            <a:rect l="0" t="0" r="0" b="0"/>
                            <a:pathLst>
                              <a:path w="64008" h="67056">
                                <a:moveTo>
                                  <a:pt x="33528" y="0"/>
                                </a:moveTo>
                                <a:lnTo>
                                  <a:pt x="64008" y="67056"/>
                                </a:lnTo>
                                <a:lnTo>
                                  <a:pt x="0" y="67056"/>
                                </a:lnTo>
                                <a:lnTo>
                                  <a:pt x="33528" y="0"/>
                                </a:lnTo>
                                <a:close/>
                              </a:path>
                            </a:pathLst>
                          </a:custGeom>
                          <a:ln w="3048" cap="rnd">
                            <a:round/>
                          </a:ln>
                        </wps:spPr>
                        <wps:style>
                          <a:lnRef idx="1">
                            <a:srgbClr val="000000"/>
                          </a:lnRef>
                          <a:fillRef idx="1">
                            <a:srgbClr val="000000"/>
                          </a:fillRef>
                          <a:effectRef idx="0">
                            <a:scrgbClr r="0" g="0" b="0"/>
                          </a:effectRef>
                          <a:fontRef idx="none"/>
                        </wps:style>
                        <wps:bodyPr/>
                      </wps:wsp>
                      <wps:wsp>
                        <wps:cNvPr id="4647" name="Shape 4647"/>
                        <wps:cNvSpPr/>
                        <wps:spPr>
                          <a:xfrm>
                            <a:off x="3313176" y="1116354"/>
                            <a:ext cx="64008" cy="70104"/>
                          </a:xfrm>
                          <a:custGeom>
                            <a:avLst/>
                            <a:gdLst/>
                            <a:ahLst/>
                            <a:cxnLst/>
                            <a:rect l="0" t="0" r="0" b="0"/>
                            <a:pathLst>
                              <a:path w="64008" h="70104">
                                <a:moveTo>
                                  <a:pt x="0" y="0"/>
                                </a:moveTo>
                                <a:lnTo>
                                  <a:pt x="64008" y="0"/>
                                </a:lnTo>
                                <a:lnTo>
                                  <a:pt x="33528"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648" name="Shape 4648"/>
                        <wps:cNvSpPr/>
                        <wps:spPr>
                          <a:xfrm>
                            <a:off x="3346704" y="778026"/>
                            <a:ext cx="0" cy="338328"/>
                          </a:xfrm>
                          <a:custGeom>
                            <a:avLst/>
                            <a:gdLst/>
                            <a:ahLst/>
                            <a:cxnLst/>
                            <a:rect l="0" t="0" r="0" b="0"/>
                            <a:pathLst>
                              <a:path h="338328">
                                <a:moveTo>
                                  <a:pt x="0" y="0"/>
                                </a:moveTo>
                                <a:lnTo>
                                  <a:pt x="0" y="33832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36395" name="Rectangle 36395"/>
                        <wps:cNvSpPr/>
                        <wps:spPr>
                          <a:xfrm>
                            <a:off x="3596640" y="274400"/>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wps:txbx>
                        <wps:bodyPr horzOverflow="overflow" vert="horz" lIns="0" tIns="0" rIns="0" bIns="0" rtlCol="0">
                          <a:noAutofit/>
                        </wps:bodyPr>
                      </wps:wsp>
                      <wps:wsp>
                        <wps:cNvPr id="36398" name="Rectangle 36398"/>
                        <wps:cNvSpPr/>
                        <wps:spPr>
                          <a:xfrm>
                            <a:off x="3800853" y="274400"/>
                            <a:ext cx="51840"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wps:txbx>
                        <wps:bodyPr horzOverflow="overflow" vert="horz" lIns="0" tIns="0" rIns="0" bIns="0" rtlCol="0">
                          <a:noAutofit/>
                        </wps:bodyPr>
                      </wps:wsp>
                      <wps:wsp>
                        <wps:cNvPr id="4650" name="Rectangle 4650"/>
                        <wps:cNvSpPr/>
                        <wps:spPr>
                          <a:xfrm>
                            <a:off x="4206237" y="1085165"/>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n</w:t>
                              </w:r>
                            </w:p>
                          </w:txbxContent>
                        </wps:txbx>
                        <wps:bodyPr horzOverflow="overflow" vert="horz" lIns="0" tIns="0" rIns="0" bIns="0" rtlCol="0">
                          <a:noAutofit/>
                        </wps:bodyPr>
                      </wps:wsp>
                      <wps:wsp>
                        <wps:cNvPr id="4652" name="Rectangle 4652"/>
                        <wps:cNvSpPr/>
                        <wps:spPr>
                          <a:xfrm>
                            <a:off x="3855720" y="0"/>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X</w:t>
                              </w:r>
                            </w:p>
                          </w:txbxContent>
                        </wps:txbx>
                        <wps:bodyPr horzOverflow="overflow" vert="horz" lIns="0" tIns="0" rIns="0" bIns="0" rtlCol="0">
                          <a:noAutofit/>
                        </wps:bodyPr>
                      </wps:wsp>
                      <wps:wsp>
                        <wps:cNvPr id="4654" name="Rectangle 4654"/>
                        <wps:cNvSpPr/>
                        <wps:spPr>
                          <a:xfrm>
                            <a:off x="3319272" y="640940"/>
                            <a:ext cx="865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w:t>
                              </w:r>
                            </w:p>
                          </w:txbxContent>
                        </wps:txbx>
                        <wps:bodyPr horzOverflow="overflow" vert="horz" lIns="0" tIns="0" rIns="0" bIns="0" rtlCol="0">
                          <a:noAutofit/>
                        </wps:bodyPr>
                      </wps:wsp>
                      <wps:wsp>
                        <wps:cNvPr id="4655" name="Shape 4655"/>
                        <wps:cNvSpPr/>
                        <wps:spPr>
                          <a:xfrm>
                            <a:off x="3346704" y="238530"/>
                            <a:ext cx="0" cy="338328"/>
                          </a:xfrm>
                          <a:custGeom>
                            <a:avLst/>
                            <a:gdLst/>
                            <a:ahLst/>
                            <a:cxnLst/>
                            <a:rect l="0" t="0" r="0" b="0"/>
                            <a:pathLst>
                              <a:path h="338328">
                                <a:moveTo>
                                  <a:pt x="0" y="0"/>
                                </a:moveTo>
                                <a:lnTo>
                                  <a:pt x="0" y="33832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56" name="Shape 4656"/>
                        <wps:cNvSpPr/>
                        <wps:spPr>
                          <a:xfrm>
                            <a:off x="3989832" y="37362"/>
                            <a:ext cx="234696" cy="0"/>
                          </a:xfrm>
                          <a:custGeom>
                            <a:avLst/>
                            <a:gdLst/>
                            <a:ahLst/>
                            <a:cxnLst/>
                            <a:rect l="0" t="0" r="0" b="0"/>
                            <a:pathLst>
                              <a:path w="234696">
                                <a:moveTo>
                                  <a:pt x="234696" y="0"/>
                                </a:move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36368" name="Rectangle 36368"/>
                        <wps:cNvSpPr/>
                        <wps:spPr>
                          <a:xfrm>
                            <a:off x="1862328" y="234696"/>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w:t>
                              </w:r>
                            </w:p>
                          </w:txbxContent>
                        </wps:txbx>
                        <wps:bodyPr horzOverflow="overflow" vert="horz" lIns="0" tIns="0" rIns="0" bIns="0" rtlCol="0">
                          <a:noAutofit/>
                        </wps:bodyPr>
                      </wps:wsp>
                      <wps:wsp>
                        <wps:cNvPr id="36372" name="Rectangle 36372"/>
                        <wps:cNvSpPr/>
                        <wps:spPr>
                          <a:xfrm>
                            <a:off x="2066568" y="234696"/>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w:t>
                              </w:r>
                            </w:p>
                          </w:txbxContent>
                        </wps:txbx>
                        <wps:bodyPr horzOverflow="overflow" vert="horz" lIns="0" tIns="0" rIns="0" bIns="0" rtlCol="0">
                          <a:noAutofit/>
                        </wps:bodyPr>
                      </wps:wsp>
                      <wps:wsp>
                        <wps:cNvPr id="4658" name="Rectangle 4658"/>
                        <wps:cNvSpPr/>
                        <wps:spPr>
                          <a:xfrm>
                            <a:off x="2468885" y="1045469"/>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w:t>
                              </w:r>
                            </w:p>
                          </w:txbxContent>
                        </wps:txbx>
                        <wps:bodyPr horzOverflow="overflow" vert="horz" lIns="0" tIns="0" rIns="0" bIns="0" rtlCol="0">
                          <a:noAutofit/>
                        </wps:bodyPr>
                      </wps:wsp>
                      <wps:wsp>
                        <wps:cNvPr id="36385" name="Rectangle 36385"/>
                        <wps:cNvSpPr/>
                        <wps:spPr>
                          <a:xfrm>
                            <a:off x="3514354" y="237748"/>
                            <a:ext cx="9366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36390" name="Rectangle 36390"/>
                        <wps:cNvSpPr/>
                        <wps:spPr>
                          <a:xfrm>
                            <a:off x="3715571" y="237748"/>
                            <a:ext cx="9366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4660" name="Rectangle 4660"/>
                        <wps:cNvSpPr/>
                        <wps:spPr>
                          <a:xfrm>
                            <a:off x="4123954" y="1048521"/>
                            <a:ext cx="9366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4661" name="Rectangle 4661"/>
                        <wps:cNvSpPr/>
                        <wps:spPr>
                          <a:xfrm>
                            <a:off x="3691128" y="1228424"/>
                            <a:ext cx="797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0760-93/d012</w:t>
                              </w:r>
                            </w:p>
                          </w:txbxContent>
                        </wps:txbx>
                        <wps:bodyPr horzOverflow="overflow" vert="horz" lIns="0" tIns="0" rIns="0" bIns="0" rtlCol="0">
                          <a:noAutofit/>
                        </wps:bodyPr>
                      </wps:wsp>
                    </wpg:wgp>
                  </a:graphicData>
                </a:graphic>
              </wp:inline>
            </w:drawing>
          </mc:Choice>
          <mc:Fallback>
            <w:pict>
              <v:group id="Group 425059" o:spid="_x0000_s1587" style="width:338.4pt;height:102.05pt;mso-position-horizontal-relative:char;mso-position-vertical-relative:line" coordsize="42976,12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">
                <v:shape id="Shape 4584" o:spid="_x0000_s1588" style="position:absolute;left:1615;top:1623;width:4130;height:10302;visibility:visible;mso-wrap-style:square;v-text-anchor:top" coordsize="413004,1030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" path="m,l413004,r,18288l15240,18288r,996696l413004,1014984r,15240l,1030224,,xe" fillcolor="black" stroked="f" strokeweight="0">
                  <v:stroke miterlimit="83231f" joinstyle="miter"/>
                  <v:path arrowok="t" textboxrect="0,0,413004,1030224"/>
                </v:shape>
                <v:shape id="Shape 4585" o:spid="_x0000_s1589" style="position:absolute;left:5745;top:1623;width:4100;height:10302;visibility:visible;mso-wrap-style:square;v-text-anchor:top" coordsize="409956,1030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" path="m,l409956,r,1030224l,1030224r,-15240l397764,1014984r,-996696l,18288,,xe" fillcolor="black" stroked="f" strokeweight="0">
                  <v:stroke miterlimit="83231f" joinstyle="miter"/>
                  <v:path arrowok="t" textboxrect="0,0,409956,1030224"/>
                </v:shape>
                <v:shape id="Shape 4586" o:spid="_x0000_s1590" style="position:absolute;left:1676;top:3756;width:8108;height:0;visibility:visible;mso-wrap-style:square;v-text-anchor:top" coordsize="810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" path="m,l810768,e" filled="f" strokeweight=".24pt">
                  <v:stroke endcap="round"/>
                  <v:path arrowok="t" textboxrect="0,0,810768,0"/>
                </v:shape>
                <v:shape id="Shape 4587" o:spid="_x0000_s1591" style="position:absolute;left:1676;top:5768;width:8108;height:0;visibility:visible;mso-wrap-style:square;v-text-anchor:top" coordsize="810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" path="m,l810768,e" filled="f" strokeweight=".24pt">
                  <v:stroke endcap="round"/>
                  <v:path arrowok="t" textboxrect="0,0,810768,0"/>
                </v:shape>
                <v:shape id="Shape 4588" o:spid="_x0000_s1592" style="position:absolute;left:1676;top:7780;width:8108;height:0;visibility:visible;mso-wrap-style:square;v-text-anchor:top" coordsize="810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" path="m,l810768,e" filled="f" strokeweight=".24pt">
                  <v:stroke endcap="round"/>
                  <v:path arrowok="t" textboxrect="0,0,810768,0"/>
                </v:shape>
                <v:shape id="Shape 4589" o:spid="_x0000_s1593" style="position:absolute;left:1676;top:9822;width:8108;height:0;visibility:visible;mso-wrap-style:square;v-text-anchor:top" coordsize="810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" path="m,l810768,e" filled="f" strokeweight=".24pt">
                  <v:stroke endcap="round"/>
                  <v:path arrowok="t" textboxrect="0,0,810768,0"/>
                </v:shape>
                <v:shape id="Shape 4590" o:spid="_x0000_s1594" style="position:absolute;left:3718;top:1714;width:0;height:10150;visibility:visible;mso-wrap-style:square;v-text-anchor:top" coordsize="0,101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" path="m,l,1014984e" filled="f" strokeweight=".24pt">
                  <v:stroke endcap="round"/>
                  <v:path arrowok="t" textboxrect="0,0,0,1014984"/>
                </v:shape>
                <v:shape id="Shape 4591" o:spid="_x0000_s1595" style="position:absolute;left:5730;top:1714;width:0;height:10150;visibility:visible;mso-wrap-style:square;v-text-anchor:top" coordsize="0,101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" path="m,l,1014984e" filled="f" strokeweight=".24pt">
                  <v:stroke endcap="round"/>
                  <v:path arrowok="t" textboxrect="0,0,0,1014984"/>
                </v:shape>
                <v:shape id="Shape 4592" o:spid="_x0000_s1596" style="position:absolute;left:7772;top:1714;width:0;height:10150;visibility:visible;mso-wrap-style:square;v-text-anchor:top" coordsize="0,101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" path="m,l,1014984e" filled="f" strokeweight=".24pt">
                  <v:stroke endcap="round"/>
                  <v:path arrowok="t" textboxrect="0,0,0,1014984"/>
                </v:shape>
                <v:shape id="Shape 4593" o:spid="_x0000_s1597" style="position:absolute;left:9113;top:38;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" path="m,l67056,33527,,64008,,xe" fillcolor="black" strokeweight=".24pt">
                  <v:stroke endcap="round"/>
                  <v:path arrowok="t" textboxrect="0,0,67056,64008"/>
                </v:shape>
                <v:shape id="Shape 4594" o:spid="_x0000_s1598" style="position:absolute;left:1676;top:38;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" path="m70104,r,64008l,33527,70104,xe" fillcolor="black" strokeweight=".24pt">
                  <v:stroke endcap="round"/>
                  <v:path arrowok="t" textboxrect="0,0,70104,64008"/>
                </v:shape>
                <v:shape id="Shape 4595" o:spid="_x0000_s1599" style="position:absolute;left:2377;top:373;width:2347;height:0;visibility:visible;mso-wrap-style:square;v-text-anchor:top" coordsize="2346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" path="m,l234696,e" filled="f" strokeweight=".24pt">
                  <v:stroke endcap="round"/>
                  <v:path arrowok="t" textboxrect="0,0,234696,0"/>
                </v:shape>
                <v:shape id="Shape 4596" o:spid="_x0000_s1600" style="position:absolute;top:1714;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" path="m33528,l70104,67056,,67056,33528,xe" fillcolor="black" strokeweight=".24pt">
                  <v:stroke endcap="round"/>
                  <v:path arrowok="t" textboxrect="0,0,70104,67056"/>
                </v:shape>
                <v:shape id="Shape 4597" o:spid="_x0000_s1601" style="position:absolute;top:11163;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" path="m,l70104,,33528,70104,,xe" fillcolor="black" strokeweight=".24pt">
                  <v:stroke endcap="round"/>
                  <v:path arrowok="t" textboxrect="0,0,70104,70104"/>
                </v:shape>
                <v:shape id="Shape 4598" o:spid="_x0000_s1602" style="position:absolute;left:335;top:7780;width:0;height:3383;visibility:visible;mso-wrap-style:square;v-text-anchor:top" coordsize="0,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" path="m,l,338328e" filled="f" strokeweight=".24pt">
                  <v:stroke endcap="round"/>
                  <v:path arrowok="t" textboxrect="0,0,0,338328"/>
                </v:shape>
                <v:rect id="Rectangle 4599" o:spid="_x0000_s1603" style="position:absolute;left:2042;top:2346;width:865;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A</w:t>
                        </w:r>
                      </w:p>
                    </w:txbxContent>
                  </v:textbox>
                </v:rect>
                <v:rect id="Rectangle 4600" o:spid="_x0000_s1604" style="position:absolute;left:2865;top:2744;width:518;height: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v:textbox>
                </v:rect>
                <v:rect id="Rectangle 4601" o:spid="_x0000_s1605" style="position:absolute;left:4053;top:2346;width:866;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w:t>
                        </w:r>
                      </w:p>
                    </w:txbxContent>
                  </v:textbox>
                </v:rect>
                <v:rect id="Rectangle 4602" o:spid="_x0000_s1606" style="position:absolute;left:8138;top:10454;width:865;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A</w:t>
                        </w:r>
                      </w:p>
                    </w:txbxContent>
                  </v:textbox>
                </v:rect>
                <v:rect id="Rectangle 4603" o:spid="_x0000_s1607" style="position:absolute;left:4907;top:2744;width:518;height: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v:textbox>
                </v:rect>
                <v:rect id="Rectangle 4604" o:spid="_x0000_s1608" style="position:absolute;left:8930;top:10851;width:519;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n</w:t>
                        </w:r>
                      </w:p>
                    </w:txbxContent>
                  </v:textbox>
                </v:rect>
                <v:rect id="Rectangle 4606" o:spid="_x0000_s1609" style="position:absolute;left:5486;width:86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X</w:t>
                        </w:r>
                      </w:p>
                    </w:txbxContent>
                  </v:textbox>
                </v:rect>
                <v:rect id="Rectangle 4608" o:spid="_x0000_s1610" style="position:absolute;left:30;top:6409;width:8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w:t>
                        </w:r>
                      </w:p>
                    </w:txbxContent>
                  </v:textbox>
                </v:rect>
                <v:shape id="Shape 4609" o:spid="_x0000_s1611" style="position:absolute;left:335;top:2385;width:0;height:3383;visibility:visible;mso-wrap-style:square;v-text-anchor:top" coordsize="0,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" path="m,l,338328e" filled="f" strokeweight=".24pt">
                  <v:stroke endcap="round"/>
                  <v:path arrowok="t" textboxrect="0,0,0,338328"/>
                </v:shape>
                <v:shape id="Shape 4610" o:spid="_x0000_s1612" style="position:absolute;left:6766;top:373;width:2347;height:0;visibility:visible;mso-wrap-style:square;v-text-anchor:top" coordsize="2346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" path="m234696,l,e" filled="f" strokeweight=".24pt">
                  <v:stroke endcap="round"/>
                  <v:path arrowok="t" textboxrect="0,0,234696,0"/>
                </v:shape>
                <v:shape id="Shape 4611" o:spid="_x0000_s1613" style="position:absolute;left:18166;top:1623;width:4145;height:10302;visibility:visible;mso-wrap-style:square;v-text-anchor:top" coordsize="414528,1030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" path="m,l414528,r,18288l18288,18288r,996696l414528,1014984r,15240l,1030224,,xe" fillcolor="black" stroked="f" strokeweight="0">
                  <v:stroke endcap="round"/>
                  <v:path arrowok="t" textboxrect="0,0,414528,1030224"/>
                </v:shape>
                <v:shape id="Shape 4612" o:spid="_x0000_s1614" style="position:absolute;left:22311;top:1623;width:4115;height:10302;visibility:visible;mso-wrap-style:square;v-text-anchor:top" coordsize="411480,1030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" path="m,l411480,r,1030224l,1030224r,-15240l396240,1014984r,-996696l,18288,,xe" fillcolor="black" stroked="f" strokeweight="0">
                  <v:stroke endcap="round"/>
                  <v:path arrowok="t" textboxrect="0,0,411480,1030224"/>
                </v:shape>
                <v:shape id="Shape 4613" o:spid="_x0000_s1615" style="position:absolute;left:18257;top:3756;width:8108;height:0;visibility:visible;mso-wrap-style:square;v-text-anchor:top" coordsize="810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" path="m,l810768,e" filled="f" strokeweight=".24pt">
                  <v:stroke endcap="round"/>
                  <v:path arrowok="t" textboxrect="0,0,810768,0"/>
                </v:shape>
                <v:shape id="Shape 4614" o:spid="_x0000_s1616" style="position:absolute;left:18257;top:5768;width:8108;height:0;visibility:visible;mso-wrap-style:square;v-text-anchor:top" coordsize="810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" path="m,l810768,e" filled="f" strokeweight=".24pt">
                  <v:stroke endcap="round"/>
                  <v:path arrowok="t" textboxrect="0,0,810768,0"/>
                </v:shape>
                <v:shape id="Shape 4615" o:spid="_x0000_s1617" style="position:absolute;left:18257;top:7780;width:8108;height:0;visibility:visible;mso-wrap-style:square;v-text-anchor:top" coordsize="810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" path="m,l810768,e" filled="f" strokeweight=".24pt">
                  <v:stroke endcap="round"/>
                  <v:path arrowok="t" textboxrect="0,0,810768,0"/>
                </v:shape>
                <v:shape id="Shape 4616" o:spid="_x0000_s1618" style="position:absolute;left:18257;top:9822;width:8108;height:0;visibility:visible;mso-wrap-style:square;v-text-anchor:top" coordsize="810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" path="m,l810768,e" filled="f" strokeweight=".24pt">
                  <v:stroke endcap="round"/>
                  <v:path arrowok="t" textboxrect="0,0,810768,0"/>
                </v:shape>
                <v:shape id="Shape 4617" o:spid="_x0000_s1619" style="position:absolute;left:20299;top:1714;width:0;height:10150;visibility:visible;mso-wrap-style:square;v-text-anchor:top" coordsize="0,101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" path="m,l,1014984e" filled="f" strokeweight=".24pt">
                  <v:stroke endcap="round"/>
                  <v:path arrowok="t" textboxrect="0,0,0,1014984"/>
                </v:shape>
                <v:shape id="Shape 4618" o:spid="_x0000_s1620" style="position:absolute;left:22280;top:1714;width:0;height:10150;visibility:visible;mso-wrap-style:square;v-text-anchor:top" coordsize="0,101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" path="m,l,1014984e" filled="f" strokeweight=".24pt">
                  <v:stroke endcap="round"/>
                  <v:path arrowok="t" textboxrect="0,0,0,1014984"/>
                </v:shape>
                <v:shape id="Shape 4619" o:spid="_x0000_s1621" style="position:absolute;left:24323;top:1714;width:0;height:10150;visibility:visible;mso-wrap-style:square;v-text-anchor:top" coordsize="0,101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" path="m,l,1014984e" filled="f" strokeweight=".24pt">
                  <v:stroke endcap="round"/>
                  <v:path arrowok="t" textboxrect="0,0,0,1014984"/>
                </v:shape>
                <v:shape id="Shape 4620" o:spid="_x0000_s1622" style="position:absolute;left:25664;top:38;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" path="m,l70104,33527,,64008,,xe" fillcolor="black" strokeweight=".24pt">
                  <v:stroke endcap="round"/>
                  <v:path arrowok="t" textboxrect="0,0,70104,64008"/>
                </v:shape>
                <v:shape id="Shape 4621" o:spid="_x0000_s1623" style="position:absolute;left:18257;top:38;width:640;height:640;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" path="m64008,r,64008l,33527,64008,xe" fillcolor="black" strokeweight=".24pt">
                  <v:stroke endcap="round"/>
                  <v:path arrowok="t" textboxrect="0,0,64008,64008"/>
                </v:shape>
                <v:shape id="Shape 4622" o:spid="_x0000_s1624" style="position:absolute;left:18897;top:373;width:2408;height:0;visibility:visible;mso-wrap-style:square;v-text-anchor:top" coordsize="2407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" path="m,l240792,e" filled="f" strokeweight=".24pt">
                  <v:stroke endcap="round"/>
                  <v:path arrowok="t" textboxrect="0,0,240792,0"/>
                </v:shape>
                <v:shape id="Shape 4623" o:spid="_x0000_s1625" style="position:absolute;left:16550;top:1714;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" path="m36576,l67056,67056,,67056,36576,xe" fillcolor="black" strokeweight=".24pt">
                  <v:stroke endcap="round"/>
                  <v:path arrowok="t" textboxrect="0,0,67056,67056"/>
                </v:shape>
                <v:shape id="Shape 4624" o:spid="_x0000_s1626" style="position:absolute;left:16550;top:11163;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" path="m,l67056,,36576,70104,,xe" fillcolor="black" strokeweight=".24pt">
                  <v:stroke endcap="round"/>
                  <v:path arrowok="t" textboxrect="0,0,67056,70104"/>
                </v:shape>
                <v:shape id="Shape 4625" o:spid="_x0000_s1627" style="position:absolute;left:16916;top:7780;width:0;height:3383;visibility:visible;mso-wrap-style:square;v-text-anchor:top" coordsize="0,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" path="m,l,338328e" filled="f" strokeweight=".24pt">
                  <v:stroke endcap="round"/>
                  <v:path arrowok="t" textboxrect="0,0,0,338328"/>
                </v:shape>
                <v:rect id="Rectangle 36378" o:spid="_x0000_s1628" style="position:absolute;left:19385;top:2744;width:518;height: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v:textbox>
                </v:rect>
                <v:rect id="Rectangle 36382" o:spid="_x0000_s1629" style="position:absolute;left:21397;top:2744;width:518;height: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v:textbox>
                </v:rect>
                <v:rect id="Rectangle 4627" o:spid="_x0000_s1630" style="position:absolute;left:25481;top:10851;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n</w:t>
                        </w:r>
                      </w:p>
                    </w:txbxContent>
                  </v:textbox>
                </v:rect>
                <v:rect id="Rectangle 4629" o:spid="_x0000_s1631" style="position:absolute;left:21976;width:86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X</w:t>
                        </w:r>
                      </w:p>
                    </w:txbxContent>
                  </v:textbox>
                </v:rect>
                <v:rect id="Rectangle 4631" o:spid="_x0000_s1632" style="position:absolute;left:16611;top:6431;width:86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w:t>
                        </w:r>
                      </w:p>
                    </w:txbxContent>
                  </v:textbox>
                </v:rect>
                <v:shape id="Shape 4632" o:spid="_x0000_s1633" style="position:absolute;left:16916;top:2385;width:0;height:3383;visibility:visible;mso-wrap-style:square;v-text-anchor:top" coordsize="0,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" path="m,l,338328e" filled="f" strokeweight=".24pt">
                  <v:stroke endcap="round"/>
                  <v:path arrowok="t" textboxrect="0,0,0,338328"/>
                </v:shape>
                <v:shape id="Shape 4633" o:spid="_x0000_s1634" style="position:absolute;left:23317;top:373;width:2347;height:0;visibility:visible;mso-wrap-style:square;v-text-anchor:top" coordsize="2346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" path="m234696,l,e" filled="f" strokeweight=".24pt">
                  <v:stroke endcap="round"/>
                  <v:path arrowok="t" textboxrect="0,0,234696,0"/>
                </v:shape>
                <v:shape id="Shape 4634" o:spid="_x0000_s1635" style="position:absolute;left:34716;top:1623;width:4161;height:10302;visibility:visible;mso-wrap-style:square;v-text-anchor:top" coordsize="416052,1030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" path="m,l416052,r,18288l18288,18288r,996696l416052,1014984r,15240l,1030224,,xe" fillcolor="black" stroked="f" strokeweight="0">
                  <v:stroke endcap="round"/>
                  <v:path arrowok="t" textboxrect="0,0,416052,1030224"/>
                </v:shape>
                <v:shape id="Shape 4635" o:spid="_x0000_s1636" style="position:absolute;left:38877;top:1623;width:4099;height:10302;visibility:visible;mso-wrap-style:square;v-text-anchor:top" coordsize="409956,1030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" path="m,l409956,r,1030224l,1030224r,-15240l397764,1014984r,-996696l,18288,,xe" fillcolor="black" stroked="f" strokeweight="0">
                  <v:stroke endcap="round"/>
                  <v:path arrowok="t" textboxrect="0,0,409956,1030224"/>
                </v:shape>
                <v:shape id="Shape 4636" o:spid="_x0000_s1637" style="position:absolute;left:34808;top:3756;width:8107;height:0;visibility:visible;mso-wrap-style:square;v-text-anchor:top" coordsize="810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" path="m,l810768,e" filled="f" strokeweight=".24pt">
                  <v:stroke endcap="round"/>
                  <v:path arrowok="t" textboxrect="0,0,810768,0"/>
                </v:shape>
                <v:shape id="Shape 4637" o:spid="_x0000_s1638" style="position:absolute;left:34808;top:5768;width:8107;height:0;visibility:visible;mso-wrap-style:square;v-text-anchor:top" coordsize="810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" path="m,l810768,e" filled="f" strokeweight=".24pt">
                  <v:stroke endcap="round"/>
                  <v:path arrowok="t" textboxrect="0,0,810768,0"/>
                </v:shape>
                <v:shape id="Shape 4638" o:spid="_x0000_s1639" style="position:absolute;left:34808;top:7780;width:8107;height:0;visibility:visible;mso-wrap-style:square;v-text-anchor:top" coordsize="810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" path="m,l810768,e" filled="f" strokeweight=".24pt">
                  <v:stroke endcap="round"/>
                  <v:path arrowok="t" textboxrect="0,0,810768,0"/>
                </v:shape>
                <v:shape id="Shape 4639" o:spid="_x0000_s1640" style="position:absolute;left:34808;top:9822;width:8107;height:0;visibility:visible;mso-wrap-style:square;v-text-anchor:top" coordsize="810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" path="m,l810768,e" filled="f" strokeweight=".24pt">
                  <v:stroke endcap="round"/>
                  <v:path arrowok="t" textboxrect="0,0,810768,0"/>
                </v:shape>
                <v:shape id="Shape 4640" o:spid="_x0000_s1641" style="position:absolute;left:36819;top:1714;width:0;height:10150;visibility:visible;mso-wrap-style:square;v-text-anchor:top" coordsize="0,101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" path="m,l,1014984e" filled="f" strokeweight=".24pt">
                  <v:stroke endcap="round"/>
                  <v:path arrowok="t" textboxrect="0,0,0,1014984"/>
                </v:shape>
                <v:shape id="Shape 4641" o:spid="_x0000_s1642" style="position:absolute;left:38862;top:1714;width:0;height:10150;visibility:visible;mso-wrap-style:square;v-text-anchor:top" coordsize="0,101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" path="m,l,1014984e" filled="f" strokeweight=".24pt">
                  <v:stroke endcap="round"/>
                  <v:path arrowok="t" textboxrect="0,0,0,1014984"/>
                </v:shape>
                <v:shape id="Shape 4642" o:spid="_x0000_s1643" style="position:absolute;left:40904;top:1714;width:0;height:10150;visibility:visible;mso-wrap-style:square;v-text-anchor:top" coordsize="0,101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" path="m,l,1014984e" filled="f" strokeweight=".24pt">
                  <v:stroke endcap="round"/>
                  <v:path arrowok="t" textboxrect="0,0,0,1014984"/>
                </v:shape>
                <v:shape id="Shape 4643" o:spid="_x0000_s1644" style="position:absolute;left:42245;top:38;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" path="m,l67056,33527,,64008,,xe" fillcolor="black" strokeweight=".24pt">
                  <v:stroke endcap="round"/>
                  <v:path arrowok="t" textboxrect="0,0,67056,64008"/>
                </v:shape>
                <v:shape id="Shape 4644" o:spid="_x0000_s1645" style="position:absolute;left:34808;top:38;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" path="m67056,r,64008l,33527,67056,xe" fillcolor="black" strokeweight=".24pt">
                  <v:stroke endcap="round"/>
                  <v:path arrowok="t" textboxrect="0,0,67056,64008"/>
                </v:shape>
                <v:shape id="Shape 4645" o:spid="_x0000_s1646" style="position:absolute;left:35478;top:373;width:2378;height:0;visibility:visible;mso-wrap-style:square;v-text-anchor:top" coordsize="237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" path="m,l237744,e" filled="f" strokeweight=".24pt">
                  <v:stroke endcap="round"/>
                  <v:path arrowok="t" textboxrect="0,0,237744,0"/>
                </v:shape>
                <v:shape id="Shape 4646" o:spid="_x0000_s1647" style="position:absolute;left:33131;top:1714;width:640;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" path="m33528,l64008,67056,,67056,33528,xe" fillcolor="black" strokeweight=".24pt">
                  <v:stroke endcap="round"/>
                  <v:path arrowok="t" textboxrect="0,0,64008,67056"/>
                </v:shape>
                <v:shape id="Shape 4647" o:spid="_x0000_s1648" style="position:absolute;left:33131;top:11163;width:640;height:701;visibility:visible;mso-wrap-style:square;v-text-anchor:top" coordsize="64008,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" path="m,l64008,,33528,70104,,xe" fillcolor="black" strokeweight=".24pt">
                  <v:stroke endcap="round"/>
                  <v:path arrowok="t" textboxrect="0,0,64008,70104"/>
                </v:shape>
                <v:shape id="Shape 4648" o:spid="_x0000_s1649" style="position:absolute;left:33467;top:7780;width:0;height:3383;visibility:visible;mso-wrap-style:square;v-text-anchor:top" coordsize="0,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" path="m,l,338328e" filled="f" strokeweight=".24pt">
                  <v:stroke endcap="round"/>
                  <v:path arrowok="t" textboxrect="0,0,0,338328"/>
                </v:shape>
                <v:rect id="Rectangle 36395" o:spid="_x0000_s1650" style="position:absolute;left:35966;top:2744;width:518;height: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v:textbox>
                </v:rect>
                <v:rect id="Rectangle 36398" o:spid="_x0000_s1651" style="position:absolute;left:38008;top:2744;width:518;height: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v:textbox>
                </v:rect>
                <v:rect id="Rectangle 4650" o:spid="_x0000_s1652" style="position:absolute;left:42062;top:10851;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n</w:t>
                        </w:r>
                      </w:p>
                    </w:txbxContent>
                  </v:textbox>
                </v:rect>
                <v:rect id="Rectangle 4652" o:spid="_x0000_s1653" style="position:absolute;left:38557;width:86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X</w:t>
                        </w:r>
                      </w:p>
                    </w:txbxContent>
                  </v:textbox>
                </v:rect>
                <v:rect id="Rectangle 4654" o:spid="_x0000_s1654" style="position:absolute;left:33192;top:6409;width:8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w:t>
                        </w:r>
                      </w:p>
                    </w:txbxContent>
                  </v:textbox>
                </v:rect>
                <v:shape id="Shape 4655" o:spid="_x0000_s1655" style="position:absolute;left:33467;top:2385;width:0;height:3383;visibility:visible;mso-wrap-style:square;v-text-anchor:top" coordsize="0,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" path="m,l,338328e" filled="f" strokeweight=".24pt">
                  <v:stroke endcap="round"/>
                  <v:path arrowok="t" textboxrect="0,0,0,338328"/>
                </v:shape>
                <v:shape id="Shape 4656" o:spid="_x0000_s1656" style="position:absolute;left:39898;top:373;width:2347;height:0;visibility:visible;mso-wrap-style:square;v-text-anchor:top" coordsize="2346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" path="m234696,l,e" filled="f" strokeweight=".24pt">
                  <v:stroke endcap="round"/>
                  <v:path arrowok="t" textboxrect="0,0,234696,0"/>
                </v:shape>
                <v:rect id="Rectangle 36368" o:spid="_x0000_s1657" style="position:absolute;left:18623;top:2346;width:865;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w:t>
                        </w:r>
                      </w:p>
                    </w:txbxContent>
                  </v:textbox>
                </v:rect>
                <v:rect id="Rectangle 36372" o:spid="_x0000_s1658" style="position:absolute;left:20665;top:2346;width:865;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w:t>
                        </w:r>
                      </w:p>
                    </w:txbxContent>
                  </v:textbox>
                </v:rect>
                <v:rect id="Rectangle 4658" o:spid="_x0000_s1659" style="position:absolute;left:24688;top:10454;width:866;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B</w:t>
                        </w:r>
                      </w:p>
                    </w:txbxContent>
                  </v:textbox>
                </v:rect>
                <v:rect id="Rectangle 36385" o:spid="_x0000_s1660" style="position:absolute;left:35143;top:2377;width:93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36390" o:spid="_x0000_s1661" style="position:absolute;left:37155;top:2377;width:93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4660" o:spid="_x0000_s1662" style="position:absolute;left:41239;top:10485;width:93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4661" o:spid="_x0000_s1663" style="position:absolute;left:36911;top:12284;width:797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0760-93/d012</w:t>
                        </w:r>
                      </w:p>
                    </w:txbxContent>
                  </v:textbox>
                </v:rect>
                <w10:anchorlock/>
              </v:group>
            </w:pict>
          </mc:Fallback>
        </mc:AlternateContent>
      </w:r>
    </w:p>
    <w:p w:rsidR="00094CB9" w:rsidRDefault="00FE5CBC">
      <w:pPr>
        <w:tabs>
          <w:tab w:val="center" w:pos="3453"/>
          <w:tab w:val="center" w:pos="3420"/>
          <w:tab w:val="center" w:pos="3837"/>
          <w:tab w:val="center" w:pos="4708"/>
          <w:tab w:val="center" w:pos="4658"/>
          <w:tab w:val="center" w:pos="5080"/>
          <w:tab w:val="center" w:pos="5842"/>
          <w:tab w:val="center" w:pos="5858"/>
          <w:tab w:val="center" w:pos="6299"/>
        </w:tabs>
        <w:spacing w:after="5" w:line="265" w:lineRule="auto"/>
        <w:ind w:left="0" w:right="0" w:firstLine="0"/>
        <w:jc w:val="left"/>
      </w:pPr>
      <w:r>
        <w:rPr>
          <w:rFonts w:ascii="Calibri" w:eastAsia="Calibri" w:hAnsi="Calibri" w:cs="Calibri"/>
          <w:sz w:val="22"/>
        </w:rPr>
        <w:tab/>
      </w:r>
      <w:proofErr w:type="gramStart"/>
      <w:r>
        <w:rPr>
          <w:rFonts w:ascii="Arial" w:eastAsia="Arial" w:hAnsi="Arial" w:cs="Arial"/>
          <w:sz w:val="15"/>
        </w:rPr>
        <w:t>A  ,</w:t>
      </w:r>
      <w:proofErr w:type="gramEnd"/>
      <w:r>
        <w:rPr>
          <w:rFonts w:ascii="Arial" w:eastAsia="Arial" w:hAnsi="Arial" w:cs="Arial"/>
          <w:sz w:val="15"/>
        </w:rPr>
        <w:t xml:space="preserve"> A  , ....A  ,</w:t>
      </w:r>
      <w:r>
        <w:rPr>
          <w:rFonts w:ascii="Arial" w:eastAsia="Arial" w:hAnsi="Arial" w:cs="Arial"/>
          <w:sz w:val="15"/>
          <w:vertAlign w:val="subscript"/>
        </w:rPr>
        <w:t xml:space="preserve">1 </w:t>
      </w:r>
      <w:r>
        <w:rPr>
          <w:rFonts w:ascii="Arial" w:eastAsia="Arial" w:hAnsi="Arial" w:cs="Arial"/>
          <w:sz w:val="15"/>
          <w:vertAlign w:val="subscript"/>
        </w:rPr>
        <w:tab/>
        <w:t>2</w:t>
      </w:r>
      <w:r>
        <w:rPr>
          <w:rFonts w:ascii="Arial" w:eastAsia="Arial" w:hAnsi="Arial" w:cs="Arial"/>
          <w:sz w:val="15"/>
          <w:vertAlign w:val="subscript"/>
        </w:rPr>
        <w:tab/>
        <w:t>n</w:t>
      </w:r>
      <w:r>
        <w:rPr>
          <w:rFonts w:ascii="Arial" w:eastAsia="Arial" w:hAnsi="Arial" w:cs="Arial"/>
          <w:sz w:val="15"/>
          <w:vertAlign w:val="subscript"/>
        </w:rPr>
        <w:tab/>
      </w:r>
      <w:r>
        <w:rPr>
          <w:rFonts w:ascii="Arial" w:eastAsia="Arial" w:hAnsi="Arial" w:cs="Arial"/>
          <w:sz w:val="15"/>
        </w:rPr>
        <w:t>B  , B  , ....B  ,</w:t>
      </w:r>
      <w:r>
        <w:rPr>
          <w:rFonts w:ascii="Arial" w:eastAsia="Arial" w:hAnsi="Arial" w:cs="Arial"/>
          <w:sz w:val="15"/>
          <w:vertAlign w:val="subscript"/>
        </w:rPr>
        <w:t>1</w:t>
      </w:r>
      <w:r>
        <w:rPr>
          <w:rFonts w:ascii="Arial" w:eastAsia="Arial" w:hAnsi="Arial" w:cs="Arial"/>
          <w:sz w:val="15"/>
          <w:vertAlign w:val="subscript"/>
        </w:rPr>
        <w:tab/>
        <w:t>2</w:t>
      </w:r>
      <w:r>
        <w:rPr>
          <w:rFonts w:ascii="Arial" w:eastAsia="Arial" w:hAnsi="Arial" w:cs="Arial"/>
          <w:sz w:val="15"/>
          <w:vertAlign w:val="subscript"/>
        </w:rPr>
        <w:tab/>
        <w:t>n</w:t>
      </w:r>
      <w:r>
        <w:rPr>
          <w:rFonts w:ascii="Arial" w:eastAsia="Arial" w:hAnsi="Arial" w:cs="Arial"/>
          <w:sz w:val="15"/>
          <w:vertAlign w:val="subscript"/>
        </w:rPr>
        <w:tab/>
      </w:r>
      <w:r>
        <w:rPr>
          <w:rFonts w:ascii="Arial" w:eastAsia="Arial" w:hAnsi="Arial" w:cs="Arial"/>
          <w:sz w:val="15"/>
        </w:rPr>
        <w:t xml:space="preserve">C  , C  , ....C  </w:t>
      </w:r>
      <w:r>
        <w:rPr>
          <w:rFonts w:ascii="Arial" w:eastAsia="Arial" w:hAnsi="Arial" w:cs="Arial"/>
          <w:sz w:val="15"/>
          <w:vertAlign w:val="subscript"/>
        </w:rPr>
        <w:t>1</w:t>
      </w:r>
      <w:r>
        <w:rPr>
          <w:rFonts w:ascii="Arial" w:eastAsia="Arial" w:hAnsi="Arial" w:cs="Arial"/>
          <w:sz w:val="15"/>
          <w:vertAlign w:val="subscript"/>
        </w:rPr>
        <w:tab/>
        <w:t>2</w:t>
      </w:r>
      <w:r>
        <w:rPr>
          <w:rFonts w:ascii="Arial" w:eastAsia="Arial" w:hAnsi="Arial" w:cs="Arial"/>
          <w:sz w:val="15"/>
          <w:vertAlign w:val="subscript"/>
        </w:rPr>
        <w:tab/>
        <w:t>n</w:t>
      </w:r>
    </w:p>
    <w:p w:rsidR="00094CB9" w:rsidRDefault="00FE5CBC">
      <w:pPr>
        <w:spacing w:after="61" w:line="259" w:lineRule="auto"/>
        <w:ind w:left="3048" w:right="0" w:firstLine="0"/>
        <w:jc w:val="left"/>
      </w:pPr>
      <w:r>
        <w:rPr>
          <w:rFonts w:ascii="Calibri" w:eastAsia="Calibri" w:hAnsi="Calibri" w:cs="Calibri"/>
          <w:noProof/>
          <w:sz w:val="22"/>
        </w:rPr>
        <mc:AlternateContent>
          <mc:Choice Requires="wpg">
            <w:drawing>
              <wp:inline distT="0" distB="0" distL="0" distR="0">
                <wp:extent cx="2045208" cy="100584"/>
                <wp:effectExtent l="0" t="0" r="0" b="0"/>
                <wp:docPr id="306713" name="Group 306713"/>
                <wp:cNvGraphicFramePr/>
                <a:graphic xmlns:a="http://schemas.openxmlformats.org/drawingml/2006/main">
                  <a:graphicData uri="http://schemas.microsoft.com/office/word/2010/wordprocessingGroup">
                    <wpg:wgp>
                      <wpg:cNvGrpSpPr/>
                      <wpg:grpSpPr>
                        <a:xfrm>
                          <a:off x="0" y="0"/>
                          <a:ext cx="2045208" cy="100584"/>
                          <a:chOff x="0" y="0"/>
                          <a:chExt cx="2045208" cy="100584"/>
                        </a:xfrm>
                      </wpg:grpSpPr>
                      <wps:wsp>
                        <wps:cNvPr id="4667" name="Shape 4667"/>
                        <wps:cNvSpPr/>
                        <wps:spPr>
                          <a:xfrm>
                            <a:off x="0" y="0"/>
                            <a:ext cx="509016" cy="100584"/>
                          </a:xfrm>
                          <a:custGeom>
                            <a:avLst/>
                            <a:gdLst/>
                            <a:ahLst/>
                            <a:cxnLst/>
                            <a:rect l="0" t="0" r="0" b="0"/>
                            <a:pathLst>
                              <a:path w="509016" h="100584">
                                <a:moveTo>
                                  <a:pt x="0" y="0"/>
                                </a:moveTo>
                                <a:lnTo>
                                  <a:pt x="6096" y="3048"/>
                                </a:lnTo>
                                <a:lnTo>
                                  <a:pt x="15240" y="6096"/>
                                </a:lnTo>
                                <a:lnTo>
                                  <a:pt x="21336" y="9144"/>
                                </a:lnTo>
                                <a:lnTo>
                                  <a:pt x="27432" y="15239"/>
                                </a:lnTo>
                                <a:lnTo>
                                  <a:pt x="33528" y="18288"/>
                                </a:lnTo>
                                <a:lnTo>
                                  <a:pt x="36576" y="21336"/>
                                </a:lnTo>
                                <a:lnTo>
                                  <a:pt x="45720" y="27432"/>
                                </a:lnTo>
                                <a:lnTo>
                                  <a:pt x="64008" y="36575"/>
                                </a:lnTo>
                                <a:lnTo>
                                  <a:pt x="70104" y="42672"/>
                                </a:lnTo>
                                <a:lnTo>
                                  <a:pt x="79248" y="45720"/>
                                </a:lnTo>
                                <a:lnTo>
                                  <a:pt x="85344" y="48768"/>
                                </a:lnTo>
                                <a:lnTo>
                                  <a:pt x="88392" y="51815"/>
                                </a:lnTo>
                                <a:lnTo>
                                  <a:pt x="94488" y="51815"/>
                                </a:lnTo>
                                <a:lnTo>
                                  <a:pt x="106680" y="57912"/>
                                </a:lnTo>
                                <a:lnTo>
                                  <a:pt x="115824" y="60960"/>
                                </a:lnTo>
                                <a:lnTo>
                                  <a:pt x="128016" y="67056"/>
                                </a:lnTo>
                                <a:lnTo>
                                  <a:pt x="131064" y="67056"/>
                                </a:lnTo>
                                <a:lnTo>
                                  <a:pt x="155448" y="79248"/>
                                </a:lnTo>
                                <a:lnTo>
                                  <a:pt x="161544" y="79248"/>
                                </a:lnTo>
                                <a:lnTo>
                                  <a:pt x="167640" y="82296"/>
                                </a:lnTo>
                                <a:lnTo>
                                  <a:pt x="173736" y="82296"/>
                                </a:lnTo>
                                <a:lnTo>
                                  <a:pt x="179832" y="85344"/>
                                </a:lnTo>
                                <a:lnTo>
                                  <a:pt x="182880" y="88392"/>
                                </a:lnTo>
                                <a:lnTo>
                                  <a:pt x="188976" y="88392"/>
                                </a:lnTo>
                                <a:lnTo>
                                  <a:pt x="198120" y="91439"/>
                                </a:lnTo>
                                <a:lnTo>
                                  <a:pt x="210312" y="91439"/>
                                </a:lnTo>
                                <a:lnTo>
                                  <a:pt x="216408" y="94488"/>
                                </a:lnTo>
                                <a:lnTo>
                                  <a:pt x="222504" y="94488"/>
                                </a:lnTo>
                                <a:lnTo>
                                  <a:pt x="225552" y="97536"/>
                                </a:lnTo>
                                <a:lnTo>
                                  <a:pt x="240792" y="97536"/>
                                </a:lnTo>
                                <a:lnTo>
                                  <a:pt x="246888" y="100584"/>
                                </a:lnTo>
                                <a:lnTo>
                                  <a:pt x="304800" y="100584"/>
                                </a:lnTo>
                                <a:lnTo>
                                  <a:pt x="310896" y="97536"/>
                                </a:lnTo>
                                <a:lnTo>
                                  <a:pt x="326136" y="97536"/>
                                </a:lnTo>
                                <a:lnTo>
                                  <a:pt x="332232" y="94488"/>
                                </a:lnTo>
                                <a:lnTo>
                                  <a:pt x="341376" y="94488"/>
                                </a:lnTo>
                                <a:lnTo>
                                  <a:pt x="347472" y="91439"/>
                                </a:lnTo>
                                <a:lnTo>
                                  <a:pt x="353568" y="91439"/>
                                </a:lnTo>
                                <a:lnTo>
                                  <a:pt x="359664" y="88392"/>
                                </a:lnTo>
                                <a:lnTo>
                                  <a:pt x="362712" y="88392"/>
                                </a:lnTo>
                                <a:lnTo>
                                  <a:pt x="368808" y="85344"/>
                                </a:lnTo>
                                <a:lnTo>
                                  <a:pt x="371856" y="85344"/>
                                </a:lnTo>
                                <a:lnTo>
                                  <a:pt x="377952" y="82296"/>
                                </a:lnTo>
                                <a:lnTo>
                                  <a:pt x="381000" y="82296"/>
                                </a:lnTo>
                                <a:lnTo>
                                  <a:pt x="399288" y="73151"/>
                                </a:lnTo>
                                <a:lnTo>
                                  <a:pt x="402336" y="73151"/>
                                </a:lnTo>
                                <a:lnTo>
                                  <a:pt x="408432" y="70103"/>
                                </a:lnTo>
                                <a:lnTo>
                                  <a:pt x="414528" y="67056"/>
                                </a:lnTo>
                                <a:lnTo>
                                  <a:pt x="420624" y="60960"/>
                                </a:lnTo>
                                <a:lnTo>
                                  <a:pt x="432816" y="54863"/>
                                </a:lnTo>
                                <a:lnTo>
                                  <a:pt x="435864" y="51815"/>
                                </a:lnTo>
                                <a:lnTo>
                                  <a:pt x="441960" y="51815"/>
                                </a:lnTo>
                                <a:lnTo>
                                  <a:pt x="445008" y="48768"/>
                                </a:lnTo>
                                <a:lnTo>
                                  <a:pt x="451104" y="45720"/>
                                </a:lnTo>
                                <a:lnTo>
                                  <a:pt x="457200" y="42672"/>
                                </a:lnTo>
                                <a:lnTo>
                                  <a:pt x="460248" y="39624"/>
                                </a:lnTo>
                                <a:lnTo>
                                  <a:pt x="466344" y="36575"/>
                                </a:lnTo>
                                <a:lnTo>
                                  <a:pt x="469392" y="33527"/>
                                </a:lnTo>
                                <a:lnTo>
                                  <a:pt x="472440" y="27432"/>
                                </a:lnTo>
                                <a:lnTo>
                                  <a:pt x="478536" y="24384"/>
                                </a:lnTo>
                                <a:lnTo>
                                  <a:pt x="481584" y="21336"/>
                                </a:lnTo>
                                <a:lnTo>
                                  <a:pt x="487680" y="18288"/>
                                </a:lnTo>
                                <a:lnTo>
                                  <a:pt x="50901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68" name="Shape 4668"/>
                        <wps:cNvSpPr/>
                        <wps:spPr>
                          <a:xfrm>
                            <a:off x="795528" y="0"/>
                            <a:ext cx="505968" cy="100584"/>
                          </a:xfrm>
                          <a:custGeom>
                            <a:avLst/>
                            <a:gdLst/>
                            <a:ahLst/>
                            <a:cxnLst/>
                            <a:rect l="0" t="0" r="0" b="0"/>
                            <a:pathLst>
                              <a:path w="505968" h="100584">
                                <a:moveTo>
                                  <a:pt x="0" y="0"/>
                                </a:moveTo>
                                <a:lnTo>
                                  <a:pt x="18288" y="9144"/>
                                </a:lnTo>
                                <a:lnTo>
                                  <a:pt x="24384" y="15239"/>
                                </a:lnTo>
                                <a:lnTo>
                                  <a:pt x="36576" y="21336"/>
                                </a:lnTo>
                                <a:lnTo>
                                  <a:pt x="45720" y="27432"/>
                                </a:lnTo>
                                <a:lnTo>
                                  <a:pt x="51816" y="30480"/>
                                </a:lnTo>
                                <a:lnTo>
                                  <a:pt x="54864" y="33527"/>
                                </a:lnTo>
                                <a:lnTo>
                                  <a:pt x="60960" y="36575"/>
                                </a:lnTo>
                                <a:lnTo>
                                  <a:pt x="67056" y="42672"/>
                                </a:lnTo>
                                <a:lnTo>
                                  <a:pt x="76200" y="45720"/>
                                </a:lnTo>
                                <a:lnTo>
                                  <a:pt x="88392" y="51815"/>
                                </a:lnTo>
                                <a:lnTo>
                                  <a:pt x="94488" y="51815"/>
                                </a:lnTo>
                                <a:lnTo>
                                  <a:pt x="100584" y="54863"/>
                                </a:lnTo>
                                <a:lnTo>
                                  <a:pt x="103632" y="57912"/>
                                </a:lnTo>
                                <a:lnTo>
                                  <a:pt x="112776" y="60960"/>
                                </a:lnTo>
                                <a:lnTo>
                                  <a:pt x="124968" y="67056"/>
                                </a:lnTo>
                                <a:lnTo>
                                  <a:pt x="131064" y="67056"/>
                                </a:lnTo>
                                <a:lnTo>
                                  <a:pt x="137160" y="70103"/>
                                </a:lnTo>
                                <a:lnTo>
                                  <a:pt x="143256" y="73151"/>
                                </a:lnTo>
                                <a:lnTo>
                                  <a:pt x="149352" y="76200"/>
                                </a:lnTo>
                                <a:lnTo>
                                  <a:pt x="152400" y="79248"/>
                                </a:lnTo>
                                <a:lnTo>
                                  <a:pt x="158496" y="79248"/>
                                </a:lnTo>
                                <a:lnTo>
                                  <a:pt x="164592" y="82296"/>
                                </a:lnTo>
                                <a:lnTo>
                                  <a:pt x="170688" y="82296"/>
                                </a:lnTo>
                                <a:lnTo>
                                  <a:pt x="176784" y="85344"/>
                                </a:lnTo>
                                <a:lnTo>
                                  <a:pt x="182880" y="88392"/>
                                </a:lnTo>
                                <a:lnTo>
                                  <a:pt x="188976" y="88392"/>
                                </a:lnTo>
                                <a:lnTo>
                                  <a:pt x="198120" y="91439"/>
                                </a:lnTo>
                                <a:lnTo>
                                  <a:pt x="207264" y="91439"/>
                                </a:lnTo>
                                <a:lnTo>
                                  <a:pt x="213360" y="94488"/>
                                </a:lnTo>
                                <a:lnTo>
                                  <a:pt x="219456" y="94488"/>
                                </a:lnTo>
                                <a:lnTo>
                                  <a:pt x="222504" y="97536"/>
                                </a:lnTo>
                                <a:lnTo>
                                  <a:pt x="240792" y="97536"/>
                                </a:lnTo>
                                <a:lnTo>
                                  <a:pt x="246888" y="100584"/>
                                </a:lnTo>
                                <a:lnTo>
                                  <a:pt x="301752" y="100584"/>
                                </a:lnTo>
                                <a:lnTo>
                                  <a:pt x="307848" y="97536"/>
                                </a:lnTo>
                                <a:lnTo>
                                  <a:pt x="326136" y="97536"/>
                                </a:lnTo>
                                <a:lnTo>
                                  <a:pt x="332232" y="94488"/>
                                </a:lnTo>
                                <a:lnTo>
                                  <a:pt x="341376" y="94488"/>
                                </a:lnTo>
                                <a:lnTo>
                                  <a:pt x="344424" y="91439"/>
                                </a:lnTo>
                                <a:lnTo>
                                  <a:pt x="350520" y="91439"/>
                                </a:lnTo>
                                <a:lnTo>
                                  <a:pt x="356616" y="88392"/>
                                </a:lnTo>
                                <a:lnTo>
                                  <a:pt x="359664" y="88392"/>
                                </a:lnTo>
                                <a:lnTo>
                                  <a:pt x="365760" y="85344"/>
                                </a:lnTo>
                                <a:lnTo>
                                  <a:pt x="371856" y="85344"/>
                                </a:lnTo>
                                <a:lnTo>
                                  <a:pt x="377952" y="82296"/>
                                </a:lnTo>
                                <a:lnTo>
                                  <a:pt x="381000" y="82296"/>
                                </a:lnTo>
                                <a:lnTo>
                                  <a:pt x="387096" y="79248"/>
                                </a:lnTo>
                                <a:lnTo>
                                  <a:pt x="390144" y="76200"/>
                                </a:lnTo>
                                <a:lnTo>
                                  <a:pt x="396240" y="73151"/>
                                </a:lnTo>
                                <a:lnTo>
                                  <a:pt x="399288" y="73151"/>
                                </a:lnTo>
                                <a:lnTo>
                                  <a:pt x="411480" y="67056"/>
                                </a:lnTo>
                                <a:lnTo>
                                  <a:pt x="414528" y="64008"/>
                                </a:lnTo>
                                <a:lnTo>
                                  <a:pt x="432816" y="54863"/>
                                </a:lnTo>
                                <a:lnTo>
                                  <a:pt x="435864" y="51815"/>
                                </a:lnTo>
                                <a:lnTo>
                                  <a:pt x="438912" y="51815"/>
                                </a:lnTo>
                                <a:lnTo>
                                  <a:pt x="441960" y="48768"/>
                                </a:lnTo>
                                <a:lnTo>
                                  <a:pt x="448056" y="45720"/>
                                </a:lnTo>
                                <a:lnTo>
                                  <a:pt x="454152" y="42672"/>
                                </a:lnTo>
                                <a:lnTo>
                                  <a:pt x="457200" y="39624"/>
                                </a:lnTo>
                                <a:lnTo>
                                  <a:pt x="469392" y="33527"/>
                                </a:lnTo>
                                <a:lnTo>
                                  <a:pt x="472440" y="27432"/>
                                </a:lnTo>
                                <a:lnTo>
                                  <a:pt x="478536" y="24384"/>
                                </a:lnTo>
                                <a:lnTo>
                                  <a:pt x="481584" y="21336"/>
                                </a:lnTo>
                                <a:lnTo>
                                  <a:pt x="487680" y="18288"/>
                                </a:lnTo>
                                <a:lnTo>
                                  <a:pt x="505968"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69" name="Shape 4669"/>
                        <wps:cNvSpPr/>
                        <wps:spPr>
                          <a:xfrm>
                            <a:off x="1536192" y="0"/>
                            <a:ext cx="509016" cy="100584"/>
                          </a:xfrm>
                          <a:custGeom>
                            <a:avLst/>
                            <a:gdLst/>
                            <a:ahLst/>
                            <a:cxnLst/>
                            <a:rect l="0" t="0" r="0" b="0"/>
                            <a:pathLst>
                              <a:path w="509016" h="100584">
                                <a:moveTo>
                                  <a:pt x="0" y="0"/>
                                </a:moveTo>
                                <a:lnTo>
                                  <a:pt x="6096" y="3048"/>
                                </a:lnTo>
                                <a:lnTo>
                                  <a:pt x="15240" y="6096"/>
                                </a:lnTo>
                                <a:lnTo>
                                  <a:pt x="21336" y="9144"/>
                                </a:lnTo>
                                <a:lnTo>
                                  <a:pt x="27432" y="15239"/>
                                </a:lnTo>
                                <a:lnTo>
                                  <a:pt x="33528" y="18288"/>
                                </a:lnTo>
                                <a:lnTo>
                                  <a:pt x="36576" y="21336"/>
                                </a:lnTo>
                                <a:lnTo>
                                  <a:pt x="45720" y="27432"/>
                                </a:lnTo>
                                <a:lnTo>
                                  <a:pt x="64008" y="36575"/>
                                </a:lnTo>
                                <a:lnTo>
                                  <a:pt x="70104" y="42672"/>
                                </a:lnTo>
                                <a:lnTo>
                                  <a:pt x="79248" y="45720"/>
                                </a:lnTo>
                                <a:lnTo>
                                  <a:pt x="82296" y="48768"/>
                                </a:lnTo>
                                <a:lnTo>
                                  <a:pt x="88392" y="51815"/>
                                </a:lnTo>
                                <a:lnTo>
                                  <a:pt x="94488" y="51815"/>
                                </a:lnTo>
                                <a:lnTo>
                                  <a:pt x="106680" y="57912"/>
                                </a:lnTo>
                                <a:lnTo>
                                  <a:pt x="115824" y="60960"/>
                                </a:lnTo>
                                <a:lnTo>
                                  <a:pt x="128016" y="67056"/>
                                </a:lnTo>
                                <a:lnTo>
                                  <a:pt x="131064" y="67056"/>
                                </a:lnTo>
                                <a:lnTo>
                                  <a:pt x="155448" y="79248"/>
                                </a:lnTo>
                                <a:lnTo>
                                  <a:pt x="161544" y="79248"/>
                                </a:lnTo>
                                <a:lnTo>
                                  <a:pt x="167640" y="82296"/>
                                </a:lnTo>
                                <a:lnTo>
                                  <a:pt x="173736" y="82296"/>
                                </a:lnTo>
                                <a:lnTo>
                                  <a:pt x="176784" y="85344"/>
                                </a:lnTo>
                                <a:lnTo>
                                  <a:pt x="182880" y="88392"/>
                                </a:lnTo>
                                <a:lnTo>
                                  <a:pt x="188976" y="88392"/>
                                </a:lnTo>
                                <a:lnTo>
                                  <a:pt x="198120" y="91439"/>
                                </a:lnTo>
                                <a:lnTo>
                                  <a:pt x="210312" y="91439"/>
                                </a:lnTo>
                                <a:lnTo>
                                  <a:pt x="216408" y="94488"/>
                                </a:lnTo>
                                <a:lnTo>
                                  <a:pt x="222504" y="94488"/>
                                </a:lnTo>
                                <a:lnTo>
                                  <a:pt x="225552" y="97536"/>
                                </a:lnTo>
                                <a:lnTo>
                                  <a:pt x="240792" y="97536"/>
                                </a:lnTo>
                                <a:lnTo>
                                  <a:pt x="246888" y="100584"/>
                                </a:lnTo>
                                <a:lnTo>
                                  <a:pt x="304800" y="100584"/>
                                </a:lnTo>
                                <a:lnTo>
                                  <a:pt x="310896" y="97536"/>
                                </a:lnTo>
                                <a:lnTo>
                                  <a:pt x="326136" y="97536"/>
                                </a:lnTo>
                                <a:lnTo>
                                  <a:pt x="332232" y="94488"/>
                                </a:lnTo>
                                <a:lnTo>
                                  <a:pt x="341376" y="94488"/>
                                </a:lnTo>
                                <a:lnTo>
                                  <a:pt x="347472" y="91439"/>
                                </a:lnTo>
                                <a:lnTo>
                                  <a:pt x="353568" y="91439"/>
                                </a:lnTo>
                                <a:lnTo>
                                  <a:pt x="359664" y="88392"/>
                                </a:lnTo>
                                <a:lnTo>
                                  <a:pt x="362712" y="88392"/>
                                </a:lnTo>
                                <a:lnTo>
                                  <a:pt x="368808" y="85344"/>
                                </a:lnTo>
                                <a:lnTo>
                                  <a:pt x="371856" y="85344"/>
                                </a:lnTo>
                                <a:lnTo>
                                  <a:pt x="377952" y="82296"/>
                                </a:lnTo>
                                <a:lnTo>
                                  <a:pt x="381000" y="82296"/>
                                </a:lnTo>
                                <a:lnTo>
                                  <a:pt x="399288" y="73151"/>
                                </a:lnTo>
                                <a:lnTo>
                                  <a:pt x="402336" y="73151"/>
                                </a:lnTo>
                                <a:lnTo>
                                  <a:pt x="414528" y="67056"/>
                                </a:lnTo>
                                <a:lnTo>
                                  <a:pt x="420624" y="60960"/>
                                </a:lnTo>
                                <a:lnTo>
                                  <a:pt x="432816" y="54863"/>
                                </a:lnTo>
                                <a:lnTo>
                                  <a:pt x="435864" y="51815"/>
                                </a:lnTo>
                                <a:lnTo>
                                  <a:pt x="441960" y="51815"/>
                                </a:lnTo>
                                <a:lnTo>
                                  <a:pt x="445008" y="48768"/>
                                </a:lnTo>
                                <a:lnTo>
                                  <a:pt x="451104" y="45720"/>
                                </a:lnTo>
                                <a:lnTo>
                                  <a:pt x="457200" y="42672"/>
                                </a:lnTo>
                                <a:lnTo>
                                  <a:pt x="460248" y="39624"/>
                                </a:lnTo>
                                <a:lnTo>
                                  <a:pt x="466344" y="36575"/>
                                </a:lnTo>
                                <a:lnTo>
                                  <a:pt x="469392" y="33527"/>
                                </a:lnTo>
                                <a:lnTo>
                                  <a:pt x="472440" y="27432"/>
                                </a:lnTo>
                                <a:lnTo>
                                  <a:pt x="478536" y="24384"/>
                                </a:lnTo>
                                <a:lnTo>
                                  <a:pt x="481584" y="21336"/>
                                </a:lnTo>
                                <a:lnTo>
                                  <a:pt x="487680" y="18288"/>
                                </a:lnTo>
                                <a:lnTo>
                                  <a:pt x="509016" y="0"/>
                                </a:lnTo>
                              </a:path>
                            </a:pathLst>
                          </a:custGeom>
                          <a:ln w="3048" cap="rnd">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761971A0" id="Group 306713" o:spid="_x0000_s1026" style="width:161.05pt;height:7.9pt;mso-position-horizontal-relative:char;mso-position-vertical-relative:line" coordsize="20452,1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">
                <v:shape id="Shape 4667" o:spid="_x0000_s1027" style="position:absolute;width:5090;height:1005;visibility:visible;mso-wrap-style:square;v-text-anchor:top" coordsize="509016,100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TZIMcA&#10;AADdAAAADwAAAGRycy9kb3ducmV2LnhtbESPT2vCQBTE7wW/w/KEXkrdWEuUNBvxX0F6Ea0HvT2y&#10;r0lI9m3Irpp+e1co9DjMzG+YdN6bRlypc5VlBeNRBII4t7riQsHx+/N1BsJ5ZI2NZVLwSw7m2eAp&#10;xUTbG+/pevCFCBB2CSoovW8TKV1ekkE3si1x8H5sZ9AH2RVSd3gLcNPItyiKpcGKw0KJLa1KyuvD&#10;xSigc12/fE12y/V27zen1WU5ka5X6nnYLz5AeOr9f/ivvdUK3uN4Co834QnI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E2SDHAAAA3QAAAA8AAAAAAAAAAAAAAAAAmAIAAGRy&#10;cy9kb3ducmV2LnhtbFBLBQYAAAAABAAEAPUAAACMAwAAAAA=&#10;" path="m,l6096,3048r9144,3048l21336,9144r6096,6095l33528,18288r3048,3048l45720,27432r18288,9143l70104,42672r9144,3048l85344,48768r3048,3047l94488,51815r12192,6097l115824,60960r12192,6096l131064,67056r24384,12192l161544,79248r6096,3048l173736,82296r6096,3048l182880,88392r6096,l198120,91439r12192,l216408,94488r6096,l225552,97536r15240,l246888,100584r57912,l310896,97536r15240,l332232,94488r9144,l347472,91439r6096,l359664,88392r3048,l368808,85344r3048,l377952,82296r3048,l399288,73151r3048,l408432,70103r6096,-3047l420624,60960r12192,-6097l435864,51815r6096,l445008,48768r6096,-3048l457200,42672r3048,-3048l466344,36575r3048,-3048l472440,27432r6096,-3048l481584,21336r6096,-3048l509016,e" filled="f" strokeweight=".24pt">
                  <v:stroke endcap="round"/>
                  <v:path arrowok="t" textboxrect="0,0,509016,100584"/>
                </v:shape>
                <v:shape id="Shape 4668" o:spid="_x0000_s1028" style="position:absolute;left:7955;width:5059;height:1005;visibility:visible;mso-wrap-style:square;v-text-anchor:top" coordsize="505968,100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hmDMIA&#10;AADdAAAADwAAAGRycy9kb3ducmV2LnhtbERPTWvCMBi+D/wP4RW8jJkqW5HOKCL4cV3Vg7eX5l0b&#10;l7wpTbT13y+HwY4Pz/dyPTgrHtQF41nBbJqBIK68NlwrOJ92bwsQISJrtJ5JwZMCrFejlyUW2vf8&#10;RY8y1iKFcChQQRNjW0gZqoYchqlviRP37TuHMcGulrrDPoU7K+dZlkuHhlNDgy1tG6p+yrtTsOlv&#10;5mhfd5dDvzf2fvsojb1ulZqMh80niEhD/Bf/uY9awXuep7npTXo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aGYMwgAAAN0AAAAPAAAAAAAAAAAAAAAAAJgCAABkcnMvZG93&#10;bnJldi54bWxQSwUGAAAAAAQABAD1AAAAhwMAAAAA&#10;" path="m,l18288,9144r6096,6095l36576,21336r9144,6096l51816,30480r3048,3047l60960,36575r6096,6097l76200,45720r12192,6095l94488,51815r6096,3048l103632,57912r9144,3048l124968,67056r6096,l137160,70103r6096,3048l149352,76200r3048,3048l158496,79248r6096,3048l170688,82296r6096,3048l182880,88392r6096,l198120,91439r9144,l213360,94488r6096,l222504,97536r18288,l246888,100584r54864,l307848,97536r18288,l332232,94488r9144,l344424,91439r6096,l356616,88392r3048,l365760,85344r6096,l377952,82296r3048,l387096,79248r3048,-3048l396240,73151r3048,l411480,67056r3048,-3048l432816,54863r3048,-3048l438912,51815r3048,-3047l448056,45720r6096,-3048l457200,39624r12192,-6097l472440,27432r6096,-3048l481584,21336r6096,-3048l505968,e" filled="f" strokeweight=".24pt">
                  <v:stroke endcap="round"/>
                  <v:path arrowok="t" textboxrect="0,0,505968,100584"/>
                </v:shape>
                <v:shape id="Shape 4669" o:spid="_x0000_s1029" style="position:absolute;left:15361;width:5091;height:1005;visibility:visible;mso-wrap-style:square;v-text-anchor:top" coordsize="509016,100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foyccA&#10;AADdAAAADwAAAGRycy9kb3ducmV2LnhtbESPT2vCQBTE7wW/w/KEXkrdWEvQNBvxX0F6Ea0HvT2y&#10;r0lI9m3Irpp+e1co9DjMzG+YdN6bRlypc5VlBeNRBII4t7riQsHx+/N1CsJ5ZI2NZVLwSw7m2eAp&#10;xUTbG+/pevCFCBB2CSoovW8TKV1ekkE3si1x8H5sZ9AH2RVSd3gLcNPItyiKpcGKw0KJLa1KyuvD&#10;xSigc12/fE12y/V27zen1WU5ka5X6nnYLz5AeOr9f/ivvdUK3uN4Bo834QnI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X6MnHAAAA3QAAAA8AAAAAAAAAAAAAAAAAmAIAAGRy&#10;cy9kb3ducmV2LnhtbFBLBQYAAAAABAAEAPUAAACMAwAAAAA=&#10;" path="m,l6096,3048r9144,3048l21336,9144r6096,6095l33528,18288r3048,3048l45720,27432r18288,9143l70104,42672r9144,3048l82296,48768r6096,3047l94488,51815r12192,6097l115824,60960r12192,6096l131064,67056r24384,12192l161544,79248r6096,3048l173736,82296r3048,3048l182880,88392r6096,l198120,91439r12192,l216408,94488r6096,l225552,97536r15240,l246888,100584r57912,l310896,97536r15240,l332232,94488r9144,l347472,91439r6096,l359664,88392r3048,l368808,85344r3048,l377952,82296r3048,l399288,73151r3048,l414528,67056r6096,-6096l432816,54863r3048,-3048l441960,51815r3048,-3047l451104,45720r6096,-3048l460248,39624r6096,-3049l469392,33527r3048,-6095l478536,24384r3048,-3048l487680,18288,509016,e" filled="f" strokeweight=".24pt">
                  <v:stroke endcap="round"/>
                  <v:path arrowok="t" textboxrect="0,0,509016,100584"/>
                </v:shape>
                <w10:anchorlock/>
              </v:group>
            </w:pict>
          </mc:Fallback>
        </mc:AlternateContent>
      </w:r>
    </w:p>
    <w:p w:rsidR="00094CB9" w:rsidRDefault="00FE5CBC">
      <w:pPr>
        <w:tabs>
          <w:tab w:val="center" w:pos="3475"/>
          <w:tab w:val="center" w:pos="4720"/>
          <w:tab w:val="center" w:pos="5920"/>
        </w:tabs>
        <w:spacing w:after="105" w:line="265" w:lineRule="auto"/>
        <w:ind w:left="0" w:right="0" w:firstLine="0"/>
        <w:jc w:val="left"/>
      </w:pPr>
      <w:r>
        <w:rPr>
          <w:rFonts w:ascii="Calibri" w:eastAsia="Calibri" w:hAnsi="Calibri" w:cs="Calibri"/>
          <w:sz w:val="22"/>
        </w:rPr>
        <w:tab/>
      </w:r>
      <w:r>
        <w:rPr>
          <w:rFonts w:ascii="Arial" w:eastAsia="Arial" w:hAnsi="Arial" w:cs="Arial"/>
          <w:sz w:val="15"/>
        </w:rPr>
        <w:t>Scan 1</w:t>
      </w:r>
      <w:r>
        <w:rPr>
          <w:rFonts w:ascii="Arial" w:eastAsia="Arial" w:hAnsi="Arial" w:cs="Arial"/>
          <w:sz w:val="15"/>
        </w:rPr>
        <w:tab/>
        <w:t>Scan 2</w:t>
      </w:r>
      <w:r>
        <w:rPr>
          <w:rFonts w:ascii="Arial" w:eastAsia="Arial" w:hAnsi="Arial" w:cs="Arial"/>
          <w:sz w:val="15"/>
        </w:rPr>
        <w:tab/>
        <w:t>Scan 3</w:t>
      </w:r>
    </w:p>
    <w:p w:rsidR="00094CB9" w:rsidRDefault="00FE5CBC">
      <w:pPr>
        <w:spacing w:after="275" w:line="265" w:lineRule="auto"/>
        <w:ind w:left="2727" w:right="2568"/>
        <w:jc w:val="center"/>
      </w:pPr>
      <w:r>
        <w:rPr>
          <w:rFonts w:ascii="Arial" w:eastAsia="Arial" w:hAnsi="Arial" w:cs="Arial"/>
          <w:sz w:val="15"/>
        </w:rPr>
        <w:t>Data unit encoding order, non-interleaved</w:t>
      </w:r>
    </w:p>
    <w:p w:rsidR="00094CB9" w:rsidRDefault="00FE5CBC">
      <w:pPr>
        <w:tabs>
          <w:tab w:val="center" w:pos="4733"/>
          <w:tab w:val="center" w:pos="3924"/>
          <w:tab w:val="center" w:pos="4202"/>
          <w:tab w:val="center" w:pos="4495"/>
          <w:tab w:val="center" w:pos="4740"/>
          <w:tab w:val="center" w:pos="5018"/>
          <w:tab w:val="center" w:pos="5450"/>
          <w:tab w:val="center" w:pos="5709"/>
          <w:tab w:val="center" w:pos="5983"/>
        </w:tabs>
        <w:spacing w:after="5" w:line="265" w:lineRule="auto"/>
        <w:ind w:left="0" w:right="0" w:firstLine="0"/>
        <w:jc w:val="left"/>
      </w:pPr>
      <w:r>
        <w:rPr>
          <w:rFonts w:ascii="Calibri" w:eastAsia="Calibri" w:hAnsi="Calibri" w:cs="Calibri"/>
          <w:sz w:val="22"/>
        </w:rPr>
        <w:tab/>
      </w:r>
      <w:proofErr w:type="gramStart"/>
      <w:r>
        <w:rPr>
          <w:rFonts w:ascii="Arial" w:eastAsia="Arial" w:hAnsi="Arial" w:cs="Arial"/>
          <w:sz w:val="15"/>
        </w:rPr>
        <w:t>A  ,</w:t>
      </w:r>
      <w:proofErr w:type="gramEnd"/>
      <w:r>
        <w:rPr>
          <w:rFonts w:ascii="Arial" w:eastAsia="Arial" w:hAnsi="Arial" w:cs="Arial"/>
          <w:sz w:val="15"/>
        </w:rPr>
        <w:t xml:space="preserve"> B  , C  , A  , B  , C  , ....A  , B  , C</w:t>
      </w:r>
      <w:r>
        <w:rPr>
          <w:rFonts w:ascii="Arial" w:eastAsia="Arial" w:hAnsi="Arial" w:cs="Arial"/>
          <w:sz w:val="15"/>
          <w:vertAlign w:val="subscript"/>
        </w:rPr>
        <w:t>1</w:t>
      </w:r>
      <w:r>
        <w:rPr>
          <w:rFonts w:ascii="Arial" w:eastAsia="Arial" w:hAnsi="Arial" w:cs="Arial"/>
          <w:sz w:val="15"/>
          <w:vertAlign w:val="subscript"/>
        </w:rPr>
        <w:tab/>
        <w:t>1</w:t>
      </w:r>
      <w:r>
        <w:rPr>
          <w:rFonts w:ascii="Arial" w:eastAsia="Arial" w:hAnsi="Arial" w:cs="Arial"/>
          <w:sz w:val="15"/>
          <w:vertAlign w:val="subscript"/>
        </w:rPr>
        <w:tab/>
        <w:t>1</w:t>
      </w:r>
      <w:r>
        <w:rPr>
          <w:rFonts w:ascii="Arial" w:eastAsia="Arial" w:hAnsi="Arial" w:cs="Arial"/>
          <w:sz w:val="15"/>
          <w:vertAlign w:val="subscript"/>
        </w:rPr>
        <w:tab/>
        <w:t>2</w:t>
      </w:r>
      <w:r>
        <w:rPr>
          <w:rFonts w:ascii="Arial" w:eastAsia="Arial" w:hAnsi="Arial" w:cs="Arial"/>
          <w:sz w:val="15"/>
          <w:vertAlign w:val="subscript"/>
        </w:rPr>
        <w:tab/>
        <w:t>2</w:t>
      </w:r>
      <w:r>
        <w:rPr>
          <w:rFonts w:ascii="Arial" w:eastAsia="Arial" w:hAnsi="Arial" w:cs="Arial"/>
          <w:sz w:val="15"/>
          <w:vertAlign w:val="subscript"/>
        </w:rPr>
        <w:tab/>
        <w:t>2</w:t>
      </w:r>
      <w:r>
        <w:rPr>
          <w:rFonts w:ascii="Arial" w:eastAsia="Arial" w:hAnsi="Arial" w:cs="Arial"/>
          <w:sz w:val="15"/>
          <w:vertAlign w:val="subscript"/>
        </w:rPr>
        <w:tab/>
        <w:t>n</w:t>
      </w:r>
      <w:r>
        <w:rPr>
          <w:rFonts w:ascii="Arial" w:eastAsia="Arial" w:hAnsi="Arial" w:cs="Arial"/>
          <w:sz w:val="15"/>
          <w:vertAlign w:val="subscript"/>
        </w:rPr>
        <w:tab/>
        <w:t>n</w:t>
      </w:r>
      <w:r>
        <w:rPr>
          <w:rFonts w:ascii="Arial" w:eastAsia="Arial" w:hAnsi="Arial" w:cs="Arial"/>
          <w:sz w:val="15"/>
          <w:vertAlign w:val="subscript"/>
        </w:rPr>
        <w:tab/>
        <w:t>n</w:t>
      </w:r>
    </w:p>
    <w:p w:rsidR="00094CB9" w:rsidRDefault="00FE5CBC">
      <w:pPr>
        <w:spacing w:after="77" w:line="259" w:lineRule="auto"/>
        <w:ind w:left="3634" w:right="0" w:firstLine="0"/>
        <w:jc w:val="left"/>
      </w:pPr>
      <w:r>
        <w:rPr>
          <w:rFonts w:ascii="Calibri" w:eastAsia="Calibri" w:hAnsi="Calibri" w:cs="Calibri"/>
          <w:noProof/>
          <w:sz w:val="22"/>
        </w:rPr>
        <mc:AlternateContent>
          <mc:Choice Requires="wpg">
            <w:drawing>
              <wp:inline distT="0" distB="0" distL="0" distR="0">
                <wp:extent cx="1402080" cy="103632"/>
                <wp:effectExtent l="0" t="0" r="0" b="0"/>
                <wp:docPr id="306714" name="Group 306714"/>
                <wp:cNvGraphicFramePr/>
                <a:graphic xmlns:a="http://schemas.openxmlformats.org/drawingml/2006/main">
                  <a:graphicData uri="http://schemas.microsoft.com/office/word/2010/wordprocessingGroup">
                    <wpg:wgp>
                      <wpg:cNvGrpSpPr/>
                      <wpg:grpSpPr>
                        <a:xfrm>
                          <a:off x="0" y="0"/>
                          <a:ext cx="1402080" cy="103632"/>
                          <a:chOff x="0" y="0"/>
                          <a:chExt cx="1402080" cy="103632"/>
                        </a:xfrm>
                      </wpg:grpSpPr>
                      <wps:wsp>
                        <wps:cNvPr id="4674" name="Shape 4674"/>
                        <wps:cNvSpPr/>
                        <wps:spPr>
                          <a:xfrm>
                            <a:off x="0" y="0"/>
                            <a:ext cx="1402080" cy="103632"/>
                          </a:xfrm>
                          <a:custGeom>
                            <a:avLst/>
                            <a:gdLst/>
                            <a:ahLst/>
                            <a:cxnLst/>
                            <a:rect l="0" t="0" r="0" b="0"/>
                            <a:pathLst>
                              <a:path w="1402080" h="103632">
                                <a:moveTo>
                                  <a:pt x="0" y="0"/>
                                </a:moveTo>
                                <a:lnTo>
                                  <a:pt x="15240" y="6096"/>
                                </a:lnTo>
                                <a:lnTo>
                                  <a:pt x="51816" y="12192"/>
                                </a:lnTo>
                                <a:lnTo>
                                  <a:pt x="70104" y="18288"/>
                                </a:lnTo>
                                <a:lnTo>
                                  <a:pt x="88392" y="18288"/>
                                </a:lnTo>
                                <a:lnTo>
                                  <a:pt x="103632" y="24384"/>
                                </a:lnTo>
                                <a:lnTo>
                                  <a:pt x="121920" y="27432"/>
                                </a:lnTo>
                                <a:lnTo>
                                  <a:pt x="140208" y="30480"/>
                                </a:lnTo>
                                <a:lnTo>
                                  <a:pt x="155448" y="36576"/>
                                </a:lnTo>
                                <a:lnTo>
                                  <a:pt x="192024" y="42672"/>
                                </a:lnTo>
                                <a:lnTo>
                                  <a:pt x="207264" y="45720"/>
                                </a:lnTo>
                                <a:lnTo>
                                  <a:pt x="225552" y="48768"/>
                                </a:lnTo>
                                <a:lnTo>
                                  <a:pt x="240792" y="51815"/>
                                </a:lnTo>
                                <a:lnTo>
                                  <a:pt x="277368" y="57912"/>
                                </a:lnTo>
                                <a:lnTo>
                                  <a:pt x="292608" y="60960"/>
                                </a:lnTo>
                                <a:lnTo>
                                  <a:pt x="310896" y="64008"/>
                                </a:lnTo>
                                <a:lnTo>
                                  <a:pt x="329184" y="64008"/>
                                </a:lnTo>
                                <a:lnTo>
                                  <a:pt x="344424" y="67056"/>
                                </a:lnTo>
                                <a:lnTo>
                                  <a:pt x="362712" y="70103"/>
                                </a:lnTo>
                                <a:lnTo>
                                  <a:pt x="393192" y="76200"/>
                                </a:lnTo>
                                <a:lnTo>
                                  <a:pt x="411480" y="79248"/>
                                </a:lnTo>
                                <a:lnTo>
                                  <a:pt x="429768" y="79248"/>
                                </a:lnTo>
                                <a:lnTo>
                                  <a:pt x="441960" y="82296"/>
                                </a:lnTo>
                                <a:lnTo>
                                  <a:pt x="460248" y="85344"/>
                                </a:lnTo>
                                <a:lnTo>
                                  <a:pt x="478536" y="85344"/>
                                </a:lnTo>
                                <a:lnTo>
                                  <a:pt x="490728" y="88392"/>
                                </a:lnTo>
                                <a:lnTo>
                                  <a:pt x="509016" y="88392"/>
                                </a:lnTo>
                                <a:lnTo>
                                  <a:pt x="527304" y="91439"/>
                                </a:lnTo>
                                <a:lnTo>
                                  <a:pt x="539496" y="91439"/>
                                </a:lnTo>
                                <a:lnTo>
                                  <a:pt x="557784" y="94488"/>
                                </a:lnTo>
                                <a:lnTo>
                                  <a:pt x="573024" y="94488"/>
                                </a:lnTo>
                                <a:lnTo>
                                  <a:pt x="588264" y="97536"/>
                                </a:lnTo>
                                <a:lnTo>
                                  <a:pt x="621792" y="97536"/>
                                </a:lnTo>
                                <a:lnTo>
                                  <a:pt x="633984" y="100584"/>
                                </a:lnTo>
                                <a:lnTo>
                                  <a:pt x="679704" y="100584"/>
                                </a:lnTo>
                                <a:lnTo>
                                  <a:pt x="697992" y="103632"/>
                                </a:lnTo>
                                <a:lnTo>
                                  <a:pt x="841248" y="103632"/>
                                </a:lnTo>
                                <a:lnTo>
                                  <a:pt x="856488" y="100584"/>
                                </a:lnTo>
                                <a:lnTo>
                                  <a:pt x="902208" y="100584"/>
                                </a:lnTo>
                                <a:lnTo>
                                  <a:pt x="914400" y="97536"/>
                                </a:lnTo>
                                <a:lnTo>
                                  <a:pt x="944880" y="97536"/>
                                </a:lnTo>
                                <a:lnTo>
                                  <a:pt x="957072" y="94488"/>
                                </a:lnTo>
                                <a:lnTo>
                                  <a:pt x="972312" y="94488"/>
                                </a:lnTo>
                                <a:lnTo>
                                  <a:pt x="987552" y="91439"/>
                                </a:lnTo>
                                <a:lnTo>
                                  <a:pt x="1002792" y="91439"/>
                                </a:lnTo>
                                <a:lnTo>
                                  <a:pt x="1011936" y="88392"/>
                                </a:lnTo>
                                <a:lnTo>
                                  <a:pt x="1027176" y="88392"/>
                                </a:lnTo>
                                <a:lnTo>
                                  <a:pt x="1042416" y="85344"/>
                                </a:lnTo>
                                <a:lnTo>
                                  <a:pt x="1054608" y="82296"/>
                                </a:lnTo>
                                <a:lnTo>
                                  <a:pt x="1069848" y="82296"/>
                                </a:lnTo>
                                <a:lnTo>
                                  <a:pt x="1085088" y="79248"/>
                                </a:lnTo>
                                <a:lnTo>
                                  <a:pt x="1109472" y="73152"/>
                                </a:lnTo>
                                <a:lnTo>
                                  <a:pt x="1124712" y="73152"/>
                                </a:lnTo>
                                <a:lnTo>
                                  <a:pt x="1139952" y="70103"/>
                                </a:lnTo>
                                <a:lnTo>
                                  <a:pt x="1149096" y="67056"/>
                                </a:lnTo>
                                <a:lnTo>
                                  <a:pt x="1164336" y="64008"/>
                                </a:lnTo>
                                <a:lnTo>
                                  <a:pt x="1179576" y="64008"/>
                                </a:lnTo>
                                <a:lnTo>
                                  <a:pt x="1203960" y="57912"/>
                                </a:lnTo>
                                <a:lnTo>
                                  <a:pt x="1219200" y="54864"/>
                                </a:lnTo>
                                <a:lnTo>
                                  <a:pt x="1231392" y="51815"/>
                                </a:lnTo>
                                <a:lnTo>
                                  <a:pt x="1246632" y="48768"/>
                                </a:lnTo>
                                <a:lnTo>
                                  <a:pt x="1255776" y="45720"/>
                                </a:lnTo>
                                <a:lnTo>
                                  <a:pt x="1271016" y="39624"/>
                                </a:lnTo>
                                <a:lnTo>
                                  <a:pt x="1307592" y="30480"/>
                                </a:lnTo>
                                <a:lnTo>
                                  <a:pt x="1322832" y="24384"/>
                                </a:lnTo>
                                <a:lnTo>
                                  <a:pt x="1335024" y="21336"/>
                                </a:lnTo>
                                <a:lnTo>
                                  <a:pt x="1344168" y="18288"/>
                                </a:lnTo>
                                <a:lnTo>
                                  <a:pt x="1359408" y="15239"/>
                                </a:lnTo>
                                <a:lnTo>
                                  <a:pt x="1371600" y="12192"/>
                                </a:lnTo>
                                <a:lnTo>
                                  <a:pt x="1383792" y="6096"/>
                                </a:lnTo>
                                <a:lnTo>
                                  <a:pt x="1395984" y="3048"/>
                                </a:lnTo>
                                <a:lnTo>
                                  <a:pt x="1402080" y="0"/>
                                </a:lnTo>
                              </a:path>
                            </a:pathLst>
                          </a:custGeom>
                          <a:ln w="3048" cap="rnd">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43140276" id="Group 306714" o:spid="_x0000_s1026" style="width:110.4pt;height:8.15pt;mso-position-horizontal-relative:char;mso-position-vertical-relative:line" coordsize="14020,1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">
                <v:shape id="Shape 4674" o:spid="_x0000_s1027" style="position:absolute;width:14020;height:1036;visibility:visible;mso-wrap-style:square;v-text-anchor:top" coordsize="1402080,103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zUhccA&#10;AADdAAAADwAAAGRycy9kb3ducmV2LnhtbESPT2sCMRTE74V+h/AKXopmLVbr1ihWsPXqWhBvj81z&#10;/3TzsiRRt356Uyh4HGbmN8xs0ZlGnMn5yrKC4SABQZxbXXGh4Hu37r+B8AFZY2OZFPySh8X88WGG&#10;qbYX3tI5C4WIEPYpKihDaFMpfV6SQT+wLXH0jtYZDFG6QmqHlwg3jXxJkrE0WHFcKLGlVUn5T3Yy&#10;CibT/Ydu99Psua53n93rgeur+1Kq99Qt30EE6sI9/N/eaAWj8WQEf2/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M1IXHAAAA3QAAAA8AAAAAAAAAAAAAAAAAmAIAAGRy&#10;cy9kb3ducmV2LnhtbFBLBQYAAAAABAAEAPUAAACMAwAAAAA=&#10;" path="m,l15240,6096r36576,6096l70104,18288r18288,l103632,24384r18288,3048l140208,30480r15240,6096l192024,42672r15240,3048l225552,48768r15240,3047l277368,57912r15240,3048l310896,64008r18288,l344424,67056r18288,3047l393192,76200r18288,3048l429768,79248r12192,3048l460248,85344r18288,l490728,88392r18288,l527304,91439r12192,l557784,94488r15240,l588264,97536r33528,l633984,100584r45720,l697992,103632r143256,l856488,100584r45720,l914400,97536r30480,l957072,94488r15240,l987552,91439r15240,l1011936,88392r15240,l1042416,85344r12192,-3048l1069848,82296r15240,-3048l1109472,73152r15240,l1139952,70103r9144,-3047l1164336,64008r15240,l1203960,57912r15240,-3048l1231392,51815r15240,-3047l1255776,45720r15240,-6096l1307592,30480r15240,-6096l1335024,21336r9144,-3048l1359408,15239r12192,-3047l1383792,6096r12192,-3048l1402080,e" filled="f" strokeweight=".24pt">
                  <v:stroke endcap="round"/>
                  <v:path arrowok="t" textboxrect="0,0,1402080,103632"/>
                </v:shape>
                <w10:anchorlock/>
              </v:group>
            </w:pict>
          </mc:Fallback>
        </mc:AlternateContent>
      </w:r>
    </w:p>
    <w:p w:rsidR="00094CB9" w:rsidRDefault="00FE5CBC">
      <w:pPr>
        <w:spacing w:after="74" w:line="265" w:lineRule="auto"/>
        <w:ind w:left="2727" w:right="2337"/>
        <w:jc w:val="center"/>
      </w:pPr>
      <w:r>
        <w:rPr>
          <w:rFonts w:ascii="Arial" w:eastAsia="Arial" w:hAnsi="Arial" w:cs="Arial"/>
          <w:sz w:val="15"/>
        </w:rPr>
        <w:t>Scan 1</w:t>
      </w:r>
    </w:p>
    <w:p w:rsidR="00094CB9" w:rsidRDefault="00FE5CBC">
      <w:pPr>
        <w:spacing w:after="473" w:line="265" w:lineRule="auto"/>
        <w:ind w:left="2727" w:right="2338"/>
        <w:jc w:val="center"/>
      </w:pPr>
      <w:r>
        <w:rPr>
          <w:rFonts w:ascii="Arial" w:eastAsia="Arial" w:hAnsi="Arial" w:cs="Arial"/>
          <w:sz w:val="15"/>
        </w:rPr>
        <w:t>Data unit encoding order, interleaved</w:t>
      </w:r>
    </w:p>
    <w:p w:rsidR="00094CB9" w:rsidRDefault="00FE5CBC">
      <w:pPr>
        <w:spacing w:after="519" w:line="265" w:lineRule="auto"/>
        <w:ind w:left="141" w:right="153"/>
        <w:jc w:val="center"/>
      </w:pPr>
      <w:r>
        <w:rPr>
          <w:b/>
        </w:rPr>
        <w:t xml:space="preserve">Figure </w:t>
      </w:r>
      <w:proofErr w:type="gramStart"/>
      <w:r>
        <w:rPr>
          <w:b/>
        </w:rPr>
        <w:t>12  –</w:t>
      </w:r>
      <w:proofErr w:type="gramEnd"/>
      <w:r>
        <w:rPr>
          <w:b/>
        </w:rPr>
        <w:t xml:space="preserve">  Interleaved versus non-interleaved encoding order</w:t>
      </w:r>
    </w:p>
    <w:p w:rsidR="00094CB9" w:rsidRDefault="00FE5CBC">
      <w:pPr>
        <w:spacing w:after="371" w:line="265" w:lineRule="auto"/>
        <w:ind w:left="-5" w:right="0"/>
        <w:jc w:val="left"/>
      </w:pPr>
      <w:r>
        <w:rPr>
          <w:color w:val="FFFFFF"/>
        </w:rPr>
        <w:t>FIGURE 12 [D12] 9,5 cm = 371 %</w:t>
      </w:r>
    </w:p>
    <w:p w:rsidR="00094CB9" w:rsidRDefault="00FE5CBC">
      <w:pPr>
        <w:spacing w:after="940"/>
        <w:ind w:left="-5" w:right="8"/>
      </w:pPr>
      <w:r>
        <w:t>These control procedures are also able to handle cases in which the source image components have different dimensions. Figure 13 shows a case in which two of the components, B and C, have half the number of horizontal samples relative to component A. In this case, two data units from A are interleaved with one each from B and C. Cases in which components of an image have more complex relationships, such as different horizontal and vertical dimensions, can be handled as well. (See Annex A.)</w:t>
      </w:r>
    </w:p>
    <w:p w:rsidR="00094CB9" w:rsidRDefault="00FE5CBC">
      <w:pPr>
        <w:spacing w:after="374" w:line="259" w:lineRule="auto"/>
        <w:ind w:left="1666" w:right="0" w:firstLine="0"/>
        <w:jc w:val="left"/>
      </w:pPr>
      <w:r>
        <w:rPr>
          <w:rFonts w:ascii="Calibri" w:eastAsia="Calibri" w:hAnsi="Calibri" w:cs="Calibri"/>
          <w:noProof/>
          <w:sz w:val="22"/>
        </w:rPr>
        <mc:AlternateContent>
          <mc:Choice Requires="wpg">
            <w:drawing>
              <wp:inline distT="0" distB="0" distL="0" distR="0">
                <wp:extent cx="3685032" cy="1331174"/>
                <wp:effectExtent l="0" t="0" r="0" b="0"/>
                <wp:docPr id="425066" name="Group 425066"/>
                <wp:cNvGraphicFramePr/>
                <a:graphic xmlns:a="http://schemas.openxmlformats.org/drawingml/2006/main">
                  <a:graphicData uri="http://schemas.microsoft.com/office/word/2010/wordprocessingGroup">
                    <wpg:wgp>
                      <wpg:cNvGrpSpPr/>
                      <wpg:grpSpPr>
                        <a:xfrm>
                          <a:off x="0" y="0"/>
                          <a:ext cx="3685032" cy="1331174"/>
                          <a:chOff x="0" y="0"/>
                          <a:chExt cx="3685032" cy="1331174"/>
                        </a:xfrm>
                      </wpg:grpSpPr>
                      <wps:wsp>
                        <wps:cNvPr id="4686" name="Shape 4686"/>
                        <wps:cNvSpPr/>
                        <wps:spPr>
                          <a:xfrm>
                            <a:off x="161544" y="161471"/>
                            <a:ext cx="413004" cy="1027176"/>
                          </a:xfrm>
                          <a:custGeom>
                            <a:avLst/>
                            <a:gdLst/>
                            <a:ahLst/>
                            <a:cxnLst/>
                            <a:rect l="0" t="0" r="0" b="0"/>
                            <a:pathLst>
                              <a:path w="413004" h="1027176">
                                <a:moveTo>
                                  <a:pt x="0" y="0"/>
                                </a:moveTo>
                                <a:lnTo>
                                  <a:pt x="413004" y="0"/>
                                </a:lnTo>
                                <a:lnTo>
                                  <a:pt x="413004" y="18288"/>
                                </a:lnTo>
                                <a:lnTo>
                                  <a:pt x="15240" y="18288"/>
                                </a:lnTo>
                                <a:lnTo>
                                  <a:pt x="15240" y="1014984"/>
                                </a:lnTo>
                                <a:lnTo>
                                  <a:pt x="413004" y="1014984"/>
                                </a:lnTo>
                                <a:lnTo>
                                  <a:pt x="413004" y="1027176"/>
                                </a:lnTo>
                                <a:lnTo>
                                  <a:pt x="0" y="102717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687" name="Shape 4687"/>
                        <wps:cNvSpPr/>
                        <wps:spPr>
                          <a:xfrm>
                            <a:off x="574548" y="161471"/>
                            <a:ext cx="409956" cy="1027176"/>
                          </a:xfrm>
                          <a:custGeom>
                            <a:avLst/>
                            <a:gdLst/>
                            <a:ahLst/>
                            <a:cxnLst/>
                            <a:rect l="0" t="0" r="0" b="0"/>
                            <a:pathLst>
                              <a:path w="409956" h="1027176">
                                <a:moveTo>
                                  <a:pt x="0" y="0"/>
                                </a:moveTo>
                                <a:lnTo>
                                  <a:pt x="409956" y="0"/>
                                </a:lnTo>
                                <a:lnTo>
                                  <a:pt x="409956" y="1027176"/>
                                </a:lnTo>
                                <a:lnTo>
                                  <a:pt x="0" y="1027176"/>
                                </a:lnTo>
                                <a:lnTo>
                                  <a:pt x="0" y="1014984"/>
                                </a:lnTo>
                                <a:lnTo>
                                  <a:pt x="397764" y="1014984"/>
                                </a:lnTo>
                                <a:lnTo>
                                  <a:pt x="397764" y="18288"/>
                                </a:lnTo>
                                <a:lnTo>
                                  <a:pt x="0" y="1828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688" name="Shape 4688"/>
                        <wps:cNvSpPr/>
                        <wps:spPr>
                          <a:xfrm>
                            <a:off x="167640" y="374831"/>
                            <a:ext cx="813816" cy="0"/>
                          </a:xfrm>
                          <a:custGeom>
                            <a:avLst/>
                            <a:gdLst/>
                            <a:ahLst/>
                            <a:cxnLst/>
                            <a:rect l="0" t="0" r="0" b="0"/>
                            <a:pathLst>
                              <a:path w="813816">
                                <a:moveTo>
                                  <a:pt x="0" y="0"/>
                                </a:moveTo>
                                <a:lnTo>
                                  <a:pt x="81381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89" name="Shape 4689"/>
                        <wps:cNvSpPr/>
                        <wps:spPr>
                          <a:xfrm>
                            <a:off x="167640" y="575999"/>
                            <a:ext cx="813816" cy="0"/>
                          </a:xfrm>
                          <a:custGeom>
                            <a:avLst/>
                            <a:gdLst/>
                            <a:ahLst/>
                            <a:cxnLst/>
                            <a:rect l="0" t="0" r="0" b="0"/>
                            <a:pathLst>
                              <a:path w="813816">
                                <a:moveTo>
                                  <a:pt x="0" y="0"/>
                                </a:moveTo>
                                <a:lnTo>
                                  <a:pt x="81381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90" name="Shape 4690"/>
                        <wps:cNvSpPr/>
                        <wps:spPr>
                          <a:xfrm>
                            <a:off x="167640" y="780215"/>
                            <a:ext cx="813816" cy="0"/>
                          </a:xfrm>
                          <a:custGeom>
                            <a:avLst/>
                            <a:gdLst/>
                            <a:ahLst/>
                            <a:cxnLst/>
                            <a:rect l="0" t="0" r="0" b="0"/>
                            <a:pathLst>
                              <a:path w="813816">
                                <a:moveTo>
                                  <a:pt x="0" y="0"/>
                                </a:moveTo>
                                <a:lnTo>
                                  <a:pt x="81381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91" name="Shape 4691"/>
                        <wps:cNvSpPr/>
                        <wps:spPr>
                          <a:xfrm>
                            <a:off x="167640" y="981382"/>
                            <a:ext cx="813816" cy="0"/>
                          </a:xfrm>
                          <a:custGeom>
                            <a:avLst/>
                            <a:gdLst/>
                            <a:ahLst/>
                            <a:cxnLst/>
                            <a:rect l="0" t="0" r="0" b="0"/>
                            <a:pathLst>
                              <a:path w="813816">
                                <a:moveTo>
                                  <a:pt x="0" y="0"/>
                                </a:moveTo>
                                <a:lnTo>
                                  <a:pt x="81381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92" name="Shape 4692"/>
                        <wps:cNvSpPr/>
                        <wps:spPr>
                          <a:xfrm>
                            <a:off x="371856" y="170615"/>
                            <a:ext cx="0" cy="1014985"/>
                          </a:xfrm>
                          <a:custGeom>
                            <a:avLst/>
                            <a:gdLst/>
                            <a:ahLst/>
                            <a:cxnLst/>
                            <a:rect l="0" t="0" r="0" b="0"/>
                            <a:pathLst>
                              <a:path h="1014985">
                                <a:moveTo>
                                  <a:pt x="0" y="0"/>
                                </a:moveTo>
                                <a:lnTo>
                                  <a:pt x="0" y="1014985"/>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93" name="Shape 4693"/>
                        <wps:cNvSpPr/>
                        <wps:spPr>
                          <a:xfrm>
                            <a:off x="573024" y="170615"/>
                            <a:ext cx="0" cy="1014985"/>
                          </a:xfrm>
                          <a:custGeom>
                            <a:avLst/>
                            <a:gdLst/>
                            <a:ahLst/>
                            <a:cxnLst/>
                            <a:rect l="0" t="0" r="0" b="0"/>
                            <a:pathLst>
                              <a:path h="1014985">
                                <a:moveTo>
                                  <a:pt x="0" y="0"/>
                                </a:moveTo>
                                <a:lnTo>
                                  <a:pt x="0" y="1014985"/>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94" name="Shape 4694"/>
                        <wps:cNvSpPr/>
                        <wps:spPr>
                          <a:xfrm>
                            <a:off x="777240" y="170615"/>
                            <a:ext cx="0" cy="1014985"/>
                          </a:xfrm>
                          <a:custGeom>
                            <a:avLst/>
                            <a:gdLst/>
                            <a:ahLst/>
                            <a:cxnLst/>
                            <a:rect l="0" t="0" r="0" b="0"/>
                            <a:pathLst>
                              <a:path h="1014985">
                                <a:moveTo>
                                  <a:pt x="0" y="0"/>
                                </a:moveTo>
                                <a:lnTo>
                                  <a:pt x="0" y="1014985"/>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95" name="Shape 4695"/>
                        <wps:cNvSpPr/>
                        <wps:spPr>
                          <a:xfrm>
                            <a:off x="911352" y="2975"/>
                            <a:ext cx="70104" cy="67056"/>
                          </a:xfrm>
                          <a:custGeom>
                            <a:avLst/>
                            <a:gdLst/>
                            <a:ahLst/>
                            <a:cxnLst/>
                            <a:rect l="0" t="0" r="0" b="0"/>
                            <a:pathLst>
                              <a:path w="70104" h="67056">
                                <a:moveTo>
                                  <a:pt x="0" y="0"/>
                                </a:moveTo>
                                <a:lnTo>
                                  <a:pt x="70104"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696" name="Shape 4696"/>
                        <wps:cNvSpPr/>
                        <wps:spPr>
                          <a:xfrm>
                            <a:off x="167640" y="2975"/>
                            <a:ext cx="70104" cy="67056"/>
                          </a:xfrm>
                          <a:custGeom>
                            <a:avLst/>
                            <a:gdLst/>
                            <a:ahLst/>
                            <a:cxnLst/>
                            <a:rect l="0" t="0" r="0" b="0"/>
                            <a:pathLst>
                              <a:path w="70104" h="67056">
                                <a:moveTo>
                                  <a:pt x="70104" y="0"/>
                                </a:moveTo>
                                <a:lnTo>
                                  <a:pt x="70104" y="67056"/>
                                </a:lnTo>
                                <a:lnTo>
                                  <a:pt x="0" y="33528"/>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4697" name="Shape 4697"/>
                        <wps:cNvSpPr/>
                        <wps:spPr>
                          <a:xfrm>
                            <a:off x="237744" y="36503"/>
                            <a:ext cx="234696" cy="0"/>
                          </a:xfrm>
                          <a:custGeom>
                            <a:avLst/>
                            <a:gdLst/>
                            <a:ahLst/>
                            <a:cxnLst/>
                            <a:rect l="0" t="0" r="0" b="0"/>
                            <a:pathLst>
                              <a:path w="234696">
                                <a:moveTo>
                                  <a:pt x="0" y="0"/>
                                </a:moveTo>
                                <a:lnTo>
                                  <a:pt x="23469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698" name="Shape 4698"/>
                        <wps:cNvSpPr/>
                        <wps:spPr>
                          <a:xfrm>
                            <a:off x="0" y="170615"/>
                            <a:ext cx="70104" cy="67056"/>
                          </a:xfrm>
                          <a:custGeom>
                            <a:avLst/>
                            <a:gdLst/>
                            <a:ahLst/>
                            <a:cxnLst/>
                            <a:rect l="0" t="0" r="0" b="0"/>
                            <a:pathLst>
                              <a:path w="70104" h="67056">
                                <a:moveTo>
                                  <a:pt x="33528" y="0"/>
                                </a:moveTo>
                                <a:lnTo>
                                  <a:pt x="70104" y="67056"/>
                                </a:lnTo>
                                <a:lnTo>
                                  <a:pt x="0" y="67056"/>
                                </a:lnTo>
                                <a:lnTo>
                                  <a:pt x="33528" y="0"/>
                                </a:lnTo>
                                <a:close/>
                              </a:path>
                            </a:pathLst>
                          </a:custGeom>
                          <a:ln w="3048" cap="rnd">
                            <a:round/>
                          </a:ln>
                        </wps:spPr>
                        <wps:style>
                          <a:lnRef idx="1">
                            <a:srgbClr val="000000"/>
                          </a:lnRef>
                          <a:fillRef idx="1">
                            <a:srgbClr val="000000"/>
                          </a:fillRef>
                          <a:effectRef idx="0">
                            <a:scrgbClr r="0" g="0" b="0"/>
                          </a:effectRef>
                          <a:fontRef idx="none"/>
                        </wps:style>
                        <wps:bodyPr/>
                      </wps:wsp>
                      <wps:wsp>
                        <wps:cNvPr id="4699" name="Shape 4699"/>
                        <wps:cNvSpPr/>
                        <wps:spPr>
                          <a:xfrm>
                            <a:off x="0" y="1115495"/>
                            <a:ext cx="70104" cy="70104"/>
                          </a:xfrm>
                          <a:custGeom>
                            <a:avLst/>
                            <a:gdLst/>
                            <a:ahLst/>
                            <a:cxnLst/>
                            <a:rect l="0" t="0" r="0" b="0"/>
                            <a:pathLst>
                              <a:path w="70104" h="70104">
                                <a:moveTo>
                                  <a:pt x="0" y="0"/>
                                </a:moveTo>
                                <a:lnTo>
                                  <a:pt x="70104" y="0"/>
                                </a:lnTo>
                                <a:lnTo>
                                  <a:pt x="33528"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700" name="Shape 4700"/>
                        <wps:cNvSpPr/>
                        <wps:spPr>
                          <a:xfrm>
                            <a:off x="33528" y="780215"/>
                            <a:ext cx="0" cy="335280"/>
                          </a:xfrm>
                          <a:custGeom>
                            <a:avLst/>
                            <a:gdLst/>
                            <a:ahLst/>
                            <a:cxnLst/>
                            <a:rect l="0" t="0" r="0" b="0"/>
                            <a:pathLst>
                              <a:path h="335280">
                                <a:moveTo>
                                  <a:pt x="0" y="0"/>
                                </a:moveTo>
                                <a:lnTo>
                                  <a:pt x="0" y="33528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01" name="Rectangle 4701"/>
                        <wps:cNvSpPr/>
                        <wps:spPr>
                          <a:xfrm>
                            <a:off x="204216" y="236884"/>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w:t>
                              </w:r>
                            </w:p>
                          </w:txbxContent>
                        </wps:txbx>
                        <wps:bodyPr horzOverflow="overflow" vert="horz" lIns="0" tIns="0" rIns="0" bIns="0" rtlCol="0">
                          <a:noAutofit/>
                        </wps:bodyPr>
                      </wps:wsp>
                      <wps:wsp>
                        <wps:cNvPr id="4702" name="Rectangle 4702"/>
                        <wps:cNvSpPr/>
                        <wps:spPr>
                          <a:xfrm>
                            <a:off x="265176" y="278776"/>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wps:txbx>
                        <wps:bodyPr horzOverflow="overflow" vert="horz" lIns="0" tIns="0" rIns="0" bIns="0" rtlCol="0">
                          <a:noAutofit/>
                        </wps:bodyPr>
                      </wps:wsp>
                      <wps:wsp>
                        <wps:cNvPr id="4703" name="Rectangle 4703"/>
                        <wps:cNvSpPr/>
                        <wps:spPr>
                          <a:xfrm>
                            <a:off x="405384" y="236884"/>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w:t>
                              </w:r>
                            </w:p>
                          </w:txbxContent>
                        </wps:txbx>
                        <wps:bodyPr horzOverflow="overflow" vert="horz" lIns="0" tIns="0" rIns="0" bIns="0" rtlCol="0">
                          <a:noAutofit/>
                        </wps:bodyPr>
                      </wps:wsp>
                      <wps:wsp>
                        <wps:cNvPr id="4704" name="Rectangle 4704"/>
                        <wps:cNvSpPr/>
                        <wps:spPr>
                          <a:xfrm>
                            <a:off x="813816" y="1047653"/>
                            <a:ext cx="78413"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w:t>
                              </w:r>
                            </w:p>
                          </w:txbxContent>
                        </wps:txbx>
                        <wps:bodyPr horzOverflow="overflow" vert="horz" lIns="0" tIns="0" rIns="0" bIns="0" rtlCol="0">
                          <a:noAutofit/>
                        </wps:bodyPr>
                      </wps:wsp>
                      <wps:wsp>
                        <wps:cNvPr id="4705" name="Rectangle 4705"/>
                        <wps:cNvSpPr/>
                        <wps:spPr>
                          <a:xfrm>
                            <a:off x="487680" y="278776"/>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wps:txbx>
                        <wps:bodyPr horzOverflow="overflow" vert="horz" lIns="0" tIns="0" rIns="0" bIns="0" rtlCol="0">
                          <a:noAutofit/>
                        </wps:bodyPr>
                      </wps:wsp>
                      <wps:wsp>
                        <wps:cNvPr id="4706" name="Rectangle 4706"/>
                        <wps:cNvSpPr/>
                        <wps:spPr>
                          <a:xfrm>
                            <a:off x="890014" y="1089543"/>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n</w:t>
                              </w:r>
                            </w:p>
                          </w:txbxContent>
                        </wps:txbx>
                        <wps:bodyPr horzOverflow="overflow" vert="horz" lIns="0" tIns="0" rIns="0" bIns="0" rtlCol="0">
                          <a:noAutofit/>
                        </wps:bodyPr>
                      </wps:wsp>
                      <wps:wsp>
                        <wps:cNvPr id="4708" name="Rectangle 4708"/>
                        <wps:cNvSpPr/>
                        <wps:spPr>
                          <a:xfrm>
                            <a:off x="542544" y="0"/>
                            <a:ext cx="865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X</w:t>
                              </w:r>
                            </w:p>
                          </w:txbxContent>
                        </wps:txbx>
                        <wps:bodyPr horzOverflow="overflow" vert="horz" lIns="0" tIns="0" rIns="0" bIns="0" rtlCol="0">
                          <a:noAutofit/>
                        </wps:bodyPr>
                      </wps:wsp>
                      <wps:wsp>
                        <wps:cNvPr id="4710" name="Rectangle 4710"/>
                        <wps:cNvSpPr/>
                        <wps:spPr>
                          <a:xfrm>
                            <a:off x="3048" y="640080"/>
                            <a:ext cx="865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w:t>
                              </w:r>
                            </w:p>
                          </w:txbxContent>
                        </wps:txbx>
                        <wps:bodyPr horzOverflow="overflow" vert="horz" lIns="0" tIns="0" rIns="0" bIns="0" rtlCol="0">
                          <a:noAutofit/>
                        </wps:bodyPr>
                      </wps:wsp>
                      <wps:wsp>
                        <wps:cNvPr id="4711" name="Shape 4711"/>
                        <wps:cNvSpPr/>
                        <wps:spPr>
                          <a:xfrm>
                            <a:off x="33528" y="237671"/>
                            <a:ext cx="0" cy="338329"/>
                          </a:xfrm>
                          <a:custGeom>
                            <a:avLst/>
                            <a:gdLst/>
                            <a:ahLst/>
                            <a:cxnLst/>
                            <a:rect l="0" t="0" r="0" b="0"/>
                            <a:pathLst>
                              <a:path h="338329">
                                <a:moveTo>
                                  <a:pt x="0" y="0"/>
                                </a:moveTo>
                                <a:lnTo>
                                  <a:pt x="0" y="338329"/>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12" name="Shape 4712"/>
                        <wps:cNvSpPr/>
                        <wps:spPr>
                          <a:xfrm>
                            <a:off x="676656" y="36503"/>
                            <a:ext cx="234696" cy="0"/>
                          </a:xfrm>
                          <a:custGeom>
                            <a:avLst/>
                            <a:gdLst/>
                            <a:ahLst/>
                            <a:cxnLst/>
                            <a:rect l="0" t="0" r="0" b="0"/>
                            <a:pathLst>
                              <a:path w="234696">
                                <a:moveTo>
                                  <a:pt x="234696" y="0"/>
                                </a:move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13" name="Shape 4713"/>
                        <wps:cNvSpPr/>
                        <wps:spPr>
                          <a:xfrm>
                            <a:off x="1825752" y="374831"/>
                            <a:ext cx="405384" cy="0"/>
                          </a:xfrm>
                          <a:custGeom>
                            <a:avLst/>
                            <a:gdLst/>
                            <a:ahLst/>
                            <a:cxnLst/>
                            <a:rect l="0" t="0" r="0" b="0"/>
                            <a:pathLst>
                              <a:path w="405384">
                                <a:moveTo>
                                  <a:pt x="0" y="0"/>
                                </a:moveTo>
                                <a:lnTo>
                                  <a:pt x="405384"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14" name="Shape 4714"/>
                        <wps:cNvSpPr/>
                        <wps:spPr>
                          <a:xfrm>
                            <a:off x="1825752" y="575999"/>
                            <a:ext cx="405384" cy="0"/>
                          </a:xfrm>
                          <a:custGeom>
                            <a:avLst/>
                            <a:gdLst/>
                            <a:ahLst/>
                            <a:cxnLst/>
                            <a:rect l="0" t="0" r="0" b="0"/>
                            <a:pathLst>
                              <a:path w="405384">
                                <a:moveTo>
                                  <a:pt x="0" y="0"/>
                                </a:moveTo>
                                <a:lnTo>
                                  <a:pt x="405384"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15" name="Shape 4715"/>
                        <wps:cNvSpPr/>
                        <wps:spPr>
                          <a:xfrm>
                            <a:off x="1825752" y="780215"/>
                            <a:ext cx="405384" cy="0"/>
                          </a:xfrm>
                          <a:custGeom>
                            <a:avLst/>
                            <a:gdLst/>
                            <a:ahLst/>
                            <a:cxnLst/>
                            <a:rect l="0" t="0" r="0" b="0"/>
                            <a:pathLst>
                              <a:path w="405384">
                                <a:moveTo>
                                  <a:pt x="0" y="0"/>
                                </a:moveTo>
                                <a:lnTo>
                                  <a:pt x="405384"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16" name="Shape 4716"/>
                        <wps:cNvSpPr/>
                        <wps:spPr>
                          <a:xfrm>
                            <a:off x="1825752" y="981382"/>
                            <a:ext cx="405384" cy="0"/>
                          </a:xfrm>
                          <a:custGeom>
                            <a:avLst/>
                            <a:gdLst/>
                            <a:ahLst/>
                            <a:cxnLst/>
                            <a:rect l="0" t="0" r="0" b="0"/>
                            <a:pathLst>
                              <a:path w="405384">
                                <a:moveTo>
                                  <a:pt x="0" y="0"/>
                                </a:moveTo>
                                <a:lnTo>
                                  <a:pt x="405384"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17" name="Shape 4717"/>
                        <wps:cNvSpPr/>
                        <wps:spPr>
                          <a:xfrm>
                            <a:off x="2029968" y="170615"/>
                            <a:ext cx="0" cy="1014985"/>
                          </a:xfrm>
                          <a:custGeom>
                            <a:avLst/>
                            <a:gdLst/>
                            <a:ahLst/>
                            <a:cxnLst/>
                            <a:rect l="0" t="0" r="0" b="0"/>
                            <a:pathLst>
                              <a:path h="1014985">
                                <a:moveTo>
                                  <a:pt x="0" y="0"/>
                                </a:moveTo>
                                <a:lnTo>
                                  <a:pt x="0" y="1014985"/>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18" name="Shape 4718"/>
                        <wps:cNvSpPr/>
                        <wps:spPr>
                          <a:xfrm>
                            <a:off x="2164080" y="2975"/>
                            <a:ext cx="67056" cy="67056"/>
                          </a:xfrm>
                          <a:custGeom>
                            <a:avLst/>
                            <a:gdLst/>
                            <a:ahLst/>
                            <a:cxnLst/>
                            <a:rect l="0" t="0" r="0" b="0"/>
                            <a:pathLst>
                              <a:path w="67056" h="67056">
                                <a:moveTo>
                                  <a:pt x="0" y="0"/>
                                </a:moveTo>
                                <a:lnTo>
                                  <a:pt x="67056"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719" name="Shape 4719"/>
                        <wps:cNvSpPr/>
                        <wps:spPr>
                          <a:xfrm>
                            <a:off x="1825752" y="2975"/>
                            <a:ext cx="67056" cy="67056"/>
                          </a:xfrm>
                          <a:custGeom>
                            <a:avLst/>
                            <a:gdLst/>
                            <a:ahLst/>
                            <a:cxnLst/>
                            <a:rect l="0" t="0" r="0" b="0"/>
                            <a:pathLst>
                              <a:path w="67056" h="67056">
                                <a:moveTo>
                                  <a:pt x="67056" y="0"/>
                                </a:moveTo>
                                <a:lnTo>
                                  <a:pt x="67056" y="67056"/>
                                </a:lnTo>
                                <a:lnTo>
                                  <a:pt x="0" y="33528"/>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4721" name="Shape 4721"/>
                        <wps:cNvSpPr/>
                        <wps:spPr>
                          <a:xfrm>
                            <a:off x="1655064" y="170615"/>
                            <a:ext cx="67056" cy="67056"/>
                          </a:xfrm>
                          <a:custGeom>
                            <a:avLst/>
                            <a:gdLst/>
                            <a:ahLst/>
                            <a:cxnLst/>
                            <a:rect l="0" t="0" r="0" b="0"/>
                            <a:pathLst>
                              <a:path w="67056" h="67056">
                                <a:moveTo>
                                  <a:pt x="36576" y="0"/>
                                </a:moveTo>
                                <a:lnTo>
                                  <a:pt x="67056" y="67056"/>
                                </a:lnTo>
                                <a:lnTo>
                                  <a:pt x="0" y="67056"/>
                                </a:lnTo>
                                <a:lnTo>
                                  <a:pt x="36576" y="0"/>
                                </a:lnTo>
                                <a:close/>
                              </a:path>
                            </a:pathLst>
                          </a:custGeom>
                          <a:ln w="3048" cap="rnd">
                            <a:round/>
                          </a:ln>
                        </wps:spPr>
                        <wps:style>
                          <a:lnRef idx="1">
                            <a:srgbClr val="000000"/>
                          </a:lnRef>
                          <a:fillRef idx="1">
                            <a:srgbClr val="000000"/>
                          </a:fillRef>
                          <a:effectRef idx="0">
                            <a:scrgbClr r="0" g="0" b="0"/>
                          </a:effectRef>
                          <a:fontRef idx="none"/>
                        </wps:style>
                        <wps:bodyPr/>
                      </wps:wsp>
                      <wps:wsp>
                        <wps:cNvPr id="4722" name="Shape 4722"/>
                        <wps:cNvSpPr/>
                        <wps:spPr>
                          <a:xfrm>
                            <a:off x="1655064" y="1115495"/>
                            <a:ext cx="67056" cy="70104"/>
                          </a:xfrm>
                          <a:custGeom>
                            <a:avLst/>
                            <a:gdLst/>
                            <a:ahLst/>
                            <a:cxnLst/>
                            <a:rect l="0" t="0" r="0" b="0"/>
                            <a:pathLst>
                              <a:path w="67056" h="70104">
                                <a:moveTo>
                                  <a:pt x="0" y="0"/>
                                </a:moveTo>
                                <a:lnTo>
                                  <a:pt x="67056" y="0"/>
                                </a:lnTo>
                                <a:lnTo>
                                  <a:pt x="36576"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723" name="Shape 4723"/>
                        <wps:cNvSpPr/>
                        <wps:spPr>
                          <a:xfrm>
                            <a:off x="1691640" y="780215"/>
                            <a:ext cx="0" cy="335280"/>
                          </a:xfrm>
                          <a:custGeom>
                            <a:avLst/>
                            <a:gdLst/>
                            <a:ahLst/>
                            <a:cxnLst/>
                            <a:rect l="0" t="0" r="0" b="0"/>
                            <a:pathLst>
                              <a:path h="335280">
                                <a:moveTo>
                                  <a:pt x="0" y="0"/>
                                </a:moveTo>
                                <a:lnTo>
                                  <a:pt x="0" y="33528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36527" name="Rectangle 36527"/>
                        <wps:cNvSpPr/>
                        <wps:spPr>
                          <a:xfrm>
                            <a:off x="1941576" y="278776"/>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wps:txbx>
                        <wps:bodyPr horzOverflow="overflow" vert="horz" lIns="0" tIns="0" rIns="0" bIns="0" rtlCol="0">
                          <a:noAutofit/>
                        </wps:bodyPr>
                      </wps:wsp>
                      <wps:wsp>
                        <wps:cNvPr id="36528" name="Rectangle 36528"/>
                        <wps:cNvSpPr/>
                        <wps:spPr>
                          <a:xfrm>
                            <a:off x="2142775" y="278776"/>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wps:txbx>
                        <wps:bodyPr horzOverflow="overflow" vert="horz" lIns="0" tIns="0" rIns="0" bIns="0" rtlCol="0">
                          <a:noAutofit/>
                        </wps:bodyPr>
                      </wps:wsp>
                      <wps:wsp>
                        <wps:cNvPr id="4726" name="Rectangle 4726"/>
                        <wps:cNvSpPr/>
                        <wps:spPr>
                          <a:xfrm>
                            <a:off x="1658112" y="640080"/>
                            <a:ext cx="865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w:t>
                              </w:r>
                            </w:p>
                          </w:txbxContent>
                        </wps:txbx>
                        <wps:bodyPr horzOverflow="overflow" vert="horz" lIns="0" tIns="0" rIns="0" bIns="0" rtlCol="0">
                          <a:noAutofit/>
                        </wps:bodyPr>
                      </wps:wsp>
                      <wps:wsp>
                        <wps:cNvPr id="4727" name="Shape 4727"/>
                        <wps:cNvSpPr/>
                        <wps:spPr>
                          <a:xfrm>
                            <a:off x="1691640" y="237671"/>
                            <a:ext cx="0" cy="338329"/>
                          </a:xfrm>
                          <a:custGeom>
                            <a:avLst/>
                            <a:gdLst/>
                            <a:ahLst/>
                            <a:cxnLst/>
                            <a:rect l="0" t="0" r="0" b="0"/>
                            <a:pathLst>
                              <a:path h="338329">
                                <a:moveTo>
                                  <a:pt x="0" y="0"/>
                                </a:moveTo>
                                <a:lnTo>
                                  <a:pt x="0" y="338329"/>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36525" name="Rectangle 36525"/>
                        <wps:cNvSpPr/>
                        <wps:spPr>
                          <a:xfrm>
                            <a:off x="1859280" y="236884"/>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w:t>
                              </w:r>
                            </w:p>
                          </w:txbxContent>
                        </wps:txbx>
                        <wps:bodyPr horzOverflow="overflow" vert="horz" lIns="0" tIns="0" rIns="0" bIns="0" rtlCol="0">
                          <a:noAutofit/>
                        </wps:bodyPr>
                      </wps:wsp>
                      <wps:wsp>
                        <wps:cNvPr id="36526" name="Rectangle 36526"/>
                        <wps:cNvSpPr/>
                        <wps:spPr>
                          <a:xfrm>
                            <a:off x="2063520" y="236884"/>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w:t>
                              </w:r>
                            </w:p>
                          </w:txbxContent>
                        </wps:txbx>
                        <wps:bodyPr horzOverflow="overflow" vert="horz" lIns="0" tIns="0" rIns="0" bIns="0" rtlCol="0">
                          <a:noAutofit/>
                        </wps:bodyPr>
                      </wps:wsp>
                      <wps:wsp>
                        <wps:cNvPr id="4730" name="Shape 4730"/>
                        <wps:cNvSpPr/>
                        <wps:spPr>
                          <a:xfrm>
                            <a:off x="1816608" y="161471"/>
                            <a:ext cx="210312" cy="1027176"/>
                          </a:xfrm>
                          <a:custGeom>
                            <a:avLst/>
                            <a:gdLst/>
                            <a:ahLst/>
                            <a:cxnLst/>
                            <a:rect l="0" t="0" r="0" b="0"/>
                            <a:pathLst>
                              <a:path w="210312" h="1027176">
                                <a:moveTo>
                                  <a:pt x="0" y="0"/>
                                </a:moveTo>
                                <a:lnTo>
                                  <a:pt x="210312" y="0"/>
                                </a:lnTo>
                                <a:lnTo>
                                  <a:pt x="210312" y="18288"/>
                                </a:lnTo>
                                <a:lnTo>
                                  <a:pt x="18288" y="18288"/>
                                </a:lnTo>
                                <a:lnTo>
                                  <a:pt x="18288" y="1014984"/>
                                </a:lnTo>
                                <a:lnTo>
                                  <a:pt x="210312" y="1014984"/>
                                </a:lnTo>
                                <a:lnTo>
                                  <a:pt x="210312" y="1027176"/>
                                </a:lnTo>
                                <a:lnTo>
                                  <a:pt x="0" y="102717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731" name="Shape 4731"/>
                        <wps:cNvSpPr/>
                        <wps:spPr>
                          <a:xfrm>
                            <a:off x="2026920" y="161471"/>
                            <a:ext cx="204216" cy="1027176"/>
                          </a:xfrm>
                          <a:custGeom>
                            <a:avLst/>
                            <a:gdLst/>
                            <a:ahLst/>
                            <a:cxnLst/>
                            <a:rect l="0" t="0" r="0" b="0"/>
                            <a:pathLst>
                              <a:path w="204216" h="1027176">
                                <a:moveTo>
                                  <a:pt x="0" y="0"/>
                                </a:moveTo>
                                <a:lnTo>
                                  <a:pt x="204216" y="0"/>
                                </a:lnTo>
                                <a:lnTo>
                                  <a:pt x="204216" y="1027176"/>
                                </a:lnTo>
                                <a:lnTo>
                                  <a:pt x="0" y="1027176"/>
                                </a:lnTo>
                                <a:lnTo>
                                  <a:pt x="0" y="1014984"/>
                                </a:lnTo>
                                <a:lnTo>
                                  <a:pt x="192024" y="1014984"/>
                                </a:lnTo>
                                <a:lnTo>
                                  <a:pt x="192024" y="18288"/>
                                </a:lnTo>
                                <a:lnTo>
                                  <a:pt x="0" y="1828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732" name="Rectangle 4732"/>
                        <wps:cNvSpPr/>
                        <wps:spPr>
                          <a:xfrm>
                            <a:off x="2103120" y="1089545"/>
                            <a:ext cx="132865"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n/2</w:t>
                              </w:r>
                            </w:p>
                          </w:txbxContent>
                        </wps:txbx>
                        <wps:bodyPr horzOverflow="overflow" vert="horz" lIns="0" tIns="0" rIns="0" bIns="0" rtlCol="0">
                          <a:noAutofit/>
                        </wps:bodyPr>
                      </wps:wsp>
                      <wps:wsp>
                        <wps:cNvPr id="4733" name="Rectangle 4733"/>
                        <wps:cNvSpPr/>
                        <wps:spPr>
                          <a:xfrm>
                            <a:off x="2033016" y="1047653"/>
                            <a:ext cx="86525"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w:t>
                              </w:r>
                            </w:p>
                          </w:txbxContent>
                        </wps:txbx>
                        <wps:bodyPr horzOverflow="overflow" vert="horz" lIns="0" tIns="0" rIns="0" bIns="0" rtlCol="0">
                          <a:noAutofit/>
                        </wps:bodyPr>
                      </wps:wsp>
                      <wps:wsp>
                        <wps:cNvPr id="4734" name="Shape 4734"/>
                        <wps:cNvSpPr/>
                        <wps:spPr>
                          <a:xfrm>
                            <a:off x="3279648" y="374831"/>
                            <a:ext cx="402336" cy="0"/>
                          </a:xfrm>
                          <a:custGeom>
                            <a:avLst/>
                            <a:gdLst/>
                            <a:ahLst/>
                            <a:cxnLst/>
                            <a:rect l="0" t="0" r="0" b="0"/>
                            <a:pathLst>
                              <a:path w="402336">
                                <a:moveTo>
                                  <a:pt x="0" y="0"/>
                                </a:moveTo>
                                <a:lnTo>
                                  <a:pt x="40233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35" name="Shape 4735"/>
                        <wps:cNvSpPr/>
                        <wps:spPr>
                          <a:xfrm>
                            <a:off x="3279648" y="575999"/>
                            <a:ext cx="402336" cy="0"/>
                          </a:xfrm>
                          <a:custGeom>
                            <a:avLst/>
                            <a:gdLst/>
                            <a:ahLst/>
                            <a:cxnLst/>
                            <a:rect l="0" t="0" r="0" b="0"/>
                            <a:pathLst>
                              <a:path w="402336">
                                <a:moveTo>
                                  <a:pt x="0" y="0"/>
                                </a:moveTo>
                                <a:lnTo>
                                  <a:pt x="40233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36" name="Shape 4736"/>
                        <wps:cNvSpPr/>
                        <wps:spPr>
                          <a:xfrm>
                            <a:off x="3279648" y="780215"/>
                            <a:ext cx="402336" cy="0"/>
                          </a:xfrm>
                          <a:custGeom>
                            <a:avLst/>
                            <a:gdLst/>
                            <a:ahLst/>
                            <a:cxnLst/>
                            <a:rect l="0" t="0" r="0" b="0"/>
                            <a:pathLst>
                              <a:path w="402336">
                                <a:moveTo>
                                  <a:pt x="0" y="0"/>
                                </a:moveTo>
                                <a:lnTo>
                                  <a:pt x="40233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37" name="Shape 4737"/>
                        <wps:cNvSpPr/>
                        <wps:spPr>
                          <a:xfrm>
                            <a:off x="3279648" y="981382"/>
                            <a:ext cx="402336" cy="0"/>
                          </a:xfrm>
                          <a:custGeom>
                            <a:avLst/>
                            <a:gdLst/>
                            <a:ahLst/>
                            <a:cxnLst/>
                            <a:rect l="0" t="0" r="0" b="0"/>
                            <a:pathLst>
                              <a:path w="402336">
                                <a:moveTo>
                                  <a:pt x="0" y="0"/>
                                </a:moveTo>
                                <a:lnTo>
                                  <a:pt x="402336"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38" name="Shape 4738"/>
                        <wps:cNvSpPr/>
                        <wps:spPr>
                          <a:xfrm>
                            <a:off x="3480816" y="170615"/>
                            <a:ext cx="0" cy="1014985"/>
                          </a:xfrm>
                          <a:custGeom>
                            <a:avLst/>
                            <a:gdLst/>
                            <a:ahLst/>
                            <a:cxnLst/>
                            <a:rect l="0" t="0" r="0" b="0"/>
                            <a:pathLst>
                              <a:path h="1014985">
                                <a:moveTo>
                                  <a:pt x="0" y="0"/>
                                </a:moveTo>
                                <a:lnTo>
                                  <a:pt x="0" y="1014985"/>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39" name="Shape 4739"/>
                        <wps:cNvSpPr/>
                        <wps:spPr>
                          <a:xfrm>
                            <a:off x="3617976" y="2975"/>
                            <a:ext cx="64008" cy="67056"/>
                          </a:xfrm>
                          <a:custGeom>
                            <a:avLst/>
                            <a:gdLst/>
                            <a:ahLst/>
                            <a:cxnLst/>
                            <a:rect l="0" t="0" r="0" b="0"/>
                            <a:pathLst>
                              <a:path w="64008" h="67056">
                                <a:moveTo>
                                  <a:pt x="0" y="0"/>
                                </a:moveTo>
                                <a:lnTo>
                                  <a:pt x="64008"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740" name="Shape 4740"/>
                        <wps:cNvSpPr/>
                        <wps:spPr>
                          <a:xfrm>
                            <a:off x="3279648" y="2975"/>
                            <a:ext cx="67056" cy="67056"/>
                          </a:xfrm>
                          <a:custGeom>
                            <a:avLst/>
                            <a:gdLst/>
                            <a:ahLst/>
                            <a:cxnLst/>
                            <a:rect l="0" t="0" r="0" b="0"/>
                            <a:pathLst>
                              <a:path w="67056" h="67056">
                                <a:moveTo>
                                  <a:pt x="67056" y="0"/>
                                </a:moveTo>
                                <a:lnTo>
                                  <a:pt x="67056" y="67056"/>
                                </a:lnTo>
                                <a:lnTo>
                                  <a:pt x="0" y="33528"/>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4742" name="Shape 4742"/>
                        <wps:cNvSpPr/>
                        <wps:spPr>
                          <a:xfrm>
                            <a:off x="3108960" y="170615"/>
                            <a:ext cx="70104" cy="67056"/>
                          </a:xfrm>
                          <a:custGeom>
                            <a:avLst/>
                            <a:gdLst/>
                            <a:ahLst/>
                            <a:cxnLst/>
                            <a:rect l="0" t="0" r="0" b="0"/>
                            <a:pathLst>
                              <a:path w="70104" h="67056">
                                <a:moveTo>
                                  <a:pt x="36576" y="0"/>
                                </a:moveTo>
                                <a:lnTo>
                                  <a:pt x="70104" y="67056"/>
                                </a:lnTo>
                                <a:lnTo>
                                  <a:pt x="0" y="67056"/>
                                </a:lnTo>
                                <a:lnTo>
                                  <a:pt x="36576" y="0"/>
                                </a:lnTo>
                                <a:close/>
                              </a:path>
                            </a:pathLst>
                          </a:custGeom>
                          <a:ln w="3048" cap="rnd">
                            <a:round/>
                          </a:ln>
                        </wps:spPr>
                        <wps:style>
                          <a:lnRef idx="1">
                            <a:srgbClr val="000000"/>
                          </a:lnRef>
                          <a:fillRef idx="1">
                            <a:srgbClr val="000000"/>
                          </a:fillRef>
                          <a:effectRef idx="0">
                            <a:scrgbClr r="0" g="0" b="0"/>
                          </a:effectRef>
                          <a:fontRef idx="none"/>
                        </wps:style>
                        <wps:bodyPr/>
                      </wps:wsp>
                      <wps:wsp>
                        <wps:cNvPr id="4743" name="Shape 4743"/>
                        <wps:cNvSpPr/>
                        <wps:spPr>
                          <a:xfrm>
                            <a:off x="3108960" y="1115495"/>
                            <a:ext cx="70104" cy="70104"/>
                          </a:xfrm>
                          <a:custGeom>
                            <a:avLst/>
                            <a:gdLst/>
                            <a:ahLst/>
                            <a:cxnLst/>
                            <a:rect l="0" t="0" r="0" b="0"/>
                            <a:pathLst>
                              <a:path w="70104" h="70104">
                                <a:moveTo>
                                  <a:pt x="0" y="0"/>
                                </a:moveTo>
                                <a:lnTo>
                                  <a:pt x="70104" y="0"/>
                                </a:lnTo>
                                <a:lnTo>
                                  <a:pt x="36576"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744" name="Shape 4744"/>
                        <wps:cNvSpPr/>
                        <wps:spPr>
                          <a:xfrm>
                            <a:off x="3145536" y="780215"/>
                            <a:ext cx="0" cy="335280"/>
                          </a:xfrm>
                          <a:custGeom>
                            <a:avLst/>
                            <a:gdLst/>
                            <a:ahLst/>
                            <a:cxnLst/>
                            <a:rect l="0" t="0" r="0" b="0"/>
                            <a:pathLst>
                              <a:path h="335280">
                                <a:moveTo>
                                  <a:pt x="0" y="0"/>
                                </a:moveTo>
                                <a:lnTo>
                                  <a:pt x="0" y="33528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36533" name="Rectangle 36533"/>
                        <wps:cNvSpPr/>
                        <wps:spPr>
                          <a:xfrm>
                            <a:off x="3392424" y="278776"/>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wps:txbx>
                        <wps:bodyPr horzOverflow="overflow" vert="horz" lIns="0" tIns="0" rIns="0" bIns="0" rtlCol="0">
                          <a:noAutofit/>
                        </wps:bodyPr>
                      </wps:wsp>
                      <wps:wsp>
                        <wps:cNvPr id="36534" name="Rectangle 36534"/>
                        <wps:cNvSpPr/>
                        <wps:spPr>
                          <a:xfrm>
                            <a:off x="3596637" y="278776"/>
                            <a:ext cx="51840"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wps:txbx>
                        <wps:bodyPr horzOverflow="overflow" vert="horz" lIns="0" tIns="0" rIns="0" bIns="0" rtlCol="0">
                          <a:noAutofit/>
                        </wps:bodyPr>
                      </wps:wsp>
                      <wps:wsp>
                        <wps:cNvPr id="4747" name="Rectangle 4747"/>
                        <wps:cNvSpPr/>
                        <wps:spPr>
                          <a:xfrm>
                            <a:off x="3112008" y="640080"/>
                            <a:ext cx="865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w:t>
                              </w:r>
                            </w:p>
                          </w:txbxContent>
                        </wps:txbx>
                        <wps:bodyPr horzOverflow="overflow" vert="horz" lIns="0" tIns="0" rIns="0" bIns="0" rtlCol="0">
                          <a:noAutofit/>
                        </wps:bodyPr>
                      </wps:wsp>
                      <wps:wsp>
                        <wps:cNvPr id="4748" name="Shape 4748"/>
                        <wps:cNvSpPr/>
                        <wps:spPr>
                          <a:xfrm>
                            <a:off x="3145536" y="237671"/>
                            <a:ext cx="0" cy="338329"/>
                          </a:xfrm>
                          <a:custGeom>
                            <a:avLst/>
                            <a:gdLst/>
                            <a:ahLst/>
                            <a:cxnLst/>
                            <a:rect l="0" t="0" r="0" b="0"/>
                            <a:pathLst>
                              <a:path h="338329">
                                <a:moveTo>
                                  <a:pt x="0" y="0"/>
                                </a:moveTo>
                                <a:lnTo>
                                  <a:pt x="0" y="338329"/>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750" name="Shape 4750"/>
                        <wps:cNvSpPr/>
                        <wps:spPr>
                          <a:xfrm>
                            <a:off x="3270504" y="161471"/>
                            <a:ext cx="210312" cy="1027176"/>
                          </a:xfrm>
                          <a:custGeom>
                            <a:avLst/>
                            <a:gdLst/>
                            <a:ahLst/>
                            <a:cxnLst/>
                            <a:rect l="0" t="0" r="0" b="0"/>
                            <a:pathLst>
                              <a:path w="210312" h="1027176">
                                <a:moveTo>
                                  <a:pt x="0" y="0"/>
                                </a:moveTo>
                                <a:lnTo>
                                  <a:pt x="210312" y="0"/>
                                </a:lnTo>
                                <a:lnTo>
                                  <a:pt x="210312" y="18288"/>
                                </a:lnTo>
                                <a:lnTo>
                                  <a:pt x="18288" y="18288"/>
                                </a:lnTo>
                                <a:lnTo>
                                  <a:pt x="18288" y="1014984"/>
                                </a:lnTo>
                                <a:lnTo>
                                  <a:pt x="210312" y="1014984"/>
                                </a:lnTo>
                                <a:lnTo>
                                  <a:pt x="210312" y="1027176"/>
                                </a:lnTo>
                                <a:lnTo>
                                  <a:pt x="0" y="102717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751" name="Shape 4751"/>
                        <wps:cNvSpPr/>
                        <wps:spPr>
                          <a:xfrm>
                            <a:off x="3480816" y="161471"/>
                            <a:ext cx="204216" cy="1027176"/>
                          </a:xfrm>
                          <a:custGeom>
                            <a:avLst/>
                            <a:gdLst/>
                            <a:ahLst/>
                            <a:cxnLst/>
                            <a:rect l="0" t="0" r="0" b="0"/>
                            <a:pathLst>
                              <a:path w="204216" h="1027176">
                                <a:moveTo>
                                  <a:pt x="0" y="0"/>
                                </a:moveTo>
                                <a:lnTo>
                                  <a:pt x="204216" y="0"/>
                                </a:lnTo>
                                <a:lnTo>
                                  <a:pt x="204216" y="1027176"/>
                                </a:lnTo>
                                <a:lnTo>
                                  <a:pt x="0" y="1027176"/>
                                </a:lnTo>
                                <a:lnTo>
                                  <a:pt x="0" y="1014984"/>
                                </a:lnTo>
                                <a:lnTo>
                                  <a:pt x="192024" y="1014984"/>
                                </a:lnTo>
                                <a:lnTo>
                                  <a:pt x="192024" y="18288"/>
                                </a:lnTo>
                                <a:lnTo>
                                  <a:pt x="0" y="1828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752" name="Rectangle 4752"/>
                        <wps:cNvSpPr/>
                        <wps:spPr>
                          <a:xfrm>
                            <a:off x="3560064" y="1089545"/>
                            <a:ext cx="132865"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n/2</w:t>
                              </w:r>
                            </w:p>
                          </w:txbxContent>
                        </wps:txbx>
                        <wps:bodyPr horzOverflow="overflow" vert="horz" lIns="0" tIns="0" rIns="0" bIns="0" rtlCol="0">
                          <a:noAutofit/>
                        </wps:bodyPr>
                      </wps:wsp>
                      <wps:wsp>
                        <wps:cNvPr id="36531" name="Rectangle 36531"/>
                        <wps:cNvSpPr/>
                        <wps:spPr>
                          <a:xfrm>
                            <a:off x="3310128" y="237744"/>
                            <a:ext cx="936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36532" name="Rectangle 36532"/>
                        <wps:cNvSpPr/>
                        <wps:spPr>
                          <a:xfrm>
                            <a:off x="3511247" y="237744"/>
                            <a:ext cx="936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4754" name="Rectangle 4754"/>
                        <wps:cNvSpPr/>
                        <wps:spPr>
                          <a:xfrm>
                            <a:off x="3483869" y="1048512"/>
                            <a:ext cx="936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4755" name="Rectangle 4755"/>
                        <wps:cNvSpPr/>
                        <wps:spPr>
                          <a:xfrm>
                            <a:off x="3084576" y="1266328"/>
                            <a:ext cx="793551"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0770-93/d013</w:t>
                              </w:r>
                            </w:p>
                          </w:txbxContent>
                        </wps:txbx>
                        <wps:bodyPr horzOverflow="overflow" vert="horz" lIns="0" tIns="0" rIns="0" bIns="0" rtlCol="0">
                          <a:noAutofit/>
                        </wps:bodyPr>
                      </wps:wsp>
                      <wps:wsp>
                        <wps:cNvPr id="283371" name="Rectangle 283371"/>
                        <wps:cNvSpPr/>
                        <wps:spPr>
                          <a:xfrm>
                            <a:off x="1953768" y="0"/>
                            <a:ext cx="19380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shd w:val="clear" w:color="auto" w:fill="FFFFFF"/>
                                </w:rPr>
                                <w:t>X/2</w:t>
                              </w:r>
                            </w:p>
                          </w:txbxContent>
                        </wps:txbx>
                        <wps:bodyPr horzOverflow="overflow" vert="horz" lIns="0" tIns="0" rIns="0" bIns="0" rtlCol="0">
                          <a:noAutofit/>
                        </wps:bodyPr>
                      </wps:wsp>
                      <wps:wsp>
                        <wps:cNvPr id="283373" name="Rectangle 283373"/>
                        <wps:cNvSpPr/>
                        <wps:spPr>
                          <a:xfrm>
                            <a:off x="3407664" y="0"/>
                            <a:ext cx="19367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shd w:val="clear" w:color="auto" w:fill="FFFFFF"/>
                                </w:rPr>
                                <w:t>X/2</w:t>
                              </w:r>
                            </w:p>
                          </w:txbxContent>
                        </wps:txbx>
                        <wps:bodyPr horzOverflow="overflow" vert="horz" lIns="0" tIns="0" rIns="0" bIns="0" rtlCol="0">
                          <a:noAutofit/>
                        </wps:bodyPr>
                      </wps:wsp>
                    </wpg:wgp>
                  </a:graphicData>
                </a:graphic>
              </wp:inline>
            </w:drawing>
          </mc:Choice>
          <mc:Fallback>
            <w:pict>
              <v:group id="Group 425066" o:spid="_x0000_s1664" style="width:290.15pt;height:104.8pt;mso-position-horizontal-relative:char;mso-position-vertical-relative:line" coordsize="36850,13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">
                <v:shape id="Shape 4686" o:spid="_x0000_s1665" style="position:absolute;left:1615;top:1614;width:4130;height:10272;visibility:visible;mso-wrap-style:square;v-text-anchor:top" coordsize="413004,102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" path="m,l413004,r,18288l15240,18288r,996696l413004,1014984r,12192l,1027176,,xe" fillcolor="black" stroked="f" strokeweight="0">
                  <v:stroke endcap="round"/>
                  <v:path arrowok="t" textboxrect="0,0,413004,1027176"/>
                </v:shape>
                <v:shape id="Shape 4687" o:spid="_x0000_s1666" style="position:absolute;left:5745;top:1614;width:4100;height:10272;visibility:visible;mso-wrap-style:square;v-text-anchor:top" coordsize="409956,102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" path="m,l409956,r,1027176l,1027176r,-12192l397764,1014984r,-996696l,18288,,xe" fillcolor="black" stroked="f" strokeweight="0">
                  <v:stroke endcap="round"/>
                  <v:path arrowok="t" textboxrect="0,0,409956,1027176"/>
                </v:shape>
                <v:shape id="Shape 4688" o:spid="_x0000_s1667" style="position:absolute;left:1676;top:3748;width:8138;height:0;visibility:visible;mso-wrap-style:square;v-text-anchor:top" coordsize="813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" path="m,l813816,e" filled="f" strokeweight=".24pt">
                  <v:stroke endcap="round"/>
                  <v:path arrowok="t" textboxrect="0,0,813816,0"/>
                </v:shape>
                <v:shape id="Shape 4689" o:spid="_x0000_s1668" style="position:absolute;left:1676;top:5759;width:8138;height:0;visibility:visible;mso-wrap-style:square;v-text-anchor:top" coordsize="813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" path="m,l813816,e" filled="f" strokeweight=".24pt">
                  <v:stroke endcap="round"/>
                  <v:path arrowok="t" textboxrect="0,0,813816,0"/>
                </v:shape>
                <v:shape id="Shape 4690" o:spid="_x0000_s1669" style="position:absolute;left:1676;top:7802;width:8138;height:0;visibility:visible;mso-wrap-style:square;v-text-anchor:top" coordsize="813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" path="m,l813816,e" filled="f" strokeweight=".24pt">
                  <v:stroke endcap="round"/>
                  <v:path arrowok="t" textboxrect="0,0,813816,0"/>
                </v:shape>
                <v:shape id="Shape 4691" o:spid="_x0000_s1670" style="position:absolute;left:1676;top:9813;width:8138;height:0;visibility:visible;mso-wrap-style:square;v-text-anchor:top" coordsize="813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" path="m,l813816,e" filled="f" strokeweight=".24pt">
                  <v:stroke endcap="round"/>
                  <v:path arrowok="t" textboxrect="0,0,813816,0"/>
                </v:shape>
                <v:shape id="Shape 4692" o:spid="_x0000_s1671" style="position:absolute;left:3718;top:1706;width:0;height:10150;visibility:visible;mso-wrap-style:square;v-text-anchor:top" coordsize="0,1014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" path="m,l,1014985e" filled="f" strokeweight=".24pt">
                  <v:stroke endcap="round"/>
                  <v:path arrowok="t" textboxrect="0,0,0,1014985"/>
                </v:shape>
                <v:shape id="Shape 4693" o:spid="_x0000_s1672" style="position:absolute;left:5730;top:1706;width:0;height:10150;visibility:visible;mso-wrap-style:square;v-text-anchor:top" coordsize="0,1014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" path="m,l,1014985e" filled="f" strokeweight=".24pt">
                  <v:stroke endcap="round"/>
                  <v:path arrowok="t" textboxrect="0,0,0,1014985"/>
                </v:shape>
                <v:shape id="Shape 4694" o:spid="_x0000_s1673" style="position:absolute;left:7772;top:1706;width:0;height:10150;visibility:visible;mso-wrap-style:square;v-text-anchor:top" coordsize="0,1014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" path="m,l,1014985e" filled="f" strokeweight=".24pt">
                  <v:stroke endcap="round"/>
                  <v:path arrowok="t" textboxrect="0,0,0,1014985"/>
                </v:shape>
                <v:shape id="Shape 4695" o:spid="_x0000_s1674" style="position:absolute;left:9113;top:29;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" path="m,l70104,33528,,67056,,xe" fillcolor="black" strokeweight=".24pt">
                  <v:stroke endcap="round"/>
                  <v:path arrowok="t" textboxrect="0,0,70104,67056"/>
                </v:shape>
                <v:shape id="Shape 4696" o:spid="_x0000_s1675" style="position:absolute;left:1676;top:29;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" path="m70104,r,67056l,33528,70104,xe" fillcolor="black" strokeweight=".24pt">
                  <v:stroke endcap="round"/>
                  <v:path arrowok="t" textboxrect="0,0,70104,67056"/>
                </v:shape>
                <v:shape id="Shape 4697" o:spid="_x0000_s1676" style="position:absolute;left:2377;top:365;width:2347;height:0;visibility:visible;mso-wrap-style:square;v-text-anchor:top" coordsize="2346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" path="m,l234696,e" filled="f" strokeweight=".24pt">
                  <v:stroke endcap="round"/>
                  <v:path arrowok="t" textboxrect="0,0,234696,0"/>
                </v:shape>
                <v:shape id="Shape 4698" o:spid="_x0000_s1677" style="position:absolute;top:1706;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" path="m33528,l70104,67056,,67056,33528,xe" fillcolor="black" strokeweight=".24pt">
                  <v:stroke endcap="round"/>
                  <v:path arrowok="t" textboxrect="0,0,70104,67056"/>
                </v:shape>
                <v:shape id="Shape 4699" o:spid="_x0000_s1678" style="position:absolute;top:11154;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" path="m,l70104,,33528,70104,,xe" fillcolor="black" strokeweight=".24pt">
                  <v:stroke endcap="round"/>
                  <v:path arrowok="t" textboxrect="0,0,70104,70104"/>
                </v:shape>
                <v:shape id="Shape 4700" o:spid="_x0000_s1679" style="position:absolute;left:335;top:7802;width:0;height:3352;visibility:visible;mso-wrap-style:square;v-text-anchor:top" coordsize="0,33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" path="m,l,335280e" filled="f" strokeweight=".24pt">
                  <v:stroke endcap="round"/>
                  <v:path arrowok="t" textboxrect="0,0,0,335280"/>
                </v:shape>
                <v:rect id="Rectangle 4701" o:spid="_x0000_s1680" style="position:absolute;left:2042;top:2368;width:865;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w:t>
                        </w:r>
                      </w:p>
                    </w:txbxContent>
                  </v:textbox>
                </v:rect>
                <v:rect id="Rectangle 4702" o:spid="_x0000_s1681" style="position:absolute;left:2651;top:2787;width:519;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v:textbox>
                </v:rect>
                <v:rect id="Rectangle 4703" o:spid="_x0000_s1682" style="position:absolute;left:4053;top:2368;width:866;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w:t>
                        </w:r>
                      </w:p>
                    </w:txbxContent>
                  </v:textbox>
                </v:rect>
                <v:rect id="Rectangle 4704" o:spid="_x0000_s1683" style="position:absolute;left:8138;top:10476;width:78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A</w:t>
                        </w:r>
                      </w:p>
                    </w:txbxContent>
                  </v:textbox>
                </v:rect>
                <v:rect id="Rectangle 4705" o:spid="_x0000_s1684" style="position:absolute;left:4876;top:2787;width:519;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v:textbox>
                </v:rect>
                <v:rect id="Rectangle 4706" o:spid="_x0000_s1685" style="position:absolute;left:8900;top:10895;width:518;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n</w:t>
                        </w:r>
                      </w:p>
                    </w:txbxContent>
                  </v:textbox>
                </v:rect>
                <v:rect id="Rectangle 4708" o:spid="_x0000_s1686" style="position:absolute;left:5425;width:865;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X</w:t>
                        </w:r>
                      </w:p>
                    </w:txbxContent>
                  </v:textbox>
                </v:rect>
                <v:rect id="Rectangle 4710" o:spid="_x0000_s1687" style="position:absolute;left:30;top:6400;width:8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Y</w:t>
                        </w:r>
                      </w:p>
                    </w:txbxContent>
                  </v:textbox>
                </v:rect>
                <v:shape id="Shape 4711" o:spid="_x0000_s1688" style="position:absolute;left:335;top:2376;width:0;height:3384;visibility:visible;mso-wrap-style:square;v-text-anchor:top" coordsize="0,338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" path="m,l,338329e" filled="f" strokeweight=".24pt">
                  <v:stroke endcap="round"/>
                  <v:path arrowok="t" textboxrect="0,0,0,338329"/>
                </v:shape>
                <v:shape id="Shape 4712" o:spid="_x0000_s1689" style="position:absolute;left:6766;top:365;width:2347;height:0;visibility:visible;mso-wrap-style:square;v-text-anchor:top" coordsize="2346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" path="m234696,l,e" filled="f" strokeweight=".24pt">
                  <v:stroke endcap="round"/>
                  <v:path arrowok="t" textboxrect="0,0,234696,0"/>
                </v:shape>
                <v:shape id="Shape 4713" o:spid="_x0000_s1690" style="position:absolute;left:18257;top:3748;width:4054;height:0;visibility:visible;mso-wrap-style:square;v-text-anchor:top" coordsize="405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" path="m,l405384,e" filled="f" strokeweight=".24pt">
                  <v:stroke endcap="round"/>
                  <v:path arrowok="t" textboxrect="0,0,405384,0"/>
                </v:shape>
                <v:shape id="Shape 4714" o:spid="_x0000_s1691" style="position:absolute;left:18257;top:5759;width:4054;height:0;visibility:visible;mso-wrap-style:square;v-text-anchor:top" coordsize="405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" path="m,l405384,e" filled="f" strokeweight=".24pt">
                  <v:stroke endcap="round"/>
                  <v:path arrowok="t" textboxrect="0,0,405384,0"/>
                </v:shape>
                <v:shape id="Shape 4715" o:spid="_x0000_s1692" style="position:absolute;left:18257;top:7802;width:4054;height:0;visibility:visible;mso-wrap-style:square;v-text-anchor:top" coordsize="405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" path="m,l405384,e" filled="f" strokeweight=".24pt">
                  <v:stroke endcap="round"/>
                  <v:path arrowok="t" textboxrect="0,0,405384,0"/>
                </v:shape>
                <v:shape id="Shape 4716" o:spid="_x0000_s1693" style="position:absolute;left:18257;top:9813;width:4054;height:0;visibility:visible;mso-wrap-style:square;v-text-anchor:top" coordsize="405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" path="m,l405384,e" filled="f" strokeweight=".24pt">
                  <v:stroke endcap="round"/>
                  <v:path arrowok="t" textboxrect="0,0,405384,0"/>
                </v:shape>
                <v:shape id="Shape 4717" o:spid="_x0000_s1694" style="position:absolute;left:20299;top:1706;width:0;height:10150;visibility:visible;mso-wrap-style:square;v-text-anchor:top" coordsize="0,1014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" path="m,l,1014985e" filled="f" strokeweight=".24pt">
                  <v:stroke endcap="round"/>
                  <v:path arrowok="t" textboxrect="0,0,0,1014985"/>
                </v:shape>
                <v:shape id="Shape 4718" o:spid="_x0000_s1695" style="position:absolute;left:21640;top:29;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" path="m,l67056,33528,,67056,,xe" fillcolor="black" strokeweight=".24pt">
                  <v:stroke endcap="round"/>
                  <v:path arrowok="t" textboxrect="0,0,67056,67056"/>
                </v:shape>
                <v:shape id="Shape 4719" o:spid="_x0000_s1696" style="position:absolute;left:18257;top:29;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" path="m67056,r,67056l,33528,67056,xe" fillcolor="black" strokeweight=".24pt">
                  <v:stroke endcap="round"/>
                  <v:path arrowok="t" textboxrect="0,0,67056,67056"/>
                </v:shape>
                <v:shape id="Shape 4721" o:spid="_x0000_s1697" style="position:absolute;left:16550;top:1706;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" path="m36576,l67056,67056,,67056,36576,xe" fillcolor="black" strokeweight=".24pt">
                  <v:stroke endcap="round"/>
                  <v:path arrowok="t" textboxrect="0,0,67056,67056"/>
                </v:shape>
                <v:shape id="Shape 4722" o:spid="_x0000_s1698" style="position:absolute;left:16550;top:11154;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" path="m,l67056,,36576,70104,,xe" fillcolor="black" strokeweight=".24pt">
                  <v:stroke endcap="round"/>
                  <v:path arrowok="t" textboxrect="0,0,67056,70104"/>
                </v:shape>
                <v:shape id="Shape 4723" o:spid="_x0000_s1699" style="position:absolute;left:16916;top:7802;width:0;height:3352;visibility:visible;mso-wrap-style:square;v-text-anchor:top" coordsize="0,33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" path="m,l,335280e" filled="f" strokeweight=".24pt">
                  <v:stroke endcap="round"/>
                  <v:path arrowok="t" textboxrect="0,0,0,335280"/>
                </v:shape>
                <v:rect id="Rectangle 36527" o:spid="_x0000_s1700" style="position:absolute;left:19415;top:2787;width:519;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v:textbox>
                </v:rect>
                <v:rect id="Rectangle 36528" o:spid="_x0000_s1701" style="position:absolute;left:21427;top:2787;width:519;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v:textbox>
                </v:rect>
                <v:rect id="Rectangle 4726" o:spid="_x0000_s1702" style="position:absolute;left:16581;top:6400;width:8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Y</w:t>
                        </w:r>
                      </w:p>
                    </w:txbxContent>
                  </v:textbox>
                </v:rect>
                <v:shape id="Shape 4727" o:spid="_x0000_s1703" style="position:absolute;left:16916;top:2376;width:0;height:3384;visibility:visible;mso-wrap-style:square;v-text-anchor:top" coordsize="0,338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" path="m,l,338329e" filled="f" strokeweight=".24pt">
                  <v:stroke endcap="round"/>
                  <v:path arrowok="t" textboxrect="0,0,0,338329"/>
                </v:shape>
                <v:rect id="Rectangle 36525" o:spid="_x0000_s1704" style="position:absolute;left:18592;top:2368;width:866;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B</w:t>
                        </w:r>
                      </w:p>
                    </w:txbxContent>
                  </v:textbox>
                </v:rect>
                <v:rect id="Rectangle 36526" o:spid="_x0000_s1705" style="position:absolute;left:20635;top:2368;width:865;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w:t>
                        </w:r>
                      </w:p>
                    </w:txbxContent>
                  </v:textbox>
                </v:rect>
                <v:shape id="Shape 4730" o:spid="_x0000_s1706" style="position:absolute;left:18166;top:1614;width:2103;height:10272;visibility:visible;mso-wrap-style:square;v-text-anchor:top" coordsize="210312,102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" path="m,l210312,r,18288l18288,18288r,996696l210312,1014984r,12192l,1027176,,xe" fillcolor="black" stroked="f" strokeweight="0">
                  <v:stroke endcap="round"/>
                  <v:path arrowok="t" textboxrect="0,0,210312,1027176"/>
                </v:shape>
                <v:shape id="Shape 4731" o:spid="_x0000_s1707" style="position:absolute;left:20269;top:1614;width:2042;height:10272;visibility:visible;mso-wrap-style:square;v-text-anchor:top" coordsize="204216,102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" path="m,l204216,r,1027176l,1027176r,-12192l192024,1014984r,-996696l,18288,,xe" fillcolor="black" stroked="f" strokeweight="0">
                  <v:stroke endcap="round"/>
                  <v:path arrowok="t" textboxrect="0,0,204216,1027176"/>
                </v:shape>
                <v:rect id="Rectangle 4732" o:spid="_x0000_s1708" style="position:absolute;left:21031;top:10895;width:1328;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n/2</w:t>
                        </w:r>
                      </w:p>
                    </w:txbxContent>
                  </v:textbox>
                </v:rect>
                <v:rect id="Rectangle 4733" o:spid="_x0000_s1709" style="position:absolute;left:20330;top:10476;width:86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w:t>
                        </w:r>
                      </w:p>
                    </w:txbxContent>
                  </v:textbox>
                </v:rect>
                <v:shape id="Shape 4734" o:spid="_x0000_s1710" style="position:absolute;left:32796;top:3748;width:4023;height:0;visibility:visible;mso-wrap-style:square;v-text-anchor:top" coordsize="4023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" path="m,l402336,e" filled="f" strokeweight=".24pt">
                  <v:stroke endcap="round"/>
                  <v:path arrowok="t" textboxrect="0,0,402336,0"/>
                </v:shape>
                <v:shape id="Shape 4735" o:spid="_x0000_s1711" style="position:absolute;left:32796;top:5759;width:4023;height:0;visibility:visible;mso-wrap-style:square;v-text-anchor:top" coordsize="4023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" path="m,l402336,e" filled="f" strokeweight=".24pt">
                  <v:stroke endcap="round"/>
                  <v:path arrowok="t" textboxrect="0,0,402336,0"/>
                </v:shape>
                <v:shape id="Shape 4736" o:spid="_x0000_s1712" style="position:absolute;left:32796;top:7802;width:4023;height:0;visibility:visible;mso-wrap-style:square;v-text-anchor:top" coordsize="4023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" path="m,l402336,e" filled="f" strokeweight=".24pt">
                  <v:stroke endcap="round"/>
                  <v:path arrowok="t" textboxrect="0,0,402336,0"/>
                </v:shape>
                <v:shape id="Shape 4737" o:spid="_x0000_s1713" style="position:absolute;left:32796;top:9813;width:4023;height:0;visibility:visible;mso-wrap-style:square;v-text-anchor:top" coordsize="4023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" path="m,l402336,e" filled="f" strokeweight=".24pt">
                  <v:stroke endcap="round"/>
                  <v:path arrowok="t" textboxrect="0,0,402336,0"/>
                </v:shape>
                <v:shape id="Shape 4738" o:spid="_x0000_s1714" style="position:absolute;left:34808;top:1706;width:0;height:10150;visibility:visible;mso-wrap-style:square;v-text-anchor:top" coordsize="0,1014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" path="m,l,1014985e" filled="f" strokeweight=".24pt">
                  <v:stroke endcap="round"/>
                  <v:path arrowok="t" textboxrect="0,0,0,1014985"/>
                </v:shape>
                <v:shape id="Shape 4739" o:spid="_x0000_s1715" style="position:absolute;left:36179;top:29;width:640;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" path="m,l64008,33528,,67056,,xe" fillcolor="black" strokeweight=".24pt">
                  <v:stroke endcap="round"/>
                  <v:path arrowok="t" textboxrect="0,0,64008,67056"/>
                </v:shape>
                <v:shape id="Shape 4740" o:spid="_x0000_s1716" style="position:absolute;left:32796;top:29;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" path="m67056,r,67056l,33528,67056,xe" fillcolor="black" strokeweight=".24pt">
                  <v:stroke endcap="round"/>
                  <v:path arrowok="t" textboxrect="0,0,67056,67056"/>
                </v:shape>
                <v:shape id="Shape 4742" o:spid="_x0000_s1717" style="position:absolute;left:31089;top:1706;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" path="m36576,l70104,67056,,67056,36576,xe" fillcolor="black" strokeweight=".24pt">
                  <v:stroke endcap="round"/>
                  <v:path arrowok="t" textboxrect="0,0,70104,67056"/>
                </v:shape>
                <v:shape id="Shape 4743" o:spid="_x0000_s1718" style="position:absolute;left:31089;top:11154;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" path="m,l70104,,36576,70104,,xe" fillcolor="black" strokeweight=".24pt">
                  <v:stroke endcap="round"/>
                  <v:path arrowok="t" textboxrect="0,0,70104,70104"/>
                </v:shape>
                <v:shape id="Shape 4744" o:spid="_x0000_s1719" style="position:absolute;left:31455;top:7802;width:0;height:3352;visibility:visible;mso-wrap-style:square;v-text-anchor:top" coordsize="0,33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" path="m,l,335280e" filled="f" strokeweight=".24pt">
                  <v:stroke endcap="round"/>
                  <v:path arrowok="t" textboxrect="0,0,0,335280"/>
                </v:shape>
                <v:rect id="Rectangle 36533" o:spid="_x0000_s1720" style="position:absolute;left:33924;top:2787;width:518;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v:textbox>
                </v:rect>
                <v:rect id="Rectangle 36534" o:spid="_x0000_s1721" style="position:absolute;left:35966;top:2787;width:518;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v:textbox>
                </v:rect>
                <v:rect id="Rectangle 4747" o:spid="_x0000_s1722" style="position:absolute;left:31120;top:6400;width:8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w:t>
                        </w:r>
                      </w:p>
                    </w:txbxContent>
                  </v:textbox>
                </v:rect>
                <v:shape id="Shape 4748" o:spid="_x0000_s1723" style="position:absolute;left:31455;top:2376;width:0;height:3384;visibility:visible;mso-wrap-style:square;v-text-anchor:top" coordsize="0,338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" path="m,l,338329e" filled="f" strokeweight=".24pt">
                  <v:stroke endcap="round"/>
                  <v:path arrowok="t" textboxrect="0,0,0,338329"/>
                </v:shape>
                <v:shape id="Shape 4750" o:spid="_x0000_s1724" style="position:absolute;left:32705;top:1614;width:2103;height:10272;visibility:visible;mso-wrap-style:square;v-text-anchor:top" coordsize="210312,102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" path="m,l210312,r,18288l18288,18288r,996696l210312,1014984r,12192l,1027176,,xe" fillcolor="black" stroked="f" strokeweight="0">
                  <v:stroke endcap="round"/>
                  <v:path arrowok="t" textboxrect="0,0,210312,1027176"/>
                </v:shape>
                <v:shape id="Shape 4751" o:spid="_x0000_s1725" style="position:absolute;left:34808;top:1614;width:2042;height:10272;visibility:visible;mso-wrap-style:square;v-text-anchor:top" coordsize="204216,102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" path="m,l204216,r,1027176l,1027176r,-12192l192024,1014984r,-996696l,18288,,xe" fillcolor="black" stroked="f" strokeweight="0">
                  <v:stroke endcap="round"/>
                  <v:path arrowok="t" textboxrect="0,0,204216,1027176"/>
                </v:shape>
                <v:rect id="Rectangle 4752" o:spid="_x0000_s1726" style="position:absolute;left:35600;top:10895;width:1329;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n/2</w:t>
                        </w:r>
                      </w:p>
                    </w:txbxContent>
                  </v:textbox>
                </v:rect>
                <v:rect id="Rectangle 36531" o:spid="_x0000_s1727" style="position:absolute;left:33101;top:2377;width:93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36532" o:spid="_x0000_s1728" style="position:absolute;left:35112;top:2377;width:93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4754" o:spid="_x0000_s1729" style="position:absolute;left:34838;top:10485;width:93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4755" o:spid="_x0000_s1730" style="position:absolute;left:30845;top:12663;width:7936;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0770-93/d013</w:t>
                        </w:r>
                      </w:p>
                    </w:txbxContent>
                  </v:textbox>
                </v:rect>
                <v:rect id="Rectangle 283371" o:spid="_x0000_s1731" style="position:absolute;left:19537;width:1938;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shd w:val="clear" w:color="auto" w:fill="FFFFFF"/>
                          </w:rPr>
                          <w:t>X/2</w:t>
                        </w:r>
                      </w:p>
                    </w:txbxContent>
                  </v:textbox>
                </v:rect>
                <v:rect id="Rectangle 283373" o:spid="_x0000_s1732" style="position:absolute;left:34076;width:1937;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shd w:val="clear" w:color="auto" w:fill="FFFFFF"/>
                          </w:rPr>
                          <w:t>X/2</w:t>
                        </w:r>
                      </w:p>
                    </w:txbxContent>
                  </v:textbox>
                </v:rect>
                <w10:anchorlock/>
              </v:group>
            </w:pict>
          </mc:Fallback>
        </mc:AlternateContent>
      </w:r>
    </w:p>
    <w:p w:rsidR="00094CB9" w:rsidRDefault="00FE5CBC">
      <w:pPr>
        <w:tabs>
          <w:tab w:val="center" w:pos="4522"/>
          <w:tab w:val="center" w:pos="3247"/>
          <w:tab w:val="center" w:pos="3516"/>
          <w:tab w:val="center" w:pos="3789"/>
          <w:tab w:val="center" w:pos="4063"/>
          <w:tab w:val="center" w:pos="4327"/>
          <w:tab w:val="center" w:pos="4591"/>
          <w:tab w:val="center" w:pos="4860"/>
          <w:tab w:val="center" w:pos="5337"/>
          <w:tab w:val="center" w:pos="5642"/>
          <w:tab w:val="center" w:pos="5940"/>
          <w:tab w:val="center" w:pos="6295"/>
        </w:tabs>
        <w:spacing w:after="5" w:line="265" w:lineRule="auto"/>
        <w:ind w:left="0" w:right="0" w:firstLine="0"/>
        <w:jc w:val="left"/>
      </w:pPr>
      <w:r>
        <w:rPr>
          <w:rFonts w:ascii="Calibri" w:eastAsia="Calibri" w:hAnsi="Calibri" w:cs="Calibri"/>
          <w:sz w:val="22"/>
        </w:rPr>
        <w:tab/>
      </w:r>
      <w:proofErr w:type="gramStart"/>
      <w:r>
        <w:rPr>
          <w:rFonts w:ascii="Arial" w:eastAsia="Arial" w:hAnsi="Arial" w:cs="Arial"/>
          <w:sz w:val="15"/>
        </w:rPr>
        <w:t>A  ,</w:t>
      </w:r>
      <w:proofErr w:type="gramEnd"/>
      <w:r>
        <w:rPr>
          <w:rFonts w:ascii="Arial" w:eastAsia="Arial" w:hAnsi="Arial" w:cs="Arial"/>
          <w:sz w:val="15"/>
        </w:rPr>
        <w:t xml:space="preserve"> A  , B  , C  , A  , A  , B  , C  , ....A    , A  , B    , C</w:t>
      </w:r>
      <w:r>
        <w:rPr>
          <w:rFonts w:ascii="Arial" w:eastAsia="Arial" w:hAnsi="Arial" w:cs="Arial"/>
          <w:sz w:val="11"/>
        </w:rPr>
        <w:t>1</w:t>
      </w:r>
      <w:r>
        <w:rPr>
          <w:rFonts w:ascii="Arial" w:eastAsia="Arial" w:hAnsi="Arial" w:cs="Arial"/>
          <w:sz w:val="11"/>
        </w:rPr>
        <w:tab/>
        <w:t>2</w:t>
      </w:r>
      <w:r>
        <w:rPr>
          <w:rFonts w:ascii="Arial" w:eastAsia="Arial" w:hAnsi="Arial" w:cs="Arial"/>
          <w:sz w:val="11"/>
        </w:rPr>
        <w:tab/>
        <w:t>1</w:t>
      </w:r>
      <w:r>
        <w:rPr>
          <w:rFonts w:ascii="Arial" w:eastAsia="Arial" w:hAnsi="Arial" w:cs="Arial"/>
          <w:sz w:val="11"/>
        </w:rPr>
        <w:tab/>
        <w:t>1</w:t>
      </w:r>
      <w:r>
        <w:rPr>
          <w:rFonts w:ascii="Arial" w:eastAsia="Arial" w:hAnsi="Arial" w:cs="Arial"/>
          <w:sz w:val="11"/>
        </w:rPr>
        <w:tab/>
        <w:t>3</w:t>
      </w:r>
      <w:r>
        <w:rPr>
          <w:rFonts w:ascii="Arial" w:eastAsia="Arial" w:hAnsi="Arial" w:cs="Arial"/>
          <w:sz w:val="11"/>
        </w:rPr>
        <w:tab/>
        <w:t>4</w:t>
      </w:r>
      <w:r>
        <w:rPr>
          <w:rFonts w:ascii="Arial" w:eastAsia="Arial" w:hAnsi="Arial" w:cs="Arial"/>
          <w:sz w:val="11"/>
        </w:rPr>
        <w:tab/>
        <w:t>2</w:t>
      </w:r>
      <w:r>
        <w:rPr>
          <w:rFonts w:ascii="Arial" w:eastAsia="Arial" w:hAnsi="Arial" w:cs="Arial"/>
          <w:sz w:val="11"/>
        </w:rPr>
        <w:tab/>
        <w:t>2</w:t>
      </w:r>
      <w:r>
        <w:rPr>
          <w:rFonts w:ascii="Arial" w:eastAsia="Arial" w:hAnsi="Arial" w:cs="Arial"/>
          <w:sz w:val="11"/>
        </w:rPr>
        <w:tab/>
        <w:t>n-1</w:t>
      </w:r>
      <w:r>
        <w:rPr>
          <w:rFonts w:ascii="Arial" w:eastAsia="Arial" w:hAnsi="Arial" w:cs="Arial"/>
          <w:sz w:val="11"/>
        </w:rPr>
        <w:tab/>
        <w:t>n</w:t>
      </w:r>
      <w:r>
        <w:rPr>
          <w:rFonts w:ascii="Arial" w:eastAsia="Arial" w:hAnsi="Arial" w:cs="Arial"/>
          <w:sz w:val="11"/>
        </w:rPr>
        <w:tab/>
        <w:t>n/2</w:t>
      </w:r>
      <w:r>
        <w:rPr>
          <w:rFonts w:ascii="Arial" w:eastAsia="Arial" w:hAnsi="Arial" w:cs="Arial"/>
          <w:sz w:val="11"/>
        </w:rPr>
        <w:tab/>
        <w:t>n/2</w:t>
      </w:r>
    </w:p>
    <w:p w:rsidR="00094CB9" w:rsidRDefault="00FE5CBC">
      <w:pPr>
        <w:spacing w:after="87" w:line="259" w:lineRule="auto"/>
        <w:ind w:left="3053" w:right="0" w:firstLine="0"/>
        <w:jc w:val="left"/>
      </w:pPr>
      <w:r>
        <w:rPr>
          <w:rFonts w:ascii="Calibri" w:eastAsia="Calibri" w:hAnsi="Calibri" w:cs="Calibri"/>
          <w:noProof/>
          <w:sz w:val="22"/>
        </w:rPr>
        <w:lastRenderedPageBreak/>
        <mc:AlternateContent>
          <mc:Choice Requires="wpg">
            <w:drawing>
              <wp:inline distT="0" distB="0" distL="0" distR="0">
                <wp:extent cx="1938528" cy="286410"/>
                <wp:effectExtent l="0" t="0" r="0" b="0"/>
                <wp:docPr id="306718" name="Group 306718"/>
                <wp:cNvGraphicFramePr/>
                <a:graphic xmlns:a="http://schemas.openxmlformats.org/drawingml/2006/main">
                  <a:graphicData uri="http://schemas.microsoft.com/office/word/2010/wordprocessingGroup">
                    <wpg:wgp>
                      <wpg:cNvGrpSpPr/>
                      <wpg:grpSpPr>
                        <a:xfrm>
                          <a:off x="0" y="0"/>
                          <a:ext cx="1938528" cy="286410"/>
                          <a:chOff x="0" y="0"/>
                          <a:chExt cx="1938528" cy="286410"/>
                        </a:xfrm>
                      </wpg:grpSpPr>
                      <wps:wsp>
                        <wps:cNvPr id="4766" name="Shape 4766"/>
                        <wps:cNvSpPr/>
                        <wps:spPr>
                          <a:xfrm>
                            <a:off x="0" y="0"/>
                            <a:ext cx="1938528" cy="286410"/>
                          </a:xfrm>
                          <a:custGeom>
                            <a:avLst/>
                            <a:gdLst/>
                            <a:ahLst/>
                            <a:cxnLst/>
                            <a:rect l="0" t="0" r="0" b="0"/>
                            <a:pathLst>
                              <a:path w="1938528" h="286410">
                                <a:moveTo>
                                  <a:pt x="1562" y="2972"/>
                                </a:moveTo>
                                <a:cubicBezTo>
                                  <a:pt x="521" y="8039"/>
                                  <a:pt x="0" y="13106"/>
                                  <a:pt x="0" y="18186"/>
                                </a:cubicBezTo>
                                <a:cubicBezTo>
                                  <a:pt x="0" y="166243"/>
                                  <a:pt x="434226" y="286410"/>
                                  <a:pt x="969264" y="286410"/>
                                </a:cubicBezTo>
                                <a:cubicBezTo>
                                  <a:pt x="1504302" y="286410"/>
                                  <a:pt x="1938528" y="166243"/>
                                  <a:pt x="1938528" y="18186"/>
                                </a:cubicBezTo>
                                <a:cubicBezTo>
                                  <a:pt x="1938528" y="12116"/>
                                  <a:pt x="1937779" y="6058"/>
                                  <a:pt x="1936293" y="0"/>
                                </a:cubicBezTo>
                              </a:path>
                            </a:pathLst>
                          </a:custGeom>
                          <a:ln w="3048" cap="rnd">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79C23897" id="Group 306718" o:spid="_x0000_s1026" style="width:152.65pt;height:22.55pt;mso-position-horizontal-relative:char;mso-position-vertical-relative:line" coordsize="19385,2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">
                <v:shape id="Shape 4766" o:spid="_x0000_s1027" style="position:absolute;width:19385;height:2864;visibility:visible;mso-wrap-style:square;v-text-anchor:top" coordsize="1938528,286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f/b8YA&#10;AADdAAAADwAAAGRycy9kb3ducmV2LnhtbESPQWvCQBSE74X+h+UVeil1Y2nTEl1FhYL2pFGhx0f2&#10;mQSzb0P2RdN/3xUKPQ4z8w0znQ+uURfqQu3ZwHiUgCIuvK25NHDYfz5/gAqCbLHxTAZ+KMB8dn83&#10;xcz6K+/okkupIoRDhgYqkTbTOhQVOQwj3xJH7+Q7hxJlV2rb4TXCXaNfkiTVDmuOCxW2tKqoOOe9&#10;M7BZrX2/LN7y47f/krBd9PYkT8Y8PgyLCSihQf7Df+21NfD6nqZwexOfgJ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f/b8YAAADdAAAADwAAAAAAAAAAAAAAAACYAgAAZHJz&#10;L2Rvd25yZXYueG1sUEsFBgAAAAAEAAQA9QAAAIsDAAAAAA==&#10;" path="m1562,2972c521,8039,,13106,,18186,,166243,434226,286410,969264,286410v535038,,969264,-120167,969264,-268224c1938528,12116,1937779,6058,1936293,e" filled="f" strokeweight=".24pt">
                  <v:stroke endcap="round"/>
                  <v:path arrowok="t" textboxrect="0,0,1938528,286410"/>
                </v:shape>
                <w10:anchorlock/>
              </v:group>
            </w:pict>
          </mc:Fallback>
        </mc:AlternateContent>
      </w:r>
    </w:p>
    <w:p w:rsidR="00094CB9" w:rsidRDefault="00FE5CBC">
      <w:pPr>
        <w:spacing w:after="5" w:line="265" w:lineRule="auto"/>
        <w:ind w:left="2727" w:right="2711"/>
        <w:jc w:val="center"/>
      </w:pPr>
      <w:r>
        <w:rPr>
          <w:rFonts w:ascii="Arial" w:eastAsia="Arial" w:hAnsi="Arial" w:cs="Arial"/>
          <w:sz w:val="15"/>
        </w:rPr>
        <w:t>Scan 1</w:t>
      </w:r>
    </w:p>
    <w:p w:rsidR="00094CB9" w:rsidRDefault="00FE5CBC">
      <w:pPr>
        <w:spacing w:after="367" w:line="265" w:lineRule="auto"/>
        <w:ind w:left="2727" w:right="2717"/>
        <w:jc w:val="center"/>
      </w:pPr>
      <w:r>
        <w:rPr>
          <w:rFonts w:ascii="Arial" w:eastAsia="Arial" w:hAnsi="Arial" w:cs="Arial"/>
          <w:sz w:val="15"/>
        </w:rPr>
        <w:t>Data unit encoding order, interleaved</w:t>
      </w:r>
    </w:p>
    <w:p w:rsidR="00094CB9" w:rsidRDefault="00FE5CBC">
      <w:pPr>
        <w:spacing w:after="515" w:line="265" w:lineRule="auto"/>
        <w:ind w:left="141" w:right="139"/>
        <w:jc w:val="center"/>
      </w:pPr>
      <w:r>
        <w:rPr>
          <w:b/>
        </w:rPr>
        <w:t xml:space="preserve">Figure </w:t>
      </w:r>
      <w:proofErr w:type="gramStart"/>
      <w:r>
        <w:rPr>
          <w:b/>
        </w:rPr>
        <w:t>13  –</w:t>
      </w:r>
      <w:proofErr w:type="gramEnd"/>
      <w:r>
        <w:rPr>
          <w:b/>
        </w:rPr>
        <w:t xml:space="preserve">  Interleaved order for components with different dimensions</w:t>
      </w:r>
    </w:p>
    <w:p w:rsidR="00094CB9" w:rsidRDefault="00FE5CBC">
      <w:pPr>
        <w:spacing w:after="159" w:line="265" w:lineRule="auto"/>
        <w:ind w:left="-5" w:right="0"/>
        <w:jc w:val="left"/>
      </w:pPr>
      <w:r>
        <w:rPr>
          <w:color w:val="FFFFFF"/>
        </w:rPr>
        <w:t>FIGURE 13 [D13] 8 cm = 313 %</w:t>
      </w:r>
    </w:p>
    <w:p w:rsidR="00094CB9" w:rsidRDefault="00FE5CBC">
      <w:pPr>
        <w:pStyle w:val="4"/>
        <w:tabs>
          <w:tab w:val="center" w:pos="1572"/>
        </w:tabs>
        <w:spacing w:after="198"/>
        <w:ind w:left="-15" w:firstLine="0"/>
      </w:pPr>
      <w:r>
        <w:rPr>
          <w:sz w:val="19"/>
        </w:rPr>
        <w:t>4.8.2</w:t>
      </w:r>
      <w:r>
        <w:rPr>
          <w:sz w:val="19"/>
        </w:rPr>
        <w:tab/>
        <w:t>Minimum coded unit</w:t>
      </w:r>
    </w:p>
    <w:p w:rsidR="00094CB9" w:rsidRDefault="00FE5CBC">
      <w:pPr>
        <w:spacing w:after="427"/>
        <w:ind w:left="-5" w:right="8"/>
      </w:pPr>
      <w:r>
        <w:t xml:space="preserve">Related to the concepts of multiple-component interleave is the </w:t>
      </w:r>
      <w:r>
        <w:rPr>
          <w:i/>
        </w:rPr>
        <w:t>minimum coded unit</w:t>
      </w:r>
      <w:r>
        <w:t xml:space="preserve"> (MCU). If the compressed image data is non-interleaved, the MCU is defined to be one data unit. For example, in Figure 12 the MCU for the noninterleaved case is a single data unit. If the compressed data is interleaved, the MCU contains one or more data units from each component. For the interleaved case in Figure 12, the (first) MCU consists of the three interleaved data units A</w:t>
      </w:r>
      <w:r>
        <w:rPr>
          <w:vertAlign w:val="subscript"/>
        </w:rPr>
        <w:t>1</w:t>
      </w:r>
      <w:r>
        <w:t>, B</w:t>
      </w:r>
      <w:r>
        <w:rPr>
          <w:vertAlign w:val="subscript"/>
        </w:rPr>
        <w:t>1</w:t>
      </w:r>
      <w:r>
        <w:t>, C</w:t>
      </w:r>
      <w:r>
        <w:rPr>
          <w:vertAlign w:val="subscript"/>
        </w:rPr>
        <w:t>1</w:t>
      </w:r>
      <w:r>
        <w:t>. In the example of Figure 13, the (first) MCU consists of the four data units A</w:t>
      </w:r>
      <w:r>
        <w:rPr>
          <w:vertAlign w:val="subscript"/>
        </w:rPr>
        <w:t>1</w:t>
      </w:r>
      <w:r>
        <w:t>, A</w:t>
      </w:r>
      <w:proofErr w:type="gramStart"/>
      <w:r>
        <w:rPr>
          <w:vertAlign w:val="subscript"/>
        </w:rPr>
        <w:t>2</w:t>
      </w:r>
      <w:r>
        <w:t xml:space="preserve"> ,</w:t>
      </w:r>
      <w:proofErr w:type="gramEnd"/>
      <w:r>
        <w:t xml:space="preserve"> B</w:t>
      </w:r>
      <w:r>
        <w:rPr>
          <w:vertAlign w:val="subscript"/>
        </w:rPr>
        <w:t>1</w:t>
      </w:r>
      <w:r>
        <w:t>, C</w:t>
      </w:r>
      <w:r>
        <w:rPr>
          <w:vertAlign w:val="subscript"/>
        </w:rPr>
        <w:t>1</w:t>
      </w:r>
      <w:r>
        <w:t>.</w:t>
      </w:r>
    </w:p>
    <w:p w:rsidR="00094CB9" w:rsidRDefault="00FE5CBC">
      <w:pPr>
        <w:pStyle w:val="3"/>
        <w:tabs>
          <w:tab w:val="center" w:pos="2040"/>
        </w:tabs>
        <w:spacing w:after="169"/>
        <w:ind w:left="-15" w:firstLine="0"/>
      </w:pPr>
      <w:r>
        <w:t>4.9</w:t>
      </w:r>
      <w:r>
        <w:tab/>
        <w:t>Structure of compressed data</w:t>
      </w:r>
    </w:p>
    <w:p w:rsidR="00094CB9" w:rsidRDefault="00FE5CBC">
      <w:pPr>
        <w:ind w:left="-5" w:right="8"/>
      </w:pPr>
      <w:r>
        <w:t>Figures 1, 2, and 3 all illustrate slightly different views of compressed image data. Figure 1 shows this data as the output of an encoding process, Figure 2 shows it as the input to a decoding process, and Figure 3 shows compressed image data in the interchange format, at the interface between applications.</w:t>
      </w:r>
    </w:p>
    <w:p w:rsidR="00094CB9" w:rsidRDefault="00FE5CBC">
      <w:pPr>
        <w:ind w:left="-5" w:right="8"/>
      </w:pPr>
      <w:r>
        <w:t xml:space="preserve">Compressed image data are described by a uniform structure and set of </w:t>
      </w:r>
      <w:r>
        <w:rPr>
          <w:i/>
        </w:rPr>
        <w:t>parameters</w:t>
      </w:r>
      <w:r>
        <w:t xml:space="preserve"> for both classes of encoding processes (lossy or lossless), and for all modes of operation (sequential, progressive, lossless, and hierarchical). The various parts of the compressed image data are identified by special two-byte codes called </w:t>
      </w:r>
      <w:r>
        <w:rPr>
          <w:i/>
        </w:rPr>
        <w:t>markers</w:t>
      </w:r>
      <w:r>
        <w:t xml:space="preserve">. Some markers are followed by particular sequences of parameters, as in the case of table specifications, </w:t>
      </w:r>
      <w:r>
        <w:rPr>
          <w:i/>
        </w:rPr>
        <w:t>frame header</w:t>
      </w:r>
      <w:r>
        <w:t xml:space="preserve">, or </w:t>
      </w:r>
      <w:r>
        <w:rPr>
          <w:i/>
        </w:rPr>
        <w:t>scan header</w:t>
      </w:r>
      <w:r>
        <w:t xml:space="preserve">. Others are used without parameters for functions such as marking the start-of-image and end-of-image. When a marker is associated with a particular sequence of parameters, the marker and its parameters comprise a </w:t>
      </w:r>
      <w:r>
        <w:rPr>
          <w:i/>
        </w:rPr>
        <w:t>marker segment</w:t>
      </w:r>
      <w:r>
        <w:t>.</w:t>
      </w:r>
    </w:p>
    <w:p w:rsidR="00094CB9" w:rsidRDefault="00FE5CBC">
      <w:pPr>
        <w:ind w:left="-5" w:right="8"/>
      </w:pPr>
      <w:r>
        <w:t xml:space="preserve">The data created by the entropy encoder are also segmented, and one particular marker – </w:t>
      </w:r>
      <w:r>
        <w:rPr>
          <w:i/>
        </w:rPr>
        <w:t>the restart marker</w:t>
      </w:r>
      <w:r>
        <w:t xml:space="preserve"> – is used to isolate </w:t>
      </w:r>
      <w:r>
        <w:rPr>
          <w:i/>
        </w:rPr>
        <w:t>entropy-coded data segments</w:t>
      </w:r>
      <w:r>
        <w:t xml:space="preserve">. The encoder outputs the restart markers, intermixed with the entropy-coded data, at regular </w:t>
      </w:r>
      <w:r>
        <w:rPr>
          <w:i/>
        </w:rPr>
        <w:t>restart intervals</w:t>
      </w:r>
      <w:r>
        <w:t xml:space="preserve"> of the source image data. Restart markers can be identified without having to decode the compressed data to find them. Because they can be independently decoded, they have application-specific uses, such as parallel encoding or decoding, isolation of data corruptions, and semi-random access of entropy-coded segments.</w:t>
      </w:r>
    </w:p>
    <w:p w:rsidR="00094CB9" w:rsidRDefault="00FE5CBC">
      <w:pPr>
        <w:spacing w:after="177"/>
        <w:ind w:left="-5" w:right="8"/>
      </w:pPr>
      <w:r>
        <w:t>There are three compressed data formats:</w:t>
      </w:r>
    </w:p>
    <w:p w:rsidR="00094CB9" w:rsidRDefault="00FE5CBC">
      <w:pPr>
        <w:numPr>
          <w:ilvl w:val="0"/>
          <w:numId w:val="3"/>
        </w:numPr>
        <w:ind w:right="8" w:hanging="375"/>
      </w:pPr>
      <w:r>
        <w:t>the interchange format;</w:t>
      </w:r>
    </w:p>
    <w:p w:rsidR="00094CB9" w:rsidRDefault="00FE5CBC">
      <w:pPr>
        <w:numPr>
          <w:ilvl w:val="0"/>
          <w:numId w:val="3"/>
        </w:numPr>
        <w:spacing w:after="182"/>
        <w:ind w:right="8" w:hanging="375"/>
      </w:pPr>
      <w:r>
        <w:t xml:space="preserve">the </w:t>
      </w:r>
      <w:r>
        <w:rPr>
          <w:i/>
        </w:rPr>
        <w:t>abbreviated format</w:t>
      </w:r>
      <w:r>
        <w:t xml:space="preserve"> for compressed image data;</w:t>
      </w:r>
    </w:p>
    <w:p w:rsidR="00094CB9" w:rsidRDefault="00FE5CBC">
      <w:pPr>
        <w:numPr>
          <w:ilvl w:val="0"/>
          <w:numId w:val="3"/>
        </w:numPr>
        <w:spacing w:after="273"/>
        <w:ind w:right="8" w:hanging="375"/>
      </w:pPr>
      <w:r>
        <w:t>the abbreviated format for table-specification data.</w:t>
      </w:r>
    </w:p>
    <w:p w:rsidR="00094CB9" w:rsidRDefault="00FE5CBC">
      <w:pPr>
        <w:pStyle w:val="4"/>
        <w:tabs>
          <w:tab w:val="center" w:pos="1509"/>
        </w:tabs>
        <w:spacing w:after="193"/>
        <w:ind w:left="-15" w:firstLine="0"/>
      </w:pPr>
      <w:r>
        <w:rPr>
          <w:sz w:val="19"/>
        </w:rPr>
        <w:t>4.9.1</w:t>
      </w:r>
      <w:r>
        <w:rPr>
          <w:sz w:val="19"/>
        </w:rPr>
        <w:tab/>
        <w:t>Interchange format</w:t>
      </w:r>
    </w:p>
    <w:p w:rsidR="00094CB9" w:rsidRDefault="00FE5CBC">
      <w:pPr>
        <w:spacing w:after="271"/>
        <w:ind w:left="-5" w:right="8"/>
      </w:pPr>
      <w:r>
        <w:t>In addition to certain required marker segments and the entropy-coded segments, the interchange format shall include the marker segments for all quantization and entropy-coding table specifications needed by the decoding process. This guarantees that a compressed image can cross the boundary between application environments, regardless of how each environment internally associates tables with compressed image data.</w:t>
      </w:r>
    </w:p>
    <w:p w:rsidR="00094CB9" w:rsidRDefault="00FE5CBC">
      <w:pPr>
        <w:pStyle w:val="4"/>
        <w:tabs>
          <w:tab w:val="center" w:pos="2611"/>
        </w:tabs>
        <w:spacing w:after="193"/>
        <w:ind w:left="-15" w:firstLine="0"/>
      </w:pPr>
      <w:r>
        <w:rPr>
          <w:sz w:val="19"/>
        </w:rPr>
        <w:t>4.9.2</w:t>
      </w:r>
      <w:r>
        <w:rPr>
          <w:sz w:val="19"/>
        </w:rPr>
        <w:tab/>
        <w:t>Abbreviated format for compressed image data</w:t>
      </w:r>
    </w:p>
    <w:p w:rsidR="00094CB9" w:rsidRDefault="00FE5CBC">
      <w:pPr>
        <w:spacing w:after="266"/>
        <w:ind w:left="-5" w:right="8"/>
      </w:pPr>
      <w:r>
        <w:t>The abbreviated format for compressed image data is identical to the interchange format, except that it does not include all tables required for decoding. (It may include some of them.) This format is intended for use within applications where alternative mechanisms are available for supplying some or all of the table-specification data needed for decoding.</w:t>
      </w:r>
    </w:p>
    <w:p w:rsidR="00094CB9" w:rsidRDefault="00FE5CBC">
      <w:pPr>
        <w:pStyle w:val="4"/>
        <w:tabs>
          <w:tab w:val="center" w:pos="2615"/>
        </w:tabs>
        <w:spacing w:after="188"/>
        <w:ind w:left="-15" w:firstLine="0"/>
      </w:pPr>
      <w:r>
        <w:rPr>
          <w:sz w:val="19"/>
        </w:rPr>
        <w:lastRenderedPageBreak/>
        <w:t>4.9.3</w:t>
      </w:r>
      <w:r>
        <w:rPr>
          <w:sz w:val="19"/>
        </w:rPr>
        <w:tab/>
        <w:t>Abbreviated format for table-specification data</w:t>
      </w:r>
    </w:p>
    <w:p w:rsidR="00094CB9" w:rsidRDefault="00FE5CBC">
      <w:pPr>
        <w:spacing w:after="418"/>
        <w:ind w:left="-5" w:right="8"/>
      </w:pPr>
      <w:r>
        <w:t>This format contains only table-specification data. It is a means by which the application may install in the decoder the tables required to subsequently reconstruct one or more images.</w:t>
      </w:r>
    </w:p>
    <w:p w:rsidR="00094CB9" w:rsidRDefault="00FE5CBC">
      <w:pPr>
        <w:pStyle w:val="3"/>
        <w:tabs>
          <w:tab w:val="center" w:pos="1781"/>
        </w:tabs>
        <w:spacing w:after="164"/>
        <w:ind w:left="-15" w:firstLine="0"/>
      </w:pPr>
      <w:r>
        <w:t>4.10</w:t>
      </w:r>
      <w:r>
        <w:tab/>
        <w:t>Image, frame, and scan</w:t>
      </w:r>
    </w:p>
    <w:p w:rsidR="00094CB9" w:rsidRDefault="00FE5CBC">
      <w:pPr>
        <w:ind w:left="-5" w:right="8"/>
      </w:pPr>
      <w:r>
        <w:t>Compressed image data consists of only one image. An image contains only one frame in the cases of sequential and progressive coding processes; an image contains multiple frames for the hierarchical mode.</w:t>
      </w:r>
    </w:p>
    <w:p w:rsidR="00094CB9" w:rsidRDefault="00FE5CBC">
      <w:pPr>
        <w:ind w:left="-5" w:right="8"/>
      </w:pPr>
      <w:r>
        <w:t>A frame contains one or more scans. For sequential processes, a scan contains a complete encoding of one or more image components. In Figures 12 and 13, the frame consists of three scans when non-interleaved, and one scan if all three components are interleaved together. The frame could also consist of two scans: one with a non-interleaved component, the other with two components interleaved.</w:t>
      </w:r>
    </w:p>
    <w:p w:rsidR="00094CB9" w:rsidRDefault="00FE5CBC">
      <w:pPr>
        <w:spacing w:after="749"/>
        <w:ind w:left="-5" w:right="8"/>
      </w:pPr>
      <w:r>
        <w:t>For progressive processes, a scan contains a partial encoding of all data units from one or more image components. Components shall not be interleaved in progressive mode, except for the DC coefficients in the first scan for each component of a progressive frame.</w:t>
      </w:r>
    </w:p>
    <w:p w:rsidR="00094CB9" w:rsidRDefault="00FE5CBC">
      <w:pPr>
        <w:pStyle w:val="3"/>
        <w:tabs>
          <w:tab w:val="center" w:pos="2051"/>
        </w:tabs>
        <w:spacing w:after="491"/>
        <w:ind w:left="-15" w:firstLine="0"/>
      </w:pPr>
      <w:r>
        <w:t>4.11</w:t>
      </w:r>
      <w:r>
        <w:tab/>
        <w:t>Summary of coding processes</w:t>
      </w:r>
    </w:p>
    <w:p w:rsidR="00094CB9" w:rsidRDefault="00FE5CBC">
      <w:pPr>
        <w:spacing w:after="625"/>
        <w:ind w:left="-5" w:right="8"/>
      </w:pPr>
      <w:r>
        <w:t>Table 1 provides a summary of the essential characteristics of the various coding processes specified in this Specification. The full specification of these processes is contained in Annexes F, G, H, and J.</w:t>
      </w:r>
    </w:p>
    <w:p w:rsidR="00094CB9" w:rsidRDefault="00FE5CBC">
      <w:pPr>
        <w:spacing w:after="337" w:line="265" w:lineRule="auto"/>
        <w:ind w:left="141" w:right="146"/>
        <w:jc w:val="center"/>
      </w:pPr>
      <w:r>
        <w:rPr>
          <w:b/>
        </w:rPr>
        <w:t>Table 1 – Summary:  Essential characteristics of coding processes</w:t>
      </w:r>
    </w:p>
    <w:tbl>
      <w:tblPr>
        <w:tblStyle w:val="TableGrid"/>
        <w:tblW w:w="8530" w:type="dxa"/>
        <w:tblInd w:w="257" w:type="dxa"/>
        <w:tblCellMar>
          <w:right w:w="115" w:type="dxa"/>
        </w:tblCellMar>
        <w:tblLook w:val="04A0" w:firstRow="1" w:lastRow="0" w:firstColumn="1" w:lastColumn="0" w:noHBand="0" w:noVBand="1"/>
      </w:tblPr>
      <w:tblGrid>
        <w:gridCol w:w="506"/>
        <w:gridCol w:w="8024"/>
      </w:tblGrid>
      <w:tr w:rsidR="00094CB9">
        <w:trPr>
          <w:trHeight w:val="379"/>
        </w:trPr>
        <w:tc>
          <w:tcPr>
            <w:tcW w:w="506" w:type="dxa"/>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8023" w:type="dxa"/>
            <w:tcBorders>
              <w:top w:val="single" w:sz="2" w:space="0" w:color="000000"/>
              <w:left w:val="nil"/>
              <w:bottom w:val="single" w:sz="2" w:space="0" w:color="000000"/>
              <w:right w:val="single" w:sz="2" w:space="0" w:color="000000"/>
            </w:tcBorders>
          </w:tcPr>
          <w:p w:rsidR="00094CB9" w:rsidRDefault="00FE5CBC">
            <w:pPr>
              <w:spacing w:after="0" w:line="259" w:lineRule="auto"/>
              <w:ind w:left="1896" w:right="0" w:firstLine="0"/>
              <w:jc w:val="left"/>
            </w:pPr>
            <w:r>
              <w:rPr>
                <w:sz w:val="17"/>
              </w:rPr>
              <w:t>Baseline process (required for all DCT-based decoders)</w:t>
            </w:r>
          </w:p>
        </w:tc>
      </w:tr>
      <w:tr w:rsidR="00094CB9">
        <w:trPr>
          <w:trHeight w:val="276"/>
        </w:trPr>
        <w:tc>
          <w:tcPr>
            <w:tcW w:w="506" w:type="dxa"/>
            <w:tcBorders>
              <w:top w:val="single" w:sz="2" w:space="0" w:color="000000"/>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single" w:sz="2" w:space="0" w:color="000000"/>
              <w:left w:val="nil"/>
              <w:bottom w:val="nil"/>
              <w:right w:val="single" w:sz="2" w:space="0" w:color="000000"/>
            </w:tcBorders>
            <w:vAlign w:val="bottom"/>
          </w:tcPr>
          <w:p w:rsidR="00094CB9" w:rsidRDefault="00FE5CBC">
            <w:pPr>
              <w:spacing w:after="0" w:line="259" w:lineRule="auto"/>
              <w:ind w:left="0" w:right="0" w:firstLine="0"/>
              <w:jc w:val="left"/>
            </w:pPr>
            <w:r>
              <w:rPr>
                <w:sz w:val="17"/>
              </w:rPr>
              <w:t>DCT-based process</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Source image: 8-bit samples within each component</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Sequential</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Huffman coding:  2 AC and 2 DC tables</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Decoders shall process scans with 1, 2, 3, and 4 components</w:t>
            </w:r>
          </w:p>
        </w:tc>
      </w:tr>
      <w:tr w:rsidR="00094CB9">
        <w:trPr>
          <w:trHeight w:val="281"/>
        </w:trPr>
        <w:tc>
          <w:tcPr>
            <w:tcW w:w="506" w:type="dxa"/>
            <w:tcBorders>
              <w:top w:val="nil"/>
              <w:left w:val="single" w:sz="2" w:space="0" w:color="000000"/>
              <w:bottom w:val="single" w:sz="2" w:space="0" w:color="000000"/>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single" w:sz="2" w:space="0" w:color="000000"/>
              <w:right w:val="single" w:sz="2" w:space="0" w:color="000000"/>
            </w:tcBorders>
          </w:tcPr>
          <w:p w:rsidR="00094CB9" w:rsidRDefault="00FE5CBC">
            <w:pPr>
              <w:spacing w:after="0" w:line="259" w:lineRule="auto"/>
              <w:ind w:left="0" w:right="0" w:firstLine="0"/>
              <w:jc w:val="left"/>
            </w:pPr>
            <w:r>
              <w:rPr>
                <w:sz w:val="17"/>
              </w:rPr>
              <w:t>Interleaved and non-interleaved scans</w:t>
            </w:r>
          </w:p>
        </w:tc>
      </w:tr>
      <w:tr w:rsidR="00094CB9">
        <w:trPr>
          <w:trHeight w:val="379"/>
        </w:trPr>
        <w:tc>
          <w:tcPr>
            <w:tcW w:w="506" w:type="dxa"/>
            <w:tcBorders>
              <w:top w:val="single" w:sz="2" w:space="0" w:color="000000"/>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8023" w:type="dxa"/>
            <w:tcBorders>
              <w:top w:val="single" w:sz="2" w:space="0" w:color="000000"/>
              <w:left w:val="nil"/>
              <w:bottom w:val="single" w:sz="2" w:space="0" w:color="000000"/>
              <w:right w:val="single" w:sz="2" w:space="0" w:color="000000"/>
            </w:tcBorders>
          </w:tcPr>
          <w:p w:rsidR="00094CB9" w:rsidRDefault="00FE5CBC">
            <w:pPr>
              <w:spacing w:after="0" w:line="259" w:lineRule="auto"/>
              <w:ind w:left="0" w:right="386" w:firstLine="0"/>
              <w:jc w:val="center"/>
            </w:pPr>
            <w:r>
              <w:rPr>
                <w:sz w:val="17"/>
              </w:rPr>
              <w:t>Extended DCT-based processes</w:t>
            </w:r>
          </w:p>
        </w:tc>
      </w:tr>
      <w:tr w:rsidR="00094CB9">
        <w:trPr>
          <w:trHeight w:val="276"/>
        </w:trPr>
        <w:tc>
          <w:tcPr>
            <w:tcW w:w="506" w:type="dxa"/>
            <w:tcBorders>
              <w:top w:val="single" w:sz="2" w:space="0" w:color="000000"/>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single" w:sz="2" w:space="0" w:color="000000"/>
              <w:left w:val="nil"/>
              <w:bottom w:val="nil"/>
              <w:right w:val="single" w:sz="2" w:space="0" w:color="000000"/>
            </w:tcBorders>
            <w:vAlign w:val="bottom"/>
          </w:tcPr>
          <w:p w:rsidR="00094CB9" w:rsidRDefault="00FE5CBC">
            <w:pPr>
              <w:spacing w:after="0" w:line="259" w:lineRule="auto"/>
              <w:ind w:left="0" w:right="0" w:firstLine="0"/>
              <w:jc w:val="left"/>
            </w:pPr>
            <w:r>
              <w:rPr>
                <w:sz w:val="17"/>
              </w:rPr>
              <w:t>DCT-based process</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Source image: 8-bit or 12-bit samples</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Sequential or progressive</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Huffman or arithmetic coding:  4 AC and 4 DC tables</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Decoders shall process scans with 1, 2, 3, and 4 components</w:t>
            </w:r>
          </w:p>
        </w:tc>
      </w:tr>
      <w:tr w:rsidR="00094CB9">
        <w:trPr>
          <w:trHeight w:val="281"/>
        </w:trPr>
        <w:tc>
          <w:tcPr>
            <w:tcW w:w="506" w:type="dxa"/>
            <w:tcBorders>
              <w:top w:val="nil"/>
              <w:left w:val="single" w:sz="2" w:space="0" w:color="000000"/>
              <w:bottom w:val="single" w:sz="2" w:space="0" w:color="000000"/>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single" w:sz="2" w:space="0" w:color="000000"/>
              <w:right w:val="single" w:sz="2" w:space="0" w:color="000000"/>
            </w:tcBorders>
          </w:tcPr>
          <w:p w:rsidR="00094CB9" w:rsidRDefault="00FE5CBC">
            <w:pPr>
              <w:spacing w:after="0" w:line="259" w:lineRule="auto"/>
              <w:ind w:left="0" w:right="0" w:firstLine="0"/>
              <w:jc w:val="left"/>
            </w:pPr>
            <w:r>
              <w:rPr>
                <w:sz w:val="17"/>
              </w:rPr>
              <w:t>Interleaved and non-interleaved scans</w:t>
            </w:r>
          </w:p>
        </w:tc>
      </w:tr>
      <w:tr w:rsidR="00094CB9">
        <w:trPr>
          <w:trHeight w:val="379"/>
        </w:trPr>
        <w:tc>
          <w:tcPr>
            <w:tcW w:w="506" w:type="dxa"/>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8023" w:type="dxa"/>
            <w:tcBorders>
              <w:top w:val="single" w:sz="2" w:space="0" w:color="000000"/>
              <w:left w:val="nil"/>
              <w:bottom w:val="single" w:sz="2" w:space="0" w:color="000000"/>
              <w:right w:val="single" w:sz="2" w:space="0" w:color="000000"/>
            </w:tcBorders>
          </w:tcPr>
          <w:p w:rsidR="00094CB9" w:rsidRDefault="00FE5CBC">
            <w:pPr>
              <w:spacing w:after="0" w:line="259" w:lineRule="auto"/>
              <w:ind w:left="0" w:right="387" w:firstLine="0"/>
              <w:jc w:val="center"/>
            </w:pPr>
            <w:r>
              <w:rPr>
                <w:sz w:val="17"/>
              </w:rPr>
              <w:t>Lossless processes</w:t>
            </w:r>
          </w:p>
        </w:tc>
      </w:tr>
      <w:tr w:rsidR="00094CB9">
        <w:trPr>
          <w:trHeight w:val="276"/>
        </w:trPr>
        <w:tc>
          <w:tcPr>
            <w:tcW w:w="506" w:type="dxa"/>
            <w:tcBorders>
              <w:top w:val="single" w:sz="2" w:space="0" w:color="000000"/>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single" w:sz="2" w:space="0" w:color="000000"/>
              <w:left w:val="nil"/>
              <w:bottom w:val="nil"/>
              <w:right w:val="single" w:sz="2" w:space="0" w:color="000000"/>
            </w:tcBorders>
            <w:vAlign w:val="bottom"/>
          </w:tcPr>
          <w:p w:rsidR="00094CB9" w:rsidRDefault="00FE5CBC">
            <w:pPr>
              <w:spacing w:after="0" w:line="259" w:lineRule="auto"/>
              <w:ind w:left="0" w:right="0" w:firstLine="0"/>
              <w:jc w:val="left"/>
            </w:pPr>
            <w:r>
              <w:rPr>
                <w:sz w:val="17"/>
              </w:rPr>
              <w:t>Predictive process (not DCT-based)</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 xml:space="preserve">Source image: P-bit samples (2  </w:t>
            </w:r>
            <w:r>
              <w:rPr>
                <w:rFonts w:ascii="Segoe UI Symbol" w:eastAsia="Segoe UI Symbol" w:hAnsi="Segoe UI Symbol" w:cs="Segoe UI Symbol"/>
                <w:sz w:val="17"/>
              </w:rPr>
              <w:t>≤</w:t>
            </w:r>
            <w:r>
              <w:rPr>
                <w:sz w:val="17"/>
              </w:rPr>
              <w:t xml:space="preserve">  P  </w:t>
            </w:r>
            <w:r>
              <w:rPr>
                <w:rFonts w:ascii="Segoe UI Symbol" w:eastAsia="Segoe UI Symbol" w:hAnsi="Segoe UI Symbol" w:cs="Segoe UI Symbol"/>
                <w:sz w:val="17"/>
              </w:rPr>
              <w:t>≤</w:t>
            </w:r>
            <w:r>
              <w:rPr>
                <w:sz w:val="17"/>
              </w:rPr>
              <w:t xml:space="preserve">  16)</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Sequential</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Huffman or arithmetic coding:  4 DC tables</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Decoders shall process scans with 1, 2, 3, and 4 components</w:t>
            </w:r>
          </w:p>
        </w:tc>
      </w:tr>
      <w:tr w:rsidR="00094CB9">
        <w:trPr>
          <w:trHeight w:val="281"/>
        </w:trPr>
        <w:tc>
          <w:tcPr>
            <w:tcW w:w="506" w:type="dxa"/>
            <w:tcBorders>
              <w:top w:val="nil"/>
              <w:left w:val="single" w:sz="2" w:space="0" w:color="000000"/>
              <w:bottom w:val="single" w:sz="2" w:space="0" w:color="000000"/>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lastRenderedPageBreak/>
              <w:t>•</w:t>
            </w:r>
          </w:p>
        </w:tc>
        <w:tc>
          <w:tcPr>
            <w:tcW w:w="8023" w:type="dxa"/>
            <w:tcBorders>
              <w:top w:val="nil"/>
              <w:left w:val="nil"/>
              <w:bottom w:val="single" w:sz="2" w:space="0" w:color="000000"/>
              <w:right w:val="single" w:sz="2" w:space="0" w:color="000000"/>
            </w:tcBorders>
          </w:tcPr>
          <w:p w:rsidR="00094CB9" w:rsidRDefault="00FE5CBC">
            <w:pPr>
              <w:spacing w:after="0" w:line="259" w:lineRule="auto"/>
              <w:ind w:left="0" w:right="0" w:firstLine="0"/>
              <w:jc w:val="left"/>
            </w:pPr>
            <w:r>
              <w:rPr>
                <w:sz w:val="17"/>
              </w:rPr>
              <w:t>Interleaved and non-interleaved scans</w:t>
            </w:r>
          </w:p>
        </w:tc>
      </w:tr>
      <w:tr w:rsidR="00094CB9">
        <w:trPr>
          <w:trHeight w:val="379"/>
        </w:trPr>
        <w:tc>
          <w:tcPr>
            <w:tcW w:w="506" w:type="dxa"/>
            <w:tcBorders>
              <w:top w:val="single" w:sz="2" w:space="0" w:color="000000"/>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8023" w:type="dxa"/>
            <w:tcBorders>
              <w:top w:val="single" w:sz="2" w:space="0" w:color="000000"/>
              <w:left w:val="nil"/>
              <w:bottom w:val="single" w:sz="2" w:space="0" w:color="000000"/>
              <w:right w:val="single" w:sz="2" w:space="0" w:color="000000"/>
            </w:tcBorders>
          </w:tcPr>
          <w:p w:rsidR="00094CB9" w:rsidRDefault="00FE5CBC">
            <w:pPr>
              <w:spacing w:after="0" w:line="259" w:lineRule="auto"/>
              <w:ind w:left="0" w:right="383" w:firstLine="0"/>
              <w:jc w:val="center"/>
            </w:pPr>
            <w:r>
              <w:rPr>
                <w:sz w:val="17"/>
              </w:rPr>
              <w:t>Hierarchical processes</w:t>
            </w:r>
          </w:p>
        </w:tc>
      </w:tr>
      <w:tr w:rsidR="00094CB9">
        <w:trPr>
          <w:trHeight w:val="276"/>
        </w:trPr>
        <w:tc>
          <w:tcPr>
            <w:tcW w:w="506" w:type="dxa"/>
            <w:tcBorders>
              <w:top w:val="single" w:sz="2" w:space="0" w:color="000000"/>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single" w:sz="2" w:space="0" w:color="000000"/>
              <w:left w:val="nil"/>
              <w:bottom w:val="nil"/>
              <w:right w:val="single" w:sz="2" w:space="0" w:color="000000"/>
            </w:tcBorders>
            <w:vAlign w:val="bottom"/>
          </w:tcPr>
          <w:p w:rsidR="00094CB9" w:rsidRDefault="00FE5CBC">
            <w:pPr>
              <w:spacing w:after="0" w:line="259" w:lineRule="auto"/>
              <w:ind w:left="0" w:right="0" w:firstLine="0"/>
              <w:jc w:val="left"/>
            </w:pPr>
            <w:r>
              <w:rPr>
                <w:sz w:val="17"/>
              </w:rPr>
              <w:t>Multiple frames (non-differential and differential)</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Uses extended DCT-based or lossless processes</w:t>
            </w:r>
          </w:p>
        </w:tc>
      </w:tr>
      <w:tr w:rsidR="00094CB9">
        <w:trPr>
          <w:trHeight w:val="178"/>
        </w:trPr>
        <w:tc>
          <w:tcPr>
            <w:tcW w:w="506" w:type="dxa"/>
            <w:tcBorders>
              <w:top w:val="nil"/>
              <w:left w:val="single" w:sz="2" w:space="0" w:color="000000"/>
              <w:bottom w:val="nil"/>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Decoders shall process scans with 1, 2, 3, and 4 components</w:t>
            </w:r>
          </w:p>
        </w:tc>
      </w:tr>
      <w:tr w:rsidR="00094CB9">
        <w:trPr>
          <w:trHeight w:val="281"/>
        </w:trPr>
        <w:tc>
          <w:tcPr>
            <w:tcW w:w="506" w:type="dxa"/>
            <w:tcBorders>
              <w:top w:val="nil"/>
              <w:left w:val="single" w:sz="2" w:space="0" w:color="000000"/>
              <w:bottom w:val="single" w:sz="2" w:space="0" w:color="000000"/>
              <w:right w:val="nil"/>
            </w:tcBorders>
          </w:tcPr>
          <w:p w:rsidR="00094CB9" w:rsidRDefault="00FE5CBC">
            <w:pPr>
              <w:spacing w:after="0" w:line="259" w:lineRule="auto"/>
              <w:ind w:left="189" w:right="0" w:firstLine="0"/>
              <w:jc w:val="center"/>
            </w:pPr>
            <w:r>
              <w:rPr>
                <w:rFonts w:ascii="Segoe UI Symbol" w:eastAsia="Segoe UI Symbol" w:hAnsi="Segoe UI Symbol" w:cs="Segoe UI Symbol"/>
                <w:sz w:val="21"/>
              </w:rPr>
              <w:t>•</w:t>
            </w:r>
          </w:p>
        </w:tc>
        <w:tc>
          <w:tcPr>
            <w:tcW w:w="8023" w:type="dxa"/>
            <w:tcBorders>
              <w:top w:val="nil"/>
              <w:left w:val="nil"/>
              <w:bottom w:val="single" w:sz="2" w:space="0" w:color="000000"/>
              <w:right w:val="single" w:sz="2" w:space="0" w:color="000000"/>
            </w:tcBorders>
          </w:tcPr>
          <w:p w:rsidR="00094CB9" w:rsidRDefault="00FE5CBC">
            <w:pPr>
              <w:spacing w:after="0" w:line="259" w:lineRule="auto"/>
              <w:ind w:left="0" w:right="0" w:firstLine="0"/>
              <w:jc w:val="left"/>
            </w:pPr>
            <w:r>
              <w:rPr>
                <w:sz w:val="17"/>
              </w:rPr>
              <w:t>Interleaved and non-interleaved scans</w:t>
            </w:r>
          </w:p>
        </w:tc>
      </w:tr>
    </w:tbl>
    <w:p w:rsidR="00094CB9" w:rsidRDefault="00FE5CBC">
      <w:pPr>
        <w:pStyle w:val="1"/>
        <w:tabs>
          <w:tab w:val="center" w:pos="2367"/>
        </w:tabs>
        <w:spacing w:after="152"/>
        <w:ind w:left="-15" w:firstLine="0"/>
        <w:jc w:val="left"/>
      </w:pPr>
      <w:bookmarkStart w:id="5" w:name="_Toc447193"/>
      <w:r>
        <w:t>5</w:t>
      </w:r>
      <w:r>
        <w:tab/>
        <w:t>Interchange format requirements</w:t>
      </w:r>
      <w:bookmarkEnd w:id="5"/>
    </w:p>
    <w:p w:rsidR="00094CB9" w:rsidRDefault="00FE5CBC">
      <w:pPr>
        <w:ind w:left="-5" w:right="8"/>
      </w:pPr>
      <w:r>
        <w:t>The interchange format is the coded representation of compressed image data for exchange between application environments.</w:t>
      </w:r>
    </w:p>
    <w:p w:rsidR="00094CB9" w:rsidRDefault="00FE5CBC">
      <w:pPr>
        <w:ind w:left="-5" w:right="8"/>
      </w:pPr>
      <w:r>
        <w:t>The interchange format requirements are that any compressed image data represented in interchange format shall comply with the syntax and code assignments appropriate for the decoding process selected, as specified in Annex B.</w:t>
      </w:r>
    </w:p>
    <w:p w:rsidR="00094CB9" w:rsidRDefault="00FE5CBC">
      <w:pPr>
        <w:spacing w:after="600"/>
        <w:ind w:left="-5" w:right="8"/>
      </w:pPr>
      <w:r>
        <w:t>Tests for whether compressed image data comply with these requirements are specified in Part 2 of this Specification.</w:t>
      </w:r>
    </w:p>
    <w:p w:rsidR="00094CB9" w:rsidRDefault="00FE5CBC">
      <w:pPr>
        <w:pStyle w:val="1"/>
        <w:tabs>
          <w:tab w:val="center" w:pos="1827"/>
        </w:tabs>
        <w:spacing w:after="152"/>
        <w:ind w:left="-15" w:firstLine="0"/>
        <w:jc w:val="left"/>
      </w:pPr>
      <w:bookmarkStart w:id="6" w:name="_Toc447194"/>
      <w:r>
        <w:t>6</w:t>
      </w:r>
      <w:r>
        <w:tab/>
        <w:t>Encoder requirements</w:t>
      </w:r>
      <w:bookmarkEnd w:id="6"/>
    </w:p>
    <w:p w:rsidR="00094CB9" w:rsidRDefault="00FE5CBC">
      <w:pPr>
        <w:ind w:left="-5" w:right="8"/>
      </w:pPr>
      <w:r>
        <w:t>An encoding process converts source image data to compressed image data. Each of Annexes F, G, H, and J specifies a number of distinct encoding processes for its particular mode of operation.</w:t>
      </w:r>
    </w:p>
    <w:p w:rsidR="00094CB9" w:rsidRDefault="00FE5CBC">
      <w:pPr>
        <w:ind w:left="-5" w:right="8"/>
      </w:pPr>
      <w:r>
        <w:t>An encoder is an embodiment of one (or more) of the encoding processes specified in Annexes F, G, H, or J. In order to comply with this Specification, an encoder shall satisfy at least one of the following two requirements.</w:t>
      </w:r>
    </w:p>
    <w:p w:rsidR="00094CB9" w:rsidRDefault="00FE5CBC">
      <w:pPr>
        <w:spacing w:after="182"/>
        <w:ind w:left="-5" w:right="8"/>
      </w:pPr>
      <w:r>
        <w:t>An encoder shall</w:t>
      </w:r>
    </w:p>
    <w:p w:rsidR="00094CB9" w:rsidRDefault="00FE5CBC">
      <w:pPr>
        <w:numPr>
          <w:ilvl w:val="0"/>
          <w:numId w:val="4"/>
        </w:numPr>
        <w:spacing w:after="179"/>
        <w:ind w:right="8" w:hanging="374"/>
      </w:pPr>
      <w:r>
        <w:t>with appropriate accuracy, convert source image data to compressed image data which comply with the interchange format syntax specified in Annex B for the encoding process(es) embodied by the encoder;</w:t>
      </w:r>
    </w:p>
    <w:p w:rsidR="00094CB9" w:rsidRDefault="00FE5CBC">
      <w:pPr>
        <w:numPr>
          <w:ilvl w:val="0"/>
          <w:numId w:val="4"/>
        </w:numPr>
        <w:ind w:right="8" w:hanging="374"/>
      </w:pPr>
      <w:r>
        <w:t>with appropriate accuracy, convert source image data to compressed image data which comply with the abbreviated format for compressed image data syntax specified in Annex B for the encoding process(es) embodied by the encoder.</w:t>
      </w:r>
    </w:p>
    <w:p w:rsidR="00094CB9" w:rsidRDefault="00FE5CBC">
      <w:pPr>
        <w:spacing w:after="112"/>
        <w:ind w:left="-5" w:right="8"/>
      </w:pPr>
      <w:r>
        <w:t>For each of the encoding processes specified in Annexes F, G, H, and J, the compliance tests for the above requirements are specified in Part 2 of this Specification.</w:t>
      </w:r>
    </w:p>
    <w:p w:rsidR="00094CB9" w:rsidRDefault="00FE5CBC">
      <w:pPr>
        <w:spacing w:after="3" w:line="260" w:lineRule="auto"/>
        <w:ind w:left="754" w:right="7"/>
      </w:pPr>
      <w:r>
        <w:rPr>
          <w:sz w:val="17"/>
        </w:rPr>
        <w:t xml:space="preserve">NOTE – There is </w:t>
      </w:r>
      <w:r>
        <w:rPr>
          <w:b/>
          <w:sz w:val="17"/>
        </w:rPr>
        <w:t>no requirement</w:t>
      </w:r>
      <w:r>
        <w:rPr>
          <w:sz w:val="17"/>
        </w:rPr>
        <w:t xml:space="preserve"> in this Specification that any encoder which embodies one of the encoding processes</w:t>
      </w:r>
    </w:p>
    <w:p w:rsidR="00094CB9" w:rsidRDefault="00FE5CBC">
      <w:pPr>
        <w:spacing w:after="605" w:line="260" w:lineRule="auto"/>
        <w:ind w:left="-5" w:right="7"/>
      </w:pPr>
      <w:r>
        <w:rPr>
          <w:sz w:val="17"/>
        </w:rPr>
        <w:t>specified in Annexes F, G, H, or J shall be able to operate for all ranges of the parameters which are allowed for that process. An encoder is only required to meet the compliance tests specified in Part 2, and to generate the compressed data format according to Annex B for those parameter values which it does use.</w:t>
      </w:r>
    </w:p>
    <w:p w:rsidR="00094CB9" w:rsidRDefault="00FE5CBC">
      <w:pPr>
        <w:pStyle w:val="1"/>
        <w:tabs>
          <w:tab w:val="center" w:pos="1821"/>
        </w:tabs>
        <w:spacing w:after="152"/>
        <w:ind w:left="-15" w:firstLine="0"/>
        <w:jc w:val="left"/>
      </w:pPr>
      <w:bookmarkStart w:id="7" w:name="_Toc447195"/>
      <w:r>
        <w:t>7</w:t>
      </w:r>
      <w:r>
        <w:tab/>
        <w:t>Decoder requirements</w:t>
      </w:r>
      <w:bookmarkEnd w:id="7"/>
    </w:p>
    <w:p w:rsidR="00094CB9" w:rsidRDefault="00FE5CBC">
      <w:pPr>
        <w:ind w:left="-5" w:right="8"/>
      </w:pPr>
      <w:r>
        <w:t>A decoding process converts compressed image data to reconstructed image data. Each of Annexes F, G, H, and J specifies a number of distinct decoding processes for its particular mode of operation.</w:t>
      </w:r>
    </w:p>
    <w:p w:rsidR="00094CB9" w:rsidRDefault="00FE5CBC">
      <w:pPr>
        <w:ind w:left="-5" w:right="8"/>
      </w:pPr>
      <w:r>
        <w:t>A decoder is an embodiment of one (or more) of the decoding processes specified in Annexes F, G, H, or J. In order to comply with this Specification, a decoder shall satisfy all three of the following requirements.</w:t>
      </w:r>
    </w:p>
    <w:p w:rsidR="00094CB9" w:rsidRDefault="00FE5CBC">
      <w:pPr>
        <w:spacing w:after="177"/>
        <w:ind w:left="-5" w:right="8"/>
      </w:pPr>
      <w:r>
        <w:t>A decoder shall</w:t>
      </w:r>
    </w:p>
    <w:p w:rsidR="00094CB9" w:rsidRDefault="00FE5CBC">
      <w:pPr>
        <w:numPr>
          <w:ilvl w:val="0"/>
          <w:numId w:val="5"/>
        </w:numPr>
        <w:spacing w:after="180"/>
        <w:ind w:right="8" w:hanging="374"/>
      </w:pPr>
      <w:r>
        <w:t>with appropriate accuracy, convert to reconstructed image data any compressed image data with parameters within the range supported by the application, and which comply with the interchange format syntax specified in Annex B for the decoding process(es) embodied by the decoder;</w:t>
      </w:r>
    </w:p>
    <w:p w:rsidR="00094CB9" w:rsidRDefault="00FE5CBC">
      <w:pPr>
        <w:numPr>
          <w:ilvl w:val="0"/>
          <w:numId w:val="5"/>
        </w:numPr>
        <w:spacing w:after="179"/>
        <w:ind w:right="8" w:hanging="374"/>
      </w:pPr>
      <w:r>
        <w:t>accept and properly store any table-specification data which comply with the abbreviated format for tablespecification data syntax specified in Annex B for the decoding process(es) embodied by the decoder;</w:t>
      </w:r>
    </w:p>
    <w:p w:rsidR="00094CB9" w:rsidRDefault="00FE5CBC">
      <w:pPr>
        <w:numPr>
          <w:ilvl w:val="0"/>
          <w:numId w:val="5"/>
        </w:numPr>
        <w:ind w:right="8" w:hanging="374"/>
      </w:pPr>
      <w:r>
        <w:lastRenderedPageBreak/>
        <w:t>with appropriate accuracy, convert to reconstructed image data any compressed image data which comply with the abbreviated format for compressed image data syntax specified in Annex B for the decoding process(es) embodied by the decoder, provided that the table-specification data required for decoding the compressed image data has previously been installed into the decoder.</w:t>
      </w:r>
    </w:p>
    <w:p w:rsidR="00094CB9" w:rsidRDefault="00FE5CBC">
      <w:pPr>
        <w:ind w:left="-5" w:right="8"/>
      </w:pPr>
      <w:r>
        <w:t>Additionally, any DCT-based decoder, if it embodies any DCT-based decoding process other than baseline sequential, shall also embody the baseline sequential decoding process.</w:t>
      </w:r>
    </w:p>
    <w:p w:rsidR="00094CB9" w:rsidRDefault="00FE5CBC">
      <w:pPr>
        <w:ind w:left="-5" w:right="8"/>
      </w:pPr>
      <w:r>
        <w:t>For each of the decoding processes specified in Annexes F, G, H, and J, the compliance tests for the above requirements are specified in Part 2 of this Specification.</w:t>
      </w:r>
    </w:p>
    <w:p w:rsidR="00094CB9" w:rsidRDefault="00FE5CBC">
      <w:pPr>
        <w:pStyle w:val="1"/>
        <w:spacing w:after="43"/>
        <w:ind w:right="12"/>
      </w:pPr>
      <w:bookmarkStart w:id="8" w:name="_Toc447196"/>
      <w:proofErr w:type="gramStart"/>
      <w:r>
        <w:t>Annex  A</w:t>
      </w:r>
      <w:proofErr w:type="gramEnd"/>
      <w:r>
        <w:t xml:space="preserve"> Mathematical definitions</w:t>
      </w:r>
      <w:bookmarkEnd w:id="8"/>
    </w:p>
    <w:p w:rsidR="00094CB9" w:rsidRDefault="00FE5CBC">
      <w:pPr>
        <w:spacing w:after="768" w:line="265" w:lineRule="auto"/>
        <w:ind w:left="90" w:right="104"/>
        <w:jc w:val="center"/>
      </w:pPr>
      <w:r>
        <w:t>(This annex forms an integral part of this Recommendation | International Standard)</w:t>
      </w:r>
    </w:p>
    <w:p w:rsidR="00094CB9" w:rsidRDefault="00FE5CBC">
      <w:pPr>
        <w:pStyle w:val="3"/>
        <w:tabs>
          <w:tab w:val="center" w:pos="1339"/>
        </w:tabs>
        <w:ind w:left="-15" w:firstLine="0"/>
      </w:pPr>
      <w:r>
        <w:t>A.1</w:t>
      </w:r>
      <w:r>
        <w:tab/>
        <w:t>Source image</w:t>
      </w:r>
    </w:p>
    <w:p w:rsidR="00094CB9" w:rsidRDefault="00FE5CBC">
      <w:pPr>
        <w:spacing w:after="235"/>
        <w:ind w:left="-5" w:right="8"/>
      </w:pPr>
      <w:r>
        <w:t>Source images to which the encoding processes specified in this Specification can be applied are defined in this annex.</w:t>
      </w:r>
    </w:p>
    <w:p w:rsidR="00094CB9" w:rsidRDefault="00FE5CBC">
      <w:pPr>
        <w:pStyle w:val="4"/>
        <w:tabs>
          <w:tab w:val="center" w:pos="2045"/>
        </w:tabs>
        <w:spacing w:after="155"/>
        <w:ind w:left="-15" w:firstLine="0"/>
      </w:pPr>
      <w:r>
        <w:rPr>
          <w:sz w:val="19"/>
        </w:rPr>
        <w:t>A.1.1</w:t>
      </w:r>
      <w:r>
        <w:rPr>
          <w:sz w:val="19"/>
        </w:rPr>
        <w:tab/>
        <w:t>Dimensions and sampling factors</w:t>
      </w:r>
    </w:p>
    <w:p w:rsidR="00094CB9" w:rsidRDefault="00FE5CBC">
      <w:pPr>
        <w:spacing w:after="402"/>
        <w:ind w:left="-5" w:right="8"/>
      </w:pPr>
      <w:r>
        <w:t xml:space="preserve">As shown in Figure A.1, a source image is defined to consist of Nf components. Each component, with unique identifier </w:t>
      </w:r>
      <w:r>
        <w:rPr>
          <w:i/>
        </w:rPr>
        <w:t>C</w:t>
      </w:r>
      <w:r>
        <w:rPr>
          <w:i/>
          <w:vertAlign w:val="subscript"/>
        </w:rPr>
        <w:t>i</w:t>
      </w:r>
      <w:r>
        <w:t xml:space="preserve">, is defined to consist of a rectangular array of samples of </w:t>
      </w:r>
      <w:r>
        <w:rPr>
          <w:i/>
        </w:rPr>
        <w:t>x</w:t>
      </w:r>
      <w:r>
        <w:rPr>
          <w:i/>
          <w:vertAlign w:val="subscript"/>
        </w:rPr>
        <w:t>i</w:t>
      </w:r>
      <w:r>
        <w:t xml:space="preserve"> columns by </w:t>
      </w:r>
      <w:r>
        <w:rPr>
          <w:i/>
        </w:rPr>
        <w:t>y</w:t>
      </w:r>
      <w:r>
        <w:rPr>
          <w:i/>
          <w:vertAlign w:val="subscript"/>
        </w:rPr>
        <w:t>i</w:t>
      </w:r>
      <w:r>
        <w:t xml:space="preserve"> lines. The component dimensions are derived from two parameters, </w:t>
      </w:r>
      <w:r>
        <w:rPr>
          <w:i/>
        </w:rPr>
        <w:t>X</w:t>
      </w:r>
      <w:r>
        <w:t xml:space="preserve"> and </w:t>
      </w:r>
      <w:r>
        <w:rPr>
          <w:i/>
        </w:rPr>
        <w:t>Y</w:t>
      </w:r>
      <w:r>
        <w:t xml:space="preserve">, where </w:t>
      </w:r>
      <w:r>
        <w:rPr>
          <w:i/>
        </w:rPr>
        <w:t>X</w:t>
      </w:r>
      <w:r>
        <w:t xml:space="preserve"> is the maximum of the </w:t>
      </w:r>
      <w:r>
        <w:rPr>
          <w:i/>
        </w:rPr>
        <w:t>x</w:t>
      </w:r>
      <w:r>
        <w:rPr>
          <w:i/>
          <w:vertAlign w:val="subscript"/>
        </w:rPr>
        <w:t>i</w:t>
      </w:r>
      <w:r>
        <w:t xml:space="preserve"> values and </w:t>
      </w:r>
      <w:r>
        <w:rPr>
          <w:i/>
        </w:rPr>
        <w:t>Y</w:t>
      </w:r>
      <w:r>
        <w:t xml:space="preserve"> is the maximum of the </w:t>
      </w:r>
      <w:r>
        <w:rPr>
          <w:i/>
        </w:rPr>
        <w:t>y</w:t>
      </w:r>
      <w:r>
        <w:rPr>
          <w:i/>
          <w:vertAlign w:val="subscript"/>
        </w:rPr>
        <w:t>i</w:t>
      </w:r>
      <w:r>
        <w:t xml:space="preserve"> values for all components in the frame. For each component, sampling factors </w:t>
      </w:r>
      <w:r>
        <w:rPr>
          <w:i/>
        </w:rPr>
        <w:t>H</w:t>
      </w:r>
      <w:r>
        <w:rPr>
          <w:i/>
          <w:vertAlign w:val="subscript"/>
        </w:rPr>
        <w:t>i</w:t>
      </w:r>
      <w:r>
        <w:t xml:space="preserve"> and </w:t>
      </w:r>
      <w:r>
        <w:rPr>
          <w:i/>
        </w:rPr>
        <w:t>V</w:t>
      </w:r>
      <w:r>
        <w:rPr>
          <w:i/>
          <w:vertAlign w:val="subscript"/>
        </w:rPr>
        <w:t>i</w:t>
      </w:r>
      <w:r>
        <w:t xml:space="preserve"> are defined relating component </w:t>
      </w:r>
      <w:proofErr w:type="gramStart"/>
      <w:r>
        <w:t>dimensions</w:t>
      </w:r>
      <w:proofErr w:type="gramEnd"/>
      <w:r>
        <w:t xml:space="preserve"> </w:t>
      </w:r>
      <w:r>
        <w:rPr>
          <w:i/>
        </w:rPr>
        <w:t>x</w:t>
      </w:r>
      <w:r>
        <w:rPr>
          <w:i/>
          <w:vertAlign w:val="subscript"/>
        </w:rPr>
        <w:t xml:space="preserve">i </w:t>
      </w:r>
      <w:r>
        <w:t xml:space="preserve">and </w:t>
      </w:r>
      <w:r>
        <w:rPr>
          <w:i/>
        </w:rPr>
        <w:t>y</w:t>
      </w:r>
      <w:r>
        <w:rPr>
          <w:i/>
          <w:vertAlign w:val="subscript"/>
        </w:rPr>
        <w:t>i</w:t>
      </w:r>
      <w:r>
        <w:t xml:space="preserve"> to maximum dimensions </w:t>
      </w:r>
      <w:r>
        <w:rPr>
          <w:i/>
        </w:rPr>
        <w:t>X</w:t>
      </w:r>
      <w:r>
        <w:t xml:space="preserve"> and </w:t>
      </w:r>
      <w:r>
        <w:rPr>
          <w:i/>
        </w:rPr>
        <w:t>Y</w:t>
      </w:r>
      <w:r>
        <w:t>, according to the following expressions:</w:t>
      </w:r>
    </w:p>
    <w:p w:rsidR="00094CB9" w:rsidRDefault="00FE5CBC">
      <w:pPr>
        <w:pStyle w:val="2"/>
        <w:tabs>
          <w:tab w:val="center" w:pos="3363"/>
          <w:tab w:val="center" w:pos="4066"/>
          <w:tab w:val="center" w:pos="4399"/>
          <w:tab w:val="center" w:pos="5230"/>
        </w:tabs>
        <w:spacing w:after="0" w:line="259" w:lineRule="auto"/>
        <w:ind w:left="0" w:firstLine="0"/>
        <w:jc w:val="left"/>
      </w:pPr>
      <w:r>
        <w:rPr>
          <w:rFonts w:ascii="Calibri" w:eastAsia="Calibri" w:hAnsi="Calibri" w:cs="Calibri"/>
          <w:b w:val="0"/>
          <w:sz w:val="22"/>
        </w:rPr>
        <w:tab/>
      </w:r>
      <w:r>
        <w:rPr>
          <w:rFonts w:ascii="Calibri" w:eastAsia="Calibri" w:hAnsi="Calibri" w:cs="Calibri"/>
          <w:b w:val="0"/>
          <w:sz w:val="38"/>
        </w:rPr>
        <w:t>L</w:t>
      </w:r>
      <w:r>
        <w:rPr>
          <w:rFonts w:ascii="Calibri" w:eastAsia="Calibri" w:hAnsi="Calibri" w:cs="Calibri"/>
          <w:b w:val="0"/>
          <w:sz w:val="38"/>
        </w:rPr>
        <w:tab/>
      </w:r>
      <w:r>
        <w:rPr>
          <w:b w:val="0"/>
          <w:i/>
          <w:sz w:val="19"/>
        </w:rPr>
        <w:t>H</w:t>
      </w:r>
      <w:r>
        <w:rPr>
          <w:b w:val="0"/>
          <w:i/>
          <w:sz w:val="19"/>
        </w:rPr>
        <w:tab/>
      </w:r>
      <w:r>
        <w:rPr>
          <w:rFonts w:ascii="Calibri" w:eastAsia="Calibri" w:hAnsi="Calibri" w:cs="Calibri"/>
          <w:b w:val="0"/>
          <w:sz w:val="38"/>
        </w:rPr>
        <w:t>O</w:t>
      </w:r>
      <w:r>
        <w:rPr>
          <w:rFonts w:ascii="Calibri" w:eastAsia="Calibri" w:hAnsi="Calibri" w:cs="Calibri"/>
          <w:b w:val="0"/>
          <w:sz w:val="38"/>
        </w:rPr>
        <w:tab/>
        <w:t>L</w:t>
      </w:r>
    </w:p>
    <w:p w:rsidR="00094CB9" w:rsidRDefault="00FE5CBC">
      <w:pPr>
        <w:spacing w:after="237" w:line="265" w:lineRule="auto"/>
        <w:ind w:left="4027" w:right="2615" w:hanging="1205"/>
        <w:jc w:val="left"/>
      </w:pPr>
      <w:r>
        <w:rPr>
          <w:i/>
        </w:rPr>
        <w:t>x</w:t>
      </w:r>
      <w:r>
        <w:rPr>
          <w:i/>
          <w:sz w:val="15"/>
        </w:rPr>
        <w:t xml:space="preserve">i </w:t>
      </w:r>
      <w:r>
        <w:rPr>
          <w:rFonts w:ascii="Segoe UI Symbol" w:eastAsia="Segoe UI Symbol" w:hAnsi="Segoe UI Symbol" w:cs="Segoe UI Symbol"/>
        </w:rPr>
        <w:t xml:space="preserve">= </w:t>
      </w:r>
      <w:r>
        <w:rPr>
          <w:rFonts w:ascii="Calibri" w:eastAsia="Calibri" w:hAnsi="Calibri" w:cs="Calibri"/>
          <w:sz w:val="38"/>
        </w:rPr>
        <w:t>MM</w:t>
      </w:r>
      <w:r>
        <w:rPr>
          <w:i/>
        </w:rPr>
        <w:t xml:space="preserve">X </w:t>
      </w:r>
      <w:r>
        <w:rPr>
          <w:rFonts w:ascii="Segoe UI Symbol" w:eastAsia="Segoe UI Symbol" w:hAnsi="Segoe UI Symbol" w:cs="Segoe UI Symbol"/>
        </w:rPr>
        <w:t xml:space="preserve">× </w:t>
      </w:r>
      <w:r>
        <w:rPr>
          <w:rFonts w:ascii="Calibri" w:eastAsia="Calibri" w:hAnsi="Calibri" w:cs="Calibri"/>
          <w:noProof/>
          <w:sz w:val="22"/>
        </w:rPr>
        <mc:AlternateContent>
          <mc:Choice Requires="wpg">
            <w:drawing>
              <wp:inline distT="0" distB="0" distL="0" distR="0">
                <wp:extent cx="298704" cy="6096"/>
                <wp:effectExtent l="0" t="0" r="0" b="0"/>
                <wp:docPr id="279425" name="Group 279425"/>
                <wp:cNvGraphicFramePr/>
                <a:graphic xmlns:a="http://schemas.openxmlformats.org/drawingml/2006/main">
                  <a:graphicData uri="http://schemas.microsoft.com/office/word/2010/wordprocessingGroup">
                    <wpg:wgp>
                      <wpg:cNvGrpSpPr/>
                      <wpg:grpSpPr>
                        <a:xfrm>
                          <a:off x="0" y="0"/>
                          <a:ext cx="298704" cy="6096"/>
                          <a:chOff x="0" y="0"/>
                          <a:chExt cx="298704" cy="6096"/>
                        </a:xfrm>
                      </wpg:grpSpPr>
                      <wps:wsp>
                        <wps:cNvPr id="5181" name="Shape 5181"/>
                        <wps:cNvSpPr/>
                        <wps:spPr>
                          <a:xfrm>
                            <a:off x="0" y="0"/>
                            <a:ext cx="298704" cy="0"/>
                          </a:xfrm>
                          <a:custGeom>
                            <a:avLst/>
                            <a:gdLst/>
                            <a:ahLst/>
                            <a:cxnLst/>
                            <a:rect l="0" t="0" r="0" b="0"/>
                            <a:pathLst>
                              <a:path w="298704">
                                <a:moveTo>
                                  <a:pt x="0" y="0"/>
                                </a:moveTo>
                                <a:lnTo>
                                  <a:pt x="298704" y="0"/>
                                </a:lnTo>
                              </a:path>
                            </a:pathLst>
                          </a:custGeom>
                          <a:ln w="6096" cap="rnd">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4B025B72" id="Group 279425" o:spid="_x0000_s1026" style="width:23.5pt;height:.5pt;mso-position-horizontal-relative:char;mso-position-vertical-relative:line" coordsize="298704,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">
                <v:shape id="Shape 5181" o:spid="_x0000_s1027" style="position:absolute;width:298704;height:0;visibility:visible;mso-wrap-style:square;v-text-anchor:top" coordsize="2987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7NycMA&#10;AADdAAAADwAAAGRycy9kb3ducmV2LnhtbERPXWvCMBR9F/Yfwh3sTdMOHK4aRTaE+bh2Gz5emmtT&#10;bG5Kktnqr18Ggpynw/nirDaj7cSZfGgdK8hnGQji2umWGwVf1W66ABEissbOMSm4UIDN+mGywkK7&#10;gT/pXMZGpBIOBSowMfaFlKE2ZDHMXE+ctKPzFmOivpHa45DKbSefs+xFWmw5LRjs6c1QfSp/rQJ/&#10;fT18z6ud2Se898ef60BlpdTT47hdgog0xrv5lv7QCub5Iof/N+kJ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7NycMAAADdAAAADwAAAAAAAAAAAAAAAACYAgAAZHJzL2Rv&#10;d25yZXYueG1sUEsFBgAAAAAEAAQA9QAAAIgDAAAAAA==&#10;" path="m,l298704,e" filled="f" strokeweight=".48pt">
                  <v:stroke endcap="round"/>
                  <v:path arrowok="t" textboxrect="0,0,298704,0"/>
                </v:shape>
                <w10:anchorlock/>
              </v:group>
            </w:pict>
          </mc:Fallback>
        </mc:AlternateContent>
      </w:r>
      <w:r>
        <w:rPr>
          <w:i/>
        </w:rPr>
        <w:t xml:space="preserve">H </w:t>
      </w:r>
      <w:r>
        <w:rPr>
          <w:i/>
          <w:sz w:val="15"/>
        </w:rPr>
        <w:t xml:space="preserve">i </w:t>
      </w:r>
      <w:r>
        <w:rPr>
          <w:rFonts w:ascii="Calibri" w:eastAsia="Calibri" w:hAnsi="Calibri" w:cs="Calibri"/>
          <w:sz w:val="38"/>
        </w:rPr>
        <w:t xml:space="preserve">P </w:t>
      </w:r>
      <w:r>
        <w:t xml:space="preserve">and </w:t>
      </w:r>
      <w:r>
        <w:rPr>
          <w:i/>
        </w:rPr>
        <w:t>y</w:t>
      </w:r>
      <w:r>
        <w:rPr>
          <w:i/>
          <w:sz w:val="15"/>
        </w:rPr>
        <w:t xml:space="preserve">i </w:t>
      </w:r>
      <w:r>
        <w:rPr>
          <w:rFonts w:ascii="Calibri" w:eastAsia="Calibri" w:hAnsi="Calibri" w:cs="Calibri"/>
          <w:sz w:val="38"/>
        </w:rPr>
        <w:t>MM</w:t>
      </w:r>
      <w:r>
        <w:rPr>
          <w:i/>
        </w:rPr>
        <w:t xml:space="preserve">Y </w:t>
      </w:r>
      <w:r>
        <w:rPr>
          <w:rFonts w:ascii="Segoe UI Symbol" w:eastAsia="Segoe UI Symbol" w:hAnsi="Segoe UI Symbol" w:cs="Segoe UI Symbol"/>
        </w:rPr>
        <w:t xml:space="preserve">× </w:t>
      </w:r>
      <w:r>
        <w:rPr>
          <w:rFonts w:ascii="Calibri" w:eastAsia="Calibri" w:hAnsi="Calibri" w:cs="Calibri"/>
          <w:noProof/>
          <w:sz w:val="22"/>
        </w:rPr>
        <mc:AlternateContent>
          <mc:Choice Requires="wpg">
            <w:drawing>
              <wp:inline distT="0" distB="0" distL="0" distR="0">
                <wp:extent cx="265176" cy="6096"/>
                <wp:effectExtent l="0" t="0" r="0" b="0"/>
                <wp:docPr id="279426" name="Group 279426"/>
                <wp:cNvGraphicFramePr/>
                <a:graphic xmlns:a="http://schemas.openxmlformats.org/drawingml/2006/main">
                  <a:graphicData uri="http://schemas.microsoft.com/office/word/2010/wordprocessingGroup">
                    <wpg:wgp>
                      <wpg:cNvGrpSpPr/>
                      <wpg:grpSpPr>
                        <a:xfrm>
                          <a:off x="0" y="0"/>
                          <a:ext cx="265176" cy="6096"/>
                          <a:chOff x="0" y="0"/>
                          <a:chExt cx="265176" cy="6096"/>
                        </a:xfrm>
                      </wpg:grpSpPr>
                      <wps:wsp>
                        <wps:cNvPr id="5182" name="Shape 5182"/>
                        <wps:cNvSpPr/>
                        <wps:spPr>
                          <a:xfrm>
                            <a:off x="0" y="0"/>
                            <a:ext cx="265176" cy="0"/>
                          </a:xfrm>
                          <a:custGeom>
                            <a:avLst/>
                            <a:gdLst/>
                            <a:ahLst/>
                            <a:cxnLst/>
                            <a:rect l="0" t="0" r="0" b="0"/>
                            <a:pathLst>
                              <a:path w="265176">
                                <a:moveTo>
                                  <a:pt x="0" y="0"/>
                                </a:moveTo>
                                <a:lnTo>
                                  <a:pt x="265176" y="0"/>
                                </a:lnTo>
                              </a:path>
                            </a:pathLst>
                          </a:custGeom>
                          <a:ln w="6096" cap="rnd">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6F62596D" id="Group 279426" o:spid="_x0000_s1026" style="width:20.9pt;height:.5pt;mso-position-horizontal-relative:char;mso-position-vertical-relative:line" coordsize="265176,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">
                <v:shape id="Shape 5182" o:spid="_x0000_s1027" style="position:absolute;width:265176;height:0;visibility:visible;mso-wrap-style:square;v-text-anchor:top" coordsize="2651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CdsQA&#10;AADdAAAADwAAAGRycy9kb3ducmV2LnhtbESP3YrCMBSE7xd8h3CEvVvTCkrpGmURBBFv/HmAQ3O2&#10;KducxCbV6tNvBMHLYWa+YRarwbbiSl1oHCvIJxkI4srphmsF59PmqwARIrLG1jEpuFOA1XL0scBS&#10;uxsf6HqMtUgQDiUqMDH6UspQGbIYJs4TJ+/XdRZjkl0tdYe3BLetnGbZXFpsOC0Y9LQ2VP0de6ug&#10;2Nt8d2jjxlz68+Vxuvsq671Sn+Ph5xtEpCG+w6/2ViuY5cUUnm/S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kwnbEAAAA3QAAAA8AAAAAAAAAAAAAAAAAmAIAAGRycy9k&#10;b3ducmV2LnhtbFBLBQYAAAAABAAEAPUAAACJAwAAAAA=&#10;" path="m,l265176,e" filled="f" strokeweight=".48pt">
                  <v:stroke endcap="round"/>
                  <v:path arrowok="t" textboxrect="0,0,265176,0"/>
                </v:shape>
                <w10:anchorlock/>
              </v:group>
            </w:pict>
          </mc:Fallback>
        </mc:AlternateContent>
      </w:r>
      <w:r>
        <w:rPr>
          <w:i/>
        </w:rPr>
        <w:t>V</w:t>
      </w:r>
      <w:r>
        <w:rPr>
          <w:i/>
          <w:sz w:val="15"/>
        </w:rPr>
        <w:t>max</w:t>
      </w:r>
      <w:r>
        <w:rPr>
          <w:i/>
        </w:rPr>
        <w:t>V</w:t>
      </w:r>
      <w:r>
        <w:rPr>
          <w:i/>
          <w:sz w:val="15"/>
        </w:rPr>
        <w:t xml:space="preserve">i </w:t>
      </w:r>
      <w:r>
        <w:rPr>
          <w:rFonts w:ascii="Calibri" w:eastAsia="Calibri" w:hAnsi="Calibri" w:cs="Calibri"/>
          <w:sz w:val="38"/>
        </w:rPr>
        <w:t>OPP</w:t>
      </w:r>
      <w:r>
        <w:t xml:space="preserve">, </w:t>
      </w:r>
      <w:r>
        <w:rPr>
          <w:i/>
          <w:sz w:val="15"/>
        </w:rPr>
        <w:t xml:space="preserve">max </w:t>
      </w:r>
      <w:r>
        <w:rPr>
          <w:rFonts w:ascii="Calibri" w:eastAsia="Calibri" w:hAnsi="Calibri" w:cs="Calibri"/>
          <w:sz w:val="38"/>
        </w:rPr>
        <w:t>P</w:t>
      </w:r>
    </w:p>
    <w:p w:rsidR="00094CB9" w:rsidRDefault="00FE5CBC">
      <w:pPr>
        <w:spacing w:after="156"/>
        <w:ind w:left="-5" w:right="8"/>
      </w:pPr>
      <w:r>
        <w:t xml:space="preserve">where </w:t>
      </w:r>
      <w:r>
        <w:rPr>
          <w:i/>
        </w:rPr>
        <w:t>H</w:t>
      </w:r>
      <w:r>
        <w:rPr>
          <w:i/>
          <w:vertAlign w:val="subscript"/>
        </w:rPr>
        <w:t>max</w:t>
      </w:r>
      <w:r>
        <w:t xml:space="preserve"> and </w:t>
      </w:r>
      <w:r>
        <w:rPr>
          <w:i/>
        </w:rPr>
        <w:t>V</w:t>
      </w:r>
      <w:r>
        <w:t xml:space="preserve"> </w:t>
      </w:r>
      <w:r>
        <w:rPr>
          <w:i/>
          <w:vertAlign w:val="subscript"/>
        </w:rPr>
        <w:t>max</w:t>
      </w:r>
      <w:r>
        <w:t xml:space="preserve"> are the maximum sampling factors for all components in the frame, and </w:t>
      </w:r>
      <w:r>
        <w:rPr>
          <w:rFonts w:ascii="Segoe UI Symbol" w:eastAsia="Segoe UI Symbol" w:hAnsi="Segoe UI Symbol" w:cs="Segoe UI Symbol"/>
        </w:rPr>
        <w:t></w:t>
      </w:r>
      <w:r>
        <w:t xml:space="preserve"> </w:t>
      </w:r>
      <w:r>
        <w:rPr>
          <w:rFonts w:ascii="Segoe UI Symbol" w:eastAsia="Segoe UI Symbol" w:hAnsi="Segoe UI Symbol" w:cs="Segoe UI Symbol"/>
        </w:rPr>
        <w:t></w:t>
      </w:r>
      <w:r>
        <w:t xml:space="preserve"> is the ceiling function.</w:t>
      </w:r>
    </w:p>
    <w:p w:rsidR="00094CB9" w:rsidRDefault="00FE5CBC">
      <w:pPr>
        <w:spacing w:after="8"/>
        <w:ind w:left="-5" w:right="8"/>
      </w:pPr>
      <w:r>
        <w:t>As an example, consider an image having 3 components with maximum dimensions of 512 lines and 512 samples per line, and with the following sampling factors:</w:t>
      </w:r>
    </w:p>
    <w:tbl>
      <w:tblPr>
        <w:tblStyle w:val="TableGrid"/>
        <w:tblW w:w="3742" w:type="dxa"/>
        <w:tblInd w:w="758" w:type="dxa"/>
        <w:tblCellMar>
          <w:top w:w="13" w:type="dxa"/>
        </w:tblCellMar>
        <w:tblLook w:val="04A0" w:firstRow="1" w:lastRow="0" w:firstColumn="1" w:lastColumn="0" w:noHBand="0" w:noVBand="1"/>
      </w:tblPr>
      <w:tblGrid>
        <w:gridCol w:w="2189"/>
        <w:gridCol w:w="403"/>
        <w:gridCol w:w="533"/>
        <w:gridCol w:w="312"/>
        <w:gridCol w:w="305"/>
      </w:tblGrid>
      <w:tr w:rsidR="00094CB9">
        <w:trPr>
          <w:trHeight w:val="716"/>
        </w:trPr>
        <w:tc>
          <w:tcPr>
            <w:tcW w:w="2189" w:type="dxa"/>
            <w:tcBorders>
              <w:top w:val="nil"/>
              <w:left w:val="nil"/>
              <w:bottom w:val="nil"/>
              <w:right w:val="nil"/>
            </w:tcBorders>
          </w:tcPr>
          <w:p w:rsidR="00094CB9" w:rsidRDefault="00FE5CBC">
            <w:pPr>
              <w:spacing w:after="6" w:line="259" w:lineRule="auto"/>
              <w:ind w:left="0" w:right="0" w:firstLine="0"/>
              <w:jc w:val="left"/>
            </w:pPr>
            <w:r>
              <w:t>Component 0</w:t>
            </w:r>
          </w:p>
          <w:p w:rsidR="00094CB9" w:rsidRDefault="00FE5CBC">
            <w:pPr>
              <w:spacing w:after="1" w:line="259" w:lineRule="auto"/>
              <w:ind w:left="0" w:right="0" w:firstLine="0"/>
              <w:jc w:val="left"/>
            </w:pPr>
            <w:r>
              <w:t>Component 1</w:t>
            </w:r>
          </w:p>
          <w:p w:rsidR="00094CB9" w:rsidRDefault="00FE5CBC">
            <w:pPr>
              <w:spacing w:after="0" w:line="259" w:lineRule="auto"/>
              <w:ind w:left="0" w:right="0" w:firstLine="0"/>
              <w:jc w:val="left"/>
            </w:pPr>
            <w:r>
              <w:t>Component 2</w:t>
            </w:r>
          </w:p>
        </w:tc>
        <w:tc>
          <w:tcPr>
            <w:tcW w:w="403" w:type="dxa"/>
            <w:tcBorders>
              <w:top w:val="nil"/>
              <w:left w:val="nil"/>
              <w:bottom w:val="nil"/>
              <w:right w:val="nil"/>
            </w:tcBorders>
          </w:tcPr>
          <w:p w:rsidR="00094CB9" w:rsidRDefault="00FE5CBC">
            <w:pPr>
              <w:spacing w:after="62" w:line="259" w:lineRule="auto"/>
              <w:ind w:left="53" w:right="0" w:firstLine="0"/>
              <w:jc w:val="left"/>
            </w:pPr>
            <w:r>
              <w:rPr>
                <w:i/>
              </w:rPr>
              <w:t>H</w:t>
            </w:r>
            <w:r>
              <w:rPr>
                <w:vertAlign w:val="subscript"/>
              </w:rPr>
              <w:t>0</w:t>
            </w:r>
          </w:p>
          <w:p w:rsidR="00094CB9" w:rsidRDefault="00FE5CBC">
            <w:pPr>
              <w:spacing w:after="62" w:line="259" w:lineRule="auto"/>
              <w:ind w:left="53" w:right="0" w:firstLine="0"/>
              <w:jc w:val="left"/>
            </w:pPr>
            <w:r>
              <w:rPr>
                <w:i/>
              </w:rPr>
              <w:t>H</w:t>
            </w:r>
            <w:r>
              <w:rPr>
                <w:vertAlign w:val="subscript"/>
              </w:rPr>
              <w:t>1</w:t>
            </w:r>
          </w:p>
          <w:p w:rsidR="00094CB9" w:rsidRDefault="00FE5CBC">
            <w:pPr>
              <w:spacing w:after="0" w:line="259" w:lineRule="auto"/>
              <w:ind w:left="53" w:right="0" w:firstLine="0"/>
              <w:jc w:val="left"/>
            </w:pPr>
            <w:r>
              <w:rPr>
                <w:i/>
              </w:rPr>
              <w:t>H</w:t>
            </w:r>
            <w:r>
              <w:rPr>
                <w:vertAlign w:val="subscript"/>
              </w:rPr>
              <w:t>2</w:t>
            </w:r>
          </w:p>
        </w:tc>
        <w:tc>
          <w:tcPr>
            <w:tcW w:w="533" w:type="dxa"/>
            <w:tcBorders>
              <w:top w:val="nil"/>
              <w:left w:val="nil"/>
              <w:bottom w:val="nil"/>
              <w:right w:val="nil"/>
            </w:tcBorders>
          </w:tcPr>
          <w:p w:rsidR="00094CB9" w:rsidRDefault="00FE5CBC">
            <w:pPr>
              <w:spacing w:after="0" w:line="259" w:lineRule="auto"/>
              <w:ind w:right="0" w:firstLine="0"/>
              <w:jc w:val="left"/>
            </w:pPr>
            <w:r>
              <w:rPr>
                <w:rFonts w:ascii="Segoe UI Symbol" w:eastAsia="Segoe UI Symbol" w:hAnsi="Segoe UI Symbol" w:cs="Segoe UI Symbol"/>
              </w:rPr>
              <w:t xml:space="preserve">= </w:t>
            </w:r>
            <w:r>
              <w:t>4,</w:t>
            </w:r>
          </w:p>
          <w:p w:rsidR="00094CB9" w:rsidRDefault="00FE5CBC">
            <w:pPr>
              <w:spacing w:after="0" w:line="259" w:lineRule="auto"/>
              <w:ind w:left="0" w:right="0" w:firstLine="0"/>
              <w:jc w:val="left"/>
            </w:pPr>
            <w:r>
              <w:rPr>
                <w:rFonts w:ascii="Segoe UI Symbol" w:eastAsia="Segoe UI Symbol" w:hAnsi="Segoe UI Symbol" w:cs="Segoe UI Symbol"/>
              </w:rPr>
              <w:t xml:space="preserve">= </w:t>
            </w:r>
            <w:r>
              <w:t>2,</w:t>
            </w:r>
          </w:p>
          <w:p w:rsidR="00094CB9" w:rsidRDefault="00FE5CBC">
            <w:pPr>
              <w:spacing w:after="0" w:line="259" w:lineRule="auto"/>
              <w:ind w:right="0" w:firstLine="0"/>
              <w:jc w:val="left"/>
            </w:pPr>
            <w:r>
              <w:rPr>
                <w:rFonts w:ascii="Segoe UI Symbol" w:eastAsia="Segoe UI Symbol" w:hAnsi="Segoe UI Symbol" w:cs="Segoe UI Symbol"/>
              </w:rPr>
              <w:t xml:space="preserve">= </w:t>
            </w:r>
            <w:r>
              <w:t>1,</w:t>
            </w:r>
          </w:p>
        </w:tc>
        <w:tc>
          <w:tcPr>
            <w:tcW w:w="312" w:type="dxa"/>
            <w:tcBorders>
              <w:top w:val="nil"/>
              <w:left w:val="nil"/>
              <w:bottom w:val="nil"/>
              <w:right w:val="nil"/>
            </w:tcBorders>
          </w:tcPr>
          <w:p w:rsidR="00094CB9" w:rsidRDefault="00FE5CBC">
            <w:pPr>
              <w:spacing w:after="63" w:line="259" w:lineRule="auto"/>
              <w:ind w:left="0" w:right="0" w:firstLine="0"/>
              <w:jc w:val="left"/>
            </w:pPr>
            <w:r>
              <w:rPr>
                <w:i/>
              </w:rPr>
              <w:t>V</w:t>
            </w:r>
            <w:r>
              <w:rPr>
                <w:vertAlign w:val="subscript"/>
              </w:rPr>
              <w:t>0</w:t>
            </w:r>
          </w:p>
          <w:p w:rsidR="00094CB9" w:rsidRDefault="00FE5CBC">
            <w:pPr>
              <w:spacing w:after="64" w:line="259" w:lineRule="auto"/>
              <w:ind w:left="0" w:right="0" w:firstLine="0"/>
              <w:jc w:val="left"/>
            </w:pPr>
            <w:r>
              <w:rPr>
                <w:i/>
              </w:rPr>
              <w:t>V</w:t>
            </w:r>
            <w:r>
              <w:rPr>
                <w:vertAlign w:val="subscript"/>
              </w:rPr>
              <w:t>1</w:t>
            </w:r>
          </w:p>
          <w:p w:rsidR="00094CB9" w:rsidRDefault="00FE5CBC">
            <w:pPr>
              <w:spacing w:after="0" w:line="259" w:lineRule="auto"/>
              <w:ind w:left="0" w:right="0" w:firstLine="0"/>
              <w:jc w:val="left"/>
            </w:pPr>
            <w:r>
              <w:rPr>
                <w:i/>
              </w:rPr>
              <w:t>V</w:t>
            </w:r>
            <w:r>
              <w:rPr>
                <w:vertAlign w:val="subscript"/>
              </w:rPr>
              <w:t>2</w:t>
            </w:r>
          </w:p>
        </w:tc>
        <w:tc>
          <w:tcPr>
            <w:tcW w:w="305" w:type="dxa"/>
            <w:tcBorders>
              <w:top w:val="nil"/>
              <w:left w:val="nil"/>
              <w:bottom w:val="nil"/>
              <w:right w:val="nil"/>
            </w:tcBorders>
          </w:tcPr>
          <w:p w:rsidR="00094CB9" w:rsidRDefault="00FE5CBC">
            <w:pPr>
              <w:spacing w:after="0" w:line="259" w:lineRule="auto"/>
              <w:ind w:right="0" w:firstLine="0"/>
            </w:pPr>
            <w:r>
              <w:rPr>
                <w:rFonts w:ascii="Segoe UI Symbol" w:eastAsia="Segoe UI Symbol" w:hAnsi="Segoe UI Symbol" w:cs="Segoe UI Symbol"/>
              </w:rPr>
              <w:t xml:space="preserve">= </w:t>
            </w:r>
            <w:r>
              <w:t>1</w:t>
            </w:r>
          </w:p>
          <w:p w:rsidR="00094CB9" w:rsidRDefault="00FE5CBC">
            <w:pPr>
              <w:spacing w:after="0" w:line="259" w:lineRule="auto"/>
              <w:ind w:left="0" w:right="0" w:firstLine="0"/>
            </w:pPr>
            <w:r>
              <w:rPr>
                <w:rFonts w:ascii="Segoe UI Symbol" w:eastAsia="Segoe UI Symbol" w:hAnsi="Segoe UI Symbol" w:cs="Segoe UI Symbol"/>
              </w:rPr>
              <w:t xml:space="preserve">= </w:t>
            </w:r>
            <w:r>
              <w:t>2</w:t>
            </w:r>
          </w:p>
          <w:p w:rsidR="00094CB9" w:rsidRDefault="00FE5CBC">
            <w:pPr>
              <w:spacing w:after="0" w:line="259" w:lineRule="auto"/>
              <w:ind w:right="0" w:firstLine="0"/>
            </w:pPr>
            <w:r>
              <w:rPr>
                <w:rFonts w:ascii="Segoe UI Symbol" w:eastAsia="Segoe UI Symbol" w:hAnsi="Segoe UI Symbol" w:cs="Segoe UI Symbol"/>
              </w:rPr>
              <w:t xml:space="preserve">= </w:t>
            </w:r>
            <w:r>
              <w:t>1</w:t>
            </w:r>
          </w:p>
        </w:tc>
      </w:tr>
    </w:tbl>
    <w:p w:rsidR="00094CB9" w:rsidRDefault="00FE5CBC">
      <w:pPr>
        <w:spacing w:after="8"/>
        <w:ind w:left="-5" w:right="8"/>
      </w:pPr>
      <w:r>
        <w:t xml:space="preserve">Then </w:t>
      </w:r>
      <w:r>
        <w:rPr>
          <w:i/>
        </w:rPr>
        <w:t>X</w:t>
      </w:r>
      <w:r>
        <w:t xml:space="preserve"> </w:t>
      </w:r>
      <w:r>
        <w:rPr>
          <w:rFonts w:ascii="Segoe UI Symbol" w:eastAsia="Segoe UI Symbol" w:hAnsi="Segoe UI Symbol" w:cs="Segoe UI Symbol"/>
        </w:rPr>
        <w:t>=</w:t>
      </w:r>
      <w:r>
        <w:t xml:space="preserve"> 512, </w:t>
      </w:r>
      <w:r>
        <w:rPr>
          <w:i/>
        </w:rPr>
        <w:t>Y</w:t>
      </w:r>
      <w:r>
        <w:t xml:space="preserve"> </w:t>
      </w:r>
      <w:r>
        <w:rPr>
          <w:rFonts w:ascii="Segoe UI Symbol" w:eastAsia="Segoe UI Symbol" w:hAnsi="Segoe UI Symbol" w:cs="Segoe UI Symbol"/>
        </w:rPr>
        <w:t>=</w:t>
      </w:r>
      <w:r>
        <w:t xml:space="preserve"> 512, </w:t>
      </w:r>
      <w:r>
        <w:rPr>
          <w:i/>
        </w:rPr>
        <w:t>H</w:t>
      </w:r>
      <w:r>
        <w:rPr>
          <w:i/>
          <w:vertAlign w:val="subscript"/>
        </w:rPr>
        <w:t>max</w:t>
      </w:r>
      <w:r>
        <w:t xml:space="preserve"> </w:t>
      </w:r>
      <w:r>
        <w:rPr>
          <w:rFonts w:ascii="Segoe UI Symbol" w:eastAsia="Segoe UI Symbol" w:hAnsi="Segoe UI Symbol" w:cs="Segoe UI Symbol"/>
        </w:rPr>
        <w:t>=</w:t>
      </w:r>
      <w:r>
        <w:t xml:space="preserve"> 4, </w:t>
      </w:r>
      <w:r>
        <w:rPr>
          <w:i/>
        </w:rPr>
        <w:t>V</w:t>
      </w:r>
      <w:r>
        <w:rPr>
          <w:i/>
          <w:vertAlign w:val="subscript"/>
        </w:rPr>
        <w:t>max</w:t>
      </w:r>
      <w:r>
        <w:t xml:space="preserve"> </w:t>
      </w:r>
      <w:r>
        <w:rPr>
          <w:rFonts w:ascii="Segoe UI Symbol" w:eastAsia="Segoe UI Symbol" w:hAnsi="Segoe UI Symbol" w:cs="Segoe UI Symbol"/>
        </w:rPr>
        <w:t>=</w:t>
      </w:r>
      <w:r>
        <w:t xml:space="preserve"> 2, and </w:t>
      </w:r>
      <w:r>
        <w:rPr>
          <w:i/>
        </w:rPr>
        <w:t>x</w:t>
      </w:r>
      <w:r>
        <w:rPr>
          <w:i/>
          <w:vertAlign w:val="subscript"/>
        </w:rPr>
        <w:t>i</w:t>
      </w:r>
      <w:r>
        <w:t xml:space="preserve"> and </w:t>
      </w:r>
      <w:r>
        <w:rPr>
          <w:i/>
        </w:rPr>
        <w:t>y</w:t>
      </w:r>
      <w:r>
        <w:rPr>
          <w:i/>
          <w:vertAlign w:val="subscript"/>
        </w:rPr>
        <w:t>i</w:t>
      </w:r>
      <w:r>
        <w:t xml:space="preserve"> for each component are</w:t>
      </w:r>
    </w:p>
    <w:tbl>
      <w:tblPr>
        <w:tblStyle w:val="TableGrid"/>
        <w:tblW w:w="4137" w:type="dxa"/>
        <w:tblInd w:w="758" w:type="dxa"/>
        <w:tblCellMar>
          <w:top w:w="28" w:type="dxa"/>
        </w:tblCellMar>
        <w:tblLook w:val="04A0" w:firstRow="1" w:lastRow="0" w:firstColumn="1" w:lastColumn="0" w:noHBand="0" w:noVBand="1"/>
      </w:tblPr>
      <w:tblGrid>
        <w:gridCol w:w="2327"/>
        <w:gridCol w:w="1013"/>
        <w:gridCol w:w="797"/>
      </w:tblGrid>
      <w:tr w:rsidR="00094CB9">
        <w:trPr>
          <w:trHeight w:val="716"/>
        </w:trPr>
        <w:tc>
          <w:tcPr>
            <w:tcW w:w="2328" w:type="dxa"/>
            <w:tcBorders>
              <w:top w:val="nil"/>
              <w:left w:val="nil"/>
              <w:bottom w:val="nil"/>
              <w:right w:val="nil"/>
            </w:tcBorders>
          </w:tcPr>
          <w:p w:rsidR="00094CB9" w:rsidRDefault="00FE5CBC">
            <w:pPr>
              <w:spacing w:after="26" w:line="259" w:lineRule="auto"/>
              <w:ind w:left="0" w:right="0" w:firstLine="0"/>
              <w:jc w:val="left"/>
            </w:pPr>
            <w:r>
              <w:t>Component 0</w:t>
            </w:r>
          </w:p>
          <w:p w:rsidR="00094CB9" w:rsidRDefault="00FE5CBC">
            <w:pPr>
              <w:spacing w:after="36" w:line="259" w:lineRule="auto"/>
              <w:ind w:left="0" w:right="0" w:firstLine="0"/>
              <w:jc w:val="left"/>
            </w:pPr>
            <w:r>
              <w:t>Component 1</w:t>
            </w:r>
          </w:p>
          <w:p w:rsidR="00094CB9" w:rsidRDefault="00FE5CBC">
            <w:pPr>
              <w:spacing w:after="0" w:line="259" w:lineRule="auto"/>
              <w:ind w:left="0" w:right="0" w:firstLine="0"/>
              <w:jc w:val="left"/>
            </w:pPr>
            <w:r>
              <w:t>Component 2</w:t>
            </w:r>
          </w:p>
        </w:tc>
        <w:tc>
          <w:tcPr>
            <w:tcW w:w="1013" w:type="dxa"/>
            <w:tcBorders>
              <w:top w:val="nil"/>
              <w:left w:val="nil"/>
              <w:bottom w:val="nil"/>
              <w:right w:val="nil"/>
            </w:tcBorders>
          </w:tcPr>
          <w:p w:rsidR="00094CB9" w:rsidRDefault="00FE5CBC">
            <w:pPr>
              <w:spacing w:after="0" w:line="259" w:lineRule="auto"/>
              <w:ind w:left="0" w:right="184" w:firstLine="0"/>
            </w:pPr>
            <w:r>
              <w:rPr>
                <w:i/>
              </w:rPr>
              <w:t>x</w:t>
            </w:r>
            <w:r>
              <w:rPr>
                <w:vertAlign w:val="subscript"/>
              </w:rPr>
              <w:t xml:space="preserve">0 </w:t>
            </w:r>
            <w:r>
              <w:rPr>
                <w:rFonts w:ascii="Segoe UI Symbol" w:eastAsia="Segoe UI Symbol" w:hAnsi="Segoe UI Symbol" w:cs="Segoe UI Symbol"/>
              </w:rPr>
              <w:t xml:space="preserve">= </w:t>
            </w:r>
            <w:r>
              <w:t xml:space="preserve">512, </w:t>
            </w:r>
            <w:r>
              <w:rPr>
                <w:i/>
              </w:rPr>
              <w:t>x</w:t>
            </w:r>
            <w:r>
              <w:rPr>
                <w:vertAlign w:val="subscript"/>
              </w:rPr>
              <w:t xml:space="preserve">1 </w:t>
            </w:r>
            <w:r>
              <w:rPr>
                <w:rFonts w:ascii="Segoe UI Symbol" w:eastAsia="Segoe UI Symbol" w:hAnsi="Segoe UI Symbol" w:cs="Segoe UI Symbol"/>
              </w:rPr>
              <w:t xml:space="preserve">= </w:t>
            </w:r>
            <w:r>
              <w:t xml:space="preserve">256, </w:t>
            </w:r>
            <w:r>
              <w:rPr>
                <w:i/>
              </w:rPr>
              <w:t>x</w:t>
            </w:r>
            <w:r>
              <w:rPr>
                <w:vertAlign w:val="subscript"/>
              </w:rPr>
              <w:t xml:space="preserve">2 </w:t>
            </w:r>
            <w:r>
              <w:rPr>
                <w:rFonts w:ascii="Segoe UI Symbol" w:eastAsia="Segoe UI Symbol" w:hAnsi="Segoe UI Symbol" w:cs="Segoe UI Symbol"/>
              </w:rPr>
              <w:t xml:space="preserve">= </w:t>
            </w:r>
            <w:r>
              <w:t>128,</w:t>
            </w:r>
          </w:p>
        </w:tc>
        <w:tc>
          <w:tcPr>
            <w:tcW w:w="797" w:type="dxa"/>
            <w:tcBorders>
              <w:top w:val="nil"/>
              <w:left w:val="nil"/>
              <w:bottom w:val="nil"/>
              <w:right w:val="nil"/>
            </w:tcBorders>
          </w:tcPr>
          <w:p w:rsidR="00094CB9" w:rsidRDefault="00FE5CBC">
            <w:pPr>
              <w:spacing w:after="0" w:line="259" w:lineRule="auto"/>
              <w:ind w:left="0" w:right="0" w:firstLine="0"/>
              <w:jc w:val="left"/>
            </w:pPr>
            <w:r>
              <w:rPr>
                <w:i/>
              </w:rPr>
              <w:t>y</w:t>
            </w:r>
            <w:r>
              <w:rPr>
                <w:vertAlign w:val="subscript"/>
              </w:rPr>
              <w:t xml:space="preserve">0 </w:t>
            </w:r>
            <w:r>
              <w:rPr>
                <w:rFonts w:ascii="Segoe UI Symbol" w:eastAsia="Segoe UI Symbol" w:hAnsi="Segoe UI Symbol" w:cs="Segoe UI Symbol"/>
              </w:rPr>
              <w:t xml:space="preserve">= </w:t>
            </w:r>
            <w:r>
              <w:t xml:space="preserve">256 </w:t>
            </w:r>
            <w:r>
              <w:rPr>
                <w:i/>
              </w:rPr>
              <w:t>y</w:t>
            </w:r>
            <w:r>
              <w:rPr>
                <w:vertAlign w:val="subscript"/>
              </w:rPr>
              <w:t xml:space="preserve">1 </w:t>
            </w:r>
            <w:r>
              <w:rPr>
                <w:rFonts w:ascii="Segoe UI Symbol" w:eastAsia="Segoe UI Symbol" w:hAnsi="Segoe UI Symbol" w:cs="Segoe UI Symbol"/>
              </w:rPr>
              <w:t xml:space="preserve">= </w:t>
            </w:r>
            <w:r>
              <w:t xml:space="preserve">512 </w:t>
            </w:r>
            <w:r>
              <w:rPr>
                <w:i/>
              </w:rPr>
              <w:t>y</w:t>
            </w:r>
            <w:r>
              <w:rPr>
                <w:vertAlign w:val="subscript"/>
              </w:rPr>
              <w:t xml:space="preserve">2 </w:t>
            </w:r>
            <w:r>
              <w:rPr>
                <w:rFonts w:ascii="Segoe UI Symbol" w:eastAsia="Segoe UI Symbol" w:hAnsi="Segoe UI Symbol" w:cs="Segoe UI Symbol"/>
              </w:rPr>
              <w:t xml:space="preserve">= </w:t>
            </w:r>
            <w:r>
              <w:t>256</w:t>
            </w:r>
          </w:p>
        </w:tc>
      </w:tr>
    </w:tbl>
    <w:p w:rsidR="00094CB9" w:rsidRDefault="00FE5CBC">
      <w:pPr>
        <w:spacing w:after="2" w:line="259" w:lineRule="auto"/>
        <w:ind w:right="7"/>
        <w:jc w:val="right"/>
      </w:pPr>
      <w:r>
        <w:rPr>
          <w:sz w:val="17"/>
        </w:rPr>
        <w:t xml:space="preserve">NOTE – The </w:t>
      </w:r>
      <w:r>
        <w:rPr>
          <w:i/>
          <w:sz w:val="17"/>
        </w:rPr>
        <w:t>X</w:t>
      </w:r>
      <w:r>
        <w:rPr>
          <w:sz w:val="17"/>
        </w:rPr>
        <w:t xml:space="preserve">, </w:t>
      </w:r>
      <w:r>
        <w:rPr>
          <w:i/>
          <w:sz w:val="17"/>
        </w:rPr>
        <w:t>Y</w:t>
      </w:r>
      <w:r>
        <w:rPr>
          <w:sz w:val="17"/>
        </w:rPr>
        <w:t xml:space="preserve">, </w:t>
      </w:r>
      <w:r>
        <w:rPr>
          <w:i/>
          <w:sz w:val="17"/>
        </w:rPr>
        <w:t>H</w:t>
      </w:r>
      <w:r>
        <w:rPr>
          <w:i/>
          <w:sz w:val="17"/>
          <w:vertAlign w:val="subscript"/>
        </w:rPr>
        <w:t>i</w:t>
      </w:r>
      <w:r>
        <w:rPr>
          <w:sz w:val="17"/>
        </w:rPr>
        <w:t xml:space="preserve">, and </w:t>
      </w:r>
      <w:r>
        <w:rPr>
          <w:i/>
          <w:sz w:val="17"/>
        </w:rPr>
        <w:t>V</w:t>
      </w:r>
      <w:r>
        <w:rPr>
          <w:i/>
          <w:sz w:val="17"/>
          <w:vertAlign w:val="subscript"/>
        </w:rPr>
        <w:t>i</w:t>
      </w:r>
      <w:r>
        <w:rPr>
          <w:sz w:val="17"/>
        </w:rPr>
        <w:t xml:space="preserve"> parameters are contained in the frame header of the compressed image data (see B.2.2),</w:t>
      </w:r>
    </w:p>
    <w:p w:rsidR="00094CB9" w:rsidRDefault="00FE5CBC">
      <w:pPr>
        <w:spacing w:after="238" w:line="260" w:lineRule="auto"/>
        <w:ind w:left="-5" w:right="7"/>
      </w:pPr>
      <w:r>
        <w:rPr>
          <w:sz w:val="17"/>
        </w:rPr>
        <w:t xml:space="preserve">whereas the individual component </w:t>
      </w:r>
      <w:proofErr w:type="gramStart"/>
      <w:r>
        <w:rPr>
          <w:sz w:val="17"/>
        </w:rPr>
        <w:t>dimensions</w:t>
      </w:r>
      <w:proofErr w:type="gramEnd"/>
      <w:r>
        <w:rPr>
          <w:sz w:val="17"/>
        </w:rPr>
        <w:t xml:space="preserve"> </w:t>
      </w:r>
      <w:r>
        <w:rPr>
          <w:i/>
          <w:sz w:val="17"/>
        </w:rPr>
        <w:t>x</w:t>
      </w:r>
      <w:r>
        <w:rPr>
          <w:i/>
          <w:sz w:val="17"/>
          <w:vertAlign w:val="subscript"/>
        </w:rPr>
        <w:t>i</w:t>
      </w:r>
      <w:r>
        <w:rPr>
          <w:sz w:val="15"/>
        </w:rPr>
        <w:t xml:space="preserve"> </w:t>
      </w:r>
      <w:r>
        <w:rPr>
          <w:sz w:val="17"/>
        </w:rPr>
        <w:t xml:space="preserve">and </w:t>
      </w:r>
      <w:r>
        <w:rPr>
          <w:i/>
          <w:sz w:val="17"/>
        </w:rPr>
        <w:t>y</w:t>
      </w:r>
      <w:r>
        <w:rPr>
          <w:i/>
          <w:sz w:val="17"/>
          <w:vertAlign w:val="subscript"/>
        </w:rPr>
        <w:t>i</w:t>
      </w:r>
      <w:r>
        <w:rPr>
          <w:sz w:val="17"/>
        </w:rPr>
        <w:t xml:space="preserve"> are derived by the decoder. Source images with </w:t>
      </w:r>
      <w:r>
        <w:rPr>
          <w:i/>
          <w:sz w:val="17"/>
        </w:rPr>
        <w:t>x</w:t>
      </w:r>
      <w:r>
        <w:rPr>
          <w:i/>
          <w:sz w:val="17"/>
          <w:vertAlign w:val="subscript"/>
        </w:rPr>
        <w:t>i</w:t>
      </w:r>
      <w:r>
        <w:rPr>
          <w:sz w:val="17"/>
        </w:rPr>
        <w:t xml:space="preserve"> and </w:t>
      </w:r>
      <w:r>
        <w:rPr>
          <w:i/>
          <w:sz w:val="17"/>
        </w:rPr>
        <w:t>y</w:t>
      </w:r>
      <w:r>
        <w:rPr>
          <w:i/>
          <w:sz w:val="17"/>
          <w:vertAlign w:val="subscript"/>
        </w:rPr>
        <w:t>i</w:t>
      </w:r>
      <w:r>
        <w:rPr>
          <w:sz w:val="17"/>
        </w:rPr>
        <w:t xml:space="preserve"> dimensions which do not satisfy the expressions above cannot be properly reconstructed.</w:t>
      </w:r>
    </w:p>
    <w:p w:rsidR="00094CB9" w:rsidRDefault="00FE5CBC">
      <w:pPr>
        <w:pStyle w:val="3"/>
        <w:tabs>
          <w:tab w:val="center" w:pos="1418"/>
        </w:tabs>
        <w:spacing w:after="166"/>
        <w:ind w:left="-15" w:firstLine="0"/>
      </w:pPr>
      <w:r>
        <w:rPr>
          <w:sz w:val="19"/>
        </w:rPr>
        <w:t>A.1.2</w:t>
      </w:r>
      <w:r>
        <w:rPr>
          <w:sz w:val="19"/>
        </w:rPr>
        <w:tab/>
        <w:t>Sample precision</w:t>
      </w:r>
    </w:p>
    <w:p w:rsidR="00094CB9" w:rsidRDefault="00FE5CBC">
      <w:pPr>
        <w:spacing w:after="231"/>
        <w:ind w:left="-5" w:right="8"/>
      </w:pPr>
      <w:r>
        <w:t>A sample is an integer with precision P bits, with any value in the range 0 through 2</w:t>
      </w:r>
      <w:r>
        <w:rPr>
          <w:sz w:val="15"/>
        </w:rPr>
        <w:t>P</w:t>
      </w:r>
      <w:r>
        <w:t xml:space="preserve"> </w:t>
      </w:r>
      <w:r>
        <w:rPr>
          <w:vertAlign w:val="superscript"/>
        </w:rPr>
        <w:t>– 1</w:t>
      </w:r>
      <w:r>
        <w:t>. All samples of all components within an image shall have the same precision P. Restrictions on the value of P depend on the mode of operation, as specified in B.2 to B.7.</w:t>
      </w:r>
    </w:p>
    <w:p w:rsidR="00094CB9" w:rsidRDefault="00FE5CBC">
      <w:pPr>
        <w:pStyle w:val="3"/>
        <w:tabs>
          <w:tab w:val="center" w:pos="1116"/>
        </w:tabs>
        <w:spacing w:after="246"/>
        <w:ind w:left="-15" w:firstLine="0"/>
      </w:pPr>
      <w:r>
        <w:rPr>
          <w:sz w:val="19"/>
        </w:rPr>
        <w:lastRenderedPageBreak/>
        <w:t>A.1.3</w:t>
      </w:r>
      <w:r>
        <w:rPr>
          <w:sz w:val="19"/>
        </w:rPr>
        <w:tab/>
        <w:t>Data unit</w:t>
      </w:r>
    </w:p>
    <w:p w:rsidR="00094CB9" w:rsidRDefault="00FE5CBC">
      <w:pPr>
        <w:spacing w:after="231"/>
        <w:ind w:left="-5" w:right="8"/>
      </w:pPr>
      <w:r>
        <w:t xml:space="preserve">A data unit is a sample in lossless processes and an </w:t>
      </w:r>
      <w:r>
        <w:rPr>
          <w:sz w:val="21"/>
        </w:rPr>
        <w:t xml:space="preserve">8 </w:t>
      </w:r>
      <w:r>
        <w:rPr>
          <w:rFonts w:ascii="Segoe UI Symbol" w:eastAsia="Segoe UI Symbol" w:hAnsi="Segoe UI Symbol" w:cs="Segoe UI Symbol"/>
          <w:sz w:val="21"/>
        </w:rPr>
        <w:t>×</w:t>
      </w:r>
      <w:r>
        <w:rPr>
          <w:sz w:val="21"/>
        </w:rPr>
        <w:t xml:space="preserve"> 8</w:t>
      </w:r>
      <w:r>
        <w:t xml:space="preserve"> block of contiguous samples in DCT-based processes. The leftmost 8 samples of each of the top-most 8 rows in the component shall always be the top-left-most block. With this top-leftmost block as the reference, the component is partitioned into contiguous data units to the right and to the bottom (as shown in Figure A.4).</w:t>
      </w:r>
    </w:p>
    <w:p w:rsidR="00094CB9" w:rsidRDefault="00FE5CBC">
      <w:pPr>
        <w:pStyle w:val="3"/>
        <w:tabs>
          <w:tab w:val="center" w:pos="1203"/>
        </w:tabs>
        <w:spacing w:after="155"/>
        <w:ind w:left="-15" w:firstLine="0"/>
      </w:pPr>
      <w:r>
        <w:rPr>
          <w:sz w:val="19"/>
        </w:rPr>
        <w:t>A.1.4</w:t>
      </w:r>
      <w:r>
        <w:rPr>
          <w:sz w:val="19"/>
        </w:rPr>
        <w:tab/>
        <w:t>Orientation</w:t>
      </w:r>
    </w:p>
    <w:p w:rsidR="00094CB9" w:rsidRDefault="00FE5CBC">
      <w:pPr>
        <w:ind w:left="-5" w:right="8"/>
      </w:pPr>
      <w:r>
        <w:t>Figure A.1 indicates the orientation of an image component by the terms top, bottom, left, and right. The order by which the data units of an image component are input to the compression encoding procedures is defined to be left-to-right and top-to-bottom within the component. (This ordering is precisely defined in A.2.) Applications determine which edges of a source image are defined as top, bottom, left, and right.</w:t>
      </w:r>
    </w:p>
    <w:p w:rsidR="00094CB9" w:rsidRDefault="00FE5CBC">
      <w:pPr>
        <w:tabs>
          <w:tab w:val="center" w:pos="2324"/>
          <w:tab w:val="center" w:pos="5974"/>
          <w:tab w:val="center" w:pos="7020"/>
        </w:tabs>
        <w:spacing w:after="5" w:line="265" w:lineRule="auto"/>
        <w:ind w:left="0" w:right="0" w:firstLine="0"/>
        <w:jc w:val="left"/>
      </w:pPr>
      <w:r>
        <w:rPr>
          <w:rFonts w:ascii="Calibri" w:eastAsia="Calibri" w:hAnsi="Calibri" w:cs="Calibri"/>
          <w:noProof/>
          <w:sz w:val="22"/>
        </w:rPr>
        <mc:AlternateContent>
          <mc:Choice Requires="wpg">
            <w:drawing>
              <wp:anchor distT="0" distB="0" distL="114300" distR="114300" simplePos="0" relativeHeight="251658240" behindDoc="0" locked="0" layoutInCell="1" allowOverlap="1">
                <wp:simplePos x="0" y="0"/>
                <wp:positionH relativeFrom="column">
                  <wp:posOffset>2667037</wp:posOffset>
                </wp:positionH>
                <wp:positionV relativeFrom="paragraph">
                  <wp:posOffset>402336</wp:posOffset>
                </wp:positionV>
                <wp:extent cx="2852343" cy="1368552"/>
                <wp:effectExtent l="0" t="0" r="0" b="0"/>
                <wp:wrapSquare wrapText="bothSides"/>
                <wp:docPr id="281017" name="Group 281017"/>
                <wp:cNvGraphicFramePr/>
                <a:graphic xmlns:a="http://schemas.openxmlformats.org/drawingml/2006/main">
                  <a:graphicData uri="http://schemas.microsoft.com/office/word/2010/wordprocessingGroup">
                    <wpg:wgp>
                      <wpg:cNvGrpSpPr/>
                      <wpg:grpSpPr>
                        <a:xfrm>
                          <a:off x="0" y="0"/>
                          <a:ext cx="2852343" cy="1368552"/>
                          <a:chOff x="0" y="0"/>
                          <a:chExt cx="2852343" cy="1368552"/>
                        </a:xfrm>
                      </wpg:grpSpPr>
                      <wps:wsp>
                        <wps:cNvPr id="5360" name="Shape 5360"/>
                        <wps:cNvSpPr/>
                        <wps:spPr>
                          <a:xfrm>
                            <a:off x="1911096" y="719327"/>
                            <a:ext cx="0" cy="643128"/>
                          </a:xfrm>
                          <a:custGeom>
                            <a:avLst/>
                            <a:gdLst/>
                            <a:ahLst/>
                            <a:cxnLst/>
                            <a:rect l="0" t="0" r="0" b="0"/>
                            <a:pathLst>
                              <a:path h="643128">
                                <a:moveTo>
                                  <a:pt x="0" y="0"/>
                                </a:moveTo>
                                <a:lnTo>
                                  <a:pt x="0" y="64312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361" name="Shape 5361"/>
                        <wps:cNvSpPr/>
                        <wps:spPr>
                          <a:xfrm>
                            <a:off x="1911096" y="9144"/>
                            <a:ext cx="0" cy="509016"/>
                          </a:xfrm>
                          <a:custGeom>
                            <a:avLst/>
                            <a:gdLst/>
                            <a:ahLst/>
                            <a:cxnLst/>
                            <a:rect l="0" t="0" r="0" b="0"/>
                            <a:pathLst>
                              <a:path h="509016">
                                <a:moveTo>
                                  <a:pt x="0" y="0"/>
                                </a:moveTo>
                                <a:lnTo>
                                  <a:pt x="0" y="50901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362" name="Shape 5362"/>
                        <wps:cNvSpPr/>
                        <wps:spPr>
                          <a:xfrm>
                            <a:off x="1554480" y="1024127"/>
                            <a:ext cx="880872" cy="0"/>
                          </a:xfrm>
                          <a:custGeom>
                            <a:avLst/>
                            <a:gdLst/>
                            <a:ahLst/>
                            <a:cxnLst/>
                            <a:rect l="0" t="0" r="0" b="0"/>
                            <a:pathLst>
                              <a:path w="880872">
                                <a:moveTo>
                                  <a:pt x="0" y="0"/>
                                </a:moveTo>
                                <a:lnTo>
                                  <a:pt x="880872"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363" name="Shape 5363"/>
                        <wps:cNvSpPr/>
                        <wps:spPr>
                          <a:xfrm>
                            <a:off x="1082040" y="1024127"/>
                            <a:ext cx="271272" cy="0"/>
                          </a:xfrm>
                          <a:custGeom>
                            <a:avLst/>
                            <a:gdLst/>
                            <a:ahLst/>
                            <a:cxnLst/>
                            <a:rect l="0" t="0" r="0" b="0"/>
                            <a:pathLst>
                              <a:path w="271272">
                                <a:moveTo>
                                  <a:pt x="0" y="0"/>
                                </a:moveTo>
                                <a:lnTo>
                                  <a:pt x="271272"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364" name="Shape 5364"/>
                        <wps:cNvSpPr/>
                        <wps:spPr>
                          <a:xfrm>
                            <a:off x="1011936" y="213360"/>
                            <a:ext cx="746151" cy="134112"/>
                          </a:xfrm>
                          <a:custGeom>
                            <a:avLst/>
                            <a:gdLst/>
                            <a:ahLst/>
                            <a:cxnLst/>
                            <a:rect l="0" t="0" r="0" b="0"/>
                            <a:pathLst>
                              <a:path w="746151" h="134112">
                                <a:moveTo>
                                  <a:pt x="670560" y="0"/>
                                </a:moveTo>
                                <a:lnTo>
                                  <a:pt x="746151" y="0"/>
                                </a:lnTo>
                                <a:lnTo>
                                  <a:pt x="746151" y="6096"/>
                                </a:lnTo>
                                <a:lnTo>
                                  <a:pt x="670560" y="6096"/>
                                </a:lnTo>
                                <a:lnTo>
                                  <a:pt x="524256" y="9144"/>
                                </a:lnTo>
                                <a:lnTo>
                                  <a:pt x="460248" y="9144"/>
                                </a:lnTo>
                                <a:lnTo>
                                  <a:pt x="393192" y="12192"/>
                                </a:lnTo>
                                <a:lnTo>
                                  <a:pt x="329184" y="15240"/>
                                </a:lnTo>
                                <a:lnTo>
                                  <a:pt x="301752" y="18288"/>
                                </a:lnTo>
                                <a:lnTo>
                                  <a:pt x="274320" y="21336"/>
                                </a:lnTo>
                                <a:lnTo>
                                  <a:pt x="222504" y="21336"/>
                                </a:lnTo>
                                <a:lnTo>
                                  <a:pt x="195072" y="24384"/>
                                </a:lnTo>
                                <a:lnTo>
                                  <a:pt x="173736" y="27432"/>
                                </a:lnTo>
                                <a:lnTo>
                                  <a:pt x="149352" y="30480"/>
                                </a:lnTo>
                                <a:lnTo>
                                  <a:pt x="112776" y="36576"/>
                                </a:lnTo>
                                <a:lnTo>
                                  <a:pt x="91440" y="36576"/>
                                </a:lnTo>
                                <a:lnTo>
                                  <a:pt x="79248" y="39624"/>
                                </a:lnTo>
                                <a:lnTo>
                                  <a:pt x="60960" y="42672"/>
                                </a:lnTo>
                                <a:lnTo>
                                  <a:pt x="48768" y="48768"/>
                                </a:lnTo>
                                <a:lnTo>
                                  <a:pt x="39624" y="51816"/>
                                </a:lnTo>
                                <a:lnTo>
                                  <a:pt x="27432" y="54864"/>
                                </a:lnTo>
                                <a:lnTo>
                                  <a:pt x="18288" y="57912"/>
                                </a:lnTo>
                                <a:lnTo>
                                  <a:pt x="12192" y="60960"/>
                                </a:lnTo>
                                <a:lnTo>
                                  <a:pt x="6096" y="67056"/>
                                </a:lnTo>
                                <a:lnTo>
                                  <a:pt x="6096" y="70104"/>
                                </a:lnTo>
                                <a:lnTo>
                                  <a:pt x="18288" y="76200"/>
                                </a:lnTo>
                                <a:lnTo>
                                  <a:pt x="27432" y="79248"/>
                                </a:lnTo>
                                <a:lnTo>
                                  <a:pt x="39624" y="82296"/>
                                </a:lnTo>
                                <a:lnTo>
                                  <a:pt x="48768" y="85344"/>
                                </a:lnTo>
                                <a:lnTo>
                                  <a:pt x="60960" y="88392"/>
                                </a:lnTo>
                                <a:lnTo>
                                  <a:pt x="79248" y="91440"/>
                                </a:lnTo>
                                <a:lnTo>
                                  <a:pt x="91440" y="94488"/>
                                </a:lnTo>
                                <a:lnTo>
                                  <a:pt x="112776" y="97536"/>
                                </a:lnTo>
                                <a:lnTo>
                                  <a:pt x="149352" y="103632"/>
                                </a:lnTo>
                                <a:lnTo>
                                  <a:pt x="173736" y="103632"/>
                                </a:lnTo>
                                <a:lnTo>
                                  <a:pt x="195072" y="106680"/>
                                </a:lnTo>
                                <a:lnTo>
                                  <a:pt x="222504" y="109728"/>
                                </a:lnTo>
                                <a:lnTo>
                                  <a:pt x="246888" y="112776"/>
                                </a:lnTo>
                                <a:lnTo>
                                  <a:pt x="274320" y="112776"/>
                                </a:lnTo>
                                <a:lnTo>
                                  <a:pt x="329184" y="115824"/>
                                </a:lnTo>
                                <a:lnTo>
                                  <a:pt x="393192" y="118872"/>
                                </a:lnTo>
                                <a:lnTo>
                                  <a:pt x="460248" y="121920"/>
                                </a:lnTo>
                                <a:lnTo>
                                  <a:pt x="490728" y="121920"/>
                                </a:lnTo>
                                <a:lnTo>
                                  <a:pt x="524256" y="124968"/>
                                </a:lnTo>
                                <a:lnTo>
                                  <a:pt x="670560" y="124968"/>
                                </a:lnTo>
                                <a:lnTo>
                                  <a:pt x="710184" y="128016"/>
                                </a:lnTo>
                                <a:lnTo>
                                  <a:pt x="746151" y="128016"/>
                                </a:lnTo>
                                <a:lnTo>
                                  <a:pt x="746151" y="134112"/>
                                </a:lnTo>
                                <a:lnTo>
                                  <a:pt x="710184" y="134112"/>
                                </a:lnTo>
                                <a:lnTo>
                                  <a:pt x="670560" y="131064"/>
                                </a:lnTo>
                                <a:lnTo>
                                  <a:pt x="524256" y="131064"/>
                                </a:lnTo>
                                <a:lnTo>
                                  <a:pt x="490728" y="128016"/>
                                </a:lnTo>
                                <a:lnTo>
                                  <a:pt x="460248" y="128016"/>
                                </a:lnTo>
                                <a:lnTo>
                                  <a:pt x="393192" y="124968"/>
                                </a:lnTo>
                                <a:lnTo>
                                  <a:pt x="329184" y="121920"/>
                                </a:lnTo>
                                <a:lnTo>
                                  <a:pt x="274320" y="115824"/>
                                </a:lnTo>
                                <a:lnTo>
                                  <a:pt x="222504" y="115824"/>
                                </a:lnTo>
                                <a:lnTo>
                                  <a:pt x="195072" y="112776"/>
                                </a:lnTo>
                                <a:lnTo>
                                  <a:pt x="173736" y="109728"/>
                                </a:lnTo>
                                <a:lnTo>
                                  <a:pt x="149352" y="109728"/>
                                </a:lnTo>
                                <a:lnTo>
                                  <a:pt x="131064" y="106680"/>
                                </a:lnTo>
                                <a:lnTo>
                                  <a:pt x="109728" y="103632"/>
                                </a:lnTo>
                                <a:lnTo>
                                  <a:pt x="91440" y="100584"/>
                                </a:lnTo>
                                <a:lnTo>
                                  <a:pt x="76200" y="97536"/>
                                </a:lnTo>
                                <a:lnTo>
                                  <a:pt x="60960" y="94488"/>
                                </a:lnTo>
                                <a:lnTo>
                                  <a:pt x="45720" y="91440"/>
                                </a:lnTo>
                                <a:lnTo>
                                  <a:pt x="36576" y="88392"/>
                                </a:lnTo>
                                <a:lnTo>
                                  <a:pt x="27432" y="85344"/>
                                </a:lnTo>
                                <a:lnTo>
                                  <a:pt x="15240" y="82296"/>
                                </a:lnTo>
                                <a:lnTo>
                                  <a:pt x="3048" y="76200"/>
                                </a:lnTo>
                                <a:lnTo>
                                  <a:pt x="0" y="70104"/>
                                </a:lnTo>
                                <a:lnTo>
                                  <a:pt x="0" y="64008"/>
                                </a:lnTo>
                                <a:lnTo>
                                  <a:pt x="3048" y="57912"/>
                                </a:lnTo>
                                <a:lnTo>
                                  <a:pt x="15240" y="51816"/>
                                </a:lnTo>
                                <a:lnTo>
                                  <a:pt x="27432" y="48768"/>
                                </a:lnTo>
                                <a:lnTo>
                                  <a:pt x="36576" y="45720"/>
                                </a:lnTo>
                                <a:lnTo>
                                  <a:pt x="45720" y="42672"/>
                                </a:lnTo>
                                <a:lnTo>
                                  <a:pt x="60960" y="36576"/>
                                </a:lnTo>
                                <a:lnTo>
                                  <a:pt x="91440" y="30480"/>
                                </a:lnTo>
                                <a:lnTo>
                                  <a:pt x="109728" y="30480"/>
                                </a:lnTo>
                                <a:lnTo>
                                  <a:pt x="131064" y="27432"/>
                                </a:lnTo>
                                <a:lnTo>
                                  <a:pt x="149352" y="24384"/>
                                </a:lnTo>
                                <a:lnTo>
                                  <a:pt x="173736" y="21336"/>
                                </a:lnTo>
                                <a:lnTo>
                                  <a:pt x="195072" y="21336"/>
                                </a:lnTo>
                                <a:lnTo>
                                  <a:pt x="222504" y="18288"/>
                                </a:lnTo>
                                <a:lnTo>
                                  <a:pt x="246888" y="15240"/>
                                </a:lnTo>
                                <a:lnTo>
                                  <a:pt x="274320" y="15240"/>
                                </a:lnTo>
                                <a:lnTo>
                                  <a:pt x="301752" y="12192"/>
                                </a:lnTo>
                                <a:lnTo>
                                  <a:pt x="329184" y="9144"/>
                                </a:lnTo>
                                <a:lnTo>
                                  <a:pt x="393192" y="6096"/>
                                </a:lnTo>
                                <a:lnTo>
                                  <a:pt x="460248" y="3048"/>
                                </a:lnTo>
                                <a:lnTo>
                                  <a:pt x="524256" y="3048"/>
                                </a:lnTo>
                                <a:lnTo>
                                  <a:pt x="67056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365" name="Shape 5365"/>
                        <wps:cNvSpPr/>
                        <wps:spPr>
                          <a:xfrm>
                            <a:off x="1758087" y="213360"/>
                            <a:ext cx="747370" cy="134112"/>
                          </a:xfrm>
                          <a:custGeom>
                            <a:avLst/>
                            <a:gdLst/>
                            <a:ahLst/>
                            <a:cxnLst/>
                            <a:rect l="0" t="0" r="0" b="0"/>
                            <a:pathLst>
                              <a:path w="747370" h="134112">
                                <a:moveTo>
                                  <a:pt x="0" y="0"/>
                                </a:moveTo>
                                <a:lnTo>
                                  <a:pt x="186537" y="0"/>
                                </a:lnTo>
                                <a:lnTo>
                                  <a:pt x="256642" y="3048"/>
                                </a:lnTo>
                                <a:lnTo>
                                  <a:pt x="290170" y="3048"/>
                                </a:lnTo>
                                <a:lnTo>
                                  <a:pt x="354178" y="6096"/>
                                </a:lnTo>
                                <a:lnTo>
                                  <a:pt x="415137" y="9144"/>
                                </a:lnTo>
                                <a:lnTo>
                                  <a:pt x="445617" y="12192"/>
                                </a:lnTo>
                                <a:lnTo>
                                  <a:pt x="473049" y="15240"/>
                                </a:lnTo>
                                <a:lnTo>
                                  <a:pt x="497434" y="15240"/>
                                </a:lnTo>
                                <a:lnTo>
                                  <a:pt x="524866" y="18288"/>
                                </a:lnTo>
                                <a:lnTo>
                                  <a:pt x="549249" y="21336"/>
                                </a:lnTo>
                                <a:lnTo>
                                  <a:pt x="573634" y="21336"/>
                                </a:lnTo>
                                <a:lnTo>
                                  <a:pt x="637642" y="30480"/>
                                </a:lnTo>
                                <a:lnTo>
                                  <a:pt x="652881" y="30480"/>
                                </a:lnTo>
                                <a:lnTo>
                                  <a:pt x="671170" y="33528"/>
                                </a:lnTo>
                                <a:lnTo>
                                  <a:pt x="686410" y="36576"/>
                                </a:lnTo>
                                <a:lnTo>
                                  <a:pt x="698602" y="42672"/>
                                </a:lnTo>
                                <a:lnTo>
                                  <a:pt x="710793" y="45720"/>
                                </a:lnTo>
                                <a:lnTo>
                                  <a:pt x="722986" y="48768"/>
                                </a:lnTo>
                                <a:lnTo>
                                  <a:pt x="732130" y="51816"/>
                                </a:lnTo>
                                <a:lnTo>
                                  <a:pt x="735178" y="54864"/>
                                </a:lnTo>
                                <a:lnTo>
                                  <a:pt x="741274" y="57912"/>
                                </a:lnTo>
                                <a:lnTo>
                                  <a:pt x="744322" y="64008"/>
                                </a:lnTo>
                                <a:lnTo>
                                  <a:pt x="747370" y="67056"/>
                                </a:lnTo>
                                <a:lnTo>
                                  <a:pt x="747370" y="70104"/>
                                </a:lnTo>
                                <a:lnTo>
                                  <a:pt x="744322" y="70104"/>
                                </a:lnTo>
                                <a:lnTo>
                                  <a:pt x="741274" y="76200"/>
                                </a:lnTo>
                                <a:lnTo>
                                  <a:pt x="735178" y="79248"/>
                                </a:lnTo>
                                <a:lnTo>
                                  <a:pt x="732130" y="82296"/>
                                </a:lnTo>
                                <a:lnTo>
                                  <a:pt x="722986" y="85344"/>
                                </a:lnTo>
                                <a:lnTo>
                                  <a:pt x="710793" y="88392"/>
                                </a:lnTo>
                                <a:lnTo>
                                  <a:pt x="686410" y="94488"/>
                                </a:lnTo>
                                <a:lnTo>
                                  <a:pt x="671170" y="97536"/>
                                </a:lnTo>
                                <a:lnTo>
                                  <a:pt x="652881" y="100584"/>
                                </a:lnTo>
                                <a:lnTo>
                                  <a:pt x="637642" y="103632"/>
                                </a:lnTo>
                                <a:lnTo>
                                  <a:pt x="594970" y="109728"/>
                                </a:lnTo>
                                <a:lnTo>
                                  <a:pt x="573634" y="109728"/>
                                </a:lnTo>
                                <a:lnTo>
                                  <a:pt x="524866" y="115824"/>
                                </a:lnTo>
                                <a:lnTo>
                                  <a:pt x="473049" y="115824"/>
                                </a:lnTo>
                                <a:lnTo>
                                  <a:pt x="445617" y="118872"/>
                                </a:lnTo>
                                <a:lnTo>
                                  <a:pt x="415137" y="121920"/>
                                </a:lnTo>
                                <a:lnTo>
                                  <a:pt x="354178" y="124968"/>
                                </a:lnTo>
                                <a:lnTo>
                                  <a:pt x="290170" y="128016"/>
                                </a:lnTo>
                                <a:lnTo>
                                  <a:pt x="256642" y="128016"/>
                                </a:lnTo>
                                <a:lnTo>
                                  <a:pt x="220066" y="131064"/>
                                </a:lnTo>
                                <a:lnTo>
                                  <a:pt x="76810" y="131064"/>
                                </a:lnTo>
                                <a:lnTo>
                                  <a:pt x="40234" y="134112"/>
                                </a:lnTo>
                                <a:lnTo>
                                  <a:pt x="0" y="134112"/>
                                </a:lnTo>
                                <a:lnTo>
                                  <a:pt x="0" y="128016"/>
                                </a:lnTo>
                                <a:lnTo>
                                  <a:pt x="40234" y="128016"/>
                                </a:lnTo>
                                <a:lnTo>
                                  <a:pt x="76810" y="124968"/>
                                </a:lnTo>
                                <a:lnTo>
                                  <a:pt x="220066" y="124968"/>
                                </a:lnTo>
                                <a:lnTo>
                                  <a:pt x="256642" y="121920"/>
                                </a:lnTo>
                                <a:lnTo>
                                  <a:pt x="290170" y="121920"/>
                                </a:lnTo>
                                <a:lnTo>
                                  <a:pt x="354178" y="118872"/>
                                </a:lnTo>
                                <a:lnTo>
                                  <a:pt x="415137" y="115824"/>
                                </a:lnTo>
                                <a:lnTo>
                                  <a:pt x="445617" y="115824"/>
                                </a:lnTo>
                                <a:lnTo>
                                  <a:pt x="473049" y="112776"/>
                                </a:lnTo>
                                <a:lnTo>
                                  <a:pt x="497434" y="112776"/>
                                </a:lnTo>
                                <a:lnTo>
                                  <a:pt x="524866" y="109728"/>
                                </a:lnTo>
                                <a:lnTo>
                                  <a:pt x="573634" y="103632"/>
                                </a:lnTo>
                                <a:lnTo>
                                  <a:pt x="594970" y="103632"/>
                                </a:lnTo>
                                <a:lnTo>
                                  <a:pt x="637642" y="97536"/>
                                </a:lnTo>
                                <a:lnTo>
                                  <a:pt x="652881" y="94488"/>
                                </a:lnTo>
                                <a:lnTo>
                                  <a:pt x="671170" y="91440"/>
                                </a:lnTo>
                                <a:lnTo>
                                  <a:pt x="686410" y="88392"/>
                                </a:lnTo>
                                <a:lnTo>
                                  <a:pt x="695554" y="85344"/>
                                </a:lnTo>
                                <a:lnTo>
                                  <a:pt x="710793" y="82296"/>
                                </a:lnTo>
                                <a:lnTo>
                                  <a:pt x="729081" y="76200"/>
                                </a:lnTo>
                                <a:lnTo>
                                  <a:pt x="735178" y="73152"/>
                                </a:lnTo>
                                <a:lnTo>
                                  <a:pt x="740054" y="68275"/>
                                </a:lnTo>
                                <a:lnTo>
                                  <a:pt x="735178" y="60960"/>
                                </a:lnTo>
                                <a:lnTo>
                                  <a:pt x="729081" y="57912"/>
                                </a:lnTo>
                                <a:lnTo>
                                  <a:pt x="719937" y="54864"/>
                                </a:lnTo>
                                <a:lnTo>
                                  <a:pt x="710793" y="51816"/>
                                </a:lnTo>
                                <a:lnTo>
                                  <a:pt x="695554" y="48768"/>
                                </a:lnTo>
                                <a:lnTo>
                                  <a:pt x="686410" y="42672"/>
                                </a:lnTo>
                                <a:lnTo>
                                  <a:pt x="671170" y="39624"/>
                                </a:lnTo>
                                <a:lnTo>
                                  <a:pt x="652881" y="36576"/>
                                </a:lnTo>
                                <a:lnTo>
                                  <a:pt x="637642" y="36576"/>
                                </a:lnTo>
                                <a:lnTo>
                                  <a:pt x="573634" y="27432"/>
                                </a:lnTo>
                                <a:lnTo>
                                  <a:pt x="524866" y="21336"/>
                                </a:lnTo>
                                <a:lnTo>
                                  <a:pt x="473049" y="21336"/>
                                </a:lnTo>
                                <a:lnTo>
                                  <a:pt x="445617" y="18288"/>
                                </a:lnTo>
                                <a:lnTo>
                                  <a:pt x="415137" y="15240"/>
                                </a:lnTo>
                                <a:lnTo>
                                  <a:pt x="354178" y="12192"/>
                                </a:lnTo>
                                <a:lnTo>
                                  <a:pt x="290170" y="9144"/>
                                </a:lnTo>
                                <a:lnTo>
                                  <a:pt x="256642" y="9144"/>
                                </a:lnTo>
                                <a:lnTo>
                                  <a:pt x="186537"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366" name="Shape 5366"/>
                        <wps:cNvSpPr/>
                        <wps:spPr>
                          <a:xfrm>
                            <a:off x="844296" y="140208"/>
                            <a:ext cx="256032" cy="106680"/>
                          </a:xfrm>
                          <a:custGeom>
                            <a:avLst/>
                            <a:gdLst/>
                            <a:ahLst/>
                            <a:cxnLst/>
                            <a:rect l="0" t="0" r="0" b="0"/>
                            <a:pathLst>
                              <a:path w="256032" h="106680">
                                <a:moveTo>
                                  <a:pt x="3048" y="0"/>
                                </a:moveTo>
                                <a:lnTo>
                                  <a:pt x="256032" y="100584"/>
                                </a:lnTo>
                                <a:lnTo>
                                  <a:pt x="252984" y="106680"/>
                                </a:lnTo>
                                <a:lnTo>
                                  <a:pt x="0" y="6096"/>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367" name="Shape 5367"/>
                        <wps:cNvSpPr/>
                        <wps:spPr>
                          <a:xfrm>
                            <a:off x="844296" y="140208"/>
                            <a:ext cx="262128" cy="240792"/>
                          </a:xfrm>
                          <a:custGeom>
                            <a:avLst/>
                            <a:gdLst/>
                            <a:ahLst/>
                            <a:cxnLst/>
                            <a:rect l="0" t="0" r="0" b="0"/>
                            <a:pathLst>
                              <a:path w="262128" h="240792">
                                <a:moveTo>
                                  <a:pt x="3048" y="0"/>
                                </a:moveTo>
                                <a:lnTo>
                                  <a:pt x="262128" y="237744"/>
                                </a:lnTo>
                                <a:lnTo>
                                  <a:pt x="259080" y="240792"/>
                                </a:lnTo>
                                <a:lnTo>
                                  <a:pt x="0" y="3048"/>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368" name="Shape 5368"/>
                        <wps:cNvSpPr/>
                        <wps:spPr>
                          <a:xfrm>
                            <a:off x="2468880" y="182880"/>
                            <a:ext cx="73152" cy="64008"/>
                          </a:xfrm>
                          <a:custGeom>
                            <a:avLst/>
                            <a:gdLst/>
                            <a:ahLst/>
                            <a:cxnLst/>
                            <a:rect l="0" t="0" r="0" b="0"/>
                            <a:pathLst>
                              <a:path w="73152" h="64008">
                                <a:moveTo>
                                  <a:pt x="36576" y="0"/>
                                </a:moveTo>
                                <a:lnTo>
                                  <a:pt x="73152" y="54864"/>
                                </a:lnTo>
                                <a:lnTo>
                                  <a:pt x="0" y="64008"/>
                                </a:lnTo>
                                <a:lnTo>
                                  <a:pt x="36576" y="0"/>
                                </a:lnTo>
                                <a:close/>
                              </a:path>
                            </a:pathLst>
                          </a:custGeom>
                          <a:ln w="3048" cap="rnd">
                            <a:round/>
                          </a:ln>
                        </wps:spPr>
                        <wps:style>
                          <a:lnRef idx="1">
                            <a:srgbClr val="000000"/>
                          </a:lnRef>
                          <a:fillRef idx="1">
                            <a:srgbClr val="000000"/>
                          </a:fillRef>
                          <a:effectRef idx="0">
                            <a:scrgbClr r="0" g="0" b="0"/>
                          </a:effectRef>
                          <a:fontRef idx="none"/>
                        </wps:style>
                        <wps:bodyPr/>
                      </wps:wsp>
                      <wps:wsp>
                        <wps:cNvPr id="5369" name="Shape 5369"/>
                        <wps:cNvSpPr/>
                        <wps:spPr>
                          <a:xfrm>
                            <a:off x="1057656" y="201168"/>
                            <a:ext cx="79248" cy="64008"/>
                          </a:xfrm>
                          <a:custGeom>
                            <a:avLst/>
                            <a:gdLst/>
                            <a:ahLst/>
                            <a:cxnLst/>
                            <a:rect l="0" t="0" r="0" b="0"/>
                            <a:pathLst>
                              <a:path w="79248" h="64008">
                                <a:moveTo>
                                  <a:pt x="27432" y="0"/>
                                </a:moveTo>
                                <a:lnTo>
                                  <a:pt x="79248" y="57912"/>
                                </a:lnTo>
                                <a:lnTo>
                                  <a:pt x="0" y="64008"/>
                                </a:lnTo>
                                <a:lnTo>
                                  <a:pt x="27432" y="0"/>
                                </a:lnTo>
                                <a:close/>
                              </a:path>
                            </a:pathLst>
                          </a:custGeom>
                          <a:ln w="3048" cap="rnd">
                            <a:round/>
                          </a:ln>
                        </wps:spPr>
                        <wps:style>
                          <a:lnRef idx="1">
                            <a:srgbClr val="000000"/>
                          </a:lnRef>
                          <a:fillRef idx="1">
                            <a:srgbClr val="000000"/>
                          </a:fillRef>
                          <a:effectRef idx="0">
                            <a:scrgbClr r="0" g="0" b="0"/>
                          </a:effectRef>
                          <a:fontRef idx="none"/>
                        </wps:style>
                        <wps:bodyPr/>
                      </wps:wsp>
                      <wps:wsp>
                        <wps:cNvPr id="5370" name="Shape 5370"/>
                        <wps:cNvSpPr/>
                        <wps:spPr>
                          <a:xfrm>
                            <a:off x="1063752" y="335280"/>
                            <a:ext cx="76200" cy="73152"/>
                          </a:xfrm>
                          <a:custGeom>
                            <a:avLst/>
                            <a:gdLst/>
                            <a:ahLst/>
                            <a:cxnLst/>
                            <a:rect l="0" t="0" r="0" b="0"/>
                            <a:pathLst>
                              <a:path w="76200" h="73152">
                                <a:moveTo>
                                  <a:pt x="45720" y="0"/>
                                </a:moveTo>
                                <a:lnTo>
                                  <a:pt x="76200" y="73152"/>
                                </a:lnTo>
                                <a:lnTo>
                                  <a:pt x="0" y="51816"/>
                                </a:lnTo>
                                <a:lnTo>
                                  <a:pt x="45720" y="0"/>
                                </a:lnTo>
                                <a:close/>
                              </a:path>
                            </a:pathLst>
                          </a:custGeom>
                          <a:ln w="3048" cap="rnd">
                            <a:round/>
                          </a:ln>
                        </wps:spPr>
                        <wps:style>
                          <a:lnRef idx="1">
                            <a:srgbClr val="000000"/>
                          </a:lnRef>
                          <a:fillRef idx="1">
                            <a:srgbClr val="000000"/>
                          </a:fillRef>
                          <a:effectRef idx="0">
                            <a:scrgbClr r="0" g="0" b="0"/>
                          </a:effectRef>
                          <a:fontRef idx="none"/>
                        </wps:style>
                        <wps:bodyPr/>
                      </wps:wsp>
                      <wps:wsp>
                        <wps:cNvPr id="5371" name="Shape 5371"/>
                        <wps:cNvSpPr/>
                        <wps:spPr>
                          <a:xfrm>
                            <a:off x="2365248" y="990600"/>
                            <a:ext cx="70104" cy="64008"/>
                          </a:xfrm>
                          <a:custGeom>
                            <a:avLst/>
                            <a:gdLst/>
                            <a:ahLst/>
                            <a:cxnLst/>
                            <a:rect l="0" t="0" r="0" b="0"/>
                            <a:pathLst>
                              <a:path w="70104" h="64008">
                                <a:moveTo>
                                  <a:pt x="0" y="0"/>
                                </a:moveTo>
                                <a:lnTo>
                                  <a:pt x="70104" y="33527"/>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5372" name="Shape 5372"/>
                        <wps:cNvSpPr/>
                        <wps:spPr>
                          <a:xfrm>
                            <a:off x="1082040" y="990600"/>
                            <a:ext cx="67056" cy="64008"/>
                          </a:xfrm>
                          <a:custGeom>
                            <a:avLst/>
                            <a:gdLst/>
                            <a:ahLst/>
                            <a:cxnLst/>
                            <a:rect l="0" t="0" r="0" b="0"/>
                            <a:pathLst>
                              <a:path w="67056" h="64008">
                                <a:moveTo>
                                  <a:pt x="67056" y="0"/>
                                </a:moveTo>
                                <a:lnTo>
                                  <a:pt x="67056" y="64008"/>
                                </a:lnTo>
                                <a:lnTo>
                                  <a:pt x="0" y="33527"/>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5373" name="Shape 5373"/>
                        <wps:cNvSpPr/>
                        <wps:spPr>
                          <a:xfrm>
                            <a:off x="1874520" y="1292352"/>
                            <a:ext cx="70104" cy="70103"/>
                          </a:xfrm>
                          <a:custGeom>
                            <a:avLst/>
                            <a:gdLst/>
                            <a:ahLst/>
                            <a:cxnLst/>
                            <a:rect l="0" t="0" r="0" b="0"/>
                            <a:pathLst>
                              <a:path w="70104" h="70103">
                                <a:moveTo>
                                  <a:pt x="0" y="0"/>
                                </a:moveTo>
                                <a:lnTo>
                                  <a:pt x="70104" y="0"/>
                                </a:lnTo>
                                <a:lnTo>
                                  <a:pt x="36576" y="70103"/>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5374" name="Shape 5374"/>
                        <wps:cNvSpPr/>
                        <wps:spPr>
                          <a:xfrm>
                            <a:off x="1874520" y="9144"/>
                            <a:ext cx="70104" cy="67056"/>
                          </a:xfrm>
                          <a:custGeom>
                            <a:avLst/>
                            <a:gdLst/>
                            <a:ahLst/>
                            <a:cxnLst/>
                            <a:rect l="0" t="0" r="0" b="0"/>
                            <a:pathLst>
                              <a:path w="70104" h="67056">
                                <a:moveTo>
                                  <a:pt x="36576" y="0"/>
                                </a:moveTo>
                                <a:lnTo>
                                  <a:pt x="70104" y="67056"/>
                                </a:lnTo>
                                <a:lnTo>
                                  <a:pt x="0" y="67056"/>
                                </a:lnTo>
                                <a:lnTo>
                                  <a:pt x="36576" y="0"/>
                                </a:lnTo>
                                <a:close/>
                              </a:path>
                            </a:pathLst>
                          </a:custGeom>
                          <a:ln w="3048" cap="rnd">
                            <a:round/>
                          </a:ln>
                        </wps:spPr>
                        <wps:style>
                          <a:lnRef idx="1">
                            <a:srgbClr val="000000"/>
                          </a:lnRef>
                          <a:fillRef idx="1">
                            <a:srgbClr val="000000"/>
                          </a:fillRef>
                          <a:effectRef idx="0">
                            <a:scrgbClr r="0" g="0" b="0"/>
                          </a:effectRef>
                          <a:fontRef idx="none"/>
                        </wps:style>
                        <wps:bodyPr/>
                      </wps:wsp>
                      <wps:wsp>
                        <wps:cNvPr id="5375" name="Shape 5375"/>
                        <wps:cNvSpPr/>
                        <wps:spPr>
                          <a:xfrm>
                            <a:off x="2493264" y="140208"/>
                            <a:ext cx="143256" cy="88392"/>
                          </a:xfrm>
                          <a:custGeom>
                            <a:avLst/>
                            <a:gdLst/>
                            <a:ahLst/>
                            <a:cxnLst/>
                            <a:rect l="0" t="0" r="0" b="0"/>
                            <a:pathLst>
                              <a:path w="143256" h="88392">
                                <a:moveTo>
                                  <a:pt x="143256" y="0"/>
                                </a:moveTo>
                                <a:lnTo>
                                  <a:pt x="143256" y="3048"/>
                                </a:lnTo>
                                <a:lnTo>
                                  <a:pt x="3048" y="88392"/>
                                </a:lnTo>
                                <a:lnTo>
                                  <a:pt x="0" y="85344"/>
                                </a:lnTo>
                                <a:lnTo>
                                  <a:pt x="14325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376" name="Rectangle 5376"/>
                        <wps:cNvSpPr/>
                        <wps:spPr>
                          <a:xfrm>
                            <a:off x="1395984" y="987625"/>
                            <a:ext cx="6486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x</w:t>
                              </w:r>
                            </w:p>
                          </w:txbxContent>
                        </wps:txbx>
                        <wps:bodyPr horzOverflow="overflow" vert="horz" lIns="0" tIns="0" rIns="0" bIns="0" rtlCol="0">
                          <a:noAutofit/>
                        </wps:bodyPr>
                      </wps:wsp>
                      <wps:wsp>
                        <wps:cNvPr id="5377" name="Rectangle 5377"/>
                        <wps:cNvSpPr/>
                        <wps:spPr>
                          <a:xfrm>
                            <a:off x="1463040" y="1028657"/>
                            <a:ext cx="20699"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i</w:t>
                              </w:r>
                            </w:p>
                          </w:txbxContent>
                        </wps:txbx>
                        <wps:bodyPr horzOverflow="overflow" vert="horz" lIns="0" tIns="0" rIns="0" bIns="0" rtlCol="0">
                          <a:noAutofit/>
                        </wps:bodyPr>
                      </wps:wsp>
                      <wps:wsp>
                        <wps:cNvPr id="5378" name="Rectangle 5378"/>
                        <wps:cNvSpPr/>
                        <wps:spPr>
                          <a:xfrm>
                            <a:off x="1853184" y="582241"/>
                            <a:ext cx="6486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w:t>
                              </w:r>
                            </w:p>
                          </w:txbxContent>
                        </wps:txbx>
                        <wps:bodyPr horzOverflow="overflow" vert="horz" lIns="0" tIns="0" rIns="0" bIns="0" rtlCol="0">
                          <a:noAutofit/>
                        </wps:bodyPr>
                      </wps:wsp>
                      <wps:wsp>
                        <wps:cNvPr id="5379" name="Rectangle 5379"/>
                        <wps:cNvSpPr/>
                        <wps:spPr>
                          <a:xfrm>
                            <a:off x="1914144" y="626321"/>
                            <a:ext cx="20699"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i</w:t>
                              </w:r>
                            </w:p>
                          </w:txbxContent>
                        </wps:txbx>
                        <wps:bodyPr horzOverflow="overflow" vert="horz" lIns="0" tIns="0" rIns="0" bIns="0" rtlCol="0">
                          <a:noAutofit/>
                        </wps:bodyPr>
                      </wps:wsp>
                      <wps:wsp>
                        <wps:cNvPr id="5380" name="Rectangle 5380"/>
                        <wps:cNvSpPr/>
                        <wps:spPr>
                          <a:xfrm>
                            <a:off x="0" y="883993"/>
                            <a:ext cx="936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5382" name="Rectangle 5382"/>
                        <wps:cNvSpPr/>
                        <wps:spPr>
                          <a:xfrm>
                            <a:off x="76198" y="928072"/>
                            <a:ext cx="94823"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Nf</w:t>
                              </w:r>
                            </w:p>
                          </w:txbxContent>
                        </wps:txbx>
                        <wps:bodyPr horzOverflow="overflow" vert="horz" lIns="0" tIns="0" rIns="0" bIns="0" rtlCol="0">
                          <a:noAutofit/>
                        </wps:bodyPr>
                      </wps:wsp>
                      <wps:wsp>
                        <wps:cNvPr id="5395" name="Shape 5395"/>
                        <wps:cNvSpPr/>
                        <wps:spPr>
                          <a:xfrm>
                            <a:off x="1173480" y="100584"/>
                            <a:ext cx="12192" cy="12192"/>
                          </a:xfrm>
                          <a:custGeom>
                            <a:avLst/>
                            <a:gdLst/>
                            <a:ahLst/>
                            <a:cxnLst/>
                            <a:rect l="0" t="0" r="0" b="0"/>
                            <a:pathLst>
                              <a:path w="12192" h="12192">
                                <a:moveTo>
                                  <a:pt x="6096" y="0"/>
                                </a:moveTo>
                                <a:cubicBezTo>
                                  <a:pt x="9461" y="0"/>
                                  <a:pt x="12192" y="2731"/>
                                  <a:pt x="12192" y="6096"/>
                                </a:cubicBezTo>
                                <a:cubicBezTo>
                                  <a:pt x="12192" y="9461"/>
                                  <a:pt x="9461"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396" name="Shape 5396"/>
                        <wps:cNvSpPr/>
                        <wps:spPr>
                          <a:xfrm>
                            <a:off x="1344168" y="100584"/>
                            <a:ext cx="12192" cy="12192"/>
                          </a:xfrm>
                          <a:custGeom>
                            <a:avLst/>
                            <a:gdLst/>
                            <a:ahLst/>
                            <a:cxnLst/>
                            <a:rect l="0" t="0" r="0" b="0"/>
                            <a:pathLst>
                              <a:path w="12192" h="12192">
                                <a:moveTo>
                                  <a:pt x="6096" y="0"/>
                                </a:moveTo>
                                <a:cubicBezTo>
                                  <a:pt x="9461" y="0"/>
                                  <a:pt x="12192" y="2731"/>
                                  <a:pt x="12192" y="6096"/>
                                </a:cubicBezTo>
                                <a:cubicBezTo>
                                  <a:pt x="12192" y="9461"/>
                                  <a:pt x="9461"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397" name="Shape 5397"/>
                        <wps:cNvSpPr/>
                        <wps:spPr>
                          <a:xfrm>
                            <a:off x="1508760" y="100584"/>
                            <a:ext cx="18288" cy="12192"/>
                          </a:xfrm>
                          <a:custGeom>
                            <a:avLst/>
                            <a:gdLst/>
                            <a:ahLst/>
                            <a:cxnLst/>
                            <a:rect l="0" t="0" r="0" b="0"/>
                            <a:pathLst>
                              <a:path w="18288" h="12192">
                                <a:moveTo>
                                  <a:pt x="9144" y="0"/>
                                </a:moveTo>
                                <a:cubicBezTo>
                                  <a:pt x="14186" y="0"/>
                                  <a:pt x="18288" y="2731"/>
                                  <a:pt x="18288" y="6096"/>
                                </a:cubicBezTo>
                                <a:cubicBezTo>
                                  <a:pt x="18288" y="9461"/>
                                  <a:pt x="14186" y="12192"/>
                                  <a:pt x="9144" y="12192"/>
                                </a:cubicBezTo>
                                <a:cubicBezTo>
                                  <a:pt x="4102" y="12192"/>
                                  <a:pt x="0" y="9461"/>
                                  <a:pt x="0" y="6096"/>
                                </a:cubicBezTo>
                                <a:cubicBezTo>
                                  <a:pt x="0" y="2731"/>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398" name="Shape 5398"/>
                        <wps:cNvSpPr/>
                        <wps:spPr>
                          <a:xfrm>
                            <a:off x="1679448" y="100584"/>
                            <a:ext cx="12192" cy="12192"/>
                          </a:xfrm>
                          <a:custGeom>
                            <a:avLst/>
                            <a:gdLst/>
                            <a:ahLst/>
                            <a:cxnLst/>
                            <a:rect l="0" t="0" r="0" b="0"/>
                            <a:pathLst>
                              <a:path w="12192" h="12192">
                                <a:moveTo>
                                  <a:pt x="6096" y="0"/>
                                </a:moveTo>
                                <a:cubicBezTo>
                                  <a:pt x="9462" y="0"/>
                                  <a:pt x="12192" y="2731"/>
                                  <a:pt x="12192" y="6096"/>
                                </a:cubicBezTo>
                                <a:cubicBezTo>
                                  <a:pt x="12192" y="9461"/>
                                  <a:pt x="9462" y="12192"/>
                                  <a:pt x="6096" y="12192"/>
                                </a:cubicBezTo>
                                <a:cubicBezTo>
                                  <a:pt x="2731" y="12192"/>
                                  <a:pt x="0" y="9461"/>
                                  <a:pt x="0" y="6096"/>
                                </a:cubicBezTo>
                                <a:cubicBezTo>
                                  <a:pt x="0" y="2731"/>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399" name="Shape 5399"/>
                        <wps:cNvSpPr/>
                        <wps:spPr>
                          <a:xfrm>
                            <a:off x="1819656" y="100584"/>
                            <a:ext cx="12192" cy="12192"/>
                          </a:xfrm>
                          <a:custGeom>
                            <a:avLst/>
                            <a:gdLst/>
                            <a:ahLst/>
                            <a:cxnLst/>
                            <a:rect l="0" t="0" r="0" b="0"/>
                            <a:pathLst>
                              <a:path w="12192" h="12192">
                                <a:moveTo>
                                  <a:pt x="6096" y="0"/>
                                </a:moveTo>
                                <a:cubicBezTo>
                                  <a:pt x="9461" y="0"/>
                                  <a:pt x="12192" y="2731"/>
                                  <a:pt x="12192" y="6096"/>
                                </a:cubicBezTo>
                                <a:cubicBezTo>
                                  <a:pt x="12192" y="9461"/>
                                  <a:pt x="9461"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00" name="Shape 5400"/>
                        <wps:cNvSpPr/>
                        <wps:spPr>
                          <a:xfrm>
                            <a:off x="1984248" y="100584"/>
                            <a:ext cx="12192" cy="12192"/>
                          </a:xfrm>
                          <a:custGeom>
                            <a:avLst/>
                            <a:gdLst/>
                            <a:ahLst/>
                            <a:cxnLst/>
                            <a:rect l="0" t="0" r="0" b="0"/>
                            <a:pathLst>
                              <a:path w="12192" h="12192">
                                <a:moveTo>
                                  <a:pt x="6096" y="0"/>
                                </a:moveTo>
                                <a:cubicBezTo>
                                  <a:pt x="9462" y="0"/>
                                  <a:pt x="12192" y="2731"/>
                                  <a:pt x="12192" y="6096"/>
                                </a:cubicBezTo>
                                <a:cubicBezTo>
                                  <a:pt x="12192" y="9461"/>
                                  <a:pt x="9462" y="12192"/>
                                  <a:pt x="6096" y="12192"/>
                                </a:cubicBezTo>
                                <a:cubicBezTo>
                                  <a:pt x="2731" y="12192"/>
                                  <a:pt x="0" y="9461"/>
                                  <a:pt x="0" y="6096"/>
                                </a:cubicBezTo>
                                <a:cubicBezTo>
                                  <a:pt x="0" y="2731"/>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01" name="Shape 5401"/>
                        <wps:cNvSpPr/>
                        <wps:spPr>
                          <a:xfrm>
                            <a:off x="2154936" y="100584"/>
                            <a:ext cx="12192" cy="12192"/>
                          </a:xfrm>
                          <a:custGeom>
                            <a:avLst/>
                            <a:gdLst/>
                            <a:ahLst/>
                            <a:cxnLst/>
                            <a:rect l="0" t="0" r="0" b="0"/>
                            <a:pathLst>
                              <a:path w="12192" h="12192">
                                <a:moveTo>
                                  <a:pt x="6096" y="0"/>
                                </a:moveTo>
                                <a:cubicBezTo>
                                  <a:pt x="9462" y="0"/>
                                  <a:pt x="12192" y="2731"/>
                                  <a:pt x="12192" y="6096"/>
                                </a:cubicBezTo>
                                <a:cubicBezTo>
                                  <a:pt x="12192" y="9461"/>
                                  <a:pt x="9462"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02" name="Shape 5402"/>
                        <wps:cNvSpPr/>
                        <wps:spPr>
                          <a:xfrm>
                            <a:off x="2325624" y="100584"/>
                            <a:ext cx="12192" cy="12192"/>
                          </a:xfrm>
                          <a:custGeom>
                            <a:avLst/>
                            <a:gdLst/>
                            <a:ahLst/>
                            <a:cxnLst/>
                            <a:rect l="0" t="0" r="0" b="0"/>
                            <a:pathLst>
                              <a:path w="12192" h="12192">
                                <a:moveTo>
                                  <a:pt x="6096" y="0"/>
                                </a:moveTo>
                                <a:cubicBezTo>
                                  <a:pt x="9461" y="0"/>
                                  <a:pt x="12192" y="2731"/>
                                  <a:pt x="12192" y="6096"/>
                                </a:cubicBezTo>
                                <a:cubicBezTo>
                                  <a:pt x="12192" y="9461"/>
                                  <a:pt x="9461"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03" name="Shape 5403"/>
                        <wps:cNvSpPr/>
                        <wps:spPr>
                          <a:xfrm>
                            <a:off x="1173480" y="271272"/>
                            <a:ext cx="12192" cy="12192"/>
                          </a:xfrm>
                          <a:custGeom>
                            <a:avLst/>
                            <a:gdLst/>
                            <a:ahLst/>
                            <a:cxnLst/>
                            <a:rect l="0" t="0" r="0" b="0"/>
                            <a:pathLst>
                              <a:path w="12192" h="12192">
                                <a:moveTo>
                                  <a:pt x="6096" y="0"/>
                                </a:moveTo>
                                <a:cubicBezTo>
                                  <a:pt x="9461" y="0"/>
                                  <a:pt x="12192" y="2731"/>
                                  <a:pt x="12192" y="6096"/>
                                </a:cubicBezTo>
                                <a:cubicBezTo>
                                  <a:pt x="12192" y="9461"/>
                                  <a:pt x="9461"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04" name="Shape 5404"/>
                        <wps:cNvSpPr/>
                        <wps:spPr>
                          <a:xfrm>
                            <a:off x="1344168" y="271272"/>
                            <a:ext cx="12192" cy="12192"/>
                          </a:xfrm>
                          <a:custGeom>
                            <a:avLst/>
                            <a:gdLst/>
                            <a:ahLst/>
                            <a:cxnLst/>
                            <a:rect l="0" t="0" r="0" b="0"/>
                            <a:pathLst>
                              <a:path w="12192" h="12192">
                                <a:moveTo>
                                  <a:pt x="6096" y="0"/>
                                </a:moveTo>
                                <a:cubicBezTo>
                                  <a:pt x="9461" y="0"/>
                                  <a:pt x="12192" y="2731"/>
                                  <a:pt x="12192" y="6096"/>
                                </a:cubicBezTo>
                                <a:cubicBezTo>
                                  <a:pt x="12192" y="9461"/>
                                  <a:pt x="9461"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05" name="Shape 5405"/>
                        <wps:cNvSpPr/>
                        <wps:spPr>
                          <a:xfrm>
                            <a:off x="1508760" y="271272"/>
                            <a:ext cx="18288" cy="12192"/>
                          </a:xfrm>
                          <a:custGeom>
                            <a:avLst/>
                            <a:gdLst/>
                            <a:ahLst/>
                            <a:cxnLst/>
                            <a:rect l="0" t="0" r="0" b="0"/>
                            <a:pathLst>
                              <a:path w="18288" h="12192">
                                <a:moveTo>
                                  <a:pt x="9144" y="0"/>
                                </a:moveTo>
                                <a:cubicBezTo>
                                  <a:pt x="14186" y="0"/>
                                  <a:pt x="18288" y="2731"/>
                                  <a:pt x="18288" y="6096"/>
                                </a:cubicBezTo>
                                <a:cubicBezTo>
                                  <a:pt x="18288" y="9461"/>
                                  <a:pt x="14186" y="12192"/>
                                  <a:pt x="9144" y="12192"/>
                                </a:cubicBezTo>
                                <a:cubicBezTo>
                                  <a:pt x="4102" y="12192"/>
                                  <a:pt x="0" y="9461"/>
                                  <a:pt x="0" y="6096"/>
                                </a:cubicBezTo>
                                <a:cubicBezTo>
                                  <a:pt x="0" y="2731"/>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06" name="Shape 5406"/>
                        <wps:cNvSpPr/>
                        <wps:spPr>
                          <a:xfrm>
                            <a:off x="1679448" y="271272"/>
                            <a:ext cx="12192" cy="12192"/>
                          </a:xfrm>
                          <a:custGeom>
                            <a:avLst/>
                            <a:gdLst/>
                            <a:ahLst/>
                            <a:cxnLst/>
                            <a:rect l="0" t="0" r="0" b="0"/>
                            <a:pathLst>
                              <a:path w="12192" h="12192">
                                <a:moveTo>
                                  <a:pt x="6096" y="0"/>
                                </a:moveTo>
                                <a:cubicBezTo>
                                  <a:pt x="9462" y="0"/>
                                  <a:pt x="12192" y="2731"/>
                                  <a:pt x="12192" y="6096"/>
                                </a:cubicBezTo>
                                <a:cubicBezTo>
                                  <a:pt x="12192" y="9461"/>
                                  <a:pt x="9462" y="12192"/>
                                  <a:pt x="6096" y="12192"/>
                                </a:cubicBezTo>
                                <a:cubicBezTo>
                                  <a:pt x="2731" y="12192"/>
                                  <a:pt x="0" y="9461"/>
                                  <a:pt x="0" y="6096"/>
                                </a:cubicBezTo>
                                <a:cubicBezTo>
                                  <a:pt x="0" y="2731"/>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07" name="Shape 5407"/>
                        <wps:cNvSpPr/>
                        <wps:spPr>
                          <a:xfrm>
                            <a:off x="1819656" y="271272"/>
                            <a:ext cx="12192" cy="12192"/>
                          </a:xfrm>
                          <a:custGeom>
                            <a:avLst/>
                            <a:gdLst/>
                            <a:ahLst/>
                            <a:cxnLst/>
                            <a:rect l="0" t="0" r="0" b="0"/>
                            <a:pathLst>
                              <a:path w="12192" h="12192">
                                <a:moveTo>
                                  <a:pt x="6096" y="0"/>
                                </a:moveTo>
                                <a:cubicBezTo>
                                  <a:pt x="9461" y="0"/>
                                  <a:pt x="12192" y="2731"/>
                                  <a:pt x="12192" y="6096"/>
                                </a:cubicBezTo>
                                <a:cubicBezTo>
                                  <a:pt x="12192" y="9461"/>
                                  <a:pt x="9461"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08" name="Shape 5408"/>
                        <wps:cNvSpPr/>
                        <wps:spPr>
                          <a:xfrm>
                            <a:off x="1984248" y="271272"/>
                            <a:ext cx="12192" cy="12192"/>
                          </a:xfrm>
                          <a:custGeom>
                            <a:avLst/>
                            <a:gdLst/>
                            <a:ahLst/>
                            <a:cxnLst/>
                            <a:rect l="0" t="0" r="0" b="0"/>
                            <a:pathLst>
                              <a:path w="12192" h="12192">
                                <a:moveTo>
                                  <a:pt x="6096" y="0"/>
                                </a:moveTo>
                                <a:cubicBezTo>
                                  <a:pt x="9462" y="0"/>
                                  <a:pt x="12192" y="2731"/>
                                  <a:pt x="12192" y="6096"/>
                                </a:cubicBezTo>
                                <a:cubicBezTo>
                                  <a:pt x="12192" y="9461"/>
                                  <a:pt x="9462" y="12192"/>
                                  <a:pt x="6096" y="12192"/>
                                </a:cubicBezTo>
                                <a:cubicBezTo>
                                  <a:pt x="2731" y="12192"/>
                                  <a:pt x="0" y="9461"/>
                                  <a:pt x="0" y="6096"/>
                                </a:cubicBezTo>
                                <a:cubicBezTo>
                                  <a:pt x="0" y="2731"/>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09" name="Shape 5409"/>
                        <wps:cNvSpPr/>
                        <wps:spPr>
                          <a:xfrm>
                            <a:off x="2154936" y="271272"/>
                            <a:ext cx="12192" cy="12192"/>
                          </a:xfrm>
                          <a:custGeom>
                            <a:avLst/>
                            <a:gdLst/>
                            <a:ahLst/>
                            <a:cxnLst/>
                            <a:rect l="0" t="0" r="0" b="0"/>
                            <a:pathLst>
                              <a:path w="12192" h="12192">
                                <a:moveTo>
                                  <a:pt x="6096" y="0"/>
                                </a:moveTo>
                                <a:cubicBezTo>
                                  <a:pt x="9462" y="0"/>
                                  <a:pt x="12192" y="2731"/>
                                  <a:pt x="12192" y="6096"/>
                                </a:cubicBezTo>
                                <a:cubicBezTo>
                                  <a:pt x="12192" y="9461"/>
                                  <a:pt x="9462"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10" name="Shape 5410"/>
                        <wps:cNvSpPr/>
                        <wps:spPr>
                          <a:xfrm>
                            <a:off x="2325624" y="271272"/>
                            <a:ext cx="12192" cy="12192"/>
                          </a:xfrm>
                          <a:custGeom>
                            <a:avLst/>
                            <a:gdLst/>
                            <a:ahLst/>
                            <a:cxnLst/>
                            <a:rect l="0" t="0" r="0" b="0"/>
                            <a:pathLst>
                              <a:path w="12192" h="12192">
                                <a:moveTo>
                                  <a:pt x="6096" y="0"/>
                                </a:moveTo>
                                <a:cubicBezTo>
                                  <a:pt x="9461" y="0"/>
                                  <a:pt x="12192" y="2731"/>
                                  <a:pt x="12192" y="6096"/>
                                </a:cubicBezTo>
                                <a:cubicBezTo>
                                  <a:pt x="12192" y="9461"/>
                                  <a:pt x="9461"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11" name="Shape 5411"/>
                        <wps:cNvSpPr/>
                        <wps:spPr>
                          <a:xfrm>
                            <a:off x="1173480" y="435864"/>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12" name="Shape 5412"/>
                        <wps:cNvSpPr/>
                        <wps:spPr>
                          <a:xfrm>
                            <a:off x="1344168" y="435864"/>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13" name="Shape 5413"/>
                        <wps:cNvSpPr/>
                        <wps:spPr>
                          <a:xfrm>
                            <a:off x="1508760" y="435864"/>
                            <a:ext cx="18288" cy="18288"/>
                          </a:xfrm>
                          <a:custGeom>
                            <a:avLst/>
                            <a:gdLst/>
                            <a:ahLst/>
                            <a:cxnLst/>
                            <a:rect l="0" t="0" r="0" b="0"/>
                            <a:pathLst>
                              <a:path w="18288" h="18288">
                                <a:moveTo>
                                  <a:pt x="9144" y="0"/>
                                </a:moveTo>
                                <a:cubicBezTo>
                                  <a:pt x="14186" y="0"/>
                                  <a:pt x="18288" y="4102"/>
                                  <a:pt x="18288" y="9144"/>
                                </a:cubicBezTo>
                                <a:cubicBezTo>
                                  <a:pt x="18288" y="14186"/>
                                  <a:pt x="14186" y="18288"/>
                                  <a:pt x="9144" y="18288"/>
                                </a:cubicBezTo>
                                <a:cubicBezTo>
                                  <a:pt x="4102" y="18288"/>
                                  <a:pt x="0" y="14186"/>
                                  <a:pt x="0" y="9144"/>
                                </a:cubicBezTo>
                                <a:cubicBezTo>
                                  <a:pt x="0" y="4102"/>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14" name="Shape 5414"/>
                        <wps:cNvSpPr/>
                        <wps:spPr>
                          <a:xfrm>
                            <a:off x="1679448" y="435864"/>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1" y="18288"/>
                                  <a:pt x="0" y="14186"/>
                                  <a:pt x="0" y="9144"/>
                                </a:cubicBezTo>
                                <a:cubicBezTo>
                                  <a:pt x="0" y="4102"/>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15" name="Shape 5415"/>
                        <wps:cNvSpPr/>
                        <wps:spPr>
                          <a:xfrm>
                            <a:off x="1173480" y="606552"/>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16" name="Shape 5416"/>
                        <wps:cNvSpPr/>
                        <wps:spPr>
                          <a:xfrm>
                            <a:off x="1344168" y="606552"/>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17" name="Shape 5417"/>
                        <wps:cNvSpPr/>
                        <wps:spPr>
                          <a:xfrm>
                            <a:off x="1173480" y="777240"/>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23" name="Shape 5423"/>
                        <wps:cNvSpPr/>
                        <wps:spPr>
                          <a:xfrm>
                            <a:off x="1072896" y="0"/>
                            <a:ext cx="685800" cy="1368552"/>
                          </a:xfrm>
                          <a:custGeom>
                            <a:avLst/>
                            <a:gdLst/>
                            <a:ahLst/>
                            <a:cxnLst/>
                            <a:rect l="0" t="0" r="0" b="0"/>
                            <a:pathLst>
                              <a:path w="685800" h="1368552">
                                <a:moveTo>
                                  <a:pt x="0" y="0"/>
                                </a:moveTo>
                                <a:lnTo>
                                  <a:pt x="685800" y="0"/>
                                </a:lnTo>
                                <a:lnTo>
                                  <a:pt x="685800" y="18288"/>
                                </a:lnTo>
                                <a:lnTo>
                                  <a:pt x="18288" y="18288"/>
                                </a:lnTo>
                                <a:lnTo>
                                  <a:pt x="18288" y="1353312"/>
                                </a:lnTo>
                                <a:lnTo>
                                  <a:pt x="685800" y="1353312"/>
                                </a:lnTo>
                                <a:lnTo>
                                  <a:pt x="685800" y="1368552"/>
                                </a:lnTo>
                                <a:lnTo>
                                  <a:pt x="0" y="136855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424" name="Shape 5424"/>
                        <wps:cNvSpPr/>
                        <wps:spPr>
                          <a:xfrm>
                            <a:off x="1758696" y="0"/>
                            <a:ext cx="682752" cy="1368552"/>
                          </a:xfrm>
                          <a:custGeom>
                            <a:avLst/>
                            <a:gdLst/>
                            <a:ahLst/>
                            <a:cxnLst/>
                            <a:rect l="0" t="0" r="0" b="0"/>
                            <a:pathLst>
                              <a:path w="682752" h="1368552">
                                <a:moveTo>
                                  <a:pt x="0" y="0"/>
                                </a:moveTo>
                                <a:lnTo>
                                  <a:pt x="682752" y="0"/>
                                </a:lnTo>
                                <a:lnTo>
                                  <a:pt x="682752" y="1368552"/>
                                </a:lnTo>
                                <a:lnTo>
                                  <a:pt x="0" y="1368552"/>
                                </a:lnTo>
                                <a:lnTo>
                                  <a:pt x="0" y="1353312"/>
                                </a:lnTo>
                                <a:lnTo>
                                  <a:pt x="667512" y="1353312"/>
                                </a:lnTo>
                                <a:lnTo>
                                  <a:pt x="667512" y="18288"/>
                                </a:lnTo>
                                <a:lnTo>
                                  <a:pt x="0" y="1828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36581" name="Rectangle 36581"/>
                        <wps:cNvSpPr/>
                        <wps:spPr>
                          <a:xfrm>
                            <a:off x="438912" y="97610"/>
                            <a:ext cx="49048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amples</w:t>
                              </w:r>
                            </w:p>
                          </w:txbxContent>
                        </wps:txbx>
                        <wps:bodyPr horzOverflow="overflow" vert="horz" lIns="0" tIns="0" rIns="0" bIns="0" rtlCol="0">
                          <a:noAutofit/>
                        </wps:bodyPr>
                      </wps:wsp>
                      <wps:wsp>
                        <wps:cNvPr id="36582" name="Rectangle 36582"/>
                        <wps:cNvSpPr/>
                        <wps:spPr>
                          <a:xfrm>
                            <a:off x="2670048" y="97610"/>
                            <a:ext cx="24245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ine</w:t>
                              </w:r>
                            </w:p>
                          </w:txbxContent>
                        </wps:txbx>
                        <wps:bodyPr horzOverflow="overflow" vert="horz" lIns="0" tIns="0" rIns="0" bIns="0" rtlCol="0">
                          <a:noAutofit/>
                        </wps:bodyPr>
                      </wps:wsp>
                      <wps:wsp>
                        <wps:cNvPr id="5429" name="Rectangle 5429"/>
                        <wps:cNvSpPr/>
                        <wps:spPr>
                          <a:xfrm>
                            <a:off x="877824" y="634057"/>
                            <a:ext cx="21443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eft</w:t>
                              </w:r>
                            </w:p>
                          </w:txbxContent>
                        </wps:txbx>
                        <wps:bodyPr horzOverflow="overflow" vert="horz" lIns="0" tIns="0" rIns="0" bIns="0" rtlCol="0">
                          <a:noAutofit/>
                        </wps:bodyPr>
                      </wps:wsp>
                      <wps:wsp>
                        <wps:cNvPr id="5431" name="Rectangle 5431"/>
                        <wps:cNvSpPr/>
                        <wps:spPr>
                          <a:xfrm>
                            <a:off x="2484115" y="634057"/>
                            <a:ext cx="2996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ight</w:t>
                              </w:r>
                            </w:p>
                          </w:txbxContent>
                        </wps:txbx>
                        <wps:bodyPr horzOverflow="overflow" vert="horz" lIns="0" tIns="0" rIns="0" bIns="0" rtlCol="0">
                          <a:noAutofit/>
                        </wps:bodyPr>
                      </wps:wsp>
                    </wpg:wgp>
                  </a:graphicData>
                </a:graphic>
              </wp:anchor>
            </w:drawing>
          </mc:Choice>
          <mc:Fallback>
            <w:pict>
              <v:group id="Group 281017" o:spid="_x0000_s1733" style="position:absolute;margin-left:210pt;margin-top:31.7pt;width:224.6pt;height:107.75pt;z-index:251658240;mso-position-horizontal-relative:text;mso-position-vertical-relative:text" coordsize="28523,13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">
                <v:shape id="Shape 5360" o:spid="_x0000_s1734" style="position:absolute;left:19110;top:7193;width:0;height:6431;visibility:visible;mso-wrap-style:square;v-text-anchor:top" coordsize="0,643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" path="m,l,643128e" filled="f" strokeweight=".24pt">
                  <v:stroke endcap="round"/>
                  <v:path arrowok="t" textboxrect="0,0,0,643128"/>
                </v:shape>
                <v:shape id="Shape 5361" o:spid="_x0000_s1735" style="position:absolute;left:19110;top:91;width:0;height:5090;visibility:visible;mso-wrap-style:square;v-text-anchor:top" coordsize="0,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" path="m,l,509016e" filled="f" strokeweight=".24pt">
                  <v:stroke endcap="round"/>
                  <v:path arrowok="t" textboxrect="0,0,0,509016"/>
                </v:shape>
                <v:shape id="Shape 5362" o:spid="_x0000_s1736" style="position:absolute;left:15544;top:10241;width:8809;height:0;visibility:visible;mso-wrap-style:square;v-text-anchor:top" coordsize="880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" path="m,l880872,e" filled="f" strokeweight=".24pt">
                  <v:stroke endcap="round"/>
                  <v:path arrowok="t" textboxrect="0,0,880872,0"/>
                </v:shape>
                <v:shape id="Shape 5363" o:spid="_x0000_s1737" style="position:absolute;left:10820;top:10241;width:2713;height:0;visibility:visible;mso-wrap-style:square;v-text-anchor:top" coordsize="271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" path="m,l271272,e" filled="f" strokeweight=".24pt">
                  <v:stroke endcap="round"/>
                  <v:path arrowok="t" textboxrect="0,0,271272,0"/>
                </v:shape>
                <v:shape id="Shape 5364" o:spid="_x0000_s1738" style="position:absolute;left:10119;top:2133;width:7461;height:1341;visibility:visible;mso-wrap-style:square;v-text-anchor:top" coordsize="746151,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" path="m670560,r75591,l746151,6096r-75591,l524256,9144r-64008,l393192,12192r-64008,3048l301752,18288r-27432,3048l222504,21336r-27432,3048l173736,27432r-24384,3048l112776,36576r-21336,l79248,39624,60960,42672,48768,48768r-9144,3048l27432,54864r-9144,3048l12192,60960,6096,67056r,3048l18288,76200r9144,3048l39624,82296r9144,3048l60960,88392r18288,3048l91440,94488r21336,3048l149352,103632r24384,l195072,106680r27432,3048l246888,112776r27432,l329184,115824r64008,3048l460248,121920r30480,l524256,124968r146304,l710184,128016r35967,l746151,134112r-35967,l670560,131064r-146304,l490728,128016r-30480,l393192,124968r-64008,-3048l274320,115824r-51816,l195072,112776r-21336,-3048l149352,109728r-18288,-3048l109728,103632,91440,100584,76200,97536,60960,94488,45720,91440,36576,88392,27432,85344,15240,82296,3048,76200,,70104,,64008,3048,57912,15240,51816,27432,48768r9144,-3048l45720,42672,60960,36576,91440,30480r18288,l131064,27432r18288,-3048l173736,21336r21336,l222504,18288r24384,-3048l274320,15240r27432,-3048l329184,9144,393192,6096,460248,3048r64008,l670560,xe" fillcolor="black" stroked="f" strokeweight="0">
                  <v:stroke endcap="round"/>
                  <v:path arrowok="t" textboxrect="0,0,746151,134112"/>
                </v:shape>
                <v:shape id="Shape 5365" o:spid="_x0000_s1739" style="position:absolute;left:17580;top:2133;width:7474;height:1341;visibility:visible;mso-wrap-style:square;v-text-anchor:top" coordsize="747370,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" path="m,l186537,r70105,3048l290170,3048r64008,3048l415137,9144r30480,3048l473049,15240r24385,l524866,18288r24383,3048l573634,21336r64008,9144l652881,30480r18289,3048l686410,36576r12192,6096l710793,45720r12193,3048l732130,51816r3048,3048l741274,57912r3048,6096l747370,67056r,3048l744322,70104r-3048,6096l735178,79248r-3048,3048l722986,85344r-12193,3048l686410,94488r-15240,3048l652881,100584r-15239,3048l594970,109728r-21336,l524866,115824r-51817,l445617,118872r-30480,3048l354178,124968r-64008,3048l256642,128016r-36576,3048l76810,131064r-36576,3048l,134112r,-6096l40234,128016r36576,-3048l220066,124968r36576,-3048l290170,121920r64008,-3048l415137,115824r30480,l473049,112776r24385,l524866,109728r48768,-6096l594970,103632r42672,-6096l652881,94488r18289,-3048l686410,88392r9144,-3048l710793,82296r18288,-6096l735178,73152r4876,-4877l735178,60960r-6097,-3048l719937,54864r-9144,-3048l695554,48768r-9144,-6096l671170,39624,652881,36576r-15239,l573634,27432,524866,21336r-51817,l445617,18288,415137,15240,354178,12192,290170,9144r-33528,l186537,6096,,6096,,xe" fillcolor="black" stroked="f" strokeweight="0">
                  <v:stroke endcap="round"/>
                  <v:path arrowok="t" textboxrect="0,0,747370,134112"/>
                </v:shape>
                <v:shape id="Shape 5366" o:spid="_x0000_s1740" style="position:absolute;left:8442;top:1402;width:2561;height:1066;visibility:visible;mso-wrap-style:square;v-text-anchor:top" coordsize="256032,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" path="m3048,l256032,100584r-3048,6096l,6096,3048,xe" fillcolor="black" stroked="f" strokeweight="0">
                  <v:stroke endcap="round"/>
                  <v:path arrowok="t" textboxrect="0,0,256032,106680"/>
                </v:shape>
                <v:shape id="Shape 5367" o:spid="_x0000_s1741" style="position:absolute;left:8442;top:1402;width:2622;height:2408;visibility:visible;mso-wrap-style:square;v-text-anchor:top" coordsize="262128,24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" path="m3048,l262128,237744r-3048,3048l,3048,3048,xe" fillcolor="black" stroked="f" strokeweight="0">
                  <v:stroke endcap="round"/>
                  <v:path arrowok="t" textboxrect="0,0,262128,240792"/>
                </v:shape>
                <v:shape id="Shape 5368" o:spid="_x0000_s1742" style="position:absolute;left:24688;top:1828;width:732;height:640;visibility:visible;mso-wrap-style:square;v-text-anchor:top" coordsize="7315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" path="m36576,l73152,54864,,64008,36576,xe" fillcolor="black" strokeweight=".24pt">
                  <v:stroke endcap="round"/>
                  <v:path arrowok="t" textboxrect="0,0,73152,64008"/>
                </v:shape>
                <v:shape id="Shape 5369" o:spid="_x0000_s1743" style="position:absolute;left:10576;top:2011;width:793;height:640;visibility:visible;mso-wrap-style:square;v-text-anchor:top" coordsize="7924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" path="m27432,l79248,57912,,64008,27432,xe" fillcolor="black" strokeweight=".24pt">
                  <v:stroke endcap="round"/>
                  <v:path arrowok="t" textboxrect="0,0,79248,64008"/>
                </v:shape>
                <v:shape id="Shape 5370" o:spid="_x0000_s1744" style="position:absolute;left:10637;top:3352;width:762;height:732;visibility:visible;mso-wrap-style:square;v-text-anchor:top" coordsize="76200,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" path="m45720,l76200,73152,,51816,45720,xe" fillcolor="black" strokeweight=".24pt">
                  <v:stroke endcap="round"/>
                  <v:path arrowok="t" textboxrect="0,0,76200,73152"/>
                </v:shape>
                <v:shape id="Shape 5371" o:spid="_x0000_s1745" style="position:absolute;left:23652;top:9906;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" path="m,l70104,33527,,64008,,xe" fillcolor="black" strokeweight=".24pt">
                  <v:stroke endcap="round"/>
                  <v:path arrowok="t" textboxrect="0,0,70104,64008"/>
                </v:shape>
                <v:shape id="Shape 5372" o:spid="_x0000_s1746" style="position:absolute;left:10820;top:9906;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" path="m67056,r,64008l,33527,67056,xe" fillcolor="black" strokeweight=".24pt">
                  <v:stroke endcap="round"/>
                  <v:path arrowok="t" textboxrect="0,0,67056,64008"/>
                </v:shape>
                <v:shape id="Shape 5373" o:spid="_x0000_s1747" style="position:absolute;left:18745;top:12923;width:701;height:701;visibility:visible;mso-wrap-style:square;v-text-anchor:top" coordsize="70104,7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" path="m,l70104,,36576,70103,,xe" fillcolor="black" strokeweight=".24pt">
                  <v:stroke endcap="round"/>
                  <v:path arrowok="t" textboxrect="0,0,70104,70103"/>
                </v:shape>
                <v:shape id="Shape 5374" o:spid="_x0000_s1748" style="position:absolute;left:18745;top:91;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" path="m36576,l70104,67056,,67056,36576,xe" fillcolor="black" strokeweight=".24pt">
                  <v:stroke endcap="round"/>
                  <v:path arrowok="t" textboxrect="0,0,70104,67056"/>
                </v:shape>
                <v:shape id="Shape 5375" o:spid="_x0000_s1749" style="position:absolute;left:24932;top:1402;width:1433;height:884;visibility:visible;mso-wrap-style:square;v-text-anchor:top" coordsize="143256,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" path="m143256,r,3048l3048,88392,,85344,143256,xe" fillcolor="black" stroked="f" strokeweight="0">
                  <v:stroke endcap="round"/>
                  <v:path arrowok="t" textboxrect="0,0,143256,88392"/>
                </v:shape>
                <v:rect id="Rectangle 5376" o:spid="_x0000_s1750" style="position:absolute;left:13959;top:9876;width:6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x</w:t>
                        </w:r>
                      </w:p>
                    </w:txbxContent>
                  </v:textbox>
                </v:rect>
                <v:rect id="Rectangle 5377" o:spid="_x0000_s1751" style="position:absolute;left:14630;top:10286;width:20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i</w:t>
                        </w:r>
                      </w:p>
                    </w:txbxContent>
                  </v:textbox>
                </v:rect>
                <v:rect id="Rectangle 5378" o:spid="_x0000_s1752" style="position:absolute;left:18531;top:5822;width:6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w:t>
                        </w:r>
                      </w:p>
                    </w:txbxContent>
                  </v:textbox>
                </v:rect>
                <v:rect id="Rectangle 5379" o:spid="_x0000_s1753" style="position:absolute;left:19141;top:6263;width:207;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i</w:t>
                        </w:r>
                      </w:p>
                    </w:txbxContent>
                  </v:textbox>
                </v:rect>
                <v:rect id="Rectangle 5380" o:spid="_x0000_s1754" style="position:absolute;top:8839;width:93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5382" o:spid="_x0000_s1755" style="position:absolute;left:761;top:9280;width:949;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Nf</w:t>
                        </w:r>
                      </w:p>
                    </w:txbxContent>
                  </v:textbox>
                </v:rect>
                <v:shape id="Shape 5395" o:spid="_x0000_s1756" style="position:absolute;left:11734;top:1005;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" path="m6096,v3365,,6096,2731,6096,6096c12192,9461,9461,12192,6096,12192,2730,12192,,9461,,6096,,2731,2730,,6096,xe" fillcolor="black" strokeweight=".24pt">
                  <v:stroke endcap="round"/>
                  <v:path arrowok="t" textboxrect="0,0,12192,12192"/>
                </v:shape>
                <v:shape id="Shape 5396" o:spid="_x0000_s1757" style="position:absolute;left:13441;top:1005;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" path="m6096,v3365,,6096,2731,6096,6096c12192,9461,9461,12192,6096,12192,2730,12192,,9461,,6096,,2731,2730,,6096,xe" fillcolor="black" strokeweight=".24pt">
                  <v:stroke endcap="round"/>
                  <v:path arrowok="t" textboxrect="0,0,12192,12192"/>
                </v:shape>
                <v:shape id="Shape 5397" o:spid="_x0000_s1758" style="position:absolute;left:15087;top:1005;width:183;height:122;visibility:visible;mso-wrap-style:square;v-text-anchor:top" coordsize="1828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" path="m9144,v5042,,9144,2731,9144,6096c18288,9461,14186,12192,9144,12192,4102,12192,,9461,,6096,,2731,4102,,9144,xe" fillcolor="black" strokeweight=".24pt">
                  <v:stroke endcap="round"/>
                  <v:path arrowok="t" textboxrect="0,0,18288,12192"/>
                </v:shape>
                <v:shape id="Shape 5398" o:spid="_x0000_s1759" style="position:absolute;left:16794;top:1005;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" path="m6096,v3366,,6096,2731,6096,6096c12192,9461,9462,12192,6096,12192,2731,12192,,9461,,6096,,2731,2731,,6096,xe" fillcolor="black" strokeweight=".24pt">
                  <v:stroke endcap="round"/>
                  <v:path arrowok="t" textboxrect="0,0,12192,12192"/>
                </v:shape>
                <v:shape id="Shape 5399" o:spid="_x0000_s1760" style="position:absolute;left:18196;top:1005;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" path="m6096,v3365,,6096,2731,6096,6096c12192,9461,9461,12192,6096,12192,2730,12192,,9461,,6096,,2731,2730,,6096,xe" fillcolor="black" strokeweight=".24pt">
                  <v:stroke endcap="round"/>
                  <v:path arrowok="t" textboxrect="0,0,12192,12192"/>
                </v:shape>
                <v:shape id="Shape 5400" o:spid="_x0000_s1761" style="position:absolute;left:19842;top:1005;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" path="m6096,v3366,,6096,2731,6096,6096c12192,9461,9462,12192,6096,12192,2731,12192,,9461,,6096,,2731,2731,,6096,xe" fillcolor="black" strokeweight=".24pt">
                  <v:stroke endcap="round"/>
                  <v:path arrowok="t" textboxrect="0,0,12192,12192"/>
                </v:shape>
                <v:shape id="Shape 5401" o:spid="_x0000_s1762" style="position:absolute;left:21549;top:1005;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" path="m6096,v3366,,6096,2731,6096,6096c12192,9461,9462,12192,6096,12192,2730,12192,,9461,,6096,,2731,2730,,6096,xe" fillcolor="black" strokeweight=".24pt">
                  <v:stroke endcap="round"/>
                  <v:path arrowok="t" textboxrect="0,0,12192,12192"/>
                </v:shape>
                <v:shape id="Shape 5402" o:spid="_x0000_s1763" style="position:absolute;left:23256;top:1005;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" path="m6096,v3365,,6096,2731,6096,6096c12192,9461,9461,12192,6096,12192,2730,12192,,9461,,6096,,2731,2730,,6096,xe" fillcolor="black" strokeweight=".24pt">
                  <v:stroke endcap="round"/>
                  <v:path arrowok="t" textboxrect="0,0,12192,12192"/>
                </v:shape>
                <v:shape id="Shape 5403" o:spid="_x0000_s1764" style="position:absolute;left:11734;top:2712;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" path="m6096,v3365,,6096,2731,6096,6096c12192,9461,9461,12192,6096,12192,2730,12192,,9461,,6096,,2731,2730,,6096,xe" fillcolor="black" strokeweight=".24pt">
                  <v:stroke endcap="round"/>
                  <v:path arrowok="t" textboxrect="0,0,12192,12192"/>
                </v:shape>
                <v:shape id="Shape 5404" o:spid="_x0000_s1765" style="position:absolute;left:13441;top:2712;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" path="m6096,v3365,,6096,2731,6096,6096c12192,9461,9461,12192,6096,12192,2730,12192,,9461,,6096,,2731,2730,,6096,xe" fillcolor="black" strokeweight=".24pt">
                  <v:stroke endcap="round"/>
                  <v:path arrowok="t" textboxrect="0,0,12192,12192"/>
                </v:shape>
                <v:shape id="Shape 5405" o:spid="_x0000_s1766" style="position:absolute;left:15087;top:2712;width:183;height:122;visibility:visible;mso-wrap-style:square;v-text-anchor:top" coordsize="1828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" path="m9144,v5042,,9144,2731,9144,6096c18288,9461,14186,12192,9144,12192,4102,12192,,9461,,6096,,2731,4102,,9144,xe" fillcolor="black" strokeweight=".24pt">
                  <v:stroke endcap="round"/>
                  <v:path arrowok="t" textboxrect="0,0,18288,12192"/>
                </v:shape>
                <v:shape id="Shape 5406" o:spid="_x0000_s1767" style="position:absolute;left:16794;top:2712;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" path="m6096,v3366,,6096,2731,6096,6096c12192,9461,9462,12192,6096,12192,2731,12192,,9461,,6096,,2731,2731,,6096,xe" fillcolor="black" strokeweight=".24pt">
                  <v:stroke endcap="round"/>
                  <v:path arrowok="t" textboxrect="0,0,12192,12192"/>
                </v:shape>
                <v:shape id="Shape 5407" o:spid="_x0000_s1768" style="position:absolute;left:18196;top:2712;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" path="m6096,v3365,,6096,2731,6096,6096c12192,9461,9461,12192,6096,12192,2730,12192,,9461,,6096,,2731,2730,,6096,xe" fillcolor="black" strokeweight=".24pt">
                  <v:stroke endcap="round"/>
                  <v:path arrowok="t" textboxrect="0,0,12192,12192"/>
                </v:shape>
                <v:shape id="Shape 5408" o:spid="_x0000_s1769" style="position:absolute;left:19842;top:2712;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" path="m6096,v3366,,6096,2731,6096,6096c12192,9461,9462,12192,6096,12192,2731,12192,,9461,,6096,,2731,2731,,6096,xe" fillcolor="black" strokeweight=".24pt">
                  <v:stroke endcap="round"/>
                  <v:path arrowok="t" textboxrect="0,0,12192,12192"/>
                </v:shape>
                <v:shape id="Shape 5409" o:spid="_x0000_s1770" style="position:absolute;left:21549;top:2712;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" path="m6096,v3366,,6096,2731,6096,6096c12192,9461,9462,12192,6096,12192,2730,12192,,9461,,6096,,2731,2730,,6096,xe" fillcolor="black" strokeweight=".24pt">
                  <v:stroke endcap="round"/>
                  <v:path arrowok="t" textboxrect="0,0,12192,12192"/>
                </v:shape>
                <v:shape id="Shape 5410" o:spid="_x0000_s1771" style="position:absolute;left:23256;top:2712;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" path="m6096,v3365,,6096,2731,6096,6096c12192,9461,9461,12192,6096,12192,2730,12192,,9461,,6096,,2731,2730,,6096,xe" fillcolor="black" strokeweight=".24pt">
                  <v:stroke endcap="round"/>
                  <v:path arrowok="t" textboxrect="0,0,12192,12192"/>
                </v:shape>
                <v:shape id="Shape 5411" o:spid="_x0000_s1772" style="position:absolute;left:11734;top:4358;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" path="m6096,v3365,,6096,4102,6096,9144c12192,14186,9461,18288,6096,18288,2730,18288,,14186,,9144,,4102,2730,,6096,xe" fillcolor="black" strokeweight=".24pt">
                  <v:stroke endcap="round"/>
                  <v:path arrowok="t" textboxrect="0,0,12192,18288"/>
                </v:shape>
                <v:shape id="Shape 5412" o:spid="_x0000_s1773" style="position:absolute;left:13441;top:4358;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" path="m6096,v3365,,6096,4102,6096,9144c12192,14186,9461,18288,6096,18288,2730,18288,,14186,,9144,,4102,2730,,6096,xe" fillcolor="black" strokeweight=".24pt">
                  <v:stroke endcap="round"/>
                  <v:path arrowok="t" textboxrect="0,0,12192,18288"/>
                </v:shape>
                <v:shape id="Shape 5413" o:spid="_x0000_s1774" style="position:absolute;left:15087;top:435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" path="m9144,v5042,,9144,4102,9144,9144c18288,14186,14186,18288,9144,18288,4102,18288,,14186,,9144,,4102,4102,,9144,xe" fillcolor="black" strokeweight=".24pt">
                  <v:stroke endcap="round"/>
                  <v:path arrowok="t" textboxrect="0,0,18288,18288"/>
                </v:shape>
                <v:shape id="Shape 5414" o:spid="_x0000_s1775" style="position:absolute;left:16794;top:4358;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" path="m6096,v3366,,6096,4102,6096,9144c12192,14186,9462,18288,6096,18288,2731,18288,,14186,,9144,,4102,2731,,6096,xe" fillcolor="black" strokeweight=".24pt">
                  <v:stroke endcap="round"/>
                  <v:path arrowok="t" textboxrect="0,0,12192,18288"/>
                </v:shape>
                <v:shape id="Shape 5415" o:spid="_x0000_s1776" style="position:absolute;left:11734;top:6065;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" path="m6096,v3365,,6096,2730,6096,6096c12192,9461,9461,12192,6096,12192,2730,12192,,9461,,6096,,2730,2730,,6096,xe" fillcolor="black" strokeweight=".24pt">
                  <v:stroke endcap="round"/>
                  <v:path arrowok="t" textboxrect="0,0,12192,12192"/>
                </v:shape>
                <v:shape id="Shape 5416" o:spid="_x0000_s1777" style="position:absolute;left:13441;top:6065;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" path="m6096,v3365,,6096,2730,6096,6096c12192,9461,9461,12192,6096,12192,2730,12192,,9461,,6096,,2730,2730,,6096,xe" fillcolor="black" strokeweight=".24pt">
                  <v:stroke endcap="round"/>
                  <v:path arrowok="t" textboxrect="0,0,12192,12192"/>
                </v:shape>
                <v:shape id="Shape 5417" o:spid="_x0000_s1778" style="position:absolute;left:11734;top:7772;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" path="m6096,v3365,,6096,2730,6096,6096c12192,9461,9461,12192,6096,12192,2730,12192,,9461,,6096,,2730,2730,,6096,xe" fillcolor="black" strokeweight=".24pt">
                  <v:stroke endcap="round"/>
                  <v:path arrowok="t" textboxrect="0,0,12192,12192"/>
                </v:shape>
                <v:shape id="Shape 5423" o:spid="_x0000_s1779" style="position:absolute;left:10728;width:6858;height:13685;visibility:visible;mso-wrap-style:square;v-text-anchor:top" coordsize="685800,1368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" path="m,l685800,r,18288l18288,18288r,1335024l685800,1353312r,15240l,1368552,,xe" fillcolor="black" stroked="f" strokeweight="0">
                  <v:stroke endcap="round"/>
                  <v:path arrowok="t" textboxrect="0,0,685800,1368552"/>
                </v:shape>
                <v:shape id="Shape 5424" o:spid="_x0000_s1780" style="position:absolute;left:17586;width:6828;height:13685;visibility:visible;mso-wrap-style:square;v-text-anchor:top" coordsize="682752,1368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" path="m,l682752,r,1368552l,1368552r,-15240l667512,1353312r,-1335024l,18288,,xe" fillcolor="black" stroked="f" strokeweight="0">
                  <v:stroke endcap="round"/>
                  <v:path arrowok="t" textboxrect="0,0,682752,1368552"/>
                </v:shape>
                <v:rect id="Rectangle 36581" o:spid="_x0000_s1781" style="position:absolute;left:4389;top:976;width:49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amples</w:t>
                        </w:r>
                      </w:p>
                    </w:txbxContent>
                  </v:textbox>
                </v:rect>
                <v:rect id="Rectangle 36582" o:spid="_x0000_s1782" style="position:absolute;left:26700;top:976;width:242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Line</w:t>
                        </w:r>
                      </w:p>
                    </w:txbxContent>
                  </v:textbox>
                </v:rect>
                <v:rect id="Rectangle 5429" o:spid="_x0000_s1783" style="position:absolute;left:8778;top:6340;width:214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Left</w:t>
                        </w:r>
                      </w:p>
                    </w:txbxContent>
                  </v:textbox>
                </v:rect>
                <v:rect id="Rectangle 5431" o:spid="_x0000_s1784" style="position:absolute;left:24841;top:6340;width:299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Right</w:t>
                        </w:r>
                      </w:p>
                    </w:txbxContent>
                  </v:textbox>
                </v:rect>
                <w10:wrap type="square"/>
              </v:group>
            </w:pict>
          </mc:Fallback>
        </mc:AlternateContent>
      </w:r>
      <w:r>
        <w:rPr>
          <w:rFonts w:ascii="Calibri" w:eastAsia="Calibri" w:hAnsi="Calibri" w:cs="Calibri"/>
          <w:sz w:val="22"/>
        </w:rPr>
        <w:tab/>
      </w:r>
      <w:r>
        <w:rPr>
          <w:rFonts w:ascii="Calibri" w:eastAsia="Calibri" w:hAnsi="Calibri" w:cs="Calibri"/>
          <w:noProof/>
          <w:sz w:val="22"/>
        </w:rPr>
        <mc:AlternateContent>
          <mc:Choice Requires="wpg">
            <w:drawing>
              <wp:inline distT="0" distB="0" distL="0" distR="0">
                <wp:extent cx="2310384" cy="1801368"/>
                <wp:effectExtent l="0" t="0" r="0" b="0"/>
                <wp:docPr id="281015" name="Group 281015"/>
                <wp:cNvGraphicFramePr/>
                <a:graphic xmlns:a="http://schemas.openxmlformats.org/drawingml/2006/main">
                  <a:graphicData uri="http://schemas.microsoft.com/office/word/2010/wordprocessingGroup">
                    <wpg:wgp>
                      <wpg:cNvGrpSpPr/>
                      <wpg:grpSpPr>
                        <a:xfrm>
                          <a:off x="0" y="0"/>
                          <a:ext cx="2310384" cy="1801368"/>
                          <a:chOff x="0" y="0"/>
                          <a:chExt cx="2310384" cy="1801368"/>
                        </a:xfrm>
                      </wpg:grpSpPr>
                      <wps:wsp>
                        <wps:cNvPr id="5352" name="Shape 5352"/>
                        <wps:cNvSpPr/>
                        <wps:spPr>
                          <a:xfrm>
                            <a:off x="606552" y="0"/>
                            <a:ext cx="853440" cy="1362456"/>
                          </a:xfrm>
                          <a:custGeom>
                            <a:avLst/>
                            <a:gdLst/>
                            <a:ahLst/>
                            <a:cxnLst/>
                            <a:rect l="0" t="0" r="0" b="0"/>
                            <a:pathLst>
                              <a:path w="853440" h="1362456">
                                <a:moveTo>
                                  <a:pt x="0" y="0"/>
                                </a:moveTo>
                                <a:lnTo>
                                  <a:pt x="853440" y="0"/>
                                </a:lnTo>
                                <a:lnTo>
                                  <a:pt x="853440" y="15239"/>
                                </a:lnTo>
                                <a:lnTo>
                                  <a:pt x="18288" y="15239"/>
                                </a:lnTo>
                                <a:lnTo>
                                  <a:pt x="18288" y="1347216"/>
                                </a:lnTo>
                                <a:lnTo>
                                  <a:pt x="853440" y="1347216"/>
                                </a:lnTo>
                                <a:lnTo>
                                  <a:pt x="853440" y="1362456"/>
                                </a:lnTo>
                                <a:lnTo>
                                  <a:pt x="0" y="136245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353" name="Shape 5353"/>
                        <wps:cNvSpPr/>
                        <wps:spPr>
                          <a:xfrm>
                            <a:off x="1459992" y="0"/>
                            <a:ext cx="850392" cy="1362456"/>
                          </a:xfrm>
                          <a:custGeom>
                            <a:avLst/>
                            <a:gdLst/>
                            <a:ahLst/>
                            <a:cxnLst/>
                            <a:rect l="0" t="0" r="0" b="0"/>
                            <a:pathLst>
                              <a:path w="850392" h="1362456">
                                <a:moveTo>
                                  <a:pt x="0" y="0"/>
                                </a:moveTo>
                                <a:lnTo>
                                  <a:pt x="850392" y="0"/>
                                </a:lnTo>
                                <a:lnTo>
                                  <a:pt x="850392" y="1362456"/>
                                </a:lnTo>
                                <a:lnTo>
                                  <a:pt x="0" y="1362456"/>
                                </a:lnTo>
                                <a:lnTo>
                                  <a:pt x="0" y="1347216"/>
                                </a:lnTo>
                                <a:lnTo>
                                  <a:pt x="835152" y="1347216"/>
                                </a:lnTo>
                                <a:lnTo>
                                  <a:pt x="835152" y="15239"/>
                                </a:lnTo>
                                <a:lnTo>
                                  <a:pt x="0" y="1523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66" name="Shape 456566"/>
                        <wps:cNvSpPr/>
                        <wps:spPr>
                          <a:xfrm>
                            <a:off x="277368" y="749808"/>
                            <a:ext cx="1688592" cy="740664"/>
                          </a:xfrm>
                          <a:custGeom>
                            <a:avLst/>
                            <a:gdLst/>
                            <a:ahLst/>
                            <a:cxnLst/>
                            <a:rect l="0" t="0" r="0" b="0"/>
                            <a:pathLst>
                              <a:path w="1688592" h="740664">
                                <a:moveTo>
                                  <a:pt x="0" y="0"/>
                                </a:moveTo>
                                <a:lnTo>
                                  <a:pt x="1688592" y="0"/>
                                </a:lnTo>
                                <a:lnTo>
                                  <a:pt x="1688592" y="740664"/>
                                </a:lnTo>
                                <a:lnTo>
                                  <a:pt x="0" y="740664"/>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5355" name="Shape 5355"/>
                        <wps:cNvSpPr/>
                        <wps:spPr>
                          <a:xfrm>
                            <a:off x="268224" y="740663"/>
                            <a:ext cx="853440" cy="755904"/>
                          </a:xfrm>
                          <a:custGeom>
                            <a:avLst/>
                            <a:gdLst/>
                            <a:ahLst/>
                            <a:cxnLst/>
                            <a:rect l="0" t="0" r="0" b="0"/>
                            <a:pathLst>
                              <a:path w="853440" h="755904">
                                <a:moveTo>
                                  <a:pt x="0" y="0"/>
                                </a:moveTo>
                                <a:lnTo>
                                  <a:pt x="853440" y="0"/>
                                </a:lnTo>
                                <a:lnTo>
                                  <a:pt x="853440" y="18288"/>
                                </a:lnTo>
                                <a:lnTo>
                                  <a:pt x="18288" y="18288"/>
                                </a:lnTo>
                                <a:lnTo>
                                  <a:pt x="18288" y="743713"/>
                                </a:lnTo>
                                <a:lnTo>
                                  <a:pt x="853440" y="743713"/>
                                </a:lnTo>
                                <a:lnTo>
                                  <a:pt x="853440" y="755904"/>
                                </a:lnTo>
                                <a:lnTo>
                                  <a:pt x="0" y="75590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356" name="Shape 5356"/>
                        <wps:cNvSpPr/>
                        <wps:spPr>
                          <a:xfrm>
                            <a:off x="1121664" y="740663"/>
                            <a:ext cx="850392" cy="755904"/>
                          </a:xfrm>
                          <a:custGeom>
                            <a:avLst/>
                            <a:gdLst/>
                            <a:ahLst/>
                            <a:cxnLst/>
                            <a:rect l="0" t="0" r="0" b="0"/>
                            <a:pathLst>
                              <a:path w="850392" h="755904">
                                <a:moveTo>
                                  <a:pt x="0" y="0"/>
                                </a:moveTo>
                                <a:lnTo>
                                  <a:pt x="850392" y="0"/>
                                </a:lnTo>
                                <a:lnTo>
                                  <a:pt x="850392" y="755904"/>
                                </a:lnTo>
                                <a:lnTo>
                                  <a:pt x="0" y="755904"/>
                                </a:lnTo>
                                <a:lnTo>
                                  <a:pt x="0" y="743713"/>
                                </a:lnTo>
                                <a:lnTo>
                                  <a:pt x="835152" y="743713"/>
                                </a:lnTo>
                                <a:lnTo>
                                  <a:pt x="835152" y="18288"/>
                                </a:lnTo>
                                <a:lnTo>
                                  <a:pt x="0"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358" name="Shape 5358"/>
                        <wps:cNvSpPr/>
                        <wps:spPr>
                          <a:xfrm>
                            <a:off x="70104" y="1051560"/>
                            <a:ext cx="477012" cy="679704"/>
                          </a:xfrm>
                          <a:custGeom>
                            <a:avLst/>
                            <a:gdLst/>
                            <a:ahLst/>
                            <a:cxnLst/>
                            <a:rect l="0" t="0" r="0" b="0"/>
                            <a:pathLst>
                              <a:path w="477012" h="679704">
                                <a:moveTo>
                                  <a:pt x="0" y="0"/>
                                </a:moveTo>
                                <a:lnTo>
                                  <a:pt x="477012" y="0"/>
                                </a:lnTo>
                                <a:lnTo>
                                  <a:pt x="477012" y="6096"/>
                                </a:lnTo>
                                <a:lnTo>
                                  <a:pt x="6096" y="6096"/>
                                </a:lnTo>
                                <a:lnTo>
                                  <a:pt x="6096" y="676656"/>
                                </a:lnTo>
                                <a:lnTo>
                                  <a:pt x="477012" y="676656"/>
                                </a:lnTo>
                                <a:lnTo>
                                  <a:pt x="477012" y="679704"/>
                                </a:lnTo>
                                <a:lnTo>
                                  <a:pt x="0" y="67970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359" name="Shape 5359"/>
                        <wps:cNvSpPr/>
                        <wps:spPr>
                          <a:xfrm>
                            <a:off x="547116" y="1051560"/>
                            <a:ext cx="477012" cy="679704"/>
                          </a:xfrm>
                          <a:custGeom>
                            <a:avLst/>
                            <a:gdLst/>
                            <a:ahLst/>
                            <a:cxnLst/>
                            <a:rect l="0" t="0" r="0" b="0"/>
                            <a:pathLst>
                              <a:path w="477012" h="679704">
                                <a:moveTo>
                                  <a:pt x="0" y="0"/>
                                </a:moveTo>
                                <a:lnTo>
                                  <a:pt x="477012" y="0"/>
                                </a:lnTo>
                                <a:lnTo>
                                  <a:pt x="477012" y="679704"/>
                                </a:lnTo>
                                <a:lnTo>
                                  <a:pt x="0" y="679704"/>
                                </a:lnTo>
                                <a:lnTo>
                                  <a:pt x="0" y="676656"/>
                                </a:lnTo>
                                <a:lnTo>
                                  <a:pt x="470916" y="676656"/>
                                </a:lnTo>
                                <a:lnTo>
                                  <a:pt x="470916"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383" name="Rectangle 5383"/>
                        <wps:cNvSpPr/>
                        <wps:spPr>
                          <a:xfrm>
                            <a:off x="2033016" y="1423489"/>
                            <a:ext cx="936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5384" name="Rectangle 5384"/>
                        <wps:cNvSpPr/>
                        <wps:spPr>
                          <a:xfrm>
                            <a:off x="2112264" y="1464521"/>
                            <a:ext cx="177526"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Nf-1</w:t>
                              </w:r>
                            </w:p>
                          </w:txbxContent>
                        </wps:txbx>
                        <wps:bodyPr horzOverflow="overflow" vert="horz" lIns="0" tIns="0" rIns="0" bIns="0" rtlCol="0">
                          <a:noAutofit/>
                        </wps:bodyPr>
                      </wps:wsp>
                      <wps:wsp>
                        <wps:cNvPr id="5387" name="Rectangle 5387"/>
                        <wps:cNvSpPr/>
                        <wps:spPr>
                          <a:xfrm>
                            <a:off x="1085088" y="1658185"/>
                            <a:ext cx="936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5389" name="Rectangle 5389"/>
                        <wps:cNvSpPr/>
                        <wps:spPr>
                          <a:xfrm>
                            <a:off x="1155192" y="1702265"/>
                            <a:ext cx="51841"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wps:txbx>
                        <wps:bodyPr horzOverflow="overflow" vert="horz" lIns="0" tIns="0" rIns="0" bIns="0" rtlCol="0">
                          <a:noAutofit/>
                        </wps:bodyPr>
                      </wps:wsp>
                      <wps:wsp>
                        <wps:cNvPr id="456567" name="Shape 456567"/>
                        <wps:cNvSpPr/>
                        <wps:spPr>
                          <a:xfrm>
                            <a:off x="73152" y="1054608"/>
                            <a:ext cx="947928" cy="673608"/>
                          </a:xfrm>
                          <a:custGeom>
                            <a:avLst/>
                            <a:gdLst/>
                            <a:ahLst/>
                            <a:cxnLst/>
                            <a:rect l="0" t="0" r="0" b="0"/>
                            <a:pathLst>
                              <a:path w="947928" h="673608">
                                <a:moveTo>
                                  <a:pt x="0" y="0"/>
                                </a:moveTo>
                                <a:lnTo>
                                  <a:pt x="947928" y="0"/>
                                </a:lnTo>
                                <a:lnTo>
                                  <a:pt x="947928" y="673608"/>
                                </a:lnTo>
                                <a:lnTo>
                                  <a:pt x="0" y="67360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5392" name="Shape 5392"/>
                        <wps:cNvSpPr/>
                        <wps:spPr>
                          <a:xfrm>
                            <a:off x="67056" y="1045463"/>
                            <a:ext cx="480060" cy="688849"/>
                          </a:xfrm>
                          <a:custGeom>
                            <a:avLst/>
                            <a:gdLst/>
                            <a:ahLst/>
                            <a:cxnLst/>
                            <a:rect l="0" t="0" r="0" b="0"/>
                            <a:pathLst>
                              <a:path w="480060" h="688849">
                                <a:moveTo>
                                  <a:pt x="0" y="0"/>
                                </a:moveTo>
                                <a:lnTo>
                                  <a:pt x="480060" y="0"/>
                                </a:lnTo>
                                <a:lnTo>
                                  <a:pt x="480060" y="18288"/>
                                </a:lnTo>
                                <a:lnTo>
                                  <a:pt x="15240" y="18288"/>
                                </a:lnTo>
                                <a:lnTo>
                                  <a:pt x="15240" y="676656"/>
                                </a:lnTo>
                                <a:lnTo>
                                  <a:pt x="480060" y="676656"/>
                                </a:lnTo>
                                <a:lnTo>
                                  <a:pt x="480060" y="688849"/>
                                </a:lnTo>
                                <a:lnTo>
                                  <a:pt x="0" y="688849"/>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393" name="Shape 5393"/>
                        <wps:cNvSpPr/>
                        <wps:spPr>
                          <a:xfrm>
                            <a:off x="547116" y="1045463"/>
                            <a:ext cx="480060" cy="688849"/>
                          </a:xfrm>
                          <a:custGeom>
                            <a:avLst/>
                            <a:gdLst/>
                            <a:ahLst/>
                            <a:cxnLst/>
                            <a:rect l="0" t="0" r="0" b="0"/>
                            <a:pathLst>
                              <a:path w="480060" h="688849">
                                <a:moveTo>
                                  <a:pt x="0" y="0"/>
                                </a:moveTo>
                                <a:lnTo>
                                  <a:pt x="480060" y="0"/>
                                </a:lnTo>
                                <a:lnTo>
                                  <a:pt x="480060" y="688849"/>
                                </a:lnTo>
                                <a:lnTo>
                                  <a:pt x="0" y="688849"/>
                                </a:lnTo>
                                <a:lnTo>
                                  <a:pt x="0" y="676656"/>
                                </a:lnTo>
                                <a:lnTo>
                                  <a:pt x="464820" y="676656"/>
                                </a:lnTo>
                                <a:lnTo>
                                  <a:pt x="464820" y="18288"/>
                                </a:lnTo>
                                <a:lnTo>
                                  <a:pt x="0" y="1828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394" name="Shape 5394"/>
                        <wps:cNvSpPr/>
                        <wps:spPr>
                          <a:xfrm>
                            <a:off x="234696" y="777239"/>
                            <a:ext cx="12192" cy="12192"/>
                          </a:xfrm>
                          <a:custGeom>
                            <a:avLst/>
                            <a:gdLst/>
                            <a:ahLst/>
                            <a:cxnLst/>
                            <a:rect l="0" t="0" r="0" b="0"/>
                            <a:pathLst>
                              <a:path w="12192" h="12192">
                                <a:moveTo>
                                  <a:pt x="6096" y="0"/>
                                </a:moveTo>
                                <a:cubicBezTo>
                                  <a:pt x="9462" y="0"/>
                                  <a:pt x="12192" y="2731"/>
                                  <a:pt x="12192" y="6097"/>
                                </a:cubicBezTo>
                                <a:cubicBezTo>
                                  <a:pt x="12192" y="9461"/>
                                  <a:pt x="9462" y="12192"/>
                                  <a:pt x="6096" y="12192"/>
                                </a:cubicBezTo>
                                <a:cubicBezTo>
                                  <a:pt x="2731" y="12192"/>
                                  <a:pt x="0" y="9461"/>
                                  <a:pt x="0" y="6097"/>
                                </a:cubicBezTo>
                                <a:cubicBezTo>
                                  <a:pt x="0" y="2731"/>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18" name="Shape 5418"/>
                        <wps:cNvSpPr/>
                        <wps:spPr>
                          <a:xfrm>
                            <a:off x="1959864" y="1539239"/>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19" name="Shape 5419"/>
                        <wps:cNvSpPr/>
                        <wps:spPr>
                          <a:xfrm>
                            <a:off x="1648968" y="1630680"/>
                            <a:ext cx="6096" cy="12192"/>
                          </a:xfrm>
                          <a:custGeom>
                            <a:avLst/>
                            <a:gdLst/>
                            <a:ahLst/>
                            <a:cxnLst/>
                            <a:rect l="0" t="0" r="0" b="0"/>
                            <a:pathLst>
                              <a:path w="6096" h="12192">
                                <a:moveTo>
                                  <a:pt x="3048" y="0"/>
                                </a:moveTo>
                                <a:cubicBezTo>
                                  <a:pt x="4724" y="0"/>
                                  <a:pt x="6096" y="2731"/>
                                  <a:pt x="6096" y="6097"/>
                                </a:cubicBezTo>
                                <a:cubicBezTo>
                                  <a:pt x="6096" y="9461"/>
                                  <a:pt x="4724" y="12192"/>
                                  <a:pt x="3048" y="12192"/>
                                </a:cubicBezTo>
                                <a:cubicBezTo>
                                  <a:pt x="1371" y="12192"/>
                                  <a:pt x="0" y="9461"/>
                                  <a:pt x="0" y="6097"/>
                                </a:cubicBezTo>
                                <a:cubicBezTo>
                                  <a:pt x="0" y="2731"/>
                                  <a:pt x="1371" y="0"/>
                                  <a:pt x="3048"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20" name="Shape 5420"/>
                        <wps:cNvSpPr/>
                        <wps:spPr>
                          <a:xfrm>
                            <a:off x="1313688" y="1722120"/>
                            <a:ext cx="12192" cy="12192"/>
                          </a:xfrm>
                          <a:custGeom>
                            <a:avLst/>
                            <a:gdLst/>
                            <a:ahLst/>
                            <a:cxnLst/>
                            <a:rect l="0" t="0" r="0" b="0"/>
                            <a:pathLst>
                              <a:path w="12192" h="12192">
                                <a:moveTo>
                                  <a:pt x="6096" y="0"/>
                                </a:moveTo>
                                <a:cubicBezTo>
                                  <a:pt x="9461" y="0"/>
                                  <a:pt x="12192" y="2731"/>
                                  <a:pt x="12192" y="6096"/>
                                </a:cubicBezTo>
                                <a:cubicBezTo>
                                  <a:pt x="12192" y="9461"/>
                                  <a:pt x="9461"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21" name="Shape 5421"/>
                        <wps:cNvSpPr/>
                        <wps:spPr>
                          <a:xfrm>
                            <a:off x="149352" y="893063"/>
                            <a:ext cx="12192" cy="12192"/>
                          </a:xfrm>
                          <a:custGeom>
                            <a:avLst/>
                            <a:gdLst/>
                            <a:ahLst/>
                            <a:cxnLst/>
                            <a:rect l="0" t="0" r="0" b="0"/>
                            <a:pathLst>
                              <a:path w="12192" h="12192">
                                <a:moveTo>
                                  <a:pt x="6096" y="0"/>
                                </a:moveTo>
                                <a:cubicBezTo>
                                  <a:pt x="9462" y="0"/>
                                  <a:pt x="12192" y="2731"/>
                                  <a:pt x="12192" y="6097"/>
                                </a:cubicBezTo>
                                <a:cubicBezTo>
                                  <a:pt x="12192" y="9462"/>
                                  <a:pt x="9462" y="12192"/>
                                  <a:pt x="6096" y="12192"/>
                                </a:cubicBezTo>
                                <a:cubicBezTo>
                                  <a:pt x="2731" y="12192"/>
                                  <a:pt x="0" y="9462"/>
                                  <a:pt x="0" y="6097"/>
                                </a:cubicBezTo>
                                <a:cubicBezTo>
                                  <a:pt x="0" y="2731"/>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22" name="Shape 5422"/>
                        <wps:cNvSpPr/>
                        <wps:spPr>
                          <a:xfrm>
                            <a:off x="64008" y="1008888"/>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456568" name="Shape 456568"/>
                        <wps:cNvSpPr/>
                        <wps:spPr>
                          <a:xfrm>
                            <a:off x="6096" y="1121664"/>
                            <a:ext cx="947928" cy="673608"/>
                          </a:xfrm>
                          <a:custGeom>
                            <a:avLst/>
                            <a:gdLst/>
                            <a:ahLst/>
                            <a:cxnLst/>
                            <a:rect l="0" t="0" r="0" b="0"/>
                            <a:pathLst>
                              <a:path w="947928" h="673608">
                                <a:moveTo>
                                  <a:pt x="0" y="0"/>
                                </a:moveTo>
                                <a:lnTo>
                                  <a:pt x="947928" y="0"/>
                                </a:lnTo>
                                <a:lnTo>
                                  <a:pt x="947928" y="673608"/>
                                </a:lnTo>
                                <a:lnTo>
                                  <a:pt x="0" y="67360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5426" name="Shape 5426"/>
                        <wps:cNvSpPr/>
                        <wps:spPr>
                          <a:xfrm>
                            <a:off x="0" y="1112520"/>
                            <a:ext cx="480060" cy="688848"/>
                          </a:xfrm>
                          <a:custGeom>
                            <a:avLst/>
                            <a:gdLst/>
                            <a:ahLst/>
                            <a:cxnLst/>
                            <a:rect l="0" t="0" r="0" b="0"/>
                            <a:pathLst>
                              <a:path w="480060" h="688848">
                                <a:moveTo>
                                  <a:pt x="0" y="0"/>
                                </a:moveTo>
                                <a:lnTo>
                                  <a:pt x="480060" y="0"/>
                                </a:lnTo>
                                <a:lnTo>
                                  <a:pt x="480060" y="18288"/>
                                </a:lnTo>
                                <a:lnTo>
                                  <a:pt x="15240" y="18288"/>
                                </a:lnTo>
                                <a:lnTo>
                                  <a:pt x="15240" y="673608"/>
                                </a:lnTo>
                                <a:lnTo>
                                  <a:pt x="480060" y="673608"/>
                                </a:lnTo>
                                <a:lnTo>
                                  <a:pt x="480060" y="688848"/>
                                </a:lnTo>
                                <a:lnTo>
                                  <a:pt x="0" y="6888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427" name="Shape 5427"/>
                        <wps:cNvSpPr/>
                        <wps:spPr>
                          <a:xfrm>
                            <a:off x="480060" y="1112520"/>
                            <a:ext cx="480060" cy="688848"/>
                          </a:xfrm>
                          <a:custGeom>
                            <a:avLst/>
                            <a:gdLst/>
                            <a:ahLst/>
                            <a:cxnLst/>
                            <a:rect l="0" t="0" r="0" b="0"/>
                            <a:pathLst>
                              <a:path w="480060" h="688848">
                                <a:moveTo>
                                  <a:pt x="0" y="0"/>
                                </a:moveTo>
                                <a:lnTo>
                                  <a:pt x="480060" y="0"/>
                                </a:lnTo>
                                <a:lnTo>
                                  <a:pt x="480060" y="688848"/>
                                </a:lnTo>
                                <a:lnTo>
                                  <a:pt x="0" y="688848"/>
                                </a:lnTo>
                                <a:lnTo>
                                  <a:pt x="0" y="673608"/>
                                </a:lnTo>
                                <a:lnTo>
                                  <a:pt x="464820" y="673608"/>
                                </a:lnTo>
                                <a:lnTo>
                                  <a:pt x="464820" y="18288"/>
                                </a:lnTo>
                                <a:lnTo>
                                  <a:pt x="0" y="1828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id="Group 281015" o:spid="_x0000_s1785" style="width:181.9pt;height:141.85pt;mso-position-horizontal-relative:char;mso-position-vertical-relative:line" coordsize="23103,18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">
                <v:shape id="Shape 5352" o:spid="_x0000_s1786" style="position:absolute;left:6065;width:8534;height:13624;visibility:visible;mso-wrap-style:square;v-text-anchor:top" coordsize="853440,1362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" path="m,l853440,r,15239l18288,15239r,1331977l853440,1347216r,15240l,1362456,,xe" fillcolor="black" stroked="f" strokeweight="0">
                  <v:stroke miterlimit="83231f" joinstyle="miter"/>
                  <v:path arrowok="t" textboxrect="0,0,853440,1362456"/>
                </v:shape>
                <v:shape id="Shape 5353" o:spid="_x0000_s1787" style="position:absolute;left:14599;width:8504;height:13624;visibility:visible;mso-wrap-style:square;v-text-anchor:top" coordsize="850392,1362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" path="m,l850392,r,1362456l,1362456r,-15240l835152,1347216r,-1331977l,15239,,xe" fillcolor="black" stroked="f" strokeweight="0">
                  <v:stroke miterlimit="83231f" joinstyle="miter"/>
                  <v:path arrowok="t" textboxrect="0,0,850392,1362456"/>
                </v:shape>
                <v:shape id="Shape 456566" o:spid="_x0000_s1788" style="position:absolute;left:2773;top:7498;width:16886;height:7406;visibility:visible;mso-wrap-style:square;v-text-anchor:top" coordsize="1688592,740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" path="m,l1688592,r,740664l,740664,,e" stroked="f" strokeweight="0">
                  <v:stroke miterlimit="83231f" joinstyle="miter"/>
                  <v:path arrowok="t" textboxrect="0,0,1688592,740664"/>
                </v:shape>
                <v:shape id="Shape 5355" o:spid="_x0000_s1789" style="position:absolute;left:2682;top:7406;width:8534;height:7559;visibility:visible;mso-wrap-style:square;v-text-anchor:top" coordsize="853440,755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" path="m,l853440,r,18288l18288,18288r,725425l853440,743713r,12191l,755904,,xe" fillcolor="black" stroked="f" strokeweight="0">
                  <v:stroke miterlimit="83231f" joinstyle="miter"/>
                  <v:path arrowok="t" textboxrect="0,0,853440,755904"/>
                </v:shape>
                <v:shape id="Shape 5356" o:spid="_x0000_s1790" style="position:absolute;left:11216;top:7406;width:8504;height:7559;visibility:visible;mso-wrap-style:square;v-text-anchor:top" coordsize="850392,755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" path="m,l850392,r,755904l,755904,,743713r835152,l835152,18288,,18288,,xe" fillcolor="black" stroked="f" strokeweight="0">
                  <v:stroke miterlimit="83231f" joinstyle="miter"/>
                  <v:path arrowok="t" textboxrect="0,0,850392,755904"/>
                </v:shape>
                <v:shape id="Shape 5358" o:spid="_x0000_s1791" style="position:absolute;left:701;top:10515;width:4770;height:6797;visibility:visible;mso-wrap-style:square;v-text-anchor:top" coordsize="477012,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" path="m,l477012,r,6096l6096,6096r,670560l477012,676656r,3048l,679704,,xe" fillcolor="black" stroked="f" strokeweight="0">
                  <v:stroke miterlimit="83231f" joinstyle="miter"/>
                  <v:path arrowok="t" textboxrect="0,0,477012,679704"/>
                </v:shape>
                <v:shape id="Shape 5359" o:spid="_x0000_s1792" style="position:absolute;left:5471;top:10515;width:4770;height:6797;visibility:visible;mso-wrap-style:square;v-text-anchor:top" coordsize="477012,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" path="m,l477012,r,679704l,679704r,-3048l470916,676656r,-670560l,6096,,xe" fillcolor="black" stroked="f" strokeweight="0">
                  <v:stroke miterlimit="83231f" joinstyle="miter"/>
                  <v:path arrowok="t" textboxrect="0,0,477012,679704"/>
                </v:shape>
                <v:rect id="Rectangle 5383" o:spid="_x0000_s1793" style="position:absolute;left:20330;top:14234;width:93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5384" o:spid="_x0000_s1794" style="position:absolute;left:21122;top:14645;width:1775;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Nf-1</w:t>
                        </w:r>
                      </w:p>
                    </w:txbxContent>
                  </v:textbox>
                </v:rect>
                <v:rect id="Rectangle 5387" o:spid="_x0000_s1795" style="position:absolute;left:10850;top:16581;width:93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5389" o:spid="_x0000_s1796" style="position:absolute;left:11551;top:17022;width:519;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v:textbox>
                </v:rect>
                <v:shape id="Shape 456567" o:spid="_x0000_s1797" style="position:absolute;left:731;top:10546;width:9479;height:6736;visibility:visible;mso-wrap-style:square;v-text-anchor:top" coordsize="947928,673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" path="m,l947928,r,673608l,673608,,e" stroked="f" strokeweight="0">
                  <v:stroke endcap="round"/>
                  <v:path arrowok="t" textboxrect="0,0,947928,673608"/>
                </v:shape>
                <v:shape id="Shape 5392" o:spid="_x0000_s1798" style="position:absolute;left:670;top:10454;width:4801;height:6889;visibility:visible;mso-wrap-style:square;v-text-anchor:top" coordsize="480060,688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" path="m,l480060,r,18288l15240,18288r,658368l480060,676656r,12193l,688849,,xe" fillcolor="black" stroked="f" strokeweight="0">
                  <v:stroke endcap="round"/>
                  <v:path arrowok="t" textboxrect="0,0,480060,688849"/>
                </v:shape>
                <v:shape id="Shape 5393" o:spid="_x0000_s1799" style="position:absolute;left:5471;top:10454;width:4800;height:6889;visibility:visible;mso-wrap-style:square;v-text-anchor:top" coordsize="480060,688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" path="m,l480060,r,688849l,688849,,676656r464820,l464820,18288,,18288,,xe" fillcolor="black" stroked="f" strokeweight="0">
                  <v:stroke endcap="round"/>
                  <v:path arrowok="t" textboxrect="0,0,480060,688849"/>
                </v:shape>
                <v:shape id="Shape 5394" o:spid="_x0000_s1800" style="position:absolute;left:2346;top:7772;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" path="m6096,v3366,,6096,2731,6096,6097c12192,9461,9462,12192,6096,12192,2731,12192,,9461,,6097,,2731,2731,,6096,xe" fillcolor="black" strokeweight=".24pt">
                  <v:stroke endcap="round"/>
                  <v:path arrowok="t" textboxrect="0,0,12192,12192"/>
                </v:shape>
                <v:shape id="Shape 5418" o:spid="_x0000_s1801" style="position:absolute;left:19598;top:15392;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" path="m6096,v3365,,6096,4102,6096,9144c12192,14186,9461,18288,6096,18288,2730,18288,,14186,,9144,,4102,2730,,6096,xe" fillcolor="black" strokeweight=".24pt">
                  <v:stroke endcap="round"/>
                  <v:path arrowok="t" textboxrect="0,0,12192,18288"/>
                </v:shape>
                <v:shape id="Shape 5419" o:spid="_x0000_s1802" style="position:absolute;left:16489;top:16306;width:61;height:122;visibility:visible;mso-wrap-style:square;v-text-anchor:top" coordsize="6096,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" path="m3048,c4724,,6096,2731,6096,6097v,3364,-1372,6095,-3048,6095c1371,12192,,9461,,6097,,2731,1371,,3048,xe" fillcolor="black" strokeweight=".24pt">
                  <v:stroke endcap="round"/>
                  <v:path arrowok="t" textboxrect="0,0,6096,12192"/>
                </v:shape>
                <v:shape id="Shape 5420" o:spid="_x0000_s1803" style="position:absolute;left:13136;top:17221;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" path="m6096,v3365,,6096,2731,6096,6096c12192,9461,9461,12192,6096,12192,2730,12192,,9461,,6096,,2731,2730,,6096,xe" fillcolor="black" strokeweight=".24pt">
                  <v:stroke endcap="round"/>
                  <v:path arrowok="t" textboxrect="0,0,12192,12192"/>
                </v:shape>
                <v:shape id="Shape 5421" o:spid="_x0000_s1804" style="position:absolute;left:1493;top:8930;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" path="m6096,v3366,,6096,2731,6096,6097c12192,9462,9462,12192,6096,12192,2731,12192,,9462,,6097,,2731,2731,,6096,xe" fillcolor="black" strokeweight=".24pt">
                  <v:stroke endcap="round"/>
                  <v:path arrowok="t" textboxrect="0,0,12192,12192"/>
                </v:shape>
                <v:shape id="Shape 5422" o:spid="_x0000_s1805" style="position:absolute;left:640;top:10088;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" path="m6096,v3365,,6096,2730,6096,6096c12192,9461,9461,12192,6096,12192,2730,12192,,9461,,6096,,2730,2730,,6096,xe" fillcolor="black" strokeweight=".24pt">
                  <v:stroke endcap="round"/>
                  <v:path arrowok="t" textboxrect="0,0,12192,12192"/>
                </v:shape>
                <v:shape id="Shape 456568" o:spid="_x0000_s1806" style="position:absolute;left:60;top:11216;width:9480;height:6736;visibility:visible;mso-wrap-style:square;v-text-anchor:top" coordsize="947928,673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" path="m,l947928,r,673608l,673608,,e" stroked="f" strokeweight="0">
                  <v:stroke endcap="round"/>
                  <v:path arrowok="t" textboxrect="0,0,947928,673608"/>
                </v:shape>
                <v:shape id="Shape 5426" o:spid="_x0000_s1807" style="position:absolute;top:11125;width:4800;height:6888;visibility:visible;mso-wrap-style:square;v-text-anchor:top" coordsize="480060,688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" path="m,l480060,r,18288l15240,18288r,655320l480060,673608r,15240l,688848,,xe" fillcolor="black" stroked="f" strokeweight="0">
                  <v:stroke endcap="round"/>
                  <v:path arrowok="t" textboxrect="0,0,480060,688848"/>
                </v:shape>
                <v:shape id="Shape 5427" o:spid="_x0000_s1808" style="position:absolute;left:4800;top:11125;width:4801;height:6888;visibility:visible;mso-wrap-style:square;v-text-anchor:top" coordsize="480060,688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" path="m,l480060,r,688848l,688848,,673608r464820,l464820,18288,,18288,,xe" fillcolor="black" stroked="f" strokeweight="0">
                  <v:stroke endcap="round"/>
                  <v:path arrowok="t" textboxrect="0,0,480060,688848"/>
                </v:shape>
                <w10:anchorlock/>
              </v:group>
            </w:pict>
          </mc:Fallback>
        </mc:AlternateContent>
      </w:r>
      <w:r>
        <w:rPr>
          <w:rFonts w:ascii="Arial" w:eastAsia="Arial" w:hAnsi="Arial" w:cs="Arial"/>
          <w:sz w:val="15"/>
        </w:rPr>
        <w:tab/>
        <w:t>C</w:t>
      </w:r>
      <w:r>
        <w:rPr>
          <w:rFonts w:ascii="Arial" w:eastAsia="Arial" w:hAnsi="Arial" w:cs="Arial"/>
          <w:sz w:val="15"/>
          <w:vertAlign w:val="subscript"/>
        </w:rPr>
        <w:t>i</w:t>
      </w:r>
      <w:r>
        <w:rPr>
          <w:rFonts w:ascii="Arial" w:eastAsia="Arial" w:hAnsi="Arial" w:cs="Arial"/>
          <w:sz w:val="15"/>
          <w:vertAlign w:val="subscript"/>
        </w:rPr>
        <w:tab/>
      </w:r>
      <w:r>
        <w:rPr>
          <w:rFonts w:ascii="Arial" w:eastAsia="Arial" w:hAnsi="Arial" w:cs="Arial"/>
          <w:sz w:val="15"/>
        </w:rPr>
        <w:t>Top</w:t>
      </w:r>
    </w:p>
    <w:p w:rsidR="00094CB9" w:rsidRDefault="00FE5CBC">
      <w:pPr>
        <w:tabs>
          <w:tab w:val="center" w:pos="2152"/>
          <w:tab w:val="center" w:pos="7072"/>
          <w:tab w:val="center" w:pos="8092"/>
        </w:tabs>
        <w:spacing w:after="229" w:line="259" w:lineRule="auto"/>
        <w:ind w:left="0" w:right="0" w:firstLine="0"/>
        <w:jc w:val="left"/>
      </w:pPr>
      <w:r>
        <w:rPr>
          <w:rFonts w:ascii="Calibri" w:eastAsia="Calibri" w:hAnsi="Calibri" w:cs="Calibri"/>
          <w:sz w:val="22"/>
        </w:rPr>
        <w:tab/>
      </w:r>
      <w:r>
        <w:rPr>
          <w:rFonts w:ascii="Arial" w:eastAsia="Arial" w:hAnsi="Arial" w:cs="Arial"/>
          <w:sz w:val="15"/>
        </w:rPr>
        <w:t>C</w:t>
      </w:r>
      <w:r>
        <w:rPr>
          <w:rFonts w:ascii="Arial" w:eastAsia="Arial" w:hAnsi="Arial" w:cs="Arial"/>
          <w:sz w:val="15"/>
          <w:vertAlign w:val="subscript"/>
        </w:rPr>
        <w:t>1</w:t>
      </w:r>
      <w:r>
        <w:rPr>
          <w:rFonts w:ascii="Arial" w:eastAsia="Arial" w:hAnsi="Arial" w:cs="Arial"/>
          <w:sz w:val="15"/>
          <w:vertAlign w:val="subscript"/>
        </w:rPr>
        <w:tab/>
      </w:r>
      <w:r>
        <w:rPr>
          <w:rFonts w:ascii="Arial" w:eastAsia="Arial" w:hAnsi="Arial" w:cs="Arial"/>
          <w:sz w:val="15"/>
        </w:rPr>
        <w:t>Bottom</w:t>
      </w:r>
      <w:r>
        <w:rPr>
          <w:rFonts w:ascii="Arial" w:eastAsia="Arial" w:hAnsi="Arial" w:cs="Arial"/>
          <w:sz w:val="15"/>
        </w:rPr>
        <w:tab/>
      </w:r>
      <w:r>
        <w:rPr>
          <w:rFonts w:ascii="Arial" w:eastAsia="Arial" w:hAnsi="Arial" w:cs="Arial"/>
          <w:sz w:val="11"/>
        </w:rPr>
        <w:t>TISO0780-93/d014</w:t>
      </w:r>
    </w:p>
    <w:p w:rsidR="00094CB9" w:rsidRDefault="00FE5CBC">
      <w:pPr>
        <w:tabs>
          <w:tab w:val="center" w:pos="2422"/>
          <w:tab w:val="center" w:pos="7077"/>
        </w:tabs>
        <w:spacing w:after="609" w:line="265" w:lineRule="auto"/>
        <w:ind w:left="0" w:right="0" w:firstLine="0"/>
        <w:jc w:val="left"/>
      </w:pPr>
      <w:r>
        <w:rPr>
          <w:rFonts w:ascii="Calibri" w:eastAsia="Calibri" w:hAnsi="Calibri" w:cs="Calibri"/>
          <w:sz w:val="22"/>
        </w:rPr>
        <w:tab/>
      </w:r>
      <w:r>
        <w:rPr>
          <w:rFonts w:ascii="Arial" w:eastAsia="Arial" w:hAnsi="Arial" w:cs="Arial"/>
          <w:sz w:val="16"/>
        </w:rPr>
        <w:t>a)  Source image with multiple components</w:t>
      </w:r>
      <w:r>
        <w:rPr>
          <w:rFonts w:ascii="Arial" w:eastAsia="Arial" w:hAnsi="Arial" w:cs="Arial"/>
          <w:sz w:val="16"/>
        </w:rPr>
        <w:tab/>
      </w:r>
      <w:proofErr w:type="gramStart"/>
      <w:r>
        <w:rPr>
          <w:rFonts w:ascii="Arial" w:eastAsia="Arial" w:hAnsi="Arial" w:cs="Arial"/>
          <w:sz w:val="16"/>
        </w:rPr>
        <w:t>b)  Characteristics</w:t>
      </w:r>
      <w:proofErr w:type="gramEnd"/>
      <w:r>
        <w:rPr>
          <w:rFonts w:ascii="Arial" w:eastAsia="Arial" w:hAnsi="Arial" w:cs="Arial"/>
          <w:sz w:val="16"/>
        </w:rPr>
        <w:t xml:space="preserve"> of an image component</w:t>
      </w:r>
    </w:p>
    <w:p w:rsidR="00094CB9" w:rsidRDefault="00FE5CBC">
      <w:pPr>
        <w:spacing w:after="299" w:line="265" w:lineRule="auto"/>
        <w:ind w:left="141" w:right="188"/>
        <w:jc w:val="center"/>
      </w:pPr>
      <w:r>
        <w:rPr>
          <w:b/>
        </w:rPr>
        <w:t xml:space="preserve">Figure </w:t>
      </w:r>
      <w:proofErr w:type="gramStart"/>
      <w:r>
        <w:rPr>
          <w:b/>
        </w:rPr>
        <w:t>A.1  –</w:t>
      </w:r>
      <w:proofErr w:type="gramEnd"/>
      <w:r>
        <w:rPr>
          <w:b/>
        </w:rPr>
        <w:t xml:space="preserve">  Source image characteristics</w:t>
      </w:r>
    </w:p>
    <w:p w:rsidR="00094CB9" w:rsidRDefault="00FE5CBC">
      <w:pPr>
        <w:spacing w:after="499" w:line="265" w:lineRule="auto"/>
        <w:ind w:left="-5" w:right="0"/>
        <w:jc w:val="left"/>
      </w:pPr>
      <w:r>
        <w:rPr>
          <w:color w:val="FFFFFF"/>
        </w:rPr>
        <w:t>FIGURE A-1 [D14] 8 cm = 313 %</w:t>
      </w:r>
    </w:p>
    <w:p w:rsidR="00094CB9" w:rsidRDefault="00FE5CBC">
      <w:pPr>
        <w:pStyle w:val="3"/>
        <w:tabs>
          <w:tab w:val="center" w:pos="2375"/>
        </w:tabs>
        <w:spacing w:after="260"/>
        <w:ind w:left="-15" w:firstLine="0"/>
      </w:pPr>
      <w:r>
        <w:t>A.2</w:t>
      </w:r>
      <w:r>
        <w:tab/>
        <w:t>Order of source image data encoding</w:t>
      </w:r>
    </w:p>
    <w:p w:rsidR="00094CB9" w:rsidRDefault="00FE5CBC">
      <w:pPr>
        <w:spacing w:after="292"/>
        <w:ind w:left="-5" w:right="8"/>
      </w:pPr>
      <w:r>
        <w:t xml:space="preserve">The scan header (see B.2.3) specifies the order by which source image data units shall be encoded and placed within the compressed image data. For a given scan, if the scan header parameter Ns </w:t>
      </w:r>
      <w:r>
        <w:rPr>
          <w:rFonts w:ascii="Segoe UI Symbol" w:eastAsia="Segoe UI Symbol" w:hAnsi="Segoe UI Symbol" w:cs="Segoe UI Symbol"/>
        </w:rPr>
        <w:t>=</w:t>
      </w:r>
      <w:r>
        <w:t xml:space="preserve"> 1, then data from only one source component – the component specified by parameter Cs</w:t>
      </w:r>
      <w:r>
        <w:rPr>
          <w:vertAlign w:val="subscript"/>
        </w:rPr>
        <w:t>1</w:t>
      </w:r>
      <w:r>
        <w:t xml:space="preserve"> – shall be present within the scan. This data is non-interleaved by definition. If Ns &gt; 1, then data from the Ns components Cs</w:t>
      </w:r>
      <w:r>
        <w:rPr>
          <w:vertAlign w:val="subscript"/>
        </w:rPr>
        <w:t>1</w:t>
      </w:r>
      <w:r>
        <w:t xml:space="preserve"> through Cs</w:t>
      </w:r>
      <w:r>
        <w:rPr>
          <w:vertAlign w:val="subscript"/>
        </w:rPr>
        <w:t>Ns</w:t>
      </w:r>
      <w:r>
        <w:t xml:space="preserve"> shall be present within the scan. This data shall always be interleaved. The order of components in a scan shall be according to the order specified in the frame header.</w:t>
      </w:r>
    </w:p>
    <w:p w:rsidR="00094CB9" w:rsidRDefault="00FE5CBC">
      <w:pPr>
        <w:spacing w:after="360"/>
        <w:ind w:left="-5" w:right="8"/>
      </w:pPr>
      <w:r>
        <w:t>The ordering of data units and the construction of minimum coded units (MCU) is defined as follows.</w:t>
      </w:r>
    </w:p>
    <w:p w:rsidR="00094CB9" w:rsidRDefault="00FE5CBC">
      <w:pPr>
        <w:pStyle w:val="4"/>
        <w:tabs>
          <w:tab w:val="center" w:pos="1881"/>
        </w:tabs>
        <w:spacing w:after="284"/>
        <w:ind w:left="-15" w:firstLine="0"/>
      </w:pPr>
      <w:r>
        <w:rPr>
          <w:sz w:val="19"/>
        </w:rPr>
        <w:t>A.2.1</w:t>
      </w:r>
      <w:r>
        <w:rPr>
          <w:sz w:val="19"/>
        </w:rPr>
        <w:tab/>
        <w:t>Minimum coded unit (MCU)</w:t>
      </w:r>
    </w:p>
    <w:p w:rsidR="00094CB9" w:rsidRDefault="00FE5CBC">
      <w:pPr>
        <w:spacing w:after="369"/>
        <w:ind w:left="-5" w:right="8"/>
      </w:pPr>
      <w:r>
        <w:t>For non-interleaved data the MCU is one data unit. For interleaved data the MCU is the sequence of data units defined by the sampling factors of the components in the scan.</w:t>
      </w:r>
    </w:p>
    <w:p w:rsidR="00094CB9" w:rsidRDefault="00FE5CBC">
      <w:pPr>
        <w:pStyle w:val="4"/>
        <w:tabs>
          <w:tab w:val="center" w:pos="1958"/>
        </w:tabs>
        <w:spacing w:after="302"/>
        <w:ind w:left="-15" w:firstLine="0"/>
      </w:pPr>
      <w:r>
        <w:rPr>
          <w:sz w:val="19"/>
        </w:rPr>
        <w:lastRenderedPageBreak/>
        <w:t>A.2.2</w:t>
      </w:r>
      <w:r>
        <w:rPr>
          <w:sz w:val="19"/>
        </w:rPr>
        <w:tab/>
        <w:t xml:space="preserve">Non-interleaved order (Ns </w:t>
      </w:r>
      <w:r>
        <w:rPr>
          <w:rFonts w:ascii="Segoe UI Symbol" w:eastAsia="Segoe UI Symbol" w:hAnsi="Segoe UI Symbol" w:cs="Segoe UI Symbol"/>
          <w:b w:val="0"/>
          <w:sz w:val="19"/>
        </w:rPr>
        <w:t>=</w:t>
      </w:r>
      <w:r>
        <w:rPr>
          <w:sz w:val="19"/>
        </w:rPr>
        <w:t xml:space="preserve"> 1)</w:t>
      </w:r>
    </w:p>
    <w:p w:rsidR="00094CB9" w:rsidRDefault="00FE5CBC">
      <w:pPr>
        <w:spacing w:after="615"/>
        <w:ind w:left="-5" w:right="8"/>
      </w:pPr>
      <w:r>
        <w:t xml:space="preserve">When Ns </w:t>
      </w:r>
      <w:r>
        <w:rPr>
          <w:rFonts w:ascii="Segoe UI Symbol" w:eastAsia="Segoe UI Symbol" w:hAnsi="Segoe UI Symbol" w:cs="Segoe UI Symbol"/>
        </w:rPr>
        <w:t>=</w:t>
      </w:r>
      <w:r>
        <w:t xml:space="preserve"> 1 (where Ns is the number of components in a scan), the order of data units within a scan shall be left-to-right and top-to-bottom, as shown in Figure A.2. This ordering applies whenever Ns </w:t>
      </w:r>
      <w:r>
        <w:rPr>
          <w:rFonts w:ascii="Segoe UI Symbol" w:eastAsia="Segoe UI Symbol" w:hAnsi="Segoe UI Symbol" w:cs="Segoe UI Symbol"/>
        </w:rPr>
        <w:t>=</w:t>
      </w:r>
      <w:r>
        <w:t xml:space="preserve"> 1, regardless of the values of H</w:t>
      </w:r>
      <w:r>
        <w:rPr>
          <w:sz w:val="15"/>
        </w:rPr>
        <w:t>1</w:t>
      </w:r>
      <w:r>
        <w:t xml:space="preserve"> and V</w:t>
      </w:r>
      <w:r>
        <w:rPr>
          <w:sz w:val="15"/>
        </w:rPr>
        <w:t>1</w:t>
      </w:r>
      <w:r>
        <w:t>.</w:t>
      </w:r>
    </w:p>
    <w:p w:rsidR="00094CB9" w:rsidRDefault="00FE5CBC">
      <w:pPr>
        <w:spacing w:after="376" w:line="259" w:lineRule="auto"/>
        <w:ind w:left="3110" w:right="0" w:firstLine="0"/>
        <w:jc w:val="left"/>
      </w:pPr>
      <w:r>
        <w:rPr>
          <w:rFonts w:ascii="Calibri" w:eastAsia="Calibri" w:hAnsi="Calibri" w:cs="Calibri"/>
          <w:noProof/>
          <w:sz w:val="22"/>
        </w:rPr>
        <mc:AlternateContent>
          <mc:Choice Requires="wpg">
            <w:drawing>
              <wp:inline distT="0" distB="0" distL="0" distR="0">
                <wp:extent cx="1913822" cy="931470"/>
                <wp:effectExtent l="0" t="0" r="0" b="0"/>
                <wp:docPr id="281021" name="Group 281021"/>
                <wp:cNvGraphicFramePr/>
                <a:graphic xmlns:a="http://schemas.openxmlformats.org/drawingml/2006/main">
                  <a:graphicData uri="http://schemas.microsoft.com/office/word/2010/wordprocessingGroup">
                    <wpg:wgp>
                      <wpg:cNvGrpSpPr/>
                      <wpg:grpSpPr>
                        <a:xfrm>
                          <a:off x="0" y="0"/>
                          <a:ext cx="1913822" cy="931470"/>
                          <a:chOff x="0" y="0"/>
                          <a:chExt cx="1913822" cy="931470"/>
                        </a:xfrm>
                      </wpg:grpSpPr>
                      <wps:wsp>
                        <wps:cNvPr id="456569" name="Shape 456569"/>
                        <wps:cNvSpPr/>
                        <wps:spPr>
                          <a:xfrm>
                            <a:off x="204216" y="115756"/>
                            <a:ext cx="15240" cy="676656"/>
                          </a:xfrm>
                          <a:custGeom>
                            <a:avLst/>
                            <a:gdLst/>
                            <a:ahLst/>
                            <a:cxnLst/>
                            <a:rect l="0" t="0" r="0" b="0"/>
                            <a:pathLst>
                              <a:path w="15240" h="676656">
                                <a:moveTo>
                                  <a:pt x="0" y="0"/>
                                </a:moveTo>
                                <a:lnTo>
                                  <a:pt x="15240" y="0"/>
                                </a:lnTo>
                                <a:lnTo>
                                  <a:pt x="15240" y="676656"/>
                                </a:lnTo>
                                <a:lnTo>
                                  <a:pt x="0" y="6766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70" name="Shape 456570"/>
                        <wps:cNvSpPr/>
                        <wps:spPr>
                          <a:xfrm>
                            <a:off x="213360" y="106612"/>
                            <a:ext cx="1417320" cy="18288"/>
                          </a:xfrm>
                          <a:custGeom>
                            <a:avLst/>
                            <a:gdLst/>
                            <a:ahLst/>
                            <a:cxnLst/>
                            <a:rect l="0" t="0" r="0" b="0"/>
                            <a:pathLst>
                              <a:path w="1417320" h="18288">
                                <a:moveTo>
                                  <a:pt x="0" y="0"/>
                                </a:moveTo>
                                <a:lnTo>
                                  <a:pt x="1417320" y="0"/>
                                </a:lnTo>
                                <a:lnTo>
                                  <a:pt x="1417320" y="18288"/>
                                </a:lnTo>
                                <a:lnTo>
                                  <a:pt x="0" y="182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5473" name="Shape 5473"/>
                        <wps:cNvSpPr/>
                        <wps:spPr>
                          <a:xfrm>
                            <a:off x="213360" y="319972"/>
                            <a:ext cx="1417320" cy="0"/>
                          </a:xfrm>
                          <a:custGeom>
                            <a:avLst/>
                            <a:gdLst/>
                            <a:ahLst/>
                            <a:cxnLst/>
                            <a:rect l="0" t="0" r="0" b="0"/>
                            <a:pathLst>
                              <a:path w="1417320">
                                <a:moveTo>
                                  <a:pt x="0" y="0"/>
                                </a:moveTo>
                                <a:lnTo>
                                  <a:pt x="141732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474" name="Shape 5474"/>
                        <wps:cNvSpPr/>
                        <wps:spPr>
                          <a:xfrm>
                            <a:off x="213360" y="521140"/>
                            <a:ext cx="1417320" cy="0"/>
                          </a:xfrm>
                          <a:custGeom>
                            <a:avLst/>
                            <a:gdLst/>
                            <a:ahLst/>
                            <a:cxnLst/>
                            <a:rect l="0" t="0" r="0" b="0"/>
                            <a:pathLst>
                              <a:path w="1417320">
                                <a:moveTo>
                                  <a:pt x="0" y="0"/>
                                </a:moveTo>
                                <a:lnTo>
                                  <a:pt x="141732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475" name="Shape 5475"/>
                        <wps:cNvSpPr/>
                        <wps:spPr>
                          <a:xfrm>
                            <a:off x="411480" y="115756"/>
                            <a:ext cx="0" cy="676656"/>
                          </a:xfrm>
                          <a:custGeom>
                            <a:avLst/>
                            <a:gdLst/>
                            <a:ahLst/>
                            <a:cxnLst/>
                            <a:rect l="0" t="0" r="0" b="0"/>
                            <a:pathLst>
                              <a:path h="676656">
                                <a:moveTo>
                                  <a:pt x="0" y="0"/>
                                </a:moveTo>
                                <a:lnTo>
                                  <a:pt x="0" y="6766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476" name="Shape 5476"/>
                        <wps:cNvSpPr/>
                        <wps:spPr>
                          <a:xfrm>
                            <a:off x="615696" y="115756"/>
                            <a:ext cx="0" cy="676656"/>
                          </a:xfrm>
                          <a:custGeom>
                            <a:avLst/>
                            <a:gdLst/>
                            <a:ahLst/>
                            <a:cxnLst/>
                            <a:rect l="0" t="0" r="0" b="0"/>
                            <a:pathLst>
                              <a:path h="676656">
                                <a:moveTo>
                                  <a:pt x="0" y="0"/>
                                </a:moveTo>
                                <a:lnTo>
                                  <a:pt x="0" y="6766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477" name="Shape 5477"/>
                        <wps:cNvSpPr/>
                        <wps:spPr>
                          <a:xfrm>
                            <a:off x="819912" y="115756"/>
                            <a:ext cx="0" cy="676656"/>
                          </a:xfrm>
                          <a:custGeom>
                            <a:avLst/>
                            <a:gdLst/>
                            <a:ahLst/>
                            <a:cxnLst/>
                            <a:rect l="0" t="0" r="0" b="0"/>
                            <a:pathLst>
                              <a:path h="676656">
                                <a:moveTo>
                                  <a:pt x="0" y="0"/>
                                </a:moveTo>
                                <a:lnTo>
                                  <a:pt x="0" y="6766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478" name="Shape 5478"/>
                        <wps:cNvSpPr/>
                        <wps:spPr>
                          <a:xfrm>
                            <a:off x="1024128" y="115756"/>
                            <a:ext cx="0" cy="676656"/>
                          </a:xfrm>
                          <a:custGeom>
                            <a:avLst/>
                            <a:gdLst/>
                            <a:ahLst/>
                            <a:cxnLst/>
                            <a:rect l="0" t="0" r="0" b="0"/>
                            <a:pathLst>
                              <a:path h="676656">
                                <a:moveTo>
                                  <a:pt x="0" y="0"/>
                                </a:moveTo>
                                <a:lnTo>
                                  <a:pt x="0" y="6766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479" name="Shape 5479"/>
                        <wps:cNvSpPr/>
                        <wps:spPr>
                          <a:xfrm>
                            <a:off x="1222248" y="115756"/>
                            <a:ext cx="0" cy="676656"/>
                          </a:xfrm>
                          <a:custGeom>
                            <a:avLst/>
                            <a:gdLst/>
                            <a:ahLst/>
                            <a:cxnLst/>
                            <a:rect l="0" t="0" r="0" b="0"/>
                            <a:pathLst>
                              <a:path h="676656">
                                <a:moveTo>
                                  <a:pt x="0" y="0"/>
                                </a:moveTo>
                                <a:lnTo>
                                  <a:pt x="0" y="6766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480" name="Shape 5480"/>
                        <wps:cNvSpPr/>
                        <wps:spPr>
                          <a:xfrm>
                            <a:off x="1426464" y="115756"/>
                            <a:ext cx="0" cy="676656"/>
                          </a:xfrm>
                          <a:custGeom>
                            <a:avLst/>
                            <a:gdLst/>
                            <a:ahLst/>
                            <a:cxnLst/>
                            <a:rect l="0" t="0" r="0" b="0"/>
                            <a:pathLst>
                              <a:path h="676656">
                                <a:moveTo>
                                  <a:pt x="0" y="0"/>
                                </a:moveTo>
                                <a:lnTo>
                                  <a:pt x="0" y="676656"/>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571" name="Shape 456571"/>
                        <wps:cNvSpPr/>
                        <wps:spPr>
                          <a:xfrm>
                            <a:off x="1621536" y="115756"/>
                            <a:ext cx="18288" cy="676656"/>
                          </a:xfrm>
                          <a:custGeom>
                            <a:avLst/>
                            <a:gdLst/>
                            <a:ahLst/>
                            <a:cxnLst/>
                            <a:rect l="0" t="0" r="0" b="0"/>
                            <a:pathLst>
                              <a:path w="18288" h="676656">
                                <a:moveTo>
                                  <a:pt x="0" y="0"/>
                                </a:moveTo>
                                <a:lnTo>
                                  <a:pt x="18288" y="0"/>
                                </a:lnTo>
                                <a:lnTo>
                                  <a:pt x="18288" y="676656"/>
                                </a:lnTo>
                                <a:lnTo>
                                  <a:pt x="0" y="6766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5482" name="Shape 5482"/>
                        <wps:cNvSpPr/>
                        <wps:spPr>
                          <a:xfrm>
                            <a:off x="286512" y="191956"/>
                            <a:ext cx="48768" cy="48768"/>
                          </a:xfrm>
                          <a:custGeom>
                            <a:avLst/>
                            <a:gdLst/>
                            <a:ahLst/>
                            <a:cxnLst/>
                            <a:rect l="0" t="0" r="0" b="0"/>
                            <a:pathLst>
                              <a:path w="48768" h="48768">
                                <a:moveTo>
                                  <a:pt x="24384" y="0"/>
                                </a:moveTo>
                                <a:cubicBezTo>
                                  <a:pt x="37846" y="0"/>
                                  <a:pt x="48768" y="10922"/>
                                  <a:pt x="48768" y="24385"/>
                                </a:cubicBezTo>
                                <a:cubicBezTo>
                                  <a:pt x="48768" y="37847"/>
                                  <a:pt x="37846" y="48768"/>
                                  <a:pt x="24384" y="48768"/>
                                </a:cubicBezTo>
                                <a:cubicBezTo>
                                  <a:pt x="10922" y="48768"/>
                                  <a:pt x="0" y="37847"/>
                                  <a:pt x="0" y="24385"/>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83" name="Shape 5483"/>
                        <wps:cNvSpPr/>
                        <wps:spPr>
                          <a:xfrm>
                            <a:off x="487680" y="191956"/>
                            <a:ext cx="48768" cy="48768"/>
                          </a:xfrm>
                          <a:custGeom>
                            <a:avLst/>
                            <a:gdLst/>
                            <a:ahLst/>
                            <a:cxnLst/>
                            <a:rect l="0" t="0" r="0" b="0"/>
                            <a:pathLst>
                              <a:path w="48768" h="48768">
                                <a:moveTo>
                                  <a:pt x="24384" y="0"/>
                                </a:moveTo>
                                <a:cubicBezTo>
                                  <a:pt x="37846" y="0"/>
                                  <a:pt x="48768" y="10922"/>
                                  <a:pt x="48768" y="24385"/>
                                </a:cubicBezTo>
                                <a:cubicBezTo>
                                  <a:pt x="48768" y="37847"/>
                                  <a:pt x="37846" y="48768"/>
                                  <a:pt x="24384" y="48768"/>
                                </a:cubicBezTo>
                                <a:cubicBezTo>
                                  <a:pt x="10922" y="48768"/>
                                  <a:pt x="0" y="37847"/>
                                  <a:pt x="0" y="24385"/>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84" name="Shape 5484"/>
                        <wps:cNvSpPr/>
                        <wps:spPr>
                          <a:xfrm>
                            <a:off x="688848" y="191956"/>
                            <a:ext cx="48768" cy="48768"/>
                          </a:xfrm>
                          <a:custGeom>
                            <a:avLst/>
                            <a:gdLst/>
                            <a:ahLst/>
                            <a:cxnLst/>
                            <a:rect l="0" t="0" r="0" b="0"/>
                            <a:pathLst>
                              <a:path w="48768" h="48768">
                                <a:moveTo>
                                  <a:pt x="24384" y="0"/>
                                </a:moveTo>
                                <a:cubicBezTo>
                                  <a:pt x="37846" y="0"/>
                                  <a:pt x="48768" y="10922"/>
                                  <a:pt x="48768" y="24385"/>
                                </a:cubicBezTo>
                                <a:cubicBezTo>
                                  <a:pt x="48768" y="37847"/>
                                  <a:pt x="37846" y="48768"/>
                                  <a:pt x="24384" y="48768"/>
                                </a:cubicBezTo>
                                <a:cubicBezTo>
                                  <a:pt x="10922" y="48768"/>
                                  <a:pt x="0" y="37847"/>
                                  <a:pt x="0" y="24385"/>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85" name="Shape 5485"/>
                        <wps:cNvSpPr/>
                        <wps:spPr>
                          <a:xfrm>
                            <a:off x="896112" y="191956"/>
                            <a:ext cx="48768" cy="48768"/>
                          </a:xfrm>
                          <a:custGeom>
                            <a:avLst/>
                            <a:gdLst/>
                            <a:ahLst/>
                            <a:cxnLst/>
                            <a:rect l="0" t="0" r="0" b="0"/>
                            <a:pathLst>
                              <a:path w="48768" h="48768">
                                <a:moveTo>
                                  <a:pt x="24384" y="0"/>
                                </a:moveTo>
                                <a:cubicBezTo>
                                  <a:pt x="37846" y="0"/>
                                  <a:pt x="48768" y="10922"/>
                                  <a:pt x="48768" y="24385"/>
                                </a:cubicBezTo>
                                <a:cubicBezTo>
                                  <a:pt x="48768" y="37847"/>
                                  <a:pt x="37846" y="48768"/>
                                  <a:pt x="24384" y="48768"/>
                                </a:cubicBezTo>
                                <a:cubicBezTo>
                                  <a:pt x="10922" y="48768"/>
                                  <a:pt x="0" y="37847"/>
                                  <a:pt x="0" y="24385"/>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86" name="Shape 5486"/>
                        <wps:cNvSpPr/>
                        <wps:spPr>
                          <a:xfrm>
                            <a:off x="1097280" y="191956"/>
                            <a:ext cx="48768" cy="48768"/>
                          </a:xfrm>
                          <a:custGeom>
                            <a:avLst/>
                            <a:gdLst/>
                            <a:ahLst/>
                            <a:cxnLst/>
                            <a:rect l="0" t="0" r="0" b="0"/>
                            <a:pathLst>
                              <a:path w="48768" h="48768">
                                <a:moveTo>
                                  <a:pt x="24384" y="0"/>
                                </a:moveTo>
                                <a:cubicBezTo>
                                  <a:pt x="37846" y="0"/>
                                  <a:pt x="48768" y="10922"/>
                                  <a:pt x="48768" y="24385"/>
                                </a:cubicBezTo>
                                <a:cubicBezTo>
                                  <a:pt x="48768" y="37847"/>
                                  <a:pt x="37846" y="48768"/>
                                  <a:pt x="24384" y="48768"/>
                                </a:cubicBezTo>
                                <a:cubicBezTo>
                                  <a:pt x="10922" y="48768"/>
                                  <a:pt x="0" y="37847"/>
                                  <a:pt x="0" y="24385"/>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87" name="Shape 5487"/>
                        <wps:cNvSpPr/>
                        <wps:spPr>
                          <a:xfrm>
                            <a:off x="1298448" y="191956"/>
                            <a:ext cx="48768" cy="48768"/>
                          </a:xfrm>
                          <a:custGeom>
                            <a:avLst/>
                            <a:gdLst/>
                            <a:ahLst/>
                            <a:cxnLst/>
                            <a:rect l="0" t="0" r="0" b="0"/>
                            <a:pathLst>
                              <a:path w="48768" h="48768">
                                <a:moveTo>
                                  <a:pt x="24384" y="0"/>
                                </a:moveTo>
                                <a:cubicBezTo>
                                  <a:pt x="37846" y="0"/>
                                  <a:pt x="48768" y="10922"/>
                                  <a:pt x="48768" y="24385"/>
                                </a:cubicBezTo>
                                <a:cubicBezTo>
                                  <a:pt x="48768" y="37847"/>
                                  <a:pt x="37846" y="48768"/>
                                  <a:pt x="24384" y="48768"/>
                                </a:cubicBezTo>
                                <a:cubicBezTo>
                                  <a:pt x="10922" y="48768"/>
                                  <a:pt x="0" y="37847"/>
                                  <a:pt x="0" y="24385"/>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88" name="Shape 5488"/>
                        <wps:cNvSpPr/>
                        <wps:spPr>
                          <a:xfrm>
                            <a:off x="1499616" y="191956"/>
                            <a:ext cx="48768" cy="48768"/>
                          </a:xfrm>
                          <a:custGeom>
                            <a:avLst/>
                            <a:gdLst/>
                            <a:ahLst/>
                            <a:cxnLst/>
                            <a:rect l="0" t="0" r="0" b="0"/>
                            <a:pathLst>
                              <a:path w="48768" h="48768">
                                <a:moveTo>
                                  <a:pt x="24384" y="0"/>
                                </a:moveTo>
                                <a:cubicBezTo>
                                  <a:pt x="37846" y="0"/>
                                  <a:pt x="48768" y="10922"/>
                                  <a:pt x="48768" y="24385"/>
                                </a:cubicBezTo>
                                <a:cubicBezTo>
                                  <a:pt x="48768" y="37847"/>
                                  <a:pt x="37846" y="48768"/>
                                  <a:pt x="24384" y="48768"/>
                                </a:cubicBezTo>
                                <a:cubicBezTo>
                                  <a:pt x="10922" y="48768"/>
                                  <a:pt x="0" y="37847"/>
                                  <a:pt x="0" y="24385"/>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89" name="Shape 5489"/>
                        <wps:cNvSpPr/>
                        <wps:spPr>
                          <a:xfrm>
                            <a:off x="286512" y="393124"/>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90" name="Shape 5490"/>
                        <wps:cNvSpPr/>
                        <wps:spPr>
                          <a:xfrm>
                            <a:off x="487680" y="393124"/>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91" name="Shape 5491"/>
                        <wps:cNvSpPr/>
                        <wps:spPr>
                          <a:xfrm>
                            <a:off x="688848" y="393124"/>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92" name="Shape 5492"/>
                        <wps:cNvSpPr/>
                        <wps:spPr>
                          <a:xfrm>
                            <a:off x="896112" y="393124"/>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93" name="Shape 5493"/>
                        <wps:cNvSpPr/>
                        <wps:spPr>
                          <a:xfrm>
                            <a:off x="1097280" y="393124"/>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94" name="Shape 5494"/>
                        <wps:cNvSpPr/>
                        <wps:spPr>
                          <a:xfrm>
                            <a:off x="1298448" y="393124"/>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95" name="Shape 5495"/>
                        <wps:cNvSpPr/>
                        <wps:spPr>
                          <a:xfrm>
                            <a:off x="1499616" y="393124"/>
                            <a:ext cx="48768" cy="48768"/>
                          </a:xfrm>
                          <a:custGeom>
                            <a:avLst/>
                            <a:gdLst/>
                            <a:ahLst/>
                            <a:cxnLst/>
                            <a:rect l="0" t="0" r="0" b="0"/>
                            <a:pathLst>
                              <a:path w="48768" h="48768">
                                <a:moveTo>
                                  <a:pt x="24384" y="0"/>
                                </a:moveTo>
                                <a:cubicBezTo>
                                  <a:pt x="37846" y="0"/>
                                  <a:pt x="48768" y="10922"/>
                                  <a:pt x="48768" y="24384"/>
                                </a:cubicBezTo>
                                <a:cubicBezTo>
                                  <a:pt x="48768" y="37846"/>
                                  <a:pt x="37846" y="48768"/>
                                  <a:pt x="24384" y="48768"/>
                                </a:cubicBezTo>
                                <a:cubicBezTo>
                                  <a:pt x="10922" y="48768"/>
                                  <a:pt x="0" y="37846"/>
                                  <a:pt x="0" y="24384"/>
                                </a:cubicBezTo>
                                <a:cubicBezTo>
                                  <a:pt x="0" y="10922"/>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456572" name="Shape 456572"/>
                        <wps:cNvSpPr/>
                        <wps:spPr>
                          <a:xfrm>
                            <a:off x="320040" y="216340"/>
                            <a:ext cx="1219200" cy="9144"/>
                          </a:xfrm>
                          <a:custGeom>
                            <a:avLst/>
                            <a:gdLst/>
                            <a:ahLst/>
                            <a:cxnLst/>
                            <a:rect l="0" t="0" r="0" b="0"/>
                            <a:pathLst>
                              <a:path w="1219200" h="9144">
                                <a:moveTo>
                                  <a:pt x="0" y="0"/>
                                </a:moveTo>
                                <a:lnTo>
                                  <a:pt x="1219200" y="0"/>
                                </a:lnTo>
                                <a:lnTo>
                                  <a:pt x="121920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5497" name="Shape 5497"/>
                        <wps:cNvSpPr/>
                        <wps:spPr>
                          <a:xfrm>
                            <a:off x="213360" y="722308"/>
                            <a:ext cx="1417320" cy="0"/>
                          </a:xfrm>
                          <a:custGeom>
                            <a:avLst/>
                            <a:gdLst/>
                            <a:ahLst/>
                            <a:cxnLst/>
                            <a:rect l="0" t="0" r="0" b="0"/>
                            <a:pathLst>
                              <a:path w="1417320">
                                <a:moveTo>
                                  <a:pt x="0" y="0"/>
                                </a:moveTo>
                                <a:lnTo>
                                  <a:pt x="141732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498" name="Shape 5498"/>
                        <wps:cNvSpPr/>
                        <wps:spPr>
                          <a:xfrm>
                            <a:off x="286512" y="600388"/>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499" name="Shape 5499"/>
                        <wps:cNvSpPr/>
                        <wps:spPr>
                          <a:xfrm>
                            <a:off x="487680" y="600388"/>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500" name="Shape 5500"/>
                        <wps:cNvSpPr/>
                        <wps:spPr>
                          <a:xfrm>
                            <a:off x="688848" y="600388"/>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501" name="Shape 5501"/>
                        <wps:cNvSpPr/>
                        <wps:spPr>
                          <a:xfrm>
                            <a:off x="896112" y="600388"/>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502" name="Shape 5502"/>
                        <wps:cNvSpPr/>
                        <wps:spPr>
                          <a:xfrm>
                            <a:off x="1097280" y="600388"/>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503" name="Shape 5503"/>
                        <wps:cNvSpPr/>
                        <wps:spPr>
                          <a:xfrm>
                            <a:off x="1298448" y="600388"/>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5504" name="Shape 5504"/>
                        <wps:cNvSpPr/>
                        <wps:spPr>
                          <a:xfrm>
                            <a:off x="1499616" y="600388"/>
                            <a:ext cx="48768" cy="42672"/>
                          </a:xfrm>
                          <a:custGeom>
                            <a:avLst/>
                            <a:gdLst/>
                            <a:ahLst/>
                            <a:cxnLst/>
                            <a:rect l="0" t="0" r="0" b="0"/>
                            <a:pathLst>
                              <a:path w="48768" h="42672">
                                <a:moveTo>
                                  <a:pt x="24384" y="0"/>
                                </a:moveTo>
                                <a:cubicBezTo>
                                  <a:pt x="37846" y="0"/>
                                  <a:pt x="48768" y="9563"/>
                                  <a:pt x="48768" y="21336"/>
                                </a:cubicBezTo>
                                <a:cubicBezTo>
                                  <a:pt x="48768" y="33109"/>
                                  <a:pt x="37846" y="42672"/>
                                  <a:pt x="24384" y="42672"/>
                                </a:cubicBezTo>
                                <a:cubicBezTo>
                                  <a:pt x="10922" y="42672"/>
                                  <a:pt x="0" y="33109"/>
                                  <a:pt x="0" y="21336"/>
                                </a:cubicBezTo>
                                <a:cubicBezTo>
                                  <a:pt x="0" y="9563"/>
                                  <a:pt x="10922" y="0"/>
                                  <a:pt x="2438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456573" name="Shape 456573"/>
                        <wps:cNvSpPr/>
                        <wps:spPr>
                          <a:xfrm>
                            <a:off x="310896" y="417508"/>
                            <a:ext cx="1219200" cy="9144"/>
                          </a:xfrm>
                          <a:custGeom>
                            <a:avLst/>
                            <a:gdLst/>
                            <a:ahLst/>
                            <a:cxnLst/>
                            <a:rect l="0" t="0" r="0" b="0"/>
                            <a:pathLst>
                              <a:path w="1219200" h="9144">
                                <a:moveTo>
                                  <a:pt x="0" y="0"/>
                                </a:moveTo>
                                <a:lnTo>
                                  <a:pt x="1219200" y="0"/>
                                </a:lnTo>
                                <a:lnTo>
                                  <a:pt x="121920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574" name="Shape 456574"/>
                        <wps:cNvSpPr/>
                        <wps:spPr>
                          <a:xfrm>
                            <a:off x="310896" y="618676"/>
                            <a:ext cx="1219200" cy="9144"/>
                          </a:xfrm>
                          <a:custGeom>
                            <a:avLst/>
                            <a:gdLst/>
                            <a:ahLst/>
                            <a:cxnLst/>
                            <a:rect l="0" t="0" r="0" b="0"/>
                            <a:pathLst>
                              <a:path w="1219200" h="9144">
                                <a:moveTo>
                                  <a:pt x="0" y="0"/>
                                </a:moveTo>
                                <a:lnTo>
                                  <a:pt x="1219200" y="0"/>
                                </a:lnTo>
                                <a:lnTo>
                                  <a:pt x="121920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5507" name="Shape 5507"/>
                        <wps:cNvSpPr/>
                        <wps:spPr>
                          <a:xfrm>
                            <a:off x="310896" y="216340"/>
                            <a:ext cx="1219200" cy="207263"/>
                          </a:xfrm>
                          <a:custGeom>
                            <a:avLst/>
                            <a:gdLst/>
                            <a:ahLst/>
                            <a:cxnLst/>
                            <a:rect l="0" t="0" r="0" b="0"/>
                            <a:pathLst>
                              <a:path w="1219200" h="207263">
                                <a:moveTo>
                                  <a:pt x="1216152" y="0"/>
                                </a:moveTo>
                                <a:lnTo>
                                  <a:pt x="1219200" y="6096"/>
                                </a:lnTo>
                                <a:lnTo>
                                  <a:pt x="0" y="207263"/>
                                </a:lnTo>
                                <a:lnTo>
                                  <a:pt x="0" y="201168"/>
                                </a:lnTo>
                                <a:lnTo>
                                  <a:pt x="12161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508" name="Shape 5508"/>
                        <wps:cNvSpPr/>
                        <wps:spPr>
                          <a:xfrm>
                            <a:off x="320040" y="377884"/>
                            <a:ext cx="76200" cy="64008"/>
                          </a:xfrm>
                          <a:custGeom>
                            <a:avLst/>
                            <a:gdLst/>
                            <a:ahLst/>
                            <a:cxnLst/>
                            <a:rect l="0" t="0" r="0" b="0"/>
                            <a:pathLst>
                              <a:path w="76200" h="64008">
                                <a:moveTo>
                                  <a:pt x="60960" y="0"/>
                                </a:moveTo>
                                <a:lnTo>
                                  <a:pt x="76200" y="64008"/>
                                </a:lnTo>
                                <a:lnTo>
                                  <a:pt x="0" y="45720"/>
                                </a:lnTo>
                                <a:lnTo>
                                  <a:pt x="60960" y="0"/>
                                </a:lnTo>
                                <a:close/>
                              </a:path>
                            </a:pathLst>
                          </a:custGeom>
                          <a:ln w="3048" cap="rnd">
                            <a:round/>
                          </a:ln>
                        </wps:spPr>
                        <wps:style>
                          <a:lnRef idx="1">
                            <a:srgbClr val="000000"/>
                          </a:lnRef>
                          <a:fillRef idx="1">
                            <a:srgbClr val="000000"/>
                          </a:fillRef>
                          <a:effectRef idx="0">
                            <a:scrgbClr r="0" g="0" b="0"/>
                          </a:effectRef>
                          <a:fontRef idx="none"/>
                        </wps:style>
                        <wps:bodyPr/>
                      </wps:wsp>
                      <wps:wsp>
                        <wps:cNvPr id="5509" name="Shape 5509"/>
                        <wps:cNvSpPr/>
                        <wps:spPr>
                          <a:xfrm>
                            <a:off x="1453896" y="185860"/>
                            <a:ext cx="67056" cy="64008"/>
                          </a:xfrm>
                          <a:custGeom>
                            <a:avLst/>
                            <a:gdLst/>
                            <a:ahLst/>
                            <a:cxnLst/>
                            <a:rect l="0" t="0" r="0" b="0"/>
                            <a:pathLst>
                              <a:path w="67056" h="64008">
                                <a:moveTo>
                                  <a:pt x="0" y="0"/>
                                </a:moveTo>
                                <a:lnTo>
                                  <a:pt x="67056"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5510" name="Shape 5510"/>
                        <wps:cNvSpPr/>
                        <wps:spPr>
                          <a:xfrm>
                            <a:off x="1453896" y="387028"/>
                            <a:ext cx="67056" cy="67056"/>
                          </a:xfrm>
                          <a:custGeom>
                            <a:avLst/>
                            <a:gdLst/>
                            <a:ahLst/>
                            <a:cxnLst/>
                            <a:rect l="0" t="0" r="0" b="0"/>
                            <a:pathLst>
                              <a:path w="67056" h="67056">
                                <a:moveTo>
                                  <a:pt x="0" y="0"/>
                                </a:moveTo>
                                <a:lnTo>
                                  <a:pt x="67056"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5511" name="Shape 5511"/>
                        <wps:cNvSpPr/>
                        <wps:spPr>
                          <a:xfrm>
                            <a:off x="1453896" y="588196"/>
                            <a:ext cx="67056" cy="70104"/>
                          </a:xfrm>
                          <a:custGeom>
                            <a:avLst/>
                            <a:gdLst/>
                            <a:ahLst/>
                            <a:cxnLst/>
                            <a:rect l="0" t="0" r="0" b="0"/>
                            <a:pathLst>
                              <a:path w="67056" h="70104">
                                <a:moveTo>
                                  <a:pt x="0" y="0"/>
                                </a:moveTo>
                                <a:lnTo>
                                  <a:pt x="67056" y="33528"/>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5512" name="Shape 5512"/>
                        <wps:cNvSpPr/>
                        <wps:spPr>
                          <a:xfrm>
                            <a:off x="310896" y="417508"/>
                            <a:ext cx="1219200" cy="207264"/>
                          </a:xfrm>
                          <a:custGeom>
                            <a:avLst/>
                            <a:gdLst/>
                            <a:ahLst/>
                            <a:cxnLst/>
                            <a:rect l="0" t="0" r="0" b="0"/>
                            <a:pathLst>
                              <a:path w="1219200" h="207264">
                                <a:moveTo>
                                  <a:pt x="1216152" y="0"/>
                                </a:moveTo>
                                <a:lnTo>
                                  <a:pt x="1219200" y="6096"/>
                                </a:lnTo>
                                <a:lnTo>
                                  <a:pt x="0" y="207264"/>
                                </a:lnTo>
                                <a:lnTo>
                                  <a:pt x="0" y="201168"/>
                                </a:lnTo>
                                <a:lnTo>
                                  <a:pt x="12161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513" name="Shape 5513"/>
                        <wps:cNvSpPr/>
                        <wps:spPr>
                          <a:xfrm>
                            <a:off x="320040" y="576004"/>
                            <a:ext cx="76200" cy="70104"/>
                          </a:xfrm>
                          <a:custGeom>
                            <a:avLst/>
                            <a:gdLst/>
                            <a:ahLst/>
                            <a:cxnLst/>
                            <a:rect l="0" t="0" r="0" b="0"/>
                            <a:pathLst>
                              <a:path w="76200" h="70104">
                                <a:moveTo>
                                  <a:pt x="60960" y="0"/>
                                </a:moveTo>
                                <a:lnTo>
                                  <a:pt x="76200" y="70104"/>
                                </a:lnTo>
                                <a:lnTo>
                                  <a:pt x="0" y="45720"/>
                                </a:lnTo>
                                <a:lnTo>
                                  <a:pt x="60960" y="0"/>
                                </a:lnTo>
                                <a:close/>
                              </a:path>
                            </a:pathLst>
                          </a:custGeom>
                          <a:ln w="3048" cap="rnd">
                            <a:round/>
                          </a:ln>
                        </wps:spPr>
                        <wps:style>
                          <a:lnRef idx="1">
                            <a:srgbClr val="000000"/>
                          </a:lnRef>
                          <a:fillRef idx="1">
                            <a:srgbClr val="000000"/>
                          </a:fillRef>
                          <a:effectRef idx="0">
                            <a:scrgbClr r="0" g="0" b="0"/>
                          </a:effectRef>
                          <a:fontRef idx="none"/>
                        </wps:style>
                        <wps:bodyPr/>
                      </wps:wsp>
                      <wps:wsp>
                        <wps:cNvPr id="5514" name="Shape 5514"/>
                        <wps:cNvSpPr/>
                        <wps:spPr>
                          <a:xfrm>
                            <a:off x="512064" y="618676"/>
                            <a:ext cx="1018032" cy="192024"/>
                          </a:xfrm>
                          <a:custGeom>
                            <a:avLst/>
                            <a:gdLst/>
                            <a:ahLst/>
                            <a:cxnLst/>
                            <a:rect l="0" t="0" r="0" b="0"/>
                            <a:pathLst>
                              <a:path w="1018032" h="192024">
                                <a:moveTo>
                                  <a:pt x="1014984" y="0"/>
                                </a:moveTo>
                                <a:lnTo>
                                  <a:pt x="1018032" y="6096"/>
                                </a:lnTo>
                                <a:lnTo>
                                  <a:pt x="3048" y="192024"/>
                                </a:lnTo>
                                <a:lnTo>
                                  <a:pt x="0" y="185927"/>
                                </a:lnTo>
                                <a:lnTo>
                                  <a:pt x="10149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515" name="Shape 5515"/>
                        <wps:cNvSpPr/>
                        <wps:spPr>
                          <a:xfrm>
                            <a:off x="490728" y="771076"/>
                            <a:ext cx="73152" cy="70103"/>
                          </a:xfrm>
                          <a:custGeom>
                            <a:avLst/>
                            <a:gdLst/>
                            <a:ahLst/>
                            <a:cxnLst/>
                            <a:rect l="0" t="0" r="0" b="0"/>
                            <a:pathLst>
                              <a:path w="73152" h="70103">
                                <a:moveTo>
                                  <a:pt x="57912" y="0"/>
                                </a:moveTo>
                                <a:lnTo>
                                  <a:pt x="73152" y="70103"/>
                                </a:lnTo>
                                <a:lnTo>
                                  <a:pt x="0" y="45720"/>
                                </a:lnTo>
                                <a:lnTo>
                                  <a:pt x="57912" y="0"/>
                                </a:lnTo>
                                <a:close/>
                              </a:path>
                            </a:pathLst>
                          </a:custGeom>
                          <a:ln w="3048" cap="rnd">
                            <a:round/>
                          </a:ln>
                        </wps:spPr>
                        <wps:style>
                          <a:lnRef idx="1">
                            <a:srgbClr val="000000"/>
                          </a:lnRef>
                          <a:fillRef idx="1">
                            <a:srgbClr val="000000"/>
                          </a:fillRef>
                          <a:effectRef idx="0">
                            <a:scrgbClr r="0" g="0" b="0"/>
                          </a:effectRef>
                          <a:fontRef idx="none"/>
                        </wps:style>
                        <wps:bodyPr/>
                      </wps:wsp>
                      <wps:wsp>
                        <wps:cNvPr id="5516" name="Rectangle 5516"/>
                        <wps:cNvSpPr/>
                        <wps:spPr>
                          <a:xfrm>
                            <a:off x="1231392" y="848758"/>
                            <a:ext cx="797747"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0790-93/d015</w:t>
                              </w:r>
                            </w:p>
                          </w:txbxContent>
                        </wps:txbx>
                        <wps:bodyPr horzOverflow="overflow" vert="horz" lIns="0" tIns="0" rIns="0" bIns="0" rtlCol="0">
                          <a:noAutofit/>
                        </wps:bodyPr>
                      </wps:wsp>
                      <wps:wsp>
                        <wps:cNvPr id="5517" name="Rectangle 5517"/>
                        <wps:cNvSpPr/>
                        <wps:spPr>
                          <a:xfrm>
                            <a:off x="0" y="387101"/>
                            <a:ext cx="21443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eft</w:t>
                              </w:r>
                            </w:p>
                          </w:txbxContent>
                        </wps:txbx>
                        <wps:bodyPr horzOverflow="overflow" vert="horz" lIns="0" tIns="0" rIns="0" bIns="0" rtlCol="0">
                          <a:noAutofit/>
                        </wps:bodyPr>
                      </wps:wsp>
                      <wps:wsp>
                        <wps:cNvPr id="5518" name="Rectangle 5518"/>
                        <wps:cNvSpPr/>
                        <wps:spPr>
                          <a:xfrm>
                            <a:off x="1691635" y="402337"/>
                            <a:ext cx="29550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ight</w:t>
                              </w:r>
                            </w:p>
                          </w:txbxContent>
                        </wps:txbx>
                        <wps:bodyPr horzOverflow="overflow" vert="horz" lIns="0" tIns="0" rIns="0" bIns="0" rtlCol="0">
                          <a:noAutofit/>
                        </wps:bodyPr>
                      </wps:wsp>
                      <wps:wsp>
                        <wps:cNvPr id="5519" name="Rectangle 5519"/>
                        <wps:cNvSpPr/>
                        <wps:spPr>
                          <a:xfrm>
                            <a:off x="844291" y="0"/>
                            <a:ext cx="22208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op</w:t>
                              </w:r>
                            </w:p>
                          </w:txbxContent>
                        </wps:txbx>
                        <wps:bodyPr horzOverflow="overflow" vert="horz" lIns="0" tIns="0" rIns="0" bIns="0" rtlCol="0">
                          <a:noAutofit/>
                        </wps:bodyPr>
                      </wps:wsp>
                      <wps:wsp>
                        <wps:cNvPr id="5520" name="Rectangle 5520"/>
                        <wps:cNvSpPr/>
                        <wps:spPr>
                          <a:xfrm>
                            <a:off x="792480" y="841249"/>
                            <a:ext cx="40395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ottom</w:t>
                              </w:r>
                            </w:p>
                          </w:txbxContent>
                        </wps:txbx>
                        <wps:bodyPr horzOverflow="overflow" vert="horz" lIns="0" tIns="0" rIns="0" bIns="0" rtlCol="0">
                          <a:noAutofit/>
                        </wps:bodyPr>
                      </wps:wsp>
                    </wpg:wgp>
                  </a:graphicData>
                </a:graphic>
              </wp:inline>
            </w:drawing>
          </mc:Choice>
          <mc:Fallback>
            <w:pict>
              <v:group id="Group 281021" o:spid="_x0000_s1809" style="width:150.7pt;height:73.35pt;mso-position-horizontal-relative:char;mso-position-vertical-relative:line" coordsize="19138,9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">
                <v:shape id="Shape 456569" o:spid="_x0000_s1810" style="position:absolute;left:2042;top:1157;width:152;height:6767;visibility:visible;mso-wrap-style:square;v-text-anchor:top" coordsize="15240,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" path="m,l15240,r,676656l,676656,,e" fillcolor="black" stroked="f" strokeweight="0">
                  <v:stroke endcap="round"/>
                  <v:path arrowok="t" textboxrect="0,0,15240,676656"/>
                </v:shape>
                <v:shape id="Shape 456570" o:spid="_x0000_s1811" style="position:absolute;left:2133;top:1066;width:14173;height:183;visibility:visible;mso-wrap-style:square;v-text-anchor:top" coordsize="141732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" path="m,l1417320,r,18288l,18288,,e" fillcolor="black" stroked="f" strokeweight="0">
                  <v:stroke endcap="round"/>
                  <v:path arrowok="t" textboxrect="0,0,1417320,18288"/>
                </v:shape>
                <v:shape id="Shape 5473" o:spid="_x0000_s1812" style="position:absolute;left:2133;top:3199;width:14173;height:0;visibility:visible;mso-wrap-style:square;v-text-anchor:top" coordsize="1417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" path="m,l1417320,e" filled="f" strokeweight=".24pt">
                  <v:stroke endcap="round"/>
                  <v:path arrowok="t" textboxrect="0,0,1417320,0"/>
                </v:shape>
                <v:shape id="Shape 5474" o:spid="_x0000_s1813" style="position:absolute;left:2133;top:5211;width:14173;height:0;visibility:visible;mso-wrap-style:square;v-text-anchor:top" coordsize="1417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" path="m,l1417320,e" filled="f" strokeweight=".24pt">
                  <v:stroke endcap="round"/>
                  <v:path arrowok="t" textboxrect="0,0,1417320,0"/>
                </v:shape>
                <v:shape id="Shape 5475" o:spid="_x0000_s1814" style="position:absolute;left:4114;top:1157;width:0;height:6767;visibility:visible;mso-wrap-style:square;v-text-anchor:top" coordsize="0,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" path="m,l,676656e" filled="f" strokeweight=".24pt">
                  <v:stroke endcap="round"/>
                  <v:path arrowok="t" textboxrect="0,0,0,676656"/>
                </v:shape>
                <v:shape id="Shape 5476" o:spid="_x0000_s1815" style="position:absolute;left:6156;top:1157;width:0;height:6767;visibility:visible;mso-wrap-style:square;v-text-anchor:top" coordsize="0,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" path="m,l,676656e" filled="f" strokeweight=".24pt">
                  <v:stroke endcap="round"/>
                  <v:path arrowok="t" textboxrect="0,0,0,676656"/>
                </v:shape>
                <v:shape id="Shape 5477" o:spid="_x0000_s1816" style="position:absolute;left:8199;top:1157;width:0;height:6767;visibility:visible;mso-wrap-style:square;v-text-anchor:top" coordsize="0,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" path="m,l,676656e" filled="f" strokeweight=".24pt">
                  <v:stroke endcap="round"/>
                  <v:path arrowok="t" textboxrect="0,0,0,676656"/>
                </v:shape>
                <v:shape id="Shape 5478" o:spid="_x0000_s1817" style="position:absolute;left:10241;top:1157;width:0;height:6767;visibility:visible;mso-wrap-style:square;v-text-anchor:top" coordsize="0,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" path="m,l,676656e" filled="f" strokeweight=".24pt">
                  <v:stroke endcap="round"/>
                  <v:path arrowok="t" textboxrect="0,0,0,676656"/>
                </v:shape>
                <v:shape id="Shape 5479" o:spid="_x0000_s1818" style="position:absolute;left:12222;top:1157;width:0;height:6767;visibility:visible;mso-wrap-style:square;v-text-anchor:top" coordsize="0,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" path="m,l,676656e" filled="f" strokeweight=".24pt">
                  <v:stroke endcap="round"/>
                  <v:path arrowok="t" textboxrect="0,0,0,676656"/>
                </v:shape>
                <v:shape id="Shape 5480" o:spid="_x0000_s1819" style="position:absolute;left:14264;top:1157;width:0;height:6767;visibility:visible;mso-wrap-style:square;v-text-anchor:top" coordsize="0,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" path="m,l,676656e" filled="f" strokeweight=".24pt">
                  <v:stroke endcap="round"/>
                  <v:path arrowok="t" textboxrect="0,0,0,676656"/>
                </v:shape>
                <v:shape id="Shape 456571" o:spid="_x0000_s1820" style="position:absolute;left:16215;top:1157;width:183;height:6767;visibility:visible;mso-wrap-style:square;v-text-anchor:top" coordsize="18288,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" path="m,l18288,r,676656l,676656,,e" fillcolor="black" stroked="f" strokeweight="0">
                  <v:stroke endcap="round"/>
                  <v:path arrowok="t" textboxrect="0,0,18288,676656"/>
                </v:shape>
                <v:shape id="Shape 5482" o:spid="_x0000_s1821" style="position:absolute;left:2865;top:1919;width:487;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" path="m24384,c37846,,48768,10922,48768,24385v,13462,-10922,24383,-24384,24383c10922,48768,,37847,,24385,,10922,10922,,24384,xe" fillcolor="black" strokeweight=".24pt">
                  <v:stroke endcap="round"/>
                  <v:path arrowok="t" textboxrect="0,0,48768,48768"/>
                </v:shape>
                <v:shape id="Shape 5483" o:spid="_x0000_s1822" style="position:absolute;left:4876;top:1919;width:488;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" path="m24384,c37846,,48768,10922,48768,24385v,13462,-10922,24383,-24384,24383c10922,48768,,37847,,24385,,10922,10922,,24384,xe" fillcolor="black" strokeweight=".24pt">
                  <v:stroke endcap="round"/>
                  <v:path arrowok="t" textboxrect="0,0,48768,48768"/>
                </v:shape>
                <v:shape id="Shape 5484" o:spid="_x0000_s1823" style="position:absolute;left:6888;top:1919;width:488;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" path="m24384,c37846,,48768,10922,48768,24385v,13462,-10922,24383,-24384,24383c10922,48768,,37847,,24385,,10922,10922,,24384,xe" fillcolor="black" strokeweight=".24pt">
                  <v:stroke endcap="round"/>
                  <v:path arrowok="t" textboxrect="0,0,48768,48768"/>
                </v:shape>
                <v:shape id="Shape 5485" o:spid="_x0000_s1824" style="position:absolute;left:8961;top:1919;width:487;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" path="m24384,c37846,,48768,10922,48768,24385v,13462,-10922,24383,-24384,24383c10922,48768,,37847,,24385,,10922,10922,,24384,xe" fillcolor="black" strokeweight=".24pt">
                  <v:stroke endcap="round"/>
                  <v:path arrowok="t" textboxrect="0,0,48768,48768"/>
                </v:shape>
                <v:shape id="Shape 5486" o:spid="_x0000_s1825" style="position:absolute;left:10972;top:1919;width:488;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" path="m24384,c37846,,48768,10922,48768,24385v,13462,-10922,24383,-24384,24383c10922,48768,,37847,,24385,,10922,10922,,24384,xe" fillcolor="black" strokeweight=".24pt">
                  <v:stroke endcap="round"/>
                  <v:path arrowok="t" textboxrect="0,0,48768,48768"/>
                </v:shape>
                <v:shape id="Shape 5487" o:spid="_x0000_s1826" style="position:absolute;left:12984;top:1919;width:488;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" path="m24384,c37846,,48768,10922,48768,24385v,13462,-10922,24383,-24384,24383c10922,48768,,37847,,24385,,10922,10922,,24384,xe" fillcolor="black" strokeweight=".24pt">
                  <v:stroke endcap="round"/>
                  <v:path arrowok="t" textboxrect="0,0,48768,48768"/>
                </v:shape>
                <v:shape id="Shape 5488" o:spid="_x0000_s1827" style="position:absolute;left:14996;top:1919;width:487;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" path="m24384,c37846,,48768,10922,48768,24385v,13462,-10922,24383,-24384,24383c10922,48768,,37847,,24385,,10922,10922,,24384,xe" fillcolor="black" strokeweight=".24pt">
                  <v:stroke endcap="round"/>
                  <v:path arrowok="t" textboxrect="0,0,48768,48768"/>
                </v:shape>
                <v:shape id="Shape 5489" o:spid="_x0000_s1828" style="position:absolute;left:2865;top:3931;width:487;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" path="m24384,c37846,,48768,10922,48768,24384v,13462,-10922,24384,-24384,24384c10922,48768,,37846,,24384,,10922,10922,,24384,xe" fillcolor="black" strokeweight=".24pt">
                  <v:stroke endcap="round"/>
                  <v:path arrowok="t" textboxrect="0,0,48768,48768"/>
                </v:shape>
                <v:shape id="Shape 5490" o:spid="_x0000_s1829" style="position:absolute;left:4876;top:3931;width:488;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" path="m24384,c37846,,48768,10922,48768,24384v,13462,-10922,24384,-24384,24384c10922,48768,,37846,,24384,,10922,10922,,24384,xe" fillcolor="black" strokeweight=".24pt">
                  <v:stroke endcap="round"/>
                  <v:path arrowok="t" textboxrect="0,0,48768,48768"/>
                </v:shape>
                <v:shape id="Shape 5491" o:spid="_x0000_s1830" style="position:absolute;left:6888;top:3931;width:488;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" path="m24384,c37846,,48768,10922,48768,24384v,13462,-10922,24384,-24384,24384c10922,48768,,37846,,24384,,10922,10922,,24384,xe" fillcolor="black" strokeweight=".24pt">
                  <v:stroke endcap="round"/>
                  <v:path arrowok="t" textboxrect="0,0,48768,48768"/>
                </v:shape>
                <v:shape id="Shape 5492" o:spid="_x0000_s1831" style="position:absolute;left:8961;top:3931;width:487;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" path="m24384,c37846,,48768,10922,48768,24384v,13462,-10922,24384,-24384,24384c10922,48768,,37846,,24384,,10922,10922,,24384,xe" fillcolor="black" strokeweight=".24pt">
                  <v:stroke endcap="round"/>
                  <v:path arrowok="t" textboxrect="0,0,48768,48768"/>
                </v:shape>
                <v:shape id="Shape 5493" o:spid="_x0000_s1832" style="position:absolute;left:10972;top:3931;width:488;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" path="m24384,c37846,,48768,10922,48768,24384v,13462,-10922,24384,-24384,24384c10922,48768,,37846,,24384,,10922,10922,,24384,xe" fillcolor="black" strokeweight=".24pt">
                  <v:stroke endcap="round"/>
                  <v:path arrowok="t" textboxrect="0,0,48768,48768"/>
                </v:shape>
                <v:shape id="Shape 5494" o:spid="_x0000_s1833" style="position:absolute;left:12984;top:3931;width:488;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" path="m24384,c37846,,48768,10922,48768,24384v,13462,-10922,24384,-24384,24384c10922,48768,,37846,,24384,,10922,10922,,24384,xe" fillcolor="black" strokeweight=".24pt">
                  <v:stroke endcap="round"/>
                  <v:path arrowok="t" textboxrect="0,0,48768,48768"/>
                </v:shape>
                <v:shape id="Shape 5495" o:spid="_x0000_s1834" style="position:absolute;left:14996;top:3931;width:487;height:487;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" path="m24384,c37846,,48768,10922,48768,24384v,13462,-10922,24384,-24384,24384c10922,48768,,37846,,24384,,10922,10922,,24384,xe" fillcolor="black" strokeweight=".24pt">
                  <v:stroke endcap="round"/>
                  <v:path arrowok="t" textboxrect="0,0,48768,48768"/>
                </v:shape>
                <v:shape id="Shape 456572" o:spid="_x0000_s1835" style="position:absolute;left:3200;top:2163;width:12192;height:91;visibility:visible;mso-wrap-style:square;v-text-anchor:top" coordsize="1219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" path="m,l1219200,r,9144l,9144,,e" fillcolor="black" stroked="f" strokeweight="0">
                  <v:stroke endcap="round"/>
                  <v:path arrowok="t" textboxrect="0,0,1219200,9144"/>
                </v:shape>
                <v:shape id="Shape 5497" o:spid="_x0000_s1836" style="position:absolute;left:2133;top:7223;width:14173;height:0;visibility:visible;mso-wrap-style:square;v-text-anchor:top" coordsize="1417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" path="m,l1417320,e" filled="f" strokeweight=".24pt">
                  <v:stroke endcap="round"/>
                  <v:path arrowok="t" textboxrect="0,0,1417320,0"/>
                </v:shape>
                <v:shape id="Shape 5498" o:spid="_x0000_s1837" style="position:absolute;left:2865;top:6003;width:487;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" path="m24384,c37846,,48768,9563,48768,21336v,11773,-10922,21336,-24384,21336c10922,42672,,33109,,21336,,9563,10922,,24384,xe" fillcolor="black" strokeweight=".24pt">
                  <v:stroke endcap="round"/>
                  <v:path arrowok="t" textboxrect="0,0,48768,42672"/>
                </v:shape>
                <v:shape id="Shape 5499" o:spid="_x0000_s1838" style="position:absolute;left:4876;top:6003;width:488;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" path="m24384,c37846,,48768,9563,48768,21336v,11773,-10922,21336,-24384,21336c10922,42672,,33109,,21336,,9563,10922,,24384,xe" fillcolor="black" strokeweight=".24pt">
                  <v:stroke endcap="round"/>
                  <v:path arrowok="t" textboxrect="0,0,48768,42672"/>
                </v:shape>
                <v:shape id="Shape 5500" o:spid="_x0000_s1839" style="position:absolute;left:6888;top:6003;width:488;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" path="m24384,c37846,,48768,9563,48768,21336v,11773,-10922,21336,-24384,21336c10922,42672,,33109,,21336,,9563,10922,,24384,xe" fillcolor="black" strokeweight=".24pt">
                  <v:stroke endcap="round"/>
                  <v:path arrowok="t" textboxrect="0,0,48768,42672"/>
                </v:shape>
                <v:shape id="Shape 5501" o:spid="_x0000_s1840" style="position:absolute;left:8961;top:6003;width:487;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" path="m24384,c37846,,48768,9563,48768,21336v,11773,-10922,21336,-24384,21336c10922,42672,,33109,,21336,,9563,10922,,24384,xe" fillcolor="black" strokeweight=".24pt">
                  <v:stroke endcap="round"/>
                  <v:path arrowok="t" textboxrect="0,0,48768,42672"/>
                </v:shape>
                <v:shape id="Shape 5502" o:spid="_x0000_s1841" style="position:absolute;left:10972;top:6003;width:488;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" path="m24384,c37846,,48768,9563,48768,21336v,11773,-10922,21336,-24384,21336c10922,42672,,33109,,21336,,9563,10922,,24384,xe" fillcolor="black" strokeweight=".24pt">
                  <v:stroke endcap="round"/>
                  <v:path arrowok="t" textboxrect="0,0,48768,42672"/>
                </v:shape>
                <v:shape id="Shape 5503" o:spid="_x0000_s1842" style="position:absolute;left:12984;top:6003;width:488;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" path="m24384,c37846,,48768,9563,48768,21336v,11773,-10922,21336,-24384,21336c10922,42672,,33109,,21336,,9563,10922,,24384,xe" fillcolor="black" strokeweight=".24pt">
                  <v:stroke endcap="round"/>
                  <v:path arrowok="t" textboxrect="0,0,48768,42672"/>
                </v:shape>
                <v:shape id="Shape 5504" o:spid="_x0000_s1843" style="position:absolute;left:14996;top:6003;width:487;height:427;visibility:visible;mso-wrap-style:square;v-text-anchor:top" coordsize="4876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" path="m24384,c37846,,48768,9563,48768,21336v,11773,-10922,21336,-24384,21336c10922,42672,,33109,,21336,,9563,10922,,24384,xe" fillcolor="black" strokeweight=".24pt">
                  <v:stroke endcap="round"/>
                  <v:path arrowok="t" textboxrect="0,0,48768,42672"/>
                </v:shape>
                <v:shape id="Shape 456573" o:spid="_x0000_s1844" style="position:absolute;left:3108;top:4175;width:12192;height:91;visibility:visible;mso-wrap-style:square;v-text-anchor:top" coordsize="1219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" path="m,l1219200,r,9144l,9144,,e" fillcolor="black" stroked="f" strokeweight="0">
                  <v:stroke endcap="round"/>
                  <v:path arrowok="t" textboxrect="0,0,1219200,9144"/>
                </v:shape>
                <v:shape id="Shape 456574" o:spid="_x0000_s1845" style="position:absolute;left:3108;top:6186;width:12192;height:92;visibility:visible;mso-wrap-style:square;v-text-anchor:top" coordsize="1219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" path="m,l1219200,r,9144l,9144,,e" fillcolor="black" stroked="f" strokeweight="0">
                  <v:stroke endcap="round"/>
                  <v:path arrowok="t" textboxrect="0,0,1219200,9144"/>
                </v:shape>
                <v:shape id="Shape 5507" o:spid="_x0000_s1846" style="position:absolute;left:3108;top:2163;width:12192;height:2073;visibility:visible;mso-wrap-style:square;v-text-anchor:top" coordsize="1219200,207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" path="m1216152,r3048,6096l,207263r,-6095l1216152,xe" fillcolor="black" stroked="f" strokeweight="0">
                  <v:stroke endcap="round"/>
                  <v:path arrowok="t" textboxrect="0,0,1219200,207263"/>
                </v:shape>
                <v:shape id="Shape 5508" o:spid="_x0000_s1847" style="position:absolute;left:3200;top:3778;width:762;height:640;visibility:visible;mso-wrap-style:square;v-text-anchor:top" coordsize="7620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" path="m60960,l76200,64008,,45720,60960,xe" fillcolor="black" strokeweight=".24pt">
                  <v:stroke endcap="round"/>
                  <v:path arrowok="t" textboxrect="0,0,76200,64008"/>
                </v:shape>
                <v:shape id="Shape 5509" o:spid="_x0000_s1848" style="position:absolute;left:14538;top:1858;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" path="m,l67056,33528,,64008,,xe" fillcolor="black" strokeweight=".24pt">
                  <v:stroke endcap="round"/>
                  <v:path arrowok="t" textboxrect="0,0,67056,64008"/>
                </v:shape>
                <v:shape id="Shape 5510" o:spid="_x0000_s1849" style="position:absolute;left:14538;top:3870;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" path="m,l67056,33528,,67056,,xe" fillcolor="black" strokeweight=".24pt">
                  <v:stroke endcap="round"/>
                  <v:path arrowok="t" textboxrect="0,0,67056,67056"/>
                </v:shape>
                <v:shape id="Shape 5511" o:spid="_x0000_s1850" style="position:absolute;left:14538;top:5881;width:671;height:702;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" path="m,l67056,33528,,70104,,xe" fillcolor="black" strokeweight=".24pt">
                  <v:stroke endcap="round"/>
                  <v:path arrowok="t" textboxrect="0,0,67056,70104"/>
                </v:shape>
                <v:shape id="Shape 5512" o:spid="_x0000_s1851" style="position:absolute;left:3108;top:4175;width:12192;height:2072;visibility:visible;mso-wrap-style:square;v-text-anchor:top" coordsize="1219200,20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" path="m1216152,r3048,6096l,207264r,-6096l1216152,xe" fillcolor="black" stroked="f" strokeweight="0">
                  <v:stroke endcap="round"/>
                  <v:path arrowok="t" textboxrect="0,0,1219200,207264"/>
                </v:shape>
                <v:shape id="Shape 5513" o:spid="_x0000_s1852" style="position:absolute;left:3200;top:5760;width:762;height:701;visibility:visible;mso-wrap-style:square;v-text-anchor:top" coordsize="76200,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" path="m60960,l76200,70104,,45720,60960,xe" fillcolor="black" strokeweight=".24pt">
                  <v:stroke endcap="round"/>
                  <v:path arrowok="t" textboxrect="0,0,76200,70104"/>
                </v:shape>
                <v:shape id="Shape 5514" o:spid="_x0000_s1853" style="position:absolute;left:5120;top:6186;width:10180;height:1921;visibility:visible;mso-wrap-style:square;v-text-anchor:top" coordsize="1018032,192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" path="m1014984,r3048,6096l3048,192024,,185927,1014984,xe" fillcolor="black" stroked="f" strokeweight="0">
                  <v:stroke endcap="round"/>
                  <v:path arrowok="t" textboxrect="0,0,1018032,192024"/>
                </v:shape>
                <v:shape id="Shape 5515" o:spid="_x0000_s1854" style="position:absolute;left:4907;top:7710;width:731;height:701;visibility:visible;mso-wrap-style:square;v-text-anchor:top" coordsize="73152,7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" path="m57912,l73152,70103,,45720,57912,xe" fillcolor="black" strokeweight=".24pt">
                  <v:stroke endcap="round"/>
                  <v:path arrowok="t" textboxrect="0,0,73152,70103"/>
                </v:shape>
                <v:rect id="Rectangle 5516" o:spid="_x0000_s1855" style="position:absolute;left:12313;top:8487;width:7978;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0790-93/d015</w:t>
                        </w:r>
                      </w:p>
                    </w:txbxContent>
                  </v:textbox>
                </v:rect>
                <v:rect id="Rectangle 5517" o:spid="_x0000_s1856" style="position:absolute;top:3871;width:2144;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Left</w:t>
                        </w:r>
                      </w:p>
                    </w:txbxContent>
                  </v:textbox>
                </v:rect>
                <v:rect id="Rectangle 5518" o:spid="_x0000_s1857" style="position:absolute;left:16916;top:4023;width:295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Right</w:t>
                        </w:r>
                      </w:p>
                    </w:txbxContent>
                  </v:textbox>
                </v:rect>
                <v:rect id="Rectangle 5519" o:spid="_x0000_s1858" style="position:absolute;left:8442;width:2221;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op</w:t>
                        </w:r>
                      </w:p>
                    </w:txbxContent>
                  </v:textbox>
                </v:rect>
                <v:rect id="Rectangle 5520" o:spid="_x0000_s1859" style="position:absolute;left:7924;top:8412;width:404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" filled="f" stroked="f">
                  <v:textbox inset="0,0,0,0">
                    <w:txbxContent>
                      <w:p w:rsidR="00586C4E" w:rsidRDefault="00586C4E">
                        <w:pPr>
                          <w:spacing w:after="160" w:line="259" w:lineRule="auto"/>
                          <w:ind w:left="0" w:right="0" w:firstLine="0"/>
                          <w:jc w:val="left"/>
                        </w:pPr>
                        <w:r>
                          <w:rPr>
                            <w:rFonts w:ascii="Arial" w:eastAsia="Arial" w:hAnsi="Arial" w:cs="Arial"/>
                            <w:sz w:val="15"/>
                          </w:rPr>
                          <w:t>Bottom</w:t>
                        </w:r>
                      </w:p>
                    </w:txbxContent>
                  </v:textbox>
                </v:rect>
                <w10:anchorlock/>
              </v:group>
            </w:pict>
          </mc:Fallback>
        </mc:AlternateContent>
      </w:r>
    </w:p>
    <w:p w:rsidR="00094CB9" w:rsidRDefault="00FE5CBC">
      <w:pPr>
        <w:spacing w:after="300" w:line="265" w:lineRule="auto"/>
        <w:ind w:left="125" w:right="128"/>
        <w:jc w:val="center"/>
      </w:pPr>
      <w:r>
        <w:rPr>
          <w:b/>
          <w:sz w:val="18"/>
        </w:rPr>
        <w:t xml:space="preserve">Figure </w:t>
      </w:r>
      <w:proofErr w:type="gramStart"/>
      <w:r>
        <w:rPr>
          <w:b/>
          <w:sz w:val="18"/>
        </w:rPr>
        <w:t>A.2  –</w:t>
      </w:r>
      <w:proofErr w:type="gramEnd"/>
      <w:r>
        <w:rPr>
          <w:b/>
          <w:sz w:val="18"/>
        </w:rPr>
        <w:t xml:space="preserve">  Non-interleaved data ordering</w:t>
      </w:r>
    </w:p>
    <w:p w:rsidR="00094CB9" w:rsidRDefault="00FE5CBC">
      <w:pPr>
        <w:spacing w:after="159" w:line="265" w:lineRule="auto"/>
        <w:ind w:left="-5" w:right="0"/>
        <w:jc w:val="left"/>
      </w:pPr>
      <w:r>
        <w:rPr>
          <w:color w:val="FFFFFF"/>
        </w:rPr>
        <w:t>FIGURE A.2 [D15] 3,5 cm = 136 %</w:t>
      </w:r>
    </w:p>
    <w:p w:rsidR="00094CB9" w:rsidRDefault="00FE5CBC">
      <w:pPr>
        <w:pStyle w:val="4"/>
        <w:tabs>
          <w:tab w:val="center" w:pos="1776"/>
        </w:tabs>
        <w:spacing w:after="246"/>
        <w:ind w:left="-15" w:firstLine="0"/>
      </w:pPr>
      <w:r>
        <w:rPr>
          <w:sz w:val="19"/>
        </w:rPr>
        <w:t>A.2.3</w:t>
      </w:r>
      <w:r>
        <w:rPr>
          <w:sz w:val="19"/>
        </w:rPr>
        <w:tab/>
        <w:t>Interleaved order (Ns &gt; 1)</w:t>
      </w:r>
    </w:p>
    <w:p w:rsidR="00094CB9" w:rsidRDefault="00FE5CBC">
      <w:pPr>
        <w:spacing w:after="291"/>
        <w:ind w:left="-5" w:right="8"/>
      </w:pPr>
      <w:r>
        <w:t>When Ns &gt; 1, each scan component Cs</w:t>
      </w:r>
      <w:r>
        <w:rPr>
          <w:vertAlign w:val="subscript"/>
        </w:rPr>
        <w:t>i</w:t>
      </w:r>
      <w:r>
        <w:t xml:space="preserve"> is partitioned into small rectangular arrays of H</w:t>
      </w:r>
      <w:r>
        <w:rPr>
          <w:vertAlign w:val="subscript"/>
        </w:rPr>
        <w:t>k</w:t>
      </w:r>
      <w:r>
        <w:t xml:space="preserve"> horizontal data units by V</w:t>
      </w:r>
      <w:r>
        <w:rPr>
          <w:vertAlign w:val="subscript"/>
        </w:rPr>
        <w:t xml:space="preserve">k </w:t>
      </w:r>
      <w:r>
        <w:t xml:space="preserve">vertical data units. The subscripts k </w:t>
      </w:r>
      <w:proofErr w:type="gramStart"/>
      <w:r>
        <w:t>indicate</w:t>
      </w:r>
      <w:proofErr w:type="gramEnd"/>
      <w:r>
        <w:t xml:space="preserve"> that H</w:t>
      </w:r>
      <w:r>
        <w:rPr>
          <w:vertAlign w:val="subscript"/>
        </w:rPr>
        <w:t>k</w:t>
      </w:r>
      <w:r>
        <w:t xml:space="preserve"> and V</w:t>
      </w:r>
      <w:r>
        <w:rPr>
          <w:vertAlign w:val="subscript"/>
        </w:rPr>
        <w:t>k</w:t>
      </w:r>
      <w:r>
        <w:t xml:space="preserve"> are from the position in the frame header componentspecification for which C</w:t>
      </w:r>
      <w:r>
        <w:rPr>
          <w:vertAlign w:val="subscript"/>
        </w:rPr>
        <w:t>k</w:t>
      </w:r>
      <w:r>
        <w:t xml:space="preserve"> </w:t>
      </w:r>
      <w:r>
        <w:rPr>
          <w:rFonts w:ascii="Segoe UI Symbol" w:eastAsia="Segoe UI Symbol" w:hAnsi="Segoe UI Symbol" w:cs="Segoe UI Symbol"/>
        </w:rPr>
        <w:t>=</w:t>
      </w:r>
      <w:r>
        <w:t xml:space="preserve"> Cs</w:t>
      </w:r>
      <w:r>
        <w:rPr>
          <w:vertAlign w:val="subscript"/>
        </w:rPr>
        <w:t>i</w:t>
      </w:r>
      <w:r>
        <w:t>. Within each H</w:t>
      </w:r>
      <w:r>
        <w:rPr>
          <w:vertAlign w:val="subscript"/>
        </w:rPr>
        <w:t>k</w:t>
      </w:r>
      <w:r>
        <w:t xml:space="preserve"> by V</w:t>
      </w:r>
      <w:r>
        <w:rPr>
          <w:vertAlign w:val="subscript"/>
        </w:rPr>
        <w:t xml:space="preserve">k </w:t>
      </w:r>
      <w:r>
        <w:t>array, data units are ordered from left-to-right and top-to-bottom. The arrays in turn are ordered from left-to-right and top-to-bottom within each component.</w:t>
      </w:r>
    </w:p>
    <w:p w:rsidR="00094CB9" w:rsidRDefault="00FE5CBC">
      <w:pPr>
        <w:spacing w:after="519"/>
        <w:ind w:left="-5" w:right="8"/>
      </w:pPr>
      <w:r>
        <w:t xml:space="preserve">As shown in the example of Figure A.3, Ns </w:t>
      </w:r>
      <w:r>
        <w:rPr>
          <w:rFonts w:ascii="Segoe UI Symbol" w:eastAsia="Segoe UI Symbol" w:hAnsi="Segoe UI Symbol" w:cs="Segoe UI Symbol"/>
        </w:rPr>
        <w:t>=</w:t>
      </w:r>
      <w:r>
        <w:t xml:space="preserve"> 4, and MCU</w:t>
      </w:r>
      <w:r>
        <w:rPr>
          <w:vertAlign w:val="subscript"/>
        </w:rPr>
        <w:t>1</w:t>
      </w:r>
      <w:r>
        <w:t xml:space="preserve"> consists of data units taken first from the top-left-most region of Cs</w:t>
      </w:r>
      <w:r>
        <w:rPr>
          <w:vertAlign w:val="subscript"/>
        </w:rPr>
        <w:t>1</w:t>
      </w:r>
      <w:r>
        <w:t>, followed by data units from the corresponding region of Cs</w:t>
      </w:r>
      <w:r>
        <w:rPr>
          <w:vertAlign w:val="subscript"/>
        </w:rPr>
        <w:t>2</w:t>
      </w:r>
      <w:r>
        <w:t>, then from Cs</w:t>
      </w:r>
      <w:r>
        <w:rPr>
          <w:vertAlign w:val="subscript"/>
        </w:rPr>
        <w:t>3</w:t>
      </w:r>
      <w:r>
        <w:t xml:space="preserve"> and then from Cs</w:t>
      </w:r>
      <w:r>
        <w:rPr>
          <w:vertAlign w:val="subscript"/>
        </w:rPr>
        <w:t>4</w:t>
      </w:r>
      <w:r>
        <w:t>. MCU</w:t>
      </w:r>
      <w:r>
        <w:rPr>
          <w:vertAlign w:val="subscript"/>
        </w:rPr>
        <w:t>2</w:t>
      </w:r>
      <w:r>
        <w:t xml:space="preserve"> follows the same ordering for data taken from the next region to the right for the four components.</w:t>
      </w:r>
    </w:p>
    <w:p w:rsidR="00094CB9" w:rsidRDefault="00FE5CBC">
      <w:pPr>
        <w:spacing w:after="403" w:line="259" w:lineRule="auto"/>
        <w:ind w:left="770" w:right="0" w:firstLine="0"/>
        <w:jc w:val="left"/>
      </w:pPr>
      <w:r>
        <w:rPr>
          <w:noProof/>
        </w:rPr>
        <w:drawing>
          <wp:inline distT="0" distB="0" distL="0" distR="0">
            <wp:extent cx="4818888" cy="1210056"/>
            <wp:effectExtent l="0" t="0" r="0" b="0"/>
            <wp:docPr id="424920" name="Picture 424920"/>
            <wp:cNvGraphicFramePr/>
            <a:graphic xmlns:a="http://schemas.openxmlformats.org/drawingml/2006/main">
              <a:graphicData uri="http://schemas.openxmlformats.org/drawingml/2006/picture">
                <pic:pic xmlns:pic="http://schemas.openxmlformats.org/drawingml/2006/picture">
                  <pic:nvPicPr>
                    <pic:cNvPr id="424920" name="Picture 424920"/>
                    <pic:cNvPicPr/>
                  </pic:nvPicPr>
                  <pic:blipFill>
                    <a:blip r:embed="rId18"/>
                    <a:stretch>
                      <a:fillRect/>
                    </a:stretch>
                  </pic:blipFill>
                  <pic:spPr>
                    <a:xfrm>
                      <a:off x="0" y="0"/>
                      <a:ext cx="4818888" cy="1210056"/>
                    </a:xfrm>
                    <a:prstGeom prst="rect">
                      <a:avLst/>
                    </a:prstGeom>
                  </pic:spPr>
                </pic:pic>
              </a:graphicData>
            </a:graphic>
          </wp:inline>
        </w:drawing>
      </w:r>
    </w:p>
    <w:p w:rsidR="00094CB9" w:rsidRDefault="00FE5CBC">
      <w:pPr>
        <w:tabs>
          <w:tab w:val="center" w:pos="4324"/>
          <w:tab w:val="center" w:pos="3767"/>
          <w:tab w:val="center" w:pos="4036"/>
          <w:tab w:val="center" w:pos="4329"/>
          <w:tab w:val="center" w:pos="4728"/>
          <w:tab w:val="center" w:pos="4996"/>
          <w:tab w:val="center" w:pos="5366"/>
          <w:tab w:val="center" w:pos="5659"/>
          <w:tab w:val="center" w:pos="6065"/>
        </w:tabs>
        <w:spacing w:after="101" w:line="265" w:lineRule="auto"/>
        <w:ind w:left="0" w:right="0" w:firstLine="0"/>
        <w:jc w:val="left"/>
      </w:pPr>
      <w:r>
        <w:rPr>
          <w:rFonts w:ascii="Calibri" w:eastAsia="Calibri" w:hAnsi="Calibri" w:cs="Calibri"/>
          <w:sz w:val="22"/>
        </w:rPr>
        <w:tab/>
      </w:r>
      <w:r>
        <w:rPr>
          <w:rFonts w:ascii="Arial" w:eastAsia="Arial" w:hAnsi="Arial" w:cs="Arial"/>
          <w:sz w:val="15"/>
        </w:rPr>
        <w:t xml:space="preserve">MCU   </w:t>
      </w:r>
      <w:proofErr w:type="gramStart"/>
      <w:r>
        <w:rPr>
          <w:rFonts w:ascii="Arial" w:eastAsia="Arial" w:hAnsi="Arial" w:cs="Arial"/>
          <w:sz w:val="15"/>
        </w:rPr>
        <w:t xml:space="preserve">=  </w:t>
      </w:r>
      <w:r>
        <w:rPr>
          <w:rFonts w:ascii="Arial" w:eastAsia="Arial" w:hAnsi="Arial" w:cs="Arial"/>
          <w:sz w:val="11"/>
        </w:rPr>
        <w:t>1</w:t>
      </w:r>
      <w:proofErr w:type="gramEnd"/>
      <w:r>
        <w:rPr>
          <w:rFonts w:ascii="Arial" w:eastAsia="Arial" w:hAnsi="Arial" w:cs="Arial"/>
          <w:sz w:val="11"/>
        </w:rPr>
        <w:t xml:space="preserve"> </w:t>
      </w:r>
      <w:r>
        <w:rPr>
          <w:rFonts w:ascii="Arial" w:eastAsia="Arial" w:hAnsi="Arial" w:cs="Arial"/>
          <w:sz w:val="16"/>
        </w:rPr>
        <w:t xml:space="preserve">d     d     d     d       d     d       d     d       d    </w:t>
      </w:r>
      <w:r>
        <w:rPr>
          <w:rFonts w:ascii="Arial" w:eastAsia="Arial" w:hAnsi="Arial" w:cs="Arial"/>
          <w:sz w:val="11"/>
        </w:rPr>
        <w:t>100</w:t>
      </w:r>
      <w:r>
        <w:rPr>
          <w:rFonts w:ascii="Arial" w:eastAsia="Arial" w:hAnsi="Arial" w:cs="Arial"/>
          <w:sz w:val="11"/>
        </w:rPr>
        <w:tab/>
        <w:t>011</w:t>
      </w:r>
      <w:r>
        <w:rPr>
          <w:rFonts w:ascii="Arial" w:eastAsia="Arial" w:hAnsi="Arial" w:cs="Arial"/>
          <w:sz w:val="11"/>
        </w:rPr>
        <w:tab/>
        <w:t>101</w:t>
      </w:r>
      <w:r>
        <w:rPr>
          <w:rFonts w:ascii="Arial" w:eastAsia="Arial" w:hAnsi="Arial" w:cs="Arial"/>
          <w:sz w:val="11"/>
        </w:rPr>
        <w:tab/>
        <w:t>111</w:t>
      </w:r>
      <w:r>
        <w:rPr>
          <w:rFonts w:ascii="Arial" w:eastAsia="Arial" w:hAnsi="Arial" w:cs="Arial"/>
          <w:sz w:val="11"/>
        </w:rPr>
        <w:tab/>
        <w:t>200</w:t>
      </w:r>
      <w:r>
        <w:rPr>
          <w:rFonts w:ascii="Arial" w:eastAsia="Arial" w:hAnsi="Arial" w:cs="Arial"/>
          <w:sz w:val="11"/>
        </w:rPr>
        <w:tab/>
        <w:t>012</w:t>
      </w:r>
      <w:r>
        <w:rPr>
          <w:rFonts w:ascii="Arial" w:eastAsia="Arial" w:hAnsi="Arial" w:cs="Arial"/>
          <w:sz w:val="11"/>
        </w:rPr>
        <w:tab/>
        <w:t>003</w:t>
      </w:r>
      <w:r>
        <w:rPr>
          <w:rFonts w:ascii="Arial" w:eastAsia="Arial" w:hAnsi="Arial" w:cs="Arial"/>
          <w:sz w:val="11"/>
        </w:rPr>
        <w:tab/>
        <w:t>310</w:t>
      </w:r>
      <w:r>
        <w:rPr>
          <w:rFonts w:ascii="Arial" w:eastAsia="Arial" w:hAnsi="Arial" w:cs="Arial"/>
          <w:sz w:val="11"/>
        </w:rPr>
        <w:tab/>
        <w:t>400</w:t>
      </w:r>
      <w:r>
        <w:rPr>
          <w:rFonts w:ascii="Arial" w:eastAsia="Arial" w:hAnsi="Arial" w:cs="Arial"/>
          <w:sz w:val="15"/>
        </w:rPr>
        <w:t>,</w:t>
      </w:r>
    </w:p>
    <w:p w:rsidR="00094CB9" w:rsidRDefault="00FE5CBC">
      <w:pPr>
        <w:tabs>
          <w:tab w:val="center" w:pos="4324"/>
          <w:tab w:val="center" w:pos="3767"/>
          <w:tab w:val="center" w:pos="4036"/>
          <w:tab w:val="center" w:pos="4329"/>
          <w:tab w:val="center" w:pos="4728"/>
          <w:tab w:val="center" w:pos="4996"/>
          <w:tab w:val="center" w:pos="5366"/>
          <w:tab w:val="center" w:pos="5659"/>
          <w:tab w:val="center" w:pos="6065"/>
        </w:tabs>
        <w:spacing w:after="109" w:line="265" w:lineRule="auto"/>
        <w:ind w:left="0" w:right="0" w:firstLine="0"/>
        <w:jc w:val="left"/>
      </w:pPr>
      <w:r>
        <w:rPr>
          <w:rFonts w:ascii="Calibri" w:eastAsia="Calibri" w:hAnsi="Calibri" w:cs="Calibri"/>
          <w:sz w:val="22"/>
        </w:rPr>
        <w:tab/>
      </w:r>
      <w:r>
        <w:rPr>
          <w:rFonts w:ascii="Arial" w:eastAsia="Arial" w:hAnsi="Arial" w:cs="Arial"/>
          <w:sz w:val="15"/>
        </w:rPr>
        <w:t xml:space="preserve">MCU   </w:t>
      </w:r>
      <w:proofErr w:type="gramStart"/>
      <w:r>
        <w:rPr>
          <w:rFonts w:ascii="Arial" w:eastAsia="Arial" w:hAnsi="Arial" w:cs="Arial"/>
          <w:sz w:val="15"/>
        </w:rPr>
        <w:t xml:space="preserve">=  </w:t>
      </w:r>
      <w:r>
        <w:rPr>
          <w:rFonts w:ascii="Arial" w:eastAsia="Arial" w:hAnsi="Arial" w:cs="Arial"/>
          <w:sz w:val="11"/>
        </w:rPr>
        <w:t>2</w:t>
      </w:r>
      <w:proofErr w:type="gramEnd"/>
      <w:r>
        <w:rPr>
          <w:rFonts w:ascii="Arial" w:eastAsia="Arial" w:hAnsi="Arial" w:cs="Arial"/>
          <w:sz w:val="11"/>
        </w:rPr>
        <w:t xml:space="preserve"> </w:t>
      </w:r>
      <w:r>
        <w:rPr>
          <w:rFonts w:ascii="Arial" w:eastAsia="Arial" w:hAnsi="Arial" w:cs="Arial"/>
          <w:sz w:val="16"/>
        </w:rPr>
        <w:t xml:space="preserve">d     d     d     d       d     d       d     d       d    </w:t>
      </w:r>
      <w:r>
        <w:rPr>
          <w:rFonts w:ascii="Arial" w:eastAsia="Arial" w:hAnsi="Arial" w:cs="Arial"/>
          <w:sz w:val="11"/>
        </w:rPr>
        <w:t>102</w:t>
      </w:r>
      <w:r>
        <w:rPr>
          <w:rFonts w:ascii="Arial" w:eastAsia="Arial" w:hAnsi="Arial" w:cs="Arial"/>
          <w:sz w:val="11"/>
        </w:rPr>
        <w:tab/>
        <w:t>031</w:t>
      </w:r>
      <w:r>
        <w:rPr>
          <w:rFonts w:ascii="Arial" w:eastAsia="Arial" w:hAnsi="Arial" w:cs="Arial"/>
          <w:sz w:val="11"/>
        </w:rPr>
        <w:tab/>
        <w:t>121</w:t>
      </w:r>
      <w:r>
        <w:rPr>
          <w:rFonts w:ascii="Arial" w:eastAsia="Arial" w:hAnsi="Arial" w:cs="Arial"/>
          <w:sz w:val="11"/>
        </w:rPr>
        <w:tab/>
        <w:t>131</w:t>
      </w:r>
      <w:r>
        <w:rPr>
          <w:rFonts w:ascii="Arial" w:eastAsia="Arial" w:hAnsi="Arial" w:cs="Arial"/>
          <w:sz w:val="11"/>
        </w:rPr>
        <w:tab/>
        <w:t>202</w:t>
      </w:r>
      <w:r>
        <w:rPr>
          <w:rFonts w:ascii="Arial" w:eastAsia="Arial" w:hAnsi="Arial" w:cs="Arial"/>
          <w:sz w:val="11"/>
        </w:rPr>
        <w:tab/>
        <w:t>032</w:t>
      </w:r>
      <w:r>
        <w:rPr>
          <w:rFonts w:ascii="Arial" w:eastAsia="Arial" w:hAnsi="Arial" w:cs="Arial"/>
          <w:sz w:val="11"/>
        </w:rPr>
        <w:tab/>
        <w:t>013</w:t>
      </w:r>
      <w:r>
        <w:rPr>
          <w:rFonts w:ascii="Arial" w:eastAsia="Arial" w:hAnsi="Arial" w:cs="Arial"/>
          <w:sz w:val="11"/>
        </w:rPr>
        <w:tab/>
        <w:t>311</w:t>
      </w:r>
      <w:r>
        <w:rPr>
          <w:rFonts w:ascii="Arial" w:eastAsia="Arial" w:hAnsi="Arial" w:cs="Arial"/>
          <w:sz w:val="11"/>
        </w:rPr>
        <w:tab/>
        <w:t>401</w:t>
      </w:r>
      <w:r>
        <w:rPr>
          <w:rFonts w:ascii="Arial" w:eastAsia="Arial" w:hAnsi="Arial" w:cs="Arial"/>
          <w:sz w:val="15"/>
        </w:rPr>
        <w:t>,</w:t>
      </w:r>
    </w:p>
    <w:p w:rsidR="00094CB9" w:rsidRDefault="00FE5CBC">
      <w:pPr>
        <w:tabs>
          <w:tab w:val="center" w:pos="4324"/>
          <w:tab w:val="center" w:pos="3767"/>
          <w:tab w:val="center" w:pos="4036"/>
          <w:tab w:val="center" w:pos="4329"/>
          <w:tab w:val="center" w:pos="4728"/>
          <w:tab w:val="center" w:pos="4996"/>
          <w:tab w:val="center" w:pos="5366"/>
          <w:tab w:val="center" w:pos="5659"/>
          <w:tab w:val="center" w:pos="6065"/>
        </w:tabs>
        <w:spacing w:after="113" w:line="265" w:lineRule="auto"/>
        <w:ind w:left="0" w:right="0" w:firstLine="0"/>
        <w:jc w:val="left"/>
      </w:pPr>
      <w:r>
        <w:rPr>
          <w:rFonts w:ascii="Calibri" w:eastAsia="Calibri" w:hAnsi="Calibri" w:cs="Calibri"/>
          <w:sz w:val="22"/>
        </w:rPr>
        <w:tab/>
      </w:r>
      <w:r>
        <w:rPr>
          <w:rFonts w:ascii="Arial" w:eastAsia="Arial" w:hAnsi="Arial" w:cs="Arial"/>
          <w:sz w:val="15"/>
        </w:rPr>
        <w:t xml:space="preserve">MCU   </w:t>
      </w:r>
      <w:proofErr w:type="gramStart"/>
      <w:r>
        <w:rPr>
          <w:rFonts w:ascii="Arial" w:eastAsia="Arial" w:hAnsi="Arial" w:cs="Arial"/>
          <w:sz w:val="15"/>
        </w:rPr>
        <w:t xml:space="preserve">=  </w:t>
      </w:r>
      <w:r>
        <w:rPr>
          <w:rFonts w:ascii="Arial" w:eastAsia="Arial" w:hAnsi="Arial" w:cs="Arial"/>
          <w:sz w:val="11"/>
        </w:rPr>
        <w:t>3</w:t>
      </w:r>
      <w:proofErr w:type="gramEnd"/>
      <w:r>
        <w:rPr>
          <w:rFonts w:ascii="Arial" w:eastAsia="Arial" w:hAnsi="Arial" w:cs="Arial"/>
          <w:sz w:val="11"/>
        </w:rPr>
        <w:t xml:space="preserve"> </w:t>
      </w:r>
      <w:r>
        <w:rPr>
          <w:rFonts w:ascii="Arial" w:eastAsia="Arial" w:hAnsi="Arial" w:cs="Arial"/>
          <w:sz w:val="16"/>
        </w:rPr>
        <w:t xml:space="preserve">d     d     d     d       d     d       d     d       d    </w:t>
      </w:r>
      <w:r>
        <w:rPr>
          <w:rFonts w:ascii="Arial" w:eastAsia="Arial" w:hAnsi="Arial" w:cs="Arial"/>
          <w:sz w:val="11"/>
        </w:rPr>
        <w:t>104</w:t>
      </w:r>
      <w:r>
        <w:rPr>
          <w:rFonts w:ascii="Arial" w:eastAsia="Arial" w:hAnsi="Arial" w:cs="Arial"/>
          <w:sz w:val="11"/>
        </w:rPr>
        <w:tab/>
        <w:t>051</w:t>
      </w:r>
      <w:r>
        <w:rPr>
          <w:rFonts w:ascii="Arial" w:eastAsia="Arial" w:hAnsi="Arial" w:cs="Arial"/>
          <w:sz w:val="11"/>
        </w:rPr>
        <w:tab/>
        <w:t>141</w:t>
      </w:r>
      <w:r>
        <w:rPr>
          <w:rFonts w:ascii="Arial" w:eastAsia="Arial" w:hAnsi="Arial" w:cs="Arial"/>
          <w:sz w:val="11"/>
        </w:rPr>
        <w:tab/>
        <w:t>151</w:t>
      </w:r>
      <w:r>
        <w:rPr>
          <w:rFonts w:ascii="Arial" w:eastAsia="Arial" w:hAnsi="Arial" w:cs="Arial"/>
          <w:sz w:val="11"/>
        </w:rPr>
        <w:tab/>
        <w:t>204</w:t>
      </w:r>
      <w:r>
        <w:rPr>
          <w:rFonts w:ascii="Arial" w:eastAsia="Arial" w:hAnsi="Arial" w:cs="Arial"/>
          <w:sz w:val="11"/>
        </w:rPr>
        <w:tab/>
        <w:t>052</w:t>
      </w:r>
      <w:r>
        <w:rPr>
          <w:rFonts w:ascii="Arial" w:eastAsia="Arial" w:hAnsi="Arial" w:cs="Arial"/>
          <w:sz w:val="11"/>
        </w:rPr>
        <w:tab/>
        <w:t>023</w:t>
      </w:r>
      <w:r>
        <w:rPr>
          <w:rFonts w:ascii="Arial" w:eastAsia="Arial" w:hAnsi="Arial" w:cs="Arial"/>
          <w:sz w:val="11"/>
        </w:rPr>
        <w:tab/>
        <w:t>312</w:t>
      </w:r>
      <w:r>
        <w:rPr>
          <w:rFonts w:ascii="Arial" w:eastAsia="Arial" w:hAnsi="Arial" w:cs="Arial"/>
          <w:sz w:val="11"/>
        </w:rPr>
        <w:tab/>
        <w:t>402</w:t>
      </w:r>
      <w:r>
        <w:rPr>
          <w:rFonts w:ascii="Arial" w:eastAsia="Arial" w:hAnsi="Arial" w:cs="Arial"/>
          <w:sz w:val="15"/>
        </w:rPr>
        <w:t>,</w:t>
      </w:r>
    </w:p>
    <w:p w:rsidR="00094CB9" w:rsidRDefault="00FE5CBC">
      <w:pPr>
        <w:tabs>
          <w:tab w:val="center" w:pos="4324"/>
          <w:tab w:val="center" w:pos="3767"/>
          <w:tab w:val="center" w:pos="4036"/>
          <w:tab w:val="center" w:pos="4329"/>
          <w:tab w:val="center" w:pos="4728"/>
          <w:tab w:val="center" w:pos="4996"/>
          <w:tab w:val="center" w:pos="5366"/>
          <w:tab w:val="center" w:pos="5659"/>
          <w:tab w:val="center" w:pos="6065"/>
        </w:tabs>
        <w:spacing w:after="0" w:line="265" w:lineRule="auto"/>
        <w:ind w:left="0" w:right="0" w:firstLine="0"/>
        <w:jc w:val="left"/>
      </w:pPr>
      <w:r>
        <w:rPr>
          <w:rFonts w:ascii="Calibri" w:eastAsia="Calibri" w:hAnsi="Calibri" w:cs="Calibri"/>
          <w:sz w:val="22"/>
        </w:rPr>
        <w:tab/>
      </w:r>
      <w:r>
        <w:rPr>
          <w:rFonts w:ascii="Arial" w:eastAsia="Arial" w:hAnsi="Arial" w:cs="Arial"/>
          <w:sz w:val="15"/>
        </w:rPr>
        <w:t xml:space="preserve">MCU   </w:t>
      </w:r>
      <w:proofErr w:type="gramStart"/>
      <w:r>
        <w:rPr>
          <w:rFonts w:ascii="Arial" w:eastAsia="Arial" w:hAnsi="Arial" w:cs="Arial"/>
          <w:sz w:val="15"/>
        </w:rPr>
        <w:t xml:space="preserve">=  </w:t>
      </w:r>
      <w:r>
        <w:rPr>
          <w:rFonts w:ascii="Arial" w:eastAsia="Arial" w:hAnsi="Arial" w:cs="Arial"/>
          <w:sz w:val="11"/>
        </w:rPr>
        <w:t>4</w:t>
      </w:r>
      <w:proofErr w:type="gramEnd"/>
      <w:r>
        <w:rPr>
          <w:rFonts w:ascii="Arial" w:eastAsia="Arial" w:hAnsi="Arial" w:cs="Arial"/>
          <w:sz w:val="11"/>
        </w:rPr>
        <w:t xml:space="preserve"> </w:t>
      </w:r>
      <w:r>
        <w:rPr>
          <w:rFonts w:ascii="Arial" w:eastAsia="Arial" w:hAnsi="Arial" w:cs="Arial"/>
          <w:sz w:val="16"/>
        </w:rPr>
        <w:t xml:space="preserve">d     d     d     d       d     d       d     d       d    </w:t>
      </w:r>
      <w:r>
        <w:rPr>
          <w:rFonts w:ascii="Arial" w:eastAsia="Arial" w:hAnsi="Arial" w:cs="Arial"/>
          <w:sz w:val="11"/>
        </w:rPr>
        <w:t>120</w:t>
      </w:r>
      <w:r>
        <w:rPr>
          <w:rFonts w:ascii="Arial" w:eastAsia="Arial" w:hAnsi="Arial" w:cs="Arial"/>
          <w:sz w:val="11"/>
        </w:rPr>
        <w:tab/>
        <w:t>211</w:t>
      </w:r>
      <w:r>
        <w:rPr>
          <w:rFonts w:ascii="Arial" w:eastAsia="Arial" w:hAnsi="Arial" w:cs="Arial"/>
          <w:sz w:val="11"/>
        </w:rPr>
        <w:tab/>
        <w:t>301</w:t>
      </w:r>
      <w:r>
        <w:rPr>
          <w:rFonts w:ascii="Arial" w:eastAsia="Arial" w:hAnsi="Arial" w:cs="Arial"/>
          <w:sz w:val="11"/>
        </w:rPr>
        <w:tab/>
        <w:t>311</w:t>
      </w:r>
      <w:r>
        <w:rPr>
          <w:rFonts w:ascii="Arial" w:eastAsia="Arial" w:hAnsi="Arial" w:cs="Arial"/>
          <w:sz w:val="11"/>
        </w:rPr>
        <w:tab/>
        <w:t>210</w:t>
      </w:r>
      <w:r>
        <w:rPr>
          <w:rFonts w:ascii="Arial" w:eastAsia="Arial" w:hAnsi="Arial" w:cs="Arial"/>
          <w:sz w:val="11"/>
        </w:rPr>
        <w:tab/>
        <w:t>112</w:t>
      </w:r>
      <w:r>
        <w:rPr>
          <w:rFonts w:ascii="Arial" w:eastAsia="Arial" w:hAnsi="Arial" w:cs="Arial"/>
          <w:sz w:val="11"/>
        </w:rPr>
        <w:tab/>
        <w:t>203</w:t>
      </w:r>
      <w:r>
        <w:rPr>
          <w:rFonts w:ascii="Arial" w:eastAsia="Arial" w:hAnsi="Arial" w:cs="Arial"/>
          <w:sz w:val="11"/>
        </w:rPr>
        <w:tab/>
        <w:t>330</w:t>
      </w:r>
      <w:r>
        <w:rPr>
          <w:rFonts w:ascii="Arial" w:eastAsia="Arial" w:hAnsi="Arial" w:cs="Arial"/>
          <w:sz w:val="11"/>
        </w:rPr>
        <w:tab/>
        <w:t xml:space="preserve">104 </w:t>
      </w:r>
      <w:r>
        <w:rPr>
          <w:rFonts w:ascii="Arial" w:eastAsia="Arial" w:hAnsi="Arial" w:cs="Arial"/>
          <w:sz w:val="15"/>
        </w:rPr>
        <w:t>,</w:t>
      </w:r>
    </w:p>
    <w:p w:rsidR="00094CB9" w:rsidRDefault="00FE5CBC">
      <w:pPr>
        <w:spacing w:after="58" w:line="259" w:lineRule="auto"/>
        <w:ind w:left="3346" w:right="0" w:firstLine="0"/>
        <w:jc w:val="left"/>
      </w:pPr>
      <w:r>
        <w:rPr>
          <w:rFonts w:ascii="Calibri" w:eastAsia="Calibri" w:hAnsi="Calibri" w:cs="Calibri"/>
          <w:noProof/>
          <w:sz w:val="22"/>
        </w:rPr>
        <mc:AlternateContent>
          <mc:Choice Requires="wpg">
            <w:drawing>
              <wp:inline distT="0" distB="0" distL="0" distR="0">
                <wp:extent cx="1801368" cy="124968"/>
                <wp:effectExtent l="0" t="0" r="0" b="0"/>
                <wp:docPr id="282614" name="Group 282614"/>
                <wp:cNvGraphicFramePr/>
                <a:graphic xmlns:a="http://schemas.openxmlformats.org/drawingml/2006/main">
                  <a:graphicData uri="http://schemas.microsoft.com/office/word/2010/wordprocessingGroup">
                    <wpg:wgp>
                      <wpg:cNvGrpSpPr/>
                      <wpg:grpSpPr>
                        <a:xfrm>
                          <a:off x="0" y="0"/>
                          <a:ext cx="1801368" cy="124968"/>
                          <a:chOff x="0" y="0"/>
                          <a:chExt cx="1801368" cy="124968"/>
                        </a:xfrm>
                      </wpg:grpSpPr>
                      <wps:wsp>
                        <wps:cNvPr id="5799" name="Shape 5799"/>
                        <wps:cNvSpPr/>
                        <wps:spPr>
                          <a:xfrm>
                            <a:off x="0" y="0"/>
                            <a:ext cx="670560" cy="124968"/>
                          </a:xfrm>
                          <a:custGeom>
                            <a:avLst/>
                            <a:gdLst/>
                            <a:ahLst/>
                            <a:cxnLst/>
                            <a:rect l="0" t="0" r="0" b="0"/>
                            <a:pathLst>
                              <a:path w="670560" h="124968">
                                <a:moveTo>
                                  <a:pt x="0" y="0"/>
                                </a:moveTo>
                                <a:lnTo>
                                  <a:pt x="0" y="3048"/>
                                </a:lnTo>
                                <a:lnTo>
                                  <a:pt x="3048" y="6096"/>
                                </a:lnTo>
                                <a:lnTo>
                                  <a:pt x="3048" y="12192"/>
                                </a:lnTo>
                                <a:lnTo>
                                  <a:pt x="6096" y="12192"/>
                                </a:lnTo>
                                <a:lnTo>
                                  <a:pt x="6096" y="15240"/>
                                </a:lnTo>
                                <a:lnTo>
                                  <a:pt x="9144" y="18288"/>
                                </a:lnTo>
                                <a:lnTo>
                                  <a:pt x="9144" y="21336"/>
                                </a:lnTo>
                                <a:lnTo>
                                  <a:pt x="12192" y="21336"/>
                                </a:lnTo>
                                <a:lnTo>
                                  <a:pt x="12192" y="24384"/>
                                </a:lnTo>
                                <a:lnTo>
                                  <a:pt x="15240" y="27432"/>
                                </a:lnTo>
                                <a:lnTo>
                                  <a:pt x="15240" y="30480"/>
                                </a:lnTo>
                                <a:lnTo>
                                  <a:pt x="27432" y="42672"/>
                                </a:lnTo>
                                <a:lnTo>
                                  <a:pt x="30480" y="42672"/>
                                </a:lnTo>
                                <a:lnTo>
                                  <a:pt x="42672" y="54864"/>
                                </a:lnTo>
                                <a:lnTo>
                                  <a:pt x="48768" y="57912"/>
                                </a:lnTo>
                                <a:lnTo>
                                  <a:pt x="51816" y="57912"/>
                                </a:lnTo>
                                <a:lnTo>
                                  <a:pt x="51816" y="60960"/>
                                </a:lnTo>
                                <a:lnTo>
                                  <a:pt x="54864" y="64008"/>
                                </a:lnTo>
                                <a:lnTo>
                                  <a:pt x="60960" y="64008"/>
                                </a:lnTo>
                                <a:lnTo>
                                  <a:pt x="70104" y="73152"/>
                                </a:lnTo>
                                <a:lnTo>
                                  <a:pt x="73152" y="73152"/>
                                </a:lnTo>
                                <a:lnTo>
                                  <a:pt x="76200" y="76200"/>
                                </a:lnTo>
                                <a:lnTo>
                                  <a:pt x="82296" y="79248"/>
                                </a:lnTo>
                                <a:lnTo>
                                  <a:pt x="85344" y="79248"/>
                                </a:lnTo>
                                <a:lnTo>
                                  <a:pt x="88392" y="82296"/>
                                </a:lnTo>
                                <a:lnTo>
                                  <a:pt x="91440" y="82296"/>
                                </a:lnTo>
                                <a:lnTo>
                                  <a:pt x="97536" y="85344"/>
                                </a:lnTo>
                                <a:lnTo>
                                  <a:pt x="100584" y="85344"/>
                                </a:lnTo>
                                <a:lnTo>
                                  <a:pt x="103632" y="88392"/>
                                </a:lnTo>
                                <a:lnTo>
                                  <a:pt x="115824" y="88392"/>
                                </a:lnTo>
                                <a:lnTo>
                                  <a:pt x="118872" y="91440"/>
                                </a:lnTo>
                                <a:lnTo>
                                  <a:pt x="121920" y="91440"/>
                                </a:lnTo>
                                <a:lnTo>
                                  <a:pt x="128016" y="94488"/>
                                </a:lnTo>
                                <a:lnTo>
                                  <a:pt x="131064" y="94488"/>
                                </a:lnTo>
                                <a:lnTo>
                                  <a:pt x="137160" y="97536"/>
                                </a:lnTo>
                                <a:lnTo>
                                  <a:pt x="140208" y="97536"/>
                                </a:lnTo>
                                <a:lnTo>
                                  <a:pt x="146304" y="100584"/>
                                </a:lnTo>
                                <a:lnTo>
                                  <a:pt x="149352" y="100584"/>
                                </a:lnTo>
                                <a:lnTo>
                                  <a:pt x="155448" y="103632"/>
                                </a:lnTo>
                                <a:lnTo>
                                  <a:pt x="161544" y="103632"/>
                                </a:lnTo>
                                <a:lnTo>
                                  <a:pt x="167640" y="106680"/>
                                </a:lnTo>
                                <a:lnTo>
                                  <a:pt x="170688" y="106680"/>
                                </a:lnTo>
                                <a:lnTo>
                                  <a:pt x="176784" y="109728"/>
                                </a:lnTo>
                                <a:lnTo>
                                  <a:pt x="185928" y="109728"/>
                                </a:lnTo>
                                <a:lnTo>
                                  <a:pt x="192024" y="112776"/>
                                </a:lnTo>
                                <a:lnTo>
                                  <a:pt x="201168" y="112776"/>
                                </a:lnTo>
                                <a:lnTo>
                                  <a:pt x="207264" y="115824"/>
                                </a:lnTo>
                                <a:lnTo>
                                  <a:pt x="219456" y="115824"/>
                                </a:lnTo>
                                <a:lnTo>
                                  <a:pt x="225552" y="118872"/>
                                </a:lnTo>
                                <a:lnTo>
                                  <a:pt x="243840" y="118872"/>
                                </a:lnTo>
                                <a:lnTo>
                                  <a:pt x="246888" y="121920"/>
                                </a:lnTo>
                                <a:lnTo>
                                  <a:pt x="265176" y="121920"/>
                                </a:lnTo>
                                <a:lnTo>
                                  <a:pt x="271272" y="124968"/>
                                </a:lnTo>
                                <a:lnTo>
                                  <a:pt x="396240" y="124968"/>
                                </a:lnTo>
                                <a:lnTo>
                                  <a:pt x="399288" y="121920"/>
                                </a:lnTo>
                                <a:lnTo>
                                  <a:pt x="426720" y="121920"/>
                                </a:lnTo>
                                <a:lnTo>
                                  <a:pt x="432816" y="118872"/>
                                </a:lnTo>
                                <a:lnTo>
                                  <a:pt x="448056" y="118872"/>
                                </a:lnTo>
                                <a:lnTo>
                                  <a:pt x="451104" y="115824"/>
                                </a:lnTo>
                                <a:lnTo>
                                  <a:pt x="466344" y="115824"/>
                                </a:lnTo>
                                <a:lnTo>
                                  <a:pt x="469392" y="112776"/>
                                </a:lnTo>
                                <a:lnTo>
                                  <a:pt x="481584" y="112776"/>
                                </a:lnTo>
                                <a:lnTo>
                                  <a:pt x="484632" y="109728"/>
                                </a:lnTo>
                                <a:lnTo>
                                  <a:pt x="490728" y="109728"/>
                                </a:lnTo>
                                <a:lnTo>
                                  <a:pt x="493776" y="106680"/>
                                </a:lnTo>
                                <a:lnTo>
                                  <a:pt x="502920" y="106680"/>
                                </a:lnTo>
                                <a:lnTo>
                                  <a:pt x="509016" y="103632"/>
                                </a:lnTo>
                                <a:lnTo>
                                  <a:pt x="518160" y="103632"/>
                                </a:lnTo>
                                <a:lnTo>
                                  <a:pt x="521208" y="100584"/>
                                </a:lnTo>
                                <a:lnTo>
                                  <a:pt x="527304" y="100584"/>
                                </a:lnTo>
                                <a:lnTo>
                                  <a:pt x="530352" y="97536"/>
                                </a:lnTo>
                                <a:lnTo>
                                  <a:pt x="536448" y="97536"/>
                                </a:lnTo>
                                <a:lnTo>
                                  <a:pt x="539496" y="94488"/>
                                </a:lnTo>
                                <a:lnTo>
                                  <a:pt x="542544" y="94488"/>
                                </a:lnTo>
                                <a:lnTo>
                                  <a:pt x="545592" y="91440"/>
                                </a:lnTo>
                                <a:lnTo>
                                  <a:pt x="551688" y="91440"/>
                                </a:lnTo>
                                <a:lnTo>
                                  <a:pt x="554736" y="88392"/>
                                </a:lnTo>
                                <a:lnTo>
                                  <a:pt x="566928" y="88392"/>
                                </a:lnTo>
                                <a:lnTo>
                                  <a:pt x="573024" y="85344"/>
                                </a:lnTo>
                                <a:lnTo>
                                  <a:pt x="576072" y="85344"/>
                                </a:lnTo>
                                <a:lnTo>
                                  <a:pt x="579120" y="82296"/>
                                </a:lnTo>
                                <a:lnTo>
                                  <a:pt x="585216" y="79248"/>
                                </a:lnTo>
                                <a:lnTo>
                                  <a:pt x="588264" y="79248"/>
                                </a:lnTo>
                                <a:lnTo>
                                  <a:pt x="594360" y="73152"/>
                                </a:lnTo>
                                <a:lnTo>
                                  <a:pt x="600456" y="70104"/>
                                </a:lnTo>
                                <a:lnTo>
                                  <a:pt x="603504" y="70104"/>
                                </a:lnTo>
                                <a:lnTo>
                                  <a:pt x="606552" y="67056"/>
                                </a:lnTo>
                                <a:lnTo>
                                  <a:pt x="609600" y="67056"/>
                                </a:lnTo>
                                <a:lnTo>
                                  <a:pt x="615696" y="60960"/>
                                </a:lnTo>
                                <a:lnTo>
                                  <a:pt x="618744" y="60960"/>
                                </a:lnTo>
                                <a:lnTo>
                                  <a:pt x="624840" y="54864"/>
                                </a:lnTo>
                                <a:lnTo>
                                  <a:pt x="627888" y="54864"/>
                                </a:lnTo>
                                <a:lnTo>
                                  <a:pt x="633984" y="48768"/>
                                </a:lnTo>
                                <a:lnTo>
                                  <a:pt x="637032" y="48768"/>
                                </a:lnTo>
                                <a:lnTo>
                                  <a:pt x="637032" y="42672"/>
                                </a:lnTo>
                                <a:lnTo>
                                  <a:pt x="640080" y="42672"/>
                                </a:lnTo>
                                <a:lnTo>
                                  <a:pt x="643128" y="39624"/>
                                </a:lnTo>
                                <a:lnTo>
                                  <a:pt x="649224" y="36576"/>
                                </a:lnTo>
                                <a:lnTo>
                                  <a:pt x="652272" y="33528"/>
                                </a:lnTo>
                                <a:lnTo>
                                  <a:pt x="652272" y="30480"/>
                                </a:lnTo>
                                <a:lnTo>
                                  <a:pt x="655320" y="27432"/>
                                </a:lnTo>
                                <a:lnTo>
                                  <a:pt x="658368" y="27432"/>
                                </a:lnTo>
                                <a:lnTo>
                                  <a:pt x="658368" y="24384"/>
                                </a:lnTo>
                                <a:lnTo>
                                  <a:pt x="661416" y="21336"/>
                                </a:lnTo>
                                <a:lnTo>
                                  <a:pt x="661416" y="18288"/>
                                </a:lnTo>
                                <a:lnTo>
                                  <a:pt x="664464" y="18288"/>
                                </a:lnTo>
                                <a:lnTo>
                                  <a:pt x="664464" y="15240"/>
                                </a:lnTo>
                                <a:lnTo>
                                  <a:pt x="667512" y="12192"/>
                                </a:lnTo>
                                <a:lnTo>
                                  <a:pt x="667512" y="6096"/>
                                </a:lnTo>
                                <a:lnTo>
                                  <a:pt x="670560" y="6096"/>
                                </a:lnTo>
                                <a:lnTo>
                                  <a:pt x="670560" y="304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800" name="Shape 5800"/>
                        <wps:cNvSpPr/>
                        <wps:spPr>
                          <a:xfrm>
                            <a:off x="777240" y="0"/>
                            <a:ext cx="347472" cy="100584"/>
                          </a:xfrm>
                          <a:custGeom>
                            <a:avLst/>
                            <a:gdLst/>
                            <a:ahLst/>
                            <a:cxnLst/>
                            <a:rect l="0" t="0" r="0" b="0"/>
                            <a:pathLst>
                              <a:path w="347472" h="100584">
                                <a:moveTo>
                                  <a:pt x="0" y="0"/>
                                </a:moveTo>
                                <a:lnTo>
                                  <a:pt x="0" y="6096"/>
                                </a:lnTo>
                                <a:lnTo>
                                  <a:pt x="3048" y="6096"/>
                                </a:lnTo>
                                <a:lnTo>
                                  <a:pt x="3048" y="18288"/>
                                </a:lnTo>
                                <a:lnTo>
                                  <a:pt x="6096" y="18288"/>
                                </a:lnTo>
                                <a:lnTo>
                                  <a:pt x="6096" y="27432"/>
                                </a:lnTo>
                                <a:lnTo>
                                  <a:pt x="12192" y="33528"/>
                                </a:lnTo>
                                <a:lnTo>
                                  <a:pt x="12192" y="36576"/>
                                </a:lnTo>
                                <a:lnTo>
                                  <a:pt x="15240" y="39624"/>
                                </a:lnTo>
                                <a:lnTo>
                                  <a:pt x="18288" y="39624"/>
                                </a:lnTo>
                                <a:lnTo>
                                  <a:pt x="27432" y="48768"/>
                                </a:lnTo>
                                <a:lnTo>
                                  <a:pt x="27432" y="51816"/>
                                </a:lnTo>
                                <a:lnTo>
                                  <a:pt x="30480" y="51816"/>
                                </a:lnTo>
                                <a:lnTo>
                                  <a:pt x="30480" y="54864"/>
                                </a:lnTo>
                                <a:lnTo>
                                  <a:pt x="36576" y="54864"/>
                                </a:lnTo>
                                <a:lnTo>
                                  <a:pt x="39624" y="60960"/>
                                </a:lnTo>
                                <a:lnTo>
                                  <a:pt x="42672" y="64008"/>
                                </a:lnTo>
                                <a:lnTo>
                                  <a:pt x="45720" y="64008"/>
                                </a:lnTo>
                                <a:lnTo>
                                  <a:pt x="45720" y="67056"/>
                                </a:lnTo>
                                <a:lnTo>
                                  <a:pt x="51816" y="67056"/>
                                </a:lnTo>
                                <a:lnTo>
                                  <a:pt x="51816" y="70104"/>
                                </a:lnTo>
                                <a:lnTo>
                                  <a:pt x="54864" y="73152"/>
                                </a:lnTo>
                                <a:lnTo>
                                  <a:pt x="57912" y="73152"/>
                                </a:lnTo>
                                <a:lnTo>
                                  <a:pt x="57912" y="76200"/>
                                </a:lnTo>
                                <a:lnTo>
                                  <a:pt x="64008" y="76200"/>
                                </a:lnTo>
                                <a:lnTo>
                                  <a:pt x="64008" y="79248"/>
                                </a:lnTo>
                                <a:lnTo>
                                  <a:pt x="70104" y="79248"/>
                                </a:lnTo>
                                <a:lnTo>
                                  <a:pt x="73152" y="82296"/>
                                </a:lnTo>
                                <a:lnTo>
                                  <a:pt x="76200" y="82296"/>
                                </a:lnTo>
                                <a:lnTo>
                                  <a:pt x="76200" y="85344"/>
                                </a:lnTo>
                                <a:lnTo>
                                  <a:pt x="82296" y="85344"/>
                                </a:lnTo>
                                <a:lnTo>
                                  <a:pt x="85344" y="88392"/>
                                </a:lnTo>
                                <a:lnTo>
                                  <a:pt x="100584" y="88392"/>
                                </a:lnTo>
                                <a:lnTo>
                                  <a:pt x="103632" y="91440"/>
                                </a:lnTo>
                                <a:lnTo>
                                  <a:pt x="109728" y="91440"/>
                                </a:lnTo>
                                <a:lnTo>
                                  <a:pt x="112776" y="94488"/>
                                </a:lnTo>
                                <a:lnTo>
                                  <a:pt x="121920" y="94488"/>
                                </a:lnTo>
                                <a:lnTo>
                                  <a:pt x="124968" y="97536"/>
                                </a:lnTo>
                                <a:lnTo>
                                  <a:pt x="143256" y="97536"/>
                                </a:lnTo>
                                <a:lnTo>
                                  <a:pt x="146304" y="100584"/>
                                </a:lnTo>
                                <a:lnTo>
                                  <a:pt x="204216" y="100584"/>
                                </a:lnTo>
                                <a:lnTo>
                                  <a:pt x="207264" y="97536"/>
                                </a:lnTo>
                                <a:lnTo>
                                  <a:pt x="222504" y="97536"/>
                                </a:lnTo>
                                <a:lnTo>
                                  <a:pt x="225552" y="94488"/>
                                </a:lnTo>
                                <a:lnTo>
                                  <a:pt x="234696" y="94488"/>
                                </a:lnTo>
                                <a:lnTo>
                                  <a:pt x="237744" y="91440"/>
                                </a:lnTo>
                                <a:lnTo>
                                  <a:pt x="243840" y="91440"/>
                                </a:lnTo>
                                <a:lnTo>
                                  <a:pt x="246888" y="88392"/>
                                </a:lnTo>
                                <a:lnTo>
                                  <a:pt x="262128" y="88392"/>
                                </a:lnTo>
                                <a:lnTo>
                                  <a:pt x="265176" y="85344"/>
                                </a:lnTo>
                                <a:lnTo>
                                  <a:pt x="271272" y="85344"/>
                                </a:lnTo>
                                <a:lnTo>
                                  <a:pt x="271272" y="82296"/>
                                </a:lnTo>
                                <a:lnTo>
                                  <a:pt x="274320" y="82296"/>
                                </a:lnTo>
                                <a:lnTo>
                                  <a:pt x="277368" y="79248"/>
                                </a:lnTo>
                                <a:lnTo>
                                  <a:pt x="283464" y="79248"/>
                                </a:lnTo>
                                <a:lnTo>
                                  <a:pt x="286512" y="76200"/>
                                </a:lnTo>
                                <a:lnTo>
                                  <a:pt x="289560" y="76200"/>
                                </a:lnTo>
                                <a:lnTo>
                                  <a:pt x="289560" y="73152"/>
                                </a:lnTo>
                                <a:lnTo>
                                  <a:pt x="292608" y="73152"/>
                                </a:lnTo>
                                <a:lnTo>
                                  <a:pt x="292608" y="70104"/>
                                </a:lnTo>
                                <a:lnTo>
                                  <a:pt x="295656" y="70104"/>
                                </a:lnTo>
                                <a:lnTo>
                                  <a:pt x="298704" y="67056"/>
                                </a:lnTo>
                                <a:lnTo>
                                  <a:pt x="301752" y="67056"/>
                                </a:lnTo>
                                <a:lnTo>
                                  <a:pt x="301752" y="64008"/>
                                </a:lnTo>
                                <a:lnTo>
                                  <a:pt x="304800" y="64008"/>
                                </a:lnTo>
                                <a:lnTo>
                                  <a:pt x="310896" y="57912"/>
                                </a:lnTo>
                                <a:lnTo>
                                  <a:pt x="313944" y="57912"/>
                                </a:lnTo>
                                <a:lnTo>
                                  <a:pt x="313944" y="54864"/>
                                </a:lnTo>
                                <a:lnTo>
                                  <a:pt x="316992" y="54864"/>
                                </a:lnTo>
                                <a:lnTo>
                                  <a:pt x="316992" y="51816"/>
                                </a:lnTo>
                                <a:lnTo>
                                  <a:pt x="320040" y="51816"/>
                                </a:lnTo>
                                <a:lnTo>
                                  <a:pt x="326136" y="45720"/>
                                </a:lnTo>
                                <a:lnTo>
                                  <a:pt x="326136" y="42672"/>
                                </a:lnTo>
                                <a:lnTo>
                                  <a:pt x="329184" y="42672"/>
                                </a:lnTo>
                                <a:lnTo>
                                  <a:pt x="329184" y="39624"/>
                                </a:lnTo>
                                <a:lnTo>
                                  <a:pt x="332232" y="39624"/>
                                </a:lnTo>
                                <a:lnTo>
                                  <a:pt x="338328" y="33528"/>
                                </a:lnTo>
                                <a:lnTo>
                                  <a:pt x="338328" y="24384"/>
                                </a:lnTo>
                                <a:lnTo>
                                  <a:pt x="341376" y="21336"/>
                                </a:lnTo>
                                <a:lnTo>
                                  <a:pt x="341376" y="18288"/>
                                </a:lnTo>
                                <a:lnTo>
                                  <a:pt x="344424" y="18288"/>
                                </a:lnTo>
                                <a:lnTo>
                                  <a:pt x="344424" y="12192"/>
                                </a:lnTo>
                                <a:lnTo>
                                  <a:pt x="347472" y="9144"/>
                                </a:lnTo>
                                <a:lnTo>
                                  <a:pt x="347472" y="304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801" name="Shape 5801"/>
                        <wps:cNvSpPr/>
                        <wps:spPr>
                          <a:xfrm>
                            <a:off x="1179576" y="0"/>
                            <a:ext cx="353568" cy="100584"/>
                          </a:xfrm>
                          <a:custGeom>
                            <a:avLst/>
                            <a:gdLst/>
                            <a:ahLst/>
                            <a:cxnLst/>
                            <a:rect l="0" t="0" r="0" b="0"/>
                            <a:pathLst>
                              <a:path w="353568" h="100584">
                                <a:moveTo>
                                  <a:pt x="0" y="0"/>
                                </a:moveTo>
                                <a:lnTo>
                                  <a:pt x="3048" y="0"/>
                                </a:lnTo>
                                <a:lnTo>
                                  <a:pt x="3048" y="12192"/>
                                </a:lnTo>
                                <a:lnTo>
                                  <a:pt x="6096" y="12192"/>
                                </a:lnTo>
                                <a:lnTo>
                                  <a:pt x="6096" y="18288"/>
                                </a:lnTo>
                                <a:lnTo>
                                  <a:pt x="9144" y="21336"/>
                                </a:lnTo>
                                <a:lnTo>
                                  <a:pt x="9144" y="24384"/>
                                </a:lnTo>
                                <a:lnTo>
                                  <a:pt x="12192" y="24384"/>
                                </a:lnTo>
                                <a:lnTo>
                                  <a:pt x="12192" y="30480"/>
                                </a:lnTo>
                                <a:lnTo>
                                  <a:pt x="15240" y="30480"/>
                                </a:lnTo>
                                <a:lnTo>
                                  <a:pt x="15240" y="33528"/>
                                </a:lnTo>
                                <a:lnTo>
                                  <a:pt x="18288" y="33528"/>
                                </a:lnTo>
                                <a:lnTo>
                                  <a:pt x="18288" y="39624"/>
                                </a:lnTo>
                                <a:lnTo>
                                  <a:pt x="21336" y="39624"/>
                                </a:lnTo>
                                <a:lnTo>
                                  <a:pt x="24384" y="42672"/>
                                </a:lnTo>
                                <a:lnTo>
                                  <a:pt x="27432" y="42672"/>
                                </a:lnTo>
                                <a:lnTo>
                                  <a:pt x="30480" y="45720"/>
                                </a:lnTo>
                                <a:lnTo>
                                  <a:pt x="30480" y="48768"/>
                                </a:lnTo>
                                <a:lnTo>
                                  <a:pt x="33528" y="51816"/>
                                </a:lnTo>
                                <a:lnTo>
                                  <a:pt x="33528" y="54864"/>
                                </a:lnTo>
                                <a:lnTo>
                                  <a:pt x="36576" y="54864"/>
                                </a:lnTo>
                                <a:lnTo>
                                  <a:pt x="42672" y="60960"/>
                                </a:lnTo>
                                <a:lnTo>
                                  <a:pt x="42672" y="64008"/>
                                </a:lnTo>
                                <a:lnTo>
                                  <a:pt x="45720" y="64008"/>
                                </a:lnTo>
                                <a:lnTo>
                                  <a:pt x="48768" y="67056"/>
                                </a:lnTo>
                                <a:lnTo>
                                  <a:pt x="51816" y="67056"/>
                                </a:lnTo>
                                <a:lnTo>
                                  <a:pt x="57912" y="73152"/>
                                </a:lnTo>
                                <a:lnTo>
                                  <a:pt x="60960" y="73152"/>
                                </a:lnTo>
                                <a:lnTo>
                                  <a:pt x="64008" y="76200"/>
                                </a:lnTo>
                                <a:lnTo>
                                  <a:pt x="67056" y="76200"/>
                                </a:lnTo>
                                <a:lnTo>
                                  <a:pt x="70104" y="79248"/>
                                </a:lnTo>
                                <a:lnTo>
                                  <a:pt x="76200" y="79248"/>
                                </a:lnTo>
                                <a:lnTo>
                                  <a:pt x="76200" y="82296"/>
                                </a:lnTo>
                                <a:lnTo>
                                  <a:pt x="79248" y="82296"/>
                                </a:lnTo>
                                <a:lnTo>
                                  <a:pt x="82296" y="85344"/>
                                </a:lnTo>
                                <a:lnTo>
                                  <a:pt x="85344" y="85344"/>
                                </a:lnTo>
                                <a:lnTo>
                                  <a:pt x="88392" y="88392"/>
                                </a:lnTo>
                                <a:lnTo>
                                  <a:pt x="103632" y="88392"/>
                                </a:lnTo>
                                <a:lnTo>
                                  <a:pt x="106680" y="91440"/>
                                </a:lnTo>
                                <a:lnTo>
                                  <a:pt x="115824" y="91440"/>
                                </a:lnTo>
                                <a:lnTo>
                                  <a:pt x="118872" y="94488"/>
                                </a:lnTo>
                                <a:lnTo>
                                  <a:pt x="128016" y="94488"/>
                                </a:lnTo>
                                <a:lnTo>
                                  <a:pt x="128016" y="97536"/>
                                </a:lnTo>
                                <a:lnTo>
                                  <a:pt x="143256" y="97536"/>
                                </a:lnTo>
                                <a:lnTo>
                                  <a:pt x="146304" y="100584"/>
                                </a:lnTo>
                                <a:lnTo>
                                  <a:pt x="210312" y="100584"/>
                                </a:lnTo>
                                <a:lnTo>
                                  <a:pt x="213360" y="97536"/>
                                </a:lnTo>
                                <a:lnTo>
                                  <a:pt x="225552" y="97536"/>
                                </a:lnTo>
                                <a:lnTo>
                                  <a:pt x="225552" y="94488"/>
                                </a:lnTo>
                                <a:lnTo>
                                  <a:pt x="237744" y="94488"/>
                                </a:lnTo>
                                <a:lnTo>
                                  <a:pt x="240792" y="91440"/>
                                </a:lnTo>
                                <a:lnTo>
                                  <a:pt x="249936" y="91440"/>
                                </a:lnTo>
                                <a:lnTo>
                                  <a:pt x="249936" y="88392"/>
                                </a:lnTo>
                                <a:lnTo>
                                  <a:pt x="268224" y="88392"/>
                                </a:lnTo>
                                <a:lnTo>
                                  <a:pt x="274320" y="82296"/>
                                </a:lnTo>
                                <a:lnTo>
                                  <a:pt x="277368" y="82296"/>
                                </a:lnTo>
                                <a:lnTo>
                                  <a:pt x="280416" y="79248"/>
                                </a:lnTo>
                                <a:lnTo>
                                  <a:pt x="286512" y="79248"/>
                                </a:lnTo>
                                <a:lnTo>
                                  <a:pt x="292608" y="73152"/>
                                </a:lnTo>
                                <a:lnTo>
                                  <a:pt x="295656" y="73152"/>
                                </a:lnTo>
                                <a:lnTo>
                                  <a:pt x="301752" y="67056"/>
                                </a:lnTo>
                                <a:lnTo>
                                  <a:pt x="304800" y="67056"/>
                                </a:lnTo>
                                <a:lnTo>
                                  <a:pt x="307848" y="64008"/>
                                </a:lnTo>
                                <a:lnTo>
                                  <a:pt x="310896" y="64008"/>
                                </a:lnTo>
                                <a:lnTo>
                                  <a:pt x="310896" y="60960"/>
                                </a:lnTo>
                                <a:lnTo>
                                  <a:pt x="313944" y="60960"/>
                                </a:lnTo>
                                <a:lnTo>
                                  <a:pt x="320040" y="54864"/>
                                </a:lnTo>
                                <a:lnTo>
                                  <a:pt x="320040" y="51816"/>
                                </a:lnTo>
                                <a:lnTo>
                                  <a:pt x="329184" y="42672"/>
                                </a:lnTo>
                                <a:lnTo>
                                  <a:pt x="332232" y="42672"/>
                                </a:lnTo>
                                <a:lnTo>
                                  <a:pt x="332232" y="39624"/>
                                </a:lnTo>
                                <a:lnTo>
                                  <a:pt x="335280" y="39624"/>
                                </a:lnTo>
                                <a:lnTo>
                                  <a:pt x="335280" y="36576"/>
                                </a:lnTo>
                                <a:lnTo>
                                  <a:pt x="338328" y="36576"/>
                                </a:lnTo>
                                <a:lnTo>
                                  <a:pt x="338328" y="33528"/>
                                </a:lnTo>
                                <a:lnTo>
                                  <a:pt x="341376" y="33528"/>
                                </a:lnTo>
                                <a:lnTo>
                                  <a:pt x="341376" y="27432"/>
                                </a:lnTo>
                                <a:lnTo>
                                  <a:pt x="344424" y="27432"/>
                                </a:lnTo>
                                <a:lnTo>
                                  <a:pt x="344424" y="21336"/>
                                </a:lnTo>
                                <a:lnTo>
                                  <a:pt x="347472" y="21336"/>
                                </a:lnTo>
                                <a:lnTo>
                                  <a:pt x="347472" y="15240"/>
                                </a:lnTo>
                                <a:lnTo>
                                  <a:pt x="350520" y="12192"/>
                                </a:lnTo>
                                <a:lnTo>
                                  <a:pt x="350520" y="6096"/>
                                </a:lnTo>
                                <a:lnTo>
                                  <a:pt x="353568" y="6096"/>
                                </a:lnTo>
                                <a:lnTo>
                                  <a:pt x="353568" y="3048"/>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5802" name="Shape 5802"/>
                        <wps:cNvSpPr/>
                        <wps:spPr>
                          <a:xfrm>
                            <a:off x="1603248" y="0"/>
                            <a:ext cx="198120" cy="85344"/>
                          </a:xfrm>
                          <a:custGeom>
                            <a:avLst/>
                            <a:gdLst/>
                            <a:ahLst/>
                            <a:cxnLst/>
                            <a:rect l="0" t="0" r="0" b="0"/>
                            <a:pathLst>
                              <a:path w="198120" h="85344">
                                <a:moveTo>
                                  <a:pt x="0" y="0"/>
                                </a:moveTo>
                                <a:lnTo>
                                  <a:pt x="0" y="9144"/>
                                </a:lnTo>
                                <a:lnTo>
                                  <a:pt x="3048" y="9144"/>
                                </a:lnTo>
                                <a:lnTo>
                                  <a:pt x="3048" y="18288"/>
                                </a:lnTo>
                                <a:lnTo>
                                  <a:pt x="6096" y="18288"/>
                                </a:lnTo>
                                <a:lnTo>
                                  <a:pt x="6096" y="24384"/>
                                </a:lnTo>
                                <a:lnTo>
                                  <a:pt x="9144" y="27432"/>
                                </a:lnTo>
                                <a:lnTo>
                                  <a:pt x="9144" y="30480"/>
                                </a:lnTo>
                                <a:lnTo>
                                  <a:pt x="12192" y="33528"/>
                                </a:lnTo>
                                <a:lnTo>
                                  <a:pt x="12192" y="36576"/>
                                </a:lnTo>
                                <a:lnTo>
                                  <a:pt x="24384" y="48768"/>
                                </a:lnTo>
                                <a:lnTo>
                                  <a:pt x="24384" y="51816"/>
                                </a:lnTo>
                                <a:lnTo>
                                  <a:pt x="33528" y="57912"/>
                                </a:lnTo>
                                <a:lnTo>
                                  <a:pt x="36576" y="60960"/>
                                </a:lnTo>
                                <a:lnTo>
                                  <a:pt x="36576" y="64008"/>
                                </a:lnTo>
                                <a:lnTo>
                                  <a:pt x="39624" y="64008"/>
                                </a:lnTo>
                                <a:lnTo>
                                  <a:pt x="39624" y="67056"/>
                                </a:lnTo>
                                <a:lnTo>
                                  <a:pt x="42672" y="67056"/>
                                </a:lnTo>
                                <a:lnTo>
                                  <a:pt x="45720" y="70104"/>
                                </a:lnTo>
                                <a:lnTo>
                                  <a:pt x="48768" y="70104"/>
                                </a:lnTo>
                                <a:lnTo>
                                  <a:pt x="48768" y="73152"/>
                                </a:lnTo>
                                <a:lnTo>
                                  <a:pt x="51816" y="73152"/>
                                </a:lnTo>
                                <a:lnTo>
                                  <a:pt x="54864" y="76200"/>
                                </a:lnTo>
                                <a:lnTo>
                                  <a:pt x="60960" y="76200"/>
                                </a:lnTo>
                                <a:lnTo>
                                  <a:pt x="60960" y="79248"/>
                                </a:lnTo>
                                <a:lnTo>
                                  <a:pt x="70104" y="79248"/>
                                </a:lnTo>
                                <a:lnTo>
                                  <a:pt x="73152" y="82296"/>
                                </a:lnTo>
                                <a:lnTo>
                                  <a:pt x="82296" y="82296"/>
                                </a:lnTo>
                                <a:lnTo>
                                  <a:pt x="82296" y="85344"/>
                                </a:lnTo>
                                <a:lnTo>
                                  <a:pt x="121920" y="85344"/>
                                </a:lnTo>
                                <a:lnTo>
                                  <a:pt x="121920" y="82296"/>
                                </a:lnTo>
                                <a:lnTo>
                                  <a:pt x="131064" y="82296"/>
                                </a:lnTo>
                                <a:lnTo>
                                  <a:pt x="134112" y="79248"/>
                                </a:lnTo>
                                <a:lnTo>
                                  <a:pt x="137160" y="79248"/>
                                </a:lnTo>
                                <a:lnTo>
                                  <a:pt x="140208" y="76200"/>
                                </a:lnTo>
                                <a:lnTo>
                                  <a:pt x="143256" y="76200"/>
                                </a:lnTo>
                                <a:lnTo>
                                  <a:pt x="146304" y="73152"/>
                                </a:lnTo>
                                <a:lnTo>
                                  <a:pt x="149352" y="73152"/>
                                </a:lnTo>
                                <a:lnTo>
                                  <a:pt x="152400" y="70104"/>
                                </a:lnTo>
                                <a:lnTo>
                                  <a:pt x="155448" y="70104"/>
                                </a:lnTo>
                                <a:lnTo>
                                  <a:pt x="155448" y="67056"/>
                                </a:lnTo>
                                <a:lnTo>
                                  <a:pt x="158496" y="67056"/>
                                </a:lnTo>
                                <a:lnTo>
                                  <a:pt x="161544" y="64008"/>
                                </a:lnTo>
                                <a:lnTo>
                                  <a:pt x="164592" y="64008"/>
                                </a:lnTo>
                                <a:lnTo>
                                  <a:pt x="164592" y="60960"/>
                                </a:lnTo>
                                <a:lnTo>
                                  <a:pt x="167640" y="60960"/>
                                </a:lnTo>
                                <a:lnTo>
                                  <a:pt x="167640" y="57912"/>
                                </a:lnTo>
                                <a:lnTo>
                                  <a:pt x="170688" y="57912"/>
                                </a:lnTo>
                                <a:lnTo>
                                  <a:pt x="176784" y="51816"/>
                                </a:lnTo>
                                <a:lnTo>
                                  <a:pt x="176784" y="48768"/>
                                </a:lnTo>
                                <a:lnTo>
                                  <a:pt x="182880" y="45720"/>
                                </a:lnTo>
                                <a:lnTo>
                                  <a:pt x="182880" y="39624"/>
                                </a:lnTo>
                                <a:lnTo>
                                  <a:pt x="185928" y="39624"/>
                                </a:lnTo>
                                <a:lnTo>
                                  <a:pt x="185928" y="33528"/>
                                </a:lnTo>
                                <a:lnTo>
                                  <a:pt x="188976" y="33528"/>
                                </a:lnTo>
                                <a:lnTo>
                                  <a:pt x="188976" y="30480"/>
                                </a:lnTo>
                                <a:lnTo>
                                  <a:pt x="192024" y="27432"/>
                                </a:lnTo>
                                <a:lnTo>
                                  <a:pt x="192024" y="21336"/>
                                </a:lnTo>
                                <a:lnTo>
                                  <a:pt x="195072" y="18288"/>
                                </a:lnTo>
                                <a:lnTo>
                                  <a:pt x="195072" y="12192"/>
                                </a:lnTo>
                                <a:lnTo>
                                  <a:pt x="198120" y="9144"/>
                                </a:lnTo>
                                <a:lnTo>
                                  <a:pt x="198120" y="0"/>
                                </a:lnTo>
                              </a:path>
                            </a:pathLst>
                          </a:custGeom>
                          <a:ln w="3048" cap="rnd">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643BE4E8" id="Group 282614" o:spid="_x0000_s1026" style="width:141.85pt;height:9.85pt;mso-position-horizontal-relative:char;mso-position-vertical-relative:line" coordsize="18013,1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">
                <v:shape id="Shape 5799" o:spid="_x0000_s1027" style="position:absolute;width:6705;height:1249;visibility:visible;mso-wrap-style:square;v-text-anchor:top" coordsize="670560,124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lycgA&#10;AADdAAAADwAAAGRycy9kb3ducmV2LnhtbESPT2vCQBTE7wW/w/IEb3UTbatJXUVshULbg38OHh/Z&#10;1ySYfRt2txrz6buFQo/DzPyGWaw604gLOV9bVpCOExDEhdU1lwqOh+39HIQPyBoby6TgRh5Wy8Hd&#10;AnNtr7yjyz6UIkLY56igCqHNpfRFRQb92LbE0fuyzmCI0pVSO7xGuGnkJEmepMGa40KFLW0qKs77&#10;b6Pg49S0500/fU/rz6xwD2nvX/sXpUbDbv0MIlAX/sN/7Tet4HGWZfD7Jj4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iSXJyAAAAN0AAAAPAAAAAAAAAAAAAAAAAJgCAABk&#10;cnMvZG93bnJldi54bWxQSwUGAAAAAAQABAD1AAAAjQMAAAAA&#10;" path="m,l,3048,3048,6096r,6096l6096,12192r,3048l9144,18288r,3048l12192,21336r,3048l15240,27432r,3048l27432,42672r3048,l42672,54864r6096,3048l51816,57912r,3048l54864,64008r6096,l70104,73152r3048,l76200,76200r6096,3048l85344,79248r3048,3048l91440,82296r6096,3048l100584,85344r3048,3048l115824,88392r3048,3048l121920,91440r6096,3048l131064,94488r6096,3048l140208,97536r6096,3048l149352,100584r6096,3048l161544,103632r6096,3048l170688,106680r6096,3048l185928,109728r6096,3048l201168,112776r6096,3048l219456,115824r6096,3048l243840,118872r3048,3048l265176,121920r6096,3048l396240,124968r3048,-3048l426720,121920r6096,-3048l448056,118872r3048,-3048l466344,115824r3048,-3048l481584,112776r3048,-3048l490728,109728r3048,-3048l502920,106680r6096,-3048l518160,103632r3048,-3048l527304,100584r3048,-3048l536448,97536r3048,-3048l542544,94488r3048,-3048l551688,91440r3048,-3048l566928,88392r6096,-3048l576072,85344r3048,-3048l585216,79248r3048,l594360,73152r6096,-3048l603504,70104r3048,-3048l609600,67056r6096,-6096l618744,60960r6096,-6096l627888,54864r6096,-6096l637032,48768r,-6096l640080,42672r3048,-3048l649224,36576r3048,-3048l652272,30480r3048,-3048l658368,27432r,-3048l661416,21336r,-3048l664464,18288r,-3048l667512,12192r,-6096l670560,6096r,-3048e" filled="f" strokeweight=".24pt">
                  <v:stroke endcap="round"/>
                  <v:path arrowok="t" textboxrect="0,0,670560,124968"/>
                </v:shape>
                <v:shape id="Shape 5800" o:spid="_x0000_s1028" style="position:absolute;left:7772;width:3475;height:1005;visibility:visible;mso-wrap-style:square;v-text-anchor:top" coordsize="347472,100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ZQW8QA&#10;AADdAAAADwAAAGRycy9kb3ducmV2LnhtbERPz2vCMBS+C/sfwhO8aerEUapRhrKxzcPQKuz4aN6a&#10;bs1L12Rt/e/NYbDjx/d7vR1sLTpqfeVYwXyWgCAunK64VHDOn6YpCB+QNdaOScGVPGw3d6M1Ztr1&#10;fKTuFEoRQ9hnqMCE0GRS+sKQRT9zDXHkPl1rMUTYllK32MdwW8v7JHmQFiuODQYb2hkqvk+/VkF/&#10;/QmXvXs3i+e31+Wh+8rTjzpXajIeHlcgAg3hX/znftEKlmkS98c38Qn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2UFvEAAAA3QAAAA8AAAAAAAAAAAAAAAAAmAIAAGRycy9k&#10;b3ducmV2LnhtbFBLBQYAAAAABAAEAPUAAACJAwAAAAA=&#10;" path="m,l,6096r3048,l3048,18288r3048,l6096,27432r6096,6096l12192,36576r3048,3048l18288,39624r9144,9144l27432,51816r3048,l30480,54864r6096,l39624,60960r3048,3048l45720,64008r,3048l51816,67056r,3048l54864,73152r3048,l57912,76200r6096,l64008,79248r6096,l73152,82296r3048,l76200,85344r6096,l85344,88392r15240,l103632,91440r6096,l112776,94488r9144,l124968,97536r18288,l146304,100584r57912,l207264,97536r15240,l225552,94488r9144,l237744,91440r6096,l246888,88392r15240,l265176,85344r6096,l271272,82296r3048,l277368,79248r6096,l286512,76200r3048,l289560,73152r3048,l292608,70104r3048,l298704,67056r3048,l301752,64008r3048,l310896,57912r3048,l313944,54864r3048,l316992,51816r3048,l326136,45720r,-3048l329184,42672r,-3048l332232,39624r6096,-6096l338328,24384r3048,-3048l341376,18288r3048,l344424,12192r3048,-3048l347472,3048e" filled="f" strokeweight=".24pt">
                  <v:stroke endcap="round"/>
                  <v:path arrowok="t" textboxrect="0,0,347472,100584"/>
                </v:shape>
                <v:shape id="Shape 5801" o:spid="_x0000_s1029" style="position:absolute;left:11795;width:3536;height:1005;visibility:visible;mso-wrap-style:square;v-text-anchor:top" coordsize="353568,100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UBkMgA&#10;AADdAAAADwAAAGRycy9kb3ducmV2LnhtbESPQWsCMRSE7wX/Q3iCt5pVsNWtUbSlUGhVtC1e326e&#10;u4ubl22S6vbfG6HgcZiZb5jpvDW1OJHzlWUFg34Cgji3uuJCwdfn6/0YhA/IGmvLpOCPPMxnnbsp&#10;ptqeeUunXShEhLBPUUEZQpNK6fOSDPq+bYijd7DOYIjSFVI7PEe4qeUwSR6kwYrjQokNPZeUH3e/&#10;RsGG1u7w8TPJ1qvse7V82b8Pt4+ZUr1uu3gCEagNt/B/+00rGI2TAVzfxCcgZ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hQGQyAAAAN0AAAAPAAAAAAAAAAAAAAAAAJgCAABk&#10;cnMvZG93bnJldi54bWxQSwUGAAAAAAQABAD1AAAAjQMAAAAA&#10;" path="m,l3048,r,12192l6096,12192r,6096l9144,21336r,3048l12192,24384r,6096l15240,30480r,3048l18288,33528r,6096l21336,39624r3048,3048l27432,42672r3048,3048l30480,48768r3048,3048l33528,54864r3048,l42672,60960r,3048l45720,64008r3048,3048l51816,67056r6096,6096l60960,73152r3048,3048l67056,76200r3048,3048l76200,79248r,3048l79248,82296r3048,3048l85344,85344r3048,3048l103632,88392r3048,3048l115824,91440r3048,3048l128016,94488r,3048l143256,97536r3048,3048l210312,100584r3048,-3048l225552,97536r,-3048l237744,94488r3048,-3048l249936,91440r,-3048l268224,88392r6096,-6096l277368,82296r3048,-3048l286512,79248r6096,-6096l295656,73152r6096,-6096l304800,67056r3048,-3048l310896,64008r,-3048l313944,60960r6096,-6096l320040,51816r9144,-9144l332232,42672r,-3048l335280,39624r,-3048l338328,36576r,-3048l341376,33528r,-6096l344424,27432r,-6096l347472,21336r,-6096l350520,12192r,-6096l353568,6096r,-3048e" filled="f" strokeweight=".24pt">
                  <v:stroke endcap="round"/>
                  <v:path arrowok="t" textboxrect="0,0,353568,100584"/>
                </v:shape>
                <v:shape id="Shape 5802" o:spid="_x0000_s1030" style="position:absolute;left:16032;width:1981;height:853;visibility:visible;mso-wrap-style:square;v-text-anchor:top" coordsize="198120,85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05PcIA&#10;AADdAAAADwAAAGRycy9kb3ducmV2LnhtbESPQYvCMBSE78L+h/CEvWmqrCLVtKgg7HWrFI+P5tlW&#10;m5duE233328EweMw880wm3QwjXhQ52rLCmbTCARxYXXNpYLT8TBZgXAeWWNjmRT8kYM0+RhtMNa2&#10;5x96ZL4UoYRdjAoq79tYSldUZNBNbUscvIvtDPogu1LqDvtQbho5j6KlNFhzWKiwpX1FxS27GwUL&#10;+XXN6/PRULbrS9sfLvv8Vyr1OR62axCeBv8Ov+hvHbhVNIfnm/AEZ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PTk9wgAAAN0AAAAPAAAAAAAAAAAAAAAAAJgCAABkcnMvZG93&#10;bnJldi54bWxQSwUGAAAAAAQABAD1AAAAhwMAAAAA&#10;" path="m,l,9144r3048,l3048,18288r3048,l6096,24384r3048,3048l9144,30480r3048,3048l12192,36576,24384,48768r,3048l33528,57912r3048,3048l36576,64008r3048,l39624,67056r3048,l45720,70104r3048,l48768,73152r3048,l54864,76200r6096,l60960,79248r9144,l73152,82296r9144,l82296,85344r39624,l121920,82296r9144,l134112,79248r3048,l140208,76200r3048,l146304,73152r3048,l152400,70104r3048,l155448,67056r3048,l161544,64008r3048,l164592,60960r3048,l167640,57912r3048,l176784,51816r,-3048l182880,45720r,-6096l185928,39624r,-6096l188976,33528r,-3048l192024,27432r,-6096l195072,18288r,-6096l198120,9144r,-9144e" filled="f" strokeweight=".24pt">
                  <v:stroke endcap="round"/>
                  <v:path arrowok="t" textboxrect="0,0,198120,85344"/>
                </v:shape>
                <w10:anchorlock/>
              </v:group>
            </w:pict>
          </mc:Fallback>
        </mc:AlternateContent>
      </w:r>
    </w:p>
    <w:p w:rsidR="00094CB9" w:rsidRDefault="00FE5CBC">
      <w:pPr>
        <w:tabs>
          <w:tab w:val="center" w:pos="3869"/>
          <w:tab w:val="center" w:pos="4881"/>
          <w:tab w:val="center" w:pos="5522"/>
          <w:tab w:val="center" w:pos="6026"/>
        </w:tabs>
        <w:spacing w:after="395" w:line="265" w:lineRule="auto"/>
        <w:ind w:left="0" w:right="0" w:firstLine="0"/>
        <w:jc w:val="left"/>
      </w:pPr>
      <w:r>
        <w:rPr>
          <w:rFonts w:ascii="Calibri" w:eastAsia="Calibri" w:hAnsi="Calibri" w:cs="Calibri"/>
          <w:sz w:val="22"/>
        </w:rPr>
        <w:tab/>
      </w:r>
      <w:r>
        <w:rPr>
          <w:rFonts w:ascii="Arial" w:eastAsia="Arial" w:hAnsi="Arial" w:cs="Arial"/>
          <w:sz w:val="15"/>
        </w:rPr>
        <w:t>Cs   data units</w:t>
      </w:r>
      <w:r>
        <w:rPr>
          <w:rFonts w:ascii="Arial" w:eastAsia="Arial" w:hAnsi="Arial" w:cs="Arial"/>
          <w:sz w:val="15"/>
          <w:vertAlign w:val="subscript"/>
        </w:rPr>
        <w:t>1</w:t>
      </w:r>
      <w:r>
        <w:rPr>
          <w:rFonts w:ascii="Arial" w:eastAsia="Arial" w:hAnsi="Arial" w:cs="Arial"/>
          <w:sz w:val="15"/>
          <w:vertAlign w:val="subscript"/>
        </w:rPr>
        <w:tab/>
      </w:r>
      <w:r>
        <w:rPr>
          <w:rFonts w:ascii="Arial" w:eastAsia="Arial" w:hAnsi="Arial" w:cs="Arial"/>
          <w:sz w:val="15"/>
        </w:rPr>
        <w:t xml:space="preserve">Cs </w:t>
      </w:r>
      <w:r>
        <w:rPr>
          <w:rFonts w:ascii="Arial" w:eastAsia="Arial" w:hAnsi="Arial" w:cs="Arial"/>
          <w:sz w:val="15"/>
          <w:vertAlign w:val="subscript"/>
        </w:rPr>
        <w:t>2</w:t>
      </w:r>
      <w:r>
        <w:rPr>
          <w:rFonts w:ascii="Arial" w:eastAsia="Arial" w:hAnsi="Arial" w:cs="Arial"/>
          <w:sz w:val="15"/>
          <w:vertAlign w:val="subscript"/>
        </w:rPr>
        <w:tab/>
      </w:r>
      <w:r>
        <w:rPr>
          <w:rFonts w:ascii="Arial" w:eastAsia="Arial" w:hAnsi="Arial" w:cs="Arial"/>
          <w:sz w:val="15"/>
        </w:rPr>
        <w:t xml:space="preserve">Cs </w:t>
      </w:r>
      <w:r>
        <w:rPr>
          <w:rFonts w:ascii="Arial" w:eastAsia="Arial" w:hAnsi="Arial" w:cs="Arial"/>
          <w:sz w:val="15"/>
          <w:vertAlign w:val="subscript"/>
        </w:rPr>
        <w:t>3</w:t>
      </w:r>
      <w:r>
        <w:rPr>
          <w:rFonts w:ascii="Arial" w:eastAsia="Arial" w:hAnsi="Arial" w:cs="Arial"/>
          <w:sz w:val="15"/>
          <w:vertAlign w:val="subscript"/>
        </w:rPr>
        <w:tab/>
      </w:r>
      <w:r>
        <w:rPr>
          <w:rFonts w:ascii="Arial" w:eastAsia="Arial" w:hAnsi="Arial" w:cs="Arial"/>
          <w:sz w:val="15"/>
        </w:rPr>
        <w:t>Cs</w:t>
      </w:r>
      <w:r>
        <w:rPr>
          <w:rFonts w:ascii="Arial" w:eastAsia="Arial" w:hAnsi="Arial" w:cs="Arial"/>
          <w:sz w:val="15"/>
          <w:vertAlign w:val="subscript"/>
        </w:rPr>
        <w:t>4</w:t>
      </w:r>
    </w:p>
    <w:p w:rsidR="00094CB9" w:rsidRDefault="00FE5CBC">
      <w:pPr>
        <w:spacing w:after="246" w:line="265" w:lineRule="auto"/>
        <w:ind w:left="141" w:right="260"/>
        <w:jc w:val="center"/>
      </w:pPr>
      <w:r>
        <w:rPr>
          <w:b/>
        </w:rPr>
        <w:t xml:space="preserve">Figure </w:t>
      </w:r>
      <w:proofErr w:type="gramStart"/>
      <w:r>
        <w:rPr>
          <w:b/>
        </w:rPr>
        <w:t>A.3  –</w:t>
      </w:r>
      <w:proofErr w:type="gramEnd"/>
      <w:r>
        <w:rPr>
          <w:b/>
        </w:rPr>
        <w:t xml:space="preserve">  Interleaved data ordering example</w:t>
      </w:r>
    </w:p>
    <w:p w:rsidR="00094CB9" w:rsidRDefault="00FE5CBC">
      <w:pPr>
        <w:spacing w:after="295" w:line="265" w:lineRule="auto"/>
        <w:ind w:left="-5" w:right="0"/>
        <w:jc w:val="left"/>
      </w:pPr>
      <w:r>
        <w:rPr>
          <w:color w:val="FFFFFF"/>
        </w:rPr>
        <w:t>FIGURE A.3 [D16] 7,5 cm = 293 %</w:t>
      </w:r>
    </w:p>
    <w:p w:rsidR="00094CB9" w:rsidRDefault="00FE5CBC">
      <w:pPr>
        <w:pStyle w:val="4"/>
        <w:tabs>
          <w:tab w:val="center" w:pos="1838"/>
        </w:tabs>
        <w:spacing w:after="246"/>
        <w:ind w:left="-15" w:firstLine="0"/>
      </w:pPr>
      <w:r>
        <w:rPr>
          <w:sz w:val="19"/>
        </w:rPr>
        <w:lastRenderedPageBreak/>
        <w:t>A.2.4</w:t>
      </w:r>
      <w:r>
        <w:rPr>
          <w:sz w:val="19"/>
        </w:rPr>
        <w:tab/>
        <w:t>Completion of partial MCU</w:t>
      </w:r>
    </w:p>
    <w:p w:rsidR="00094CB9" w:rsidRDefault="00FE5CBC">
      <w:pPr>
        <w:spacing w:after="160"/>
        <w:ind w:left="-5" w:right="8"/>
      </w:pPr>
      <w:r>
        <w:t>For DCT-based processes the data unit is a block. If x</w:t>
      </w:r>
      <w:r>
        <w:rPr>
          <w:vertAlign w:val="subscript"/>
        </w:rPr>
        <w:t>i</w:t>
      </w:r>
      <w:r>
        <w:t xml:space="preserve"> is not a multiple of 8, the encoding process shall extend the number of columns to complete the right-most sample blocks. If the component is to be interleaved, the encoding process shall also extend the number of samples by one or more additional blocks, if necessary, so that the number of blocks is an integer multiple of H</w:t>
      </w:r>
      <w:r>
        <w:rPr>
          <w:vertAlign w:val="subscript"/>
        </w:rPr>
        <w:t>i</w:t>
      </w:r>
      <w:r>
        <w:t>. Similarly, if y</w:t>
      </w:r>
      <w:r>
        <w:rPr>
          <w:vertAlign w:val="subscript"/>
        </w:rPr>
        <w:t>i</w:t>
      </w:r>
      <w:r>
        <w:t xml:space="preserve"> is not a multiple of 8, the encoding process shall extend the number of lines to complete the bottom-most block-row. If the component is to be interleaved, the encoding process shall also extend the number of lines by one or more additional block-rows, if necessary, so that the number of block-rows is an integer multiple of V</w:t>
      </w:r>
      <w:r>
        <w:rPr>
          <w:vertAlign w:val="subscript"/>
        </w:rPr>
        <w:t>i</w:t>
      </w:r>
      <w:r>
        <w:t>.</w:t>
      </w:r>
    </w:p>
    <w:p w:rsidR="00094CB9" w:rsidRDefault="00FE5CBC">
      <w:pPr>
        <w:spacing w:after="2" w:line="259" w:lineRule="auto"/>
        <w:ind w:right="7"/>
        <w:jc w:val="right"/>
      </w:pPr>
      <w:r>
        <w:rPr>
          <w:sz w:val="17"/>
        </w:rPr>
        <w:t>NOTE – It is recommended that any incomplete MCUs be completed by replication of the right-most column and the bottom</w:t>
      </w:r>
    </w:p>
    <w:p w:rsidR="00094CB9" w:rsidRDefault="00FE5CBC">
      <w:pPr>
        <w:spacing w:after="246" w:line="260" w:lineRule="auto"/>
        <w:ind w:left="-5" w:right="7"/>
      </w:pPr>
      <w:r>
        <w:rPr>
          <w:sz w:val="17"/>
        </w:rPr>
        <w:t>line of each component.</w:t>
      </w:r>
    </w:p>
    <w:p w:rsidR="00094CB9" w:rsidRDefault="00FE5CBC">
      <w:pPr>
        <w:spacing w:after="250"/>
        <w:ind w:left="-5" w:right="8"/>
      </w:pPr>
      <w:r>
        <w:t>For lossless processes the data unit is a sample. If the component is to be interleaved, the encoding process shall extend the number of samples, if necessary, so that the number is a multiple of H</w:t>
      </w:r>
      <w:r>
        <w:rPr>
          <w:vertAlign w:val="subscript"/>
        </w:rPr>
        <w:t>i</w:t>
      </w:r>
      <w:r>
        <w:t>. Similarly, the encoding process shall extend the number of lines, if necessary, so that the number of lines is a multiple of V</w:t>
      </w:r>
      <w:r>
        <w:rPr>
          <w:vertAlign w:val="subscript"/>
        </w:rPr>
        <w:t>i</w:t>
      </w:r>
      <w:r>
        <w:t>.</w:t>
      </w:r>
    </w:p>
    <w:p w:rsidR="00094CB9" w:rsidRDefault="00FE5CBC">
      <w:pPr>
        <w:spacing w:after="458"/>
        <w:ind w:left="-5" w:right="8"/>
      </w:pPr>
      <w:r>
        <w:t>Any sample added by an encoding process to complete partial MCUs shall be removed by the decoding process.</w:t>
      </w:r>
    </w:p>
    <w:p w:rsidR="00094CB9" w:rsidRDefault="00FE5CBC">
      <w:pPr>
        <w:pStyle w:val="3"/>
        <w:tabs>
          <w:tab w:val="center" w:pos="1538"/>
        </w:tabs>
        <w:spacing w:after="276"/>
        <w:ind w:left="-15" w:firstLine="0"/>
      </w:pPr>
      <w:r>
        <w:t>A.3</w:t>
      </w:r>
      <w:r>
        <w:tab/>
        <w:t>DCT compression</w:t>
      </w:r>
    </w:p>
    <w:p w:rsidR="00094CB9" w:rsidRDefault="00FE5CBC">
      <w:pPr>
        <w:pStyle w:val="4"/>
        <w:tabs>
          <w:tab w:val="center" w:pos="1159"/>
        </w:tabs>
        <w:spacing w:after="246"/>
        <w:ind w:left="-15" w:firstLine="0"/>
      </w:pPr>
      <w:r>
        <w:rPr>
          <w:sz w:val="19"/>
        </w:rPr>
        <w:t>A.3.1</w:t>
      </w:r>
      <w:r>
        <w:rPr>
          <w:sz w:val="19"/>
        </w:rPr>
        <w:tab/>
        <w:t>Level shift</w:t>
      </w:r>
    </w:p>
    <w:p w:rsidR="00094CB9" w:rsidRDefault="00FE5CBC">
      <w:pPr>
        <w:ind w:left="-5" w:right="8"/>
      </w:pPr>
      <w:r>
        <w:t>Before a non-differential frame encoding process computes the FDCT for a block of source image samples, the samples shall be level shifted to a signed representation by subtracting 2</w:t>
      </w:r>
      <w:r>
        <w:rPr>
          <w:sz w:val="15"/>
        </w:rPr>
        <w:t xml:space="preserve">P </w:t>
      </w:r>
      <w:r>
        <w:rPr>
          <w:vertAlign w:val="superscript"/>
        </w:rPr>
        <w:t>– 1</w:t>
      </w:r>
      <w:r>
        <w:t xml:space="preserve">, where P is the precision parameter specified in B.2.2. Thus, when P </w:t>
      </w:r>
      <w:r>
        <w:rPr>
          <w:rFonts w:ascii="Segoe UI Symbol" w:eastAsia="Segoe UI Symbol" w:hAnsi="Segoe UI Symbol" w:cs="Segoe UI Symbol"/>
        </w:rPr>
        <w:t>=</w:t>
      </w:r>
      <w:r>
        <w:t xml:space="preserve"> 8, the level shift is by 128; when P </w:t>
      </w:r>
      <w:r>
        <w:rPr>
          <w:rFonts w:ascii="Segoe UI Symbol" w:eastAsia="Segoe UI Symbol" w:hAnsi="Segoe UI Symbol" w:cs="Segoe UI Symbol"/>
        </w:rPr>
        <w:t>=</w:t>
      </w:r>
      <w:r>
        <w:t xml:space="preserve"> 12, the level shift is by 2048.</w:t>
      </w:r>
    </w:p>
    <w:p w:rsidR="00094CB9" w:rsidRDefault="00FE5CBC">
      <w:pPr>
        <w:spacing w:after="315" w:line="249" w:lineRule="auto"/>
        <w:ind w:left="-5" w:right="-4"/>
        <w:jc w:val="left"/>
      </w:pPr>
      <w:r>
        <w:t>After a non-differential frame decoding process computes the IDCT and produces a block of reconstructed image samples, an inverse level shift shall restore the samples to the unsigned representation by adding 2</w:t>
      </w:r>
      <w:r>
        <w:rPr>
          <w:sz w:val="15"/>
        </w:rPr>
        <w:t xml:space="preserve">P </w:t>
      </w:r>
      <w:r>
        <w:rPr>
          <w:vertAlign w:val="superscript"/>
        </w:rPr>
        <w:t>– 1</w:t>
      </w:r>
      <w:r>
        <w:t xml:space="preserve"> and clamping the results to the range 0 to 2</w:t>
      </w:r>
      <w:r>
        <w:rPr>
          <w:vertAlign w:val="superscript"/>
        </w:rPr>
        <w:t>P – 1</w:t>
      </w:r>
      <w:r>
        <w:t>.</w:t>
      </w:r>
    </w:p>
    <w:p w:rsidR="00094CB9" w:rsidRDefault="00FE5CBC">
      <w:pPr>
        <w:pStyle w:val="4"/>
        <w:tabs>
          <w:tab w:val="center" w:pos="2568"/>
        </w:tabs>
        <w:spacing w:after="270"/>
        <w:ind w:left="-15" w:firstLine="0"/>
      </w:pPr>
      <w:r>
        <w:rPr>
          <w:sz w:val="19"/>
        </w:rPr>
        <w:t>A.3.2</w:t>
      </w:r>
      <w:r>
        <w:rPr>
          <w:sz w:val="19"/>
        </w:rPr>
        <w:tab/>
        <w:t>Orientation of samples for FDCT computation</w:t>
      </w:r>
    </w:p>
    <w:p w:rsidR="00094CB9" w:rsidRDefault="00FE5CBC">
      <w:pPr>
        <w:ind w:left="-5" w:right="8"/>
      </w:pPr>
      <w:r>
        <w:t xml:space="preserve">Figure A.4 shows an image component which has been partitioned into </w:t>
      </w:r>
      <w:r>
        <w:rPr>
          <w:sz w:val="21"/>
        </w:rPr>
        <w:t xml:space="preserve">8 </w:t>
      </w:r>
      <w:r>
        <w:rPr>
          <w:rFonts w:ascii="Segoe UI Symbol" w:eastAsia="Segoe UI Symbol" w:hAnsi="Segoe UI Symbol" w:cs="Segoe UI Symbol"/>
          <w:sz w:val="21"/>
        </w:rPr>
        <w:t>×</w:t>
      </w:r>
      <w:r>
        <w:rPr>
          <w:sz w:val="21"/>
        </w:rPr>
        <w:t xml:space="preserve"> 8</w:t>
      </w:r>
      <w:r>
        <w:t xml:space="preserve"> blocks for the FDCT computations. Figure A.4 also defines the orientation of the samples within a block by showing the indices used in the FDCT equation of A.3.3.</w:t>
      </w:r>
    </w:p>
    <w:p w:rsidR="00094CB9" w:rsidRDefault="00FE5CBC">
      <w:pPr>
        <w:spacing w:after="422"/>
        <w:ind w:left="-5" w:right="8"/>
      </w:pPr>
      <w:r>
        <w:t>The definitions of block partitioning and sample orientation also apply to any DCT decoding process and the output reconstructed image. Any sample added by an encoding process to complete partial MCUs shall be removed by the decoding process.</w:t>
      </w:r>
    </w:p>
    <w:p w:rsidR="00094CB9" w:rsidRDefault="00FE5CBC">
      <w:pPr>
        <w:spacing w:after="508" w:line="259" w:lineRule="auto"/>
        <w:ind w:left="1406" w:right="0" w:firstLine="0"/>
        <w:jc w:val="left"/>
      </w:pPr>
      <w:r>
        <w:rPr>
          <w:rFonts w:ascii="Calibri" w:eastAsia="Calibri" w:hAnsi="Calibri" w:cs="Calibri"/>
          <w:noProof/>
          <w:sz w:val="22"/>
        </w:rPr>
        <mc:AlternateContent>
          <mc:Choice Requires="wpg">
            <w:drawing>
              <wp:inline distT="0" distB="0" distL="0" distR="0">
                <wp:extent cx="4025757" cy="1675258"/>
                <wp:effectExtent l="0" t="0" r="0" b="0"/>
                <wp:docPr id="278878" name="Group 278878"/>
                <wp:cNvGraphicFramePr/>
                <a:graphic xmlns:a="http://schemas.openxmlformats.org/drawingml/2006/main">
                  <a:graphicData uri="http://schemas.microsoft.com/office/word/2010/wordprocessingGroup">
                    <wpg:wgp>
                      <wpg:cNvGrpSpPr/>
                      <wpg:grpSpPr>
                        <a:xfrm>
                          <a:off x="0" y="0"/>
                          <a:ext cx="4025757" cy="1675258"/>
                          <a:chOff x="0" y="0"/>
                          <a:chExt cx="4025757" cy="1675258"/>
                        </a:xfrm>
                      </wpg:grpSpPr>
                      <wps:wsp>
                        <wps:cNvPr id="5873" name="Shape 5873"/>
                        <wps:cNvSpPr/>
                        <wps:spPr>
                          <a:xfrm>
                            <a:off x="213355" y="316992"/>
                            <a:ext cx="547116" cy="1097280"/>
                          </a:xfrm>
                          <a:custGeom>
                            <a:avLst/>
                            <a:gdLst/>
                            <a:ahLst/>
                            <a:cxnLst/>
                            <a:rect l="0" t="0" r="0" b="0"/>
                            <a:pathLst>
                              <a:path w="547116" h="1097280">
                                <a:moveTo>
                                  <a:pt x="0" y="0"/>
                                </a:moveTo>
                                <a:lnTo>
                                  <a:pt x="547116" y="0"/>
                                </a:lnTo>
                                <a:lnTo>
                                  <a:pt x="547116" y="18288"/>
                                </a:lnTo>
                                <a:lnTo>
                                  <a:pt x="15240" y="18288"/>
                                </a:lnTo>
                                <a:lnTo>
                                  <a:pt x="15240" y="1082040"/>
                                </a:lnTo>
                                <a:lnTo>
                                  <a:pt x="547116" y="1082040"/>
                                </a:lnTo>
                                <a:lnTo>
                                  <a:pt x="547116" y="1097280"/>
                                </a:lnTo>
                                <a:lnTo>
                                  <a:pt x="0" y="109728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874" name="Shape 5874"/>
                        <wps:cNvSpPr/>
                        <wps:spPr>
                          <a:xfrm>
                            <a:off x="760471" y="316992"/>
                            <a:ext cx="547116" cy="1097280"/>
                          </a:xfrm>
                          <a:custGeom>
                            <a:avLst/>
                            <a:gdLst/>
                            <a:ahLst/>
                            <a:cxnLst/>
                            <a:rect l="0" t="0" r="0" b="0"/>
                            <a:pathLst>
                              <a:path w="547116" h="1097280">
                                <a:moveTo>
                                  <a:pt x="0" y="0"/>
                                </a:moveTo>
                                <a:lnTo>
                                  <a:pt x="547116" y="0"/>
                                </a:lnTo>
                                <a:lnTo>
                                  <a:pt x="547116" y="1097280"/>
                                </a:lnTo>
                                <a:lnTo>
                                  <a:pt x="0" y="1097280"/>
                                </a:lnTo>
                                <a:lnTo>
                                  <a:pt x="0" y="1082040"/>
                                </a:lnTo>
                                <a:lnTo>
                                  <a:pt x="531876" y="1082040"/>
                                </a:lnTo>
                                <a:lnTo>
                                  <a:pt x="531876" y="18288"/>
                                </a:lnTo>
                                <a:lnTo>
                                  <a:pt x="0"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75" name="Shape 456575"/>
                        <wps:cNvSpPr/>
                        <wps:spPr>
                          <a:xfrm>
                            <a:off x="387091" y="326137"/>
                            <a:ext cx="9144" cy="1191768"/>
                          </a:xfrm>
                          <a:custGeom>
                            <a:avLst/>
                            <a:gdLst/>
                            <a:ahLst/>
                            <a:cxnLst/>
                            <a:rect l="0" t="0" r="0" b="0"/>
                            <a:pathLst>
                              <a:path w="9144" h="1191768">
                                <a:moveTo>
                                  <a:pt x="0" y="0"/>
                                </a:moveTo>
                                <a:lnTo>
                                  <a:pt x="9144" y="0"/>
                                </a:lnTo>
                                <a:lnTo>
                                  <a:pt x="9144" y="1191768"/>
                                </a:lnTo>
                                <a:lnTo>
                                  <a:pt x="0" y="11917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76" name="Shape 456576"/>
                        <wps:cNvSpPr/>
                        <wps:spPr>
                          <a:xfrm>
                            <a:off x="554731" y="326137"/>
                            <a:ext cx="9144" cy="1191768"/>
                          </a:xfrm>
                          <a:custGeom>
                            <a:avLst/>
                            <a:gdLst/>
                            <a:ahLst/>
                            <a:cxnLst/>
                            <a:rect l="0" t="0" r="0" b="0"/>
                            <a:pathLst>
                              <a:path w="9144" h="1191768">
                                <a:moveTo>
                                  <a:pt x="0" y="0"/>
                                </a:moveTo>
                                <a:lnTo>
                                  <a:pt x="9144" y="0"/>
                                </a:lnTo>
                                <a:lnTo>
                                  <a:pt x="9144" y="1191768"/>
                                </a:lnTo>
                                <a:lnTo>
                                  <a:pt x="0" y="11917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77" name="Shape 456577"/>
                        <wps:cNvSpPr/>
                        <wps:spPr>
                          <a:xfrm>
                            <a:off x="725419" y="326137"/>
                            <a:ext cx="9144" cy="1191768"/>
                          </a:xfrm>
                          <a:custGeom>
                            <a:avLst/>
                            <a:gdLst/>
                            <a:ahLst/>
                            <a:cxnLst/>
                            <a:rect l="0" t="0" r="0" b="0"/>
                            <a:pathLst>
                              <a:path w="9144" h="1191768">
                                <a:moveTo>
                                  <a:pt x="0" y="0"/>
                                </a:moveTo>
                                <a:lnTo>
                                  <a:pt x="9144" y="0"/>
                                </a:lnTo>
                                <a:lnTo>
                                  <a:pt x="9144" y="1191768"/>
                                </a:lnTo>
                                <a:lnTo>
                                  <a:pt x="0" y="11917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78" name="Shape 456578"/>
                        <wps:cNvSpPr/>
                        <wps:spPr>
                          <a:xfrm>
                            <a:off x="893059" y="326137"/>
                            <a:ext cx="9144" cy="1191768"/>
                          </a:xfrm>
                          <a:custGeom>
                            <a:avLst/>
                            <a:gdLst/>
                            <a:ahLst/>
                            <a:cxnLst/>
                            <a:rect l="0" t="0" r="0" b="0"/>
                            <a:pathLst>
                              <a:path w="9144" h="1191768">
                                <a:moveTo>
                                  <a:pt x="0" y="0"/>
                                </a:moveTo>
                                <a:lnTo>
                                  <a:pt x="9144" y="0"/>
                                </a:lnTo>
                                <a:lnTo>
                                  <a:pt x="9144" y="1191768"/>
                                </a:lnTo>
                                <a:lnTo>
                                  <a:pt x="0" y="11917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79" name="Shape 456579"/>
                        <wps:cNvSpPr/>
                        <wps:spPr>
                          <a:xfrm>
                            <a:off x="1060699" y="326137"/>
                            <a:ext cx="9144" cy="1191768"/>
                          </a:xfrm>
                          <a:custGeom>
                            <a:avLst/>
                            <a:gdLst/>
                            <a:ahLst/>
                            <a:cxnLst/>
                            <a:rect l="0" t="0" r="0" b="0"/>
                            <a:pathLst>
                              <a:path w="9144" h="1191768">
                                <a:moveTo>
                                  <a:pt x="0" y="0"/>
                                </a:moveTo>
                                <a:lnTo>
                                  <a:pt x="9144" y="0"/>
                                </a:lnTo>
                                <a:lnTo>
                                  <a:pt x="9144" y="1191768"/>
                                </a:lnTo>
                                <a:lnTo>
                                  <a:pt x="0" y="11917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80" name="Shape 456580"/>
                        <wps:cNvSpPr/>
                        <wps:spPr>
                          <a:xfrm>
                            <a:off x="1228339" y="326137"/>
                            <a:ext cx="9144" cy="1191768"/>
                          </a:xfrm>
                          <a:custGeom>
                            <a:avLst/>
                            <a:gdLst/>
                            <a:ahLst/>
                            <a:cxnLst/>
                            <a:rect l="0" t="0" r="0" b="0"/>
                            <a:pathLst>
                              <a:path w="9144" h="1191768">
                                <a:moveTo>
                                  <a:pt x="0" y="0"/>
                                </a:moveTo>
                                <a:lnTo>
                                  <a:pt x="9144" y="0"/>
                                </a:lnTo>
                                <a:lnTo>
                                  <a:pt x="9144" y="1191768"/>
                                </a:lnTo>
                                <a:lnTo>
                                  <a:pt x="0" y="11917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81" name="Shape 456581"/>
                        <wps:cNvSpPr/>
                        <wps:spPr>
                          <a:xfrm>
                            <a:off x="219451" y="1335025"/>
                            <a:ext cx="1194816" cy="9144"/>
                          </a:xfrm>
                          <a:custGeom>
                            <a:avLst/>
                            <a:gdLst/>
                            <a:ahLst/>
                            <a:cxnLst/>
                            <a:rect l="0" t="0" r="0" b="0"/>
                            <a:pathLst>
                              <a:path w="1194816" h="9144">
                                <a:moveTo>
                                  <a:pt x="0" y="0"/>
                                </a:moveTo>
                                <a:lnTo>
                                  <a:pt x="1194816" y="0"/>
                                </a:lnTo>
                                <a:lnTo>
                                  <a:pt x="11948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82" name="Shape 456582"/>
                        <wps:cNvSpPr/>
                        <wps:spPr>
                          <a:xfrm>
                            <a:off x="219451" y="1170432"/>
                            <a:ext cx="1194816" cy="9144"/>
                          </a:xfrm>
                          <a:custGeom>
                            <a:avLst/>
                            <a:gdLst/>
                            <a:ahLst/>
                            <a:cxnLst/>
                            <a:rect l="0" t="0" r="0" b="0"/>
                            <a:pathLst>
                              <a:path w="1194816" h="9144">
                                <a:moveTo>
                                  <a:pt x="0" y="0"/>
                                </a:moveTo>
                                <a:lnTo>
                                  <a:pt x="1194816" y="0"/>
                                </a:lnTo>
                                <a:lnTo>
                                  <a:pt x="11948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83" name="Shape 456583"/>
                        <wps:cNvSpPr/>
                        <wps:spPr>
                          <a:xfrm>
                            <a:off x="219451" y="999744"/>
                            <a:ext cx="1194816" cy="9144"/>
                          </a:xfrm>
                          <a:custGeom>
                            <a:avLst/>
                            <a:gdLst/>
                            <a:ahLst/>
                            <a:cxnLst/>
                            <a:rect l="0" t="0" r="0" b="0"/>
                            <a:pathLst>
                              <a:path w="1194816" h="9144">
                                <a:moveTo>
                                  <a:pt x="0" y="0"/>
                                </a:moveTo>
                                <a:lnTo>
                                  <a:pt x="1194816" y="0"/>
                                </a:lnTo>
                                <a:lnTo>
                                  <a:pt x="11948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84" name="Shape 456584"/>
                        <wps:cNvSpPr/>
                        <wps:spPr>
                          <a:xfrm>
                            <a:off x="219451" y="832104"/>
                            <a:ext cx="1194816" cy="9144"/>
                          </a:xfrm>
                          <a:custGeom>
                            <a:avLst/>
                            <a:gdLst/>
                            <a:ahLst/>
                            <a:cxnLst/>
                            <a:rect l="0" t="0" r="0" b="0"/>
                            <a:pathLst>
                              <a:path w="1194816" h="9144">
                                <a:moveTo>
                                  <a:pt x="0" y="0"/>
                                </a:moveTo>
                                <a:lnTo>
                                  <a:pt x="1194816" y="0"/>
                                </a:lnTo>
                                <a:lnTo>
                                  <a:pt x="11948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85" name="Shape 456585"/>
                        <wps:cNvSpPr/>
                        <wps:spPr>
                          <a:xfrm>
                            <a:off x="219451" y="661416"/>
                            <a:ext cx="1194816" cy="9144"/>
                          </a:xfrm>
                          <a:custGeom>
                            <a:avLst/>
                            <a:gdLst/>
                            <a:ahLst/>
                            <a:cxnLst/>
                            <a:rect l="0" t="0" r="0" b="0"/>
                            <a:pathLst>
                              <a:path w="1194816" h="9144">
                                <a:moveTo>
                                  <a:pt x="0" y="0"/>
                                </a:moveTo>
                                <a:lnTo>
                                  <a:pt x="1194816" y="0"/>
                                </a:lnTo>
                                <a:lnTo>
                                  <a:pt x="11948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86" name="Shape 456586"/>
                        <wps:cNvSpPr/>
                        <wps:spPr>
                          <a:xfrm>
                            <a:off x="219451" y="493776"/>
                            <a:ext cx="1194816" cy="9144"/>
                          </a:xfrm>
                          <a:custGeom>
                            <a:avLst/>
                            <a:gdLst/>
                            <a:ahLst/>
                            <a:cxnLst/>
                            <a:rect l="0" t="0" r="0" b="0"/>
                            <a:pathLst>
                              <a:path w="1194816" h="9144">
                                <a:moveTo>
                                  <a:pt x="0" y="0"/>
                                </a:moveTo>
                                <a:lnTo>
                                  <a:pt x="1194816" y="0"/>
                                </a:lnTo>
                                <a:lnTo>
                                  <a:pt x="11948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887" name="Shape 5887"/>
                        <wps:cNvSpPr/>
                        <wps:spPr>
                          <a:xfrm>
                            <a:off x="216403" y="1411224"/>
                            <a:ext cx="0" cy="131064"/>
                          </a:xfrm>
                          <a:custGeom>
                            <a:avLst/>
                            <a:gdLst/>
                            <a:ahLst/>
                            <a:cxnLst/>
                            <a:rect l="0" t="0" r="0" b="0"/>
                            <a:pathLst>
                              <a:path h="131064">
                                <a:moveTo>
                                  <a:pt x="0" y="131064"/>
                                </a:moveTo>
                                <a:lnTo>
                                  <a:pt x="0" y="0"/>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5888" name="Shape 5888"/>
                        <wps:cNvSpPr/>
                        <wps:spPr>
                          <a:xfrm>
                            <a:off x="219451" y="326136"/>
                            <a:ext cx="1216152" cy="1216152"/>
                          </a:xfrm>
                          <a:custGeom>
                            <a:avLst/>
                            <a:gdLst/>
                            <a:ahLst/>
                            <a:cxnLst/>
                            <a:rect l="0" t="0" r="0" b="0"/>
                            <a:pathLst>
                              <a:path w="1216152" h="1216152">
                                <a:moveTo>
                                  <a:pt x="0" y="1216152"/>
                                </a:moveTo>
                                <a:lnTo>
                                  <a:pt x="1216152" y="1216152"/>
                                </a:lnTo>
                                <a:lnTo>
                                  <a:pt x="1216152" y="0"/>
                                </a:lnTo>
                                <a:lnTo>
                                  <a:pt x="1063752" y="0"/>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5889" name="Rectangle 5889"/>
                        <wps:cNvSpPr/>
                        <wps:spPr>
                          <a:xfrm>
                            <a:off x="320035" y="198193"/>
                            <a:ext cx="936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5890" name="Rectangle 5890"/>
                        <wps:cNvSpPr/>
                        <wps:spPr>
                          <a:xfrm>
                            <a:off x="402331" y="243133"/>
                            <a:ext cx="20699"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i</w:t>
                              </w:r>
                            </w:p>
                          </w:txbxContent>
                        </wps:txbx>
                        <wps:bodyPr horzOverflow="overflow" vert="horz" lIns="0" tIns="0" rIns="0" bIns="0" rtlCol="0">
                          <a:noAutofit/>
                        </wps:bodyPr>
                      </wps:wsp>
                      <wps:wsp>
                        <wps:cNvPr id="5891" name="Shape 5891"/>
                        <wps:cNvSpPr/>
                        <wps:spPr>
                          <a:xfrm>
                            <a:off x="841243" y="271272"/>
                            <a:ext cx="138684" cy="277368"/>
                          </a:xfrm>
                          <a:custGeom>
                            <a:avLst/>
                            <a:gdLst/>
                            <a:ahLst/>
                            <a:cxnLst/>
                            <a:rect l="0" t="0" r="0" b="0"/>
                            <a:pathLst>
                              <a:path w="138684" h="277368">
                                <a:moveTo>
                                  <a:pt x="115824" y="0"/>
                                </a:moveTo>
                                <a:lnTo>
                                  <a:pt x="138684" y="0"/>
                                </a:lnTo>
                                <a:lnTo>
                                  <a:pt x="138684" y="6097"/>
                                </a:lnTo>
                                <a:lnTo>
                                  <a:pt x="118872" y="6097"/>
                                </a:lnTo>
                                <a:lnTo>
                                  <a:pt x="97536" y="12192"/>
                                </a:lnTo>
                                <a:lnTo>
                                  <a:pt x="91440" y="12192"/>
                                </a:lnTo>
                                <a:lnTo>
                                  <a:pt x="88392" y="15240"/>
                                </a:lnTo>
                                <a:lnTo>
                                  <a:pt x="64008" y="27432"/>
                                </a:lnTo>
                                <a:lnTo>
                                  <a:pt x="27432" y="64008"/>
                                </a:lnTo>
                                <a:lnTo>
                                  <a:pt x="15240" y="88392"/>
                                </a:lnTo>
                                <a:lnTo>
                                  <a:pt x="12192" y="91440"/>
                                </a:lnTo>
                                <a:lnTo>
                                  <a:pt x="12192" y="97537"/>
                                </a:lnTo>
                                <a:lnTo>
                                  <a:pt x="6096" y="118873"/>
                                </a:lnTo>
                                <a:lnTo>
                                  <a:pt x="6096" y="137161"/>
                                </a:lnTo>
                                <a:lnTo>
                                  <a:pt x="6096" y="155449"/>
                                </a:lnTo>
                                <a:lnTo>
                                  <a:pt x="9144" y="164592"/>
                                </a:lnTo>
                                <a:lnTo>
                                  <a:pt x="12192" y="176785"/>
                                </a:lnTo>
                                <a:lnTo>
                                  <a:pt x="12192" y="182880"/>
                                </a:lnTo>
                                <a:lnTo>
                                  <a:pt x="15240" y="185928"/>
                                </a:lnTo>
                                <a:lnTo>
                                  <a:pt x="27432" y="210312"/>
                                </a:lnTo>
                                <a:lnTo>
                                  <a:pt x="33528" y="216409"/>
                                </a:lnTo>
                                <a:lnTo>
                                  <a:pt x="42672" y="231649"/>
                                </a:lnTo>
                                <a:lnTo>
                                  <a:pt x="51816" y="237744"/>
                                </a:lnTo>
                                <a:lnTo>
                                  <a:pt x="57912" y="240792"/>
                                </a:lnTo>
                                <a:lnTo>
                                  <a:pt x="64008" y="246888"/>
                                </a:lnTo>
                                <a:lnTo>
                                  <a:pt x="88392" y="259080"/>
                                </a:lnTo>
                                <a:lnTo>
                                  <a:pt x="91440" y="262128"/>
                                </a:lnTo>
                                <a:lnTo>
                                  <a:pt x="103632" y="265176"/>
                                </a:lnTo>
                                <a:lnTo>
                                  <a:pt x="118872" y="268224"/>
                                </a:lnTo>
                                <a:lnTo>
                                  <a:pt x="124968" y="268224"/>
                                </a:lnTo>
                                <a:lnTo>
                                  <a:pt x="131064" y="271273"/>
                                </a:lnTo>
                                <a:lnTo>
                                  <a:pt x="138684" y="271273"/>
                                </a:lnTo>
                                <a:lnTo>
                                  <a:pt x="138684" y="277368"/>
                                </a:lnTo>
                                <a:lnTo>
                                  <a:pt x="131064" y="277368"/>
                                </a:lnTo>
                                <a:lnTo>
                                  <a:pt x="124968" y="274320"/>
                                </a:lnTo>
                                <a:lnTo>
                                  <a:pt x="115824" y="274320"/>
                                </a:lnTo>
                                <a:lnTo>
                                  <a:pt x="91440" y="268224"/>
                                </a:lnTo>
                                <a:lnTo>
                                  <a:pt x="85344" y="265176"/>
                                </a:lnTo>
                                <a:lnTo>
                                  <a:pt x="67056" y="256032"/>
                                </a:lnTo>
                                <a:lnTo>
                                  <a:pt x="60960" y="249937"/>
                                </a:lnTo>
                                <a:lnTo>
                                  <a:pt x="48768" y="243840"/>
                                </a:lnTo>
                                <a:lnTo>
                                  <a:pt x="42672" y="234697"/>
                                </a:lnTo>
                                <a:lnTo>
                                  <a:pt x="27432" y="219456"/>
                                </a:lnTo>
                                <a:lnTo>
                                  <a:pt x="24384" y="213361"/>
                                </a:lnTo>
                                <a:lnTo>
                                  <a:pt x="15240" y="201168"/>
                                </a:lnTo>
                                <a:lnTo>
                                  <a:pt x="6096" y="182880"/>
                                </a:lnTo>
                                <a:lnTo>
                                  <a:pt x="6096" y="179832"/>
                                </a:lnTo>
                                <a:lnTo>
                                  <a:pt x="3048" y="164592"/>
                                </a:lnTo>
                                <a:lnTo>
                                  <a:pt x="0" y="158497"/>
                                </a:lnTo>
                                <a:lnTo>
                                  <a:pt x="0" y="137161"/>
                                </a:lnTo>
                                <a:lnTo>
                                  <a:pt x="0" y="115824"/>
                                </a:lnTo>
                                <a:lnTo>
                                  <a:pt x="6096" y="94488"/>
                                </a:lnTo>
                                <a:lnTo>
                                  <a:pt x="6096" y="88392"/>
                                </a:lnTo>
                                <a:lnTo>
                                  <a:pt x="9144" y="85344"/>
                                </a:lnTo>
                                <a:lnTo>
                                  <a:pt x="15240" y="73152"/>
                                </a:lnTo>
                                <a:lnTo>
                                  <a:pt x="21336" y="67056"/>
                                </a:lnTo>
                                <a:lnTo>
                                  <a:pt x="27432" y="54864"/>
                                </a:lnTo>
                                <a:lnTo>
                                  <a:pt x="36576" y="42673"/>
                                </a:lnTo>
                                <a:lnTo>
                                  <a:pt x="42672" y="36576"/>
                                </a:lnTo>
                                <a:lnTo>
                                  <a:pt x="54864" y="27432"/>
                                </a:lnTo>
                                <a:lnTo>
                                  <a:pt x="67056" y="21337"/>
                                </a:lnTo>
                                <a:lnTo>
                                  <a:pt x="73152" y="15240"/>
                                </a:lnTo>
                                <a:lnTo>
                                  <a:pt x="91440" y="6097"/>
                                </a:lnTo>
                                <a:lnTo>
                                  <a:pt x="94488" y="6097"/>
                                </a:lnTo>
                                <a:lnTo>
                                  <a:pt x="11582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892" name="Shape 5892"/>
                        <wps:cNvSpPr/>
                        <wps:spPr>
                          <a:xfrm>
                            <a:off x="979927" y="271272"/>
                            <a:ext cx="138684" cy="277368"/>
                          </a:xfrm>
                          <a:custGeom>
                            <a:avLst/>
                            <a:gdLst/>
                            <a:ahLst/>
                            <a:cxnLst/>
                            <a:rect l="0" t="0" r="0" b="0"/>
                            <a:pathLst>
                              <a:path w="138684" h="277368">
                                <a:moveTo>
                                  <a:pt x="0" y="0"/>
                                </a:moveTo>
                                <a:lnTo>
                                  <a:pt x="19812" y="0"/>
                                </a:lnTo>
                                <a:lnTo>
                                  <a:pt x="25908" y="3049"/>
                                </a:lnTo>
                                <a:lnTo>
                                  <a:pt x="41148" y="6097"/>
                                </a:lnTo>
                                <a:lnTo>
                                  <a:pt x="47244" y="6097"/>
                                </a:lnTo>
                                <a:lnTo>
                                  <a:pt x="50292" y="9144"/>
                                </a:lnTo>
                                <a:lnTo>
                                  <a:pt x="62484" y="15240"/>
                                </a:lnTo>
                                <a:lnTo>
                                  <a:pt x="74676" y="24385"/>
                                </a:lnTo>
                                <a:lnTo>
                                  <a:pt x="80772" y="27432"/>
                                </a:lnTo>
                                <a:lnTo>
                                  <a:pt x="96012" y="39624"/>
                                </a:lnTo>
                                <a:lnTo>
                                  <a:pt x="105156" y="48768"/>
                                </a:lnTo>
                                <a:lnTo>
                                  <a:pt x="111252" y="60961"/>
                                </a:lnTo>
                                <a:lnTo>
                                  <a:pt x="117348" y="67056"/>
                                </a:lnTo>
                                <a:lnTo>
                                  <a:pt x="126492" y="85344"/>
                                </a:lnTo>
                                <a:lnTo>
                                  <a:pt x="129540" y="88392"/>
                                </a:lnTo>
                                <a:lnTo>
                                  <a:pt x="132588" y="103632"/>
                                </a:lnTo>
                                <a:lnTo>
                                  <a:pt x="135636" y="115824"/>
                                </a:lnTo>
                                <a:lnTo>
                                  <a:pt x="135636" y="124968"/>
                                </a:lnTo>
                                <a:lnTo>
                                  <a:pt x="138684" y="131064"/>
                                </a:lnTo>
                                <a:lnTo>
                                  <a:pt x="138684" y="143256"/>
                                </a:lnTo>
                                <a:lnTo>
                                  <a:pt x="135636" y="149352"/>
                                </a:lnTo>
                                <a:lnTo>
                                  <a:pt x="135636" y="164592"/>
                                </a:lnTo>
                                <a:lnTo>
                                  <a:pt x="132588" y="173737"/>
                                </a:lnTo>
                                <a:lnTo>
                                  <a:pt x="129540" y="179832"/>
                                </a:lnTo>
                                <a:lnTo>
                                  <a:pt x="129540" y="182880"/>
                                </a:lnTo>
                                <a:lnTo>
                                  <a:pt x="117348" y="207264"/>
                                </a:lnTo>
                                <a:lnTo>
                                  <a:pt x="111252" y="213361"/>
                                </a:lnTo>
                                <a:lnTo>
                                  <a:pt x="105156" y="225552"/>
                                </a:lnTo>
                                <a:lnTo>
                                  <a:pt x="86868" y="243840"/>
                                </a:lnTo>
                                <a:lnTo>
                                  <a:pt x="74676" y="249937"/>
                                </a:lnTo>
                                <a:lnTo>
                                  <a:pt x="68580" y="256032"/>
                                </a:lnTo>
                                <a:lnTo>
                                  <a:pt x="50292" y="265176"/>
                                </a:lnTo>
                                <a:lnTo>
                                  <a:pt x="47244" y="268224"/>
                                </a:lnTo>
                                <a:lnTo>
                                  <a:pt x="41148" y="268224"/>
                                </a:lnTo>
                                <a:lnTo>
                                  <a:pt x="35052" y="271273"/>
                                </a:lnTo>
                                <a:lnTo>
                                  <a:pt x="25908" y="274320"/>
                                </a:lnTo>
                                <a:lnTo>
                                  <a:pt x="10668" y="274320"/>
                                </a:lnTo>
                                <a:lnTo>
                                  <a:pt x="4572" y="277368"/>
                                </a:lnTo>
                                <a:lnTo>
                                  <a:pt x="0" y="277368"/>
                                </a:lnTo>
                                <a:lnTo>
                                  <a:pt x="0" y="271273"/>
                                </a:lnTo>
                                <a:lnTo>
                                  <a:pt x="4572" y="271273"/>
                                </a:lnTo>
                                <a:lnTo>
                                  <a:pt x="10668" y="268224"/>
                                </a:lnTo>
                                <a:lnTo>
                                  <a:pt x="25908" y="268224"/>
                                </a:lnTo>
                                <a:lnTo>
                                  <a:pt x="32004" y="265176"/>
                                </a:lnTo>
                                <a:lnTo>
                                  <a:pt x="38100" y="262128"/>
                                </a:lnTo>
                                <a:lnTo>
                                  <a:pt x="44196" y="262128"/>
                                </a:lnTo>
                                <a:lnTo>
                                  <a:pt x="50292" y="259080"/>
                                </a:lnTo>
                                <a:lnTo>
                                  <a:pt x="65532" y="249937"/>
                                </a:lnTo>
                                <a:lnTo>
                                  <a:pt x="71628" y="246888"/>
                                </a:lnTo>
                                <a:lnTo>
                                  <a:pt x="77724" y="240792"/>
                                </a:lnTo>
                                <a:lnTo>
                                  <a:pt x="83820" y="237744"/>
                                </a:lnTo>
                                <a:lnTo>
                                  <a:pt x="99060" y="222504"/>
                                </a:lnTo>
                                <a:lnTo>
                                  <a:pt x="102108" y="216409"/>
                                </a:lnTo>
                                <a:lnTo>
                                  <a:pt x="108204" y="210312"/>
                                </a:lnTo>
                                <a:lnTo>
                                  <a:pt x="120396" y="185928"/>
                                </a:lnTo>
                                <a:lnTo>
                                  <a:pt x="123444" y="182880"/>
                                </a:lnTo>
                                <a:lnTo>
                                  <a:pt x="123444" y="176785"/>
                                </a:lnTo>
                                <a:lnTo>
                                  <a:pt x="129540" y="164592"/>
                                </a:lnTo>
                                <a:lnTo>
                                  <a:pt x="129540" y="149352"/>
                                </a:lnTo>
                                <a:lnTo>
                                  <a:pt x="132588" y="143256"/>
                                </a:lnTo>
                                <a:lnTo>
                                  <a:pt x="132588" y="131064"/>
                                </a:lnTo>
                                <a:lnTo>
                                  <a:pt x="129540" y="124968"/>
                                </a:lnTo>
                                <a:lnTo>
                                  <a:pt x="129540" y="118873"/>
                                </a:lnTo>
                                <a:lnTo>
                                  <a:pt x="126492" y="103632"/>
                                </a:lnTo>
                                <a:lnTo>
                                  <a:pt x="123444" y="91440"/>
                                </a:lnTo>
                                <a:lnTo>
                                  <a:pt x="120396" y="88392"/>
                                </a:lnTo>
                                <a:lnTo>
                                  <a:pt x="108204" y="64008"/>
                                </a:lnTo>
                                <a:lnTo>
                                  <a:pt x="102108" y="57912"/>
                                </a:lnTo>
                                <a:lnTo>
                                  <a:pt x="99060" y="51816"/>
                                </a:lnTo>
                                <a:lnTo>
                                  <a:pt x="92964" y="42673"/>
                                </a:lnTo>
                                <a:lnTo>
                                  <a:pt x="77724" y="33528"/>
                                </a:lnTo>
                                <a:lnTo>
                                  <a:pt x="71628" y="27432"/>
                                </a:lnTo>
                                <a:lnTo>
                                  <a:pt x="53340" y="18288"/>
                                </a:lnTo>
                                <a:lnTo>
                                  <a:pt x="50292" y="15240"/>
                                </a:lnTo>
                                <a:lnTo>
                                  <a:pt x="44196" y="12192"/>
                                </a:lnTo>
                                <a:lnTo>
                                  <a:pt x="38100" y="12192"/>
                                </a:lnTo>
                                <a:lnTo>
                                  <a:pt x="25908" y="9144"/>
                                </a:lnTo>
                                <a:lnTo>
                                  <a:pt x="16764" y="6097"/>
                                </a:lnTo>
                                <a:lnTo>
                                  <a:pt x="0" y="6097"/>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893" name="Shape 5893"/>
                        <wps:cNvSpPr/>
                        <wps:spPr>
                          <a:xfrm>
                            <a:off x="3142483" y="310896"/>
                            <a:ext cx="36576" cy="33528"/>
                          </a:xfrm>
                          <a:custGeom>
                            <a:avLst/>
                            <a:gdLst/>
                            <a:ahLst/>
                            <a:cxnLst/>
                            <a:rect l="0" t="0" r="0" b="0"/>
                            <a:pathLst>
                              <a:path w="36576" h="33528">
                                <a:moveTo>
                                  <a:pt x="6096" y="0"/>
                                </a:moveTo>
                                <a:lnTo>
                                  <a:pt x="18288" y="0"/>
                                </a:lnTo>
                                <a:lnTo>
                                  <a:pt x="30480" y="0"/>
                                </a:lnTo>
                                <a:lnTo>
                                  <a:pt x="30480" y="3049"/>
                                </a:lnTo>
                                <a:lnTo>
                                  <a:pt x="33528" y="3049"/>
                                </a:lnTo>
                                <a:lnTo>
                                  <a:pt x="33528" y="9144"/>
                                </a:lnTo>
                                <a:lnTo>
                                  <a:pt x="36576" y="9144"/>
                                </a:lnTo>
                                <a:lnTo>
                                  <a:pt x="36576" y="21337"/>
                                </a:lnTo>
                                <a:lnTo>
                                  <a:pt x="33528" y="21337"/>
                                </a:lnTo>
                                <a:lnTo>
                                  <a:pt x="33528" y="27432"/>
                                </a:lnTo>
                                <a:lnTo>
                                  <a:pt x="30480" y="27432"/>
                                </a:lnTo>
                                <a:lnTo>
                                  <a:pt x="30480" y="30480"/>
                                </a:lnTo>
                                <a:lnTo>
                                  <a:pt x="24384" y="30480"/>
                                </a:lnTo>
                                <a:lnTo>
                                  <a:pt x="24384" y="33528"/>
                                </a:lnTo>
                                <a:lnTo>
                                  <a:pt x="12192" y="33528"/>
                                </a:lnTo>
                                <a:lnTo>
                                  <a:pt x="12192" y="30480"/>
                                </a:lnTo>
                                <a:lnTo>
                                  <a:pt x="6096" y="30480"/>
                                </a:lnTo>
                                <a:lnTo>
                                  <a:pt x="6096" y="27432"/>
                                </a:lnTo>
                                <a:lnTo>
                                  <a:pt x="3048" y="27432"/>
                                </a:lnTo>
                                <a:lnTo>
                                  <a:pt x="3048" y="21337"/>
                                </a:lnTo>
                                <a:lnTo>
                                  <a:pt x="0" y="21337"/>
                                </a:lnTo>
                                <a:lnTo>
                                  <a:pt x="0" y="9144"/>
                                </a:lnTo>
                                <a:lnTo>
                                  <a:pt x="3048" y="9144"/>
                                </a:lnTo>
                                <a:lnTo>
                                  <a:pt x="3048" y="3049"/>
                                </a:lnTo>
                                <a:lnTo>
                                  <a:pt x="6096" y="3049"/>
                                </a:lnTo>
                                <a:lnTo>
                                  <a:pt x="6096"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894" name="Shape 5894"/>
                        <wps:cNvSpPr/>
                        <wps:spPr>
                          <a:xfrm>
                            <a:off x="3142483" y="307848"/>
                            <a:ext cx="18288" cy="39624"/>
                          </a:xfrm>
                          <a:custGeom>
                            <a:avLst/>
                            <a:gdLst/>
                            <a:ahLst/>
                            <a:cxnLst/>
                            <a:rect l="0" t="0" r="0" b="0"/>
                            <a:pathLst>
                              <a:path w="18288" h="39624">
                                <a:moveTo>
                                  <a:pt x="9144" y="0"/>
                                </a:moveTo>
                                <a:lnTo>
                                  <a:pt x="18288" y="0"/>
                                </a:lnTo>
                                <a:lnTo>
                                  <a:pt x="18288" y="3048"/>
                                </a:lnTo>
                                <a:lnTo>
                                  <a:pt x="12192" y="3048"/>
                                </a:lnTo>
                                <a:lnTo>
                                  <a:pt x="9144" y="6097"/>
                                </a:lnTo>
                                <a:lnTo>
                                  <a:pt x="6096" y="6097"/>
                                </a:lnTo>
                                <a:lnTo>
                                  <a:pt x="6096" y="9144"/>
                                </a:lnTo>
                                <a:lnTo>
                                  <a:pt x="3048" y="12192"/>
                                </a:lnTo>
                                <a:lnTo>
                                  <a:pt x="3048" y="18288"/>
                                </a:lnTo>
                                <a:lnTo>
                                  <a:pt x="3048" y="24385"/>
                                </a:lnTo>
                                <a:lnTo>
                                  <a:pt x="6096" y="24385"/>
                                </a:lnTo>
                                <a:lnTo>
                                  <a:pt x="6096" y="27432"/>
                                </a:lnTo>
                                <a:lnTo>
                                  <a:pt x="9144" y="27432"/>
                                </a:lnTo>
                                <a:lnTo>
                                  <a:pt x="9144" y="30480"/>
                                </a:lnTo>
                                <a:lnTo>
                                  <a:pt x="15240" y="30480"/>
                                </a:lnTo>
                                <a:lnTo>
                                  <a:pt x="15240" y="33528"/>
                                </a:lnTo>
                                <a:lnTo>
                                  <a:pt x="18288" y="33528"/>
                                </a:lnTo>
                                <a:lnTo>
                                  <a:pt x="18288" y="39624"/>
                                </a:lnTo>
                                <a:lnTo>
                                  <a:pt x="15240" y="39624"/>
                                </a:lnTo>
                                <a:lnTo>
                                  <a:pt x="12192" y="36576"/>
                                </a:lnTo>
                                <a:lnTo>
                                  <a:pt x="6096" y="36576"/>
                                </a:lnTo>
                                <a:lnTo>
                                  <a:pt x="6096" y="33528"/>
                                </a:lnTo>
                                <a:lnTo>
                                  <a:pt x="0" y="30480"/>
                                </a:lnTo>
                                <a:lnTo>
                                  <a:pt x="0" y="18288"/>
                                </a:lnTo>
                                <a:lnTo>
                                  <a:pt x="0" y="3048"/>
                                </a:lnTo>
                                <a:lnTo>
                                  <a:pt x="6096"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895" name="Shape 5895"/>
                        <wps:cNvSpPr/>
                        <wps:spPr>
                          <a:xfrm>
                            <a:off x="3166867" y="335280"/>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896" name="Shape 5896"/>
                        <wps:cNvSpPr/>
                        <wps:spPr>
                          <a:xfrm>
                            <a:off x="3169915" y="332232"/>
                            <a:ext cx="3048" cy="0"/>
                          </a:xfrm>
                          <a:custGeom>
                            <a:avLst/>
                            <a:gdLst/>
                            <a:ahLst/>
                            <a:cxnLst/>
                            <a:rect l="0" t="0" r="0" b="0"/>
                            <a:pathLst>
                              <a:path w="3048">
                                <a:moveTo>
                                  <a:pt x="3048" y="0"/>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897" name="Shape 5897"/>
                        <wps:cNvSpPr/>
                        <wps:spPr>
                          <a:xfrm>
                            <a:off x="3160771" y="307848"/>
                            <a:ext cx="21336" cy="39624"/>
                          </a:xfrm>
                          <a:custGeom>
                            <a:avLst/>
                            <a:gdLst/>
                            <a:ahLst/>
                            <a:cxnLst/>
                            <a:rect l="0" t="0" r="0" b="0"/>
                            <a:pathLst>
                              <a:path w="21336" h="39624">
                                <a:moveTo>
                                  <a:pt x="0" y="0"/>
                                </a:moveTo>
                                <a:lnTo>
                                  <a:pt x="9144" y="0"/>
                                </a:lnTo>
                                <a:lnTo>
                                  <a:pt x="9144" y="3048"/>
                                </a:lnTo>
                                <a:lnTo>
                                  <a:pt x="12192" y="3048"/>
                                </a:lnTo>
                                <a:lnTo>
                                  <a:pt x="15240" y="6097"/>
                                </a:lnTo>
                                <a:lnTo>
                                  <a:pt x="18288" y="6097"/>
                                </a:lnTo>
                                <a:lnTo>
                                  <a:pt x="18288" y="12192"/>
                                </a:lnTo>
                                <a:lnTo>
                                  <a:pt x="21336" y="15240"/>
                                </a:lnTo>
                                <a:lnTo>
                                  <a:pt x="21336" y="21336"/>
                                </a:lnTo>
                                <a:lnTo>
                                  <a:pt x="18288" y="21336"/>
                                </a:lnTo>
                                <a:lnTo>
                                  <a:pt x="18288" y="27432"/>
                                </a:lnTo>
                                <a:lnTo>
                                  <a:pt x="15240" y="27432"/>
                                </a:lnTo>
                                <a:lnTo>
                                  <a:pt x="15240" y="30480"/>
                                </a:lnTo>
                                <a:lnTo>
                                  <a:pt x="12192" y="33528"/>
                                </a:lnTo>
                                <a:lnTo>
                                  <a:pt x="9144" y="33528"/>
                                </a:lnTo>
                                <a:lnTo>
                                  <a:pt x="9144" y="36576"/>
                                </a:lnTo>
                                <a:lnTo>
                                  <a:pt x="3048" y="36576"/>
                                </a:lnTo>
                                <a:lnTo>
                                  <a:pt x="3048" y="39624"/>
                                </a:lnTo>
                                <a:lnTo>
                                  <a:pt x="0" y="39624"/>
                                </a:lnTo>
                                <a:lnTo>
                                  <a:pt x="0" y="33528"/>
                                </a:lnTo>
                                <a:lnTo>
                                  <a:pt x="0" y="33528"/>
                                </a:lnTo>
                                <a:lnTo>
                                  <a:pt x="0" y="30480"/>
                                </a:lnTo>
                                <a:lnTo>
                                  <a:pt x="6096" y="30480"/>
                                </a:lnTo>
                                <a:lnTo>
                                  <a:pt x="12192" y="24385"/>
                                </a:lnTo>
                                <a:lnTo>
                                  <a:pt x="12192" y="18288"/>
                                </a:lnTo>
                                <a:lnTo>
                                  <a:pt x="15240" y="18288"/>
                                </a:lnTo>
                                <a:lnTo>
                                  <a:pt x="15240" y="15240"/>
                                </a:lnTo>
                                <a:lnTo>
                                  <a:pt x="12192" y="15240"/>
                                </a:lnTo>
                                <a:lnTo>
                                  <a:pt x="12192" y="9144"/>
                                </a:lnTo>
                                <a:lnTo>
                                  <a:pt x="9144" y="9144"/>
                                </a:lnTo>
                                <a:lnTo>
                                  <a:pt x="9144" y="6097"/>
                                </a:lnTo>
                                <a:lnTo>
                                  <a:pt x="6096" y="6097"/>
                                </a:lnTo>
                                <a:lnTo>
                                  <a:pt x="6096" y="3048"/>
                                </a:lnTo>
                                <a:lnTo>
                                  <a:pt x="0" y="3048"/>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898" name="Shape 5898"/>
                        <wps:cNvSpPr/>
                        <wps:spPr>
                          <a:xfrm>
                            <a:off x="3413755" y="310896"/>
                            <a:ext cx="33528" cy="33528"/>
                          </a:xfrm>
                          <a:custGeom>
                            <a:avLst/>
                            <a:gdLst/>
                            <a:ahLst/>
                            <a:cxnLst/>
                            <a:rect l="0" t="0" r="0" b="0"/>
                            <a:pathLst>
                              <a:path w="33528" h="33528">
                                <a:moveTo>
                                  <a:pt x="6096" y="0"/>
                                </a:moveTo>
                                <a:lnTo>
                                  <a:pt x="15240" y="0"/>
                                </a:lnTo>
                                <a:lnTo>
                                  <a:pt x="27432" y="0"/>
                                </a:lnTo>
                                <a:lnTo>
                                  <a:pt x="27432" y="3049"/>
                                </a:lnTo>
                                <a:lnTo>
                                  <a:pt x="30480" y="3049"/>
                                </a:lnTo>
                                <a:lnTo>
                                  <a:pt x="30480" y="9144"/>
                                </a:lnTo>
                                <a:lnTo>
                                  <a:pt x="33528" y="9144"/>
                                </a:lnTo>
                                <a:lnTo>
                                  <a:pt x="33528" y="21337"/>
                                </a:lnTo>
                                <a:lnTo>
                                  <a:pt x="30480" y="21337"/>
                                </a:lnTo>
                                <a:lnTo>
                                  <a:pt x="30480" y="27432"/>
                                </a:lnTo>
                                <a:lnTo>
                                  <a:pt x="27432" y="27432"/>
                                </a:lnTo>
                                <a:lnTo>
                                  <a:pt x="27432" y="30480"/>
                                </a:lnTo>
                                <a:lnTo>
                                  <a:pt x="21336" y="30480"/>
                                </a:lnTo>
                                <a:lnTo>
                                  <a:pt x="21336" y="33528"/>
                                </a:lnTo>
                                <a:lnTo>
                                  <a:pt x="12192" y="33528"/>
                                </a:lnTo>
                                <a:lnTo>
                                  <a:pt x="12192" y="30480"/>
                                </a:lnTo>
                                <a:lnTo>
                                  <a:pt x="6096" y="30480"/>
                                </a:lnTo>
                                <a:lnTo>
                                  <a:pt x="6096" y="27432"/>
                                </a:lnTo>
                                <a:lnTo>
                                  <a:pt x="3048" y="27432"/>
                                </a:lnTo>
                                <a:lnTo>
                                  <a:pt x="3048" y="21337"/>
                                </a:lnTo>
                                <a:lnTo>
                                  <a:pt x="0" y="21337"/>
                                </a:lnTo>
                                <a:lnTo>
                                  <a:pt x="0" y="9144"/>
                                </a:lnTo>
                                <a:lnTo>
                                  <a:pt x="3048" y="9144"/>
                                </a:lnTo>
                                <a:lnTo>
                                  <a:pt x="3048" y="3049"/>
                                </a:lnTo>
                                <a:lnTo>
                                  <a:pt x="6096" y="3049"/>
                                </a:lnTo>
                                <a:lnTo>
                                  <a:pt x="6096"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899" name="Shape 5899"/>
                        <wps:cNvSpPr/>
                        <wps:spPr>
                          <a:xfrm>
                            <a:off x="3410707" y="307848"/>
                            <a:ext cx="19812" cy="39624"/>
                          </a:xfrm>
                          <a:custGeom>
                            <a:avLst/>
                            <a:gdLst/>
                            <a:ahLst/>
                            <a:cxnLst/>
                            <a:rect l="0" t="0" r="0" b="0"/>
                            <a:pathLst>
                              <a:path w="19812" h="39624">
                                <a:moveTo>
                                  <a:pt x="12192" y="0"/>
                                </a:moveTo>
                                <a:lnTo>
                                  <a:pt x="19812" y="0"/>
                                </a:lnTo>
                                <a:lnTo>
                                  <a:pt x="19812" y="3048"/>
                                </a:lnTo>
                                <a:lnTo>
                                  <a:pt x="15240" y="3048"/>
                                </a:lnTo>
                                <a:lnTo>
                                  <a:pt x="12192" y="6097"/>
                                </a:lnTo>
                                <a:lnTo>
                                  <a:pt x="9144" y="6097"/>
                                </a:lnTo>
                                <a:lnTo>
                                  <a:pt x="9144" y="9144"/>
                                </a:lnTo>
                                <a:lnTo>
                                  <a:pt x="6096" y="12192"/>
                                </a:lnTo>
                                <a:lnTo>
                                  <a:pt x="6096" y="18288"/>
                                </a:lnTo>
                                <a:lnTo>
                                  <a:pt x="6096" y="24385"/>
                                </a:lnTo>
                                <a:lnTo>
                                  <a:pt x="9144" y="24385"/>
                                </a:lnTo>
                                <a:lnTo>
                                  <a:pt x="9144" y="27432"/>
                                </a:lnTo>
                                <a:lnTo>
                                  <a:pt x="12192" y="27432"/>
                                </a:lnTo>
                                <a:lnTo>
                                  <a:pt x="12192" y="30480"/>
                                </a:lnTo>
                                <a:lnTo>
                                  <a:pt x="18288" y="30480"/>
                                </a:lnTo>
                                <a:lnTo>
                                  <a:pt x="19812" y="30480"/>
                                </a:lnTo>
                                <a:lnTo>
                                  <a:pt x="19812" y="39624"/>
                                </a:lnTo>
                                <a:lnTo>
                                  <a:pt x="18288" y="39624"/>
                                </a:lnTo>
                                <a:lnTo>
                                  <a:pt x="15240" y="36576"/>
                                </a:lnTo>
                                <a:lnTo>
                                  <a:pt x="9144" y="36576"/>
                                </a:lnTo>
                                <a:lnTo>
                                  <a:pt x="9144" y="33528"/>
                                </a:lnTo>
                                <a:lnTo>
                                  <a:pt x="3048" y="30480"/>
                                </a:lnTo>
                                <a:lnTo>
                                  <a:pt x="3048" y="27432"/>
                                </a:lnTo>
                                <a:lnTo>
                                  <a:pt x="0" y="27432"/>
                                </a:lnTo>
                                <a:lnTo>
                                  <a:pt x="0" y="18288"/>
                                </a:lnTo>
                                <a:lnTo>
                                  <a:pt x="0" y="9144"/>
                                </a:lnTo>
                                <a:lnTo>
                                  <a:pt x="3048" y="6097"/>
                                </a:lnTo>
                                <a:lnTo>
                                  <a:pt x="3048" y="3048"/>
                                </a:lnTo>
                                <a:lnTo>
                                  <a:pt x="9144" y="3048"/>
                                </a:lnTo>
                                <a:lnTo>
                                  <a:pt x="12192"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00" name="Shape 5900"/>
                        <wps:cNvSpPr/>
                        <wps:spPr>
                          <a:xfrm>
                            <a:off x="3435091" y="335280"/>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01" name="Shape 5901"/>
                        <wps:cNvSpPr/>
                        <wps:spPr>
                          <a:xfrm>
                            <a:off x="3438139" y="332232"/>
                            <a:ext cx="3048" cy="0"/>
                          </a:xfrm>
                          <a:custGeom>
                            <a:avLst/>
                            <a:gdLst/>
                            <a:ahLst/>
                            <a:cxnLst/>
                            <a:rect l="0" t="0" r="0" b="0"/>
                            <a:pathLst>
                              <a:path w="3048">
                                <a:moveTo>
                                  <a:pt x="3048" y="0"/>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02" name="Shape 5902"/>
                        <wps:cNvSpPr/>
                        <wps:spPr>
                          <a:xfrm>
                            <a:off x="3430519" y="307848"/>
                            <a:ext cx="19812" cy="39624"/>
                          </a:xfrm>
                          <a:custGeom>
                            <a:avLst/>
                            <a:gdLst/>
                            <a:ahLst/>
                            <a:cxnLst/>
                            <a:rect l="0" t="0" r="0" b="0"/>
                            <a:pathLst>
                              <a:path w="19812" h="39624">
                                <a:moveTo>
                                  <a:pt x="0" y="0"/>
                                </a:moveTo>
                                <a:lnTo>
                                  <a:pt x="7620" y="0"/>
                                </a:lnTo>
                                <a:lnTo>
                                  <a:pt x="7620" y="3048"/>
                                </a:lnTo>
                                <a:lnTo>
                                  <a:pt x="10668" y="3048"/>
                                </a:lnTo>
                                <a:lnTo>
                                  <a:pt x="13716" y="6097"/>
                                </a:lnTo>
                                <a:lnTo>
                                  <a:pt x="16764" y="6097"/>
                                </a:lnTo>
                                <a:lnTo>
                                  <a:pt x="16764" y="12192"/>
                                </a:lnTo>
                                <a:lnTo>
                                  <a:pt x="19812" y="15240"/>
                                </a:lnTo>
                                <a:lnTo>
                                  <a:pt x="19812" y="21336"/>
                                </a:lnTo>
                                <a:lnTo>
                                  <a:pt x="16764" y="21336"/>
                                </a:lnTo>
                                <a:lnTo>
                                  <a:pt x="16764" y="27432"/>
                                </a:lnTo>
                                <a:lnTo>
                                  <a:pt x="13716" y="27432"/>
                                </a:lnTo>
                                <a:lnTo>
                                  <a:pt x="13716" y="30480"/>
                                </a:lnTo>
                                <a:lnTo>
                                  <a:pt x="10668" y="33528"/>
                                </a:lnTo>
                                <a:lnTo>
                                  <a:pt x="7620" y="33528"/>
                                </a:lnTo>
                                <a:lnTo>
                                  <a:pt x="7620" y="36576"/>
                                </a:lnTo>
                                <a:lnTo>
                                  <a:pt x="1524" y="36576"/>
                                </a:lnTo>
                                <a:lnTo>
                                  <a:pt x="1524" y="39624"/>
                                </a:lnTo>
                                <a:lnTo>
                                  <a:pt x="0" y="39624"/>
                                </a:lnTo>
                                <a:lnTo>
                                  <a:pt x="0" y="30480"/>
                                </a:lnTo>
                                <a:lnTo>
                                  <a:pt x="4572" y="30480"/>
                                </a:lnTo>
                                <a:lnTo>
                                  <a:pt x="10668" y="24385"/>
                                </a:lnTo>
                                <a:lnTo>
                                  <a:pt x="10668" y="18288"/>
                                </a:lnTo>
                                <a:lnTo>
                                  <a:pt x="13716" y="18288"/>
                                </a:lnTo>
                                <a:lnTo>
                                  <a:pt x="13716" y="15240"/>
                                </a:lnTo>
                                <a:lnTo>
                                  <a:pt x="10668" y="15240"/>
                                </a:lnTo>
                                <a:lnTo>
                                  <a:pt x="10668" y="9144"/>
                                </a:lnTo>
                                <a:lnTo>
                                  <a:pt x="7620" y="9144"/>
                                </a:lnTo>
                                <a:lnTo>
                                  <a:pt x="7620" y="6097"/>
                                </a:lnTo>
                                <a:lnTo>
                                  <a:pt x="4572" y="6097"/>
                                </a:lnTo>
                                <a:lnTo>
                                  <a:pt x="4572" y="3048"/>
                                </a:lnTo>
                                <a:lnTo>
                                  <a:pt x="0" y="3048"/>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03" name="Shape 5903"/>
                        <wps:cNvSpPr/>
                        <wps:spPr>
                          <a:xfrm>
                            <a:off x="3681979" y="310896"/>
                            <a:ext cx="36576" cy="33528"/>
                          </a:xfrm>
                          <a:custGeom>
                            <a:avLst/>
                            <a:gdLst/>
                            <a:ahLst/>
                            <a:cxnLst/>
                            <a:rect l="0" t="0" r="0" b="0"/>
                            <a:pathLst>
                              <a:path w="36576" h="33528">
                                <a:moveTo>
                                  <a:pt x="6096" y="0"/>
                                </a:moveTo>
                                <a:lnTo>
                                  <a:pt x="18288" y="0"/>
                                </a:lnTo>
                                <a:lnTo>
                                  <a:pt x="30480" y="0"/>
                                </a:lnTo>
                                <a:lnTo>
                                  <a:pt x="30480" y="3049"/>
                                </a:lnTo>
                                <a:lnTo>
                                  <a:pt x="33528" y="3049"/>
                                </a:lnTo>
                                <a:lnTo>
                                  <a:pt x="33528" y="9144"/>
                                </a:lnTo>
                                <a:lnTo>
                                  <a:pt x="36576" y="9144"/>
                                </a:lnTo>
                                <a:lnTo>
                                  <a:pt x="36576" y="21337"/>
                                </a:lnTo>
                                <a:lnTo>
                                  <a:pt x="33528" y="21337"/>
                                </a:lnTo>
                                <a:lnTo>
                                  <a:pt x="33528" y="27432"/>
                                </a:lnTo>
                                <a:lnTo>
                                  <a:pt x="30480" y="27432"/>
                                </a:lnTo>
                                <a:lnTo>
                                  <a:pt x="30480" y="30480"/>
                                </a:lnTo>
                                <a:lnTo>
                                  <a:pt x="24384" y="30480"/>
                                </a:lnTo>
                                <a:lnTo>
                                  <a:pt x="24384" y="33528"/>
                                </a:lnTo>
                                <a:lnTo>
                                  <a:pt x="12192" y="33528"/>
                                </a:lnTo>
                                <a:lnTo>
                                  <a:pt x="12192" y="30480"/>
                                </a:lnTo>
                                <a:lnTo>
                                  <a:pt x="6096" y="30480"/>
                                </a:lnTo>
                                <a:lnTo>
                                  <a:pt x="6096" y="27432"/>
                                </a:lnTo>
                                <a:lnTo>
                                  <a:pt x="3048" y="27432"/>
                                </a:lnTo>
                                <a:lnTo>
                                  <a:pt x="3048" y="21337"/>
                                </a:lnTo>
                                <a:lnTo>
                                  <a:pt x="0" y="21337"/>
                                </a:lnTo>
                                <a:lnTo>
                                  <a:pt x="0" y="9144"/>
                                </a:lnTo>
                                <a:lnTo>
                                  <a:pt x="3048" y="9144"/>
                                </a:lnTo>
                                <a:lnTo>
                                  <a:pt x="3048" y="3049"/>
                                </a:lnTo>
                                <a:lnTo>
                                  <a:pt x="6096" y="3049"/>
                                </a:lnTo>
                                <a:lnTo>
                                  <a:pt x="6096"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04" name="Shape 5904"/>
                        <wps:cNvSpPr/>
                        <wps:spPr>
                          <a:xfrm>
                            <a:off x="3678931" y="307848"/>
                            <a:ext cx="21336" cy="39624"/>
                          </a:xfrm>
                          <a:custGeom>
                            <a:avLst/>
                            <a:gdLst/>
                            <a:ahLst/>
                            <a:cxnLst/>
                            <a:rect l="0" t="0" r="0" b="0"/>
                            <a:pathLst>
                              <a:path w="21336" h="39624">
                                <a:moveTo>
                                  <a:pt x="12192" y="0"/>
                                </a:moveTo>
                                <a:lnTo>
                                  <a:pt x="21336" y="0"/>
                                </a:lnTo>
                                <a:lnTo>
                                  <a:pt x="21336" y="3048"/>
                                </a:lnTo>
                                <a:lnTo>
                                  <a:pt x="15240" y="3048"/>
                                </a:lnTo>
                                <a:lnTo>
                                  <a:pt x="12192" y="6097"/>
                                </a:lnTo>
                                <a:lnTo>
                                  <a:pt x="9144" y="6097"/>
                                </a:lnTo>
                                <a:lnTo>
                                  <a:pt x="9144" y="9144"/>
                                </a:lnTo>
                                <a:lnTo>
                                  <a:pt x="6096" y="12192"/>
                                </a:lnTo>
                                <a:lnTo>
                                  <a:pt x="6096" y="18288"/>
                                </a:lnTo>
                                <a:lnTo>
                                  <a:pt x="6096" y="24385"/>
                                </a:lnTo>
                                <a:lnTo>
                                  <a:pt x="9144" y="24385"/>
                                </a:lnTo>
                                <a:lnTo>
                                  <a:pt x="9144" y="27432"/>
                                </a:lnTo>
                                <a:lnTo>
                                  <a:pt x="12192" y="27432"/>
                                </a:lnTo>
                                <a:lnTo>
                                  <a:pt x="12192" y="30480"/>
                                </a:lnTo>
                                <a:lnTo>
                                  <a:pt x="18288" y="30480"/>
                                </a:lnTo>
                                <a:lnTo>
                                  <a:pt x="18288" y="33528"/>
                                </a:lnTo>
                                <a:lnTo>
                                  <a:pt x="21336" y="33528"/>
                                </a:lnTo>
                                <a:lnTo>
                                  <a:pt x="21336" y="30480"/>
                                </a:lnTo>
                                <a:lnTo>
                                  <a:pt x="21336" y="30480"/>
                                </a:lnTo>
                                <a:lnTo>
                                  <a:pt x="21336" y="39624"/>
                                </a:lnTo>
                                <a:lnTo>
                                  <a:pt x="18288" y="39624"/>
                                </a:lnTo>
                                <a:lnTo>
                                  <a:pt x="15240" y="36576"/>
                                </a:lnTo>
                                <a:lnTo>
                                  <a:pt x="9144" y="36576"/>
                                </a:lnTo>
                                <a:lnTo>
                                  <a:pt x="9144" y="33528"/>
                                </a:lnTo>
                                <a:lnTo>
                                  <a:pt x="3048" y="30480"/>
                                </a:lnTo>
                                <a:lnTo>
                                  <a:pt x="3048" y="27432"/>
                                </a:lnTo>
                                <a:lnTo>
                                  <a:pt x="0" y="27432"/>
                                </a:lnTo>
                                <a:lnTo>
                                  <a:pt x="0" y="18288"/>
                                </a:lnTo>
                                <a:lnTo>
                                  <a:pt x="0" y="9144"/>
                                </a:lnTo>
                                <a:lnTo>
                                  <a:pt x="3048" y="6097"/>
                                </a:lnTo>
                                <a:lnTo>
                                  <a:pt x="3048" y="3048"/>
                                </a:lnTo>
                                <a:lnTo>
                                  <a:pt x="9144" y="3048"/>
                                </a:lnTo>
                                <a:lnTo>
                                  <a:pt x="12192"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05" name="Shape 5905"/>
                        <wps:cNvSpPr/>
                        <wps:spPr>
                          <a:xfrm>
                            <a:off x="3706363" y="335280"/>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06" name="Shape 5906"/>
                        <wps:cNvSpPr/>
                        <wps:spPr>
                          <a:xfrm>
                            <a:off x="3709411" y="332232"/>
                            <a:ext cx="3048" cy="0"/>
                          </a:xfrm>
                          <a:custGeom>
                            <a:avLst/>
                            <a:gdLst/>
                            <a:ahLst/>
                            <a:cxnLst/>
                            <a:rect l="0" t="0" r="0" b="0"/>
                            <a:pathLst>
                              <a:path w="3048">
                                <a:moveTo>
                                  <a:pt x="3048" y="0"/>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07" name="Shape 5907"/>
                        <wps:cNvSpPr/>
                        <wps:spPr>
                          <a:xfrm>
                            <a:off x="3700267" y="307848"/>
                            <a:ext cx="18288" cy="39624"/>
                          </a:xfrm>
                          <a:custGeom>
                            <a:avLst/>
                            <a:gdLst/>
                            <a:ahLst/>
                            <a:cxnLst/>
                            <a:rect l="0" t="0" r="0" b="0"/>
                            <a:pathLst>
                              <a:path w="18288" h="39624">
                                <a:moveTo>
                                  <a:pt x="0" y="0"/>
                                </a:moveTo>
                                <a:lnTo>
                                  <a:pt x="9144" y="0"/>
                                </a:lnTo>
                                <a:lnTo>
                                  <a:pt x="9144" y="3048"/>
                                </a:lnTo>
                                <a:lnTo>
                                  <a:pt x="12192" y="3048"/>
                                </a:lnTo>
                                <a:lnTo>
                                  <a:pt x="15240" y="6097"/>
                                </a:lnTo>
                                <a:lnTo>
                                  <a:pt x="18288" y="6097"/>
                                </a:lnTo>
                                <a:lnTo>
                                  <a:pt x="18288" y="27432"/>
                                </a:lnTo>
                                <a:lnTo>
                                  <a:pt x="15240" y="27432"/>
                                </a:lnTo>
                                <a:lnTo>
                                  <a:pt x="15240" y="30480"/>
                                </a:lnTo>
                                <a:lnTo>
                                  <a:pt x="12192" y="33528"/>
                                </a:lnTo>
                                <a:lnTo>
                                  <a:pt x="9144" y="33528"/>
                                </a:lnTo>
                                <a:lnTo>
                                  <a:pt x="9144" y="36576"/>
                                </a:lnTo>
                                <a:lnTo>
                                  <a:pt x="3048" y="36576"/>
                                </a:lnTo>
                                <a:lnTo>
                                  <a:pt x="3048" y="39624"/>
                                </a:lnTo>
                                <a:lnTo>
                                  <a:pt x="0" y="39624"/>
                                </a:lnTo>
                                <a:lnTo>
                                  <a:pt x="0" y="30480"/>
                                </a:lnTo>
                                <a:lnTo>
                                  <a:pt x="6096" y="30480"/>
                                </a:lnTo>
                                <a:lnTo>
                                  <a:pt x="12192" y="24385"/>
                                </a:lnTo>
                                <a:lnTo>
                                  <a:pt x="12192" y="18288"/>
                                </a:lnTo>
                                <a:lnTo>
                                  <a:pt x="15240" y="18288"/>
                                </a:lnTo>
                                <a:lnTo>
                                  <a:pt x="15240" y="15240"/>
                                </a:lnTo>
                                <a:lnTo>
                                  <a:pt x="12192" y="15240"/>
                                </a:lnTo>
                                <a:lnTo>
                                  <a:pt x="12192" y="9144"/>
                                </a:lnTo>
                                <a:lnTo>
                                  <a:pt x="9144" y="9144"/>
                                </a:lnTo>
                                <a:lnTo>
                                  <a:pt x="9144" y="6097"/>
                                </a:lnTo>
                                <a:lnTo>
                                  <a:pt x="6096" y="6097"/>
                                </a:lnTo>
                                <a:lnTo>
                                  <a:pt x="6096" y="3048"/>
                                </a:lnTo>
                                <a:lnTo>
                                  <a:pt x="0" y="3048"/>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08" name="Shape 5908"/>
                        <wps:cNvSpPr/>
                        <wps:spPr>
                          <a:xfrm>
                            <a:off x="3142483" y="512064"/>
                            <a:ext cx="36576" cy="33528"/>
                          </a:xfrm>
                          <a:custGeom>
                            <a:avLst/>
                            <a:gdLst/>
                            <a:ahLst/>
                            <a:cxnLst/>
                            <a:rect l="0" t="0" r="0" b="0"/>
                            <a:pathLst>
                              <a:path w="36576" h="33528">
                                <a:moveTo>
                                  <a:pt x="9144" y="0"/>
                                </a:moveTo>
                                <a:lnTo>
                                  <a:pt x="18288" y="0"/>
                                </a:lnTo>
                                <a:lnTo>
                                  <a:pt x="27432" y="0"/>
                                </a:lnTo>
                                <a:lnTo>
                                  <a:pt x="27432" y="3048"/>
                                </a:lnTo>
                                <a:lnTo>
                                  <a:pt x="30480" y="3048"/>
                                </a:lnTo>
                                <a:lnTo>
                                  <a:pt x="30480" y="6096"/>
                                </a:lnTo>
                                <a:lnTo>
                                  <a:pt x="33528" y="6096"/>
                                </a:lnTo>
                                <a:lnTo>
                                  <a:pt x="33528" y="9144"/>
                                </a:lnTo>
                                <a:lnTo>
                                  <a:pt x="36576" y="9144"/>
                                </a:lnTo>
                                <a:lnTo>
                                  <a:pt x="36576" y="24384"/>
                                </a:lnTo>
                                <a:lnTo>
                                  <a:pt x="33528" y="24384"/>
                                </a:lnTo>
                                <a:lnTo>
                                  <a:pt x="33528" y="27432"/>
                                </a:lnTo>
                                <a:lnTo>
                                  <a:pt x="30480" y="27432"/>
                                </a:lnTo>
                                <a:lnTo>
                                  <a:pt x="30480" y="30480"/>
                                </a:lnTo>
                                <a:lnTo>
                                  <a:pt x="27432" y="30480"/>
                                </a:lnTo>
                                <a:lnTo>
                                  <a:pt x="27432" y="33528"/>
                                </a:lnTo>
                                <a:lnTo>
                                  <a:pt x="9144" y="33528"/>
                                </a:lnTo>
                                <a:lnTo>
                                  <a:pt x="9144" y="30480"/>
                                </a:lnTo>
                                <a:lnTo>
                                  <a:pt x="6096" y="30480"/>
                                </a:lnTo>
                                <a:lnTo>
                                  <a:pt x="6096" y="27432"/>
                                </a:lnTo>
                                <a:lnTo>
                                  <a:pt x="3048" y="27432"/>
                                </a:lnTo>
                                <a:lnTo>
                                  <a:pt x="3048" y="24384"/>
                                </a:lnTo>
                                <a:lnTo>
                                  <a:pt x="0" y="24384"/>
                                </a:lnTo>
                                <a:lnTo>
                                  <a:pt x="0" y="9144"/>
                                </a:lnTo>
                                <a:lnTo>
                                  <a:pt x="3048" y="9144"/>
                                </a:lnTo>
                                <a:lnTo>
                                  <a:pt x="3048" y="6096"/>
                                </a:lnTo>
                                <a:lnTo>
                                  <a:pt x="6096" y="6096"/>
                                </a:lnTo>
                                <a:lnTo>
                                  <a:pt x="6096" y="3048"/>
                                </a:lnTo>
                                <a:lnTo>
                                  <a:pt x="9144"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09" name="Shape 5909"/>
                        <wps:cNvSpPr/>
                        <wps:spPr>
                          <a:xfrm>
                            <a:off x="3142483" y="512064"/>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10" name="Shape 5910"/>
                        <wps:cNvSpPr/>
                        <wps:spPr>
                          <a:xfrm>
                            <a:off x="3142483" y="509016"/>
                            <a:ext cx="18288" cy="39624"/>
                          </a:xfrm>
                          <a:custGeom>
                            <a:avLst/>
                            <a:gdLst/>
                            <a:ahLst/>
                            <a:cxnLst/>
                            <a:rect l="0" t="0" r="0" b="0"/>
                            <a:pathLst>
                              <a:path w="18288" h="39624">
                                <a:moveTo>
                                  <a:pt x="6096" y="0"/>
                                </a:moveTo>
                                <a:lnTo>
                                  <a:pt x="18288" y="0"/>
                                </a:lnTo>
                                <a:lnTo>
                                  <a:pt x="18288" y="6096"/>
                                </a:lnTo>
                                <a:lnTo>
                                  <a:pt x="9144" y="6096"/>
                                </a:lnTo>
                                <a:lnTo>
                                  <a:pt x="6096" y="9144"/>
                                </a:lnTo>
                                <a:lnTo>
                                  <a:pt x="3048" y="12192"/>
                                </a:lnTo>
                                <a:lnTo>
                                  <a:pt x="3048" y="18288"/>
                                </a:lnTo>
                                <a:lnTo>
                                  <a:pt x="3048" y="24384"/>
                                </a:lnTo>
                                <a:lnTo>
                                  <a:pt x="6096" y="24384"/>
                                </a:lnTo>
                                <a:lnTo>
                                  <a:pt x="6096" y="27432"/>
                                </a:lnTo>
                                <a:lnTo>
                                  <a:pt x="9144" y="30480"/>
                                </a:lnTo>
                                <a:lnTo>
                                  <a:pt x="15240" y="30480"/>
                                </a:lnTo>
                                <a:lnTo>
                                  <a:pt x="15240" y="33528"/>
                                </a:lnTo>
                                <a:lnTo>
                                  <a:pt x="18288" y="33528"/>
                                </a:lnTo>
                                <a:lnTo>
                                  <a:pt x="18288" y="39624"/>
                                </a:lnTo>
                                <a:lnTo>
                                  <a:pt x="12192" y="39624"/>
                                </a:lnTo>
                                <a:lnTo>
                                  <a:pt x="12192" y="36576"/>
                                </a:lnTo>
                                <a:lnTo>
                                  <a:pt x="6096" y="36576"/>
                                </a:lnTo>
                                <a:lnTo>
                                  <a:pt x="0" y="30480"/>
                                </a:lnTo>
                                <a:lnTo>
                                  <a:pt x="0" y="18288"/>
                                </a:lnTo>
                                <a:lnTo>
                                  <a:pt x="0" y="6096"/>
                                </a:lnTo>
                                <a:lnTo>
                                  <a:pt x="6096"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11" name="Shape 5911"/>
                        <wps:cNvSpPr/>
                        <wps:spPr>
                          <a:xfrm>
                            <a:off x="3160771" y="509016"/>
                            <a:ext cx="21336" cy="39624"/>
                          </a:xfrm>
                          <a:custGeom>
                            <a:avLst/>
                            <a:gdLst/>
                            <a:ahLst/>
                            <a:cxnLst/>
                            <a:rect l="0" t="0" r="0" b="0"/>
                            <a:pathLst>
                              <a:path w="21336" h="39624">
                                <a:moveTo>
                                  <a:pt x="0" y="0"/>
                                </a:moveTo>
                                <a:lnTo>
                                  <a:pt x="9144" y="0"/>
                                </a:lnTo>
                                <a:lnTo>
                                  <a:pt x="12192" y="3048"/>
                                </a:lnTo>
                                <a:lnTo>
                                  <a:pt x="15240" y="3048"/>
                                </a:lnTo>
                                <a:lnTo>
                                  <a:pt x="15240" y="6096"/>
                                </a:lnTo>
                                <a:lnTo>
                                  <a:pt x="18288" y="9144"/>
                                </a:lnTo>
                                <a:lnTo>
                                  <a:pt x="18288" y="12192"/>
                                </a:lnTo>
                                <a:lnTo>
                                  <a:pt x="21336" y="15240"/>
                                </a:lnTo>
                                <a:lnTo>
                                  <a:pt x="21336" y="21336"/>
                                </a:lnTo>
                                <a:lnTo>
                                  <a:pt x="18288" y="21336"/>
                                </a:lnTo>
                                <a:lnTo>
                                  <a:pt x="18288" y="27432"/>
                                </a:lnTo>
                                <a:lnTo>
                                  <a:pt x="9144" y="36576"/>
                                </a:lnTo>
                                <a:lnTo>
                                  <a:pt x="3048" y="36576"/>
                                </a:lnTo>
                                <a:lnTo>
                                  <a:pt x="3048" y="39624"/>
                                </a:lnTo>
                                <a:lnTo>
                                  <a:pt x="0" y="39624"/>
                                </a:lnTo>
                                <a:lnTo>
                                  <a:pt x="0" y="33528"/>
                                </a:lnTo>
                                <a:lnTo>
                                  <a:pt x="0" y="33528"/>
                                </a:lnTo>
                                <a:lnTo>
                                  <a:pt x="0" y="30480"/>
                                </a:lnTo>
                                <a:lnTo>
                                  <a:pt x="6096" y="30480"/>
                                </a:lnTo>
                                <a:lnTo>
                                  <a:pt x="12192" y="24384"/>
                                </a:lnTo>
                                <a:lnTo>
                                  <a:pt x="12192" y="18288"/>
                                </a:lnTo>
                                <a:lnTo>
                                  <a:pt x="15240" y="18288"/>
                                </a:lnTo>
                                <a:lnTo>
                                  <a:pt x="15240" y="15240"/>
                                </a:lnTo>
                                <a:lnTo>
                                  <a:pt x="12192" y="15240"/>
                                </a:lnTo>
                                <a:lnTo>
                                  <a:pt x="12192" y="12192"/>
                                </a:lnTo>
                                <a:lnTo>
                                  <a:pt x="9144" y="9144"/>
                                </a:lnTo>
                                <a:lnTo>
                                  <a:pt x="6096" y="6096"/>
                                </a:lnTo>
                                <a:lnTo>
                                  <a:pt x="0" y="6096"/>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12" name="Shape 5912"/>
                        <wps:cNvSpPr/>
                        <wps:spPr>
                          <a:xfrm>
                            <a:off x="3413755" y="512064"/>
                            <a:ext cx="33528" cy="33528"/>
                          </a:xfrm>
                          <a:custGeom>
                            <a:avLst/>
                            <a:gdLst/>
                            <a:ahLst/>
                            <a:cxnLst/>
                            <a:rect l="0" t="0" r="0" b="0"/>
                            <a:pathLst>
                              <a:path w="33528" h="33528">
                                <a:moveTo>
                                  <a:pt x="9144" y="0"/>
                                </a:moveTo>
                                <a:lnTo>
                                  <a:pt x="15240" y="0"/>
                                </a:lnTo>
                                <a:lnTo>
                                  <a:pt x="24384" y="0"/>
                                </a:lnTo>
                                <a:lnTo>
                                  <a:pt x="24384" y="3048"/>
                                </a:lnTo>
                                <a:lnTo>
                                  <a:pt x="27432" y="3048"/>
                                </a:lnTo>
                                <a:lnTo>
                                  <a:pt x="27432" y="6096"/>
                                </a:lnTo>
                                <a:lnTo>
                                  <a:pt x="30480" y="6096"/>
                                </a:lnTo>
                                <a:lnTo>
                                  <a:pt x="30480" y="9144"/>
                                </a:lnTo>
                                <a:lnTo>
                                  <a:pt x="33528" y="9144"/>
                                </a:lnTo>
                                <a:lnTo>
                                  <a:pt x="33528" y="24384"/>
                                </a:lnTo>
                                <a:lnTo>
                                  <a:pt x="30480" y="24384"/>
                                </a:lnTo>
                                <a:lnTo>
                                  <a:pt x="30480" y="27432"/>
                                </a:lnTo>
                                <a:lnTo>
                                  <a:pt x="27432" y="27432"/>
                                </a:lnTo>
                                <a:lnTo>
                                  <a:pt x="27432" y="30480"/>
                                </a:lnTo>
                                <a:lnTo>
                                  <a:pt x="24384" y="30480"/>
                                </a:lnTo>
                                <a:lnTo>
                                  <a:pt x="24384" y="33528"/>
                                </a:lnTo>
                                <a:lnTo>
                                  <a:pt x="9144" y="33528"/>
                                </a:lnTo>
                                <a:lnTo>
                                  <a:pt x="9144" y="30480"/>
                                </a:lnTo>
                                <a:lnTo>
                                  <a:pt x="6096" y="30480"/>
                                </a:lnTo>
                                <a:lnTo>
                                  <a:pt x="6096" y="27432"/>
                                </a:lnTo>
                                <a:lnTo>
                                  <a:pt x="3048" y="27432"/>
                                </a:lnTo>
                                <a:lnTo>
                                  <a:pt x="3048" y="24384"/>
                                </a:lnTo>
                                <a:lnTo>
                                  <a:pt x="0" y="24384"/>
                                </a:lnTo>
                                <a:lnTo>
                                  <a:pt x="0" y="9144"/>
                                </a:lnTo>
                                <a:lnTo>
                                  <a:pt x="3048" y="9144"/>
                                </a:lnTo>
                                <a:lnTo>
                                  <a:pt x="3048" y="6096"/>
                                </a:lnTo>
                                <a:lnTo>
                                  <a:pt x="6096" y="6096"/>
                                </a:lnTo>
                                <a:lnTo>
                                  <a:pt x="6096" y="3048"/>
                                </a:lnTo>
                                <a:lnTo>
                                  <a:pt x="9144"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13" name="Shape 5913"/>
                        <wps:cNvSpPr/>
                        <wps:spPr>
                          <a:xfrm>
                            <a:off x="3413755" y="512064"/>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14" name="Shape 5914"/>
                        <wps:cNvSpPr/>
                        <wps:spPr>
                          <a:xfrm>
                            <a:off x="3410707" y="509016"/>
                            <a:ext cx="19812" cy="39624"/>
                          </a:xfrm>
                          <a:custGeom>
                            <a:avLst/>
                            <a:gdLst/>
                            <a:ahLst/>
                            <a:cxnLst/>
                            <a:rect l="0" t="0" r="0" b="0"/>
                            <a:pathLst>
                              <a:path w="19812" h="39624">
                                <a:moveTo>
                                  <a:pt x="9144" y="0"/>
                                </a:moveTo>
                                <a:lnTo>
                                  <a:pt x="19812" y="0"/>
                                </a:lnTo>
                                <a:lnTo>
                                  <a:pt x="19812" y="6096"/>
                                </a:lnTo>
                                <a:lnTo>
                                  <a:pt x="12192" y="6096"/>
                                </a:lnTo>
                                <a:lnTo>
                                  <a:pt x="9144" y="9144"/>
                                </a:lnTo>
                                <a:lnTo>
                                  <a:pt x="6096" y="12192"/>
                                </a:lnTo>
                                <a:lnTo>
                                  <a:pt x="6096" y="18288"/>
                                </a:lnTo>
                                <a:lnTo>
                                  <a:pt x="6096" y="24384"/>
                                </a:lnTo>
                                <a:lnTo>
                                  <a:pt x="9144" y="24384"/>
                                </a:lnTo>
                                <a:lnTo>
                                  <a:pt x="9144" y="27432"/>
                                </a:lnTo>
                                <a:lnTo>
                                  <a:pt x="12192" y="30480"/>
                                </a:lnTo>
                                <a:lnTo>
                                  <a:pt x="18288" y="30480"/>
                                </a:lnTo>
                                <a:lnTo>
                                  <a:pt x="19812" y="30480"/>
                                </a:lnTo>
                                <a:lnTo>
                                  <a:pt x="19812" y="39624"/>
                                </a:lnTo>
                                <a:lnTo>
                                  <a:pt x="15240" y="39624"/>
                                </a:lnTo>
                                <a:lnTo>
                                  <a:pt x="15240" y="36576"/>
                                </a:lnTo>
                                <a:lnTo>
                                  <a:pt x="9144" y="36576"/>
                                </a:lnTo>
                                <a:lnTo>
                                  <a:pt x="3048" y="30480"/>
                                </a:lnTo>
                                <a:lnTo>
                                  <a:pt x="3048" y="27432"/>
                                </a:lnTo>
                                <a:lnTo>
                                  <a:pt x="0" y="27432"/>
                                </a:lnTo>
                                <a:lnTo>
                                  <a:pt x="0" y="18288"/>
                                </a:lnTo>
                                <a:lnTo>
                                  <a:pt x="0" y="9144"/>
                                </a:lnTo>
                                <a:lnTo>
                                  <a:pt x="3048" y="6096"/>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15" name="Shape 5915"/>
                        <wps:cNvSpPr/>
                        <wps:spPr>
                          <a:xfrm>
                            <a:off x="3430519" y="509016"/>
                            <a:ext cx="19812" cy="39624"/>
                          </a:xfrm>
                          <a:custGeom>
                            <a:avLst/>
                            <a:gdLst/>
                            <a:ahLst/>
                            <a:cxnLst/>
                            <a:rect l="0" t="0" r="0" b="0"/>
                            <a:pathLst>
                              <a:path w="19812" h="39624">
                                <a:moveTo>
                                  <a:pt x="0" y="0"/>
                                </a:moveTo>
                                <a:lnTo>
                                  <a:pt x="7620" y="0"/>
                                </a:lnTo>
                                <a:lnTo>
                                  <a:pt x="10668" y="3048"/>
                                </a:lnTo>
                                <a:lnTo>
                                  <a:pt x="13716" y="3048"/>
                                </a:lnTo>
                                <a:lnTo>
                                  <a:pt x="13716" y="6096"/>
                                </a:lnTo>
                                <a:lnTo>
                                  <a:pt x="16764" y="9144"/>
                                </a:lnTo>
                                <a:lnTo>
                                  <a:pt x="16764" y="12192"/>
                                </a:lnTo>
                                <a:lnTo>
                                  <a:pt x="19812" y="15240"/>
                                </a:lnTo>
                                <a:lnTo>
                                  <a:pt x="19812" y="21336"/>
                                </a:lnTo>
                                <a:lnTo>
                                  <a:pt x="16764" y="21336"/>
                                </a:lnTo>
                                <a:lnTo>
                                  <a:pt x="16764" y="27432"/>
                                </a:lnTo>
                                <a:lnTo>
                                  <a:pt x="7620" y="36576"/>
                                </a:lnTo>
                                <a:lnTo>
                                  <a:pt x="1524" y="36576"/>
                                </a:lnTo>
                                <a:lnTo>
                                  <a:pt x="1524" y="39624"/>
                                </a:lnTo>
                                <a:lnTo>
                                  <a:pt x="0" y="39624"/>
                                </a:lnTo>
                                <a:lnTo>
                                  <a:pt x="0" y="30480"/>
                                </a:lnTo>
                                <a:lnTo>
                                  <a:pt x="4572" y="30480"/>
                                </a:lnTo>
                                <a:lnTo>
                                  <a:pt x="10668" y="24384"/>
                                </a:lnTo>
                                <a:lnTo>
                                  <a:pt x="10668" y="18288"/>
                                </a:lnTo>
                                <a:lnTo>
                                  <a:pt x="13716" y="18288"/>
                                </a:lnTo>
                                <a:lnTo>
                                  <a:pt x="13716" y="15240"/>
                                </a:lnTo>
                                <a:lnTo>
                                  <a:pt x="10668" y="15240"/>
                                </a:lnTo>
                                <a:lnTo>
                                  <a:pt x="10668" y="12192"/>
                                </a:lnTo>
                                <a:lnTo>
                                  <a:pt x="7620" y="9144"/>
                                </a:lnTo>
                                <a:lnTo>
                                  <a:pt x="4572" y="6096"/>
                                </a:lnTo>
                                <a:lnTo>
                                  <a:pt x="0" y="6096"/>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16" name="Shape 5916"/>
                        <wps:cNvSpPr/>
                        <wps:spPr>
                          <a:xfrm>
                            <a:off x="3681979" y="512064"/>
                            <a:ext cx="36576" cy="33528"/>
                          </a:xfrm>
                          <a:custGeom>
                            <a:avLst/>
                            <a:gdLst/>
                            <a:ahLst/>
                            <a:cxnLst/>
                            <a:rect l="0" t="0" r="0" b="0"/>
                            <a:pathLst>
                              <a:path w="36576" h="33528">
                                <a:moveTo>
                                  <a:pt x="9144" y="0"/>
                                </a:moveTo>
                                <a:lnTo>
                                  <a:pt x="18288" y="0"/>
                                </a:lnTo>
                                <a:lnTo>
                                  <a:pt x="27432" y="0"/>
                                </a:lnTo>
                                <a:lnTo>
                                  <a:pt x="27432" y="3048"/>
                                </a:lnTo>
                                <a:lnTo>
                                  <a:pt x="30480" y="3048"/>
                                </a:lnTo>
                                <a:lnTo>
                                  <a:pt x="30480" y="6096"/>
                                </a:lnTo>
                                <a:lnTo>
                                  <a:pt x="33528" y="6096"/>
                                </a:lnTo>
                                <a:lnTo>
                                  <a:pt x="33528" y="9144"/>
                                </a:lnTo>
                                <a:lnTo>
                                  <a:pt x="36576" y="9144"/>
                                </a:lnTo>
                                <a:lnTo>
                                  <a:pt x="36576" y="24384"/>
                                </a:lnTo>
                                <a:lnTo>
                                  <a:pt x="33528" y="24384"/>
                                </a:lnTo>
                                <a:lnTo>
                                  <a:pt x="33528" y="27432"/>
                                </a:lnTo>
                                <a:lnTo>
                                  <a:pt x="30480" y="27432"/>
                                </a:lnTo>
                                <a:lnTo>
                                  <a:pt x="30480" y="30480"/>
                                </a:lnTo>
                                <a:lnTo>
                                  <a:pt x="27432" y="30480"/>
                                </a:lnTo>
                                <a:lnTo>
                                  <a:pt x="27432" y="33528"/>
                                </a:lnTo>
                                <a:lnTo>
                                  <a:pt x="9144" y="33528"/>
                                </a:lnTo>
                                <a:lnTo>
                                  <a:pt x="9144" y="30480"/>
                                </a:lnTo>
                                <a:lnTo>
                                  <a:pt x="6096" y="30480"/>
                                </a:lnTo>
                                <a:lnTo>
                                  <a:pt x="6096" y="27432"/>
                                </a:lnTo>
                                <a:lnTo>
                                  <a:pt x="3048" y="27432"/>
                                </a:lnTo>
                                <a:lnTo>
                                  <a:pt x="3048" y="24384"/>
                                </a:lnTo>
                                <a:lnTo>
                                  <a:pt x="0" y="24384"/>
                                </a:lnTo>
                                <a:lnTo>
                                  <a:pt x="0" y="9144"/>
                                </a:lnTo>
                                <a:lnTo>
                                  <a:pt x="3048" y="9144"/>
                                </a:lnTo>
                                <a:lnTo>
                                  <a:pt x="3048" y="6096"/>
                                </a:lnTo>
                                <a:lnTo>
                                  <a:pt x="6096" y="6096"/>
                                </a:lnTo>
                                <a:lnTo>
                                  <a:pt x="6096" y="3048"/>
                                </a:lnTo>
                                <a:lnTo>
                                  <a:pt x="9144"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17" name="Shape 5917"/>
                        <wps:cNvSpPr/>
                        <wps:spPr>
                          <a:xfrm>
                            <a:off x="3681979" y="512064"/>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18" name="Shape 5918"/>
                        <wps:cNvSpPr/>
                        <wps:spPr>
                          <a:xfrm>
                            <a:off x="3678931" y="509016"/>
                            <a:ext cx="21336" cy="39624"/>
                          </a:xfrm>
                          <a:custGeom>
                            <a:avLst/>
                            <a:gdLst/>
                            <a:ahLst/>
                            <a:cxnLst/>
                            <a:rect l="0" t="0" r="0" b="0"/>
                            <a:pathLst>
                              <a:path w="21336" h="39624">
                                <a:moveTo>
                                  <a:pt x="9144" y="0"/>
                                </a:moveTo>
                                <a:lnTo>
                                  <a:pt x="21336" y="0"/>
                                </a:lnTo>
                                <a:lnTo>
                                  <a:pt x="21336" y="6096"/>
                                </a:lnTo>
                                <a:lnTo>
                                  <a:pt x="12192" y="6096"/>
                                </a:lnTo>
                                <a:lnTo>
                                  <a:pt x="9144" y="9144"/>
                                </a:lnTo>
                                <a:lnTo>
                                  <a:pt x="6096" y="12192"/>
                                </a:lnTo>
                                <a:lnTo>
                                  <a:pt x="6096" y="18288"/>
                                </a:lnTo>
                                <a:lnTo>
                                  <a:pt x="6096" y="24384"/>
                                </a:lnTo>
                                <a:lnTo>
                                  <a:pt x="9144" y="24384"/>
                                </a:lnTo>
                                <a:lnTo>
                                  <a:pt x="9144" y="27432"/>
                                </a:lnTo>
                                <a:lnTo>
                                  <a:pt x="12192" y="30480"/>
                                </a:lnTo>
                                <a:lnTo>
                                  <a:pt x="18288" y="30480"/>
                                </a:lnTo>
                                <a:lnTo>
                                  <a:pt x="18288" y="33528"/>
                                </a:lnTo>
                                <a:lnTo>
                                  <a:pt x="21336" y="33528"/>
                                </a:lnTo>
                                <a:lnTo>
                                  <a:pt x="21336" y="30480"/>
                                </a:lnTo>
                                <a:lnTo>
                                  <a:pt x="21336" y="30480"/>
                                </a:lnTo>
                                <a:lnTo>
                                  <a:pt x="21336" y="39624"/>
                                </a:lnTo>
                                <a:lnTo>
                                  <a:pt x="15240" y="39624"/>
                                </a:lnTo>
                                <a:lnTo>
                                  <a:pt x="15240" y="36576"/>
                                </a:lnTo>
                                <a:lnTo>
                                  <a:pt x="9144" y="36576"/>
                                </a:lnTo>
                                <a:lnTo>
                                  <a:pt x="3048" y="30480"/>
                                </a:lnTo>
                                <a:lnTo>
                                  <a:pt x="3048" y="27432"/>
                                </a:lnTo>
                                <a:lnTo>
                                  <a:pt x="0" y="27432"/>
                                </a:lnTo>
                                <a:lnTo>
                                  <a:pt x="0" y="18288"/>
                                </a:lnTo>
                                <a:lnTo>
                                  <a:pt x="0" y="9144"/>
                                </a:lnTo>
                                <a:lnTo>
                                  <a:pt x="3048" y="6096"/>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19" name="Shape 5919"/>
                        <wps:cNvSpPr/>
                        <wps:spPr>
                          <a:xfrm>
                            <a:off x="3700267" y="509016"/>
                            <a:ext cx="18288" cy="39624"/>
                          </a:xfrm>
                          <a:custGeom>
                            <a:avLst/>
                            <a:gdLst/>
                            <a:ahLst/>
                            <a:cxnLst/>
                            <a:rect l="0" t="0" r="0" b="0"/>
                            <a:pathLst>
                              <a:path w="18288" h="39624">
                                <a:moveTo>
                                  <a:pt x="0" y="0"/>
                                </a:moveTo>
                                <a:lnTo>
                                  <a:pt x="9144" y="0"/>
                                </a:lnTo>
                                <a:lnTo>
                                  <a:pt x="12192" y="3048"/>
                                </a:lnTo>
                                <a:lnTo>
                                  <a:pt x="15240" y="3048"/>
                                </a:lnTo>
                                <a:lnTo>
                                  <a:pt x="15240" y="6096"/>
                                </a:lnTo>
                                <a:lnTo>
                                  <a:pt x="18288" y="9144"/>
                                </a:lnTo>
                                <a:lnTo>
                                  <a:pt x="18288" y="27432"/>
                                </a:lnTo>
                                <a:lnTo>
                                  <a:pt x="9144" y="36576"/>
                                </a:lnTo>
                                <a:lnTo>
                                  <a:pt x="3048" y="36576"/>
                                </a:lnTo>
                                <a:lnTo>
                                  <a:pt x="3048" y="39624"/>
                                </a:lnTo>
                                <a:lnTo>
                                  <a:pt x="0" y="39624"/>
                                </a:lnTo>
                                <a:lnTo>
                                  <a:pt x="0" y="30480"/>
                                </a:lnTo>
                                <a:lnTo>
                                  <a:pt x="6096" y="30480"/>
                                </a:lnTo>
                                <a:lnTo>
                                  <a:pt x="12192" y="24384"/>
                                </a:lnTo>
                                <a:lnTo>
                                  <a:pt x="12192" y="18288"/>
                                </a:lnTo>
                                <a:lnTo>
                                  <a:pt x="15240" y="18288"/>
                                </a:lnTo>
                                <a:lnTo>
                                  <a:pt x="15240" y="15240"/>
                                </a:lnTo>
                                <a:lnTo>
                                  <a:pt x="12192" y="15240"/>
                                </a:lnTo>
                                <a:lnTo>
                                  <a:pt x="12192" y="12192"/>
                                </a:lnTo>
                                <a:lnTo>
                                  <a:pt x="9144" y="9144"/>
                                </a:lnTo>
                                <a:lnTo>
                                  <a:pt x="6096" y="6096"/>
                                </a:lnTo>
                                <a:lnTo>
                                  <a:pt x="0" y="6096"/>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20" name="Shape 5920"/>
                        <wps:cNvSpPr/>
                        <wps:spPr>
                          <a:xfrm>
                            <a:off x="2602987" y="713232"/>
                            <a:ext cx="33528" cy="33527"/>
                          </a:xfrm>
                          <a:custGeom>
                            <a:avLst/>
                            <a:gdLst/>
                            <a:ahLst/>
                            <a:cxnLst/>
                            <a:rect l="0" t="0" r="0" b="0"/>
                            <a:pathLst>
                              <a:path w="33528" h="33527">
                                <a:moveTo>
                                  <a:pt x="9144" y="0"/>
                                </a:moveTo>
                                <a:lnTo>
                                  <a:pt x="15240" y="0"/>
                                </a:lnTo>
                                <a:lnTo>
                                  <a:pt x="21336" y="0"/>
                                </a:lnTo>
                                <a:lnTo>
                                  <a:pt x="21336" y="3048"/>
                                </a:lnTo>
                                <a:lnTo>
                                  <a:pt x="27432" y="3048"/>
                                </a:lnTo>
                                <a:lnTo>
                                  <a:pt x="27432" y="6096"/>
                                </a:lnTo>
                                <a:lnTo>
                                  <a:pt x="30480" y="6096"/>
                                </a:lnTo>
                                <a:lnTo>
                                  <a:pt x="30480" y="12192"/>
                                </a:lnTo>
                                <a:lnTo>
                                  <a:pt x="33528" y="12192"/>
                                </a:lnTo>
                                <a:lnTo>
                                  <a:pt x="33528" y="24384"/>
                                </a:lnTo>
                                <a:lnTo>
                                  <a:pt x="30480" y="24384"/>
                                </a:lnTo>
                                <a:lnTo>
                                  <a:pt x="30480" y="30480"/>
                                </a:lnTo>
                                <a:lnTo>
                                  <a:pt x="21336" y="30480"/>
                                </a:lnTo>
                                <a:lnTo>
                                  <a:pt x="21336" y="33527"/>
                                </a:lnTo>
                                <a:lnTo>
                                  <a:pt x="9144" y="33527"/>
                                </a:lnTo>
                                <a:lnTo>
                                  <a:pt x="9144" y="30480"/>
                                </a:lnTo>
                                <a:lnTo>
                                  <a:pt x="3048" y="30480"/>
                                </a:lnTo>
                                <a:lnTo>
                                  <a:pt x="3048" y="24384"/>
                                </a:lnTo>
                                <a:lnTo>
                                  <a:pt x="0" y="24384"/>
                                </a:lnTo>
                                <a:lnTo>
                                  <a:pt x="0" y="12192"/>
                                </a:lnTo>
                                <a:lnTo>
                                  <a:pt x="3048" y="12192"/>
                                </a:lnTo>
                                <a:lnTo>
                                  <a:pt x="3048" y="6096"/>
                                </a:lnTo>
                                <a:lnTo>
                                  <a:pt x="6096" y="6096"/>
                                </a:lnTo>
                                <a:lnTo>
                                  <a:pt x="6096" y="3048"/>
                                </a:lnTo>
                                <a:lnTo>
                                  <a:pt x="9144"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21" name="Shape 5921"/>
                        <wps:cNvSpPr/>
                        <wps:spPr>
                          <a:xfrm>
                            <a:off x="2599939" y="710184"/>
                            <a:ext cx="19812" cy="39625"/>
                          </a:xfrm>
                          <a:custGeom>
                            <a:avLst/>
                            <a:gdLst/>
                            <a:ahLst/>
                            <a:cxnLst/>
                            <a:rect l="0" t="0" r="0" b="0"/>
                            <a:pathLst>
                              <a:path w="19812" h="39625">
                                <a:moveTo>
                                  <a:pt x="12192" y="0"/>
                                </a:moveTo>
                                <a:lnTo>
                                  <a:pt x="19812" y="0"/>
                                </a:lnTo>
                                <a:lnTo>
                                  <a:pt x="19812" y="6097"/>
                                </a:lnTo>
                                <a:lnTo>
                                  <a:pt x="12192" y="6097"/>
                                </a:lnTo>
                                <a:lnTo>
                                  <a:pt x="12192" y="9144"/>
                                </a:lnTo>
                                <a:lnTo>
                                  <a:pt x="9144" y="9144"/>
                                </a:lnTo>
                                <a:lnTo>
                                  <a:pt x="9144" y="12192"/>
                                </a:lnTo>
                                <a:lnTo>
                                  <a:pt x="6096" y="15240"/>
                                </a:lnTo>
                                <a:lnTo>
                                  <a:pt x="6096" y="21337"/>
                                </a:lnTo>
                                <a:lnTo>
                                  <a:pt x="6096" y="27432"/>
                                </a:lnTo>
                                <a:lnTo>
                                  <a:pt x="9144" y="27432"/>
                                </a:lnTo>
                                <a:lnTo>
                                  <a:pt x="9144" y="30480"/>
                                </a:lnTo>
                                <a:lnTo>
                                  <a:pt x="12192" y="30480"/>
                                </a:lnTo>
                                <a:lnTo>
                                  <a:pt x="12192" y="33528"/>
                                </a:lnTo>
                                <a:lnTo>
                                  <a:pt x="19812" y="33528"/>
                                </a:lnTo>
                                <a:lnTo>
                                  <a:pt x="19812" y="39625"/>
                                </a:lnTo>
                                <a:lnTo>
                                  <a:pt x="15240" y="39625"/>
                                </a:lnTo>
                                <a:lnTo>
                                  <a:pt x="12192" y="36576"/>
                                </a:lnTo>
                                <a:lnTo>
                                  <a:pt x="9144" y="36576"/>
                                </a:lnTo>
                                <a:lnTo>
                                  <a:pt x="9144" y="33528"/>
                                </a:lnTo>
                                <a:lnTo>
                                  <a:pt x="3048" y="33528"/>
                                </a:lnTo>
                                <a:lnTo>
                                  <a:pt x="3048" y="30480"/>
                                </a:lnTo>
                                <a:lnTo>
                                  <a:pt x="0" y="30480"/>
                                </a:lnTo>
                                <a:lnTo>
                                  <a:pt x="0" y="21337"/>
                                </a:lnTo>
                                <a:lnTo>
                                  <a:pt x="0" y="12192"/>
                                </a:lnTo>
                                <a:lnTo>
                                  <a:pt x="3048" y="9144"/>
                                </a:lnTo>
                                <a:lnTo>
                                  <a:pt x="3048" y="6097"/>
                                </a:lnTo>
                                <a:lnTo>
                                  <a:pt x="6096" y="3049"/>
                                </a:lnTo>
                                <a:lnTo>
                                  <a:pt x="9144" y="3049"/>
                                </a:lnTo>
                                <a:lnTo>
                                  <a:pt x="12192"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22" name="Shape 5922"/>
                        <wps:cNvSpPr/>
                        <wps:spPr>
                          <a:xfrm>
                            <a:off x="2624323" y="740664"/>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23" name="Shape 5923"/>
                        <wps:cNvSpPr/>
                        <wps:spPr>
                          <a:xfrm>
                            <a:off x="2627371" y="737616"/>
                            <a:ext cx="3048" cy="0"/>
                          </a:xfrm>
                          <a:custGeom>
                            <a:avLst/>
                            <a:gdLst/>
                            <a:ahLst/>
                            <a:cxnLst/>
                            <a:rect l="0" t="0" r="0" b="0"/>
                            <a:pathLst>
                              <a:path w="3048">
                                <a:moveTo>
                                  <a:pt x="3048" y="0"/>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24" name="Shape 5924"/>
                        <wps:cNvSpPr/>
                        <wps:spPr>
                          <a:xfrm>
                            <a:off x="2619751" y="710184"/>
                            <a:ext cx="19812" cy="39625"/>
                          </a:xfrm>
                          <a:custGeom>
                            <a:avLst/>
                            <a:gdLst/>
                            <a:ahLst/>
                            <a:cxnLst/>
                            <a:rect l="0" t="0" r="0" b="0"/>
                            <a:pathLst>
                              <a:path w="19812" h="39625">
                                <a:moveTo>
                                  <a:pt x="0" y="0"/>
                                </a:moveTo>
                                <a:lnTo>
                                  <a:pt x="7620" y="0"/>
                                </a:lnTo>
                                <a:lnTo>
                                  <a:pt x="7620" y="3049"/>
                                </a:lnTo>
                                <a:lnTo>
                                  <a:pt x="10668" y="3049"/>
                                </a:lnTo>
                                <a:lnTo>
                                  <a:pt x="13716" y="9144"/>
                                </a:lnTo>
                                <a:lnTo>
                                  <a:pt x="16764" y="9144"/>
                                </a:lnTo>
                                <a:lnTo>
                                  <a:pt x="16764" y="15240"/>
                                </a:lnTo>
                                <a:lnTo>
                                  <a:pt x="19812" y="18288"/>
                                </a:lnTo>
                                <a:lnTo>
                                  <a:pt x="19812" y="24385"/>
                                </a:lnTo>
                                <a:lnTo>
                                  <a:pt x="16764" y="24385"/>
                                </a:lnTo>
                                <a:lnTo>
                                  <a:pt x="16764" y="30480"/>
                                </a:lnTo>
                                <a:lnTo>
                                  <a:pt x="13716" y="30480"/>
                                </a:lnTo>
                                <a:lnTo>
                                  <a:pt x="13716" y="33528"/>
                                </a:lnTo>
                                <a:lnTo>
                                  <a:pt x="7620" y="33528"/>
                                </a:lnTo>
                                <a:lnTo>
                                  <a:pt x="7620" y="36576"/>
                                </a:lnTo>
                                <a:lnTo>
                                  <a:pt x="1524" y="36576"/>
                                </a:lnTo>
                                <a:lnTo>
                                  <a:pt x="1524" y="39625"/>
                                </a:lnTo>
                                <a:lnTo>
                                  <a:pt x="0" y="39625"/>
                                </a:lnTo>
                                <a:lnTo>
                                  <a:pt x="0" y="33528"/>
                                </a:lnTo>
                                <a:lnTo>
                                  <a:pt x="4572" y="33528"/>
                                </a:lnTo>
                                <a:lnTo>
                                  <a:pt x="10668" y="27432"/>
                                </a:lnTo>
                                <a:lnTo>
                                  <a:pt x="10668" y="21337"/>
                                </a:lnTo>
                                <a:lnTo>
                                  <a:pt x="13716" y="21337"/>
                                </a:lnTo>
                                <a:lnTo>
                                  <a:pt x="13716" y="18288"/>
                                </a:lnTo>
                                <a:lnTo>
                                  <a:pt x="10668" y="18288"/>
                                </a:lnTo>
                                <a:lnTo>
                                  <a:pt x="10668" y="12192"/>
                                </a:lnTo>
                                <a:lnTo>
                                  <a:pt x="7620" y="12192"/>
                                </a:lnTo>
                                <a:lnTo>
                                  <a:pt x="7620" y="9144"/>
                                </a:lnTo>
                                <a:lnTo>
                                  <a:pt x="4572" y="9144"/>
                                </a:lnTo>
                                <a:lnTo>
                                  <a:pt x="4572" y="6097"/>
                                </a:lnTo>
                                <a:lnTo>
                                  <a:pt x="0" y="6097"/>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25" name="Shape 5925"/>
                        <wps:cNvSpPr/>
                        <wps:spPr>
                          <a:xfrm>
                            <a:off x="2871211" y="713232"/>
                            <a:ext cx="33528" cy="33527"/>
                          </a:xfrm>
                          <a:custGeom>
                            <a:avLst/>
                            <a:gdLst/>
                            <a:ahLst/>
                            <a:cxnLst/>
                            <a:rect l="0" t="0" r="0" b="0"/>
                            <a:pathLst>
                              <a:path w="33528" h="33527">
                                <a:moveTo>
                                  <a:pt x="12192" y="0"/>
                                </a:moveTo>
                                <a:lnTo>
                                  <a:pt x="18288" y="0"/>
                                </a:lnTo>
                                <a:lnTo>
                                  <a:pt x="24384" y="0"/>
                                </a:lnTo>
                                <a:lnTo>
                                  <a:pt x="24384" y="3048"/>
                                </a:lnTo>
                                <a:lnTo>
                                  <a:pt x="30480" y="3048"/>
                                </a:lnTo>
                                <a:lnTo>
                                  <a:pt x="30480" y="12192"/>
                                </a:lnTo>
                                <a:lnTo>
                                  <a:pt x="33528" y="12192"/>
                                </a:lnTo>
                                <a:lnTo>
                                  <a:pt x="33528" y="24384"/>
                                </a:lnTo>
                                <a:lnTo>
                                  <a:pt x="30480" y="24384"/>
                                </a:lnTo>
                                <a:lnTo>
                                  <a:pt x="30480" y="30480"/>
                                </a:lnTo>
                                <a:lnTo>
                                  <a:pt x="24384" y="30480"/>
                                </a:lnTo>
                                <a:lnTo>
                                  <a:pt x="24384" y="33527"/>
                                </a:lnTo>
                                <a:lnTo>
                                  <a:pt x="12192" y="33527"/>
                                </a:lnTo>
                                <a:lnTo>
                                  <a:pt x="12192" y="30480"/>
                                </a:lnTo>
                                <a:lnTo>
                                  <a:pt x="3048" y="30480"/>
                                </a:lnTo>
                                <a:lnTo>
                                  <a:pt x="3048" y="24384"/>
                                </a:lnTo>
                                <a:lnTo>
                                  <a:pt x="0" y="24384"/>
                                </a:lnTo>
                                <a:lnTo>
                                  <a:pt x="0" y="12192"/>
                                </a:lnTo>
                                <a:lnTo>
                                  <a:pt x="3048" y="12192"/>
                                </a:lnTo>
                                <a:lnTo>
                                  <a:pt x="3048" y="6096"/>
                                </a:lnTo>
                                <a:lnTo>
                                  <a:pt x="6096" y="6096"/>
                                </a:lnTo>
                                <a:lnTo>
                                  <a:pt x="6096" y="3048"/>
                                </a:lnTo>
                                <a:lnTo>
                                  <a:pt x="12192" y="3048"/>
                                </a:lnTo>
                                <a:lnTo>
                                  <a:pt x="12192"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26" name="Shape 5926"/>
                        <wps:cNvSpPr/>
                        <wps:spPr>
                          <a:xfrm>
                            <a:off x="2868163" y="710184"/>
                            <a:ext cx="19812" cy="39625"/>
                          </a:xfrm>
                          <a:custGeom>
                            <a:avLst/>
                            <a:gdLst/>
                            <a:ahLst/>
                            <a:cxnLst/>
                            <a:rect l="0" t="0" r="0" b="0"/>
                            <a:pathLst>
                              <a:path w="19812" h="39625">
                                <a:moveTo>
                                  <a:pt x="12192" y="0"/>
                                </a:moveTo>
                                <a:lnTo>
                                  <a:pt x="19812" y="0"/>
                                </a:lnTo>
                                <a:lnTo>
                                  <a:pt x="19812" y="6097"/>
                                </a:lnTo>
                                <a:lnTo>
                                  <a:pt x="15240" y="6097"/>
                                </a:lnTo>
                                <a:lnTo>
                                  <a:pt x="12192" y="9144"/>
                                </a:lnTo>
                                <a:lnTo>
                                  <a:pt x="9144" y="9144"/>
                                </a:lnTo>
                                <a:lnTo>
                                  <a:pt x="9144" y="12192"/>
                                </a:lnTo>
                                <a:lnTo>
                                  <a:pt x="6096" y="15240"/>
                                </a:lnTo>
                                <a:lnTo>
                                  <a:pt x="6096" y="21337"/>
                                </a:lnTo>
                                <a:lnTo>
                                  <a:pt x="6096" y="27432"/>
                                </a:lnTo>
                                <a:lnTo>
                                  <a:pt x="9144" y="27432"/>
                                </a:lnTo>
                                <a:lnTo>
                                  <a:pt x="9144" y="30480"/>
                                </a:lnTo>
                                <a:lnTo>
                                  <a:pt x="12192" y="30480"/>
                                </a:lnTo>
                                <a:lnTo>
                                  <a:pt x="12192" y="33528"/>
                                </a:lnTo>
                                <a:lnTo>
                                  <a:pt x="19812" y="33528"/>
                                </a:lnTo>
                                <a:lnTo>
                                  <a:pt x="19812" y="39625"/>
                                </a:lnTo>
                                <a:lnTo>
                                  <a:pt x="18288" y="39625"/>
                                </a:lnTo>
                                <a:lnTo>
                                  <a:pt x="15240" y="36576"/>
                                </a:lnTo>
                                <a:lnTo>
                                  <a:pt x="9144" y="36576"/>
                                </a:lnTo>
                                <a:lnTo>
                                  <a:pt x="9144" y="33528"/>
                                </a:lnTo>
                                <a:lnTo>
                                  <a:pt x="3048" y="33528"/>
                                </a:lnTo>
                                <a:lnTo>
                                  <a:pt x="3048" y="30480"/>
                                </a:lnTo>
                                <a:lnTo>
                                  <a:pt x="0" y="30480"/>
                                </a:lnTo>
                                <a:lnTo>
                                  <a:pt x="0" y="21337"/>
                                </a:lnTo>
                                <a:lnTo>
                                  <a:pt x="0" y="12192"/>
                                </a:lnTo>
                                <a:lnTo>
                                  <a:pt x="3048" y="9144"/>
                                </a:lnTo>
                                <a:lnTo>
                                  <a:pt x="3048" y="6097"/>
                                </a:lnTo>
                                <a:lnTo>
                                  <a:pt x="6096" y="3049"/>
                                </a:lnTo>
                                <a:lnTo>
                                  <a:pt x="9144" y="3049"/>
                                </a:lnTo>
                                <a:lnTo>
                                  <a:pt x="12192"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27" name="Shape 5927"/>
                        <wps:cNvSpPr/>
                        <wps:spPr>
                          <a:xfrm>
                            <a:off x="2895595" y="740664"/>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28" name="Shape 5928"/>
                        <wps:cNvSpPr/>
                        <wps:spPr>
                          <a:xfrm>
                            <a:off x="2898643" y="737616"/>
                            <a:ext cx="3048" cy="0"/>
                          </a:xfrm>
                          <a:custGeom>
                            <a:avLst/>
                            <a:gdLst/>
                            <a:ahLst/>
                            <a:cxnLst/>
                            <a:rect l="0" t="0" r="0" b="0"/>
                            <a:pathLst>
                              <a:path w="3048">
                                <a:moveTo>
                                  <a:pt x="3048" y="0"/>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29" name="Shape 5929"/>
                        <wps:cNvSpPr/>
                        <wps:spPr>
                          <a:xfrm>
                            <a:off x="2887975" y="710184"/>
                            <a:ext cx="19812" cy="39625"/>
                          </a:xfrm>
                          <a:custGeom>
                            <a:avLst/>
                            <a:gdLst/>
                            <a:ahLst/>
                            <a:cxnLst/>
                            <a:rect l="0" t="0" r="0" b="0"/>
                            <a:pathLst>
                              <a:path w="19812" h="39625">
                                <a:moveTo>
                                  <a:pt x="0" y="0"/>
                                </a:moveTo>
                                <a:lnTo>
                                  <a:pt x="10668" y="0"/>
                                </a:lnTo>
                                <a:lnTo>
                                  <a:pt x="10668" y="3049"/>
                                </a:lnTo>
                                <a:lnTo>
                                  <a:pt x="13716" y="3049"/>
                                </a:lnTo>
                                <a:lnTo>
                                  <a:pt x="13716" y="9144"/>
                                </a:lnTo>
                                <a:lnTo>
                                  <a:pt x="16764" y="9144"/>
                                </a:lnTo>
                                <a:lnTo>
                                  <a:pt x="16764" y="15240"/>
                                </a:lnTo>
                                <a:lnTo>
                                  <a:pt x="19812" y="18288"/>
                                </a:lnTo>
                                <a:lnTo>
                                  <a:pt x="19812" y="24385"/>
                                </a:lnTo>
                                <a:lnTo>
                                  <a:pt x="16764" y="24385"/>
                                </a:lnTo>
                                <a:lnTo>
                                  <a:pt x="16764" y="30480"/>
                                </a:lnTo>
                                <a:lnTo>
                                  <a:pt x="13716" y="30480"/>
                                </a:lnTo>
                                <a:lnTo>
                                  <a:pt x="13716" y="33528"/>
                                </a:lnTo>
                                <a:lnTo>
                                  <a:pt x="10668" y="33528"/>
                                </a:lnTo>
                                <a:lnTo>
                                  <a:pt x="10668" y="36576"/>
                                </a:lnTo>
                                <a:lnTo>
                                  <a:pt x="4572" y="36576"/>
                                </a:lnTo>
                                <a:lnTo>
                                  <a:pt x="4572" y="39625"/>
                                </a:lnTo>
                                <a:lnTo>
                                  <a:pt x="0" y="39625"/>
                                </a:lnTo>
                                <a:lnTo>
                                  <a:pt x="0" y="33528"/>
                                </a:lnTo>
                                <a:lnTo>
                                  <a:pt x="7620" y="33528"/>
                                </a:lnTo>
                                <a:lnTo>
                                  <a:pt x="13716" y="27432"/>
                                </a:lnTo>
                                <a:lnTo>
                                  <a:pt x="13716" y="12192"/>
                                </a:lnTo>
                                <a:lnTo>
                                  <a:pt x="10668" y="12192"/>
                                </a:lnTo>
                                <a:lnTo>
                                  <a:pt x="10668" y="9144"/>
                                </a:lnTo>
                                <a:lnTo>
                                  <a:pt x="7620" y="9144"/>
                                </a:lnTo>
                                <a:lnTo>
                                  <a:pt x="7620" y="6097"/>
                                </a:lnTo>
                                <a:lnTo>
                                  <a:pt x="0" y="6097"/>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30" name="Shape 5930"/>
                        <wps:cNvSpPr/>
                        <wps:spPr>
                          <a:xfrm>
                            <a:off x="3956299" y="713232"/>
                            <a:ext cx="33528" cy="33527"/>
                          </a:xfrm>
                          <a:custGeom>
                            <a:avLst/>
                            <a:gdLst/>
                            <a:ahLst/>
                            <a:cxnLst/>
                            <a:rect l="0" t="0" r="0" b="0"/>
                            <a:pathLst>
                              <a:path w="33528" h="33527">
                                <a:moveTo>
                                  <a:pt x="9144" y="0"/>
                                </a:moveTo>
                                <a:lnTo>
                                  <a:pt x="15240" y="0"/>
                                </a:lnTo>
                                <a:lnTo>
                                  <a:pt x="21336" y="0"/>
                                </a:lnTo>
                                <a:lnTo>
                                  <a:pt x="21336" y="3048"/>
                                </a:lnTo>
                                <a:lnTo>
                                  <a:pt x="27432" y="3048"/>
                                </a:lnTo>
                                <a:lnTo>
                                  <a:pt x="27432" y="6096"/>
                                </a:lnTo>
                                <a:lnTo>
                                  <a:pt x="30480" y="6096"/>
                                </a:lnTo>
                                <a:lnTo>
                                  <a:pt x="30480" y="12192"/>
                                </a:lnTo>
                                <a:lnTo>
                                  <a:pt x="33528" y="12192"/>
                                </a:lnTo>
                                <a:lnTo>
                                  <a:pt x="33528" y="24384"/>
                                </a:lnTo>
                                <a:lnTo>
                                  <a:pt x="30480" y="24384"/>
                                </a:lnTo>
                                <a:lnTo>
                                  <a:pt x="30480" y="30480"/>
                                </a:lnTo>
                                <a:lnTo>
                                  <a:pt x="21336" y="30480"/>
                                </a:lnTo>
                                <a:lnTo>
                                  <a:pt x="21336" y="33527"/>
                                </a:lnTo>
                                <a:lnTo>
                                  <a:pt x="9144" y="33527"/>
                                </a:lnTo>
                                <a:lnTo>
                                  <a:pt x="9144" y="30480"/>
                                </a:lnTo>
                                <a:lnTo>
                                  <a:pt x="0" y="30480"/>
                                </a:lnTo>
                                <a:lnTo>
                                  <a:pt x="0" y="6096"/>
                                </a:lnTo>
                                <a:lnTo>
                                  <a:pt x="3048" y="6096"/>
                                </a:lnTo>
                                <a:lnTo>
                                  <a:pt x="3048" y="3048"/>
                                </a:lnTo>
                                <a:lnTo>
                                  <a:pt x="9144"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31" name="Shape 5931"/>
                        <wps:cNvSpPr/>
                        <wps:spPr>
                          <a:xfrm>
                            <a:off x="3953251" y="710184"/>
                            <a:ext cx="18288" cy="39625"/>
                          </a:xfrm>
                          <a:custGeom>
                            <a:avLst/>
                            <a:gdLst/>
                            <a:ahLst/>
                            <a:cxnLst/>
                            <a:rect l="0" t="0" r="0" b="0"/>
                            <a:pathLst>
                              <a:path w="18288" h="39625">
                                <a:moveTo>
                                  <a:pt x="9144" y="0"/>
                                </a:moveTo>
                                <a:lnTo>
                                  <a:pt x="18288" y="0"/>
                                </a:lnTo>
                                <a:lnTo>
                                  <a:pt x="18288" y="6097"/>
                                </a:lnTo>
                                <a:lnTo>
                                  <a:pt x="12192" y="6097"/>
                                </a:lnTo>
                                <a:lnTo>
                                  <a:pt x="9144" y="9144"/>
                                </a:lnTo>
                                <a:lnTo>
                                  <a:pt x="6096" y="9144"/>
                                </a:lnTo>
                                <a:lnTo>
                                  <a:pt x="6096" y="12192"/>
                                </a:lnTo>
                                <a:lnTo>
                                  <a:pt x="3048" y="15240"/>
                                </a:lnTo>
                                <a:lnTo>
                                  <a:pt x="3048" y="21337"/>
                                </a:lnTo>
                                <a:lnTo>
                                  <a:pt x="3048" y="27432"/>
                                </a:lnTo>
                                <a:lnTo>
                                  <a:pt x="6096" y="27432"/>
                                </a:lnTo>
                                <a:lnTo>
                                  <a:pt x="6096" y="30480"/>
                                </a:lnTo>
                                <a:lnTo>
                                  <a:pt x="9144" y="30480"/>
                                </a:lnTo>
                                <a:lnTo>
                                  <a:pt x="9144" y="33528"/>
                                </a:lnTo>
                                <a:lnTo>
                                  <a:pt x="18288" y="33528"/>
                                </a:lnTo>
                                <a:lnTo>
                                  <a:pt x="18288" y="39625"/>
                                </a:lnTo>
                                <a:lnTo>
                                  <a:pt x="15240" y="39625"/>
                                </a:lnTo>
                                <a:lnTo>
                                  <a:pt x="12192" y="36576"/>
                                </a:lnTo>
                                <a:lnTo>
                                  <a:pt x="6096" y="36576"/>
                                </a:lnTo>
                                <a:lnTo>
                                  <a:pt x="6096" y="33528"/>
                                </a:lnTo>
                                <a:lnTo>
                                  <a:pt x="3048" y="33528"/>
                                </a:lnTo>
                                <a:lnTo>
                                  <a:pt x="3048" y="30480"/>
                                </a:lnTo>
                                <a:lnTo>
                                  <a:pt x="0" y="30480"/>
                                </a:lnTo>
                                <a:lnTo>
                                  <a:pt x="0" y="21337"/>
                                </a:lnTo>
                                <a:lnTo>
                                  <a:pt x="0" y="12192"/>
                                </a:lnTo>
                                <a:lnTo>
                                  <a:pt x="3048" y="9144"/>
                                </a:lnTo>
                                <a:lnTo>
                                  <a:pt x="3048" y="3049"/>
                                </a:lnTo>
                                <a:lnTo>
                                  <a:pt x="6096" y="3049"/>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32" name="Shape 5932"/>
                        <wps:cNvSpPr/>
                        <wps:spPr>
                          <a:xfrm>
                            <a:off x="3977635" y="740664"/>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33" name="Shape 5933"/>
                        <wps:cNvSpPr/>
                        <wps:spPr>
                          <a:xfrm>
                            <a:off x="3980684" y="737616"/>
                            <a:ext cx="3048" cy="0"/>
                          </a:xfrm>
                          <a:custGeom>
                            <a:avLst/>
                            <a:gdLst/>
                            <a:ahLst/>
                            <a:cxnLst/>
                            <a:rect l="0" t="0" r="0" b="0"/>
                            <a:pathLst>
                              <a:path w="3048">
                                <a:moveTo>
                                  <a:pt x="3048" y="0"/>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34" name="Shape 5934"/>
                        <wps:cNvSpPr/>
                        <wps:spPr>
                          <a:xfrm>
                            <a:off x="3971539" y="710184"/>
                            <a:ext cx="21336" cy="39625"/>
                          </a:xfrm>
                          <a:custGeom>
                            <a:avLst/>
                            <a:gdLst/>
                            <a:ahLst/>
                            <a:cxnLst/>
                            <a:rect l="0" t="0" r="0" b="0"/>
                            <a:pathLst>
                              <a:path w="21336" h="39625">
                                <a:moveTo>
                                  <a:pt x="0" y="0"/>
                                </a:moveTo>
                                <a:lnTo>
                                  <a:pt x="9144" y="0"/>
                                </a:lnTo>
                                <a:lnTo>
                                  <a:pt x="9144" y="3049"/>
                                </a:lnTo>
                                <a:lnTo>
                                  <a:pt x="12192" y="3049"/>
                                </a:lnTo>
                                <a:lnTo>
                                  <a:pt x="15240" y="9144"/>
                                </a:lnTo>
                                <a:lnTo>
                                  <a:pt x="18288" y="9144"/>
                                </a:lnTo>
                                <a:lnTo>
                                  <a:pt x="18288" y="15240"/>
                                </a:lnTo>
                                <a:lnTo>
                                  <a:pt x="21336" y="18288"/>
                                </a:lnTo>
                                <a:lnTo>
                                  <a:pt x="21336" y="24385"/>
                                </a:lnTo>
                                <a:lnTo>
                                  <a:pt x="18288" y="24385"/>
                                </a:lnTo>
                                <a:lnTo>
                                  <a:pt x="18288" y="30480"/>
                                </a:lnTo>
                                <a:lnTo>
                                  <a:pt x="15240" y="30480"/>
                                </a:lnTo>
                                <a:lnTo>
                                  <a:pt x="15240" y="33528"/>
                                </a:lnTo>
                                <a:lnTo>
                                  <a:pt x="9144" y="33528"/>
                                </a:lnTo>
                                <a:lnTo>
                                  <a:pt x="9144" y="36576"/>
                                </a:lnTo>
                                <a:lnTo>
                                  <a:pt x="3048" y="36576"/>
                                </a:lnTo>
                                <a:lnTo>
                                  <a:pt x="3048" y="39625"/>
                                </a:lnTo>
                                <a:lnTo>
                                  <a:pt x="0" y="39625"/>
                                </a:lnTo>
                                <a:lnTo>
                                  <a:pt x="0" y="33528"/>
                                </a:lnTo>
                                <a:lnTo>
                                  <a:pt x="6096" y="33528"/>
                                </a:lnTo>
                                <a:lnTo>
                                  <a:pt x="12192" y="27432"/>
                                </a:lnTo>
                                <a:lnTo>
                                  <a:pt x="12192" y="21337"/>
                                </a:lnTo>
                                <a:lnTo>
                                  <a:pt x="15240" y="21337"/>
                                </a:lnTo>
                                <a:lnTo>
                                  <a:pt x="15240" y="18288"/>
                                </a:lnTo>
                                <a:lnTo>
                                  <a:pt x="12192" y="18288"/>
                                </a:lnTo>
                                <a:lnTo>
                                  <a:pt x="12192" y="12192"/>
                                </a:lnTo>
                                <a:lnTo>
                                  <a:pt x="9144" y="12192"/>
                                </a:lnTo>
                                <a:lnTo>
                                  <a:pt x="9144" y="9144"/>
                                </a:lnTo>
                                <a:lnTo>
                                  <a:pt x="6096" y="9144"/>
                                </a:lnTo>
                                <a:lnTo>
                                  <a:pt x="6096" y="6097"/>
                                </a:lnTo>
                                <a:lnTo>
                                  <a:pt x="0" y="6097"/>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35" name="Shape 5935"/>
                        <wps:cNvSpPr/>
                        <wps:spPr>
                          <a:xfrm>
                            <a:off x="2602987" y="917448"/>
                            <a:ext cx="33528" cy="33528"/>
                          </a:xfrm>
                          <a:custGeom>
                            <a:avLst/>
                            <a:gdLst/>
                            <a:ahLst/>
                            <a:cxnLst/>
                            <a:rect l="0" t="0" r="0" b="0"/>
                            <a:pathLst>
                              <a:path w="33528" h="33528">
                                <a:moveTo>
                                  <a:pt x="9144" y="0"/>
                                </a:moveTo>
                                <a:lnTo>
                                  <a:pt x="15240" y="0"/>
                                </a:lnTo>
                                <a:lnTo>
                                  <a:pt x="21336" y="0"/>
                                </a:lnTo>
                                <a:lnTo>
                                  <a:pt x="21336" y="3048"/>
                                </a:lnTo>
                                <a:lnTo>
                                  <a:pt x="27432" y="3048"/>
                                </a:lnTo>
                                <a:lnTo>
                                  <a:pt x="27432" y="6097"/>
                                </a:lnTo>
                                <a:lnTo>
                                  <a:pt x="30480" y="6097"/>
                                </a:lnTo>
                                <a:lnTo>
                                  <a:pt x="30480" y="12192"/>
                                </a:lnTo>
                                <a:lnTo>
                                  <a:pt x="33528" y="12192"/>
                                </a:lnTo>
                                <a:lnTo>
                                  <a:pt x="33528" y="21336"/>
                                </a:lnTo>
                                <a:lnTo>
                                  <a:pt x="30480" y="21336"/>
                                </a:lnTo>
                                <a:lnTo>
                                  <a:pt x="30480" y="27432"/>
                                </a:lnTo>
                                <a:lnTo>
                                  <a:pt x="27432" y="27432"/>
                                </a:lnTo>
                                <a:lnTo>
                                  <a:pt x="27432" y="30480"/>
                                </a:lnTo>
                                <a:lnTo>
                                  <a:pt x="21336" y="30480"/>
                                </a:lnTo>
                                <a:lnTo>
                                  <a:pt x="21336" y="33528"/>
                                </a:lnTo>
                                <a:lnTo>
                                  <a:pt x="9144" y="33528"/>
                                </a:lnTo>
                                <a:lnTo>
                                  <a:pt x="9144" y="30480"/>
                                </a:lnTo>
                                <a:lnTo>
                                  <a:pt x="6096" y="30480"/>
                                </a:lnTo>
                                <a:lnTo>
                                  <a:pt x="6096" y="27432"/>
                                </a:lnTo>
                                <a:lnTo>
                                  <a:pt x="3048" y="27432"/>
                                </a:lnTo>
                                <a:lnTo>
                                  <a:pt x="3048" y="21336"/>
                                </a:lnTo>
                                <a:lnTo>
                                  <a:pt x="0" y="21336"/>
                                </a:lnTo>
                                <a:lnTo>
                                  <a:pt x="0" y="12192"/>
                                </a:lnTo>
                                <a:lnTo>
                                  <a:pt x="3048" y="12192"/>
                                </a:lnTo>
                                <a:lnTo>
                                  <a:pt x="3048" y="6097"/>
                                </a:lnTo>
                                <a:lnTo>
                                  <a:pt x="6096" y="6097"/>
                                </a:lnTo>
                                <a:lnTo>
                                  <a:pt x="6096" y="3048"/>
                                </a:lnTo>
                                <a:lnTo>
                                  <a:pt x="9144"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36" name="Shape 5936"/>
                        <wps:cNvSpPr/>
                        <wps:spPr>
                          <a:xfrm>
                            <a:off x="2599939" y="914400"/>
                            <a:ext cx="19812" cy="39624"/>
                          </a:xfrm>
                          <a:custGeom>
                            <a:avLst/>
                            <a:gdLst/>
                            <a:ahLst/>
                            <a:cxnLst/>
                            <a:rect l="0" t="0" r="0" b="0"/>
                            <a:pathLst>
                              <a:path w="19812" h="39624">
                                <a:moveTo>
                                  <a:pt x="12192" y="0"/>
                                </a:moveTo>
                                <a:lnTo>
                                  <a:pt x="19812" y="0"/>
                                </a:lnTo>
                                <a:lnTo>
                                  <a:pt x="19812" y="6096"/>
                                </a:lnTo>
                                <a:lnTo>
                                  <a:pt x="12192" y="6096"/>
                                </a:lnTo>
                                <a:lnTo>
                                  <a:pt x="12192" y="9144"/>
                                </a:lnTo>
                                <a:lnTo>
                                  <a:pt x="9144" y="9144"/>
                                </a:lnTo>
                                <a:lnTo>
                                  <a:pt x="9144" y="12192"/>
                                </a:lnTo>
                                <a:lnTo>
                                  <a:pt x="6096" y="15240"/>
                                </a:lnTo>
                                <a:lnTo>
                                  <a:pt x="6096" y="21336"/>
                                </a:lnTo>
                                <a:lnTo>
                                  <a:pt x="6096" y="24384"/>
                                </a:lnTo>
                                <a:lnTo>
                                  <a:pt x="9144" y="24384"/>
                                </a:lnTo>
                                <a:lnTo>
                                  <a:pt x="9144" y="27432"/>
                                </a:lnTo>
                                <a:lnTo>
                                  <a:pt x="12192" y="27432"/>
                                </a:lnTo>
                                <a:lnTo>
                                  <a:pt x="12192" y="30480"/>
                                </a:lnTo>
                                <a:lnTo>
                                  <a:pt x="15240" y="30480"/>
                                </a:lnTo>
                                <a:lnTo>
                                  <a:pt x="15240" y="33528"/>
                                </a:lnTo>
                                <a:lnTo>
                                  <a:pt x="18288" y="33528"/>
                                </a:lnTo>
                                <a:lnTo>
                                  <a:pt x="18288" y="30480"/>
                                </a:lnTo>
                                <a:lnTo>
                                  <a:pt x="19812" y="30480"/>
                                </a:lnTo>
                                <a:lnTo>
                                  <a:pt x="19812" y="39624"/>
                                </a:lnTo>
                                <a:lnTo>
                                  <a:pt x="15240" y="39624"/>
                                </a:lnTo>
                                <a:lnTo>
                                  <a:pt x="12192" y="36576"/>
                                </a:lnTo>
                                <a:lnTo>
                                  <a:pt x="9144" y="36576"/>
                                </a:lnTo>
                                <a:lnTo>
                                  <a:pt x="9144" y="33528"/>
                                </a:lnTo>
                                <a:lnTo>
                                  <a:pt x="3048" y="30480"/>
                                </a:lnTo>
                                <a:lnTo>
                                  <a:pt x="3048" y="27432"/>
                                </a:lnTo>
                                <a:lnTo>
                                  <a:pt x="0" y="27432"/>
                                </a:lnTo>
                                <a:lnTo>
                                  <a:pt x="0" y="21336"/>
                                </a:lnTo>
                                <a:lnTo>
                                  <a:pt x="0" y="12192"/>
                                </a:lnTo>
                                <a:lnTo>
                                  <a:pt x="3048" y="9144"/>
                                </a:lnTo>
                                <a:lnTo>
                                  <a:pt x="3048" y="6096"/>
                                </a:lnTo>
                                <a:lnTo>
                                  <a:pt x="6096" y="3048"/>
                                </a:lnTo>
                                <a:lnTo>
                                  <a:pt x="9144" y="3048"/>
                                </a:lnTo>
                                <a:lnTo>
                                  <a:pt x="12192"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37" name="Shape 5937"/>
                        <wps:cNvSpPr/>
                        <wps:spPr>
                          <a:xfrm>
                            <a:off x="2624323" y="941832"/>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38" name="Shape 5938"/>
                        <wps:cNvSpPr/>
                        <wps:spPr>
                          <a:xfrm>
                            <a:off x="2627371" y="938784"/>
                            <a:ext cx="3048" cy="0"/>
                          </a:xfrm>
                          <a:custGeom>
                            <a:avLst/>
                            <a:gdLst/>
                            <a:ahLst/>
                            <a:cxnLst/>
                            <a:rect l="0" t="0" r="0" b="0"/>
                            <a:pathLst>
                              <a:path w="3048">
                                <a:moveTo>
                                  <a:pt x="3048" y="0"/>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39" name="Shape 5939"/>
                        <wps:cNvSpPr/>
                        <wps:spPr>
                          <a:xfrm>
                            <a:off x="2619751" y="914400"/>
                            <a:ext cx="19812" cy="39624"/>
                          </a:xfrm>
                          <a:custGeom>
                            <a:avLst/>
                            <a:gdLst/>
                            <a:ahLst/>
                            <a:cxnLst/>
                            <a:rect l="0" t="0" r="0" b="0"/>
                            <a:pathLst>
                              <a:path w="19812" h="39624">
                                <a:moveTo>
                                  <a:pt x="0" y="0"/>
                                </a:moveTo>
                                <a:lnTo>
                                  <a:pt x="7620" y="0"/>
                                </a:lnTo>
                                <a:lnTo>
                                  <a:pt x="7620" y="3048"/>
                                </a:lnTo>
                                <a:lnTo>
                                  <a:pt x="10668" y="3048"/>
                                </a:lnTo>
                                <a:lnTo>
                                  <a:pt x="13716" y="9144"/>
                                </a:lnTo>
                                <a:lnTo>
                                  <a:pt x="16764" y="9144"/>
                                </a:lnTo>
                                <a:lnTo>
                                  <a:pt x="16764" y="15240"/>
                                </a:lnTo>
                                <a:lnTo>
                                  <a:pt x="19812" y="18288"/>
                                </a:lnTo>
                                <a:lnTo>
                                  <a:pt x="19812" y="21336"/>
                                </a:lnTo>
                                <a:lnTo>
                                  <a:pt x="16764" y="21336"/>
                                </a:lnTo>
                                <a:lnTo>
                                  <a:pt x="16764" y="27432"/>
                                </a:lnTo>
                                <a:lnTo>
                                  <a:pt x="13716" y="27432"/>
                                </a:lnTo>
                                <a:lnTo>
                                  <a:pt x="13716" y="30480"/>
                                </a:lnTo>
                                <a:lnTo>
                                  <a:pt x="10668" y="33528"/>
                                </a:lnTo>
                                <a:lnTo>
                                  <a:pt x="7620" y="33528"/>
                                </a:lnTo>
                                <a:lnTo>
                                  <a:pt x="7620" y="36576"/>
                                </a:lnTo>
                                <a:lnTo>
                                  <a:pt x="1524" y="36576"/>
                                </a:lnTo>
                                <a:lnTo>
                                  <a:pt x="1524" y="39624"/>
                                </a:lnTo>
                                <a:lnTo>
                                  <a:pt x="0" y="39624"/>
                                </a:lnTo>
                                <a:lnTo>
                                  <a:pt x="0" y="30480"/>
                                </a:lnTo>
                                <a:lnTo>
                                  <a:pt x="4572" y="30480"/>
                                </a:lnTo>
                                <a:lnTo>
                                  <a:pt x="10668" y="24384"/>
                                </a:lnTo>
                                <a:lnTo>
                                  <a:pt x="10668" y="21336"/>
                                </a:lnTo>
                                <a:lnTo>
                                  <a:pt x="13716" y="21336"/>
                                </a:lnTo>
                                <a:lnTo>
                                  <a:pt x="13716" y="18288"/>
                                </a:lnTo>
                                <a:lnTo>
                                  <a:pt x="10668" y="18288"/>
                                </a:lnTo>
                                <a:lnTo>
                                  <a:pt x="10668" y="12192"/>
                                </a:lnTo>
                                <a:lnTo>
                                  <a:pt x="7620" y="12192"/>
                                </a:lnTo>
                                <a:lnTo>
                                  <a:pt x="7620" y="9144"/>
                                </a:lnTo>
                                <a:lnTo>
                                  <a:pt x="4572" y="9144"/>
                                </a:lnTo>
                                <a:lnTo>
                                  <a:pt x="4572" y="6096"/>
                                </a:lnTo>
                                <a:lnTo>
                                  <a:pt x="0" y="6096"/>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40" name="Shape 5940"/>
                        <wps:cNvSpPr/>
                        <wps:spPr>
                          <a:xfrm>
                            <a:off x="2871211" y="917448"/>
                            <a:ext cx="33528" cy="33528"/>
                          </a:xfrm>
                          <a:custGeom>
                            <a:avLst/>
                            <a:gdLst/>
                            <a:ahLst/>
                            <a:cxnLst/>
                            <a:rect l="0" t="0" r="0" b="0"/>
                            <a:pathLst>
                              <a:path w="33528" h="33528">
                                <a:moveTo>
                                  <a:pt x="12192" y="0"/>
                                </a:moveTo>
                                <a:lnTo>
                                  <a:pt x="18288" y="0"/>
                                </a:lnTo>
                                <a:lnTo>
                                  <a:pt x="24384" y="0"/>
                                </a:lnTo>
                                <a:lnTo>
                                  <a:pt x="24384" y="3048"/>
                                </a:lnTo>
                                <a:lnTo>
                                  <a:pt x="30480" y="3048"/>
                                </a:lnTo>
                                <a:lnTo>
                                  <a:pt x="30480" y="12192"/>
                                </a:lnTo>
                                <a:lnTo>
                                  <a:pt x="33528" y="12192"/>
                                </a:lnTo>
                                <a:lnTo>
                                  <a:pt x="33528" y="21336"/>
                                </a:lnTo>
                                <a:lnTo>
                                  <a:pt x="30480" y="21336"/>
                                </a:lnTo>
                                <a:lnTo>
                                  <a:pt x="30480" y="30480"/>
                                </a:lnTo>
                                <a:lnTo>
                                  <a:pt x="24384" y="30480"/>
                                </a:lnTo>
                                <a:lnTo>
                                  <a:pt x="24384" y="33528"/>
                                </a:lnTo>
                                <a:lnTo>
                                  <a:pt x="12192" y="33528"/>
                                </a:lnTo>
                                <a:lnTo>
                                  <a:pt x="12192" y="30480"/>
                                </a:lnTo>
                                <a:lnTo>
                                  <a:pt x="6096" y="30480"/>
                                </a:lnTo>
                                <a:lnTo>
                                  <a:pt x="6096" y="27432"/>
                                </a:lnTo>
                                <a:lnTo>
                                  <a:pt x="3048" y="27432"/>
                                </a:lnTo>
                                <a:lnTo>
                                  <a:pt x="3048" y="21336"/>
                                </a:lnTo>
                                <a:lnTo>
                                  <a:pt x="0" y="21336"/>
                                </a:lnTo>
                                <a:lnTo>
                                  <a:pt x="0" y="12192"/>
                                </a:lnTo>
                                <a:lnTo>
                                  <a:pt x="3048" y="12192"/>
                                </a:lnTo>
                                <a:lnTo>
                                  <a:pt x="3048" y="6097"/>
                                </a:lnTo>
                                <a:lnTo>
                                  <a:pt x="6096" y="6097"/>
                                </a:lnTo>
                                <a:lnTo>
                                  <a:pt x="6096" y="3048"/>
                                </a:lnTo>
                                <a:lnTo>
                                  <a:pt x="12192" y="3048"/>
                                </a:lnTo>
                                <a:lnTo>
                                  <a:pt x="12192"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41" name="Shape 5941"/>
                        <wps:cNvSpPr/>
                        <wps:spPr>
                          <a:xfrm>
                            <a:off x="2868163" y="914400"/>
                            <a:ext cx="19812" cy="39624"/>
                          </a:xfrm>
                          <a:custGeom>
                            <a:avLst/>
                            <a:gdLst/>
                            <a:ahLst/>
                            <a:cxnLst/>
                            <a:rect l="0" t="0" r="0" b="0"/>
                            <a:pathLst>
                              <a:path w="19812" h="39624">
                                <a:moveTo>
                                  <a:pt x="12192" y="0"/>
                                </a:moveTo>
                                <a:lnTo>
                                  <a:pt x="19812" y="0"/>
                                </a:lnTo>
                                <a:lnTo>
                                  <a:pt x="19812" y="6096"/>
                                </a:lnTo>
                                <a:lnTo>
                                  <a:pt x="15240" y="6096"/>
                                </a:lnTo>
                                <a:lnTo>
                                  <a:pt x="12192" y="9144"/>
                                </a:lnTo>
                                <a:lnTo>
                                  <a:pt x="9144" y="9144"/>
                                </a:lnTo>
                                <a:lnTo>
                                  <a:pt x="9144" y="12192"/>
                                </a:lnTo>
                                <a:lnTo>
                                  <a:pt x="6096" y="15240"/>
                                </a:lnTo>
                                <a:lnTo>
                                  <a:pt x="6096" y="21336"/>
                                </a:lnTo>
                                <a:lnTo>
                                  <a:pt x="6096" y="24384"/>
                                </a:lnTo>
                                <a:lnTo>
                                  <a:pt x="9144" y="24384"/>
                                </a:lnTo>
                                <a:lnTo>
                                  <a:pt x="9144" y="27432"/>
                                </a:lnTo>
                                <a:lnTo>
                                  <a:pt x="12192" y="27432"/>
                                </a:lnTo>
                                <a:lnTo>
                                  <a:pt x="12192" y="30480"/>
                                </a:lnTo>
                                <a:lnTo>
                                  <a:pt x="18288" y="30480"/>
                                </a:lnTo>
                                <a:lnTo>
                                  <a:pt x="18288" y="33528"/>
                                </a:lnTo>
                                <a:lnTo>
                                  <a:pt x="19812" y="33528"/>
                                </a:lnTo>
                                <a:lnTo>
                                  <a:pt x="19812" y="39624"/>
                                </a:lnTo>
                                <a:lnTo>
                                  <a:pt x="18288" y="39624"/>
                                </a:lnTo>
                                <a:lnTo>
                                  <a:pt x="15240" y="36576"/>
                                </a:lnTo>
                                <a:lnTo>
                                  <a:pt x="9144" y="36576"/>
                                </a:lnTo>
                                <a:lnTo>
                                  <a:pt x="9144" y="33528"/>
                                </a:lnTo>
                                <a:lnTo>
                                  <a:pt x="3048" y="30480"/>
                                </a:lnTo>
                                <a:lnTo>
                                  <a:pt x="3048" y="27432"/>
                                </a:lnTo>
                                <a:lnTo>
                                  <a:pt x="0" y="27432"/>
                                </a:lnTo>
                                <a:lnTo>
                                  <a:pt x="0" y="21336"/>
                                </a:lnTo>
                                <a:lnTo>
                                  <a:pt x="0" y="12192"/>
                                </a:lnTo>
                                <a:lnTo>
                                  <a:pt x="3048" y="9144"/>
                                </a:lnTo>
                                <a:lnTo>
                                  <a:pt x="3048" y="6096"/>
                                </a:lnTo>
                                <a:lnTo>
                                  <a:pt x="6096" y="3048"/>
                                </a:lnTo>
                                <a:lnTo>
                                  <a:pt x="9144" y="3048"/>
                                </a:lnTo>
                                <a:lnTo>
                                  <a:pt x="12192"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42" name="Shape 5942"/>
                        <wps:cNvSpPr/>
                        <wps:spPr>
                          <a:xfrm>
                            <a:off x="2895595" y="941832"/>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43" name="Shape 5943"/>
                        <wps:cNvSpPr/>
                        <wps:spPr>
                          <a:xfrm>
                            <a:off x="2898643" y="938784"/>
                            <a:ext cx="3048" cy="0"/>
                          </a:xfrm>
                          <a:custGeom>
                            <a:avLst/>
                            <a:gdLst/>
                            <a:ahLst/>
                            <a:cxnLst/>
                            <a:rect l="0" t="0" r="0" b="0"/>
                            <a:pathLst>
                              <a:path w="3048">
                                <a:moveTo>
                                  <a:pt x="3048" y="0"/>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44" name="Shape 5944"/>
                        <wps:cNvSpPr/>
                        <wps:spPr>
                          <a:xfrm>
                            <a:off x="2887975" y="914400"/>
                            <a:ext cx="19812" cy="39624"/>
                          </a:xfrm>
                          <a:custGeom>
                            <a:avLst/>
                            <a:gdLst/>
                            <a:ahLst/>
                            <a:cxnLst/>
                            <a:rect l="0" t="0" r="0" b="0"/>
                            <a:pathLst>
                              <a:path w="19812" h="39624">
                                <a:moveTo>
                                  <a:pt x="0" y="0"/>
                                </a:moveTo>
                                <a:lnTo>
                                  <a:pt x="10668" y="0"/>
                                </a:lnTo>
                                <a:lnTo>
                                  <a:pt x="10668" y="3048"/>
                                </a:lnTo>
                                <a:lnTo>
                                  <a:pt x="13716" y="3048"/>
                                </a:lnTo>
                                <a:lnTo>
                                  <a:pt x="13716" y="9144"/>
                                </a:lnTo>
                                <a:lnTo>
                                  <a:pt x="16764" y="9144"/>
                                </a:lnTo>
                                <a:lnTo>
                                  <a:pt x="16764" y="15240"/>
                                </a:lnTo>
                                <a:lnTo>
                                  <a:pt x="19812" y="18288"/>
                                </a:lnTo>
                                <a:lnTo>
                                  <a:pt x="19812" y="21336"/>
                                </a:lnTo>
                                <a:lnTo>
                                  <a:pt x="16764" y="21336"/>
                                </a:lnTo>
                                <a:lnTo>
                                  <a:pt x="16764" y="27432"/>
                                </a:lnTo>
                                <a:lnTo>
                                  <a:pt x="13716" y="27432"/>
                                </a:lnTo>
                                <a:lnTo>
                                  <a:pt x="13716" y="33528"/>
                                </a:lnTo>
                                <a:lnTo>
                                  <a:pt x="10668" y="33528"/>
                                </a:lnTo>
                                <a:lnTo>
                                  <a:pt x="10668" y="36576"/>
                                </a:lnTo>
                                <a:lnTo>
                                  <a:pt x="4572" y="36576"/>
                                </a:lnTo>
                                <a:lnTo>
                                  <a:pt x="4572" y="39624"/>
                                </a:lnTo>
                                <a:lnTo>
                                  <a:pt x="0" y="39624"/>
                                </a:lnTo>
                                <a:lnTo>
                                  <a:pt x="0" y="33528"/>
                                </a:lnTo>
                                <a:lnTo>
                                  <a:pt x="1524" y="33528"/>
                                </a:lnTo>
                                <a:lnTo>
                                  <a:pt x="1524" y="30480"/>
                                </a:lnTo>
                                <a:lnTo>
                                  <a:pt x="7620" y="30480"/>
                                </a:lnTo>
                                <a:lnTo>
                                  <a:pt x="13716" y="24384"/>
                                </a:lnTo>
                                <a:lnTo>
                                  <a:pt x="13716" y="12192"/>
                                </a:lnTo>
                                <a:lnTo>
                                  <a:pt x="10668" y="12192"/>
                                </a:lnTo>
                                <a:lnTo>
                                  <a:pt x="10668" y="9144"/>
                                </a:lnTo>
                                <a:lnTo>
                                  <a:pt x="7620" y="9144"/>
                                </a:lnTo>
                                <a:lnTo>
                                  <a:pt x="7620" y="6096"/>
                                </a:lnTo>
                                <a:lnTo>
                                  <a:pt x="0" y="6096"/>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45" name="Shape 5945"/>
                        <wps:cNvSpPr/>
                        <wps:spPr>
                          <a:xfrm>
                            <a:off x="3956299" y="917448"/>
                            <a:ext cx="33528" cy="33528"/>
                          </a:xfrm>
                          <a:custGeom>
                            <a:avLst/>
                            <a:gdLst/>
                            <a:ahLst/>
                            <a:cxnLst/>
                            <a:rect l="0" t="0" r="0" b="0"/>
                            <a:pathLst>
                              <a:path w="33528" h="33528">
                                <a:moveTo>
                                  <a:pt x="9144" y="0"/>
                                </a:moveTo>
                                <a:lnTo>
                                  <a:pt x="15240" y="0"/>
                                </a:lnTo>
                                <a:lnTo>
                                  <a:pt x="21336" y="0"/>
                                </a:lnTo>
                                <a:lnTo>
                                  <a:pt x="21336" y="3048"/>
                                </a:lnTo>
                                <a:lnTo>
                                  <a:pt x="27432" y="3048"/>
                                </a:lnTo>
                                <a:lnTo>
                                  <a:pt x="27432" y="6097"/>
                                </a:lnTo>
                                <a:lnTo>
                                  <a:pt x="30480" y="6097"/>
                                </a:lnTo>
                                <a:lnTo>
                                  <a:pt x="30480" y="12192"/>
                                </a:lnTo>
                                <a:lnTo>
                                  <a:pt x="33528" y="12192"/>
                                </a:lnTo>
                                <a:lnTo>
                                  <a:pt x="33528" y="21336"/>
                                </a:lnTo>
                                <a:lnTo>
                                  <a:pt x="30480" y="21336"/>
                                </a:lnTo>
                                <a:lnTo>
                                  <a:pt x="30480" y="27432"/>
                                </a:lnTo>
                                <a:lnTo>
                                  <a:pt x="27432" y="27432"/>
                                </a:lnTo>
                                <a:lnTo>
                                  <a:pt x="27432" y="30480"/>
                                </a:lnTo>
                                <a:lnTo>
                                  <a:pt x="21336" y="30480"/>
                                </a:lnTo>
                                <a:lnTo>
                                  <a:pt x="21336" y="33528"/>
                                </a:lnTo>
                                <a:lnTo>
                                  <a:pt x="9144" y="33528"/>
                                </a:lnTo>
                                <a:lnTo>
                                  <a:pt x="9144" y="30480"/>
                                </a:lnTo>
                                <a:lnTo>
                                  <a:pt x="3048" y="30480"/>
                                </a:lnTo>
                                <a:lnTo>
                                  <a:pt x="3048" y="27432"/>
                                </a:lnTo>
                                <a:lnTo>
                                  <a:pt x="0" y="27432"/>
                                </a:lnTo>
                                <a:lnTo>
                                  <a:pt x="0" y="6097"/>
                                </a:lnTo>
                                <a:lnTo>
                                  <a:pt x="3048" y="6097"/>
                                </a:lnTo>
                                <a:lnTo>
                                  <a:pt x="3048" y="3048"/>
                                </a:lnTo>
                                <a:lnTo>
                                  <a:pt x="9144"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46" name="Shape 5946"/>
                        <wps:cNvSpPr/>
                        <wps:spPr>
                          <a:xfrm>
                            <a:off x="3971539" y="944880"/>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47" name="Shape 5947"/>
                        <wps:cNvSpPr/>
                        <wps:spPr>
                          <a:xfrm>
                            <a:off x="3953251" y="914400"/>
                            <a:ext cx="18288" cy="39624"/>
                          </a:xfrm>
                          <a:custGeom>
                            <a:avLst/>
                            <a:gdLst/>
                            <a:ahLst/>
                            <a:cxnLst/>
                            <a:rect l="0" t="0" r="0" b="0"/>
                            <a:pathLst>
                              <a:path w="18288" h="39624">
                                <a:moveTo>
                                  <a:pt x="9144" y="0"/>
                                </a:moveTo>
                                <a:lnTo>
                                  <a:pt x="18288" y="0"/>
                                </a:lnTo>
                                <a:lnTo>
                                  <a:pt x="18288" y="6096"/>
                                </a:lnTo>
                                <a:lnTo>
                                  <a:pt x="12192" y="6096"/>
                                </a:lnTo>
                                <a:lnTo>
                                  <a:pt x="9144" y="9144"/>
                                </a:lnTo>
                                <a:lnTo>
                                  <a:pt x="6096" y="9144"/>
                                </a:lnTo>
                                <a:lnTo>
                                  <a:pt x="6096" y="12192"/>
                                </a:lnTo>
                                <a:lnTo>
                                  <a:pt x="3048" y="15240"/>
                                </a:lnTo>
                                <a:lnTo>
                                  <a:pt x="3048" y="21336"/>
                                </a:lnTo>
                                <a:lnTo>
                                  <a:pt x="3048" y="24384"/>
                                </a:lnTo>
                                <a:lnTo>
                                  <a:pt x="6096" y="24384"/>
                                </a:lnTo>
                                <a:lnTo>
                                  <a:pt x="6096" y="27432"/>
                                </a:lnTo>
                                <a:lnTo>
                                  <a:pt x="9144" y="27432"/>
                                </a:lnTo>
                                <a:lnTo>
                                  <a:pt x="9144" y="30480"/>
                                </a:lnTo>
                                <a:lnTo>
                                  <a:pt x="15240" y="30480"/>
                                </a:lnTo>
                                <a:lnTo>
                                  <a:pt x="15240" y="33528"/>
                                </a:lnTo>
                                <a:lnTo>
                                  <a:pt x="18288" y="33528"/>
                                </a:lnTo>
                                <a:lnTo>
                                  <a:pt x="18288" y="39624"/>
                                </a:lnTo>
                                <a:lnTo>
                                  <a:pt x="15240" y="39624"/>
                                </a:lnTo>
                                <a:lnTo>
                                  <a:pt x="12192" y="36576"/>
                                </a:lnTo>
                                <a:lnTo>
                                  <a:pt x="6096" y="36576"/>
                                </a:lnTo>
                                <a:lnTo>
                                  <a:pt x="6096" y="33528"/>
                                </a:lnTo>
                                <a:lnTo>
                                  <a:pt x="3048" y="30480"/>
                                </a:lnTo>
                                <a:lnTo>
                                  <a:pt x="3048" y="27432"/>
                                </a:lnTo>
                                <a:lnTo>
                                  <a:pt x="0" y="27432"/>
                                </a:lnTo>
                                <a:lnTo>
                                  <a:pt x="0" y="21336"/>
                                </a:lnTo>
                                <a:lnTo>
                                  <a:pt x="0" y="12192"/>
                                </a:lnTo>
                                <a:lnTo>
                                  <a:pt x="3048" y="9144"/>
                                </a:lnTo>
                                <a:lnTo>
                                  <a:pt x="3048" y="3048"/>
                                </a:lnTo>
                                <a:lnTo>
                                  <a:pt x="6096"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48" name="Shape 5948"/>
                        <wps:cNvSpPr/>
                        <wps:spPr>
                          <a:xfrm>
                            <a:off x="3977635" y="941832"/>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49" name="Shape 5949"/>
                        <wps:cNvSpPr/>
                        <wps:spPr>
                          <a:xfrm>
                            <a:off x="3980684" y="938784"/>
                            <a:ext cx="3048" cy="0"/>
                          </a:xfrm>
                          <a:custGeom>
                            <a:avLst/>
                            <a:gdLst/>
                            <a:ahLst/>
                            <a:cxnLst/>
                            <a:rect l="0" t="0" r="0" b="0"/>
                            <a:pathLst>
                              <a:path w="3048">
                                <a:moveTo>
                                  <a:pt x="3048" y="0"/>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50" name="Shape 5950"/>
                        <wps:cNvSpPr/>
                        <wps:spPr>
                          <a:xfrm>
                            <a:off x="3971539" y="914400"/>
                            <a:ext cx="21336" cy="39624"/>
                          </a:xfrm>
                          <a:custGeom>
                            <a:avLst/>
                            <a:gdLst/>
                            <a:ahLst/>
                            <a:cxnLst/>
                            <a:rect l="0" t="0" r="0" b="0"/>
                            <a:pathLst>
                              <a:path w="21336" h="39624">
                                <a:moveTo>
                                  <a:pt x="0" y="0"/>
                                </a:moveTo>
                                <a:lnTo>
                                  <a:pt x="9144" y="0"/>
                                </a:lnTo>
                                <a:lnTo>
                                  <a:pt x="9144" y="3048"/>
                                </a:lnTo>
                                <a:lnTo>
                                  <a:pt x="12192" y="3048"/>
                                </a:lnTo>
                                <a:lnTo>
                                  <a:pt x="15240" y="9144"/>
                                </a:lnTo>
                                <a:lnTo>
                                  <a:pt x="18288" y="9144"/>
                                </a:lnTo>
                                <a:lnTo>
                                  <a:pt x="18288" y="15240"/>
                                </a:lnTo>
                                <a:lnTo>
                                  <a:pt x="21336" y="18288"/>
                                </a:lnTo>
                                <a:lnTo>
                                  <a:pt x="21336" y="21336"/>
                                </a:lnTo>
                                <a:lnTo>
                                  <a:pt x="18288" y="21336"/>
                                </a:lnTo>
                                <a:lnTo>
                                  <a:pt x="18288" y="27432"/>
                                </a:lnTo>
                                <a:lnTo>
                                  <a:pt x="15240" y="27432"/>
                                </a:lnTo>
                                <a:lnTo>
                                  <a:pt x="15240" y="30480"/>
                                </a:lnTo>
                                <a:lnTo>
                                  <a:pt x="12192" y="33528"/>
                                </a:lnTo>
                                <a:lnTo>
                                  <a:pt x="9144" y="33528"/>
                                </a:lnTo>
                                <a:lnTo>
                                  <a:pt x="9144" y="36576"/>
                                </a:lnTo>
                                <a:lnTo>
                                  <a:pt x="3048" y="36576"/>
                                </a:lnTo>
                                <a:lnTo>
                                  <a:pt x="3048" y="39624"/>
                                </a:lnTo>
                                <a:lnTo>
                                  <a:pt x="0" y="39624"/>
                                </a:lnTo>
                                <a:lnTo>
                                  <a:pt x="0" y="33528"/>
                                </a:lnTo>
                                <a:lnTo>
                                  <a:pt x="0" y="30480"/>
                                </a:lnTo>
                                <a:lnTo>
                                  <a:pt x="6096" y="30480"/>
                                </a:lnTo>
                                <a:lnTo>
                                  <a:pt x="12192" y="24384"/>
                                </a:lnTo>
                                <a:lnTo>
                                  <a:pt x="12192" y="21336"/>
                                </a:lnTo>
                                <a:lnTo>
                                  <a:pt x="15240" y="21336"/>
                                </a:lnTo>
                                <a:lnTo>
                                  <a:pt x="15240" y="18288"/>
                                </a:lnTo>
                                <a:lnTo>
                                  <a:pt x="12192" y="18288"/>
                                </a:lnTo>
                                <a:lnTo>
                                  <a:pt x="12192" y="12192"/>
                                </a:lnTo>
                                <a:lnTo>
                                  <a:pt x="9144" y="12192"/>
                                </a:lnTo>
                                <a:lnTo>
                                  <a:pt x="9144" y="9144"/>
                                </a:lnTo>
                                <a:lnTo>
                                  <a:pt x="6096" y="9144"/>
                                </a:lnTo>
                                <a:lnTo>
                                  <a:pt x="6096" y="6096"/>
                                </a:lnTo>
                                <a:lnTo>
                                  <a:pt x="0" y="6096"/>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51" name="Shape 5951"/>
                        <wps:cNvSpPr/>
                        <wps:spPr>
                          <a:xfrm>
                            <a:off x="2602987" y="1121664"/>
                            <a:ext cx="33528" cy="33528"/>
                          </a:xfrm>
                          <a:custGeom>
                            <a:avLst/>
                            <a:gdLst/>
                            <a:ahLst/>
                            <a:cxnLst/>
                            <a:rect l="0" t="0" r="0" b="0"/>
                            <a:pathLst>
                              <a:path w="33528" h="33528">
                                <a:moveTo>
                                  <a:pt x="9144" y="0"/>
                                </a:moveTo>
                                <a:lnTo>
                                  <a:pt x="15240" y="0"/>
                                </a:lnTo>
                                <a:lnTo>
                                  <a:pt x="21336" y="0"/>
                                </a:lnTo>
                                <a:lnTo>
                                  <a:pt x="21336" y="3048"/>
                                </a:lnTo>
                                <a:lnTo>
                                  <a:pt x="27432" y="3048"/>
                                </a:lnTo>
                                <a:lnTo>
                                  <a:pt x="27432" y="6096"/>
                                </a:lnTo>
                                <a:lnTo>
                                  <a:pt x="30480" y="6096"/>
                                </a:lnTo>
                                <a:lnTo>
                                  <a:pt x="30480" y="9144"/>
                                </a:lnTo>
                                <a:lnTo>
                                  <a:pt x="33528" y="9144"/>
                                </a:lnTo>
                                <a:lnTo>
                                  <a:pt x="33528" y="21336"/>
                                </a:lnTo>
                                <a:lnTo>
                                  <a:pt x="30480" y="21336"/>
                                </a:lnTo>
                                <a:lnTo>
                                  <a:pt x="30480" y="27432"/>
                                </a:lnTo>
                                <a:lnTo>
                                  <a:pt x="27432" y="27432"/>
                                </a:lnTo>
                                <a:lnTo>
                                  <a:pt x="27432" y="30480"/>
                                </a:lnTo>
                                <a:lnTo>
                                  <a:pt x="21336" y="30480"/>
                                </a:lnTo>
                                <a:lnTo>
                                  <a:pt x="21336" y="33528"/>
                                </a:lnTo>
                                <a:lnTo>
                                  <a:pt x="9144" y="33528"/>
                                </a:lnTo>
                                <a:lnTo>
                                  <a:pt x="9144" y="30480"/>
                                </a:lnTo>
                                <a:lnTo>
                                  <a:pt x="6096" y="30480"/>
                                </a:lnTo>
                                <a:lnTo>
                                  <a:pt x="6096" y="27432"/>
                                </a:lnTo>
                                <a:lnTo>
                                  <a:pt x="3048" y="27432"/>
                                </a:lnTo>
                                <a:lnTo>
                                  <a:pt x="3048" y="21336"/>
                                </a:lnTo>
                                <a:lnTo>
                                  <a:pt x="0" y="21336"/>
                                </a:lnTo>
                                <a:lnTo>
                                  <a:pt x="0" y="9144"/>
                                </a:lnTo>
                                <a:lnTo>
                                  <a:pt x="3048" y="9144"/>
                                </a:lnTo>
                                <a:lnTo>
                                  <a:pt x="3048" y="6096"/>
                                </a:lnTo>
                                <a:lnTo>
                                  <a:pt x="6096" y="6096"/>
                                </a:lnTo>
                                <a:lnTo>
                                  <a:pt x="6096" y="3048"/>
                                </a:lnTo>
                                <a:lnTo>
                                  <a:pt x="9144"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52" name="Shape 5952"/>
                        <wps:cNvSpPr/>
                        <wps:spPr>
                          <a:xfrm>
                            <a:off x="2599939" y="1118616"/>
                            <a:ext cx="19812" cy="39624"/>
                          </a:xfrm>
                          <a:custGeom>
                            <a:avLst/>
                            <a:gdLst/>
                            <a:ahLst/>
                            <a:cxnLst/>
                            <a:rect l="0" t="0" r="0" b="0"/>
                            <a:pathLst>
                              <a:path w="19812" h="39624">
                                <a:moveTo>
                                  <a:pt x="12192" y="0"/>
                                </a:moveTo>
                                <a:lnTo>
                                  <a:pt x="19812" y="0"/>
                                </a:lnTo>
                                <a:lnTo>
                                  <a:pt x="19812" y="6096"/>
                                </a:lnTo>
                                <a:lnTo>
                                  <a:pt x="12192" y="6096"/>
                                </a:lnTo>
                                <a:lnTo>
                                  <a:pt x="12192" y="9144"/>
                                </a:lnTo>
                                <a:lnTo>
                                  <a:pt x="9144" y="9144"/>
                                </a:lnTo>
                                <a:lnTo>
                                  <a:pt x="9144" y="12192"/>
                                </a:lnTo>
                                <a:lnTo>
                                  <a:pt x="6096" y="12192"/>
                                </a:lnTo>
                                <a:lnTo>
                                  <a:pt x="6096" y="18288"/>
                                </a:lnTo>
                                <a:lnTo>
                                  <a:pt x="6096" y="24384"/>
                                </a:lnTo>
                                <a:lnTo>
                                  <a:pt x="9144" y="24384"/>
                                </a:lnTo>
                                <a:lnTo>
                                  <a:pt x="9144" y="27432"/>
                                </a:lnTo>
                                <a:lnTo>
                                  <a:pt x="12192" y="27432"/>
                                </a:lnTo>
                                <a:lnTo>
                                  <a:pt x="12192" y="30480"/>
                                </a:lnTo>
                                <a:lnTo>
                                  <a:pt x="15240" y="30480"/>
                                </a:lnTo>
                                <a:lnTo>
                                  <a:pt x="15240" y="33528"/>
                                </a:lnTo>
                                <a:lnTo>
                                  <a:pt x="18288" y="33528"/>
                                </a:lnTo>
                                <a:lnTo>
                                  <a:pt x="18288" y="30480"/>
                                </a:lnTo>
                                <a:lnTo>
                                  <a:pt x="19812" y="30480"/>
                                </a:lnTo>
                                <a:lnTo>
                                  <a:pt x="19812" y="39624"/>
                                </a:lnTo>
                                <a:lnTo>
                                  <a:pt x="15240" y="39624"/>
                                </a:lnTo>
                                <a:lnTo>
                                  <a:pt x="12192" y="36576"/>
                                </a:lnTo>
                                <a:lnTo>
                                  <a:pt x="9144" y="36576"/>
                                </a:lnTo>
                                <a:lnTo>
                                  <a:pt x="9144" y="33528"/>
                                </a:lnTo>
                                <a:lnTo>
                                  <a:pt x="3048" y="30480"/>
                                </a:lnTo>
                                <a:lnTo>
                                  <a:pt x="3048" y="27432"/>
                                </a:lnTo>
                                <a:lnTo>
                                  <a:pt x="0" y="27432"/>
                                </a:lnTo>
                                <a:lnTo>
                                  <a:pt x="0" y="18288"/>
                                </a:lnTo>
                                <a:lnTo>
                                  <a:pt x="0" y="12192"/>
                                </a:lnTo>
                                <a:lnTo>
                                  <a:pt x="3048" y="9144"/>
                                </a:lnTo>
                                <a:lnTo>
                                  <a:pt x="3048" y="6096"/>
                                </a:lnTo>
                                <a:lnTo>
                                  <a:pt x="6096" y="3048"/>
                                </a:lnTo>
                                <a:lnTo>
                                  <a:pt x="9144" y="3048"/>
                                </a:lnTo>
                                <a:lnTo>
                                  <a:pt x="12192"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53" name="Shape 5953"/>
                        <wps:cNvSpPr/>
                        <wps:spPr>
                          <a:xfrm>
                            <a:off x="2624323" y="1146048"/>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54" name="Shape 5954"/>
                        <wps:cNvSpPr/>
                        <wps:spPr>
                          <a:xfrm>
                            <a:off x="2627371" y="1143000"/>
                            <a:ext cx="3048" cy="0"/>
                          </a:xfrm>
                          <a:custGeom>
                            <a:avLst/>
                            <a:gdLst/>
                            <a:ahLst/>
                            <a:cxnLst/>
                            <a:rect l="0" t="0" r="0" b="0"/>
                            <a:pathLst>
                              <a:path w="3048">
                                <a:moveTo>
                                  <a:pt x="3048" y="0"/>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55" name="Shape 5955"/>
                        <wps:cNvSpPr/>
                        <wps:spPr>
                          <a:xfrm>
                            <a:off x="2619751" y="1118616"/>
                            <a:ext cx="19812" cy="39624"/>
                          </a:xfrm>
                          <a:custGeom>
                            <a:avLst/>
                            <a:gdLst/>
                            <a:ahLst/>
                            <a:cxnLst/>
                            <a:rect l="0" t="0" r="0" b="0"/>
                            <a:pathLst>
                              <a:path w="19812" h="39624">
                                <a:moveTo>
                                  <a:pt x="0" y="0"/>
                                </a:moveTo>
                                <a:lnTo>
                                  <a:pt x="7620" y="0"/>
                                </a:lnTo>
                                <a:lnTo>
                                  <a:pt x="7620" y="3048"/>
                                </a:lnTo>
                                <a:lnTo>
                                  <a:pt x="10668" y="3048"/>
                                </a:lnTo>
                                <a:lnTo>
                                  <a:pt x="13716" y="9144"/>
                                </a:lnTo>
                                <a:lnTo>
                                  <a:pt x="16764" y="9144"/>
                                </a:lnTo>
                                <a:lnTo>
                                  <a:pt x="16764" y="12192"/>
                                </a:lnTo>
                                <a:lnTo>
                                  <a:pt x="19812" y="15240"/>
                                </a:lnTo>
                                <a:lnTo>
                                  <a:pt x="19812" y="21336"/>
                                </a:lnTo>
                                <a:lnTo>
                                  <a:pt x="16764" y="21336"/>
                                </a:lnTo>
                                <a:lnTo>
                                  <a:pt x="16764" y="27432"/>
                                </a:lnTo>
                                <a:lnTo>
                                  <a:pt x="13716" y="27432"/>
                                </a:lnTo>
                                <a:lnTo>
                                  <a:pt x="13716" y="30480"/>
                                </a:lnTo>
                                <a:lnTo>
                                  <a:pt x="10668" y="33528"/>
                                </a:lnTo>
                                <a:lnTo>
                                  <a:pt x="7620" y="33528"/>
                                </a:lnTo>
                                <a:lnTo>
                                  <a:pt x="7620" y="36576"/>
                                </a:lnTo>
                                <a:lnTo>
                                  <a:pt x="1524" y="36576"/>
                                </a:lnTo>
                                <a:lnTo>
                                  <a:pt x="1524" y="39624"/>
                                </a:lnTo>
                                <a:lnTo>
                                  <a:pt x="0" y="39624"/>
                                </a:lnTo>
                                <a:lnTo>
                                  <a:pt x="0" y="30480"/>
                                </a:lnTo>
                                <a:lnTo>
                                  <a:pt x="4572" y="30480"/>
                                </a:lnTo>
                                <a:lnTo>
                                  <a:pt x="10668" y="24384"/>
                                </a:lnTo>
                                <a:lnTo>
                                  <a:pt x="10668" y="18288"/>
                                </a:lnTo>
                                <a:lnTo>
                                  <a:pt x="13716" y="18288"/>
                                </a:lnTo>
                                <a:lnTo>
                                  <a:pt x="13716" y="15240"/>
                                </a:lnTo>
                                <a:lnTo>
                                  <a:pt x="10668" y="15240"/>
                                </a:lnTo>
                                <a:lnTo>
                                  <a:pt x="10668" y="12192"/>
                                </a:lnTo>
                                <a:lnTo>
                                  <a:pt x="7620" y="12192"/>
                                </a:lnTo>
                                <a:lnTo>
                                  <a:pt x="7620" y="9144"/>
                                </a:lnTo>
                                <a:lnTo>
                                  <a:pt x="4572" y="9144"/>
                                </a:lnTo>
                                <a:lnTo>
                                  <a:pt x="4572" y="6096"/>
                                </a:lnTo>
                                <a:lnTo>
                                  <a:pt x="0" y="6096"/>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56" name="Shape 5956"/>
                        <wps:cNvSpPr/>
                        <wps:spPr>
                          <a:xfrm>
                            <a:off x="2871211" y="1121664"/>
                            <a:ext cx="33528" cy="33528"/>
                          </a:xfrm>
                          <a:custGeom>
                            <a:avLst/>
                            <a:gdLst/>
                            <a:ahLst/>
                            <a:cxnLst/>
                            <a:rect l="0" t="0" r="0" b="0"/>
                            <a:pathLst>
                              <a:path w="33528" h="33528">
                                <a:moveTo>
                                  <a:pt x="12192" y="0"/>
                                </a:moveTo>
                                <a:lnTo>
                                  <a:pt x="18288" y="0"/>
                                </a:lnTo>
                                <a:lnTo>
                                  <a:pt x="24384" y="0"/>
                                </a:lnTo>
                                <a:lnTo>
                                  <a:pt x="24384" y="3048"/>
                                </a:lnTo>
                                <a:lnTo>
                                  <a:pt x="30480" y="3048"/>
                                </a:lnTo>
                                <a:lnTo>
                                  <a:pt x="30480" y="9144"/>
                                </a:lnTo>
                                <a:lnTo>
                                  <a:pt x="33528" y="9144"/>
                                </a:lnTo>
                                <a:lnTo>
                                  <a:pt x="33528" y="21336"/>
                                </a:lnTo>
                                <a:lnTo>
                                  <a:pt x="30480" y="21336"/>
                                </a:lnTo>
                                <a:lnTo>
                                  <a:pt x="30480" y="30480"/>
                                </a:lnTo>
                                <a:lnTo>
                                  <a:pt x="24384" y="30480"/>
                                </a:lnTo>
                                <a:lnTo>
                                  <a:pt x="24384" y="33528"/>
                                </a:lnTo>
                                <a:lnTo>
                                  <a:pt x="12192" y="33528"/>
                                </a:lnTo>
                                <a:lnTo>
                                  <a:pt x="12192" y="30480"/>
                                </a:lnTo>
                                <a:lnTo>
                                  <a:pt x="6096" y="30480"/>
                                </a:lnTo>
                                <a:lnTo>
                                  <a:pt x="6096" y="27432"/>
                                </a:lnTo>
                                <a:lnTo>
                                  <a:pt x="3048" y="27432"/>
                                </a:lnTo>
                                <a:lnTo>
                                  <a:pt x="3048" y="21336"/>
                                </a:lnTo>
                                <a:lnTo>
                                  <a:pt x="0" y="21336"/>
                                </a:lnTo>
                                <a:lnTo>
                                  <a:pt x="0" y="9144"/>
                                </a:lnTo>
                                <a:lnTo>
                                  <a:pt x="3048" y="9144"/>
                                </a:lnTo>
                                <a:lnTo>
                                  <a:pt x="3048" y="6096"/>
                                </a:lnTo>
                                <a:lnTo>
                                  <a:pt x="6096" y="6096"/>
                                </a:lnTo>
                                <a:lnTo>
                                  <a:pt x="6096" y="3048"/>
                                </a:lnTo>
                                <a:lnTo>
                                  <a:pt x="12192" y="3048"/>
                                </a:lnTo>
                                <a:lnTo>
                                  <a:pt x="12192"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57" name="Shape 5957"/>
                        <wps:cNvSpPr/>
                        <wps:spPr>
                          <a:xfrm>
                            <a:off x="2868163" y="1118616"/>
                            <a:ext cx="19812" cy="39624"/>
                          </a:xfrm>
                          <a:custGeom>
                            <a:avLst/>
                            <a:gdLst/>
                            <a:ahLst/>
                            <a:cxnLst/>
                            <a:rect l="0" t="0" r="0" b="0"/>
                            <a:pathLst>
                              <a:path w="19812" h="39624">
                                <a:moveTo>
                                  <a:pt x="12192" y="0"/>
                                </a:moveTo>
                                <a:lnTo>
                                  <a:pt x="19812" y="0"/>
                                </a:lnTo>
                                <a:lnTo>
                                  <a:pt x="19812" y="6096"/>
                                </a:lnTo>
                                <a:lnTo>
                                  <a:pt x="15240" y="6096"/>
                                </a:lnTo>
                                <a:lnTo>
                                  <a:pt x="12192" y="9144"/>
                                </a:lnTo>
                                <a:lnTo>
                                  <a:pt x="9144" y="9144"/>
                                </a:lnTo>
                                <a:lnTo>
                                  <a:pt x="9144" y="12192"/>
                                </a:lnTo>
                                <a:lnTo>
                                  <a:pt x="6096" y="12192"/>
                                </a:lnTo>
                                <a:lnTo>
                                  <a:pt x="6096" y="18288"/>
                                </a:lnTo>
                                <a:lnTo>
                                  <a:pt x="6096" y="24384"/>
                                </a:lnTo>
                                <a:lnTo>
                                  <a:pt x="9144" y="24384"/>
                                </a:lnTo>
                                <a:lnTo>
                                  <a:pt x="9144" y="27432"/>
                                </a:lnTo>
                                <a:lnTo>
                                  <a:pt x="12192" y="27432"/>
                                </a:lnTo>
                                <a:lnTo>
                                  <a:pt x="12192" y="30480"/>
                                </a:lnTo>
                                <a:lnTo>
                                  <a:pt x="18288" y="30480"/>
                                </a:lnTo>
                                <a:lnTo>
                                  <a:pt x="18288" y="33528"/>
                                </a:lnTo>
                                <a:lnTo>
                                  <a:pt x="19812" y="33528"/>
                                </a:lnTo>
                                <a:lnTo>
                                  <a:pt x="19812" y="39624"/>
                                </a:lnTo>
                                <a:lnTo>
                                  <a:pt x="18288" y="39624"/>
                                </a:lnTo>
                                <a:lnTo>
                                  <a:pt x="15240" y="36576"/>
                                </a:lnTo>
                                <a:lnTo>
                                  <a:pt x="9144" y="36576"/>
                                </a:lnTo>
                                <a:lnTo>
                                  <a:pt x="9144" y="33528"/>
                                </a:lnTo>
                                <a:lnTo>
                                  <a:pt x="3048" y="30480"/>
                                </a:lnTo>
                                <a:lnTo>
                                  <a:pt x="3048" y="27432"/>
                                </a:lnTo>
                                <a:lnTo>
                                  <a:pt x="0" y="27432"/>
                                </a:lnTo>
                                <a:lnTo>
                                  <a:pt x="0" y="18288"/>
                                </a:lnTo>
                                <a:lnTo>
                                  <a:pt x="0" y="12192"/>
                                </a:lnTo>
                                <a:lnTo>
                                  <a:pt x="3048" y="9144"/>
                                </a:lnTo>
                                <a:lnTo>
                                  <a:pt x="3048" y="6096"/>
                                </a:lnTo>
                                <a:lnTo>
                                  <a:pt x="6096" y="3048"/>
                                </a:lnTo>
                                <a:lnTo>
                                  <a:pt x="9144" y="3048"/>
                                </a:lnTo>
                                <a:lnTo>
                                  <a:pt x="12192"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58" name="Shape 5958"/>
                        <wps:cNvSpPr/>
                        <wps:spPr>
                          <a:xfrm>
                            <a:off x="2895595" y="1146048"/>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59" name="Shape 5959"/>
                        <wps:cNvSpPr/>
                        <wps:spPr>
                          <a:xfrm>
                            <a:off x="2898643" y="1143000"/>
                            <a:ext cx="3048" cy="0"/>
                          </a:xfrm>
                          <a:custGeom>
                            <a:avLst/>
                            <a:gdLst/>
                            <a:ahLst/>
                            <a:cxnLst/>
                            <a:rect l="0" t="0" r="0" b="0"/>
                            <a:pathLst>
                              <a:path w="3048">
                                <a:moveTo>
                                  <a:pt x="3048" y="0"/>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60" name="Shape 5960"/>
                        <wps:cNvSpPr/>
                        <wps:spPr>
                          <a:xfrm>
                            <a:off x="2887975" y="1118616"/>
                            <a:ext cx="19812" cy="39624"/>
                          </a:xfrm>
                          <a:custGeom>
                            <a:avLst/>
                            <a:gdLst/>
                            <a:ahLst/>
                            <a:cxnLst/>
                            <a:rect l="0" t="0" r="0" b="0"/>
                            <a:pathLst>
                              <a:path w="19812" h="39624">
                                <a:moveTo>
                                  <a:pt x="0" y="0"/>
                                </a:moveTo>
                                <a:lnTo>
                                  <a:pt x="10668" y="0"/>
                                </a:lnTo>
                                <a:lnTo>
                                  <a:pt x="10668" y="3048"/>
                                </a:lnTo>
                                <a:lnTo>
                                  <a:pt x="13716" y="3048"/>
                                </a:lnTo>
                                <a:lnTo>
                                  <a:pt x="13716" y="9144"/>
                                </a:lnTo>
                                <a:lnTo>
                                  <a:pt x="16764" y="9144"/>
                                </a:lnTo>
                                <a:lnTo>
                                  <a:pt x="16764" y="12192"/>
                                </a:lnTo>
                                <a:lnTo>
                                  <a:pt x="19812" y="15240"/>
                                </a:lnTo>
                                <a:lnTo>
                                  <a:pt x="19812" y="21336"/>
                                </a:lnTo>
                                <a:lnTo>
                                  <a:pt x="16764" y="21336"/>
                                </a:lnTo>
                                <a:lnTo>
                                  <a:pt x="16764" y="27432"/>
                                </a:lnTo>
                                <a:lnTo>
                                  <a:pt x="13716" y="27432"/>
                                </a:lnTo>
                                <a:lnTo>
                                  <a:pt x="13716" y="33528"/>
                                </a:lnTo>
                                <a:lnTo>
                                  <a:pt x="10668" y="33528"/>
                                </a:lnTo>
                                <a:lnTo>
                                  <a:pt x="10668" y="36576"/>
                                </a:lnTo>
                                <a:lnTo>
                                  <a:pt x="4572" y="36576"/>
                                </a:lnTo>
                                <a:lnTo>
                                  <a:pt x="4572" y="39624"/>
                                </a:lnTo>
                                <a:lnTo>
                                  <a:pt x="0" y="39624"/>
                                </a:lnTo>
                                <a:lnTo>
                                  <a:pt x="0" y="33528"/>
                                </a:lnTo>
                                <a:lnTo>
                                  <a:pt x="1524" y="33528"/>
                                </a:lnTo>
                                <a:lnTo>
                                  <a:pt x="1524" y="30480"/>
                                </a:lnTo>
                                <a:lnTo>
                                  <a:pt x="7620" y="30480"/>
                                </a:lnTo>
                                <a:lnTo>
                                  <a:pt x="13716" y="24384"/>
                                </a:lnTo>
                                <a:lnTo>
                                  <a:pt x="13716" y="12192"/>
                                </a:lnTo>
                                <a:lnTo>
                                  <a:pt x="10668" y="12192"/>
                                </a:lnTo>
                                <a:lnTo>
                                  <a:pt x="10668" y="9144"/>
                                </a:lnTo>
                                <a:lnTo>
                                  <a:pt x="7620" y="9144"/>
                                </a:lnTo>
                                <a:lnTo>
                                  <a:pt x="7620" y="6096"/>
                                </a:lnTo>
                                <a:lnTo>
                                  <a:pt x="0" y="6096"/>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61" name="Shape 5961"/>
                        <wps:cNvSpPr/>
                        <wps:spPr>
                          <a:xfrm>
                            <a:off x="3956299" y="1121664"/>
                            <a:ext cx="33528" cy="33528"/>
                          </a:xfrm>
                          <a:custGeom>
                            <a:avLst/>
                            <a:gdLst/>
                            <a:ahLst/>
                            <a:cxnLst/>
                            <a:rect l="0" t="0" r="0" b="0"/>
                            <a:pathLst>
                              <a:path w="33528" h="33528">
                                <a:moveTo>
                                  <a:pt x="9144" y="0"/>
                                </a:moveTo>
                                <a:lnTo>
                                  <a:pt x="15240" y="0"/>
                                </a:lnTo>
                                <a:lnTo>
                                  <a:pt x="21336" y="0"/>
                                </a:lnTo>
                                <a:lnTo>
                                  <a:pt x="21336" y="3048"/>
                                </a:lnTo>
                                <a:lnTo>
                                  <a:pt x="27432" y="3048"/>
                                </a:lnTo>
                                <a:lnTo>
                                  <a:pt x="27432" y="6096"/>
                                </a:lnTo>
                                <a:lnTo>
                                  <a:pt x="30480" y="6096"/>
                                </a:lnTo>
                                <a:lnTo>
                                  <a:pt x="30480" y="9144"/>
                                </a:lnTo>
                                <a:lnTo>
                                  <a:pt x="33528" y="9144"/>
                                </a:lnTo>
                                <a:lnTo>
                                  <a:pt x="33528" y="21336"/>
                                </a:lnTo>
                                <a:lnTo>
                                  <a:pt x="30480" y="21336"/>
                                </a:lnTo>
                                <a:lnTo>
                                  <a:pt x="30480" y="27432"/>
                                </a:lnTo>
                                <a:lnTo>
                                  <a:pt x="27432" y="27432"/>
                                </a:lnTo>
                                <a:lnTo>
                                  <a:pt x="27432" y="30480"/>
                                </a:lnTo>
                                <a:lnTo>
                                  <a:pt x="21336" y="30480"/>
                                </a:lnTo>
                                <a:lnTo>
                                  <a:pt x="21336" y="33528"/>
                                </a:lnTo>
                                <a:lnTo>
                                  <a:pt x="9144" y="33528"/>
                                </a:lnTo>
                                <a:lnTo>
                                  <a:pt x="9144" y="30480"/>
                                </a:lnTo>
                                <a:lnTo>
                                  <a:pt x="3048" y="30480"/>
                                </a:lnTo>
                                <a:lnTo>
                                  <a:pt x="3048" y="27432"/>
                                </a:lnTo>
                                <a:lnTo>
                                  <a:pt x="0" y="27432"/>
                                </a:lnTo>
                                <a:lnTo>
                                  <a:pt x="0" y="6096"/>
                                </a:lnTo>
                                <a:lnTo>
                                  <a:pt x="3048" y="6096"/>
                                </a:lnTo>
                                <a:lnTo>
                                  <a:pt x="3048" y="3048"/>
                                </a:lnTo>
                                <a:lnTo>
                                  <a:pt x="9144"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62" name="Shape 5962"/>
                        <wps:cNvSpPr/>
                        <wps:spPr>
                          <a:xfrm>
                            <a:off x="3971539" y="1149096"/>
                            <a:ext cx="0" cy="3049"/>
                          </a:xfrm>
                          <a:custGeom>
                            <a:avLst/>
                            <a:gdLst/>
                            <a:ahLst/>
                            <a:cxnLst/>
                            <a:rect l="0" t="0" r="0" b="0"/>
                            <a:pathLst>
                              <a:path h="3049">
                                <a:moveTo>
                                  <a:pt x="0" y="3049"/>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63" name="Shape 5963"/>
                        <wps:cNvSpPr/>
                        <wps:spPr>
                          <a:xfrm>
                            <a:off x="3953251" y="1118616"/>
                            <a:ext cx="18288" cy="39624"/>
                          </a:xfrm>
                          <a:custGeom>
                            <a:avLst/>
                            <a:gdLst/>
                            <a:ahLst/>
                            <a:cxnLst/>
                            <a:rect l="0" t="0" r="0" b="0"/>
                            <a:pathLst>
                              <a:path w="18288" h="39624">
                                <a:moveTo>
                                  <a:pt x="9144" y="0"/>
                                </a:moveTo>
                                <a:lnTo>
                                  <a:pt x="18288" y="0"/>
                                </a:lnTo>
                                <a:lnTo>
                                  <a:pt x="18288" y="6096"/>
                                </a:lnTo>
                                <a:lnTo>
                                  <a:pt x="12192" y="6096"/>
                                </a:lnTo>
                                <a:lnTo>
                                  <a:pt x="9144" y="9144"/>
                                </a:lnTo>
                                <a:lnTo>
                                  <a:pt x="6096" y="9144"/>
                                </a:lnTo>
                                <a:lnTo>
                                  <a:pt x="6096" y="12192"/>
                                </a:lnTo>
                                <a:lnTo>
                                  <a:pt x="3048" y="12192"/>
                                </a:lnTo>
                                <a:lnTo>
                                  <a:pt x="3048" y="18288"/>
                                </a:lnTo>
                                <a:lnTo>
                                  <a:pt x="3048" y="24384"/>
                                </a:lnTo>
                                <a:lnTo>
                                  <a:pt x="6096" y="24384"/>
                                </a:lnTo>
                                <a:lnTo>
                                  <a:pt x="6096" y="27432"/>
                                </a:lnTo>
                                <a:lnTo>
                                  <a:pt x="9144" y="27432"/>
                                </a:lnTo>
                                <a:lnTo>
                                  <a:pt x="9144" y="30480"/>
                                </a:lnTo>
                                <a:lnTo>
                                  <a:pt x="15240" y="30480"/>
                                </a:lnTo>
                                <a:lnTo>
                                  <a:pt x="15240" y="33528"/>
                                </a:lnTo>
                                <a:lnTo>
                                  <a:pt x="18288" y="33528"/>
                                </a:lnTo>
                                <a:lnTo>
                                  <a:pt x="18288" y="39624"/>
                                </a:lnTo>
                                <a:lnTo>
                                  <a:pt x="15240" y="39624"/>
                                </a:lnTo>
                                <a:lnTo>
                                  <a:pt x="12192" y="36576"/>
                                </a:lnTo>
                                <a:lnTo>
                                  <a:pt x="6096" y="36576"/>
                                </a:lnTo>
                                <a:lnTo>
                                  <a:pt x="6096" y="33528"/>
                                </a:lnTo>
                                <a:lnTo>
                                  <a:pt x="3048" y="30480"/>
                                </a:lnTo>
                                <a:lnTo>
                                  <a:pt x="3048" y="27432"/>
                                </a:lnTo>
                                <a:lnTo>
                                  <a:pt x="0" y="27432"/>
                                </a:lnTo>
                                <a:lnTo>
                                  <a:pt x="0" y="18288"/>
                                </a:lnTo>
                                <a:lnTo>
                                  <a:pt x="0" y="12192"/>
                                </a:lnTo>
                                <a:lnTo>
                                  <a:pt x="3048" y="9144"/>
                                </a:lnTo>
                                <a:lnTo>
                                  <a:pt x="3048" y="3048"/>
                                </a:lnTo>
                                <a:lnTo>
                                  <a:pt x="6096"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64" name="Shape 5964"/>
                        <wps:cNvSpPr/>
                        <wps:spPr>
                          <a:xfrm>
                            <a:off x="3977635" y="1146048"/>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65" name="Shape 5965"/>
                        <wps:cNvSpPr/>
                        <wps:spPr>
                          <a:xfrm>
                            <a:off x="3980684" y="1143000"/>
                            <a:ext cx="3048" cy="0"/>
                          </a:xfrm>
                          <a:custGeom>
                            <a:avLst/>
                            <a:gdLst/>
                            <a:ahLst/>
                            <a:cxnLst/>
                            <a:rect l="0" t="0" r="0" b="0"/>
                            <a:pathLst>
                              <a:path w="3048">
                                <a:moveTo>
                                  <a:pt x="3048" y="0"/>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66" name="Shape 5966"/>
                        <wps:cNvSpPr/>
                        <wps:spPr>
                          <a:xfrm>
                            <a:off x="3971539" y="1118616"/>
                            <a:ext cx="21336" cy="39624"/>
                          </a:xfrm>
                          <a:custGeom>
                            <a:avLst/>
                            <a:gdLst/>
                            <a:ahLst/>
                            <a:cxnLst/>
                            <a:rect l="0" t="0" r="0" b="0"/>
                            <a:pathLst>
                              <a:path w="21336" h="39624">
                                <a:moveTo>
                                  <a:pt x="0" y="0"/>
                                </a:moveTo>
                                <a:lnTo>
                                  <a:pt x="9144" y="0"/>
                                </a:lnTo>
                                <a:lnTo>
                                  <a:pt x="9144" y="3048"/>
                                </a:lnTo>
                                <a:lnTo>
                                  <a:pt x="12192" y="3048"/>
                                </a:lnTo>
                                <a:lnTo>
                                  <a:pt x="15240" y="9144"/>
                                </a:lnTo>
                                <a:lnTo>
                                  <a:pt x="18288" y="9144"/>
                                </a:lnTo>
                                <a:lnTo>
                                  <a:pt x="18288" y="12192"/>
                                </a:lnTo>
                                <a:lnTo>
                                  <a:pt x="21336" y="15240"/>
                                </a:lnTo>
                                <a:lnTo>
                                  <a:pt x="21336" y="21336"/>
                                </a:lnTo>
                                <a:lnTo>
                                  <a:pt x="18288" y="21336"/>
                                </a:lnTo>
                                <a:lnTo>
                                  <a:pt x="18288" y="27432"/>
                                </a:lnTo>
                                <a:lnTo>
                                  <a:pt x="15240" y="27432"/>
                                </a:lnTo>
                                <a:lnTo>
                                  <a:pt x="15240" y="30480"/>
                                </a:lnTo>
                                <a:lnTo>
                                  <a:pt x="12192" y="33528"/>
                                </a:lnTo>
                                <a:lnTo>
                                  <a:pt x="9144" y="33528"/>
                                </a:lnTo>
                                <a:lnTo>
                                  <a:pt x="9144" y="36576"/>
                                </a:lnTo>
                                <a:lnTo>
                                  <a:pt x="3048" y="36576"/>
                                </a:lnTo>
                                <a:lnTo>
                                  <a:pt x="3048" y="39624"/>
                                </a:lnTo>
                                <a:lnTo>
                                  <a:pt x="0" y="39624"/>
                                </a:lnTo>
                                <a:lnTo>
                                  <a:pt x="0" y="33528"/>
                                </a:lnTo>
                                <a:lnTo>
                                  <a:pt x="0" y="30480"/>
                                </a:lnTo>
                                <a:lnTo>
                                  <a:pt x="6096" y="30480"/>
                                </a:lnTo>
                                <a:lnTo>
                                  <a:pt x="12192" y="24384"/>
                                </a:lnTo>
                                <a:lnTo>
                                  <a:pt x="12192" y="18288"/>
                                </a:lnTo>
                                <a:lnTo>
                                  <a:pt x="15240" y="18288"/>
                                </a:lnTo>
                                <a:lnTo>
                                  <a:pt x="15240" y="15240"/>
                                </a:lnTo>
                                <a:lnTo>
                                  <a:pt x="12192" y="15240"/>
                                </a:lnTo>
                                <a:lnTo>
                                  <a:pt x="12192" y="12192"/>
                                </a:lnTo>
                                <a:lnTo>
                                  <a:pt x="9144" y="12192"/>
                                </a:lnTo>
                                <a:lnTo>
                                  <a:pt x="9144" y="9144"/>
                                </a:lnTo>
                                <a:lnTo>
                                  <a:pt x="6096" y="9144"/>
                                </a:lnTo>
                                <a:lnTo>
                                  <a:pt x="6096" y="6096"/>
                                </a:lnTo>
                                <a:lnTo>
                                  <a:pt x="0" y="6096"/>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67" name="Shape 5967"/>
                        <wps:cNvSpPr/>
                        <wps:spPr>
                          <a:xfrm>
                            <a:off x="3142483" y="1322832"/>
                            <a:ext cx="36576" cy="33527"/>
                          </a:xfrm>
                          <a:custGeom>
                            <a:avLst/>
                            <a:gdLst/>
                            <a:ahLst/>
                            <a:cxnLst/>
                            <a:rect l="0" t="0" r="0" b="0"/>
                            <a:pathLst>
                              <a:path w="36576" h="33527">
                                <a:moveTo>
                                  <a:pt x="9144" y="0"/>
                                </a:moveTo>
                                <a:lnTo>
                                  <a:pt x="18288" y="0"/>
                                </a:lnTo>
                                <a:lnTo>
                                  <a:pt x="27432" y="0"/>
                                </a:lnTo>
                                <a:lnTo>
                                  <a:pt x="27432" y="3048"/>
                                </a:lnTo>
                                <a:lnTo>
                                  <a:pt x="30480" y="3048"/>
                                </a:lnTo>
                                <a:lnTo>
                                  <a:pt x="30480" y="6096"/>
                                </a:lnTo>
                                <a:lnTo>
                                  <a:pt x="33528" y="6096"/>
                                </a:lnTo>
                                <a:lnTo>
                                  <a:pt x="33528" y="9144"/>
                                </a:lnTo>
                                <a:lnTo>
                                  <a:pt x="36576" y="9144"/>
                                </a:lnTo>
                                <a:lnTo>
                                  <a:pt x="36576" y="24384"/>
                                </a:lnTo>
                                <a:lnTo>
                                  <a:pt x="33528" y="24384"/>
                                </a:lnTo>
                                <a:lnTo>
                                  <a:pt x="33528" y="27432"/>
                                </a:lnTo>
                                <a:lnTo>
                                  <a:pt x="30480" y="27432"/>
                                </a:lnTo>
                                <a:lnTo>
                                  <a:pt x="30480" y="30480"/>
                                </a:lnTo>
                                <a:lnTo>
                                  <a:pt x="27432" y="30480"/>
                                </a:lnTo>
                                <a:lnTo>
                                  <a:pt x="27432" y="33527"/>
                                </a:lnTo>
                                <a:lnTo>
                                  <a:pt x="9144" y="33527"/>
                                </a:lnTo>
                                <a:lnTo>
                                  <a:pt x="9144" y="30480"/>
                                </a:lnTo>
                                <a:lnTo>
                                  <a:pt x="6096" y="30480"/>
                                </a:lnTo>
                                <a:lnTo>
                                  <a:pt x="6096" y="27432"/>
                                </a:lnTo>
                                <a:lnTo>
                                  <a:pt x="3048" y="27432"/>
                                </a:lnTo>
                                <a:lnTo>
                                  <a:pt x="3048" y="24384"/>
                                </a:lnTo>
                                <a:lnTo>
                                  <a:pt x="0" y="24384"/>
                                </a:lnTo>
                                <a:lnTo>
                                  <a:pt x="0" y="9144"/>
                                </a:lnTo>
                                <a:lnTo>
                                  <a:pt x="3048" y="9144"/>
                                </a:lnTo>
                                <a:lnTo>
                                  <a:pt x="3048" y="6096"/>
                                </a:lnTo>
                                <a:lnTo>
                                  <a:pt x="6096" y="6096"/>
                                </a:lnTo>
                                <a:lnTo>
                                  <a:pt x="6096" y="3048"/>
                                </a:lnTo>
                                <a:lnTo>
                                  <a:pt x="9144"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68" name="Shape 5968"/>
                        <wps:cNvSpPr/>
                        <wps:spPr>
                          <a:xfrm>
                            <a:off x="3142483" y="1322832"/>
                            <a:ext cx="18288" cy="36576"/>
                          </a:xfrm>
                          <a:custGeom>
                            <a:avLst/>
                            <a:gdLst/>
                            <a:ahLst/>
                            <a:cxnLst/>
                            <a:rect l="0" t="0" r="0" b="0"/>
                            <a:pathLst>
                              <a:path w="18288" h="36576">
                                <a:moveTo>
                                  <a:pt x="6096" y="0"/>
                                </a:moveTo>
                                <a:lnTo>
                                  <a:pt x="18288" y="0"/>
                                </a:lnTo>
                                <a:lnTo>
                                  <a:pt x="18288" y="3048"/>
                                </a:lnTo>
                                <a:lnTo>
                                  <a:pt x="9144" y="3048"/>
                                </a:lnTo>
                                <a:lnTo>
                                  <a:pt x="6096" y="6096"/>
                                </a:lnTo>
                                <a:lnTo>
                                  <a:pt x="3048" y="9144"/>
                                </a:lnTo>
                                <a:lnTo>
                                  <a:pt x="3048" y="15239"/>
                                </a:lnTo>
                                <a:lnTo>
                                  <a:pt x="3048" y="21336"/>
                                </a:lnTo>
                                <a:lnTo>
                                  <a:pt x="6096" y="21336"/>
                                </a:lnTo>
                                <a:lnTo>
                                  <a:pt x="6096" y="24384"/>
                                </a:lnTo>
                                <a:lnTo>
                                  <a:pt x="9144" y="27432"/>
                                </a:lnTo>
                                <a:lnTo>
                                  <a:pt x="15240" y="27432"/>
                                </a:lnTo>
                                <a:lnTo>
                                  <a:pt x="15240" y="30480"/>
                                </a:lnTo>
                                <a:lnTo>
                                  <a:pt x="18288" y="30480"/>
                                </a:lnTo>
                                <a:lnTo>
                                  <a:pt x="18288" y="36576"/>
                                </a:lnTo>
                                <a:lnTo>
                                  <a:pt x="12192" y="36576"/>
                                </a:lnTo>
                                <a:lnTo>
                                  <a:pt x="12192" y="33527"/>
                                </a:lnTo>
                                <a:lnTo>
                                  <a:pt x="6096" y="33527"/>
                                </a:lnTo>
                                <a:lnTo>
                                  <a:pt x="0" y="27432"/>
                                </a:lnTo>
                                <a:lnTo>
                                  <a:pt x="0" y="15239"/>
                                </a:lnTo>
                                <a:lnTo>
                                  <a:pt x="0" y="3048"/>
                                </a:lnTo>
                                <a:lnTo>
                                  <a:pt x="6096"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69" name="Shape 5969"/>
                        <wps:cNvSpPr/>
                        <wps:spPr>
                          <a:xfrm>
                            <a:off x="3142483" y="1322832"/>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70" name="Shape 5970"/>
                        <wps:cNvSpPr/>
                        <wps:spPr>
                          <a:xfrm>
                            <a:off x="3160771" y="1322832"/>
                            <a:ext cx="21336" cy="36576"/>
                          </a:xfrm>
                          <a:custGeom>
                            <a:avLst/>
                            <a:gdLst/>
                            <a:ahLst/>
                            <a:cxnLst/>
                            <a:rect l="0" t="0" r="0" b="0"/>
                            <a:pathLst>
                              <a:path w="21336" h="36576">
                                <a:moveTo>
                                  <a:pt x="0" y="0"/>
                                </a:moveTo>
                                <a:lnTo>
                                  <a:pt x="15240" y="0"/>
                                </a:lnTo>
                                <a:lnTo>
                                  <a:pt x="15240" y="3048"/>
                                </a:lnTo>
                                <a:lnTo>
                                  <a:pt x="18288" y="6096"/>
                                </a:lnTo>
                                <a:lnTo>
                                  <a:pt x="18288" y="9144"/>
                                </a:lnTo>
                                <a:lnTo>
                                  <a:pt x="21336" y="12192"/>
                                </a:lnTo>
                                <a:lnTo>
                                  <a:pt x="21336" y="18288"/>
                                </a:lnTo>
                                <a:lnTo>
                                  <a:pt x="18288" y="18288"/>
                                </a:lnTo>
                                <a:lnTo>
                                  <a:pt x="18288" y="24384"/>
                                </a:lnTo>
                                <a:lnTo>
                                  <a:pt x="9144" y="33527"/>
                                </a:lnTo>
                                <a:lnTo>
                                  <a:pt x="3048" y="33527"/>
                                </a:lnTo>
                                <a:lnTo>
                                  <a:pt x="3048" y="36576"/>
                                </a:lnTo>
                                <a:lnTo>
                                  <a:pt x="0" y="36576"/>
                                </a:lnTo>
                                <a:lnTo>
                                  <a:pt x="0" y="30480"/>
                                </a:lnTo>
                                <a:lnTo>
                                  <a:pt x="0" y="30480"/>
                                </a:lnTo>
                                <a:lnTo>
                                  <a:pt x="0" y="27432"/>
                                </a:lnTo>
                                <a:lnTo>
                                  <a:pt x="6096" y="27432"/>
                                </a:lnTo>
                                <a:lnTo>
                                  <a:pt x="12192" y="21336"/>
                                </a:lnTo>
                                <a:lnTo>
                                  <a:pt x="12192" y="15239"/>
                                </a:lnTo>
                                <a:lnTo>
                                  <a:pt x="15240" y="15239"/>
                                </a:lnTo>
                                <a:lnTo>
                                  <a:pt x="15240" y="12192"/>
                                </a:lnTo>
                                <a:lnTo>
                                  <a:pt x="12192" y="12192"/>
                                </a:lnTo>
                                <a:lnTo>
                                  <a:pt x="12192" y="9144"/>
                                </a:lnTo>
                                <a:lnTo>
                                  <a:pt x="9144" y="6096"/>
                                </a:lnTo>
                                <a:lnTo>
                                  <a:pt x="6096" y="3048"/>
                                </a:lnTo>
                                <a:lnTo>
                                  <a:pt x="0" y="3048"/>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71" name="Shape 5971"/>
                        <wps:cNvSpPr/>
                        <wps:spPr>
                          <a:xfrm>
                            <a:off x="3413755" y="1322832"/>
                            <a:ext cx="33528" cy="33527"/>
                          </a:xfrm>
                          <a:custGeom>
                            <a:avLst/>
                            <a:gdLst/>
                            <a:ahLst/>
                            <a:cxnLst/>
                            <a:rect l="0" t="0" r="0" b="0"/>
                            <a:pathLst>
                              <a:path w="33528" h="33527">
                                <a:moveTo>
                                  <a:pt x="9144" y="0"/>
                                </a:moveTo>
                                <a:lnTo>
                                  <a:pt x="15240" y="0"/>
                                </a:lnTo>
                                <a:lnTo>
                                  <a:pt x="24384" y="0"/>
                                </a:lnTo>
                                <a:lnTo>
                                  <a:pt x="24384" y="3048"/>
                                </a:lnTo>
                                <a:lnTo>
                                  <a:pt x="27432" y="3048"/>
                                </a:lnTo>
                                <a:lnTo>
                                  <a:pt x="27432" y="6096"/>
                                </a:lnTo>
                                <a:lnTo>
                                  <a:pt x="30480" y="6096"/>
                                </a:lnTo>
                                <a:lnTo>
                                  <a:pt x="30480" y="9144"/>
                                </a:lnTo>
                                <a:lnTo>
                                  <a:pt x="33528" y="9144"/>
                                </a:lnTo>
                                <a:lnTo>
                                  <a:pt x="33528" y="24384"/>
                                </a:lnTo>
                                <a:lnTo>
                                  <a:pt x="30480" y="24384"/>
                                </a:lnTo>
                                <a:lnTo>
                                  <a:pt x="30480" y="27432"/>
                                </a:lnTo>
                                <a:lnTo>
                                  <a:pt x="27432" y="27432"/>
                                </a:lnTo>
                                <a:lnTo>
                                  <a:pt x="27432" y="30480"/>
                                </a:lnTo>
                                <a:lnTo>
                                  <a:pt x="24384" y="30480"/>
                                </a:lnTo>
                                <a:lnTo>
                                  <a:pt x="24384" y="33527"/>
                                </a:lnTo>
                                <a:lnTo>
                                  <a:pt x="9144" y="33527"/>
                                </a:lnTo>
                                <a:lnTo>
                                  <a:pt x="9144" y="30480"/>
                                </a:lnTo>
                                <a:lnTo>
                                  <a:pt x="6096" y="30480"/>
                                </a:lnTo>
                                <a:lnTo>
                                  <a:pt x="6096" y="27432"/>
                                </a:lnTo>
                                <a:lnTo>
                                  <a:pt x="3048" y="27432"/>
                                </a:lnTo>
                                <a:lnTo>
                                  <a:pt x="3048" y="24384"/>
                                </a:lnTo>
                                <a:lnTo>
                                  <a:pt x="0" y="24384"/>
                                </a:lnTo>
                                <a:lnTo>
                                  <a:pt x="0" y="9144"/>
                                </a:lnTo>
                                <a:lnTo>
                                  <a:pt x="3048" y="9144"/>
                                </a:lnTo>
                                <a:lnTo>
                                  <a:pt x="3048" y="6096"/>
                                </a:lnTo>
                                <a:lnTo>
                                  <a:pt x="6096" y="6096"/>
                                </a:lnTo>
                                <a:lnTo>
                                  <a:pt x="6096" y="3048"/>
                                </a:lnTo>
                                <a:lnTo>
                                  <a:pt x="9144"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72" name="Shape 5972"/>
                        <wps:cNvSpPr/>
                        <wps:spPr>
                          <a:xfrm>
                            <a:off x="3410707" y="1322832"/>
                            <a:ext cx="19812" cy="36576"/>
                          </a:xfrm>
                          <a:custGeom>
                            <a:avLst/>
                            <a:gdLst/>
                            <a:ahLst/>
                            <a:cxnLst/>
                            <a:rect l="0" t="0" r="0" b="0"/>
                            <a:pathLst>
                              <a:path w="19812" h="36576">
                                <a:moveTo>
                                  <a:pt x="9144" y="0"/>
                                </a:moveTo>
                                <a:lnTo>
                                  <a:pt x="19812" y="0"/>
                                </a:lnTo>
                                <a:lnTo>
                                  <a:pt x="19812" y="3048"/>
                                </a:lnTo>
                                <a:lnTo>
                                  <a:pt x="12192" y="3048"/>
                                </a:lnTo>
                                <a:lnTo>
                                  <a:pt x="9144" y="6096"/>
                                </a:lnTo>
                                <a:lnTo>
                                  <a:pt x="6096" y="9144"/>
                                </a:lnTo>
                                <a:lnTo>
                                  <a:pt x="6096" y="15239"/>
                                </a:lnTo>
                                <a:lnTo>
                                  <a:pt x="6096" y="21336"/>
                                </a:lnTo>
                                <a:lnTo>
                                  <a:pt x="9144" y="21336"/>
                                </a:lnTo>
                                <a:lnTo>
                                  <a:pt x="9144" y="24384"/>
                                </a:lnTo>
                                <a:lnTo>
                                  <a:pt x="12192" y="27432"/>
                                </a:lnTo>
                                <a:lnTo>
                                  <a:pt x="18288" y="27432"/>
                                </a:lnTo>
                                <a:lnTo>
                                  <a:pt x="19812" y="27432"/>
                                </a:lnTo>
                                <a:lnTo>
                                  <a:pt x="19812" y="36576"/>
                                </a:lnTo>
                                <a:lnTo>
                                  <a:pt x="15240" y="36576"/>
                                </a:lnTo>
                                <a:lnTo>
                                  <a:pt x="15240" y="33527"/>
                                </a:lnTo>
                                <a:lnTo>
                                  <a:pt x="9144" y="33527"/>
                                </a:lnTo>
                                <a:lnTo>
                                  <a:pt x="3048" y="27432"/>
                                </a:lnTo>
                                <a:lnTo>
                                  <a:pt x="3048" y="24384"/>
                                </a:lnTo>
                                <a:lnTo>
                                  <a:pt x="0" y="24384"/>
                                </a:lnTo>
                                <a:lnTo>
                                  <a:pt x="0" y="15239"/>
                                </a:lnTo>
                                <a:lnTo>
                                  <a:pt x="0" y="6096"/>
                                </a:lnTo>
                                <a:lnTo>
                                  <a:pt x="3048"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73" name="Shape 5973"/>
                        <wps:cNvSpPr/>
                        <wps:spPr>
                          <a:xfrm>
                            <a:off x="3413755" y="1322832"/>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74" name="Shape 5974"/>
                        <wps:cNvSpPr/>
                        <wps:spPr>
                          <a:xfrm>
                            <a:off x="3430519" y="1322832"/>
                            <a:ext cx="19812" cy="36576"/>
                          </a:xfrm>
                          <a:custGeom>
                            <a:avLst/>
                            <a:gdLst/>
                            <a:ahLst/>
                            <a:cxnLst/>
                            <a:rect l="0" t="0" r="0" b="0"/>
                            <a:pathLst>
                              <a:path w="19812" h="36576">
                                <a:moveTo>
                                  <a:pt x="0" y="0"/>
                                </a:moveTo>
                                <a:lnTo>
                                  <a:pt x="13716" y="0"/>
                                </a:lnTo>
                                <a:lnTo>
                                  <a:pt x="13716" y="3048"/>
                                </a:lnTo>
                                <a:lnTo>
                                  <a:pt x="16764" y="6096"/>
                                </a:lnTo>
                                <a:lnTo>
                                  <a:pt x="16764" y="9144"/>
                                </a:lnTo>
                                <a:lnTo>
                                  <a:pt x="19812" y="12192"/>
                                </a:lnTo>
                                <a:lnTo>
                                  <a:pt x="19812" y="18288"/>
                                </a:lnTo>
                                <a:lnTo>
                                  <a:pt x="16764" y="18288"/>
                                </a:lnTo>
                                <a:lnTo>
                                  <a:pt x="16764" y="24384"/>
                                </a:lnTo>
                                <a:lnTo>
                                  <a:pt x="7620" y="33527"/>
                                </a:lnTo>
                                <a:lnTo>
                                  <a:pt x="1524" y="33527"/>
                                </a:lnTo>
                                <a:lnTo>
                                  <a:pt x="1524" y="36576"/>
                                </a:lnTo>
                                <a:lnTo>
                                  <a:pt x="0" y="36576"/>
                                </a:lnTo>
                                <a:lnTo>
                                  <a:pt x="0" y="27432"/>
                                </a:lnTo>
                                <a:lnTo>
                                  <a:pt x="4572" y="27432"/>
                                </a:lnTo>
                                <a:lnTo>
                                  <a:pt x="10668" y="21336"/>
                                </a:lnTo>
                                <a:lnTo>
                                  <a:pt x="10668" y="15239"/>
                                </a:lnTo>
                                <a:lnTo>
                                  <a:pt x="13716" y="15239"/>
                                </a:lnTo>
                                <a:lnTo>
                                  <a:pt x="13716" y="12192"/>
                                </a:lnTo>
                                <a:lnTo>
                                  <a:pt x="10668" y="12192"/>
                                </a:lnTo>
                                <a:lnTo>
                                  <a:pt x="10668" y="9144"/>
                                </a:lnTo>
                                <a:lnTo>
                                  <a:pt x="7620" y="6096"/>
                                </a:lnTo>
                                <a:lnTo>
                                  <a:pt x="4572" y="3048"/>
                                </a:lnTo>
                                <a:lnTo>
                                  <a:pt x="0" y="3048"/>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75" name="Shape 5975"/>
                        <wps:cNvSpPr/>
                        <wps:spPr>
                          <a:xfrm>
                            <a:off x="3681979" y="1322832"/>
                            <a:ext cx="36576" cy="33527"/>
                          </a:xfrm>
                          <a:custGeom>
                            <a:avLst/>
                            <a:gdLst/>
                            <a:ahLst/>
                            <a:cxnLst/>
                            <a:rect l="0" t="0" r="0" b="0"/>
                            <a:pathLst>
                              <a:path w="36576" h="33527">
                                <a:moveTo>
                                  <a:pt x="9144" y="0"/>
                                </a:moveTo>
                                <a:lnTo>
                                  <a:pt x="18288" y="0"/>
                                </a:lnTo>
                                <a:lnTo>
                                  <a:pt x="27432" y="0"/>
                                </a:lnTo>
                                <a:lnTo>
                                  <a:pt x="27432" y="3048"/>
                                </a:lnTo>
                                <a:lnTo>
                                  <a:pt x="30480" y="3048"/>
                                </a:lnTo>
                                <a:lnTo>
                                  <a:pt x="30480" y="6096"/>
                                </a:lnTo>
                                <a:lnTo>
                                  <a:pt x="33528" y="6096"/>
                                </a:lnTo>
                                <a:lnTo>
                                  <a:pt x="33528" y="9144"/>
                                </a:lnTo>
                                <a:lnTo>
                                  <a:pt x="36576" y="9144"/>
                                </a:lnTo>
                                <a:lnTo>
                                  <a:pt x="36576" y="24384"/>
                                </a:lnTo>
                                <a:lnTo>
                                  <a:pt x="33528" y="24384"/>
                                </a:lnTo>
                                <a:lnTo>
                                  <a:pt x="33528" y="27432"/>
                                </a:lnTo>
                                <a:lnTo>
                                  <a:pt x="30480" y="27432"/>
                                </a:lnTo>
                                <a:lnTo>
                                  <a:pt x="30480" y="30480"/>
                                </a:lnTo>
                                <a:lnTo>
                                  <a:pt x="27432" y="30480"/>
                                </a:lnTo>
                                <a:lnTo>
                                  <a:pt x="27432" y="33527"/>
                                </a:lnTo>
                                <a:lnTo>
                                  <a:pt x="9144" y="33527"/>
                                </a:lnTo>
                                <a:lnTo>
                                  <a:pt x="9144" y="30480"/>
                                </a:lnTo>
                                <a:lnTo>
                                  <a:pt x="6096" y="30480"/>
                                </a:lnTo>
                                <a:lnTo>
                                  <a:pt x="6096" y="27432"/>
                                </a:lnTo>
                                <a:lnTo>
                                  <a:pt x="3048" y="27432"/>
                                </a:lnTo>
                                <a:lnTo>
                                  <a:pt x="3048" y="24384"/>
                                </a:lnTo>
                                <a:lnTo>
                                  <a:pt x="0" y="24384"/>
                                </a:lnTo>
                                <a:lnTo>
                                  <a:pt x="0" y="9144"/>
                                </a:lnTo>
                                <a:lnTo>
                                  <a:pt x="3048" y="9144"/>
                                </a:lnTo>
                                <a:lnTo>
                                  <a:pt x="3048" y="6096"/>
                                </a:lnTo>
                                <a:lnTo>
                                  <a:pt x="6096" y="6096"/>
                                </a:lnTo>
                                <a:lnTo>
                                  <a:pt x="6096" y="3048"/>
                                </a:lnTo>
                                <a:lnTo>
                                  <a:pt x="9144"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76" name="Shape 5976"/>
                        <wps:cNvSpPr/>
                        <wps:spPr>
                          <a:xfrm>
                            <a:off x="3678931" y="1322832"/>
                            <a:ext cx="21336" cy="36576"/>
                          </a:xfrm>
                          <a:custGeom>
                            <a:avLst/>
                            <a:gdLst/>
                            <a:ahLst/>
                            <a:cxnLst/>
                            <a:rect l="0" t="0" r="0" b="0"/>
                            <a:pathLst>
                              <a:path w="21336" h="36576">
                                <a:moveTo>
                                  <a:pt x="9144" y="0"/>
                                </a:moveTo>
                                <a:lnTo>
                                  <a:pt x="21336" y="0"/>
                                </a:lnTo>
                                <a:lnTo>
                                  <a:pt x="21336" y="3048"/>
                                </a:lnTo>
                                <a:lnTo>
                                  <a:pt x="12192" y="3048"/>
                                </a:lnTo>
                                <a:lnTo>
                                  <a:pt x="9144" y="6096"/>
                                </a:lnTo>
                                <a:lnTo>
                                  <a:pt x="6096" y="9144"/>
                                </a:lnTo>
                                <a:lnTo>
                                  <a:pt x="6096" y="15239"/>
                                </a:lnTo>
                                <a:lnTo>
                                  <a:pt x="6096" y="21336"/>
                                </a:lnTo>
                                <a:lnTo>
                                  <a:pt x="9144" y="21336"/>
                                </a:lnTo>
                                <a:lnTo>
                                  <a:pt x="9144" y="24384"/>
                                </a:lnTo>
                                <a:lnTo>
                                  <a:pt x="12192" y="27432"/>
                                </a:lnTo>
                                <a:lnTo>
                                  <a:pt x="18288" y="27432"/>
                                </a:lnTo>
                                <a:lnTo>
                                  <a:pt x="18288" y="30480"/>
                                </a:lnTo>
                                <a:lnTo>
                                  <a:pt x="21336" y="30480"/>
                                </a:lnTo>
                                <a:lnTo>
                                  <a:pt x="21336" y="27432"/>
                                </a:lnTo>
                                <a:lnTo>
                                  <a:pt x="21336" y="27432"/>
                                </a:lnTo>
                                <a:lnTo>
                                  <a:pt x="21336" y="36576"/>
                                </a:lnTo>
                                <a:lnTo>
                                  <a:pt x="15240" y="36576"/>
                                </a:lnTo>
                                <a:lnTo>
                                  <a:pt x="15240" y="33527"/>
                                </a:lnTo>
                                <a:lnTo>
                                  <a:pt x="9144" y="33527"/>
                                </a:lnTo>
                                <a:lnTo>
                                  <a:pt x="3048" y="27432"/>
                                </a:lnTo>
                                <a:lnTo>
                                  <a:pt x="3048" y="24384"/>
                                </a:lnTo>
                                <a:lnTo>
                                  <a:pt x="0" y="24384"/>
                                </a:lnTo>
                                <a:lnTo>
                                  <a:pt x="0" y="15239"/>
                                </a:lnTo>
                                <a:lnTo>
                                  <a:pt x="0" y="6096"/>
                                </a:lnTo>
                                <a:lnTo>
                                  <a:pt x="3048" y="3048"/>
                                </a:lnTo>
                                <a:lnTo>
                                  <a:pt x="9144"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77" name="Shape 5977"/>
                        <wps:cNvSpPr/>
                        <wps:spPr>
                          <a:xfrm>
                            <a:off x="3681979" y="1322832"/>
                            <a:ext cx="0" cy="3048"/>
                          </a:xfrm>
                          <a:custGeom>
                            <a:avLst/>
                            <a:gdLst/>
                            <a:ahLst/>
                            <a:cxnLst/>
                            <a:rect l="0" t="0" r="0" b="0"/>
                            <a:pathLst>
                              <a:path h="3048">
                                <a:moveTo>
                                  <a:pt x="0" y="3048"/>
                                </a:move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78" name="Shape 5978"/>
                        <wps:cNvSpPr/>
                        <wps:spPr>
                          <a:xfrm>
                            <a:off x="3700267" y="1322832"/>
                            <a:ext cx="18288" cy="36576"/>
                          </a:xfrm>
                          <a:custGeom>
                            <a:avLst/>
                            <a:gdLst/>
                            <a:ahLst/>
                            <a:cxnLst/>
                            <a:rect l="0" t="0" r="0" b="0"/>
                            <a:pathLst>
                              <a:path w="18288" h="36576">
                                <a:moveTo>
                                  <a:pt x="0" y="0"/>
                                </a:moveTo>
                                <a:lnTo>
                                  <a:pt x="15240" y="0"/>
                                </a:lnTo>
                                <a:lnTo>
                                  <a:pt x="15240" y="3048"/>
                                </a:lnTo>
                                <a:lnTo>
                                  <a:pt x="18288" y="6096"/>
                                </a:lnTo>
                                <a:lnTo>
                                  <a:pt x="18288" y="24384"/>
                                </a:lnTo>
                                <a:lnTo>
                                  <a:pt x="9144" y="33527"/>
                                </a:lnTo>
                                <a:lnTo>
                                  <a:pt x="3048" y="33527"/>
                                </a:lnTo>
                                <a:lnTo>
                                  <a:pt x="3048" y="36576"/>
                                </a:lnTo>
                                <a:lnTo>
                                  <a:pt x="0" y="36576"/>
                                </a:lnTo>
                                <a:lnTo>
                                  <a:pt x="0" y="27432"/>
                                </a:lnTo>
                                <a:lnTo>
                                  <a:pt x="6096" y="27432"/>
                                </a:lnTo>
                                <a:lnTo>
                                  <a:pt x="12192" y="21336"/>
                                </a:lnTo>
                                <a:lnTo>
                                  <a:pt x="12192" y="15239"/>
                                </a:lnTo>
                                <a:lnTo>
                                  <a:pt x="15240" y="15239"/>
                                </a:lnTo>
                                <a:lnTo>
                                  <a:pt x="15240" y="12192"/>
                                </a:lnTo>
                                <a:lnTo>
                                  <a:pt x="12192" y="12192"/>
                                </a:lnTo>
                                <a:lnTo>
                                  <a:pt x="12192" y="9144"/>
                                </a:lnTo>
                                <a:lnTo>
                                  <a:pt x="9144" y="6096"/>
                                </a:lnTo>
                                <a:lnTo>
                                  <a:pt x="6096" y="3048"/>
                                </a:lnTo>
                                <a:lnTo>
                                  <a:pt x="0" y="3048"/>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79" name="Rectangle 5979"/>
                        <wps:cNvSpPr/>
                        <wps:spPr>
                          <a:xfrm>
                            <a:off x="2660899" y="334573"/>
                            <a:ext cx="108622"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00</w:t>
                              </w:r>
                            </w:p>
                          </w:txbxContent>
                        </wps:txbx>
                        <wps:bodyPr horzOverflow="overflow" vert="horz" lIns="0" tIns="0" rIns="0" bIns="0" rtlCol="0">
                          <a:noAutofit/>
                        </wps:bodyPr>
                      </wps:wsp>
                      <wps:wsp>
                        <wps:cNvPr id="37026" name="Rectangle 37026"/>
                        <wps:cNvSpPr/>
                        <wps:spPr>
                          <a:xfrm>
                            <a:off x="2860801" y="286586"/>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37025" name="Rectangle 37025"/>
                        <wps:cNvSpPr/>
                        <wps:spPr>
                          <a:xfrm>
                            <a:off x="2589553" y="286586"/>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5981" name="Rectangle 5981"/>
                        <wps:cNvSpPr/>
                        <wps:spPr>
                          <a:xfrm>
                            <a:off x="2860836" y="490806"/>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5982" name="Rectangle 5982"/>
                        <wps:cNvSpPr/>
                        <wps:spPr>
                          <a:xfrm>
                            <a:off x="2589285" y="490802"/>
                            <a:ext cx="9600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5983" name="Rectangle 5983"/>
                        <wps:cNvSpPr/>
                        <wps:spPr>
                          <a:xfrm>
                            <a:off x="2860825" y="1301569"/>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5984" name="Rectangle 5984"/>
                        <wps:cNvSpPr/>
                        <wps:spPr>
                          <a:xfrm>
                            <a:off x="2589285" y="1301569"/>
                            <a:ext cx="9600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5985" name="Rectangle 5985"/>
                        <wps:cNvSpPr/>
                        <wps:spPr>
                          <a:xfrm>
                            <a:off x="3875809" y="286586"/>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5986" name="Rectangle 5986"/>
                        <wps:cNvSpPr/>
                        <wps:spPr>
                          <a:xfrm>
                            <a:off x="3875815" y="490806"/>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5987" name="Rectangle 5987"/>
                        <wps:cNvSpPr/>
                        <wps:spPr>
                          <a:xfrm>
                            <a:off x="3875864" y="1301575"/>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5988" name="Rectangle 5988"/>
                        <wps:cNvSpPr/>
                        <wps:spPr>
                          <a:xfrm>
                            <a:off x="2935219" y="334573"/>
                            <a:ext cx="104520"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01</w:t>
                              </w:r>
                            </w:p>
                          </w:txbxContent>
                        </wps:txbx>
                        <wps:bodyPr horzOverflow="overflow" vert="horz" lIns="0" tIns="0" rIns="0" bIns="0" rtlCol="0">
                          <a:noAutofit/>
                        </wps:bodyPr>
                      </wps:wsp>
                      <wps:wsp>
                        <wps:cNvPr id="37035" name="Rectangle 37035"/>
                        <wps:cNvSpPr/>
                        <wps:spPr>
                          <a:xfrm>
                            <a:off x="2660902" y="535741"/>
                            <a:ext cx="108622"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10</w:t>
                              </w:r>
                            </w:p>
                          </w:txbxContent>
                        </wps:txbx>
                        <wps:bodyPr horzOverflow="overflow" vert="horz" lIns="0" tIns="0" rIns="0" bIns="0" rtlCol="0">
                          <a:noAutofit/>
                        </wps:bodyPr>
                      </wps:wsp>
                      <wps:wsp>
                        <wps:cNvPr id="37037" name="Rectangle 37037"/>
                        <wps:cNvSpPr/>
                        <wps:spPr>
                          <a:xfrm>
                            <a:off x="2935219" y="535741"/>
                            <a:ext cx="104520"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11</w:t>
                              </w:r>
                            </w:p>
                          </w:txbxContent>
                        </wps:txbx>
                        <wps:bodyPr horzOverflow="overflow" vert="horz" lIns="0" tIns="0" rIns="0" bIns="0" rtlCol="0">
                          <a:noAutofit/>
                        </wps:bodyPr>
                      </wps:wsp>
                      <wps:wsp>
                        <wps:cNvPr id="37056" name="Rectangle 37056"/>
                        <wps:cNvSpPr/>
                        <wps:spPr>
                          <a:xfrm>
                            <a:off x="3947170" y="1349557"/>
                            <a:ext cx="104520"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77</w:t>
                              </w:r>
                            </w:p>
                          </w:txbxContent>
                        </wps:txbx>
                        <wps:bodyPr horzOverflow="overflow" vert="horz" lIns="0" tIns="0" rIns="0" bIns="0" rtlCol="0">
                          <a:noAutofit/>
                        </wps:bodyPr>
                      </wps:wsp>
                      <wps:wsp>
                        <wps:cNvPr id="37054" name="Rectangle 37054"/>
                        <wps:cNvSpPr/>
                        <wps:spPr>
                          <a:xfrm>
                            <a:off x="2935219" y="1349557"/>
                            <a:ext cx="104520"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71</w:t>
                              </w:r>
                            </w:p>
                          </w:txbxContent>
                        </wps:txbx>
                        <wps:bodyPr horzOverflow="overflow" vert="horz" lIns="0" tIns="0" rIns="0" bIns="0" rtlCol="0">
                          <a:noAutofit/>
                        </wps:bodyPr>
                      </wps:wsp>
                      <wps:wsp>
                        <wps:cNvPr id="37052" name="Rectangle 37052"/>
                        <wps:cNvSpPr/>
                        <wps:spPr>
                          <a:xfrm>
                            <a:off x="2660902" y="1349557"/>
                            <a:ext cx="108622"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70</w:t>
                              </w:r>
                            </w:p>
                          </w:txbxContent>
                        </wps:txbx>
                        <wps:bodyPr horzOverflow="overflow" vert="horz" lIns="0" tIns="0" rIns="0" bIns="0" rtlCol="0">
                          <a:noAutofit/>
                        </wps:bodyPr>
                      </wps:wsp>
                      <wps:wsp>
                        <wps:cNvPr id="5991" name="Rectangle 5991"/>
                        <wps:cNvSpPr/>
                        <wps:spPr>
                          <a:xfrm>
                            <a:off x="3947156" y="535741"/>
                            <a:ext cx="104520"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17</w:t>
                              </w:r>
                            </w:p>
                          </w:txbxContent>
                        </wps:txbx>
                        <wps:bodyPr horzOverflow="overflow" vert="horz" lIns="0" tIns="0" rIns="0" bIns="0" rtlCol="0">
                          <a:noAutofit/>
                        </wps:bodyPr>
                      </wps:wsp>
                      <wps:wsp>
                        <wps:cNvPr id="5992" name="Rectangle 5992"/>
                        <wps:cNvSpPr/>
                        <wps:spPr>
                          <a:xfrm>
                            <a:off x="3947156" y="334573"/>
                            <a:ext cx="104520"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07</w:t>
                              </w:r>
                            </w:p>
                          </w:txbxContent>
                        </wps:txbx>
                        <wps:bodyPr horzOverflow="overflow" vert="horz" lIns="0" tIns="0" rIns="0" bIns="0" rtlCol="0">
                          <a:noAutofit/>
                        </wps:bodyPr>
                      </wps:wsp>
                      <wps:wsp>
                        <wps:cNvPr id="5993" name="Rectangle 5993"/>
                        <wps:cNvSpPr/>
                        <wps:spPr>
                          <a:xfrm>
                            <a:off x="3404614" y="1486717"/>
                            <a:ext cx="79355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0810-93/d017</w:t>
                              </w:r>
                            </w:p>
                          </w:txbxContent>
                        </wps:txbx>
                        <wps:bodyPr horzOverflow="overflow" vert="horz" lIns="0" tIns="0" rIns="0" bIns="0" rtlCol="0">
                          <a:noAutofit/>
                        </wps:bodyPr>
                      </wps:wsp>
                      <wps:wsp>
                        <wps:cNvPr id="5994" name="Shape 5994"/>
                        <wps:cNvSpPr/>
                        <wps:spPr>
                          <a:xfrm>
                            <a:off x="978403" y="0"/>
                            <a:ext cx="1554480" cy="274320"/>
                          </a:xfrm>
                          <a:custGeom>
                            <a:avLst/>
                            <a:gdLst/>
                            <a:ahLst/>
                            <a:cxnLst/>
                            <a:rect l="0" t="0" r="0" b="0"/>
                            <a:pathLst>
                              <a:path w="1554480" h="274320">
                                <a:moveTo>
                                  <a:pt x="762000" y="0"/>
                                </a:moveTo>
                                <a:lnTo>
                                  <a:pt x="810768" y="0"/>
                                </a:lnTo>
                                <a:lnTo>
                                  <a:pt x="835152" y="3048"/>
                                </a:lnTo>
                                <a:lnTo>
                                  <a:pt x="859536" y="3048"/>
                                </a:lnTo>
                                <a:lnTo>
                                  <a:pt x="911352" y="9144"/>
                                </a:lnTo>
                                <a:lnTo>
                                  <a:pt x="935736" y="12192"/>
                                </a:lnTo>
                                <a:lnTo>
                                  <a:pt x="963168" y="15240"/>
                                </a:lnTo>
                                <a:lnTo>
                                  <a:pt x="987552" y="18288"/>
                                </a:lnTo>
                                <a:lnTo>
                                  <a:pt x="1039368" y="24384"/>
                                </a:lnTo>
                                <a:lnTo>
                                  <a:pt x="1063752" y="30480"/>
                                </a:lnTo>
                                <a:lnTo>
                                  <a:pt x="1091184" y="36576"/>
                                </a:lnTo>
                                <a:lnTo>
                                  <a:pt x="1115568" y="42672"/>
                                </a:lnTo>
                                <a:lnTo>
                                  <a:pt x="1143000" y="48768"/>
                                </a:lnTo>
                                <a:lnTo>
                                  <a:pt x="1194816" y="64008"/>
                                </a:lnTo>
                                <a:lnTo>
                                  <a:pt x="1222248" y="70104"/>
                                </a:lnTo>
                                <a:lnTo>
                                  <a:pt x="1277112" y="88392"/>
                                </a:lnTo>
                                <a:lnTo>
                                  <a:pt x="1301496" y="97536"/>
                                </a:lnTo>
                                <a:lnTo>
                                  <a:pt x="1356360" y="118872"/>
                                </a:lnTo>
                                <a:lnTo>
                                  <a:pt x="1386840" y="128016"/>
                                </a:lnTo>
                                <a:lnTo>
                                  <a:pt x="1411224" y="140209"/>
                                </a:lnTo>
                                <a:lnTo>
                                  <a:pt x="1441704" y="152400"/>
                                </a:lnTo>
                                <a:lnTo>
                                  <a:pt x="1469136" y="164592"/>
                                </a:lnTo>
                                <a:lnTo>
                                  <a:pt x="1496568" y="173736"/>
                                </a:lnTo>
                                <a:lnTo>
                                  <a:pt x="1527048" y="188976"/>
                                </a:lnTo>
                                <a:lnTo>
                                  <a:pt x="1554480" y="204216"/>
                                </a:lnTo>
                                <a:lnTo>
                                  <a:pt x="1551432" y="210312"/>
                                </a:lnTo>
                                <a:lnTo>
                                  <a:pt x="1524000" y="195072"/>
                                </a:lnTo>
                                <a:lnTo>
                                  <a:pt x="1493520" y="179832"/>
                                </a:lnTo>
                                <a:lnTo>
                                  <a:pt x="1466088" y="167640"/>
                                </a:lnTo>
                                <a:lnTo>
                                  <a:pt x="1438656" y="158496"/>
                                </a:lnTo>
                                <a:lnTo>
                                  <a:pt x="1356360" y="121920"/>
                                </a:lnTo>
                                <a:lnTo>
                                  <a:pt x="1274064" y="94488"/>
                                </a:lnTo>
                                <a:lnTo>
                                  <a:pt x="1249680" y="85344"/>
                                </a:lnTo>
                                <a:lnTo>
                                  <a:pt x="1219200" y="76200"/>
                                </a:lnTo>
                                <a:lnTo>
                                  <a:pt x="1194816" y="70104"/>
                                </a:lnTo>
                                <a:lnTo>
                                  <a:pt x="1139952" y="54864"/>
                                </a:lnTo>
                                <a:lnTo>
                                  <a:pt x="1112520" y="48768"/>
                                </a:lnTo>
                                <a:lnTo>
                                  <a:pt x="1088136" y="42672"/>
                                </a:lnTo>
                                <a:lnTo>
                                  <a:pt x="1060704" y="36576"/>
                                </a:lnTo>
                                <a:lnTo>
                                  <a:pt x="1036320" y="30480"/>
                                </a:lnTo>
                                <a:lnTo>
                                  <a:pt x="984504" y="21336"/>
                                </a:lnTo>
                                <a:lnTo>
                                  <a:pt x="960120" y="21336"/>
                                </a:lnTo>
                                <a:lnTo>
                                  <a:pt x="932688" y="18288"/>
                                </a:lnTo>
                                <a:lnTo>
                                  <a:pt x="911352" y="15240"/>
                                </a:lnTo>
                                <a:lnTo>
                                  <a:pt x="859536" y="9144"/>
                                </a:lnTo>
                                <a:lnTo>
                                  <a:pt x="835152" y="9144"/>
                                </a:lnTo>
                                <a:lnTo>
                                  <a:pt x="810768" y="6096"/>
                                </a:lnTo>
                                <a:lnTo>
                                  <a:pt x="762000" y="6096"/>
                                </a:lnTo>
                                <a:lnTo>
                                  <a:pt x="664464" y="12192"/>
                                </a:lnTo>
                                <a:lnTo>
                                  <a:pt x="637032" y="12192"/>
                                </a:lnTo>
                                <a:lnTo>
                                  <a:pt x="591312" y="18288"/>
                                </a:lnTo>
                                <a:lnTo>
                                  <a:pt x="569976" y="21336"/>
                                </a:lnTo>
                                <a:lnTo>
                                  <a:pt x="521208" y="30480"/>
                                </a:lnTo>
                                <a:lnTo>
                                  <a:pt x="496824" y="33528"/>
                                </a:lnTo>
                                <a:lnTo>
                                  <a:pt x="451104" y="45720"/>
                                </a:lnTo>
                                <a:lnTo>
                                  <a:pt x="405384" y="60960"/>
                                </a:lnTo>
                                <a:lnTo>
                                  <a:pt x="384048" y="67056"/>
                                </a:lnTo>
                                <a:lnTo>
                                  <a:pt x="338328" y="82296"/>
                                </a:lnTo>
                                <a:lnTo>
                                  <a:pt x="274320" y="109728"/>
                                </a:lnTo>
                                <a:lnTo>
                                  <a:pt x="249936" y="118872"/>
                                </a:lnTo>
                                <a:lnTo>
                                  <a:pt x="207264" y="140209"/>
                                </a:lnTo>
                                <a:lnTo>
                                  <a:pt x="188976" y="152400"/>
                                </a:lnTo>
                                <a:lnTo>
                                  <a:pt x="124968" y="188976"/>
                                </a:lnTo>
                                <a:lnTo>
                                  <a:pt x="103632" y="204216"/>
                                </a:lnTo>
                                <a:lnTo>
                                  <a:pt x="85344" y="213360"/>
                                </a:lnTo>
                                <a:lnTo>
                                  <a:pt x="60960" y="228600"/>
                                </a:lnTo>
                                <a:lnTo>
                                  <a:pt x="42672" y="246888"/>
                                </a:lnTo>
                                <a:lnTo>
                                  <a:pt x="21336" y="262128"/>
                                </a:lnTo>
                                <a:lnTo>
                                  <a:pt x="3048" y="274320"/>
                                </a:lnTo>
                                <a:lnTo>
                                  <a:pt x="0" y="271272"/>
                                </a:lnTo>
                                <a:lnTo>
                                  <a:pt x="18288" y="256032"/>
                                </a:lnTo>
                                <a:lnTo>
                                  <a:pt x="39624" y="240792"/>
                                </a:lnTo>
                                <a:lnTo>
                                  <a:pt x="57912" y="225552"/>
                                </a:lnTo>
                                <a:lnTo>
                                  <a:pt x="82296" y="213360"/>
                                </a:lnTo>
                                <a:lnTo>
                                  <a:pt x="100584" y="198120"/>
                                </a:lnTo>
                                <a:lnTo>
                                  <a:pt x="121920" y="185928"/>
                                </a:lnTo>
                                <a:lnTo>
                                  <a:pt x="143256" y="170688"/>
                                </a:lnTo>
                                <a:lnTo>
                                  <a:pt x="164592" y="161544"/>
                                </a:lnTo>
                                <a:lnTo>
                                  <a:pt x="185928" y="149352"/>
                                </a:lnTo>
                                <a:lnTo>
                                  <a:pt x="204216" y="134112"/>
                                </a:lnTo>
                                <a:lnTo>
                                  <a:pt x="246888" y="115824"/>
                                </a:lnTo>
                                <a:lnTo>
                                  <a:pt x="271272" y="103632"/>
                                </a:lnTo>
                                <a:lnTo>
                                  <a:pt x="292608" y="94488"/>
                                </a:lnTo>
                                <a:lnTo>
                                  <a:pt x="316992" y="85344"/>
                                </a:lnTo>
                                <a:lnTo>
                                  <a:pt x="338328" y="76200"/>
                                </a:lnTo>
                                <a:lnTo>
                                  <a:pt x="384048" y="60960"/>
                                </a:lnTo>
                                <a:lnTo>
                                  <a:pt x="405384" y="54864"/>
                                </a:lnTo>
                                <a:lnTo>
                                  <a:pt x="451104" y="39624"/>
                                </a:lnTo>
                                <a:lnTo>
                                  <a:pt x="496824" y="27432"/>
                                </a:lnTo>
                                <a:lnTo>
                                  <a:pt x="521208" y="24384"/>
                                </a:lnTo>
                                <a:lnTo>
                                  <a:pt x="566928" y="18288"/>
                                </a:lnTo>
                                <a:lnTo>
                                  <a:pt x="588264" y="12192"/>
                                </a:lnTo>
                                <a:lnTo>
                                  <a:pt x="637032" y="6096"/>
                                </a:lnTo>
                                <a:lnTo>
                                  <a:pt x="664464" y="6096"/>
                                </a:lnTo>
                                <a:lnTo>
                                  <a:pt x="713232" y="3048"/>
                                </a:lnTo>
                                <a:lnTo>
                                  <a:pt x="76200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5995" name="Shape 5995"/>
                        <wps:cNvSpPr/>
                        <wps:spPr>
                          <a:xfrm>
                            <a:off x="2468875" y="152400"/>
                            <a:ext cx="73152" cy="60960"/>
                          </a:xfrm>
                          <a:custGeom>
                            <a:avLst/>
                            <a:gdLst/>
                            <a:ahLst/>
                            <a:cxnLst/>
                            <a:rect l="0" t="0" r="0" b="0"/>
                            <a:pathLst>
                              <a:path w="73152" h="60960">
                                <a:moveTo>
                                  <a:pt x="27432" y="0"/>
                                </a:moveTo>
                                <a:lnTo>
                                  <a:pt x="73152" y="60960"/>
                                </a:lnTo>
                                <a:lnTo>
                                  <a:pt x="0" y="60960"/>
                                </a:lnTo>
                                <a:lnTo>
                                  <a:pt x="27432" y="0"/>
                                </a:lnTo>
                                <a:close/>
                              </a:path>
                            </a:pathLst>
                          </a:custGeom>
                          <a:ln w="3048" cap="rnd">
                            <a:round/>
                          </a:ln>
                        </wps:spPr>
                        <wps:style>
                          <a:lnRef idx="1">
                            <a:srgbClr val="000000"/>
                          </a:lnRef>
                          <a:fillRef idx="1">
                            <a:srgbClr val="000000"/>
                          </a:fillRef>
                          <a:effectRef idx="0">
                            <a:scrgbClr r="0" g="0" b="0"/>
                          </a:effectRef>
                          <a:fontRef idx="none"/>
                        </wps:style>
                        <wps:bodyPr/>
                      </wps:wsp>
                      <wps:wsp>
                        <wps:cNvPr id="5996" name="Rectangle 5996"/>
                        <wps:cNvSpPr/>
                        <wps:spPr>
                          <a:xfrm>
                            <a:off x="691891" y="198193"/>
                            <a:ext cx="22208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op</w:t>
                              </w:r>
                            </w:p>
                          </w:txbxContent>
                        </wps:txbx>
                        <wps:bodyPr horzOverflow="overflow" vert="horz" lIns="0" tIns="0" rIns="0" bIns="0" rtlCol="0">
                          <a:noAutofit/>
                        </wps:bodyPr>
                      </wps:wsp>
                      <wps:wsp>
                        <wps:cNvPr id="5997" name="Rectangle 5997"/>
                        <wps:cNvSpPr/>
                        <wps:spPr>
                          <a:xfrm>
                            <a:off x="0" y="774270"/>
                            <a:ext cx="21443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eft</w:t>
                              </w:r>
                            </w:p>
                          </w:txbxContent>
                        </wps:txbx>
                        <wps:bodyPr horzOverflow="overflow" vert="horz" lIns="0" tIns="0" rIns="0" bIns="0" rtlCol="0">
                          <a:noAutofit/>
                        </wps:bodyPr>
                      </wps:wsp>
                      <wps:wsp>
                        <wps:cNvPr id="5998" name="Rectangle 5998"/>
                        <wps:cNvSpPr/>
                        <wps:spPr>
                          <a:xfrm>
                            <a:off x="1487424" y="795610"/>
                            <a:ext cx="2996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ight</w:t>
                              </w:r>
                            </w:p>
                          </w:txbxContent>
                        </wps:txbx>
                        <wps:bodyPr horzOverflow="overflow" vert="horz" lIns="0" tIns="0" rIns="0" bIns="0" rtlCol="0">
                          <a:noAutofit/>
                        </wps:bodyPr>
                      </wps:wsp>
                      <wps:wsp>
                        <wps:cNvPr id="5999" name="Rectangle 5999"/>
                        <wps:cNvSpPr/>
                        <wps:spPr>
                          <a:xfrm>
                            <a:off x="658368" y="1585037"/>
                            <a:ext cx="4038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ottom</w:t>
                              </w:r>
                            </w:p>
                          </w:txbxContent>
                        </wps:txbx>
                        <wps:bodyPr horzOverflow="overflow" vert="horz" lIns="0" tIns="0" rIns="0" bIns="0" rtlCol="0">
                          <a:noAutofit/>
                        </wps:bodyPr>
                      </wps:wsp>
                    </wpg:wgp>
                  </a:graphicData>
                </a:graphic>
              </wp:inline>
            </w:drawing>
          </mc:Choice>
          <mc:Fallback>
            <w:pict>
              <v:group id="Group 278878" o:spid="_x0000_s1860" style="width:317pt;height:131.9pt;mso-position-horizontal-relative:char;mso-position-vertical-relative:line" coordsize="40257,16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">
                <v:shape id="Shape 5873" o:spid="_x0000_s1861" style="position:absolute;left:2133;top:3169;width:5471;height:10973;visibility:visible;mso-wrap-style:square;v-text-anchor:top" coordsize="547116,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" path="m,l547116,r,18288l15240,18288r,1063752l547116,1082040r,15240l,1097280,,xe" fillcolor="black" stroked="f" strokeweight="0">
                  <v:stroke miterlimit="83231f" joinstyle="miter"/>
                  <v:path arrowok="t" textboxrect="0,0,547116,1097280"/>
                </v:shape>
                <v:shape id="Shape 5874" o:spid="_x0000_s1862" style="position:absolute;left:7604;top:3169;width:5471;height:10973;visibility:visible;mso-wrap-style:square;v-text-anchor:top" coordsize="547116,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" path="m,l547116,r,1097280l,1097280r,-15240l531876,1082040r,-1063752l,18288,,xe" fillcolor="black" stroked="f" strokeweight="0">
                  <v:stroke miterlimit="83231f" joinstyle="miter"/>
                  <v:path arrowok="t" textboxrect="0,0,547116,1097280"/>
                </v:shape>
                <v:shape id="Shape 456575" o:spid="_x0000_s1863" style="position:absolute;left:3870;top:3261;width:92;height:11918;visibility:visible;mso-wrap-style:square;v-text-anchor:top" coordsize="9144,1191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" path="m,l9144,r,1191768l,1191768,,e" fillcolor="black" stroked="f" strokeweight="0">
                  <v:stroke miterlimit="83231f" joinstyle="miter"/>
                  <v:path arrowok="t" textboxrect="0,0,9144,1191768"/>
                </v:shape>
                <v:shape id="Shape 456576" o:spid="_x0000_s1864" style="position:absolute;left:5547;top:3261;width:91;height:11918;visibility:visible;mso-wrap-style:square;v-text-anchor:top" coordsize="9144,1191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" path="m,l9144,r,1191768l,1191768,,e" fillcolor="black" stroked="f" strokeweight="0">
                  <v:stroke miterlimit="83231f" joinstyle="miter"/>
                  <v:path arrowok="t" textboxrect="0,0,9144,1191768"/>
                </v:shape>
                <v:shape id="Shape 456577" o:spid="_x0000_s1865" style="position:absolute;left:7254;top:3261;width:91;height:11918;visibility:visible;mso-wrap-style:square;v-text-anchor:top" coordsize="9144,1191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" path="m,l9144,r,1191768l,1191768,,e" fillcolor="black" stroked="f" strokeweight="0">
                  <v:stroke miterlimit="83231f" joinstyle="miter"/>
                  <v:path arrowok="t" textboxrect="0,0,9144,1191768"/>
                </v:shape>
                <v:shape id="Shape 456578" o:spid="_x0000_s1866" style="position:absolute;left:8930;top:3261;width:92;height:11918;visibility:visible;mso-wrap-style:square;v-text-anchor:top" coordsize="9144,1191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" path="m,l9144,r,1191768l,1191768,,e" fillcolor="black" stroked="f" strokeweight="0">
                  <v:stroke miterlimit="83231f" joinstyle="miter"/>
                  <v:path arrowok="t" textboxrect="0,0,9144,1191768"/>
                </v:shape>
                <v:shape id="Shape 456579" o:spid="_x0000_s1867" style="position:absolute;left:10606;top:3261;width:92;height:11918;visibility:visible;mso-wrap-style:square;v-text-anchor:top" coordsize="9144,1191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" path="m,l9144,r,1191768l,1191768,,e" fillcolor="black" stroked="f" strokeweight="0">
                  <v:stroke miterlimit="83231f" joinstyle="miter"/>
                  <v:path arrowok="t" textboxrect="0,0,9144,1191768"/>
                </v:shape>
                <v:shape id="Shape 456580" o:spid="_x0000_s1868" style="position:absolute;left:12283;top:3261;width:91;height:11918;visibility:visible;mso-wrap-style:square;v-text-anchor:top" coordsize="9144,1191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" path="m,l9144,r,1191768l,1191768,,e" fillcolor="black" stroked="f" strokeweight="0">
                  <v:stroke miterlimit="83231f" joinstyle="miter"/>
                  <v:path arrowok="t" textboxrect="0,0,9144,1191768"/>
                </v:shape>
                <v:shape id="Shape 456581" o:spid="_x0000_s1869" style="position:absolute;left:2194;top:13350;width:11948;height:91;visibility:visible;mso-wrap-style:square;v-text-anchor:top" coordsize="11948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" path="m,l1194816,r,9144l,9144,,e" fillcolor="black" stroked="f" strokeweight="0">
                  <v:stroke miterlimit="83231f" joinstyle="miter"/>
                  <v:path arrowok="t" textboxrect="0,0,1194816,9144"/>
                </v:shape>
                <v:shape id="Shape 456582" o:spid="_x0000_s1870" style="position:absolute;left:2194;top:11704;width:11948;height:91;visibility:visible;mso-wrap-style:square;v-text-anchor:top" coordsize="11948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" path="m,l1194816,r,9144l,9144,,e" fillcolor="black" stroked="f" strokeweight="0">
                  <v:stroke miterlimit="83231f" joinstyle="miter"/>
                  <v:path arrowok="t" textboxrect="0,0,1194816,9144"/>
                </v:shape>
                <v:shape id="Shape 456583" o:spid="_x0000_s1871" style="position:absolute;left:2194;top:9997;width:11948;height:91;visibility:visible;mso-wrap-style:square;v-text-anchor:top" coordsize="11948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" path="m,l1194816,r,9144l,9144,,e" fillcolor="black" stroked="f" strokeweight="0">
                  <v:stroke miterlimit="83231f" joinstyle="miter"/>
                  <v:path arrowok="t" textboxrect="0,0,1194816,9144"/>
                </v:shape>
                <v:shape id="Shape 456584" o:spid="_x0000_s1872" style="position:absolute;left:2194;top:8321;width:11948;height:91;visibility:visible;mso-wrap-style:square;v-text-anchor:top" coordsize="11948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" path="m,l1194816,r,9144l,9144,,e" fillcolor="black" stroked="f" strokeweight="0">
                  <v:stroke miterlimit="83231f" joinstyle="miter"/>
                  <v:path arrowok="t" textboxrect="0,0,1194816,9144"/>
                </v:shape>
                <v:shape id="Shape 456585" o:spid="_x0000_s1873" style="position:absolute;left:2194;top:6614;width:11948;height:91;visibility:visible;mso-wrap-style:square;v-text-anchor:top" coordsize="11948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" path="m,l1194816,r,9144l,9144,,e" fillcolor="black" stroked="f" strokeweight="0">
                  <v:stroke miterlimit="83231f" joinstyle="miter"/>
                  <v:path arrowok="t" textboxrect="0,0,1194816,9144"/>
                </v:shape>
                <v:shape id="Shape 456586" o:spid="_x0000_s1874" style="position:absolute;left:2194;top:4937;width:11948;height:92;visibility:visible;mso-wrap-style:square;v-text-anchor:top" coordsize="11948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" path="m,l1194816,r,9144l,9144,,e" fillcolor="black" stroked="f" strokeweight="0">
                  <v:stroke miterlimit="83231f" joinstyle="miter"/>
                  <v:path arrowok="t" textboxrect="0,0,1194816,9144"/>
                </v:shape>
                <v:shape id="Shape 5887" o:spid="_x0000_s1875" style="position:absolute;left:2164;top:14112;width:0;height:1310;visibility:visible;mso-wrap-style:square;v-text-anchor:top" coordsize="0,131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" path="m,131064l,e" filled="f" strokeweight=".24pt">
                  <v:stroke endcap="round"/>
                  <v:path arrowok="t" textboxrect="0,0,0,131064"/>
                </v:shape>
                <v:shape id="Shape 5888" o:spid="_x0000_s1876" style="position:absolute;left:2194;top:3261;width:12162;height:12161;visibility:visible;mso-wrap-style:square;v-text-anchor:top" coordsize="1216152,1216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" path="m,1216152r1216152,l1216152,,1063752,e" filled="f" strokeweight=".24pt">
                  <v:stroke endcap="round"/>
                  <v:path arrowok="t" textboxrect="0,0,1216152,1216152"/>
                </v:shape>
                <v:rect id="Rectangle 5889" o:spid="_x0000_s1877" style="position:absolute;left:3200;top:1981;width:93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5890" o:spid="_x0000_s1878" style="position:absolute;left:4023;top:2431;width:20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2"/>
                          </w:rPr>
                          <w:t>i</w:t>
                        </w:r>
                      </w:p>
                    </w:txbxContent>
                  </v:textbox>
                </v:rect>
                <v:shape id="Shape 5891" o:spid="_x0000_s1879" style="position:absolute;left:8412;top:2712;width:1387;height:2774;visibility:visible;mso-wrap-style:square;v-text-anchor:top" coordsize="138684,277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" path="m115824,r22860,l138684,6097r-19812,l97536,12192r-6096,l88392,15240,64008,27432,27432,64008,15240,88392r-3048,3048l12192,97537,6096,118873r,18288l6096,155449r3048,9143l12192,176785r,6095l15240,185928r12192,24384l33528,216409r9144,15240l51816,237744r6096,3048l64008,246888r24384,12192l91440,262128r12192,3048l118872,268224r6096,l131064,271273r7620,l138684,277368r-7620,l124968,274320r-9144,l91440,268224r-6096,-3048l67056,256032r-6096,-6095l48768,243840r-6096,-9143l27432,219456r-3048,-6095l15240,201168,6096,182880r,-3048l3048,164592,,158497,,137161,,115824,6096,94488r,-6096l9144,85344,15240,73152r6096,-6096l27432,54864,36576,42673r6096,-6097l54864,27432,67056,21337r6096,-6097l91440,6097r3048,l115824,xe" fillcolor="black" stroked="f" strokeweight="0">
                  <v:stroke endcap="round"/>
                  <v:path arrowok="t" textboxrect="0,0,138684,277368"/>
                </v:shape>
                <v:shape id="Shape 5892" o:spid="_x0000_s1880" style="position:absolute;left:9799;top:2712;width:1387;height:2774;visibility:visible;mso-wrap-style:square;v-text-anchor:top" coordsize="138684,277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" path="m,l19812,r6096,3049l41148,6097r6096,l50292,9144r12192,6096l74676,24385r6096,3047l96012,39624r9144,9144l111252,60961r6096,6095l126492,85344r3048,3048l132588,103632r3048,12192l135636,124968r3048,6096l138684,143256r-3048,6096l135636,164592r-3048,9145l129540,179832r,3048l117348,207264r-6096,6097l105156,225552,86868,243840r-12192,6097l68580,256032r-18288,9144l47244,268224r-6096,l35052,271273r-9144,3047l10668,274320r-6096,3048l,277368r,-6095l4572,271273r6096,-3049l25908,268224r6096,-3048l38100,262128r6096,l50292,259080r15240,-9143l71628,246888r6096,-6096l83820,237744,99060,222504r3048,-6095l108204,210312r12192,-24384l123444,182880r,-6095l129540,164592r,-15240l132588,143256r,-12192l129540,124968r,-6095l126492,103632,123444,91440r-3048,-3048l108204,64008r-6096,-6096l99060,51816,92964,42673,77724,33528,71628,27432,53340,18288,50292,15240,44196,12192r-6096,l25908,9144,16764,6097,,6097,,xe" fillcolor="black" stroked="f" strokeweight="0">
                  <v:stroke endcap="round"/>
                  <v:path arrowok="t" textboxrect="0,0,138684,277368"/>
                </v:shape>
                <v:shape id="Shape 5893" o:spid="_x0000_s1881" style="position:absolute;left:31424;top:3108;width:366;height:336;visibility:visible;mso-wrap-style:square;v-text-anchor:top" coordsize="36576,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" path="m6096,l18288,,30480,r,3049l33528,3049r,6095l36576,9144r,12193l33528,21337r,6095l30480,27432r,3048l24384,30480r,3048l12192,33528r,-3048l6096,30480r,-3048l3048,27432r,-6095l,21337,,9144r3048,l3048,3049r3048,l6096,xe" fillcolor="black" stroked="f" strokeweight="0">
                  <v:stroke endcap="round"/>
                  <v:path arrowok="t" textboxrect="0,0,36576,33528"/>
                </v:shape>
                <v:shape id="Shape 5894" o:spid="_x0000_s1882" style="position:absolute;left:31424;top:3078;width:183;height:396;visibility:visible;mso-wrap-style:square;v-text-anchor:top" coordsize="18288,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" path="m9144,r9144,l18288,3048r-6096,l9144,6097r-3048,l6096,9144,3048,12192r,6096l3048,24385r3048,l6096,27432r3048,l9144,30480r6096,l15240,33528r3048,l18288,39624r-3048,l12192,36576r-6096,l6096,33528,,30480,,18288,,3048r6096,l9144,xe" fillcolor="black" stroked="f" strokeweight="0">
                  <v:stroke endcap="round"/>
                  <v:path arrowok="t" textboxrect="0,0,18288,39624"/>
                </v:shape>
                <v:shape id="Shape 5895" o:spid="_x0000_s1883" style="position:absolute;left:31668;top:3352;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" path="m,3048l,,,3048xe" fillcolor="black" stroked="f" strokeweight="0">
                  <v:stroke endcap="round"/>
                  <v:path arrowok="t" textboxrect="0,0,0,3048"/>
                </v:shape>
                <v:shape id="Shape 5896" o:spid="_x0000_s1884" style="position:absolute;left:31699;top:3322;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" path="m3048,l,,3048,xe" fillcolor="black" stroked="f" strokeweight="0">
                  <v:stroke endcap="round"/>
                  <v:path arrowok="t" textboxrect="0,0,3048,0"/>
                </v:shape>
                <v:shape id="Shape 5897" o:spid="_x0000_s1885" style="position:absolute;left:31607;top:3078;width:214;height:396;visibility:visible;mso-wrap-style:square;v-text-anchor:top" coordsize="21336,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" path="m,l9144,r,3048l12192,3048r3048,3049l18288,6097r,6095l21336,15240r,6096l18288,21336r,6096l15240,27432r,3048l12192,33528r-3048,l9144,36576r-6096,l3048,39624,,39624,,33528r,l,30480r6096,l12192,24385r,-6097l15240,18288r,-3048l12192,15240r,-6096l9144,9144r,-3047l6096,6097r,-3049l,3048,,xe" fillcolor="black" stroked="f" strokeweight="0">
                  <v:stroke endcap="round"/>
                  <v:path arrowok="t" textboxrect="0,0,21336,39624"/>
                </v:shape>
                <v:shape id="Shape 5898" o:spid="_x0000_s1886" style="position:absolute;left:34137;top:3108;width:335;height:336;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" path="m6096,r9144,l27432,r,3049l30480,3049r,6095l33528,9144r,12193l30480,21337r,6095l27432,27432r,3048l21336,30480r,3048l12192,33528r,-3048l6096,30480r,-3048l3048,27432r,-6095l,21337,,9144r3048,l3048,3049r3048,l6096,xe" fillcolor="black" stroked="f" strokeweight="0">
                  <v:stroke endcap="round"/>
                  <v:path arrowok="t" textboxrect="0,0,33528,33528"/>
                </v:shape>
                <v:shape id="Shape 5899" o:spid="_x0000_s1887" style="position:absolute;left:34107;top:3078;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" path="m12192,r7620,l19812,3048r-4572,l12192,6097r-3048,l9144,9144,6096,12192r,6096l6096,24385r3048,l9144,27432r3048,l12192,30480r6096,l19812,30480r,9144l18288,39624,15240,36576r-6096,l9144,33528,3048,30480r,-3048l,27432,,18288,,9144,3048,6097r,-3049l9144,3048,12192,xe" fillcolor="black" stroked="f" strokeweight="0">
                  <v:stroke endcap="round"/>
                  <v:path arrowok="t" textboxrect="0,0,19812,39624"/>
                </v:shape>
                <v:shape id="Shape 5900" o:spid="_x0000_s1888" style="position:absolute;left:34350;top:3352;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" path="m,3048l,,,3048xe" fillcolor="black" stroked="f" strokeweight="0">
                  <v:stroke endcap="round"/>
                  <v:path arrowok="t" textboxrect="0,0,0,3048"/>
                </v:shape>
                <v:shape id="Shape 5901" o:spid="_x0000_s1889" style="position:absolute;left:34381;top:3322;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" path="m3048,l,,3048,xe" fillcolor="black" stroked="f" strokeweight="0">
                  <v:stroke endcap="round"/>
                  <v:path arrowok="t" textboxrect="0,0,3048,0"/>
                </v:shape>
                <v:shape id="Shape 5902" o:spid="_x0000_s1890" style="position:absolute;left:34305;top:3078;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" path="m,l7620,r,3048l10668,3048r3048,3049l16764,6097r,6095l19812,15240r,6096l16764,21336r,6096l13716,27432r,3048l10668,33528r-3048,l7620,36576r-6096,l1524,39624,,39624,,30480r4572,l10668,24385r,-6097l13716,18288r,-3048l10668,15240r,-6096l7620,9144r,-3047l4572,6097r,-3049l,3048,,xe" fillcolor="black" stroked="f" strokeweight="0">
                  <v:stroke endcap="round"/>
                  <v:path arrowok="t" textboxrect="0,0,19812,39624"/>
                </v:shape>
                <v:shape id="Shape 5903" o:spid="_x0000_s1891" style="position:absolute;left:36819;top:3108;width:366;height:336;visibility:visible;mso-wrap-style:square;v-text-anchor:top" coordsize="36576,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" path="m6096,l18288,,30480,r,3049l33528,3049r,6095l36576,9144r,12193l33528,21337r,6095l30480,27432r,3048l24384,30480r,3048l12192,33528r,-3048l6096,30480r,-3048l3048,27432r,-6095l,21337,,9144r3048,l3048,3049r3048,l6096,xe" fillcolor="black" stroked="f" strokeweight="0">
                  <v:stroke endcap="round"/>
                  <v:path arrowok="t" textboxrect="0,0,36576,33528"/>
                </v:shape>
                <v:shape id="Shape 5904" o:spid="_x0000_s1892" style="position:absolute;left:36789;top:3078;width:213;height:396;visibility:visible;mso-wrap-style:square;v-text-anchor:top" coordsize="21336,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" path="m12192,r9144,l21336,3048r-6096,l12192,6097r-3048,l9144,9144,6096,12192r,6096l6096,24385r3048,l9144,27432r3048,l12192,30480r6096,l18288,33528r3048,l21336,30480r,l21336,39624r-3048,l15240,36576r-6096,l9144,33528,3048,30480r,-3048l,27432,,18288,,9144,3048,6097r,-3049l9144,3048,12192,xe" fillcolor="black" stroked="f" strokeweight="0">
                  <v:stroke endcap="round"/>
                  <v:path arrowok="t" textboxrect="0,0,21336,39624"/>
                </v:shape>
                <v:shape id="Shape 5905" o:spid="_x0000_s1893" style="position:absolute;left:37063;top:3352;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" path="m,3048l,,,3048xe" fillcolor="black" stroked="f" strokeweight="0">
                  <v:stroke endcap="round"/>
                  <v:path arrowok="t" textboxrect="0,0,0,3048"/>
                </v:shape>
                <v:shape id="Shape 5906" o:spid="_x0000_s1894" style="position:absolute;left:37094;top:3322;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" path="m3048,l,,3048,xe" fillcolor="black" stroked="f" strokeweight="0">
                  <v:stroke endcap="round"/>
                  <v:path arrowok="t" textboxrect="0,0,3048,0"/>
                </v:shape>
                <v:shape id="Shape 5907" o:spid="_x0000_s1895" style="position:absolute;left:37002;top:3078;width:183;height:396;visibility:visible;mso-wrap-style:square;v-text-anchor:top" coordsize="18288,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" path="m,l9144,r,3048l12192,3048r3048,3049l18288,6097r,21335l15240,27432r,3048l12192,33528r-3048,l9144,36576r-6096,l3048,39624,,39624,,30480r6096,l12192,24385r,-6097l15240,18288r,-3048l12192,15240r,-6096l9144,9144r,-3047l6096,6097r,-3049l,3048,,xe" fillcolor="black" stroked="f" strokeweight="0">
                  <v:stroke endcap="round"/>
                  <v:path arrowok="t" textboxrect="0,0,18288,39624"/>
                </v:shape>
                <v:shape id="Shape 5908" o:spid="_x0000_s1896" style="position:absolute;left:31424;top:5120;width:366;height:335;visibility:visible;mso-wrap-style:square;v-text-anchor:top" coordsize="36576,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" path="m9144,r9144,l27432,r,3048l30480,3048r,3048l33528,6096r,3048l36576,9144r,15240l33528,24384r,3048l30480,27432r,3048l27432,30480r,3048l9144,33528r,-3048l6096,30480r,-3048l3048,27432r,-3048l,24384,,9144r3048,l3048,6096r3048,l6096,3048r3048,l9144,xe" fillcolor="black" stroked="f" strokeweight="0">
                  <v:stroke endcap="round"/>
                  <v:path arrowok="t" textboxrect="0,0,36576,33528"/>
                </v:shape>
                <v:shape id="Shape 5909" o:spid="_x0000_s1897" style="position:absolute;left:31424;top:5120;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" path="m,3048l,,,3048xe" fillcolor="black" stroked="f" strokeweight="0">
                  <v:stroke endcap="round"/>
                  <v:path arrowok="t" textboxrect="0,0,0,3048"/>
                </v:shape>
                <v:shape id="Shape 5910" o:spid="_x0000_s1898" style="position:absolute;left:31424;top:5090;width:183;height:396;visibility:visible;mso-wrap-style:square;v-text-anchor:top" coordsize="18288,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" path="m6096,l18288,r,6096l9144,6096,6096,9144,3048,12192r,6096l3048,24384r3048,l6096,27432r3048,3048l15240,30480r,3048l18288,33528r,6096l12192,39624r,-3048l6096,36576,,30480,,18288,,6096,6096,xe" fillcolor="black" stroked="f" strokeweight="0">
                  <v:stroke endcap="round"/>
                  <v:path arrowok="t" textboxrect="0,0,18288,39624"/>
                </v:shape>
                <v:shape id="Shape 5911" o:spid="_x0000_s1899" style="position:absolute;left:31607;top:5090;width:214;height:396;visibility:visible;mso-wrap-style:square;v-text-anchor:top" coordsize="21336,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" path="m,l9144,r3048,3048l15240,3048r,3048l18288,9144r,3048l21336,15240r,6096l18288,21336r,6096l9144,36576r-6096,l3048,39624,,39624,,33528r,l,30480r6096,l12192,24384r,-6096l15240,18288r,-3048l12192,15240r,-3048l9144,9144,6096,6096,,6096,,xe" fillcolor="black" stroked="f" strokeweight="0">
                  <v:stroke endcap="round"/>
                  <v:path arrowok="t" textboxrect="0,0,21336,39624"/>
                </v:shape>
                <v:shape id="Shape 5912" o:spid="_x0000_s1900" style="position:absolute;left:34137;top:5120;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" path="m9144,r6096,l24384,r,3048l27432,3048r,3048l30480,6096r,3048l33528,9144r,15240l30480,24384r,3048l27432,27432r,3048l24384,30480r,3048l9144,33528r,-3048l6096,30480r,-3048l3048,27432r,-3048l,24384,,9144r3048,l3048,6096r3048,l6096,3048r3048,l9144,xe" fillcolor="black" stroked="f" strokeweight="0">
                  <v:stroke endcap="round"/>
                  <v:path arrowok="t" textboxrect="0,0,33528,33528"/>
                </v:shape>
                <v:shape id="Shape 5913" o:spid="_x0000_s1901" style="position:absolute;left:34137;top:5120;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" path="m,3048l,,,3048xe" fillcolor="black" stroked="f" strokeweight="0">
                  <v:stroke endcap="round"/>
                  <v:path arrowok="t" textboxrect="0,0,0,3048"/>
                </v:shape>
                <v:shape id="Shape 5914" o:spid="_x0000_s1902" style="position:absolute;left:34107;top:5090;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" path="m9144,l19812,r,6096l12192,6096,9144,9144,6096,12192r,6096l6096,24384r3048,l9144,27432r3048,3048l18288,30480r1524,l19812,39624r-4572,l15240,36576r-6096,l3048,30480r,-3048l,27432,,18288,,9144,3048,6096,9144,xe" fillcolor="black" stroked="f" strokeweight="0">
                  <v:stroke endcap="round"/>
                  <v:path arrowok="t" textboxrect="0,0,19812,39624"/>
                </v:shape>
                <v:shape id="Shape 5915" o:spid="_x0000_s1903" style="position:absolute;left:34305;top:5090;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" path="m,l7620,r3048,3048l13716,3048r,3048l16764,9144r,3048l19812,15240r,6096l16764,21336r,6096l7620,36576r-6096,l1524,39624,,39624,,30480r4572,l10668,24384r,-6096l13716,18288r,-3048l10668,15240r,-3048l7620,9144,4572,6096,,6096,,xe" fillcolor="black" stroked="f" strokeweight="0">
                  <v:stroke endcap="round"/>
                  <v:path arrowok="t" textboxrect="0,0,19812,39624"/>
                </v:shape>
                <v:shape id="Shape 5916" o:spid="_x0000_s1904" style="position:absolute;left:36819;top:5120;width:366;height:335;visibility:visible;mso-wrap-style:square;v-text-anchor:top" coordsize="36576,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" path="m9144,r9144,l27432,r,3048l30480,3048r,3048l33528,6096r,3048l36576,9144r,15240l33528,24384r,3048l30480,27432r,3048l27432,30480r,3048l9144,33528r,-3048l6096,30480r,-3048l3048,27432r,-3048l,24384,,9144r3048,l3048,6096r3048,l6096,3048r3048,l9144,xe" fillcolor="black" stroked="f" strokeweight="0">
                  <v:stroke endcap="round"/>
                  <v:path arrowok="t" textboxrect="0,0,36576,33528"/>
                </v:shape>
                <v:shape id="Shape 5917" o:spid="_x0000_s1905" style="position:absolute;left:36819;top:5120;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" path="m,3048l,,,3048xe" fillcolor="black" stroked="f" strokeweight="0">
                  <v:stroke endcap="round"/>
                  <v:path arrowok="t" textboxrect="0,0,0,3048"/>
                </v:shape>
                <v:shape id="Shape 5918" o:spid="_x0000_s1906" style="position:absolute;left:36789;top:5090;width:213;height:396;visibility:visible;mso-wrap-style:square;v-text-anchor:top" coordsize="21336,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" path="m9144,l21336,r,6096l12192,6096,9144,9144,6096,12192r,6096l6096,24384r3048,l9144,27432r3048,3048l18288,30480r,3048l21336,33528r,-3048l21336,30480r,9144l15240,39624r,-3048l9144,36576,3048,30480r,-3048l,27432,,18288,,9144,3048,6096,9144,xe" fillcolor="black" stroked="f" strokeweight="0">
                  <v:stroke endcap="round"/>
                  <v:path arrowok="t" textboxrect="0,0,21336,39624"/>
                </v:shape>
                <v:shape id="Shape 5919" o:spid="_x0000_s1907" style="position:absolute;left:37002;top:5090;width:183;height:396;visibility:visible;mso-wrap-style:square;v-text-anchor:top" coordsize="18288,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" path="m,l9144,r3048,3048l15240,3048r,3048l18288,9144r,18288l9144,36576r-6096,l3048,39624,,39624,,30480r6096,l12192,24384r,-6096l15240,18288r,-3048l12192,15240r,-3048l9144,9144,6096,6096,,6096,,xe" fillcolor="black" stroked="f" strokeweight="0">
                  <v:stroke endcap="round"/>
                  <v:path arrowok="t" textboxrect="0,0,18288,39624"/>
                </v:shape>
                <v:shape id="Shape 5920" o:spid="_x0000_s1908" style="position:absolute;left:26029;top:7132;width:336;height:335;visibility:visible;mso-wrap-style:square;v-text-anchor:top" coordsize="33528,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" path="m9144,r6096,l21336,r,3048l27432,3048r,3048l30480,6096r,6096l33528,12192r,12192l30480,24384r,6096l21336,30480r,3047l9144,33527r,-3047l3048,30480r,-6096l,24384,,12192r3048,l3048,6096r3048,l6096,3048r3048,l9144,xe" fillcolor="black" stroked="f" strokeweight="0">
                  <v:stroke endcap="round"/>
                  <v:path arrowok="t" textboxrect="0,0,33528,33527"/>
                </v:shape>
                <v:shape id="Shape 5921" o:spid="_x0000_s1909" style="position:absolute;left:25999;top:7101;width:198;height:397;visibility:visible;mso-wrap-style:square;v-text-anchor:top" coordsize="19812,3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" path="m12192,r7620,l19812,6097r-7620,l12192,9144r-3048,l9144,12192,6096,15240r,6097l6096,27432r3048,l9144,30480r3048,l12192,33528r7620,l19812,39625r-4572,l12192,36576r-3048,l9144,33528r-6096,l3048,30480,,30480,,21337,,12192,3048,9144r,-3047l6096,3049r3048,l12192,xe" fillcolor="black" stroked="f" strokeweight="0">
                  <v:stroke endcap="round"/>
                  <v:path arrowok="t" textboxrect="0,0,19812,39625"/>
                </v:shape>
                <v:shape id="Shape 5922" o:spid="_x0000_s1910" style="position:absolute;left:26243;top:7406;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" path="m,3048l,,,3048xe" fillcolor="black" stroked="f" strokeweight="0">
                  <v:stroke endcap="round"/>
                  <v:path arrowok="t" textboxrect="0,0,0,3048"/>
                </v:shape>
                <v:shape id="Shape 5923" o:spid="_x0000_s1911" style="position:absolute;left:26273;top:7376;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" path="m3048,l,,3048,xe" fillcolor="black" stroked="f" strokeweight="0">
                  <v:stroke endcap="round"/>
                  <v:path arrowok="t" textboxrect="0,0,3048,0"/>
                </v:shape>
                <v:shape id="Shape 5924" o:spid="_x0000_s1912" style="position:absolute;left:26197;top:7101;width:198;height:397;visibility:visible;mso-wrap-style:square;v-text-anchor:top" coordsize="19812,3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" path="m,l7620,r,3049l10668,3049r3048,6095l16764,9144r,6096l19812,18288r,6097l16764,24385r,6095l13716,30480r,3048l7620,33528r,3048l1524,36576r,3049l,39625,,33528r4572,l10668,27432r,-6095l13716,21337r,-3049l10668,18288r,-6096l7620,12192r,-3048l4572,9144r,-3047l,6097,,xe" fillcolor="black" stroked="f" strokeweight="0">
                  <v:stroke endcap="round"/>
                  <v:path arrowok="t" textboxrect="0,0,19812,39625"/>
                </v:shape>
                <v:shape id="Shape 5925" o:spid="_x0000_s1913" style="position:absolute;left:28712;top:7132;width:335;height:335;visibility:visible;mso-wrap-style:square;v-text-anchor:top" coordsize="33528,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" path="m12192,r6096,l24384,r,3048l30480,3048r,9144l33528,12192r,12192l30480,24384r,6096l24384,30480r,3047l12192,33527r,-3047l3048,30480r,-6096l,24384,,12192r3048,l3048,6096r3048,l6096,3048r6096,l12192,xe" fillcolor="black" stroked="f" strokeweight="0">
                  <v:stroke endcap="round"/>
                  <v:path arrowok="t" textboxrect="0,0,33528,33527"/>
                </v:shape>
                <v:shape id="Shape 5926" o:spid="_x0000_s1914" style="position:absolute;left:28681;top:7101;width:198;height:397;visibility:visible;mso-wrap-style:square;v-text-anchor:top" coordsize="19812,3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" path="m12192,r7620,l19812,6097r-4572,l12192,9144r-3048,l9144,12192,6096,15240r,6097l6096,27432r3048,l9144,30480r3048,l12192,33528r7620,l19812,39625r-1524,l15240,36576r-6096,l9144,33528r-6096,l3048,30480,,30480,,21337,,12192,3048,9144r,-3047l6096,3049r3048,l12192,xe" fillcolor="black" stroked="f" strokeweight="0">
                  <v:stroke endcap="round"/>
                  <v:path arrowok="t" textboxrect="0,0,19812,39625"/>
                </v:shape>
                <v:shape id="Shape 5927" o:spid="_x0000_s1915" style="position:absolute;left:28955;top:7406;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" path="m,3048l,,,3048xe" fillcolor="black" stroked="f" strokeweight="0">
                  <v:stroke endcap="round"/>
                  <v:path arrowok="t" textboxrect="0,0,0,3048"/>
                </v:shape>
                <v:shape id="Shape 5928" o:spid="_x0000_s1916" style="position:absolute;left:28986;top:7376;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" path="m3048,l,,3048,xe" fillcolor="black" stroked="f" strokeweight="0">
                  <v:stroke endcap="round"/>
                  <v:path arrowok="t" textboxrect="0,0,3048,0"/>
                </v:shape>
                <v:shape id="Shape 5929" o:spid="_x0000_s1917" style="position:absolute;left:28879;top:7101;width:198;height:397;visibility:visible;mso-wrap-style:square;v-text-anchor:top" coordsize="19812,3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" path="m,l10668,r,3049l13716,3049r,6095l16764,9144r,6096l19812,18288r,6097l16764,24385r,6095l13716,30480r,3048l10668,33528r,3048l4572,36576r,3049l,39625,,33528r7620,l13716,27432r,-15240l10668,12192r,-3048l7620,9144r,-3047l,6097,,xe" fillcolor="black" stroked="f" strokeweight="0">
                  <v:stroke endcap="round"/>
                  <v:path arrowok="t" textboxrect="0,0,19812,39625"/>
                </v:shape>
                <v:shape id="Shape 5930" o:spid="_x0000_s1918" style="position:absolute;left:39562;top:7132;width:336;height:335;visibility:visible;mso-wrap-style:square;v-text-anchor:top" coordsize="33528,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" path="m9144,r6096,l21336,r,3048l27432,3048r,3048l30480,6096r,6096l33528,12192r,12192l30480,24384r,6096l21336,30480r,3047l9144,33527r,-3047l,30480,,6096r3048,l3048,3048r6096,l9144,xe" fillcolor="black" stroked="f" strokeweight="0">
                  <v:stroke endcap="round"/>
                  <v:path arrowok="t" textboxrect="0,0,33528,33527"/>
                </v:shape>
                <v:shape id="Shape 5931" o:spid="_x0000_s1919" style="position:absolute;left:39532;top:7101;width:183;height:397;visibility:visible;mso-wrap-style:square;v-text-anchor:top" coordsize="18288,3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" path="m9144,r9144,l18288,6097r-6096,l9144,9144r-3048,l6096,12192,3048,15240r,6097l3048,27432r3048,l6096,30480r3048,l9144,33528r9144,l18288,39625r-3048,l12192,36576r-6096,l6096,33528r-3048,l3048,30480,,30480,,21337,,12192,3048,9144r,-6095l6096,3049,9144,xe" fillcolor="black" stroked="f" strokeweight="0">
                  <v:stroke endcap="round"/>
                  <v:path arrowok="t" textboxrect="0,0,18288,39625"/>
                </v:shape>
                <v:shape id="Shape 5932" o:spid="_x0000_s1920" style="position:absolute;left:39776;top:7406;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" path="m,3048l,,,3048xe" fillcolor="black" stroked="f" strokeweight="0">
                  <v:stroke endcap="round"/>
                  <v:path arrowok="t" textboxrect="0,0,0,3048"/>
                </v:shape>
                <v:shape id="Shape 5933" o:spid="_x0000_s1921" style="position:absolute;left:39806;top:7376;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" path="m3048,l,,3048,xe" fillcolor="black" stroked="f" strokeweight="0">
                  <v:stroke endcap="round"/>
                  <v:path arrowok="t" textboxrect="0,0,3048,0"/>
                </v:shape>
                <v:shape id="Shape 5934" o:spid="_x0000_s1922" style="position:absolute;left:39715;top:7101;width:213;height:397;visibility:visible;mso-wrap-style:square;v-text-anchor:top" coordsize="21336,3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" path="m,l9144,r,3049l12192,3049r3048,6095l18288,9144r,6096l21336,18288r,6097l18288,24385r,6095l15240,30480r,3048l9144,33528r,3048l3048,36576r,3049l,39625,,33528r6096,l12192,27432r,-6095l15240,21337r,-3049l12192,18288r,-6096l9144,12192r,-3048l6096,9144r,-3047l,6097,,xe" fillcolor="black" stroked="f" strokeweight="0">
                  <v:stroke endcap="round"/>
                  <v:path arrowok="t" textboxrect="0,0,21336,39625"/>
                </v:shape>
                <v:shape id="Shape 5935" o:spid="_x0000_s1923" style="position:absolute;left:26029;top:9174;width:336;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" path="m9144,r6096,l21336,r,3048l27432,3048r,3049l30480,6097r,6095l33528,12192r,9144l30480,21336r,6096l27432,27432r,3048l21336,30480r,3048l9144,33528r,-3048l6096,30480r,-3048l3048,27432r,-6096l,21336,,12192r3048,l3048,6097r3048,l6096,3048r3048,l9144,xe" fillcolor="black" stroked="f" strokeweight="0">
                  <v:stroke endcap="round"/>
                  <v:path arrowok="t" textboxrect="0,0,33528,33528"/>
                </v:shape>
                <v:shape id="Shape 5936" o:spid="_x0000_s1924" style="position:absolute;left:25999;top:9144;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" path="m12192,r7620,l19812,6096r-7620,l12192,9144r-3048,l9144,12192,6096,15240r,6096l6096,24384r3048,l9144,27432r3048,l12192,30480r3048,l15240,33528r3048,l18288,30480r1524,l19812,39624r-4572,l12192,36576r-3048,l9144,33528,3048,30480r,-3048l,27432,,21336,,12192,3048,9144r,-3048l6096,3048r3048,l12192,xe" fillcolor="black" stroked="f" strokeweight="0">
                  <v:stroke endcap="round"/>
                  <v:path arrowok="t" textboxrect="0,0,19812,39624"/>
                </v:shape>
                <v:shape id="Shape 5937" o:spid="_x0000_s1925" style="position:absolute;left:26243;top:9418;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" path="m,3048l,,,3048xe" fillcolor="black" stroked="f" strokeweight="0">
                  <v:stroke endcap="round"/>
                  <v:path arrowok="t" textboxrect="0,0,0,3048"/>
                </v:shape>
                <v:shape id="Shape 5938" o:spid="_x0000_s1926" style="position:absolute;left:26273;top:9387;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" path="m3048,l,,3048,xe" fillcolor="black" stroked="f" strokeweight="0">
                  <v:stroke endcap="round"/>
                  <v:path arrowok="t" textboxrect="0,0,3048,0"/>
                </v:shape>
                <v:shape id="Shape 5939" o:spid="_x0000_s1927" style="position:absolute;left:26197;top:9144;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" path="m,l7620,r,3048l10668,3048r3048,6096l16764,9144r,6096l19812,18288r,3048l16764,21336r,6096l13716,27432r,3048l10668,33528r-3048,l7620,36576r-6096,l1524,39624,,39624,,30480r4572,l10668,24384r,-3048l13716,21336r,-3048l10668,18288r,-6096l7620,12192r,-3048l4572,9144r,-3048l,6096,,xe" fillcolor="black" stroked="f" strokeweight="0">
                  <v:stroke endcap="round"/>
                  <v:path arrowok="t" textboxrect="0,0,19812,39624"/>
                </v:shape>
                <v:shape id="Shape 5940" o:spid="_x0000_s1928" style="position:absolute;left:28712;top:9174;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" path="m12192,r6096,l24384,r,3048l30480,3048r,9144l33528,12192r,9144l30480,21336r,9144l24384,30480r,3048l12192,33528r,-3048l6096,30480r,-3048l3048,27432r,-6096l,21336,,12192r3048,l3048,6097r3048,l6096,3048r6096,l12192,xe" fillcolor="black" stroked="f" strokeweight="0">
                  <v:stroke endcap="round"/>
                  <v:path arrowok="t" textboxrect="0,0,33528,33528"/>
                </v:shape>
                <v:shape id="Shape 5941" o:spid="_x0000_s1929" style="position:absolute;left:28681;top:9144;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" path="m12192,r7620,l19812,6096r-4572,l12192,9144r-3048,l9144,12192,6096,15240r,6096l6096,24384r3048,l9144,27432r3048,l12192,30480r6096,l18288,33528r1524,l19812,39624r-1524,l15240,36576r-6096,l9144,33528,3048,30480r,-3048l,27432,,21336,,12192,3048,9144r,-3048l6096,3048r3048,l12192,xe" fillcolor="black" stroked="f" strokeweight="0">
                  <v:stroke endcap="round"/>
                  <v:path arrowok="t" textboxrect="0,0,19812,39624"/>
                </v:shape>
                <v:shape id="Shape 5942" o:spid="_x0000_s1930" style="position:absolute;left:28955;top:9418;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" path="m,3048l,,,3048xe" fillcolor="black" stroked="f" strokeweight="0">
                  <v:stroke endcap="round"/>
                  <v:path arrowok="t" textboxrect="0,0,0,3048"/>
                </v:shape>
                <v:shape id="Shape 5943" o:spid="_x0000_s1931" style="position:absolute;left:28986;top:9387;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" path="m3048,l,,3048,xe" fillcolor="black" stroked="f" strokeweight="0">
                  <v:stroke endcap="round"/>
                  <v:path arrowok="t" textboxrect="0,0,3048,0"/>
                </v:shape>
                <v:shape id="Shape 5944" o:spid="_x0000_s1932" style="position:absolute;left:28879;top:9144;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" path="m,l10668,r,3048l13716,3048r,6096l16764,9144r,6096l19812,18288r,3048l16764,21336r,6096l13716,27432r,6096l10668,33528r,3048l4572,36576r,3048l,39624,,33528r1524,l1524,30480r6096,l13716,24384r,-12192l10668,12192r,-3048l7620,9144r,-3048l,6096,,xe" fillcolor="black" stroked="f" strokeweight="0">
                  <v:stroke endcap="round"/>
                  <v:path arrowok="t" textboxrect="0,0,19812,39624"/>
                </v:shape>
                <v:shape id="Shape 5945" o:spid="_x0000_s1933" style="position:absolute;left:39562;top:9174;width:336;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" path="m9144,r6096,l21336,r,3048l27432,3048r,3049l30480,6097r,6095l33528,12192r,9144l30480,21336r,6096l27432,27432r,3048l21336,30480r,3048l9144,33528r,-3048l3048,30480r,-3048l,27432,,6097r3048,l3048,3048r6096,l9144,xe" fillcolor="black" stroked="f" strokeweight="0">
                  <v:stroke endcap="round"/>
                  <v:path arrowok="t" textboxrect="0,0,33528,33528"/>
                </v:shape>
                <v:shape id="Shape 5946" o:spid="_x0000_s1934" style="position:absolute;left:39715;top:9448;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" path="m,3048l,,,3048xe" fillcolor="black" stroked="f" strokeweight="0">
                  <v:stroke endcap="round"/>
                  <v:path arrowok="t" textboxrect="0,0,0,3048"/>
                </v:shape>
                <v:shape id="Shape 5947" o:spid="_x0000_s1935" style="position:absolute;left:39532;top:9144;width:183;height:396;visibility:visible;mso-wrap-style:square;v-text-anchor:top" coordsize="18288,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" path="m9144,r9144,l18288,6096r-6096,l9144,9144r-3048,l6096,12192,3048,15240r,6096l3048,24384r3048,l6096,27432r3048,l9144,30480r6096,l15240,33528r3048,l18288,39624r-3048,l12192,36576r-6096,l6096,33528,3048,30480r,-3048l,27432,,21336,,12192,3048,9144r,-6096l6096,3048,9144,xe" fillcolor="black" stroked="f" strokeweight="0">
                  <v:stroke endcap="round"/>
                  <v:path arrowok="t" textboxrect="0,0,18288,39624"/>
                </v:shape>
                <v:shape id="Shape 5948" o:spid="_x0000_s1936" style="position:absolute;left:39776;top:9418;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" path="m,3048l,,,3048xe" fillcolor="black" stroked="f" strokeweight="0">
                  <v:stroke endcap="round"/>
                  <v:path arrowok="t" textboxrect="0,0,0,3048"/>
                </v:shape>
                <v:shape id="Shape 5949" o:spid="_x0000_s1937" style="position:absolute;left:39806;top:9387;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" path="m3048,l,,3048,xe" fillcolor="black" stroked="f" strokeweight="0">
                  <v:stroke endcap="round"/>
                  <v:path arrowok="t" textboxrect="0,0,3048,0"/>
                </v:shape>
                <v:shape id="Shape 5950" o:spid="_x0000_s1938" style="position:absolute;left:39715;top:9144;width:213;height:396;visibility:visible;mso-wrap-style:square;v-text-anchor:top" coordsize="21336,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" path="m,l9144,r,3048l12192,3048r3048,6096l18288,9144r,6096l21336,18288r,3048l18288,21336r,6096l15240,27432r,3048l12192,33528r-3048,l9144,36576r-6096,l3048,39624,,39624,,33528,,30480r6096,l12192,24384r,-3048l15240,21336r,-3048l12192,18288r,-6096l9144,12192r,-3048l6096,9144r,-3048l,6096,,xe" fillcolor="black" stroked="f" strokeweight="0">
                  <v:stroke endcap="round"/>
                  <v:path arrowok="t" textboxrect="0,0,21336,39624"/>
                </v:shape>
                <v:shape id="Shape 5951" o:spid="_x0000_s1939" style="position:absolute;left:26029;top:11216;width:336;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" path="m9144,r6096,l21336,r,3048l27432,3048r,3048l30480,6096r,3048l33528,9144r,12192l30480,21336r,6096l27432,27432r,3048l21336,30480r,3048l9144,33528r,-3048l6096,30480r,-3048l3048,27432r,-6096l,21336,,9144r3048,l3048,6096r3048,l6096,3048r3048,l9144,xe" fillcolor="black" stroked="f" strokeweight="0">
                  <v:stroke endcap="round"/>
                  <v:path arrowok="t" textboxrect="0,0,33528,33528"/>
                </v:shape>
                <v:shape id="Shape 5952" o:spid="_x0000_s1940" style="position:absolute;left:25999;top:11186;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" path="m12192,r7620,l19812,6096r-7620,l12192,9144r-3048,l9144,12192r-3048,l6096,18288r,6096l9144,24384r,3048l12192,27432r,3048l15240,30480r,3048l18288,33528r,-3048l19812,30480r,9144l15240,39624,12192,36576r-3048,l9144,33528,3048,30480r,-3048l,27432,,18288,,12192,3048,9144r,-3048l6096,3048r3048,l12192,xe" fillcolor="black" stroked="f" strokeweight="0">
                  <v:stroke endcap="round"/>
                  <v:path arrowok="t" textboxrect="0,0,19812,39624"/>
                </v:shape>
                <v:shape id="Shape 5953" o:spid="_x0000_s1941" style="position:absolute;left:26243;top:11460;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" path="m,3048l,,,3048xe" fillcolor="black" stroked="f" strokeweight="0">
                  <v:stroke endcap="round"/>
                  <v:path arrowok="t" textboxrect="0,0,0,3048"/>
                </v:shape>
                <v:shape id="Shape 5954" o:spid="_x0000_s1942" style="position:absolute;left:26273;top:11430;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" path="m3048,l,,3048,xe" fillcolor="black" stroked="f" strokeweight="0">
                  <v:stroke endcap="round"/>
                  <v:path arrowok="t" textboxrect="0,0,3048,0"/>
                </v:shape>
                <v:shape id="Shape 5955" o:spid="_x0000_s1943" style="position:absolute;left:26197;top:11186;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" path="m,l7620,r,3048l10668,3048r3048,6096l16764,9144r,3048l19812,15240r,6096l16764,21336r,6096l13716,27432r,3048l10668,33528r-3048,l7620,36576r-6096,l1524,39624,,39624,,30480r4572,l10668,24384r,-6096l13716,18288r,-3048l10668,15240r,-3048l7620,12192r,-3048l4572,9144r,-3048l,6096,,xe" fillcolor="black" stroked="f" strokeweight="0">
                  <v:stroke endcap="round"/>
                  <v:path arrowok="t" textboxrect="0,0,19812,39624"/>
                </v:shape>
                <v:shape id="Shape 5956" o:spid="_x0000_s1944" style="position:absolute;left:28712;top:11216;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" path="m12192,r6096,l24384,r,3048l30480,3048r,6096l33528,9144r,12192l30480,21336r,9144l24384,30480r,3048l12192,33528r,-3048l6096,30480r,-3048l3048,27432r,-6096l,21336,,9144r3048,l3048,6096r3048,l6096,3048r6096,l12192,xe" fillcolor="black" stroked="f" strokeweight="0">
                  <v:stroke endcap="round"/>
                  <v:path arrowok="t" textboxrect="0,0,33528,33528"/>
                </v:shape>
                <v:shape id="Shape 5957" o:spid="_x0000_s1945" style="position:absolute;left:28681;top:11186;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" path="m12192,r7620,l19812,6096r-4572,l12192,9144r-3048,l9144,12192r-3048,l6096,18288r,6096l9144,24384r,3048l12192,27432r,3048l18288,30480r,3048l19812,33528r,6096l18288,39624,15240,36576r-6096,l9144,33528,3048,30480r,-3048l,27432,,18288,,12192,3048,9144r,-3048l6096,3048r3048,l12192,xe" fillcolor="black" stroked="f" strokeweight="0">
                  <v:stroke endcap="round"/>
                  <v:path arrowok="t" textboxrect="0,0,19812,39624"/>
                </v:shape>
                <v:shape id="Shape 5958" o:spid="_x0000_s1946" style="position:absolute;left:28955;top:11460;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" path="m,3048l,,,3048xe" fillcolor="black" stroked="f" strokeweight="0">
                  <v:stroke endcap="round"/>
                  <v:path arrowok="t" textboxrect="0,0,0,3048"/>
                </v:shape>
                <v:shape id="Shape 5959" o:spid="_x0000_s1947" style="position:absolute;left:28986;top:11430;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" path="m3048,l,,3048,xe" fillcolor="black" stroked="f" strokeweight="0">
                  <v:stroke endcap="round"/>
                  <v:path arrowok="t" textboxrect="0,0,3048,0"/>
                </v:shape>
                <v:shape id="Shape 5960" o:spid="_x0000_s1948" style="position:absolute;left:28879;top:11186;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" path="m,l10668,r,3048l13716,3048r,6096l16764,9144r,3048l19812,15240r,6096l16764,21336r,6096l13716,27432r,6096l10668,33528r,3048l4572,36576r,3048l,39624,,33528r1524,l1524,30480r6096,l13716,24384r,-12192l10668,12192r,-3048l7620,9144r,-3048l,6096,,xe" fillcolor="black" stroked="f" strokeweight="0">
                  <v:stroke endcap="round"/>
                  <v:path arrowok="t" textboxrect="0,0,19812,39624"/>
                </v:shape>
                <v:shape id="Shape 5961" o:spid="_x0000_s1949" style="position:absolute;left:39562;top:11216;width:336;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" path="m9144,r6096,l21336,r,3048l27432,3048r,3048l30480,6096r,3048l33528,9144r,12192l30480,21336r,6096l27432,27432r,3048l21336,30480r,3048l9144,33528r,-3048l3048,30480r,-3048l,27432,,6096r3048,l3048,3048r6096,l9144,xe" fillcolor="black" stroked="f" strokeweight="0">
                  <v:stroke endcap="round"/>
                  <v:path arrowok="t" textboxrect="0,0,33528,33528"/>
                </v:shape>
                <v:shape id="Shape 5962" o:spid="_x0000_s1950" style="position:absolute;left:39715;top:11490;width:0;height:31;visibility:visible;mso-wrap-style:square;v-text-anchor:top" coordsize="0,3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" path="m,3049l,,,3049xe" fillcolor="black" stroked="f" strokeweight="0">
                  <v:stroke endcap="round"/>
                  <v:path arrowok="t" textboxrect="0,0,0,3049"/>
                </v:shape>
                <v:shape id="Shape 5963" o:spid="_x0000_s1951" style="position:absolute;left:39532;top:11186;width:183;height:396;visibility:visible;mso-wrap-style:square;v-text-anchor:top" coordsize="18288,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" path="m9144,r9144,l18288,6096r-6096,l9144,9144r-3048,l6096,12192r-3048,l3048,18288r,6096l6096,24384r,3048l9144,27432r,3048l15240,30480r,3048l18288,33528r,6096l15240,39624,12192,36576r-6096,l6096,33528,3048,30480r,-3048l,27432,,18288,,12192,3048,9144r,-6096l6096,3048,9144,xe" fillcolor="black" stroked="f" strokeweight="0">
                  <v:stroke endcap="round"/>
                  <v:path arrowok="t" textboxrect="0,0,18288,39624"/>
                </v:shape>
                <v:shape id="Shape 5964" o:spid="_x0000_s1952" style="position:absolute;left:39776;top:11460;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" path="m,3048l,,,3048xe" fillcolor="black" stroked="f" strokeweight="0">
                  <v:stroke endcap="round"/>
                  <v:path arrowok="t" textboxrect="0,0,0,3048"/>
                </v:shape>
                <v:shape id="Shape 5965" o:spid="_x0000_s1953" style="position:absolute;left:39806;top:11430;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" path="m3048,l,,3048,xe" fillcolor="black" stroked="f" strokeweight="0">
                  <v:stroke endcap="round"/>
                  <v:path arrowok="t" textboxrect="0,0,3048,0"/>
                </v:shape>
                <v:shape id="Shape 5966" o:spid="_x0000_s1954" style="position:absolute;left:39715;top:11186;width:213;height:396;visibility:visible;mso-wrap-style:square;v-text-anchor:top" coordsize="21336,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" path="m,l9144,r,3048l12192,3048r3048,6096l18288,9144r,3048l21336,15240r,6096l18288,21336r,6096l15240,27432r,3048l12192,33528r-3048,l9144,36576r-6096,l3048,39624,,39624,,33528,,30480r6096,l12192,24384r,-6096l15240,18288r,-3048l12192,15240r,-3048l9144,12192r,-3048l6096,9144r,-3048l,6096,,xe" fillcolor="black" stroked="f" strokeweight="0">
                  <v:stroke endcap="round"/>
                  <v:path arrowok="t" textboxrect="0,0,21336,39624"/>
                </v:shape>
                <v:shape id="Shape 5967" o:spid="_x0000_s1955" style="position:absolute;left:31424;top:13228;width:366;height:335;visibility:visible;mso-wrap-style:square;v-text-anchor:top" coordsize="36576,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" path="m9144,r9144,l27432,r,3048l30480,3048r,3048l33528,6096r,3048l36576,9144r,15240l33528,24384r,3048l30480,27432r,3048l27432,30480r,3047l9144,33527r,-3047l6096,30480r,-3048l3048,27432r,-3048l,24384,,9144r3048,l3048,6096r3048,l6096,3048r3048,l9144,xe" fillcolor="black" stroked="f" strokeweight="0">
                  <v:stroke endcap="round"/>
                  <v:path arrowok="t" textboxrect="0,0,36576,33527"/>
                </v:shape>
                <v:shape id="Shape 5968" o:spid="_x0000_s1956" style="position:absolute;left:31424;top:13228;width:183;height:366;visibility:visible;mso-wrap-style:square;v-text-anchor:top" coordsize="18288,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" path="m6096,l18288,r,3048l9144,3048,6096,6096,3048,9144r,6095l3048,21336r3048,l6096,24384r3048,3048l15240,27432r,3048l18288,30480r,6096l12192,36576r,-3049l6096,33527,,27432,,15239,,3048,6096,xe" fillcolor="black" stroked="f" strokeweight="0">
                  <v:stroke endcap="round"/>
                  <v:path arrowok="t" textboxrect="0,0,18288,36576"/>
                </v:shape>
                <v:shape id="Shape 5969" o:spid="_x0000_s1957" style="position:absolute;left:31424;top:13228;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" path="m,3048l,,,3048xe" fillcolor="black" stroked="f" strokeweight="0">
                  <v:stroke endcap="round"/>
                  <v:path arrowok="t" textboxrect="0,0,0,3048"/>
                </v:shape>
                <v:shape id="Shape 5970" o:spid="_x0000_s1958" style="position:absolute;left:31607;top:13228;width:214;height:366;visibility:visible;mso-wrap-style:square;v-text-anchor:top" coordsize="21336,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" path="m,l15240,r,3048l18288,6096r,3048l21336,12192r,6096l18288,18288r,6096l9144,33527r-6096,l3048,36576,,36576,,30480r,l,27432r6096,l12192,21336r,-6097l15240,15239r,-3047l12192,12192r,-3048l9144,6096,6096,3048,,3048,,xe" fillcolor="black" stroked="f" strokeweight="0">
                  <v:stroke endcap="round"/>
                  <v:path arrowok="t" textboxrect="0,0,21336,36576"/>
                </v:shape>
                <v:shape id="Shape 5971" o:spid="_x0000_s1959" style="position:absolute;left:34137;top:13228;width:335;height:335;visibility:visible;mso-wrap-style:square;v-text-anchor:top" coordsize="33528,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" path="m9144,r6096,l24384,r,3048l27432,3048r,3048l30480,6096r,3048l33528,9144r,15240l30480,24384r,3048l27432,27432r,3048l24384,30480r,3047l9144,33527r,-3047l6096,30480r,-3048l3048,27432r,-3048l,24384,,9144r3048,l3048,6096r3048,l6096,3048r3048,l9144,xe" fillcolor="black" stroked="f" strokeweight="0">
                  <v:stroke endcap="round"/>
                  <v:path arrowok="t" textboxrect="0,0,33528,33527"/>
                </v:shape>
                <v:shape id="Shape 5972" o:spid="_x0000_s1960" style="position:absolute;left:34107;top:13228;width:198;height:366;visibility:visible;mso-wrap-style:square;v-text-anchor:top" coordsize="19812,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" path="m9144,l19812,r,3048l12192,3048,9144,6096,6096,9144r,6095l6096,21336r3048,l9144,24384r3048,3048l18288,27432r1524,l19812,36576r-4572,l15240,33527r-6096,l3048,27432r,-3048l,24384,,15239,,6096,3048,3048,9144,xe" fillcolor="black" stroked="f" strokeweight="0">
                  <v:stroke endcap="round"/>
                  <v:path arrowok="t" textboxrect="0,0,19812,36576"/>
                </v:shape>
                <v:shape id="Shape 5973" o:spid="_x0000_s1961" style="position:absolute;left:34137;top:13228;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" path="m,3048l,,,3048xe" fillcolor="black" stroked="f" strokeweight="0">
                  <v:stroke endcap="round"/>
                  <v:path arrowok="t" textboxrect="0,0,0,3048"/>
                </v:shape>
                <v:shape id="Shape 5974" o:spid="_x0000_s1962" style="position:absolute;left:34305;top:13228;width:198;height:366;visibility:visible;mso-wrap-style:square;v-text-anchor:top" coordsize="19812,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" path="m,l13716,r,3048l16764,6096r,3048l19812,12192r,6096l16764,18288r,6096l7620,33527r-6096,l1524,36576,,36576,,27432r4572,l10668,21336r,-6097l13716,15239r,-3047l10668,12192r,-3048l7620,6096,4572,3048,,3048,,xe" fillcolor="black" stroked="f" strokeweight="0">
                  <v:stroke endcap="round"/>
                  <v:path arrowok="t" textboxrect="0,0,19812,36576"/>
                </v:shape>
                <v:shape id="Shape 5975" o:spid="_x0000_s1963" style="position:absolute;left:36819;top:13228;width:366;height:335;visibility:visible;mso-wrap-style:square;v-text-anchor:top" coordsize="36576,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" path="m9144,r9144,l27432,r,3048l30480,3048r,3048l33528,6096r,3048l36576,9144r,15240l33528,24384r,3048l30480,27432r,3048l27432,30480r,3047l9144,33527r,-3047l6096,30480r,-3048l3048,27432r,-3048l,24384,,9144r3048,l3048,6096r3048,l6096,3048r3048,l9144,xe" fillcolor="black" stroked="f" strokeweight="0">
                  <v:stroke endcap="round"/>
                  <v:path arrowok="t" textboxrect="0,0,36576,33527"/>
                </v:shape>
                <v:shape id="Shape 5976" o:spid="_x0000_s1964" style="position:absolute;left:36789;top:13228;width:213;height:366;visibility:visible;mso-wrap-style:square;v-text-anchor:top" coordsize="21336,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" path="m9144,l21336,r,3048l12192,3048,9144,6096,6096,9144r,6095l6096,21336r3048,l9144,24384r3048,3048l18288,27432r,3048l21336,30480r,-3048l21336,27432r,9144l15240,36576r,-3049l9144,33527,3048,27432r,-3048l,24384,,15239,,6096,3048,3048,9144,xe" fillcolor="black" stroked="f" strokeweight="0">
                  <v:stroke endcap="round"/>
                  <v:path arrowok="t" textboxrect="0,0,21336,36576"/>
                </v:shape>
                <v:shape id="Shape 5977" o:spid="_x0000_s1965" style="position:absolute;left:36819;top:13228;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" path="m,3048l,,,3048xe" fillcolor="black" stroked="f" strokeweight="0">
                  <v:stroke endcap="round"/>
                  <v:path arrowok="t" textboxrect="0,0,0,3048"/>
                </v:shape>
                <v:shape id="Shape 5978" o:spid="_x0000_s1966" style="position:absolute;left:37002;top:13228;width:183;height:366;visibility:visible;mso-wrap-style:square;v-text-anchor:top" coordsize="18288,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" path="m,l15240,r,3048l18288,6096r,18288l9144,33527r-6096,l3048,36576,,36576,,27432r6096,l12192,21336r,-6097l15240,15239r,-3047l12192,12192r,-3048l9144,6096,6096,3048,,3048,,xe" fillcolor="black" stroked="f" strokeweight="0">
                  <v:stroke endcap="round"/>
                  <v:path arrowok="t" textboxrect="0,0,18288,36576"/>
                </v:shape>
                <v:rect id="Rectangle 5979" o:spid="_x0000_s1967" style="position:absolute;left:26608;top:3345;width:108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2"/>
                          </w:rPr>
                          <w:t>00</w:t>
                        </w:r>
                      </w:p>
                    </w:txbxContent>
                  </v:textbox>
                </v:rect>
                <v:rect id="Rectangle 37026" o:spid="_x0000_s1968" style="position:absolute;left:28608;top:2865;width:9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37025" o:spid="_x0000_s1969" style="position:absolute;left:25895;top:2865;width:9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5981" o:spid="_x0000_s1970" style="position:absolute;left:28608;top:4908;width:9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5982" o:spid="_x0000_s1971" style="position:absolute;left:25892;top:4908;width:960;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5983" o:spid="_x0000_s1972" style="position:absolute;left:28608;top:13015;width:9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5984" o:spid="_x0000_s1973" style="position:absolute;left:25892;top:13015;width:96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5985" o:spid="_x0000_s1974" style="position:absolute;left:38758;top:2865;width:9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5986" o:spid="_x0000_s1975" style="position:absolute;left:38758;top:4908;width:9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5987" o:spid="_x0000_s1976" style="position:absolute;left:38758;top:13015;width:9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5988" o:spid="_x0000_s1977" style="position:absolute;left:29352;top:3345;width:104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2"/>
                          </w:rPr>
                          <w:t>01</w:t>
                        </w:r>
                      </w:p>
                    </w:txbxContent>
                  </v:textbox>
                </v:rect>
                <v:rect id="Rectangle 37035" o:spid="_x0000_s1978" style="position:absolute;left:26609;top:5357;width:108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10</w:t>
                        </w:r>
                      </w:p>
                    </w:txbxContent>
                  </v:textbox>
                </v:rect>
                <v:rect id="Rectangle 37037" o:spid="_x0000_s1979" style="position:absolute;left:29352;top:5357;width:104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2"/>
                          </w:rPr>
                          <w:t>11</w:t>
                        </w:r>
                      </w:p>
                    </w:txbxContent>
                  </v:textbox>
                </v:rect>
                <v:rect id="Rectangle 37056" o:spid="_x0000_s1980" style="position:absolute;left:39471;top:13495;width:104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77</w:t>
                        </w:r>
                      </w:p>
                    </w:txbxContent>
                  </v:textbox>
                </v:rect>
                <v:rect id="Rectangle 37054" o:spid="_x0000_s1981" style="position:absolute;left:29352;top:13495;width:104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2"/>
                          </w:rPr>
                          <w:t>71</w:t>
                        </w:r>
                      </w:p>
                    </w:txbxContent>
                  </v:textbox>
                </v:rect>
                <v:rect id="Rectangle 37052" o:spid="_x0000_s1982" style="position:absolute;left:26609;top:13495;width:108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70</w:t>
                        </w:r>
                      </w:p>
                    </w:txbxContent>
                  </v:textbox>
                </v:rect>
                <v:rect id="Rectangle 5991" o:spid="_x0000_s1983" style="position:absolute;left:39471;top:5357;width:104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2"/>
                          </w:rPr>
                          <w:t>17</w:t>
                        </w:r>
                      </w:p>
                    </w:txbxContent>
                  </v:textbox>
                </v:rect>
                <v:rect id="Rectangle 5992" o:spid="_x0000_s1984" style="position:absolute;left:39471;top:3345;width:104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2"/>
                          </w:rPr>
                          <w:t>07</w:t>
                        </w:r>
                      </w:p>
                    </w:txbxContent>
                  </v:textbox>
                </v:rect>
                <v:rect id="Rectangle 5993" o:spid="_x0000_s1985" style="position:absolute;left:34046;top:14867;width:793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0810-93/d017</w:t>
                        </w:r>
                      </w:p>
                    </w:txbxContent>
                  </v:textbox>
                </v:rect>
                <v:shape id="Shape 5994" o:spid="_x0000_s1986" style="position:absolute;left:9784;width:15544;height:2743;visibility:visible;mso-wrap-style:square;v-text-anchor:top" coordsize="155448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" path="m762000,r48768,l835152,3048r24384,l911352,9144r24384,3048l963168,15240r24384,3048l1039368,24384r24384,6096l1091184,36576r24384,6096l1143000,48768r51816,15240l1222248,70104r54864,18288l1301496,97536r54864,21336l1386840,128016r24384,12193l1441704,152400r27432,12192l1496568,173736r30480,15240l1554480,204216r-3048,6096l1524000,195072r-30480,-15240l1466088,167640r-27432,-9144l1356360,121920,1274064,94488r-24384,-9144l1219200,76200r-24384,-6096l1139952,54864r-27432,-6096l1088136,42672r-27432,-6096l1036320,30480,984504,21336r-24384,l932688,18288,911352,15240,859536,9144r-24384,l810768,6096r-48768,l664464,12192r-27432,l591312,18288r-21336,3048l521208,30480r-24384,3048l451104,45720,405384,60960r-21336,6096l338328,82296r-64008,27432l249936,118872r-42672,21337l188976,152400r-64008,36576l103632,204216r-18288,9144l60960,228600,42672,246888,21336,262128,3048,274320,,271272,18288,256032,39624,240792,57912,225552,82296,213360r18288,-15240l121920,185928r21336,-15240l164592,161544r21336,-12192l204216,134112r42672,-18288l271272,103632r21336,-9144l316992,85344r21336,-9144l384048,60960r21336,-6096l451104,39624,496824,27432r24384,-3048l566928,18288r21336,-6096l637032,6096r27432,l713232,3048,762000,xe" fillcolor="black" stroked="f" strokeweight="0">
                  <v:stroke endcap="round"/>
                  <v:path arrowok="t" textboxrect="0,0,1554480,274320"/>
                </v:shape>
                <v:shape id="Shape 5995" o:spid="_x0000_s1987" style="position:absolute;left:24688;top:1524;width:732;height:609;visibility:visible;mso-wrap-style:square;v-text-anchor:top" coordsize="73152,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" path="m27432,l73152,60960,,60960,27432,xe" fillcolor="black" strokeweight=".24pt">
                  <v:stroke endcap="round"/>
                  <v:path arrowok="t" textboxrect="0,0,73152,60960"/>
                </v:shape>
                <v:rect id="Rectangle 5996" o:spid="_x0000_s1988" style="position:absolute;left:6918;top:1981;width:22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Top</w:t>
                        </w:r>
                      </w:p>
                    </w:txbxContent>
                  </v:textbox>
                </v:rect>
                <v:rect id="Rectangle 5997" o:spid="_x0000_s1989" style="position:absolute;top:7742;width:214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Left</w:t>
                        </w:r>
                      </w:p>
                    </w:txbxContent>
                  </v:textbox>
                </v:rect>
                <v:rect id="Rectangle 5998" o:spid="_x0000_s1990" style="position:absolute;left:14874;top:7956;width:299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Right</w:t>
                        </w:r>
                      </w:p>
                    </w:txbxContent>
                  </v:textbox>
                </v:rect>
                <v:rect id="Rectangle 5999" o:spid="_x0000_s1991" style="position:absolute;left:6583;top:15850;width:403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ottom</w:t>
                        </w:r>
                      </w:p>
                    </w:txbxContent>
                  </v:textbox>
                </v:rect>
                <w10:anchorlock/>
              </v:group>
            </w:pict>
          </mc:Fallback>
        </mc:AlternateContent>
      </w:r>
    </w:p>
    <w:p w:rsidR="00094CB9" w:rsidRDefault="00FE5CBC">
      <w:pPr>
        <w:spacing w:after="207" w:line="265" w:lineRule="auto"/>
        <w:ind w:left="141" w:right="0"/>
        <w:jc w:val="center"/>
      </w:pPr>
      <w:r>
        <w:rPr>
          <w:b/>
        </w:rPr>
        <w:t xml:space="preserve">Figure </w:t>
      </w:r>
      <w:proofErr w:type="gramStart"/>
      <w:r>
        <w:rPr>
          <w:b/>
        </w:rPr>
        <w:t>A.4  –</w:t>
      </w:r>
      <w:proofErr w:type="gramEnd"/>
      <w:r>
        <w:rPr>
          <w:b/>
        </w:rPr>
        <w:t xml:space="preserve">  Partition and orientation of  8 x 8 sample blocks</w:t>
      </w:r>
    </w:p>
    <w:p w:rsidR="00094CB9" w:rsidRDefault="00FE5CBC">
      <w:pPr>
        <w:spacing w:after="256" w:line="265" w:lineRule="auto"/>
        <w:ind w:left="-5" w:right="0"/>
        <w:jc w:val="left"/>
      </w:pPr>
      <w:r>
        <w:rPr>
          <w:color w:val="FFFFFF"/>
        </w:rPr>
        <w:t>FIGURE A.4 [D17] 6 cm = 234 %</w:t>
      </w:r>
    </w:p>
    <w:p w:rsidR="00094CB9" w:rsidRDefault="00FE5CBC">
      <w:pPr>
        <w:pStyle w:val="4"/>
        <w:tabs>
          <w:tab w:val="center" w:pos="1970"/>
        </w:tabs>
        <w:spacing w:after="193"/>
        <w:ind w:left="-15" w:firstLine="0"/>
      </w:pPr>
      <w:r>
        <w:rPr>
          <w:sz w:val="19"/>
        </w:rPr>
        <w:lastRenderedPageBreak/>
        <w:t>A.3.3</w:t>
      </w:r>
      <w:r>
        <w:rPr>
          <w:sz w:val="19"/>
        </w:rPr>
        <w:tab/>
        <w:t>FDCT and IDCT (informative)</w:t>
      </w:r>
    </w:p>
    <w:p w:rsidR="00094CB9" w:rsidRDefault="00FE5CBC">
      <w:pPr>
        <w:spacing w:after="109"/>
        <w:ind w:left="-5" w:right="8"/>
      </w:pPr>
      <w:r>
        <w:t>The following equations specify the ideal functional definition of the FDCT and the IDCT.</w:t>
      </w:r>
    </w:p>
    <w:p w:rsidR="00094CB9" w:rsidRDefault="00FE5CBC">
      <w:pPr>
        <w:spacing w:after="2" w:line="259" w:lineRule="auto"/>
        <w:ind w:right="7"/>
        <w:jc w:val="right"/>
      </w:pPr>
      <w:r>
        <w:rPr>
          <w:sz w:val="17"/>
        </w:rPr>
        <w:t>NOTE – These equations contain terms which cannot be represented with perfect accuracy by any real implementation. The</w:t>
      </w:r>
    </w:p>
    <w:p w:rsidR="00094CB9" w:rsidRDefault="00FE5CBC">
      <w:pPr>
        <w:spacing w:after="336" w:line="260" w:lineRule="auto"/>
        <w:ind w:left="-5" w:right="7"/>
      </w:pPr>
      <w:r>
        <w:rPr>
          <w:sz w:val="17"/>
        </w:rPr>
        <w:t>accuracy requirements for the combined FDCT and quantization procedures are specified in Part 2 of this Specification. The accuracy requirements for the combined dequantization and IDCT procedures are also specified in Part 2 of this Specification.</w:t>
      </w:r>
    </w:p>
    <w:p w:rsidR="00094CB9" w:rsidRDefault="00FE5CBC">
      <w:pPr>
        <w:tabs>
          <w:tab w:val="center" w:pos="4285"/>
          <w:tab w:val="center" w:pos="4688"/>
          <w:tab w:val="center" w:pos="6013"/>
          <w:tab w:val="center" w:pos="6368"/>
          <w:tab w:val="center" w:pos="7276"/>
          <w:tab w:val="center" w:pos="7693"/>
        </w:tabs>
        <w:spacing w:after="0" w:line="265" w:lineRule="auto"/>
        <w:ind w:left="0" w:right="0" w:firstLine="0"/>
        <w:jc w:val="left"/>
      </w:pPr>
      <w:r>
        <w:rPr>
          <w:noProof/>
        </w:rPr>
        <w:drawing>
          <wp:anchor distT="0" distB="0" distL="114300" distR="114300" simplePos="0" relativeHeight="251659264" behindDoc="0" locked="0" layoutInCell="1" allowOverlap="0">
            <wp:simplePos x="0" y="0"/>
            <wp:positionH relativeFrom="column">
              <wp:posOffset>3563149</wp:posOffset>
            </wp:positionH>
            <wp:positionV relativeFrom="paragraph">
              <wp:posOffset>-2518</wp:posOffset>
            </wp:positionV>
            <wp:extent cx="2874264" cy="640080"/>
            <wp:effectExtent l="0" t="0" r="0" b="0"/>
            <wp:wrapSquare wrapText="bothSides"/>
            <wp:docPr id="424922" name="Picture 424922"/>
            <wp:cNvGraphicFramePr/>
            <a:graphic xmlns:a="http://schemas.openxmlformats.org/drawingml/2006/main">
              <a:graphicData uri="http://schemas.openxmlformats.org/drawingml/2006/picture">
                <pic:pic xmlns:pic="http://schemas.openxmlformats.org/drawingml/2006/picture">
                  <pic:nvPicPr>
                    <pic:cNvPr id="424922" name="Picture 424922"/>
                    <pic:cNvPicPr/>
                  </pic:nvPicPr>
                  <pic:blipFill>
                    <a:blip r:embed="rId19"/>
                    <a:stretch>
                      <a:fillRect/>
                    </a:stretch>
                  </pic:blipFill>
                  <pic:spPr>
                    <a:xfrm>
                      <a:off x="0" y="0"/>
                      <a:ext cx="2874264" cy="640080"/>
                    </a:xfrm>
                    <a:prstGeom prst="rect">
                      <a:avLst/>
                    </a:prstGeom>
                  </pic:spPr>
                </pic:pic>
              </a:graphicData>
            </a:graphic>
          </wp:anchor>
        </w:drawing>
      </w:r>
      <w:r>
        <w:rPr>
          <w:noProof/>
        </w:rPr>
        <w:drawing>
          <wp:anchor distT="0" distB="0" distL="114300" distR="114300" simplePos="0" relativeHeight="251660288" behindDoc="0" locked="0" layoutInCell="1" allowOverlap="0">
            <wp:simplePos x="0" y="0"/>
            <wp:positionH relativeFrom="column">
              <wp:posOffset>4410493</wp:posOffset>
            </wp:positionH>
            <wp:positionV relativeFrom="paragraph">
              <wp:posOffset>-2518</wp:posOffset>
            </wp:positionV>
            <wp:extent cx="2874264" cy="640080"/>
            <wp:effectExtent l="0" t="0" r="0" b="0"/>
            <wp:wrapSquare wrapText="bothSides"/>
            <wp:docPr id="424923" name="Picture 424923"/>
            <wp:cNvGraphicFramePr/>
            <a:graphic xmlns:a="http://schemas.openxmlformats.org/drawingml/2006/main">
              <a:graphicData uri="http://schemas.openxmlformats.org/drawingml/2006/picture">
                <pic:pic xmlns:pic="http://schemas.openxmlformats.org/drawingml/2006/picture">
                  <pic:nvPicPr>
                    <pic:cNvPr id="424923" name="Picture 424923"/>
                    <pic:cNvPicPr/>
                  </pic:nvPicPr>
                  <pic:blipFill>
                    <a:blip r:embed="rId20"/>
                    <a:stretch>
                      <a:fillRect/>
                    </a:stretch>
                  </pic:blipFill>
                  <pic:spPr>
                    <a:xfrm>
                      <a:off x="0" y="0"/>
                      <a:ext cx="2874264" cy="640080"/>
                    </a:xfrm>
                    <a:prstGeom prst="rect">
                      <a:avLst/>
                    </a:prstGeom>
                  </pic:spPr>
                </pic:pic>
              </a:graphicData>
            </a:graphic>
          </wp:anchor>
        </w:drawing>
      </w:r>
      <w:r>
        <w:rPr>
          <w:rFonts w:ascii="Calibri" w:eastAsia="Calibri" w:hAnsi="Calibri" w:cs="Calibri"/>
          <w:sz w:val="22"/>
        </w:rPr>
        <w:tab/>
      </w:r>
      <w:r>
        <w:rPr>
          <w:sz w:val="15"/>
        </w:rPr>
        <w:t>7</w:t>
      </w:r>
      <w:r>
        <w:rPr>
          <w:sz w:val="15"/>
        </w:rPr>
        <w:tab/>
        <w:t>7</w:t>
      </w:r>
      <w:r>
        <w:rPr>
          <w:sz w:val="15"/>
        </w:rPr>
        <w:tab/>
      </w:r>
      <w:r>
        <w:rPr>
          <w:rFonts w:ascii="Segoe UI Symbol" w:eastAsia="Segoe UI Symbol" w:hAnsi="Segoe UI Symbol" w:cs="Segoe UI Symbol"/>
        </w:rPr>
        <w:t>+</w:t>
      </w:r>
      <w:r>
        <w:rPr>
          <w:rFonts w:ascii="Segoe UI Symbol" w:eastAsia="Segoe UI Symbol" w:hAnsi="Segoe UI Symbol" w:cs="Segoe UI Symbol"/>
        </w:rPr>
        <w:tab/>
      </w:r>
      <w:r>
        <w:rPr>
          <w:i/>
        </w:rPr>
        <w:t>u</w:t>
      </w:r>
      <w:r>
        <w:rPr>
          <w:rFonts w:ascii="Segoe UI Symbol" w:eastAsia="Segoe UI Symbol" w:hAnsi="Segoe UI Symbol" w:cs="Segoe UI Symbol"/>
        </w:rPr>
        <w:t>π</w:t>
      </w:r>
      <w:r>
        <w:rPr>
          <w:rFonts w:ascii="Segoe UI Symbol" w:eastAsia="Segoe UI Symbol" w:hAnsi="Segoe UI Symbol" w:cs="Segoe UI Symbol"/>
        </w:rPr>
        <w:tab/>
      </w:r>
      <w:r>
        <w:rPr>
          <w:i/>
        </w:rPr>
        <w:t xml:space="preserve">y </w:t>
      </w:r>
      <w:r>
        <w:rPr>
          <w:rFonts w:ascii="Segoe UI Symbol" w:eastAsia="Segoe UI Symbol" w:hAnsi="Segoe UI Symbol" w:cs="Segoe UI Symbol"/>
        </w:rPr>
        <w:t>+</w:t>
      </w:r>
      <w:r>
        <w:rPr>
          <w:rFonts w:ascii="Segoe UI Symbol" w:eastAsia="Segoe UI Symbol" w:hAnsi="Segoe UI Symbol" w:cs="Segoe UI Symbol"/>
        </w:rPr>
        <w:tab/>
      </w:r>
      <w:r>
        <w:rPr>
          <w:i/>
        </w:rPr>
        <w:t>v</w:t>
      </w:r>
      <w:r>
        <w:rPr>
          <w:rFonts w:ascii="Segoe UI Symbol" w:eastAsia="Segoe UI Symbol" w:hAnsi="Segoe UI Symbol" w:cs="Segoe UI Symbol"/>
        </w:rPr>
        <w:t>π</w:t>
      </w:r>
    </w:p>
    <w:p w:rsidR="00094CB9" w:rsidRDefault="00FE5CBC">
      <w:pPr>
        <w:tabs>
          <w:tab w:val="center" w:pos="3378"/>
          <w:tab w:val="center" w:pos="5864"/>
        </w:tabs>
        <w:spacing w:after="29" w:line="265" w:lineRule="auto"/>
        <w:ind w:left="0" w:right="0" w:firstLine="0"/>
        <w:jc w:val="left"/>
      </w:pPr>
      <w:r>
        <w:rPr>
          <w:rFonts w:ascii="Calibri" w:eastAsia="Calibri" w:hAnsi="Calibri" w:cs="Calibri"/>
          <w:sz w:val="22"/>
        </w:rPr>
        <w:tab/>
      </w:r>
      <w:r>
        <w:t>1</w:t>
      </w:r>
      <w:r>
        <w:tab/>
      </w:r>
      <w:r>
        <w:rPr>
          <w:i/>
        </w:rPr>
        <w:t>x</w:t>
      </w:r>
    </w:p>
    <w:p w:rsidR="00094CB9" w:rsidRDefault="00FE5CBC">
      <w:pPr>
        <w:tabs>
          <w:tab w:val="center" w:pos="1783"/>
          <w:tab w:val="center" w:pos="3568"/>
          <w:tab w:val="center" w:pos="4691"/>
          <w:tab w:val="center" w:pos="5237"/>
          <w:tab w:val="center" w:pos="6715"/>
        </w:tabs>
        <w:spacing w:after="397"/>
        <w:ind w:left="0" w:right="0" w:firstLine="0"/>
        <w:jc w:val="left"/>
      </w:pPr>
      <w:r>
        <w:rPr>
          <w:rFonts w:ascii="Calibri" w:eastAsia="Calibri" w:hAnsi="Calibri" w:cs="Calibri"/>
          <w:sz w:val="22"/>
        </w:rPr>
        <w:tab/>
      </w:r>
      <w:r>
        <w:t>FDCT:</w:t>
      </w:r>
      <w:r>
        <w:tab/>
      </w:r>
      <w:r>
        <w:rPr>
          <w:i/>
        </w:rPr>
        <w:t>S</w:t>
      </w:r>
      <w:r>
        <w:rPr>
          <w:i/>
          <w:sz w:val="15"/>
        </w:rPr>
        <w:t xml:space="preserve">vu </w:t>
      </w:r>
      <w:r>
        <w:rPr>
          <w:rFonts w:ascii="Segoe UI Symbol" w:eastAsia="Segoe UI Symbol" w:hAnsi="Segoe UI Symbol" w:cs="Segoe UI Symbol"/>
        </w:rPr>
        <w:t xml:space="preserve">= </w:t>
      </w:r>
      <w:r>
        <w:rPr>
          <w:rFonts w:ascii="Calibri" w:eastAsia="Calibri" w:hAnsi="Calibri" w:cs="Calibri"/>
          <w:noProof/>
          <w:sz w:val="22"/>
        </w:rPr>
        <mc:AlternateContent>
          <mc:Choice Requires="wpg">
            <w:drawing>
              <wp:inline distT="0" distB="0" distL="0" distR="0">
                <wp:extent cx="79248" cy="6096"/>
                <wp:effectExtent l="0" t="0" r="0" b="0"/>
                <wp:docPr id="278881" name="Group 278881"/>
                <wp:cNvGraphicFramePr/>
                <a:graphic xmlns:a="http://schemas.openxmlformats.org/drawingml/2006/main">
                  <a:graphicData uri="http://schemas.microsoft.com/office/word/2010/wordprocessingGroup">
                    <wpg:wgp>
                      <wpg:cNvGrpSpPr/>
                      <wpg:grpSpPr>
                        <a:xfrm>
                          <a:off x="0" y="0"/>
                          <a:ext cx="79248" cy="6096"/>
                          <a:chOff x="0" y="0"/>
                          <a:chExt cx="79248" cy="6096"/>
                        </a:xfrm>
                      </wpg:grpSpPr>
                      <wps:wsp>
                        <wps:cNvPr id="6008" name="Shape 6008"/>
                        <wps:cNvSpPr/>
                        <wps:spPr>
                          <a:xfrm>
                            <a:off x="0" y="0"/>
                            <a:ext cx="79248" cy="0"/>
                          </a:xfrm>
                          <a:custGeom>
                            <a:avLst/>
                            <a:gdLst/>
                            <a:ahLst/>
                            <a:cxnLst/>
                            <a:rect l="0" t="0" r="0" b="0"/>
                            <a:pathLst>
                              <a:path w="79248">
                                <a:moveTo>
                                  <a:pt x="0" y="0"/>
                                </a:moveTo>
                                <a:lnTo>
                                  <a:pt x="79248" y="0"/>
                                </a:lnTo>
                              </a:path>
                            </a:pathLst>
                          </a:custGeom>
                          <a:ln w="6096" cap="rnd">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41A442F5" id="Group 278881" o:spid="_x0000_s1026" style="width:6.25pt;height:.5pt;mso-position-horizontal-relative:char;mso-position-vertical-relative:line" coordsize="79248,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">
                <v:shape id="Shape 6008" o:spid="_x0000_s1027" style="position:absolute;width:79248;height:0;visibility:visible;mso-wrap-style:square;v-text-anchor:top" coordsize="792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RhvcIA&#10;AADdAAAADwAAAGRycy9kb3ducmV2LnhtbERPy2oCMRTdC/5DuIK7mlhUZDSKCEIpLtRW3V4mdx46&#10;uZlO4jj9+2ZRcHk47+W6s5VoqfGlYw3jkQJBnDpTcq7h+2v3NgfhA7LByjFp+CUP61W/t8TEuCcf&#10;qT2FXMQQ9glqKEKoEyl9WpBFP3I1ceQy11gMETa5NA0+Y7it5LtSM2mx5NhQYE3bgtL76WE17A+X&#10;o0M6Z5d7Ob3eJhm2P9dPrYeDbrMAEagLL/G/+8NomCkV58Y38Qn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NGG9wgAAAN0AAAAPAAAAAAAAAAAAAAAAAJgCAABkcnMvZG93&#10;bnJldi54bWxQSwUGAAAAAAQABAD1AAAAhwMAAAAA&#10;" path="m,l79248,e" filled="f" strokeweight=".48pt">
                  <v:stroke endcap="round"/>
                  <v:path arrowok="t" textboxrect="0,0,79248,0"/>
                </v:shape>
                <w10:anchorlock/>
              </v:group>
            </w:pict>
          </mc:Fallback>
        </mc:AlternateContent>
      </w:r>
      <w:r>
        <w:rPr>
          <w:sz w:val="29"/>
          <w:vertAlign w:val="superscript"/>
        </w:rPr>
        <w:t xml:space="preserve">4 </w:t>
      </w:r>
      <w:r>
        <w:rPr>
          <w:i/>
        </w:rPr>
        <w:t>C</w:t>
      </w:r>
      <w:r>
        <w:rPr>
          <w:i/>
          <w:sz w:val="15"/>
        </w:rPr>
        <w:t xml:space="preserve">u </w:t>
      </w:r>
      <w:r>
        <w:rPr>
          <w:i/>
        </w:rPr>
        <w:t>C</w:t>
      </w:r>
      <w:r>
        <w:rPr>
          <w:i/>
          <w:sz w:val="15"/>
        </w:rPr>
        <w:t>v x</w:t>
      </w:r>
      <w:r>
        <w:rPr>
          <w:rFonts w:ascii="Segoe UI Symbol" w:eastAsia="Segoe UI Symbol" w:hAnsi="Segoe UI Symbol" w:cs="Segoe UI Symbol"/>
        </w:rPr>
        <w:t>∑</w:t>
      </w:r>
      <w:r>
        <w:rPr>
          <w:rFonts w:ascii="Segoe UI Symbol" w:eastAsia="Segoe UI Symbol" w:hAnsi="Segoe UI Symbol" w:cs="Segoe UI Symbol"/>
          <w:sz w:val="15"/>
        </w:rPr>
        <w:t>=</w:t>
      </w:r>
      <w:r>
        <w:rPr>
          <w:sz w:val="15"/>
        </w:rPr>
        <w:t>0</w:t>
      </w:r>
      <w:r>
        <w:rPr>
          <w:sz w:val="15"/>
        </w:rPr>
        <w:tab/>
      </w:r>
      <w:r>
        <w:rPr>
          <w:i/>
          <w:sz w:val="15"/>
        </w:rPr>
        <w:t>y</w:t>
      </w:r>
      <w:r>
        <w:rPr>
          <w:rFonts w:ascii="Segoe UI Symbol" w:eastAsia="Segoe UI Symbol" w:hAnsi="Segoe UI Symbol" w:cs="Segoe UI Symbol"/>
        </w:rPr>
        <w:t>∑</w:t>
      </w:r>
      <w:r>
        <w:rPr>
          <w:rFonts w:ascii="Segoe UI Symbol" w:eastAsia="Segoe UI Symbol" w:hAnsi="Segoe UI Symbol" w:cs="Segoe UI Symbol"/>
          <w:sz w:val="15"/>
        </w:rPr>
        <w:t>=</w:t>
      </w:r>
      <w:r>
        <w:rPr>
          <w:sz w:val="15"/>
        </w:rPr>
        <w:t>0</w:t>
      </w:r>
      <w:r>
        <w:rPr>
          <w:sz w:val="15"/>
        </w:rPr>
        <w:tab/>
      </w:r>
      <w:r>
        <w:rPr>
          <w:i/>
        </w:rPr>
        <w:t>s</w:t>
      </w:r>
      <w:r>
        <w:rPr>
          <w:i/>
          <w:sz w:val="15"/>
        </w:rPr>
        <w:t xml:space="preserve">yx </w:t>
      </w:r>
      <w:r>
        <w:t>cos</w:t>
      </w:r>
      <w:r>
        <w:tab/>
        <w:t>cos</w:t>
      </w:r>
    </w:p>
    <w:p w:rsidR="00094CB9" w:rsidRDefault="00FE5CBC">
      <w:pPr>
        <w:tabs>
          <w:tab w:val="center" w:pos="5953"/>
          <w:tab w:val="center" w:pos="6375"/>
          <w:tab w:val="center" w:pos="7280"/>
          <w:tab w:val="center" w:pos="7700"/>
        </w:tabs>
        <w:spacing w:after="0" w:line="265" w:lineRule="auto"/>
        <w:ind w:left="0" w:right="0" w:firstLine="0"/>
        <w:jc w:val="left"/>
      </w:pPr>
      <w:r>
        <w:rPr>
          <w:noProof/>
        </w:rPr>
        <w:drawing>
          <wp:anchor distT="0" distB="0" distL="114300" distR="114300" simplePos="0" relativeHeight="251661312" behindDoc="0" locked="0" layoutInCell="1" allowOverlap="0">
            <wp:simplePos x="0" y="0"/>
            <wp:positionH relativeFrom="column">
              <wp:posOffset>1962947</wp:posOffset>
            </wp:positionH>
            <wp:positionV relativeFrom="paragraph">
              <wp:posOffset>-25428</wp:posOffset>
            </wp:positionV>
            <wp:extent cx="2990089" cy="661415"/>
            <wp:effectExtent l="0" t="0" r="0" b="0"/>
            <wp:wrapSquare wrapText="bothSides"/>
            <wp:docPr id="424924" name="Picture 424924"/>
            <wp:cNvGraphicFramePr/>
            <a:graphic xmlns:a="http://schemas.openxmlformats.org/drawingml/2006/main">
              <a:graphicData uri="http://schemas.openxmlformats.org/drawingml/2006/picture">
                <pic:pic xmlns:pic="http://schemas.openxmlformats.org/drawingml/2006/picture">
                  <pic:nvPicPr>
                    <pic:cNvPr id="424924" name="Picture 424924"/>
                    <pic:cNvPicPr/>
                  </pic:nvPicPr>
                  <pic:blipFill>
                    <a:blip r:embed="rId21"/>
                    <a:stretch>
                      <a:fillRect/>
                    </a:stretch>
                  </pic:blipFill>
                  <pic:spPr>
                    <a:xfrm>
                      <a:off x="0" y="0"/>
                      <a:ext cx="2990089" cy="661415"/>
                    </a:xfrm>
                    <a:prstGeom prst="rect">
                      <a:avLst/>
                    </a:prstGeom>
                  </pic:spPr>
                </pic:pic>
              </a:graphicData>
            </a:graphic>
          </wp:anchor>
        </w:drawing>
      </w:r>
      <w:r>
        <w:rPr>
          <w:noProof/>
        </w:rPr>
        <w:drawing>
          <wp:anchor distT="0" distB="0" distL="114300" distR="114300" simplePos="0" relativeHeight="251662336" behindDoc="0" locked="0" layoutInCell="1" allowOverlap="0">
            <wp:simplePos x="0" y="0"/>
            <wp:positionH relativeFrom="column">
              <wp:posOffset>3566197</wp:posOffset>
            </wp:positionH>
            <wp:positionV relativeFrom="paragraph">
              <wp:posOffset>-8112</wp:posOffset>
            </wp:positionV>
            <wp:extent cx="2874264" cy="618744"/>
            <wp:effectExtent l="0" t="0" r="0" b="0"/>
            <wp:wrapSquare wrapText="bothSides"/>
            <wp:docPr id="424925" name="Picture 424925"/>
            <wp:cNvGraphicFramePr/>
            <a:graphic xmlns:a="http://schemas.openxmlformats.org/drawingml/2006/main">
              <a:graphicData uri="http://schemas.openxmlformats.org/drawingml/2006/picture">
                <pic:pic xmlns:pic="http://schemas.openxmlformats.org/drawingml/2006/picture">
                  <pic:nvPicPr>
                    <pic:cNvPr id="424925" name="Picture 424925"/>
                    <pic:cNvPicPr/>
                  </pic:nvPicPr>
                  <pic:blipFill>
                    <a:blip r:embed="rId22"/>
                    <a:stretch>
                      <a:fillRect/>
                    </a:stretch>
                  </pic:blipFill>
                  <pic:spPr>
                    <a:xfrm>
                      <a:off x="0" y="0"/>
                      <a:ext cx="2874264" cy="618744"/>
                    </a:xfrm>
                    <a:prstGeom prst="rect">
                      <a:avLst/>
                    </a:prstGeom>
                  </pic:spPr>
                </pic:pic>
              </a:graphicData>
            </a:graphic>
          </wp:anchor>
        </w:drawing>
      </w:r>
      <w:r>
        <w:rPr>
          <w:noProof/>
        </w:rPr>
        <w:drawing>
          <wp:anchor distT="0" distB="0" distL="114300" distR="114300" simplePos="0" relativeHeight="251663360" behindDoc="0" locked="0" layoutInCell="1" allowOverlap="0">
            <wp:simplePos x="0" y="0"/>
            <wp:positionH relativeFrom="column">
              <wp:posOffset>4413541</wp:posOffset>
            </wp:positionH>
            <wp:positionV relativeFrom="paragraph">
              <wp:posOffset>-8112</wp:posOffset>
            </wp:positionV>
            <wp:extent cx="2874264" cy="618744"/>
            <wp:effectExtent l="0" t="0" r="0" b="0"/>
            <wp:wrapSquare wrapText="bothSides"/>
            <wp:docPr id="424926" name="Picture 424926"/>
            <wp:cNvGraphicFramePr/>
            <a:graphic xmlns:a="http://schemas.openxmlformats.org/drawingml/2006/main">
              <a:graphicData uri="http://schemas.openxmlformats.org/drawingml/2006/picture">
                <pic:pic xmlns:pic="http://schemas.openxmlformats.org/drawingml/2006/picture">
                  <pic:nvPicPr>
                    <pic:cNvPr id="424926" name="Picture 424926"/>
                    <pic:cNvPicPr/>
                  </pic:nvPicPr>
                  <pic:blipFill>
                    <a:blip r:embed="rId23"/>
                    <a:stretch>
                      <a:fillRect/>
                    </a:stretch>
                  </pic:blipFill>
                  <pic:spPr>
                    <a:xfrm>
                      <a:off x="0" y="0"/>
                      <a:ext cx="2874264" cy="618744"/>
                    </a:xfrm>
                    <a:prstGeom prst="rect">
                      <a:avLst/>
                    </a:prstGeom>
                  </pic:spPr>
                </pic:pic>
              </a:graphicData>
            </a:graphic>
          </wp:anchor>
        </w:drawing>
      </w:r>
      <w:r>
        <w:rPr>
          <w:rFonts w:ascii="Calibri" w:eastAsia="Calibri" w:hAnsi="Calibri" w:cs="Calibri"/>
          <w:sz w:val="22"/>
        </w:rPr>
        <w:tab/>
      </w:r>
      <w:r>
        <w:rPr>
          <w:i/>
        </w:rPr>
        <w:t xml:space="preserve">x </w:t>
      </w:r>
      <w:r>
        <w:rPr>
          <w:rFonts w:ascii="Segoe UI Symbol" w:eastAsia="Segoe UI Symbol" w:hAnsi="Segoe UI Symbol" w:cs="Segoe UI Symbol"/>
        </w:rPr>
        <w:t>+</w:t>
      </w:r>
      <w:r>
        <w:rPr>
          <w:rFonts w:ascii="Segoe UI Symbol" w:eastAsia="Segoe UI Symbol" w:hAnsi="Segoe UI Symbol" w:cs="Segoe UI Symbol"/>
        </w:rPr>
        <w:tab/>
      </w:r>
      <w:r>
        <w:rPr>
          <w:i/>
        </w:rPr>
        <w:t>u</w:t>
      </w:r>
      <w:r>
        <w:rPr>
          <w:rFonts w:ascii="Segoe UI Symbol" w:eastAsia="Segoe UI Symbol" w:hAnsi="Segoe UI Symbol" w:cs="Segoe UI Symbol"/>
        </w:rPr>
        <w:t>π</w:t>
      </w:r>
      <w:r>
        <w:rPr>
          <w:rFonts w:ascii="Segoe UI Symbol" w:eastAsia="Segoe UI Symbol" w:hAnsi="Segoe UI Symbol" w:cs="Segoe UI Symbol"/>
        </w:rPr>
        <w:tab/>
      </w:r>
      <w:r>
        <w:rPr>
          <w:i/>
        </w:rPr>
        <w:t xml:space="preserve">y </w:t>
      </w:r>
      <w:r>
        <w:rPr>
          <w:rFonts w:ascii="Segoe UI Symbol" w:eastAsia="Segoe UI Symbol" w:hAnsi="Segoe UI Symbol" w:cs="Segoe UI Symbol"/>
        </w:rPr>
        <w:t>+</w:t>
      </w:r>
      <w:r>
        <w:rPr>
          <w:rFonts w:ascii="Segoe UI Symbol" w:eastAsia="Segoe UI Symbol" w:hAnsi="Segoe UI Symbol" w:cs="Segoe UI Symbol"/>
        </w:rPr>
        <w:tab/>
      </w:r>
      <w:r>
        <w:rPr>
          <w:i/>
        </w:rPr>
        <w:t>v</w:t>
      </w:r>
      <w:r>
        <w:rPr>
          <w:rFonts w:ascii="Segoe UI Symbol" w:eastAsia="Segoe UI Symbol" w:hAnsi="Segoe UI Symbol" w:cs="Segoe UI Symbol"/>
        </w:rPr>
        <w:t>π</w:t>
      </w:r>
    </w:p>
    <w:p w:rsidR="00094CB9" w:rsidRDefault="00FE5CBC">
      <w:pPr>
        <w:tabs>
          <w:tab w:val="center" w:pos="1759"/>
          <w:tab w:val="center" w:pos="4786"/>
        </w:tabs>
        <w:spacing w:after="617"/>
        <w:ind w:left="0" w:right="0" w:firstLine="0"/>
        <w:jc w:val="left"/>
      </w:pPr>
      <w:r>
        <w:rPr>
          <w:rFonts w:ascii="Calibri" w:eastAsia="Calibri" w:hAnsi="Calibri" w:cs="Calibri"/>
          <w:sz w:val="22"/>
        </w:rPr>
        <w:tab/>
      </w:r>
      <w:r>
        <w:t>IDCT:</w:t>
      </w:r>
      <w:r>
        <w:tab/>
      </w:r>
      <w:r>
        <w:rPr>
          <w:i/>
        </w:rPr>
        <w:t>s</w:t>
      </w:r>
      <w:r>
        <w:rPr>
          <w:i/>
          <w:sz w:val="15"/>
        </w:rPr>
        <w:t>yx</w:t>
      </w:r>
      <w:r>
        <w:rPr>
          <w:i/>
        </w:rPr>
        <w:t>C</w:t>
      </w:r>
      <w:r>
        <w:rPr>
          <w:i/>
          <w:sz w:val="15"/>
        </w:rPr>
        <w:t xml:space="preserve">u </w:t>
      </w:r>
      <w:r>
        <w:rPr>
          <w:i/>
        </w:rPr>
        <w:t>C</w:t>
      </w:r>
      <w:r>
        <w:rPr>
          <w:i/>
          <w:sz w:val="15"/>
        </w:rPr>
        <w:t xml:space="preserve">v </w:t>
      </w:r>
      <w:r>
        <w:rPr>
          <w:i/>
        </w:rPr>
        <w:t>S</w:t>
      </w:r>
      <w:r>
        <w:rPr>
          <w:i/>
          <w:sz w:val="15"/>
        </w:rPr>
        <w:t xml:space="preserve">vu </w:t>
      </w:r>
      <w:r>
        <w:t>coscos</w:t>
      </w:r>
    </w:p>
    <w:p w:rsidR="00094CB9" w:rsidRDefault="00FE5CBC">
      <w:pPr>
        <w:spacing w:after="296"/>
        <w:ind w:left="-5" w:right="8"/>
      </w:pPr>
      <w:r>
        <w:t>where</w:t>
      </w:r>
    </w:p>
    <w:p w:rsidR="00094CB9" w:rsidRDefault="00FE5CBC">
      <w:pPr>
        <w:tabs>
          <w:tab w:val="center" w:pos="1981"/>
          <w:tab w:val="center" w:pos="3097"/>
          <w:tab w:val="center" w:pos="3764"/>
        </w:tabs>
        <w:spacing w:after="8"/>
        <w:ind w:left="0" w:right="0" w:firstLine="0"/>
        <w:jc w:val="left"/>
      </w:pPr>
      <w:r>
        <w:rPr>
          <w:rFonts w:ascii="Calibri" w:eastAsia="Calibri" w:hAnsi="Calibri" w:cs="Calibri"/>
          <w:noProof/>
          <w:sz w:val="22"/>
        </w:rPr>
        <mc:AlternateContent>
          <mc:Choice Requires="wpg">
            <w:drawing>
              <wp:anchor distT="0" distB="0" distL="114300" distR="114300" simplePos="0" relativeHeight="251664384" behindDoc="1" locked="0" layoutInCell="1" allowOverlap="1">
                <wp:simplePos x="0" y="0"/>
                <wp:positionH relativeFrom="column">
                  <wp:posOffset>1557564</wp:posOffset>
                </wp:positionH>
                <wp:positionV relativeFrom="paragraph">
                  <wp:posOffset>-43280</wp:posOffset>
                </wp:positionV>
                <wp:extent cx="216408" cy="149351"/>
                <wp:effectExtent l="0" t="0" r="0" b="0"/>
                <wp:wrapNone/>
                <wp:docPr id="278882" name="Group 278882"/>
                <wp:cNvGraphicFramePr/>
                <a:graphic xmlns:a="http://schemas.openxmlformats.org/drawingml/2006/main">
                  <a:graphicData uri="http://schemas.microsoft.com/office/word/2010/wordprocessingGroup">
                    <wpg:wgp>
                      <wpg:cNvGrpSpPr/>
                      <wpg:grpSpPr>
                        <a:xfrm>
                          <a:off x="0" y="0"/>
                          <a:ext cx="216408" cy="149351"/>
                          <a:chOff x="0" y="0"/>
                          <a:chExt cx="216408" cy="149351"/>
                        </a:xfrm>
                      </wpg:grpSpPr>
                      <wps:wsp>
                        <wps:cNvPr id="6065" name="Shape 6065"/>
                        <wps:cNvSpPr/>
                        <wps:spPr>
                          <a:xfrm>
                            <a:off x="73152" y="85344"/>
                            <a:ext cx="12192" cy="9144"/>
                          </a:xfrm>
                          <a:custGeom>
                            <a:avLst/>
                            <a:gdLst/>
                            <a:ahLst/>
                            <a:cxnLst/>
                            <a:rect l="0" t="0" r="0" b="0"/>
                            <a:pathLst>
                              <a:path w="12192" h="9144">
                                <a:moveTo>
                                  <a:pt x="0" y="9144"/>
                                </a:moveTo>
                                <a:lnTo>
                                  <a:pt x="12192" y="0"/>
                                </a:lnTo>
                              </a:path>
                            </a:pathLst>
                          </a:custGeom>
                          <a:ln w="6096" cap="rnd">
                            <a:round/>
                          </a:ln>
                        </wps:spPr>
                        <wps:style>
                          <a:lnRef idx="1">
                            <a:srgbClr val="000000"/>
                          </a:lnRef>
                          <a:fillRef idx="0">
                            <a:srgbClr val="000000">
                              <a:alpha val="0"/>
                            </a:srgbClr>
                          </a:fillRef>
                          <a:effectRef idx="0">
                            <a:scrgbClr r="0" g="0" b="0"/>
                          </a:effectRef>
                          <a:fontRef idx="none"/>
                        </wps:style>
                        <wps:bodyPr/>
                      </wps:wsp>
                      <wps:wsp>
                        <wps:cNvPr id="6066" name="Shape 6066"/>
                        <wps:cNvSpPr/>
                        <wps:spPr>
                          <a:xfrm>
                            <a:off x="85344" y="88392"/>
                            <a:ext cx="21336" cy="39625"/>
                          </a:xfrm>
                          <a:custGeom>
                            <a:avLst/>
                            <a:gdLst/>
                            <a:ahLst/>
                            <a:cxnLst/>
                            <a:rect l="0" t="0" r="0" b="0"/>
                            <a:pathLst>
                              <a:path w="21336" h="39625">
                                <a:moveTo>
                                  <a:pt x="0" y="0"/>
                                </a:moveTo>
                                <a:lnTo>
                                  <a:pt x="21336" y="39625"/>
                                </a:lnTo>
                              </a:path>
                            </a:pathLst>
                          </a:custGeom>
                          <a:ln w="12192" cap="rnd">
                            <a:round/>
                          </a:ln>
                        </wps:spPr>
                        <wps:style>
                          <a:lnRef idx="1">
                            <a:srgbClr val="000000"/>
                          </a:lnRef>
                          <a:fillRef idx="0">
                            <a:srgbClr val="000000">
                              <a:alpha val="0"/>
                            </a:srgbClr>
                          </a:fillRef>
                          <a:effectRef idx="0">
                            <a:scrgbClr r="0" g="0" b="0"/>
                          </a:effectRef>
                          <a:fontRef idx="none"/>
                        </wps:style>
                        <wps:bodyPr/>
                      </wps:wsp>
                      <wps:wsp>
                        <wps:cNvPr id="6067" name="Shape 6067"/>
                        <wps:cNvSpPr/>
                        <wps:spPr>
                          <a:xfrm>
                            <a:off x="109728" y="3048"/>
                            <a:ext cx="106680" cy="124968"/>
                          </a:xfrm>
                          <a:custGeom>
                            <a:avLst/>
                            <a:gdLst/>
                            <a:ahLst/>
                            <a:cxnLst/>
                            <a:rect l="0" t="0" r="0" b="0"/>
                            <a:pathLst>
                              <a:path w="106680" h="124968">
                                <a:moveTo>
                                  <a:pt x="0" y="124968"/>
                                </a:moveTo>
                                <a:lnTo>
                                  <a:pt x="30480" y="0"/>
                                </a:lnTo>
                                <a:lnTo>
                                  <a:pt x="106680" y="0"/>
                                </a:lnTo>
                              </a:path>
                            </a:pathLst>
                          </a:custGeom>
                          <a:ln w="6096" cap="rnd">
                            <a:round/>
                          </a:ln>
                        </wps:spPr>
                        <wps:style>
                          <a:lnRef idx="1">
                            <a:srgbClr val="000000"/>
                          </a:lnRef>
                          <a:fillRef idx="0">
                            <a:srgbClr val="000000">
                              <a:alpha val="0"/>
                            </a:srgbClr>
                          </a:fillRef>
                          <a:effectRef idx="0">
                            <a:scrgbClr r="0" g="0" b="0"/>
                          </a:effectRef>
                          <a:fontRef idx="none"/>
                        </wps:style>
                        <wps:bodyPr/>
                      </wps:wsp>
                      <wps:wsp>
                        <wps:cNvPr id="6068" name="Shape 6068"/>
                        <wps:cNvSpPr/>
                        <wps:spPr>
                          <a:xfrm>
                            <a:off x="0" y="0"/>
                            <a:ext cx="48768" cy="149351"/>
                          </a:xfrm>
                          <a:custGeom>
                            <a:avLst/>
                            <a:gdLst/>
                            <a:ahLst/>
                            <a:cxnLst/>
                            <a:rect l="0" t="0" r="0" b="0"/>
                            <a:pathLst>
                              <a:path w="48768" h="149351">
                                <a:moveTo>
                                  <a:pt x="48768" y="0"/>
                                </a:moveTo>
                                <a:lnTo>
                                  <a:pt x="0" y="149351"/>
                                </a:lnTo>
                              </a:path>
                            </a:pathLst>
                          </a:custGeom>
                          <a:ln w="6096" cap="rnd">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3D275F0D" id="Group 278882" o:spid="_x0000_s1026" style="position:absolute;left:0;text-align:left;margin-left:122.65pt;margin-top:-3.4pt;width:17.05pt;height:11.75pt;z-index:-251652096" coordsize="216408,1493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">
                <v:shape id="Shape 6065" o:spid="_x0000_s1027" style="position:absolute;left:73152;top:85344;width:12192;height:9144;visibility:visible;mso-wrap-style:square;v-text-anchor:top" coordsize="12192,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1cmcUA&#10;AADdAAAADwAAAGRycy9kb3ducmV2LnhtbESPwW7CMBBE75X4B2uReis2lRo1AYMQBZULhwIfsIqX&#10;OCJeh9iQtF9fI1XqcTQzbzTz5eAacacu1J41TCcKBHHpTc2VhtNx+/IOIkRkg41n0vBNAZaL0dMc&#10;C+N7/qL7IVYiQTgUqMHG2BZShtKSwzDxLXHyzr5zGJPsKmk67BPcNfJVqUw6rDktWGxpbam8HG5O&#10;w6cz+/X1Q23zfr+x+Y8yjbW51s/jYTUDEWmI/+G/9s5oyFT2Bo836Qn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VyZxQAAAN0AAAAPAAAAAAAAAAAAAAAAAJgCAABkcnMv&#10;ZG93bnJldi54bWxQSwUGAAAAAAQABAD1AAAAigMAAAAA&#10;" path="m,9144l12192,e" filled="f" strokeweight=".48pt">
                  <v:stroke endcap="round"/>
                  <v:path arrowok="t" textboxrect="0,0,12192,9144"/>
                </v:shape>
                <v:shape id="Shape 6066" o:spid="_x0000_s1028" style="position:absolute;left:85344;top:88392;width:21336;height:39625;visibility:visible;mso-wrap-style:square;v-text-anchor:top" coordsize="21336,3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E0ucIA&#10;AADdAAAADwAAAGRycy9kb3ducmV2LnhtbESP3WoCMRSE74W+QzhC7zRRcWlXo9iC4K0/D3DYHDer&#10;m5MlSd317ZtCwcthZr5h1tvBteJBITaeNcymCgRx5U3DtYbLeT/5ABETssHWM2l4UoTt5m20xtL4&#10;no/0OKVaZAjHEjXYlLpSylhZchinviPO3tUHhynLUEsTsM9w18q5UoV02HBesNjRt6XqfvpxGvzd&#10;yf6LnvtlONjdJ98W17laaP0+HnYrEImG9Ar/tw9GQ6GKAv7e5Cc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ETS5wgAAAN0AAAAPAAAAAAAAAAAAAAAAAJgCAABkcnMvZG93&#10;bnJldi54bWxQSwUGAAAAAAQABAD1AAAAhwMAAAAA&#10;" path="m,l21336,39625e" filled="f" strokeweight=".96pt">
                  <v:stroke endcap="round"/>
                  <v:path arrowok="t" textboxrect="0,0,21336,39625"/>
                </v:shape>
                <v:shape id="Shape 6067" o:spid="_x0000_s1029" style="position:absolute;left:109728;top:3048;width:106680;height:124968;visibility:visible;mso-wrap-style:square;v-text-anchor:top" coordsize="106680,124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MzPcQA&#10;AADdAAAADwAAAGRycy9kb3ducmV2LnhtbESPQYvCMBSE74L/ITzBi2i6HupSjSIui+vRuhdvj+TZ&#10;FpuXbhO16683guBxmJlvmMWqs7W4Uusrxwo+JgkIYu1MxYWC38P3+BOED8gGa8ek4J88rJb93gIz&#10;4268p2seChEh7DNUUIbQZFJ6XZJFP3ENcfROrrUYomwLaVq8Rbit5TRJUmmx4rhQYkObkvQ5v1gF&#10;dzkahct2v/nb5Vo3R5pa/WWVGg669RxEoC68w6/2j1GQJukMnm/iE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zMz3EAAAA3QAAAA8AAAAAAAAAAAAAAAAAmAIAAGRycy9k&#10;b3ducmV2LnhtbFBLBQYAAAAABAAEAPUAAACJAwAAAAA=&#10;" path="m,124968l30480,r76200,e" filled="f" strokeweight=".48pt">
                  <v:stroke endcap="round"/>
                  <v:path arrowok="t" textboxrect="0,0,106680,124968"/>
                </v:shape>
                <v:shape id="Shape 6068" o:spid="_x0000_s1030" style="position:absolute;width:48768;height:149351;visibility:visible;mso-wrap-style:square;v-text-anchor:top" coordsize="48768,149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u17cEA&#10;AADdAAAADwAAAGRycy9kb3ducmV2LnhtbERPz2vCMBS+C/sfwht409TpilSjDEFRPNXN+7N5Nt2a&#10;l9JErf715jDw+PH9ni87W4srtb5yrGA0TEAQF05XXCr4+V4PpiB8QNZYOyYFd/KwXLz15phpd+Oc&#10;rodQihjCPkMFJoQmk9IXhiz6oWuII3d2rcUQYVtK3eIthttafiRJKi1WHBsMNrQyVPwdLlZBtTua&#10;38/VmB/3fD8dnXg72eROqf579zUDEagLL/G/e6sVpEka58Y38QnI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rte3BAAAA3QAAAA8AAAAAAAAAAAAAAAAAmAIAAGRycy9kb3du&#10;cmV2LnhtbFBLBQYAAAAABAAEAPUAAACGAwAAAAA=&#10;" path="m48768,l,149351e" filled="f" strokeweight=".48pt">
                  <v:stroke endcap="round"/>
                  <v:path arrowok="t" textboxrect="0,0,48768,149351"/>
                </v:shape>
              </v:group>
            </w:pict>
          </mc:Fallback>
        </mc:AlternateContent>
      </w:r>
      <w:r>
        <w:rPr>
          <w:rFonts w:ascii="Calibri" w:eastAsia="Calibri" w:hAnsi="Calibri" w:cs="Calibri"/>
          <w:sz w:val="22"/>
        </w:rPr>
        <w:tab/>
      </w:r>
      <w:proofErr w:type="gramStart"/>
      <w:r>
        <w:rPr>
          <w:i/>
        </w:rPr>
        <w:t>C</w:t>
      </w:r>
      <w:r>
        <w:rPr>
          <w:i/>
          <w:sz w:val="15"/>
        </w:rPr>
        <w:t xml:space="preserve">u </w:t>
      </w:r>
      <w:r>
        <w:t>,</w:t>
      </w:r>
      <w:proofErr w:type="gramEnd"/>
      <w:r>
        <w:t xml:space="preserve"> </w:t>
      </w:r>
      <w:r>
        <w:rPr>
          <w:i/>
        </w:rPr>
        <w:t>C</w:t>
      </w:r>
      <w:r>
        <w:rPr>
          <w:i/>
          <w:sz w:val="15"/>
        </w:rPr>
        <w:t xml:space="preserve">v </w:t>
      </w:r>
      <w:r>
        <w:rPr>
          <w:rFonts w:ascii="Segoe UI Symbol" w:eastAsia="Segoe UI Symbol" w:hAnsi="Segoe UI Symbol" w:cs="Segoe UI Symbol"/>
        </w:rPr>
        <w:t xml:space="preserve">= </w:t>
      </w:r>
      <w:r>
        <w:t>1</w:t>
      </w:r>
      <w:r>
        <w:tab/>
        <w:t xml:space="preserve">2 for </w:t>
      </w:r>
      <w:r>
        <w:rPr>
          <w:i/>
        </w:rPr>
        <w:t>u v</w:t>
      </w:r>
      <w:r>
        <w:t>,</w:t>
      </w:r>
      <w:r>
        <w:tab/>
      </w:r>
      <w:r>
        <w:rPr>
          <w:rFonts w:ascii="Segoe UI Symbol" w:eastAsia="Segoe UI Symbol" w:hAnsi="Segoe UI Symbol" w:cs="Segoe UI Symbol"/>
        </w:rPr>
        <w:t xml:space="preserve">= </w:t>
      </w:r>
      <w:r>
        <w:t>0</w:t>
      </w:r>
    </w:p>
    <w:tbl>
      <w:tblPr>
        <w:tblStyle w:val="TableGrid"/>
        <w:tblW w:w="1786" w:type="dxa"/>
        <w:tblInd w:w="1507" w:type="dxa"/>
        <w:tblCellMar>
          <w:top w:w="25" w:type="dxa"/>
        </w:tblCellMar>
        <w:tblLook w:val="04A0" w:firstRow="1" w:lastRow="0" w:firstColumn="1" w:lastColumn="0" w:noHBand="0" w:noVBand="1"/>
      </w:tblPr>
      <w:tblGrid>
        <w:gridCol w:w="662"/>
        <w:gridCol w:w="1124"/>
      </w:tblGrid>
      <w:tr w:rsidR="00094CB9">
        <w:trPr>
          <w:trHeight w:val="236"/>
        </w:trPr>
        <w:tc>
          <w:tcPr>
            <w:tcW w:w="662" w:type="dxa"/>
            <w:tcBorders>
              <w:top w:val="nil"/>
              <w:left w:val="nil"/>
              <w:bottom w:val="nil"/>
              <w:right w:val="nil"/>
            </w:tcBorders>
          </w:tcPr>
          <w:p w:rsidR="00094CB9" w:rsidRDefault="00FE5CBC">
            <w:pPr>
              <w:spacing w:after="0" w:line="259" w:lineRule="auto"/>
              <w:ind w:left="0" w:right="0" w:firstLine="0"/>
              <w:jc w:val="left"/>
            </w:pPr>
            <w:r>
              <w:rPr>
                <w:i/>
              </w:rPr>
              <w:t>C</w:t>
            </w:r>
            <w:r>
              <w:rPr>
                <w:i/>
                <w:sz w:val="15"/>
              </w:rPr>
              <w:t xml:space="preserve">u </w:t>
            </w:r>
            <w:r>
              <w:t xml:space="preserve">, </w:t>
            </w:r>
            <w:r>
              <w:rPr>
                <w:i/>
              </w:rPr>
              <w:t>C</w:t>
            </w:r>
            <w:r>
              <w:rPr>
                <w:i/>
                <w:sz w:val="15"/>
              </w:rPr>
              <w:t>v</w:t>
            </w:r>
          </w:p>
        </w:tc>
        <w:tc>
          <w:tcPr>
            <w:tcW w:w="1124" w:type="dxa"/>
            <w:tcBorders>
              <w:top w:val="nil"/>
              <w:left w:val="nil"/>
              <w:bottom w:val="nil"/>
              <w:right w:val="nil"/>
            </w:tcBorders>
          </w:tcPr>
          <w:p w:rsidR="00094CB9" w:rsidRDefault="00FE5CBC">
            <w:pPr>
              <w:spacing w:after="0" w:line="259" w:lineRule="auto"/>
              <w:ind w:left="0" w:right="0" w:firstLine="0"/>
            </w:pPr>
            <w:r>
              <w:rPr>
                <w:rFonts w:ascii="Segoe UI Symbol" w:eastAsia="Segoe UI Symbol" w:hAnsi="Segoe UI Symbol" w:cs="Segoe UI Symbol"/>
              </w:rPr>
              <w:t xml:space="preserve">= </w:t>
            </w:r>
            <w:r>
              <w:t>1  otherwise</w:t>
            </w:r>
          </w:p>
        </w:tc>
      </w:tr>
    </w:tbl>
    <w:p w:rsidR="00094CB9" w:rsidRDefault="00FE5CBC">
      <w:pPr>
        <w:spacing w:after="269"/>
        <w:ind w:left="-5" w:right="8"/>
      </w:pPr>
      <w:r>
        <w:t>otherwise.</w:t>
      </w:r>
    </w:p>
    <w:p w:rsidR="00094CB9" w:rsidRDefault="00FE5CBC">
      <w:pPr>
        <w:pStyle w:val="4"/>
        <w:tabs>
          <w:tab w:val="center" w:pos="3634"/>
        </w:tabs>
        <w:spacing w:after="193"/>
        <w:ind w:left="-15" w:firstLine="0"/>
      </w:pPr>
      <w:r>
        <w:rPr>
          <w:sz w:val="19"/>
        </w:rPr>
        <w:t>A.3.4</w:t>
      </w:r>
      <w:r>
        <w:rPr>
          <w:sz w:val="19"/>
        </w:rPr>
        <w:tab/>
        <w:t xml:space="preserve">DCT coefficient quantization </w:t>
      </w:r>
      <w:r>
        <w:rPr>
          <w:b w:val="0"/>
          <w:sz w:val="19"/>
        </w:rPr>
        <w:t>(informative)</w:t>
      </w:r>
      <w:r>
        <w:rPr>
          <w:sz w:val="19"/>
        </w:rPr>
        <w:t xml:space="preserve"> and dequantization </w:t>
      </w:r>
      <w:r>
        <w:rPr>
          <w:b w:val="0"/>
          <w:sz w:val="19"/>
        </w:rPr>
        <w:t>(normative)</w:t>
      </w:r>
    </w:p>
    <w:p w:rsidR="00094CB9" w:rsidRDefault="00FE5CBC">
      <w:pPr>
        <w:ind w:left="-5" w:right="8"/>
      </w:pPr>
      <w:r>
        <w:t xml:space="preserve">After the FDCT is computed for a block, each of the 64 resulting DCT coefficients is quantized by a uniform quantizer. The quantizer step size for each coefficient </w:t>
      </w:r>
      <w:r>
        <w:rPr>
          <w:i/>
        </w:rPr>
        <w:t>S</w:t>
      </w:r>
      <w:r>
        <w:rPr>
          <w:i/>
          <w:vertAlign w:val="subscript"/>
        </w:rPr>
        <w:t>vu</w:t>
      </w:r>
      <w:r>
        <w:t xml:space="preserve"> is the value of the corresponding element </w:t>
      </w:r>
      <w:r>
        <w:rPr>
          <w:i/>
        </w:rPr>
        <w:t>Q</w:t>
      </w:r>
      <w:r>
        <w:rPr>
          <w:i/>
          <w:vertAlign w:val="subscript"/>
        </w:rPr>
        <w:t>vu</w:t>
      </w:r>
      <w:r>
        <w:t xml:space="preserve"> from the quantization table specified by the frame parameter </w:t>
      </w:r>
      <w:r>
        <w:rPr>
          <w:i/>
        </w:rPr>
        <w:t>Tq</w:t>
      </w:r>
      <w:r>
        <w:rPr>
          <w:i/>
          <w:vertAlign w:val="subscript"/>
        </w:rPr>
        <w:t>i</w:t>
      </w:r>
      <w:r>
        <w:t xml:space="preserve"> (see B.2.2).</w:t>
      </w:r>
    </w:p>
    <w:p w:rsidR="00094CB9" w:rsidRDefault="00FE5CBC">
      <w:pPr>
        <w:spacing w:after="706"/>
        <w:ind w:left="-5" w:right="8"/>
      </w:pPr>
      <w:r>
        <w:t>The uniform quantizer is defined by the following equation. Rounding is to the nearest integer:</w:t>
      </w:r>
    </w:p>
    <w:p w:rsidR="00094CB9" w:rsidRDefault="00FE5CBC">
      <w:pPr>
        <w:spacing w:after="0" w:line="265" w:lineRule="auto"/>
        <w:ind w:left="406" w:right="0"/>
        <w:jc w:val="center"/>
      </w:pPr>
      <w:r>
        <w:rPr>
          <w:rFonts w:ascii="Segoe UI Symbol" w:eastAsia="Segoe UI Symbol" w:hAnsi="Segoe UI Symbol" w:cs="Segoe UI Symbol"/>
        </w:rPr>
        <w:t xml:space="preserve">= </w:t>
      </w:r>
      <w:r>
        <w:rPr>
          <w:i/>
        </w:rPr>
        <w:t xml:space="preserve">round </w:t>
      </w:r>
      <w:r>
        <w:rPr>
          <w:rFonts w:ascii="Calibri" w:eastAsia="Calibri" w:hAnsi="Calibri" w:cs="Calibri"/>
          <w:sz w:val="38"/>
        </w:rPr>
        <w:t xml:space="preserve">FGH </w:t>
      </w:r>
      <w:r>
        <w:rPr>
          <w:i/>
        </w:rPr>
        <w:t>QS</w:t>
      </w:r>
      <w:r>
        <w:rPr>
          <w:i/>
          <w:u w:val="single" w:color="000000"/>
          <w:vertAlign w:val="subscript"/>
        </w:rPr>
        <w:t>vu</w:t>
      </w:r>
      <w:r>
        <w:rPr>
          <w:i/>
          <w:sz w:val="15"/>
        </w:rPr>
        <w:t xml:space="preserve">vu </w:t>
      </w:r>
      <w:r>
        <w:rPr>
          <w:rFonts w:ascii="Calibri" w:eastAsia="Calibri" w:hAnsi="Calibri" w:cs="Calibri"/>
          <w:sz w:val="38"/>
        </w:rPr>
        <w:t>IJK</w:t>
      </w:r>
    </w:p>
    <w:p w:rsidR="00094CB9" w:rsidRDefault="00FE5CBC">
      <w:pPr>
        <w:spacing w:after="722" w:line="265" w:lineRule="auto"/>
        <w:ind w:left="3677" w:right="2615"/>
        <w:jc w:val="left"/>
      </w:pPr>
      <w:r>
        <w:rPr>
          <w:i/>
        </w:rPr>
        <w:t>Sq</w:t>
      </w:r>
      <w:r>
        <w:rPr>
          <w:i/>
          <w:sz w:val="15"/>
        </w:rPr>
        <w:t>vu</w:t>
      </w:r>
    </w:p>
    <w:p w:rsidR="00094CB9" w:rsidRDefault="00FE5CBC">
      <w:pPr>
        <w:spacing w:after="230"/>
        <w:ind w:left="-5" w:right="8"/>
      </w:pPr>
      <w:r>
        <w:rPr>
          <w:i/>
        </w:rPr>
        <w:t>Sq</w:t>
      </w:r>
      <w:r>
        <w:rPr>
          <w:i/>
          <w:vertAlign w:val="subscript"/>
        </w:rPr>
        <w:t>vu</w:t>
      </w:r>
      <w:r>
        <w:t xml:space="preserve"> is the quantized DCT coefficient, normalized by the quantizer step size.</w:t>
      </w:r>
    </w:p>
    <w:p w:rsidR="00094CB9" w:rsidRDefault="00FE5CBC">
      <w:pPr>
        <w:spacing w:after="2" w:line="259" w:lineRule="auto"/>
        <w:ind w:right="7"/>
        <w:jc w:val="right"/>
      </w:pPr>
      <w:r>
        <w:rPr>
          <w:sz w:val="17"/>
        </w:rPr>
        <w:t>NOTE – This equation contains a term which may not be represented with perfect accuracy by any real implementation. The</w:t>
      </w:r>
    </w:p>
    <w:p w:rsidR="00094CB9" w:rsidRDefault="00FE5CBC">
      <w:pPr>
        <w:spacing w:after="318" w:line="260" w:lineRule="auto"/>
        <w:ind w:left="-5" w:right="7"/>
      </w:pPr>
      <w:r>
        <w:rPr>
          <w:sz w:val="17"/>
        </w:rPr>
        <w:t>accuracy requirements for the combined FDCT and quantization procedures are specified in Part 2 of this Specification.</w:t>
      </w:r>
    </w:p>
    <w:p w:rsidR="00094CB9" w:rsidRDefault="00FE5CBC">
      <w:pPr>
        <w:spacing w:after="420"/>
        <w:ind w:left="-5" w:right="8"/>
      </w:pPr>
      <w:r>
        <w:t>At the decoder, this normalization is removed by the following equation, which defines dequantization:</w:t>
      </w:r>
    </w:p>
    <w:p w:rsidR="00094CB9" w:rsidRDefault="00FE5CBC">
      <w:pPr>
        <w:spacing w:after="395" w:line="346" w:lineRule="auto"/>
        <w:ind w:left="756" w:right="787"/>
        <w:jc w:val="center"/>
      </w:pPr>
      <w:r>
        <w:rPr>
          <w:i/>
        </w:rPr>
        <w:t>R</w:t>
      </w:r>
      <w:r>
        <w:rPr>
          <w:i/>
          <w:sz w:val="15"/>
        </w:rPr>
        <w:t xml:space="preserve">vu </w:t>
      </w:r>
      <w:r>
        <w:rPr>
          <w:rFonts w:ascii="Segoe UI Symbol" w:eastAsia="Segoe UI Symbol" w:hAnsi="Segoe UI Symbol" w:cs="Segoe UI Symbol"/>
        </w:rPr>
        <w:t xml:space="preserve">= </w:t>
      </w:r>
      <w:r>
        <w:rPr>
          <w:i/>
        </w:rPr>
        <w:t>Sq</w:t>
      </w:r>
      <w:r>
        <w:rPr>
          <w:i/>
          <w:sz w:val="15"/>
        </w:rPr>
        <w:t xml:space="preserve">vu </w:t>
      </w:r>
      <w:r>
        <w:rPr>
          <w:rFonts w:ascii="Segoe UI Symbol" w:eastAsia="Segoe UI Symbol" w:hAnsi="Segoe UI Symbol" w:cs="Segoe UI Symbol"/>
        </w:rPr>
        <w:t xml:space="preserve">× </w:t>
      </w:r>
      <w:r>
        <w:rPr>
          <w:i/>
        </w:rPr>
        <w:t>Q</w:t>
      </w:r>
      <w:r>
        <w:rPr>
          <w:i/>
          <w:sz w:val="15"/>
        </w:rPr>
        <w:t>vu</w:t>
      </w:r>
    </w:p>
    <w:p w:rsidR="00094CB9" w:rsidRDefault="00FE5CBC">
      <w:pPr>
        <w:spacing w:after="2" w:line="259" w:lineRule="auto"/>
        <w:ind w:right="7"/>
        <w:jc w:val="right"/>
      </w:pPr>
      <w:r>
        <w:rPr>
          <w:sz w:val="17"/>
        </w:rPr>
        <w:t>NOTE – Depending on the rounding used in quantization, it is possible that the dequantized coefficient may be outside the</w:t>
      </w:r>
    </w:p>
    <w:p w:rsidR="00094CB9" w:rsidRDefault="00FE5CBC">
      <w:pPr>
        <w:spacing w:after="318" w:line="260" w:lineRule="auto"/>
        <w:ind w:left="-5" w:right="7"/>
      </w:pPr>
      <w:r>
        <w:rPr>
          <w:sz w:val="17"/>
        </w:rPr>
        <w:lastRenderedPageBreak/>
        <w:t>expected range.</w:t>
      </w:r>
    </w:p>
    <w:p w:rsidR="00094CB9" w:rsidRDefault="00FE5CBC">
      <w:pPr>
        <w:spacing w:after="379"/>
        <w:ind w:left="-5" w:right="8"/>
      </w:pPr>
      <w:r>
        <w:t>The relationship among samples, DCT coefficients, and quantization is illustrated in Figure A.5.</w:t>
      </w:r>
    </w:p>
    <w:p w:rsidR="00094CB9" w:rsidRDefault="00FE5CBC">
      <w:pPr>
        <w:pStyle w:val="4"/>
        <w:tabs>
          <w:tab w:val="center" w:pos="1737"/>
        </w:tabs>
        <w:spacing w:after="314"/>
        <w:ind w:left="-15" w:firstLine="0"/>
      </w:pPr>
      <w:r>
        <w:rPr>
          <w:sz w:val="19"/>
        </w:rPr>
        <w:t>A.3.5</w:t>
      </w:r>
      <w:r>
        <w:rPr>
          <w:sz w:val="19"/>
        </w:rPr>
        <w:tab/>
        <w:t>Differential DC encoding</w:t>
      </w:r>
    </w:p>
    <w:p w:rsidR="00094CB9" w:rsidRDefault="00FE5CBC">
      <w:pPr>
        <w:spacing w:after="378"/>
        <w:ind w:left="-5" w:right="8"/>
      </w:pPr>
      <w:r>
        <w:t>After quantization, and in preparation for entropy encoding, the quantized DC coefficient Sq</w:t>
      </w:r>
      <w:r>
        <w:rPr>
          <w:vertAlign w:val="subscript"/>
        </w:rPr>
        <w:t>00</w:t>
      </w:r>
      <w:r>
        <w:t xml:space="preserve"> is treated separately from the 63 quantized AC coefficients. The value that shall be encoded is the difference (DIFF) between the quantized DC coefficient of the current block (</w:t>
      </w:r>
      <w:r>
        <w:rPr>
          <w:i/>
        </w:rPr>
        <w:t>DC</w:t>
      </w:r>
      <w:r>
        <w:rPr>
          <w:i/>
          <w:vertAlign w:val="subscript"/>
        </w:rPr>
        <w:t>i</w:t>
      </w:r>
      <w:r>
        <w:t xml:space="preserve"> which is also designated as Sq</w:t>
      </w:r>
      <w:r>
        <w:rPr>
          <w:vertAlign w:val="subscript"/>
        </w:rPr>
        <w:t>00</w:t>
      </w:r>
      <w:r>
        <w:t>) and that of the previous block of the same component (PRED):</w:t>
      </w:r>
    </w:p>
    <w:p w:rsidR="00094CB9" w:rsidRDefault="00FE5CBC">
      <w:pPr>
        <w:spacing w:after="631" w:line="265" w:lineRule="auto"/>
        <w:ind w:left="406" w:right="441"/>
        <w:jc w:val="center"/>
      </w:pPr>
      <w:r>
        <w:rPr>
          <w:i/>
        </w:rPr>
        <w:t xml:space="preserve">DIFF </w:t>
      </w:r>
      <w:r>
        <w:rPr>
          <w:rFonts w:ascii="Segoe UI Symbol" w:eastAsia="Segoe UI Symbol" w:hAnsi="Segoe UI Symbol" w:cs="Segoe UI Symbol"/>
        </w:rPr>
        <w:t xml:space="preserve">= </w:t>
      </w:r>
      <w:r>
        <w:rPr>
          <w:i/>
        </w:rPr>
        <w:t>DC</w:t>
      </w:r>
      <w:r>
        <w:rPr>
          <w:i/>
          <w:vertAlign w:val="subscript"/>
        </w:rPr>
        <w:t xml:space="preserve">i </w:t>
      </w:r>
      <w:r>
        <w:rPr>
          <w:rFonts w:ascii="Segoe UI Symbol" w:eastAsia="Segoe UI Symbol" w:hAnsi="Segoe UI Symbol" w:cs="Segoe UI Symbol"/>
        </w:rPr>
        <w:t xml:space="preserve">− </w:t>
      </w:r>
      <w:r>
        <w:rPr>
          <w:i/>
        </w:rPr>
        <w:t>PRED</w:t>
      </w:r>
    </w:p>
    <w:p w:rsidR="00094CB9" w:rsidRDefault="00FE5CBC">
      <w:pPr>
        <w:pStyle w:val="4"/>
        <w:tabs>
          <w:tab w:val="center" w:pos="1418"/>
        </w:tabs>
        <w:spacing w:after="304"/>
        <w:ind w:left="-15" w:firstLine="0"/>
      </w:pPr>
      <w:r>
        <w:rPr>
          <w:sz w:val="19"/>
        </w:rPr>
        <w:t>A.3.6</w:t>
      </w:r>
      <w:r>
        <w:rPr>
          <w:sz w:val="19"/>
        </w:rPr>
        <w:tab/>
        <w:t>Zig-zag sequence</w:t>
      </w:r>
    </w:p>
    <w:p w:rsidR="00094CB9" w:rsidRDefault="00FE5CBC">
      <w:pPr>
        <w:spacing w:after="533"/>
        <w:ind w:left="-5" w:right="8"/>
      </w:pPr>
      <w:r>
        <w:t>After quantization, and in preparation for entropy encoding, the quantized AC coefficients are converted to the zig-zag sequence. The quantized DC coefficient (coefficient zero in the array) is treated separately, as defined in A.3.5. The zigzag sequence is specified in Figure A.6.</w:t>
      </w:r>
    </w:p>
    <w:p w:rsidR="00094CB9" w:rsidRDefault="00FE5CBC">
      <w:pPr>
        <w:pStyle w:val="3"/>
        <w:tabs>
          <w:tab w:val="center" w:pos="1448"/>
        </w:tabs>
        <w:spacing w:after="280"/>
        <w:ind w:left="-15" w:firstLine="0"/>
      </w:pPr>
      <w:r>
        <w:t>A.4</w:t>
      </w:r>
      <w:r>
        <w:tab/>
        <w:t>Point transform</w:t>
      </w:r>
    </w:p>
    <w:p w:rsidR="00094CB9" w:rsidRDefault="00FE5CBC">
      <w:pPr>
        <w:spacing w:after="313"/>
        <w:ind w:left="-5" w:right="8"/>
      </w:pPr>
      <w:r>
        <w:t>For various procedures data may be optionally divided by a power of 2 by a point transform prior to coding. There are three processes which require a point transform: lossless coding, lossless differential frame coding in the hierarchical mode, and successive approximation coding in the progressive DCT mode.</w:t>
      </w:r>
    </w:p>
    <w:p w:rsidR="00094CB9" w:rsidRDefault="00FE5CBC">
      <w:pPr>
        <w:spacing w:after="312"/>
        <w:ind w:left="-5" w:right="8"/>
      </w:pPr>
      <w:r>
        <w:t xml:space="preserve">In the lossless mode of </w:t>
      </w:r>
      <w:proofErr w:type="gramStart"/>
      <w:r>
        <w:t>operation</w:t>
      </w:r>
      <w:proofErr w:type="gramEnd"/>
      <w:r>
        <w:t xml:space="preserve"> the point transform is applied to the input samples. In the difference coding of the hierarchical mode of operation the point transform is applied to the difference between the input component samples and the reference component samples. In both cases the point transform is an integer divide by 2</w:t>
      </w:r>
      <w:r>
        <w:rPr>
          <w:sz w:val="15"/>
        </w:rPr>
        <w:t>Pt</w:t>
      </w:r>
      <w:r>
        <w:t>, where Pt is the value of the point transform parameter (see B.2.3).</w:t>
      </w:r>
    </w:p>
    <w:p w:rsidR="00094CB9" w:rsidRDefault="00FE5CBC">
      <w:pPr>
        <w:spacing w:after="321"/>
        <w:ind w:left="-5" w:right="8"/>
      </w:pPr>
      <w:r>
        <w:t>In successive approximation coding the point transform for the AC coefficients is an integer divide by 2</w:t>
      </w:r>
      <w:r>
        <w:rPr>
          <w:sz w:val="15"/>
        </w:rPr>
        <w:t>Al</w:t>
      </w:r>
      <w:r>
        <w:t>, where Al is the successive approximation bit position, low (see B.2.3). The point transform for the DC coefficients is an arithmetic-shiftright by Al bits. This is equivalent to dividing by 2</w:t>
      </w:r>
      <w:r>
        <w:rPr>
          <w:sz w:val="15"/>
        </w:rPr>
        <w:t>Pt</w:t>
      </w:r>
      <w:r>
        <w:t xml:space="preserve"> before the level shift (see A.3.1).</w:t>
      </w:r>
    </w:p>
    <w:p w:rsidR="00094CB9" w:rsidRDefault="00FE5CBC">
      <w:pPr>
        <w:ind w:left="-5" w:right="8"/>
      </w:pPr>
      <w:r>
        <w:t>The output of the decoder is rescaled by multiplying by 2</w:t>
      </w:r>
      <w:r>
        <w:rPr>
          <w:sz w:val="15"/>
        </w:rPr>
        <w:t>Pt</w:t>
      </w:r>
      <w:r>
        <w:t>. An example of the point transform is given in K.10.</w:t>
      </w:r>
    </w:p>
    <w:p w:rsidR="00094CB9" w:rsidRDefault="00FE5CBC">
      <w:pPr>
        <w:spacing w:after="0" w:line="265" w:lineRule="auto"/>
        <w:ind w:left="2549" w:right="2744"/>
        <w:jc w:val="left"/>
      </w:pPr>
      <w:r>
        <w:rPr>
          <w:noProof/>
        </w:rPr>
        <w:lastRenderedPageBreak/>
        <w:drawing>
          <wp:anchor distT="0" distB="0" distL="114300" distR="114300" simplePos="0" relativeHeight="251665408" behindDoc="0" locked="0" layoutInCell="1" allowOverlap="0">
            <wp:simplePos x="0" y="0"/>
            <wp:positionH relativeFrom="column">
              <wp:posOffset>1887129</wp:posOffset>
            </wp:positionH>
            <wp:positionV relativeFrom="paragraph">
              <wp:posOffset>-30172</wp:posOffset>
            </wp:positionV>
            <wp:extent cx="3907536" cy="5724145"/>
            <wp:effectExtent l="0" t="0" r="0" b="0"/>
            <wp:wrapSquare wrapText="bothSides"/>
            <wp:docPr id="424927" name="Picture 424927"/>
            <wp:cNvGraphicFramePr/>
            <a:graphic xmlns:a="http://schemas.openxmlformats.org/drawingml/2006/main">
              <a:graphicData uri="http://schemas.openxmlformats.org/drawingml/2006/picture">
                <pic:pic xmlns:pic="http://schemas.openxmlformats.org/drawingml/2006/picture">
                  <pic:nvPicPr>
                    <pic:cNvPr id="424927" name="Picture 424927"/>
                    <pic:cNvPicPr/>
                  </pic:nvPicPr>
                  <pic:blipFill>
                    <a:blip r:embed="rId24"/>
                    <a:stretch>
                      <a:fillRect/>
                    </a:stretch>
                  </pic:blipFill>
                  <pic:spPr>
                    <a:xfrm>
                      <a:off x="0" y="0"/>
                      <a:ext cx="3907536" cy="5724145"/>
                    </a:xfrm>
                    <a:prstGeom prst="rect">
                      <a:avLst/>
                    </a:prstGeom>
                  </pic:spPr>
                </pic:pic>
              </a:graphicData>
            </a:graphic>
          </wp:anchor>
        </w:drawing>
      </w:r>
      <w:r>
        <w:rPr>
          <w:rFonts w:ascii="Calibri" w:eastAsia="Calibri" w:hAnsi="Calibri" w:cs="Calibri"/>
          <w:noProof/>
          <w:sz w:val="22"/>
        </w:rPr>
        <mc:AlternateContent>
          <mc:Choice Requires="wpg">
            <w:drawing>
              <wp:anchor distT="0" distB="0" distL="114300" distR="114300" simplePos="0" relativeHeight="251666432" behindDoc="0" locked="0" layoutInCell="1" allowOverlap="1">
                <wp:simplePos x="0" y="0"/>
                <wp:positionH relativeFrom="column">
                  <wp:posOffset>3085</wp:posOffset>
                </wp:positionH>
                <wp:positionV relativeFrom="paragraph">
                  <wp:posOffset>195072</wp:posOffset>
                </wp:positionV>
                <wp:extent cx="2044547" cy="1114770"/>
                <wp:effectExtent l="0" t="0" r="0" b="0"/>
                <wp:wrapSquare wrapText="bothSides"/>
                <wp:docPr id="285357" name="Group 285357"/>
                <wp:cNvGraphicFramePr/>
                <a:graphic xmlns:a="http://schemas.openxmlformats.org/drawingml/2006/main">
                  <a:graphicData uri="http://schemas.microsoft.com/office/word/2010/wordprocessingGroup">
                    <wpg:wgp>
                      <wpg:cNvGrpSpPr/>
                      <wpg:grpSpPr>
                        <a:xfrm>
                          <a:off x="0" y="0"/>
                          <a:ext cx="2044547" cy="1114770"/>
                          <a:chOff x="0" y="0"/>
                          <a:chExt cx="2044547" cy="1114770"/>
                        </a:xfrm>
                      </wpg:grpSpPr>
                      <wps:wsp>
                        <wps:cNvPr id="6312" name="Shape 6312"/>
                        <wps:cNvSpPr/>
                        <wps:spPr>
                          <a:xfrm>
                            <a:off x="1920240" y="457126"/>
                            <a:ext cx="33528" cy="30480"/>
                          </a:xfrm>
                          <a:custGeom>
                            <a:avLst/>
                            <a:gdLst/>
                            <a:ahLst/>
                            <a:cxnLst/>
                            <a:rect l="0" t="0" r="0" b="0"/>
                            <a:pathLst>
                              <a:path w="33528" h="30480">
                                <a:moveTo>
                                  <a:pt x="9144" y="0"/>
                                </a:moveTo>
                                <a:lnTo>
                                  <a:pt x="18288" y="0"/>
                                </a:lnTo>
                                <a:lnTo>
                                  <a:pt x="27432" y="0"/>
                                </a:lnTo>
                                <a:lnTo>
                                  <a:pt x="27432" y="3048"/>
                                </a:lnTo>
                                <a:lnTo>
                                  <a:pt x="30480" y="3048"/>
                                </a:lnTo>
                                <a:lnTo>
                                  <a:pt x="30480" y="6096"/>
                                </a:lnTo>
                                <a:lnTo>
                                  <a:pt x="33528" y="6096"/>
                                </a:lnTo>
                                <a:lnTo>
                                  <a:pt x="33528" y="24384"/>
                                </a:lnTo>
                                <a:lnTo>
                                  <a:pt x="30480" y="24384"/>
                                </a:lnTo>
                                <a:lnTo>
                                  <a:pt x="30480" y="27432"/>
                                </a:lnTo>
                                <a:lnTo>
                                  <a:pt x="27432" y="27432"/>
                                </a:lnTo>
                                <a:lnTo>
                                  <a:pt x="27432" y="30480"/>
                                </a:lnTo>
                                <a:lnTo>
                                  <a:pt x="9144" y="30480"/>
                                </a:lnTo>
                                <a:lnTo>
                                  <a:pt x="9144" y="27432"/>
                                </a:lnTo>
                                <a:lnTo>
                                  <a:pt x="6096" y="27432"/>
                                </a:lnTo>
                                <a:lnTo>
                                  <a:pt x="6096" y="24384"/>
                                </a:lnTo>
                                <a:lnTo>
                                  <a:pt x="3048" y="24384"/>
                                </a:lnTo>
                                <a:lnTo>
                                  <a:pt x="3048" y="21336"/>
                                </a:lnTo>
                                <a:lnTo>
                                  <a:pt x="0" y="21336"/>
                                </a:lnTo>
                                <a:lnTo>
                                  <a:pt x="0" y="9144"/>
                                </a:lnTo>
                                <a:lnTo>
                                  <a:pt x="3048" y="9144"/>
                                </a:lnTo>
                                <a:lnTo>
                                  <a:pt x="3048" y="6096"/>
                                </a:lnTo>
                                <a:lnTo>
                                  <a:pt x="6096" y="6096"/>
                                </a:lnTo>
                                <a:lnTo>
                                  <a:pt x="6096" y="3048"/>
                                </a:lnTo>
                                <a:lnTo>
                                  <a:pt x="9144" y="3048"/>
                                </a:lnTo>
                                <a:lnTo>
                                  <a:pt x="914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3" name="Shape 6313"/>
                        <wps:cNvSpPr/>
                        <wps:spPr>
                          <a:xfrm>
                            <a:off x="1920240" y="457126"/>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4" name="Shape 6314"/>
                        <wps:cNvSpPr/>
                        <wps:spPr>
                          <a:xfrm>
                            <a:off x="1917192" y="454079"/>
                            <a:ext cx="39624" cy="36576"/>
                          </a:xfrm>
                          <a:custGeom>
                            <a:avLst/>
                            <a:gdLst/>
                            <a:ahLst/>
                            <a:cxnLst/>
                            <a:rect l="0" t="0" r="0" b="0"/>
                            <a:pathLst>
                              <a:path w="39624" h="36576">
                                <a:moveTo>
                                  <a:pt x="9144" y="0"/>
                                </a:moveTo>
                                <a:lnTo>
                                  <a:pt x="30480" y="0"/>
                                </a:lnTo>
                                <a:lnTo>
                                  <a:pt x="33528" y="3048"/>
                                </a:lnTo>
                                <a:lnTo>
                                  <a:pt x="36576" y="3048"/>
                                </a:lnTo>
                                <a:lnTo>
                                  <a:pt x="36576" y="12192"/>
                                </a:lnTo>
                                <a:lnTo>
                                  <a:pt x="33528" y="12192"/>
                                </a:lnTo>
                                <a:lnTo>
                                  <a:pt x="30480" y="9144"/>
                                </a:lnTo>
                                <a:lnTo>
                                  <a:pt x="27432" y="6096"/>
                                </a:lnTo>
                                <a:lnTo>
                                  <a:pt x="12192" y="6096"/>
                                </a:lnTo>
                                <a:lnTo>
                                  <a:pt x="9144" y="9144"/>
                                </a:lnTo>
                                <a:lnTo>
                                  <a:pt x="6096" y="12192"/>
                                </a:lnTo>
                                <a:lnTo>
                                  <a:pt x="6096" y="15240"/>
                                </a:lnTo>
                                <a:lnTo>
                                  <a:pt x="6096" y="21336"/>
                                </a:lnTo>
                                <a:lnTo>
                                  <a:pt x="9144" y="21336"/>
                                </a:lnTo>
                                <a:lnTo>
                                  <a:pt x="9144" y="24384"/>
                                </a:lnTo>
                                <a:lnTo>
                                  <a:pt x="12192" y="27432"/>
                                </a:lnTo>
                                <a:lnTo>
                                  <a:pt x="18288" y="27432"/>
                                </a:lnTo>
                                <a:lnTo>
                                  <a:pt x="18288" y="30480"/>
                                </a:lnTo>
                                <a:lnTo>
                                  <a:pt x="21336" y="30480"/>
                                </a:lnTo>
                                <a:lnTo>
                                  <a:pt x="21336" y="27432"/>
                                </a:lnTo>
                                <a:lnTo>
                                  <a:pt x="27432" y="27432"/>
                                </a:lnTo>
                                <a:lnTo>
                                  <a:pt x="33528" y="21336"/>
                                </a:lnTo>
                                <a:lnTo>
                                  <a:pt x="33528" y="15240"/>
                                </a:lnTo>
                                <a:lnTo>
                                  <a:pt x="36576" y="15240"/>
                                </a:lnTo>
                                <a:lnTo>
                                  <a:pt x="36576" y="12192"/>
                                </a:lnTo>
                                <a:lnTo>
                                  <a:pt x="39624" y="12192"/>
                                </a:lnTo>
                                <a:lnTo>
                                  <a:pt x="39624" y="18288"/>
                                </a:lnTo>
                                <a:lnTo>
                                  <a:pt x="36576" y="18288"/>
                                </a:lnTo>
                                <a:lnTo>
                                  <a:pt x="36576" y="24384"/>
                                </a:lnTo>
                                <a:lnTo>
                                  <a:pt x="30480" y="33528"/>
                                </a:lnTo>
                                <a:lnTo>
                                  <a:pt x="24384" y="33528"/>
                                </a:lnTo>
                                <a:lnTo>
                                  <a:pt x="24384" y="36576"/>
                                </a:lnTo>
                                <a:lnTo>
                                  <a:pt x="15240" y="36576"/>
                                </a:lnTo>
                                <a:lnTo>
                                  <a:pt x="15240" y="33528"/>
                                </a:lnTo>
                                <a:lnTo>
                                  <a:pt x="9144" y="33528"/>
                                </a:lnTo>
                                <a:lnTo>
                                  <a:pt x="3048" y="27432"/>
                                </a:lnTo>
                                <a:lnTo>
                                  <a:pt x="3048" y="24384"/>
                                </a:lnTo>
                                <a:lnTo>
                                  <a:pt x="0" y="24384"/>
                                </a:lnTo>
                                <a:lnTo>
                                  <a:pt x="0" y="15240"/>
                                </a:lnTo>
                                <a:lnTo>
                                  <a:pt x="0" y="9144"/>
                                </a:lnTo>
                                <a:lnTo>
                                  <a:pt x="3048" y="6096"/>
                                </a:lnTo>
                                <a:lnTo>
                                  <a:pt x="914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23" name="Shape 6323"/>
                        <wps:cNvSpPr/>
                        <wps:spPr>
                          <a:xfrm>
                            <a:off x="1920240" y="655246"/>
                            <a:ext cx="33528" cy="33528"/>
                          </a:xfrm>
                          <a:custGeom>
                            <a:avLst/>
                            <a:gdLst/>
                            <a:ahLst/>
                            <a:cxnLst/>
                            <a:rect l="0" t="0" r="0" b="0"/>
                            <a:pathLst>
                              <a:path w="33528" h="33528">
                                <a:moveTo>
                                  <a:pt x="12192" y="0"/>
                                </a:moveTo>
                                <a:lnTo>
                                  <a:pt x="18288" y="0"/>
                                </a:lnTo>
                                <a:lnTo>
                                  <a:pt x="24384" y="0"/>
                                </a:lnTo>
                                <a:lnTo>
                                  <a:pt x="24384" y="3049"/>
                                </a:lnTo>
                                <a:lnTo>
                                  <a:pt x="30480" y="3049"/>
                                </a:lnTo>
                                <a:lnTo>
                                  <a:pt x="30480" y="6097"/>
                                </a:lnTo>
                                <a:lnTo>
                                  <a:pt x="33528" y="6097"/>
                                </a:lnTo>
                                <a:lnTo>
                                  <a:pt x="33528" y="27432"/>
                                </a:lnTo>
                                <a:lnTo>
                                  <a:pt x="30480" y="27432"/>
                                </a:lnTo>
                                <a:lnTo>
                                  <a:pt x="30480" y="30480"/>
                                </a:lnTo>
                                <a:lnTo>
                                  <a:pt x="24384" y="30480"/>
                                </a:lnTo>
                                <a:lnTo>
                                  <a:pt x="24384" y="33528"/>
                                </a:lnTo>
                                <a:lnTo>
                                  <a:pt x="12192" y="33528"/>
                                </a:lnTo>
                                <a:lnTo>
                                  <a:pt x="12192" y="30480"/>
                                </a:lnTo>
                                <a:lnTo>
                                  <a:pt x="6096" y="30480"/>
                                </a:lnTo>
                                <a:lnTo>
                                  <a:pt x="6096" y="27432"/>
                                </a:lnTo>
                                <a:lnTo>
                                  <a:pt x="3048" y="27432"/>
                                </a:lnTo>
                                <a:lnTo>
                                  <a:pt x="3048" y="21337"/>
                                </a:lnTo>
                                <a:lnTo>
                                  <a:pt x="0" y="21337"/>
                                </a:lnTo>
                                <a:lnTo>
                                  <a:pt x="0" y="12192"/>
                                </a:lnTo>
                                <a:lnTo>
                                  <a:pt x="3048" y="12192"/>
                                </a:lnTo>
                                <a:lnTo>
                                  <a:pt x="3048" y="6097"/>
                                </a:lnTo>
                                <a:lnTo>
                                  <a:pt x="6096" y="6097"/>
                                </a:lnTo>
                                <a:lnTo>
                                  <a:pt x="6096" y="3049"/>
                                </a:lnTo>
                                <a:lnTo>
                                  <a:pt x="12192" y="3049"/>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24" name="Shape 6324"/>
                        <wps:cNvSpPr/>
                        <wps:spPr>
                          <a:xfrm>
                            <a:off x="1944624" y="679631"/>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25" name="Shape 6325"/>
                        <wps:cNvSpPr/>
                        <wps:spPr>
                          <a:xfrm>
                            <a:off x="1947672" y="676583"/>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26" name="Shape 6326"/>
                        <wps:cNvSpPr/>
                        <wps:spPr>
                          <a:xfrm>
                            <a:off x="1917192" y="652198"/>
                            <a:ext cx="39624" cy="39624"/>
                          </a:xfrm>
                          <a:custGeom>
                            <a:avLst/>
                            <a:gdLst/>
                            <a:ahLst/>
                            <a:cxnLst/>
                            <a:rect l="0" t="0" r="0" b="0"/>
                            <a:pathLst>
                              <a:path w="39624" h="39624">
                                <a:moveTo>
                                  <a:pt x="12192" y="0"/>
                                </a:moveTo>
                                <a:lnTo>
                                  <a:pt x="30480" y="0"/>
                                </a:lnTo>
                                <a:lnTo>
                                  <a:pt x="30480" y="3048"/>
                                </a:lnTo>
                                <a:lnTo>
                                  <a:pt x="33528" y="3048"/>
                                </a:lnTo>
                                <a:lnTo>
                                  <a:pt x="36576" y="9144"/>
                                </a:lnTo>
                                <a:lnTo>
                                  <a:pt x="36576" y="15240"/>
                                </a:lnTo>
                                <a:lnTo>
                                  <a:pt x="33528" y="15240"/>
                                </a:lnTo>
                                <a:lnTo>
                                  <a:pt x="33528" y="12192"/>
                                </a:lnTo>
                                <a:lnTo>
                                  <a:pt x="30480" y="12192"/>
                                </a:lnTo>
                                <a:lnTo>
                                  <a:pt x="30480" y="9144"/>
                                </a:lnTo>
                                <a:lnTo>
                                  <a:pt x="27432" y="9144"/>
                                </a:lnTo>
                                <a:lnTo>
                                  <a:pt x="27432" y="6097"/>
                                </a:lnTo>
                                <a:lnTo>
                                  <a:pt x="15240" y="6097"/>
                                </a:lnTo>
                                <a:lnTo>
                                  <a:pt x="12192" y="9144"/>
                                </a:lnTo>
                                <a:lnTo>
                                  <a:pt x="9144" y="9144"/>
                                </a:lnTo>
                                <a:lnTo>
                                  <a:pt x="9144" y="12192"/>
                                </a:lnTo>
                                <a:lnTo>
                                  <a:pt x="6096" y="15240"/>
                                </a:lnTo>
                                <a:lnTo>
                                  <a:pt x="6096" y="18288"/>
                                </a:lnTo>
                                <a:lnTo>
                                  <a:pt x="6096" y="24385"/>
                                </a:lnTo>
                                <a:lnTo>
                                  <a:pt x="9144" y="24385"/>
                                </a:lnTo>
                                <a:lnTo>
                                  <a:pt x="9144" y="27432"/>
                                </a:lnTo>
                                <a:lnTo>
                                  <a:pt x="12192" y="27432"/>
                                </a:lnTo>
                                <a:lnTo>
                                  <a:pt x="12192" y="30480"/>
                                </a:lnTo>
                                <a:lnTo>
                                  <a:pt x="18288" y="30480"/>
                                </a:lnTo>
                                <a:lnTo>
                                  <a:pt x="18288" y="33528"/>
                                </a:lnTo>
                                <a:lnTo>
                                  <a:pt x="21336" y="33528"/>
                                </a:lnTo>
                                <a:lnTo>
                                  <a:pt x="21336" y="30480"/>
                                </a:lnTo>
                                <a:lnTo>
                                  <a:pt x="27432" y="30480"/>
                                </a:lnTo>
                                <a:lnTo>
                                  <a:pt x="33528" y="24385"/>
                                </a:lnTo>
                                <a:lnTo>
                                  <a:pt x="33528" y="18288"/>
                                </a:lnTo>
                                <a:lnTo>
                                  <a:pt x="36576" y="18288"/>
                                </a:lnTo>
                                <a:lnTo>
                                  <a:pt x="36576" y="15240"/>
                                </a:lnTo>
                                <a:lnTo>
                                  <a:pt x="39624" y="15240"/>
                                </a:lnTo>
                                <a:lnTo>
                                  <a:pt x="39624" y="21336"/>
                                </a:lnTo>
                                <a:lnTo>
                                  <a:pt x="36576" y="21336"/>
                                </a:lnTo>
                                <a:lnTo>
                                  <a:pt x="36576" y="30480"/>
                                </a:lnTo>
                                <a:lnTo>
                                  <a:pt x="33528" y="33528"/>
                                </a:lnTo>
                                <a:lnTo>
                                  <a:pt x="30480" y="33528"/>
                                </a:lnTo>
                                <a:lnTo>
                                  <a:pt x="30480" y="36576"/>
                                </a:lnTo>
                                <a:lnTo>
                                  <a:pt x="24384" y="36576"/>
                                </a:lnTo>
                                <a:lnTo>
                                  <a:pt x="24384" y="39624"/>
                                </a:lnTo>
                                <a:lnTo>
                                  <a:pt x="18288" y="39624"/>
                                </a:lnTo>
                                <a:lnTo>
                                  <a:pt x="15240" y="36576"/>
                                </a:lnTo>
                                <a:lnTo>
                                  <a:pt x="9144" y="36576"/>
                                </a:lnTo>
                                <a:lnTo>
                                  <a:pt x="9144" y="33528"/>
                                </a:lnTo>
                                <a:lnTo>
                                  <a:pt x="3048" y="30480"/>
                                </a:lnTo>
                                <a:lnTo>
                                  <a:pt x="3048" y="27432"/>
                                </a:lnTo>
                                <a:lnTo>
                                  <a:pt x="0" y="27432"/>
                                </a:lnTo>
                                <a:lnTo>
                                  <a:pt x="0" y="18288"/>
                                </a:lnTo>
                                <a:lnTo>
                                  <a:pt x="0" y="12192"/>
                                </a:lnTo>
                                <a:lnTo>
                                  <a:pt x="3048" y="9144"/>
                                </a:lnTo>
                                <a:lnTo>
                                  <a:pt x="3048" y="6097"/>
                                </a:lnTo>
                                <a:lnTo>
                                  <a:pt x="6096" y="3048"/>
                                </a:lnTo>
                                <a:lnTo>
                                  <a:pt x="9144"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36" name="Shape 6336"/>
                        <wps:cNvSpPr/>
                        <wps:spPr>
                          <a:xfrm>
                            <a:off x="1920240" y="856414"/>
                            <a:ext cx="33528" cy="33528"/>
                          </a:xfrm>
                          <a:custGeom>
                            <a:avLst/>
                            <a:gdLst/>
                            <a:ahLst/>
                            <a:cxnLst/>
                            <a:rect l="0" t="0" r="0" b="0"/>
                            <a:pathLst>
                              <a:path w="33528" h="33528">
                                <a:moveTo>
                                  <a:pt x="12192" y="0"/>
                                </a:moveTo>
                                <a:lnTo>
                                  <a:pt x="18288" y="0"/>
                                </a:lnTo>
                                <a:lnTo>
                                  <a:pt x="24384" y="0"/>
                                </a:lnTo>
                                <a:lnTo>
                                  <a:pt x="24384" y="3048"/>
                                </a:lnTo>
                                <a:lnTo>
                                  <a:pt x="30480" y="3048"/>
                                </a:lnTo>
                                <a:lnTo>
                                  <a:pt x="30480" y="6096"/>
                                </a:lnTo>
                                <a:lnTo>
                                  <a:pt x="33528" y="6096"/>
                                </a:lnTo>
                                <a:lnTo>
                                  <a:pt x="33528" y="27432"/>
                                </a:lnTo>
                                <a:lnTo>
                                  <a:pt x="30480" y="27432"/>
                                </a:lnTo>
                                <a:lnTo>
                                  <a:pt x="30480" y="30480"/>
                                </a:lnTo>
                                <a:lnTo>
                                  <a:pt x="24384" y="30480"/>
                                </a:lnTo>
                                <a:lnTo>
                                  <a:pt x="24384" y="33528"/>
                                </a:lnTo>
                                <a:lnTo>
                                  <a:pt x="12192" y="33528"/>
                                </a:lnTo>
                                <a:lnTo>
                                  <a:pt x="12192" y="30480"/>
                                </a:lnTo>
                                <a:lnTo>
                                  <a:pt x="6096" y="30480"/>
                                </a:lnTo>
                                <a:lnTo>
                                  <a:pt x="6096" y="27432"/>
                                </a:lnTo>
                                <a:lnTo>
                                  <a:pt x="3048" y="27432"/>
                                </a:lnTo>
                                <a:lnTo>
                                  <a:pt x="3048" y="21336"/>
                                </a:lnTo>
                                <a:lnTo>
                                  <a:pt x="0" y="21336"/>
                                </a:lnTo>
                                <a:lnTo>
                                  <a:pt x="0" y="12192"/>
                                </a:lnTo>
                                <a:lnTo>
                                  <a:pt x="3048" y="12192"/>
                                </a:lnTo>
                                <a:lnTo>
                                  <a:pt x="3048" y="6096"/>
                                </a:lnTo>
                                <a:lnTo>
                                  <a:pt x="6096" y="6096"/>
                                </a:lnTo>
                                <a:lnTo>
                                  <a:pt x="6096" y="3048"/>
                                </a:lnTo>
                                <a:lnTo>
                                  <a:pt x="12192"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37" name="Shape 6337"/>
                        <wps:cNvSpPr/>
                        <wps:spPr>
                          <a:xfrm>
                            <a:off x="1944624" y="880798"/>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38" name="Shape 6338"/>
                        <wps:cNvSpPr/>
                        <wps:spPr>
                          <a:xfrm>
                            <a:off x="1947672" y="877750"/>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39" name="Shape 6339"/>
                        <wps:cNvSpPr/>
                        <wps:spPr>
                          <a:xfrm>
                            <a:off x="1917192" y="853367"/>
                            <a:ext cx="39624" cy="39624"/>
                          </a:xfrm>
                          <a:custGeom>
                            <a:avLst/>
                            <a:gdLst/>
                            <a:ahLst/>
                            <a:cxnLst/>
                            <a:rect l="0" t="0" r="0" b="0"/>
                            <a:pathLst>
                              <a:path w="39624" h="39624">
                                <a:moveTo>
                                  <a:pt x="12192" y="0"/>
                                </a:moveTo>
                                <a:lnTo>
                                  <a:pt x="30480" y="0"/>
                                </a:lnTo>
                                <a:lnTo>
                                  <a:pt x="30480" y="3048"/>
                                </a:lnTo>
                                <a:lnTo>
                                  <a:pt x="33528" y="3048"/>
                                </a:lnTo>
                                <a:lnTo>
                                  <a:pt x="36576" y="9144"/>
                                </a:lnTo>
                                <a:lnTo>
                                  <a:pt x="36576" y="15240"/>
                                </a:lnTo>
                                <a:lnTo>
                                  <a:pt x="33528" y="15240"/>
                                </a:lnTo>
                                <a:lnTo>
                                  <a:pt x="33528" y="12192"/>
                                </a:lnTo>
                                <a:lnTo>
                                  <a:pt x="30480" y="12192"/>
                                </a:lnTo>
                                <a:lnTo>
                                  <a:pt x="30480" y="9144"/>
                                </a:lnTo>
                                <a:lnTo>
                                  <a:pt x="27432" y="9144"/>
                                </a:lnTo>
                                <a:lnTo>
                                  <a:pt x="27432" y="6096"/>
                                </a:lnTo>
                                <a:lnTo>
                                  <a:pt x="15240" y="6096"/>
                                </a:lnTo>
                                <a:lnTo>
                                  <a:pt x="12192" y="9144"/>
                                </a:lnTo>
                                <a:lnTo>
                                  <a:pt x="9144" y="9144"/>
                                </a:lnTo>
                                <a:lnTo>
                                  <a:pt x="9144" y="12192"/>
                                </a:lnTo>
                                <a:lnTo>
                                  <a:pt x="6096" y="15240"/>
                                </a:lnTo>
                                <a:lnTo>
                                  <a:pt x="6096" y="18288"/>
                                </a:lnTo>
                                <a:lnTo>
                                  <a:pt x="6096" y="24384"/>
                                </a:lnTo>
                                <a:lnTo>
                                  <a:pt x="9144" y="24384"/>
                                </a:lnTo>
                                <a:lnTo>
                                  <a:pt x="9144" y="27432"/>
                                </a:lnTo>
                                <a:lnTo>
                                  <a:pt x="12192" y="27432"/>
                                </a:lnTo>
                                <a:lnTo>
                                  <a:pt x="12192" y="30480"/>
                                </a:lnTo>
                                <a:lnTo>
                                  <a:pt x="18288" y="30480"/>
                                </a:lnTo>
                                <a:lnTo>
                                  <a:pt x="18288" y="33528"/>
                                </a:lnTo>
                                <a:lnTo>
                                  <a:pt x="21336" y="33528"/>
                                </a:lnTo>
                                <a:lnTo>
                                  <a:pt x="21336" y="30480"/>
                                </a:lnTo>
                                <a:lnTo>
                                  <a:pt x="27432" y="30480"/>
                                </a:lnTo>
                                <a:lnTo>
                                  <a:pt x="33528" y="24384"/>
                                </a:lnTo>
                                <a:lnTo>
                                  <a:pt x="33528" y="18288"/>
                                </a:lnTo>
                                <a:lnTo>
                                  <a:pt x="36576" y="18288"/>
                                </a:lnTo>
                                <a:lnTo>
                                  <a:pt x="36576" y="15240"/>
                                </a:lnTo>
                                <a:lnTo>
                                  <a:pt x="39624" y="15240"/>
                                </a:lnTo>
                                <a:lnTo>
                                  <a:pt x="39624" y="21336"/>
                                </a:lnTo>
                                <a:lnTo>
                                  <a:pt x="36576" y="21336"/>
                                </a:lnTo>
                                <a:lnTo>
                                  <a:pt x="36576" y="30480"/>
                                </a:lnTo>
                                <a:lnTo>
                                  <a:pt x="33528" y="33528"/>
                                </a:lnTo>
                                <a:lnTo>
                                  <a:pt x="30480" y="33528"/>
                                </a:lnTo>
                                <a:lnTo>
                                  <a:pt x="30480" y="36576"/>
                                </a:lnTo>
                                <a:lnTo>
                                  <a:pt x="24384" y="36576"/>
                                </a:lnTo>
                                <a:lnTo>
                                  <a:pt x="24384" y="39624"/>
                                </a:lnTo>
                                <a:lnTo>
                                  <a:pt x="18288" y="39624"/>
                                </a:lnTo>
                                <a:lnTo>
                                  <a:pt x="15240" y="36576"/>
                                </a:lnTo>
                                <a:lnTo>
                                  <a:pt x="9144" y="36576"/>
                                </a:lnTo>
                                <a:lnTo>
                                  <a:pt x="9144" y="33528"/>
                                </a:lnTo>
                                <a:lnTo>
                                  <a:pt x="3048" y="30480"/>
                                </a:lnTo>
                                <a:lnTo>
                                  <a:pt x="3048" y="27432"/>
                                </a:lnTo>
                                <a:lnTo>
                                  <a:pt x="0" y="27432"/>
                                </a:lnTo>
                                <a:lnTo>
                                  <a:pt x="0" y="18288"/>
                                </a:lnTo>
                                <a:lnTo>
                                  <a:pt x="0" y="12192"/>
                                </a:lnTo>
                                <a:lnTo>
                                  <a:pt x="3048" y="9144"/>
                                </a:lnTo>
                                <a:lnTo>
                                  <a:pt x="3048" y="6096"/>
                                </a:lnTo>
                                <a:lnTo>
                                  <a:pt x="6096" y="3048"/>
                                </a:lnTo>
                                <a:lnTo>
                                  <a:pt x="9144"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64" name="Rectangle 6364"/>
                        <wps:cNvSpPr/>
                        <wps:spPr>
                          <a:xfrm>
                            <a:off x="1965960" y="80656"/>
                            <a:ext cx="1045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00</w:t>
                              </w:r>
                            </w:p>
                          </w:txbxContent>
                        </wps:txbx>
                        <wps:bodyPr horzOverflow="overflow" vert="horz" lIns="0" tIns="0" rIns="0" bIns="0" rtlCol="0">
                          <a:noAutofit/>
                        </wps:bodyPr>
                      </wps:wsp>
                      <wps:wsp>
                        <wps:cNvPr id="37019" name="Rectangle 37019"/>
                        <wps:cNvSpPr/>
                        <wps:spPr>
                          <a:xfrm>
                            <a:off x="1879373" y="36576"/>
                            <a:ext cx="11202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6367" name="Rectangle 6367"/>
                        <wps:cNvSpPr/>
                        <wps:spPr>
                          <a:xfrm>
                            <a:off x="1879385" y="237744"/>
                            <a:ext cx="11202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37049" name="Rectangle 37049"/>
                        <wps:cNvSpPr/>
                        <wps:spPr>
                          <a:xfrm>
                            <a:off x="1953768" y="281826"/>
                            <a:ext cx="1045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10</w:t>
                              </w:r>
                            </w:p>
                          </w:txbxContent>
                        </wps:txbx>
                        <wps:bodyPr horzOverflow="overflow" vert="horz" lIns="0" tIns="0" rIns="0" bIns="0" rtlCol="0">
                          <a:noAutofit/>
                        </wps:bodyPr>
                      </wps:wsp>
                      <wps:wsp>
                        <wps:cNvPr id="6378" name="Shape 6378"/>
                        <wps:cNvSpPr/>
                        <wps:spPr>
                          <a:xfrm>
                            <a:off x="704088" y="36502"/>
                            <a:ext cx="30480" cy="33528"/>
                          </a:xfrm>
                          <a:custGeom>
                            <a:avLst/>
                            <a:gdLst/>
                            <a:ahLst/>
                            <a:cxnLst/>
                            <a:rect l="0" t="0" r="0" b="0"/>
                            <a:pathLst>
                              <a:path w="30480" h="33528">
                                <a:moveTo>
                                  <a:pt x="6096" y="0"/>
                                </a:moveTo>
                                <a:lnTo>
                                  <a:pt x="12192" y="0"/>
                                </a:lnTo>
                                <a:lnTo>
                                  <a:pt x="21336" y="0"/>
                                </a:lnTo>
                                <a:lnTo>
                                  <a:pt x="21336" y="3048"/>
                                </a:lnTo>
                                <a:lnTo>
                                  <a:pt x="24384" y="3048"/>
                                </a:lnTo>
                                <a:lnTo>
                                  <a:pt x="24384" y="6096"/>
                                </a:lnTo>
                                <a:lnTo>
                                  <a:pt x="27432" y="6096"/>
                                </a:lnTo>
                                <a:lnTo>
                                  <a:pt x="27432" y="9144"/>
                                </a:lnTo>
                                <a:lnTo>
                                  <a:pt x="30480" y="9144"/>
                                </a:lnTo>
                                <a:lnTo>
                                  <a:pt x="30480" y="24384"/>
                                </a:lnTo>
                                <a:lnTo>
                                  <a:pt x="27432" y="24384"/>
                                </a:lnTo>
                                <a:lnTo>
                                  <a:pt x="27432" y="27432"/>
                                </a:lnTo>
                                <a:lnTo>
                                  <a:pt x="24384" y="27432"/>
                                </a:lnTo>
                                <a:lnTo>
                                  <a:pt x="24384" y="30480"/>
                                </a:lnTo>
                                <a:lnTo>
                                  <a:pt x="21336" y="30480"/>
                                </a:lnTo>
                                <a:lnTo>
                                  <a:pt x="21336" y="33528"/>
                                </a:lnTo>
                                <a:lnTo>
                                  <a:pt x="6096" y="33528"/>
                                </a:lnTo>
                                <a:lnTo>
                                  <a:pt x="6096" y="30480"/>
                                </a:lnTo>
                                <a:lnTo>
                                  <a:pt x="3048" y="30480"/>
                                </a:lnTo>
                                <a:lnTo>
                                  <a:pt x="3048" y="27432"/>
                                </a:lnTo>
                                <a:lnTo>
                                  <a:pt x="0" y="27432"/>
                                </a:lnTo>
                                <a:lnTo>
                                  <a:pt x="0" y="6096"/>
                                </a:lnTo>
                                <a:lnTo>
                                  <a:pt x="3048" y="6096"/>
                                </a:lnTo>
                                <a:lnTo>
                                  <a:pt x="3048" y="3048"/>
                                </a:lnTo>
                                <a:lnTo>
                                  <a:pt x="6096"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79" name="Shape 6379"/>
                        <wps:cNvSpPr/>
                        <wps:spPr>
                          <a:xfrm>
                            <a:off x="701040" y="33455"/>
                            <a:ext cx="16764" cy="39624"/>
                          </a:xfrm>
                          <a:custGeom>
                            <a:avLst/>
                            <a:gdLst/>
                            <a:ahLst/>
                            <a:cxnLst/>
                            <a:rect l="0" t="0" r="0" b="0"/>
                            <a:pathLst>
                              <a:path w="16764" h="39624">
                                <a:moveTo>
                                  <a:pt x="6096" y="0"/>
                                </a:moveTo>
                                <a:lnTo>
                                  <a:pt x="16764" y="0"/>
                                </a:lnTo>
                                <a:lnTo>
                                  <a:pt x="16764" y="6096"/>
                                </a:lnTo>
                                <a:lnTo>
                                  <a:pt x="9144" y="6096"/>
                                </a:lnTo>
                                <a:lnTo>
                                  <a:pt x="9144" y="9144"/>
                                </a:lnTo>
                                <a:lnTo>
                                  <a:pt x="6096" y="9144"/>
                                </a:lnTo>
                                <a:lnTo>
                                  <a:pt x="6096" y="12192"/>
                                </a:lnTo>
                                <a:lnTo>
                                  <a:pt x="3048" y="12192"/>
                                </a:lnTo>
                                <a:lnTo>
                                  <a:pt x="3048" y="21336"/>
                                </a:lnTo>
                                <a:lnTo>
                                  <a:pt x="3048" y="27432"/>
                                </a:lnTo>
                                <a:lnTo>
                                  <a:pt x="6096" y="27432"/>
                                </a:lnTo>
                                <a:lnTo>
                                  <a:pt x="9144" y="30480"/>
                                </a:lnTo>
                                <a:lnTo>
                                  <a:pt x="15240" y="30480"/>
                                </a:lnTo>
                                <a:lnTo>
                                  <a:pt x="15240" y="33528"/>
                                </a:lnTo>
                                <a:lnTo>
                                  <a:pt x="16764" y="33528"/>
                                </a:lnTo>
                                <a:lnTo>
                                  <a:pt x="16764" y="39624"/>
                                </a:lnTo>
                                <a:lnTo>
                                  <a:pt x="15240" y="39624"/>
                                </a:lnTo>
                                <a:lnTo>
                                  <a:pt x="12192" y="36576"/>
                                </a:lnTo>
                                <a:lnTo>
                                  <a:pt x="6096" y="36576"/>
                                </a:lnTo>
                                <a:lnTo>
                                  <a:pt x="3048" y="33528"/>
                                </a:lnTo>
                                <a:lnTo>
                                  <a:pt x="3048" y="30480"/>
                                </a:lnTo>
                                <a:lnTo>
                                  <a:pt x="0" y="27432"/>
                                </a:lnTo>
                                <a:lnTo>
                                  <a:pt x="0" y="21336"/>
                                </a:lnTo>
                                <a:lnTo>
                                  <a:pt x="0" y="9144"/>
                                </a:lnTo>
                                <a:lnTo>
                                  <a:pt x="3048" y="9144"/>
                                </a:lnTo>
                                <a:lnTo>
                                  <a:pt x="3048" y="3048"/>
                                </a:lnTo>
                                <a:lnTo>
                                  <a:pt x="6096"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80" name="Shape 6380"/>
                        <wps:cNvSpPr/>
                        <wps:spPr>
                          <a:xfrm>
                            <a:off x="717804" y="33455"/>
                            <a:ext cx="19812" cy="39624"/>
                          </a:xfrm>
                          <a:custGeom>
                            <a:avLst/>
                            <a:gdLst/>
                            <a:ahLst/>
                            <a:cxnLst/>
                            <a:rect l="0" t="0" r="0" b="0"/>
                            <a:pathLst>
                              <a:path w="19812" h="39624">
                                <a:moveTo>
                                  <a:pt x="0" y="0"/>
                                </a:moveTo>
                                <a:lnTo>
                                  <a:pt x="7620" y="0"/>
                                </a:lnTo>
                                <a:lnTo>
                                  <a:pt x="10668" y="3048"/>
                                </a:lnTo>
                                <a:lnTo>
                                  <a:pt x="13716" y="3048"/>
                                </a:lnTo>
                                <a:lnTo>
                                  <a:pt x="13716" y="6096"/>
                                </a:lnTo>
                                <a:lnTo>
                                  <a:pt x="16764" y="9144"/>
                                </a:lnTo>
                                <a:lnTo>
                                  <a:pt x="16764" y="15240"/>
                                </a:lnTo>
                                <a:lnTo>
                                  <a:pt x="19812" y="15240"/>
                                </a:lnTo>
                                <a:lnTo>
                                  <a:pt x="19812" y="24384"/>
                                </a:lnTo>
                                <a:lnTo>
                                  <a:pt x="16764" y="24384"/>
                                </a:lnTo>
                                <a:lnTo>
                                  <a:pt x="16764" y="27432"/>
                                </a:lnTo>
                                <a:lnTo>
                                  <a:pt x="10668" y="33528"/>
                                </a:lnTo>
                                <a:lnTo>
                                  <a:pt x="10668" y="36576"/>
                                </a:lnTo>
                                <a:lnTo>
                                  <a:pt x="4572" y="36576"/>
                                </a:lnTo>
                                <a:lnTo>
                                  <a:pt x="4572" y="39624"/>
                                </a:lnTo>
                                <a:lnTo>
                                  <a:pt x="0" y="39624"/>
                                </a:lnTo>
                                <a:lnTo>
                                  <a:pt x="0" y="33528"/>
                                </a:lnTo>
                                <a:lnTo>
                                  <a:pt x="1524" y="33528"/>
                                </a:lnTo>
                                <a:lnTo>
                                  <a:pt x="1524" y="30480"/>
                                </a:lnTo>
                                <a:lnTo>
                                  <a:pt x="4572" y="30480"/>
                                </a:lnTo>
                                <a:lnTo>
                                  <a:pt x="7620" y="30480"/>
                                </a:lnTo>
                                <a:lnTo>
                                  <a:pt x="7620" y="27432"/>
                                </a:lnTo>
                                <a:lnTo>
                                  <a:pt x="10668" y="27432"/>
                                </a:lnTo>
                                <a:lnTo>
                                  <a:pt x="10668" y="21336"/>
                                </a:lnTo>
                                <a:lnTo>
                                  <a:pt x="13716" y="21336"/>
                                </a:lnTo>
                                <a:lnTo>
                                  <a:pt x="13716" y="18288"/>
                                </a:lnTo>
                                <a:lnTo>
                                  <a:pt x="10668" y="18288"/>
                                </a:lnTo>
                                <a:lnTo>
                                  <a:pt x="10668" y="12192"/>
                                </a:lnTo>
                                <a:lnTo>
                                  <a:pt x="457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81" name="Shape 6381"/>
                        <wps:cNvSpPr/>
                        <wps:spPr>
                          <a:xfrm>
                            <a:off x="969264" y="36502"/>
                            <a:ext cx="33528" cy="33528"/>
                          </a:xfrm>
                          <a:custGeom>
                            <a:avLst/>
                            <a:gdLst/>
                            <a:ahLst/>
                            <a:cxnLst/>
                            <a:rect l="0" t="0" r="0" b="0"/>
                            <a:pathLst>
                              <a:path w="33528" h="33528">
                                <a:moveTo>
                                  <a:pt x="12192" y="0"/>
                                </a:moveTo>
                                <a:lnTo>
                                  <a:pt x="15240" y="0"/>
                                </a:lnTo>
                                <a:lnTo>
                                  <a:pt x="21336" y="0"/>
                                </a:lnTo>
                                <a:lnTo>
                                  <a:pt x="21336" y="3048"/>
                                </a:lnTo>
                                <a:lnTo>
                                  <a:pt x="27432" y="3048"/>
                                </a:lnTo>
                                <a:lnTo>
                                  <a:pt x="27432" y="6096"/>
                                </a:lnTo>
                                <a:lnTo>
                                  <a:pt x="30480" y="6096"/>
                                </a:lnTo>
                                <a:lnTo>
                                  <a:pt x="30480" y="12192"/>
                                </a:lnTo>
                                <a:lnTo>
                                  <a:pt x="33528" y="12192"/>
                                </a:lnTo>
                                <a:lnTo>
                                  <a:pt x="33528" y="24384"/>
                                </a:lnTo>
                                <a:lnTo>
                                  <a:pt x="30480" y="24384"/>
                                </a:lnTo>
                                <a:lnTo>
                                  <a:pt x="30480" y="27432"/>
                                </a:lnTo>
                                <a:lnTo>
                                  <a:pt x="27432" y="27432"/>
                                </a:lnTo>
                                <a:lnTo>
                                  <a:pt x="27432" y="30480"/>
                                </a:lnTo>
                                <a:lnTo>
                                  <a:pt x="21336" y="30480"/>
                                </a:lnTo>
                                <a:lnTo>
                                  <a:pt x="21336" y="33528"/>
                                </a:lnTo>
                                <a:lnTo>
                                  <a:pt x="12192" y="33528"/>
                                </a:lnTo>
                                <a:lnTo>
                                  <a:pt x="12192" y="30480"/>
                                </a:lnTo>
                                <a:lnTo>
                                  <a:pt x="6096" y="30480"/>
                                </a:lnTo>
                                <a:lnTo>
                                  <a:pt x="6096" y="27432"/>
                                </a:lnTo>
                                <a:lnTo>
                                  <a:pt x="3048" y="27432"/>
                                </a:lnTo>
                                <a:lnTo>
                                  <a:pt x="3048" y="24384"/>
                                </a:lnTo>
                                <a:lnTo>
                                  <a:pt x="0" y="24384"/>
                                </a:lnTo>
                                <a:lnTo>
                                  <a:pt x="0" y="12192"/>
                                </a:lnTo>
                                <a:lnTo>
                                  <a:pt x="3048" y="12192"/>
                                </a:lnTo>
                                <a:lnTo>
                                  <a:pt x="3048" y="6096"/>
                                </a:lnTo>
                                <a:lnTo>
                                  <a:pt x="6096" y="6096"/>
                                </a:lnTo>
                                <a:lnTo>
                                  <a:pt x="6096" y="3048"/>
                                </a:lnTo>
                                <a:lnTo>
                                  <a:pt x="12192"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82" name="Shape 6382"/>
                        <wps:cNvSpPr/>
                        <wps:spPr>
                          <a:xfrm>
                            <a:off x="966216" y="33455"/>
                            <a:ext cx="19812" cy="39624"/>
                          </a:xfrm>
                          <a:custGeom>
                            <a:avLst/>
                            <a:gdLst/>
                            <a:ahLst/>
                            <a:cxnLst/>
                            <a:rect l="0" t="0" r="0" b="0"/>
                            <a:pathLst>
                              <a:path w="19812" h="39624">
                                <a:moveTo>
                                  <a:pt x="12192" y="0"/>
                                </a:moveTo>
                                <a:lnTo>
                                  <a:pt x="19812" y="0"/>
                                </a:lnTo>
                                <a:lnTo>
                                  <a:pt x="19812" y="6096"/>
                                </a:lnTo>
                                <a:lnTo>
                                  <a:pt x="15240" y="6096"/>
                                </a:lnTo>
                                <a:lnTo>
                                  <a:pt x="12192" y="9144"/>
                                </a:lnTo>
                                <a:lnTo>
                                  <a:pt x="9144" y="9144"/>
                                </a:lnTo>
                                <a:lnTo>
                                  <a:pt x="9144" y="12192"/>
                                </a:lnTo>
                                <a:lnTo>
                                  <a:pt x="6096" y="15240"/>
                                </a:lnTo>
                                <a:lnTo>
                                  <a:pt x="6096" y="21336"/>
                                </a:lnTo>
                                <a:lnTo>
                                  <a:pt x="6096" y="27432"/>
                                </a:lnTo>
                                <a:lnTo>
                                  <a:pt x="9144" y="27432"/>
                                </a:lnTo>
                                <a:lnTo>
                                  <a:pt x="12192" y="27432"/>
                                </a:lnTo>
                                <a:lnTo>
                                  <a:pt x="12192" y="30480"/>
                                </a:lnTo>
                                <a:lnTo>
                                  <a:pt x="18288" y="30480"/>
                                </a:lnTo>
                                <a:lnTo>
                                  <a:pt x="19812" y="30480"/>
                                </a:lnTo>
                                <a:lnTo>
                                  <a:pt x="19812" y="39624"/>
                                </a:lnTo>
                                <a:lnTo>
                                  <a:pt x="18288" y="39624"/>
                                </a:lnTo>
                                <a:lnTo>
                                  <a:pt x="15240" y="36576"/>
                                </a:lnTo>
                                <a:lnTo>
                                  <a:pt x="9144" y="36576"/>
                                </a:lnTo>
                                <a:lnTo>
                                  <a:pt x="9144" y="33528"/>
                                </a:lnTo>
                                <a:lnTo>
                                  <a:pt x="3048" y="30480"/>
                                </a:lnTo>
                                <a:lnTo>
                                  <a:pt x="3048" y="27432"/>
                                </a:lnTo>
                                <a:lnTo>
                                  <a:pt x="0" y="27432"/>
                                </a:lnTo>
                                <a:lnTo>
                                  <a:pt x="0" y="21336"/>
                                </a:lnTo>
                                <a:lnTo>
                                  <a:pt x="0" y="12192"/>
                                </a:lnTo>
                                <a:lnTo>
                                  <a:pt x="3048" y="9144"/>
                                </a:lnTo>
                                <a:lnTo>
                                  <a:pt x="3048" y="6096"/>
                                </a:lnTo>
                                <a:lnTo>
                                  <a:pt x="6096" y="3048"/>
                                </a:lnTo>
                                <a:lnTo>
                                  <a:pt x="9144"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83" name="Shape 6383"/>
                        <wps:cNvSpPr/>
                        <wps:spPr>
                          <a:xfrm>
                            <a:off x="993648" y="60886"/>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84" name="Shape 6384"/>
                        <wps:cNvSpPr/>
                        <wps:spPr>
                          <a:xfrm>
                            <a:off x="990600" y="60886"/>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85" name="Shape 6385"/>
                        <wps:cNvSpPr/>
                        <wps:spPr>
                          <a:xfrm>
                            <a:off x="986028" y="33455"/>
                            <a:ext cx="19812" cy="39624"/>
                          </a:xfrm>
                          <a:custGeom>
                            <a:avLst/>
                            <a:gdLst/>
                            <a:ahLst/>
                            <a:cxnLst/>
                            <a:rect l="0" t="0" r="0" b="0"/>
                            <a:pathLst>
                              <a:path w="19812" h="39624">
                                <a:moveTo>
                                  <a:pt x="0" y="0"/>
                                </a:moveTo>
                                <a:lnTo>
                                  <a:pt x="7620" y="0"/>
                                </a:lnTo>
                                <a:lnTo>
                                  <a:pt x="7620" y="3048"/>
                                </a:lnTo>
                                <a:lnTo>
                                  <a:pt x="10668" y="3048"/>
                                </a:lnTo>
                                <a:lnTo>
                                  <a:pt x="13716" y="9144"/>
                                </a:lnTo>
                                <a:lnTo>
                                  <a:pt x="16764" y="9144"/>
                                </a:lnTo>
                                <a:lnTo>
                                  <a:pt x="16764" y="15240"/>
                                </a:lnTo>
                                <a:lnTo>
                                  <a:pt x="19812" y="18288"/>
                                </a:lnTo>
                                <a:lnTo>
                                  <a:pt x="19812" y="24384"/>
                                </a:lnTo>
                                <a:lnTo>
                                  <a:pt x="16764" y="24384"/>
                                </a:lnTo>
                                <a:lnTo>
                                  <a:pt x="16764" y="27432"/>
                                </a:lnTo>
                                <a:lnTo>
                                  <a:pt x="13716" y="27432"/>
                                </a:lnTo>
                                <a:lnTo>
                                  <a:pt x="13716" y="30480"/>
                                </a:lnTo>
                                <a:lnTo>
                                  <a:pt x="10668" y="33528"/>
                                </a:lnTo>
                                <a:lnTo>
                                  <a:pt x="7620" y="33528"/>
                                </a:lnTo>
                                <a:lnTo>
                                  <a:pt x="7620" y="36576"/>
                                </a:lnTo>
                                <a:lnTo>
                                  <a:pt x="1524" y="36576"/>
                                </a:lnTo>
                                <a:lnTo>
                                  <a:pt x="1524" y="39624"/>
                                </a:lnTo>
                                <a:lnTo>
                                  <a:pt x="0" y="39624"/>
                                </a:lnTo>
                                <a:lnTo>
                                  <a:pt x="0" y="30480"/>
                                </a:lnTo>
                                <a:lnTo>
                                  <a:pt x="4572" y="30480"/>
                                </a:lnTo>
                                <a:lnTo>
                                  <a:pt x="10668" y="27432"/>
                                </a:lnTo>
                                <a:lnTo>
                                  <a:pt x="10668" y="21336"/>
                                </a:lnTo>
                                <a:lnTo>
                                  <a:pt x="13716" y="21336"/>
                                </a:lnTo>
                                <a:lnTo>
                                  <a:pt x="13716" y="18288"/>
                                </a:lnTo>
                                <a:lnTo>
                                  <a:pt x="10668" y="18288"/>
                                </a:lnTo>
                                <a:lnTo>
                                  <a:pt x="10668" y="12192"/>
                                </a:lnTo>
                                <a:lnTo>
                                  <a:pt x="7620" y="12192"/>
                                </a:lnTo>
                                <a:lnTo>
                                  <a:pt x="7620" y="9144"/>
                                </a:lnTo>
                                <a:lnTo>
                                  <a:pt x="4572" y="9144"/>
                                </a:lnTo>
                                <a:lnTo>
                                  <a:pt x="457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86" name="Shape 6386"/>
                        <wps:cNvSpPr/>
                        <wps:spPr>
                          <a:xfrm>
                            <a:off x="1234440" y="36502"/>
                            <a:ext cx="33528" cy="33528"/>
                          </a:xfrm>
                          <a:custGeom>
                            <a:avLst/>
                            <a:gdLst/>
                            <a:ahLst/>
                            <a:cxnLst/>
                            <a:rect l="0" t="0" r="0" b="0"/>
                            <a:pathLst>
                              <a:path w="33528" h="33528">
                                <a:moveTo>
                                  <a:pt x="12192" y="0"/>
                                </a:moveTo>
                                <a:lnTo>
                                  <a:pt x="18288" y="0"/>
                                </a:lnTo>
                                <a:lnTo>
                                  <a:pt x="24384" y="0"/>
                                </a:lnTo>
                                <a:lnTo>
                                  <a:pt x="24384" y="3048"/>
                                </a:lnTo>
                                <a:lnTo>
                                  <a:pt x="30480" y="3048"/>
                                </a:lnTo>
                                <a:lnTo>
                                  <a:pt x="30480" y="6096"/>
                                </a:lnTo>
                                <a:lnTo>
                                  <a:pt x="33528" y="6096"/>
                                </a:lnTo>
                                <a:lnTo>
                                  <a:pt x="33528" y="27432"/>
                                </a:lnTo>
                                <a:lnTo>
                                  <a:pt x="30480" y="27432"/>
                                </a:lnTo>
                                <a:lnTo>
                                  <a:pt x="30480" y="30480"/>
                                </a:lnTo>
                                <a:lnTo>
                                  <a:pt x="24384" y="30480"/>
                                </a:lnTo>
                                <a:lnTo>
                                  <a:pt x="24384" y="33528"/>
                                </a:lnTo>
                                <a:lnTo>
                                  <a:pt x="12192" y="33528"/>
                                </a:lnTo>
                                <a:lnTo>
                                  <a:pt x="12192" y="30480"/>
                                </a:lnTo>
                                <a:lnTo>
                                  <a:pt x="6096" y="30480"/>
                                </a:lnTo>
                                <a:lnTo>
                                  <a:pt x="6096" y="27432"/>
                                </a:lnTo>
                                <a:lnTo>
                                  <a:pt x="3048" y="27432"/>
                                </a:lnTo>
                                <a:lnTo>
                                  <a:pt x="3048" y="24384"/>
                                </a:lnTo>
                                <a:lnTo>
                                  <a:pt x="0" y="24384"/>
                                </a:lnTo>
                                <a:lnTo>
                                  <a:pt x="0" y="12192"/>
                                </a:lnTo>
                                <a:lnTo>
                                  <a:pt x="3048" y="12192"/>
                                </a:lnTo>
                                <a:lnTo>
                                  <a:pt x="3048" y="6096"/>
                                </a:lnTo>
                                <a:lnTo>
                                  <a:pt x="6096" y="6096"/>
                                </a:lnTo>
                                <a:lnTo>
                                  <a:pt x="6096" y="3048"/>
                                </a:lnTo>
                                <a:lnTo>
                                  <a:pt x="12192"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87" name="Shape 6387"/>
                        <wps:cNvSpPr/>
                        <wps:spPr>
                          <a:xfrm>
                            <a:off x="1252728" y="63934"/>
                            <a:ext cx="0" cy="3049"/>
                          </a:xfrm>
                          <a:custGeom>
                            <a:avLst/>
                            <a:gdLst/>
                            <a:ahLst/>
                            <a:cxnLst/>
                            <a:rect l="0" t="0" r="0" b="0"/>
                            <a:pathLst>
                              <a:path h="3049">
                                <a:moveTo>
                                  <a:pt x="0" y="3049"/>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88" name="Shape 6388"/>
                        <wps:cNvSpPr/>
                        <wps:spPr>
                          <a:xfrm>
                            <a:off x="1231392" y="33455"/>
                            <a:ext cx="21336" cy="39624"/>
                          </a:xfrm>
                          <a:custGeom>
                            <a:avLst/>
                            <a:gdLst/>
                            <a:ahLst/>
                            <a:cxnLst/>
                            <a:rect l="0" t="0" r="0" b="0"/>
                            <a:pathLst>
                              <a:path w="21336" h="39624">
                                <a:moveTo>
                                  <a:pt x="12192" y="0"/>
                                </a:moveTo>
                                <a:lnTo>
                                  <a:pt x="21336" y="0"/>
                                </a:lnTo>
                                <a:lnTo>
                                  <a:pt x="21336" y="6096"/>
                                </a:lnTo>
                                <a:lnTo>
                                  <a:pt x="15240" y="6096"/>
                                </a:lnTo>
                                <a:lnTo>
                                  <a:pt x="12192" y="9144"/>
                                </a:lnTo>
                                <a:lnTo>
                                  <a:pt x="9144" y="9144"/>
                                </a:lnTo>
                                <a:lnTo>
                                  <a:pt x="9144" y="12192"/>
                                </a:lnTo>
                                <a:lnTo>
                                  <a:pt x="6096" y="15240"/>
                                </a:lnTo>
                                <a:lnTo>
                                  <a:pt x="6096" y="21336"/>
                                </a:lnTo>
                                <a:lnTo>
                                  <a:pt x="6096" y="27432"/>
                                </a:lnTo>
                                <a:lnTo>
                                  <a:pt x="9144" y="27432"/>
                                </a:lnTo>
                                <a:lnTo>
                                  <a:pt x="12192" y="27432"/>
                                </a:lnTo>
                                <a:lnTo>
                                  <a:pt x="12192" y="30480"/>
                                </a:lnTo>
                                <a:lnTo>
                                  <a:pt x="18288" y="30480"/>
                                </a:lnTo>
                                <a:lnTo>
                                  <a:pt x="18288" y="33528"/>
                                </a:lnTo>
                                <a:lnTo>
                                  <a:pt x="21336" y="33528"/>
                                </a:lnTo>
                                <a:lnTo>
                                  <a:pt x="21336" y="39624"/>
                                </a:lnTo>
                                <a:lnTo>
                                  <a:pt x="18288" y="39624"/>
                                </a:lnTo>
                                <a:lnTo>
                                  <a:pt x="15240" y="36576"/>
                                </a:lnTo>
                                <a:lnTo>
                                  <a:pt x="9144" y="36576"/>
                                </a:lnTo>
                                <a:lnTo>
                                  <a:pt x="9144" y="33528"/>
                                </a:lnTo>
                                <a:lnTo>
                                  <a:pt x="3048" y="30480"/>
                                </a:lnTo>
                                <a:lnTo>
                                  <a:pt x="3048" y="27432"/>
                                </a:lnTo>
                                <a:lnTo>
                                  <a:pt x="0" y="27432"/>
                                </a:lnTo>
                                <a:lnTo>
                                  <a:pt x="0" y="21336"/>
                                </a:lnTo>
                                <a:lnTo>
                                  <a:pt x="0" y="12192"/>
                                </a:lnTo>
                                <a:lnTo>
                                  <a:pt x="3048" y="9144"/>
                                </a:lnTo>
                                <a:lnTo>
                                  <a:pt x="3048" y="6096"/>
                                </a:lnTo>
                                <a:lnTo>
                                  <a:pt x="6096" y="3048"/>
                                </a:lnTo>
                                <a:lnTo>
                                  <a:pt x="9144"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89" name="Shape 6389"/>
                        <wps:cNvSpPr/>
                        <wps:spPr>
                          <a:xfrm>
                            <a:off x="1261872" y="60886"/>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90" name="Shape 6390"/>
                        <wps:cNvSpPr/>
                        <wps:spPr>
                          <a:xfrm>
                            <a:off x="1258824" y="60886"/>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91" name="Shape 6391"/>
                        <wps:cNvSpPr/>
                        <wps:spPr>
                          <a:xfrm>
                            <a:off x="1252728" y="33455"/>
                            <a:ext cx="18288" cy="39624"/>
                          </a:xfrm>
                          <a:custGeom>
                            <a:avLst/>
                            <a:gdLst/>
                            <a:ahLst/>
                            <a:cxnLst/>
                            <a:rect l="0" t="0" r="0" b="0"/>
                            <a:pathLst>
                              <a:path w="18288" h="39624">
                                <a:moveTo>
                                  <a:pt x="0" y="0"/>
                                </a:moveTo>
                                <a:lnTo>
                                  <a:pt x="9144" y="0"/>
                                </a:lnTo>
                                <a:lnTo>
                                  <a:pt x="9144" y="3048"/>
                                </a:lnTo>
                                <a:lnTo>
                                  <a:pt x="12192" y="3048"/>
                                </a:lnTo>
                                <a:lnTo>
                                  <a:pt x="15240" y="9144"/>
                                </a:lnTo>
                                <a:lnTo>
                                  <a:pt x="15240" y="15240"/>
                                </a:lnTo>
                                <a:lnTo>
                                  <a:pt x="18288" y="18288"/>
                                </a:lnTo>
                                <a:lnTo>
                                  <a:pt x="18288" y="24384"/>
                                </a:lnTo>
                                <a:lnTo>
                                  <a:pt x="15240" y="24384"/>
                                </a:lnTo>
                                <a:lnTo>
                                  <a:pt x="15240" y="30480"/>
                                </a:lnTo>
                                <a:lnTo>
                                  <a:pt x="12192" y="33528"/>
                                </a:lnTo>
                                <a:lnTo>
                                  <a:pt x="9144" y="33528"/>
                                </a:lnTo>
                                <a:lnTo>
                                  <a:pt x="9144" y="36576"/>
                                </a:lnTo>
                                <a:lnTo>
                                  <a:pt x="3048" y="36576"/>
                                </a:lnTo>
                                <a:lnTo>
                                  <a:pt x="3048" y="39624"/>
                                </a:lnTo>
                                <a:lnTo>
                                  <a:pt x="0" y="39624"/>
                                </a:lnTo>
                                <a:lnTo>
                                  <a:pt x="0" y="33528"/>
                                </a:lnTo>
                                <a:lnTo>
                                  <a:pt x="0" y="30480"/>
                                </a:lnTo>
                                <a:lnTo>
                                  <a:pt x="6096" y="30480"/>
                                </a:lnTo>
                                <a:lnTo>
                                  <a:pt x="12192" y="27432"/>
                                </a:lnTo>
                                <a:lnTo>
                                  <a:pt x="12192" y="21336"/>
                                </a:lnTo>
                                <a:lnTo>
                                  <a:pt x="15240" y="21336"/>
                                </a:lnTo>
                                <a:lnTo>
                                  <a:pt x="15240" y="18288"/>
                                </a:lnTo>
                                <a:lnTo>
                                  <a:pt x="12192" y="18288"/>
                                </a:lnTo>
                                <a:lnTo>
                                  <a:pt x="12192" y="12192"/>
                                </a:lnTo>
                                <a:lnTo>
                                  <a:pt x="9144" y="12192"/>
                                </a:lnTo>
                                <a:lnTo>
                                  <a:pt x="9144" y="9144"/>
                                </a:lnTo>
                                <a:lnTo>
                                  <a:pt x="6096" y="9144"/>
                                </a:lnTo>
                                <a:lnTo>
                                  <a:pt x="6096"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92" name="Shape 6392"/>
                        <wps:cNvSpPr/>
                        <wps:spPr>
                          <a:xfrm>
                            <a:off x="704088" y="237671"/>
                            <a:ext cx="30480" cy="33527"/>
                          </a:xfrm>
                          <a:custGeom>
                            <a:avLst/>
                            <a:gdLst/>
                            <a:ahLst/>
                            <a:cxnLst/>
                            <a:rect l="0" t="0" r="0" b="0"/>
                            <a:pathLst>
                              <a:path w="30480" h="33527">
                                <a:moveTo>
                                  <a:pt x="6096" y="0"/>
                                </a:moveTo>
                                <a:lnTo>
                                  <a:pt x="12192" y="0"/>
                                </a:lnTo>
                                <a:lnTo>
                                  <a:pt x="21336" y="0"/>
                                </a:lnTo>
                                <a:lnTo>
                                  <a:pt x="21336" y="3048"/>
                                </a:lnTo>
                                <a:lnTo>
                                  <a:pt x="24384" y="3048"/>
                                </a:lnTo>
                                <a:lnTo>
                                  <a:pt x="24384" y="6096"/>
                                </a:lnTo>
                                <a:lnTo>
                                  <a:pt x="27432" y="6096"/>
                                </a:lnTo>
                                <a:lnTo>
                                  <a:pt x="27432" y="9144"/>
                                </a:lnTo>
                                <a:lnTo>
                                  <a:pt x="30480" y="9144"/>
                                </a:lnTo>
                                <a:lnTo>
                                  <a:pt x="30480" y="24384"/>
                                </a:lnTo>
                                <a:lnTo>
                                  <a:pt x="27432" y="24384"/>
                                </a:lnTo>
                                <a:lnTo>
                                  <a:pt x="27432" y="27432"/>
                                </a:lnTo>
                                <a:lnTo>
                                  <a:pt x="24384" y="27432"/>
                                </a:lnTo>
                                <a:lnTo>
                                  <a:pt x="24384" y="30480"/>
                                </a:lnTo>
                                <a:lnTo>
                                  <a:pt x="21336" y="30480"/>
                                </a:lnTo>
                                <a:lnTo>
                                  <a:pt x="21336" y="33527"/>
                                </a:lnTo>
                                <a:lnTo>
                                  <a:pt x="6096" y="33527"/>
                                </a:lnTo>
                                <a:lnTo>
                                  <a:pt x="6096" y="30480"/>
                                </a:lnTo>
                                <a:lnTo>
                                  <a:pt x="3048" y="30480"/>
                                </a:lnTo>
                                <a:lnTo>
                                  <a:pt x="3048" y="27432"/>
                                </a:lnTo>
                                <a:lnTo>
                                  <a:pt x="0" y="27432"/>
                                </a:lnTo>
                                <a:lnTo>
                                  <a:pt x="0" y="6096"/>
                                </a:lnTo>
                                <a:lnTo>
                                  <a:pt x="3048" y="6096"/>
                                </a:lnTo>
                                <a:lnTo>
                                  <a:pt x="3048" y="3048"/>
                                </a:lnTo>
                                <a:lnTo>
                                  <a:pt x="6096"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93" name="Shape 6393"/>
                        <wps:cNvSpPr/>
                        <wps:spPr>
                          <a:xfrm>
                            <a:off x="701040" y="234622"/>
                            <a:ext cx="16764" cy="39624"/>
                          </a:xfrm>
                          <a:custGeom>
                            <a:avLst/>
                            <a:gdLst/>
                            <a:ahLst/>
                            <a:cxnLst/>
                            <a:rect l="0" t="0" r="0" b="0"/>
                            <a:pathLst>
                              <a:path w="16764" h="39624">
                                <a:moveTo>
                                  <a:pt x="6096" y="0"/>
                                </a:moveTo>
                                <a:lnTo>
                                  <a:pt x="16764" y="0"/>
                                </a:lnTo>
                                <a:lnTo>
                                  <a:pt x="16764" y="6097"/>
                                </a:lnTo>
                                <a:lnTo>
                                  <a:pt x="9144" y="6097"/>
                                </a:lnTo>
                                <a:lnTo>
                                  <a:pt x="9144" y="9144"/>
                                </a:lnTo>
                                <a:lnTo>
                                  <a:pt x="6096" y="9144"/>
                                </a:lnTo>
                                <a:lnTo>
                                  <a:pt x="6096" y="12192"/>
                                </a:lnTo>
                                <a:lnTo>
                                  <a:pt x="3048" y="12192"/>
                                </a:lnTo>
                                <a:lnTo>
                                  <a:pt x="3048" y="21337"/>
                                </a:lnTo>
                                <a:lnTo>
                                  <a:pt x="3048" y="27432"/>
                                </a:lnTo>
                                <a:lnTo>
                                  <a:pt x="6096" y="27432"/>
                                </a:lnTo>
                                <a:lnTo>
                                  <a:pt x="9144" y="30480"/>
                                </a:lnTo>
                                <a:lnTo>
                                  <a:pt x="15240" y="30480"/>
                                </a:lnTo>
                                <a:lnTo>
                                  <a:pt x="15240" y="33528"/>
                                </a:lnTo>
                                <a:lnTo>
                                  <a:pt x="16764" y="33528"/>
                                </a:lnTo>
                                <a:lnTo>
                                  <a:pt x="16764" y="39624"/>
                                </a:lnTo>
                                <a:lnTo>
                                  <a:pt x="15240" y="39624"/>
                                </a:lnTo>
                                <a:lnTo>
                                  <a:pt x="12192" y="36576"/>
                                </a:lnTo>
                                <a:lnTo>
                                  <a:pt x="6096" y="36576"/>
                                </a:lnTo>
                                <a:lnTo>
                                  <a:pt x="3048" y="33528"/>
                                </a:lnTo>
                                <a:lnTo>
                                  <a:pt x="3048" y="30480"/>
                                </a:lnTo>
                                <a:lnTo>
                                  <a:pt x="0" y="27432"/>
                                </a:lnTo>
                                <a:lnTo>
                                  <a:pt x="0" y="21337"/>
                                </a:lnTo>
                                <a:lnTo>
                                  <a:pt x="0" y="9144"/>
                                </a:lnTo>
                                <a:lnTo>
                                  <a:pt x="3048" y="9144"/>
                                </a:lnTo>
                                <a:lnTo>
                                  <a:pt x="3048" y="3049"/>
                                </a:lnTo>
                                <a:lnTo>
                                  <a:pt x="6096" y="3049"/>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94" name="Shape 6394"/>
                        <wps:cNvSpPr/>
                        <wps:spPr>
                          <a:xfrm>
                            <a:off x="717804" y="234622"/>
                            <a:ext cx="19812" cy="39624"/>
                          </a:xfrm>
                          <a:custGeom>
                            <a:avLst/>
                            <a:gdLst/>
                            <a:ahLst/>
                            <a:cxnLst/>
                            <a:rect l="0" t="0" r="0" b="0"/>
                            <a:pathLst>
                              <a:path w="19812" h="39624">
                                <a:moveTo>
                                  <a:pt x="0" y="0"/>
                                </a:moveTo>
                                <a:lnTo>
                                  <a:pt x="7620" y="0"/>
                                </a:lnTo>
                                <a:lnTo>
                                  <a:pt x="10668" y="3049"/>
                                </a:lnTo>
                                <a:lnTo>
                                  <a:pt x="13716" y="3049"/>
                                </a:lnTo>
                                <a:lnTo>
                                  <a:pt x="13716" y="6097"/>
                                </a:lnTo>
                                <a:lnTo>
                                  <a:pt x="16764" y="9144"/>
                                </a:lnTo>
                                <a:lnTo>
                                  <a:pt x="16764" y="15240"/>
                                </a:lnTo>
                                <a:lnTo>
                                  <a:pt x="19812" y="15240"/>
                                </a:lnTo>
                                <a:lnTo>
                                  <a:pt x="19812" y="24385"/>
                                </a:lnTo>
                                <a:lnTo>
                                  <a:pt x="16764" y="24385"/>
                                </a:lnTo>
                                <a:lnTo>
                                  <a:pt x="16764" y="27432"/>
                                </a:lnTo>
                                <a:lnTo>
                                  <a:pt x="10668" y="33528"/>
                                </a:lnTo>
                                <a:lnTo>
                                  <a:pt x="10668" y="36576"/>
                                </a:lnTo>
                                <a:lnTo>
                                  <a:pt x="4572" y="36576"/>
                                </a:lnTo>
                                <a:lnTo>
                                  <a:pt x="4572" y="39624"/>
                                </a:lnTo>
                                <a:lnTo>
                                  <a:pt x="0" y="39624"/>
                                </a:lnTo>
                                <a:lnTo>
                                  <a:pt x="0" y="33528"/>
                                </a:lnTo>
                                <a:lnTo>
                                  <a:pt x="1524" y="33528"/>
                                </a:lnTo>
                                <a:lnTo>
                                  <a:pt x="1524" y="30480"/>
                                </a:lnTo>
                                <a:lnTo>
                                  <a:pt x="4572" y="30480"/>
                                </a:lnTo>
                                <a:lnTo>
                                  <a:pt x="7620" y="30480"/>
                                </a:lnTo>
                                <a:lnTo>
                                  <a:pt x="7620" y="27432"/>
                                </a:lnTo>
                                <a:lnTo>
                                  <a:pt x="10668" y="27432"/>
                                </a:lnTo>
                                <a:lnTo>
                                  <a:pt x="10668" y="21337"/>
                                </a:lnTo>
                                <a:lnTo>
                                  <a:pt x="13716" y="21337"/>
                                </a:lnTo>
                                <a:lnTo>
                                  <a:pt x="13716" y="18288"/>
                                </a:lnTo>
                                <a:lnTo>
                                  <a:pt x="10668" y="18288"/>
                                </a:lnTo>
                                <a:lnTo>
                                  <a:pt x="10668" y="12192"/>
                                </a:lnTo>
                                <a:lnTo>
                                  <a:pt x="4572"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95" name="Shape 6395"/>
                        <wps:cNvSpPr/>
                        <wps:spPr>
                          <a:xfrm>
                            <a:off x="969264" y="237671"/>
                            <a:ext cx="33528" cy="33527"/>
                          </a:xfrm>
                          <a:custGeom>
                            <a:avLst/>
                            <a:gdLst/>
                            <a:ahLst/>
                            <a:cxnLst/>
                            <a:rect l="0" t="0" r="0" b="0"/>
                            <a:pathLst>
                              <a:path w="33528" h="33527">
                                <a:moveTo>
                                  <a:pt x="12192" y="0"/>
                                </a:moveTo>
                                <a:lnTo>
                                  <a:pt x="15240" y="0"/>
                                </a:lnTo>
                                <a:lnTo>
                                  <a:pt x="21336" y="0"/>
                                </a:lnTo>
                                <a:lnTo>
                                  <a:pt x="21336" y="3048"/>
                                </a:lnTo>
                                <a:lnTo>
                                  <a:pt x="27432" y="3048"/>
                                </a:lnTo>
                                <a:lnTo>
                                  <a:pt x="27432" y="6096"/>
                                </a:lnTo>
                                <a:lnTo>
                                  <a:pt x="30480" y="6096"/>
                                </a:lnTo>
                                <a:lnTo>
                                  <a:pt x="30480" y="12192"/>
                                </a:lnTo>
                                <a:lnTo>
                                  <a:pt x="33528" y="12192"/>
                                </a:lnTo>
                                <a:lnTo>
                                  <a:pt x="33528" y="24384"/>
                                </a:lnTo>
                                <a:lnTo>
                                  <a:pt x="30480" y="24384"/>
                                </a:lnTo>
                                <a:lnTo>
                                  <a:pt x="30480" y="27432"/>
                                </a:lnTo>
                                <a:lnTo>
                                  <a:pt x="27432" y="27432"/>
                                </a:lnTo>
                                <a:lnTo>
                                  <a:pt x="27432" y="30480"/>
                                </a:lnTo>
                                <a:lnTo>
                                  <a:pt x="21336" y="30480"/>
                                </a:lnTo>
                                <a:lnTo>
                                  <a:pt x="21336" y="33527"/>
                                </a:lnTo>
                                <a:lnTo>
                                  <a:pt x="12192" y="33527"/>
                                </a:lnTo>
                                <a:lnTo>
                                  <a:pt x="12192" y="30480"/>
                                </a:lnTo>
                                <a:lnTo>
                                  <a:pt x="6096" y="30480"/>
                                </a:lnTo>
                                <a:lnTo>
                                  <a:pt x="6096" y="27432"/>
                                </a:lnTo>
                                <a:lnTo>
                                  <a:pt x="3048" y="27432"/>
                                </a:lnTo>
                                <a:lnTo>
                                  <a:pt x="3048" y="24384"/>
                                </a:lnTo>
                                <a:lnTo>
                                  <a:pt x="0" y="24384"/>
                                </a:lnTo>
                                <a:lnTo>
                                  <a:pt x="0" y="12192"/>
                                </a:lnTo>
                                <a:lnTo>
                                  <a:pt x="3048" y="12192"/>
                                </a:lnTo>
                                <a:lnTo>
                                  <a:pt x="3048" y="6096"/>
                                </a:lnTo>
                                <a:lnTo>
                                  <a:pt x="6096" y="6096"/>
                                </a:lnTo>
                                <a:lnTo>
                                  <a:pt x="6096" y="3048"/>
                                </a:lnTo>
                                <a:lnTo>
                                  <a:pt x="12192"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96" name="Shape 6396"/>
                        <wps:cNvSpPr/>
                        <wps:spPr>
                          <a:xfrm>
                            <a:off x="966216" y="234622"/>
                            <a:ext cx="19812" cy="39624"/>
                          </a:xfrm>
                          <a:custGeom>
                            <a:avLst/>
                            <a:gdLst/>
                            <a:ahLst/>
                            <a:cxnLst/>
                            <a:rect l="0" t="0" r="0" b="0"/>
                            <a:pathLst>
                              <a:path w="19812" h="39624">
                                <a:moveTo>
                                  <a:pt x="12192" y="0"/>
                                </a:moveTo>
                                <a:lnTo>
                                  <a:pt x="19812" y="0"/>
                                </a:lnTo>
                                <a:lnTo>
                                  <a:pt x="19812" y="6097"/>
                                </a:lnTo>
                                <a:lnTo>
                                  <a:pt x="15240" y="6097"/>
                                </a:lnTo>
                                <a:lnTo>
                                  <a:pt x="12192" y="9144"/>
                                </a:lnTo>
                                <a:lnTo>
                                  <a:pt x="9144" y="9144"/>
                                </a:lnTo>
                                <a:lnTo>
                                  <a:pt x="9144" y="12192"/>
                                </a:lnTo>
                                <a:lnTo>
                                  <a:pt x="6096" y="15240"/>
                                </a:lnTo>
                                <a:lnTo>
                                  <a:pt x="6096" y="21337"/>
                                </a:lnTo>
                                <a:lnTo>
                                  <a:pt x="6096" y="27432"/>
                                </a:lnTo>
                                <a:lnTo>
                                  <a:pt x="9144" y="27432"/>
                                </a:lnTo>
                                <a:lnTo>
                                  <a:pt x="12192" y="27432"/>
                                </a:lnTo>
                                <a:lnTo>
                                  <a:pt x="12192" y="30480"/>
                                </a:lnTo>
                                <a:lnTo>
                                  <a:pt x="18288" y="30480"/>
                                </a:lnTo>
                                <a:lnTo>
                                  <a:pt x="19812" y="30480"/>
                                </a:lnTo>
                                <a:lnTo>
                                  <a:pt x="19812" y="39624"/>
                                </a:lnTo>
                                <a:lnTo>
                                  <a:pt x="18288" y="39624"/>
                                </a:lnTo>
                                <a:lnTo>
                                  <a:pt x="15240" y="36576"/>
                                </a:lnTo>
                                <a:lnTo>
                                  <a:pt x="9144" y="36576"/>
                                </a:lnTo>
                                <a:lnTo>
                                  <a:pt x="9144" y="33528"/>
                                </a:lnTo>
                                <a:lnTo>
                                  <a:pt x="3048" y="30480"/>
                                </a:lnTo>
                                <a:lnTo>
                                  <a:pt x="3048" y="27432"/>
                                </a:lnTo>
                                <a:lnTo>
                                  <a:pt x="0" y="27432"/>
                                </a:lnTo>
                                <a:lnTo>
                                  <a:pt x="0" y="21337"/>
                                </a:lnTo>
                                <a:lnTo>
                                  <a:pt x="0" y="12192"/>
                                </a:lnTo>
                                <a:lnTo>
                                  <a:pt x="3048" y="9144"/>
                                </a:lnTo>
                                <a:lnTo>
                                  <a:pt x="3048" y="6097"/>
                                </a:lnTo>
                                <a:lnTo>
                                  <a:pt x="6096" y="3049"/>
                                </a:lnTo>
                                <a:lnTo>
                                  <a:pt x="9144" y="3049"/>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97" name="Shape 6397"/>
                        <wps:cNvSpPr/>
                        <wps:spPr>
                          <a:xfrm>
                            <a:off x="993648" y="262055"/>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98" name="Shape 6398"/>
                        <wps:cNvSpPr/>
                        <wps:spPr>
                          <a:xfrm>
                            <a:off x="990600" y="262055"/>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99" name="Shape 6399"/>
                        <wps:cNvSpPr/>
                        <wps:spPr>
                          <a:xfrm>
                            <a:off x="986028" y="234622"/>
                            <a:ext cx="19812" cy="39624"/>
                          </a:xfrm>
                          <a:custGeom>
                            <a:avLst/>
                            <a:gdLst/>
                            <a:ahLst/>
                            <a:cxnLst/>
                            <a:rect l="0" t="0" r="0" b="0"/>
                            <a:pathLst>
                              <a:path w="19812" h="39624">
                                <a:moveTo>
                                  <a:pt x="0" y="0"/>
                                </a:moveTo>
                                <a:lnTo>
                                  <a:pt x="7620" y="0"/>
                                </a:lnTo>
                                <a:lnTo>
                                  <a:pt x="7620" y="3049"/>
                                </a:lnTo>
                                <a:lnTo>
                                  <a:pt x="10668" y="3049"/>
                                </a:lnTo>
                                <a:lnTo>
                                  <a:pt x="13716" y="9144"/>
                                </a:lnTo>
                                <a:lnTo>
                                  <a:pt x="16764" y="9144"/>
                                </a:lnTo>
                                <a:lnTo>
                                  <a:pt x="16764" y="15240"/>
                                </a:lnTo>
                                <a:lnTo>
                                  <a:pt x="19812" y="18288"/>
                                </a:lnTo>
                                <a:lnTo>
                                  <a:pt x="19812" y="24385"/>
                                </a:lnTo>
                                <a:lnTo>
                                  <a:pt x="16764" y="24385"/>
                                </a:lnTo>
                                <a:lnTo>
                                  <a:pt x="16764" y="27432"/>
                                </a:lnTo>
                                <a:lnTo>
                                  <a:pt x="13716" y="27432"/>
                                </a:lnTo>
                                <a:lnTo>
                                  <a:pt x="13716" y="30480"/>
                                </a:lnTo>
                                <a:lnTo>
                                  <a:pt x="10668" y="33528"/>
                                </a:lnTo>
                                <a:lnTo>
                                  <a:pt x="7620" y="33528"/>
                                </a:lnTo>
                                <a:lnTo>
                                  <a:pt x="7620" y="36576"/>
                                </a:lnTo>
                                <a:lnTo>
                                  <a:pt x="1524" y="36576"/>
                                </a:lnTo>
                                <a:lnTo>
                                  <a:pt x="1524" y="39624"/>
                                </a:lnTo>
                                <a:lnTo>
                                  <a:pt x="0" y="39624"/>
                                </a:lnTo>
                                <a:lnTo>
                                  <a:pt x="0" y="30480"/>
                                </a:lnTo>
                                <a:lnTo>
                                  <a:pt x="4572" y="30480"/>
                                </a:lnTo>
                                <a:lnTo>
                                  <a:pt x="10668" y="27432"/>
                                </a:lnTo>
                                <a:lnTo>
                                  <a:pt x="10668" y="21337"/>
                                </a:lnTo>
                                <a:lnTo>
                                  <a:pt x="13716" y="21337"/>
                                </a:lnTo>
                                <a:lnTo>
                                  <a:pt x="13716" y="18288"/>
                                </a:lnTo>
                                <a:lnTo>
                                  <a:pt x="10668" y="18288"/>
                                </a:lnTo>
                                <a:lnTo>
                                  <a:pt x="10668" y="12192"/>
                                </a:lnTo>
                                <a:lnTo>
                                  <a:pt x="7620" y="12192"/>
                                </a:lnTo>
                                <a:lnTo>
                                  <a:pt x="7620" y="9144"/>
                                </a:lnTo>
                                <a:lnTo>
                                  <a:pt x="4572" y="9144"/>
                                </a:lnTo>
                                <a:lnTo>
                                  <a:pt x="4572"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00" name="Shape 6400"/>
                        <wps:cNvSpPr/>
                        <wps:spPr>
                          <a:xfrm>
                            <a:off x="1234440" y="237671"/>
                            <a:ext cx="33528" cy="33527"/>
                          </a:xfrm>
                          <a:custGeom>
                            <a:avLst/>
                            <a:gdLst/>
                            <a:ahLst/>
                            <a:cxnLst/>
                            <a:rect l="0" t="0" r="0" b="0"/>
                            <a:pathLst>
                              <a:path w="33528" h="33527">
                                <a:moveTo>
                                  <a:pt x="12192" y="0"/>
                                </a:moveTo>
                                <a:lnTo>
                                  <a:pt x="18288" y="0"/>
                                </a:lnTo>
                                <a:lnTo>
                                  <a:pt x="24384" y="0"/>
                                </a:lnTo>
                                <a:lnTo>
                                  <a:pt x="24384" y="3048"/>
                                </a:lnTo>
                                <a:lnTo>
                                  <a:pt x="30480" y="3048"/>
                                </a:lnTo>
                                <a:lnTo>
                                  <a:pt x="30480" y="6096"/>
                                </a:lnTo>
                                <a:lnTo>
                                  <a:pt x="33528" y="6096"/>
                                </a:lnTo>
                                <a:lnTo>
                                  <a:pt x="33528" y="27432"/>
                                </a:lnTo>
                                <a:lnTo>
                                  <a:pt x="30480" y="27432"/>
                                </a:lnTo>
                                <a:lnTo>
                                  <a:pt x="30480" y="30480"/>
                                </a:lnTo>
                                <a:lnTo>
                                  <a:pt x="24384" y="30480"/>
                                </a:lnTo>
                                <a:lnTo>
                                  <a:pt x="24384" y="33527"/>
                                </a:lnTo>
                                <a:lnTo>
                                  <a:pt x="12192" y="33527"/>
                                </a:lnTo>
                                <a:lnTo>
                                  <a:pt x="12192" y="30480"/>
                                </a:lnTo>
                                <a:lnTo>
                                  <a:pt x="6096" y="30480"/>
                                </a:lnTo>
                                <a:lnTo>
                                  <a:pt x="6096" y="27432"/>
                                </a:lnTo>
                                <a:lnTo>
                                  <a:pt x="3048" y="27432"/>
                                </a:lnTo>
                                <a:lnTo>
                                  <a:pt x="3048" y="24384"/>
                                </a:lnTo>
                                <a:lnTo>
                                  <a:pt x="0" y="24384"/>
                                </a:lnTo>
                                <a:lnTo>
                                  <a:pt x="0" y="12192"/>
                                </a:lnTo>
                                <a:lnTo>
                                  <a:pt x="3048" y="12192"/>
                                </a:lnTo>
                                <a:lnTo>
                                  <a:pt x="3048" y="6096"/>
                                </a:lnTo>
                                <a:lnTo>
                                  <a:pt x="6096" y="6096"/>
                                </a:lnTo>
                                <a:lnTo>
                                  <a:pt x="6096" y="3048"/>
                                </a:lnTo>
                                <a:lnTo>
                                  <a:pt x="12192"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01" name="Shape 6401"/>
                        <wps:cNvSpPr/>
                        <wps:spPr>
                          <a:xfrm>
                            <a:off x="1252728" y="265102"/>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02" name="Shape 6402"/>
                        <wps:cNvSpPr/>
                        <wps:spPr>
                          <a:xfrm>
                            <a:off x="1231392" y="234622"/>
                            <a:ext cx="21336" cy="39624"/>
                          </a:xfrm>
                          <a:custGeom>
                            <a:avLst/>
                            <a:gdLst/>
                            <a:ahLst/>
                            <a:cxnLst/>
                            <a:rect l="0" t="0" r="0" b="0"/>
                            <a:pathLst>
                              <a:path w="21336" h="39624">
                                <a:moveTo>
                                  <a:pt x="12192" y="0"/>
                                </a:moveTo>
                                <a:lnTo>
                                  <a:pt x="21336" y="0"/>
                                </a:lnTo>
                                <a:lnTo>
                                  <a:pt x="21336" y="6097"/>
                                </a:lnTo>
                                <a:lnTo>
                                  <a:pt x="15240" y="6097"/>
                                </a:lnTo>
                                <a:lnTo>
                                  <a:pt x="12192" y="9144"/>
                                </a:lnTo>
                                <a:lnTo>
                                  <a:pt x="9144" y="9144"/>
                                </a:lnTo>
                                <a:lnTo>
                                  <a:pt x="9144" y="12192"/>
                                </a:lnTo>
                                <a:lnTo>
                                  <a:pt x="6096" y="15240"/>
                                </a:lnTo>
                                <a:lnTo>
                                  <a:pt x="6096" y="21337"/>
                                </a:lnTo>
                                <a:lnTo>
                                  <a:pt x="6096" y="27432"/>
                                </a:lnTo>
                                <a:lnTo>
                                  <a:pt x="9144" y="27432"/>
                                </a:lnTo>
                                <a:lnTo>
                                  <a:pt x="12192" y="27432"/>
                                </a:lnTo>
                                <a:lnTo>
                                  <a:pt x="12192" y="30480"/>
                                </a:lnTo>
                                <a:lnTo>
                                  <a:pt x="18288" y="30480"/>
                                </a:lnTo>
                                <a:lnTo>
                                  <a:pt x="18288" y="33528"/>
                                </a:lnTo>
                                <a:lnTo>
                                  <a:pt x="21336" y="33528"/>
                                </a:lnTo>
                                <a:lnTo>
                                  <a:pt x="21336" y="39624"/>
                                </a:lnTo>
                                <a:lnTo>
                                  <a:pt x="18288" y="39624"/>
                                </a:lnTo>
                                <a:lnTo>
                                  <a:pt x="15240" y="36576"/>
                                </a:lnTo>
                                <a:lnTo>
                                  <a:pt x="9144" y="36576"/>
                                </a:lnTo>
                                <a:lnTo>
                                  <a:pt x="9144" y="33528"/>
                                </a:lnTo>
                                <a:lnTo>
                                  <a:pt x="3048" y="30480"/>
                                </a:lnTo>
                                <a:lnTo>
                                  <a:pt x="3048" y="27432"/>
                                </a:lnTo>
                                <a:lnTo>
                                  <a:pt x="0" y="27432"/>
                                </a:lnTo>
                                <a:lnTo>
                                  <a:pt x="0" y="21337"/>
                                </a:lnTo>
                                <a:lnTo>
                                  <a:pt x="0" y="12192"/>
                                </a:lnTo>
                                <a:lnTo>
                                  <a:pt x="3048" y="9144"/>
                                </a:lnTo>
                                <a:lnTo>
                                  <a:pt x="3048" y="6097"/>
                                </a:lnTo>
                                <a:lnTo>
                                  <a:pt x="6096" y="3049"/>
                                </a:lnTo>
                                <a:lnTo>
                                  <a:pt x="9144" y="3049"/>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03" name="Shape 6403"/>
                        <wps:cNvSpPr/>
                        <wps:spPr>
                          <a:xfrm>
                            <a:off x="1261872" y="262055"/>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04" name="Shape 6404"/>
                        <wps:cNvSpPr/>
                        <wps:spPr>
                          <a:xfrm>
                            <a:off x="1258824" y="262055"/>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05" name="Shape 6405"/>
                        <wps:cNvSpPr/>
                        <wps:spPr>
                          <a:xfrm>
                            <a:off x="1252728" y="234622"/>
                            <a:ext cx="18288" cy="39624"/>
                          </a:xfrm>
                          <a:custGeom>
                            <a:avLst/>
                            <a:gdLst/>
                            <a:ahLst/>
                            <a:cxnLst/>
                            <a:rect l="0" t="0" r="0" b="0"/>
                            <a:pathLst>
                              <a:path w="18288" h="39624">
                                <a:moveTo>
                                  <a:pt x="0" y="0"/>
                                </a:moveTo>
                                <a:lnTo>
                                  <a:pt x="9144" y="0"/>
                                </a:lnTo>
                                <a:lnTo>
                                  <a:pt x="9144" y="3049"/>
                                </a:lnTo>
                                <a:lnTo>
                                  <a:pt x="12192" y="3049"/>
                                </a:lnTo>
                                <a:lnTo>
                                  <a:pt x="15240" y="9144"/>
                                </a:lnTo>
                                <a:lnTo>
                                  <a:pt x="15240" y="15240"/>
                                </a:lnTo>
                                <a:lnTo>
                                  <a:pt x="18288" y="18288"/>
                                </a:lnTo>
                                <a:lnTo>
                                  <a:pt x="18288" y="24385"/>
                                </a:lnTo>
                                <a:lnTo>
                                  <a:pt x="15240" y="24385"/>
                                </a:lnTo>
                                <a:lnTo>
                                  <a:pt x="15240" y="30480"/>
                                </a:lnTo>
                                <a:lnTo>
                                  <a:pt x="12192" y="33528"/>
                                </a:lnTo>
                                <a:lnTo>
                                  <a:pt x="9144" y="33528"/>
                                </a:lnTo>
                                <a:lnTo>
                                  <a:pt x="9144" y="36576"/>
                                </a:lnTo>
                                <a:lnTo>
                                  <a:pt x="3048" y="36576"/>
                                </a:lnTo>
                                <a:lnTo>
                                  <a:pt x="3048" y="39624"/>
                                </a:lnTo>
                                <a:lnTo>
                                  <a:pt x="0" y="39624"/>
                                </a:lnTo>
                                <a:lnTo>
                                  <a:pt x="0" y="33528"/>
                                </a:lnTo>
                                <a:lnTo>
                                  <a:pt x="0" y="30480"/>
                                </a:lnTo>
                                <a:lnTo>
                                  <a:pt x="6096" y="30480"/>
                                </a:lnTo>
                                <a:lnTo>
                                  <a:pt x="12192" y="27432"/>
                                </a:lnTo>
                                <a:lnTo>
                                  <a:pt x="12192" y="21337"/>
                                </a:lnTo>
                                <a:lnTo>
                                  <a:pt x="15240" y="21337"/>
                                </a:lnTo>
                                <a:lnTo>
                                  <a:pt x="15240" y="18288"/>
                                </a:lnTo>
                                <a:lnTo>
                                  <a:pt x="12192" y="18288"/>
                                </a:lnTo>
                                <a:lnTo>
                                  <a:pt x="12192" y="12192"/>
                                </a:lnTo>
                                <a:lnTo>
                                  <a:pt x="9144" y="12192"/>
                                </a:lnTo>
                                <a:lnTo>
                                  <a:pt x="9144" y="9144"/>
                                </a:lnTo>
                                <a:lnTo>
                                  <a:pt x="6096" y="9144"/>
                                </a:lnTo>
                                <a:lnTo>
                                  <a:pt x="6096"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06" name="Shape 6406"/>
                        <wps:cNvSpPr/>
                        <wps:spPr>
                          <a:xfrm>
                            <a:off x="167640" y="438838"/>
                            <a:ext cx="33528" cy="30480"/>
                          </a:xfrm>
                          <a:custGeom>
                            <a:avLst/>
                            <a:gdLst/>
                            <a:ahLst/>
                            <a:cxnLst/>
                            <a:rect l="0" t="0" r="0" b="0"/>
                            <a:pathLst>
                              <a:path w="33528" h="30480">
                                <a:moveTo>
                                  <a:pt x="9144" y="0"/>
                                </a:moveTo>
                                <a:lnTo>
                                  <a:pt x="15240" y="0"/>
                                </a:lnTo>
                                <a:lnTo>
                                  <a:pt x="24384" y="0"/>
                                </a:lnTo>
                                <a:lnTo>
                                  <a:pt x="24384" y="3048"/>
                                </a:lnTo>
                                <a:lnTo>
                                  <a:pt x="27432" y="3048"/>
                                </a:lnTo>
                                <a:lnTo>
                                  <a:pt x="27432" y="6096"/>
                                </a:lnTo>
                                <a:lnTo>
                                  <a:pt x="30480" y="6096"/>
                                </a:lnTo>
                                <a:lnTo>
                                  <a:pt x="30480" y="9144"/>
                                </a:lnTo>
                                <a:lnTo>
                                  <a:pt x="33528" y="9144"/>
                                </a:lnTo>
                                <a:lnTo>
                                  <a:pt x="33528" y="24384"/>
                                </a:lnTo>
                                <a:lnTo>
                                  <a:pt x="30480" y="24384"/>
                                </a:lnTo>
                                <a:lnTo>
                                  <a:pt x="30480" y="27432"/>
                                </a:lnTo>
                                <a:lnTo>
                                  <a:pt x="24384" y="27432"/>
                                </a:lnTo>
                                <a:lnTo>
                                  <a:pt x="24384" y="30480"/>
                                </a:lnTo>
                                <a:lnTo>
                                  <a:pt x="9144" y="30480"/>
                                </a:lnTo>
                                <a:lnTo>
                                  <a:pt x="9144" y="27432"/>
                                </a:lnTo>
                                <a:lnTo>
                                  <a:pt x="3048" y="27432"/>
                                </a:lnTo>
                                <a:lnTo>
                                  <a:pt x="3048" y="24384"/>
                                </a:lnTo>
                                <a:lnTo>
                                  <a:pt x="0" y="24384"/>
                                </a:lnTo>
                                <a:lnTo>
                                  <a:pt x="0" y="9144"/>
                                </a:lnTo>
                                <a:lnTo>
                                  <a:pt x="3048" y="9144"/>
                                </a:lnTo>
                                <a:lnTo>
                                  <a:pt x="3048" y="6096"/>
                                </a:lnTo>
                                <a:lnTo>
                                  <a:pt x="6096" y="6096"/>
                                </a:lnTo>
                                <a:lnTo>
                                  <a:pt x="6096" y="3048"/>
                                </a:lnTo>
                                <a:lnTo>
                                  <a:pt x="9144" y="3048"/>
                                </a:lnTo>
                                <a:lnTo>
                                  <a:pt x="914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07" name="Shape 6407"/>
                        <wps:cNvSpPr/>
                        <wps:spPr>
                          <a:xfrm>
                            <a:off x="164592" y="435790"/>
                            <a:ext cx="19812" cy="36576"/>
                          </a:xfrm>
                          <a:custGeom>
                            <a:avLst/>
                            <a:gdLst/>
                            <a:ahLst/>
                            <a:cxnLst/>
                            <a:rect l="0" t="0" r="0" b="0"/>
                            <a:pathLst>
                              <a:path w="19812" h="36576">
                                <a:moveTo>
                                  <a:pt x="12192" y="0"/>
                                </a:moveTo>
                                <a:lnTo>
                                  <a:pt x="19812" y="0"/>
                                </a:lnTo>
                                <a:lnTo>
                                  <a:pt x="19812" y="6096"/>
                                </a:lnTo>
                                <a:lnTo>
                                  <a:pt x="15240" y="6096"/>
                                </a:lnTo>
                                <a:lnTo>
                                  <a:pt x="12192" y="9144"/>
                                </a:lnTo>
                                <a:lnTo>
                                  <a:pt x="9144" y="9144"/>
                                </a:lnTo>
                                <a:lnTo>
                                  <a:pt x="9144" y="12192"/>
                                </a:lnTo>
                                <a:lnTo>
                                  <a:pt x="6096" y="15240"/>
                                </a:lnTo>
                                <a:lnTo>
                                  <a:pt x="6096" y="21336"/>
                                </a:lnTo>
                                <a:lnTo>
                                  <a:pt x="6096" y="24384"/>
                                </a:lnTo>
                                <a:lnTo>
                                  <a:pt x="12192" y="30480"/>
                                </a:lnTo>
                                <a:lnTo>
                                  <a:pt x="19812" y="30480"/>
                                </a:lnTo>
                                <a:lnTo>
                                  <a:pt x="19812" y="36576"/>
                                </a:lnTo>
                                <a:lnTo>
                                  <a:pt x="15240" y="36576"/>
                                </a:lnTo>
                                <a:lnTo>
                                  <a:pt x="15240" y="33528"/>
                                </a:lnTo>
                                <a:lnTo>
                                  <a:pt x="9144" y="33528"/>
                                </a:lnTo>
                                <a:lnTo>
                                  <a:pt x="6096" y="30480"/>
                                </a:lnTo>
                                <a:lnTo>
                                  <a:pt x="3048" y="30480"/>
                                </a:lnTo>
                                <a:lnTo>
                                  <a:pt x="0" y="27432"/>
                                </a:lnTo>
                                <a:lnTo>
                                  <a:pt x="0" y="21336"/>
                                </a:lnTo>
                                <a:lnTo>
                                  <a:pt x="0" y="12192"/>
                                </a:lnTo>
                                <a:lnTo>
                                  <a:pt x="3048" y="9144"/>
                                </a:lnTo>
                                <a:lnTo>
                                  <a:pt x="3048" y="6096"/>
                                </a:lnTo>
                                <a:lnTo>
                                  <a:pt x="6096" y="3048"/>
                                </a:lnTo>
                                <a:lnTo>
                                  <a:pt x="9144"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08" name="Shape 6408"/>
                        <wps:cNvSpPr/>
                        <wps:spPr>
                          <a:xfrm>
                            <a:off x="184404" y="435790"/>
                            <a:ext cx="19812" cy="36576"/>
                          </a:xfrm>
                          <a:custGeom>
                            <a:avLst/>
                            <a:gdLst/>
                            <a:ahLst/>
                            <a:cxnLst/>
                            <a:rect l="0" t="0" r="0" b="0"/>
                            <a:pathLst>
                              <a:path w="19812" h="36576">
                                <a:moveTo>
                                  <a:pt x="0" y="0"/>
                                </a:moveTo>
                                <a:lnTo>
                                  <a:pt x="7620" y="0"/>
                                </a:lnTo>
                                <a:lnTo>
                                  <a:pt x="7620" y="3048"/>
                                </a:lnTo>
                                <a:lnTo>
                                  <a:pt x="10668" y="3048"/>
                                </a:lnTo>
                                <a:lnTo>
                                  <a:pt x="13716" y="9144"/>
                                </a:lnTo>
                                <a:lnTo>
                                  <a:pt x="16764" y="9144"/>
                                </a:lnTo>
                                <a:lnTo>
                                  <a:pt x="16764" y="15240"/>
                                </a:lnTo>
                                <a:lnTo>
                                  <a:pt x="19812" y="18288"/>
                                </a:lnTo>
                                <a:lnTo>
                                  <a:pt x="19812" y="24384"/>
                                </a:lnTo>
                                <a:lnTo>
                                  <a:pt x="16764" y="24384"/>
                                </a:lnTo>
                                <a:lnTo>
                                  <a:pt x="16764" y="30480"/>
                                </a:lnTo>
                                <a:lnTo>
                                  <a:pt x="13716" y="30480"/>
                                </a:lnTo>
                                <a:lnTo>
                                  <a:pt x="7620" y="33528"/>
                                </a:lnTo>
                                <a:lnTo>
                                  <a:pt x="1524" y="33528"/>
                                </a:lnTo>
                                <a:lnTo>
                                  <a:pt x="1524" y="36576"/>
                                </a:lnTo>
                                <a:lnTo>
                                  <a:pt x="0" y="36576"/>
                                </a:lnTo>
                                <a:lnTo>
                                  <a:pt x="0" y="30480"/>
                                </a:lnTo>
                                <a:lnTo>
                                  <a:pt x="4572" y="30480"/>
                                </a:lnTo>
                                <a:lnTo>
                                  <a:pt x="7620" y="27432"/>
                                </a:lnTo>
                                <a:lnTo>
                                  <a:pt x="10668" y="27432"/>
                                </a:lnTo>
                                <a:lnTo>
                                  <a:pt x="10668" y="24384"/>
                                </a:lnTo>
                                <a:lnTo>
                                  <a:pt x="10668" y="21336"/>
                                </a:lnTo>
                                <a:lnTo>
                                  <a:pt x="13716" y="21336"/>
                                </a:lnTo>
                                <a:lnTo>
                                  <a:pt x="13716" y="18288"/>
                                </a:lnTo>
                                <a:lnTo>
                                  <a:pt x="10668" y="18288"/>
                                </a:lnTo>
                                <a:lnTo>
                                  <a:pt x="10668" y="12192"/>
                                </a:lnTo>
                                <a:lnTo>
                                  <a:pt x="7620" y="12192"/>
                                </a:lnTo>
                                <a:lnTo>
                                  <a:pt x="7620" y="9144"/>
                                </a:lnTo>
                                <a:lnTo>
                                  <a:pt x="4572" y="9144"/>
                                </a:lnTo>
                                <a:lnTo>
                                  <a:pt x="457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09" name="Shape 6409"/>
                        <wps:cNvSpPr/>
                        <wps:spPr>
                          <a:xfrm>
                            <a:off x="432816" y="438838"/>
                            <a:ext cx="33528" cy="30480"/>
                          </a:xfrm>
                          <a:custGeom>
                            <a:avLst/>
                            <a:gdLst/>
                            <a:ahLst/>
                            <a:cxnLst/>
                            <a:rect l="0" t="0" r="0" b="0"/>
                            <a:pathLst>
                              <a:path w="33528" h="30480">
                                <a:moveTo>
                                  <a:pt x="9144" y="0"/>
                                </a:moveTo>
                                <a:lnTo>
                                  <a:pt x="18288" y="0"/>
                                </a:lnTo>
                                <a:lnTo>
                                  <a:pt x="27432" y="0"/>
                                </a:lnTo>
                                <a:lnTo>
                                  <a:pt x="27432" y="6096"/>
                                </a:lnTo>
                                <a:lnTo>
                                  <a:pt x="30480" y="6096"/>
                                </a:lnTo>
                                <a:lnTo>
                                  <a:pt x="30480" y="9144"/>
                                </a:lnTo>
                                <a:lnTo>
                                  <a:pt x="33528" y="9144"/>
                                </a:lnTo>
                                <a:lnTo>
                                  <a:pt x="33528" y="24384"/>
                                </a:lnTo>
                                <a:lnTo>
                                  <a:pt x="30480" y="24384"/>
                                </a:lnTo>
                                <a:lnTo>
                                  <a:pt x="30480" y="27432"/>
                                </a:lnTo>
                                <a:lnTo>
                                  <a:pt x="27432" y="27432"/>
                                </a:lnTo>
                                <a:lnTo>
                                  <a:pt x="27432" y="30480"/>
                                </a:lnTo>
                                <a:lnTo>
                                  <a:pt x="9144" y="30480"/>
                                </a:lnTo>
                                <a:lnTo>
                                  <a:pt x="9144" y="27432"/>
                                </a:lnTo>
                                <a:lnTo>
                                  <a:pt x="3048" y="27432"/>
                                </a:lnTo>
                                <a:lnTo>
                                  <a:pt x="3048" y="24384"/>
                                </a:lnTo>
                                <a:lnTo>
                                  <a:pt x="0" y="24384"/>
                                </a:lnTo>
                                <a:lnTo>
                                  <a:pt x="0" y="9144"/>
                                </a:lnTo>
                                <a:lnTo>
                                  <a:pt x="3048" y="9144"/>
                                </a:lnTo>
                                <a:lnTo>
                                  <a:pt x="3048" y="6096"/>
                                </a:lnTo>
                                <a:lnTo>
                                  <a:pt x="6096" y="6096"/>
                                </a:lnTo>
                                <a:lnTo>
                                  <a:pt x="6096" y="3048"/>
                                </a:lnTo>
                                <a:lnTo>
                                  <a:pt x="9144" y="3048"/>
                                </a:lnTo>
                                <a:lnTo>
                                  <a:pt x="914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10" name="Shape 6410"/>
                        <wps:cNvSpPr/>
                        <wps:spPr>
                          <a:xfrm>
                            <a:off x="429768" y="435790"/>
                            <a:ext cx="19812" cy="36576"/>
                          </a:xfrm>
                          <a:custGeom>
                            <a:avLst/>
                            <a:gdLst/>
                            <a:ahLst/>
                            <a:cxnLst/>
                            <a:rect l="0" t="0" r="0" b="0"/>
                            <a:pathLst>
                              <a:path w="19812" h="36576">
                                <a:moveTo>
                                  <a:pt x="12192" y="0"/>
                                </a:moveTo>
                                <a:lnTo>
                                  <a:pt x="19812" y="0"/>
                                </a:lnTo>
                                <a:lnTo>
                                  <a:pt x="19812" y="6096"/>
                                </a:lnTo>
                                <a:lnTo>
                                  <a:pt x="15240" y="6096"/>
                                </a:lnTo>
                                <a:lnTo>
                                  <a:pt x="12192" y="9144"/>
                                </a:lnTo>
                                <a:lnTo>
                                  <a:pt x="9144" y="9144"/>
                                </a:lnTo>
                                <a:lnTo>
                                  <a:pt x="9144" y="12192"/>
                                </a:lnTo>
                                <a:lnTo>
                                  <a:pt x="6096" y="15240"/>
                                </a:lnTo>
                                <a:lnTo>
                                  <a:pt x="6096" y="21336"/>
                                </a:lnTo>
                                <a:lnTo>
                                  <a:pt x="6096" y="24384"/>
                                </a:lnTo>
                                <a:lnTo>
                                  <a:pt x="12192" y="30480"/>
                                </a:lnTo>
                                <a:lnTo>
                                  <a:pt x="19812" y="30480"/>
                                </a:lnTo>
                                <a:lnTo>
                                  <a:pt x="19812" y="36576"/>
                                </a:lnTo>
                                <a:lnTo>
                                  <a:pt x="15240" y="36576"/>
                                </a:lnTo>
                                <a:lnTo>
                                  <a:pt x="15240" y="33528"/>
                                </a:lnTo>
                                <a:lnTo>
                                  <a:pt x="9144" y="33528"/>
                                </a:lnTo>
                                <a:lnTo>
                                  <a:pt x="6096" y="30480"/>
                                </a:lnTo>
                                <a:lnTo>
                                  <a:pt x="3048" y="30480"/>
                                </a:lnTo>
                                <a:lnTo>
                                  <a:pt x="0" y="27432"/>
                                </a:lnTo>
                                <a:lnTo>
                                  <a:pt x="0" y="21336"/>
                                </a:lnTo>
                                <a:lnTo>
                                  <a:pt x="0" y="12192"/>
                                </a:lnTo>
                                <a:lnTo>
                                  <a:pt x="3048" y="9144"/>
                                </a:lnTo>
                                <a:lnTo>
                                  <a:pt x="3048" y="6096"/>
                                </a:lnTo>
                                <a:lnTo>
                                  <a:pt x="6096" y="3048"/>
                                </a:lnTo>
                                <a:lnTo>
                                  <a:pt x="9144"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11" name="Shape 6411"/>
                        <wps:cNvSpPr/>
                        <wps:spPr>
                          <a:xfrm>
                            <a:off x="449580" y="435790"/>
                            <a:ext cx="19812" cy="36576"/>
                          </a:xfrm>
                          <a:custGeom>
                            <a:avLst/>
                            <a:gdLst/>
                            <a:ahLst/>
                            <a:cxnLst/>
                            <a:rect l="0" t="0" r="0" b="0"/>
                            <a:pathLst>
                              <a:path w="19812" h="36576">
                                <a:moveTo>
                                  <a:pt x="0" y="0"/>
                                </a:moveTo>
                                <a:lnTo>
                                  <a:pt x="10668" y="0"/>
                                </a:lnTo>
                                <a:lnTo>
                                  <a:pt x="10668" y="3048"/>
                                </a:lnTo>
                                <a:lnTo>
                                  <a:pt x="13716" y="9144"/>
                                </a:lnTo>
                                <a:lnTo>
                                  <a:pt x="16764" y="9144"/>
                                </a:lnTo>
                                <a:lnTo>
                                  <a:pt x="16764" y="15240"/>
                                </a:lnTo>
                                <a:lnTo>
                                  <a:pt x="19812" y="18288"/>
                                </a:lnTo>
                                <a:lnTo>
                                  <a:pt x="19812" y="24384"/>
                                </a:lnTo>
                                <a:lnTo>
                                  <a:pt x="16764" y="24384"/>
                                </a:lnTo>
                                <a:lnTo>
                                  <a:pt x="16764" y="30480"/>
                                </a:lnTo>
                                <a:lnTo>
                                  <a:pt x="13716" y="30480"/>
                                </a:lnTo>
                                <a:lnTo>
                                  <a:pt x="10668" y="33528"/>
                                </a:lnTo>
                                <a:lnTo>
                                  <a:pt x="4572" y="33528"/>
                                </a:lnTo>
                                <a:lnTo>
                                  <a:pt x="4572" y="36576"/>
                                </a:lnTo>
                                <a:lnTo>
                                  <a:pt x="0" y="36576"/>
                                </a:lnTo>
                                <a:lnTo>
                                  <a:pt x="0" y="30480"/>
                                </a:lnTo>
                                <a:lnTo>
                                  <a:pt x="7620" y="30480"/>
                                </a:lnTo>
                                <a:lnTo>
                                  <a:pt x="10668" y="27432"/>
                                </a:lnTo>
                                <a:lnTo>
                                  <a:pt x="10668" y="24384"/>
                                </a:lnTo>
                                <a:lnTo>
                                  <a:pt x="10668" y="21336"/>
                                </a:lnTo>
                                <a:lnTo>
                                  <a:pt x="13716" y="21336"/>
                                </a:lnTo>
                                <a:lnTo>
                                  <a:pt x="13716" y="18288"/>
                                </a:lnTo>
                                <a:lnTo>
                                  <a:pt x="10668" y="18288"/>
                                </a:lnTo>
                                <a:lnTo>
                                  <a:pt x="10668" y="9144"/>
                                </a:lnTo>
                                <a:lnTo>
                                  <a:pt x="7620" y="9144"/>
                                </a:lnTo>
                                <a:lnTo>
                                  <a:pt x="76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12" name="Shape 6412"/>
                        <wps:cNvSpPr/>
                        <wps:spPr>
                          <a:xfrm>
                            <a:off x="1505712" y="438838"/>
                            <a:ext cx="30480" cy="30480"/>
                          </a:xfrm>
                          <a:custGeom>
                            <a:avLst/>
                            <a:gdLst/>
                            <a:ahLst/>
                            <a:cxnLst/>
                            <a:rect l="0" t="0" r="0" b="0"/>
                            <a:pathLst>
                              <a:path w="30480" h="30480">
                                <a:moveTo>
                                  <a:pt x="6096" y="0"/>
                                </a:moveTo>
                                <a:lnTo>
                                  <a:pt x="12192" y="0"/>
                                </a:lnTo>
                                <a:lnTo>
                                  <a:pt x="21336" y="0"/>
                                </a:lnTo>
                                <a:lnTo>
                                  <a:pt x="21336" y="3048"/>
                                </a:lnTo>
                                <a:lnTo>
                                  <a:pt x="27432" y="3048"/>
                                </a:lnTo>
                                <a:lnTo>
                                  <a:pt x="27432" y="9144"/>
                                </a:lnTo>
                                <a:lnTo>
                                  <a:pt x="30480" y="9144"/>
                                </a:lnTo>
                                <a:lnTo>
                                  <a:pt x="30480" y="24384"/>
                                </a:lnTo>
                                <a:lnTo>
                                  <a:pt x="27432" y="24384"/>
                                </a:lnTo>
                                <a:lnTo>
                                  <a:pt x="27432" y="27432"/>
                                </a:lnTo>
                                <a:lnTo>
                                  <a:pt x="21336" y="27432"/>
                                </a:lnTo>
                                <a:lnTo>
                                  <a:pt x="21336" y="30480"/>
                                </a:lnTo>
                                <a:lnTo>
                                  <a:pt x="6096" y="30480"/>
                                </a:lnTo>
                                <a:lnTo>
                                  <a:pt x="6096" y="27432"/>
                                </a:lnTo>
                                <a:lnTo>
                                  <a:pt x="3048" y="27432"/>
                                </a:lnTo>
                                <a:lnTo>
                                  <a:pt x="3048" y="24384"/>
                                </a:lnTo>
                                <a:lnTo>
                                  <a:pt x="0" y="24384"/>
                                </a:lnTo>
                                <a:lnTo>
                                  <a:pt x="0" y="9144"/>
                                </a:lnTo>
                                <a:lnTo>
                                  <a:pt x="3048" y="9144"/>
                                </a:lnTo>
                                <a:lnTo>
                                  <a:pt x="3048" y="3048"/>
                                </a:lnTo>
                                <a:lnTo>
                                  <a:pt x="6096"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13" name="Shape 6413"/>
                        <wps:cNvSpPr/>
                        <wps:spPr>
                          <a:xfrm>
                            <a:off x="1502664" y="435790"/>
                            <a:ext cx="18288" cy="36576"/>
                          </a:xfrm>
                          <a:custGeom>
                            <a:avLst/>
                            <a:gdLst/>
                            <a:ahLst/>
                            <a:cxnLst/>
                            <a:rect l="0" t="0" r="0" b="0"/>
                            <a:pathLst>
                              <a:path w="18288" h="36576">
                                <a:moveTo>
                                  <a:pt x="9144" y="0"/>
                                </a:moveTo>
                                <a:lnTo>
                                  <a:pt x="18288" y="0"/>
                                </a:lnTo>
                                <a:lnTo>
                                  <a:pt x="18288" y="6096"/>
                                </a:lnTo>
                                <a:lnTo>
                                  <a:pt x="12192" y="6096"/>
                                </a:lnTo>
                                <a:lnTo>
                                  <a:pt x="9144" y="9144"/>
                                </a:lnTo>
                                <a:lnTo>
                                  <a:pt x="9144" y="12192"/>
                                </a:lnTo>
                                <a:lnTo>
                                  <a:pt x="6096" y="15240"/>
                                </a:lnTo>
                                <a:lnTo>
                                  <a:pt x="6096" y="21336"/>
                                </a:lnTo>
                                <a:lnTo>
                                  <a:pt x="6096" y="24384"/>
                                </a:lnTo>
                                <a:lnTo>
                                  <a:pt x="9144" y="30480"/>
                                </a:lnTo>
                                <a:lnTo>
                                  <a:pt x="18288" y="30480"/>
                                </a:lnTo>
                                <a:lnTo>
                                  <a:pt x="18288" y="36576"/>
                                </a:lnTo>
                                <a:lnTo>
                                  <a:pt x="12192" y="36576"/>
                                </a:lnTo>
                                <a:lnTo>
                                  <a:pt x="12192" y="33528"/>
                                </a:lnTo>
                                <a:lnTo>
                                  <a:pt x="9144" y="33528"/>
                                </a:lnTo>
                                <a:lnTo>
                                  <a:pt x="6096" y="30480"/>
                                </a:lnTo>
                                <a:lnTo>
                                  <a:pt x="3048" y="30480"/>
                                </a:lnTo>
                                <a:lnTo>
                                  <a:pt x="0" y="27432"/>
                                </a:lnTo>
                                <a:lnTo>
                                  <a:pt x="0" y="21336"/>
                                </a:lnTo>
                                <a:lnTo>
                                  <a:pt x="0" y="12192"/>
                                </a:lnTo>
                                <a:lnTo>
                                  <a:pt x="3048" y="9144"/>
                                </a:lnTo>
                                <a:lnTo>
                                  <a:pt x="3048" y="6096"/>
                                </a:lnTo>
                                <a:lnTo>
                                  <a:pt x="6096" y="3048"/>
                                </a:lnTo>
                                <a:lnTo>
                                  <a:pt x="9144" y="3048"/>
                                </a:lnTo>
                                <a:lnTo>
                                  <a:pt x="914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14" name="Shape 6414"/>
                        <wps:cNvSpPr/>
                        <wps:spPr>
                          <a:xfrm>
                            <a:off x="1520952" y="435790"/>
                            <a:ext cx="18288" cy="36576"/>
                          </a:xfrm>
                          <a:custGeom>
                            <a:avLst/>
                            <a:gdLst/>
                            <a:ahLst/>
                            <a:cxnLst/>
                            <a:rect l="0" t="0" r="0" b="0"/>
                            <a:pathLst>
                              <a:path w="18288" h="36576">
                                <a:moveTo>
                                  <a:pt x="0" y="0"/>
                                </a:moveTo>
                                <a:lnTo>
                                  <a:pt x="6096" y="0"/>
                                </a:lnTo>
                                <a:lnTo>
                                  <a:pt x="9144" y="3048"/>
                                </a:lnTo>
                                <a:lnTo>
                                  <a:pt x="12192" y="3048"/>
                                </a:lnTo>
                                <a:lnTo>
                                  <a:pt x="12192" y="6096"/>
                                </a:lnTo>
                                <a:lnTo>
                                  <a:pt x="15240" y="9144"/>
                                </a:lnTo>
                                <a:lnTo>
                                  <a:pt x="15240" y="15240"/>
                                </a:lnTo>
                                <a:lnTo>
                                  <a:pt x="18288" y="15240"/>
                                </a:lnTo>
                                <a:lnTo>
                                  <a:pt x="18288" y="24384"/>
                                </a:lnTo>
                                <a:lnTo>
                                  <a:pt x="15240" y="24384"/>
                                </a:lnTo>
                                <a:lnTo>
                                  <a:pt x="15240" y="30480"/>
                                </a:lnTo>
                                <a:lnTo>
                                  <a:pt x="9144" y="30480"/>
                                </a:lnTo>
                                <a:lnTo>
                                  <a:pt x="9144" y="33528"/>
                                </a:lnTo>
                                <a:lnTo>
                                  <a:pt x="3048" y="33528"/>
                                </a:lnTo>
                                <a:lnTo>
                                  <a:pt x="3048" y="36576"/>
                                </a:lnTo>
                                <a:lnTo>
                                  <a:pt x="0" y="36576"/>
                                </a:lnTo>
                                <a:lnTo>
                                  <a:pt x="0" y="30480"/>
                                </a:lnTo>
                                <a:lnTo>
                                  <a:pt x="6096" y="30480"/>
                                </a:lnTo>
                                <a:lnTo>
                                  <a:pt x="6096" y="27432"/>
                                </a:lnTo>
                                <a:lnTo>
                                  <a:pt x="9144" y="27432"/>
                                </a:lnTo>
                                <a:lnTo>
                                  <a:pt x="9144" y="21336"/>
                                </a:lnTo>
                                <a:lnTo>
                                  <a:pt x="12192" y="21336"/>
                                </a:lnTo>
                                <a:lnTo>
                                  <a:pt x="12192" y="18288"/>
                                </a:lnTo>
                                <a:lnTo>
                                  <a:pt x="9144" y="18288"/>
                                </a:lnTo>
                                <a:lnTo>
                                  <a:pt x="9144" y="12192"/>
                                </a:lnTo>
                                <a:lnTo>
                                  <a:pt x="30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15" name="Shape 6415"/>
                        <wps:cNvSpPr/>
                        <wps:spPr>
                          <a:xfrm>
                            <a:off x="167640" y="636959"/>
                            <a:ext cx="33528" cy="33527"/>
                          </a:xfrm>
                          <a:custGeom>
                            <a:avLst/>
                            <a:gdLst/>
                            <a:ahLst/>
                            <a:cxnLst/>
                            <a:rect l="0" t="0" r="0" b="0"/>
                            <a:pathLst>
                              <a:path w="33528" h="33527">
                                <a:moveTo>
                                  <a:pt x="12192" y="0"/>
                                </a:moveTo>
                                <a:lnTo>
                                  <a:pt x="15240" y="0"/>
                                </a:lnTo>
                                <a:lnTo>
                                  <a:pt x="21336" y="0"/>
                                </a:lnTo>
                                <a:lnTo>
                                  <a:pt x="21336" y="3048"/>
                                </a:lnTo>
                                <a:lnTo>
                                  <a:pt x="27432" y="3048"/>
                                </a:lnTo>
                                <a:lnTo>
                                  <a:pt x="27432" y="6096"/>
                                </a:lnTo>
                                <a:lnTo>
                                  <a:pt x="30480" y="6096"/>
                                </a:lnTo>
                                <a:lnTo>
                                  <a:pt x="30480" y="12192"/>
                                </a:lnTo>
                                <a:lnTo>
                                  <a:pt x="33528" y="12192"/>
                                </a:lnTo>
                                <a:lnTo>
                                  <a:pt x="33528" y="24384"/>
                                </a:lnTo>
                                <a:lnTo>
                                  <a:pt x="30480" y="24384"/>
                                </a:lnTo>
                                <a:lnTo>
                                  <a:pt x="30480" y="30480"/>
                                </a:lnTo>
                                <a:lnTo>
                                  <a:pt x="21336" y="30480"/>
                                </a:lnTo>
                                <a:lnTo>
                                  <a:pt x="21336" y="33527"/>
                                </a:lnTo>
                                <a:lnTo>
                                  <a:pt x="12192" y="33527"/>
                                </a:lnTo>
                                <a:lnTo>
                                  <a:pt x="12192" y="30480"/>
                                </a:lnTo>
                                <a:lnTo>
                                  <a:pt x="3048" y="30480"/>
                                </a:lnTo>
                                <a:lnTo>
                                  <a:pt x="3048" y="24384"/>
                                </a:lnTo>
                                <a:lnTo>
                                  <a:pt x="0" y="24384"/>
                                </a:lnTo>
                                <a:lnTo>
                                  <a:pt x="0" y="12192"/>
                                </a:lnTo>
                                <a:lnTo>
                                  <a:pt x="3048" y="12192"/>
                                </a:lnTo>
                                <a:lnTo>
                                  <a:pt x="3048" y="6096"/>
                                </a:lnTo>
                                <a:lnTo>
                                  <a:pt x="6096" y="6096"/>
                                </a:lnTo>
                                <a:lnTo>
                                  <a:pt x="6096" y="3048"/>
                                </a:lnTo>
                                <a:lnTo>
                                  <a:pt x="12192"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16" name="Shape 6416"/>
                        <wps:cNvSpPr/>
                        <wps:spPr>
                          <a:xfrm>
                            <a:off x="164592" y="633910"/>
                            <a:ext cx="19812" cy="39624"/>
                          </a:xfrm>
                          <a:custGeom>
                            <a:avLst/>
                            <a:gdLst/>
                            <a:ahLst/>
                            <a:cxnLst/>
                            <a:rect l="0" t="0" r="0" b="0"/>
                            <a:pathLst>
                              <a:path w="19812" h="39624">
                                <a:moveTo>
                                  <a:pt x="12192" y="0"/>
                                </a:moveTo>
                                <a:lnTo>
                                  <a:pt x="19812" y="0"/>
                                </a:lnTo>
                                <a:lnTo>
                                  <a:pt x="19812" y="6097"/>
                                </a:lnTo>
                                <a:lnTo>
                                  <a:pt x="15240" y="6097"/>
                                </a:lnTo>
                                <a:lnTo>
                                  <a:pt x="12192" y="9144"/>
                                </a:lnTo>
                                <a:lnTo>
                                  <a:pt x="9144" y="9144"/>
                                </a:lnTo>
                                <a:lnTo>
                                  <a:pt x="9144" y="12192"/>
                                </a:lnTo>
                                <a:lnTo>
                                  <a:pt x="6096" y="15240"/>
                                </a:lnTo>
                                <a:lnTo>
                                  <a:pt x="6096" y="21336"/>
                                </a:lnTo>
                                <a:lnTo>
                                  <a:pt x="6096" y="27432"/>
                                </a:lnTo>
                                <a:lnTo>
                                  <a:pt x="9144" y="27432"/>
                                </a:lnTo>
                                <a:lnTo>
                                  <a:pt x="9144" y="30480"/>
                                </a:lnTo>
                                <a:lnTo>
                                  <a:pt x="12192" y="30480"/>
                                </a:lnTo>
                                <a:lnTo>
                                  <a:pt x="12192" y="33528"/>
                                </a:lnTo>
                                <a:lnTo>
                                  <a:pt x="19812" y="33528"/>
                                </a:lnTo>
                                <a:lnTo>
                                  <a:pt x="19812" y="39624"/>
                                </a:lnTo>
                                <a:lnTo>
                                  <a:pt x="15240" y="39624"/>
                                </a:lnTo>
                                <a:lnTo>
                                  <a:pt x="15240" y="36576"/>
                                </a:lnTo>
                                <a:lnTo>
                                  <a:pt x="9144" y="36576"/>
                                </a:lnTo>
                                <a:lnTo>
                                  <a:pt x="9144" y="33528"/>
                                </a:lnTo>
                                <a:lnTo>
                                  <a:pt x="3048" y="33528"/>
                                </a:lnTo>
                                <a:lnTo>
                                  <a:pt x="3048" y="30480"/>
                                </a:lnTo>
                                <a:lnTo>
                                  <a:pt x="0" y="30480"/>
                                </a:lnTo>
                                <a:lnTo>
                                  <a:pt x="0" y="21336"/>
                                </a:lnTo>
                                <a:lnTo>
                                  <a:pt x="0" y="12192"/>
                                </a:lnTo>
                                <a:lnTo>
                                  <a:pt x="3048" y="9144"/>
                                </a:lnTo>
                                <a:lnTo>
                                  <a:pt x="3048" y="6097"/>
                                </a:lnTo>
                                <a:lnTo>
                                  <a:pt x="6096" y="3049"/>
                                </a:lnTo>
                                <a:lnTo>
                                  <a:pt x="9144" y="3049"/>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17" name="Shape 6417"/>
                        <wps:cNvSpPr/>
                        <wps:spPr>
                          <a:xfrm>
                            <a:off x="188976" y="664390"/>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18" name="Shape 6418"/>
                        <wps:cNvSpPr/>
                        <wps:spPr>
                          <a:xfrm>
                            <a:off x="192024" y="661343"/>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19" name="Shape 6419"/>
                        <wps:cNvSpPr/>
                        <wps:spPr>
                          <a:xfrm>
                            <a:off x="184404" y="633910"/>
                            <a:ext cx="19812" cy="39624"/>
                          </a:xfrm>
                          <a:custGeom>
                            <a:avLst/>
                            <a:gdLst/>
                            <a:ahLst/>
                            <a:cxnLst/>
                            <a:rect l="0" t="0" r="0" b="0"/>
                            <a:pathLst>
                              <a:path w="19812" h="39624">
                                <a:moveTo>
                                  <a:pt x="0" y="0"/>
                                </a:moveTo>
                                <a:lnTo>
                                  <a:pt x="7620" y="0"/>
                                </a:lnTo>
                                <a:lnTo>
                                  <a:pt x="7620" y="3049"/>
                                </a:lnTo>
                                <a:lnTo>
                                  <a:pt x="10668" y="3049"/>
                                </a:lnTo>
                                <a:lnTo>
                                  <a:pt x="13716" y="9144"/>
                                </a:lnTo>
                                <a:lnTo>
                                  <a:pt x="16764" y="9144"/>
                                </a:lnTo>
                                <a:lnTo>
                                  <a:pt x="16764" y="15240"/>
                                </a:lnTo>
                                <a:lnTo>
                                  <a:pt x="19812" y="18288"/>
                                </a:lnTo>
                                <a:lnTo>
                                  <a:pt x="19812" y="24385"/>
                                </a:lnTo>
                                <a:lnTo>
                                  <a:pt x="16764" y="24385"/>
                                </a:lnTo>
                                <a:lnTo>
                                  <a:pt x="16764" y="30480"/>
                                </a:lnTo>
                                <a:lnTo>
                                  <a:pt x="13716" y="30480"/>
                                </a:lnTo>
                                <a:lnTo>
                                  <a:pt x="13716" y="33528"/>
                                </a:lnTo>
                                <a:lnTo>
                                  <a:pt x="7620" y="33528"/>
                                </a:lnTo>
                                <a:lnTo>
                                  <a:pt x="7620" y="36576"/>
                                </a:lnTo>
                                <a:lnTo>
                                  <a:pt x="1524" y="36576"/>
                                </a:lnTo>
                                <a:lnTo>
                                  <a:pt x="1524" y="39624"/>
                                </a:lnTo>
                                <a:lnTo>
                                  <a:pt x="0" y="39624"/>
                                </a:lnTo>
                                <a:lnTo>
                                  <a:pt x="0" y="33528"/>
                                </a:lnTo>
                                <a:lnTo>
                                  <a:pt x="4572" y="33528"/>
                                </a:lnTo>
                                <a:lnTo>
                                  <a:pt x="10668" y="27432"/>
                                </a:lnTo>
                                <a:lnTo>
                                  <a:pt x="10668" y="21336"/>
                                </a:lnTo>
                                <a:lnTo>
                                  <a:pt x="13716" y="21336"/>
                                </a:lnTo>
                                <a:lnTo>
                                  <a:pt x="13716" y="18288"/>
                                </a:lnTo>
                                <a:lnTo>
                                  <a:pt x="10668" y="18288"/>
                                </a:lnTo>
                                <a:lnTo>
                                  <a:pt x="10668" y="12192"/>
                                </a:lnTo>
                                <a:lnTo>
                                  <a:pt x="7620" y="12192"/>
                                </a:lnTo>
                                <a:lnTo>
                                  <a:pt x="7620" y="9144"/>
                                </a:lnTo>
                                <a:lnTo>
                                  <a:pt x="4572" y="9144"/>
                                </a:lnTo>
                                <a:lnTo>
                                  <a:pt x="4572"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20" name="Shape 6420"/>
                        <wps:cNvSpPr/>
                        <wps:spPr>
                          <a:xfrm>
                            <a:off x="432816" y="636959"/>
                            <a:ext cx="33528" cy="33527"/>
                          </a:xfrm>
                          <a:custGeom>
                            <a:avLst/>
                            <a:gdLst/>
                            <a:ahLst/>
                            <a:cxnLst/>
                            <a:rect l="0" t="0" r="0" b="0"/>
                            <a:pathLst>
                              <a:path w="33528" h="33527">
                                <a:moveTo>
                                  <a:pt x="12192" y="0"/>
                                </a:moveTo>
                                <a:lnTo>
                                  <a:pt x="18288" y="0"/>
                                </a:lnTo>
                                <a:lnTo>
                                  <a:pt x="24384" y="0"/>
                                </a:lnTo>
                                <a:lnTo>
                                  <a:pt x="24384" y="3048"/>
                                </a:lnTo>
                                <a:lnTo>
                                  <a:pt x="27432" y="3048"/>
                                </a:lnTo>
                                <a:lnTo>
                                  <a:pt x="27432" y="6096"/>
                                </a:lnTo>
                                <a:lnTo>
                                  <a:pt x="30480" y="6096"/>
                                </a:lnTo>
                                <a:lnTo>
                                  <a:pt x="30480" y="12192"/>
                                </a:lnTo>
                                <a:lnTo>
                                  <a:pt x="33528" y="12192"/>
                                </a:lnTo>
                                <a:lnTo>
                                  <a:pt x="33528" y="24384"/>
                                </a:lnTo>
                                <a:lnTo>
                                  <a:pt x="30480" y="24384"/>
                                </a:lnTo>
                                <a:lnTo>
                                  <a:pt x="30480" y="30480"/>
                                </a:lnTo>
                                <a:lnTo>
                                  <a:pt x="24384" y="30480"/>
                                </a:lnTo>
                                <a:lnTo>
                                  <a:pt x="24384" y="33527"/>
                                </a:lnTo>
                                <a:lnTo>
                                  <a:pt x="12192" y="33527"/>
                                </a:lnTo>
                                <a:lnTo>
                                  <a:pt x="12192" y="30480"/>
                                </a:lnTo>
                                <a:lnTo>
                                  <a:pt x="3048" y="30480"/>
                                </a:lnTo>
                                <a:lnTo>
                                  <a:pt x="3048" y="24384"/>
                                </a:lnTo>
                                <a:lnTo>
                                  <a:pt x="0" y="24384"/>
                                </a:lnTo>
                                <a:lnTo>
                                  <a:pt x="0" y="12192"/>
                                </a:lnTo>
                                <a:lnTo>
                                  <a:pt x="3048" y="12192"/>
                                </a:lnTo>
                                <a:lnTo>
                                  <a:pt x="3048" y="6096"/>
                                </a:lnTo>
                                <a:lnTo>
                                  <a:pt x="6096" y="6096"/>
                                </a:lnTo>
                                <a:lnTo>
                                  <a:pt x="6096" y="3048"/>
                                </a:lnTo>
                                <a:lnTo>
                                  <a:pt x="12192"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21" name="Shape 6421"/>
                        <wps:cNvSpPr/>
                        <wps:spPr>
                          <a:xfrm>
                            <a:off x="429768" y="633910"/>
                            <a:ext cx="19812" cy="39624"/>
                          </a:xfrm>
                          <a:custGeom>
                            <a:avLst/>
                            <a:gdLst/>
                            <a:ahLst/>
                            <a:cxnLst/>
                            <a:rect l="0" t="0" r="0" b="0"/>
                            <a:pathLst>
                              <a:path w="19812" h="39624">
                                <a:moveTo>
                                  <a:pt x="12192" y="0"/>
                                </a:moveTo>
                                <a:lnTo>
                                  <a:pt x="19812" y="0"/>
                                </a:lnTo>
                                <a:lnTo>
                                  <a:pt x="19812" y="6097"/>
                                </a:lnTo>
                                <a:lnTo>
                                  <a:pt x="15240" y="6097"/>
                                </a:lnTo>
                                <a:lnTo>
                                  <a:pt x="12192" y="9144"/>
                                </a:lnTo>
                                <a:lnTo>
                                  <a:pt x="9144" y="9144"/>
                                </a:lnTo>
                                <a:lnTo>
                                  <a:pt x="9144" y="12192"/>
                                </a:lnTo>
                                <a:lnTo>
                                  <a:pt x="6096" y="15240"/>
                                </a:lnTo>
                                <a:lnTo>
                                  <a:pt x="6096" y="21336"/>
                                </a:lnTo>
                                <a:lnTo>
                                  <a:pt x="6096" y="27432"/>
                                </a:lnTo>
                                <a:lnTo>
                                  <a:pt x="9144" y="27432"/>
                                </a:lnTo>
                                <a:lnTo>
                                  <a:pt x="9144" y="30480"/>
                                </a:lnTo>
                                <a:lnTo>
                                  <a:pt x="12192" y="30480"/>
                                </a:lnTo>
                                <a:lnTo>
                                  <a:pt x="12192" y="33528"/>
                                </a:lnTo>
                                <a:lnTo>
                                  <a:pt x="19812" y="33528"/>
                                </a:lnTo>
                                <a:lnTo>
                                  <a:pt x="19812" y="39624"/>
                                </a:lnTo>
                                <a:lnTo>
                                  <a:pt x="18288" y="39624"/>
                                </a:lnTo>
                                <a:lnTo>
                                  <a:pt x="15240" y="36576"/>
                                </a:lnTo>
                                <a:lnTo>
                                  <a:pt x="9144" y="36576"/>
                                </a:lnTo>
                                <a:lnTo>
                                  <a:pt x="9144" y="33528"/>
                                </a:lnTo>
                                <a:lnTo>
                                  <a:pt x="3048" y="33528"/>
                                </a:lnTo>
                                <a:lnTo>
                                  <a:pt x="3048" y="30480"/>
                                </a:lnTo>
                                <a:lnTo>
                                  <a:pt x="0" y="30480"/>
                                </a:lnTo>
                                <a:lnTo>
                                  <a:pt x="0" y="21336"/>
                                </a:lnTo>
                                <a:lnTo>
                                  <a:pt x="0" y="12192"/>
                                </a:lnTo>
                                <a:lnTo>
                                  <a:pt x="3048" y="9144"/>
                                </a:lnTo>
                                <a:lnTo>
                                  <a:pt x="3048" y="6097"/>
                                </a:lnTo>
                                <a:lnTo>
                                  <a:pt x="6096" y="3049"/>
                                </a:lnTo>
                                <a:lnTo>
                                  <a:pt x="9144" y="3049"/>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22" name="Shape 6422"/>
                        <wps:cNvSpPr/>
                        <wps:spPr>
                          <a:xfrm>
                            <a:off x="457200" y="664390"/>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23" name="Shape 6423"/>
                        <wps:cNvSpPr/>
                        <wps:spPr>
                          <a:xfrm>
                            <a:off x="449580" y="633910"/>
                            <a:ext cx="19812" cy="39624"/>
                          </a:xfrm>
                          <a:custGeom>
                            <a:avLst/>
                            <a:gdLst/>
                            <a:ahLst/>
                            <a:cxnLst/>
                            <a:rect l="0" t="0" r="0" b="0"/>
                            <a:pathLst>
                              <a:path w="19812" h="39624">
                                <a:moveTo>
                                  <a:pt x="0" y="0"/>
                                </a:moveTo>
                                <a:lnTo>
                                  <a:pt x="10668" y="0"/>
                                </a:lnTo>
                                <a:lnTo>
                                  <a:pt x="10668" y="3049"/>
                                </a:lnTo>
                                <a:lnTo>
                                  <a:pt x="13716" y="9144"/>
                                </a:lnTo>
                                <a:lnTo>
                                  <a:pt x="16764" y="9144"/>
                                </a:lnTo>
                                <a:lnTo>
                                  <a:pt x="16764" y="15240"/>
                                </a:lnTo>
                                <a:lnTo>
                                  <a:pt x="19812" y="18288"/>
                                </a:lnTo>
                                <a:lnTo>
                                  <a:pt x="19812" y="24385"/>
                                </a:lnTo>
                                <a:lnTo>
                                  <a:pt x="16764" y="24385"/>
                                </a:lnTo>
                                <a:lnTo>
                                  <a:pt x="16764" y="30480"/>
                                </a:lnTo>
                                <a:lnTo>
                                  <a:pt x="13716" y="30480"/>
                                </a:lnTo>
                                <a:lnTo>
                                  <a:pt x="13716" y="33528"/>
                                </a:lnTo>
                                <a:lnTo>
                                  <a:pt x="10668" y="33528"/>
                                </a:lnTo>
                                <a:lnTo>
                                  <a:pt x="10668" y="36576"/>
                                </a:lnTo>
                                <a:lnTo>
                                  <a:pt x="4572" y="36576"/>
                                </a:lnTo>
                                <a:lnTo>
                                  <a:pt x="4572" y="39624"/>
                                </a:lnTo>
                                <a:lnTo>
                                  <a:pt x="0" y="39624"/>
                                </a:lnTo>
                                <a:lnTo>
                                  <a:pt x="0" y="33528"/>
                                </a:lnTo>
                                <a:lnTo>
                                  <a:pt x="7620" y="33528"/>
                                </a:lnTo>
                                <a:lnTo>
                                  <a:pt x="10668" y="27432"/>
                                </a:lnTo>
                                <a:lnTo>
                                  <a:pt x="10668" y="21336"/>
                                </a:lnTo>
                                <a:lnTo>
                                  <a:pt x="13716" y="21336"/>
                                </a:lnTo>
                                <a:lnTo>
                                  <a:pt x="13716" y="18288"/>
                                </a:lnTo>
                                <a:lnTo>
                                  <a:pt x="10668" y="18288"/>
                                </a:lnTo>
                                <a:lnTo>
                                  <a:pt x="10668" y="9144"/>
                                </a:lnTo>
                                <a:lnTo>
                                  <a:pt x="7620" y="9144"/>
                                </a:lnTo>
                                <a:lnTo>
                                  <a:pt x="7620"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24" name="Shape 6424"/>
                        <wps:cNvSpPr/>
                        <wps:spPr>
                          <a:xfrm>
                            <a:off x="1505712" y="636959"/>
                            <a:ext cx="30480" cy="33527"/>
                          </a:xfrm>
                          <a:custGeom>
                            <a:avLst/>
                            <a:gdLst/>
                            <a:ahLst/>
                            <a:cxnLst/>
                            <a:rect l="0" t="0" r="0" b="0"/>
                            <a:pathLst>
                              <a:path w="30480" h="33527">
                                <a:moveTo>
                                  <a:pt x="6096" y="0"/>
                                </a:moveTo>
                                <a:lnTo>
                                  <a:pt x="12192" y="0"/>
                                </a:lnTo>
                                <a:lnTo>
                                  <a:pt x="21336" y="0"/>
                                </a:lnTo>
                                <a:lnTo>
                                  <a:pt x="21336" y="3048"/>
                                </a:lnTo>
                                <a:lnTo>
                                  <a:pt x="24384" y="3048"/>
                                </a:lnTo>
                                <a:lnTo>
                                  <a:pt x="24384" y="6096"/>
                                </a:lnTo>
                                <a:lnTo>
                                  <a:pt x="27432" y="6096"/>
                                </a:lnTo>
                                <a:lnTo>
                                  <a:pt x="27432" y="9144"/>
                                </a:lnTo>
                                <a:lnTo>
                                  <a:pt x="30480" y="9144"/>
                                </a:lnTo>
                                <a:lnTo>
                                  <a:pt x="30480" y="27432"/>
                                </a:lnTo>
                                <a:lnTo>
                                  <a:pt x="27432" y="27432"/>
                                </a:lnTo>
                                <a:lnTo>
                                  <a:pt x="27432" y="30480"/>
                                </a:lnTo>
                                <a:lnTo>
                                  <a:pt x="21336" y="30480"/>
                                </a:lnTo>
                                <a:lnTo>
                                  <a:pt x="21336" y="33527"/>
                                </a:lnTo>
                                <a:lnTo>
                                  <a:pt x="6096" y="33527"/>
                                </a:lnTo>
                                <a:lnTo>
                                  <a:pt x="6096" y="30480"/>
                                </a:lnTo>
                                <a:lnTo>
                                  <a:pt x="3048" y="30480"/>
                                </a:lnTo>
                                <a:lnTo>
                                  <a:pt x="3048" y="27432"/>
                                </a:lnTo>
                                <a:lnTo>
                                  <a:pt x="0" y="27432"/>
                                </a:lnTo>
                                <a:lnTo>
                                  <a:pt x="0" y="9144"/>
                                </a:lnTo>
                                <a:lnTo>
                                  <a:pt x="3048" y="9144"/>
                                </a:lnTo>
                                <a:lnTo>
                                  <a:pt x="3048" y="6096"/>
                                </a:lnTo>
                                <a:lnTo>
                                  <a:pt x="6096" y="6096"/>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25" name="Shape 6425"/>
                        <wps:cNvSpPr/>
                        <wps:spPr>
                          <a:xfrm>
                            <a:off x="1502664" y="633910"/>
                            <a:ext cx="36576" cy="39624"/>
                          </a:xfrm>
                          <a:custGeom>
                            <a:avLst/>
                            <a:gdLst/>
                            <a:ahLst/>
                            <a:cxnLst/>
                            <a:rect l="0" t="0" r="0" b="0"/>
                            <a:pathLst>
                              <a:path w="36576" h="39624">
                                <a:moveTo>
                                  <a:pt x="9144" y="0"/>
                                </a:moveTo>
                                <a:lnTo>
                                  <a:pt x="24384" y="0"/>
                                </a:lnTo>
                                <a:lnTo>
                                  <a:pt x="27432" y="3049"/>
                                </a:lnTo>
                                <a:lnTo>
                                  <a:pt x="30480" y="3049"/>
                                </a:lnTo>
                                <a:lnTo>
                                  <a:pt x="30480" y="6097"/>
                                </a:lnTo>
                                <a:lnTo>
                                  <a:pt x="33528" y="9144"/>
                                </a:lnTo>
                                <a:lnTo>
                                  <a:pt x="33528" y="15240"/>
                                </a:lnTo>
                                <a:lnTo>
                                  <a:pt x="36576" y="15240"/>
                                </a:lnTo>
                                <a:lnTo>
                                  <a:pt x="36576" y="24385"/>
                                </a:lnTo>
                                <a:lnTo>
                                  <a:pt x="33528" y="24385"/>
                                </a:lnTo>
                                <a:lnTo>
                                  <a:pt x="33528" y="30480"/>
                                </a:lnTo>
                                <a:lnTo>
                                  <a:pt x="27432" y="33528"/>
                                </a:lnTo>
                                <a:lnTo>
                                  <a:pt x="27432" y="36576"/>
                                </a:lnTo>
                                <a:lnTo>
                                  <a:pt x="21336" y="36576"/>
                                </a:lnTo>
                                <a:lnTo>
                                  <a:pt x="21336" y="39624"/>
                                </a:lnTo>
                                <a:lnTo>
                                  <a:pt x="15240" y="39624"/>
                                </a:lnTo>
                                <a:lnTo>
                                  <a:pt x="12192" y="36576"/>
                                </a:lnTo>
                                <a:lnTo>
                                  <a:pt x="9144" y="36576"/>
                                </a:lnTo>
                                <a:lnTo>
                                  <a:pt x="9144" y="33528"/>
                                </a:lnTo>
                                <a:lnTo>
                                  <a:pt x="21336" y="33528"/>
                                </a:lnTo>
                                <a:lnTo>
                                  <a:pt x="24384" y="33528"/>
                                </a:lnTo>
                                <a:lnTo>
                                  <a:pt x="24384" y="30480"/>
                                </a:lnTo>
                                <a:lnTo>
                                  <a:pt x="27432" y="27432"/>
                                </a:lnTo>
                                <a:lnTo>
                                  <a:pt x="27432" y="21336"/>
                                </a:lnTo>
                                <a:lnTo>
                                  <a:pt x="30480" y="21336"/>
                                </a:lnTo>
                                <a:lnTo>
                                  <a:pt x="30480" y="18288"/>
                                </a:lnTo>
                                <a:lnTo>
                                  <a:pt x="27432" y="18288"/>
                                </a:lnTo>
                                <a:lnTo>
                                  <a:pt x="27432" y="12192"/>
                                </a:lnTo>
                                <a:lnTo>
                                  <a:pt x="21336" y="6097"/>
                                </a:lnTo>
                                <a:lnTo>
                                  <a:pt x="12192" y="6097"/>
                                </a:lnTo>
                                <a:lnTo>
                                  <a:pt x="9144" y="9144"/>
                                </a:lnTo>
                                <a:lnTo>
                                  <a:pt x="9144" y="12192"/>
                                </a:lnTo>
                                <a:lnTo>
                                  <a:pt x="6096" y="15240"/>
                                </a:lnTo>
                                <a:lnTo>
                                  <a:pt x="6096" y="21336"/>
                                </a:lnTo>
                                <a:lnTo>
                                  <a:pt x="6096" y="27432"/>
                                </a:lnTo>
                                <a:lnTo>
                                  <a:pt x="9144" y="27432"/>
                                </a:lnTo>
                                <a:lnTo>
                                  <a:pt x="9144" y="33528"/>
                                </a:lnTo>
                                <a:lnTo>
                                  <a:pt x="3048" y="33528"/>
                                </a:lnTo>
                                <a:lnTo>
                                  <a:pt x="3048" y="30480"/>
                                </a:lnTo>
                                <a:lnTo>
                                  <a:pt x="0" y="30480"/>
                                </a:lnTo>
                                <a:lnTo>
                                  <a:pt x="0" y="21336"/>
                                </a:lnTo>
                                <a:lnTo>
                                  <a:pt x="0" y="12192"/>
                                </a:lnTo>
                                <a:lnTo>
                                  <a:pt x="3048" y="9144"/>
                                </a:lnTo>
                                <a:lnTo>
                                  <a:pt x="3048" y="6097"/>
                                </a:lnTo>
                                <a:lnTo>
                                  <a:pt x="6096" y="3049"/>
                                </a:lnTo>
                                <a:lnTo>
                                  <a:pt x="9144" y="3049"/>
                                </a:lnTo>
                                <a:lnTo>
                                  <a:pt x="914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26" name="Shape 6426"/>
                        <wps:cNvSpPr/>
                        <wps:spPr>
                          <a:xfrm>
                            <a:off x="167640" y="838126"/>
                            <a:ext cx="33528" cy="33528"/>
                          </a:xfrm>
                          <a:custGeom>
                            <a:avLst/>
                            <a:gdLst/>
                            <a:ahLst/>
                            <a:cxnLst/>
                            <a:rect l="0" t="0" r="0" b="0"/>
                            <a:pathLst>
                              <a:path w="33528" h="33528">
                                <a:moveTo>
                                  <a:pt x="12192" y="0"/>
                                </a:moveTo>
                                <a:lnTo>
                                  <a:pt x="15240" y="0"/>
                                </a:lnTo>
                                <a:lnTo>
                                  <a:pt x="21336" y="0"/>
                                </a:lnTo>
                                <a:lnTo>
                                  <a:pt x="21336" y="3048"/>
                                </a:lnTo>
                                <a:lnTo>
                                  <a:pt x="27432" y="3048"/>
                                </a:lnTo>
                                <a:lnTo>
                                  <a:pt x="27432" y="6096"/>
                                </a:lnTo>
                                <a:lnTo>
                                  <a:pt x="30480" y="6096"/>
                                </a:lnTo>
                                <a:lnTo>
                                  <a:pt x="30480" y="12192"/>
                                </a:lnTo>
                                <a:lnTo>
                                  <a:pt x="33528" y="12192"/>
                                </a:lnTo>
                                <a:lnTo>
                                  <a:pt x="33528" y="24384"/>
                                </a:lnTo>
                                <a:lnTo>
                                  <a:pt x="30480" y="24384"/>
                                </a:lnTo>
                                <a:lnTo>
                                  <a:pt x="30480" y="30480"/>
                                </a:lnTo>
                                <a:lnTo>
                                  <a:pt x="21336" y="30480"/>
                                </a:lnTo>
                                <a:lnTo>
                                  <a:pt x="21336" y="33528"/>
                                </a:lnTo>
                                <a:lnTo>
                                  <a:pt x="12192" y="33528"/>
                                </a:lnTo>
                                <a:lnTo>
                                  <a:pt x="12192" y="30480"/>
                                </a:lnTo>
                                <a:lnTo>
                                  <a:pt x="3048" y="30480"/>
                                </a:lnTo>
                                <a:lnTo>
                                  <a:pt x="3048" y="24384"/>
                                </a:lnTo>
                                <a:lnTo>
                                  <a:pt x="0" y="24384"/>
                                </a:lnTo>
                                <a:lnTo>
                                  <a:pt x="0" y="12192"/>
                                </a:lnTo>
                                <a:lnTo>
                                  <a:pt x="3048" y="12192"/>
                                </a:lnTo>
                                <a:lnTo>
                                  <a:pt x="3048" y="6096"/>
                                </a:lnTo>
                                <a:lnTo>
                                  <a:pt x="6096" y="6096"/>
                                </a:lnTo>
                                <a:lnTo>
                                  <a:pt x="6096" y="3048"/>
                                </a:lnTo>
                                <a:lnTo>
                                  <a:pt x="12192"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27" name="Shape 6427"/>
                        <wps:cNvSpPr/>
                        <wps:spPr>
                          <a:xfrm>
                            <a:off x="164592" y="835079"/>
                            <a:ext cx="19812" cy="39624"/>
                          </a:xfrm>
                          <a:custGeom>
                            <a:avLst/>
                            <a:gdLst/>
                            <a:ahLst/>
                            <a:cxnLst/>
                            <a:rect l="0" t="0" r="0" b="0"/>
                            <a:pathLst>
                              <a:path w="19812" h="39624">
                                <a:moveTo>
                                  <a:pt x="12192" y="0"/>
                                </a:moveTo>
                                <a:lnTo>
                                  <a:pt x="19812" y="0"/>
                                </a:lnTo>
                                <a:lnTo>
                                  <a:pt x="19812" y="6096"/>
                                </a:lnTo>
                                <a:lnTo>
                                  <a:pt x="15240" y="6096"/>
                                </a:lnTo>
                                <a:lnTo>
                                  <a:pt x="12192" y="9144"/>
                                </a:lnTo>
                                <a:lnTo>
                                  <a:pt x="9144" y="9144"/>
                                </a:lnTo>
                                <a:lnTo>
                                  <a:pt x="9144" y="12192"/>
                                </a:lnTo>
                                <a:lnTo>
                                  <a:pt x="6096" y="15240"/>
                                </a:lnTo>
                                <a:lnTo>
                                  <a:pt x="6096" y="21336"/>
                                </a:lnTo>
                                <a:lnTo>
                                  <a:pt x="6096" y="27432"/>
                                </a:lnTo>
                                <a:lnTo>
                                  <a:pt x="9144" y="27432"/>
                                </a:lnTo>
                                <a:lnTo>
                                  <a:pt x="9144" y="30480"/>
                                </a:lnTo>
                                <a:lnTo>
                                  <a:pt x="12192" y="30480"/>
                                </a:lnTo>
                                <a:lnTo>
                                  <a:pt x="12192" y="33528"/>
                                </a:lnTo>
                                <a:lnTo>
                                  <a:pt x="19812" y="33528"/>
                                </a:lnTo>
                                <a:lnTo>
                                  <a:pt x="19812" y="39624"/>
                                </a:lnTo>
                                <a:lnTo>
                                  <a:pt x="15240" y="39624"/>
                                </a:lnTo>
                                <a:lnTo>
                                  <a:pt x="15240" y="36576"/>
                                </a:lnTo>
                                <a:lnTo>
                                  <a:pt x="9144" y="36576"/>
                                </a:lnTo>
                                <a:lnTo>
                                  <a:pt x="9144" y="33528"/>
                                </a:lnTo>
                                <a:lnTo>
                                  <a:pt x="3048" y="33528"/>
                                </a:lnTo>
                                <a:lnTo>
                                  <a:pt x="3048" y="30480"/>
                                </a:lnTo>
                                <a:lnTo>
                                  <a:pt x="0" y="30480"/>
                                </a:lnTo>
                                <a:lnTo>
                                  <a:pt x="0" y="21336"/>
                                </a:lnTo>
                                <a:lnTo>
                                  <a:pt x="0" y="12192"/>
                                </a:lnTo>
                                <a:lnTo>
                                  <a:pt x="3048" y="9144"/>
                                </a:lnTo>
                                <a:lnTo>
                                  <a:pt x="3048" y="6096"/>
                                </a:lnTo>
                                <a:lnTo>
                                  <a:pt x="6096" y="3048"/>
                                </a:lnTo>
                                <a:lnTo>
                                  <a:pt x="9144"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28" name="Shape 6428"/>
                        <wps:cNvSpPr/>
                        <wps:spPr>
                          <a:xfrm>
                            <a:off x="188976" y="865559"/>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29" name="Shape 6429"/>
                        <wps:cNvSpPr/>
                        <wps:spPr>
                          <a:xfrm>
                            <a:off x="192024" y="862510"/>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30" name="Shape 6430"/>
                        <wps:cNvSpPr/>
                        <wps:spPr>
                          <a:xfrm>
                            <a:off x="184404" y="835079"/>
                            <a:ext cx="19812" cy="39624"/>
                          </a:xfrm>
                          <a:custGeom>
                            <a:avLst/>
                            <a:gdLst/>
                            <a:ahLst/>
                            <a:cxnLst/>
                            <a:rect l="0" t="0" r="0" b="0"/>
                            <a:pathLst>
                              <a:path w="19812" h="39624">
                                <a:moveTo>
                                  <a:pt x="0" y="0"/>
                                </a:moveTo>
                                <a:lnTo>
                                  <a:pt x="7620" y="0"/>
                                </a:lnTo>
                                <a:lnTo>
                                  <a:pt x="7620" y="3048"/>
                                </a:lnTo>
                                <a:lnTo>
                                  <a:pt x="10668" y="3048"/>
                                </a:lnTo>
                                <a:lnTo>
                                  <a:pt x="13716" y="9144"/>
                                </a:lnTo>
                                <a:lnTo>
                                  <a:pt x="16764" y="9144"/>
                                </a:lnTo>
                                <a:lnTo>
                                  <a:pt x="16764" y="15240"/>
                                </a:lnTo>
                                <a:lnTo>
                                  <a:pt x="19812" y="18288"/>
                                </a:lnTo>
                                <a:lnTo>
                                  <a:pt x="19812" y="24384"/>
                                </a:lnTo>
                                <a:lnTo>
                                  <a:pt x="16764" y="24384"/>
                                </a:lnTo>
                                <a:lnTo>
                                  <a:pt x="16764" y="30480"/>
                                </a:lnTo>
                                <a:lnTo>
                                  <a:pt x="13716" y="30480"/>
                                </a:lnTo>
                                <a:lnTo>
                                  <a:pt x="13716" y="33528"/>
                                </a:lnTo>
                                <a:lnTo>
                                  <a:pt x="7620" y="33528"/>
                                </a:lnTo>
                                <a:lnTo>
                                  <a:pt x="7620" y="36576"/>
                                </a:lnTo>
                                <a:lnTo>
                                  <a:pt x="1524" y="36576"/>
                                </a:lnTo>
                                <a:lnTo>
                                  <a:pt x="1524" y="39624"/>
                                </a:lnTo>
                                <a:lnTo>
                                  <a:pt x="0" y="39624"/>
                                </a:lnTo>
                                <a:lnTo>
                                  <a:pt x="0" y="33528"/>
                                </a:lnTo>
                                <a:lnTo>
                                  <a:pt x="4572" y="33528"/>
                                </a:lnTo>
                                <a:lnTo>
                                  <a:pt x="10668" y="27432"/>
                                </a:lnTo>
                                <a:lnTo>
                                  <a:pt x="10668" y="21336"/>
                                </a:lnTo>
                                <a:lnTo>
                                  <a:pt x="13716" y="21336"/>
                                </a:lnTo>
                                <a:lnTo>
                                  <a:pt x="13716" y="18288"/>
                                </a:lnTo>
                                <a:lnTo>
                                  <a:pt x="10668" y="18288"/>
                                </a:lnTo>
                                <a:lnTo>
                                  <a:pt x="10668" y="12192"/>
                                </a:lnTo>
                                <a:lnTo>
                                  <a:pt x="7620" y="12192"/>
                                </a:lnTo>
                                <a:lnTo>
                                  <a:pt x="7620" y="9144"/>
                                </a:lnTo>
                                <a:lnTo>
                                  <a:pt x="4572" y="9144"/>
                                </a:lnTo>
                                <a:lnTo>
                                  <a:pt x="457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31" name="Shape 6431"/>
                        <wps:cNvSpPr/>
                        <wps:spPr>
                          <a:xfrm>
                            <a:off x="432816" y="838126"/>
                            <a:ext cx="33528" cy="33528"/>
                          </a:xfrm>
                          <a:custGeom>
                            <a:avLst/>
                            <a:gdLst/>
                            <a:ahLst/>
                            <a:cxnLst/>
                            <a:rect l="0" t="0" r="0" b="0"/>
                            <a:pathLst>
                              <a:path w="33528" h="33528">
                                <a:moveTo>
                                  <a:pt x="12192" y="0"/>
                                </a:moveTo>
                                <a:lnTo>
                                  <a:pt x="18288" y="0"/>
                                </a:lnTo>
                                <a:lnTo>
                                  <a:pt x="24384" y="0"/>
                                </a:lnTo>
                                <a:lnTo>
                                  <a:pt x="24384" y="3048"/>
                                </a:lnTo>
                                <a:lnTo>
                                  <a:pt x="27432" y="3048"/>
                                </a:lnTo>
                                <a:lnTo>
                                  <a:pt x="27432" y="6096"/>
                                </a:lnTo>
                                <a:lnTo>
                                  <a:pt x="30480" y="6096"/>
                                </a:lnTo>
                                <a:lnTo>
                                  <a:pt x="30480" y="12192"/>
                                </a:lnTo>
                                <a:lnTo>
                                  <a:pt x="33528" y="12192"/>
                                </a:lnTo>
                                <a:lnTo>
                                  <a:pt x="33528" y="24384"/>
                                </a:lnTo>
                                <a:lnTo>
                                  <a:pt x="30480" y="24384"/>
                                </a:lnTo>
                                <a:lnTo>
                                  <a:pt x="30480" y="30480"/>
                                </a:lnTo>
                                <a:lnTo>
                                  <a:pt x="24384" y="30480"/>
                                </a:lnTo>
                                <a:lnTo>
                                  <a:pt x="24384" y="33528"/>
                                </a:lnTo>
                                <a:lnTo>
                                  <a:pt x="12192" y="33528"/>
                                </a:lnTo>
                                <a:lnTo>
                                  <a:pt x="12192" y="30480"/>
                                </a:lnTo>
                                <a:lnTo>
                                  <a:pt x="3048" y="30480"/>
                                </a:lnTo>
                                <a:lnTo>
                                  <a:pt x="3048" y="24384"/>
                                </a:lnTo>
                                <a:lnTo>
                                  <a:pt x="0" y="24384"/>
                                </a:lnTo>
                                <a:lnTo>
                                  <a:pt x="0" y="12192"/>
                                </a:lnTo>
                                <a:lnTo>
                                  <a:pt x="3048" y="12192"/>
                                </a:lnTo>
                                <a:lnTo>
                                  <a:pt x="3048" y="6096"/>
                                </a:lnTo>
                                <a:lnTo>
                                  <a:pt x="6096" y="6096"/>
                                </a:lnTo>
                                <a:lnTo>
                                  <a:pt x="6096" y="3048"/>
                                </a:lnTo>
                                <a:lnTo>
                                  <a:pt x="12192"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32" name="Shape 6432"/>
                        <wps:cNvSpPr/>
                        <wps:spPr>
                          <a:xfrm>
                            <a:off x="429768" y="835079"/>
                            <a:ext cx="19812" cy="39624"/>
                          </a:xfrm>
                          <a:custGeom>
                            <a:avLst/>
                            <a:gdLst/>
                            <a:ahLst/>
                            <a:cxnLst/>
                            <a:rect l="0" t="0" r="0" b="0"/>
                            <a:pathLst>
                              <a:path w="19812" h="39624">
                                <a:moveTo>
                                  <a:pt x="12192" y="0"/>
                                </a:moveTo>
                                <a:lnTo>
                                  <a:pt x="19812" y="0"/>
                                </a:lnTo>
                                <a:lnTo>
                                  <a:pt x="19812" y="6096"/>
                                </a:lnTo>
                                <a:lnTo>
                                  <a:pt x="15240" y="6096"/>
                                </a:lnTo>
                                <a:lnTo>
                                  <a:pt x="12192" y="9144"/>
                                </a:lnTo>
                                <a:lnTo>
                                  <a:pt x="9144" y="9144"/>
                                </a:lnTo>
                                <a:lnTo>
                                  <a:pt x="9144" y="12192"/>
                                </a:lnTo>
                                <a:lnTo>
                                  <a:pt x="6096" y="15240"/>
                                </a:lnTo>
                                <a:lnTo>
                                  <a:pt x="6096" y="21336"/>
                                </a:lnTo>
                                <a:lnTo>
                                  <a:pt x="6096" y="27432"/>
                                </a:lnTo>
                                <a:lnTo>
                                  <a:pt x="9144" y="27432"/>
                                </a:lnTo>
                                <a:lnTo>
                                  <a:pt x="9144" y="30480"/>
                                </a:lnTo>
                                <a:lnTo>
                                  <a:pt x="12192" y="30480"/>
                                </a:lnTo>
                                <a:lnTo>
                                  <a:pt x="12192" y="33528"/>
                                </a:lnTo>
                                <a:lnTo>
                                  <a:pt x="19812" y="33528"/>
                                </a:lnTo>
                                <a:lnTo>
                                  <a:pt x="19812" y="39624"/>
                                </a:lnTo>
                                <a:lnTo>
                                  <a:pt x="18288" y="39624"/>
                                </a:lnTo>
                                <a:lnTo>
                                  <a:pt x="15240" y="36576"/>
                                </a:lnTo>
                                <a:lnTo>
                                  <a:pt x="9144" y="36576"/>
                                </a:lnTo>
                                <a:lnTo>
                                  <a:pt x="9144" y="33528"/>
                                </a:lnTo>
                                <a:lnTo>
                                  <a:pt x="3048" y="33528"/>
                                </a:lnTo>
                                <a:lnTo>
                                  <a:pt x="3048" y="30480"/>
                                </a:lnTo>
                                <a:lnTo>
                                  <a:pt x="0" y="30480"/>
                                </a:lnTo>
                                <a:lnTo>
                                  <a:pt x="0" y="21336"/>
                                </a:lnTo>
                                <a:lnTo>
                                  <a:pt x="0" y="12192"/>
                                </a:lnTo>
                                <a:lnTo>
                                  <a:pt x="3048" y="9144"/>
                                </a:lnTo>
                                <a:lnTo>
                                  <a:pt x="3048" y="6096"/>
                                </a:lnTo>
                                <a:lnTo>
                                  <a:pt x="6096" y="3048"/>
                                </a:lnTo>
                                <a:lnTo>
                                  <a:pt x="9144"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33" name="Shape 6433"/>
                        <wps:cNvSpPr/>
                        <wps:spPr>
                          <a:xfrm>
                            <a:off x="457200" y="865559"/>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34" name="Shape 6434"/>
                        <wps:cNvSpPr/>
                        <wps:spPr>
                          <a:xfrm>
                            <a:off x="449580" y="835079"/>
                            <a:ext cx="19812" cy="39624"/>
                          </a:xfrm>
                          <a:custGeom>
                            <a:avLst/>
                            <a:gdLst/>
                            <a:ahLst/>
                            <a:cxnLst/>
                            <a:rect l="0" t="0" r="0" b="0"/>
                            <a:pathLst>
                              <a:path w="19812" h="39624">
                                <a:moveTo>
                                  <a:pt x="0" y="0"/>
                                </a:moveTo>
                                <a:lnTo>
                                  <a:pt x="10668" y="0"/>
                                </a:lnTo>
                                <a:lnTo>
                                  <a:pt x="10668" y="3048"/>
                                </a:lnTo>
                                <a:lnTo>
                                  <a:pt x="13716" y="9144"/>
                                </a:lnTo>
                                <a:lnTo>
                                  <a:pt x="16764" y="9144"/>
                                </a:lnTo>
                                <a:lnTo>
                                  <a:pt x="16764" y="15240"/>
                                </a:lnTo>
                                <a:lnTo>
                                  <a:pt x="19812" y="18288"/>
                                </a:lnTo>
                                <a:lnTo>
                                  <a:pt x="19812" y="24384"/>
                                </a:lnTo>
                                <a:lnTo>
                                  <a:pt x="16764" y="24384"/>
                                </a:lnTo>
                                <a:lnTo>
                                  <a:pt x="16764" y="30480"/>
                                </a:lnTo>
                                <a:lnTo>
                                  <a:pt x="13716" y="30480"/>
                                </a:lnTo>
                                <a:lnTo>
                                  <a:pt x="13716" y="33528"/>
                                </a:lnTo>
                                <a:lnTo>
                                  <a:pt x="10668" y="33528"/>
                                </a:lnTo>
                                <a:lnTo>
                                  <a:pt x="10668" y="36576"/>
                                </a:lnTo>
                                <a:lnTo>
                                  <a:pt x="4572" y="36576"/>
                                </a:lnTo>
                                <a:lnTo>
                                  <a:pt x="4572" y="39624"/>
                                </a:lnTo>
                                <a:lnTo>
                                  <a:pt x="0" y="39624"/>
                                </a:lnTo>
                                <a:lnTo>
                                  <a:pt x="0" y="33528"/>
                                </a:lnTo>
                                <a:lnTo>
                                  <a:pt x="7620" y="33528"/>
                                </a:lnTo>
                                <a:lnTo>
                                  <a:pt x="10668" y="27432"/>
                                </a:lnTo>
                                <a:lnTo>
                                  <a:pt x="10668" y="21336"/>
                                </a:lnTo>
                                <a:lnTo>
                                  <a:pt x="13716" y="21336"/>
                                </a:lnTo>
                                <a:lnTo>
                                  <a:pt x="13716" y="18288"/>
                                </a:lnTo>
                                <a:lnTo>
                                  <a:pt x="10668" y="18288"/>
                                </a:lnTo>
                                <a:lnTo>
                                  <a:pt x="10668" y="9144"/>
                                </a:lnTo>
                                <a:lnTo>
                                  <a:pt x="7620" y="9144"/>
                                </a:lnTo>
                                <a:lnTo>
                                  <a:pt x="76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35" name="Shape 6435"/>
                        <wps:cNvSpPr/>
                        <wps:spPr>
                          <a:xfrm>
                            <a:off x="1505712" y="838126"/>
                            <a:ext cx="30480" cy="33528"/>
                          </a:xfrm>
                          <a:custGeom>
                            <a:avLst/>
                            <a:gdLst/>
                            <a:ahLst/>
                            <a:cxnLst/>
                            <a:rect l="0" t="0" r="0" b="0"/>
                            <a:pathLst>
                              <a:path w="30480" h="33528">
                                <a:moveTo>
                                  <a:pt x="6096" y="0"/>
                                </a:moveTo>
                                <a:lnTo>
                                  <a:pt x="12192" y="0"/>
                                </a:lnTo>
                                <a:lnTo>
                                  <a:pt x="21336" y="0"/>
                                </a:lnTo>
                                <a:lnTo>
                                  <a:pt x="21336" y="3048"/>
                                </a:lnTo>
                                <a:lnTo>
                                  <a:pt x="24384" y="3048"/>
                                </a:lnTo>
                                <a:lnTo>
                                  <a:pt x="24384" y="6096"/>
                                </a:lnTo>
                                <a:lnTo>
                                  <a:pt x="27432" y="6096"/>
                                </a:lnTo>
                                <a:lnTo>
                                  <a:pt x="27432" y="9144"/>
                                </a:lnTo>
                                <a:lnTo>
                                  <a:pt x="30480" y="9144"/>
                                </a:lnTo>
                                <a:lnTo>
                                  <a:pt x="30480" y="27432"/>
                                </a:lnTo>
                                <a:lnTo>
                                  <a:pt x="27432" y="27432"/>
                                </a:lnTo>
                                <a:lnTo>
                                  <a:pt x="27432" y="30480"/>
                                </a:lnTo>
                                <a:lnTo>
                                  <a:pt x="21336" y="30480"/>
                                </a:lnTo>
                                <a:lnTo>
                                  <a:pt x="21336" y="33528"/>
                                </a:lnTo>
                                <a:lnTo>
                                  <a:pt x="6096" y="33528"/>
                                </a:lnTo>
                                <a:lnTo>
                                  <a:pt x="6096" y="30480"/>
                                </a:lnTo>
                                <a:lnTo>
                                  <a:pt x="3048" y="30480"/>
                                </a:lnTo>
                                <a:lnTo>
                                  <a:pt x="3048" y="27432"/>
                                </a:lnTo>
                                <a:lnTo>
                                  <a:pt x="0" y="27432"/>
                                </a:lnTo>
                                <a:lnTo>
                                  <a:pt x="0" y="9144"/>
                                </a:lnTo>
                                <a:lnTo>
                                  <a:pt x="3048" y="9144"/>
                                </a:lnTo>
                                <a:lnTo>
                                  <a:pt x="3048" y="6096"/>
                                </a:lnTo>
                                <a:lnTo>
                                  <a:pt x="6096" y="6096"/>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36" name="Shape 6436"/>
                        <wps:cNvSpPr/>
                        <wps:spPr>
                          <a:xfrm>
                            <a:off x="1502664" y="835079"/>
                            <a:ext cx="36576" cy="39624"/>
                          </a:xfrm>
                          <a:custGeom>
                            <a:avLst/>
                            <a:gdLst/>
                            <a:ahLst/>
                            <a:cxnLst/>
                            <a:rect l="0" t="0" r="0" b="0"/>
                            <a:pathLst>
                              <a:path w="36576" h="39624">
                                <a:moveTo>
                                  <a:pt x="9144" y="0"/>
                                </a:moveTo>
                                <a:lnTo>
                                  <a:pt x="24384" y="0"/>
                                </a:lnTo>
                                <a:lnTo>
                                  <a:pt x="27432" y="3048"/>
                                </a:lnTo>
                                <a:lnTo>
                                  <a:pt x="30480" y="3048"/>
                                </a:lnTo>
                                <a:lnTo>
                                  <a:pt x="30480" y="6096"/>
                                </a:lnTo>
                                <a:lnTo>
                                  <a:pt x="33528" y="9144"/>
                                </a:lnTo>
                                <a:lnTo>
                                  <a:pt x="33528" y="15240"/>
                                </a:lnTo>
                                <a:lnTo>
                                  <a:pt x="36576" y="15240"/>
                                </a:lnTo>
                                <a:lnTo>
                                  <a:pt x="36576" y="24384"/>
                                </a:lnTo>
                                <a:lnTo>
                                  <a:pt x="33528" y="24384"/>
                                </a:lnTo>
                                <a:lnTo>
                                  <a:pt x="33528" y="30480"/>
                                </a:lnTo>
                                <a:lnTo>
                                  <a:pt x="27432" y="33528"/>
                                </a:lnTo>
                                <a:lnTo>
                                  <a:pt x="27432" y="36576"/>
                                </a:lnTo>
                                <a:lnTo>
                                  <a:pt x="21336" y="36576"/>
                                </a:lnTo>
                                <a:lnTo>
                                  <a:pt x="21336" y="39624"/>
                                </a:lnTo>
                                <a:lnTo>
                                  <a:pt x="15240" y="39624"/>
                                </a:lnTo>
                                <a:lnTo>
                                  <a:pt x="12192" y="36576"/>
                                </a:lnTo>
                                <a:lnTo>
                                  <a:pt x="9144" y="36576"/>
                                </a:lnTo>
                                <a:lnTo>
                                  <a:pt x="9144" y="33528"/>
                                </a:lnTo>
                                <a:lnTo>
                                  <a:pt x="21336" y="33528"/>
                                </a:lnTo>
                                <a:lnTo>
                                  <a:pt x="24384" y="33528"/>
                                </a:lnTo>
                                <a:lnTo>
                                  <a:pt x="24384" y="30480"/>
                                </a:lnTo>
                                <a:lnTo>
                                  <a:pt x="27432" y="27432"/>
                                </a:lnTo>
                                <a:lnTo>
                                  <a:pt x="27432" y="21336"/>
                                </a:lnTo>
                                <a:lnTo>
                                  <a:pt x="30480" y="21336"/>
                                </a:lnTo>
                                <a:lnTo>
                                  <a:pt x="30480" y="18288"/>
                                </a:lnTo>
                                <a:lnTo>
                                  <a:pt x="27432" y="18288"/>
                                </a:lnTo>
                                <a:lnTo>
                                  <a:pt x="27432" y="12192"/>
                                </a:lnTo>
                                <a:lnTo>
                                  <a:pt x="21336" y="6096"/>
                                </a:lnTo>
                                <a:lnTo>
                                  <a:pt x="12192" y="6096"/>
                                </a:lnTo>
                                <a:lnTo>
                                  <a:pt x="9144" y="9144"/>
                                </a:lnTo>
                                <a:lnTo>
                                  <a:pt x="9144" y="12192"/>
                                </a:lnTo>
                                <a:lnTo>
                                  <a:pt x="6096" y="15240"/>
                                </a:lnTo>
                                <a:lnTo>
                                  <a:pt x="6096" y="21336"/>
                                </a:lnTo>
                                <a:lnTo>
                                  <a:pt x="6096" y="27432"/>
                                </a:lnTo>
                                <a:lnTo>
                                  <a:pt x="9144" y="27432"/>
                                </a:lnTo>
                                <a:lnTo>
                                  <a:pt x="9144" y="33528"/>
                                </a:lnTo>
                                <a:lnTo>
                                  <a:pt x="3048" y="33528"/>
                                </a:lnTo>
                                <a:lnTo>
                                  <a:pt x="3048" y="30480"/>
                                </a:lnTo>
                                <a:lnTo>
                                  <a:pt x="0" y="30480"/>
                                </a:lnTo>
                                <a:lnTo>
                                  <a:pt x="0" y="21336"/>
                                </a:lnTo>
                                <a:lnTo>
                                  <a:pt x="0" y="12192"/>
                                </a:lnTo>
                                <a:lnTo>
                                  <a:pt x="3048" y="9144"/>
                                </a:lnTo>
                                <a:lnTo>
                                  <a:pt x="3048" y="6096"/>
                                </a:lnTo>
                                <a:lnTo>
                                  <a:pt x="6096" y="3048"/>
                                </a:lnTo>
                                <a:lnTo>
                                  <a:pt x="9144" y="3048"/>
                                </a:lnTo>
                                <a:lnTo>
                                  <a:pt x="914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37" name="Shape 6437"/>
                        <wps:cNvSpPr/>
                        <wps:spPr>
                          <a:xfrm>
                            <a:off x="704088" y="1039295"/>
                            <a:ext cx="30480" cy="33527"/>
                          </a:xfrm>
                          <a:custGeom>
                            <a:avLst/>
                            <a:gdLst/>
                            <a:ahLst/>
                            <a:cxnLst/>
                            <a:rect l="0" t="0" r="0" b="0"/>
                            <a:pathLst>
                              <a:path w="30480" h="33527">
                                <a:moveTo>
                                  <a:pt x="6096" y="0"/>
                                </a:moveTo>
                                <a:lnTo>
                                  <a:pt x="12192" y="0"/>
                                </a:lnTo>
                                <a:lnTo>
                                  <a:pt x="21336" y="0"/>
                                </a:lnTo>
                                <a:lnTo>
                                  <a:pt x="21336" y="3048"/>
                                </a:lnTo>
                                <a:lnTo>
                                  <a:pt x="24384" y="3048"/>
                                </a:lnTo>
                                <a:lnTo>
                                  <a:pt x="24384" y="6096"/>
                                </a:lnTo>
                                <a:lnTo>
                                  <a:pt x="27432" y="6096"/>
                                </a:lnTo>
                                <a:lnTo>
                                  <a:pt x="27432" y="9144"/>
                                </a:lnTo>
                                <a:lnTo>
                                  <a:pt x="30480" y="9144"/>
                                </a:lnTo>
                                <a:lnTo>
                                  <a:pt x="30480" y="27432"/>
                                </a:lnTo>
                                <a:lnTo>
                                  <a:pt x="27432" y="27432"/>
                                </a:lnTo>
                                <a:lnTo>
                                  <a:pt x="27432" y="30480"/>
                                </a:lnTo>
                                <a:lnTo>
                                  <a:pt x="21336" y="30480"/>
                                </a:lnTo>
                                <a:lnTo>
                                  <a:pt x="21336" y="33527"/>
                                </a:lnTo>
                                <a:lnTo>
                                  <a:pt x="6096" y="33527"/>
                                </a:lnTo>
                                <a:lnTo>
                                  <a:pt x="6096" y="30480"/>
                                </a:lnTo>
                                <a:lnTo>
                                  <a:pt x="0" y="30480"/>
                                </a:lnTo>
                                <a:lnTo>
                                  <a:pt x="0" y="6096"/>
                                </a:lnTo>
                                <a:lnTo>
                                  <a:pt x="3048" y="6096"/>
                                </a:lnTo>
                                <a:lnTo>
                                  <a:pt x="3048" y="3048"/>
                                </a:lnTo>
                                <a:lnTo>
                                  <a:pt x="6096"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38" name="Shape 6438"/>
                        <wps:cNvSpPr/>
                        <wps:spPr>
                          <a:xfrm>
                            <a:off x="701040" y="1036246"/>
                            <a:ext cx="16764" cy="39625"/>
                          </a:xfrm>
                          <a:custGeom>
                            <a:avLst/>
                            <a:gdLst/>
                            <a:ahLst/>
                            <a:cxnLst/>
                            <a:rect l="0" t="0" r="0" b="0"/>
                            <a:pathLst>
                              <a:path w="16764" h="39625">
                                <a:moveTo>
                                  <a:pt x="6096" y="0"/>
                                </a:moveTo>
                                <a:lnTo>
                                  <a:pt x="16764" y="0"/>
                                </a:lnTo>
                                <a:lnTo>
                                  <a:pt x="16764" y="6097"/>
                                </a:lnTo>
                                <a:lnTo>
                                  <a:pt x="9144" y="6097"/>
                                </a:lnTo>
                                <a:lnTo>
                                  <a:pt x="9144" y="9144"/>
                                </a:lnTo>
                                <a:lnTo>
                                  <a:pt x="6096" y="9144"/>
                                </a:lnTo>
                                <a:lnTo>
                                  <a:pt x="6096" y="12192"/>
                                </a:lnTo>
                                <a:lnTo>
                                  <a:pt x="3048" y="12192"/>
                                </a:lnTo>
                                <a:lnTo>
                                  <a:pt x="3048" y="21337"/>
                                </a:lnTo>
                                <a:lnTo>
                                  <a:pt x="3048" y="27432"/>
                                </a:lnTo>
                                <a:lnTo>
                                  <a:pt x="6096" y="30480"/>
                                </a:lnTo>
                                <a:lnTo>
                                  <a:pt x="9144" y="33528"/>
                                </a:lnTo>
                                <a:lnTo>
                                  <a:pt x="16764" y="33528"/>
                                </a:lnTo>
                                <a:lnTo>
                                  <a:pt x="16764" y="39625"/>
                                </a:lnTo>
                                <a:lnTo>
                                  <a:pt x="15240" y="39625"/>
                                </a:lnTo>
                                <a:lnTo>
                                  <a:pt x="12192" y="36576"/>
                                </a:lnTo>
                                <a:lnTo>
                                  <a:pt x="6096" y="36576"/>
                                </a:lnTo>
                                <a:lnTo>
                                  <a:pt x="0" y="30480"/>
                                </a:lnTo>
                                <a:lnTo>
                                  <a:pt x="0" y="21337"/>
                                </a:lnTo>
                                <a:lnTo>
                                  <a:pt x="0" y="9144"/>
                                </a:lnTo>
                                <a:lnTo>
                                  <a:pt x="3048" y="9144"/>
                                </a:lnTo>
                                <a:lnTo>
                                  <a:pt x="3048" y="3049"/>
                                </a:lnTo>
                                <a:lnTo>
                                  <a:pt x="6096" y="3049"/>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39" name="Shape 6439"/>
                        <wps:cNvSpPr/>
                        <wps:spPr>
                          <a:xfrm>
                            <a:off x="717804" y="1036246"/>
                            <a:ext cx="19812" cy="39625"/>
                          </a:xfrm>
                          <a:custGeom>
                            <a:avLst/>
                            <a:gdLst/>
                            <a:ahLst/>
                            <a:cxnLst/>
                            <a:rect l="0" t="0" r="0" b="0"/>
                            <a:pathLst>
                              <a:path w="19812" h="39625">
                                <a:moveTo>
                                  <a:pt x="0" y="0"/>
                                </a:moveTo>
                                <a:lnTo>
                                  <a:pt x="7620" y="0"/>
                                </a:lnTo>
                                <a:lnTo>
                                  <a:pt x="10668" y="3049"/>
                                </a:lnTo>
                                <a:lnTo>
                                  <a:pt x="13716" y="3049"/>
                                </a:lnTo>
                                <a:lnTo>
                                  <a:pt x="13716" y="6097"/>
                                </a:lnTo>
                                <a:lnTo>
                                  <a:pt x="16764" y="9144"/>
                                </a:lnTo>
                                <a:lnTo>
                                  <a:pt x="16764" y="15240"/>
                                </a:lnTo>
                                <a:lnTo>
                                  <a:pt x="19812" y="15240"/>
                                </a:lnTo>
                                <a:lnTo>
                                  <a:pt x="19812" y="24385"/>
                                </a:lnTo>
                                <a:lnTo>
                                  <a:pt x="16764" y="24385"/>
                                </a:lnTo>
                                <a:lnTo>
                                  <a:pt x="16764" y="30480"/>
                                </a:lnTo>
                                <a:lnTo>
                                  <a:pt x="10668" y="33528"/>
                                </a:lnTo>
                                <a:lnTo>
                                  <a:pt x="10668" y="36576"/>
                                </a:lnTo>
                                <a:lnTo>
                                  <a:pt x="4572" y="36576"/>
                                </a:lnTo>
                                <a:lnTo>
                                  <a:pt x="4572" y="39625"/>
                                </a:lnTo>
                                <a:lnTo>
                                  <a:pt x="0" y="39625"/>
                                </a:lnTo>
                                <a:lnTo>
                                  <a:pt x="0" y="33528"/>
                                </a:lnTo>
                                <a:lnTo>
                                  <a:pt x="4572" y="33528"/>
                                </a:lnTo>
                                <a:lnTo>
                                  <a:pt x="7620" y="33528"/>
                                </a:lnTo>
                                <a:lnTo>
                                  <a:pt x="7620" y="30480"/>
                                </a:lnTo>
                                <a:lnTo>
                                  <a:pt x="10668" y="27432"/>
                                </a:lnTo>
                                <a:lnTo>
                                  <a:pt x="10668" y="21337"/>
                                </a:lnTo>
                                <a:lnTo>
                                  <a:pt x="13716" y="21337"/>
                                </a:lnTo>
                                <a:lnTo>
                                  <a:pt x="13716" y="18288"/>
                                </a:lnTo>
                                <a:lnTo>
                                  <a:pt x="10668" y="18288"/>
                                </a:lnTo>
                                <a:lnTo>
                                  <a:pt x="10668" y="12192"/>
                                </a:lnTo>
                                <a:lnTo>
                                  <a:pt x="4572"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40" name="Shape 6440"/>
                        <wps:cNvSpPr/>
                        <wps:spPr>
                          <a:xfrm>
                            <a:off x="969264" y="1039295"/>
                            <a:ext cx="33528" cy="33527"/>
                          </a:xfrm>
                          <a:custGeom>
                            <a:avLst/>
                            <a:gdLst/>
                            <a:ahLst/>
                            <a:cxnLst/>
                            <a:rect l="0" t="0" r="0" b="0"/>
                            <a:pathLst>
                              <a:path w="33528" h="33527">
                                <a:moveTo>
                                  <a:pt x="12192" y="0"/>
                                </a:moveTo>
                                <a:lnTo>
                                  <a:pt x="15240" y="0"/>
                                </a:lnTo>
                                <a:lnTo>
                                  <a:pt x="21336" y="0"/>
                                </a:lnTo>
                                <a:lnTo>
                                  <a:pt x="21336" y="3048"/>
                                </a:lnTo>
                                <a:lnTo>
                                  <a:pt x="27432" y="3048"/>
                                </a:lnTo>
                                <a:lnTo>
                                  <a:pt x="27432" y="6096"/>
                                </a:lnTo>
                                <a:lnTo>
                                  <a:pt x="30480" y="6096"/>
                                </a:lnTo>
                                <a:lnTo>
                                  <a:pt x="30480" y="12192"/>
                                </a:lnTo>
                                <a:lnTo>
                                  <a:pt x="33528" y="12192"/>
                                </a:lnTo>
                                <a:lnTo>
                                  <a:pt x="33528" y="24384"/>
                                </a:lnTo>
                                <a:lnTo>
                                  <a:pt x="30480" y="24384"/>
                                </a:lnTo>
                                <a:lnTo>
                                  <a:pt x="30480" y="30480"/>
                                </a:lnTo>
                                <a:lnTo>
                                  <a:pt x="21336" y="30480"/>
                                </a:lnTo>
                                <a:lnTo>
                                  <a:pt x="21336" y="33527"/>
                                </a:lnTo>
                                <a:lnTo>
                                  <a:pt x="12192" y="33527"/>
                                </a:lnTo>
                                <a:lnTo>
                                  <a:pt x="12192" y="30480"/>
                                </a:lnTo>
                                <a:lnTo>
                                  <a:pt x="3048" y="30480"/>
                                </a:lnTo>
                                <a:lnTo>
                                  <a:pt x="3048" y="24384"/>
                                </a:lnTo>
                                <a:lnTo>
                                  <a:pt x="0" y="24384"/>
                                </a:lnTo>
                                <a:lnTo>
                                  <a:pt x="0" y="12192"/>
                                </a:lnTo>
                                <a:lnTo>
                                  <a:pt x="3048" y="12192"/>
                                </a:lnTo>
                                <a:lnTo>
                                  <a:pt x="3048" y="6096"/>
                                </a:lnTo>
                                <a:lnTo>
                                  <a:pt x="6096" y="6096"/>
                                </a:lnTo>
                                <a:lnTo>
                                  <a:pt x="6096" y="3048"/>
                                </a:lnTo>
                                <a:lnTo>
                                  <a:pt x="12192"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41" name="Shape 6441"/>
                        <wps:cNvSpPr/>
                        <wps:spPr>
                          <a:xfrm>
                            <a:off x="966216" y="1036246"/>
                            <a:ext cx="19812" cy="39625"/>
                          </a:xfrm>
                          <a:custGeom>
                            <a:avLst/>
                            <a:gdLst/>
                            <a:ahLst/>
                            <a:cxnLst/>
                            <a:rect l="0" t="0" r="0" b="0"/>
                            <a:pathLst>
                              <a:path w="19812" h="39625">
                                <a:moveTo>
                                  <a:pt x="12192" y="0"/>
                                </a:moveTo>
                                <a:lnTo>
                                  <a:pt x="19812" y="0"/>
                                </a:lnTo>
                                <a:lnTo>
                                  <a:pt x="19812" y="6097"/>
                                </a:lnTo>
                                <a:lnTo>
                                  <a:pt x="15240" y="6097"/>
                                </a:lnTo>
                                <a:lnTo>
                                  <a:pt x="12192" y="9144"/>
                                </a:lnTo>
                                <a:lnTo>
                                  <a:pt x="9144" y="9144"/>
                                </a:lnTo>
                                <a:lnTo>
                                  <a:pt x="9144" y="12192"/>
                                </a:lnTo>
                                <a:lnTo>
                                  <a:pt x="6096" y="15240"/>
                                </a:lnTo>
                                <a:lnTo>
                                  <a:pt x="6096" y="21337"/>
                                </a:lnTo>
                                <a:lnTo>
                                  <a:pt x="6096" y="27432"/>
                                </a:lnTo>
                                <a:lnTo>
                                  <a:pt x="9144" y="27432"/>
                                </a:lnTo>
                                <a:lnTo>
                                  <a:pt x="9144" y="30480"/>
                                </a:lnTo>
                                <a:lnTo>
                                  <a:pt x="12192" y="30480"/>
                                </a:lnTo>
                                <a:lnTo>
                                  <a:pt x="12192" y="33528"/>
                                </a:lnTo>
                                <a:lnTo>
                                  <a:pt x="19812" y="33528"/>
                                </a:lnTo>
                                <a:lnTo>
                                  <a:pt x="19812" y="39625"/>
                                </a:lnTo>
                                <a:lnTo>
                                  <a:pt x="18288" y="39625"/>
                                </a:lnTo>
                                <a:lnTo>
                                  <a:pt x="15240" y="36576"/>
                                </a:lnTo>
                                <a:lnTo>
                                  <a:pt x="9144" y="36576"/>
                                </a:lnTo>
                                <a:lnTo>
                                  <a:pt x="9144" y="33528"/>
                                </a:lnTo>
                                <a:lnTo>
                                  <a:pt x="3048" y="33528"/>
                                </a:lnTo>
                                <a:lnTo>
                                  <a:pt x="3048" y="30480"/>
                                </a:lnTo>
                                <a:lnTo>
                                  <a:pt x="0" y="30480"/>
                                </a:lnTo>
                                <a:lnTo>
                                  <a:pt x="0" y="21337"/>
                                </a:lnTo>
                                <a:lnTo>
                                  <a:pt x="0" y="12192"/>
                                </a:lnTo>
                                <a:lnTo>
                                  <a:pt x="3048" y="9144"/>
                                </a:lnTo>
                                <a:lnTo>
                                  <a:pt x="3048" y="6097"/>
                                </a:lnTo>
                                <a:lnTo>
                                  <a:pt x="6096" y="3049"/>
                                </a:lnTo>
                                <a:lnTo>
                                  <a:pt x="9144" y="3049"/>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42" name="Shape 6442"/>
                        <wps:cNvSpPr/>
                        <wps:spPr>
                          <a:xfrm>
                            <a:off x="990600" y="1066726"/>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43" name="Shape 6443"/>
                        <wps:cNvSpPr/>
                        <wps:spPr>
                          <a:xfrm>
                            <a:off x="993648" y="1063679"/>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44" name="Shape 6444"/>
                        <wps:cNvSpPr/>
                        <wps:spPr>
                          <a:xfrm>
                            <a:off x="986028" y="1036246"/>
                            <a:ext cx="19812" cy="39625"/>
                          </a:xfrm>
                          <a:custGeom>
                            <a:avLst/>
                            <a:gdLst/>
                            <a:ahLst/>
                            <a:cxnLst/>
                            <a:rect l="0" t="0" r="0" b="0"/>
                            <a:pathLst>
                              <a:path w="19812" h="39625">
                                <a:moveTo>
                                  <a:pt x="0" y="0"/>
                                </a:moveTo>
                                <a:lnTo>
                                  <a:pt x="7620" y="0"/>
                                </a:lnTo>
                                <a:lnTo>
                                  <a:pt x="7620" y="3049"/>
                                </a:lnTo>
                                <a:lnTo>
                                  <a:pt x="10668" y="3049"/>
                                </a:lnTo>
                                <a:lnTo>
                                  <a:pt x="13716" y="9144"/>
                                </a:lnTo>
                                <a:lnTo>
                                  <a:pt x="16764" y="9144"/>
                                </a:lnTo>
                                <a:lnTo>
                                  <a:pt x="16764" y="15240"/>
                                </a:lnTo>
                                <a:lnTo>
                                  <a:pt x="19812" y="18288"/>
                                </a:lnTo>
                                <a:lnTo>
                                  <a:pt x="19812" y="24385"/>
                                </a:lnTo>
                                <a:lnTo>
                                  <a:pt x="16764" y="24385"/>
                                </a:lnTo>
                                <a:lnTo>
                                  <a:pt x="16764" y="30480"/>
                                </a:lnTo>
                                <a:lnTo>
                                  <a:pt x="13716" y="30480"/>
                                </a:lnTo>
                                <a:lnTo>
                                  <a:pt x="13716" y="33528"/>
                                </a:lnTo>
                                <a:lnTo>
                                  <a:pt x="7620" y="33528"/>
                                </a:lnTo>
                                <a:lnTo>
                                  <a:pt x="7620" y="36576"/>
                                </a:lnTo>
                                <a:lnTo>
                                  <a:pt x="1524" y="36576"/>
                                </a:lnTo>
                                <a:lnTo>
                                  <a:pt x="1524" y="39625"/>
                                </a:lnTo>
                                <a:lnTo>
                                  <a:pt x="0" y="39625"/>
                                </a:lnTo>
                                <a:lnTo>
                                  <a:pt x="0" y="33528"/>
                                </a:lnTo>
                                <a:lnTo>
                                  <a:pt x="4572" y="33528"/>
                                </a:lnTo>
                                <a:lnTo>
                                  <a:pt x="10668" y="27432"/>
                                </a:lnTo>
                                <a:lnTo>
                                  <a:pt x="10668" y="21337"/>
                                </a:lnTo>
                                <a:lnTo>
                                  <a:pt x="13716" y="21337"/>
                                </a:lnTo>
                                <a:lnTo>
                                  <a:pt x="13716" y="18288"/>
                                </a:lnTo>
                                <a:lnTo>
                                  <a:pt x="10668" y="18288"/>
                                </a:lnTo>
                                <a:lnTo>
                                  <a:pt x="10668" y="12192"/>
                                </a:lnTo>
                                <a:lnTo>
                                  <a:pt x="7620" y="12192"/>
                                </a:lnTo>
                                <a:lnTo>
                                  <a:pt x="7620" y="9144"/>
                                </a:lnTo>
                                <a:lnTo>
                                  <a:pt x="4572" y="9144"/>
                                </a:lnTo>
                                <a:lnTo>
                                  <a:pt x="4572"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45" name="Shape 6445"/>
                        <wps:cNvSpPr/>
                        <wps:spPr>
                          <a:xfrm>
                            <a:off x="1234440" y="1039295"/>
                            <a:ext cx="33528" cy="33527"/>
                          </a:xfrm>
                          <a:custGeom>
                            <a:avLst/>
                            <a:gdLst/>
                            <a:ahLst/>
                            <a:cxnLst/>
                            <a:rect l="0" t="0" r="0" b="0"/>
                            <a:pathLst>
                              <a:path w="33528" h="33527">
                                <a:moveTo>
                                  <a:pt x="12192" y="0"/>
                                </a:moveTo>
                                <a:lnTo>
                                  <a:pt x="18288" y="0"/>
                                </a:lnTo>
                                <a:lnTo>
                                  <a:pt x="24384" y="0"/>
                                </a:lnTo>
                                <a:lnTo>
                                  <a:pt x="24384" y="3048"/>
                                </a:lnTo>
                                <a:lnTo>
                                  <a:pt x="30480" y="3048"/>
                                </a:lnTo>
                                <a:lnTo>
                                  <a:pt x="30480" y="6096"/>
                                </a:lnTo>
                                <a:lnTo>
                                  <a:pt x="33528" y="6096"/>
                                </a:lnTo>
                                <a:lnTo>
                                  <a:pt x="33528" y="30480"/>
                                </a:lnTo>
                                <a:lnTo>
                                  <a:pt x="24384" y="30480"/>
                                </a:lnTo>
                                <a:lnTo>
                                  <a:pt x="24384" y="33527"/>
                                </a:lnTo>
                                <a:lnTo>
                                  <a:pt x="12192" y="33527"/>
                                </a:lnTo>
                                <a:lnTo>
                                  <a:pt x="12192" y="30480"/>
                                </a:lnTo>
                                <a:lnTo>
                                  <a:pt x="3048" y="30480"/>
                                </a:lnTo>
                                <a:lnTo>
                                  <a:pt x="3048" y="24384"/>
                                </a:lnTo>
                                <a:lnTo>
                                  <a:pt x="0" y="24384"/>
                                </a:lnTo>
                                <a:lnTo>
                                  <a:pt x="0" y="12192"/>
                                </a:lnTo>
                                <a:lnTo>
                                  <a:pt x="3048" y="12192"/>
                                </a:lnTo>
                                <a:lnTo>
                                  <a:pt x="3048" y="6096"/>
                                </a:lnTo>
                                <a:lnTo>
                                  <a:pt x="6096" y="6096"/>
                                </a:lnTo>
                                <a:lnTo>
                                  <a:pt x="6096" y="3048"/>
                                </a:lnTo>
                                <a:lnTo>
                                  <a:pt x="12192" y="3048"/>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46" name="Shape 6446"/>
                        <wps:cNvSpPr/>
                        <wps:spPr>
                          <a:xfrm>
                            <a:off x="1231392" y="1036246"/>
                            <a:ext cx="21336" cy="39625"/>
                          </a:xfrm>
                          <a:custGeom>
                            <a:avLst/>
                            <a:gdLst/>
                            <a:ahLst/>
                            <a:cxnLst/>
                            <a:rect l="0" t="0" r="0" b="0"/>
                            <a:pathLst>
                              <a:path w="21336" h="39625">
                                <a:moveTo>
                                  <a:pt x="12192" y="0"/>
                                </a:moveTo>
                                <a:lnTo>
                                  <a:pt x="21336" y="0"/>
                                </a:lnTo>
                                <a:lnTo>
                                  <a:pt x="21336" y="6097"/>
                                </a:lnTo>
                                <a:lnTo>
                                  <a:pt x="15240" y="6097"/>
                                </a:lnTo>
                                <a:lnTo>
                                  <a:pt x="12192" y="9144"/>
                                </a:lnTo>
                                <a:lnTo>
                                  <a:pt x="9144" y="9144"/>
                                </a:lnTo>
                                <a:lnTo>
                                  <a:pt x="9144" y="12192"/>
                                </a:lnTo>
                                <a:lnTo>
                                  <a:pt x="6096" y="15240"/>
                                </a:lnTo>
                                <a:lnTo>
                                  <a:pt x="6096" y="21337"/>
                                </a:lnTo>
                                <a:lnTo>
                                  <a:pt x="6096" y="27432"/>
                                </a:lnTo>
                                <a:lnTo>
                                  <a:pt x="9144" y="27432"/>
                                </a:lnTo>
                                <a:lnTo>
                                  <a:pt x="9144" y="30480"/>
                                </a:lnTo>
                                <a:lnTo>
                                  <a:pt x="12192" y="30480"/>
                                </a:lnTo>
                                <a:lnTo>
                                  <a:pt x="12192" y="33528"/>
                                </a:lnTo>
                                <a:lnTo>
                                  <a:pt x="21336" y="33528"/>
                                </a:lnTo>
                                <a:lnTo>
                                  <a:pt x="21336" y="39625"/>
                                </a:lnTo>
                                <a:lnTo>
                                  <a:pt x="18288" y="39625"/>
                                </a:lnTo>
                                <a:lnTo>
                                  <a:pt x="15240" y="36576"/>
                                </a:lnTo>
                                <a:lnTo>
                                  <a:pt x="9144" y="36576"/>
                                </a:lnTo>
                                <a:lnTo>
                                  <a:pt x="9144" y="33528"/>
                                </a:lnTo>
                                <a:lnTo>
                                  <a:pt x="3048" y="33528"/>
                                </a:lnTo>
                                <a:lnTo>
                                  <a:pt x="3048" y="30480"/>
                                </a:lnTo>
                                <a:lnTo>
                                  <a:pt x="0" y="30480"/>
                                </a:lnTo>
                                <a:lnTo>
                                  <a:pt x="0" y="21337"/>
                                </a:lnTo>
                                <a:lnTo>
                                  <a:pt x="0" y="12192"/>
                                </a:lnTo>
                                <a:lnTo>
                                  <a:pt x="3048" y="9144"/>
                                </a:lnTo>
                                <a:lnTo>
                                  <a:pt x="3048" y="6097"/>
                                </a:lnTo>
                                <a:lnTo>
                                  <a:pt x="6096" y="3049"/>
                                </a:lnTo>
                                <a:lnTo>
                                  <a:pt x="9144" y="3049"/>
                                </a:lnTo>
                                <a:lnTo>
                                  <a:pt x="121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47" name="Shape 6447"/>
                        <wps:cNvSpPr/>
                        <wps:spPr>
                          <a:xfrm>
                            <a:off x="1258824" y="1066726"/>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48" name="Shape 6448"/>
                        <wps:cNvSpPr/>
                        <wps:spPr>
                          <a:xfrm>
                            <a:off x="1261872" y="1063679"/>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449" name="Shape 6449"/>
                        <wps:cNvSpPr/>
                        <wps:spPr>
                          <a:xfrm>
                            <a:off x="1252728" y="1036246"/>
                            <a:ext cx="18288" cy="39625"/>
                          </a:xfrm>
                          <a:custGeom>
                            <a:avLst/>
                            <a:gdLst/>
                            <a:ahLst/>
                            <a:cxnLst/>
                            <a:rect l="0" t="0" r="0" b="0"/>
                            <a:pathLst>
                              <a:path w="18288" h="39625">
                                <a:moveTo>
                                  <a:pt x="0" y="0"/>
                                </a:moveTo>
                                <a:lnTo>
                                  <a:pt x="9144" y="0"/>
                                </a:lnTo>
                                <a:lnTo>
                                  <a:pt x="9144" y="3049"/>
                                </a:lnTo>
                                <a:lnTo>
                                  <a:pt x="12192" y="3049"/>
                                </a:lnTo>
                                <a:lnTo>
                                  <a:pt x="15240" y="9144"/>
                                </a:lnTo>
                                <a:lnTo>
                                  <a:pt x="15240" y="15240"/>
                                </a:lnTo>
                                <a:lnTo>
                                  <a:pt x="18288" y="18288"/>
                                </a:lnTo>
                                <a:lnTo>
                                  <a:pt x="18288" y="24385"/>
                                </a:lnTo>
                                <a:lnTo>
                                  <a:pt x="15240" y="24385"/>
                                </a:lnTo>
                                <a:lnTo>
                                  <a:pt x="15240" y="33528"/>
                                </a:lnTo>
                                <a:lnTo>
                                  <a:pt x="9144" y="33528"/>
                                </a:lnTo>
                                <a:lnTo>
                                  <a:pt x="9144" y="36576"/>
                                </a:lnTo>
                                <a:lnTo>
                                  <a:pt x="3048" y="36576"/>
                                </a:lnTo>
                                <a:lnTo>
                                  <a:pt x="3048" y="39625"/>
                                </a:lnTo>
                                <a:lnTo>
                                  <a:pt x="0" y="39625"/>
                                </a:lnTo>
                                <a:lnTo>
                                  <a:pt x="0" y="33528"/>
                                </a:lnTo>
                                <a:lnTo>
                                  <a:pt x="6096" y="33528"/>
                                </a:lnTo>
                                <a:lnTo>
                                  <a:pt x="12192" y="27432"/>
                                </a:lnTo>
                                <a:lnTo>
                                  <a:pt x="12192" y="21337"/>
                                </a:lnTo>
                                <a:lnTo>
                                  <a:pt x="15240" y="21337"/>
                                </a:lnTo>
                                <a:lnTo>
                                  <a:pt x="15240" y="18288"/>
                                </a:lnTo>
                                <a:lnTo>
                                  <a:pt x="12192" y="18288"/>
                                </a:lnTo>
                                <a:lnTo>
                                  <a:pt x="12192" y="12192"/>
                                </a:lnTo>
                                <a:lnTo>
                                  <a:pt x="9144" y="12192"/>
                                </a:lnTo>
                                <a:lnTo>
                                  <a:pt x="9144" y="9144"/>
                                </a:lnTo>
                                <a:lnTo>
                                  <a:pt x="6096" y="9144"/>
                                </a:lnTo>
                                <a:lnTo>
                                  <a:pt x="6096"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7015" name="Rectangle 37015"/>
                        <wps:cNvSpPr/>
                        <wps:spPr>
                          <a:xfrm>
                            <a:off x="213360" y="47127"/>
                            <a:ext cx="1045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00</w:t>
                              </w:r>
                            </w:p>
                          </w:txbxContent>
                        </wps:txbx>
                        <wps:bodyPr horzOverflow="overflow" vert="horz" lIns="0" tIns="0" rIns="0" bIns="0" rtlCol="0">
                          <a:noAutofit/>
                        </wps:bodyPr>
                      </wps:wsp>
                      <wps:wsp>
                        <wps:cNvPr id="37017" name="Rectangle 37017"/>
                        <wps:cNvSpPr/>
                        <wps:spPr>
                          <a:xfrm>
                            <a:off x="478493" y="47127"/>
                            <a:ext cx="1045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01</w:t>
                              </w:r>
                            </w:p>
                          </w:txbxContent>
                        </wps:txbx>
                        <wps:bodyPr horzOverflow="overflow" vert="horz" lIns="0" tIns="0" rIns="0" bIns="0" rtlCol="0">
                          <a:noAutofit/>
                        </wps:bodyPr>
                      </wps:wsp>
                      <wps:wsp>
                        <wps:cNvPr id="37045" name="Rectangle 37045"/>
                        <wps:cNvSpPr/>
                        <wps:spPr>
                          <a:xfrm>
                            <a:off x="213360" y="248298"/>
                            <a:ext cx="1045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10</w:t>
                              </w:r>
                            </w:p>
                          </w:txbxContent>
                        </wps:txbx>
                        <wps:bodyPr horzOverflow="overflow" vert="horz" lIns="0" tIns="0" rIns="0" bIns="0" rtlCol="0">
                          <a:noAutofit/>
                        </wps:bodyPr>
                      </wps:wsp>
                      <wps:wsp>
                        <wps:cNvPr id="37047" name="Rectangle 37047"/>
                        <wps:cNvSpPr/>
                        <wps:spPr>
                          <a:xfrm>
                            <a:off x="478493" y="248298"/>
                            <a:ext cx="1045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11</w:t>
                              </w:r>
                            </w:p>
                          </w:txbxContent>
                        </wps:txbx>
                        <wps:bodyPr horzOverflow="overflow" vert="horz" lIns="0" tIns="0" rIns="0" bIns="0" rtlCol="0">
                          <a:noAutofit/>
                        </wps:bodyPr>
                      </wps:wsp>
                      <wps:wsp>
                        <wps:cNvPr id="37073" name="Rectangle 37073"/>
                        <wps:cNvSpPr/>
                        <wps:spPr>
                          <a:xfrm>
                            <a:off x="213360" y="1049924"/>
                            <a:ext cx="1045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70</w:t>
                              </w:r>
                            </w:p>
                          </w:txbxContent>
                        </wps:txbx>
                        <wps:bodyPr horzOverflow="overflow" vert="horz" lIns="0" tIns="0" rIns="0" bIns="0" rtlCol="0">
                          <a:noAutofit/>
                        </wps:bodyPr>
                      </wps:wsp>
                      <wps:wsp>
                        <wps:cNvPr id="37076" name="Rectangle 37076"/>
                        <wps:cNvSpPr/>
                        <wps:spPr>
                          <a:xfrm>
                            <a:off x="478493" y="1049924"/>
                            <a:ext cx="1045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71</w:t>
                              </w:r>
                            </w:p>
                          </w:txbxContent>
                        </wps:txbx>
                        <wps:bodyPr horzOverflow="overflow" vert="horz" lIns="0" tIns="0" rIns="0" bIns="0" rtlCol="0">
                          <a:noAutofit/>
                        </wps:bodyPr>
                      </wps:wsp>
                      <wps:wsp>
                        <wps:cNvPr id="37078" name="Rectangle 37078"/>
                        <wps:cNvSpPr/>
                        <wps:spPr>
                          <a:xfrm>
                            <a:off x="1481261" y="1049924"/>
                            <a:ext cx="1045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77</w:t>
                              </w:r>
                            </w:p>
                          </w:txbxContent>
                        </wps:txbx>
                        <wps:bodyPr horzOverflow="overflow" vert="horz" lIns="0" tIns="0" rIns="0" bIns="0" rtlCol="0">
                          <a:noAutofit/>
                        </wps:bodyPr>
                      </wps:wsp>
                      <wps:wsp>
                        <wps:cNvPr id="6453" name="Rectangle 6453"/>
                        <wps:cNvSpPr/>
                        <wps:spPr>
                          <a:xfrm>
                            <a:off x="1481331" y="248298"/>
                            <a:ext cx="1045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17</w:t>
                              </w:r>
                            </w:p>
                          </w:txbxContent>
                        </wps:txbx>
                        <wps:bodyPr horzOverflow="overflow" vert="horz" lIns="0" tIns="0" rIns="0" bIns="0" rtlCol="0">
                          <a:noAutofit/>
                        </wps:bodyPr>
                      </wps:wsp>
                      <wps:wsp>
                        <wps:cNvPr id="6454" name="Rectangle 6454"/>
                        <wps:cNvSpPr/>
                        <wps:spPr>
                          <a:xfrm>
                            <a:off x="1481331" y="47127"/>
                            <a:ext cx="1045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07</w:t>
                              </w:r>
                            </w:p>
                          </w:txbxContent>
                        </wps:txbx>
                        <wps:bodyPr horzOverflow="overflow" vert="horz" lIns="0" tIns="0" rIns="0" bIns="0" rtlCol="0">
                          <a:noAutofit/>
                        </wps:bodyPr>
                      </wps:wsp>
                      <wps:wsp>
                        <wps:cNvPr id="37012" name="Rectangle 37012"/>
                        <wps:cNvSpPr/>
                        <wps:spPr>
                          <a:xfrm>
                            <a:off x="154205" y="0"/>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37014" name="Rectangle 37014"/>
                        <wps:cNvSpPr/>
                        <wps:spPr>
                          <a:xfrm>
                            <a:off x="422429" y="0"/>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6461" name="Rectangle 6461"/>
                        <wps:cNvSpPr/>
                        <wps:spPr>
                          <a:xfrm>
                            <a:off x="154217" y="201168"/>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6462" name="Rectangle 6462"/>
                        <wps:cNvSpPr/>
                        <wps:spPr>
                          <a:xfrm>
                            <a:off x="1425226" y="0"/>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6463" name="Rectangle 6463"/>
                        <wps:cNvSpPr/>
                        <wps:spPr>
                          <a:xfrm>
                            <a:off x="1425238" y="201168"/>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37069" name="Rectangle 37069"/>
                        <wps:cNvSpPr/>
                        <wps:spPr>
                          <a:xfrm>
                            <a:off x="154263" y="1005840"/>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37070" name="Rectangle 37070"/>
                        <wps:cNvSpPr/>
                        <wps:spPr>
                          <a:xfrm>
                            <a:off x="1425255" y="1005840"/>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6465" name="Rectangle 6465"/>
                        <wps:cNvSpPr/>
                        <wps:spPr>
                          <a:xfrm>
                            <a:off x="422441" y="201168"/>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6466" name="Rectangle 6466"/>
                        <wps:cNvSpPr/>
                        <wps:spPr>
                          <a:xfrm>
                            <a:off x="422487" y="1005840"/>
                            <a:ext cx="903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w:t>
                              </w:r>
                            </w:p>
                          </w:txbxContent>
                        </wps:txbx>
                        <wps:bodyPr horzOverflow="overflow" vert="horz" lIns="0" tIns="0" rIns="0" bIns="0" rtlCol="0">
                          <a:noAutofit/>
                        </wps:bodyPr>
                      </wps:wsp>
                      <wps:wsp>
                        <wps:cNvPr id="37063" name="Rectangle 37063"/>
                        <wps:cNvSpPr/>
                        <wps:spPr>
                          <a:xfrm>
                            <a:off x="0" y="518160"/>
                            <a:ext cx="21430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eft</w:t>
                              </w:r>
                            </w:p>
                          </w:txbxContent>
                        </wps:txbx>
                        <wps:bodyPr horzOverflow="overflow" vert="horz" lIns="0" tIns="0" rIns="0" bIns="0" rtlCol="0">
                          <a:noAutofit/>
                        </wps:bodyPr>
                      </wps:wsp>
                      <wps:wsp>
                        <wps:cNvPr id="37064" name="Rectangle 37064"/>
                        <wps:cNvSpPr/>
                        <wps:spPr>
                          <a:xfrm>
                            <a:off x="1551310" y="518160"/>
                            <a:ext cx="29940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ight</w:t>
                              </w:r>
                            </w:p>
                          </w:txbxContent>
                        </wps:txbx>
                        <wps:bodyPr horzOverflow="overflow" vert="horz" lIns="0" tIns="0" rIns="0" bIns="0" rtlCol="0">
                          <a:noAutofit/>
                        </wps:bodyPr>
                      </wps:wsp>
                    </wpg:wgp>
                  </a:graphicData>
                </a:graphic>
              </wp:anchor>
            </w:drawing>
          </mc:Choice>
          <mc:Fallback>
            <w:pict>
              <v:group id="Group 285357" o:spid="_x0000_s1992" style="position:absolute;left:0;text-align:left;margin-left:.25pt;margin-top:15.35pt;width:161pt;height:87.8pt;z-index:251666432;mso-position-horizontal-relative:text;mso-position-vertical-relative:text" coordsize="20445,11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">
                <v:shape id="Shape 6312" o:spid="_x0000_s1993" style="position:absolute;left:19202;top:4571;width:335;height:305;visibility:visible;mso-wrap-style:square;v-text-anchor:top" coordsize="33528,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" path="m9144,r9144,l27432,r,3048l30480,3048r,3048l33528,6096r,18288l30480,24384r,3048l27432,27432r,3048l9144,30480r,-3048l6096,27432r,-3048l3048,24384r,-3048l,21336,,9144r3048,l3048,6096r3048,l6096,3048r3048,l9144,xe" fillcolor="black" stroked="f" strokeweight="0">
                  <v:stroke miterlimit="83231f" joinstyle="miter"/>
                  <v:path arrowok="t" textboxrect="0,0,33528,30480"/>
                </v:shape>
                <v:shape id="Shape 6313" o:spid="_x0000_s1994" style="position:absolute;left:19202;top:4571;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" path="m,3048l,,,3048xe" fillcolor="black" stroked="f" strokeweight="0">
                  <v:stroke miterlimit="83231f" joinstyle="miter"/>
                  <v:path arrowok="t" textboxrect="0,0,0,3048"/>
                </v:shape>
                <v:shape id="Shape 6314" o:spid="_x0000_s1995" style="position:absolute;left:19171;top:4540;width:397;height:366;visibility:visible;mso-wrap-style:square;v-text-anchor:top" coordsize="39624,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" path="m9144,l30480,r3048,3048l36576,3048r,9144l33528,12192,30480,9144,27432,6096r-15240,l9144,9144,6096,12192r,3048l6096,21336r3048,l9144,24384r3048,3048l18288,27432r,3048l21336,30480r,-3048l27432,27432r6096,-6096l33528,15240r3048,l36576,12192r3048,l39624,18288r-3048,l36576,24384r-6096,9144l24384,33528r,3048l15240,36576r,-3048l9144,33528,3048,27432r,-3048l,24384,,15240,,9144,3048,6096,9144,xe" fillcolor="black" stroked="f" strokeweight="0">
                  <v:stroke miterlimit="83231f" joinstyle="miter"/>
                  <v:path arrowok="t" textboxrect="0,0,39624,36576"/>
                </v:shape>
                <v:shape id="Shape 6323" o:spid="_x0000_s1996" style="position:absolute;left:19202;top:6552;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" path="m12192,r6096,l24384,r,3049l30480,3049r,3048l33528,6097r,21335l30480,27432r,3048l24384,30480r,3048l12192,33528r,-3048l6096,30480r,-3048l3048,27432r,-6095l,21337,,12192r3048,l3048,6097r3048,l6096,3049r6096,l12192,xe" fillcolor="black" stroked="f" strokeweight="0">
                  <v:stroke miterlimit="83231f" joinstyle="miter"/>
                  <v:path arrowok="t" textboxrect="0,0,33528,33528"/>
                </v:shape>
                <v:shape id="Shape 6324" o:spid="_x0000_s1997" style="position:absolute;left:19446;top:6796;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" path="m,3048l,,,3048xe" fillcolor="black" stroked="f" strokeweight="0">
                  <v:stroke miterlimit="83231f" joinstyle="miter"/>
                  <v:path arrowok="t" textboxrect="0,0,0,3048"/>
                </v:shape>
                <v:shape id="Shape 6325" o:spid="_x0000_s1998" style="position:absolute;left:19476;top:6765;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" path="m3048,l,,3048,xe" fillcolor="black" stroked="f" strokeweight="0">
                  <v:stroke miterlimit="83231f" joinstyle="miter"/>
                  <v:path arrowok="t" textboxrect="0,0,3048,0"/>
                </v:shape>
                <v:shape id="Shape 6326" o:spid="_x0000_s1999" style="position:absolute;left:19171;top:6521;width:397;height:397;visibility:visible;mso-wrap-style:square;v-text-anchor:top" coordsize="39624,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" path="m12192,l30480,r,3048l33528,3048r3048,6096l36576,15240r-3048,l33528,12192r-3048,l30480,9144r-3048,l27432,6097r-12192,l12192,9144r-3048,l9144,12192,6096,15240r,3048l6096,24385r3048,l9144,27432r3048,l12192,30480r6096,l18288,33528r3048,l21336,30480r6096,l33528,24385r,-6097l36576,18288r,-3048l39624,15240r,6096l36576,21336r,9144l33528,33528r-3048,l30480,36576r-6096,l24384,39624r-6096,l15240,36576r-6096,l9144,33528,3048,30480r,-3048l,27432,,18288,,12192,3048,9144r,-3047l6096,3048r3048,l12192,xe" fillcolor="black" stroked="f" strokeweight="0">
                  <v:stroke miterlimit="83231f" joinstyle="miter"/>
                  <v:path arrowok="t" textboxrect="0,0,39624,39624"/>
                </v:shape>
                <v:shape id="Shape 6336" o:spid="_x0000_s2000" style="position:absolute;left:19202;top:8564;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" path="m12192,r6096,l24384,r,3048l30480,3048r,3048l33528,6096r,21336l30480,27432r,3048l24384,30480r,3048l12192,33528r,-3048l6096,30480r,-3048l3048,27432r,-6096l,21336,,12192r3048,l3048,6096r3048,l6096,3048r6096,l12192,xe" fillcolor="black" stroked="f" strokeweight="0">
                  <v:stroke miterlimit="83231f" joinstyle="miter"/>
                  <v:path arrowok="t" textboxrect="0,0,33528,33528"/>
                </v:shape>
                <v:shape id="Shape 6337" o:spid="_x0000_s2001" style="position:absolute;left:19446;top:8807;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" path="m,3048l,,,3048xe" fillcolor="black" stroked="f" strokeweight="0">
                  <v:stroke miterlimit="83231f" joinstyle="miter"/>
                  <v:path arrowok="t" textboxrect="0,0,0,3048"/>
                </v:shape>
                <v:shape id="Shape 6338" o:spid="_x0000_s2002" style="position:absolute;left:19476;top:8777;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" path="m3048,l,,3048,xe" fillcolor="black" stroked="f" strokeweight="0">
                  <v:stroke miterlimit="83231f" joinstyle="miter"/>
                  <v:path arrowok="t" textboxrect="0,0,3048,0"/>
                </v:shape>
                <v:shape id="Shape 6339" o:spid="_x0000_s2003" style="position:absolute;left:19171;top:8533;width:397;height:396;visibility:visible;mso-wrap-style:square;v-text-anchor:top" coordsize="39624,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" path="m12192,l30480,r,3048l33528,3048r3048,6096l36576,15240r-3048,l33528,12192r-3048,l30480,9144r-3048,l27432,6096r-12192,l12192,9144r-3048,l9144,12192,6096,15240r,3048l6096,24384r3048,l9144,27432r3048,l12192,30480r6096,l18288,33528r3048,l21336,30480r6096,l33528,24384r,-6096l36576,18288r,-3048l39624,15240r,6096l36576,21336r,9144l33528,33528r-3048,l30480,36576r-6096,l24384,39624r-6096,l15240,36576r-6096,l9144,33528,3048,30480r,-3048l,27432,,18288,,12192,3048,9144r,-3048l6096,3048r3048,l12192,xe" fillcolor="black" stroked="f" strokeweight="0">
                  <v:stroke miterlimit="83231f" joinstyle="miter"/>
                  <v:path arrowok="t" textboxrect="0,0,39624,39624"/>
                </v:shape>
                <v:rect id="Rectangle 6364" o:spid="_x0000_s2004" style="position:absolute;left:19659;top:806;width:1045;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00</w:t>
                        </w:r>
                      </w:p>
                    </w:txbxContent>
                  </v:textbox>
                </v:rect>
                <v:rect id="Rectangle 37019" o:spid="_x0000_s2005" style="position:absolute;left:18793;top:365;width:112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6367" o:spid="_x0000_s2006" style="position:absolute;left:18793;top:2377;width:11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37049" o:spid="_x0000_s2007" style="position:absolute;left:19537;top:2818;width:1045;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10</w:t>
                        </w:r>
                      </w:p>
                    </w:txbxContent>
                  </v:textbox>
                </v:rect>
                <v:shape id="Shape 6378" o:spid="_x0000_s2008" style="position:absolute;left:7040;top:365;width:305;height:335;visibility:visible;mso-wrap-style:square;v-text-anchor:top" coordsize="30480,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" path="m6096,r6096,l21336,r,3048l24384,3048r,3048l27432,6096r,3048l30480,9144r,15240l27432,24384r,3048l24384,27432r,3048l21336,30480r,3048l6096,33528r,-3048l3048,30480r,-3048l,27432,,6096r3048,l3048,3048r3048,l6096,xe" fillcolor="black" stroked="f" strokeweight="0">
                  <v:stroke miterlimit="83231f" joinstyle="miter"/>
                  <v:path arrowok="t" textboxrect="0,0,30480,33528"/>
                </v:shape>
                <v:shape id="Shape 6379" o:spid="_x0000_s2009" style="position:absolute;left:7010;top:334;width:168;height:396;visibility:visible;mso-wrap-style:square;v-text-anchor:top" coordsize="16764,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" path="m6096,l16764,r,6096l9144,6096r,3048l6096,9144r,3048l3048,12192r,9144l3048,27432r3048,l9144,30480r6096,l15240,33528r1524,l16764,39624r-1524,l12192,36576r-6096,l3048,33528r,-3048l,27432,,21336,,9144r3048,l3048,3048r3048,l6096,xe" fillcolor="black" stroked="f" strokeweight="0">
                  <v:stroke miterlimit="83231f" joinstyle="miter"/>
                  <v:path arrowok="t" textboxrect="0,0,16764,39624"/>
                </v:shape>
                <v:shape id="Shape 6380" o:spid="_x0000_s2010" style="position:absolute;left:7178;top:334;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" path="m,l7620,r3048,3048l13716,3048r,3048l16764,9144r,6096l19812,15240r,9144l16764,24384r,3048l10668,33528r,3048l4572,36576r,3048l,39624,,33528r1524,l1524,30480r3048,l7620,30480r,-3048l10668,27432r,-6096l13716,21336r,-3048l10668,18288r,-6096l4572,6096,,6096,,xe" fillcolor="black" stroked="f" strokeweight="0">
                  <v:stroke miterlimit="83231f" joinstyle="miter"/>
                  <v:path arrowok="t" textboxrect="0,0,19812,39624"/>
                </v:shape>
                <v:shape id="Shape 6381" o:spid="_x0000_s2011" style="position:absolute;left:9692;top:365;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" path="m12192,r3048,l21336,r,3048l27432,3048r,3048l30480,6096r,6096l33528,12192r,12192l30480,24384r,3048l27432,27432r,3048l21336,30480r,3048l12192,33528r,-3048l6096,30480r,-3048l3048,27432r,-3048l,24384,,12192r3048,l3048,6096r3048,l6096,3048r6096,l12192,xe" fillcolor="black" stroked="f" strokeweight="0">
                  <v:stroke miterlimit="83231f" joinstyle="miter"/>
                  <v:path arrowok="t" textboxrect="0,0,33528,33528"/>
                </v:shape>
                <v:shape id="Shape 6382" o:spid="_x0000_s2012" style="position:absolute;left:9662;top:334;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" path="m12192,r7620,l19812,6096r-4572,l12192,9144r-3048,l9144,12192,6096,15240r,6096l6096,27432r3048,l12192,27432r,3048l18288,30480r1524,l19812,39624r-1524,l15240,36576r-6096,l9144,33528,3048,30480r,-3048l,27432,,21336,,12192,3048,9144r,-3048l6096,3048r3048,l12192,xe" fillcolor="black" stroked="f" strokeweight="0">
                  <v:stroke miterlimit="83231f" joinstyle="miter"/>
                  <v:path arrowok="t" textboxrect="0,0,19812,39624"/>
                </v:shape>
                <v:shape id="Shape 6383" o:spid="_x0000_s2013" style="position:absolute;left:9936;top:608;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" path="m3048,l,,3048,xe" fillcolor="black" stroked="f" strokeweight="0">
                  <v:stroke miterlimit="83231f" joinstyle="miter"/>
                  <v:path arrowok="t" textboxrect="0,0,3048,0"/>
                </v:shape>
                <v:shape id="Shape 6384" o:spid="_x0000_s2014" style="position:absolute;left:9906;top:608;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" path="m,3048l,,,3048xe" fillcolor="black" stroked="f" strokeweight="0">
                  <v:stroke miterlimit="83231f" joinstyle="miter"/>
                  <v:path arrowok="t" textboxrect="0,0,0,3048"/>
                </v:shape>
                <v:shape id="Shape 6385" o:spid="_x0000_s2015" style="position:absolute;left:9860;top:334;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" path="m,l7620,r,3048l10668,3048r3048,6096l16764,9144r,6096l19812,18288r,6096l16764,24384r,3048l13716,27432r,3048l10668,33528r-3048,l7620,36576r-6096,l1524,39624,,39624,,30480r4572,l10668,27432r,-6096l13716,21336r,-3048l10668,18288r,-6096l7620,12192r,-3048l4572,9144r,-3048l,6096,,xe" fillcolor="black" stroked="f" strokeweight="0">
                  <v:stroke miterlimit="83231f" joinstyle="miter"/>
                  <v:path arrowok="t" textboxrect="0,0,19812,39624"/>
                </v:shape>
                <v:shape id="Shape 6386" o:spid="_x0000_s2016" style="position:absolute;left:12344;top:365;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" path="m12192,r6096,l24384,r,3048l30480,3048r,3048l33528,6096r,21336l30480,27432r,3048l24384,30480r,3048l12192,33528r,-3048l6096,30480r,-3048l3048,27432r,-3048l,24384,,12192r3048,l3048,6096r3048,l6096,3048r6096,l12192,xe" fillcolor="black" stroked="f" strokeweight="0">
                  <v:stroke miterlimit="83231f" joinstyle="miter"/>
                  <v:path arrowok="t" textboxrect="0,0,33528,33528"/>
                </v:shape>
                <v:shape id="Shape 6387" o:spid="_x0000_s2017" style="position:absolute;left:12527;top:639;width:0;height:30;visibility:visible;mso-wrap-style:square;v-text-anchor:top" coordsize="0,3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" path="m,3049l,,,3049xe" fillcolor="black" stroked="f" strokeweight="0">
                  <v:stroke miterlimit="83231f" joinstyle="miter"/>
                  <v:path arrowok="t" textboxrect="0,0,0,3049"/>
                </v:shape>
                <v:shape id="Shape 6388" o:spid="_x0000_s2018" style="position:absolute;left:12313;top:334;width:214;height:396;visibility:visible;mso-wrap-style:square;v-text-anchor:top" coordsize="21336,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" path="m12192,r9144,l21336,6096r-6096,l12192,9144r-3048,l9144,12192,6096,15240r,6096l6096,27432r3048,l12192,27432r,3048l18288,30480r,3048l21336,33528r,6096l18288,39624,15240,36576r-6096,l9144,33528,3048,30480r,-3048l,27432,,21336,,12192,3048,9144r,-3048l6096,3048r3048,l12192,xe" fillcolor="black" stroked="f" strokeweight="0">
                  <v:stroke miterlimit="83231f" joinstyle="miter"/>
                  <v:path arrowok="t" textboxrect="0,0,21336,39624"/>
                </v:shape>
                <v:shape id="Shape 6389" o:spid="_x0000_s2019" style="position:absolute;left:12618;top:608;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" path="m3048,l,,3048,xe" fillcolor="black" stroked="f" strokeweight="0">
                  <v:stroke miterlimit="83231f" joinstyle="miter"/>
                  <v:path arrowok="t" textboxrect="0,0,3048,0"/>
                </v:shape>
                <v:shape id="Shape 6390" o:spid="_x0000_s2020" style="position:absolute;left:12588;top:608;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" path="m,3048l,,,3048xe" fillcolor="black" stroked="f" strokeweight="0">
                  <v:stroke miterlimit="83231f" joinstyle="miter"/>
                  <v:path arrowok="t" textboxrect="0,0,0,3048"/>
                </v:shape>
                <v:shape id="Shape 6391" o:spid="_x0000_s2021" style="position:absolute;left:12527;top:334;width:183;height:396;visibility:visible;mso-wrap-style:square;v-text-anchor:top" coordsize="18288,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" path="m,l9144,r,3048l12192,3048r3048,6096l15240,15240r3048,3048l18288,24384r-3048,l15240,30480r-3048,3048l9144,33528r,3048l3048,36576r,3048l,39624,,33528,,30480r6096,l12192,27432r,-6096l15240,21336r,-3048l12192,18288r,-6096l9144,12192r,-3048l6096,9144r,-3048l,6096,,xe" fillcolor="black" stroked="f" strokeweight="0">
                  <v:stroke miterlimit="83231f" joinstyle="miter"/>
                  <v:path arrowok="t" textboxrect="0,0,18288,39624"/>
                </v:shape>
                <v:shape id="Shape 6392" o:spid="_x0000_s2022" style="position:absolute;left:7040;top:2376;width:305;height:335;visibility:visible;mso-wrap-style:square;v-text-anchor:top" coordsize="30480,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" path="m6096,r6096,l21336,r,3048l24384,3048r,3048l27432,6096r,3048l30480,9144r,15240l27432,24384r,3048l24384,27432r,3048l21336,30480r,3047l6096,33527r,-3047l3048,30480r,-3048l,27432,,6096r3048,l3048,3048r3048,l6096,xe" fillcolor="black" stroked="f" strokeweight="0">
                  <v:stroke miterlimit="83231f" joinstyle="miter"/>
                  <v:path arrowok="t" textboxrect="0,0,30480,33527"/>
                </v:shape>
                <v:shape id="Shape 6393" o:spid="_x0000_s2023" style="position:absolute;left:7010;top:2346;width:168;height:396;visibility:visible;mso-wrap-style:square;v-text-anchor:top" coordsize="16764,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" path="m6096,l16764,r,6097l9144,6097r,3047l6096,9144r,3048l3048,12192r,9145l3048,27432r3048,l9144,30480r6096,l15240,33528r1524,l16764,39624r-1524,l12192,36576r-6096,l3048,33528r,-3048l,27432,,21337,,9144r3048,l3048,3049r3048,l6096,xe" fillcolor="black" stroked="f" strokeweight="0">
                  <v:stroke miterlimit="83231f" joinstyle="miter"/>
                  <v:path arrowok="t" textboxrect="0,0,16764,39624"/>
                </v:shape>
                <v:shape id="Shape 6394" o:spid="_x0000_s2024" style="position:absolute;left:7178;top:2346;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" path="m,l7620,r3048,3049l13716,3049r,3048l16764,9144r,6096l19812,15240r,9145l16764,24385r,3047l10668,33528r,3048l4572,36576r,3048l,39624,,33528r1524,l1524,30480r3048,l7620,30480r,-3048l10668,27432r,-6095l13716,21337r,-3049l10668,18288r,-6096l4572,6097,,6097,,xe" fillcolor="black" stroked="f" strokeweight="0">
                  <v:stroke miterlimit="83231f" joinstyle="miter"/>
                  <v:path arrowok="t" textboxrect="0,0,19812,39624"/>
                </v:shape>
                <v:shape id="Shape 6395" o:spid="_x0000_s2025" style="position:absolute;left:9692;top:2376;width:335;height:335;visibility:visible;mso-wrap-style:square;v-text-anchor:top" coordsize="33528,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" path="m12192,r3048,l21336,r,3048l27432,3048r,3048l30480,6096r,6096l33528,12192r,12192l30480,24384r,3048l27432,27432r,3048l21336,30480r,3047l12192,33527r,-3047l6096,30480r,-3048l3048,27432r,-3048l,24384,,12192r3048,l3048,6096r3048,l6096,3048r6096,l12192,xe" fillcolor="black" stroked="f" strokeweight="0">
                  <v:stroke miterlimit="83231f" joinstyle="miter"/>
                  <v:path arrowok="t" textboxrect="0,0,33528,33527"/>
                </v:shape>
                <v:shape id="Shape 6396" o:spid="_x0000_s2026" style="position:absolute;left:9662;top:2346;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" path="m12192,r7620,l19812,6097r-4572,l12192,9144r-3048,l9144,12192,6096,15240r,6097l6096,27432r3048,l12192,27432r,3048l18288,30480r1524,l19812,39624r-1524,l15240,36576r-6096,l9144,33528,3048,30480r,-3048l,27432,,21337,,12192,3048,9144r,-3047l6096,3049r3048,l12192,xe" fillcolor="black" stroked="f" strokeweight="0">
                  <v:stroke miterlimit="83231f" joinstyle="miter"/>
                  <v:path arrowok="t" textboxrect="0,0,19812,39624"/>
                </v:shape>
                <v:shape id="Shape 6397" o:spid="_x0000_s2027" style="position:absolute;left:9936;top:2620;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" path="m3048,l,,3048,xe" fillcolor="black" stroked="f" strokeweight="0">
                  <v:stroke miterlimit="83231f" joinstyle="miter"/>
                  <v:path arrowok="t" textboxrect="0,0,3048,0"/>
                </v:shape>
                <v:shape id="Shape 6398" o:spid="_x0000_s2028" style="position:absolute;left:9906;top:2620;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" path="m,3048l,,,3048xe" fillcolor="black" stroked="f" strokeweight="0">
                  <v:stroke miterlimit="83231f" joinstyle="miter"/>
                  <v:path arrowok="t" textboxrect="0,0,0,3048"/>
                </v:shape>
                <v:shape id="Shape 6399" o:spid="_x0000_s2029" style="position:absolute;left:9860;top:2346;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" path="m,l7620,r,3049l10668,3049r3048,6095l16764,9144r,6096l19812,18288r,6097l16764,24385r,3047l13716,27432r,3048l10668,33528r-3048,l7620,36576r-6096,l1524,39624,,39624,,30480r4572,l10668,27432r,-6095l13716,21337r,-3049l10668,18288r,-6096l7620,12192r,-3048l4572,9144r,-3047l,6097,,xe" fillcolor="black" stroked="f" strokeweight="0">
                  <v:stroke miterlimit="83231f" joinstyle="miter"/>
                  <v:path arrowok="t" textboxrect="0,0,19812,39624"/>
                </v:shape>
                <v:shape id="Shape 6400" o:spid="_x0000_s2030" style="position:absolute;left:12344;top:2376;width:335;height:335;visibility:visible;mso-wrap-style:square;v-text-anchor:top" coordsize="33528,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" path="m12192,r6096,l24384,r,3048l30480,3048r,3048l33528,6096r,21336l30480,27432r,3048l24384,30480r,3047l12192,33527r,-3047l6096,30480r,-3048l3048,27432r,-3048l,24384,,12192r3048,l3048,6096r3048,l6096,3048r6096,l12192,xe" fillcolor="black" stroked="f" strokeweight="0">
                  <v:stroke miterlimit="83231f" joinstyle="miter"/>
                  <v:path arrowok="t" textboxrect="0,0,33528,33527"/>
                </v:shape>
                <v:shape id="Shape 6401" o:spid="_x0000_s2031" style="position:absolute;left:12527;top:2651;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" path="m,3048l,,,3048xe" fillcolor="black" stroked="f" strokeweight="0">
                  <v:stroke miterlimit="83231f" joinstyle="miter"/>
                  <v:path arrowok="t" textboxrect="0,0,0,3048"/>
                </v:shape>
                <v:shape id="Shape 6402" o:spid="_x0000_s2032" style="position:absolute;left:12313;top:2346;width:214;height:396;visibility:visible;mso-wrap-style:square;v-text-anchor:top" coordsize="21336,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" path="m12192,r9144,l21336,6097r-6096,l12192,9144r-3048,l9144,12192,6096,15240r,6097l6096,27432r3048,l12192,27432r,3048l18288,30480r,3048l21336,33528r,6096l18288,39624,15240,36576r-6096,l9144,33528,3048,30480r,-3048l,27432,,21337,,12192,3048,9144r,-3047l6096,3049r3048,l12192,xe" fillcolor="black" stroked="f" strokeweight="0">
                  <v:stroke miterlimit="83231f" joinstyle="miter"/>
                  <v:path arrowok="t" textboxrect="0,0,21336,39624"/>
                </v:shape>
                <v:shape id="Shape 6403" o:spid="_x0000_s2033" style="position:absolute;left:12618;top:2620;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" path="m3048,l,,3048,xe" fillcolor="black" stroked="f" strokeweight="0">
                  <v:stroke miterlimit="83231f" joinstyle="miter"/>
                  <v:path arrowok="t" textboxrect="0,0,3048,0"/>
                </v:shape>
                <v:shape id="Shape 6404" o:spid="_x0000_s2034" style="position:absolute;left:12588;top:2620;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" path="m,3048l,,,3048xe" fillcolor="black" stroked="f" strokeweight="0">
                  <v:stroke miterlimit="83231f" joinstyle="miter"/>
                  <v:path arrowok="t" textboxrect="0,0,0,3048"/>
                </v:shape>
                <v:shape id="Shape 6405" o:spid="_x0000_s2035" style="position:absolute;left:12527;top:2346;width:183;height:396;visibility:visible;mso-wrap-style:square;v-text-anchor:top" coordsize="18288,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" path="m,l9144,r,3049l12192,3049r3048,6095l15240,15240r3048,3048l18288,24385r-3048,l15240,30480r-3048,3048l9144,33528r,3048l3048,36576r,3048l,39624,,33528,,30480r6096,l12192,27432r,-6095l15240,21337r,-3049l12192,18288r,-6096l9144,12192r,-3048l6096,9144r,-3047l,6097,,xe" fillcolor="black" stroked="f" strokeweight="0">
                  <v:stroke miterlimit="83231f" joinstyle="miter"/>
                  <v:path arrowok="t" textboxrect="0,0,18288,39624"/>
                </v:shape>
                <v:shape id="Shape 6406" o:spid="_x0000_s2036" style="position:absolute;left:1676;top:4388;width:335;height:305;visibility:visible;mso-wrap-style:square;v-text-anchor:top" coordsize="33528,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" path="m9144,r6096,l24384,r,3048l27432,3048r,3048l30480,6096r,3048l33528,9144r,15240l30480,24384r,3048l24384,27432r,3048l9144,30480r,-3048l3048,27432r,-3048l,24384,,9144r3048,l3048,6096r3048,l6096,3048r3048,l9144,xe" fillcolor="black" stroked="f" strokeweight="0">
                  <v:stroke miterlimit="83231f" joinstyle="miter"/>
                  <v:path arrowok="t" textboxrect="0,0,33528,30480"/>
                </v:shape>
                <v:shape id="Shape 6407" o:spid="_x0000_s2037" style="position:absolute;left:1645;top:4357;width:199;height:366;visibility:visible;mso-wrap-style:square;v-text-anchor:top" coordsize="19812,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" path="m12192,r7620,l19812,6096r-4572,l12192,9144r-3048,l9144,12192,6096,15240r,6096l6096,24384r6096,6096l19812,30480r,6096l15240,36576r,-3048l9144,33528,6096,30480r-3048,l,27432,,21336,,12192,3048,9144r,-3048l6096,3048r3048,l12192,xe" fillcolor="black" stroked="f" strokeweight="0">
                  <v:stroke miterlimit="83231f" joinstyle="miter"/>
                  <v:path arrowok="t" textboxrect="0,0,19812,36576"/>
                </v:shape>
                <v:shape id="Shape 6408" o:spid="_x0000_s2038" style="position:absolute;left:1844;top:4357;width:198;height:366;visibility:visible;mso-wrap-style:square;v-text-anchor:top" coordsize="19812,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" path="m,l7620,r,3048l10668,3048r3048,6096l16764,9144r,6096l19812,18288r,6096l16764,24384r,6096l13716,30480,7620,33528r-6096,l1524,36576,,36576,,30480r4572,l7620,27432r3048,l10668,24384r,-3048l13716,21336r,-3048l10668,18288r,-6096l7620,12192r,-3048l4572,9144r,-3048l,6096,,xe" fillcolor="black" stroked="f" strokeweight="0">
                  <v:stroke miterlimit="83231f" joinstyle="miter"/>
                  <v:path arrowok="t" textboxrect="0,0,19812,36576"/>
                </v:shape>
                <v:shape id="Shape 6409" o:spid="_x0000_s2039" style="position:absolute;left:4328;top:4388;width:335;height:305;visibility:visible;mso-wrap-style:square;v-text-anchor:top" coordsize="33528,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" path="m9144,r9144,l27432,r,6096l30480,6096r,3048l33528,9144r,15240l30480,24384r,3048l27432,27432r,3048l9144,30480r,-3048l3048,27432r,-3048l,24384,,9144r3048,l3048,6096r3048,l6096,3048r3048,l9144,xe" fillcolor="black" stroked="f" strokeweight="0">
                  <v:stroke miterlimit="83231f" joinstyle="miter"/>
                  <v:path arrowok="t" textboxrect="0,0,33528,30480"/>
                </v:shape>
                <v:shape id="Shape 6410" o:spid="_x0000_s2040" style="position:absolute;left:4297;top:4357;width:198;height:366;visibility:visible;mso-wrap-style:square;v-text-anchor:top" coordsize="19812,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" path="m12192,r7620,l19812,6096r-4572,l12192,9144r-3048,l9144,12192,6096,15240r,6096l6096,24384r6096,6096l19812,30480r,6096l15240,36576r,-3048l9144,33528,6096,30480r-3048,l,27432,,21336,,12192,3048,9144r,-3048l6096,3048r3048,l12192,xe" fillcolor="black" stroked="f" strokeweight="0">
                  <v:stroke miterlimit="83231f" joinstyle="miter"/>
                  <v:path arrowok="t" textboxrect="0,0,19812,36576"/>
                </v:shape>
                <v:shape id="Shape 6411" o:spid="_x0000_s2041" style="position:absolute;left:4495;top:4357;width:198;height:366;visibility:visible;mso-wrap-style:square;v-text-anchor:top" coordsize="19812,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" path="m,l10668,r,3048l13716,9144r3048,l16764,15240r3048,3048l19812,24384r-3048,l16764,30480r-3048,l10668,33528r-6096,l4572,36576,,36576,,30480r7620,l10668,27432r,-3048l10668,21336r3048,l13716,18288r-3048,l10668,9144r-3048,l7620,6096,,6096,,xe" fillcolor="black" stroked="f" strokeweight="0">
                  <v:stroke miterlimit="83231f" joinstyle="miter"/>
                  <v:path arrowok="t" textboxrect="0,0,19812,36576"/>
                </v:shape>
                <v:shape id="Shape 6412" o:spid="_x0000_s2042" style="position:absolute;left:15057;top:4388;width:304;height:305;visibility:visible;mso-wrap-style:square;v-text-anchor:top" coordsize="30480,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" path="m6096,r6096,l21336,r,3048l27432,3048r,6096l30480,9144r,15240l27432,24384r,3048l21336,27432r,3048l6096,30480r,-3048l3048,27432r,-3048l,24384,,9144r3048,l3048,3048r3048,l6096,xe" fillcolor="black" stroked="f" strokeweight="0">
                  <v:stroke miterlimit="83231f" joinstyle="miter"/>
                  <v:path arrowok="t" textboxrect="0,0,30480,30480"/>
                </v:shape>
                <v:shape id="Shape 6413" o:spid="_x0000_s2043" style="position:absolute;left:15026;top:4357;width:183;height:366;visibility:visible;mso-wrap-style:square;v-text-anchor:top" coordsize="18288,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" path="m9144,r9144,l18288,6096r-6096,l9144,9144r,3048l6096,15240r,6096l6096,24384r3048,6096l18288,30480r,6096l12192,36576r,-3048l9144,33528,6096,30480r-3048,l,27432,,21336,,12192,3048,9144r,-3048l6096,3048r3048,l9144,xe" fillcolor="black" stroked="f" strokeweight="0">
                  <v:stroke miterlimit="83231f" joinstyle="miter"/>
                  <v:path arrowok="t" textboxrect="0,0,18288,36576"/>
                </v:shape>
                <v:shape id="Shape 6414" o:spid="_x0000_s2044" style="position:absolute;left:15209;top:4357;width:183;height:366;visibility:visible;mso-wrap-style:square;v-text-anchor:top" coordsize="18288,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" path="m,l6096,,9144,3048r3048,l12192,6096r3048,3048l15240,15240r3048,l18288,24384r-3048,l15240,30480r-6096,l9144,33528r-6096,l3048,36576,,36576,,30480r6096,l6096,27432r3048,l9144,21336r3048,l12192,18288r-3048,l9144,12192,3048,6096,,6096,,xe" fillcolor="black" stroked="f" strokeweight="0">
                  <v:stroke miterlimit="83231f" joinstyle="miter"/>
                  <v:path arrowok="t" textboxrect="0,0,18288,36576"/>
                </v:shape>
                <v:shape id="Shape 6415" o:spid="_x0000_s2045" style="position:absolute;left:1676;top:6369;width:335;height:335;visibility:visible;mso-wrap-style:square;v-text-anchor:top" coordsize="33528,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" path="m12192,r3048,l21336,r,3048l27432,3048r,3048l30480,6096r,6096l33528,12192r,12192l30480,24384r,6096l21336,30480r,3047l12192,33527r,-3047l3048,30480r,-6096l,24384,,12192r3048,l3048,6096r3048,l6096,3048r6096,l12192,xe" fillcolor="black" stroked="f" strokeweight="0">
                  <v:stroke miterlimit="83231f" joinstyle="miter"/>
                  <v:path arrowok="t" textboxrect="0,0,33528,33527"/>
                </v:shape>
                <v:shape id="Shape 6416" o:spid="_x0000_s2046" style="position:absolute;left:1645;top:6339;width:199;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" path="m12192,r7620,l19812,6097r-4572,l12192,9144r-3048,l9144,12192,6096,15240r,6096l6096,27432r3048,l9144,30480r3048,l12192,33528r7620,l19812,39624r-4572,l15240,36576r-6096,l9144,33528r-6096,l3048,30480,,30480,,21336,,12192,3048,9144r,-3047l6096,3049r3048,l12192,xe" fillcolor="black" stroked="f" strokeweight="0">
                  <v:stroke miterlimit="83231f" joinstyle="miter"/>
                  <v:path arrowok="t" textboxrect="0,0,19812,39624"/>
                </v:shape>
                <v:shape id="Shape 6417" o:spid="_x0000_s2047" style="position:absolute;left:1889;top:6643;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" path="m,3048l,,,3048xe" fillcolor="black" stroked="f" strokeweight="0">
                  <v:stroke miterlimit="83231f" joinstyle="miter"/>
                  <v:path arrowok="t" textboxrect="0,0,0,3048"/>
                </v:shape>
                <v:shape id="Shape 6418" o:spid="_x0000_s2048" style="position:absolute;left:1920;top:6613;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" path="m3048,l,,3048,xe" fillcolor="black" stroked="f" strokeweight="0">
                  <v:stroke miterlimit="83231f" joinstyle="miter"/>
                  <v:path arrowok="t" textboxrect="0,0,3048,0"/>
                </v:shape>
                <v:shape id="Shape 6419" o:spid="_x0000_s2049" style="position:absolute;left:1844;top:6339;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" path="m,l7620,r,3049l10668,3049r3048,6095l16764,9144r,6096l19812,18288r,6097l16764,24385r,6095l13716,30480r,3048l7620,33528r,3048l1524,36576r,3048l,39624,,33528r4572,l10668,27432r,-6096l13716,21336r,-3048l10668,18288r,-6096l7620,12192r,-3048l4572,9144r,-3047l,6097,,xe" fillcolor="black" stroked="f" strokeweight="0">
                  <v:stroke miterlimit="83231f" joinstyle="miter"/>
                  <v:path arrowok="t" textboxrect="0,0,19812,39624"/>
                </v:shape>
                <v:shape id="Shape 6420" o:spid="_x0000_s2050" style="position:absolute;left:4328;top:6369;width:335;height:335;visibility:visible;mso-wrap-style:square;v-text-anchor:top" coordsize="33528,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" path="m12192,r6096,l24384,r,3048l27432,3048r,3048l30480,6096r,6096l33528,12192r,12192l30480,24384r,6096l24384,30480r,3047l12192,33527r,-3047l3048,30480r,-6096l,24384,,12192r3048,l3048,6096r3048,l6096,3048r6096,l12192,xe" fillcolor="black" stroked="f" strokeweight="0">
                  <v:stroke miterlimit="83231f" joinstyle="miter"/>
                  <v:path arrowok="t" textboxrect="0,0,33528,33527"/>
                </v:shape>
                <v:shape id="Shape 6421" o:spid="_x0000_s2051" style="position:absolute;left:4297;top:6339;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" path="m12192,r7620,l19812,6097r-4572,l12192,9144r-3048,l9144,12192,6096,15240r,6096l6096,27432r3048,l9144,30480r3048,l12192,33528r7620,l19812,39624r-1524,l15240,36576r-6096,l9144,33528r-6096,l3048,30480,,30480,,21336,,12192,3048,9144r,-3047l6096,3049r3048,l12192,xe" fillcolor="black" stroked="f" strokeweight="0">
                  <v:stroke miterlimit="83231f" joinstyle="miter"/>
                  <v:path arrowok="t" textboxrect="0,0,19812,39624"/>
                </v:shape>
                <v:shape id="Shape 6422" o:spid="_x0000_s2052" style="position:absolute;left:4572;top:6643;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" path="m,3048l,,,3048xe" fillcolor="black" stroked="f" strokeweight="0">
                  <v:stroke miterlimit="83231f" joinstyle="miter"/>
                  <v:path arrowok="t" textboxrect="0,0,0,3048"/>
                </v:shape>
                <v:shape id="Shape 6423" o:spid="_x0000_s2053" style="position:absolute;left:4495;top:6339;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" path="m,l10668,r,3049l13716,9144r3048,l16764,15240r3048,3048l19812,24385r-3048,l16764,30480r-3048,l13716,33528r-3048,l10668,36576r-6096,l4572,39624,,39624,,33528r7620,l10668,27432r,-6096l13716,21336r,-3048l10668,18288r,-9144l7620,9144r,-3047l,6097,,xe" fillcolor="black" stroked="f" strokeweight="0">
                  <v:stroke miterlimit="83231f" joinstyle="miter"/>
                  <v:path arrowok="t" textboxrect="0,0,19812,39624"/>
                </v:shape>
                <v:shape id="Shape 6424" o:spid="_x0000_s2054" style="position:absolute;left:15057;top:6369;width:304;height:335;visibility:visible;mso-wrap-style:square;v-text-anchor:top" coordsize="30480,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" path="m6096,r6096,l21336,r,3048l24384,3048r,3048l27432,6096r,3048l30480,9144r,18288l27432,27432r,3048l21336,30480r,3047l6096,33527r,-3047l3048,30480r,-3048l,27432,,9144r3048,l3048,6096r3048,l6096,xe" fillcolor="black" stroked="f" strokeweight="0">
                  <v:stroke miterlimit="83231f" joinstyle="miter"/>
                  <v:path arrowok="t" textboxrect="0,0,30480,33527"/>
                </v:shape>
                <v:shape id="Shape 6425" o:spid="_x0000_s2055" style="position:absolute;left:15026;top:6339;width:366;height:396;visibility:visible;mso-wrap-style:square;v-text-anchor:top" coordsize="36576,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" path="m9144,l24384,r3048,3049l30480,3049r,3048l33528,9144r,6096l36576,15240r,9145l33528,24385r,6095l27432,33528r,3048l21336,36576r,3048l15240,39624,12192,36576r-3048,l9144,33528r12192,l24384,33528r,-3048l27432,27432r,-6096l30480,21336r,-3048l27432,18288r,-6096l21336,6097r-9144,l9144,9144r,3048l6096,15240r,6096l6096,27432r3048,l9144,33528r-6096,l3048,30480,,30480,,21336,,12192,3048,9144r,-3047l6096,3049r3048,l9144,xe" fillcolor="black" stroked="f" strokeweight="0">
                  <v:stroke miterlimit="83231f" joinstyle="miter"/>
                  <v:path arrowok="t" textboxrect="0,0,36576,39624"/>
                </v:shape>
                <v:shape id="Shape 6426" o:spid="_x0000_s2056" style="position:absolute;left:1676;top:8381;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" path="m12192,r3048,l21336,r,3048l27432,3048r,3048l30480,6096r,6096l33528,12192r,12192l30480,24384r,6096l21336,30480r,3048l12192,33528r,-3048l3048,30480r,-6096l,24384,,12192r3048,l3048,6096r3048,l6096,3048r6096,l12192,xe" fillcolor="black" stroked="f" strokeweight="0">
                  <v:stroke miterlimit="83231f" joinstyle="miter"/>
                  <v:path arrowok="t" textboxrect="0,0,33528,33528"/>
                </v:shape>
                <v:shape id="Shape 6427" o:spid="_x0000_s2057" style="position:absolute;left:1645;top:8350;width:199;height:397;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" path="m12192,r7620,l19812,6096r-4572,l12192,9144r-3048,l9144,12192,6096,15240r,6096l6096,27432r3048,l9144,30480r3048,l12192,33528r7620,l19812,39624r-4572,l15240,36576r-6096,l9144,33528r-6096,l3048,30480,,30480,,21336,,12192,3048,9144r,-3048l6096,3048r3048,l12192,xe" fillcolor="black" stroked="f" strokeweight="0">
                  <v:stroke miterlimit="83231f" joinstyle="miter"/>
                  <v:path arrowok="t" textboxrect="0,0,19812,39624"/>
                </v:shape>
                <v:shape id="Shape 6428" o:spid="_x0000_s2058" style="position:absolute;left:1889;top:8655;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" path="m,3048l,,,3048xe" fillcolor="black" stroked="f" strokeweight="0">
                  <v:stroke miterlimit="83231f" joinstyle="miter"/>
                  <v:path arrowok="t" textboxrect="0,0,0,3048"/>
                </v:shape>
                <v:shape id="Shape 6429" o:spid="_x0000_s2059" style="position:absolute;left:1920;top:8625;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" path="m3048,l,,3048,xe" fillcolor="black" stroked="f" strokeweight="0">
                  <v:stroke miterlimit="83231f" joinstyle="miter"/>
                  <v:path arrowok="t" textboxrect="0,0,3048,0"/>
                </v:shape>
                <v:shape id="Shape 6430" o:spid="_x0000_s2060" style="position:absolute;left:1844;top:8350;width:198;height:397;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" path="m,l7620,r,3048l10668,3048r3048,6096l16764,9144r,6096l19812,18288r,6096l16764,24384r,6096l13716,30480r,3048l7620,33528r,3048l1524,36576r,3048l,39624,,33528r4572,l10668,27432r,-6096l13716,21336r,-3048l10668,18288r,-6096l7620,12192r,-3048l4572,9144r,-3048l,6096,,xe" fillcolor="black" stroked="f" strokeweight="0">
                  <v:stroke miterlimit="83231f" joinstyle="miter"/>
                  <v:path arrowok="t" textboxrect="0,0,19812,39624"/>
                </v:shape>
                <v:shape id="Shape 6431" o:spid="_x0000_s2061" style="position:absolute;left:4328;top:8381;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" path="m12192,r6096,l24384,r,3048l27432,3048r,3048l30480,6096r,6096l33528,12192r,12192l30480,24384r,6096l24384,30480r,3048l12192,33528r,-3048l3048,30480r,-6096l,24384,,12192r3048,l3048,6096r3048,l6096,3048r6096,l12192,xe" fillcolor="black" stroked="f" strokeweight="0">
                  <v:stroke miterlimit="83231f" joinstyle="miter"/>
                  <v:path arrowok="t" textboxrect="0,0,33528,33528"/>
                </v:shape>
                <v:shape id="Shape 6432" o:spid="_x0000_s2062" style="position:absolute;left:4297;top:8350;width:198;height:397;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" path="m12192,r7620,l19812,6096r-4572,l12192,9144r-3048,l9144,12192,6096,15240r,6096l6096,27432r3048,l9144,30480r3048,l12192,33528r7620,l19812,39624r-1524,l15240,36576r-6096,l9144,33528r-6096,l3048,30480,,30480,,21336,,12192,3048,9144r,-3048l6096,3048r3048,l12192,xe" fillcolor="black" stroked="f" strokeweight="0">
                  <v:stroke miterlimit="83231f" joinstyle="miter"/>
                  <v:path arrowok="t" textboxrect="0,0,19812,39624"/>
                </v:shape>
                <v:shape id="Shape 6433" o:spid="_x0000_s2063" style="position:absolute;left:4572;top:8655;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" path="m,3048l,,,3048xe" fillcolor="black" stroked="f" strokeweight="0">
                  <v:stroke miterlimit="83231f" joinstyle="miter"/>
                  <v:path arrowok="t" textboxrect="0,0,0,3048"/>
                </v:shape>
                <v:shape id="Shape 6434" o:spid="_x0000_s2064" style="position:absolute;left:4495;top:8350;width:198;height:397;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" path="m,l10668,r,3048l13716,9144r3048,l16764,15240r3048,3048l19812,24384r-3048,l16764,30480r-3048,l13716,33528r-3048,l10668,36576r-6096,l4572,39624,,39624,,33528r7620,l10668,27432r,-6096l13716,21336r,-3048l10668,18288r,-9144l7620,9144r,-3048l,6096,,xe" fillcolor="black" stroked="f" strokeweight="0">
                  <v:stroke miterlimit="83231f" joinstyle="miter"/>
                  <v:path arrowok="t" textboxrect="0,0,19812,39624"/>
                </v:shape>
                <v:shape id="Shape 6435" o:spid="_x0000_s2065" style="position:absolute;left:15057;top:8381;width:304;height:335;visibility:visible;mso-wrap-style:square;v-text-anchor:top" coordsize="30480,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" path="m6096,r6096,l21336,r,3048l24384,3048r,3048l27432,6096r,3048l30480,9144r,18288l27432,27432r,3048l21336,30480r,3048l6096,33528r,-3048l3048,30480r,-3048l,27432,,9144r3048,l3048,6096r3048,l6096,xe" fillcolor="black" stroked="f" strokeweight="0">
                  <v:stroke miterlimit="83231f" joinstyle="miter"/>
                  <v:path arrowok="t" textboxrect="0,0,30480,33528"/>
                </v:shape>
                <v:shape id="Shape 6436" o:spid="_x0000_s2066" style="position:absolute;left:15026;top:8350;width:366;height:397;visibility:visible;mso-wrap-style:square;v-text-anchor:top" coordsize="36576,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" path="m9144,l24384,r3048,3048l30480,3048r,3048l33528,9144r,6096l36576,15240r,9144l33528,24384r,6096l27432,33528r,3048l21336,36576r,3048l15240,39624,12192,36576r-3048,l9144,33528r12192,l24384,33528r,-3048l27432,27432r,-6096l30480,21336r,-3048l27432,18288r,-6096l21336,6096r-9144,l9144,9144r,3048l6096,15240r,6096l6096,27432r3048,l9144,33528r-6096,l3048,30480,,30480,,21336,,12192,3048,9144r,-3048l6096,3048r3048,l9144,xe" fillcolor="black" stroked="f" strokeweight="0">
                  <v:stroke miterlimit="83231f" joinstyle="miter"/>
                  <v:path arrowok="t" textboxrect="0,0,36576,39624"/>
                </v:shape>
                <v:shape id="Shape 6437" o:spid="_x0000_s2067" style="position:absolute;left:7040;top:10392;width:305;height:336;visibility:visible;mso-wrap-style:square;v-text-anchor:top" coordsize="30480,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" path="m6096,r6096,l21336,r,3048l24384,3048r,3048l27432,6096r,3048l30480,9144r,18288l27432,27432r,3048l21336,30480r,3047l6096,33527r,-3047l,30480,,6096r3048,l3048,3048r3048,l6096,xe" fillcolor="black" stroked="f" strokeweight="0">
                  <v:stroke miterlimit="83231f" joinstyle="miter"/>
                  <v:path arrowok="t" textboxrect="0,0,30480,33527"/>
                </v:shape>
                <v:shape id="Shape 6438" o:spid="_x0000_s2068" style="position:absolute;left:7010;top:10362;width:168;height:396;visibility:visible;mso-wrap-style:square;v-text-anchor:top" coordsize="16764,3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" path="m6096,l16764,r,6097l9144,6097r,3047l6096,9144r,3048l3048,12192r,9145l3048,27432r3048,3048l9144,33528r7620,l16764,39625r-1524,l12192,36576r-6096,l,30480,,21337,,9144r3048,l3048,3049r3048,l6096,xe" fillcolor="black" stroked="f" strokeweight="0">
                  <v:stroke miterlimit="83231f" joinstyle="miter"/>
                  <v:path arrowok="t" textboxrect="0,0,16764,39625"/>
                </v:shape>
                <v:shape id="Shape 6439" o:spid="_x0000_s2069" style="position:absolute;left:7178;top:10362;width:198;height:396;visibility:visible;mso-wrap-style:square;v-text-anchor:top" coordsize="19812,3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" path="m,l7620,r3048,3049l13716,3049r,3048l16764,9144r,6096l19812,15240r,9145l16764,24385r,6095l10668,33528r,3048l4572,36576r,3049l,39625,,33528r4572,l7620,33528r,-3048l10668,27432r,-6095l13716,21337r,-3049l10668,18288r,-6096l4572,6097,,6097,,xe" fillcolor="black" stroked="f" strokeweight="0">
                  <v:stroke miterlimit="83231f" joinstyle="miter"/>
                  <v:path arrowok="t" textboxrect="0,0,19812,39625"/>
                </v:shape>
                <v:shape id="Shape 6440" o:spid="_x0000_s2070" style="position:absolute;left:9692;top:10392;width:335;height:336;visibility:visible;mso-wrap-style:square;v-text-anchor:top" coordsize="33528,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" path="m12192,r3048,l21336,r,3048l27432,3048r,3048l30480,6096r,6096l33528,12192r,12192l30480,24384r,6096l21336,30480r,3047l12192,33527r,-3047l3048,30480r,-6096l,24384,,12192r3048,l3048,6096r3048,l6096,3048r6096,l12192,xe" fillcolor="black" stroked="f" strokeweight="0">
                  <v:stroke miterlimit="83231f" joinstyle="miter"/>
                  <v:path arrowok="t" textboxrect="0,0,33528,33527"/>
                </v:shape>
                <v:shape id="Shape 6441" o:spid="_x0000_s2071" style="position:absolute;left:9662;top:10362;width:198;height:396;visibility:visible;mso-wrap-style:square;v-text-anchor:top" coordsize="19812,3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" path="m12192,r7620,l19812,6097r-4572,l12192,9144r-3048,l9144,12192,6096,15240r,6097l6096,27432r3048,l9144,30480r3048,l12192,33528r7620,l19812,39625r-1524,l15240,36576r-6096,l9144,33528r-6096,l3048,30480,,30480,,21337,,12192,3048,9144r,-3047l6096,3049r3048,l12192,xe" fillcolor="black" stroked="f" strokeweight="0">
                  <v:stroke miterlimit="83231f" joinstyle="miter"/>
                  <v:path arrowok="t" textboxrect="0,0,19812,39625"/>
                </v:shape>
                <v:shape id="Shape 6442" o:spid="_x0000_s2072" style="position:absolute;left:9906;top:10667;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" path="m,3048l,,,3048xe" fillcolor="black" stroked="f" strokeweight="0">
                  <v:stroke miterlimit="83231f" joinstyle="miter"/>
                  <v:path arrowok="t" textboxrect="0,0,0,3048"/>
                </v:shape>
                <v:shape id="Shape 6443" o:spid="_x0000_s2073" style="position:absolute;left:9936;top:10636;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" path="m3048,l,,3048,xe" fillcolor="black" stroked="f" strokeweight="0">
                  <v:stroke miterlimit="83231f" joinstyle="miter"/>
                  <v:path arrowok="t" textboxrect="0,0,3048,0"/>
                </v:shape>
                <v:shape id="Shape 6444" o:spid="_x0000_s2074" style="position:absolute;left:9860;top:10362;width:198;height:396;visibility:visible;mso-wrap-style:square;v-text-anchor:top" coordsize="19812,3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" path="m,l7620,r,3049l10668,3049r3048,6095l16764,9144r,6096l19812,18288r,6097l16764,24385r,6095l13716,30480r,3048l7620,33528r,3048l1524,36576r,3049l,39625,,33528r4572,l10668,27432r,-6095l13716,21337r,-3049l10668,18288r,-6096l7620,12192r,-3048l4572,9144r,-3047l,6097,,xe" fillcolor="black" stroked="f" strokeweight="0">
                  <v:stroke miterlimit="83231f" joinstyle="miter"/>
                  <v:path arrowok="t" textboxrect="0,0,19812,39625"/>
                </v:shape>
                <v:shape id="Shape 6445" o:spid="_x0000_s2075" style="position:absolute;left:12344;top:10392;width:335;height:336;visibility:visible;mso-wrap-style:square;v-text-anchor:top" coordsize="33528,3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" path="m12192,r6096,l24384,r,3048l30480,3048r,3048l33528,6096r,24384l24384,30480r,3047l12192,33527r,-3047l3048,30480r,-6096l,24384,,12192r3048,l3048,6096r3048,l6096,3048r6096,l12192,xe" fillcolor="black" stroked="f" strokeweight="0">
                  <v:stroke miterlimit="83231f" joinstyle="miter"/>
                  <v:path arrowok="t" textboxrect="0,0,33528,33527"/>
                </v:shape>
                <v:shape id="Shape 6446" o:spid="_x0000_s2076" style="position:absolute;left:12313;top:10362;width:214;height:396;visibility:visible;mso-wrap-style:square;v-text-anchor:top" coordsize="21336,3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" path="m12192,r9144,l21336,6097r-6096,l12192,9144r-3048,l9144,12192,6096,15240r,6097l6096,27432r3048,l9144,30480r3048,l12192,33528r9144,l21336,39625r-3048,l15240,36576r-6096,l9144,33528r-6096,l3048,30480,,30480,,21337,,12192,3048,9144r,-3047l6096,3049r3048,l12192,xe" fillcolor="black" stroked="f" strokeweight="0">
                  <v:stroke miterlimit="83231f" joinstyle="miter"/>
                  <v:path arrowok="t" textboxrect="0,0,21336,39625"/>
                </v:shape>
                <v:shape id="Shape 6447" o:spid="_x0000_s2077" style="position:absolute;left:12588;top:10667;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" path="m,3048l,,,3048xe" fillcolor="black" stroked="f" strokeweight="0">
                  <v:stroke miterlimit="83231f" joinstyle="miter"/>
                  <v:path arrowok="t" textboxrect="0,0,0,3048"/>
                </v:shape>
                <v:shape id="Shape 6448" o:spid="_x0000_s2078" style="position:absolute;left:12618;top:10636;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" path="m3048,l,,3048,xe" fillcolor="black" stroked="f" strokeweight="0">
                  <v:stroke miterlimit="83231f" joinstyle="miter"/>
                  <v:path arrowok="t" textboxrect="0,0,3048,0"/>
                </v:shape>
                <v:shape id="Shape 6449" o:spid="_x0000_s2079" style="position:absolute;left:12527;top:10362;width:183;height:396;visibility:visible;mso-wrap-style:square;v-text-anchor:top" coordsize="18288,3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" path="m,l9144,r,3049l12192,3049r3048,6095l15240,15240r3048,3048l18288,24385r-3048,l15240,33528r-6096,l9144,36576r-6096,l3048,39625,,39625,,33528r6096,l12192,27432r,-6095l15240,21337r,-3049l12192,18288r,-6096l9144,12192r,-3048l6096,9144r,-3047l,6097,,xe" fillcolor="black" stroked="f" strokeweight="0">
                  <v:stroke miterlimit="83231f" joinstyle="miter"/>
                  <v:path arrowok="t" textboxrect="0,0,18288,39625"/>
                </v:shape>
                <v:rect id="Rectangle 37015" o:spid="_x0000_s2080" style="position:absolute;left:2133;top:471;width:1045;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00</w:t>
                        </w:r>
                      </w:p>
                    </w:txbxContent>
                  </v:textbox>
                </v:rect>
                <v:rect id="Rectangle 37017" o:spid="_x0000_s2081" style="position:absolute;left:4784;top:471;width:1046;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01</w:t>
                        </w:r>
                      </w:p>
                    </w:txbxContent>
                  </v:textbox>
                </v:rect>
                <v:rect id="Rectangle 37045" o:spid="_x0000_s2082" style="position:absolute;left:2133;top:2482;width:1045;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10</w:t>
                        </w:r>
                      </w:p>
                    </w:txbxContent>
                  </v:textbox>
                </v:rect>
                <v:rect id="Rectangle 37047" o:spid="_x0000_s2083" style="position:absolute;left:4784;top:2482;width:1046;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11</w:t>
                        </w:r>
                      </w:p>
                    </w:txbxContent>
                  </v:textbox>
                </v:rect>
                <v:rect id="Rectangle 37073" o:spid="_x0000_s2084" style="position:absolute;left:2133;top:10499;width:1045;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70</w:t>
                        </w:r>
                      </w:p>
                    </w:txbxContent>
                  </v:textbox>
                </v:rect>
                <v:rect id="Rectangle 37076" o:spid="_x0000_s2085" style="position:absolute;left:4784;top:10499;width:1046;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71</w:t>
                        </w:r>
                      </w:p>
                    </w:txbxContent>
                  </v:textbox>
                </v:rect>
                <v:rect id="Rectangle 37078" o:spid="_x0000_s2086" style="position:absolute;left:14812;top:10499;width:1045;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77</w:t>
                        </w:r>
                      </w:p>
                    </w:txbxContent>
                  </v:textbox>
                </v:rect>
                <v:rect id="Rectangle 6453" o:spid="_x0000_s2087" style="position:absolute;left:14813;top:2482;width:1045;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17</w:t>
                        </w:r>
                      </w:p>
                    </w:txbxContent>
                  </v:textbox>
                </v:rect>
                <v:rect id="Rectangle 6454" o:spid="_x0000_s2088" style="position:absolute;left:14813;top:471;width:1045;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07</w:t>
                        </w:r>
                      </w:p>
                    </w:txbxContent>
                  </v:textbox>
                </v:rect>
                <v:rect id="Rectangle 37012" o:spid="_x0000_s2089" style="position:absolute;left:1542;width:903;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37014" o:spid="_x0000_s2090" style="position:absolute;left:4224;width:903;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6461" o:spid="_x0000_s2091" style="position:absolute;left:1542;top:2011;width:9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6462" o:spid="_x0000_s2092" style="position:absolute;left:14252;width:903;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6463" o:spid="_x0000_s2093" style="position:absolute;left:14252;top:2011;width:9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37069" o:spid="_x0000_s2094" style="position:absolute;left:1542;top:10058;width:9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37070" o:spid="_x0000_s2095" style="position:absolute;left:14252;top:10058;width:9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6465" o:spid="_x0000_s2096" style="position:absolute;left:4224;top:2011;width:9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6466" o:spid="_x0000_s2097" style="position:absolute;left:4224;top:10058;width:9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6"/>
                          </w:rPr>
                          <w:t>s</w:t>
                        </w:r>
                      </w:p>
                    </w:txbxContent>
                  </v:textbox>
                </v:rect>
                <v:rect id="Rectangle 37063" o:spid="_x0000_s2098" style="position:absolute;top:5181;width:214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Left</w:t>
                        </w:r>
                      </w:p>
                    </w:txbxContent>
                  </v:textbox>
                </v:rect>
                <v:rect id="Rectangle 37064" o:spid="_x0000_s2099" style="position:absolute;left:15513;top:5181;width:29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Right</w:t>
                        </w:r>
                      </w:p>
                    </w:txbxContent>
                  </v:textbox>
                </v:rect>
                <w10:wrap type="square"/>
              </v:group>
            </w:pict>
          </mc:Fallback>
        </mc:AlternateContent>
      </w:r>
      <w:r>
        <w:rPr>
          <w:rFonts w:ascii="Calibri" w:eastAsia="Calibri" w:hAnsi="Calibri" w:cs="Calibri"/>
          <w:noProof/>
          <w:sz w:val="22"/>
        </w:rPr>
        <mc:AlternateContent>
          <mc:Choice Requires="wpg">
            <w:drawing>
              <wp:anchor distT="0" distB="0" distL="114300" distR="114300" simplePos="0" relativeHeight="251667456" behindDoc="0" locked="0" layoutInCell="1" allowOverlap="1">
                <wp:simplePos x="0" y="0"/>
                <wp:positionH relativeFrom="column">
                  <wp:posOffset>3085</wp:posOffset>
                </wp:positionH>
                <wp:positionV relativeFrom="paragraph">
                  <wp:posOffset>4255008</wp:posOffset>
                </wp:positionV>
                <wp:extent cx="2044547" cy="1331903"/>
                <wp:effectExtent l="0" t="0" r="0" b="0"/>
                <wp:wrapSquare wrapText="bothSides"/>
                <wp:docPr id="285369" name="Group 285369"/>
                <wp:cNvGraphicFramePr/>
                <a:graphic xmlns:a="http://schemas.openxmlformats.org/drawingml/2006/main">
                  <a:graphicData uri="http://schemas.microsoft.com/office/word/2010/wordprocessingGroup">
                    <wpg:wgp>
                      <wpg:cNvGrpSpPr/>
                      <wpg:grpSpPr>
                        <a:xfrm>
                          <a:off x="0" y="0"/>
                          <a:ext cx="2044547" cy="1331903"/>
                          <a:chOff x="0" y="0"/>
                          <a:chExt cx="2044547" cy="1331903"/>
                        </a:xfrm>
                      </wpg:grpSpPr>
                      <wps:wsp>
                        <wps:cNvPr id="6685" name="Shape 6685"/>
                        <wps:cNvSpPr/>
                        <wps:spPr>
                          <a:xfrm>
                            <a:off x="1920240" y="521135"/>
                            <a:ext cx="33528" cy="36576"/>
                          </a:xfrm>
                          <a:custGeom>
                            <a:avLst/>
                            <a:gdLst/>
                            <a:ahLst/>
                            <a:cxnLst/>
                            <a:rect l="0" t="0" r="0" b="0"/>
                            <a:pathLst>
                              <a:path w="33528" h="36576">
                                <a:moveTo>
                                  <a:pt x="12192" y="0"/>
                                </a:moveTo>
                                <a:lnTo>
                                  <a:pt x="18288" y="0"/>
                                </a:lnTo>
                                <a:lnTo>
                                  <a:pt x="24384" y="0"/>
                                </a:lnTo>
                                <a:lnTo>
                                  <a:pt x="24384" y="3048"/>
                                </a:lnTo>
                                <a:lnTo>
                                  <a:pt x="30480" y="3048"/>
                                </a:lnTo>
                                <a:lnTo>
                                  <a:pt x="30480" y="6096"/>
                                </a:lnTo>
                                <a:lnTo>
                                  <a:pt x="33528" y="6096"/>
                                </a:lnTo>
                                <a:lnTo>
                                  <a:pt x="33528" y="30480"/>
                                </a:lnTo>
                                <a:lnTo>
                                  <a:pt x="30480" y="30480"/>
                                </a:lnTo>
                                <a:lnTo>
                                  <a:pt x="30480" y="33528"/>
                                </a:lnTo>
                                <a:lnTo>
                                  <a:pt x="24384" y="33528"/>
                                </a:lnTo>
                                <a:lnTo>
                                  <a:pt x="24384" y="36576"/>
                                </a:lnTo>
                                <a:lnTo>
                                  <a:pt x="12192" y="36576"/>
                                </a:lnTo>
                                <a:lnTo>
                                  <a:pt x="12192" y="33528"/>
                                </a:lnTo>
                                <a:lnTo>
                                  <a:pt x="6096" y="33528"/>
                                </a:lnTo>
                                <a:lnTo>
                                  <a:pt x="6096" y="30480"/>
                                </a:lnTo>
                                <a:lnTo>
                                  <a:pt x="3048" y="30480"/>
                                </a:lnTo>
                                <a:lnTo>
                                  <a:pt x="3048" y="24384"/>
                                </a:lnTo>
                                <a:lnTo>
                                  <a:pt x="0" y="24384"/>
                                </a:lnTo>
                                <a:lnTo>
                                  <a:pt x="0" y="12192"/>
                                </a:lnTo>
                                <a:lnTo>
                                  <a:pt x="3048" y="12192"/>
                                </a:lnTo>
                                <a:lnTo>
                                  <a:pt x="3048" y="6096"/>
                                </a:lnTo>
                                <a:lnTo>
                                  <a:pt x="6096" y="6096"/>
                                </a:lnTo>
                                <a:lnTo>
                                  <a:pt x="6096" y="3048"/>
                                </a:lnTo>
                                <a:lnTo>
                                  <a:pt x="12192"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686" name="Shape 6686"/>
                        <wps:cNvSpPr/>
                        <wps:spPr>
                          <a:xfrm>
                            <a:off x="1938528" y="551615"/>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687" name="Shape 6687"/>
                        <wps:cNvSpPr/>
                        <wps:spPr>
                          <a:xfrm>
                            <a:off x="1917192" y="518087"/>
                            <a:ext cx="21336" cy="42672"/>
                          </a:xfrm>
                          <a:custGeom>
                            <a:avLst/>
                            <a:gdLst/>
                            <a:ahLst/>
                            <a:cxnLst/>
                            <a:rect l="0" t="0" r="0" b="0"/>
                            <a:pathLst>
                              <a:path w="21336" h="42672">
                                <a:moveTo>
                                  <a:pt x="12192" y="0"/>
                                </a:moveTo>
                                <a:lnTo>
                                  <a:pt x="21336" y="0"/>
                                </a:lnTo>
                                <a:lnTo>
                                  <a:pt x="21336" y="6096"/>
                                </a:lnTo>
                                <a:lnTo>
                                  <a:pt x="15240" y="6096"/>
                                </a:lnTo>
                                <a:lnTo>
                                  <a:pt x="12192" y="9144"/>
                                </a:lnTo>
                                <a:lnTo>
                                  <a:pt x="9144" y="9144"/>
                                </a:lnTo>
                                <a:lnTo>
                                  <a:pt x="9144" y="12192"/>
                                </a:lnTo>
                                <a:lnTo>
                                  <a:pt x="6096" y="15240"/>
                                </a:lnTo>
                                <a:lnTo>
                                  <a:pt x="6096" y="21336"/>
                                </a:lnTo>
                                <a:lnTo>
                                  <a:pt x="6096" y="27432"/>
                                </a:lnTo>
                                <a:lnTo>
                                  <a:pt x="9144" y="27432"/>
                                </a:lnTo>
                                <a:lnTo>
                                  <a:pt x="9144" y="30480"/>
                                </a:lnTo>
                                <a:lnTo>
                                  <a:pt x="12192" y="30480"/>
                                </a:lnTo>
                                <a:lnTo>
                                  <a:pt x="12192" y="33528"/>
                                </a:lnTo>
                                <a:lnTo>
                                  <a:pt x="18288" y="33528"/>
                                </a:lnTo>
                                <a:lnTo>
                                  <a:pt x="18288" y="36576"/>
                                </a:lnTo>
                                <a:lnTo>
                                  <a:pt x="21336" y="36576"/>
                                </a:lnTo>
                                <a:lnTo>
                                  <a:pt x="21336" y="42672"/>
                                </a:lnTo>
                                <a:lnTo>
                                  <a:pt x="18288" y="42672"/>
                                </a:lnTo>
                                <a:lnTo>
                                  <a:pt x="15240" y="39624"/>
                                </a:lnTo>
                                <a:lnTo>
                                  <a:pt x="9144" y="39624"/>
                                </a:lnTo>
                                <a:lnTo>
                                  <a:pt x="9144" y="36576"/>
                                </a:lnTo>
                                <a:lnTo>
                                  <a:pt x="3048" y="33528"/>
                                </a:lnTo>
                                <a:lnTo>
                                  <a:pt x="3048" y="30480"/>
                                </a:lnTo>
                                <a:lnTo>
                                  <a:pt x="0" y="30480"/>
                                </a:lnTo>
                                <a:lnTo>
                                  <a:pt x="0" y="21336"/>
                                </a:lnTo>
                                <a:lnTo>
                                  <a:pt x="0" y="12192"/>
                                </a:lnTo>
                                <a:lnTo>
                                  <a:pt x="3048" y="9144"/>
                                </a:lnTo>
                                <a:lnTo>
                                  <a:pt x="3048" y="6096"/>
                                </a:lnTo>
                                <a:lnTo>
                                  <a:pt x="6096" y="3048"/>
                                </a:lnTo>
                                <a:lnTo>
                                  <a:pt x="9144"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688" name="Shape 6688"/>
                        <wps:cNvSpPr/>
                        <wps:spPr>
                          <a:xfrm>
                            <a:off x="1944624" y="548567"/>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689" name="Shape 6689"/>
                        <wps:cNvSpPr/>
                        <wps:spPr>
                          <a:xfrm>
                            <a:off x="1947672" y="545519"/>
                            <a:ext cx="3048" cy="0"/>
                          </a:xfrm>
                          <a:custGeom>
                            <a:avLst/>
                            <a:gdLst/>
                            <a:ahLst/>
                            <a:cxnLst/>
                            <a:rect l="0" t="0" r="0" b="0"/>
                            <a:pathLst>
                              <a:path w="3048">
                                <a:moveTo>
                                  <a:pt x="3048" y="0"/>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690" name="Shape 6690"/>
                        <wps:cNvSpPr/>
                        <wps:spPr>
                          <a:xfrm>
                            <a:off x="1938528" y="518087"/>
                            <a:ext cx="18288" cy="42672"/>
                          </a:xfrm>
                          <a:custGeom>
                            <a:avLst/>
                            <a:gdLst/>
                            <a:ahLst/>
                            <a:cxnLst/>
                            <a:rect l="0" t="0" r="0" b="0"/>
                            <a:pathLst>
                              <a:path w="18288" h="42672">
                                <a:moveTo>
                                  <a:pt x="0" y="0"/>
                                </a:moveTo>
                                <a:lnTo>
                                  <a:pt x="9144" y="0"/>
                                </a:lnTo>
                                <a:lnTo>
                                  <a:pt x="9144" y="3048"/>
                                </a:lnTo>
                                <a:lnTo>
                                  <a:pt x="12192" y="3048"/>
                                </a:lnTo>
                                <a:lnTo>
                                  <a:pt x="15240" y="9144"/>
                                </a:lnTo>
                                <a:lnTo>
                                  <a:pt x="15240" y="15240"/>
                                </a:lnTo>
                                <a:lnTo>
                                  <a:pt x="18288" y="18288"/>
                                </a:lnTo>
                                <a:lnTo>
                                  <a:pt x="18288" y="24384"/>
                                </a:lnTo>
                                <a:lnTo>
                                  <a:pt x="15240" y="24384"/>
                                </a:lnTo>
                                <a:lnTo>
                                  <a:pt x="15240" y="33528"/>
                                </a:lnTo>
                                <a:lnTo>
                                  <a:pt x="12192" y="36576"/>
                                </a:lnTo>
                                <a:lnTo>
                                  <a:pt x="9144" y="36576"/>
                                </a:lnTo>
                                <a:lnTo>
                                  <a:pt x="9144" y="39624"/>
                                </a:lnTo>
                                <a:lnTo>
                                  <a:pt x="3048" y="39624"/>
                                </a:lnTo>
                                <a:lnTo>
                                  <a:pt x="3048" y="42672"/>
                                </a:lnTo>
                                <a:lnTo>
                                  <a:pt x="0" y="42672"/>
                                </a:lnTo>
                                <a:lnTo>
                                  <a:pt x="0" y="36576"/>
                                </a:lnTo>
                                <a:lnTo>
                                  <a:pt x="0" y="33528"/>
                                </a:lnTo>
                                <a:lnTo>
                                  <a:pt x="6096" y="33528"/>
                                </a:lnTo>
                                <a:lnTo>
                                  <a:pt x="12192" y="27432"/>
                                </a:lnTo>
                                <a:lnTo>
                                  <a:pt x="12192" y="21336"/>
                                </a:lnTo>
                                <a:lnTo>
                                  <a:pt x="15240" y="21336"/>
                                </a:lnTo>
                                <a:lnTo>
                                  <a:pt x="15240" y="18288"/>
                                </a:lnTo>
                                <a:lnTo>
                                  <a:pt x="12192" y="18288"/>
                                </a:lnTo>
                                <a:lnTo>
                                  <a:pt x="12192" y="12192"/>
                                </a:lnTo>
                                <a:lnTo>
                                  <a:pt x="9144" y="12192"/>
                                </a:lnTo>
                                <a:lnTo>
                                  <a:pt x="9144" y="9144"/>
                                </a:lnTo>
                                <a:lnTo>
                                  <a:pt x="6096" y="9144"/>
                                </a:lnTo>
                                <a:lnTo>
                                  <a:pt x="609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00" name="Shape 6700"/>
                        <wps:cNvSpPr/>
                        <wps:spPr>
                          <a:xfrm>
                            <a:off x="1920240" y="722303"/>
                            <a:ext cx="33528" cy="36576"/>
                          </a:xfrm>
                          <a:custGeom>
                            <a:avLst/>
                            <a:gdLst/>
                            <a:ahLst/>
                            <a:cxnLst/>
                            <a:rect l="0" t="0" r="0" b="0"/>
                            <a:pathLst>
                              <a:path w="33528" h="36576">
                                <a:moveTo>
                                  <a:pt x="12192" y="0"/>
                                </a:moveTo>
                                <a:lnTo>
                                  <a:pt x="18288" y="0"/>
                                </a:lnTo>
                                <a:lnTo>
                                  <a:pt x="24384" y="0"/>
                                </a:lnTo>
                                <a:lnTo>
                                  <a:pt x="24384" y="3048"/>
                                </a:lnTo>
                                <a:lnTo>
                                  <a:pt x="30480" y="3048"/>
                                </a:lnTo>
                                <a:lnTo>
                                  <a:pt x="30480" y="6096"/>
                                </a:lnTo>
                                <a:lnTo>
                                  <a:pt x="33528" y="6096"/>
                                </a:lnTo>
                                <a:lnTo>
                                  <a:pt x="33528" y="30480"/>
                                </a:lnTo>
                                <a:lnTo>
                                  <a:pt x="30480" y="30480"/>
                                </a:lnTo>
                                <a:lnTo>
                                  <a:pt x="30480" y="33528"/>
                                </a:lnTo>
                                <a:lnTo>
                                  <a:pt x="24384" y="33528"/>
                                </a:lnTo>
                                <a:lnTo>
                                  <a:pt x="24384" y="36576"/>
                                </a:lnTo>
                                <a:lnTo>
                                  <a:pt x="12192" y="36576"/>
                                </a:lnTo>
                                <a:lnTo>
                                  <a:pt x="12192" y="33528"/>
                                </a:lnTo>
                                <a:lnTo>
                                  <a:pt x="6096" y="33528"/>
                                </a:lnTo>
                                <a:lnTo>
                                  <a:pt x="6096" y="30480"/>
                                </a:lnTo>
                                <a:lnTo>
                                  <a:pt x="3048" y="30480"/>
                                </a:lnTo>
                                <a:lnTo>
                                  <a:pt x="3048" y="24384"/>
                                </a:lnTo>
                                <a:lnTo>
                                  <a:pt x="0" y="24384"/>
                                </a:lnTo>
                                <a:lnTo>
                                  <a:pt x="0" y="12192"/>
                                </a:lnTo>
                                <a:lnTo>
                                  <a:pt x="3048" y="12192"/>
                                </a:lnTo>
                                <a:lnTo>
                                  <a:pt x="3048" y="6096"/>
                                </a:lnTo>
                                <a:lnTo>
                                  <a:pt x="6096" y="6096"/>
                                </a:lnTo>
                                <a:lnTo>
                                  <a:pt x="6096" y="3048"/>
                                </a:lnTo>
                                <a:lnTo>
                                  <a:pt x="12192"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01" name="Shape 6701"/>
                        <wps:cNvSpPr/>
                        <wps:spPr>
                          <a:xfrm>
                            <a:off x="1938528" y="752783"/>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02" name="Shape 6702"/>
                        <wps:cNvSpPr/>
                        <wps:spPr>
                          <a:xfrm>
                            <a:off x="1917192" y="719255"/>
                            <a:ext cx="21336" cy="42672"/>
                          </a:xfrm>
                          <a:custGeom>
                            <a:avLst/>
                            <a:gdLst/>
                            <a:ahLst/>
                            <a:cxnLst/>
                            <a:rect l="0" t="0" r="0" b="0"/>
                            <a:pathLst>
                              <a:path w="21336" h="42672">
                                <a:moveTo>
                                  <a:pt x="12192" y="0"/>
                                </a:moveTo>
                                <a:lnTo>
                                  <a:pt x="21336" y="0"/>
                                </a:lnTo>
                                <a:lnTo>
                                  <a:pt x="21336" y="6096"/>
                                </a:lnTo>
                                <a:lnTo>
                                  <a:pt x="15240" y="6096"/>
                                </a:lnTo>
                                <a:lnTo>
                                  <a:pt x="12192" y="9144"/>
                                </a:lnTo>
                                <a:lnTo>
                                  <a:pt x="9144" y="9144"/>
                                </a:lnTo>
                                <a:lnTo>
                                  <a:pt x="9144" y="12192"/>
                                </a:lnTo>
                                <a:lnTo>
                                  <a:pt x="6096" y="15240"/>
                                </a:lnTo>
                                <a:lnTo>
                                  <a:pt x="6096" y="21336"/>
                                </a:lnTo>
                                <a:lnTo>
                                  <a:pt x="6096" y="27432"/>
                                </a:lnTo>
                                <a:lnTo>
                                  <a:pt x="9144" y="27432"/>
                                </a:lnTo>
                                <a:lnTo>
                                  <a:pt x="9144" y="30480"/>
                                </a:lnTo>
                                <a:lnTo>
                                  <a:pt x="12192" y="30480"/>
                                </a:lnTo>
                                <a:lnTo>
                                  <a:pt x="12192" y="33528"/>
                                </a:lnTo>
                                <a:lnTo>
                                  <a:pt x="18288" y="33528"/>
                                </a:lnTo>
                                <a:lnTo>
                                  <a:pt x="18288" y="36576"/>
                                </a:lnTo>
                                <a:lnTo>
                                  <a:pt x="21336" y="36576"/>
                                </a:lnTo>
                                <a:lnTo>
                                  <a:pt x="21336" y="42672"/>
                                </a:lnTo>
                                <a:lnTo>
                                  <a:pt x="18288" y="42672"/>
                                </a:lnTo>
                                <a:lnTo>
                                  <a:pt x="15240" y="39624"/>
                                </a:lnTo>
                                <a:lnTo>
                                  <a:pt x="9144" y="39624"/>
                                </a:lnTo>
                                <a:lnTo>
                                  <a:pt x="9144" y="36576"/>
                                </a:lnTo>
                                <a:lnTo>
                                  <a:pt x="3048" y="33528"/>
                                </a:lnTo>
                                <a:lnTo>
                                  <a:pt x="3048" y="30480"/>
                                </a:lnTo>
                                <a:lnTo>
                                  <a:pt x="0" y="30480"/>
                                </a:lnTo>
                                <a:lnTo>
                                  <a:pt x="0" y="21336"/>
                                </a:lnTo>
                                <a:lnTo>
                                  <a:pt x="0" y="12192"/>
                                </a:lnTo>
                                <a:lnTo>
                                  <a:pt x="3048" y="9144"/>
                                </a:lnTo>
                                <a:lnTo>
                                  <a:pt x="3048" y="6096"/>
                                </a:lnTo>
                                <a:lnTo>
                                  <a:pt x="6096" y="3048"/>
                                </a:lnTo>
                                <a:lnTo>
                                  <a:pt x="9144"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03" name="Shape 6703"/>
                        <wps:cNvSpPr/>
                        <wps:spPr>
                          <a:xfrm>
                            <a:off x="1944624" y="749735"/>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04" name="Shape 6704"/>
                        <wps:cNvSpPr/>
                        <wps:spPr>
                          <a:xfrm>
                            <a:off x="1947672" y="746687"/>
                            <a:ext cx="3048" cy="0"/>
                          </a:xfrm>
                          <a:custGeom>
                            <a:avLst/>
                            <a:gdLst/>
                            <a:ahLst/>
                            <a:cxnLst/>
                            <a:rect l="0" t="0" r="0" b="0"/>
                            <a:pathLst>
                              <a:path w="3048">
                                <a:moveTo>
                                  <a:pt x="3048" y="0"/>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05" name="Shape 6705"/>
                        <wps:cNvSpPr/>
                        <wps:spPr>
                          <a:xfrm>
                            <a:off x="1938528" y="719255"/>
                            <a:ext cx="18288" cy="42672"/>
                          </a:xfrm>
                          <a:custGeom>
                            <a:avLst/>
                            <a:gdLst/>
                            <a:ahLst/>
                            <a:cxnLst/>
                            <a:rect l="0" t="0" r="0" b="0"/>
                            <a:pathLst>
                              <a:path w="18288" h="42672">
                                <a:moveTo>
                                  <a:pt x="0" y="0"/>
                                </a:moveTo>
                                <a:lnTo>
                                  <a:pt x="9144" y="0"/>
                                </a:lnTo>
                                <a:lnTo>
                                  <a:pt x="9144" y="3048"/>
                                </a:lnTo>
                                <a:lnTo>
                                  <a:pt x="12192" y="3048"/>
                                </a:lnTo>
                                <a:lnTo>
                                  <a:pt x="15240" y="9144"/>
                                </a:lnTo>
                                <a:lnTo>
                                  <a:pt x="15240" y="15240"/>
                                </a:lnTo>
                                <a:lnTo>
                                  <a:pt x="18288" y="18288"/>
                                </a:lnTo>
                                <a:lnTo>
                                  <a:pt x="18288" y="24384"/>
                                </a:lnTo>
                                <a:lnTo>
                                  <a:pt x="15240" y="24384"/>
                                </a:lnTo>
                                <a:lnTo>
                                  <a:pt x="15240" y="33528"/>
                                </a:lnTo>
                                <a:lnTo>
                                  <a:pt x="12192" y="36576"/>
                                </a:lnTo>
                                <a:lnTo>
                                  <a:pt x="9144" y="36576"/>
                                </a:lnTo>
                                <a:lnTo>
                                  <a:pt x="9144" y="39624"/>
                                </a:lnTo>
                                <a:lnTo>
                                  <a:pt x="3048" y="39624"/>
                                </a:lnTo>
                                <a:lnTo>
                                  <a:pt x="3048" y="42672"/>
                                </a:lnTo>
                                <a:lnTo>
                                  <a:pt x="0" y="42672"/>
                                </a:lnTo>
                                <a:lnTo>
                                  <a:pt x="0" y="36576"/>
                                </a:lnTo>
                                <a:lnTo>
                                  <a:pt x="0" y="33528"/>
                                </a:lnTo>
                                <a:lnTo>
                                  <a:pt x="6096" y="33528"/>
                                </a:lnTo>
                                <a:lnTo>
                                  <a:pt x="12192" y="27432"/>
                                </a:lnTo>
                                <a:lnTo>
                                  <a:pt x="12192" y="21336"/>
                                </a:lnTo>
                                <a:lnTo>
                                  <a:pt x="15240" y="21336"/>
                                </a:lnTo>
                                <a:lnTo>
                                  <a:pt x="15240" y="18288"/>
                                </a:lnTo>
                                <a:lnTo>
                                  <a:pt x="12192" y="18288"/>
                                </a:lnTo>
                                <a:lnTo>
                                  <a:pt x="12192" y="12192"/>
                                </a:lnTo>
                                <a:lnTo>
                                  <a:pt x="9144" y="12192"/>
                                </a:lnTo>
                                <a:lnTo>
                                  <a:pt x="9144" y="9144"/>
                                </a:lnTo>
                                <a:lnTo>
                                  <a:pt x="6096" y="9144"/>
                                </a:lnTo>
                                <a:lnTo>
                                  <a:pt x="609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15" name="Shape 6715"/>
                        <wps:cNvSpPr/>
                        <wps:spPr>
                          <a:xfrm>
                            <a:off x="1920240" y="923471"/>
                            <a:ext cx="33528" cy="33528"/>
                          </a:xfrm>
                          <a:custGeom>
                            <a:avLst/>
                            <a:gdLst/>
                            <a:ahLst/>
                            <a:cxnLst/>
                            <a:rect l="0" t="0" r="0" b="0"/>
                            <a:pathLst>
                              <a:path w="33528" h="33528">
                                <a:moveTo>
                                  <a:pt x="9144" y="0"/>
                                </a:moveTo>
                                <a:lnTo>
                                  <a:pt x="18288" y="0"/>
                                </a:lnTo>
                                <a:lnTo>
                                  <a:pt x="27432" y="0"/>
                                </a:lnTo>
                                <a:lnTo>
                                  <a:pt x="27432" y="3048"/>
                                </a:lnTo>
                                <a:lnTo>
                                  <a:pt x="30480" y="3048"/>
                                </a:lnTo>
                                <a:lnTo>
                                  <a:pt x="30480" y="6096"/>
                                </a:lnTo>
                                <a:lnTo>
                                  <a:pt x="33528" y="6096"/>
                                </a:lnTo>
                                <a:lnTo>
                                  <a:pt x="33528" y="27432"/>
                                </a:lnTo>
                                <a:lnTo>
                                  <a:pt x="30480" y="27432"/>
                                </a:lnTo>
                                <a:lnTo>
                                  <a:pt x="30480" y="30480"/>
                                </a:lnTo>
                                <a:lnTo>
                                  <a:pt x="27432" y="30480"/>
                                </a:lnTo>
                                <a:lnTo>
                                  <a:pt x="27432" y="33528"/>
                                </a:lnTo>
                                <a:lnTo>
                                  <a:pt x="9144" y="33528"/>
                                </a:lnTo>
                                <a:lnTo>
                                  <a:pt x="9144" y="30480"/>
                                </a:lnTo>
                                <a:lnTo>
                                  <a:pt x="6096" y="30480"/>
                                </a:lnTo>
                                <a:lnTo>
                                  <a:pt x="6096" y="27432"/>
                                </a:lnTo>
                                <a:lnTo>
                                  <a:pt x="3048" y="27432"/>
                                </a:lnTo>
                                <a:lnTo>
                                  <a:pt x="3048" y="24384"/>
                                </a:lnTo>
                                <a:lnTo>
                                  <a:pt x="0" y="24384"/>
                                </a:lnTo>
                                <a:lnTo>
                                  <a:pt x="0" y="9144"/>
                                </a:lnTo>
                                <a:lnTo>
                                  <a:pt x="3048" y="9144"/>
                                </a:lnTo>
                                <a:lnTo>
                                  <a:pt x="3048" y="6096"/>
                                </a:lnTo>
                                <a:lnTo>
                                  <a:pt x="6096" y="6096"/>
                                </a:lnTo>
                                <a:lnTo>
                                  <a:pt x="6096" y="3048"/>
                                </a:lnTo>
                                <a:lnTo>
                                  <a:pt x="9144" y="3048"/>
                                </a:lnTo>
                                <a:lnTo>
                                  <a:pt x="91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16" name="Shape 6716"/>
                        <wps:cNvSpPr/>
                        <wps:spPr>
                          <a:xfrm>
                            <a:off x="1938528" y="950903"/>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17" name="Shape 6717"/>
                        <wps:cNvSpPr/>
                        <wps:spPr>
                          <a:xfrm>
                            <a:off x="1917192" y="923471"/>
                            <a:ext cx="21336" cy="36576"/>
                          </a:xfrm>
                          <a:custGeom>
                            <a:avLst/>
                            <a:gdLst/>
                            <a:ahLst/>
                            <a:cxnLst/>
                            <a:rect l="0" t="0" r="0" b="0"/>
                            <a:pathLst>
                              <a:path w="21336" h="36576">
                                <a:moveTo>
                                  <a:pt x="9144" y="0"/>
                                </a:moveTo>
                                <a:lnTo>
                                  <a:pt x="21336" y="0"/>
                                </a:lnTo>
                                <a:lnTo>
                                  <a:pt x="21336" y="3048"/>
                                </a:lnTo>
                                <a:lnTo>
                                  <a:pt x="12192" y="3048"/>
                                </a:lnTo>
                                <a:lnTo>
                                  <a:pt x="9144" y="6096"/>
                                </a:lnTo>
                                <a:lnTo>
                                  <a:pt x="6096" y="9144"/>
                                </a:lnTo>
                                <a:lnTo>
                                  <a:pt x="6096" y="15240"/>
                                </a:lnTo>
                                <a:lnTo>
                                  <a:pt x="6096" y="21336"/>
                                </a:lnTo>
                                <a:lnTo>
                                  <a:pt x="9144" y="21336"/>
                                </a:lnTo>
                                <a:lnTo>
                                  <a:pt x="9144" y="24384"/>
                                </a:lnTo>
                                <a:lnTo>
                                  <a:pt x="12192" y="24384"/>
                                </a:lnTo>
                                <a:lnTo>
                                  <a:pt x="12192" y="27432"/>
                                </a:lnTo>
                                <a:lnTo>
                                  <a:pt x="18288" y="27432"/>
                                </a:lnTo>
                                <a:lnTo>
                                  <a:pt x="18288" y="30480"/>
                                </a:lnTo>
                                <a:lnTo>
                                  <a:pt x="21336" y="30480"/>
                                </a:lnTo>
                                <a:lnTo>
                                  <a:pt x="21336" y="36576"/>
                                </a:lnTo>
                                <a:lnTo>
                                  <a:pt x="18288" y="36576"/>
                                </a:lnTo>
                                <a:lnTo>
                                  <a:pt x="15240" y="33528"/>
                                </a:lnTo>
                                <a:lnTo>
                                  <a:pt x="9144" y="33528"/>
                                </a:lnTo>
                                <a:lnTo>
                                  <a:pt x="9144" y="30480"/>
                                </a:lnTo>
                                <a:lnTo>
                                  <a:pt x="3048" y="27432"/>
                                </a:lnTo>
                                <a:lnTo>
                                  <a:pt x="3048" y="24384"/>
                                </a:lnTo>
                                <a:lnTo>
                                  <a:pt x="0" y="24384"/>
                                </a:lnTo>
                                <a:lnTo>
                                  <a:pt x="0" y="15240"/>
                                </a:lnTo>
                                <a:lnTo>
                                  <a:pt x="0" y="6096"/>
                                </a:lnTo>
                                <a:lnTo>
                                  <a:pt x="3048" y="3048"/>
                                </a:lnTo>
                                <a:lnTo>
                                  <a:pt x="91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18" name="Shape 6718"/>
                        <wps:cNvSpPr/>
                        <wps:spPr>
                          <a:xfrm>
                            <a:off x="1920240" y="923471"/>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19" name="Shape 6719"/>
                        <wps:cNvSpPr/>
                        <wps:spPr>
                          <a:xfrm>
                            <a:off x="1944624" y="947855"/>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20" name="Shape 6720"/>
                        <wps:cNvSpPr/>
                        <wps:spPr>
                          <a:xfrm>
                            <a:off x="1947672" y="944807"/>
                            <a:ext cx="3048" cy="0"/>
                          </a:xfrm>
                          <a:custGeom>
                            <a:avLst/>
                            <a:gdLst/>
                            <a:ahLst/>
                            <a:cxnLst/>
                            <a:rect l="0" t="0" r="0" b="0"/>
                            <a:pathLst>
                              <a:path w="3048">
                                <a:moveTo>
                                  <a:pt x="3048" y="0"/>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21" name="Shape 6721"/>
                        <wps:cNvSpPr/>
                        <wps:spPr>
                          <a:xfrm>
                            <a:off x="1938528" y="923471"/>
                            <a:ext cx="18288" cy="36576"/>
                          </a:xfrm>
                          <a:custGeom>
                            <a:avLst/>
                            <a:gdLst/>
                            <a:ahLst/>
                            <a:cxnLst/>
                            <a:rect l="0" t="0" r="0" b="0"/>
                            <a:pathLst>
                              <a:path w="18288" h="36576">
                                <a:moveTo>
                                  <a:pt x="0" y="0"/>
                                </a:moveTo>
                                <a:lnTo>
                                  <a:pt x="15240" y="0"/>
                                </a:lnTo>
                                <a:lnTo>
                                  <a:pt x="15240" y="9144"/>
                                </a:lnTo>
                                <a:lnTo>
                                  <a:pt x="18288" y="12192"/>
                                </a:lnTo>
                                <a:lnTo>
                                  <a:pt x="18288" y="18288"/>
                                </a:lnTo>
                                <a:lnTo>
                                  <a:pt x="15240" y="18288"/>
                                </a:lnTo>
                                <a:lnTo>
                                  <a:pt x="15240" y="27432"/>
                                </a:lnTo>
                                <a:lnTo>
                                  <a:pt x="12192" y="30480"/>
                                </a:lnTo>
                                <a:lnTo>
                                  <a:pt x="9144" y="30480"/>
                                </a:lnTo>
                                <a:lnTo>
                                  <a:pt x="9144" y="33528"/>
                                </a:lnTo>
                                <a:lnTo>
                                  <a:pt x="3048" y="33528"/>
                                </a:lnTo>
                                <a:lnTo>
                                  <a:pt x="3048" y="36576"/>
                                </a:lnTo>
                                <a:lnTo>
                                  <a:pt x="0" y="36576"/>
                                </a:lnTo>
                                <a:lnTo>
                                  <a:pt x="0" y="30480"/>
                                </a:lnTo>
                                <a:lnTo>
                                  <a:pt x="0" y="27432"/>
                                </a:lnTo>
                                <a:lnTo>
                                  <a:pt x="6096" y="27432"/>
                                </a:lnTo>
                                <a:lnTo>
                                  <a:pt x="12192" y="21336"/>
                                </a:lnTo>
                                <a:lnTo>
                                  <a:pt x="12192" y="15240"/>
                                </a:lnTo>
                                <a:lnTo>
                                  <a:pt x="15240" y="15240"/>
                                </a:lnTo>
                                <a:lnTo>
                                  <a:pt x="15240" y="12192"/>
                                </a:lnTo>
                                <a:lnTo>
                                  <a:pt x="12192" y="12192"/>
                                </a:lnTo>
                                <a:lnTo>
                                  <a:pt x="12192" y="9144"/>
                                </a:lnTo>
                                <a:lnTo>
                                  <a:pt x="9144" y="6096"/>
                                </a:lnTo>
                                <a:lnTo>
                                  <a:pt x="6096"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37185" name="Rectangle 37185"/>
                        <wps:cNvSpPr/>
                        <wps:spPr>
                          <a:xfrm>
                            <a:off x="1965960" y="348883"/>
                            <a:ext cx="104520"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10</w:t>
                              </w:r>
                            </w:p>
                          </w:txbxContent>
                        </wps:txbx>
                        <wps:bodyPr horzOverflow="overflow" vert="horz" lIns="0" tIns="0" rIns="0" bIns="0" rtlCol="0">
                          <a:noAutofit/>
                        </wps:bodyPr>
                      </wps:wsp>
                      <wps:wsp>
                        <wps:cNvPr id="37216" name="Rectangle 37216"/>
                        <wps:cNvSpPr/>
                        <wps:spPr>
                          <a:xfrm>
                            <a:off x="1965960" y="1150508"/>
                            <a:ext cx="104520"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70</w:t>
                              </w:r>
                            </w:p>
                          </w:txbxContent>
                        </wps:txbx>
                        <wps:bodyPr horzOverflow="overflow" vert="horz" lIns="0" tIns="0" rIns="0" bIns="0" rtlCol="0">
                          <a:noAutofit/>
                        </wps:bodyPr>
                      </wps:wsp>
                      <wps:wsp>
                        <wps:cNvPr id="6753" name="Shape 6753"/>
                        <wps:cNvSpPr/>
                        <wps:spPr>
                          <a:xfrm>
                            <a:off x="704088" y="106607"/>
                            <a:ext cx="30480" cy="30480"/>
                          </a:xfrm>
                          <a:custGeom>
                            <a:avLst/>
                            <a:gdLst/>
                            <a:ahLst/>
                            <a:cxnLst/>
                            <a:rect l="0" t="0" r="0" b="0"/>
                            <a:pathLst>
                              <a:path w="30480" h="30480">
                                <a:moveTo>
                                  <a:pt x="6096" y="0"/>
                                </a:moveTo>
                                <a:lnTo>
                                  <a:pt x="12192" y="0"/>
                                </a:lnTo>
                                <a:lnTo>
                                  <a:pt x="21336" y="0"/>
                                </a:lnTo>
                                <a:lnTo>
                                  <a:pt x="21336" y="3048"/>
                                </a:lnTo>
                                <a:lnTo>
                                  <a:pt x="27432" y="3048"/>
                                </a:lnTo>
                                <a:lnTo>
                                  <a:pt x="27432" y="9144"/>
                                </a:lnTo>
                                <a:lnTo>
                                  <a:pt x="30480" y="9144"/>
                                </a:lnTo>
                                <a:lnTo>
                                  <a:pt x="30480" y="21336"/>
                                </a:lnTo>
                                <a:lnTo>
                                  <a:pt x="27432" y="21336"/>
                                </a:lnTo>
                                <a:lnTo>
                                  <a:pt x="27432" y="27432"/>
                                </a:lnTo>
                                <a:lnTo>
                                  <a:pt x="21336" y="27432"/>
                                </a:lnTo>
                                <a:lnTo>
                                  <a:pt x="21336" y="30480"/>
                                </a:lnTo>
                                <a:lnTo>
                                  <a:pt x="6096" y="30480"/>
                                </a:lnTo>
                                <a:lnTo>
                                  <a:pt x="6096" y="27432"/>
                                </a:lnTo>
                                <a:lnTo>
                                  <a:pt x="0" y="27432"/>
                                </a:lnTo>
                                <a:lnTo>
                                  <a:pt x="0" y="3048"/>
                                </a:lnTo>
                                <a:lnTo>
                                  <a:pt x="6096"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54" name="Shape 6754"/>
                        <wps:cNvSpPr/>
                        <wps:spPr>
                          <a:xfrm>
                            <a:off x="701040" y="103559"/>
                            <a:ext cx="16764" cy="36576"/>
                          </a:xfrm>
                          <a:custGeom>
                            <a:avLst/>
                            <a:gdLst/>
                            <a:ahLst/>
                            <a:cxnLst/>
                            <a:rect l="0" t="0" r="0" b="0"/>
                            <a:pathLst>
                              <a:path w="16764" h="36576">
                                <a:moveTo>
                                  <a:pt x="3048" y="0"/>
                                </a:moveTo>
                                <a:lnTo>
                                  <a:pt x="16764" y="0"/>
                                </a:lnTo>
                                <a:lnTo>
                                  <a:pt x="16764" y="6096"/>
                                </a:lnTo>
                                <a:lnTo>
                                  <a:pt x="6096" y="6096"/>
                                </a:lnTo>
                                <a:lnTo>
                                  <a:pt x="6096" y="9144"/>
                                </a:lnTo>
                                <a:lnTo>
                                  <a:pt x="3048" y="9144"/>
                                </a:lnTo>
                                <a:lnTo>
                                  <a:pt x="3048" y="15240"/>
                                </a:lnTo>
                                <a:lnTo>
                                  <a:pt x="3048" y="24384"/>
                                </a:lnTo>
                                <a:lnTo>
                                  <a:pt x="6096" y="24384"/>
                                </a:lnTo>
                                <a:lnTo>
                                  <a:pt x="6096" y="27432"/>
                                </a:lnTo>
                                <a:lnTo>
                                  <a:pt x="15240" y="27432"/>
                                </a:lnTo>
                                <a:lnTo>
                                  <a:pt x="15240" y="30480"/>
                                </a:lnTo>
                                <a:lnTo>
                                  <a:pt x="16764" y="30480"/>
                                </a:lnTo>
                                <a:lnTo>
                                  <a:pt x="16764" y="36576"/>
                                </a:lnTo>
                                <a:lnTo>
                                  <a:pt x="12192" y="36576"/>
                                </a:lnTo>
                                <a:lnTo>
                                  <a:pt x="12192" y="33528"/>
                                </a:lnTo>
                                <a:lnTo>
                                  <a:pt x="3048" y="33528"/>
                                </a:lnTo>
                                <a:lnTo>
                                  <a:pt x="3048" y="27432"/>
                                </a:lnTo>
                                <a:lnTo>
                                  <a:pt x="0" y="27432"/>
                                </a:lnTo>
                                <a:lnTo>
                                  <a:pt x="0" y="15240"/>
                                </a:lnTo>
                                <a:lnTo>
                                  <a:pt x="0" y="6096"/>
                                </a:lnTo>
                                <a:lnTo>
                                  <a:pt x="3048" y="3048"/>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55" name="Shape 6755"/>
                        <wps:cNvSpPr/>
                        <wps:spPr>
                          <a:xfrm>
                            <a:off x="717804" y="103559"/>
                            <a:ext cx="19812" cy="36576"/>
                          </a:xfrm>
                          <a:custGeom>
                            <a:avLst/>
                            <a:gdLst/>
                            <a:ahLst/>
                            <a:cxnLst/>
                            <a:rect l="0" t="0" r="0" b="0"/>
                            <a:pathLst>
                              <a:path w="19812" h="36576">
                                <a:moveTo>
                                  <a:pt x="0" y="0"/>
                                </a:moveTo>
                                <a:lnTo>
                                  <a:pt x="10668" y="0"/>
                                </a:lnTo>
                                <a:lnTo>
                                  <a:pt x="13716" y="6096"/>
                                </a:lnTo>
                                <a:lnTo>
                                  <a:pt x="13716" y="3048"/>
                                </a:lnTo>
                                <a:lnTo>
                                  <a:pt x="16764" y="6096"/>
                                </a:lnTo>
                                <a:lnTo>
                                  <a:pt x="16764" y="12192"/>
                                </a:lnTo>
                                <a:lnTo>
                                  <a:pt x="19812" y="12192"/>
                                </a:lnTo>
                                <a:lnTo>
                                  <a:pt x="19812" y="18288"/>
                                </a:lnTo>
                                <a:lnTo>
                                  <a:pt x="16764" y="18288"/>
                                </a:lnTo>
                                <a:lnTo>
                                  <a:pt x="16764" y="27432"/>
                                </a:lnTo>
                                <a:lnTo>
                                  <a:pt x="13716" y="27432"/>
                                </a:lnTo>
                                <a:lnTo>
                                  <a:pt x="10668" y="33528"/>
                                </a:lnTo>
                                <a:lnTo>
                                  <a:pt x="4572" y="33528"/>
                                </a:lnTo>
                                <a:lnTo>
                                  <a:pt x="4572" y="36576"/>
                                </a:lnTo>
                                <a:lnTo>
                                  <a:pt x="0" y="36576"/>
                                </a:lnTo>
                                <a:lnTo>
                                  <a:pt x="0" y="30480"/>
                                </a:lnTo>
                                <a:lnTo>
                                  <a:pt x="1524" y="30480"/>
                                </a:lnTo>
                                <a:lnTo>
                                  <a:pt x="1524" y="27432"/>
                                </a:lnTo>
                                <a:lnTo>
                                  <a:pt x="7620" y="27432"/>
                                </a:lnTo>
                                <a:lnTo>
                                  <a:pt x="7620" y="24384"/>
                                </a:lnTo>
                                <a:lnTo>
                                  <a:pt x="10668" y="24384"/>
                                </a:lnTo>
                                <a:lnTo>
                                  <a:pt x="10668" y="15240"/>
                                </a:lnTo>
                                <a:lnTo>
                                  <a:pt x="13716" y="15240"/>
                                </a:lnTo>
                                <a:lnTo>
                                  <a:pt x="13716" y="12192"/>
                                </a:lnTo>
                                <a:lnTo>
                                  <a:pt x="10668" y="12192"/>
                                </a:lnTo>
                                <a:lnTo>
                                  <a:pt x="10668" y="9144"/>
                                </a:lnTo>
                                <a:lnTo>
                                  <a:pt x="7620" y="9144"/>
                                </a:lnTo>
                                <a:lnTo>
                                  <a:pt x="762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56" name="Shape 6756"/>
                        <wps:cNvSpPr/>
                        <wps:spPr>
                          <a:xfrm>
                            <a:off x="969264" y="106607"/>
                            <a:ext cx="33528" cy="30480"/>
                          </a:xfrm>
                          <a:custGeom>
                            <a:avLst/>
                            <a:gdLst/>
                            <a:ahLst/>
                            <a:cxnLst/>
                            <a:rect l="0" t="0" r="0" b="0"/>
                            <a:pathLst>
                              <a:path w="33528" h="30480">
                                <a:moveTo>
                                  <a:pt x="9144" y="0"/>
                                </a:moveTo>
                                <a:lnTo>
                                  <a:pt x="15240" y="0"/>
                                </a:lnTo>
                                <a:lnTo>
                                  <a:pt x="24384" y="0"/>
                                </a:lnTo>
                                <a:lnTo>
                                  <a:pt x="24384" y="3048"/>
                                </a:lnTo>
                                <a:lnTo>
                                  <a:pt x="27432" y="3048"/>
                                </a:lnTo>
                                <a:lnTo>
                                  <a:pt x="27432" y="6096"/>
                                </a:lnTo>
                                <a:lnTo>
                                  <a:pt x="30480" y="6096"/>
                                </a:lnTo>
                                <a:lnTo>
                                  <a:pt x="30480" y="9144"/>
                                </a:lnTo>
                                <a:lnTo>
                                  <a:pt x="33528" y="9144"/>
                                </a:lnTo>
                                <a:lnTo>
                                  <a:pt x="33528" y="21336"/>
                                </a:lnTo>
                                <a:lnTo>
                                  <a:pt x="30480" y="21336"/>
                                </a:lnTo>
                                <a:lnTo>
                                  <a:pt x="30480" y="24384"/>
                                </a:lnTo>
                                <a:lnTo>
                                  <a:pt x="27432" y="24384"/>
                                </a:lnTo>
                                <a:lnTo>
                                  <a:pt x="27432" y="27432"/>
                                </a:lnTo>
                                <a:lnTo>
                                  <a:pt x="24384" y="27432"/>
                                </a:lnTo>
                                <a:lnTo>
                                  <a:pt x="24384" y="30480"/>
                                </a:lnTo>
                                <a:lnTo>
                                  <a:pt x="9144" y="30480"/>
                                </a:lnTo>
                                <a:lnTo>
                                  <a:pt x="9144" y="27432"/>
                                </a:lnTo>
                                <a:lnTo>
                                  <a:pt x="6096" y="27432"/>
                                </a:lnTo>
                                <a:lnTo>
                                  <a:pt x="6096" y="24384"/>
                                </a:lnTo>
                                <a:lnTo>
                                  <a:pt x="3048" y="24384"/>
                                </a:lnTo>
                                <a:lnTo>
                                  <a:pt x="3048" y="21336"/>
                                </a:lnTo>
                                <a:lnTo>
                                  <a:pt x="0" y="21336"/>
                                </a:lnTo>
                                <a:lnTo>
                                  <a:pt x="0" y="9144"/>
                                </a:lnTo>
                                <a:lnTo>
                                  <a:pt x="3048" y="9144"/>
                                </a:lnTo>
                                <a:lnTo>
                                  <a:pt x="3048" y="6096"/>
                                </a:lnTo>
                                <a:lnTo>
                                  <a:pt x="6096" y="6096"/>
                                </a:lnTo>
                                <a:lnTo>
                                  <a:pt x="6096" y="3048"/>
                                </a:lnTo>
                                <a:lnTo>
                                  <a:pt x="9144" y="3048"/>
                                </a:lnTo>
                                <a:lnTo>
                                  <a:pt x="91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57" name="Shape 6757"/>
                        <wps:cNvSpPr/>
                        <wps:spPr>
                          <a:xfrm>
                            <a:off x="969264" y="106607"/>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58" name="Shape 6758"/>
                        <wps:cNvSpPr/>
                        <wps:spPr>
                          <a:xfrm>
                            <a:off x="966216" y="103559"/>
                            <a:ext cx="19812" cy="36576"/>
                          </a:xfrm>
                          <a:custGeom>
                            <a:avLst/>
                            <a:gdLst/>
                            <a:ahLst/>
                            <a:cxnLst/>
                            <a:rect l="0" t="0" r="0" b="0"/>
                            <a:pathLst>
                              <a:path w="19812" h="36576">
                                <a:moveTo>
                                  <a:pt x="9144" y="0"/>
                                </a:moveTo>
                                <a:lnTo>
                                  <a:pt x="19812" y="0"/>
                                </a:lnTo>
                                <a:lnTo>
                                  <a:pt x="19812" y="6096"/>
                                </a:lnTo>
                                <a:lnTo>
                                  <a:pt x="12192" y="6096"/>
                                </a:lnTo>
                                <a:lnTo>
                                  <a:pt x="9144" y="9144"/>
                                </a:lnTo>
                                <a:lnTo>
                                  <a:pt x="6096" y="12192"/>
                                </a:lnTo>
                                <a:lnTo>
                                  <a:pt x="6096" y="15240"/>
                                </a:lnTo>
                                <a:lnTo>
                                  <a:pt x="6096" y="21336"/>
                                </a:lnTo>
                                <a:lnTo>
                                  <a:pt x="9144" y="21336"/>
                                </a:lnTo>
                                <a:lnTo>
                                  <a:pt x="9144" y="24384"/>
                                </a:lnTo>
                                <a:lnTo>
                                  <a:pt x="12192" y="27432"/>
                                </a:lnTo>
                                <a:lnTo>
                                  <a:pt x="18288" y="27432"/>
                                </a:lnTo>
                                <a:lnTo>
                                  <a:pt x="19812" y="27432"/>
                                </a:lnTo>
                                <a:lnTo>
                                  <a:pt x="19812" y="36576"/>
                                </a:lnTo>
                                <a:lnTo>
                                  <a:pt x="15240" y="36576"/>
                                </a:lnTo>
                                <a:lnTo>
                                  <a:pt x="15240" y="33528"/>
                                </a:lnTo>
                                <a:lnTo>
                                  <a:pt x="9144" y="33528"/>
                                </a:lnTo>
                                <a:lnTo>
                                  <a:pt x="3048" y="27432"/>
                                </a:lnTo>
                                <a:lnTo>
                                  <a:pt x="3048" y="24384"/>
                                </a:lnTo>
                                <a:lnTo>
                                  <a:pt x="0" y="24384"/>
                                </a:lnTo>
                                <a:lnTo>
                                  <a:pt x="0" y="15240"/>
                                </a:lnTo>
                                <a:lnTo>
                                  <a:pt x="0" y="9144"/>
                                </a:lnTo>
                                <a:lnTo>
                                  <a:pt x="3048" y="6096"/>
                                </a:lnTo>
                                <a:lnTo>
                                  <a:pt x="91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59" name="Shape 6759"/>
                        <wps:cNvSpPr/>
                        <wps:spPr>
                          <a:xfrm>
                            <a:off x="986028" y="103559"/>
                            <a:ext cx="19812" cy="36576"/>
                          </a:xfrm>
                          <a:custGeom>
                            <a:avLst/>
                            <a:gdLst/>
                            <a:ahLst/>
                            <a:cxnLst/>
                            <a:rect l="0" t="0" r="0" b="0"/>
                            <a:pathLst>
                              <a:path w="19812" h="36576">
                                <a:moveTo>
                                  <a:pt x="0" y="0"/>
                                </a:moveTo>
                                <a:lnTo>
                                  <a:pt x="7620" y="0"/>
                                </a:lnTo>
                                <a:lnTo>
                                  <a:pt x="10668" y="3048"/>
                                </a:lnTo>
                                <a:lnTo>
                                  <a:pt x="13716" y="3048"/>
                                </a:lnTo>
                                <a:lnTo>
                                  <a:pt x="13716" y="6096"/>
                                </a:lnTo>
                                <a:lnTo>
                                  <a:pt x="16764" y="9144"/>
                                </a:lnTo>
                                <a:lnTo>
                                  <a:pt x="16764" y="12192"/>
                                </a:lnTo>
                                <a:lnTo>
                                  <a:pt x="19812" y="12192"/>
                                </a:lnTo>
                                <a:lnTo>
                                  <a:pt x="19812" y="18288"/>
                                </a:lnTo>
                                <a:lnTo>
                                  <a:pt x="16764" y="18288"/>
                                </a:lnTo>
                                <a:lnTo>
                                  <a:pt x="16764" y="24384"/>
                                </a:lnTo>
                                <a:lnTo>
                                  <a:pt x="7620" y="33528"/>
                                </a:lnTo>
                                <a:lnTo>
                                  <a:pt x="1524" y="33528"/>
                                </a:lnTo>
                                <a:lnTo>
                                  <a:pt x="1524" y="36576"/>
                                </a:lnTo>
                                <a:lnTo>
                                  <a:pt x="0" y="36576"/>
                                </a:lnTo>
                                <a:lnTo>
                                  <a:pt x="0" y="27432"/>
                                </a:lnTo>
                                <a:lnTo>
                                  <a:pt x="4572" y="27432"/>
                                </a:lnTo>
                                <a:lnTo>
                                  <a:pt x="10668" y="21336"/>
                                </a:lnTo>
                                <a:lnTo>
                                  <a:pt x="10668" y="15240"/>
                                </a:lnTo>
                                <a:lnTo>
                                  <a:pt x="13716" y="15240"/>
                                </a:lnTo>
                                <a:lnTo>
                                  <a:pt x="13716" y="12192"/>
                                </a:lnTo>
                                <a:lnTo>
                                  <a:pt x="10668" y="12192"/>
                                </a:lnTo>
                                <a:lnTo>
                                  <a:pt x="7620" y="9144"/>
                                </a:lnTo>
                                <a:lnTo>
                                  <a:pt x="457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60" name="Shape 6760"/>
                        <wps:cNvSpPr/>
                        <wps:spPr>
                          <a:xfrm>
                            <a:off x="1234440" y="106607"/>
                            <a:ext cx="33528" cy="30480"/>
                          </a:xfrm>
                          <a:custGeom>
                            <a:avLst/>
                            <a:gdLst/>
                            <a:ahLst/>
                            <a:cxnLst/>
                            <a:rect l="0" t="0" r="0" b="0"/>
                            <a:pathLst>
                              <a:path w="33528" h="30480">
                                <a:moveTo>
                                  <a:pt x="9144" y="0"/>
                                </a:moveTo>
                                <a:lnTo>
                                  <a:pt x="18288" y="0"/>
                                </a:lnTo>
                                <a:lnTo>
                                  <a:pt x="27432" y="0"/>
                                </a:lnTo>
                                <a:lnTo>
                                  <a:pt x="27432" y="3048"/>
                                </a:lnTo>
                                <a:lnTo>
                                  <a:pt x="30480" y="3048"/>
                                </a:lnTo>
                                <a:lnTo>
                                  <a:pt x="30480" y="6096"/>
                                </a:lnTo>
                                <a:lnTo>
                                  <a:pt x="33528" y="6096"/>
                                </a:lnTo>
                                <a:lnTo>
                                  <a:pt x="33528" y="24384"/>
                                </a:lnTo>
                                <a:lnTo>
                                  <a:pt x="30480" y="24384"/>
                                </a:lnTo>
                                <a:lnTo>
                                  <a:pt x="30480" y="27432"/>
                                </a:lnTo>
                                <a:lnTo>
                                  <a:pt x="27432" y="27432"/>
                                </a:lnTo>
                                <a:lnTo>
                                  <a:pt x="27432" y="30480"/>
                                </a:lnTo>
                                <a:lnTo>
                                  <a:pt x="9144" y="30480"/>
                                </a:lnTo>
                                <a:lnTo>
                                  <a:pt x="9144" y="27432"/>
                                </a:lnTo>
                                <a:lnTo>
                                  <a:pt x="6096" y="27432"/>
                                </a:lnTo>
                                <a:lnTo>
                                  <a:pt x="6096" y="24384"/>
                                </a:lnTo>
                                <a:lnTo>
                                  <a:pt x="3048" y="24384"/>
                                </a:lnTo>
                                <a:lnTo>
                                  <a:pt x="3048" y="21336"/>
                                </a:lnTo>
                                <a:lnTo>
                                  <a:pt x="0" y="21336"/>
                                </a:lnTo>
                                <a:lnTo>
                                  <a:pt x="0" y="9144"/>
                                </a:lnTo>
                                <a:lnTo>
                                  <a:pt x="3048" y="9144"/>
                                </a:lnTo>
                                <a:lnTo>
                                  <a:pt x="3048" y="6096"/>
                                </a:lnTo>
                                <a:lnTo>
                                  <a:pt x="6096" y="6096"/>
                                </a:lnTo>
                                <a:lnTo>
                                  <a:pt x="6096" y="3048"/>
                                </a:lnTo>
                                <a:lnTo>
                                  <a:pt x="9144" y="3048"/>
                                </a:lnTo>
                                <a:lnTo>
                                  <a:pt x="91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61" name="Shape 6761"/>
                        <wps:cNvSpPr/>
                        <wps:spPr>
                          <a:xfrm>
                            <a:off x="1234440" y="106607"/>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62" name="Shape 6762"/>
                        <wps:cNvSpPr/>
                        <wps:spPr>
                          <a:xfrm>
                            <a:off x="1231392" y="103559"/>
                            <a:ext cx="39624" cy="36576"/>
                          </a:xfrm>
                          <a:custGeom>
                            <a:avLst/>
                            <a:gdLst/>
                            <a:ahLst/>
                            <a:cxnLst/>
                            <a:rect l="0" t="0" r="0" b="0"/>
                            <a:pathLst>
                              <a:path w="39624" h="36576">
                                <a:moveTo>
                                  <a:pt x="9144" y="0"/>
                                </a:moveTo>
                                <a:lnTo>
                                  <a:pt x="30480" y="0"/>
                                </a:lnTo>
                                <a:lnTo>
                                  <a:pt x="33528" y="3048"/>
                                </a:lnTo>
                                <a:lnTo>
                                  <a:pt x="36576" y="3048"/>
                                </a:lnTo>
                                <a:lnTo>
                                  <a:pt x="36576" y="12192"/>
                                </a:lnTo>
                                <a:lnTo>
                                  <a:pt x="33528" y="12192"/>
                                </a:lnTo>
                                <a:lnTo>
                                  <a:pt x="30480" y="9144"/>
                                </a:lnTo>
                                <a:lnTo>
                                  <a:pt x="27432" y="6096"/>
                                </a:lnTo>
                                <a:lnTo>
                                  <a:pt x="12192" y="6096"/>
                                </a:lnTo>
                                <a:lnTo>
                                  <a:pt x="9144" y="9144"/>
                                </a:lnTo>
                                <a:lnTo>
                                  <a:pt x="6096" y="12192"/>
                                </a:lnTo>
                                <a:lnTo>
                                  <a:pt x="6096" y="15240"/>
                                </a:lnTo>
                                <a:lnTo>
                                  <a:pt x="6096" y="21336"/>
                                </a:lnTo>
                                <a:lnTo>
                                  <a:pt x="9144" y="21336"/>
                                </a:lnTo>
                                <a:lnTo>
                                  <a:pt x="9144" y="24384"/>
                                </a:lnTo>
                                <a:lnTo>
                                  <a:pt x="12192" y="27432"/>
                                </a:lnTo>
                                <a:lnTo>
                                  <a:pt x="18288" y="27432"/>
                                </a:lnTo>
                                <a:lnTo>
                                  <a:pt x="18288" y="30480"/>
                                </a:lnTo>
                                <a:lnTo>
                                  <a:pt x="21336" y="30480"/>
                                </a:lnTo>
                                <a:lnTo>
                                  <a:pt x="21336" y="27432"/>
                                </a:lnTo>
                                <a:lnTo>
                                  <a:pt x="27432" y="27432"/>
                                </a:lnTo>
                                <a:lnTo>
                                  <a:pt x="33528" y="21336"/>
                                </a:lnTo>
                                <a:lnTo>
                                  <a:pt x="33528" y="15240"/>
                                </a:lnTo>
                                <a:lnTo>
                                  <a:pt x="36576" y="15240"/>
                                </a:lnTo>
                                <a:lnTo>
                                  <a:pt x="36576" y="12192"/>
                                </a:lnTo>
                                <a:lnTo>
                                  <a:pt x="39624" y="12192"/>
                                </a:lnTo>
                                <a:lnTo>
                                  <a:pt x="39624" y="18288"/>
                                </a:lnTo>
                                <a:lnTo>
                                  <a:pt x="36576" y="18288"/>
                                </a:lnTo>
                                <a:lnTo>
                                  <a:pt x="36576" y="24384"/>
                                </a:lnTo>
                                <a:lnTo>
                                  <a:pt x="30480" y="33528"/>
                                </a:lnTo>
                                <a:lnTo>
                                  <a:pt x="24384" y="33528"/>
                                </a:lnTo>
                                <a:lnTo>
                                  <a:pt x="24384" y="36576"/>
                                </a:lnTo>
                                <a:lnTo>
                                  <a:pt x="15240" y="36576"/>
                                </a:lnTo>
                                <a:lnTo>
                                  <a:pt x="15240" y="33528"/>
                                </a:lnTo>
                                <a:lnTo>
                                  <a:pt x="9144" y="33528"/>
                                </a:lnTo>
                                <a:lnTo>
                                  <a:pt x="3048" y="27432"/>
                                </a:lnTo>
                                <a:lnTo>
                                  <a:pt x="3048" y="24384"/>
                                </a:lnTo>
                                <a:lnTo>
                                  <a:pt x="0" y="24384"/>
                                </a:lnTo>
                                <a:lnTo>
                                  <a:pt x="0" y="15240"/>
                                </a:lnTo>
                                <a:lnTo>
                                  <a:pt x="0" y="9144"/>
                                </a:lnTo>
                                <a:lnTo>
                                  <a:pt x="3048" y="6096"/>
                                </a:lnTo>
                                <a:lnTo>
                                  <a:pt x="91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63" name="Shape 6763"/>
                        <wps:cNvSpPr/>
                        <wps:spPr>
                          <a:xfrm>
                            <a:off x="704088" y="304727"/>
                            <a:ext cx="30480" cy="33528"/>
                          </a:xfrm>
                          <a:custGeom>
                            <a:avLst/>
                            <a:gdLst/>
                            <a:ahLst/>
                            <a:cxnLst/>
                            <a:rect l="0" t="0" r="0" b="0"/>
                            <a:pathLst>
                              <a:path w="30480" h="33528">
                                <a:moveTo>
                                  <a:pt x="6096" y="0"/>
                                </a:moveTo>
                                <a:lnTo>
                                  <a:pt x="12192" y="0"/>
                                </a:lnTo>
                                <a:lnTo>
                                  <a:pt x="21336" y="0"/>
                                </a:lnTo>
                                <a:lnTo>
                                  <a:pt x="21336" y="3048"/>
                                </a:lnTo>
                                <a:lnTo>
                                  <a:pt x="24384" y="3048"/>
                                </a:lnTo>
                                <a:lnTo>
                                  <a:pt x="24384" y="6096"/>
                                </a:lnTo>
                                <a:lnTo>
                                  <a:pt x="27432" y="6096"/>
                                </a:lnTo>
                                <a:lnTo>
                                  <a:pt x="27432" y="9144"/>
                                </a:lnTo>
                                <a:lnTo>
                                  <a:pt x="30480" y="9144"/>
                                </a:lnTo>
                                <a:lnTo>
                                  <a:pt x="30480" y="24384"/>
                                </a:lnTo>
                                <a:lnTo>
                                  <a:pt x="27432" y="24384"/>
                                </a:lnTo>
                                <a:lnTo>
                                  <a:pt x="27432" y="27432"/>
                                </a:lnTo>
                                <a:lnTo>
                                  <a:pt x="24384" y="27432"/>
                                </a:lnTo>
                                <a:lnTo>
                                  <a:pt x="24384" y="30480"/>
                                </a:lnTo>
                                <a:lnTo>
                                  <a:pt x="21336" y="30480"/>
                                </a:lnTo>
                                <a:lnTo>
                                  <a:pt x="21336" y="33528"/>
                                </a:lnTo>
                                <a:lnTo>
                                  <a:pt x="6096" y="33528"/>
                                </a:lnTo>
                                <a:lnTo>
                                  <a:pt x="6096" y="30480"/>
                                </a:lnTo>
                                <a:lnTo>
                                  <a:pt x="3048" y="30480"/>
                                </a:lnTo>
                                <a:lnTo>
                                  <a:pt x="3048" y="27432"/>
                                </a:lnTo>
                                <a:lnTo>
                                  <a:pt x="0" y="27432"/>
                                </a:lnTo>
                                <a:lnTo>
                                  <a:pt x="0" y="6096"/>
                                </a:lnTo>
                                <a:lnTo>
                                  <a:pt x="3048" y="6096"/>
                                </a:lnTo>
                                <a:lnTo>
                                  <a:pt x="3048" y="3048"/>
                                </a:lnTo>
                                <a:lnTo>
                                  <a:pt x="6096"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64" name="Shape 6764"/>
                        <wps:cNvSpPr/>
                        <wps:spPr>
                          <a:xfrm>
                            <a:off x="701040" y="301679"/>
                            <a:ext cx="16764" cy="39624"/>
                          </a:xfrm>
                          <a:custGeom>
                            <a:avLst/>
                            <a:gdLst/>
                            <a:ahLst/>
                            <a:cxnLst/>
                            <a:rect l="0" t="0" r="0" b="0"/>
                            <a:pathLst>
                              <a:path w="16764" h="39624">
                                <a:moveTo>
                                  <a:pt x="6096" y="0"/>
                                </a:moveTo>
                                <a:lnTo>
                                  <a:pt x="16764" y="0"/>
                                </a:lnTo>
                                <a:lnTo>
                                  <a:pt x="16764" y="6096"/>
                                </a:lnTo>
                                <a:lnTo>
                                  <a:pt x="9144" y="6096"/>
                                </a:lnTo>
                                <a:lnTo>
                                  <a:pt x="9144" y="9144"/>
                                </a:lnTo>
                                <a:lnTo>
                                  <a:pt x="6096" y="9144"/>
                                </a:lnTo>
                                <a:lnTo>
                                  <a:pt x="6096" y="12192"/>
                                </a:lnTo>
                                <a:lnTo>
                                  <a:pt x="3048" y="12192"/>
                                </a:lnTo>
                                <a:lnTo>
                                  <a:pt x="3048" y="18288"/>
                                </a:lnTo>
                                <a:lnTo>
                                  <a:pt x="3048" y="24384"/>
                                </a:lnTo>
                                <a:lnTo>
                                  <a:pt x="6096" y="27432"/>
                                </a:lnTo>
                                <a:lnTo>
                                  <a:pt x="9144" y="30480"/>
                                </a:lnTo>
                                <a:lnTo>
                                  <a:pt x="15240" y="30480"/>
                                </a:lnTo>
                                <a:lnTo>
                                  <a:pt x="15240" y="33528"/>
                                </a:lnTo>
                                <a:lnTo>
                                  <a:pt x="16764" y="33528"/>
                                </a:lnTo>
                                <a:lnTo>
                                  <a:pt x="16764" y="39624"/>
                                </a:lnTo>
                                <a:lnTo>
                                  <a:pt x="15240" y="39624"/>
                                </a:lnTo>
                                <a:lnTo>
                                  <a:pt x="12192" y="36576"/>
                                </a:lnTo>
                                <a:lnTo>
                                  <a:pt x="6096" y="36576"/>
                                </a:lnTo>
                                <a:lnTo>
                                  <a:pt x="3048" y="33528"/>
                                </a:lnTo>
                                <a:lnTo>
                                  <a:pt x="3048" y="30480"/>
                                </a:lnTo>
                                <a:lnTo>
                                  <a:pt x="0" y="27432"/>
                                </a:lnTo>
                                <a:lnTo>
                                  <a:pt x="0" y="18288"/>
                                </a:lnTo>
                                <a:lnTo>
                                  <a:pt x="0" y="9144"/>
                                </a:lnTo>
                                <a:lnTo>
                                  <a:pt x="3048" y="9144"/>
                                </a:lnTo>
                                <a:lnTo>
                                  <a:pt x="3048" y="3048"/>
                                </a:lnTo>
                                <a:lnTo>
                                  <a:pt x="6096"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65" name="Shape 6765"/>
                        <wps:cNvSpPr/>
                        <wps:spPr>
                          <a:xfrm>
                            <a:off x="717804" y="301679"/>
                            <a:ext cx="19812" cy="39624"/>
                          </a:xfrm>
                          <a:custGeom>
                            <a:avLst/>
                            <a:gdLst/>
                            <a:ahLst/>
                            <a:cxnLst/>
                            <a:rect l="0" t="0" r="0" b="0"/>
                            <a:pathLst>
                              <a:path w="19812" h="39624">
                                <a:moveTo>
                                  <a:pt x="0" y="0"/>
                                </a:moveTo>
                                <a:lnTo>
                                  <a:pt x="7620" y="0"/>
                                </a:lnTo>
                                <a:lnTo>
                                  <a:pt x="10668" y="3048"/>
                                </a:lnTo>
                                <a:lnTo>
                                  <a:pt x="13716" y="3048"/>
                                </a:lnTo>
                                <a:lnTo>
                                  <a:pt x="13716" y="6096"/>
                                </a:lnTo>
                                <a:lnTo>
                                  <a:pt x="16764" y="9144"/>
                                </a:lnTo>
                                <a:lnTo>
                                  <a:pt x="16764" y="15240"/>
                                </a:lnTo>
                                <a:lnTo>
                                  <a:pt x="19812" y="15240"/>
                                </a:lnTo>
                                <a:lnTo>
                                  <a:pt x="19812" y="21336"/>
                                </a:lnTo>
                                <a:lnTo>
                                  <a:pt x="16764" y="21336"/>
                                </a:lnTo>
                                <a:lnTo>
                                  <a:pt x="16764" y="27432"/>
                                </a:lnTo>
                                <a:lnTo>
                                  <a:pt x="10668" y="33528"/>
                                </a:lnTo>
                                <a:lnTo>
                                  <a:pt x="10668" y="36576"/>
                                </a:lnTo>
                                <a:lnTo>
                                  <a:pt x="4572" y="36576"/>
                                </a:lnTo>
                                <a:lnTo>
                                  <a:pt x="4572" y="39624"/>
                                </a:lnTo>
                                <a:lnTo>
                                  <a:pt x="0" y="39624"/>
                                </a:lnTo>
                                <a:lnTo>
                                  <a:pt x="0" y="33528"/>
                                </a:lnTo>
                                <a:lnTo>
                                  <a:pt x="1524" y="33528"/>
                                </a:lnTo>
                                <a:lnTo>
                                  <a:pt x="1524" y="30480"/>
                                </a:lnTo>
                                <a:lnTo>
                                  <a:pt x="4572" y="30480"/>
                                </a:lnTo>
                                <a:lnTo>
                                  <a:pt x="7620" y="30480"/>
                                </a:lnTo>
                                <a:lnTo>
                                  <a:pt x="7620" y="27432"/>
                                </a:lnTo>
                                <a:lnTo>
                                  <a:pt x="10668" y="24384"/>
                                </a:lnTo>
                                <a:lnTo>
                                  <a:pt x="10668" y="18288"/>
                                </a:lnTo>
                                <a:lnTo>
                                  <a:pt x="13716" y="18288"/>
                                </a:lnTo>
                                <a:lnTo>
                                  <a:pt x="13716" y="15240"/>
                                </a:lnTo>
                                <a:lnTo>
                                  <a:pt x="10668" y="15240"/>
                                </a:lnTo>
                                <a:lnTo>
                                  <a:pt x="10668" y="12192"/>
                                </a:lnTo>
                                <a:lnTo>
                                  <a:pt x="457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66" name="Shape 6766"/>
                        <wps:cNvSpPr/>
                        <wps:spPr>
                          <a:xfrm>
                            <a:off x="969264" y="304727"/>
                            <a:ext cx="33528" cy="33528"/>
                          </a:xfrm>
                          <a:custGeom>
                            <a:avLst/>
                            <a:gdLst/>
                            <a:ahLst/>
                            <a:cxnLst/>
                            <a:rect l="0" t="0" r="0" b="0"/>
                            <a:pathLst>
                              <a:path w="33528" h="33528">
                                <a:moveTo>
                                  <a:pt x="12192" y="0"/>
                                </a:moveTo>
                                <a:lnTo>
                                  <a:pt x="15240" y="0"/>
                                </a:lnTo>
                                <a:lnTo>
                                  <a:pt x="21336" y="0"/>
                                </a:lnTo>
                                <a:lnTo>
                                  <a:pt x="21336" y="3048"/>
                                </a:lnTo>
                                <a:lnTo>
                                  <a:pt x="27432" y="3048"/>
                                </a:lnTo>
                                <a:lnTo>
                                  <a:pt x="27432" y="6096"/>
                                </a:lnTo>
                                <a:lnTo>
                                  <a:pt x="30480" y="6096"/>
                                </a:lnTo>
                                <a:lnTo>
                                  <a:pt x="30480" y="12192"/>
                                </a:lnTo>
                                <a:lnTo>
                                  <a:pt x="33528" y="12192"/>
                                </a:lnTo>
                                <a:lnTo>
                                  <a:pt x="33528" y="21336"/>
                                </a:lnTo>
                                <a:lnTo>
                                  <a:pt x="30480" y="21336"/>
                                </a:lnTo>
                                <a:lnTo>
                                  <a:pt x="30480" y="27432"/>
                                </a:lnTo>
                                <a:lnTo>
                                  <a:pt x="27432" y="27432"/>
                                </a:lnTo>
                                <a:lnTo>
                                  <a:pt x="27432" y="30480"/>
                                </a:lnTo>
                                <a:lnTo>
                                  <a:pt x="21336" y="30480"/>
                                </a:lnTo>
                                <a:lnTo>
                                  <a:pt x="21336" y="33528"/>
                                </a:lnTo>
                                <a:lnTo>
                                  <a:pt x="12192" y="33528"/>
                                </a:lnTo>
                                <a:lnTo>
                                  <a:pt x="12192" y="30480"/>
                                </a:lnTo>
                                <a:lnTo>
                                  <a:pt x="6096" y="30480"/>
                                </a:lnTo>
                                <a:lnTo>
                                  <a:pt x="6096" y="27432"/>
                                </a:lnTo>
                                <a:lnTo>
                                  <a:pt x="3048" y="27432"/>
                                </a:lnTo>
                                <a:lnTo>
                                  <a:pt x="3048" y="21336"/>
                                </a:lnTo>
                                <a:lnTo>
                                  <a:pt x="0" y="21336"/>
                                </a:lnTo>
                                <a:lnTo>
                                  <a:pt x="0" y="12192"/>
                                </a:lnTo>
                                <a:lnTo>
                                  <a:pt x="3048" y="12192"/>
                                </a:lnTo>
                                <a:lnTo>
                                  <a:pt x="3048" y="6096"/>
                                </a:lnTo>
                                <a:lnTo>
                                  <a:pt x="6096" y="6096"/>
                                </a:lnTo>
                                <a:lnTo>
                                  <a:pt x="6096" y="3048"/>
                                </a:lnTo>
                                <a:lnTo>
                                  <a:pt x="12192"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67" name="Shape 6767"/>
                        <wps:cNvSpPr/>
                        <wps:spPr>
                          <a:xfrm>
                            <a:off x="966216" y="301679"/>
                            <a:ext cx="19812" cy="39624"/>
                          </a:xfrm>
                          <a:custGeom>
                            <a:avLst/>
                            <a:gdLst/>
                            <a:ahLst/>
                            <a:cxnLst/>
                            <a:rect l="0" t="0" r="0" b="0"/>
                            <a:pathLst>
                              <a:path w="19812" h="39624">
                                <a:moveTo>
                                  <a:pt x="12192" y="0"/>
                                </a:moveTo>
                                <a:lnTo>
                                  <a:pt x="19812" y="0"/>
                                </a:lnTo>
                                <a:lnTo>
                                  <a:pt x="19812" y="6096"/>
                                </a:lnTo>
                                <a:lnTo>
                                  <a:pt x="15240" y="6096"/>
                                </a:lnTo>
                                <a:lnTo>
                                  <a:pt x="12192" y="9144"/>
                                </a:lnTo>
                                <a:lnTo>
                                  <a:pt x="9144" y="9144"/>
                                </a:lnTo>
                                <a:lnTo>
                                  <a:pt x="9144" y="12192"/>
                                </a:lnTo>
                                <a:lnTo>
                                  <a:pt x="6096" y="15240"/>
                                </a:lnTo>
                                <a:lnTo>
                                  <a:pt x="6096" y="18288"/>
                                </a:lnTo>
                                <a:lnTo>
                                  <a:pt x="6096" y="24384"/>
                                </a:lnTo>
                                <a:lnTo>
                                  <a:pt x="9144" y="24384"/>
                                </a:lnTo>
                                <a:lnTo>
                                  <a:pt x="9144" y="27432"/>
                                </a:lnTo>
                                <a:lnTo>
                                  <a:pt x="12192" y="27432"/>
                                </a:lnTo>
                                <a:lnTo>
                                  <a:pt x="12192" y="30480"/>
                                </a:lnTo>
                                <a:lnTo>
                                  <a:pt x="18288" y="30480"/>
                                </a:lnTo>
                                <a:lnTo>
                                  <a:pt x="19812" y="30480"/>
                                </a:lnTo>
                                <a:lnTo>
                                  <a:pt x="19812" y="39624"/>
                                </a:lnTo>
                                <a:lnTo>
                                  <a:pt x="18288" y="39624"/>
                                </a:lnTo>
                                <a:lnTo>
                                  <a:pt x="15240" y="36576"/>
                                </a:lnTo>
                                <a:lnTo>
                                  <a:pt x="9144" y="36576"/>
                                </a:lnTo>
                                <a:lnTo>
                                  <a:pt x="9144" y="33528"/>
                                </a:lnTo>
                                <a:lnTo>
                                  <a:pt x="3048" y="30480"/>
                                </a:lnTo>
                                <a:lnTo>
                                  <a:pt x="3048" y="27432"/>
                                </a:lnTo>
                                <a:lnTo>
                                  <a:pt x="0" y="27432"/>
                                </a:lnTo>
                                <a:lnTo>
                                  <a:pt x="0" y="18288"/>
                                </a:lnTo>
                                <a:lnTo>
                                  <a:pt x="0" y="12192"/>
                                </a:lnTo>
                                <a:lnTo>
                                  <a:pt x="3048" y="9144"/>
                                </a:lnTo>
                                <a:lnTo>
                                  <a:pt x="3048" y="6096"/>
                                </a:lnTo>
                                <a:lnTo>
                                  <a:pt x="6096" y="3048"/>
                                </a:lnTo>
                                <a:lnTo>
                                  <a:pt x="9144"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68" name="Shape 6768"/>
                        <wps:cNvSpPr/>
                        <wps:spPr>
                          <a:xfrm>
                            <a:off x="990600" y="329111"/>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69" name="Shape 6769"/>
                        <wps:cNvSpPr/>
                        <wps:spPr>
                          <a:xfrm>
                            <a:off x="993648" y="326063"/>
                            <a:ext cx="3048" cy="0"/>
                          </a:xfrm>
                          <a:custGeom>
                            <a:avLst/>
                            <a:gdLst/>
                            <a:ahLst/>
                            <a:cxnLst/>
                            <a:rect l="0" t="0" r="0" b="0"/>
                            <a:pathLst>
                              <a:path w="3048">
                                <a:moveTo>
                                  <a:pt x="3048" y="0"/>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70" name="Shape 6770"/>
                        <wps:cNvSpPr/>
                        <wps:spPr>
                          <a:xfrm>
                            <a:off x="986028" y="301679"/>
                            <a:ext cx="19812" cy="39624"/>
                          </a:xfrm>
                          <a:custGeom>
                            <a:avLst/>
                            <a:gdLst/>
                            <a:ahLst/>
                            <a:cxnLst/>
                            <a:rect l="0" t="0" r="0" b="0"/>
                            <a:pathLst>
                              <a:path w="19812" h="39624">
                                <a:moveTo>
                                  <a:pt x="0" y="0"/>
                                </a:moveTo>
                                <a:lnTo>
                                  <a:pt x="7620" y="0"/>
                                </a:lnTo>
                                <a:lnTo>
                                  <a:pt x="7620" y="3048"/>
                                </a:lnTo>
                                <a:lnTo>
                                  <a:pt x="10668" y="3048"/>
                                </a:lnTo>
                                <a:lnTo>
                                  <a:pt x="13716" y="9144"/>
                                </a:lnTo>
                                <a:lnTo>
                                  <a:pt x="16764" y="9144"/>
                                </a:lnTo>
                                <a:lnTo>
                                  <a:pt x="16764" y="15240"/>
                                </a:lnTo>
                                <a:lnTo>
                                  <a:pt x="19812" y="15240"/>
                                </a:lnTo>
                                <a:lnTo>
                                  <a:pt x="19812" y="21336"/>
                                </a:lnTo>
                                <a:lnTo>
                                  <a:pt x="16764" y="21336"/>
                                </a:lnTo>
                                <a:lnTo>
                                  <a:pt x="16764" y="27432"/>
                                </a:lnTo>
                                <a:lnTo>
                                  <a:pt x="13716" y="27432"/>
                                </a:lnTo>
                                <a:lnTo>
                                  <a:pt x="13716" y="30480"/>
                                </a:lnTo>
                                <a:lnTo>
                                  <a:pt x="10668" y="33528"/>
                                </a:lnTo>
                                <a:lnTo>
                                  <a:pt x="7620" y="33528"/>
                                </a:lnTo>
                                <a:lnTo>
                                  <a:pt x="7620" y="36576"/>
                                </a:lnTo>
                                <a:lnTo>
                                  <a:pt x="1524" y="36576"/>
                                </a:lnTo>
                                <a:lnTo>
                                  <a:pt x="1524" y="39624"/>
                                </a:lnTo>
                                <a:lnTo>
                                  <a:pt x="0" y="39624"/>
                                </a:lnTo>
                                <a:lnTo>
                                  <a:pt x="0" y="30480"/>
                                </a:lnTo>
                                <a:lnTo>
                                  <a:pt x="4572" y="30480"/>
                                </a:lnTo>
                                <a:lnTo>
                                  <a:pt x="10668" y="24384"/>
                                </a:lnTo>
                                <a:lnTo>
                                  <a:pt x="10668" y="18288"/>
                                </a:lnTo>
                                <a:lnTo>
                                  <a:pt x="13716" y="18288"/>
                                </a:lnTo>
                                <a:lnTo>
                                  <a:pt x="13716" y="15240"/>
                                </a:lnTo>
                                <a:lnTo>
                                  <a:pt x="10668" y="15240"/>
                                </a:lnTo>
                                <a:lnTo>
                                  <a:pt x="10668" y="12192"/>
                                </a:lnTo>
                                <a:lnTo>
                                  <a:pt x="7620" y="12192"/>
                                </a:lnTo>
                                <a:lnTo>
                                  <a:pt x="7620" y="9144"/>
                                </a:lnTo>
                                <a:lnTo>
                                  <a:pt x="4572" y="9144"/>
                                </a:lnTo>
                                <a:lnTo>
                                  <a:pt x="457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71" name="Shape 6771"/>
                        <wps:cNvSpPr/>
                        <wps:spPr>
                          <a:xfrm>
                            <a:off x="1234440" y="304727"/>
                            <a:ext cx="33528" cy="33528"/>
                          </a:xfrm>
                          <a:custGeom>
                            <a:avLst/>
                            <a:gdLst/>
                            <a:ahLst/>
                            <a:cxnLst/>
                            <a:rect l="0" t="0" r="0" b="0"/>
                            <a:pathLst>
                              <a:path w="33528" h="33528">
                                <a:moveTo>
                                  <a:pt x="12192" y="0"/>
                                </a:moveTo>
                                <a:lnTo>
                                  <a:pt x="18288" y="0"/>
                                </a:lnTo>
                                <a:lnTo>
                                  <a:pt x="24384" y="0"/>
                                </a:lnTo>
                                <a:lnTo>
                                  <a:pt x="24384" y="3048"/>
                                </a:lnTo>
                                <a:lnTo>
                                  <a:pt x="30480" y="3048"/>
                                </a:lnTo>
                                <a:lnTo>
                                  <a:pt x="30480" y="6096"/>
                                </a:lnTo>
                                <a:lnTo>
                                  <a:pt x="33528" y="6096"/>
                                </a:lnTo>
                                <a:lnTo>
                                  <a:pt x="33528" y="27432"/>
                                </a:lnTo>
                                <a:lnTo>
                                  <a:pt x="30480" y="27432"/>
                                </a:lnTo>
                                <a:lnTo>
                                  <a:pt x="30480" y="30480"/>
                                </a:lnTo>
                                <a:lnTo>
                                  <a:pt x="24384" y="30480"/>
                                </a:lnTo>
                                <a:lnTo>
                                  <a:pt x="24384" y="33528"/>
                                </a:lnTo>
                                <a:lnTo>
                                  <a:pt x="12192" y="33528"/>
                                </a:lnTo>
                                <a:lnTo>
                                  <a:pt x="12192" y="30480"/>
                                </a:lnTo>
                                <a:lnTo>
                                  <a:pt x="6096" y="30480"/>
                                </a:lnTo>
                                <a:lnTo>
                                  <a:pt x="6096" y="27432"/>
                                </a:lnTo>
                                <a:lnTo>
                                  <a:pt x="3048" y="27432"/>
                                </a:lnTo>
                                <a:lnTo>
                                  <a:pt x="3048" y="21336"/>
                                </a:lnTo>
                                <a:lnTo>
                                  <a:pt x="0" y="21336"/>
                                </a:lnTo>
                                <a:lnTo>
                                  <a:pt x="0" y="12192"/>
                                </a:lnTo>
                                <a:lnTo>
                                  <a:pt x="3048" y="12192"/>
                                </a:lnTo>
                                <a:lnTo>
                                  <a:pt x="3048" y="6096"/>
                                </a:lnTo>
                                <a:lnTo>
                                  <a:pt x="6096" y="6096"/>
                                </a:lnTo>
                                <a:lnTo>
                                  <a:pt x="6096" y="3048"/>
                                </a:lnTo>
                                <a:lnTo>
                                  <a:pt x="12192"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72" name="Shape 6772"/>
                        <wps:cNvSpPr/>
                        <wps:spPr>
                          <a:xfrm>
                            <a:off x="1258824" y="329111"/>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73" name="Shape 6773"/>
                        <wps:cNvSpPr/>
                        <wps:spPr>
                          <a:xfrm>
                            <a:off x="1261872" y="326063"/>
                            <a:ext cx="3048" cy="0"/>
                          </a:xfrm>
                          <a:custGeom>
                            <a:avLst/>
                            <a:gdLst/>
                            <a:ahLst/>
                            <a:cxnLst/>
                            <a:rect l="0" t="0" r="0" b="0"/>
                            <a:pathLst>
                              <a:path w="3048">
                                <a:moveTo>
                                  <a:pt x="3048" y="0"/>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74" name="Shape 6774"/>
                        <wps:cNvSpPr/>
                        <wps:spPr>
                          <a:xfrm>
                            <a:off x="1231392" y="301679"/>
                            <a:ext cx="39624" cy="39624"/>
                          </a:xfrm>
                          <a:custGeom>
                            <a:avLst/>
                            <a:gdLst/>
                            <a:ahLst/>
                            <a:cxnLst/>
                            <a:rect l="0" t="0" r="0" b="0"/>
                            <a:pathLst>
                              <a:path w="39624" h="39624">
                                <a:moveTo>
                                  <a:pt x="12192" y="0"/>
                                </a:moveTo>
                                <a:lnTo>
                                  <a:pt x="30480" y="0"/>
                                </a:lnTo>
                                <a:lnTo>
                                  <a:pt x="30480" y="3048"/>
                                </a:lnTo>
                                <a:lnTo>
                                  <a:pt x="33528" y="3048"/>
                                </a:lnTo>
                                <a:lnTo>
                                  <a:pt x="36576" y="9144"/>
                                </a:lnTo>
                                <a:lnTo>
                                  <a:pt x="36576" y="15240"/>
                                </a:lnTo>
                                <a:lnTo>
                                  <a:pt x="33528" y="15240"/>
                                </a:lnTo>
                                <a:lnTo>
                                  <a:pt x="33528" y="12192"/>
                                </a:lnTo>
                                <a:lnTo>
                                  <a:pt x="30480" y="12192"/>
                                </a:lnTo>
                                <a:lnTo>
                                  <a:pt x="30480" y="9144"/>
                                </a:lnTo>
                                <a:lnTo>
                                  <a:pt x="27432" y="9144"/>
                                </a:lnTo>
                                <a:lnTo>
                                  <a:pt x="27432" y="6096"/>
                                </a:lnTo>
                                <a:lnTo>
                                  <a:pt x="15240" y="6096"/>
                                </a:lnTo>
                                <a:lnTo>
                                  <a:pt x="12192" y="9144"/>
                                </a:lnTo>
                                <a:lnTo>
                                  <a:pt x="9144" y="9144"/>
                                </a:lnTo>
                                <a:lnTo>
                                  <a:pt x="9144" y="12192"/>
                                </a:lnTo>
                                <a:lnTo>
                                  <a:pt x="6096" y="15240"/>
                                </a:lnTo>
                                <a:lnTo>
                                  <a:pt x="6096" y="18288"/>
                                </a:lnTo>
                                <a:lnTo>
                                  <a:pt x="6096" y="24384"/>
                                </a:lnTo>
                                <a:lnTo>
                                  <a:pt x="9144" y="24384"/>
                                </a:lnTo>
                                <a:lnTo>
                                  <a:pt x="9144" y="27432"/>
                                </a:lnTo>
                                <a:lnTo>
                                  <a:pt x="12192" y="27432"/>
                                </a:lnTo>
                                <a:lnTo>
                                  <a:pt x="12192" y="30480"/>
                                </a:lnTo>
                                <a:lnTo>
                                  <a:pt x="18288" y="30480"/>
                                </a:lnTo>
                                <a:lnTo>
                                  <a:pt x="18288" y="33528"/>
                                </a:lnTo>
                                <a:lnTo>
                                  <a:pt x="21336" y="33528"/>
                                </a:lnTo>
                                <a:lnTo>
                                  <a:pt x="21336" y="30480"/>
                                </a:lnTo>
                                <a:lnTo>
                                  <a:pt x="27432" y="30480"/>
                                </a:lnTo>
                                <a:lnTo>
                                  <a:pt x="33528" y="24384"/>
                                </a:lnTo>
                                <a:lnTo>
                                  <a:pt x="33528" y="18288"/>
                                </a:lnTo>
                                <a:lnTo>
                                  <a:pt x="36576" y="18288"/>
                                </a:lnTo>
                                <a:lnTo>
                                  <a:pt x="36576" y="15240"/>
                                </a:lnTo>
                                <a:lnTo>
                                  <a:pt x="39624" y="15240"/>
                                </a:lnTo>
                                <a:lnTo>
                                  <a:pt x="39624" y="21336"/>
                                </a:lnTo>
                                <a:lnTo>
                                  <a:pt x="36576" y="21336"/>
                                </a:lnTo>
                                <a:lnTo>
                                  <a:pt x="36576" y="30480"/>
                                </a:lnTo>
                                <a:lnTo>
                                  <a:pt x="33528" y="33528"/>
                                </a:lnTo>
                                <a:lnTo>
                                  <a:pt x="30480" y="33528"/>
                                </a:lnTo>
                                <a:lnTo>
                                  <a:pt x="30480" y="36576"/>
                                </a:lnTo>
                                <a:lnTo>
                                  <a:pt x="24384" y="36576"/>
                                </a:lnTo>
                                <a:lnTo>
                                  <a:pt x="24384" y="39624"/>
                                </a:lnTo>
                                <a:lnTo>
                                  <a:pt x="18288" y="39624"/>
                                </a:lnTo>
                                <a:lnTo>
                                  <a:pt x="15240" y="36576"/>
                                </a:lnTo>
                                <a:lnTo>
                                  <a:pt x="9144" y="36576"/>
                                </a:lnTo>
                                <a:lnTo>
                                  <a:pt x="9144" y="33528"/>
                                </a:lnTo>
                                <a:lnTo>
                                  <a:pt x="3048" y="30480"/>
                                </a:lnTo>
                                <a:lnTo>
                                  <a:pt x="3048" y="27432"/>
                                </a:lnTo>
                                <a:lnTo>
                                  <a:pt x="0" y="27432"/>
                                </a:lnTo>
                                <a:lnTo>
                                  <a:pt x="0" y="18288"/>
                                </a:lnTo>
                                <a:lnTo>
                                  <a:pt x="0" y="12192"/>
                                </a:lnTo>
                                <a:lnTo>
                                  <a:pt x="3048" y="9144"/>
                                </a:lnTo>
                                <a:lnTo>
                                  <a:pt x="3048" y="6096"/>
                                </a:lnTo>
                                <a:lnTo>
                                  <a:pt x="6096" y="3048"/>
                                </a:lnTo>
                                <a:lnTo>
                                  <a:pt x="9144"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75" name="Shape 6775"/>
                        <wps:cNvSpPr/>
                        <wps:spPr>
                          <a:xfrm>
                            <a:off x="167640" y="505895"/>
                            <a:ext cx="33528" cy="33528"/>
                          </a:xfrm>
                          <a:custGeom>
                            <a:avLst/>
                            <a:gdLst/>
                            <a:ahLst/>
                            <a:cxnLst/>
                            <a:rect l="0" t="0" r="0" b="0"/>
                            <a:pathLst>
                              <a:path w="33528" h="33528">
                                <a:moveTo>
                                  <a:pt x="12192" y="0"/>
                                </a:moveTo>
                                <a:lnTo>
                                  <a:pt x="15240" y="0"/>
                                </a:lnTo>
                                <a:lnTo>
                                  <a:pt x="21336" y="0"/>
                                </a:lnTo>
                                <a:lnTo>
                                  <a:pt x="21336" y="3048"/>
                                </a:lnTo>
                                <a:lnTo>
                                  <a:pt x="27432" y="3048"/>
                                </a:lnTo>
                                <a:lnTo>
                                  <a:pt x="27432" y="6096"/>
                                </a:lnTo>
                                <a:lnTo>
                                  <a:pt x="30480" y="6096"/>
                                </a:lnTo>
                                <a:lnTo>
                                  <a:pt x="30480" y="12192"/>
                                </a:lnTo>
                                <a:lnTo>
                                  <a:pt x="33528" y="12192"/>
                                </a:lnTo>
                                <a:lnTo>
                                  <a:pt x="33528" y="21336"/>
                                </a:lnTo>
                                <a:lnTo>
                                  <a:pt x="30480" y="21336"/>
                                </a:lnTo>
                                <a:lnTo>
                                  <a:pt x="30480" y="27432"/>
                                </a:lnTo>
                                <a:lnTo>
                                  <a:pt x="27432" y="27432"/>
                                </a:lnTo>
                                <a:lnTo>
                                  <a:pt x="27432" y="30480"/>
                                </a:lnTo>
                                <a:lnTo>
                                  <a:pt x="21336" y="30480"/>
                                </a:lnTo>
                                <a:lnTo>
                                  <a:pt x="21336" y="33528"/>
                                </a:lnTo>
                                <a:lnTo>
                                  <a:pt x="12192" y="33528"/>
                                </a:lnTo>
                                <a:lnTo>
                                  <a:pt x="12192" y="30480"/>
                                </a:lnTo>
                                <a:lnTo>
                                  <a:pt x="6096" y="30480"/>
                                </a:lnTo>
                                <a:lnTo>
                                  <a:pt x="6096" y="27432"/>
                                </a:lnTo>
                                <a:lnTo>
                                  <a:pt x="3048" y="27432"/>
                                </a:lnTo>
                                <a:lnTo>
                                  <a:pt x="3048" y="21336"/>
                                </a:lnTo>
                                <a:lnTo>
                                  <a:pt x="0" y="21336"/>
                                </a:lnTo>
                                <a:lnTo>
                                  <a:pt x="0" y="12192"/>
                                </a:lnTo>
                                <a:lnTo>
                                  <a:pt x="3048" y="12192"/>
                                </a:lnTo>
                                <a:lnTo>
                                  <a:pt x="3048" y="6096"/>
                                </a:lnTo>
                                <a:lnTo>
                                  <a:pt x="6096" y="6096"/>
                                </a:lnTo>
                                <a:lnTo>
                                  <a:pt x="6096" y="3048"/>
                                </a:lnTo>
                                <a:lnTo>
                                  <a:pt x="12192"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76" name="Shape 6776"/>
                        <wps:cNvSpPr/>
                        <wps:spPr>
                          <a:xfrm>
                            <a:off x="164592" y="502847"/>
                            <a:ext cx="19812" cy="39624"/>
                          </a:xfrm>
                          <a:custGeom>
                            <a:avLst/>
                            <a:gdLst/>
                            <a:ahLst/>
                            <a:cxnLst/>
                            <a:rect l="0" t="0" r="0" b="0"/>
                            <a:pathLst>
                              <a:path w="19812" h="39624">
                                <a:moveTo>
                                  <a:pt x="12192" y="0"/>
                                </a:moveTo>
                                <a:lnTo>
                                  <a:pt x="19812" y="0"/>
                                </a:lnTo>
                                <a:lnTo>
                                  <a:pt x="19812" y="6096"/>
                                </a:lnTo>
                                <a:lnTo>
                                  <a:pt x="15240" y="6096"/>
                                </a:lnTo>
                                <a:lnTo>
                                  <a:pt x="12192" y="9144"/>
                                </a:lnTo>
                                <a:lnTo>
                                  <a:pt x="9144" y="9144"/>
                                </a:lnTo>
                                <a:lnTo>
                                  <a:pt x="9144" y="12192"/>
                                </a:lnTo>
                                <a:lnTo>
                                  <a:pt x="6096" y="15240"/>
                                </a:lnTo>
                                <a:lnTo>
                                  <a:pt x="6096" y="18288"/>
                                </a:lnTo>
                                <a:lnTo>
                                  <a:pt x="6096" y="24384"/>
                                </a:lnTo>
                                <a:lnTo>
                                  <a:pt x="9144" y="24384"/>
                                </a:lnTo>
                                <a:lnTo>
                                  <a:pt x="9144" y="27432"/>
                                </a:lnTo>
                                <a:lnTo>
                                  <a:pt x="12192" y="27432"/>
                                </a:lnTo>
                                <a:lnTo>
                                  <a:pt x="12192" y="30480"/>
                                </a:lnTo>
                                <a:lnTo>
                                  <a:pt x="15240" y="30480"/>
                                </a:lnTo>
                                <a:lnTo>
                                  <a:pt x="15240" y="33528"/>
                                </a:lnTo>
                                <a:lnTo>
                                  <a:pt x="18288" y="33528"/>
                                </a:lnTo>
                                <a:lnTo>
                                  <a:pt x="18288" y="30480"/>
                                </a:lnTo>
                                <a:lnTo>
                                  <a:pt x="19812" y="30480"/>
                                </a:lnTo>
                                <a:lnTo>
                                  <a:pt x="19812" y="39624"/>
                                </a:lnTo>
                                <a:lnTo>
                                  <a:pt x="15240" y="39624"/>
                                </a:lnTo>
                                <a:lnTo>
                                  <a:pt x="15240" y="36576"/>
                                </a:lnTo>
                                <a:lnTo>
                                  <a:pt x="9144" y="36576"/>
                                </a:lnTo>
                                <a:lnTo>
                                  <a:pt x="9144" y="33528"/>
                                </a:lnTo>
                                <a:lnTo>
                                  <a:pt x="3048" y="30480"/>
                                </a:lnTo>
                                <a:lnTo>
                                  <a:pt x="3048" y="27432"/>
                                </a:lnTo>
                                <a:lnTo>
                                  <a:pt x="0" y="27432"/>
                                </a:lnTo>
                                <a:lnTo>
                                  <a:pt x="0" y="18288"/>
                                </a:lnTo>
                                <a:lnTo>
                                  <a:pt x="0" y="12192"/>
                                </a:lnTo>
                                <a:lnTo>
                                  <a:pt x="3048" y="9144"/>
                                </a:lnTo>
                                <a:lnTo>
                                  <a:pt x="3048" y="6096"/>
                                </a:lnTo>
                                <a:lnTo>
                                  <a:pt x="6096" y="3048"/>
                                </a:lnTo>
                                <a:lnTo>
                                  <a:pt x="9144"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77" name="Shape 6777"/>
                        <wps:cNvSpPr/>
                        <wps:spPr>
                          <a:xfrm>
                            <a:off x="188976" y="530279"/>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78" name="Shape 6778"/>
                        <wps:cNvSpPr/>
                        <wps:spPr>
                          <a:xfrm>
                            <a:off x="192024" y="527231"/>
                            <a:ext cx="3048" cy="0"/>
                          </a:xfrm>
                          <a:custGeom>
                            <a:avLst/>
                            <a:gdLst/>
                            <a:ahLst/>
                            <a:cxnLst/>
                            <a:rect l="0" t="0" r="0" b="0"/>
                            <a:pathLst>
                              <a:path w="3048">
                                <a:moveTo>
                                  <a:pt x="3048" y="0"/>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79" name="Shape 6779"/>
                        <wps:cNvSpPr/>
                        <wps:spPr>
                          <a:xfrm>
                            <a:off x="184404" y="502847"/>
                            <a:ext cx="19812" cy="39624"/>
                          </a:xfrm>
                          <a:custGeom>
                            <a:avLst/>
                            <a:gdLst/>
                            <a:ahLst/>
                            <a:cxnLst/>
                            <a:rect l="0" t="0" r="0" b="0"/>
                            <a:pathLst>
                              <a:path w="19812" h="39624">
                                <a:moveTo>
                                  <a:pt x="0" y="0"/>
                                </a:moveTo>
                                <a:lnTo>
                                  <a:pt x="7620" y="0"/>
                                </a:lnTo>
                                <a:lnTo>
                                  <a:pt x="7620" y="3048"/>
                                </a:lnTo>
                                <a:lnTo>
                                  <a:pt x="10668" y="3048"/>
                                </a:lnTo>
                                <a:lnTo>
                                  <a:pt x="13716" y="9144"/>
                                </a:lnTo>
                                <a:lnTo>
                                  <a:pt x="16764" y="9144"/>
                                </a:lnTo>
                                <a:lnTo>
                                  <a:pt x="16764" y="15240"/>
                                </a:lnTo>
                                <a:lnTo>
                                  <a:pt x="19812" y="15240"/>
                                </a:lnTo>
                                <a:lnTo>
                                  <a:pt x="19812" y="21336"/>
                                </a:lnTo>
                                <a:lnTo>
                                  <a:pt x="16764" y="21336"/>
                                </a:lnTo>
                                <a:lnTo>
                                  <a:pt x="16764" y="27432"/>
                                </a:lnTo>
                                <a:lnTo>
                                  <a:pt x="13716" y="27432"/>
                                </a:lnTo>
                                <a:lnTo>
                                  <a:pt x="13716" y="30480"/>
                                </a:lnTo>
                                <a:lnTo>
                                  <a:pt x="10668" y="33528"/>
                                </a:lnTo>
                                <a:lnTo>
                                  <a:pt x="7620" y="33528"/>
                                </a:lnTo>
                                <a:lnTo>
                                  <a:pt x="7620" y="36576"/>
                                </a:lnTo>
                                <a:lnTo>
                                  <a:pt x="1524" y="36576"/>
                                </a:lnTo>
                                <a:lnTo>
                                  <a:pt x="1524" y="39624"/>
                                </a:lnTo>
                                <a:lnTo>
                                  <a:pt x="0" y="39624"/>
                                </a:lnTo>
                                <a:lnTo>
                                  <a:pt x="0" y="30480"/>
                                </a:lnTo>
                                <a:lnTo>
                                  <a:pt x="4572" y="30480"/>
                                </a:lnTo>
                                <a:lnTo>
                                  <a:pt x="10668" y="24384"/>
                                </a:lnTo>
                                <a:lnTo>
                                  <a:pt x="10668" y="18288"/>
                                </a:lnTo>
                                <a:lnTo>
                                  <a:pt x="13716" y="18288"/>
                                </a:lnTo>
                                <a:lnTo>
                                  <a:pt x="13716" y="15240"/>
                                </a:lnTo>
                                <a:lnTo>
                                  <a:pt x="10668" y="15240"/>
                                </a:lnTo>
                                <a:lnTo>
                                  <a:pt x="10668" y="12192"/>
                                </a:lnTo>
                                <a:lnTo>
                                  <a:pt x="7620" y="12192"/>
                                </a:lnTo>
                                <a:lnTo>
                                  <a:pt x="7620" y="9144"/>
                                </a:lnTo>
                                <a:lnTo>
                                  <a:pt x="4572" y="9144"/>
                                </a:lnTo>
                                <a:lnTo>
                                  <a:pt x="457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80" name="Shape 6780"/>
                        <wps:cNvSpPr/>
                        <wps:spPr>
                          <a:xfrm>
                            <a:off x="432816" y="505895"/>
                            <a:ext cx="33528" cy="33528"/>
                          </a:xfrm>
                          <a:custGeom>
                            <a:avLst/>
                            <a:gdLst/>
                            <a:ahLst/>
                            <a:cxnLst/>
                            <a:rect l="0" t="0" r="0" b="0"/>
                            <a:pathLst>
                              <a:path w="33528" h="33528">
                                <a:moveTo>
                                  <a:pt x="12192" y="0"/>
                                </a:moveTo>
                                <a:lnTo>
                                  <a:pt x="18288" y="0"/>
                                </a:lnTo>
                                <a:lnTo>
                                  <a:pt x="24384" y="0"/>
                                </a:lnTo>
                                <a:lnTo>
                                  <a:pt x="24384" y="3048"/>
                                </a:lnTo>
                                <a:lnTo>
                                  <a:pt x="27432" y="3048"/>
                                </a:lnTo>
                                <a:lnTo>
                                  <a:pt x="27432" y="6096"/>
                                </a:lnTo>
                                <a:lnTo>
                                  <a:pt x="30480" y="6096"/>
                                </a:lnTo>
                                <a:lnTo>
                                  <a:pt x="30480" y="12192"/>
                                </a:lnTo>
                                <a:lnTo>
                                  <a:pt x="33528" y="12192"/>
                                </a:lnTo>
                                <a:lnTo>
                                  <a:pt x="33528" y="21336"/>
                                </a:lnTo>
                                <a:lnTo>
                                  <a:pt x="30480" y="21336"/>
                                </a:lnTo>
                                <a:lnTo>
                                  <a:pt x="30480" y="27432"/>
                                </a:lnTo>
                                <a:lnTo>
                                  <a:pt x="27432" y="27432"/>
                                </a:lnTo>
                                <a:lnTo>
                                  <a:pt x="27432" y="30480"/>
                                </a:lnTo>
                                <a:lnTo>
                                  <a:pt x="24384" y="30480"/>
                                </a:lnTo>
                                <a:lnTo>
                                  <a:pt x="24384" y="33528"/>
                                </a:lnTo>
                                <a:lnTo>
                                  <a:pt x="12192" y="33528"/>
                                </a:lnTo>
                                <a:lnTo>
                                  <a:pt x="12192" y="30480"/>
                                </a:lnTo>
                                <a:lnTo>
                                  <a:pt x="6096" y="30480"/>
                                </a:lnTo>
                                <a:lnTo>
                                  <a:pt x="6096" y="27432"/>
                                </a:lnTo>
                                <a:lnTo>
                                  <a:pt x="3048" y="27432"/>
                                </a:lnTo>
                                <a:lnTo>
                                  <a:pt x="3048" y="21336"/>
                                </a:lnTo>
                                <a:lnTo>
                                  <a:pt x="0" y="21336"/>
                                </a:lnTo>
                                <a:lnTo>
                                  <a:pt x="0" y="12192"/>
                                </a:lnTo>
                                <a:lnTo>
                                  <a:pt x="3048" y="12192"/>
                                </a:lnTo>
                                <a:lnTo>
                                  <a:pt x="3048" y="6096"/>
                                </a:lnTo>
                                <a:lnTo>
                                  <a:pt x="6096" y="6096"/>
                                </a:lnTo>
                                <a:lnTo>
                                  <a:pt x="6096" y="3048"/>
                                </a:lnTo>
                                <a:lnTo>
                                  <a:pt x="12192"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81" name="Shape 6781"/>
                        <wps:cNvSpPr/>
                        <wps:spPr>
                          <a:xfrm>
                            <a:off x="429768" y="502847"/>
                            <a:ext cx="19812" cy="39624"/>
                          </a:xfrm>
                          <a:custGeom>
                            <a:avLst/>
                            <a:gdLst/>
                            <a:ahLst/>
                            <a:cxnLst/>
                            <a:rect l="0" t="0" r="0" b="0"/>
                            <a:pathLst>
                              <a:path w="19812" h="39624">
                                <a:moveTo>
                                  <a:pt x="12192" y="0"/>
                                </a:moveTo>
                                <a:lnTo>
                                  <a:pt x="19812" y="0"/>
                                </a:lnTo>
                                <a:lnTo>
                                  <a:pt x="19812" y="6096"/>
                                </a:lnTo>
                                <a:lnTo>
                                  <a:pt x="15240" y="6096"/>
                                </a:lnTo>
                                <a:lnTo>
                                  <a:pt x="12192" y="9144"/>
                                </a:lnTo>
                                <a:lnTo>
                                  <a:pt x="9144" y="9144"/>
                                </a:lnTo>
                                <a:lnTo>
                                  <a:pt x="9144" y="12192"/>
                                </a:lnTo>
                                <a:lnTo>
                                  <a:pt x="6096" y="15240"/>
                                </a:lnTo>
                                <a:lnTo>
                                  <a:pt x="6096" y="18288"/>
                                </a:lnTo>
                                <a:lnTo>
                                  <a:pt x="6096" y="24384"/>
                                </a:lnTo>
                                <a:lnTo>
                                  <a:pt x="9144" y="24384"/>
                                </a:lnTo>
                                <a:lnTo>
                                  <a:pt x="9144" y="27432"/>
                                </a:lnTo>
                                <a:lnTo>
                                  <a:pt x="12192" y="27432"/>
                                </a:lnTo>
                                <a:lnTo>
                                  <a:pt x="12192" y="30480"/>
                                </a:lnTo>
                                <a:lnTo>
                                  <a:pt x="18288" y="30480"/>
                                </a:lnTo>
                                <a:lnTo>
                                  <a:pt x="18288" y="33528"/>
                                </a:lnTo>
                                <a:lnTo>
                                  <a:pt x="19812" y="33528"/>
                                </a:lnTo>
                                <a:lnTo>
                                  <a:pt x="19812" y="39624"/>
                                </a:lnTo>
                                <a:lnTo>
                                  <a:pt x="18288" y="39624"/>
                                </a:lnTo>
                                <a:lnTo>
                                  <a:pt x="15240" y="36576"/>
                                </a:lnTo>
                                <a:lnTo>
                                  <a:pt x="9144" y="36576"/>
                                </a:lnTo>
                                <a:lnTo>
                                  <a:pt x="9144" y="33528"/>
                                </a:lnTo>
                                <a:lnTo>
                                  <a:pt x="3048" y="30480"/>
                                </a:lnTo>
                                <a:lnTo>
                                  <a:pt x="3048" y="27432"/>
                                </a:lnTo>
                                <a:lnTo>
                                  <a:pt x="0" y="27432"/>
                                </a:lnTo>
                                <a:lnTo>
                                  <a:pt x="0" y="18288"/>
                                </a:lnTo>
                                <a:lnTo>
                                  <a:pt x="0" y="12192"/>
                                </a:lnTo>
                                <a:lnTo>
                                  <a:pt x="3048" y="9144"/>
                                </a:lnTo>
                                <a:lnTo>
                                  <a:pt x="3048" y="6096"/>
                                </a:lnTo>
                                <a:lnTo>
                                  <a:pt x="6096" y="3048"/>
                                </a:lnTo>
                                <a:lnTo>
                                  <a:pt x="9144"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82" name="Shape 6782"/>
                        <wps:cNvSpPr/>
                        <wps:spPr>
                          <a:xfrm>
                            <a:off x="457200" y="530279"/>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83" name="Shape 6783"/>
                        <wps:cNvSpPr/>
                        <wps:spPr>
                          <a:xfrm>
                            <a:off x="449580" y="502847"/>
                            <a:ext cx="19812" cy="39624"/>
                          </a:xfrm>
                          <a:custGeom>
                            <a:avLst/>
                            <a:gdLst/>
                            <a:ahLst/>
                            <a:cxnLst/>
                            <a:rect l="0" t="0" r="0" b="0"/>
                            <a:pathLst>
                              <a:path w="19812" h="39624">
                                <a:moveTo>
                                  <a:pt x="0" y="0"/>
                                </a:moveTo>
                                <a:lnTo>
                                  <a:pt x="10668" y="0"/>
                                </a:lnTo>
                                <a:lnTo>
                                  <a:pt x="10668" y="3048"/>
                                </a:lnTo>
                                <a:lnTo>
                                  <a:pt x="13716" y="9144"/>
                                </a:lnTo>
                                <a:lnTo>
                                  <a:pt x="16764" y="9144"/>
                                </a:lnTo>
                                <a:lnTo>
                                  <a:pt x="16764" y="15240"/>
                                </a:lnTo>
                                <a:lnTo>
                                  <a:pt x="19812" y="15240"/>
                                </a:lnTo>
                                <a:lnTo>
                                  <a:pt x="19812" y="21336"/>
                                </a:lnTo>
                                <a:lnTo>
                                  <a:pt x="16764" y="21336"/>
                                </a:lnTo>
                                <a:lnTo>
                                  <a:pt x="16764" y="27432"/>
                                </a:lnTo>
                                <a:lnTo>
                                  <a:pt x="13716" y="27432"/>
                                </a:lnTo>
                                <a:lnTo>
                                  <a:pt x="13716" y="30480"/>
                                </a:lnTo>
                                <a:lnTo>
                                  <a:pt x="10668" y="33528"/>
                                </a:lnTo>
                                <a:lnTo>
                                  <a:pt x="10668" y="36576"/>
                                </a:lnTo>
                                <a:lnTo>
                                  <a:pt x="4572" y="36576"/>
                                </a:lnTo>
                                <a:lnTo>
                                  <a:pt x="4572" y="39624"/>
                                </a:lnTo>
                                <a:lnTo>
                                  <a:pt x="0" y="39624"/>
                                </a:lnTo>
                                <a:lnTo>
                                  <a:pt x="0" y="33528"/>
                                </a:lnTo>
                                <a:lnTo>
                                  <a:pt x="1524" y="33528"/>
                                </a:lnTo>
                                <a:lnTo>
                                  <a:pt x="1524" y="30480"/>
                                </a:lnTo>
                                <a:lnTo>
                                  <a:pt x="7620" y="30480"/>
                                </a:lnTo>
                                <a:lnTo>
                                  <a:pt x="10668" y="24384"/>
                                </a:lnTo>
                                <a:lnTo>
                                  <a:pt x="10668" y="18288"/>
                                </a:lnTo>
                                <a:lnTo>
                                  <a:pt x="13716" y="18288"/>
                                </a:lnTo>
                                <a:lnTo>
                                  <a:pt x="13716" y="15240"/>
                                </a:lnTo>
                                <a:lnTo>
                                  <a:pt x="10668" y="15240"/>
                                </a:lnTo>
                                <a:lnTo>
                                  <a:pt x="10668" y="9144"/>
                                </a:lnTo>
                                <a:lnTo>
                                  <a:pt x="7620" y="9144"/>
                                </a:lnTo>
                                <a:lnTo>
                                  <a:pt x="762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84" name="Shape 6784"/>
                        <wps:cNvSpPr/>
                        <wps:spPr>
                          <a:xfrm>
                            <a:off x="1505712" y="505895"/>
                            <a:ext cx="30480" cy="33528"/>
                          </a:xfrm>
                          <a:custGeom>
                            <a:avLst/>
                            <a:gdLst/>
                            <a:ahLst/>
                            <a:cxnLst/>
                            <a:rect l="0" t="0" r="0" b="0"/>
                            <a:pathLst>
                              <a:path w="30480" h="33528">
                                <a:moveTo>
                                  <a:pt x="6096" y="0"/>
                                </a:moveTo>
                                <a:lnTo>
                                  <a:pt x="12192" y="0"/>
                                </a:lnTo>
                                <a:lnTo>
                                  <a:pt x="21336" y="0"/>
                                </a:lnTo>
                                <a:lnTo>
                                  <a:pt x="21336" y="3048"/>
                                </a:lnTo>
                                <a:lnTo>
                                  <a:pt x="24384" y="3048"/>
                                </a:lnTo>
                                <a:lnTo>
                                  <a:pt x="24384" y="6096"/>
                                </a:lnTo>
                                <a:lnTo>
                                  <a:pt x="27432" y="6096"/>
                                </a:lnTo>
                                <a:lnTo>
                                  <a:pt x="27432" y="9144"/>
                                </a:lnTo>
                                <a:lnTo>
                                  <a:pt x="30480" y="9144"/>
                                </a:lnTo>
                                <a:lnTo>
                                  <a:pt x="30480" y="24384"/>
                                </a:lnTo>
                                <a:lnTo>
                                  <a:pt x="27432" y="24384"/>
                                </a:lnTo>
                                <a:lnTo>
                                  <a:pt x="27432" y="27432"/>
                                </a:lnTo>
                                <a:lnTo>
                                  <a:pt x="24384" y="27432"/>
                                </a:lnTo>
                                <a:lnTo>
                                  <a:pt x="24384" y="30480"/>
                                </a:lnTo>
                                <a:lnTo>
                                  <a:pt x="21336" y="30480"/>
                                </a:lnTo>
                                <a:lnTo>
                                  <a:pt x="21336" y="33528"/>
                                </a:lnTo>
                                <a:lnTo>
                                  <a:pt x="6096" y="33528"/>
                                </a:lnTo>
                                <a:lnTo>
                                  <a:pt x="6096" y="27432"/>
                                </a:lnTo>
                                <a:lnTo>
                                  <a:pt x="3048" y="27432"/>
                                </a:lnTo>
                                <a:lnTo>
                                  <a:pt x="3048" y="24384"/>
                                </a:lnTo>
                                <a:lnTo>
                                  <a:pt x="0" y="24384"/>
                                </a:lnTo>
                                <a:lnTo>
                                  <a:pt x="0" y="9144"/>
                                </a:lnTo>
                                <a:lnTo>
                                  <a:pt x="3048" y="9144"/>
                                </a:lnTo>
                                <a:lnTo>
                                  <a:pt x="3048" y="6096"/>
                                </a:lnTo>
                                <a:lnTo>
                                  <a:pt x="6096" y="6096"/>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85" name="Shape 6785"/>
                        <wps:cNvSpPr/>
                        <wps:spPr>
                          <a:xfrm>
                            <a:off x="1520952" y="533327"/>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86" name="Shape 6786"/>
                        <wps:cNvSpPr/>
                        <wps:spPr>
                          <a:xfrm>
                            <a:off x="1502664" y="502847"/>
                            <a:ext cx="18288" cy="39624"/>
                          </a:xfrm>
                          <a:custGeom>
                            <a:avLst/>
                            <a:gdLst/>
                            <a:ahLst/>
                            <a:cxnLst/>
                            <a:rect l="0" t="0" r="0" b="0"/>
                            <a:pathLst>
                              <a:path w="18288" h="39624">
                                <a:moveTo>
                                  <a:pt x="9144" y="0"/>
                                </a:moveTo>
                                <a:lnTo>
                                  <a:pt x="18288" y="0"/>
                                </a:lnTo>
                                <a:lnTo>
                                  <a:pt x="18288" y="6096"/>
                                </a:lnTo>
                                <a:lnTo>
                                  <a:pt x="12192" y="6096"/>
                                </a:lnTo>
                                <a:lnTo>
                                  <a:pt x="9144" y="9144"/>
                                </a:lnTo>
                                <a:lnTo>
                                  <a:pt x="9144" y="12192"/>
                                </a:lnTo>
                                <a:lnTo>
                                  <a:pt x="6096" y="15240"/>
                                </a:lnTo>
                                <a:lnTo>
                                  <a:pt x="6096" y="18288"/>
                                </a:lnTo>
                                <a:lnTo>
                                  <a:pt x="6096" y="24384"/>
                                </a:lnTo>
                                <a:lnTo>
                                  <a:pt x="9144" y="24384"/>
                                </a:lnTo>
                                <a:lnTo>
                                  <a:pt x="9144" y="30480"/>
                                </a:lnTo>
                                <a:lnTo>
                                  <a:pt x="15240" y="30480"/>
                                </a:lnTo>
                                <a:lnTo>
                                  <a:pt x="15240" y="33528"/>
                                </a:lnTo>
                                <a:lnTo>
                                  <a:pt x="18288" y="33528"/>
                                </a:lnTo>
                                <a:lnTo>
                                  <a:pt x="18288" y="39624"/>
                                </a:lnTo>
                                <a:lnTo>
                                  <a:pt x="15240" y="39624"/>
                                </a:lnTo>
                                <a:lnTo>
                                  <a:pt x="12192" y="36576"/>
                                </a:lnTo>
                                <a:lnTo>
                                  <a:pt x="9144" y="36576"/>
                                </a:lnTo>
                                <a:lnTo>
                                  <a:pt x="9144" y="33528"/>
                                </a:lnTo>
                                <a:lnTo>
                                  <a:pt x="3048" y="30480"/>
                                </a:lnTo>
                                <a:lnTo>
                                  <a:pt x="3048" y="27432"/>
                                </a:lnTo>
                                <a:lnTo>
                                  <a:pt x="0" y="27432"/>
                                </a:lnTo>
                                <a:lnTo>
                                  <a:pt x="0" y="18288"/>
                                </a:lnTo>
                                <a:lnTo>
                                  <a:pt x="0" y="12192"/>
                                </a:lnTo>
                                <a:lnTo>
                                  <a:pt x="3048" y="9144"/>
                                </a:lnTo>
                                <a:lnTo>
                                  <a:pt x="3048" y="6096"/>
                                </a:lnTo>
                                <a:lnTo>
                                  <a:pt x="6096" y="3048"/>
                                </a:lnTo>
                                <a:lnTo>
                                  <a:pt x="9144" y="3048"/>
                                </a:lnTo>
                                <a:lnTo>
                                  <a:pt x="91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87" name="Shape 6787"/>
                        <wps:cNvSpPr/>
                        <wps:spPr>
                          <a:xfrm>
                            <a:off x="1520952" y="502847"/>
                            <a:ext cx="18288" cy="39624"/>
                          </a:xfrm>
                          <a:custGeom>
                            <a:avLst/>
                            <a:gdLst/>
                            <a:ahLst/>
                            <a:cxnLst/>
                            <a:rect l="0" t="0" r="0" b="0"/>
                            <a:pathLst>
                              <a:path w="18288" h="39624">
                                <a:moveTo>
                                  <a:pt x="0" y="0"/>
                                </a:moveTo>
                                <a:lnTo>
                                  <a:pt x="6096" y="0"/>
                                </a:lnTo>
                                <a:lnTo>
                                  <a:pt x="9144" y="3048"/>
                                </a:lnTo>
                                <a:lnTo>
                                  <a:pt x="12192" y="3048"/>
                                </a:lnTo>
                                <a:lnTo>
                                  <a:pt x="12192" y="6096"/>
                                </a:lnTo>
                                <a:lnTo>
                                  <a:pt x="15240" y="9144"/>
                                </a:lnTo>
                                <a:lnTo>
                                  <a:pt x="15240" y="15240"/>
                                </a:lnTo>
                                <a:lnTo>
                                  <a:pt x="18288" y="15240"/>
                                </a:lnTo>
                                <a:lnTo>
                                  <a:pt x="18288" y="21336"/>
                                </a:lnTo>
                                <a:lnTo>
                                  <a:pt x="15240" y="21336"/>
                                </a:lnTo>
                                <a:lnTo>
                                  <a:pt x="15240" y="27432"/>
                                </a:lnTo>
                                <a:lnTo>
                                  <a:pt x="9144" y="33528"/>
                                </a:lnTo>
                                <a:lnTo>
                                  <a:pt x="9144" y="36576"/>
                                </a:lnTo>
                                <a:lnTo>
                                  <a:pt x="3048" y="36576"/>
                                </a:lnTo>
                                <a:lnTo>
                                  <a:pt x="3048" y="39624"/>
                                </a:lnTo>
                                <a:lnTo>
                                  <a:pt x="0" y="39624"/>
                                </a:lnTo>
                                <a:lnTo>
                                  <a:pt x="0" y="33528"/>
                                </a:lnTo>
                                <a:lnTo>
                                  <a:pt x="0" y="30480"/>
                                </a:lnTo>
                                <a:lnTo>
                                  <a:pt x="3048" y="30480"/>
                                </a:lnTo>
                                <a:lnTo>
                                  <a:pt x="6096" y="30480"/>
                                </a:lnTo>
                                <a:lnTo>
                                  <a:pt x="6096" y="27432"/>
                                </a:lnTo>
                                <a:lnTo>
                                  <a:pt x="9144" y="24384"/>
                                </a:lnTo>
                                <a:lnTo>
                                  <a:pt x="9144" y="18288"/>
                                </a:lnTo>
                                <a:lnTo>
                                  <a:pt x="12192" y="18288"/>
                                </a:lnTo>
                                <a:lnTo>
                                  <a:pt x="12192" y="15240"/>
                                </a:lnTo>
                                <a:lnTo>
                                  <a:pt x="9144" y="15240"/>
                                </a:lnTo>
                                <a:lnTo>
                                  <a:pt x="9144" y="12192"/>
                                </a:lnTo>
                                <a:lnTo>
                                  <a:pt x="304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88" name="Shape 6788"/>
                        <wps:cNvSpPr/>
                        <wps:spPr>
                          <a:xfrm>
                            <a:off x="167640" y="707063"/>
                            <a:ext cx="33528" cy="33528"/>
                          </a:xfrm>
                          <a:custGeom>
                            <a:avLst/>
                            <a:gdLst/>
                            <a:ahLst/>
                            <a:cxnLst/>
                            <a:rect l="0" t="0" r="0" b="0"/>
                            <a:pathLst>
                              <a:path w="33528" h="33528">
                                <a:moveTo>
                                  <a:pt x="12192" y="0"/>
                                </a:moveTo>
                                <a:lnTo>
                                  <a:pt x="15240" y="0"/>
                                </a:lnTo>
                                <a:lnTo>
                                  <a:pt x="21336" y="0"/>
                                </a:lnTo>
                                <a:lnTo>
                                  <a:pt x="21336" y="3048"/>
                                </a:lnTo>
                                <a:lnTo>
                                  <a:pt x="27432" y="3048"/>
                                </a:lnTo>
                                <a:lnTo>
                                  <a:pt x="27432" y="6096"/>
                                </a:lnTo>
                                <a:lnTo>
                                  <a:pt x="30480" y="6096"/>
                                </a:lnTo>
                                <a:lnTo>
                                  <a:pt x="30480" y="12192"/>
                                </a:lnTo>
                                <a:lnTo>
                                  <a:pt x="33528" y="12192"/>
                                </a:lnTo>
                                <a:lnTo>
                                  <a:pt x="33528" y="21336"/>
                                </a:lnTo>
                                <a:lnTo>
                                  <a:pt x="30480" y="21336"/>
                                </a:lnTo>
                                <a:lnTo>
                                  <a:pt x="30480" y="27432"/>
                                </a:lnTo>
                                <a:lnTo>
                                  <a:pt x="27432" y="27432"/>
                                </a:lnTo>
                                <a:lnTo>
                                  <a:pt x="27432" y="30480"/>
                                </a:lnTo>
                                <a:lnTo>
                                  <a:pt x="21336" y="30480"/>
                                </a:lnTo>
                                <a:lnTo>
                                  <a:pt x="21336" y="33528"/>
                                </a:lnTo>
                                <a:lnTo>
                                  <a:pt x="12192" y="33528"/>
                                </a:lnTo>
                                <a:lnTo>
                                  <a:pt x="12192" y="30480"/>
                                </a:lnTo>
                                <a:lnTo>
                                  <a:pt x="6096" y="30480"/>
                                </a:lnTo>
                                <a:lnTo>
                                  <a:pt x="6096" y="27432"/>
                                </a:lnTo>
                                <a:lnTo>
                                  <a:pt x="3048" y="27432"/>
                                </a:lnTo>
                                <a:lnTo>
                                  <a:pt x="3048" y="21336"/>
                                </a:lnTo>
                                <a:lnTo>
                                  <a:pt x="0" y="21336"/>
                                </a:lnTo>
                                <a:lnTo>
                                  <a:pt x="0" y="12192"/>
                                </a:lnTo>
                                <a:lnTo>
                                  <a:pt x="3048" y="12192"/>
                                </a:lnTo>
                                <a:lnTo>
                                  <a:pt x="3048" y="6096"/>
                                </a:lnTo>
                                <a:lnTo>
                                  <a:pt x="6096" y="6096"/>
                                </a:lnTo>
                                <a:lnTo>
                                  <a:pt x="6096" y="3048"/>
                                </a:lnTo>
                                <a:lnTo>
                                  <a:pt x="12192"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89" name="Shape 6789"/>
                        <wps:cNvSpPr/>
                        <wps:spPr>
                          <a:xfrm>
                            <a:off x="164592" y="704015"/>
                            <a:ext cx="19812" cy="39624"/>
                          </a:xfrm>
                          <a:custGeom>
                            <a:avLst/>
                            <a:gdLst/>
                            <a:ahLst/>
                            <a:cxnLst/>
                            <a:rect l="0" t="0" r="0" b="0"/>
                            <a:pathLst>
                              <a:path w="19812" h="39624">
                                <a:moveTo>
                                  <a:pt x="12192" y="0"/>
                                </a:moveTo>
                                <a:lnTo>
                                  <a:pt x="19812" y="0"/>
                                </a:lnTo>
                                <a:lnTo>
                                  <a:pt x="19812" y="6096"/>
                                </a:lnTo>
                                <a:lnTo>
                                  <a:pt x="15240" y="6096"/>
                                </a:lnTo>
                                <a:lnTo>
                                  <a:pt x="12192" y="9144"/>
                                </a:lnTo>
                                <a:lnTo>
                                  <a:pt x="9144" y="9144"/>
                                </a:lnTo>
                                <a:lnTo>
                                  <a:pt x="9144" y="12192"/>
                                </a:lnTo>
                                <a:lnTo>
                                  <a:pt x="6096" y="15240"/>
                                </a:lnTo>
                                <a:lnTo>
                                  <a:pt x="6096" y="18288"/>
                                </a:lnTo>
                                <a:lnTo>
                                  <a:pt x="6096" y="24384"/>
                                </a:lnTo>
                                <a:lnTo>
                                  <a:pt x="9144" y="24384"/>
                                </a:lnTo>
                                <a:lnTo>
                                  <a:pt x="9144" y="27432"/>
                                </a:lnTo>
                                <a:lnTo>
                                  <a:pt x="12192" y="27432"/>
                                </a:lnTo>
                                <a:lnTo>
                                  <a:pt x="12192" y="30480"/>
                                </a:lnTo>
                                <a:lnTo>
                                  <a:pt x="15240" y="30480"/>
                                </a:lnTo>
                                <a:lnTo>
                                  <a:pt x="15240" y="33528"/>
                                </a:lnTo>
                                <a:lnTo>
                                  <a:pt x="18288" y="33528"/>
                                </a:lnTo>
                                <a:lnTo>
                                  <a:pt x="18288" y="30480"/>
                                </a:lnTo>
                                <a:lnTo>
                                  <a:pt x="19812" y="30480"/>
                                </a:lnTo>
                                <a:lnTo>
                                  <a:pt x="19812" y="39624"/>
                                </a:lnTo>
                                <a:lnTo>
                                  <a:pt x="15240" y="39624"/>
                                </a:lnTo>
                                <a:lnTo>
                                  <a:pt x="15240" y="36576"/>
                                </a:lnTo>
                                <a:lnTo>
                                  <a:pt x="9144" y="36576"/>
                                </a:lnTo>
                                <a:lnTo>
                                  <a:pt x="9144" y="33528"/>
                                </a:lnTo>
                                <a:lnTo>
                                  <a:pt x="3048" y="30480"/>
                                </a:lnTo>
                                <a:lnTo>
                                  <a:pt x="3048" y="27432"/>
                                </a:lnTo>
                                <a:lnTo>
                                  <a:pt x="0" y="27432"/>
                                </a:lnTo>
                                <a:lnTo>
                                  <a:pt x="0" y="18288"/>
                                </a:lnTo>
                                <a:lnTo>
                                  <a:pt x="0" y="12192"/>
                                </a:lnTo>
                                <a:lnTo>
                                  <a:pt x="3048" y="9144"/>
                                </a:lnTo>
                                <a:lnTo>
                                  <a:pt x="3048" y="6096"/>
                                </a:lnTo>
                                <a:lnTo>
                                  <a:pt x="6096" y="3048"/>
                                </a:lnTo>
                                <a:lnTo>
                                  <a:pt x="9144"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90" name="Shape 6790"/>
                        <wps:cNvSpPr/>
                        <wps:spPr>
                          <a:xfrm>
                            <a:off x="188976" y="731447"/>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91" name="Shape 6791"/>
                        <wps:cNvSpPr/>
                        <wps:spPr>
                          <a:xfrm>
                            <a:off x="192024" y="728399"/>
                            <a:ext cx="3048" cy="0"/>
                          </a:xfrm>
                          <a:custGeom>
                            <a:avLst/>
                            <a:gdLst/>
                            <a:ahLst/>
                            <a:cxnLst/>
                            <a:rect l="0" t="0" r="0" b="0"/>
                            <a:pathLst>
                              <a:path w="3048">
                                <a:moveTo>
                                  <a:pt x="3048" y="0"/>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92" name="Shape 6792"/>
                        <wps:cNvSpPr/>
                        <wps:spPr>
                          <a:xfrm>
                            <a:off x="184404" y="704015"/>
                            <a:ext cx="19812" cy="39624"/>
                          </a:xfrm>
                          <a:custGeom>
                            <a:avLst/>
                            <a:gdLst/>
                            <a:ahLst/>
                            <a:cxnLst/>
                            <a:rect l="0" t="0" r="0" b="0"/>
                            <a:pathLst>
                              <a:path w="19812" h="39624">
                                <a:moveTo>
                                  <a:pt x="0" y="0"/>
                                </a:moveTo>
                                <a:lnTo>
                                  <a:pt x="7620" y="0"/>
                                </a:lnTo>
                                <a:lnTo>
                                  <a:pt x="7620" y="3048"/>
                                </a:lnTo>
                                <a:lnTo>
                                  <a:pt x="10668" y="3048"/>
                                </a:lnTo>
                                <a:lnTo>
                                  <a:pt x="13716" y="9144"/>
                                </a:lnTo>
                                <a:lnTo>
                                  <a:pt x="16764" y="9144"/>
                                </a:lnTo>
                                <a:lnTo>
                                  <a:pt x="16764" y="15240"/>
                                </a:lnTo>
                                <a:lnTo>
                                  <a:pt x="19812" y="15240"/>
                                </a:lnTo>
                                <a:lnTo>
                                  <a:pt x="19812" y="21336"/>
                                </a:lnTo>
                                <a:lnTo>
                                  <a:pt x="16764" y="21336"/>
                                </a:lnTo>
                                <a:lnTo>
                                  <a:pt x="16764" y="27432"/>
                                </a:lnTo>
                                <a:lnTo>
                                  <a:pt x="13716" y="27432"/>
                                </a:lnTo>
                                <a:lnTo>
                                  <a:pt x="13716" y="30480"/>
                                </a:lnTo>
                                <a:lnTo>
                                  <a:pt x="10668" y="33528"/>
                                </a:lnTo>
                                <a:lnTo>
                                  <a:pt x="7620" y="33528"/>
                                </a:lnTo>
                                <a:lnTo>
                                  <a:pt x="7620" y="36576"/>
                                </a:lnTo>
                                <a:lnTo>
                                  <a:pt x="1524" y="36576"/>
                                </a:lnTo>
                                <a:lnTo>
                                  <a:pt x="1524" y="39624"/>
                                </a:lnTo>
                                <a:lnTo>
                                  <a:pt x="0" y="39624"/>
                                </a:lnTo>
                                <a:lnTo>
                                  <a:pt x="0" y="30480"/>
                                </a:lnTo>
                                <a:lnTo>
                                  <a:pt x="4572" y="30480"/>
                                </a:lnTo>
                                <a:lnTo>
                                  <a:pt x="10668" y="24384"/>
                                </a:lnTo>
                                <a:lnTo>
                                  <a:pt x="10668" y="18288"/>
                                </a:lnTo>
                                <a:lnTo>
                                  <a:pt x="13716" y="18288"/>
                                </a:lnTo>
                                <a:lnTo>
                                  <a:pt x="13716" y="15240"/>
                                </a:lnTo>
                                <a:lnTo>
                                  <a:pt x="10668" y="15240"/>
                                </a:lnTo>
                                <a:lnTo>
                                  <a:pt x="10668" y="12192"/>
                                </a:lnTo>
                                <a:lnTo>
                                  <a:pt x="7620" y="12192"/>
                                </a:lnTo>
                                <a:lnTo>
                                  <a:pt x="7620" y="9144"/>
                                </a:lnTo>
                                <a:lnTo>
                                  <a:pt x="4572" y="9144"/>
                                </a:lnTo>
                                <a:lnTo>
                                  <a:pt x="457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93" name="Shape 6793"/>
                        <wps:cNvSpPr/>
                        <wps:spPr>
                          <a:xfrm>
                            <a:off x="432816" y="707063"/>
                            <a:ext cx="33528" cy="33528"/>
                          </a:xfrm>
                          <a:custGeom>
                            <a:avLst/>
                            <a:gdLst/>
                            <a:ahLst/>
                            <a:cxnLst/>
                            <a:rect l="0" t="0" r="0" b="0"/>
                            <a:pathLst>
                              <a:path w="33528" h="33528">
                                <a:moveTo>
                                  <a:pt x="12192" y="0"/>
                                </a:moveTo>
                                <a:lnTo>
                                  <a:pt x="18288" y="0"/>
                                </a:lnTo>
                                <a:lnTo>
                                  <a:pt x="24384" y="0"/>
                                </a:lnTo>
                                <a:lnTo>
                                  <a:pt x="24384" y="3048"/>
                                </a:lnTo>
                                <a:lnTo>
                                  <a:pt x="27432" y="3048"/>
                                </a:lnTo>
                                <a:lnTo>
                                  <a:pt x="27432" y="6096"/>
                                </a:lnTo>
                                <a:lnTo>
                                  <a:pt x="30480" y="6096"/>
                                </a:lnTo>
                                <a:lnTo>
                                  <a:pt x="30480" y="12192"/>
                                </a:lnTo>
                                <a:lnTo>
                                  <a:pt x="33528" y="12192"/>
                                </a:lnTo>
                                <a:lnTo>
                                  <a:pt x="33528" y="21336"/>
                                </a:lnTo>
                                <a:lnTo>
                                  <a:pt x="30480" y="21336"/>
                                </a:lnTo>
                                <a:lnTo>
                                  <a:pt x="30480" y="27432"/>
                                </a:lnTo>
                                <a:lnTo>
                                  <a:pt x="27432" y="27432"/>
                                </a:lnTo>
                                <a:lnTo>
                                  <a:pt x="27432" y="30480"/>
                                </a:lnTo>
                                <a:lnTo>
                                  <a:pt x="24384" y="30480"/>
                                </a:lnTo>
                                <a:lnTo>
                                  <a:pt x="24384" y="33528"/>
                                </a:lnTo>
                                <a:lnTo>
                                  <a:pt x="12192" y="33528"/>
                                </a:lnTo>
                                <a:lnTo>
                                  <a:pt x="12192" y="30480"/>
                                </a:lnTo>
                                <a:lnTo>
                                  <a:pt x="6096" y="30480"/>
                                </a:lnTo>
                                <a:lnTo>
                                  <a:pt x="6096" y="27432"/>
                                </a:lnTo>
                                <a:lnTo>
                                  <a:pt x="3048" y="27432"/>
                                </a:lnTo>
                                <a:lnTo>
                                  <a:pt x="3048" y="21336"/>
                                </a:lnTo>
                                <a:lnTo>
                                  <a:pt x="0" y="21336"/>
                                </a:lnTo>
                                <a:lnTo>
                                  <a:pt x="0" y="12192"/>
                                </a:lnTo>
                                <a:lnTo>
                                  <a:pt x="3048" y="12192"/>
                                </a:lnTo>
                                <a:lnTo>
                                  <a:pt x="3048" y="6096"/>
                                </a:lnTo>
                                <a:lnTo>
                                  <a:pt x="6096" y="6096"/>
                                </a:lnTo>
                                <a:lnTo>
                                  <a:pt x="6096" y="3048"/>
                                </a:lnTo>
                                <a:lnTo>
                                  <a:pt x="12192"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94" name="Shape 6794"/>
                        <wps:cNvSpPr/>
                        <wps:spPr>
                          <a:xfrm>
                            <a:off x="429768" y="704015"/>
                            <a:ext cx="19812" cy="39624"/>
                          </a:xfrm>
                          <a:custGeom>
                            <a:avLst/>
                            <a:gdLst/>
                            <a:ahLst/>
                            <a:cxnLst/>
                            <a:rect l="0" t="0" r="0" b="0"/>
                            <a:pathLst>
                              <a:path w="19812" h="39624">
                                <a:moveTo>
                                  <a:pt x="12192" y="0"/>
                                </a:moveTo>
                                <a:lnTo>
                                  <a:pt x="19812" y="0"/>
                                </a:lnTo>
                                <a:lnTo>
                                  <a:pt x="19812" y="6096"/>
                                </a:lnTo>
                                <a:lnTo>
                                  <a:pt x="15240" y="6096"/>
                                </a:lnTo>
                                <a:lnTo>
                                  <a:pt x="12192" y="9144"/>
                                </a:lnTo>
                                <a:lnTo>
                                  <a:pt x="9144" y="9144"/>
                                </a:lnTo>
                                <a:lnTo>
                                  <a:pt x="9144" y="12192"/>
                                </a:lnTo>
                                <a:lnTo>
                                  <a:pt x="6096" y="15240"/>
                                </a:lnTo>
                                <a:lnTo>
                                  <a:pt x="6096" y="18288"/>
                                </a:lnTo>
                                <a:lnTo>
                                  <a:pt x="6096" y="24384"/>
                                </a:lnTo>
                                <a:lnTo>
                                  <a:pt x="9144" y="24384"/>
                                </a:lnTo>
                                <a:lnTo>
                                  <a:pt x="9144" y="27432"/>
                                </a:lnTo>
                                <a:lnTo>
                                  <a:pt x="12192" y="27432"/>
                                </a:lnTo>
                                <a:lnTo>
                                  <a:pt x="12192" y="30480"/>
                                </a:lnTo>
                                <a:lnTo>
                                  <a:pt x="18288" y="30480"/>
                                </a:lnTo>
                                <a:lnTo>
                                  <a:pt x="18288" y="33528"/>
                                </a:lnTo>
                                <a:lnTo>
                                  <a:pt x="19812" y="33528"/>
                                </a:lnTo>
                                <a:lnTo>
                                  <a:pt x="19812" y="39624"/>
                                </a:lnTo>
                                <a:lnTo>
                                  <a:pt x="18288" y="39624"/>
                                </a:lnTo>
                                <a:lnTo>
                                  <a:pt x="15240" y="36576"/>
                                </a:lnTo>
                                <a:lnTo>
                                  <a:pt x="9144" y="36576"/>
                                </a:lnTo>
                                <a:lnTo>
                                  <a:pt x="9144" y="33528"/>
                                </a:lnTo>
                                <a:lnTo>
                                  <a:pt x="3048" y="30480"/>
                                </a:lnTo>
                                <a:lnTo>
                                  <a:pt x="3048" y="27432"/>
                                </a:lnTo>
                                <a:lnTo>
                                  <a:pt x="0" y="27432"/>
                                </a:lnTo>
                                <a:lnTo>
                                  <a:pt x="0" y="18288"/>
                                </a:lnTo>
                                <a:lnTo>
                                  <a:pt x="0" y="12192"/>
                                </a:lnTo>
                                <a:lnTo>
                                  <a:pt x="3048" y="9144"/>
                                </a:lnTo>
                                <a:lnTo>
                                  <a:pt x="3048" y="6096"/>
                                </a:lnTo>
                                <a:lnTo>
                                  <a:pt x="6096" y="3048"/>
                                </a:lnTo>
                                <a:lnTo>
                                  <a:pt x="9144"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95" name="Shape 6795"/>
                        <wps:cNvSpPr/>
                        <wps:spPr>
                          <a:xfrm>
                            <a:off x="457200" y="731447"/>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96" name="Shape 6796"/>
                        <wps:cNvSpPr/>
                        <wps:spPr>
                          <a:xfrm>
                            <a:off x="449580" y="704015"/>
                            <a:ext cx="19812" cy="39624"/>
                          </a:xfrm>
                          <a:custGeom>
                            <a:avLst/>
                            <a:gdLst/>
                            <a:ahLst/>
                            <a:cxnLst/>
                            <a:rect l="0" t="0" r="0" b="0"/>
                            <a:pathLst>
                              <a:path w="19812" h="39624">
                                <a:moveTo>
                                  <a:pt x="0" y="0"/>
                                </a:moveTo>
                                <a:lnTo>
                                  <a:pt x="10668" y="0"/>
                                </a:lnTo>
                                <a:lnTo>
                                  <a:pt x="10668" y="3048"/>
                                </a:lnTo>
                                <a:lnTo>
                                  <a:pt x="13716" y="9144"/>
                                </a:lnTo>
                                <a:lnTo>
                                  <a:pt x="16764" y="9144"/>
                                </a:lnTo>
                                <a:lnTo>
                                  <a:pt x="16764" y="15240"/>
                                </a:lnTo>
                                <a:lnTo>
                                  <a:pt x="19812" y="15240"/>
                                </a:lnTo>
                                <a:lnTo>
                                  <a:pt x="19812" y="21336"/>
                                </a:lnTo>
                                <a:lnTo>
                                  <a:pt x="16764" y="21336"/>
                                </a:lnTo>
                                <a:lnTo>
                                  <a:pt x="16764" y="27432"/>
                                </a:lnTo>
                                <a:lnTo>
                                  <a:pt x="13716" y="27432"/>
                                </a:lnTo>
                                <a:lnTo>
                                  <a:pt x="13716" y="30480"/>
                                </a:lnTo>
                                <a:lnTo>
                                  <a:pt x="10668" y="33528"/>
                                </a:lnTo>
                                <a:lnTo>
                                  <a:pt x="10668" y="36576"/>
                                </a:lnTo>
                                <a:lnTo>
                                  <a:pt x="4572" y="36576"/>
                                </a:lnTo>
                                <a:lnTo>
                                  <a:pt x="4572" y="39624"/>
                                </a:lnTo>
                                <a:lnTo>
                                  <a:pt x="0" y="39624"/>
                                </a:lnTo>
                                <a:lnTo>
                                  <a:pt x="0" y="33528"/>
                                </a:lnTo>
                                <a:lnTo>
                                  <a:pt x="1524" y="33528"/>
                                </a:lnTo>
                                <a:lnTo>
                                  <a:pt x="1524" y="30480"/>
                                </a:lnTo>
                                <a:lnTo>
                                  <a:pt x="7620" y="30480"/>
                                </a:lnTo>
                                <a:lnTo>
                                  <a:pt x="10668" y="24384"/>
                                </a:lnTo>
                                <a:lnTo>
                                  <a:pt x="10668" y="18288"/>
                                </a:lnTo>
                                <a:lnTo>
                                  <a:pt x="13716" y="18288"/>
                                </a:lnTo>
                                <a:lnTo>
                                  <a:pt x="13716" y="15240"/>
                                </a:lnTo>
                                <a:lnTo>
                                  <a:pt x="10668" y="15240"/>
                                </a:lnTo>
                                <a:lnTo>
                                  <a:pt x="10668" y="9144"/>
                                </a:lnTo>
                                <a:lnTo>
                                  <a:pt x="7620" y="9144"/>
                                </a:lnTo>
                                <a:lnTo>
                                  <a:pt x="762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97" name="Shape 6797"/>
                        <wps:cNvSpPr/>
                        <wps:spPr>
                          <a:xfrm>
                            <a:off x="1505712" y="707063"/>
                            <a:ext cx="30480" cy="33528"/>
                          </a:xfrm>
                          <a:custGeom>
                            <a:avLst/>
                            <a:gdLst/>
                            <a:ahLst/>
                            <a:cxnLst/>
                            <a:rect l="0" t="0" r="0" b="0"/>
                            <a:pathLst>
                              <a:path w="30480" h="33528">
                                <a:moveTo>
                                  <a:pt x="6096" y="0"/>
                                </a:moveTo>
                                <a:lnTo>
                                  <a:pt x="12192" y="0"/>
                                </a:lnTo>
                                <a:lnTo>
                                  <a:pt x="21336" y="0"/>
                                </a:lnTo>
                                <a:lnTo>
                                  <a:pt x="21336" y="3048"/>
                                </a:lnTo>
                                <a:lnTo>
                                  <a:pt x="24384" y="3048"/>
                                </a:lnTo>
                                <a:lnTo>
                                  <a:pt x="24384" y="6096"/>
                                </a:lnTo>
                                <a:lnTo>
                                  <a:pt x="27432" y="6096"/>
                                </a:lnTo>
                                <a:lnTo>
                                  <a:pt x="27432" y="9144"/>
                                </a:lnTo>
                                <a:lnTo>
                                  <a:pt x="30480" y="9144"/>
                                </a:lnTo>
                                <a:lnTo>
                                  <a:pt x="30480" y="24384"/>
                                </a:lnTo>
                                <a:lnTo>
                                  <a:pt x="27432" y="24384"/>
                                </a:lnTo>
                                <a:lnTo>
                                  <a:pt x="27432" y="27432"/>
                                </a:lnTo>
                                <a:lnTo>
                                  <a:pt x="24384" y="27432"/>
                                </a:lnTo>
                                <a:lnTo>
                                  <a:pt x="24384" y="30480"/>
                                </a:lnTo>
                                <a:lnTo>
                                  <a:pt x="21336" y="30480"/>
                                </a:lnTo>
                                <a:lnTo>
                                  <a:pt x="21336" y="33528"/>
                                </a:lnTo>
                                <a:lnTo>
                                  <a:pt x="6096" y="33528"/>
                                </a:lnTo>
                                <a:lnTo>
                                  <a:pt x="6096" y="27432"/>
                                </a:lnTo>
                                <a:lnTo>
                                  <a:pt x="3048" y="27432"/>
                                </a:lnTo>
                                <a:lnTo>
                                  <a:pt x="3048" y="24384"/>
                                </a:lnTo>
                                <a:lnTo>
                                  <a:pt x="0" y="24384"/>
                                </a:lnTo>
                                <a:lnTo>
                                  <a:pt x="0" y="9144"/>
                                </a:lnTo>
                                <a:lnTo>
                                  <a:pt x="3048" y="9144"/>
                                </a:lnTo>
                                <a:lnTo>
                                  <a:pt x="3048" y="6096"/>
                                </a:lnTo>
                                <a:lnTo>
                                  <a:pt x="6096" y="6096"/>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98" name="Shape 6798"/>
                        <wps:cNvSpPr/>
                        <wps:spPr>
                          <a:xfrm>
                            <a:off x="1520952" y="734495"/>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799" name="Shape 6799"/>
                        <wps:cNvSpPr/>
                        <wps:spPr>
                          <a:xfrm>
                            <a:off x="1502664" y="704015"/>
                            <a:ext cx="18288" cy="39624"/>
                          </a:xfrm>
                          <a:custGeom>
                            <a:avLst/>
                            <a:gdLst/>
                            <a:ahLst/>
                            <a:cxnLst/>
                            <a:rect l="0" t="0" r="0" b="0"/>
                            <a:pathLst>
                              <a:path w="18288" h="39624">
                                <a:moveTo>
                                  <a:pt x="9144" y="0"/>
                                </a:moveTo>
                                <a:lnTo>
                                  <a:pt x="18288" y="0"/>
                                </a:lnTo>
                                <a:lnTo>
                                  <a:pt x="18288" y="6096"/>
                                </a:lnTo>
                                <a:lnTo>
                                  <a:pt x="12192" y="6096"/>
                                </a:lnTo>
                                <a:lnTo>
                                  <a:pt x="9144" y="9144"/>
                                </a:lnTo>
                                <a:lnTo>
                                  <a:pt x="9144" y="12192"/>
                                </a:lnTo>
                                <a:lnTo>
                                  <a:pt x="6096" y="15240"/>
                                </a:lnTo>
                                <a:lnTo>
                                  <a:pt x="6096" y="18288"/>
                                </a:lnTo>
                                <a:lnTo>
                                  <a:pt x="6096" y="24384"/>
                                </a:lnTo>
                                <a:lnTo>
                                  <a:pt x="9144" y="24384"/>
                                </a:lnTo>
                                <a:lnTo>
                                  <a:pt x="9144" y="30480"/>
                                </a:lnTo>
                                <a:lnTo>
                                  <a:pt x="15240" y="30480"/>
                                </a:lnTo>
                                <a:lnTo>
                                  <a:pt x="15240" y="33528"/>
                                </a:lnTo>
                                <a:lnTo>
                                  <a:pt x="18288" y="33528"/>
                                </a:lnTo>
                                <a:lnTo>
                                  <a:pt x="18288" y="39624"/>
                                </a:lnTo>
                                <a:lnTo>
                                  <a:pt x="15240" y="39624"/>
                                </a:lnTo>
                                <a:lnTo>
                                  <a:pt x="12192" y="36576"/>
                                </a:lnTo>
                                <a:lnTo>
                                  <a:pt x="9144" y="36576"/>
                                </a:lnTo>
                                <a:lnTo>
                                  <a:pt x="9144" y="33528"/>
                                </a:lnTo>
                                <a:lnTo>
                                  <a:pt x="3048" y="30480"/>
                                </a:lnTo>
                                <a:lnTo>
                                  <a:pt x="3048" y="27432"/>
                                </a:lnTo>
                                <a:lnTo>
                                  <a:pt x="0" y="27432"/>
                                </a:lnTo>
                                <a:lnTo>
                                  <a:pt x="0" y="18288"/>
                                </a:lnTo>
                                <a:lnTo>
                                  <a:pt x="0" y="12192"/>
                                </a:lnTo>
                                <a:lnTo>
                                  <a:pt x="3048" y="9144"/>
                                </a:lnTo>
                                <a:lnTo>
                                  <a:pt x="3048" y="6096"/>
                                </a:lnTo>
                                <a:lnTo>
                                  <a:pt x="6096" y="3048"/>
                                </a:lnTo>
                                <a:lnTo>
                                  <a:pt x="9144" y="3048"/>
                                </a:lnTo>
                                <a:lnTo>
                                  <a:pt x="91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0" name="Shape 6800"/>
                        <wps:cNvSpPr/>
                        <wps:spPr>
                          <a:xfrm>
                            <a:off x="1520952" y="704015"/>
                            <a:ext cx="18288" cy="39624"/>
                          </a:xfrm>
                          <a:custGeom>
                            <a:avLst/>
                            <a:gdLst/>
                            <a:ahLst/>
                            <a:cxnLst/>
                            <a:rect l="0" t="0" r="0" b="0"/>
                            <a:pathLst>
                              <a:path w="18288" h="39624">
                                <a:moveTo>
                                  <a:pt x="0" y="0"/>
                                </a:moveTo>
                                <a:lnTo>
                                  <a:pt x="6096" y="0"/>
                                </a:lnTo>
                                <a:lnTo>
                                  <a:pt x="9144" y="3048"/>
                                </a:lnTo>
                                <a:lnTo>
                                  <a:pt x="12192" y="3048"/>
                                </a:lnTo>
                                <a:lnTo>
                                  <a:pt x="12192" y="6096"/>
                                </a:lnTo>
                                <a:lnTo>
                                  <a:pt x="15240" y="9144"/>
                                </a:lnTo>
                                <a:lnTo>
                                  <a:pt x="15240" y="15240"/>
                                </a:lnTo>
                                <a:lnTo>
                                  <a:pt x="18288" y="15240"/>
                                </a:lnTo>
                                <a:lnTo>
                                  <a:pt x="18288" y="21336"/>
                                </a:lnTo>
                                <a:lnTo>
                                  <a:pt x="15240" y="21336"/>
                                </a:lnTo>
                                <a:lnTo>
                                  <a:pt x="15240" y="27432"/>
                                </a:lnTo>
                                <a:lnTo>
                                  <a:pt x="9144" y="33528"/>
                                </a:lnTo>
                                <a:lnTo>
                                  <a:pt x="9144" y="36576"/>
                                </a:lnTo>
                                <a:lnTo>
                                  <a:pt x="3048" y="36576"/>
                                </a:lnTo>
                                <a:lnTo>
                                  <a:pt x="3048" y="39624"/>
                                </a:lnTo>
                                <a:lnTo>
                                  <a:pt x="0" y="39624"/>
                                </a:lnTo>
                                <a:lnTo>
                                  <a:pt x="0" y="33528"/>
                                </a:lnTo>
                                <a:lnTo>
                                  <a:pt x="0" y="30480"/>
                                </a:lnTo>
                                <a:lnTo>
                                  <a:pt x="3048" y="30480"/>
                                </a:lnTo>
                                <a:lnTo>
                                  <a:pt x="6096" y="30480"/>
                                </a:lnTo>
                                <a:lnTo>
                                  <a:pt x="6096" y="27432"/>
                                </a:lnTo>
                                <a:lnTo>
                                  <a:pt x="9144" y="24384"/>
                                </a:lnTo>
                                <a:lnTo>
                                  <a:pt x="9144" y="18288"/>
                                </a:lnTo>
                                <a:lnTo>
                                  <a:pt x="12192" y="18288"/>
                                </a:lnTo>
                                <a:lnTo>
                                  <a:pt x="12192" y="15240"/>
                                </a:lnTo>
                                <a:lnTo>
                                  <a:pt x="9144" y="15240"/>
                                </a:lnTo>
                                <a:lnTo>
                                  <a:pt x="9144" y="12192"/>
                                </a:lnTo>
                                <a:lnTo>
                                  <a:pt x="304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1" name="Shape 6801"/>
                        <wps:cNvSpPr/>
                        <wps:spPr>
                          <a:xfrm>
                            <a:off x="167640" y="908231"/>
                            <a:ext cx="33528" cy="30480"/>
                          </a:xfrm>
                          <a:custGeom>
                            <a:avLst/>
                            <a:gdLst/>
                            <a:ahLst/>
                            <a:cxnLst/>
                            <a:rect l="0" t="0" r="0" b="0"/>
                            <a:pathLst>
                              <a:path w="33528" h="30480">
                                <a:moveTo>
                                  <a:pt x="9144" y="0"/>
                                </a:moveTo>
                                <a:lnTo>
                                  <a:pt x="15240" y="0"/>
                                </a:lnTo>
                                <a:lnTo>
                                  <a:pt x="24384" y="0"/>
                                </a:lnTo>
                                <a:lnTo>
                                  <a:pt x="24384" y="3048"/>
                                </a:lnTo>
                                <a:lnTo>
                                  <a:pt x="27432" y="3048"/>
                                </a:lnTo>
                                <a:lnTo>
                                  <a:pt x="27432" y="6096"/>
                                </a:lnTo>
                                <a:lnTo>
                                  <a:pt x="30480" y="6096"/>
                                </a:lnTo>
                                <a:lnTo>
                                  <a:pt x="30480" y="9144"/>
                                </a:lnTo>
                                <a:lnTo>
                                  <a:pt x="33528" y="9144"/>
                                </a:lnTo>
                                <a:lnTo>
                                  <a:pt x="33528" y="21336"/>
                                </a:lnTo>
                                <a:lnTo>
                                  <a:pt x="30480" y="21336"/>
                                </a:lnTo>
                                <a:lnTo>
                                  <a:pt x="30480" y="24384"/>
                                </a:lnTo>
                                <a:lnTo>
                                  <a:pt x="27432" y="24384"/>
                                </a:lnTo>
                                <a:lnTo>
                                  <a:pt x="27432" y="27432"/>
                                </a:lnTo>
                                <a:lnTo>
                                  <a:pt x="24384" y="27432"/>
                                </a:lnTo>
                                <a:lnTo>
                                  <a:pt x="24384" y="30480"/>
                                </a:lnTo>
                                <a:lnTo>
                                  <a:pt x="9144" y="30480"/>
                                </a:lnTo>
                                <a:lnTo>
                                  <a:pt x="9144" y="27432"/>
                                </a:lnTo>
                                <a:lnTo>
                                  <a:pt x="6096" y="27432"/>
                                </a:lnTo>
                                <a:lnTo>
                                  <a:pt x="6096" y="24384"/>
                                </a:lnTo>
                                <a:lnTo>
                                  <a:pt x="3048" y="24384"/>
                                </a:lnTo>
                                <a:lnTo>
                                  <a:pt x="3048" y="21336"/>
                                </a:lnTo>
                                <a:lnTo>
                                  <a:pt x="0" y="21336"/>
                                </a:lnTo>
                                <a:lnTo>
                                  <a:pt x="0" y="9144"/>
                                </a:lnTo>
                                <a:lnTo>
                                  <a:pt x="3048" y="9144"/>
                                </a:lnTo>
                                <a:lnTo>
                                  <a:pt x="3048" y="6096"/>
                                </a:lnTo>
                                <a:lnTo>
                                  <a:pt x="6096" y="6096"/>
                                </a:lnTo>
                                <a:lnTo>
                                  <a:pt x="6096" y="3048"/>
                                </a:lnTo>
                                <a:lnTo>
                                  <a:pt x="9144" y="3048"/>
                                </a:lnTo>
                                <a:lnTo>
                                  <a:pt x="91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2" name="Shape 6802"/>
                        <wps:cNvSpPr/>
                        <wps:spPr>
                          <a:xfrm>
                            <a:off x="164592" y="905183"/>
                            <a:ext cx="18288" cy="36576"/>
                          </a:xfrm>
                          <a:custGeom>
                            <a:avLst/>
                            <a:gdLst/>
                            <a:ahLst/>
                            <a:cxnLst/>
                            <a:rect l="0" t="0" r="0" b="0"/>
                            <a:pathLst>
                              <a:path w="18288" h="36576">
                                <a:moveTo>
                                  <a:pt x="9144" y="0"/>
                                </a:moveTo>
                                <a:lnTo>
                                  <a:pt x="18288" y="0"/>
                                </a:lnTo>
                                <a:lnTo>
                                  <a:pt x="18288" y="6096"/>
                                </a:lnTo>
                                <a:lnTo>
                                  <a:pt x="12192" y="6096"/>
                                </a:lnTo>
                                <a:lnTo>
                                  <a:pt x="12192" y="9144"/>
                                </a:lnTo>
                                <a:lnTo>
                                  <a:pt x="9144" y="9144"/>
                                </a:lnTo>
                                <a:lnTo>
                                  <a:pt x="9144" y="12192"/>
                                </a:lnTo>
                                <a:lnTo>
                                  <a:pt x="6096" y="12192"/>
                                </a:lnTo>
                                <a:lnTo>
                                  <a:pt x="6096" y="18288"/>
                                </a:lnTo>
                                <a:lnTo>
                                  <a:pt x="6096" y="21336"/>
                                </a:lnTo>
                                <a:lnTo>
                                  <a:pt x="12192" y="27432"/>
                                </a:lnTo>
                                <a:lnTo>
                                  <a:pt x="15240" y="27432"/>
                                </a:lnTo>
                                <a:lnTo>
                                  <a:pt x="15240" y="30480"/>
                                </a:lnTo>
                                <a:lnTo>
                                  <a:pt x="18288" y="30480"/>
                                </a:lnTo>
                                <a:lnTo>
                                  <a:pt x="18288" y="36576"/>
                                </a:lnTo>
                                <a:lnTo>
                                  <a:pt x="15240" y="36576"/>
                                </a:lnTo>
                                <a:lnTo>
                                  <a:pt x="15240" y="33528"/>
                                </a:lnTo>
                                <a:lnTo>
                                  <a:pt x="9144" y="33528"/>
                                </a:lnTo>
                                <a:lnTo>
                                  <a:pt x="6096" y="30480"/>
                                </a:lnTo>
                                <a:lnTo>
                                  <a:pt x="3048" y="30480"/>
                                </a:lnTo>
                                <a:lnTo>
                                  <a:pt x="3048" y="27432"/>
                                </a:lnTo>
                                <a:lnTo>
                                  <a:pt x="0" y="24384"/>
                                </a:lnTo>
                                <a:lnTo>
                                  <a:pt x="0" y="18288"/>
                                </a:lnTo>
                                <a:lnTo>
                                  <a:pt x="0" y="9144"/>
                                </a:lnTo>
                                <a:lnTo>
                                  <a:pt x="3048" y="9144"/>
                                </a:lnTo>
                                <a:lnTo>
                                  <a:pt x="3048" y="6096"/>
                                </a:lnTo>
                                <a:lnTo>
                                  <a:pt x="6096" y="3048"/>
                                </a:lnTo>
                                <a:lnTo>
                                  <a:pt x="9144" y="3048"/>
                                </a:lnTo>
                                <a:lnTo>
                                  <a:pt x="91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3" name="Shape 6803"/>
                        <wps:cNvSpPr/>
                        <wps:spPr>
                          <a:xfrm>
                            <a:off x="182880" y="905183"/>
                            <a:ext cx="21336" cy="36576"/>
                          </a:xfrm>
                          <a:custGeom>
                            <a:avLst/>
                            <a:gdLst/>
                            <a:ahLst/>
                            <a:cxnLst/>
                            <a:rect l="0" t="0" r="0" b="0"/>
                            <a:pathLst>
                              <a:path w="21336" h="36576">
                                <a:moveTo>
                                  <a:pt x="0" y="0"/>
                                </a:moveTo>
                                <a:lnTo>
                                  <a:pt x="9144" y="0"/>
                                </a:lnTo>
                                <a:lnTo>
                                  <a:pt x="12192" y="3048"/>
                                </a:lnTo>
                                <a:lnTo>
                                  <a:pt x="15240" y="3048"/>
                                </a:lnTo>
                                <a:lnTo>
                                  <a:pt x="15240" y="6096"/>
                                </a:lnTo>
                                <a:lnTo>
                                  <a:pt x="18288" y="9144"/>
                                </a:lnTo>
                                <a:lnTo>
                                  <a:pt x="18288" y="15240"/>
                                </a:lnTo>
                                <a:lnTo>
                                  <a:pt x="21336" y="18288"/>
                                </a:lnTo>
                                <a:lnTo>
                                  <a:pt x="21336" y="21336"/>
                                </a:lnTo>
                                <a:lnTo>
                                  <a:pt x="18288" y="21336"/>
                                </a:lnTo>
                                <a:lnTo>
                                  <a:pt x="18288" y="27432"/>
                                </a:lnTo>
                                <a:lnTo>
                                  <a:pt x="15240" y="27432"/>
                                </a:lnTo>
                                <a:lnTo>
                                  <a:pt x="9144" y="33528"/>
                                </a:lnTo>
                                <a:lnTo>
                                  <a:pt x="3048" y="33528"/>
                                </a:lnTo>
                                <a:lnTo>
                                  <a:pt x="3048" y="36576"/>
                                </a:lnTo>
                                <a:lnTo>
                                  <a:pt x="0" y="36576"/>
                                </a:lnTo>
                                <a:lnTo>
                                  <a:pt x="0" y="30480"/>
                                </a:lnTo>
                                <a:lnTo>
                                  <a:pt x="0" y="30480"/>
                                </a:lnTo>
                                <a:lnTo>
                                  <a:pt x="0" y="27432"/>
                                </a:lnTo>
                                <a:lnTo>
                                  <a:pt x="6096" y="27432"/>
                                </a:lnTo>
                                <a:lnTo>
                                  <a:pt x="9144" y="24384"/>
                                </a:lnTo>
                                <a:lnTo>
                                  <a:pt x="12192" y="24384"/>
                                </a:lnTo>
                                <a:lnTo>
                                  <a:pt x="12192" y="21336"/>
                                </a:lnTo>
                                <a:lnTo>
                                  <a:pt x="12192" y="18288"/>
                                </a:lnTo>
                                <a:lnTo>
                                  <a:pt x="12192" y="12192"/>
                                </a:lnTo>
                                <a:lnTo>
                                  <a:pt x="9144" y="9144"/>
                                </a:lnTo>
                                <a:lnTo>
                                  <a:pt x="609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4" name="Shape 6804"/>
                        <wps:cNvSpPr/>
                        <wps:spPr>
                          <a:xfrm>
                            <a:off x="432816" y="908231"/>
                            <a:ext cx="33528" cy="30480"/>
                          </a:xfrm>
                          <a:custGeom>
                            <a:avLst/>
                            <a:gdLst/>
                            <a:ahLst/>
                            <a:cxnLst/>
                            <a:rect l="0" t="0" r="0" b="0"/>
                            <a:pathLst>
                              <a:path w="33528" h="30480">
                                <a:moveTo>
                                  <a:pt x="9144" y="0"/>
                                </a:moveTo>
                                <a:lnTo>
                                  <a:pt x="18288" y="0"/>
                                </a:lnTo>
                                <a:lnTo>
                                  <a:pt x="27432" y="0"/>
                                </a:lnTo>
                                <a:lnTo>
                                  <a:pt x="27432" y="6096"/>
                                </a:lnTo>
                                <a:lnTo>
                                  <a:pt x="30480" y="6096"/>
                                </a:lnTo>
                                <a:lnTo>
                                  <a:pt x="30480" y="9144"/>
                                </a:lnTo>
                                <a:lnTo>
                                  <a:pt x="33528" y="9144"/>
                                </a:lnTo>
                                <a:lnTo>
                                  <a:pt x="33528" y="21336"/>
                                </a:lnTo>
                                <a:lnTo>
                                  <a:pt x="30480" y="21336"/>
                                </a:lnTo>
                                <a:lnTo>
                                  <a:pt x="30480" y="24384"/>
                                </a:lnTo>
                                <a:lnTo>
                                  <a:pt x="27432" y="24384"/>
                                </a:lnTo>
                                <a:lnTo>
                                  <a:pt x="27432" y="30480"/>
                                </a:lnTo>
                                <a:lnTo>
                                  <a:pt x="9144" y="30480"/>
                                </a:lnTo>
                                <a:lnTo>
                                  <a:pt x="9144" y="27432"/>
                                </a:lnTo>
                                <a:lnTo>
                                  <a:pt x="6096" y="27432"/>
                                </a:lnTo>
                                <a:lnTo>
                                  <a:pt x="6096" y="24384"/>
                                </a:lnTo>
                                <a:lnTo>
                                  <a:pt x="3048" y="24384"/>
                                </a:lnTo>
                                <a:lnTo>
                                  <a:pt x="3048" y="21336"/>
                                </a:lnTo>
                                <a:lnTo>
                                  <a:pt x="0" y="21336"/>
                                </a:lnTo>
                                <a:lnTo>
                                  <a:pt x="0" y="9144"/>
                                </a:lnTo>
                                <a:lnTo>
                                  <a:pt x="3048" y="9144"/>
                                </a:lnTo>
                                <a:lnTo>
                                  <a:pt x="3048" y="6096"/>
                                </a:lnTo>
                                <a:lnTo>
                                  <a:pt x="6096" y="6096"/>
                                </a:lnTo>
                                <a:lnTo>
                                  <a:pt x="6096" y="3048"/>
                                </a:lnTo>
                                <a:lnTo>
                                  <a:pt x="9144" y="3048"/>
                                </a:lnTo>
                                <a:lnTo>
                                  <a:pt x="91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5" name="Shape 6805"/>
                        <wps:cNvSpPr/>
                        <wps:spPr>
                          <a:xfrm>
                            <a:off x="429768" y="905183"/>
                            <a:ext cx="18288" cy="36576"/>
                          </a:xfrm>
                          <a:custGeom>
                            <a:avLst/>
                            <a:gdLst/>
                            <a:ahLst/>
                            <a:cxnLst/>
                            <a:rect l="0" t="0" r="0" b="0"/>
                            <a:pathLst>
                              <a:path w="18288" h="36576">
                                <a:moveTo>
                                  <a:pt x="9144" y="0"/>
                                </a:moveTo>
                                <a:lnTo>
                                  <a:pt x="18288" y="0"/>
                                </a:lnTo>
                                <a:lnTo>
                                  <a:pt x="18288" y="6096"/>
                                </a:lnTo>
                                <a:lnTo>
                                  <a:pt x="12192" y="6096"/>
                                </a:lnTo>
                                <a:lnTo>
                                  <a:pt x="12192" y="9144"/>
                                </a:lnTo>
                                <a:lnTo>
                                  <a:pt x="9144" y="9144"/>
                                </a:lnTo>
                                <a:lnTo>
                                  <a:pt x="9144" y="12192"/>
                                </a:lnTo>
                                <a:lnTo>
                                  <a:pt x="6096" y="12192"/>
                                </a:lnTo>
                                <a:lnTo>
                                  <a:pt x="6096" y="18288"/>
                                </a:lnTo>
                                <a:lnTo>
                                  <a:pt x="6096" y="21336"/>
                                </a:lnTo>
                                <a:lnTo>
                                  <a:pt x="12192" y="27432"/>
                                </a:lnTo>
                                <a:lnTo>
                                  <a:pt x="18288" y="27432"/>
                                </a:lnTo>
                                <a:lnTo>
                                  <a:pt x="18288" y="30480"/>
                                </a:lnTo>
                                <a:lnTo>
                                  <a:pt x="18288" y="36576"/>
                                </a:lnTo>
                                <a:lnTo>
                                  <a:pt x="15240" y="36576"/>
                                </a:lnTo>
                                <a:lnTo>
                                  <a:pt x="15240" y="33528"/>
                                </a:lnTo>
                                <a:lnTo>
                                  <a:pt x="9144" y="33528"/>
                                </a:lnTo>
                                <a:lnTo>
                                  <a:pt x="6096" y="30480"/>
                                </a:lnTo>
                                <a:lnTo>
                                  <a:pt x="3048" y="30480"/>
                                </a:lnTo>
                                <a:lnTo>
                                  <a:pt x="3048" y="27432"/>
                                </a:lnTo>
                                <a:lnTo>
                                  <a:pt x="0" y="24384"/>
                                </a:lnTo>
                                <a:lnTo>
                                  <a:pt x="0" y="18288"/>
                                </a:lnTo>
                                <a:lnTo>
                                  <a:pt x="0" y="9144"/>
                                </a:lnTo>
                                <a:lnTo>
                                  <a:pt x="3048" y="9144"/>
                                </a:lnTo>
                                <a:lnTo>
                                  <a:pt x="3048" y="6096"/>
                                </a:lnTo>
                                <a:lnTo>
                                  <a:pt x="6096" y="3048"/>
                                </a:lnTo>
                                <a:lnTo>
                                  <a:pt x="9144" y="3048"/>
                                </a:lnTo>
                                <a:lnTo>
                                  <a:pt x="91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6" name="Shape 6806"/>
                        <wps:cNvSpPr/>
                        <wps:spPr>
                          <a:xfrm>
                            <a:off x="448056" y="932615"/>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7" name="Shape 6807"/>
                        <wps:cNvSpPr/>
                        <wps:spPr>
                          <a:xfrm>
                            <a:off x="448056" y="905183"/>
                            <a:ext cx="21336" cy="36576"/>
                          </a:xfrm>
                          <a:custGeom>
                            <a:avLst/>
                            <a:gdLst/>
                            <a:ahLst/>
                            <a:cxnLst/>
                            <a:rect l="0" t="0" r="0" b="0"/>
                            <a:pathLst>
                              <a:path w="21336" h="36576">
                                <a:moveTo>
                                  <a:pt x="0" y="0"/>
                                </a:moveTo>
                                <a:lnTo>
                                  <a:pt x="12192" y="0"/>
                                </a:lnTo>
                                <a:lnTo>
                                  <a:pt x="12192" y="3048"/>
                                </a:lnTo>
                                <a:lnTo>
                                  <a:pt x="15240" y="3048"/>
                                </a:lnTo>
                                <a:lnTo>
                                  <a:pt x="15240" y="6096"/>
                                </a:lnTo>
                                <a:lnTo>
                                  <a:pt x="18288" y="9144"/>
                                </a:lnTo>
                                <a:lnTo>
                                  <a:pt x="18288" y="15240"/>
                                </a:lnTo>
                                <a:lnTo>
                                  <a:pt x="21336" y="18288"/>
                                </a:lnTo>
                                <a:lnTo>
                                  <a:pt x="21336" y="21336"/>
                                </a:lnTo>
                                <a:lnTo>
                                  <a:pt x="18288" y="21336"/>
                                </a:lnTo>
                                <a:lnTo>
                                  <a:pt x="18288" y="27432"/>
                                </a:lnTo>
                                <a:lnTo>
                                  <a:pt x="15240" y="27432"/>
                                </a:lnTo>
                                <a:lnTo>
                                  <a:pt x="12192" y="33528"/>
                                </a:lnTo>
                                <a:lnTo>
                                  <a:pt x="6096" y="33528"/>
                                </a:lnTo>
                                <a:lnTo>
                                  <a:pt x="6096" y="36576"/>
                                </a:lnTo>
                                <a:lnTo>
                                  <a:pt x="0" y="36576"/>
                                </a:lnTo>
                                <a:lnTo>
                                  <a:pt x="0" y="30480"/>
                                </a:lnTo>
                                <a:lnTo>
                                  <a:pt x="3048" y="30480"/>
                                </a:lnTo>
                                <a:lnTo>
                                  <a:pt x="3048" y="27432"/>
                                </a:lnTo>
                                <a:lnTo>
                                  <a:pt x="9144" y="27432"/>
                                </a:lnTo>
                                <a:lnTo>
                                  <a:pt x="12192" y="24384"/>
                                </a:lnTo>
                                <a:lnTo>
                                  <a:pt x="12192" y="21336"/>
                                </a:lnTo>
                                <a:lnTo>
                                  <a:pt x="12192" y="18288"/>
                                </a:lnTo>
                                <a:lnTo>
                                  <a:pt x="12192" y="9144"/>
                                </a:lnTo>
                                <a:lnTo>
                                  <a:pt x="914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8" name="Shape 6808"/>
                        <wps:cNvSpPr/>
                        <wps:spPr>
                          <a:xfrm>
                            <a:off x="1505712" y="908231"/>
                            <a:ext cx="30480" cy="30480"/>
                          </a:xfrm>
                          <a:custGeom>
                            <a:avLst/>
                            <a:gdLst/>
                            <a:ahLst/>
                            <a:cxnLst/>
                            <a:rect l="0" t="0" r="0" b="0"/>
                            <a:pathLst>
                              <a:path w="30480" h="30480">
                                <a:moveTo>
                                  <a:pt x="6096" y="0"/>
                                </a:moveTo>
                                <a:lnTo>
                                  <a:pt x="12192" y="0"/>
                                </a:lnTo>
                                <a:lnTo>
                                  <a:pt x="21336" y="0"/>
                                </a:lnTo>
                                <a:lnTo>
                                  <a:pt x="21336" y="3048"/>
                                </a:lnTo>
                                <a:lnTo>
                                  <a:pt x="27432" y="3048"/>
                                </a:lnTo>
                                <a:lnTo>
                                  <a:pt x="27432" y="9144"/>
                                </a:lnTo>
                                <a:lnTo>
                                  <a:pt x="30480" y="9144"/>
                                </a:lnTo>
                                <a:lnTo>
                                  <a:pt x="30480" y="21336"/>
                                </a:lnTo>
                                <a:lnTo>
                                  <a:pt x="27432" y="21336"/>
                                </a:lnTo>
                                <a:lnTo>
                                  <a:pt x="27432" y="27432"/>
                                </a:lnTo>
                                <a:lnTo>
                                  <a:pt x="21336" y="27432"/>
                                </a:lnTo>
                                <a:lnTo>
                                  <a:pt x="21336" y="30480"/>
                                </a:lnTo>
                                <a:lnTo>
                                  <a:pt x="6096" y="30480"/>
                                </a:lnTo>
                                <a:lnTo>
                                  <a:pt x="6096" y="27432"/>
                                </a:lnTo>
                                <a:lnTo>
                                  <a:pt x="3048" y="27432"/>
                                </a:lnTo>
                                <a:lnTo>
                                  <a:pt x="3048" y="21336"/>
                                </a:lnTo>
                                <a:lnTo>
                                  <a:pt x="0" y="21336"/>
                                </a:lnTo>
                                <a:lnTo>
                                  <a:pt x="0" y="9144"/>
                                </a:lnTo>
                                <a:lnTo>
                                  <a:pt x="3048" y="9144"/>
                                </a:lnTo>
                                <a:lnTo>
                                  <a:pt x="3048" y="3048"/>
                                </a:lnTo>
                                <a:lnTo>
                                  <a:pt x="6096"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9" name="Shape 6809"/>
                        <wps:cNvSpPr/>
                        <wps:spPr>
                          <a:xfrm>
                            <a:off x="1502664" y="905183"/>
                            <a:ext cx="16764" cy="36576"/>
                          </a:xfrm>
                          <a:custGeom>
                            <a:avLst/>
                            <a:gdLst/>
                            <a:ahLst/>
                            <a:cxnLst/>
                            <a:rect l="0" t="0" r="0" b="0"/>
                            <a:pathLst>
                              <a:path w="16764" h="36576">
                                <a:moveTo>
                                  <a:pt x="9144" y="0"/>
                                </a:moveTo>
                                <a:lnTo>
                                  <a:pt x="16764" y="0"/>
                                </a:lnTo>
                                <a:lnTo>
                                  <a:pt x="16764" y="6096"/>
                                </a:lnTo>
                                <a:lnTo>
                                  <a:pt x="9144" y="6096"/>
                                </a:lnTo>
                                <a:lnTo>
                                  <a:pt x="9144" y="12192"/>
                                </a:lnTo>
                                <a:lnTo>
                                  <a:pt x="6096" y="12192"/>
                                </a:lnTo>
                                <a:lnTo>
                                  <a:pt x="6096" y="18288"/>
                                </a:lnTo>
                                <a:lnTo>
                                  <a:pt x="6096" y="21336"/>
                                </a:lnTo>
                                <a:lnTo>
                                  <a:pt x="9144" y="27432"/>
                                </a:lnTo>
                                <a:lnTo>
                                  <a:pt x="15240" y="27432"/>
                                </a:lnTo>
                                <a:lnTo>
                                  <a:pt x="15240" y="30480"/>
                                </a:lnTo>
                                <a:lnTo>
                                  <a:pt x="16764" y="30480"/>
                                </a:lnTo>
                                <a:lnTo>
                                  <a:pt x="16764" y="36576"/>
                                </a:lnTo>
                                <a:lnTo>
                                  <a:pt x="12192" y="36576"/>
                                </a:lnTo>
                                <a:lnTo>
                                  <a:pt x="12192" y="33528"/>
                                </a:lnTo>
                                <a:lnTo>
                                  <a:pt x="9144" y="33528"/>
                                </a:lnTo>
                                <a:lnTo>
                                  <a:pt x="6096" y="30480"/>
                                </a:lnTo>
                                <a:lnTo>
                                  <a:pt x="3048" y="30480"/>
                                </a:lnTo>
                                <a:lnTo>
                                  <a:pt x="3048" y="27432"/>
                                </a:lnTo>
                                <a:lnTo>
                                  <a:pt x="0" y="24384"/>
                                </a:lnTo>
                                <a:lnTo>
                                  <a:pt x="0" y="18288"/>
                                </a:lnTo>
                                <a:lnTo>
                                  <a:pt x="0" y="9144"/>
                                </a:lnTo>
                                <a:lnTo>
                                  <a:pt x="3048" y="9144"/>
                                </a:lnTo>
                                <a:lnTo>
                                  <a:pt x="3048" y="6096"/>
                                </a:lnTo>
                                <a:lnTo>
                                  <a:pt x="6096" y="3048"/>
                                </a:lnTo>
                                <a:lnTo>
                                  <a:pt x="9144" y="3048"/>
                                </a:lnTo>
                                <a:lnTo>
                                  <a:pt x="91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0" name="Shape 6810"/>
                        <wps:cNvSpPr/>
                        <wps:spPr>
                          <a:xfrm>
                            <a:off x="1519428" y="905183"/>
                            <a:ext cx="19812" cy="36576"/>
                          </a:xfrm>
                          <a:custGeom>
                            <a:avLst/>
                            <a:gdLst/>
                            <a:ahLst/>
                            <a:cxnLst/>
                            <a:rect l="0" t="0" r="0" b="0"/>
                            <a:pathLst>
                              <a:path w="19812" h="36576">
                                <a:moveTo>
                                  <a:pt x="0" y="0"/>
                                </a:moveTo>
                                <a:lnTo>
                                  <a:pt x="10668" y="0"/>
                                </a:lnTo>
                                <a:lnTo>
                                  <a:pt x="10668" y="3048"/>
                                </a:lnTo>
                                <a:lnTo>
                                  <a:pt x="13716" y="3048"/>
                                </a:lnTo>
                                <a:lnTo>
                                  <a:pt x="13716" y="6096"/>
                                </a:lnTo>
                                <a:lnTo>
                                  <a:pt x="16764" y="6096"/>
                                </a:lnTo>
                                <a:lnTo>
                                  <a:pt x="16764" y="15240"/>
                                </a:lnTo>
                                <a:lnTo>
                                  <a:pt x="19812" y="15240"/>
                                </a:lnTo>
                                <a:lnTo>
                                  <a:pt x="19812" y="21336"/>
                                </a:lnTo>
                                <a:lnTo>
                                  <a:pt x="16764" y="21336"/>
                                </a:lnTo>
                                <a:lnTo>
                                  <a:pt x="16764" y="27432"/>
                                </a:lnTo>
                                <a:lnTo>
                                  <a:pt x="13716" y="27432"/>
                                </a:lnTo>
                                <a:lnTo>
                                  <a:pt x="13716" y="30480"/>
                                </a:lnTo>
                                <a:lnTo>
                                  <a:pt x="10668" y="30480"/>
                                </a:lnTo>
                                <a:lnTo>
                                  <a:pt x="10668" y="33528"/>
                                </a:lnTo>
                                <a:lnTo>
                                  <a:pt x="4572" y="33528"/>
                                </a:lnTo>
                                <a:lnTo>
                                  <a:pt x="4572" y="36576"/>
                                </a:lnTo>
                                <a:lnTo>
                                  <a:pt x="0" y="36576"/>
                                </a:lnTo>
                                <a:lnTo>
                                  <a:pt x="0" y="30480"/>
                                </a:lnTo>
                                <a:lnTo>
                                  <a:pt x="1524" y="30480"/>
                                </a:lnTo>
                                <a:lnTo>
                                  <a:pt x="1524" y="27432"/>
                                </a:lnTo>
                                <a:lnTo>
                                  <a:pt x="7620" y="27432"/>
                                </a:lnTo>
                                <a:lnTo>
                                  <a:pt x="7620" y="24384"/>
                                </a:lnTo>
                                <a:lnTo>
                                  <a:pt x="10668" y="24384"/>
                                </a:lnTo>
                                <a:lnTo>
                                  <a:pt x="10668" y="18288"/>
                                </a:lnTo>
                                <a:lnTo>
                                  <a:pt x="10668" y="9144"/>
                                </a:lnTo>
                                <a:lnTo>
                                  <a:pt x="7620" y="9144"/>
                                </a:lnTo>
                                <a:lnTo>
                                  <a:pt x="762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1" name="Shape 6811"/>
                        <wps:cNvSpPr/>
                        <wps:spPr>
                          <a:xfrm>
                            <a:off x="704088" y="1106351"/>
                            <a:ext cx="30480" cy="33528"/>
                          </a:xfrm>
                          <a:custGeom>
                            <a:avLst/>
                            <a:gdLst/>
                            <a:ahLst/>
                            <a:cxnLst/>
                            <a:rect l="0" t="0" r="0" b="0"/>
                            <a:pathLst>
                              <a:path w="30480" h="33528">
                                <a:moveTo>
                                  <a:pt x="6096" y="0"/>
                                </a:moveTo>
                                <a:lnTo>
                                  <a:pt x="12192" y="0"/>
                                </a:lnTo>
                                <a:lnTo>
                                  <a:pt x="21336" y="0"/>
                                </a:lnTo>
                                <a:lnTo>
                                  <a:pt x="21336" y="3048"/>
                                </a:lnTo>
                                <a:lnTo>
                                  <a:pt x="24384" y="3048"/>
                                </a:lnTo>
                                <a:lnTo>
                                  <a:pt x="24384" y="6096"/>
                                </a:lnTo>
                                <a:lnTo>
                                  <a:pt x="27432" y="6096"/>
                                </a:lnTo>
                                <a:lnTo>
                                  <a:pt x="27432" y="9144"/>
                                </a:lnTo>
                                <a:lnTo>
                                  <a:pt x="30480" y="9144"/>
                                </a:lnTo>
                                <a:lnTo>
                                  <a:pt x="30480" y="24384"/>
                                </a:lnTo>
                                <a:lnTo>
                                  <a:pt x="27432" y="24384"/>
                                </a:lnTo>
                                <a:lnTo>
                                  <a:pt x="27432" y="27432"/>
                                </a:lnTo>
                                <a:lnTo>
                                  <a:pt x="24384" y="27432"/>
                                </a:lnTo>
                                <a:lnTo>
                                  <a:pt x="24384" y="30480"/>
                                </a:lnTo>
                                <a:lnTo>
                                  <a:pt x="21336" y="30480"/>
                                </a:lnTo>
                                <a:lnTo>
                                  <a:pt x="21336" y="33528"/>
                                </a:lnTo>
                                <a:lnTo>
                                  <a:pt x="6096" y="33528"/>
                                </a:lnTo>
                                <a:lnTo>
                                  <a:pt x="6096" y="30480"/>
                                </a:lnTo>
                                <a:lnTo>
                                  <a:pt x="3048" y="30480"/>
                                </a:lnTo>
                                <a:lnTo>
                                  <a:pt x="3048" y="27432"/>
                                </a:lnTo>
                                <a:lnTo>
                                  <a:pt x="0" y="27432"/>
                                </a:lnTo>
                                <a:lnTo>
                                  <a:pt x="0" y="6096"/>
                                </a:lnTo>
                                <a:lnTo>
                                  <a:pt x="3048" y="6096"/>
                                </a:lnTo>
                                <a:lnTo>
                                  <a:pt x="3048" y="3048"/>
                                </a:lnTo>
                                <a:lnTo>
                                  <a:pt x="6096"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2" name="Shape 6812"/>
                        <wps:cNvSpPr/>
                        <wps:spPr>
                          <a:xfrm>
                            <a:off x="701040" y="1103303"/>
                            <a:ext cx="16764" cy="39624"/>
                          </a:xfrm>
                          <a:custGeom>
                            <a:avLst/>
                            <a:gdLst/>
                            <a:ahLst/>
                            <a:cxnLst/>
                            <a:rect l="0" t="0" r="0" b="0"/>
                            <a:pathLst>
                              <a:path w="16764" h="39624">
                                <a:moveTo>
                                  <a:pt x="6096" y="0"/>
                                </a:moveTo>
                                <a:lnTo>
                                  <a:pt x="16764" y="0"/>
                                </a:lnTo>
                                <a:lnTo>
                                  <a:pt x="16764" y="6096"/>
                                </a:lnTo>
                                <a:lnTo>
                                  <a:pt x="9144" y="6096"/>
                                </a:lnTo>
                                <a:lnTo>
                                  <a:pt x="9144" y="9144"/>
                                </a:lnTo>
                                <a:lnTo>
                                  <a:pt x="6096" y="9144"/>
                                </a:lnTo>
                                <a:lnTo>
                                  <a:pt x="6096" y="12192"/>
                                </a:lnTo>
                                <a:lnTo>
                                  <a:pt x="3048" y="12192"/>
                                </a:lnTo>
                                <a:lnTo>
                                  <a:pt x="3048" y="21336"/>
                                </a:lnTo>
                                <a:lnTo>
                                  <a:pt x="3048" y="24384"/>
                                </a:lnTo>
                                <a:lnTo>
                                  <a:pt x="6096" y="27432"/>
                                </a:lnTo>
                                <a:lnTo>
                                  <a:pt x="9144" y="30480"/>
                                </a:lnTo>
                                <a:lnTo>
                                  <a:pt x="15240" y="30480"/>
                                </a:lnTo>
                                <a:lnTo>
                                  <a:pt x="15240" y="33528"/>
                                </a:lnTo>
                                <a:lnTo>
                                  <a:pt x="16764" y="33528"/>
                                </a:lnTo>
                                <a:lnTo>
                                  <a:pt x="16764" y="39624"/>
                                </a:lnTo>
                                <a:lnTo>
                                  <a:pt x="15240" y="39624"/>
                                </a:lnTo>
                                <a:lnTo>
                                  <a:pt x="12192" y="36576"/>
                                </a:lnTo>
                                <a:lnTo>
                                  <a:pt x="6096" y="36576"/>
                                </a:lnTo>
                                <a:lnTo>
                                  <a:pt x="3048" y="33528"/>
                                </a:lnTo>
                                <a:lnTo>
                                  <a:pt x="3048" y="30480"/>
                                </a:lnTo>
                                <a:lnTo>
                                  <a:pt x="0" y="27432"/>
                                </a:lnTo>
                                <a:lnTo>
                                  <a:pt x="0" y="21336"/>
                                </a:lnTo>
                                <a:lnTo>
                                  <a:pt x="0" y="9144"/>
                                </a:lnTo>
                                <a:lnTo>
                                  <a:pt x="3048" y="9144"/>
                                </a:lnTo>
                                <a:lnTo>
                                  <a:pt x="3048" y="3048"/>
                                </a:lnTo>
                                <a:lnTo>
                                  <a:pt x="6096" y="3048"/>
                                </a:lnTo>
                                <a:lnTo>
                                  <a:pt x="60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3" name="Shape 6813"/>
                        <wps:cNvSpPr/>
                        <wps:spPr>
                          <a:xfrm>
                            <a:off x="717804" y="1103303"/>
                            <a:ext cx="19812" cy="39624"/>
                          </a:xfrm>
                          <a:custGeom>
                            <a:avLst/>
                            <a:gdLst/>
                            <a:ahLst/>
                            <a:cxnLst/>
                            <a:rect l="0" t="0" r="0" b="0"/>
                            <a:pathLst>
                              <a:path w="19812" h="39624">
                                <a:moveTo>
                                  <a:pt x="0" y="0"/>
                                </a:moveTo>
                                <a:lnTo>
                                  <a:pt x="7620" y="0"/>
                                </a:lnTo>
                                <a:lnTo>
                                  <a:pt x="10668" y="3048"/>
                                </a:lnTo>
                                <a:lnTo>
                                  <a:pt x="13716" y="3048"/>
                                </a:lnTo>
                                <a:lnTo>
                                  <a:pt x="13716" y="6096"/>
                                </a:lnTo>
                                <a:lnTo>
                                  <a:pt x="16764" y="9144"/>
                                </a:lnTo>
                                <a:lnTo>
                                  <a:pt x="16764" y="15240"/>
                                </a:lnTo>
                                <a:lnTo>
                                  <a:pt x="19812" y="15240"/>
                                </a:lnTo>
                                <a:lnTo>
                                  <a:pt x="19812" y="21336"/>
                                </a:lnTo>
                                <a:lnTo>
                                  <a:pt x="16764" y="21336"/>
                                </a:lnTo>
                                <a:lnTo>
                                  <a:pt x="16764" y="27432"/>
                                </a:lnTo>
                                <a:lnTo>
                                  <a:pt x="10668" y="33528"/>
                                </a:lnTo>
                                <a:lnTo>
                                  <a:pt x="10668" y="36576"/>
                                </a:lnTo>
                                <a:lnTo>
                                  <a:pt x="4572" y="36576"/>
                                </a:lnTo>
                                <a:lnTo>
                                  <a:pt x="4572" y="39624"/>
                                </a:lnTo>
                                <a:lnTo>
                                  <a:pt x="0" y="39624"/>
                                </a:lnTo>
                                <a:lnTo>
                                  <a:pt x="0" y="33528"/>
                                </a:lnTo>
                                <a:lnTo>
                                  <a:pt x="1524" y="33528"/>
                                </a:lnTo>
                                <a:lnTo>
                                  <a:pt x="1524" y="30480"/>
                                </a:lnTo>
                                <a:lnTo>
                                  <a:pt x="4572" y="30480"/>
                                </a:lnTo>
                                <a:lnTo>
                                  <a:pt x="7620" y="30480"/>
                                </a:lnTo>
                                <a:lnTo>
                                  <a:pt x="7620" y="27432"/>
                                </a:lnTo>
                                <a:lnTo>
                                  <a:pt x="10668" y="24384"/>
                                </a:lnTo>
                                <a:lnTo>
                                  <a:pt x="10668" y="21336"/>
                                </a:lnTo>
                                <a:lnTo>
                                  <a:pt x="13716" y="21336"/>
                                </a:lnTo>
                                <a:lnTo>
                                  <a:pt x="13716" y="18288"/>
                                </a:lnTo>
                                <a:lnTo>
                                  <a:pt x="10668" y="18288"/>
                                </a:lnTo>
                                <a:lnTo>
                                  <a:pt x="10668" y="12192"/>
                                </a:lnTo>
                                <a:lnTo>
                                  <a:pt x="457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4" name="Shape 6814"/>
                        <wps:cNvSpPr/>
                        <wps:spPr>
                          <a:xfrm>
                            <a:off x="969264" y="1106351"/>
                            <a:ext cx="33528" cy="33528"/>
                          </a:xfrm>
                          <a:custGeom>
                            <a:avLst/>
                            <a:gdLst/>
                            <a:ahLst/>
                            <a:cxnLst/>
                            <a:rect l="0" t="0" r="0" b="0"/>
                            <a:pathLst>
                              <a:path w="33528" h="33528">
                                <a:moveTo>
                                  <a:pt x="12192" y="0"/>
                                </a:moveTo>
                                <a:lnTo>
                                  <a:pt x="15240" y="0"/>
                                </a:lnTo>
                                <a:lnTo>
                                  <a:pt x="21336" y="0"/>
                                </a:lnTo>
                                <a:lnTo>
                                  <a:pt x="21336" y="3048"/>
                                </a:lnTo>
                                <a:lnTo>
                                  <a:pt x="27432" y="3048"/>
                                </a:lnTo>
                                <a:lnTo>
                                  <a:pt x="27432" y="6096"/>
                                </a:lnTo>
                                <a:lnTo>
                                  <a:pt x="30480" y="6096"/>
                                </a:lnTo>
                                <a:lnTo>
                                  <a:pt x="30480" y="12192"/>
                                </a:lnTo>
                                <a:lnTo>
                                  <a:pt x="33528" y="12192"/>
                                </a:lnTo>
                                <a:lnTo>
                                  <a:pt x="33528" y="21336"/>
                                </a:lnTo>
                                <a:lnTo>
                                  <a:pt x="30480" y="21336"/>
                                </a:lnTo>
                                <a:lnTo>
                                  <a:pt x="30480" y="27432"/>
                                </a:lnTo>
                                <a:lnTo>
                                  <a:pt x="27432" y="27432"/>
                                </a:lnTo>
                                <a:lnTo>
                                  <a:pt x="27432" y="30480"/>
                                </a:lnTo>
                                <a:lnTo>
                                  <a:pt x="21336" y="30480"/>
                                </a:lnTo>
                                <a:lnTo>
                                  <a:pt x="21336" y="33528"/>
                                </a:lnTo>
                                <a:lnTo>
                                  <a:pt x="12192" y="33528"/>
                                </a:lnTo>
                                <a:lnTo>
                                  <a:pt x="12192" y="30480"/>
                                </a:lnTo>
                                <a:lnTo>
                                  <a:pt x="6096" y="30480"/>
                                </a:lnTo>
                                <a:lnTo>
                                  <a:pt x="6096" y="27432"/>
                                </a:lnTo>
                                <a:lnTo>
                                  <a:pt x="3048" y="27432"/>
                                </a:lnTo>
                                <a:lnTo>
                                  <a:pt x="3048" y="21336"/>
                                </a:lnTo>
                                <a:lnTo>
                                  <a:pt x="0" y="21336"/>
                                </a:lnTo>
                                <a:lnTo>
                                  <a:pt x="0" y="12192"/>
                                </a:lnTo>
                                <a:lnTo>
                                  <a:pt x="3048" y="12192"/>
                                </a:lnTo>
                                <a:lnTo>
                                  <a:pt x="3048" y="6096"/>
                                </a:lnTo>
                                <a:lnTo>
                                  <a:pt x="6096" y="6096"/>
                                </a:lnTo>
                                <a:lnTo>
                                  <a:pt x="6096" y="3048"/>
                                </a:lnTo>
                                <a:lnTo>
                                  <a:pt x="12192"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5" name="Shape 6815"/>
                        <wps:cNvSpPr/>
                        <wps:spPr>
                          <a:xfrm>
                            <a:off x="966216" y="1103303"/>
                            <a:ext cx="19812" cy="39624"/>
                          </a:xfrm>
                          <a:custGeom>
                            <a:avLst/>
                            <a:gdLst/>
                            <a:ahLst/>
                            <a:cxnLst/>
                            <a:rect l="0" t="0" r="0" b="0"/>
                            <a:pathLst>
                              <a:path w="19812" h="39624">
                                <a:moveTo>
                                  <a:pt x="12192" y="0"/>
                                </a:moveTo>
                                <a:lnTo>
                                  <a:pt x="19812" y="0"/>
                                </a:lnTo>
                                <a:lnTo>
                                  <a:pt x="19812" y="6096"/>
                                </a:lnTo>
                                <a:lnTo>
                                  <a:pt x="15240" y="6096"/>
                                </a:lnTo>
                                <a:lnTo>
                                  <a:pt x="12192" y="9144"/>
                                </a:lnTo>
                                <a:lnTo>
                                  <a:pt x="9144" y="9144"/>
                                </a:lnTo>
                                <a:lnTo>
                                  <a:pt x="9144" y="12192"/>
                                </a:lnTo>
                                <a:lnTo>
                                  <a:pt x="6096" y="15240"/>
                                </a:lnTo>
                                <a:lnTo>
                                  <a:pt x="6096" y="21336"/>
                                </a:lnTo>
                                <a:lnTo>
                                  <a:pt x="6096" y="24384"/>
                                </a:lnTo>
                                <a:lnTo>
                                  <a:pt x="9144" y="24384"/>
                                </a:lnTo>
                                <a:lnTo>
                                  <a:pt x="9144" y="27432"/>
                                </a:lnTo>
                                <a:lnTo>
                                  <a:pt x="12192" y="27432"/>
                                </a:lnTo>
                                <a:lnTo>
                                  <a:pt x="12192" y="30480"/>
                                </a:lnTo>
                                <a:lnTo>
                                  <a:pt x="18288" y="30480"/>
                                </a:lnTo>
                                <a:lnTo>
                                  <a:pt x="19812" y="30480"/>
                                </a:lnTo>
                                <a:lnTo>
                                  <a:pt x="19812" y="39624"/>
                                </a:lnTo>
                                <a:lnTo>
                                  <a:pt x="18288" y="39624"/>
                                </a:lnTo>
                                <a:lnTo>
                                  <a:pt x="15240" y="36576"/>
                                </a:lnTo>
                                <a:lnTo>
                                  <a:pt x="9144" y="36576"/>
                                </a:lnTo>
                                <a:lnTo>
                                  <a:pt x="9144" y="33528"/>
                                </a:lnTo>
                                <a:lnTo>
                                  <a:pt x="3048" y="30480"/>
                                </a:lnTo>
                                <a:lnTo>
                                  <a:pt x="3048" y="27432"/>
                                </a:lnTo>
                                <a:lnTo>
                                  <a:pt x="0" y="27432"/>
                                </a:lnTo>
                                <a:lnTo>
                                  <a:pt x="0" y="21336"/>
                                </a:lnTo>
                                <a:lnTo>
                                  <a:pt x="0" y="12192"/>
                                </a:lnTo>
                                <a:lnTo>
                                  <a:pt x="3048" y="9144"/>
                                </a:lnTo>
                                <a:lnTo>
                                  <a:pt x="3048" y="6096"/>
                                </a:lnTo>
                                <a:lnTo>
                                  <a:pt x="6096" y="3048"/>
                                </a:lnTo>
                                <a:lnTo>
                                  <a:pt x="9144"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6" name="Shape 6816"/>
                        <wps:cNvSpPr/>
                        <wps:spPr>
                          <a:xfrm>
                            <a:off x="990600" y="1130735"/>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7" name="Shape 6817"/>
                        <wps:cNvSpPr/>
                        <wps:spPr>
                          <a:xfrm>
                            <a:off x="993648" y="1127687"/>
                            <a:ext cx="3048" cy="0"/>
                          </a:xfrm>
                          <a:custGeom>
                            <a:avLst/>
                            <a:gdLst/>
                            <a:ahLst/>
                            <a:cxnLst/>
                            <a:rect l="0" t="0" r="0" b="0"/>
                            <a:pathLst>
                              <a:path w="3048">
                                <a:moveTo>
                                  <a:pt x="3048" y="0"/>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8" name="Shape 6818"/>
                        <wps:cNvSpPr/>
                        <wps:spPr>
                          <a:xfrm>
                            <a:off x="986028" y="1103303"/>
                            <a:ext cx="19812" cy="39624"/>
                          </a:xfrm>
                          <a:custGeom>
                            <a:avLst/>
                            <a:gdLst/>
                            <a:ahLst/>
                            <a:cxnLst/>
                            <a:rect l="0" t="0" r="0" b="0"/>
                            <a:pathLst>
                              <a:path w="19812" h="39624">
                                <a:moveTo>
                                  <a:pt x="0" y="0"/>
                                </a:moveTo>
                                <a:lnTo>
                                  <a:pt x="7620" y="0"/>
                                </a:lnTo>
                                <a:lnTo>
                                  <a:pt x="7620" y="3048"/>
                                </a:lnTo>
                                <a:lnTo>
                                  <a:pt x="10668" y="3048"/>
                                </a:lnTo>
                                <a:lnTo>
                                  <a:pt x="13716" y="9144"/>
                                </a:lnTo>
                                <a:lnTo>
                                  <a:pt x="16764" y="9144"/>
                                </a:lnTo>
                                <a:lnTo>
                                  <a:pt x="16764" y="15240"/>
                                </a:lnTo>
                                <a:lnTo>
                                  <a:pt x="19812" y="18288"/>
                                </a:lnTo>
                                <a:lnTo>
                                  <a:pt x="19812" y="21336"/>
                                </a:lnTo>
                                <a:lnTo>
                                  <a:pt x="16764" y="21336"/>
                                </a:lnTo>
                                <a:lnTo>
                                  <a:pt x="16764" y="27432"/>
                                </a:lnTo>
                                <a:lnTo>
                                  <a:pt x="13716" y="27432"/>
                                </a:lnTo>
                                <a:lnTo>
                                  <a:pt x="13716" y="30480"/>
                                </a:lnTo>
                                <a:lnTo>
                                  <a:pt x="10668" y="33528"/>
                                </a:lnTo>
                                <a:lnTo>
                                  <a:pt x="7620" y="33528"/>
                                </a:lnTo>
                                <a:lnTo>
                                  <a:pt x="7620" y="36576"/>
                                </a:lnTo>
                                <a:lnTo>
                                  <a:pt x="1524" y="36576"/>
                                </a:lnTo>
                                <a:lnTo>
                                  <a:pt x="1524" y="39624"/>
                                </a:lnTo>
                                <a:lnTo>
                                  <a:pt x="0" y="39624"/>
                                </a:lnTo>
                                <a:lnTo>
                                  <a:pt x="0" y="30480"/>
                                </a:lnTo>
                                <a:lnTo>
                                  <a:pt x="4572" y="30480"/>
                                </a:lnTo>
                                <a:lnTo>
                                  <a:pt x="10668" y="24384"/>
                                </a:lnTo>
                                <a:lnTo>
                                  <a:pt x="10668" y="21336"/>
                                </a:lnTo>
                                <a:lnTo>
                                  <a:pt x="13716" y="21336"/>
                                </a:lnTo>
                                <a:lnTo>
                                  <a:pt x="13716" y="18288"/>
                                </a:lnTo>
                                <a:lnTo>
                                  <a:pt x="10668" y="18288"/>
                                </a:lnTo>
                                <a:lnTo>
                                  <a:pt x="10668" y="12192"/>
                                </a:lnTo>
                                <a:lnTo>
                                  <a:pt x="7620" y="12192"/>
                                </a:lnTo>
                                <a:lnTo>
                                  <a:pt x="7620" y="9144"/>
                                </a:lnTo>
                                <a:lnTo>
                                  <a:pt x="4572" y="9144"/>
                                </a:lnTo>
                                <a:lnTo>
                                  <a:pt x="457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9" name="Shape 6819"/>
                        <wps:cNvSpPr/>
                        <wps:spPr>
                          <a:xfrm>
                            <a:off x="1234440" y="1106351"/>
                            <a:ext cx="33528" cy="33528"/>
                          </a:xfrm>
                          <a:custGeom>
                            <a:avLst/>
                            <a:gdLst/>
                            <a:ahLst/>
                            <a:cxnLst/>
                            <a:rect l="0" t="0" r="0" b="0"/>
                            <a:pathLst>
                              <a:path w="33528" h="33528">
                                <a:moveTo>
                                  <a:pt x="12192" y="0"/>
                                </a:moveTo>
                                <a:lnTo>
                                  <a:pt x="18288" y="0"/>
                                </a:lnTo>
                                <a:lnTo>
                                  <a:pt x="24384" y="0"/>
                                </a:lnTo>
                                <a:lnTo>
                                  <a:pt x="24384" y="3048"/>
                                </a:lnTo>
                                <a:lnTo>
                                  <a:pt x="30480" y="3048"/>
                                </a:lnTo>
                                <a:lnTo>
                                  <a:pt x="30480" y="6096"/>
                                </a:lnTo>
                                <a:lnTo>
                                  <a:pt x="33528" y="6096"/>
                                </a:lnTo>
                                <a:lnTo>
                                  <a:pt x="33528" y="27432"/>
                                </a:lnTo>
                                <a:lnTo>
                                  <a:pt x="30480" y="27432"/>
                                </a:lnTo>
                                <a:lnTo>
                                  <a:pt x="30480" y="30480"/>
                                </a:lnTo>
                                <a:lnTo>
                                  <a:pt x="24384" y="30480"/>
                                </a:lnTo>
                                <a:lnTo>
                                  <a:pt x="24384" y="33528"/>
                                </a:lnTo>
                                <a:lnTo>
                                  <a:pt x="12192" y="33528"/>
                                </a:lnTo>
                                <a:lnTo>
                                  <a:pt x="12192" y="30480"/>
                                </a:lnTo>
                                <a:lnTo>
                                  <a:pt x="6096" y="30480"/>
                                </a:lnTo>
                                <a:lnTo>
                                  <a:pt x="6096" y="27432"/>
                                </a:lnTo>
                                <a:lnTo>
                                  <a:pt x="3048" y="27432"/>
                                </a:lnTo>
                                <a:lnTo>
                                  <a:pt x="3048" y="21336"/>
                                </a:lnTo>
                                <a:lnTo>
                                  <a:pt x="0" y="21336"/>
                                </a:lnTo>
                                <a:lnTo>
                                  <a:pt x="0" y="12192"/>
                                </a:lnTo>
                                <a:lnTo>
                                  <a:pt x="3048" y="12192"/>
                                </a:lnTo>
                                <a:lnTo>
                                  <a:pt x="3048" y="6096"/>
                                </a:lnTo>
                                <a:lnTo>
                                  <a:pt x="6096" y="6096"/>
                                </a:lnTo>
                                <a:lnTo>
                                  <a:pt x="6096" y="3048"/>
                                </a:lnTo>
                                <a:lnTo>
                                  <a:pt x="12192"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0" name="Shape 6820"/>
                        <wps:cNvSpPr/>
                        <wps:spPr>
                          <a:xfrm>
                            <a:off x="1258824" y="1130735"/>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1" name="Shape 6821"/>
                        <wps:cNvSpPr/>
                        <wps:spPr>
                          <a:xfrm>
                            <a:off x="1261872" y="1127687"/>
                            <a:ext cx="3048" cy="0"/>
                          </a:xfrm>
                          <a:custGeom>
                            <a:avLst/>
                            <a:gdLst/>
                            <a:ahLst/>
                            <a:cxnLst/>
                            <a:rect l="0" t="0" r="0" b="0"/>
                            <a:pathLst>
                              <a:path w="3048">
                                <a:moveTo>
                                  <a:pt x="3048" y="0"/>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2" name="Shape 6822"/>
                        <wps:cNvSpPr/>
                        <wps:spPr>
                          <a:xfrm>
                            <a:off x="1231392" y="1103303"/>
                            <a:ext cx="39624" cy="39624"/>
                          </a:xfrm>
                          <a:custGeom>
                            <a:avLst/>
                            <a:gdLst/>
                            <a:ahLst/>
                            <a:cxnLst/>
                            <a:rect l="0" t="0" r="0" b="0"/>
                            <a:pathLst>
                              <a:path w="39624" h="39624">
                                <a:moveTo>
                                  <a:pt x="12192" y="0"/>
                                </a:moveTo>
                                <a:lnTo>
                                  <a:pt x="30480" y="0"/>
                                </a:lnTo>
                                <a:lnTo>
                                  <a:pt x="30480" y="3048"/>
                                </a:lnTo>
                                <a:lnTo>
                                  <a:pt x="33528" y="3048"/>
                                </a:lnTo>
                                <a:lnTo>
                                  <a:pt x="36576" y="9144"/>
                                </a:lnTo>
                                <a:lnTo>
                                  <a:pt x="36576" y="15240"/>
                                </a:lnTo>
                                <a:lnTo>
                                  <a:pt x="39624" y="18288"/>
                                </a:lnTo>
                                <a:lnTo>
                                  <a:pt x="39624" y="21336"/>
                                </a:lnTo>
                                <a:lnTo>
                                  <a:pt x="36576" y="21336"/>
                                </a:lnTo>
                                <a:lnTo>
                                  <a:pt x="36576" y="18288"/>
                                </a:lnTo>
                                <a:lnTo>
                                  <a:pt x="33528" y="18288"/>
                                </a:lnTo>
                                <a:lnTo>
                                  <a:pt x="33528" y="12192"/>
                                </a:lnTo>
                                <a:lnTo>
                                  <a:pt x="30480" y="12192"/>
                                </a:lnTo>
                                <a:lnTo>
                                  <a:pt x="30480" y="9144"/>
                                </a:lnTo>
                                <a:lnTo>
                                  <a:pt x="27432" y="9144"/>
                                </a:lnTo>
                                <a:lnTo>
                                  <a:pt x="27432" y="6096"/>
                                </a:lnTo>
                                <a:lnTo>
                                  <a:pt x="15240" y="6096"/>
                                </a:lnTo>
                                <a:lnTo>
                                  <a:pt x="12192" y="9144"/>
                                </a:lnTo>
                                <a:lnTo>
                                  <a:pt x="9144" y="9144"/>
                                </a:lnTo>
                                <a:lnTo>
                                  <a:pt x="9144" y="12192"/>
                                </a:lnTo>
                                <a:lnTo>
                                  <a:pt x="6096" y="15240"/>
                                </a:lnTo>
                                <a:lnTo>
                                  <a:pt x="6096" y="21336"/>
                                </a:lnTo>
                                <a:lnTo>
                                  <a:pt x="6096" y="24384"/>
                                </a:lnTo>
                                <a:lnTo>
                                  <a:pt x="9144" y="24384"/>
                                </a:lnTo>
                                <a:lnTo>
                                  <a:pt x="9144" y="27432"/>
                                </a:lnTo>
                                <a:lnTo>
                                  <a:pt x="12192" y="27432"/>
                                </a:lnTo>
                                <a:lnTo>
                                  <a:pt x="12192" y="30480"/>
                                </a:lnTo>
                                <a:lnTo>
                                  <a:pt x="18288" y="30480"/>
                                </a:lnTo>
                                <a:lnTo>
                                  <a:pt x="18288" y="33528"/>
                                </a:lnTo>
                                <a:lnTo>
                                  <a:pt x="21336" y="33528"/>
                                </a:lnTo>
                                <a:lnTo>
                                  <a:pt x="21336" y="30480"/>
                                </a:lnTo>
                                <a:lnTo>
                                  <a:pt x="27432" y="30480"/>
                                </a:lnTo>
                                <a:lnTo>
                                  <a:pt x="33528" y="24384"/>
                                </a:lnTo>
                                <a:lnTo>
                                  <a:pt x="33528" y="21336"/>
                                </a:lnTo>
                                <a:lnTo>
                                  <a:pt x="36576" y="21336"/>
                                </a:lnTo>
                                <a:lnTo>
                                  <a:pt x="36576" y="30480"/>
                                </a:lnTo>
                                <a:lnTo>
                                  <a:pt x="33528" y="33528"/>
                                </a:lnTo>
                                <a:lnTo>
                                  <a:pt x="30480" y="33528"/>
                                </a:lnTo>
                                <a:lnTo>
                                  <a:pt x="30480" y="36576"/>
                                </a:lnTo>
                                <a:lnTo>
                                  <a:pt x="24384" y="36576"/>
                                </a:lnTo>
                                <a:lnTo>
                                  <a:pt x="24384" y="39624"/>
                                </a:lnTo>
                                <a:lnTo>
                                  <a:pt x="18288" y="39624"/>
                                </a:lnTo>
                                <a:lnTo>
                                  <a:pt x="15240" y="36576"/>
                                </a:lnTo>
                                <a:lnTo>
                                  <a:pt x="9144" y="36576"/>
                                </a:lnTo>
                                <a:lnTo>
                                  <a:pt x="9144" y="33528"/>
                                </a:lnTo>
                                <a:lnTo>
                                  <a:pt x="3048" y="30480"/>
                                </a:lnTo>
                                <a:lnTo>
                                  <a:pt x="3048" y="27432"/>
                                </a:lnTo>
                                <a:lnTo>
                                  <a:pt x="0" y="27432"/>
                                </a:lnTo>
                                <a:lnTo>
                                  <a:pt x="0" y="21336"/>
                                </a:lnTo>
                                <a:lnTo>
                                  <a:pt x="0" y="12192"/>
                                </a:lnTo>
                                <a:lnTo>
                                  <a:pt x="3048" y="9144"/>
                                </a:lnTo>
                                <a:lnTo>
                                  <a:pt x="3048" y="6096"/>
                                </a:lnTo>
                                <a:lnTo>
                                  <a:pt x="6096" y="3048"/>
                                </a:lnTo>
                                <a:lnTo>
                                  <a:pt x="9144" y="3048"/>
                                </a:lnTo>
                                <a:lnTo>
                                  <a:pt x="121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37140" name="Rectangle 37140"/>
                        <wps:cNvSpPr/>
                        <wps:spPr>
                          <a:xfrm>
                            <a:off x="213360" y="114185"/>
                            <a:ext cx="104520"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00</w:t>
                              </w:r>
                            </w:p>
                          </w:txbxContent>
                        </wps:txbx>
                        <wps:bodyPr horzOverflow="overflow" vert="horz" lIns="0" tIns="0" rIns="0" bIns="0" rtlCol="0">
                          <a:noAutofit/>
                        </wps:bodyPr>
                      </wps:wsp>
                      <wps:wsp>
                        <wps:cNvPr id="37141" name="Rectangle 37141"/>
                        <wps:cNvSpPr/>
                        <wps:spPr>
                          <a:xfrm>
                            <a:off x="478493" y="114185"/>
                            <a:ext cx="104520"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01</w:t>
                              </w:r>
                            </w:p>
                          </w:txbxContent>
                        </wps:txbx>
                        <wps:bodyPr horzOverflow="overflow" vert="horz" lIns="0" tIns="0" rIns="0" bIns="0" rtlCol="0">
                          <a:noAutofit/>
                        </wps:bodyPr>
                      </wps:wsp>
                      <wps:wsp>
                        <wps:cNvPr id="37172" name="Rectangle 37172"/>
                        <wps:cNvSpPr/>
                        <wps:spPr>
                          <a:xfrm>
                            <a:off x="213360" y="315355"/>
                            <a:ext cx="104520"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10</w:t>
                              </w:r>
                            </w:p>
                          </w:txbxContent>
                        </wps:txbx>
                        <wps:bodyPr horzOverflow="overflow" vert="horz" lIns="0" tIns="0" rIns="0" bIns="0" rtlCol="0">
                          <a:noAutofit/>
                        </wps:bodyPr>
                      </wps:wsp>
                      <wps:wsp>
                        <wps:cNvPr id="37174" name="Rectangle 37174"/>
                        <wps:cNvSpPr/>
                        <wps:spPr>
                          <a:xfrm>
                            <a:off x="478493" y="315355"/>
                            <a:ext cx="104520"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11</w:t>
                              </w:r>
                            </w:p>
                          </w:txbxContent>
                        </wps:txbx>
                        <wps:bodyPr horzOverflow="overflow" vert="horz" lIns="0" tIns="0" rIns="0" bIns="0" rtlCol="0">
                          <a:noAutofit/>
                        </wps:bodyPr>
                      </wps:wsp>
                      <wps:wsp>
                        <wps:cNvPr id="37203" name="Rectangle 37203"/>
                        <wps:cNvSpPr/>
                        <wps:spPr>
                          <a:xfrm>
                            <a:off x="1481261" y="1116980"/>
                            <a:ext cx="104520"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77</w:t>
                              </w:r>
                            </w:p>
                          </w:txbxContent>
                        </wps:txbx>
                        <wps:bodyPr horzOverflow="overflow" vert="horz" lIns="0" tIns="0" rIns="0" bIns="0" rtlCol="0">
                          <a:noAutofit/>
                        </wps:bodyPr>
                      </wps:wsp>
                      <wps:wsp>
                        <wps:cNvPr id="37200" name="Rectangle 37200"/>
                        <wps:cNvSpPr/>
                        <wps:spPr>
                          <a:xfrm>
                            <a:off x="213360" y="1116980"/>
                            <a:ext cx="104520"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70</w:t>
                              </w:r>
                            </w:p>
                          </w:txbxContent>
                        </wps:txbx>
                        <wps:bodyPr horzOverflow="overflow" vert="horz" lIns="0" tIns="0" rIns="0" bIns="0" rtlCol="0">
                          <a:noAutofit/>
                        </wps:bodyPr>
                      </wps:wsp>
                      <wps:wsp>
                        <wps:cNvPr id="37201" name="Rectangle 37201"/>
                        <wps:cNvSpPr/>
                        <wps:spPr>
                          <a:xfrm>
                            <a:off x="478493" y="1116980"/>
                            <a:ext cx="104520"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71</w:t>
                              </w:r>
                            </w:p>
                          </w:txbxContent>
                        </wps:txbx>
                        <wps:bodyPr horzOverflow="overflow" vert="horz" lIns="0" tIns="0" rIns="0" bIns="0" rtlCol="0">
                          <a:noAutofit/>
                        </wps:bodyPr>
                      </wps:wsp>
                      <wps:wsp>
                        <wps:cNvPr id="6826" name="Rectangle 6826"/>
                        <wps:cNvSpPr/>
                        <wps:spPr>
                          <a:xfrm>
                            <a:off x="1481331" y="315355"/>
                            <a:ext cx="104520"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17</w:t>
                              </w:r>
                            </w:p>
                          </w:txbxContent>
                        </wps:txbx>
                        <wps:bodyPr horzOverflow="overflow" vert="horz" lIns="0" tIns="0" rIns="0" bIns="0" rtlCol="0">
                          <a:noAutofit/>
                        </wps:bodyPr>
                      </wps:wsp>
                      <wps:wsp>
                        <wps:cNvPr id="6827" name="Rectangle 6827"/>
                        <wps:cNvSpPr/>
                        <wps:spPr>
                          <a:xfrm>
                            <a:off x="1481331" y="114185"/>
                            <a:ext cx="104520"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07</w:t>
                              </w:r>
                            </w:p>
                          </w:txbxContent>
                        </wps:txbx>
                        <wps:bodyPr horzOverflow="overflow" vert="horz" lIns="0" tIns="0" rIns="0" bIns="0" rtlCol="0">
                          <a:noAutofit/>
                        </wps:bodyPr>
                      </wps:wsp>
                      <wps:wsp>
                        <wps:cNvPr id="456587" name="Shape 456587"/>
                        <wps:cNvSpPr/>
                        <wps:spPr>
                          <a:xfrm>
                            <a:off x="1621536" y="1295327"/>
                            <a:ext cx="283464" cy="9144"/>
                          </a:xfrm>
                          <a:custGeom>
                            <a:avLst/>
                            <a:gdLst/>
                            <a:ahLst/>
                            <a:cxnLst/>
                            <a:rect l="0" t="0" r="0" b="0"/>
                            <a:pathLst>
                              <a:path w="283464" h="9144">
                                <a:moveTo>
                                  <a:pt x="0" y="0"/>
                                </a:moveTo>
                                <a:lnTo>
                                  <a:pt x="283464" y="0"/>
                                </a:lnTo>
                                <a:lnTo>
                                  <a:pt x="28346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6831" name="Shape 6831"/>
                        <wps:cNvSpPr/>
                        <wps:spPr>
                          <a:xfrm>
                            <a:off x="1588008" y="1267895"/>
                            <a:ext cx="67056" cy="64008"/>
                          </a:xfrm>
                          <a:custGeom>
                            <a:avLst/>
                            <a:gdLst/>
                            <a:ahLst/>
                            <a:cxnLst/>
                            <a:rect l="0" t="0" r="0" b="0"/>
                            <a:pathLst>
                              <a:path w="67056" h="64008">
                                <a:moveTo>
                                  <a:pt x="67056" y="0"/>
                                </a:moveTo>
                                <a:lnTo>
                                  <a:pt x="67056" y="64008"/>
                                </a:lnTo>
                                <a:lnTo>
                                  <a:pt x="0" y="30480"/>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37138" name="Rectangle 37138"/>
                        <wps:cNvSpPr/>
                        <wps:spPr>
                          <a:xfrm>
                            <a:off x="163348" y="67061"/>
                            <a:ext cx="6869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r</w:t>
                              </w:r>
                            </w:p>
                          </w:txbxContent>
                        </wps:txbx>
                        <wps:bodyPr horzOverflow="overflow" vert="horz" lIns="0" tIns="0" rIns="0" bIns="0" rtlCol="0">
                          <a:noAutofit/>
                        </wps:bodyPr>
                      </wps:wsp>
                      <wps:wsp>
                        <wps:cNvPr id="37139" name="Rectangle 37139"/>
                        <wps:cNvSpPr/>
                        <wps:spPr>
                          <a:xfrm>
                            <a:off x="431572" y="67061"/>
                            <a:ext cx="6869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r</w:t>
                              </w:r>
                            </w:p>
                          </w:txbxContent>
                        </wps:txbx>
                        <wps:bodyPr horzOverflow="overflow" vert="horz" lIns="0" tIns="0" rIns="0" bIns="0" rtlCol="0">
                          <a:noAutofit/>
                        </wps:bodyPr>
                      </wps:wsp>
                      <wps:wsp>
                        <wps:cNvPr id="37169" name="Rectangle 37169"/>
                        <wps:cNvSpPr/>
                        <wps:spPr>
                          <a:xfrm>
                            <a:off x="163360" y="268229"/>
                            <a:ext cx="6869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r</w:t>
                              </w:r>
                            </w:p>
                          </w:txbxContent>
                        </wps:txbx>
                        <wps:bodyPr horzOverflow="overflow" vert="horz" lIns="0" tIns="0" rIns="0" bIns="0" rtlCol="0">
                          <a:noAutofit/>
                        </wps:bodyPr>
                      </wps:wsp>
                      <wps:wsp>
                        <wps:cNvPr id="37170" name="Rectangle 37170"/>
                        <wps:cNvSpPr/>
                        <wps:spPr>
                          <a:xfrm>
                            <a:off x="431584" y="268229"/>
                            <a:ext cx="6869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r</w:t>
                              </w:r>
                            </w:p>
                          </w:txbxContent>
                        </wps:txbx>
                        <wps:bodyPr horzOverflow="overflow" vert="horz" lIns="0" tIns="0" rIns="0" bIns="0" rtlCol="0">
                          <a:noAutofit/>
                        </wps:bodyPr>
                      </wps:wsp>
                      <wps:wsp>
                        <wps:cNvPr id="6841" name="Rectangle 6841"/>
                        <wps:cNvSpPr/>
                        <wps:spPr>
                          <a:xfrm>
                            <a:off x="1434768" y="67056"/>
                            <a:ext cx="6225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r</w:t>
                              </w:r>
                            </w:p>
                          </w:txbxContent>
                        </wps:txbx>
                        <wps:bodyPr horzOverflow="overflow" vert="horz" lIns="0" tIns="0" rIns="0" bIns="0" rtlCol="0">
                          <a:noAutofit/>
                        </wps:bodyPr>
                      </wps:wsp>
                      <wps:wsp>
                        <wps:cNvPr id="6842" name="Rectangle 6842"/>
                        <wps:cNvSpPr/>
                        <wps:spPr>
                          <a:xfrm>
                            <a:off x="1434778" y="268224"/>
                            <a:ext cx="6225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r</w:t>
                              </w:r>
                            </w:p>
                          </w:txbxContent>
                        </wps:txbx>
                        <wps:bodyPr horzOverflow="overflow" vert="horz" lIns="0" tIns="0" rIns="0" bIns="0" rtlCol="0">
                          <a:noAutofit/>
                        </wps:bodyPr>
                      </wps:wsp>
                      <wps:wsp>
                        <wps:cNvPr id="37198" name="Rectangle 37198"/>
                        <wps:cNvSpPr/>
                        <wps:spPr>
                          <a:xfrm>
                            <a:off x="163349" y="1069848"/>
                            <a:ext cx="6869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r</w:t>
                              </w:r>
                            </w:p>
                          </w:txbxContent>
                        </wps:txbx>
                        <wps:bodyPr horzOverflow="overflow" vert="horz" lIns="0" tIns="0" rIns="0" bIns="0" rtlCol="0">
                          <a:noAutofit/>
                        </wps:bodyPr>
                      </wps:wsp>
                      <wps:wsp>
                        <wps:cNvPr id="37199" name="Rectangle 37199"/>
                        <wps:cNvSpPr/>
                        <wps:spPr>
                          <a:xfrm>
                            <a:off x="431573" y="1069848"/>
                            <a:ext cx="6869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r</w:t>
                              </w:r>
                            </w:p>
                          </w:txbxContent>
                        </wps:txbx>
                        <wps:bodyPr horzOverflow="overflow" vert="horz" lIns="0" tIns="0" rIns="0" bIns="0" rtlCol="0">
                          <a:noAutofit/>
                        </wps:bodyPr>
                      </wps:wsp>
                      <wps:wsp>
                        <wps:cNvPr id="6844" name="Rectangle 6844"/>
                        <wps:cNvSpPr/>
                        <wps:spPr>
                          <a:xfrm>
                            <a:off x="1434768" y="1069848"/>
                            <a:ext cx="6225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r</w:t>
                              </w:r>
                            </w:p>
                          </w:txbxContent>
                        </wps:txbx>
                        <wps:bodyPr horzOverflow="overflow" vert="horz" lIns="0" tIns="0" rIns="0" bIns="0" rtlCol="0">
                          <a:noAutofit/>
                        </wps:bodyPr>
                      </wps:wsp>
                      <wps:wsp>
                        <wps:cNvPr id="37175" name="Rectangle 37175"/>
                        <wps:cNvSpPr/>
                        <wps:spPr>
                          <a:xfrm>
                            <a:off x="1876337" y="301752"/>
                            <a:ext cx="11915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R</w:t>
                              </w:r>
                            </w:p>
                          </w:txbxContent>
                        </wps:txbx>
                        <wps:bodyPr horzOverflow="overflow" vert="horz" lIns="0" tIns="0" rIns="0" bIns="0" rtlCol="0">
                          <a:noAutofit/>
                        </wps:bodyPr>
                      </wps:wsp>
                      <wps:wsp>
                        <wps:cNvPr id="37206" name="Rectangle 37206"/>
                        <wps:cNvSpPr/>
                        <wps:spPr>
                          <a:xfrm>
                            <a:off x="1876386" y="1103381"/>
                            <a:ext cx="11915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R</w:t>
                              </w:r>
                            </w:p>
                          </w:txbxContent>
                        </wps:txbx>
                        <wps:bodyPr horzOverflow="overflow" vert="horz" lIns="0" tIns="0" rIns="0" bIns="0" rtlCol="0">
                          <a:noAutofit/>
                        </wps:bodyPr>
                      </wps:wsp>
                      <wps:wsp>
                        <wps:cNvPr id="6863" name="Rectangle 6863"/>
                        <wps:cNvSpPr/>
                        <wps:spPr>
                          <a:xfrm>
                            <a:off x="0" y="582173"/>
                            <a:ext cx="21430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eft</w:t>
                              </w:r>
                            </w:p>
                          </w:txbxContent>
                        </wps:txbx>
                        <wps:bodyPr horzOverflow="overflow" vert="horz" lIns="0" tIns="0" rIns="0" bIns="0" rtlCol="0">
                          <a:noAutofit/>
                        </wps:bodyPr>
                      </wps:wsp>
                      <wps:wsp>
                        <wps:cNvPr id="6864" name="Rectangle 6864"/>
                        <wps:cNvSpPr/>
                        <wps:spPr>
                          <a:xfrm>
                            <a:off x="1539235" y="600461"/>
                            <a:ext cx="29563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ight</w:t>
                              </w:r>
                            </w:p>
                          </w:txbxContent>
                        </wps:txbx>
                        <wps:bodyPr horzOverflow="overflow" vert="horz" lIns="0" tIns="0" rIns="0" bIns="0" rtlCol="0">
                          <a:noAutofit/>
                        </wps:bodyPr>
                      </wps:wsp>
                      <wps:wsp>
                        <wps:cNvPr id="6865" name="Rectangle 6865"/>
                        <wps:cNvSpPr/>
                        <wps:spPr>
                          <a:xfrm>
                            <a:off x="768096" y="0"/>
                            <a:ext cx="21806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op</w:t>
                              </w:r>
                            </w:p>
                          </w:txbxContent>
                        </wps:txbx>
                        <wps:bodyPr horzOverflow="overflow" vert="horz" lIns="0" tIns="0" rIns="0" bIns="0" rtlCol="0">
                          <a:noAutofit/>
                        </wps:bodyPr>
                      </wps:wsp>
                      <wps:wsp>
                        <wps:cNvPr id="6866" name="Rectangle 6866"/>
                        <wps:cNvSpPr/>
                        <wps:spPr>
                          <a:xfrm>
                            <a:off x="734563" y="1182624"/>
                            <a:ext cx="39578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ottom</w:t>
                              </w:r>
                            </w:p>
                          </w:txbxContent>
                        </wps:txbx>
                        <wps:bodyPr horzOverflow="overflow" vert="horz" lIns="0" tIns="0" rIns="0" bIns="0" rtlCol="0">
                          <a:noAutofit/>
                        </wps:bodyPr>
                      </wps:wsp>
                    </wpg:wgp>
                  </a:graphicData>
                </a:graphic>
              </wp:anchor>
            </w:drawing>
          </mc:Choice>
          <mc:Fallback>
            <w:pict>
              <v:group id="Group 285369" o:spid="_x0000_s2100" style="position:absolute;left:0;text-align:left;margin-left:.25pt;margin-top:335.05pt;width:161pt;height:104.85pt;z-index:251667456;mso-position-horizontal-relative:text;mso-position-vertical-relative:text" coordsize="20445,13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">
                <v:shape id="Shape 6685" o:spid="_x0000_s2101" style="position:absolute;left:19202;top:5211;width:335;height:366;visibility:visible;mso-wrap-style:square;v-text-anchor:top" coordsize="33528,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" path="m12192,r6096,l24384,r,3048l30480,3048r,3048l33528,6096r,24384l30480,30480r,3048l24384,33528r,3048l12192,36576r,-3048l6096,33528r,-3048l3048,30480r,-6096l,24384,,12192r3048,l3048,6096r3048,l6096,3048r6096,l12192,xe" fillcolor="black" stroked="f" strokeweight="0">
                  <v:stroke endcap="round"/>
                  <v:path arrowok="t" textboxrect="0,0,33528,36576"/>
                </v:shape>
                <v:shape id="Shape 6686" o:spid="_x0000_s2102" style="position:absolute;left:19385;top:5516;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" path="m,3048l,,,3048xe" fillcolor="black" stroked="f" strokeweight="0">
                  <v:stroke endcap="round"/>
                  <v:path arrowok="t" textboxrect="0,0,0,3048"/>
                </v:shape>
                <v:shape id="Shape 6687" o:spid="_x0000_s2103" style="position:absolute;left:19171;top:5180;width:214;height:427;visibility:visible;mso-wrap-style:square;v-text-anchor:top" coordsize="21336,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" path="m12192,r9144,l21336,6096r-6096,l12192,9144r-3048,l9144,12192,6096,15240r,6096l6096,27432r3048,l9144,30480r3048,l12192,33528r6096,l18288,36576r3048,l21336,42672r-3048,l15240,39624r-6096,l9144,36576,3048,33528r,-3048l,30480,,21336,,12192,3048,9144r,-3048l6096,3048r3048,l12192,xe" fillcolor="black" stroked="f" strokeweight="0">
                  <v:stroke endcap="round"/>
                  <v:path arrowok="t" textboxrect="0,0,21336,42672"/>
                </v:shape>
                <v:shape id="Shape 6688" o:spid="_x0000_s2104" style="position:absolute;left:19446;top:5485;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" path="m,3048l,,,3048xe" fillcolor="black" stroked="f" strokeweight="0">
                  <v:stroke endcap="round"/>
                  <v:path arrowok="t" textboxrect="0,0,0,3048"/>
                </v:shape>
                <v:shape id="Shape 6689" o:spid="_x0000_s2105" style="position:absolute;left:19476;top:5455;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" path="m3048,l,,3048,xe" fillcolor="black" stroked="f" strokeweight="0">
                  <v:stroke endcap="round"/>
                  <v:path arrowok="t" textboxrect="0,0,3048,0"/>
                </v:shape>
                <v:shape id="Shape 6690" o:spid="_x0000_s2106" style="position:absolute;left:19385;top:5180;width:183;height:427;visibility:visible;mso-wrap-style:square;v-text-anchor:top" coordsize="1828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" path="m,l9144,r,3048l12192,3048r3048,6096l15240,15240r3048,3048l18288,24384r-3048,l15240,33528r-3048,3048l9144,36576r,3048l3048,39624r,3048l,42672,,36576,,33528r6096,l12192,27432r,-6096l15240,21336r,-3048l12192,18288r,-6096l9144,12192r,-3048l6096,9144r,-3048l,6096,,xe" fillcolor="black" stroked="f" strokeweight="0">
                  <v:stroke endcap="round"/>
                  <v:path arrowok="t" textboxrect="0,0,18288,42672"/>
                </v:shape>
                <v:shape id="Shape 6700" o:spid="_x0000_s2107" style="position:absolute;left:19202;top:7223;width:335;height:365;visibility:visible;mso-wrap-style:square;v-text-anchor:top" coordsize="33528,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" path="m12192,r6096,l24384,r,3048l30480,3048r,3048l33528,6096r,24384l30480,30480r,3048l24384,33528r,3048l12192,36576r,-3048l6096,33528r,-3048l3048,30480r,-6096l,24384,,12192r3048,l3048,6096r3048,l6096,3048r6096,l12192,xe" fillcolor="black" stroked="f" strokeweight="0">
                  <v:stroke endcap="round"/>
                  <v:path arrowok="t" textboxrect="0,0,33528,36576"/>
                </v:shape>
                <v:shape id="Shape 6701" o:spid="_x0000_s2108" style="position:absolute;left:19385;top:7527;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" path="m,3048l,,,3048xe" fillcolor="black" stroked="f" strokeweight="0">
                  <v:stroke endcap="round"/>
                  <v:path arrowok="t" textboxrect="0,0,0,3048"/>
                </v:shape>
                <v:shape id="Shape 6702" o:spid="_x0000_s2109" style="position:absolute;left:19171;top:7192;width:214;height:427;visibility:visible;mso-wrap-style:square;v-text-anchor:top" coordsize="21336,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" path="m12192,r9144,l21336,6096r-6096,l12192,9144r-3048,l9144,12192,6096,15240r,6096l6096,27432r3048,l9144,30480r3048,l12192,33528r6096,l18288,36576r3048,l21336,42672r-3048,l15240,39624r-6096,l9144,36576,3048,33528r,-3048l,30480,,21336,,12192,3048,9144r,-3048l6096,3048r3048,l12192,xe" fillcolor="black" stroked="f" strokeweight="0">
                  <v:stroke endcap="round"/>
                  <v:path arrowok="t" textboxrect="0,0,21336,42672"/>
                </v:shape>
                <v:shape id="Shape 6703" o:spid="_x0000_s2110" style="position:absolute;left:19446;top:7497;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" path="m,3048l,,,3048xe" fillcolor="black" stroked="f" strokeweight="0">
                  <v:stroke endcap="round"/>
                  <v:path arrowok="t" textboxrect="0,0,0,3048"/>
                </v:shape>
                <v:shape id="Shape 6704" o:spid="_x0000_s2111" style="position:absolute;left:19476;top:7466;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" path="m3048,l,,3048,xe" fillcolor="black" stroked="f" strokeweight="0">
                  <v:stroke endcap="round"/>
                  <v:path arrowok="t" textboxrect="0,0,3048,0"/>
                </v:shape>
                <v:shape id="Shape 6705" o:spid="_x0000_s2112" style="position:absolute;left:19385;top:7192;width:183;height:427;visibility:visible;mso-wrap-style:square;v-text-anchor:top" coordsize="1828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" path="m,l9144,r,3048l12192,3048r3048,6096l15240,15240r3048,3048l18288,24384r-3048,l15240,33528r-3048,3048l9144,36576r,3048l3048,39624r,3048l,42672,,36576,,33528r6096,l12192,27432r,-6096l15240,21336r,-3048l12192,18288r,-6096l9144,12192r,-3048l6096,9144r,-3048l,6096,,xe" fillcolor="black" stroked="f" strokeweight="0">
                  <v:stroke endcap="round"/>
                  <v:path arrowok="t" textboxrect="0,0,18288,42672"/>
                </v:shape>
                <v:shape id="Shape 6715" o:spid="_x0000_s2113" style="position:absolute;left:19202;top:9234;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" path="m9144,r9144,l27432,r,3048l30480,3048r,3048l33528,6096r,21336l30480,27432r,3048l27432,30480r,3048l9144,33528r,-3048l6096,30480r,-3048l3048,27432r,-3048l,24384,,9144r3048,l3048,6096r3048,l6096,3048r3048,l9144,xe" fillcolor="black" stroked="f" strokeweight="0">
                  <v:stroke endcap="round"/>
                  <v:path arrowok="t" textboxrect="0,0,33528,33528"/>
                </v:shape>
                <v:shape id="Shape 6716" o:spid="_x0000_s2114" style="position:absolute;left:19385;top:9509;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" path="m,3048l,,,3048xe" fillcolor="black" stroked="f" strokeweight="0">
                  <v:stroke endcap="round"/>
                  <v:path arrowok="t" textboxrect="0,0,0,3048"/>
                </v:shape>
                <v:shape id="Shape 6717" o:spid="_x0000_s2115" style="position:absolute;left:19171;top:9234;width:214;height:366;visibility:visible;mso-wrap-style:square;v-text-anchor:top" coordsize="21336,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" path="m9144,l21336,r,3048l12192,3048,9144,6096,6096,9144r,6096l6096,21336r3048,l9144,24384r3048,l12192,27432r6096,l18288,30480r3048,l21336,36576r-3048,l15240,33528r-6096,l9144,30480,3048,27432r,-3048l,24384,,15240,,6096,3048,3048,9144,xe" fillcolor="black" stroked="f" strokeweight="0">
                  <v:stroke endcap="round"/>
                  <v:path arrowok="t" textboxrect="0,0,21336,36576"/>
                </v:shape>
                <v:shape id="Shape 6718" o:spid="_x0000_s2116" style="position:absolute;left:19202;top:9234;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" path="m,3048l,,,3048xe" fillcolor="black" stroked="f" strokeweight="0">
                  <v:stroke endcap="round"/>
                  <v:path arrowok="t" textboxrect="0,0,0,3048"/>
                </v:shape>
                <v:shape id="Shape 6719" o:spid="_x0000_s2117" style="position:absolute;left:19446;top:9478;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" path="m,3048l,,,3048xe" fillcolor="black" stroked="f" strokeweight="0">
                  <v:stroke endcap="round"/>
                  <v:path arrowok="t" textboxrect="0,0,0,3048"/>
                </v:shape>
                <v:shape id="Shape 6720" o:spid="_x0000_s2118" style="position:absolute;left:19476;top:9448;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" path="m3048,l,,3048,xe" fillcolor="black" stroked="f" strokeweight="0">
                  <v:stroke endcap="round"/>
                  <v:path arrowok="t" textboxrect="0,0,3048,0"/>
                </v:shape>
                <v:shape id="Shape 6721" o:spid="_x0000_s2119" style="position:absolute;left:19385;top:9234;width:183;height:366;visibility:visible;mso-wrap-style:square;v-text-anchor:top" coordsize="18288,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" path="m,l15240,r,9144l18288,12192r,6096l15240,18288r,9144l12192,30480r-3048,l9144,33528r-6096,l3048,36576,,36576,,30480,,27432r6096,l12192,21336r,-6096l15240,15240r,-3048l12192,12192r,-3048l9144,6096,6096,3048,,3048,,xe" fillcolor="black" stroked="f" strokeweight="0">
                  <v:stroke endcap="round"/>
                  <v:path arrowok="t" textboxrect="0,0,18288,36576"/>
                </v:shape>
                <v:rect id="Rectangle 37185" o:spid="_x0000_s2120" style="position:absolute;left:19659;top:3488;width:1045;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10</w:t>
                        </w:r>
                      </w:p>
                    </w:txbxContent>
                  </v:textbox>
                </v:rect>
                <v:rect id="Rectangle 37216" o:spid="_x0000_s2121" style="position:absolute;left:19659;top:11505;width:1045;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70</w:t>
                        </w:r>
                      </w:p>
                    </w:txbxContent>
                  </v:textbox>
                </v:rect>
                <v:shape id="Shape 6753" o:spid="_x0000_s2122" style="position:absolute;left:7040;top:1066;width:305;height:304;visibility:visible;mso-wrap-style:square;v-text-anchor:top" coordsize="30480,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" path="m6096,r6096,l21336,r,3048l27432,3048r,6096l30480,9144r,12192l27432,21336r,6096l21336,27432r,3048l6096,30480r,-3048l,27432,,3048r6096,l6096,xe" fillcolor="black" stroked="f" strokeweight="0">
                  <v:stroke endcap="round"/>
                  <v:path arrowok="t" textboxrect="0,0,30480,30480"/>
                </v:shape>
                <v:shape id="Shape 6754" o:spid="_x0000_s2123" style="position:absolute;left:7010;top:1035;width:168;height:366;visibility:visible;mso-wrap-style:square;v-text-anchor:top" coordsize="16764,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" path="m3048,l16764,r,6096l6096,6096r,3048l3048,9144r,6096l3048,24384r3048,l6096,27432r9144,l15240,30480r1524,l16764,36576r-4572,l12192,33528r-9144,l3048,27432,,27432,,15240,,6096,3048,3048,3048,xe" fillcolor="black" stroked="f" strokeweight="0">
                  <v:stroke endcap="round"/>
                  <v:path arrowok="t" textboxrect="0,0,16764,36576"/>
                </v:shape>
                <v:shape id="Shape 6755" o:spid="_x0000_s2124" style="position:absolute;left:7178;top:1035;width:198;height:366;visibility:visible;mso-wrap-style:square;v-text-anchor:top" coordsize="19812,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" path="m,l10668,r3048,6096l13716,3048r3048,3048l16764,12192r3048,l19812,18288r-3048,l16764,27432r-3048,l10668,33528r-6096,l4572,36576,,36576,,30480r1524,l1524,27432r6096,l7620,24384r3048,l10668,15240r3048,l13716,12192r-3048,l10668,9144r-3048,l7620,6096,,6096,,xe" fillcolor="black" stroked="f" strokeweight="0">
                  <v:stroke endcap="round"/>
                  <v:path arrowok="t" textboxrect="0,0,19812,36576"/>
                </v:shape>
                <v:shape id="Shape 6756" o:spid="_x0000_s2125" style="position:absolute;left:9692;top:1066;width:335;height:304;visibility:visible;mso-wrap-style:square;v-text-anchor:top" coordsize="33528,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" path="m9144,r6096,l24384,r,3048l27432,3048r,3048l30480,6096r,3048l33528,9144r,12192l30480,21336r,3048l27432,24384r,3048l24384,27432r,3048l9144,30480r,-3048l6096,27432r,-3048l3048,24384r,-3048l,21336,,9144r3048,l3048,6096r3048,l6096,3048r3048,l9144,xe" fillcolor="black" stroked="f" strokeweight="0">
                  <v:stroke endcap="round"/>
                  <v:path arrowok="t" textboxrect="0,0,33528,30480"/>
                </v:shape>
                <v:shape id="Shape 6757" o:spid="_x0000_s2126" style="position:absolute;left:9692;top:1066;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" path="m,3048l,,,3048xe" fillcolor="black" stroked="f" strokeweight="0">
                  <v:stroke endcap="round"/>
                  <v:path arrowok="t" textboxrect="0,0,0,3048"/>
                </v:shape>
                <v:shape id="Shape 6758" o:spid="_x0000_s2127" style="position:absolute;left:9662;top:1035;width:198;height:366;visibility:visible;mso-wrap-style:square;v-text-anchor:top" coordsize="19812,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" path="m9144,l19812,r,6096l12192,6096,9144,9144,6096,12192r,3048l6096,21336r3048,l9144,24384r3048,3048l18288,27432r1524,l19812,36576r-4572,l15240,33528r-6096,l3048,27432r,-3048l,24384,,15240,,9144,3048,6096,9144,xe" fillcolor="black" stroked="f" strokeweight="0">
                  <v:stroke endcap="round"/>
                  <v:path arrowok="t" textboxrect="0,0,19812,36576"/>
                </v:shape>
                <v:shape id="Shape 6759" o:spid="_x0000_s2128" style="position:absolute;left:9860;top:1035;width:198;height:366;visibility:visible;mso-wrap-style:square;v-text-anchor:top" coordsize="19812,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" path="m,l7620,r3048,3048l13716,3048r,3048l16764,9144r,3048l19812,12192r,6096l16764,18288r,6096l7620,33528r-6096,l1524,36576,,36576,,27432r4572,l10668,21336r,-6096l13716,15240r,-3048l10668,12192,7620,9144,4572,6096,,6096,,xe" fillcolor="black" stroked="f" strokeweight="0">
                  <v:stroke endcap="round"/>
                  <v:path arrowok="t" textboxrect="0,0,19812,36576"/>
                </v:shape>
                <v:shape id="Shape 6760" o:spid="_x0000_s2129" style="position:absolute;left:12344;top:1066;width:335;height:304;visibility:visible;mso-wrap-style:square;v-text-anchor:top" coordsize="33528,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" path="m9144,r9144,l27432,r,3048l30480,3048r,3048l33528,6096r,18288l30480,24384r,3048l27432,27432r,3048l9144,30480r,-3048l6096,27432r,-3048l3048,24384r,-3048l,21336,,9144r3048,l3048,6096r3048,l6096,3048r3048,l9144,xe" fillcolor="black" stroked="f" strokeweight="0">
                  <v:stroke endcap="round"/>
                  <v:path arrowok="t" textboxrect="0,0,33528,30480"/>
                </v:shape>
                <v:shape id="Shape 6761" o:spid="_x0000_s2130" style="position:absolute;left:12344;top:1066;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" path="m,3048l,,,3048xe" fillcolor="black" stroked="f" strokeweight="0">
                  <v:stroke endcap="round"/>
                  <v:path arrowok="t" textboxrect="0,0,0,3048"/>
                </v:shape>
                <v:shape id="Shape 6762" o:spid="_x0000_s2131" style="position:absolute;left:12313;top:1035;width:397;height:366;visibility:visible;mso-wrap-style:square;v-text-anchor:top" coordsize="39624,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" path="m9144,l30480,r3048,3048l36576,3048r,9144l33528,12192,30480,9144,27432,6096r-15240,l9144,9144,6096,12192r,3048l6096,21336r3048,l9144,24384r3048,3048l18288,27432r,3048l21336,30480r,-3048l27432,27432r6096,-6096l33528,15240r3048,l36576,12192r3048,l39624,18288r-3048,l36576,24384r-6096,9144l24384,33528r,3048l15240,36576r,-3048l9144,33528,3048,27432r,-3048l,24384,,15240,,9144,3048,6096,9144,xe" fillcolor="black" stroked="f" strokeweight="0">
                  <v:stroke endcap="round"/>
                  <v:path arrowok="t" textboxrect="0,0,39624,36576"/>
                </v:shape>
                <v:shape id="Shape 6763" o:spid="_x0000_s2132" style="position:absolute;left:7040;top:3047;width:305;height:335;visibility:visible;mso-wrap-style:square;v-text-anchor:top" coordsize="30480,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" path="m6096,r6096,l21336,r,3048l24384,3048r,3048l27432,6096r,3048l30480,9144r,15240l27432,24384r,3048l24384,27432r,3048l21336,30480r,3048l6096,33528r,-3048l3048,30480r,-3048l,27432,,6096r3048,l3048,3048r3048,l6096,xe" fillcolor="black" stroked="f" strokeweight="0">
                  <v:stroke endcap="round"/>
                  <v:path arrowok="t" textboxrect="0,0,30480,33528"/>
                </v:shape>
                <v:shape id="Shape 6764" o:spid="_x0000_s2133" style="position:absolute;left:7010;top:3016;width:168;height:397;visibility:visible;mso-wrap-style:square;v-text-anchor:top" coordsize="16764,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" path="m6096,l16764,r,6096l9144,6096r,3048l6096,9144r,3048l3048,12192r,6096l3048,24384r3048,3048l9144,30480r6096,l15240,33528r1524,l16764,39624r-1524,l12192,36576r-6096,l3048,33528r,-3048l,27432,,18288,,9144r3048,l3048,3048r3048,l6096,xe" fillcolor="black" stroked="f" strokeweight="0">
                  <v:stroke endcap="round"/>
                  <v:path arrowok="t" textboxrect="0,0,16764,39624"/>
                </v:shape>
                <v:shape id="Shape 6765" o:spid="_x0000_s2134" style="position:absolute;left:7178;top:3016;width:198;height:397;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" path="m,l7620,r3048,3048l13716,3048r,3048l16764,9144r,6096l19812,15240r,6096l16764,21336r,6096l10668,33528r,3048l4572,36576r,3048l,39624,,33528r1524,l1524,30480r3048,l7620,30480r,-3048l10668,24384r,-6096l13716,18288r,-3048l10668,15240r,-3048l4572,6096,,6096,,xe" fillcolor="black" stroked="f" strokeweight="0">
                  <v:stroke endcap="round"/>
                  <v:path arrowok="t" textboxrect="0,0,19812,39624"/>
                </v:shape>
                <v:shape id="Shape 6766" o:spid="_x0000_s2135" style="position:absolute;left:9692;top:3047;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" path="m12192,r3048,l21336,r,3048l27432,3048r,3048l30480,6096r,6096l33528,12192r,9144l30480,21336r,6096l27432,27432r,3048l21336,30480r,3048l12192,33528r,-3048l6096,30480r,-3048l3048,27432r,-6096l,21336,,12192r3048,l3048,6096r3048,l6096,3048r6096,l12192,xe" fillcolor="black" stroked="f" strokeweight="0">
                  <v:stroke endcap="round"/>
                  <v:path arrowok="t" textboxrect="0,0,33528,33528"/>
                </v:shape>
                <v:shape id="Shape 6767" o:spid="_x0000_s2136" style="position:absolute;left:9662;top:3016;width:198;height:397;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" path="m12192,r7620,l19812,6096r-4572,l12192,9144r-3048,l9144,12192,6096,15240r,3048l6096,24384r3048,l9144,27432r3048,l12192,30480r6096,l19812,30480r,9144l18288,39624,15240,36576r-6096,l9144,33528,3048,30480r,-3048l,27432,,18288,,12192,3048,9144r,-3048l6096,3048r3048,l12192,xe" fillcolor="black" stroked="f" strokeweight="0">
                  <v:stroke endcap="round"/>
                  <v:path arrowok="t" textboxrect="0,0,19812,39624"/>
                </v:shape>
                <v:shape id="Shape 6768" o:spid="_x0000_s2137" style="position:absolute;left:9906;top:3291;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" path="m,3048l,,,3048xe" fillcolor="black" stroked="f" strokeweight="0">
                  <v:stroke endcap="round"/>
                  <v:path arrowok="t" textboxrect="0,0,0,3048"/>
                </v:shape>
                <v:shape id="Shape 6769" o:spid="_x0000_s2138" style="position:absolute;left:9936;top:3260;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" path="m3048,l,,3048,xe" fillcolor="black" stroked="f" strokeweight="0">
                  <v:stroke endcap="round"/>
                  <v:path arrowok="t" textboxrect="0,0,3048,0"/>
                </v:shape>
                <v:shape id="Shape 6770" o:spid="_x0000_s2139" style="position:absolute;left:9860;top:3016;width:198;height:397;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" path="m,l7620,r,3048l10668,3048r3048,6096l16764,9144r,6096l19812,15240r,6096l16764,21336r,6096l13716,27432r,3048l10668,33528r-3048,l7620,36576r-6096,l1524,39624,,39624,,30480r4572,l10668,24384r,-6096l13716,18288r,-3048l10668,15240r,-3048l7620,12192r,-3048l4572,9144r,-3048l,6096,,xe" fillcolor="black" stroked="f" strokeweight="0">
                  <v:stroke endcap="round"/>
                  <v:path arrowok="t" textboxrect="0,0,19812,39624"/>
                </v:shape>
                <v:shape id="Shape 6771" o:spid="_x0000_s2140" style="position:absolute;left:12344;top:3047;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" path="m12192,r6096,l24384,r,3048l30480,3048r,3048l33528,6096r,21336l30480,27432r,3048l24384,30480r,3048l12192,33528r,-3048l6096,30480r,-3048l3048,27432r,-6096l,21336,,12192r3048,l3048,6096r3048,l6096,3048r6096,l12192,xe" fillcolor="black" stroked="f" strokeweight="0">
                  <v:stroke endcap="round"/>
                  <v:path arrowok="t" textboxrect="0,0,33528,33528"/>
                </v:shape>
                <v:shape id="Shape 6772" o:spid="_x0000_s2141" style="position:absolute;left:12588;top:3291;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" path="m,3048l,,,3048xe" fillcolor="black" stroked="f" strokeweight="0">
                  <v:stroke endcap="round"/>
                  <v:path arrowok="t" textboxrect="0,0,0,3048"/>
                </v:shape>
                <v:shape id="Shape 6773" o:spid="_x0000_s2142" style="position:absolute;left:12618;top:3260;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" path="m3048,l,,3048,xe" fillcolor="black" stroked="f" strokeweight="0">
                  <v:stroke endcap="round"/>
                  <v:path arrowok="t" textboxrect="0,0,3048,0"/>
                </v:shape>
                <v:shape id="Shape 6774" o:spid="_x0000_s2143" style="position:absolute;left:12313;top:3016;width:397;height:397;visibility:visible;mso-wrap-style:square;v-text-anchor:top" coordsize="39624,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" path="m12192,l30480,r,3048l33528,3048r3048,6096l36576,15240r-3048,l33528,12192r-3048,l30480,9144r-3048,l27432,6096r-12192,l12192,9144r-3048,l9144,12192,6096,15240r,3048l6096,24384r3048,l9144,27432r3048,l12192,30480r6096,l18288,33528r3048,l21336,30480r6096,l33528,24384r,-6096l36576,18288r,-3048l39624,15240r,6096l36576,21336r,9144l33528,33528r-3048,l30480,36576r-6096,l24384,39624r-6096,l15240,36576r-6096,l9144,33528,3048,30480r,-3048l,27432,,18288,,12192,3048,9144r,-3048l6096,3048r3048,l12192,xe" fillcolor="black" stroked="f" strokeweight="0">
                  <v:stroke endcap="round"/>
                  <v:path arrowok="t" textboxrect="0,0,39624,39624"/>
                </v:shape>
                <v:shape id="Shape 6775" o:spid="_x0000_s2144" style="position:absolute;left:1676;top:5058;width:335;height:336;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" path="m12192,r3048,l21336,r,3048l27432,3048r,3048l30480,6096r,6096l33528,12192r,9144l30480,21336r,6096l27432,27432r,3048l21336,30480r,3048l12192,33528r,-3048l6096,30480r,-3048l3048,27432r,-6096l,21336,,12192r3048,l3048,6096r3048,l6096,3048r6096,l12192,xe" fillcolor="black" stroked="f" strokeweight="0">
                  <v:stroke endcap="round"/>
                  <v:path arrowok="t" textboxrect="0,0,33528,33528"/>
                </v:shape>
                <v:shape id="Shape 6776" o:spid="_x0000_s2145" style="position:absolute;left:1645;top:5028;width:199;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" path="m12192,r7620,l19812,6096r-4572,l12192,9144r-3048,l9144,12192,6096,15240r,3048l6096,24384r3048,l9144,27432r3048,l12192,30480r3048,l15240,33528r3048,l18288,30480r1524,l19812,39624r-4572,l15240,36576r-6096,l9144,33528,3048,30480r,-3048l,27432,,18288,,12192,3048,9144r,-3048l6096,3048r3048,l12192,xe" fillcolor="black" stroked="f" strokeweight="0">
                  <v:stroke endcap="round"/>
                  <v:path arrowok="t" textboxrect="0,0,19812,39624"/>
                </v:shape>
                <v:shape id="Shape 6777" o:spid="_x0000_s2146" style="position:absolute;left:1889;top:5302;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" path="m,3048l,,,3048xe" fillcolor="black" stroked="f" strokeweight="0">
                  <v:stroke endcap="round"/>
                  <v:path arrowok="t" textboxrect="0,0,0,3048"/>
                </v:shape>
                <v:shape id="Shape 6778" o:spid="_x0000_s2147" style="position:absolute;left:1920;top:5272;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" path="m3048,l,,3048,xe" fillcolor="black" stroked="f" strokeweight="0">
                  <v:stroke endcap="round"/>
                  <v:path arrowok="t" textboxrect="0,0,3048,0"/>
                </v:shape>
                <v:shape id="Shape 6779" o:spid="_x0000_s2148" style="position:absolute;left:1844;top:5028;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" path="m,l7620,r,3048l10668,3048r3048,6096l16764,9144r,6096l19812,15240r,6096l16764,21336r,6096l13716,27432r,3048l10668,33528r-3048,l7620,36576r-6096,l1524,39624,,39624,,30480r4572,l10668,24384r,-6096l13716,18288r,-3048l10668,15240r,-3048l7620,12192r,-3048l4572,9144r,-3048l,6096,,xe" fillcolor="black" stroked="f" strokeweight="0">
                  <v:stroke endcap="round"/>
                  <v:path arrowok="t" textboxrect="0,0,19812,39624"/>
                </v:shape>
                <v:shape id="Shape 6780" o:spid="_x0000_s2149" style="position:absolute;left:4328;top:5058;width:335;height:336;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" path="m12192,r6096,l24384,r,3048l27432,3048r,3048l30480,6096r,6096l33528,12192r,9144l30480,21336r,6096l27432,27432r,3048l24384,30480r,3048l12192,33528r,-3048l6096,30480r,-3048l3048,27432r,-6096l,21336,,12192r3048,l3048,6096r3048,l6096,3048r6096,l12192,xe" fillcolor="black" stroked="f" strokeweight="0">
                  <v:stroke endcap="round"/>
                  <v:path arrowok="t" textboxrect="0,0,33528,33528"/>
                </v:shape>
                <v:shape id="Shape 6781" o:spid="_x0000_s2150" style="position:absolute;left:4297;top:5028;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" path="m12192,r7620,l19812,6096r-4572,l12192,9144r-3048,l9144,12192,6096,15240r,3048l6096,24384r3048,l9144,27432r3048,l12192,30480r6096,l18288,33528r1524,l19812,39624r-1524,l15240,36576r-6096,l9144,33528,3048,30480r,-3048l,27432,,18288,,12192,3048,9144r,-3048l6096,3048r3048,l12192,xe" fillcolor="black" stroked="f" strokeweight="0">
                  <v:stroke endcap="round"/>
                  <v:path arrowok="t" textboxrect="0,0,19812,39624"/>
                </v:shape>
                <v:shape id="Shape 6782" o:spid="_x0000_s2151" style="position:absolute;left:4572;top:5302;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" path="m,3048l,,,3048xe" fillcolor="black" stroked="f" strokeweight="0">
                  <v:stroke endcap="round"/>
                  <v:path arrowok="t" textboxrect="0,0,0,3048"/>
                </v:shape>
                <v:shape id="Shape 6783" o:spid="_x0000_s2152" style="position:absolute;left:4495;top:5028;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" path="m,l10668,r,3048l13716,9144r3048,l16764,15240r3048,l19812,21336r-3048,l16764,27432r-3048,l13716,30480r-3048,3048l10668,36576r-6096,l4572,39624,,39624,,33528r1524,l1524,30480r6096,l10668,24384r,-6096l13716,18288r,-3048l10668,15240r,-6096l7620,9144r,-3048l,6096,,xe" fillcolor="black" stroked="f" strokeweight="0">
                  <v:stroke endcap="round"/>
                  <v:path arrowok="t" textboxrect="0,0,19812,39624"/>
                </v:shape>
                <v:shape id="Shape 6784" o:spid="_x0000_s2153" style="position:absolute;left:15057;top:5058;width:304;height:336;visibility:visible;mso-wrap-style:square;v-text-anchor:top" coordsize="30480,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" path="m6096,r6096,l21336,r,3048l24384,3048r,3048l27432,6096r,3048l30480,9144r,15240l27432,24384r,3048l24384,27432r,3048l21336,30480r,3048l6096,33528r,-6096l3048,27432r,-3048l,24384,,9144r3048,l3048,6096r3048,l6096,xe" fillcolor="black" stroked="f" strokeweight="0">
                  <v:stroke endcap="round"/>
                  <v:path arrowok="t" textboxrect="0,0,30480,33528"/>
                </v:shape>
                <v:shape id="Shape 6785" o:spid="_x0000_s2154" style="position:absolute;left:15209;top:5333;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" path="m,3048l,,,3048xe" fillcolor="black" stroked="f" strokeweight="0">
                  <v:stroke endcap="round"/>
                  <v:path arrowok="t" textboxrect="0,0,0,3048"/>
                </v:shape>
                <v:shape id="Shape 6786" o:spid="_x0000_s2155" style="position:absolute;left:15026;top:5028;width:183;height:396;visibility:visible;mso-wrap-style:square;v-text-anchor:top" coordsize="18288,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" path="m9144,r9144,l18288,6096r-6096,l9144,9144r,3048l6096,15240r,3048l6096,24384r3048,l9144,30480r6096,l15240,33528r3048,l18288,39624r-3048,l12192,36576r-3048,l9144,33528,3048,30480r,-3048l,27432,,18288,,12192,3048,9144r,-3048l6096,3048r3048,l9144,xe" fillcolor="black" stroked="f" strokeweight="0">
                  <v:stroke endcap="round"/>
                  <v:path arrowok="t" textboxrect="0,0,18288,39624"/>
                </v:shape>
                <v:shape id="Shape 6787" o:spid="_x0000_s2156" style="position:absolute;left:15209;top:5028;width:183;height:396;visibility:visible;mso-wrap-style:square;v-text-anchor:top" coordsize="18288,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" path="m,l6096,,9144,3048r3048,l12192,6096r3048,3048l15240,15240r3048,l18288,21336r-3048,l15240,27432,9144,33528r,3048l3048,36576r,3048l,39624,,33528,,30480r3048,l6096,30480r,-3048l9144,24384r,-6096l12192,18288r,-3048l9144,15240r,-3048l3048,6096,,6096,,xe" fillcolor="black" stroked="f" strokeweight="0">
                  <v:stroke endcap="round"/>
                  <v:path arrowok="t" textboxrect="0,0,18288,39624"/>
                </v:shape>
                <v:shape id="Shape 6788" o:spid="_x0000_s2157" style="position:absolute;left:1676;top:7070;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" path="m12192,r3048,l21336,r,3048l27432,3048r,3048l30480,6096r,6096l33528,12192r,9144l30480,21336r,6096l27432,27432r,3048l21336,30480r,3048l12192,33528r,-3048l6096,30480r,-3048l3048,27432r,-6096l,21336,,12192r3048,l3048,6096r3048,l6096,3048r6096,l12192,xe" fillcolor="black" stroked="f" strokeweight="0">
                  <v:stroke endcap="round"/>
                  <v:path arrowok="t" textboxrect="0,0,33528,33528"/>
                </v:shape>
                <v:shape id="Shape 6789" o:spid="_x0000_s2158" style="position:absolute;left:1645;top:7040;width:199;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" path="m12192,r7620,l19812,6096r-4572,l12192,9144r-3048,l9144,12192,6096,15240r,3048l6096,24384r3048,l9144,27432r3048,l12192,30480r3048,l15240,33528r3048,l18288,30480r1524,l19812,39624r-4572,l15240,36576r-6096,l9144,33528,3048,30480r,-3048l,27432,,18288,,12192,3048,9144r,-3048l6096,3048r3048,l12192,xe" fillcolor="black" stroked="f" strokeweight="0">
                  <v:stroke endcap="round"/>
                  <v:path arrowok="t" textboxrect="0,0,19812,39624"/>
                </v:shape>
                <v:shape id="Shape 6790" o:spid="_x0000_s2159" style="position:absolute;left:1889;top:7314;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" path="m,3048l,,,3048xe" fillcolor="black" stroked="f" strokeweight="0">
                  <v:stroke endcap="round"/>
                  <v:path arrowok="t" textboxrect="0,0,0,3048"/>
                </v:shape>
                <v:shape id="Shape 6791" o:spid="_x0000_s2160" style="position:absolute;left:1920;top:7283;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" path="m3048,l,,3048,xe" fillcolor="black" stroked="f" strokeweight="0">
                  <v:stroke endcap="round"/>
                  <v:path arrowok="t" textboxrect="0,0,3048,0"/>
                </v:shape>
                <v:shape id="Shape 6792" o:spid="_x0000_s2161" style="position:absolute;left:1844;top:7040;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" path="m,l7620,r,3048l10668,3048r3048,6096l16764,9144r,6096l19812,15240r,6096l16764,21336r,6096l13716,27432r,3048l10668,33528r-3048,l7620,36576r-6096,l1524,39624,,39624,,30480r4572,l10668,24384r,-6096l13716,18288r,-3048l10668,15240r,-3048l7620,12192r,-3048l4572,9144r,-3048l,6096,,xe" fillcolor="black" stroked="f" strokeweight="0">
                  <v:stroke endcap="round"/>
                  <v:path arrowok="t" textboxrect="0,0,19812,39624"/>
                </v:shape>
                <v:shape id="Shape 6793" o:spid="_x0000_s2162" style="position:absolute;left:4328;top:7070;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" path="m12192,r6096,l24384,r,3048l27432,3048r,3048l30480,6096r,6096l33528,12192r,9144l30480,21336r,6096l27432,27432r,3048l24384,30480r,3048l12192,33528r,-3048l6096,30480r,-3048l3048,27432r,-6096l,21336,,12192r3048,l3048,6096r3048,l6096,3048r6096,l12192,xe" fillcolor="black" stroked="f" strokeweight="0">
                  <v:stroke endcap="round"/>
                  <v:path arrowok="t" textboxrect="0,0,33528,33528"/>
                </v:shape>
                <v:shape id="Shape 6794" o:spid="_x0000_s2163" style="position:absolute;left:4297;top:7040;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" path="m12192,r7620,l19812,6096r-4572,l12192,9144r-3048,l9144,12192,6096,15240r,3048l6096,24384r3048,l9144,27432r3048,l12192,30480r6096,l18288,33528r1524,l19812,39624r-1524,l15240,36576r-6096,l9144,33528,3048,30480r,-3048l,27432,,18288,,12192,3048,9144r,-3048l6096,3048r3048,l12192,xe" fillcolor="black" stroked="f" strokeweight="0">
                  <v:stroke endcap="round"/>
                  <v:path arrowok="t" textboxrect="0,0,19812,39624"/>
                </v:shape>
                <v:shape id="Shape 6795" o:spid="_x0000_s2164" style="position:absolute;left:4572;top:7314;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" path="m,3048l,,,3048xe" fillcolor="black" stroked="f" strokeweight="0">
                  <v:stroke endcap="round"/>
                  <v:path arrowok="t" textboxrect="0,0,0,3048"/>
                </v:shape>
                <v:shape id="Shape 6796" o:spid="_x0000_s2165" style="position:absolute;left:4495;top:7040;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" path="m,l10668,r,3048l13716,9144r3048,l16764,15240r3048,l19812,21336r-3048,l16764,27432r-3048,l13716,30480r-3048,3048l10668,36576r-6096,l4572,39624,,39624,,33528r1524,l1524,30480r6096,l10668,24384r,-6096l13716,18288r,-3048l10668,15240r,-6096l7620,9144r,-3048l,6096,,xe" fillcolor="black" stroked="f" strokeweight="0">
                  <v:stroke endcap="round"/>
                  <v:path arrowok="t" textboxrect="0,0,19812,39624"/>
                </v:shape>
                <v:shape id="Shape 6797" o:spid="_x0000_s2166" style="position:absolute;left:15057;top:7070;width:304;height:335;visibility:visible;mso-wrap-style:square;v-text-anchor:top" coordsize="30480,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" path="m6096,r6096,l21336,r,3048l24384,3048r,3048l27432,6096r,3048l30480,9144r,15240l27432,24384r,3048l24384,27432r,3048l21336,30480r,3048l6096,33528r,-6096l3048,27432r,-3048l,24384,,9144r3048,l3048,6096r3048,l6096,xe" fillcolor="black" stroked="f" strokeweight="0">
                  <v:stroke endcap="round"/>
                  <v:path arrowok="t" textboxrect="0,0,30480,33528"/>
                </v:shape>
                <v:shape id="Shape 6798" o:spid="_x0000_s2167" style="position:absolute;left:15209;top:7344;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" path="m,3048l,,,3048xe" fillcolor="black" stroked="f" strokeweight="0">
                  <v:stroke endcap="round"/>
                  <v:path arrowok="t" textboxrect="0,0,0,3048"/>
                </v:shape>
                <v:shape id="Shape 6799" o:spid="_x0000_s2168" style="position:absolute;left:15026;top:7040;width:183;height:396;visibility:visible;mso-wrap-style:square;v-text-anchor:top" coordsize="18288,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" path="m9144,r9144,l18288,6096r-6096,l9144,9144r,3048l6096,15240r,3048l6096,24384r3048,l9144,30480r6096,l15240,33528r3048,l18288,39624r-3048,l12192,36576r-3048,l9144,33528,3048,30480r,-3048l,27432,,18288,,12192,3048,9144r,-3048l6096,3048r3048,l9144,xe" fillcolor="black" stroked="f" strokeweight="0">
                  <v:stroke endcap="round"/>
                  <v:path arrowok="t" textboxrect="0,0,18288,39624"/>
                </v:shape>
                <v:shape id="Shape 6800" o:spid="_x0000_s2169" style="position:absolute;left:15209;top:7040;width:183;height:396;visibility:visible;mso-wrap-style:square;v-text-anchor:top" coordsize="18288,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" path="m,l6096,,9144,3048r3048,l12192,6096r3048,3048l15240,15240r3048,l18288,21336r-3048,l15240,27432,9144,33528r,3048l3048,36576r,3048l,39624,,33528,,30480r3048,l6096,30480r,-3048l9144,24384r,-6096l12192,18288r,-3048l9144,15240r,-3048l3048,6096,,6096,,xe" fillcolor="black" stroked="f" strokeweight="0">
                  <v:stroke endcap="round"/>
                  <v:path arrowok="t" textboxrect="0,0,18288,39624"/>
                </v:shape>
                <v:shape id="Shape 6801" o:spid="_x0000_s2170" style="position:absolute;left:1676;top:9082;width:335;height:305;visibility:visible;mso-wrap-style:square;v-text-anchor:top" coordsize="33528,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" path="m9144,r6096,l24384,r,3048l27432,3048r,3048l30480,6096r,3048l33528,9144r,12192l30480,21336r,3048l27432,24384r,3048l24384,27432r,3048l9144,30480r,-3048l6096,27432r,-3048l3048,24384r,-3048l,21336,,9144r3048,l3048,6096r3048,l6096,3048r3048,l9144,xe" fillcolor="black" stroked="f" strokeweight="0">
                  <v:stroke endcap="round"/>
                  <v:path arrowok="t" textboxrect="0,0,33528,30480"/>
                </v:shape>
                <v:shape id="Shape 6802" o:spid="_x0000_s2171" style="position:absolute;left:1645;top:9051;width:183;height:366;visibility:visible;mso-wrap-style:square;v-text-anchor:top" coordsize="18288,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" path="m9144,r9144,l18288,6096r-6096,l12192,9144r-3048,l9144,12192r-3048,l6096,18288r,3048l12192,27432r3048,l15240,30480r3048,l18288,36576r-3048,l15240,33528r-6096,l6096,30480r-3048,l3048,27432,,24384,,18288,,9144r3048,l3048,6096,6096,3048r3048,l9144,xe" fillcolor="black" stroked="f" strokeweight="0">
                  <v:stroke endcap="round"/>
                  <v:path arrowok="t" textboxrect="0,0,18288,36576"/>
                </v:shape>
                <v:shape id="Shape 6803" o:spid="_x0000_s2172" style="position:absolute;left:1828;top:9051;width:214;height:366;visibility:visible;mso-wrap-style:square;v-text-anchor:top" coordsize="21336,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" path="m,l9144,r3048,3048l15240,3048r,3048l18288,9144r,6096l21336,18288r,3048l18288,21336r,6096l15240,27432,9144,33528r-6096,l3048,36576,,36576,,30480r,l,27432r6096,l9144,24384r3048,l12192,21336r,-3048l12192,12192,9144,9144,6096,6096,,6096,,xe" fillcolor="black" stroked="f" strokeweight="0">
                  <v:stroke endcap="round"/>
                  <v:path arrowok="t" textboxrect="0,0,21336,36576"/>
                </v:shape>
                <v:shape id="Shape 6804" o:spid="_x0000_s2173" style="position:absolute;left:4328;top:9082;width:335;height:305;visibility:visible;mso-wrap-style:square;v-text-anchor:top" coordsize="33528,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" path="m9144,r9144,l27432,r,6096l30480,6096r,3048l33528,9144r,12192l30480,21336r,3048l27432,24384r,6096l9144,30480r,-3048l6096,27432r,-3048l3048,24384r,-3048l,21336,,9144r3048,l3048,6096r3048,l6096,3048r3048,l9144,xe" fillcolor="black" stroked="f" strokeweight="0">
                  <v:stroke endcap="round"/>
                  <v:path arrowok="t" textboxrect="0,0,33528,30480"/>
                </v:shape>
                <v:shape id="Shape 6805" o:spid="_x0000_s2174" style="position:absolute;left:4297;top:9051;width:183;height:366;visibility:visible;mso-wrap-style:square;v-text-anchor:top" coordsize="18288,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" path="m9144,r9144,l18288,6096r-6096,l12192,9144r-3048,l9144,12192r-3048,l6096,18288r,3048l12192,27432r6096,l18288,30480r,6096l15240,36576r,-3048l9144,33528,6096,30480r-3048,l3048,27432,,24384,,18288,,9144r3048,l3048,6096,6096,3048r3048,l9144,xe" fillcolor="black" stroked="f" strokeweight="0">
                  <v:stroke endcap="round"/>
                  <v:path arrowok="t" textboxrect="0,0,18288,36576"/>
                </v:shape>
                <v:shape id="Shape 6806" o:spid="_x0000_s2175" style="position:absolute;left:4480;top:9326;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" path="m,3048l,,,3048xe" fillcolor="black" stroked="f" strokeweight="0">
                  <v:stroke endcap="round"/>
                  <v:path arrowok="t" textboxrect="0,0,0,3048"/>
                </v:shape>
                <v:shape id="Shape 6807" o:spid="_x0000_s2176" style="position:absolute;left:4480;top:9051;width:213;height:366;visibility:visible;mso-wrap-style:square;v-text-anchor:top" coordsize="21336,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" path="m,l12192,r,3048l15240,3048r,3048l18288,9144r,6096l21336,18288r,3048l18288,21336r,6096l15240,27432r-3048,6096l6096,33528r,3048l,36576,,30480r3048,l3048,27432r6096,l12192,24384r,-3048l12192,18288r,-9144l9144,6096,,6096,,xe" fillcolor="black" stroked="f" strokeweight="0">
                  <v:stroke endcap="round"/>
                  <v:path arrowok="t" textboxrect="0,0,21336,36576"/>
                </v:shape>
                <v:shape id="Shape 6808" o:spid="_x0000_s2177" style="position:absolute;left:15057;top:9082;width:304;height:305;visibility:visible;mso-wrap-style:square;v-text-anchor:top" coordsize="30480,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" path="m6096,r6096,l21336,r,3048l27432,3048r,6096l30480,9144r,12192l27432,21336r,6096l21336,27432r,3048l6096,30480r,-3048l3048,27432r,-6096l,21336,,9144r3048,l3048,3048r3048,l6096,xe" fillcolor="black" stroked="f" strokeweight="0">
                  <v:stroke endcap="round"/>
                  <v:path arrowok="t" textboxrect="0,0,30480,30480"/>
                </v:shape>
                <v:shape id="Shape 6809" o:spid="_x0000_s2178" style="position:absolute;left:15026;top:9051;width:168;height:366;visibility:visible;mso-wrap-style:square;v-text-anchor:top" coordsize="16764,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" path="m9144,r7620,l16764,6096r-7620,l9144,12192r-3048,l6096,18288r,3048l9144,27432r6096,l15240,30480r1524,l16764,36576r-4572,l12192,33528r-3048,l6096,30480r-3048,l3048,27432,,24384,,18288,,9144r3048,l3048,6096,6096,3048r3048,l9144,xe" fillcolor="black" stroked="f" strokeweight="0">
                  <v:stroke endcap="round"/>
                  <v:path arrowok="t" textboxrect="0,0,16764,36576"/>
                </v:shape>
                <v:shape id="Shape 6810" o:spid="_x0000_s2179" style="position:absolute;left:15194;top:9051;width:198;height:366;visibility:visible;mso-wrap-style:square;v-text-anchor:top" coordsize="19812,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" path="m,l10668,r,3048l13716,3048r,3048l16764,6096r,9144l19812,15240r,6096l16764,21336r,6096l13716,27432r,3048l10668,30480r,3048l4572,33528r,3048l,36576,,30480r1524,l1524,27432r6096,l7620,24384r3048,l10668,18288r,-9144l7620,9144r,-3048l,6096,,xe" fillcolor="black" stroked="f" strokeweight="0">
                  <v:stroke endcap="round"/>
                  <v:path arrowok="t" textboxrect="0,0,19812,36576"/>
                </v:shape>
                <v:shape id="Shape 6811" o:spid="_x0000_s2180" style="position:absolute;left:7040;top:11063;width:305;height:335;visibility:visible;mso-wrap-style:square;v-text-anchor:top" coordsize="30480,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" path="m6096,r6096,l21336,r,3048l24384,3048r,3048l27432,6096r,3048l30480,9144r,15240l27432,24384r,3048l24384,27432r,3048l21336,30480r,3048l6096,33528r,-3048l3048,30480r,-3048l,27432,,6096r3048,l3048,3048r3048,l6096,xe" fillcolor="black" stroked="f" strokeweight="0">
                  <v:stroke endcap="round"/>
                  <v:path arrowok="t" textboxrect="0,0,30480,33528"/>
                </v:shape>
                <v:shape id="Shape 6812" o:spid="_x0000_s2181" style="position:absolute;left:7010;top:11033;width:168;height:396;visibility:visible;mso-wrap-style:square;v-text-anchor:top" coordsize="16764,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" path="m6096,l16764,r,6096l9144,6096r,3048l6096,9144r,3048l3048,12192r,9144l3048,24384r3048,3048l9144,30480r6096,l15240,33528r1524,l16764,39624r-1524,l12192,36576r-6096,l3048,33528r,-3048l,27432,,21336,,9144r3048,l3048,3048r3048,l6096,xe" fillcolor="black" stroked="f" strokeweight="0">
                  <v:stroke endcap="round"/>
                  <v:path arrowok="t" textboxrect="0,0,16764,39624"/>
                </v:shape>
                <v:shape id="Shape 6813" o:spid="_x0000_s2182" style="position:absolute;left:7178;top:11033;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" path="m,l7620,r3048,3048l13716,3048r,3048l16764,9144r,6096l19812,15240r,6096l16764,21336r,6096l10668,33528r,3048l4572,36576r,3048l,39624,,33528r1524,l1524,30480r3048,l7620,30480r,-3048l10668,24384r,-3048l13716,21336r,-3048l10668,18288r,-6096l4572,6096,,6096,,xe" fillcolor="black" stroked="f" strokeweight="0">
                  <v:stroke endcap="round"/>
                  <v:path arrowok="t" textboxrect="0,0,19812,39624"/>
                </v:shape>
                <v:shape id="Shape 6814" o:spid="_x0000_s2183" style="position:absolute;left:9692;top:11063;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" path="m12192,r3048,l21336,r,3048l27432,3048r,3048l30480,6096r,6096l33528,12192r,9144l30480,21336r,6096l27432,27432r,3048l21336,30480r,3048l12192,33528r,-3048l6096,30480r,-3048l3048,27432r,-6096l,21336,,12192r3048,l3048,6096r3048,l6096,3048r6096,l12192,xe" fillcolor="black" stroked="f" strokeweight="0">
                  <v:stroke endcap="round"/>
                  <v:path arrowok="t" textboxrect="0,0,33528,33528"/>
                </v:shape>
                <v:shape id="Shape 6815" o:spid="_x0000_s2184" style="position:absolute;left:9662;top:11033;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" path="m12192,r7620,l19812,6096r-4572,l12192,9144r-3048,l9144,12192,6096,15240r,6096l6096,24384r3048,l9144,27432r3048,l12192,30480r6096,l19812,30480r,9144l18288,39624,15240,36576r-6096,l9144,33528,3048,30480r,-3048l,27432,,21336,,12192,3048,9144r,-3048l6096,3048r3048,l12192,xe" fillcolor="black" stroked="f" strokeweight="0">
                  <v:stroke endcap="round"/>
                  <v:path arrowok="t" textboxrect="0,0,19812,39624"/>
                </v:shape>
                <v:shape id="Shape 6816" o:spid="_x0000_s2185" style="position:absolute;left:9906;top:11307;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" path="m,3048l,,,3048xe" fillcolor="black" stroked="f" strokeweight="0">
                  <v:stroke endcap="round"/>
                  <v:path arrowok="t" textboxrect="0,0,0,3048"/>
                </v:shape>
                <v:shape id="Shape 6817" o:spid="_x0000_s2186" style="position:absolute;left:9936;top:11276;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" path="m3048,l,,3048,xe" fillcolor="black" stroked="f" strokeweight="0">
                  <v:stroke endcap="round"/>
                  <v:path arrowok="t" textboxrect="0,0,3048,0"/>
                </v:shape>
                <v:shape id="Shape 6818" o:spid="_x0000_s2187" style="position:absolute;left:9860;top:11033;width:198;height:396;visibility:visible;mso-wrap-style:square;v-text-anchor:top" coordsize="19812,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" path="m,l7620,r,3048l10668,3048r3048,6096l16764,9144r,6096l19812,18288r,3048l16764,21336r,6096l13716,27432r,3048l10668,33528r-3048,l7620,36576r-6096,l1524,39624,,39624,,30480r4572,l10668,24384r,-3048l13716,21336r,-3048l10668,18288r,-6096l7620,12192r,-3048l4572,9144r,-3048l,6096,,xe" fillcolor="black" stroked="f" strokeweight="0">
                  <v:stroke endcap="round"/>
                  <v:path arrowok="t" textboxrect="0,0,19812,39624"/>
                </v:shape>
                <v:shape id="Shape 6819" o:spid="_x0000_s2188" style="position:absolute;left:12344;top:11063;width:335;height:335;visibility:visible;mso-wrap-style:square;v-text-anchor:top" coordsize="33528,3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" path="m12192,r6096,l24384,r,3048l30480,3048r,3048l33528,6096r,21336l30480,27432r,3048l24384,30480r,3048l12192,33528r,-3048l6096,30480r,-3048l3048,27432r,-6096l,21336,,12192r3048,l3048,6096r3048,l6096,3048r6096,l12192,xe" fillcolor="black" stroked="f" strokeweight="0">
                  <v:stroke endcap="round"/>
                  <v:path arrowok="t" textboxrect="0,0,33528,33528"/>
                </v:shape>
                <v:shape id="Shape 6820" o:spid="_x0000_s2189" style="position:absolute;left:12588;top:11307;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" path="m,3048l,,,3048xe" fillcolor="black" stroked="f" strokeweight="0">
                  <v:stroke endcap="round"/>
                  <v:path arrowok="t" textboxrect="0,0,0,3048"/>
                </v:shape>
                <v:shape id="Shape 6821" o:spid="_x0000_s2190" style="position:absolute;left:12618;top:11276;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" path="m3048,l,,3048,xe" fillcolor="black" stroked="f" strokeweight="0">
                  <v:stroke endcap="round"/>
                  <v:path arrowok="t" textboxrect="0,0,3048,0"/>
                </v:shape>
                <v:shape id="Shape 6822" o:spid="_x0000_s2191" style="position:absolute;left:12313;top:11033;width:397;height:396;visibility:visible;mso-wrap-style:square;v-text-anchor:top" coordsize="39624,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" path="m12192,l30480,r,3048l33528,3048r3048,6096l36576,15240r3048,3048l39624,21336r-3048,l36576,18288r-3048,l33528,12192r-3048,l30480,9144r-3048,l27432,6096r-12192,l12192,9144r-3048,l9144,12192,6096,15240r,6096l6096,24384r3048,l9144,27432r3048,l12192,30480r6096,l18288,33528r3048,l21336,30480r6096,l33528,24384r,-3048l36576,21336r,9144l33528,33528r-3048,l30480,36576r-6096,l24384,39624r-6096,l15240,36576r-6096,l9144,33528,3048,30480r,-3048l,27432,,21336,,12192,3048,9144r,-3048l6096,3048r3048,l12192,xe" fillcolor="black" stroked="f" strokeweight="0">
                  <v:stroke endcap="round"/>
                  <v:path arrowok="t" textboxrect="0,0,39624,39624"/>
                </v:shape>
                <v:rect id="Rectangle 37140" o:spid="_x0000_s2192" style="position:absolute;left:2133;top:1141;width:1045;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00</w:t>
                        </w:r>
                      </w:p>
                    </w:txbxContent>
                  </v:textbox>
                </v:rect>
                <v:rect id="Rectangle 37141" o:spid="_x0000_s2193" style="position:absolute;left:4784;top:1141;width:1046;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01</w:t>
                        </w:r>
                      </w:p>
                    </w:txbxContent>
                  </v:textbox>
                </v:rect>
                <v:rect id="Rectangle 37172" o:spid="_x0000_s2194" style="position:absolute;left:2133;top:3153;width:1045;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10</w:t>
                        </w:r>
                      </w:p>
                    </w:txbxContent>
                  </v:textbox>
                </v:rect>
                <v:rect id="Rectangle 37174" o:spid="_x0000_s2195" style="position:absolute;left:4784;top:3153;width:1046;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" filled="f" stroked="f">
                  <v:textbox inset="0,0,0,0">
                    <w:txbxContent>
                      <w:p w:rsidR="00586C4E" w:rsidRDefault="00586C4E">
                        <w:pPr>
                          <w:spacing w:after="160" w:line="259" w:lineRule="auto"/>
                          <w:ind w:left="0" w:right="0" w:firstLine="0"/>
                          <w:jc w:val="left"/>
                        </w:pPr>
                        <w:r>
                          <w:rPr>
                            <w:rFonts w:ascii="Arial" w:eastAsia="Arial" w:hAnsi="Arial" w:cs="Arial"/>
                            <w:sz w:val="11"/>
                          </w:rPr>
                          <w:t>11</w:t>
                        </w:r>
                      </w:p>
                    </w:txbxContent>
                  </v:textbox>
                </v:rect>
                <v:rect id="Rectangle 37203" o:spid="_x0000_s2196" style="position:absolute;left:14812;top:11169;width:1045;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77</w:t>
                        </w:r>
                      </w:p>
                    </w:txbxContent>
                  </v:textbox>
                </v:rect>
                <v:rect id="Rectangle 37200" o:spid="_x0000_s2197" style="position:absolute;left:2133;top:11169;width:1045;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70</w:t>
                        </w:r>
                      </w:p>
                    </w:txbxContent>
                  </v:textbox>
                </v:rect>
                <v:rect id="Rectangle 37201" o:spid="_x0000_s2198" style="position:absolute;left:4784;top:11169;width:1046;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71</w:t>
                        </w:r>
                      </w:p>
                    </w:txbxContent>
                  </v:textbox>
                </v:rect>
                <v:rect id="Rectangle 6826" o:spid="_x0000_s2199" style="position:absolute;left:14813;top:3153;width:1045;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17</w:t>
                        </w:r>
                      </w:p>
                    </w:txbxContent>
                  </v:textbox>
                </v:rect>
                <v:rect id="Rectangle 6827" o:spid="_x0000_s2200" style="position:absolute;left:14813;top:1141;width:1045;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07</w:t>
                        </w:r>
                      </w:p>
                    </w:txbxContent>
                  </v:textbox>
                </v:rect>
                <v:shape id="Shape 456587" o:spid="_x0000_s2201" style="position:absolute;left:16215;top:12953;width:2835;height:91;visibility:visible;mso-wrap-style:square;v-text-anchor:top" coordsize="28346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" path="m,l283464,r,9144l,9144,,e" fillcolor="black" stroked="f" strokeweight="0">
                  <v:stroke endcap="round"/>
                  <v:path arrowok="t" textboxrect="0,0,283464,9144"/>
                </v:shape>
                <v:shape id="Shape 6831" o:spid="_x0000_s2202" style="position:absolute;left:15880;top:12678;width:670;height:641;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" path="m67056,r,64008l,30480,67056,xe" fillcolor="black" strokeweight=".24pt">
                  <v:stroke endcap="round"/>
                  <v:path arrowok="t" textboxrect="0,0,67056,64008"/>
                </v:shape>
                <v:rect id="Rectangle 37138" o:spid="_x0000_s2203" style="position:absolute;left:1633;top:670;width:6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6"/>
                          </w:rPr>
                          <w:t>r</w:t>
                        </w:r>
                      </w:p>
                    </w:txbxContent>
                  </v:textbox>
                </v:rect>
                <v:rect id="Rectangle 37139" o:spid="_x0000_s2204" style="position:absolute;left:4315;top:670;width:6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6"/>
                          </w:rPr>
                          <w:t>r</w:t>
                        </w:r>
                      </w:p>
                    </w:txbxContent>
                  </v:textbox>
                </v:rect>
                <v:rect id="Rectangle 37169" o:spid="_x0000_s2205" style="position:absolute;left:1633;top:2682;width:6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6"/>
                          </w:rPr>
                          <w:t>r</w:t>
                        </w:r>
                      </w:p>
                    </w:txbxContent>
                  </v:textbox>
                </v:rect>
                <v:rect id="Rectangle 37170" o:spid="_x0000_s2206" style="position:absolute;left:4315;top:2682;width:6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6"/>
                          </w:rPr>
                          <w:t>r</w:t>
                        </w:r>
                      </w:p>
                    </w:txbxContent>
                  </v:textbox>
                </v:rect>
                <v:rect id="Rectangle 6841" o:spid="_x0000_s2207" style="position:absolute;left:14347;top:670;width:6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6"/>
                          </w:rPr>
                          <w:t>r</w:t>
                        </w:r>
                      </w:p>
                    </w:txbxContent>
                  </v:textbox>
                </v:rect>
                <v:rect id="Rectangle 6842" o:spid="_x0000_s2208" style="position:absolute;left:14347;top:2682;width:6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6"/>
                          </w:rPr>
                          <w:t>r</w:t>
                        </w:r>
                      </w:p>
                    </w:txbxContent>
                  </v:textbox>
                </v:rect>
                <v:rect id="Rectangle 37198" o:spid="_x0000_s2209" style="position:absolute;left:1633;top:10698;width:6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6"/>
                          </w:rPr>
                          <w:t>r</w:t>
                        </w:r>
                      </w:p>
                    </w:txbxContent>
                  </v:textbox>
                </v:rect>
                <v:rect id="Rectangle 37199" o:spid="_x0000_s2210" style="position:absolute;left:4315;top:10698;width:6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6"/>
                          </w:rPr>
                          <w:t>r</w:t>
                        </w:r>
                      </w:p>
                    </w:txbxContent>
                  </v:textbox>
                </v:rect>
                <v:rect id="Rectangle 6844" o:spid="_x0000_s2211" style="position:absolute;left:14347;top:10698;width:6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6"/>
                          </w:rPr>
                          <w:t>r</w:t>
                        </w:r>
                      </w:p>
                    </w:txbxContent>
                  </v:textbox>
                </v:rect>
                <v:rect id="Rectangle 37175" o:spid="_x0000_s2212" style="position:absolute;left:18763;top:3017;width:119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6"/>
                          </w:rPr>
                          <w:t>R</w:t>
                        </w:r>
                      </w:p>
                    </w:txbxContent>
                  </v:textbox>
                </v:rect>
                <v:rect id="Rectangle 37206" o:spid="_x0000_s2213" style="position:absolute;left:18763;top:11033;width:119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6"/>
                          </w:rPr>
                          <w:t>R</w:t>
                        </w:r>
                      </w:p>
                    </w:txbxContent>
                  </v:textbox>
                </v:rect>
                <v:rect id="Rectangle 6863" o:spid="_x0000_s2214" style="position:absolute;top:5821;width:214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Left</w:t>
                        </w:r>
                      </w:p>
                    </w:txbxContent>
                  </v:textbox>
                </v:rect>
                <v:rect id="Rectangle 6864" o:spid="_x0000_s2215" style="position:absolute;left:15392;top:6004;width:295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Right</w:t>
                        </w:r>
                      </w:p>
                    </w:txbxContent>
                  </v:textbox>
                </v:rect>
                <v:rect id="Rectangle 6865" o:spid="_x0000_s2216" style="position:absolute;left:7680;width:2181;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Top</w:t>
                        </w:r>
                      </w:p>
                    </w:txbxContent>
                  </v:textbox>
                </v:rect>
                <v:rect id="Rectangle 6866" o:spid="_x0000_s2217" style="position:absolute;left:7345;top:11826;width:395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Bottom</w:t>
                        </w:r>
                      </w:p>
                    </w:txbxContent>
                  </v:textbox>
                </v:rect>
                <w10:wrap type="square"/>
              </v:group>
            </w:pict>
          </mc:Fallback>
        </mc:AlternateContent>
      </w:r>
      <w:r>
        <w:rPr>
          <w:rFonts w:ascii="Arial" w:eastAsia="Arial" w:hAnsi="Arial" w:cs="Arial"/>
          <w:sz w:val="15"/>
        </w:rPr>
        <w:t>FDCT</w:t>
      </w:r>
    </w:p>
    <w:p w:rsidR="00094CB9" w:rsidRDefault="00FE5CBC">
      <w:pPr>
        <w:tabs>
          <w:tab w:val="center" w:pos="1317"/>
          <w:tab w:val="center" w:pos="2755"/>
        </w:tabs>
        <w:spacing w:after="699" w:line="265" w:lineRule="auto"/>
        <w:ind w:left="0" w:right="0" w:firstLine="0"/>
        <w:jc w:val="left"/>
      </w:pPr>
      <w:r>
        <w:rPr>
          <w:rFonts w:ascii="Calibri" w:eastAsia="Calibri" w:hAnsi="Calibri" w:cs="Calibri"/>
          <w:sz w:val="22"/>
        </w:rPr>
        <w:tab/>
      </w:r>
      <w:r>
        <w:rPr>
          <w:rFonts w:ascii="Arial" w:eastAsia="Arial" w:hAnsi="Arial" w:cs="Arial"/>
          <w:sz w:val="15"/>
        </w:rPr>
        <w:t>Top</w:t>
      </w:r>
      <w:r>
        <w:rPr>
          <w:rFonts w:ascii="Arial" w:eastAsia="Arial" w:hAnsi="Arial" w:cs="Arial"/>
          <w:sz w:val="15"/>
        </w:rPr>
        <w:tab/>
      </w:r>
      <w:r>
        <w:rPr>
          <w:rFonts w:ascii="Calibri" w:eastAsia="Calibri" w:hAnsi="Calibri" w:cs="Calibri"/>
          <w:noProof/>
          <w:sz w:val="22"/>
        </w:rPr>
        <mc:AlternateContent>
          <mc:Choice Requires="wpg">
            <w:drawing>
              <wp:inline distT="0" distB="0" distL="0" distR="0">
                <wp:extent cx="316992" cy="67056"/>
                <wp:effectExtent l="0" t="0" r="0" b="0"/>
                <wp:docPr id="285363" name="Group 285363"/>
                <wp:cNvGraphicFramePr/>
                <a:graphic xmlns:a="http://schemas.openxmlformats.org/drawingml/2006/main">
                  <a:graphicData uri="http://schemas.microsoft.com/office/word/2010/wordprocessingGroup">
                    <wpg:wgp>
                      <wpg:cNvGrpSpPr/>
                      <wpg:grpSpPr>
                        <a:xfrm>
                          <a:off x="0" y="0"/>
                          <a:ext cx="316992" cy="67056"/>
                          <a:chOff x="0" y="0"/>
                          <a:chExt cx="316992" cy="67056"/>
                        </a:xfrm>
                      </wpg:grpSpPr>
                      <wps:wsp>
                        <wps:cNvPr id="456588" name="Shape 456588"/>
                        <wps:cNvSpPr/>
                        <wps:spPr>
                          <a:xfrm>
                            <a:off x="0" y="30480"/>
                            <a:ext cx="283464" cy="9144"/>
                          </a:xfrm>
                          <a:custGeom>
                            <a:avLst/>
                            <a:gdLst/>
                            <a:ahLst/>
                            <a:cxnLst/>
                            <a:rect l="0" t="0" r="0" b="0"/>
                            <a:pathLst>
                              <a:path w="283464" h="9144">
                                <a:moveTo>
                                  <a:pt x="0" y="0"/>
                                </a:moveTo>
                                <a:lnTo>
                                  <a:pt x="283464" y="0"/>
                                </a:lnTo>
                                <a:lnTo>
                                  <a:pt x="28346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6459" name="Shape 6459"/>
                        <wps:cNvSpPr/>
                        <wps:spPr>
                          <a:xfrm>
                            <a:off x="249936" y="0"/>
                            <a:ext cx="67056" cy="67056"/>
                          </a:xfrm>
                          <a:custGeom>
                            <a:avLst/>
                            <a:gdLst/>
                            <a:ahLst/>
                            <a:cxnLst/>
                            <a:rect l="0" t="0" r="0" b="0"/>
                            <a:pathLst>
                              <a:path w="67056" h="67056">
                                <a:moveTo>
                                  <a:pt x="0" y="0"/>
                                </a:moveTo>
                                <a:lnTo>
                                  <a:pt x="67056" y="33527"/>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g:wgp>
                  </a:graphicData>
                </a:graphic>
              </wp:inline>
            </w:drawing>
          </mc:Choice>
          <mc:Fallback>
            <w:pict>
              <v:group w14:anchorId="517B32D0" id="Group 285363" o:spid="_x0000_s1026" style="width:24.95pt;height:5.3pt;mso-position-horizontal-relative:char;mso-position-vertical-relative:line" coordsize="316992,67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">
                <v:shape id="Shape 456588" o:spid="_x0000_s1027" style="position:absolute;top:30480;width:283464;height:9144;visibility:visible;mso-wrap-style:square;v-text-anchor:top" coordsize="28346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0HdcUA&#10;AADfAAAADwAAAGRycy9kb3ducmV2LnhtbERPXWvCMBR9H/gfwhX2ImvqmFqqUWSboAwG1oGvl+Su&#10;KWtuSpNp/ffLg7DHw/lebQbXigv1ofGsYJrlIIi1Nw3XCr5Ou6cCRIjIBlvPpOBGATbr0cMKS+Ov&#10;fKRLFWuRQjiUqMDG2JVSBm3JYch8R5y4b987jAn2tTQ9XlO4a+Vzns+lw4ZTg8WOXi3pn+rXKfhY&#10;HG6Lk/Wukuf3z+Nu0G8Tq5V6HA/bJYhIQ/wX3917o+BlNp8VaXD6k7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PQd1xQAAAN8AAAAPAAAAAAAAAAAAAAAAAJgCAABkcnMv&#10;ZG93bnJldi54bWxQSwUGAAAAAAQABAD1AAAAigMAAAAA&#10;" path="m,l283464,r,9144l,9144,,e" fillcolor="black" stroked="f" strokeweight="0">
                  <v:stroke endcap="round"/>
                  <v:path arrowok="t" textboxrect="0,0,283464,9144"/>
                </v:shape>
                <v:shape id="Shape 6459" o:spid="_x0000_s1028" style="position:absolute;left:249936;width:67056;height:67056;visibility:visible;mso-wrap-style:square;v-text-anchor:top" coordsize="67056,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nL2scA&#10;AADdAAAADwAAAGRycy9kb3ducmV2LnhtbESPQWvCQBSE7wX/w/KEXkKzUazYmFVEqvVSpdqLt2f2&#10;mQSzb0N21fTfdwtCj8PMfMNk887U4katqywrGMQJCOLc6ooLBd+H1csEhPPIGmvLpOCHHMxnvacM&#10;U23v/EW3vS9EgLBLUUHpfZNK6fKSDLrYNsTBO9vWoA+yLaRu8R7gppbDJBlLgxWHhRIbWpaUX/ZX&#10;o+BjEJ2i90lnD5+X9VDuIqJjtFXqud8tpiA8df4//GhvtILx6PUN/t6EJ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Zy9rHAAAA3QAAAA8AAAAAAAAAAAAAAAAAmAIAAGRy&#10;cy9kb3ducmV2LnhtbFBLBQYAAAAABAAEAPUAAACMAwAAAAA=&#10;" path="m,l67056,33527,,67056,,xe" fillcolor="black" strokeweight=".24pt">
                  <v:stroke endcap="round"/>
                  <v:path arrowok="t" textboxrect="0,0,67056,67056"/>
                </v:shape>
                <w10:anchorlock/>
              </v:group>
            </w:pict>
          </mc:Fallback>
        </mc:AlternateContent>
      </w:r>
    </w:p>
    <w:p w:rsidR="00094CB9" w:rsidRDefault="00FE5CBC">
      <w:pPr>
        <w:spacing w:after="54" w:line="265" w:lineRule="auto"/>
        <w:ind w:left="3414" w:right="3399"/>
        <w:jc w:val="center"/>
      </w:pPr>
      <w:r>
        <w:rPr>
          <w:rFonts w:ascii="Arial" w:eastAsia="Arial" w:hAnsi="Arial" w:cs="Arial"/>
          <w:sz w:val="11"/>
        </w:rPr>
        <w:t>Svu</w:t>
      </w:r>
    </w:p>
    <w:p w:rsidR="00094CB9" w:rsidRDefault="00FE5CBC">
      <w:pPr>
        <w:spacing w:after="426" w:line="265" w:lineRule="auto"/>
        <w:ind w:left="197" w:right="182"/>
        <w:jc w:val="center"/>
      </w:pPr>
      <w:proofErr w:type="gramStart"/>
      <w:r>
        <w:rPr>
          <w:rFonts w:ascii="Arial" w:eastAsia="Arial" w:hAnsi="Arial" w:cs="Arial"/>
          <w:sz w:val="16"/>
        </w:rPr>
        <w:t>round</w:t>
      </w:r>
      <w:r>
        <w:rPr>
          <w:rFonts w:ascii="Courier New" w:eastAsia="Courier New" w:hAnsi="Courier New" w:cs="Courier New"/>
          <w:sz w:val="34"/>
        </w:rPr>
        <w:t>(</w:t>
      </w:r>
      <w:proofErr w:type="gramEnd"/>
      <w:r>
        <w:rPr>
          <w:rFonts w:ascii="Courier New" w:eastAsia="Courier New" w:hAnsi="Courier New" w:cs="Courier New"/>
          <w:sz w:val="34"/>
        </w:rPr>
        <w:t>)</w:t>
      </w:r>
      <w:r>
        <w:rPr>
          <w:rFonts w:ascii="Arial" w:eastAsia="Arial" w:hAnsi="Arial" w:cs="Arial"/>
          <w:sz w:val="11"/>
        </w:rPr>
        <w:t xml:space="preserve">Qvu </w:t>
      </w:r>
      <w:r>
        <w:rPr>
          <w:rFonts w:ascii="Arial" w:eastAsia="Arial" w:hAnsi="Arial" w:cs="Arial"/>
          <w:sz w:val="15"/>
        </w:rPr>
        <w:t xml:space="preserve">= </w:t>
      </w:r>
      <w:r>
        <w:rPr>
          <w:rFonts w:ascii="Arial" w:eastAsia="Arial" w:hAnsi="Arial" w:cs="Arial"/>
          <w:sz w:val="16"/>
        </w:rPr>
        <w:t>Sq</w:t>
      </w:r>
      <w:r>
        <w:rPr>
          <w:rFonts w:ascii="Arial" w:eastAsia="Arial" w:hAnsi="Arial" w:cs="Arial"/>
          <w:sz w:val="16"/>
          <w:vertAlign w:val="subscript"/>
        </w:rPr>
        <w:t>vu</w:t>
      </w:r>
    </w:p>
    <w:p w:rsidR="00094CB9" w:rsidRDefault="00FE5CBC">
      <w:pPr>
        <w:tabs>
          <w:tab w:val="center" w:pos="3306"/>
          <w:tab w:val="center" w:pos="5164"/>
        </w:tabs>
        <w:spacing w:after="0" w:line="265" w:lineRule="auto"/>
        <w:ind w:left="0" w:right="0" w:firstLine="0"/>
        <w:jc w:val="left"/>
      </w:pPr>
      <w:r>
        <w:rPr>
          <w:rFonts w:ascii="Calibri" w:eastAsia="Calibri" w:hAnsi="Calibri" w:cs="Calibri"/>
          <w:sz w:val="22"/>
        </w:rPr>
        <w:tab/>
      </w:r>
      <w:r>
        <w:rPr>
          <w:rFonts w:ascii="Arial" w:eastAsia="Arial" w:hAnsi="Arial" w:cs="Arial"/>
          <w:sz w:val="16"/>
        </w:rPr>
        <w:t>S</w:t>
      </w:r>
      <w:r>
        <w:rPr>
          <w:rFonts w:ascii="Arial" w:eastAsia="Arial" w:hAnsi="Arial" w:cs="Arial"/>
          <w:sz w:val="16"/>
          <w:vertAlign w:val="subscript"/>
        </w:rPr>
        <w:t xml:space="preserve">70 </w:t>
      </w:r>
      <w:r>
        <w:rPr>
          <w:rFonts w:ascii="Arial" w:eastAsia="Arial" w:hAnsi="Arial" w:cs="Arial"/>
          <w:sz w:val="16"/>
        </w:rPr>
        <w:t>S</w:t>
      </w:r>
      <w:r>
        <w:rPr>
          <w:rFonts w:ascii="Arial" w:eastAsia="Arial" w:hAnsi="Arial" w:cs="Arial"/>
          <w:sz w:val="11"/>
        </w:rPr>
        <w:t>71</w:t>
      </w:r>
      <w:r>
        <w:rPr>
          <w:rFonts w:ascii="Arial" w:eastAsia="Arial" w:hAnsi="Arial" w:cs="Arial"/>
          <w:sz w:val="11"/>
        </w:rPr>
        <w:tab/>
        <w:t>77</w:t>
      </w:r>
    </w:p>
    <w:p w:rsidR="00094CB9" w:rsidRDefault="00FE5CBC">
      <w:pPr>
        <w:spacing w:after="84" w:line="265" w:lineRule="auto"/>
        <w:ind w:left="1148" w:right="2744"/>
        <w:jc w:val="left"/>
      </w:pPr>
      <w:r>
        <w:rPr>
          <w:rFonts w:ascii="Arial" w:eastAsia="Arial" w:hAnsi="Arial" w:cs="Arial"/>
          <w:sz w:val="15"/>
        </w:rPr>
        <w:t>Bottom</w:t>
      </w:r>
    </w:p>
    <w:p w:rsidR="00094CB9" w:rsidRDefault="00FE5CBC">
      <w:pPr>
        <w:tabs>
          <w:tab w:val="center" w:pos="1348"/>
          <w:tab w:val="center" w:pos="4128"/>
        </w:tabs>
        <w:spacing w:after="0" w:line="265" w:lineRule="auto"/>
        <w:ind w:left="0" w:right="0" w:firstLine="0"/>
        <w:jc w:val="left"/>
      </w:pPr>
      <w:r>
        <w:rPr>
          <w:rFonts w:ascii="Calibri" w:eastAsia="Calibri" w:hAnsi="Calibri" w:cs="Calibri"/>
          <w:sz w:val="22"/>
        </w:rPr>
        <w:tab/>
      </w:r>
      <w:r>
        <w:rPr>
          <w:rFonts w:ascii="Arial" w:eastAsia="Arial" w:hAnsi="Arial" w:cs="Arial"/>
          <w:sz w:val="15"/>
        </w:rPr>
        <w:t>Source image samples</w:t>
      </w:r>
      <w:r>
        <w:rPr>
          <w:rFonts w:ascii="Arial" w:eastAsia="Arial" w:hAnsi="Arial" w:cs="Arial"/>
          <w:sz w:val="15"/>
        </w:rPr>
        <w:tab/>
        <w:t>DCT coefficients</w:t>
      </w:r>
    </w:p>
    <w:p w:rsidR="00094CB9" w:rsidRDefault="00FE5CBC">
      <w:pPr>
        <w:spacing w:after="1065" w:line="265" w:lineRule="auto"/>
        <w:ind w:left="825" w:right="2744"/>
        <w:jc w:val="left"/>
      </w:pPr>
      <w:r>
        <w:rPr>
          <w:rFonts w:ascii="Arial" w:eastAsia="Arial" w:hAnsi="Arial" w:cs="Arial"/>
          <w:sz w:val="15"/>
        </w:rPr>
        <w:t>(after level shift)</w:t>
      </w:r>
    </w:p>
    <w:p w:rsidR="00094CB9" w:rsidRDefault="00FE5CBC">
      <w:pPr>
        <w:spacing w:after="166" w:line="265" w:lineRule="auto"/>
        <w:ind w:left="571" w:right="0"/>
        <w:jc w:val="center"/>
      </w:pPr>
      <w:r>
        <w:rPr>
          <w:rFonts w:ascii="Arial" w:eastAsia="Arial" w:hAnsi="Arial" w:cs="Arial"/>
          <w:sz w:val="16"/>
        </w:rPr>
        <w:t>Q</w:t>
      </w:r>
      <w:r>
        <w:rPr>
          <w:rFonts w:ascii="Arial" w:eastAsia="Arial" w:hAnsi="Arial" w:cs="Arial"/>
          <w:sz w:val="16"/>
          <w:vertAlign w:val="subscript"/>
        </w:rPr>
        <w:t>00</w:t>
      </w:r>
    </w:p>
    <w:p w:rsidR="00094CB9" w:rsidRDefault="00FE5CBC">
      <w:pPr>
        <w:spacing w:after="1115" w:line="265" w:lineRule="auto"/>
        <w:ind w:left="571" w:right="10"/>
        <w:jc w:val="center"/>
      </w:pPr>
      <w:r>
        <w:rPr>
          <w:rFonts w:ascii="Arial" w:eastAsia="Arial" w:hAnsi="Arial" w:cs="Arial"/>
          <w:sz w:val="16"/>
        </w:rPr>
        <w:t>Q</w:t>
      </w:r>
      <w:r>
        <w:rPr>
          <w:rFonts w:ascii="Arial" w:eastAsia="Arial" w:hAnsi="Arial" w:cs="Arial"/>
          <w:sz w:val="16"/>
          <w:vertAlign w:val="subscript"/>
        </w:rPr>
        <w:t>10</w:t>
      </w:r>
    </w:p>
    <w:p w:rsidR="00094CB9" w:rsidRDefault="00FE5CBC">
      <w:pPr>
        <w:spacing w:after="188" w:line="265" w:lineRule="auto"/>
        <w:ind w:left="3414" w:right="2431"/>
        <w:jc w:val="center"/>
      </w:pPr>
      <w:r>
        <w:rPr>
          <w:rFonts w:ascii="Arial" w:eastAsia="Arial" w:hAnsi="Arial" w:cs="Arial"/>
          <w:sz w:val="16"/>
        </w:rPr>
        <w:lastRenderedPageBreak/>
        <w:t>Q</w:t>
      </w:r>
      <w:r>
        <w:rPr>
          <w:rFonts w:ascii="Arial" w:eastAsia="Arial" w:hAnsi="Arial" w:cs="Arial"/>
          <w:sz w:val="11"/>
        </w:rPr>
        <w:t xml:space="preserve">70 </w:t>
      </w:r>
      <w:r>
        <w:rPr>
          <w:rFonts w:ascii="Arial" w:eastAsia="Arial" w:hAnsi="Arial" w:cs="Arial"/>
          <w:sz w:val="16"/>
        </w:rPr>
        <w:t>Q</w:t>
      </w:r>
      <w:r>
        <w:rPr>
          <w:rFonts w:ascii="Arial" w:eastAsia="Arial" w:hAnsi="Arial" w:cs="Arial"/>
          <w:sz w:val="11"/>
        </w:rPr>
        <w:t>71</w:t>
      </w:r>
    </w:p>
    <w:p w:rsidR="00094CB9" w:rsidRDefault="00FE5CBC">
      <w:pPr>
        <w:spacing w:after="1047" w:line="265" w:lineRule="auto"/>
        <w:ind w:left="2727" w:right="114"/>
        <w:jc w:val="center"/>
      </w:pPr>
      <w:r>
        <w:rPr>
          <w:rFonts w:ascii="Arial" w:eastAsia="Arial" w:hAnsi="Arial" w:cs="Arial"/>
          <w:sz w:val="15"/>
        </w:rPr>
        <w:t>Quantization table</w:t>
      </w:r>
    </w:p>
    <w:p w:rsidR="00094CB9" w:rsidRDefault="00FE5CBC">
      <w:pPr>
        <w:spacing w:after="526" w:line="259" w:lineRule="auto"/>
        <w:ind w:left="2960" w:right="0" w:firstLine="0"/>
        <w:jc w:val="left"/>
      </w:pPr>
      <w:r>
        <w:rPr>
          <w:rFonts w:ascii="Arial" w:eastAsia="Arial" w:hAnsi="Arial" w:cs="Arial"/>
          <w:sz w:val="16"/>
        </w:rPr>
        <w:t>R</w:t>
      </w:r>
      <w:r>
        <w:rPr>
          <w:rFonts w:ascii="Arial" w:eastAsia="Arial" w:hAnsi="Arial" w:cs="Arial"/>
          <w:sz w:val="16"/>
          <w:vertAlign w:val="subscript"/>
        </w:rPr>
        <w:t>00</w:t>
      </w:r>
    </w:p>
    <w:p w:rsidR="00094CB9" w:rsidRDefault="00FE5CBC">
      <w:pPr>
        <w:spacing w:after="1142" w:line="265" w:lineRule="auto"/>
        <w:ind w:left="197" w:right="182"/>
        <w:jc w:val="center"/>
      </w:pPr>
      <w:r>
        <w:rPr>
          <w:rFonts w:ascii="Arial" w:eastAsia="Arial" w:hAnsi="Arial" w:cs="Arial"/>
          <w:sz w:val="16"/>
        </w:rPr>
        <w:t xml:space="preserve">R    </w:t>
      </w:r>
      <w:r>
        <w:rPr>
          <w:rFonts w:ascii="Arial" w:eastAsia="Arial" w:hAnsi="Arial" w:cs="Arial"/>
          <w:sz w:val="16"/>
          <w:vertAlign w:val="subscript"/>
        </w:rPr>
        <w:t xml:space="preserve">vu </w:t>
      </w:r>
      <w:r>
        <w:rPr>
          <w:rFonts w:ascii="Arial" w:eastAsia="Arial" w:hAnsi="Arial" w:cs="Arial"/>
          <w:sz w:val="15"/>
        </w:rPr>
        <w:t>=</w:t>
      </w:r>
      <w:r>
        <w:rPr>
          <w:rFonts w:ascii="Arial" w:eastAsia="Arial" w:hAnsi="Arial" w:cs="Arial"/>
          <w:sz w:val="16"/>
        </w:rPr>
        <w:t xml:space="preserve"> Sq    </w:t>
      </w:r>
      <w:r>
        <w:rPr>
          <w:rFonts w:ascii="Arial" w:eastAsia="Arial" w:hAnsi="Arial" w:cs="Arial"/>
          <w:sz w:val="16"/>
          <w:vertAlign w:val="subscript"/>
        </w:rPr>
        <w:t>vu</w:t>
      </w:r>
      <w:r>
        <w:rPr>
          <w:rFonts w:ascii="Arial" w:eastAsia="Arial" w:hAnsi="Arial" w:cs="Arial"/>
          <w:sz w:val="15"/>
        </w:rPr>
        <w:t>×</w:t>
      </w:r>
      <w:r>
        <w:rPr>
          <w:rFonts w:ascii="Arial" w:eastAsia="Arial" w:hAnsi="Arial" w:cs="Arial"/>
          <w:sz w:val="16"/>
        </w:rPr>
        <w:t xml:space="preserve"> Q</w:t>
      </w:r>
      <w:r>
        <w:rPr>
          <w:rFonts w:ascii="Arial" w:eastAsia="Arial" w:hAnsi="Arial" w:cs="Arial"/>
          <w:sz w:val="16"/>
          <w:vertAlign w:val="subscript"/>
        </w:rPr>
        <w:t>vu</w:t>
      </w:r>
    </w:p>
    <w:p w:rsidR="00094CB9" w:rsidRDefault="00FE5CBC">
      <w:pPr>
        <w:spacing w:after="0" w:line="265" w:lineRule="auto"/>
        <w:ind w:left="2597" w:right="2744"/>
        <w:jc w:val="left"/>
      </w:pPr>
      <w:r>
        <w:rPr>
          <w:rFonts w:ascii="Arial" w:eastAsia="Arial" w:hAnsi="Arial" w:cs="Arial"/>
          <w:sz w:val="15"/>
        </w:rPr>
        <w:t>IDCT</w:t>
      </w:r>
    </w:p>
    <w:p w:rsidR="00094CB9" w:rsidRDefault="00FE5CBC">
      <w:pPr>
        <w:tabs>
          <w:tab w:val="center" w:pos="1385"/>
          <w:tab w:val="center" w:pos="4099"/>
          <w:tab w:val="center" w:pos="7650"/>
        </w:tabs>
        <w:spacing w:after="0" w:line="259" w:lineRule="auto"/>
        <w:ind w:left="0" w:right="0" w:firstLine="0"/>
        <w:jc w:val="left"/>
      </w:pPr>
      <w:r>
        <w:rPr>
          <w:rFonts w:ascii="Calibri" w:eastAsia="Calibri" w:hAnsi="Calibri" w:cs="Calibri"/>
          <w:sz w:val="22"/>
        </w:rPr>
        <w:tab/>
      </w:r>
      <w:r>
        <w:rPr>
          <w:rFonts w:ascii="Arial" w:eastAsia="Arial" w:hAnsi="Arial" w:cs="Arial"/>
          <w:sz w:val="15"/>
        </w:rPr>
        <w:t>Reconstructed image samples</w:t>
      </w:r>
      <w:r>
        <w:rPr>
          <w:rFonts w:ascii="Arial" w:eastAsia="Arial" w:hAnsi="Arial" w:cs="Arial"/>
          <w:sz w:val="15"/>
        </w:rPr>
        <w:tab/>
        <w:t>Dequantized DCT coefficients</w:t>
      </w:r>
      <w:r>
        <w:rPr>
          <w:rFonts w:ascii="Arial" w:eastAsia="Arial" w:hAnsi="Arial" w:cs="Arial"/>
          <w:sz w:val="15"/>
        </w:rPr>
        <w:tab/>
        <w:t>Received quantized DCT coefficients</w:t>
      </w:r>
    </w:p>
    <w:p w:rsidR="00094CB9" w:rsidRDefault="00FE5CBC">
      <w:pPr>
        <w:spacing w:after="458" w:line="265" w:lineRule="auto"/>
        <w:ind w:left="825" w:right="2744"/>
        <w:jc w:val="left"/>
      </w:pPr>
      <w:r>
        <w:rPr>
          <w:rFonts w:ascii="Arial" w:eastAsia="Arial" w:hAnsi="Arial" w:cs="Arial"/>
          <w:sz w:val="15"/>
        </w:rPr>
        <w:t>(before level shift)</w:t>
      </w:r>
    </w:p>
    <w:p w:rsidR="00094CB9" w:rsidRDefault="00FE5CBC">
      <w:pPr>
        <w:pStyle w:val="4"/>
        <w:spacing w:after="1692"/>
        <w:ind w:left="1512"/>
      </w:pPr>
      <w:r>
        <w:rPr>
          <w:sz w:val="18"/>
        </w:rPr>
        <w:t xml:space="preserve">Figure </w:t>
      </w:r>
      <w:proofErr w:type="gramStart"/>
      <w:r>
        <w:rPr>
          <w:sz w:val="18"/>
        </w:rPr>
        <w:t>A.5  –</w:t>
      </w:r>
      <w:proofErr w:type="gramEnd"/>
      <w:r>
        <w:rPr>
          <w:sz w:val="18"/>
        </w:rPr>
        <w:t xml:space="preserve">  Relationship between 8 × 8-block samples and DCT coefficients</w:t>
      </w:r>
    </w:p>
    <w:p w:rsidR="00094CB9" w:rsidRDefault="00FE5CBC">
      <w:pPr>
        <w:spacing w:after="159" w:line="265" w:lineRule="auto"/>
        <w:ind w:left="-5" w:right="0"/>
        <w:jc w:val="left"/>
      </w:pPr>
      <w:r>
        <w:rPr>
          <w:color w:val="FFFFFF"/>
        </w:rPr>
        <w:t>FIGURE A.5 [D18] 21 cm = 821 %</w:t>
      </w:r>
    </w:p>
    <w:tbl>
      <w:tblPr>
        <w:tblStyle w:val="TableGrid"/>
        <w:tblW w:w="4262" w:type="dxa"/>
        <w:tblInd w:w="2393" w:type="dxa"/>
        <w:tblCellMar>
          <w:left w:w="175" w:type="dxa"/>
          <w:right w:w="115" w:type="dxa"/>
        </w:tblCellMar>
        <w:tblLook w:val="04A0" w:firstRow="1" w:lastRow="0" w:firstColumn="1" w:lastColumn="0" w:noHBand="0" w:noVBand="1"/>
      </w:tblPr>
      <w:tblGrid>
        <w:gridCol w:w="532"/>
        <w:gridCol w:w="532"/>
        <w:gridCol w:w="533"/>
        <w:gridCol w:w="533"/>
        <w:gridCol w:w="533"/>
        <w:gridCol w:w="533"/>
        <w:gridCol w:w="533"/>
        <w:gridCol w:w="533"/>
      </w:tblGrid>
      <w:tr w:rsidR="00094CB9">
        <w:trPr>
          <w:trHeight w:val="533"/>
        </w:trPr>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color w:val="FFFFFF"/>
                <w:sz w:val="17"/>
              </w:rPr>
              <w:t>1</w:t>
            </w:r>
            <w:r>
              <w:rPr>
                <w:rFonts w:ascii="Arial" w:eastAsia="Arial" w:hAnsi="Arial" w:cs="Arial"/>
                <w:sz w:val="17"/>
              </w:rPr>
              <w:t>0</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color w:val="FFFFFF"/>
                <w:sz w:val="17"/>
              </w:rPr>
              <w:t>1</w:t>
            </w:r>
            <w:r>
              <w:rPr>
                <w:rFonts w:ascii="Arial" w:eastAsia="Arial" w:hAnsi="Arial" w:cs="Arial"/>
                <w:sz w:val="17"/>
              </w:rPr>
              <w:t>1</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color w:val="FFFFFF"/>
                <w:sz w:val="17"/>
              </w:rPr>
              <w:t>1</w:t>
            </w:r>
            <w:r>
              <w:rPr>
                <w:rFonts w:ascii="Arial" w:eastAsia="Arial" w:hAnsi="Arial" w:cs="Arial"/>
                <w:sz w:val="17"/>
              </w:rPr>
              <w:t>5</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color w:val="FFFFFF"/>
                <w:sz w:val="17"/>
              </w:rPr>
              <w:t>1</w:t>
            </w:r>
            <w:r>
              <w:rPr>
                <w:rFonts w:ascii="Arial" w:eastAsia="Arial" w:hAnsi="Arial" w:cs="Arial"/>
                <w:sz w:val="17"/>
              </w:rPr>
              <w:t>6</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14</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15</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27</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28</w:t>
            </w:r>
          </w:p>
        </w:tc>
      </w:tr>
      <w:tr w:rsidR="00094CB9">
        <w:trPr>
          <w:trHeight w:val="533"/>
        </w:trPr>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color w:val="FFFFFF"/>
                <w:sz w:val="17"/>
              </w:rPr>
              <w:t>1</w:t>
            </w:r>
            <w:r>
              <w:rPr>
                <w:rFonts w:ascii="Arial" w:eastAsia="Arial" w:hAnsi="Arial" w:cs="Arial"/>
                <w:sz w:val="17"/>
              </w:rPr>
              <w:t>2</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color w:val="FFFFFF"/>
                <w:sz w:val="17"/>
              </w:rPr>
              <w:t>1</w:t>
            </w:r>
            <w:r>
              <w:rPr>
                <w:rFonts w:ascii="Arial" w:eastAsia="Arial" w:hAnsi="Arial" w:cs="Arial"/>
                <w:sz w:val="17"/>
              </w:rPr>
              <w:t>4</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color w:val="FFFFFF"/>
                <w:sz w:val="17"/>
              </w:rPr>
              <w:t>1</w:t>
            </w:r>
            <w:r>
              <w:rPr>
                <w:rFonts w:ascii="Arial" w:eastAsia="Arial" w:hAnsi="Arial" w:cs="Arial"/>
                <w:sz w:val="17"/>
              </w:rPr>
              <w:t>7</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13</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16</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26</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29</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42</w:t>
            </w:r>
          </w:p>
        </w:tc>
      </w:tr>
      <w:tr w:rsidR="00094CB9">
        <w:trPr>
          <w:trHeight w:val="533"/>
        </w:trPr>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color w:val="FFFFFF"/>
                <w:sz w:val="17"/>
              </w:rPr>
              <w:t>1</w:t>
            </w:r>
            <w:r>
              <w:rPr>
                <w:rFonts w:ascii="Arial" w:eastAsia="Arial" w:hAnsi="Arial" w:cs="Arial"/>
                <w:sz w:val="17"/>
              </w:rPr>
              <w:t>3</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color w:val="FFFFFF"/>
                <w:sz w:val="17"/>
              </w:rPr>
              <w:t>1</w:t>
            </w:r>
            <w:r>
              <w:rPr>
                <w:rFonts w:ascii="Arial" w:eastAsia="Arial" w:hAnsi="Arial" w:cs="Arial"/>
                <w:sz w:val="17"/>
              </w:rPr>
              <w:t>8</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12</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17</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25</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30</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41</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 w:right="0" w:firstLine="0"/>
              <w:jc w:val="left"/>
            </w:pPr>
            <w:r>
              <w:rPr>
                <w:rFonts w:ascii="Arial" w:eastAsia="Arial" w:hAnsi="Arial" w:cs="Arial"/>
                <w:sz w:val="17"/>
              </w:rPr>
              <w:t>43</w:t>
            </w:r>
          </w:p>
        </w:tc>
      </w:tr>
      <w:tr w:rsidR="00094CB9">
        <w:trPr>
          <w:trHeight w:val="533"/>
        </w:trPr>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color w:val="FFFFFF"/>
                <w:sz w:val="17"/>
              </w:rPr>
              <w:t>1</w:t>
            </w:r>
            <w:r>
              <w:rPr>
                <w:rFonts w:ascii="Arial" w:eastAsia="Arial" w:hAnsi="Arial" w:cs="Arial"/>
                <w:sz w:val="17"/>
              </w:rPr>
              <w:t>9</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11</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18</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24</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31</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40</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 w:right="0" w:firstLine="0"/>
              <w:jc w:val="left"/>
            </w:pPr>
            <w:r>
              <w:rPr>
                <w:rFonts w:ascii="Arial" w:eastAsia="Arial" w:hAnsi="Arial" w:cs="Arial"/>
                <w:sz w:val="17"/>
              </w:rPr>
              <w:t>44</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 w:right="0" w:firstLine="0"/>
              <w:jc w:val="left"/>
            </w:pPr>
            <w:r>
              <w:rPr>
                <w:rFonts w:ascii="Arial" w:eastAsia="Arial" w:hAnsi="Arial" w:cs="Arial"/>
                <w:sz w:val="17"/>
              </w:rPr>
              <w:t>53</w:t>
            </w:r>
          </w:p>
        </w:tc>
      </w:tr>
      <w:tr w:rsidR="00094CB9">
        <w:trPr>
          <w:trHeight w:val="533"/>
        </w:trPr>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10</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19</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23</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32</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39</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45</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 w:right="0" w:firstLine="0"/>
              <w:jc w:val="left"/>
            </w:pPr>
            <w:r>
              <w:rPr>
                <w:rFonts w:ascii="Arial" w:eastAsia="Arial" w:hAnsi="Arial" w:cs="Arial"/>
                <w:sz w:val="17"/>
              </w:rPr>
              <w:t>52</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 w:right="0" w:firstLine="0"/>
              <w:jc w:val="left"/>
            </w:pPr>
            <w:r>
              <w:rPr>
                <w:rFonts w:ascii="Arial" w:eastAsia="Arial" w:hAnsi="Arial" w:cs="Arial"/>
                <w:sz w:val="17"/>
              </w:rPr>
              <w:t>54</w:t>
            </w:r>
          </w:p>
        </w:tc>
      </w:tr>
      <w:tr w:rsidR="00094CB9">
        <w:trPr>
          <w:trHeight w:val="533"/>
        </w:trPr>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20</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22</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33</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38</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46</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51</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 w:right="0" w:firstLine="0"/>
              <w:jc w:val="left"/>
            </w:pPr>
            <w:r>
              <w:rPr>
                <w:rFonts w:ascii="Arial" w:eastAsia="Arial" w:hAnsi="Arial" w:cs="Arial"/>
                <w:sz w:val="17"/>
              </w:rPr>
              <w:t>55</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 w:right="0" w:firstLine="0"/>
              <w:jc w:val="left"/>
            </w:pPr>
            <w:r>
              <w:rPr>
                <w:rFonts w:ascii="Arial" w:eastAsia="Arial" w:hAnsi="Arial" w:cs="Arial"/>
                <w:sz w:val="17"/>
              </w:rPr>
              <w:t>60</w:t>
            </w:r>
          </w:p>
        </w:tc>
      </w:tr>
      <w:tr w:rsidR="00094CB9">
        <w:trPr>
          <w:trHeight w:val="533"/>
        </w:trPr>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21</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34</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37</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47</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50</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56</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 w:right="0" w:firstLine="0"/>
              <w:jc w:val="left"/>
            </w:pPr>
            <w:r>
              <w:rPr>
                <w:rFonts w:ascii="Arial" w:eastAsia="Arial" w:hAnsi="Arial" w:cs="Arial"/>
                <w:sz w:val="17"/>
              </w:rPr>
              <w:t>59</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 w:right="0" w:firstLine="0"/>
              <w:jc w:val="left"/>
            </w:pPr>
            <w:r>
              <w:rPr>
                <w:rFonts w:ascii="Arial" w:eastAsia="Arial" w:hAnsi="Arial" w:cs="Arial"/>
                <w:sz w:val="17"/>
              </w:rPr>
              <w:t>61</w:t>
            </w:r>
          </w:p>
        </w:tc>
      </w:tr>
      <w:tr w:rsidR="00094CB9">
        <w:trPr>
          <w:trHeight w:val="533"/>
        </w:trPr>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35</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36</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48</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49</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57</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left"/>
            </w:pPr>
            <w:r>
              <w:rPr>
                <w:rFonts w:ascii="Arial" w:eastAsia="Arial" w:hAnsi="Arial" w:cs="Arial"/>
                <w:sz w:val="17"/>
              </w:rPr>
              <w:t>58</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 w:right="0" w:firstLine="0"/>
              <w:jc w:val="left"/>
            </w:pPr>
            <w:r>
              <w:rPr>
                <w:rFonts w:ascii="Arial" w:eastAsia="Arial" w:hAnsi="Arial" w:cs="Arial"/>
                <w:sz w:val="17"/>
              </w:rPr>
              <w:t>62</w:t>
            </w:r>
          </w:p>
        </w:tc>
        <w:tc>
          <w:tcPr>
            <w:tcW w:w="533"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 w:right="0" w:firstLine="0"/>
              <w:jc w:val="left"/>
            </w:pPr>
            <w:r>
              <w:rPr>
                <w:rFonts w:ascii="Arial" w:eastAsia="Arial" w:hAnsi="Arial" w:cs="Arial"/>
                <w:sz w:val="17"/>
              </w:rPr>
              <w:t>63</w:t>
            </w:r>
          </w:p>
        </w:tc>
      </w:tr>
    </w:tbl>
    <w:p w:rsidR="00094CB9" w:rsidRDefault="00FE5CBC">
      <w:pPr>
        <w:spacing w:after="2049" w:line="265" w:lineRule="auto"/>
        <w:ind w:left="141" w:right="153"/>
        <w:jc w:val="center"/>
      </w:pPr>
      <w:r>
        <w:rPr>
          <w:b/>
        </w:rPr>
        <w:t>Figure A.6 – Zig-zag sequence of quantized DCT coefficients</w:t>
      </w:r>
    </w:p>
    <w:p w:rsidR="00094CB9" w:rsidRDefault="00FE5CBC">
      <w:pPr>
        <w:pStyle w:val="3"/>
        <w:tabs>
          <w:tab w:val="center" w:pos="3817"/>
        </w:tabs>
        <w:spacing w:after="184"/>
        <w:ind w:left="-15" w:firstLine="0"/>
      </w:pPr>
      <w:r>
        <w:lastRenderedPageBreak/>
        <w:t>A.5</w:t>
      </w:r>
      <w:r>
        <w:tab/>
        <w:t>Arithmetic procedures in lossless and hierarchical modes of operation</w:t>
      </w:r>
    </w:p>
    <w:p w:rsidR="00094CB9" w:rsidRDefault="00FE5CBC">
      <w:pPr>
        <w:ind w:left="-5" w:right="8"/>
      </w:pPr>
      <w:r>
        <w:t>In the lossless mode of operation predictions are calculated with full precision and without clamping of either overflow or underflow beyond the range of values allowed by the precision of the input. However, the division by two which is part of some of the prediction calculations shall be approximated by an arithmetic-shift-right by one bit.</w:t>
      </w:r>
    </w:p>
    <w:p w:rsidR="00094CB9" w:rsidRDefault="00FE5CBC">
      <w:pPr>
        <w:ind w:left="-5" w:right="8"/>
      </w:pPr>
      <w:r>
        <w:t xml:space="preserve">The two’s complement differences which are coded in either the lossless mode of operation or the differential frame coding in the hierarchical mode of operation are calculated modulo 65 536, thereby restricting the precision of these differences to a maximum of 16 bits. The modulo values are calculated by performing the logical AND operation of the two’s complement difference with X’FFFF’. For purposes of coding, the result is still interpreted as a </w:t>
      </w:r>
      <w:proofErr w:type="gramStart"/>
      <w:r>
        <w:t>16 bit</w:t>
      </w:r>
      <w:proofErr w:type="gramEnd"/>
      <w:r>
        <w:t xml:space="preserve"> two’s complement difference. Modulo 65 536 arithmetic is also used in the decoder in calculating the output from the sum of the prediction and this two’s complement difference.</w:t>
      </w:r>
    </w:p>
    <w:p w:rsidR="00094CB9" w:rsidRDefault="00094CB9">
      <w:pPr>
        <w:sectPr w:rsidR="00094CB9">
          <w:headerReference w:type="even" r:id="rId25"/>
          <w:headerReference w:type="default" r:id="rId26"/>
          <w:footerReference w:type="even" r:id="rId27"/>
          <w:footerReference w:type="default" r:id="rId28"/>
          <w:headerReference w:type="first" r:id="rId29"/>
          <w:footerReference w:type="first" r:id="rId30"/>
          <w:pgSz w:w="11900" w:h="16840"/>
          <w:pgMar w:top="1027" w:right="1712" w:bottom="2053" w:left="1022" w:header="641" w:footer="1467" w:gutter="0"/>
          <w:pgNumType w:start="1"/>
          <w:cols w:space="720"/>
        </w:sectPr>
      </w:pPr>
    </w:p>
    <w:p w:rsidR="00094CB9" w:rsidRDefault="00FE5CBC">
      <w:pPr>
        <w:spacing w:after="97" w:line="265" w:lineRule="auto"/>
        <w:ind w:right="22"/>
        <w:jc w:val="right"/>
      </w:pPr>
      <w:r>
        <w:rPr>
          <w:b/>
        </w:rPr>
        <w:lastRenderedPageBreak/>
        <w:t>ISO/IEC 10918-</w:t>
      </w:r>
      <w:proofErr w:type="gramStart"/>
      <w:r>
        <w:rPr>
          <w:b/>
        </w:rPr>
        <w:t>1 :</w:t>
      </w:r>
      <w:proofErr w:type="gramEnd"/>
      <w:r>
        <w:rPr>
          <w:b/>
        </w:rPr>
        <w:t xml:space="preserve"> 1 1993(E)</w:t>
      </w:r>
    </w:p>
    <w:p w:rsidR="00094CB9" w:rsidRDefault="00FE5CBC">
      <w:pPr>
        <w:spacing w:after="108" w:line="265" w:lineRule="auto"/>
        <w:ind w:left="-5" w:right="8117"/>
        <w:jc w:val="left"/>
      </w:pPr>
      <w:r>
        <w:rPr>
          <w:color w:val="FFFFFF"/>
          <w:sz w:val="8"/>
        </w:rPr>
        <w:t>ISO/IEC 10918-</w:t>
      </w:r>
      <w:proofErr w:type="gramStart"/>
      <w:r>
        <w:rPr>
          <w:color w:val="FFFFFF"/>
          <w:sz w:val="8"/>
        </w:rPr>
        <w:t>1 :</w:t>
      </w:r>
      <w:proofErr w:type="gramEnd"/>
      <w:r>
        <w:rPr>
          <w:color w:val="FFFFFF"/>
          <w:sz w:val="8"/>
        </w:rPr>
        <w:t xml:space="preserve"> 1 1993(E)</w:t>
      </w:r>
    </w:p>
    <w:p w:rsidR="00094CB9" w:rsidRDefault="00FE5CBC">
      <w:pPr>
        <w:spacing w:after="248" w:line="265" w:lineRule="auto"/>
        <w:ind w:left="-5" w:right="8117"/>
        <w:jc w:val="left"/>
      </w:pPr>
      <w:r>
        <w:rPr>
          <w:color w:val="FFFFFF"/>
          <w:sz w:val="8"/>
        </w:rPr>
        <w:t>CCITT Rec. T.81 (1992 E)</w:t>
      </w:r>
    </w:p>
    <w:p w:rsidR="00094CB9" w:rsidRDefault="00FE5CBC">
      <w:pPr>
        <w:pStyle w:val="1"/>
        <w:spacing w:after="158"/>
        <w:ind w:right="26"/>
      </w:pPr>
      <w:bookmarkStart w:id="9" w:name="_Toc447197"/>
      <w:proofErr w:type="gramStart"/>
      <w:r>
        <w:t>Annex  B</w:t>
      </w:r>
      <w:bookmarkEnd w:id="9"/>
      <w:proofErr w:type="gramEnd"/>
    </w:p>
    <w:p w:rsidR="00094CB9" w:rsidRDefault="00FE5CBC">
      <w:pPr>
        <w:pStyle w:val="3"/>
        <w:spacing w:after="106"/>
        <w:ind w:right="32"/>
        <w:jc w:val="center"/>
      </w:pPr>
      <w:r>
        <w:rPr>
          <w:sz w:val="23"/>
        </w:rPr>
        <w:t>Compressed data formats</w:t>
      </w:r>
    </w:p>
    <w:p w:rsidR="00094CB9" w:rsidRDefault="00FE5CBC">
      <w:pPr>
        <w:spacing w:after="3" w:line="265" w:lineRule="auto"/>
        <w:ind w:left="90" w:right="111"/>
        <w:jc w:val="center"/>
      </w:pPr>
      <w:r>
        <w:t>(This annex forms an integral part of this Recommendation | International Standard)</w:t>
      </w:r>
    </w:p>
    <w:p w:rsidR="00094CB9" w:rsidRDefault="00FE5CBC">
      <w:pPr>
        <w:spacing w:after="398" w:line="557" w:lineRule="auto"/>
        <w:ind w:left="-5" w:right="8117"/>
        <w:jc w:val="left"/>
      </w:pPr>
      <w:r>
        <w:rPr>
          <w:color w:val="FFFFFF"/>
          <w:sz w:val="8"/>
        </w:rPr>
        <w:t>ISO/IEC 10918-</w:t>
      </w:r>
      <w:proofErr w:type="gramStart"/>
      <w:r>
        <w:rPr>
          <w:color w:val="FFFFFF"/>
          <w:sz w:val="8"/>
        </w:rPr>
        <w:t>1 :</w:t>
      </w:r>
      <w:proofErr w:type="gramEnd"/>
      <w:r>
        <w:rPr>
          <w:color w:val="FFFFFF"/>
          <w:sz w:val="8"/>
        </w:rPr>
        <w:t xml:space="preserve"> 1993(E) CCITT Rec. T.81 (1992 E)</w:t>
      </w:r>
    </w:p>
    <w:p w:rsidR="00094CB9" w:rsidRDefault="00FE5CBC">
      <w:pPr>
        <w:ind w:left="-5" w:right="8"/>
      </w:pPr>
      <w:r>
        <w:t>This annex specifies three compressed data formats:</w:t>
      </w:r>
    </w:p>
    <w:p w:rsidR="00094CB9" w:rsidRDefault="00FE5CBC">
      <w:pPr>
        <w:numPr>
          <w:ilvl w:val="0"/>
          <w:numId w:val="6"/>
        </w:numPr>
        <w:spacing w:after="19"/>
        <w:ind w:right="8" w:hanging="375"/>
      </w:pPr>
      <w:r>
        <w:t>the interchange format, specified in B.2 and B.3;</w:t>
      </w:r>
    </w:p>
    <w:p w:rsidR="00094CB9" w:rsidRDefault="00FE5CBC">
      <w:pPr>
        <w:numPr>
          <w:ilvl w:val="0"/>
          <w:numId w:val="6"/>
        </w:numPr>
        <w:spacing w:after="19"/>
        <w:ind w:right="8" w:hanging="375"/>
      </w:pPr>
      <w:r>
        <w:t>the abbreviated format for compressed image data, specified in B.4;</w:t>
      </w:r>
    </w:p>
    <w:p w:rsidR="00094CB9" w:rsidRDefault="00FE5CBC">
      <w:pPr>
        <w:numPr>
          <w:ilvl w:val="0"/>
          <w:numId w:val="6"/>
        </w:numPr>
        <w:spacing w:after="234"/>
        <w:ind w:right="8" w:hanging="375"/>
      </w:pPr>
      <w:r>
        <w:t>the abbreviated format for table-specification data, specified in B.5.</w:t>
      </w:r>
    </w:p>
    <w:p w:rsidR="00094CB9" w:rsidRDefault="00FE5CBC">
      <w:pPr>
        <w:spacing w:after="451"/>
        <w:ind w:left="-5" w:right="8"/>
      </w:pPr>
      <w:r>
        <w:t>B.1 describes the constituent parts of these formats. B.1.3 and B.1.4 give the conventions for symbols and figures used in the format specifications.</w:t>
      </w:r>
    </w:p>
    <w:p w:rsidR="00094CB9" w:rsidRDefault="00FE5CBC">
      <w:pPr>
        <w:pStyle w:val="4"/>
        <w:tabs>
          <w:tab w:val="center" w:pos="3418"/>
        </w:tabs>
        <w:spacing w:after="198"/>
        <w:ind w:left="-15" w:firstLine="0"/>
      </w:pPr>
      <w:r>
        <w:t>B.1</w:t>
      </w:r>
      <w:r>
        <w:tab/>
        <w:t>General aspects of the compressed data format specifications</w:t>
      </w:r>
    </w:p>
    <w:p w:rsidR="00094CB9" w:rsidRDefault="00FE5CBC">
      <w:pPr>
        <w:spacing w:after="300"/>
        <w:ind w:left="-5" w:right="8"/>
      </w:pPr>
      <w:r>
        <w:t>Structurally, the compressed data formats consist of an ordered collection of parameters, markers, and entropy-coded data segments. Parameters and markers in turn are often organized into marker segments. Because all of these constituent parts are represented with byte-aligned codes, each compressed data format consists of an ordered sequence of 8-bit bytes. For each byte, a most significant bit (MSB) and a least significant bit (LSB) are defined.</w:t>
      </w:r>
    </w:p>
    <w:p w:rsidR="00094CB9" w:rsidRDefault="00FE5CBC">
      <w:pPr>
        <w:tabs>
          <w:tab w:val="center" w:pos="1433"/>
        </w:tabs>
        <w:spacing w:after="222" w:line="265" w:lineRule="auto"/>
        <w:ind w:left="-15" w:right="0" w:firstLine="0"/>
        <w:jc w:val="left"/>
      </w:pPr>
      <w:r>
        <w:rPr>
          <w:b/>
        </w:rPr>
        <w:t>B.1.1</w:t>
      </w:r>
      <w:r>
        <w:rPr>
          <w:b/>
        </w:rPr>
        <w:tab/>
        <w:t>Constituent parts</w:t>
      </w:r>
    </w:p>
    <w:p w:rsidR="00094CB9" w:rsidRDefault="00FE5CBC">
      <w:pPr>
        <w:spacing w:after="297"/>
        <w:ind w:left="-5" w:right="8"/>
      </w:pPr>
      <w:r>
        <w:t>This subclause gives a general description of each of the constituent parts of the compressed data format.</w:t>
      </w:r>
    </w:p>
    <w:p w:rsidR="00094CB9" w:rsidRDefault="00FE5CBC">
      <w:pPr>
        <w:pStyle w:val="5"/>
        <w:tabs>
          <w:tab w:val="center" w:pos="1197"/>
        </w:tabs>
        <w:spacing w:after="222"/>
        <w:ind w:left="-15" w:right="0" w:firstLine="0"/>
      </w:pPr>
      <w:r>
        <w:t>B.1.1.1</w:t>
      </w:r>
      <w:r>
        <w:tab/>
        <w:t>Parameters</w:t>
      </w:r>
    </w:p>
    <w:p w:rsidR="00094CB9" w:rsidRDefault="00FE5CBC">
      <w:pPr>
        <w:spacing w:after="232"/>
        <w:ind w:left="-5" w:right="8"/>
      </w:pPr>
      <w:r>
        <w:t>Parameters are integers, with values specific to the encoding process, source image characteristics, and other features selectable by the application. Parameters are assigned either 4-bit, 1-byte, or 2-byte codes. Except for certain optional groups of parameters, parameters encode critical information without which the decoding process cannot properly reconstruct the image.</w:t>
      </w:r>
    </w:p>
    <w:p w:rsidR="00094CB9" w:rsidRDefault="00FE5CBC">
      <w:pPr>
        <w:spacing w:after="232"/>
        <w:ind w:left="-5" w:right="8"/>
      </w:pPr>
      <w:r>
        <w:t>The code assignment for a parameter shall be an unsigned integer of the specified length in bits with the particular value of the parameter.</w:t>
      </w:r>
    </w:p>
    <w:p w:rsidR="00094CB9" w:rsidRDefault="00FE5CBC">
      <w:pPr>
        <w:spacing w:after="300"/>
        <w:ind w:left="-5" w:right="8"/>
      </w:pPr>
      <w:r>
        <w:t>For parameters which are 2 bytes (16 bits) in length, the most significant byte shall come first in the compressed data’s ordered sequence of bytes. Parameters which are 4 bits in length always come in pairs, and the pair shall always be encoded in a single byte. The first 4-bit parameter of the pair shall occupy the most significant 4 bits of the byte. Within any 16-, 8-, or 4-bit parameter, the MSB shall come first and LSB shall come last.</w:t>
      </w:r>
    </w:p>
    <w:p w:rsidR="00094CB9" w:rsidRDefault="00FE5CBC">
      <w:pPr>
        <w:pStyle w:val="5"/>
        <w:tabs>
          <w:tab w:val="center" w:pos="1085"/>
        </w:tabs>
        <w:spacing w:after="222"/>
        <w:ind w:left="-15" w:right="0" w:firstLine="0"/>
      </w:pPr>
      <w:r>
        <w:t>B.1.1.2</w:t>
      </w:r>
      <w:r>
        <w:tab/>
        <w:t>Markers</w:t>
      </w:r>
    </w:p>
    <w:p w:rsidR="00094CB9" w:rsidRDefault="00FE5CBC">
      <w:pPr>
        <w:spacing w:after="136"/>
        <w:ind w:left="-5" w:right="8"/>
      </w:pPr>
      <w:r>
        <w:t xml:space="preserve">Markers serve to identify the various structural parts of the compressed data formats. Most markers start marker segments containing a related group of parameters; some markers stand alone. All markers are assigned two-byte codes: </w:t>
      </w:r>
      <w:proofErr w:type="gramStart"/>
      <w:r>
        <w:t>an</w:t>
      </w:r>
      <w:proofErr w:type="gramEnd"/>
      <w:r>
        <w:t xml:space="preserve"> X’FF’ byte followed by a byte which is not equal to 0 or X’FF’ (see Table B.1). Any marker may optionally be preceded by any number of fill bytes, which are bytes assigned code X’FF’.</w:t>
      </w:r>
    </w:p>
    <w:p w:rsidR="00094CB9" w:rsidRDefault="00FE5CBC">
      <w:pPr>
        <w:spacing w:after="2" w:line="259" w:lineRule="auto"/>
        <w:ind w:right="7"/>
        <w:jc w:val="right"/>
      </w:pPr>
      <w:r>
        <w:rPr>
          <w:sz w:val="17"/>
        </w:rPr>
        <w:t>NOTE – Because of this special code-assignment structure, markers make it possible for a decoder to parse the compressed</w:t>
      </w:r>
    </w:p>
    <w:p w:rsidR="00094CB9" w:rsidRDefault="00FE5CBC">
      <w:pPr>
        <w:spacing w:after="299" w:line="260" w:lineRule="auto"/>
        <w:ind w:left="-5" w:right="7"/>
      </w:pPr>
      <w:r>
        <w:rPr>
          <w:sz w:val="17"/>
        </w:rPr>
        <w:t>data and locate its various parts without having to decode other segments of image data.</w:t>
      </w:r>
    </w:p>
    <w:p w:rsidR="00094CB9" w:rsidRDefault="00FE5CBC">
      <w:pPr>
        <w:pStyle w:val="5"/>
        <w:tabs>
          <w:tab w:val="center" w:pos="1549"/>
        </w:tabs>
        <w:spacing w:after="217"/>
        <w:ind w:left="-15" w:right="0" w:firstLine="0"/>
      </w:pPr>
      <w:r>
        <w:lastRenderedPageBreak/>
        <w:t>B.1.1.3</w:t>
      </w:r>
      <w:r>
        <w:tab/>
        <w:t>Marker assignments</w:t>
      </w:r>
    </w:p>
    <w:p w:rsidR="00094CB9" w:rsidRDefault="00FE5CBC">
      <w:pPr>
        <w:ind w:left="-5" w:right="8"/>
      </w:pPr>
      <w:r>
        <w:t xml:space="preserve">All markers shall be assigned two-byte codes: </w:t>
      </w:r>
      <w:proofErr w:type="gramStart"/>
      <w:r>
        <w:t>a</w:t>
      </w:r>
      <w:proofErr w:type="gramEnd"/>
      <w:r>
        <w:t xml:space="preserve"> X’FF’ byte followed by a second byte which is not equal to 0 or X’FF’. The second byte is specified in Table B.1 for each defined marker. An asterisk (*) indicates a marker which stands alone, that is, which is not the start of a marker segment.</w:t>
      </w:r>
    </w:p>
    <w:p w:rsidR="00094CB9" w:rsidRDefault="00FE5CBC">
      <w:pPr>
        <w:pStyle w:val="5"/>
        <w:spacing w:after="212"/>
        <w:ind w:left="3096" w:right="1371"/>
      </w:pPr>
      <w:r>
        <w:t>Table B.1 – Marker code assignments</w:t>
      </w:r>
    </w:p>
    <w:tbl>
      <w:tblPr>
        <w:tblStyle w:val="TableGrid"/>
        <w:tblW w:w="9062" w:type="dxa"/>
        <w:tblInd w:w="-7" w:type="dxa"/>
        <w:tblCellMar>
          <w:top w:w="7" w:type="dxa"/>
          <w:right w:w="115" w:type="dxa"/>
        </w:tblCellMar>
        <w:tblLook w:val="04A0" w:firstRow="1" w:lastRow="0" w:firstColumn="1" w:lastColumn="0" w:noHBand="0" w:noVBand="1"/>
      </w:tblPr>
      <w:tblGrid>
        <w:gridCol w:w="2542"/>
        <w:gridCol w:w="655"/>
        <w:gridCol w:w="1599"/>
        <w:gridCol w:w="4266"/>
      </w:tblGrid>
      <w:tr w:rsidR="00094CB9">
        <w:trPr>
          <w:trHeight w:val="379"/>
        </w:trPr>
        <w:tc>
          <w:tcPr>
            <w:tcW w:w="2542" w:type="dxa"/>
            <w:tcBorders>
              <w:top w:val="single" w:sz="2" w:space="0" w:color="000000"/>
              <w:left w:val="single" w:sz="2" w:space="0" w:color="000000"/>
              <w:bottom w:val="single" w:sz="2" w:space="0" w:color="000000"/>
              <w:right w:val="nil"/>
            </w:tcBorders>
          </w:tcPr>
          <w:p w:rsidR="00094CB9" w:rsidRDefault="00FE5CBC">
            <w:pPr>
              <w:spacing w:after="0" w:line="259" w:lineRule="auto"/>
              <w:ind w:left="1006" w:right="0" w:firstLine="0"/>
              <w:jc w:val="left"/>
            </w:pPr>
            <w:r>
              <w:rPr>
                <w:sz w:val="17"/>
              </w:rPr>
              <w:t>Code Assignment</w:t>
            </w:r>
          </w:p>
        </w:tc>
        <w:tc>
          <w:tcPr>
            <w:tcW w:w="655" w:type="dxa"/>
            <w:tcBorders>
              <w:top w:val="single" w:sz="2" w:space="0" w:color="000000"/>
              <w:left w:val="nil"/>
              <w:bottom w:val="single" w:sz="2" w:space="0" w:color="000000"/>
              <w:right w:val="single" w:sz="2" w:space="0" w:color="000000"/>
            </w:tcBorders>
          </w:tcPr>
          <w:p w:rsidR="00094CB9" w:rsidRDefault="00094CB9">
            <w:pPr>
              <w:spacing w:after="160" w:line="259" w:lineRule="auto"/>
              <w:ind w:left="0" w:right="0" w:firstLine="0"/>
              <w:jc w:val="left"/>
            </w:pPr>
          </w:p>
        </w:tc>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0" w:right="0" w:firstLine="0"/>
              <w:jc w:val="center"/>
            </w:pPr>
            <w:r>
              <w:rPr>
                <w:sz w:val="17"/>
              </w:rPr>
              <w:t>Symbol</w:t>
            </w:r>
          </w:p>
        </w:tc>
        <w:tc>
          <w:tcPr>
            <w:tcW w:w="42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8" w:right="0" w:firstLine="0"/>
              <w:jc w:val="center"/>
            </w:pPr>
            <w:r>
              <w:rPr>
                <w:sz w:val="17"/>
              </w:rPr>
              <w:t>Description</w:t>
            </w:r>
          </w:p>
        </w:tc>
      </w:tr>
      <w:tr w:rsidR="00094CB9">
        <w:trPr>
          <w:trHeight w:val="379"/>
        </w:trPr>
        <w:tc>
          <w:tcPr>
            <w:tcW w:w="2542" w:type="dxa"/>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6521" w:type="dxa"/>
            <w:gridSpan w:val="3"/>
            <w:tcBorders>
              <w:top w:val="single" w:sz="2" w:space="0" w:color="000000"/>
              <w:left w:val="nil"/>
              <w:bottom w:val="single" w:sz="2" w:space="0" w:color="000000"/>
              <w:right w:val="single" w:sz="2" w:space="0" w:color="000000"/>
            </w:tcBorders>
          </w:tcPr>
          <w:p w:rsidR="00094CB9" w:rsidRDefault="00FE5CBC">
            <w:pPr>
              <w:spacing w:after="0" w:line="259" w:lineRule="auto"/>
              <w:ind w:left="34" w:right="0" w:firstLine="0"/>
              <w:jc w:val="left"/>
            </w:pPr>
            <w:r>
              <w:rPr>
                <w:sz w:val="17"/>
              </w:rPr>
              <w:t>Start Of Frame markers, non-differential, Huffman coding</w:t>
            </w:r>
          </w:p>
        </w:tc>
      </w:tr>
      <w:tr w:rsidR="00094CB9">
        <w:trPr>
          <w:trHeight w:val="1008"/>
        </w:trPr>
        <w:tc>
          <w:tcPr>
            <w:tcW w:w="2542" w:type="dxa"/>
            <w:tcBorders>
              <w:top w:val="single" w:sz="2" w:space="0" w:color="000000"/>
              <w:left w:val="single" w:sz="2" w:space="0" w:color="000000"/>
              <w:bottom w:val="single" w:sz="2" w:space="0" w:color="000000"/>
              <w:right w:val="nil"/>
            </w:tcBorders>
            <w:vAlign w:val="center"/>
          </w:tcPr>
          <w:p w:rsidR="00094CB9" w:rsidRDefault="00FE5CBC">
            <w:pPr>
              <w:spacing w:after="0" w:line="259" w:lineRule="auto"/>
              <w:ind w:left="103" w:right="0" w:firstLine="0"/>
              <w:jc w:val="left"/>
            </w:pPr>
            <w:r>
              <w:rPr>
                <w:sz w:val="17"/>
              </w:rPr>
              <w:t>X’FFC0’</w:t>
            </w:r>
          </w:p>
          <w:p w:rsidR="00094CB9" w:rsidRDefault="00FE5CBC">
            <w:pPr>
              <w:spacing w:after="0" w:line="259" w:lineRule="auto"/>
              <w:ind w:left="103" w:right="0" w:firstLine="0"/>
              <w:jc w:val="left"/>
            </w:pPr>
            <w:r>
              <w:rPr>
                <w:sz w:val="17"/>
              </w:rPr>
              <w:t>X’FFC1’</w:t>
            </w:r>
          </w:p>
          <w:p w:rsidR="00094CB9" w:rsidRDefault="00FE5CBC">
            <w:pPr>
              <w:spacing w:after="0" w:line="259" w:lineRule="auto"/>
              <w:ind w:left="103" w:right="0" w:firstLine="0"/>
              <w:jc w:val="left"/>
            </w:pPr>
            <w:r>
              <w:rPr>
                <w:sz w:val="17"/>
              </w:rPr>
              <w:t>X’FFC2’</w:t>
            </w:r>
          </w:p>
          <w:p w:rsidR="00094CB9" w:rsidRDefault="00FE5CBC">
            <w:pPr>
              <w:spacing w:after="0" w:line="259" w:lineRule="auto"/>
              <w:ind w:left="103" w:right="0" w:firstLine="0"/>
              <w:jc w:val="left"/>
            </w:pPr>
            <w:r>
              <w:rPr>
                <w:sz w:val="17"/>
              </w:rPr>
              <w:t>X’FFC3’</w:t>
            </w:r>
          </w:p>
        </w:tc>
        <w:tc>
          <w:tcPr>
            <w:tcW w:w="2254" w:type="dxa"/>
            <w:gridSpan w:val="2"/>
            <w:tcBorders>
              <w:top w:val="single" w:sz="2" w:space="0" w:color="000000"/>
              <w:left w:val="nil"/>
              <w:bottom w:val="single" w:sz="2" w:space="0" w:color="000000"/>
              <w:right w:val="single" w:sz="2" w:space="0" w:color="000000"/>
            </w:tcBorders>
            <w:vAlign w:val="center"/>
          </w:tcPr>
          <w:p w:rsidR="00094CB9" w:rsidRDefault="00FE5CBC">
            <w:pPr>
              <w:spacing w:after="0" w:line="259" w:lineRule="auto"/>
              <w:ind w:left="653" w:right="0" w:firstLine="0"/>
              <w:jc w:val="left"/>
            </w:pPr>
            <w:r>
              <w:rPr>
                <w:rFonts w:ascii="Calibri" w:eastAsia="Calibri" w:hAnsi="Calibri" w:cs="Calibri"/>
                <w:noProof/>
                <w:sz w:val="22"/>
              </w:rPr>
              <mc:AlternateContent>
                <mc:Choice Requires="wpg">
                  <w:drawing>
                    <wp:anchor distT="0" distB="0" distL="114300" distR="114300" simplePos="0" relativeHeight="251668480" behindDoc="0" locked="0" layoutInCell="1" allowOverlap="1">
                      <wp:simplePos x="0" y="0"/>
                      <wp:positionH relativeFrom="column">
                        <wp:posOffset>414528</wp:posOffset>
                      </wp:positionH>
                      <wp:positionV relativeFrom="paragraph">
                        <wp:posOffset>-85702</wp:posOffset>
                      </wp:positionV>
                      <wp:extent cx="3048" cy="630936"/>
                      <wp:effectExtent l="0" t="0" r="0" b="0"/>
                      <wp:wrapSquare wrapText="bothSides"/>
                      <wp:docPr id="342203" name="Group 342203"/>
                      <wp:cNvGraphicFramePr/>
                      <a:graphic xmlns:a="http://schemas.openxmlformats.org/drawingml/2006/main">
                        <a:graphicData uri="http://schemas.microsoft.com/office/word/2010/wordprocessingGroup">
                          <wpg:wgp>
                            <wpg:cNvGrpSpPr/>
                            <wpg:grpSpPr>
                              <a:xfrm>
                                <a:off x="0" y="0"/>
                                <a:ext cx="3048" cy="630936"/>
                                <a:chOff x="0" y="0"/>
                                <a:chExt cx="3048" cy="630936"/>
                              </a:xfrm>
                            </wpg:grpSpPr>
                            <wps:wsp>
                              <wps:cNvPr id="456589" name="Shape 456589"/>
                              <wps:cNvSpPr/>
                              <wps:spPr>
                                <a:xfrm>
                                  <a:off x="0" y="0"/>
                                  <a:ext cx="9144" cy="630936"/>
                                </a:xfrm>
                                <a:custGeom>
                                  <a:avLst/>
                                  <a:gdLst/>
                                  <a:ahLst/>
                                  <a:cxnLst/>
                                  <a:rect l="0" t="0" r="0" b="0"/>
                                  <a:pathLst>
                                    <a:path w="9144" h="630936">
                                      <a:moveTo>
                                        <a:pt x="0" y="0"/>
                                      </a:moveTo>
                                      <a:lnTo>
                                        <a:pt x="9144" y="0"/>
                                      </a:lnTo>
                                      <a:lnTo>
                                        <a:pt x="9144" y="630936"/>
                                      </a:lnTo>
                                      <a:lnTo>
                                        <a:pt x="0" y="6309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4BE7374B" id="Group 342203" o:spid="_x0000_s1026" style="position:absolute;left:0;text-align:left;margin-left:32.65pt;margin-top:-6.75pt;width:.25pt;height:49.7pt;z-index:251668480" coordsize="30,6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">
                      <v:shape id="Shape 456589" o:spid="_x0000_s1027" style="position:absolute;width:91;height:6309;visibility:visible;mso-wrap-style:square;v-text-anchor:top" coordsize="9144,630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plwMkA&#10;AADfAAAADwAAAGRycy9kb3ducmV2LnhtbESPQUsDMRSE70L/Q3gFbzZrcUvdNi1WFFrBVtfSXh+b&#10;Z7K4eVk2abv+eyMIHoeZ+YaZL3vXiDN1ofas4HaUgSCuvK7ZKNh/PN9MQYSIrLHxTAq+KcByMbia&#10;Y6H9hd/pXEYjEoRDgQpsjG0hZagsOQwj3xIn79N3DmOSnZG6w0uCu0aOs2wiHdacFiy29Gip+ipP&#10;TsFLufNPh7fSbo+b1rzmq7WprFfqetg/zEBE6uN/+K+91gru8kk+vYffP+kL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splwMkAAADfAAAADwAAAAAAAAAAAAAAAACYAgAA&#10;ZHJzL2Rvd25yZXYueG1sUEsFBgAAAAAEAAQA9QAAAI4DAAAAAA==&#10;" path="m,l9144,r,630936l,630936,,e" fillcolor="black" stroked="f" strokeweight="0">
                        <v:stroke miterlimit="83231f" joinstyle="miter"/>
                        <v:path arrowok="t" textboxrect="0,0,9144,630936"/>
                      </v:shape>
                      <w10:wrap type="square"/>
                    </v:group>
                  </w:pict>
                </mc:Fallback>
              </mc:AlternateContent>
            </w:r>
            <w:r>
              <w:rPr>
                <w:sz w:val="17"/>
              </w:rPr>
              <w:t>SOF</w:t>
            </w:r>
            <w:r>
              <w:rPr>
                <w:sz w:val="17"/>
                <w:vertAlign w:val="subscript"/>
              </w:rPr>
              <w:t>0</w:t>
            </w:r>
          </w:p>
          <w:p w:rsidR="00094CB9" w:rsidRDefault="00FE5CBC">
            <w:pPr>
              <w:spacing w:after="0" w:line="259" w:lineRule="auto"/>
              <w:ind w:left="653" w:right="0" w:firstLine="0"/>
              <w:jc w:val="left"/>
            </w:pPr>
            <w:r>
              <w:rPr>
                <w:sz w:val="17"/>
              </w:rPr>
              <w:t>SOF</w:t>
            </w:r>
            <w:r>
              <w:rPr>
                <w:sz w:val="17"/>
                <w:vertAlign w:val="subscript"/>
              </w:rPr>
              <w:t>1</w:t>
            </w:r>
          </w:p>
          <w:p w:rsidR="00094CB9" w:rsidRDefault="00FE5CBC">
            <w:pPr>
              <w:spacing w:after="0" w:line="259" w:lineRule="auto"/>
              <w:ind w:left="653" w:right="0" w:firstLine="0"/>
              <w:jc w:val="left"/>
            </w:pPr>
            <w:r>
              <w:rPr>
                <w:sz w:val="17"/>
              </w:rPr>
              <w:t>SOF</w:t>
            </w:r>
            <w:r>
              <w:rPr>
                <w:sz w:val="17"/>
                <w:vertAlign w:val="subscript"/>
              </w:rPr>
              <w:t>2</w:t>
            </w:r>
          </w:p>
          <w:p w:rsidR="00094CB9" w:rsidRDefault="00FE5CBC">
            <w:pPr>
              <w:spacing w:after="0" w:line="259" w:lineRule="auto"/>
              <w:ind w:left="653" w:right="0" w:firstLine="0"/>
              <w:jc w:val="left"/>
            </w:pPr>
            <w:r>
              <w:rPr>
                <w:sz w:val="17"/>
              </w:rPr>
              <w:t>SOF</w:t>
            </w:r>
            <w:r>
              <w:rPr>
                <w:sz w:val="17"/>
                <w:vertAlign w:val="subscript"/>
              </w:rPr>
              <w:t>3</w:t>
            </w:r>
          </w:p>
        </w:tc>
        <w:tc>
          <w:tcPr>
            <w:tcW w:w="4267"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08" w:right="0" w:firstLine="0"/>
              <w:jc w:val="left"/>
            </w:pPr>
            <w:r>
              <w:rPr>
                <w:sz w:val="17"/>
              </w:rPr>
              <w:t>Baseline DCT</w:t>
            </w:r>
          </w:p>
          <w:p w:rsidR="00094CB9" w:rsidRDefault="00FE5CBC">
            <w:pPr>
              <w:spacing w:after="0" w:line="259" w:lineRule="auto"/>
              <w:ind w:left="108" w:right="0" w:firstLine="0"/>
              <w:jc w:val="left"/>
            </w:pPr>
            <w:r>
              <w:rPr>
                <w:sz w:val="17"/>
              </w:rPr>
              <w:t>Extended sequential DCT</w:t>
            </w:r>
          </w:p>
          <w:p w:rsidR="00094CB9" w:rsidRDefault="00FE5CBC">
            <w:pPr>
              <w:spacing w:after="0" w:line="259" w:lineRule="auto"/>
              <w:ind w:left="108" w:right="0" w:firstLine="0"/>
              <w:jc w:val="left"/>
            </w:pPr>
            <w:r>
              <w:rPr>
                <w:sz w:val="17"/>
              </w:rPr>
              <w:t>Progressive DCT</w:t>
            </w:r>
          </w:p>
          <w:p w:rsidR="00094CB9" w:rsidRDefault="00FE5CBC">
            <w:pPr>
              <w:spacing w:after="0" w:line="259" w:lineRule="auto"/>
              <w:ind w:left="108" w:right="0" w:firstLine="0"/>
              <w:jc w:val="left"/>
            </w:pPr>
            <w:r>
              <w:rPr>
                <w:sz w:val="17"/>
              </w:rPr>
              <w:t>Lossless (sequential)</w:t>
            </w:r>
          </w:p>
        </w:tc>
      </w:tr>
      <w:tr w:rsidR="00094CB9">
        <w:trPr>
          <w:trHeight w:val="350"/>
        </w:trPr>
        <w:tc>
          <w:tcPr>
            <w:tcW w:w="2542" w:type="dxa"/>
            <w:tcBorders>
              <w:top w:val="single" w:sz="2" w:space="0" w:color="000000"/>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6521" w:type="dxa"/>
            <w:gridSpan w:val="3"/>
            <w:tcBorders>
              <w:top w:val="single" w:sz="2" w:space="0" w:color="000000"/>
              <w:left w:val="nil"/>
              <w:bottom w:val="single" w:sz="2" w:space="0" w:color="000000"/>
              <w:right w:val="single" w:sz="2" w:space="0" w:color="000000"/>
            </w:tcBorders>
          </w:tcPr>
          <w:p w:rsidR="00094CB9" w:rsidRDefault="00FE5CBC">
            <w:pPr>
              <w:spacing w:after="0" w:line="259" w:lineRule="auto"/>
              <w:ind w:left="187" w:right="0" w:firstLine="0"/>
              <w:jc w:val="left"/>
            </w:pPr>
            <w:r>
              <w:rPr>
                <w:sz w:val="17"/>
              </w:rPr>
              <w:t>Start Of Frame markers, differential, Huffman coding</w:t>
            </w:r>
          </w:p>
        </w:tc>
      </w:tr>
      <w:tr w:rsidR="00094CB9">
        <w:trPr>
          <w:trHeight w:val="806"/>
        </w:trPr>
        <w:tc>
          <w:tcPr>
            <w:tcW w:w="2542" w:type="dxa"/>
            <w:tcBorders>
              <w:top w:val="single" w:sz="2" w:space="0" w:color="000000"/>
              <w:left w:val="single" w:sz="2" w:space="0" w:color="000000"/>
              <w:bottom w:val="single" w:sz="2" w:space="0" w:color="000000"/>
              <w:right w:val="nil"/>
            </w:tcBorders>
            <w:vAlign w:val="center"/>
          </w:tcPr>
          <w:p w:rsidR="00094CB9" w:rsidRDefault="00FE5CBC">
            <w:pPr>
              <w:spacing w:after="0" w:line="259" w:lineRule="auto"/>
              <w:ind w:left="103" w:right="0" w:firstLine="0"/>
              <w:jc w:val="left"/>
            </w:pPr>
            <w:r>
              <w:rPr>
                <w:sz w:val="17"/>
              </w:rPr>
              <w:t>X’FFC5’</w:t>
            </w:r>
          </w:p>
          <w:p w:rsidR="00094CB9" w:rsidRDefault="00FE5CBC">
            <w:pPr>
              <w:spacing w:after="0" w:line="259" w:lineRule="auto"/>
              <w:ind w:left="103" w:right="0" w:firstLine="0"/>
              <w:jc w:val="left"/>
            </w:pPr>
            <w:r>
              <w:rPr>
                <w:sz w:val="17"/>
              </w:rPr>
              <w:t>X’FFC6’</w:t>
            </w:r>
          </w:p>
          <w:p w:rsidR="00094CB9" w:rsidRDefault="00FE5CBC">
            <w:pPr>
              <w:spacing w:after="0" w:line="259" w:lineRule="auto"/>
              <w:ind w:left="103" w:right="0" w:firstLine="0"/>
              <w:jc w:val="left"/>
            </w:pPr>
            <w:r>
              <w:rPr>
                <w:sz w:val="17"/>
              </w:rPr>
              <w:t>X’FFC7’</w:t>
            </w:r>
          </w:p>
        </w:tc>
        <w:tc>
          <w:tcPr>
            <w:tcW w:w="2254" w:type="dxa"/>
            <w:gridSpan w:val="2"/>
            <w:tcBorders>
              <w:top w:val="single" w:sz="2" w:space="0" w:color="000000"/>
              <w:left w:val="nil"/>
              <w:bottom w:val="single" w:sz="2" w:space="0" w:color="000000"/>
              <w:right w:val="single" w:sz="2" w:space="0" w:color="000000"/>
            </w:tcBorders>
            <w:vAlign w:val="center"/>
          </w:tcPr>
          <w:p w:rsidR="00094CB9" w:rsidRDefault="00FE5CBC">
            <w:pPr>
              <w:spacing w:after="0" w:line="259" w:lineRule="auto"/>
              <w:ind w:left="653" w:right="0" w:firstLine="0"/>
              <w:jc w:val="left"/>
            </w:pPr>
            <w:r>
              <w:rPr>
                <w:rFonts w:ascii="Calibri" w:eastAsia="Calibri" w:hAnsi="Calibri" w:cs="Calibri"/>
                <w:noProof/>
                <w:sz w:val="22"/>
              </w:rPr>
              <mc:AlternateContent>
                <mc:Choice Requires="wpg">
                  <w:drawing>
                    <wp:anchor distT="0" distB="0" distL="114300" distR="114300" simplePos="0" relativeHeight="251669504" behindDoc="0" locked="0" layoutInCell="1" allowOverlap="1">
                      <wp:simplePos x="0" y="0"/>
                      <wp:positionH relativeFrom="column">
                        <wp:posOffset>414528</wp:posOffset>
                      </wp:positionH>
                      <wp:positionV relativeFrom="paragraph">
                        <wp:posOffset>-85702</wp:posOffset>
                      </wp:positionV>
                      <wp:extent cx="3048" cy="502920"/>
                      <wp:effectExtent l="0" t="0" r="0" b="0"/>
                      <wp:wrapSquare wrapText="bothSides"/>
                      <wp:docPr id="342595" name="Group 342595"/>
                      <wp:cNvGraphicFramePr/>
                      <a:graphic xmlns:a="http://schemas.openxmlformats.org/drawingml/2006/main">
                        <a:graphicData uri="http://schemas.microsoft.com/office/word/2010/wordprocessingGroup">
                          <wpg:wgp>
                            <wpg:cNvGrpSpPr/>
                            <wpg:grpSpPr>
                              <a:xfrm>
                                <a:off x="0" y="0"/>
                                <a:ext cx="3048" cy="502920"/>
                                <a:chOff x="0" y="0"/>
                                <a:chExt cx="3048" cy="502920"/>
                              </a:xfrm>
                            </wpg:grpSpPr>
                            <wps:wsp>
                              <wps:cNvPr id="456590" name="Shape 456590"/>
                              <wps:cNvSpPr/>
                              <wps:spPr>
                                <a:xfrm>
                                  <a:off x="0" y="0"/>
                                  <a:ext cx="9144" cy="502920"/>
                                </a:xfrm>
                                <a:custGeom>
                                  <a:avLst/>
                                  <a:gdLst/>
                                  <a:ahLst/>
                                  <a:cxnLst/>
                                  <a:rect l="0" t="0" r="0" b="0"/>
                                  <a:pathLst>
                                    <a:path w="9144" h="502920">
                                      <a:moveTo>
                                        <a:pt x="0" y="0"/>
                                      </a:moveTo>
                                      <a:lnTo>
                                        <a:pt x="9144" y="0"/>
                                      </a:lnTo>
                                      <a:lnTo>
                                        <a:pt x="9144" y="502920"/>
                                      </a:lnTo>
                                      <a:lnTo>
                                        <a:pt x="0" y="50292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6C51054A" id="Group 342595" o:spid="_x0000_s1026" style="position:absolute;left:0;text-align:left;margin-left:32.65pt;margin-top:-6.75pt;width:.25pt;height:39.6pt;z-index:251669504" coordsize="3048,502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">
                      <v:shape id="Shape 456590" o:spid="_x0000_s1027" style="position:absolute;width:9144;height:502920;visibility:visible;mso-wrap-style:square;v-text-anchor:top" coordsize="9144,502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Qy0ccA&#10;AADfAAAADwAAAGRycy9kb3ducmV2LnhtbESPy4rCMBSG98K8QzgDsxFNFRWtRnGEAReDYL1tD82x&#10;LTYnnSaj1ac3C8Hlz3/jmy0aU4or1a6wrKDXjUAQp1YXnCnY7346YxDOI2ssLZOCOzlYzD9aM4y1&#10;vfGWronPRBhhF6OC3PsqltKlORl0XVsRB+9sa4M+yDqTusZbGDel7EfRSBosODzkWNEqp/SS/BsF&#10;j2/D++X99+9wWg9k75i0tZxslPr6bJZTEJ4a/w6/2mutYDAcDSeBIPAEFp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kMtHHAAAA3wAAAA8AAAAAAAAAAAAAAAAAmAIAAGRy&#10;cy9kb3ducmV2LnhtbFBLBQYAAAAABAAEAPUAAACMAwAAAAA=&#10;" path="m,l9144,r,502920l,502920,,e" fillcolor="black" stroked="f" strokeweight="0">
                        <v:stroke miterlimit="83231f" joinstyle="miter"/>
                        <v:path arrowok="t" textboxrect="0,0,9144,502920"/>
                      </v:shape>
                      <w10:wrap type="square"/>
                    </v:group>
                  </w:pict>
                </mc:Fallback>
              </mc:AlternateContent>
            </w:r>
            <w:r>
              <w:rPr>
                <w:sz w:val="17"/>
              </w:rPr>
              <w:t>SOF</w:t>
            </w:r>
            <w:r>
              <w:rPr>
                <w:sz w:val="17"/>
                <w:vertAlign w:val="subscript"/>
              </w:rPr>
              <w:t>5</w:t>
            </w:r>
          </w:p>
          <w:p w:rsidR="00094CB9" w:rsidRDefault="00FE5CBC">
            <w:pPr>
              <w:spacing w:after="0" w:line="259" w:lineRule="auto"/>
              <w:ind w:left="653" w:right="0" w:firstLine="0"/>
              <w:jc w:val="left"/>
            </w:pPr>
            <w:r>
              <w:rPr>
                <w:sz w:val="17"/>
              </w:rPr>
              <w:t>SOF</w:t>
            </w:r>
            <w:r>
              <w:rPr>
                <w:sz w:val="17"/>
                <w:vertAlign w:val="subscript"/>
              </w:rPr>
              <w:t>6</w:t>
            </w:r>
          </w:p>
          <w:p w:rsidR="00094CB9" w:rsidRDefault="00FE5CBC">
            <w:pPr>
              <w:spacing w:after="0" w:line="259" w:lineRule="auto"/>
              <w:ind w:left="653" w:right="0" w:firstLine="0"/>
              <w:jc w:val="left"/>
            </w:pPr>
            <w:r>
              <w:rPr>
                <w:sz w:val="17"/>
              </w:rPr>
              <w:t>SOF</w:t>
            </w:r>
            <w:r>
              <w:rPr>
                <w:sz w:val="17"/>
                <w:vertAlign w:val="subscript"/>
              </w:rPr>
              <w:t>7</w:t>
            </w:r>
          </w:p>
        </w:tc>
        <w:tc>
          <w:tcPr>
            <w:tcW w:w="4267"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08" w:right="0" w:firstLine="0"/>
              <w:jc w:val="left"/>
            </w:pPr>
            <w:r>
              <w:rPr>
                <w:sz w:val="17"/>
              </w:rPr>
              <w:t>Differential sequential DCT</w:t>
            </w:r>
          </w:p>
          <w:p w:rsidR="00094CB9" w:rsidRDefault="00FE5CBC">
            <w:pPr>
              <w:spacing w:after="0" w:line="259" w:lineRule="auto"/>
              <w:ind w:left="108" w:right="0" w:firstLine="0"/>
              <w:jc w:val="left"/>
            </w:pPr>
            <w:r>
              <w:rPr>
                <w:sz w:val="17"/>
              </w:rPr>
              <w:t>Differential progressive DCT</w:t>
            </w:r>
          </w:p>
          <w:p w:rsidR="00094CB9" w:rsidRDefault="00FE5CBC">
            <w:pPr>
              <w:spacing w:after="0" w:line="259" w:lineRule="auto"/>
              <w:ind w:left="108" w:right="0" w:firstLine="0"/>
              <w:jc w:val="left"/>
            </w:pPr>
            <w:r>
              <w:rPr>
                <w:sz w:val="17"/>
              </w:rPr>
              <w:t>Differential lossless (sequential)</w:t>
            </w:r>
          </w:p>
        </w:tc>
      </w:tr>
      <w:tr w:rsidR="00094CB9">
        <w:trPr>
          <w:trHeight w:val="350"/>
        </w:trPr>
        <w:tc>
          <w:tcPr>
            <w:tcW w:w="2542" w:type="dxa"/>
            <w:tcBorders>
              <w:top w:val="single" w:sz="2" w:space="0" w:color="000000"/>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6521" w:type="dxa"/>
            <w:gridSpan w:val="3"/>
            <w:tcBorders>
              <w:top w:val="single" w:sz="2" w:space="0" w:color="000000"/>
              <w:left w:val="nil"/>
              <w:bottom w:val="single" w:sz="2" w:space="0" w:color="000000"/>
              <w:right w:val="single" w:sz="2" w:space="0" w:color="000000"/>
            </w:tcBorders>
          </w:tcPr>
          <w:p w:rsidR="00094CB9" w:rsidRDefault="00FE5CBC">
            <w:pPr>
              <w:spacing w:after="0" w:line="259" w:lineRule="auto"/>
              <w:ind w:left="0" w:right="0" w:firstLine="0"/>
              <w:jc w:val="left"/>
            </w:pPr>
            <w:r>
              <w:rPr>
                <w:sz w:val="17"/>
              </w:rPr>
              <w:t>Start Of Frame markers, non-differential, arithmetic coding</w:t>
            </w:r>
          </w:p>
        </w:tc>
      </w:tr>
      <w:tr w:rsidR="00094CB9">
        <w:trPr>
          <w:trHeight w:val="1008"/>
        </w:trPr>
        <w:tc>
          <w:tcPr>
            <w:tcW w:w="2542" w:type="dxa"/>
            <w:tcBorders>
              <w:top w:val="single" w:sz="2" w:space="0" w:color="000000"/>
              <w:left w:val="single" w:sz="2" w:space="0" w:color="000000"/>
              <w:bottom w:val="single" w:sz="2" w:space="0" w:color="000000"/>
              <w:right w:val="nil"/>
            </w:tcBorders>
            <w:vAlign w:val="center"/>
          </w:tcPr>
          <w:p w:rsidR="00094CB9" w:rsidRDefault="00FE5CBC">
            <w:pPr>
              <w:spacing w:after="0" w:line="259" w:lineRule="auto"/>
              <w:ind w:left="103" w:right="0" w:firstLine="0"/>
              <w:jc w:val="left"/>
            </w:pPr>
            <w:r>
              <w:rPr>
                <w:sz w:val="17"/>
              </w:rPr>
              <w:t>X’FFC8’</w:t>
            </w:r>
          </w:p>
          <w:p w:rsidR="00094CB9" w:rsidRDefault="00FE5CBC">
            <w:pPr>
              <w:spacing w:after="0" w:line="259" w:lineRule="auto"/>
              <w:ind w:left="103" w:right="0" w:firstLine="0"/>
              <w:jc w:val="left"/>
            </w:pPr>
            <w:r>
              <w:rPr>
                <w:sz w:val="17"/>
              </w:rPr>
              <w:t>X’FFC9’</w:t>
            </w:r>
          </w:p>
          <w:p w:rsidR="00094CB9" w:rsidRDefault="00FE5CBC">
            <w:pPr>
              <w:spacing w:after="0" w:line="259" w:lineRule="auto"/>
              <w:ind w:left="103" w:right="0" w:firstLine="0"/>
              <w:jc w:val="left"/>
            </w:pPr>
            <w:r>
              <w:rPr>
                <w:sz w:val="17"/>
              </w:rPr>
              <w:t>X’FFCA’</w:t>
            </w:r>
          </w:p>
          <w:p w:rsidR="00094CB9" w:rsidRDefault="00FE5CBC">
            <w:pPr>
              <w:spacing w:after="0" w:line="259" w:lineRule="auto"/>
              <w:ind w:left="103" w:right="0" w:firstLine="0"/>
              <w:jc w:val="left"/>
            </w:pPr>
            <w:r>
              <w:rPr>
                <w:sz w:val="17"/>
              </w:rPr>
              <w:t>X’FFCB’</w:t>
            </w:r>
          </w:p>
        </w:tc>
        <w:tc>
          <w:tcPr>
            <w:tcW w:w="2254" w:type="dxa"/>
            <w:gridSpan w:val="2"/>
            <w:tcBorders>
              <w:top w:val="single" w:sz="2" w:space="0" w:color="000000"/>
              <w:left w:val="nil"/>
              <w:bottom w:val="single" w:sz="2" w:space="0" w:color="000000"/>
              <w:right w:val="single" w:sz="2" w:space="0" w:color="000000"/>
            </w:tcBorders>
            <w:vAlign w:val="center"/>
          </w:tcPr>
          <w:p w:rsidR="00094CB9" w:rsidRDefault="00FE5CBC">
            <w:pPr>
              <w:spacing w:after="0" w:line="259" w:lineRule="auto"/>
              <w:ind w:left="653" w:right="0" w:firstLine="0"/>
              <w:jc w:val="left"/>
            </w:pPr>
            <w:r>
              <w:rPr>
                <w:rFonts w:ascii="Calibri" w:eastAsia="Calibri" w:hAnsi="Calibri" w:cs="Calibri"/>
                <w:noProof/>
                <w:sz w:val="22"/>
              </w:rPr>
              <mc:AlternateContent>
                <mc:Choice Requires="wpg">
                  <w:drawing>
                    <wp:anchor distT="0" distB="0" distL="114300" distR="114300" simplePos="0" relativeHeight="251670528" behindDoc="0" locked="0" layoutInCell="1" allowOverlap="1">
                      <wp:simplePos x="0" y="0"/>
                      <wp:positionH relativeFrom="column">
                        <wp:posOffset>414528</wp:posOffset>
                      </wp:positionH>
                      <wp:positionV relativeFrom="paragraph">
                        <wp:posOffset>-79536</wp:posOffset>
                      </wp:positionV>
                      <wp:extent cx="3048" cy="630936"/>
                      <wp:effectExtent l="0" t="0" r="0" b="0"/>
                      <wp:wrapSquare wrapText="bothSides"/>
                      <wp:docPr id="342991" name="Group 342991"/>
                      <wp:cNvGraphicFramePr/>
                      <a:graphic xmlns:a="http://schemas.openxmlformats.org/drawingml/2006/main">
                        <a:graphicData uri="http://schemas.microsoft.com/office/word/2010/wordprocessingGroup">
                          <wpg:wgp>
                            <wpg:cNvGrpSpPr/>
                            <wpg:grpSpPr>
                              <a:xfrm>
                                <a:off x="0" y="0"/>
                                <a:ext cx="3048" cy="630936"/>
                                <a:chOff x="0" y="0"/>
                                <a:chExt cx="3048" cy="630936"/>
                              </a:xfrm>
                            </wpg:grpSpPr>
                            <wps:wsp>
                              <wps:cNvPr id="456591" name="Shape 456591"/>
                              <wps:cNvSpPr/>
                              <wps:spPr>
                                <a:xfrm>
                                  <a:off x="0" y="0"/>
                                  <a:ext cx="9144" cy="630936"/>
                                </a:xfrm>
                                <a:custGeom>
                                  <a:avLst/>
                                  <a:gdLst/>
                                  <a:ahLst/>
                                  <a:cxnLst/>
                                  <a:rect l="0" t="0" r="0" b="0"/>
                                  <a:pathLst>
                                    <a:path w="9144" h="630936">
                                      <a:moveTo>
                                        <a:pt x="0" y="0"/>
                                      </a:moveTo>
                                      <a:lnTo>
                                        <a:pt x="9144" y="0"/>
                                      </a:lnTo>
                                      <a:lnTo>
                                        <a:pt x="9144" y="630936"/>
                                      </a:lnTo>
                                      <a:lnTo>
                                        <a:pt x="0" y="6309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39A52BEF" id="Group 342991" o:spid="_x0000_s1026" style="position:absolute;left:0;text-align:left;margin-left:32.65pt;margin-top:-6.25pt;width:.25pt;height:49.7pt;z-index:251670528" coordsize="30,6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">
                      <v:shape id="Shape 456591" o:spid="_x0000_s1027" style="position:absolute;width:91;height:6309;visibility:visible;mso-wrap-style:square;v-text-anchor:top" coordsize="9144,630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G8gA&#10;AADfAAAADwAAAGRycy9kb3ducmV2LnhtbESP3WoCMRSE7wu+QzgF72rW0pV2axRbKqjQv23R28Pm&#10;NFm6OVk2Ude3N0Khl8PMfMNM571rxIG6UHtWMB5lIIgrr2s2Cr6/ljf3IEJE1th4JgUnCjCfDa6m&#10;WGh/5E86lNGIBOFQoAIbY1tIGSpLDsPIt8TJ+/Gdw5hkZ6Tu8JjgrpG3WTaRDmtOCxZberZU/ZZ7&#10;p2BTvvuX7Udp33br1rzmTytTWa/U8LpfPIKI1Mf/8F97pRXc5ZP8YQyXP+kLyN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Zf8byAAAAN8AAAAPAAAAAAAAAAAAAAAAAJgCAABk&#10;cnMvZG93bnJldi54bWxQSwUGAAAAAAQABAD1AAAAjQMAAAAA&#10;" path="m,l9144,r,630936l,630936,,e" fillcolor="black" stroked="f" strokeweight="0">
                        <v:stroke miterlimit="83231f" joinstyle="miter"/>
                        <v:path arrowok="t" textboxrect="0,0,9144,630936"/>
                      </v:shape>
                      <w10:wrap type="square"/>
                    </v:group>
                  </w:pict>
                </mc:Fallback>
              </mc:AlternateContent>
            </w:r>
            <w:r>
              <w:rPr>
                <w:sz w:val="17"/>
              </w:rPr>
              <w:t>JPG</w:t>
            </w:r>
          </w:p>
          <w:p w:rsidR="00094CB9" w:rsidRDefault="00FE5CBC">
            <w:pPr>
              <w:spacing w:after="1" w:line="259" w:lineRule="auto"/>
              <w:ind w:left="653" w:right="0" w:firstLine="0"/>
              <w:jc w:val="left"/>
            </w:pPr>
            <w:r>
              <w:rPr>
                <w:sz w:val="17"/>
              </w:rPr>
              <w:t>SOF</w:t>
            </w:r>
            <w:r>
              <w:rPr>
                <w:sz w:val="17"/>
                <w:vertAlign w:val="subscript"/>
              </w:rPr>
              <w:t>9</w:t>
            </w:r>
          </w:p>
          <w:p w:rsidR="00094CB9" w:rsidRDefault="00FE5CBC">
            <w:pPr>
              <w:spacing w:after="0" w:line="259" w:lineRule="auto"/>
              <w:ind w:left="653" w:right="0" w:firstLine="0"/>
              <w:jc w:val="left"/>
            </w:pPr>
            <w:r>
              <w:rPr>
                <w:sz w:val="17"/>
              </w:rPr>
              <w:t>SOF</w:t>
            </w:r>
            <w:r>
              <w:rPr>
                <w:sz w:val="17"/>
                <w:vertAlign w:val="subscript"/>
              </w:rPr>
              <w:t>10</w:t>
            </w:r>
          </w:p>
          <w:p w:rsidR="00094CB9" w:rsidRDefault="00FE5CBC">
            <w:pPr>
              <w:spacing w:after="0" w:line="259" w:lineRule="auto"/>
              <w:ind w:left="653" w:right="0" w:firstLine="0"/>
              <w:jc w:val="left"/>
            </w:pPr>
            <w:r>
              <w:rPr>
                <w:sz w:val="17"/>
              </w:rPr>
              <w:t>SOF</w:t>
            </w:r>
            <w:r>
              <w:rPr>
                <w:sz w:val="17"/>
                <w:vertAlign w:val="subscript"/>
              </w:rPr>
              <w:t>11</w:t>
            </w:r>
          </w:p>
        </w:tc>
        <w:tc>
          <w:tcPr>
            <w:tcW w:w="4267"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08" w:right="0" w:firstLine="0"/>
              <w:jc w:val="left"/>
            </w:pPr>
            <w:r>
              <w:rPr>
                <w:sz w:val="17"/>
              </w:rPr>
              <w:t>Reserved for JPEG extensions</w:t>
            </w:r>
          </w:p>
          <w:p w:rsidR="00094CB9" w:rsidRDefault="00FE5CBC">
            <w:pPr>
              <w:spacing w:after="0" w:line="259" w:lineRule="auto"/>
              <w:ind w:left="108" w:right="0" w:firstLine="0"/>
              <w:jc w:val="left"/>
            </w:pPr>
            <w:r>
              <w:rPr>
                <w:sz w:val="17"/>
              </w:rPr>
              <w:t>Extended sequential DCT</w:t>
            </w:r>
          </w:p>
          <w:p w:rsidR="00094CB9" w:rsidRDefault="00FE5CBC">
            <w:pPr>
              <w:spacing w:after="0" w:line="259" w:lineRule="auto"/>
              <w:ind w:left="108" w:right="0" w:firstLine="0"/>
              <w:jc w:val="left"/>
            </w:pPr>
            <w:r>
              <w:rPr>
                <w:sz w:val="17"/>
              </w:rPr>
              <w:t>Progressive DCT</w:t>
            </w:r>
          </w:p>
          <w:p w:rsidR="00094CB9" w:rsidRDefault="00FE5CBC">
            <w:pPr>
              <w:spacing w:after="0" w:line="259" w:lineRule="auto"/>
              <w:ind w:left="108" w:right="0" w:firstLine="0"/>
              <w:jc w:val="left"/>
            </w:pPr>
            <w:r>
              <w:rPr>
                <w:sz w:val="17"/>
              </w:rPr>
              <w:t>Lossless (sequential)</w:t>
            </w:r>
          </w:p>
        </w:tc>
      </w:tr>
      <w:tr w:rsidR="00094CB9">
        <w:trPr>
          <w:trHeight w:val="350"/>
        </w:trPr>
        <w:tc>
          <w:tcPr>
            <w:tcW w:w="2542" w:type="dxa"/>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6521" w:type="dxa"/>
            <w:gridSpan w:val="3"/>
            <w:tcBorders>
              <w:top w:val="single" w:sz="2" w:space="0" w:color="000000"/>
              <w:left w:val="nil"/>
              <w:bottom w:val="single" w:sz="2" w:space="0" w:color="000000"/>
              <w:right w:val="single" w:sz="2" w:space="0" w:color="000000"/>
            </w:tcBorders>
          </w:tcPr>
          <w:p w:rsidR="00094CB9" w:rsidRDefault="00FE5CBC">
            <w:pPr>
              <w:spacing w:after="0" w:line="259" w:lineRule="auto"/>
              <w:ind w:left="154" w:right="0" w:firstLine="0"/>
              <w:jc w:val="left"/>
            </w:pPr>
            <w:r>
              <w:rPr>
                <w:sz w:val="17"/>
              </w:rPr>
              <w:t>Start Of Frame markers, differential, arithmetic coding</w:t>
            </w:r>
          </w:p>
        </w:tc>
      </w:tr>
      <w:tr w:rsidR="00094CB9">
        <w:trPr>
          <w:trHeight w:val="806"/>
        </w:trPr>
        <w:tc>
          <w:tcPr>
            <w:tcW w:w="2542" w:type="dxa"/>
            <w:tcBorders>
              <w:top w:val="single" w:sz="2" w:space="0" w:color="000000"/>
              <w:left w:val="single" w:sz="2" w:space="0" w:color="000000"/>
              <w:bottom w:val="single" w:sz="2" w:space="0" w:color="000000"/>
              <w:right w:val="nil"/>
            </w:tcBorders>
            <w:vAlign w:val="center"/>
          </w:tcPr>
          <w:p w:rsidR="00094CB9" w:rsidRDefault="00FE5CBC">
            <w:pPr>
              <w:spacing w:after="0" w:line="259" w:lineRule="auto"/>
              <w:ind w:left="103" w:right="0" w:firstLine="0"/>
              <w:jc w:val="left"/>
            </w:pPr>
            <w:r>
              <w:rPr>
                <w:sz w:val="17"/>
              </w:rPr>
              <w:t>X’FFCD’</w:t>
            </w:r>
          </w:p>
          <w:p w:rsidR="00094CB9" w:rsidRDefault="00FE5CBC">
            <w:pPr>
              <w:spacing w:after="0" w:line="259" w:lineRule="auto"/>
              <w:ind w:left="103" w:right="0" w:firstLine="0"/>
              <w:jc w:val="left"/>
            </w:pPr>
            <w:r>
              <w:rPr>
                <w:sz w:val="17"/>
              </w:rPr>
              <w:t>X’FFCE’</w:t>
            </w:r>
          </w:p>
          <w:p w:rsidR="00094CB9" w:rsidRDefault="00FE5CBC">
            <w:pPr>
              <w:spacing w:after="0" w:line="259" w:lineRule="auto"/>
              <w:ind w:left="103" w:right="0" w:firstLine="0"/>
              <w:jc w:val="left"/>
            </w:pPr>
            <w:r>
              <w:rPr>
                <w:sz w:val="17"/>
              </w:rPr>
              <w:t>X’FFCF’</w:t>
            </w:r>
          </w:p>
        </w:tc>
        <w:tc>
          <w:tcPr>
            <w:tcW w:w="2254" w:type="dxa"/>
            <w:gridSpan w:val="2"/>
            <w:tcBorders>
              <w:top w:val="single" w:sz="2" w:space="0" w:color="000000"/>
              <w:left w:val="nil"/>
              <w:bottom w:val="single" w:sz="2" w:space="0" w:color="000000"/>
              <w:right w:val="single" w:sz="2" w:space="0" w:color="000000"/>
            </w:tcBorders>
            <w:vAlign w:val="center"/>
          </w:tcPr>
          <w:p w:rsidR="00094CB9" w:rsidRDefault="00FE5CBC">
            <w:pPr>
              <w:spacing w:after="0" w:line="259" w:lineRule="auto"/>
              <w:ind w:left="653" w:right="0" w:firstLine="0"/>
              <w:jc w:val="left"/>
            </w:pPr>
            <w:r>
              <w:rPr>
                <w:rFonts w:ascii="Calibri" w:eastAsia="Calibri" w:hAnsi="Calibri" w:cs="Calibri"/>
                <w:noProof/>
                <w:sz w:val="22"/>
              </w:rPr>
              <mc:AlternateContent>
                <mc:Choice Requires="wpg">
                  <w:drawing>
                    <wp:anchor distT="0" distB="0" distL="114300" distR="114300" simplePos="0" relativeHeight="251671552" behindDoc="0" locked="0" layoutInCell="1" allowOverlap="1">
                      <wp:simplePos x="0" y="0"/>
                      <wp:positionH relativeFrom="column">
                        <wp:posOffset>414528</wp:posOffset>
                      </wp:positionH>
                      <wp:positionV relativeFrom="paragraph">
                        <wp:posOffset>-90287</wp:posOffset>
                      </wp:positionV>
                      <wp:extent cx="3048" cy="502920"/>
                      <wp:effectExtent l="0" t="0" r="0" b="0"/>
                      <wp:wrapSquare wrapText="bothSides"/>
                      <wp:docPr id="343369" name="Group 343369"/>
                      <wp:cNvGraphicFramePr/>
                      <a:graphic xmlns:a="http://schemas.openxmlformats.org/drawingml/2006/main">
                        <a:graphicData uri="http://schemas.microsoft.com/office/word/2010/wordprocessingGroup">
                          <wpg:wgp>
                            <wpg:cNvGrpSpPr/>
                            <wpg:grpSpPr>
                              <a:xfrm>
                                <a:off x="0" y="0"/>
                                <a:ext cx="3048" cy="502920"/>
                                <a:chOff x="0" y="0"/>
                                <a:chExt cx="3048" cy="502920"/>
                              </a:xfrm>
                            </wpg:grpSpPr>
                            <wps:wsp>
                              <wps:cNvPr id="456592" name="Shape 456592"/>
                              <wps:cNvSpPr/>
                              <wps:spPr>
                                <a:xfrm>
                                  <a:off x="0" y="0"/>
                                  <a:ext cx="9144" cy="502920"/>
                                </a:xfrm>
                                <a:custGeom>
                                  <a:avLst/>
                                  <a:gdLst/>
                                  <a:ahLst/>
                                  <a:cxnLst/>
                                  <a:rect l="0" t="0" r="0" b="0"/>
                                  <a:pathLst>
                                    <a:path w="9144" h="502920">
                                      <a:moveTo>
                                        <a:pt x="0" y="0"/>
                                      </a:moveTo>
                                      <a:lnTo>
                                        <a:pt x="9144" y="0"/>
                                      </a:lnTo>
                                      <a:lnTo>
                                        <a:pt x="9144" y="502920"/>
                                      </a:lnTo>
                                      <a:lnTo>
                                        <a:pt x="0" y="50292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5057EA9D" id="Group 343369" o:spid="_x0000_s1026" style="position:absolute;left:0;text-align:left;margin-left:32.65pt;margin-top:-7.1pt;width:.25pt;height:39.6pt;z-index:251671552" coordsize="3048,502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">
                      <v:shape id="Shape 456592" o:spid="_x0000_s1027" style="position:absolute;width:9144;height:502920;visibility:visible;mso-wrap-style:square;v-text-anchor:top" coordsize="9144,502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JPckA&#10;AADfAAAADwAAAGRycy9kb3ducmV2LnhtbESPQWvCQBSE70L/w/KEXsRsFJWaZhUVCh6KYKrt9ZF9&#10;TYLZt2l2G2N/vVso9DjMzDdMuu5NLTpqXWVZwSSKQRDnVldcKDi9vYyfQDiPrLG2TApu5GC9ehik&#10;mGh75SN1mS9EgLBLUEHpfZNI6fKSDLrINsTB+7StQR9kW0jd4jXATS2ncbyQBisOCyU2tCspv2Tf&#10;RsHP1vBpc3v9On/sZ3Lyno20XB6Uehz2m2cQnnr/H/5r77WC2XwxX07h90/4AnJ1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LoJPckAAADfAAAADwAAAAAAAAAAAAAAAACYAgAA&#10;ZHJzL2Rvd25yZXYueG1sUEsFBgAAAAAEAAQA9QAAAI4DAAAAAA==&#10;" path="m,l9144,r,502920l,502920,,e" fillcolor="black" stroked="f" strokeweight="0">
                        <v:stroke miterlimit="83231f" joinstyle="miter"/>
                        <v:path arrowok="t" textboxrect="0,0,9144,502920"/>
                      </v:shape>
                      <w10:wrap type="square"/>
                    </v:group>
                  </w:pict>
                </mc:Fallback>
              </mc:AlternateContent>
            </w:r>
            <w:r>
              <w:rPr>
                <w:sz w:val="17"/>
              </w:rPr>
              <w:t>SOF</w:t>
            </w:r>
            <w:r>
              <w:rPr>
                <w:sz w:val="17"/>
                <w:vertAlign w:val="subscript"/>
              </w:rPr>
              <w:t>13</w:t>
            </w:r>
          </w:p>
          <w:p w:rsidR="00094CB9" w:rsidRDefault="00FE5CBC">
            <w:pPr>
              <w:spacing w:after="0" w:line="259" w:lineRule="auto"/>
              <w:ind w:left="653" w:right="0" w:firstLine="0"/>
              <w:jc w:val="left"/>
            </w:pPr>
            <w:r>
              <w:rPr>
                <w:sz w:val="17"/>
              </w:rPr>
              <w:t>SOF</w:t>
            </w:r>
            <w:r>
              <w:rPr>
                <w:sz w:val="17"/>
                <w:vertAlign w:val="subscript"/>
              </w:rPr>
              <w:t>14</w:t>
            </w:r>
          </w:p>
          <w:p w:rsidR="00094CB9" w:rsidRDefault="00FE5CBC">
            <w:pPr>
              <w:spacing w:after="0" w:line="259" w:lineRule="auto"/>
              <w:ind w:left="653" w:right="0" w:firstLine="0"/>
              <w:jc w:val="left"/>
            </w:pPr>
            <w:r>
              <w:rPr>
                <w:sz w:val="17"/>
              </w:rPr>
              <w:t>SOF</w:t>
            </w:r>
            <w:r>
              <w:rPr>
                <w:sz w:val="17"/>
                <w:vertAlign w:val="subscript"/>
              </w:rPr>
              <w:t>15</w:t>
            </w:r>
          </w:p>
        </w:tc>
        <w:tc>
          <w:tcPr>
            <w:tcW w:w="4267"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08" w:right="0" w:firstLine="0"/>
              <w:jc w:val="left"/>
            </w:pPr>
            <w:r>
              <w:rPr>
                <w:sz w:val="17"/>
              </w:rPr>
              <w:t>Differential sequential DCT</w:t>
            </w:r>
          </w:p>
          <w:p w:rsidR="00094CB9" w:rsidRDefault="00FE5CBC">
            <w:pPr>
              <w:spacing w:after="0" w:line="259" w:lineRule="auto"/>
              <w:ind w:left="108" w:right="0" w:firstLine="0"/>
              <w:jc w:val="left"/>
            </w:pPr>
            <w:r>
              <w:rPr>
                <w:sz w:val="17"/>
              </w:rPr>
              <w:t>Differential progressive DCT</w:t>
            </w:r>
          </w:p>
          <w:p w:rsidR="00094CB9" w:rsidRDefault="00FE5CBC">
            <w:pPr>
              <w:spacing w:after="0" w:line="259" w:lineRule="auto"/>
              <w:ind w:left="108" w:right="0" w:firstLine="0"/>
              <w:jc w:val="left"/>
            </w:pPr>
            <w:r>
              <w:rPr>
                <w:sz w:val="17"/>
              </w:rPr>
              <w:t>Differential lossless (sequential)</w:t>
            </w:r>
          </w:p>
        </w:tc>
      </w:tr>
      <w:tr w:rsidR="00094CB9">
        <w:trPr>
          <w:trHeight w:val="350"/>
        </w:trPr>
        <w:tc>
          <w:tcPr>
            <w:tcW w:w="2542" w:type="dxa"/>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6521" w:type="dxa"/>
            <w:gridSpan w:val="3"/>
            <w:tcBorders>
              <w:top w:val="single" w:sz="2" w:space="0" w:color="000000"/>
              <w:left w:val="nil"/>
              <w:bottom w:val="single" w:sz="2" w:space="0" w:color="000000"/>
              <w:right w:val="single" w:sz="2" w:space="0" w:color="000000"/>
            </w:tcBorders>
          </w:tcPr>
          <w:p w:rsidR="00094CB9" w:rsidRDefault="00FE5CBC">
            <w:pPr>
              <w:spacing w:after="0" w:line="259" w:lineRule="auto"/>
              <w:ind w:left="1061" w:right="0" w:firstLine="0"/>
              <w:jc w:val="left"/>
            </w:pPr>
            <w:r>
              <w:rPr>
                <w:sz w:val="17"/>
              </w:rPr>
              <w:t>Huffman table specification</w:t>
            </w:r>
          </w:p>
        </w:tc>
      </w:tr>
      <w:tr w:rsidR="00094CB9">
        <w:trPr>
          <w:trHeight w:val="379"/>
        </w:trPr>
        <w:tc>
          <w:tcPr>
            <w:tcW w:w="2542" w:type="dxa"/>
            <w:tcBorders>
              <w:top w:val="single" w:sz="2" w:space="0" w:color="000000"/>
              <w:left w:val="single" w:sz="2" w:space="0" w:color="000000"/>
              <w:bottom w:val="single" w:sz="2" w:space="0" w:color="000000"/>
              <w:right w:val="nil"/>
            </w:tcBorders>
          </w:tcPr>
          <w:p w:rsidR="00094CB9" w:rsidRDefault="00FE5CBC">
            <w:pPr>
              <w:spacing w:after="0" w:line="259" w:lineRule="auto"/>
              <w:ind w:left="103" w:right="0" w:firstLine="0"/>
              <w:jc w:val="left"/>
            </w:pPr>
            <w:r>
              <w:rPr>
                <w:sz w:val="17"/>
              </w:rPr>
              <w:t>X’FFC4’</w:t>
            </w:r>
          </w:p>
        </w:tc>
        <w:tc>
          <w:tcPr>
            <w:tcW w:w="2254" w:type="dxa"/>
            <w:gridSpan w:val="2"/>
            <w:tcBorders>
              <w:top w:val="single" w:sz="2" w:space="0" w:color="000000"/>
              <w:left w:val="nil"/>
              <w:bottom w:val="single" w:sz="2" w:space="0" w:color="000000"/>
              <w:right w:val="single" w:sz="2" w:space="0" w:color="000000"/>
            </w:tcBorders>
          </w:tcPr>
          <w:p w:rsidR="00094CB9" w:rsidRDefault="00FE5CBC">
            <w:pPr>
              <w:spacing w:after="0" w:line="259" w:lineRule="auto"/>
              <w:ind w:left="653" w:right="0" w:firstLine="0"/>
              <w:jc w:val="left"/>
            </w:pPr>
            <w:r>
              <w:rPr>
                <w:rFonts w:ascii="Calibri" w:eastAsia="Calibri" w:hAnsi="Calibri" w:cs="Calibri"/>
                <w:noProof/>
                <w:sz w:val="22"/>
              </w:rPr>
              <mc:AlternateContent>
                <mc:Choice Requires="wpg">
                  <w:drawing>
                    <wp:inline distT="0" distB="0" distL="0" distR="0">
                      <wp:extent cx="3048" cy="231648"/>
                      <wp:effectExtent l="0" t="0" r="0" b="0"/>
                      <wp:docPr id="343647" name="Group 343647"/>
                      <wp:cNvGraphicFramePr/>
                      <a:graphic xmlns:a="http://schemas.openxmlformats.org/drawingml/2006/main">
                        <a:graphicData uri="http://schemas.microsoft.com/office/word/2010/wordprocessingGroup">
                          <wpg:wgp>
                            <wpg:cNvGrpSpPr/>
                            <wpg:grpSpPr>
                              <a:xfrm>
                                <a:off x="0" y="0"/>
                                <a:ext cx="3048" cy="231648"/>
                                <a:chOff x="0" y="0"/>
                                <a:chExt cx="3048" cy="231648"/>
                              </a:xfrm>
                            </wpg:grpSpPr>
                            <wps:wsp>
                              <wps:cNvPr id="456593" name="Shape 456593"/>
                              <wps:cNvSpPr/>
                              <wps:spPr>
                                <a:xfrm>
                                  <a:off x="0" y="0"/>
                                  <a:ext cx="9144" cy="231648"/>
                                </a:xfrm>
                                <a:custGeom>
                                  <a:avLst/>
                                  <a:gdLst/>
                                  <a:ahLst/>
                                  <a:cxnLst/>
                                  <a:rect l="0" t="0" r="0" b="0"/>
                                  <a:pathLst>
                                    <a:path w="9144" h="231648">
                                      <a:moveTo>
                                        <a:pt x="0" y="0"/>
                                      </a:moveTo>
                                      <a:lnTo>
                                        <a:pt x="9144" y="0"/>
                                      </a:lnTo>
                                      <a:lnTo>
                                        <a:pt x="9144" y="231648"/>
                                      </a:lnTo>
                                      <a:lnTo>
                                        <a:pt x="0" y="23164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F221737" id="Group 343647" o:spid="_x0000_s1026" style="width:.25pt;height:18.25pt;mso-position-horizontal-relative:char;mso-position-vertical-relative:line" coordsize="3048,231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">
                      <v:shape id="Shape 456593" o:spid="_x0000_s1027" style="position:absolute;width:9144;height:231648;visibility:visible;mso-wrap-style:square;v-text-anchor:top" coordsize="9144,23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8KzscA&#10;AADfAAAADwAAAGRycy9kb3ducmV2LnhtbESPzW7CMBCE70i8g7VIvYFDS9ISMAj1R+kRKJfeVvGS&#10;BOJ1FJskvH1dqVKPo5n5RrPeDqYWHbWusqxgPotAEOdWV1woOH19TF9AOI+ssbZMCu7kYLsZj9aY&#10;atvzgbqjL0SAsEtRQel9k0rp8pIMupltiIN3tq1BH2RbSN1iH+Cmlo9RlEiDFYeFEht6LSm/Hm9G&#10;QX+J7dtwfq7wuj91tx1n2fc7K/UwGXYrEJ4G/x/+a39qBYs4iZdP8PsnfA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fCs7HAAAA3wAAAA8AAAAAAAAAAAAAAAAAmAIAAGRy&#10;cy9kb3ducmV2LnhtbFBLBQYAAAAABAAEAPUAAACMAwAAAAA=&#10;" path="m,l9144,r,231648l,231648,,e" fillcolor="black" stroked="f" strokeweight="0">
                        <v:stroke miterlimit="83231f" joinstyle="miter"/>
                        <v:path arrowok="t" textboxrect="0,0,9144,231648"/>
                      </v:shape>
                      <w10:anchorlock/>
                    </v:group>
                  </w:pict>
                </mc:Fallback>
              </mc:AlternateContent>
            </w:r>
            <w:r>
              <w:rPr>
                <w:sz w:val="17"/>
              </w:rPr>
              <w:t xml:space="preserve"> DHT</w:t>
            </w:r>
          </w:p>
        </w:tc>
        <w:tc>
          <w:tcPr>
            <w:tcW w:w="42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6" w:right="0" w:firstLine="0"/>
              <w:jc w:val="left"/>
            </w:pPr>
            <w:r>
              <w:rPr>
                <w:sz w:val="17"/>
              </w:rPr>
              <w:t>Define Huffman table(s)</w:t>
            </w:r>
          </w:p>
        </w:tc>
      </w:tr>
      <w:tr w:rsidR="00094CB9">
        <w:trPr>
          <w:trHeight w:val="350"/>
        </w:trPr>
        <w:tc>
          <w:tcPr>
            <w:tcW w:w="2542" w:type="dxa"/>
            <w:tcBorders>
              <w:top w:val="single" w:sz="2" w:space="0" w:color="000000"/>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6521" w:type="dxa"/>
            <w:gridSpan w:val="3"/>
            <w:tcBorders>
              <w:top w:val="single" w:sz="2" w:space="0" w:color="000000"/>
              <w:left w:val="nil"/>
              <w:bottom w:val="single" w:sz="2" w:space="0" w:color="000000"/>
              <w:right w:val="single" w:sz="2" w:space="0" w:color="000000"/>
            </w:tcBorders>
          </w:tcPr>
          <w:p w:rsidR="00094CB9" w:rsidRDefault="00FE5CBC">
            <w:pPr>
              <w:spacing w:after="0" w:line="259" w:lineRule="auto"/>
              <w:ind w:left="499" w:right="0" w:firstLine="0"/>
              <w:jc w:val="left"/>
            </w:pPr>
            <w:r>
              <w:rPr>
                <w:sz w:val="17"/>
              </w:rPr>
              <w:t>Arithmetic coding conditioning specification</w:t>
            </w:r>
          </w:p>
        </w:tc>
      </w:tr>
      <w:tr w:rsidR="00094CB9">
        <w:trPr>
          <w:trHeight w:val="379"/>
        </w:trPr>
        <w:tc>
          <w:tcPr>
            <w:tcW w:w="2542" w:type="dxa"/>
            <w:tcBorders>
              <w:top w:val="single" w:sz="2" w:space="0" w:color="000000"/>
              <w:left w:val="single" w:sz="2" w:space="0" w:color="000000"/>
              <w:bottom w:val="single" w:sz="2" w:space="0" w:color="000000"/>
              <w:right w:val="nil"/>
            </w:tcBorders>
          </w:tcPr>
          <w:p w:rsidR="00094CB9" w:rsidRDefault="00FE5CBC">
            <w:pPr>
              <w:spacing w:after="0" w:line="259" w:lineRule="auto"/>
              <w:ind w:left="103" w:right="0" w:firstLine="0"/>
              <w:jc w:val="left"/>
            </w:pPr>
            <w:r>
              <w:rPr>
                <w:sz w:val="17"/>
              </w:rPr>
              <w:t>X’FFCC’</w:t>
            </w:r>
          </w:p>
        </w:tc>
        <w:tc>
          <w:tcPr>
            <w:tcW w:w="2254" w:type="dxa"/>
            <w:gridSpan w:val="2"/>
            <w:tcBorders>
              <w:top w:val="single" w:sz="2" w:space="0" w:color="000000"/>
              <w:left w:val="nil"/>
              <w:bottom w:val="single" w:sz="2" w:space="0" w:color="000000"/>
              <w:right w:val="single" w:sz="2" w:space="0" w:color="000000"/>
            </w:tcBorders>
          </w:tcPr>
          <w:p w:rsidR="00094CB9" w:rsidRDefault="00FE5CBC">
            <w:pPr>
              <w:spacing w:after="0" w:line="259" w:lineRule="auto"/>
              <w:ind w:left="653" w:right="0" w:firstLine="0"/>
              <w:jc w:val="left"/>
            </w:pPr>
            <w:r>
              <w:rPr>
                <w:rFonts w:ascii="Calibri" w:eastAsia="Calibri" w:hAnsi="Calibri" w:cs="Calibri"/>
                <w:noProof/>
                <w:sz w:val="22"/>
              </w:rPr>
              <mc:AlternateContent>
                <mc:Choice Requires="wpg">
                  <w:drawing>
                    <wp:inline distT="0" distB="0" distL="0" distR="0">
                      <wp:extent cx="3048" cy="231648"/>
                      <wp:effectExtent l="0" t="0" r="0" b="0"/>
                      <wp:docPr id="343818" name="Group 343818"/>
                      <wp:cNvGraphicFramePr/>
                      <a:graphic xmlns:a="http://schemas.openxmlformats.org/drawingml/2006/main">
                        <a:graphicData uri="http://schemas.microsoft.com/office/word/2010/wordprocessingGroup">
                          <wpg:wgp>
                            <wpg:cNvGrpSpPr/>
                            <wpg:grpSpPr>
                              <a:xfrm>
                                <a:off x="0" y="0"/>
                                <a:ext cx="3048" cy="231648"/>
                                <a:chOff x="0" y="0"/>
                                <a:chExt cx="3048" cy="231648"/>
                              </a:xfrm>
                            </wpg:grpSpPr>
                            <wps:wsp>
                              <wps:cNvPr id="456594" name="Shape 456594"/>
                              <wps:cNvSpPr/>
                              <wps:spPr>
                                <a:xfrm>
                                  <a:off x="0" y="0"/>
                                  <a:ext cx="9144" cy="231648"/>
                                </a:xfrm>
                                <a:custGeom>
                                  <a:avLst/>
                                  <a:gdLst/>
                                  <a:ahLst/>
                                  <a:cxnLst/>
                                  <a:rect l="0" t="0" r="0" b="0"/>
                                  <a:pathLst>
                                    <a:path w="9144" h="231648">
                                      <a:moveTo>
                                        <a:pt x="0" y="0"/>
                                      </a:moveTo>
                                      <a:lnTo>
                                        <a:pt x="9144" y="0"/>
                                      </a:lnTo>
                                      <a:lnTo>
                                        <a:pt x="9144" y="231648"/>
                                      </a:lnTo>
                                      <a:lnTo>
                                        <a:pt x="0" y="23164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D2C5764" id="Group 343818" o:spid="_x0000_s1026" style="width:.25pt;height:18.25pt;mso-position-horizontal-relative:char;mso-position-vertical-relative:line" coordsize="3048,231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">
                      <v:shape id="Shape 456594" o:spid="_x0000_s1027" style="position:absolute;width:9144;height:231648;visibility:visible;mso-wrap-style:square;v-text-anchor:top" coordsize="9144,23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aSusYA&#10;AADfAAAADwAAAGRycy9kb3ducmV2LnhtbESPzW7CMBCE70h9B2srcQOHikCbYhAqIDjyd+ltFS9J&#10;IF5HsUnSt6+RkDiOZuYbzWzRmVI0VLvCsoLRMAJBnFpdcKbgfNoMPkE4j6yxtEwK/sjBYv7Wm2Gi&#10;bcsHao4+EwHCLkEFufdVIqVLczLohrYiDt7F1gZ9kHUmdY1tgJtSfkTRRBosOCzkWNFPTunteDcK&#10;2mtsV91lWuBtf27uS95uf9esVP+9W36D8NT5V/jZ3mkF43gSf43h8Sd8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aSusYAAADfAAAADwAAAAAAAAAAAAAAAACYAgAAZHJz&#10;L2Rvd25yZXYueG1sUEsFBgAAAAAEAAQA9QAAAIsDAAAAAA==&#10;" path="m,l9144,r,231648l,231648,,e" fillcolor="black" stroked="f" strokeweight="0">
                        <v:stroke miterlimit="83231f" joinstyle="miter"/>
                        <v:path arrowok="t" textboxrect="0,0,9144,231648"/>
                      </v:shape>
                      <w10:anchorlock/>
                    </v:group>
                  </w:pict>
                </mc:Fallback>
              </mc:AlternateContent>
            </w:r>
            <w:r>
              <w:rPr>
                <w:sz w:val="17"/>
              </w:rPr>
              <w:t xml:space="preserve"> DAC</w:t>
            </w:r>
          </w:p>
        </w:tc>
        <w:tc>
          <w:tcPr>
            <w:tcW w:w="42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08" w:right="0" w:firstLine="0"/>
              <w:jc w:val="left"/>
            </w:pPr>
            <w:r>
              <w:rPr>
                <w:sz w:val="17"/>
              </w:rPr>
              <w:t>Define arithmetic coding conditioning(s)</w:t>
            </w:r>
          </w:p>
        </w:tc>
      </w:tr>
      <w:tr w:rsidR="00094CB9">
        <w:trPr>
          <w:trHeight w:val="350"/>
        </w:trPr>
        <w:tc>
          <w:tcPr>
            <w:tcW w:w="2542" w:type="dxa"/>
            <w:tcBorders>
              <w:top w:val="single" w:sz="2" w:space="0" w:color="000000"/>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6521" w:type="dxa"/>
            <w:gridSpan w:val="3"/>
            <w:tcBorders>
              <w:top w:val="single" w:sz="2" w:space="0" w:color="000000"/>
              <w:left w:val="nil"/>
              <w:bottom w:val="single" w:sz="2" w:space="0" w:color="000000"/>
              <w:right w:val="single" w:sz="2" w:space="0" w:color="000000"/>
            </w:tcBorders>
          </w:tcPr>
          <w:p w:rsidR="00094CB9" w:rsidRDefault="00FE5CBC">
            <w:pPr>
              <w:spacing w:after="0" w:line="259" w:lineRule="auto"/>
              <w:ind w:left="1070" w:right="0" w:firstLine="0"/>
              <w:jc w:val="left"/>
            </w:pPr>
            <w:r>
              <w:rPr>
                <w:sz w:val="17"/>
              </w:rPr>
              <w:t>Restart interval termination</w:t>
            </w:r>
          </w:p>
        </w:tc>
      </w:tr>
      <w:tr w:rsidR="00094CB9">
        <w:trPr>
          <w:trHeight w:val="379"/>
        </w:trPr>
        <w:tc>
          <w:tcPr>
            <w:tcW w:w="2542" w:type="dxa"/>
            <w:tcBorders>
              <w:top w:val="single" w:sz="2" w:space="0" w:color="000000"/>
              <w:left w:val="single" w:sz="2" w:space="0" w:color="000000"/>
              <w:bottom w:val="single" w:sz="2" w:space="0" w:color="000000"/>
              <w:right w:val="nil"/>
            </w:tcBorders>
          </w:tcPr>
          <w:p w:rsidR="00094CB9" w:rsidRDefault="00FE5CBC">
            <w:pPr>
              <w:spacing w:after="0" w:line="259" w:lineRule="auto"/>
              <w:ind w:left="103" w:right="0" w:firstLine="0"/>
              <w:jc w:val="left"/>
            </w:pPr>
            <w:r>
              <w:rPr>
                <w:sz w:val="17"/>
              </w:rPr>
              <w:t>X’FFD0’ through X’FFD7’</w:t>
            </w:r>
          </w:p>
        </w:tc>
        <w:tc>
          <w:tcPr>
            <w:tcW w:w="2254" w:type="dxa"/>
            <w:gridSpan w:val="2"/>
            <w:tcBorders>
              <w:top w:val="single" w:sz="2" w:space="0" w:color="000000"/>
              <w:left w:val="nil"/>
              <w:bottom w:val="single" w:sz="2" w:space="0" w:color="000000"/>
              <w:right w:val="single" w:sz="2" w:space="0" w:color="000000"/>
            </w:tcBorders>
          </w:tcPr>
          <w:p w:rsidR="00094CB9" w:rsidRDefault="00FE5CBC">
            <w:pPr>
              <w:spacing w:after="0" w:line="259" w:lineRule="auto"/>
              <w:ind w:left="653" w:right="0" w:firstLine="0"/>
              <w:jc w:val="left"/>
            </w:pPr>
            <w:r>
              <w:rPr>
                <w:rFonts w:ascii="Calibri" w:eastAsia="Calibri" w:hAnsi="Calibri" w:cs="Calibri"/>
                <w:noProof/>
                <w:sz w:val="22"/>
              </w:rPr>
              <mc:AlternateContent>
                <mc:Choice Requires="wpg">
                  <w:drawing>
                    <wp:inline distT="0" distB="0" distL="0" distR="0">
                      <wp:extent cx="3048" cy="231648"/>
                      <wp:effectExtent l="0" t="0" r="0" b="0"/>
                      <wp:docPr id="344066" name="Group 344066"/>
                      <wp:cNvGraphicFramePr/>
                      <a:graphic xmlns:a="http://schemas.openxmlformats.org/drawingml/2006/main">
                        <a:graphicData uri="http://schemas.microsoft.com/office/word/2010/wordprocessingGroup">
                          <wpg:wgp>
                            <wpg:cNvGrpSpPr/>
                            <wpg:grpSpPr>
                              <a:xfrm>
                                <a:off x="0" y="0"/>
                                <a:ext cx="3048" cy="231648"/>
                                <a:chOff x="0" y="0"/>
                                <a:chExt cx="3048" cy="231648"/>
                              </a:xfrm>
                            </wpg:grpSpPr>
                            <wps:wsp>
                              <wps:cNvPr id="456595" name="Shape 456595"/>
                              <wps:cNvSpPr/>
                              <wps:spPr>
                                <a:xfrm>
                                  <a:off x="0" y="0"/>
                                  <a:ext cx="9144" cy="231648"/>
                                </a:xfrm>
                                <a:custGeom>
                                  <a:avLst/>
                                  <a:gdLst/>
                                  <a:ahLst/>
                                  <a:cxnLst/>
                                  <a:rect l="0" t="0" r="0" b="0"/>
                                  <a:pathLst>
                                    <a:path w="9144" h="231648">
                                      <a:moveTo>
                                        <a:pt x="0" y="0"/>
                                      </a:moveTo>
                                      <a:lnTo>
                                        <a:pt x="9144" y="0"/>
                                      </a:lnTo>
                                      <a:lnTo>
                                        <a:pt x="9144" y="231648"/>
                                      </a:lnTo>
                                      <a:lnTo>
                                        <a:pt x="0" y="23164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6D526C3" id="Group 344066" o:spid="_x0000_s1026" style="width:.25pt;height:18.25pt;mso-position-horizontal-relative:char;mso-position-vertical-relative:line" coordsize="3048,231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">
                      <v:shape id="Shape 456595" o:spid="_x0000_s1027" style="position:absolute;width:9144;height:231648;visibility:visible;mso-wrap-style:square;v-text-anchor:top" coordsize="9144,23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o3IccA&#10;AADfAAAADwAAAGRycy9kb3ducmV2LnhtbESPzW7CMBCE75X6DtYicSsOFYE2xSDEj+AIKZfeVvGS&#10;pMTrKDZJeHuMVKnH0cx8o5kve1OJlhpXWlYwHkUgiDOrS84VnL93bx8gnEfWWFkmBXdysFy8vswx&#10;0bbjE7Wpz0WAsEtQQeF9nUjpsoIMupGtiYN3sY1BH2STS91gF+Cmku9RNJUGSw4LBda0Lii7pjej&#10;oPuN7aa/zEq8Hs/tbcX7/c+WlRoO+tUXCE+9/w//tQ9awSSexp8xPP+EL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6NyHHAAAA3wAAAA8AAAAAAAAAAAAAAAAAmAIAAGRy&#10;cy9kb3ducmV2LnhtbFBLBQYAAAAABAAEAPUAAACMAwAAAAA=&#10;" path="m,l9144,r,231648l,231648,,e" fillcolor="black" stroked="f" strokeweight="0">
                        <v:stroke miterlimit="83231f" joinstyle="miter"/>
                        <v:path arrowok="t" textboxrect="0,0,9144,231648"/>
                      </v:shape>
                      <w10:anchorlock/>
                    </v:group>
                  </w:pict>
                </mc:Fallback>
              </mc:AlternateContent>
            </w:r>
            <w:r>
              <w:rPr>
                <w:sz w:val="17"/>
              </w:rPr>
              <w:t xml:space="preserve"> RST</w:t>
            </w:r>
            <w:r>
              <w:rPr>
                <w:sz w:val="17"/>
                <w:vertAlign w:val="subscript"/>
              </w:rPr>
              <w:t>m</w:t>
            </w:r>
            <w:r>
              <w:rPr>
                <w:sz w:val="17"/>
              </w:rPr>
              <w:t>*</w:t>
            </w:r>
          </w:p>
        </w:tc>
        <w:tc>
          <w:tcPr>
            <w:tcW w:w="42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08" w:right="0" w:firstLine="0"/>
              <w:jc w:val="left"/>
            </w:pPr>
            <w:r>
              <w:rPr>
                <w:sz w:val="17"/>
              </w:rPr>
              <w:t>Restart with modulo 8 count “m”</w:t>
            </w:r>
          </w:p>
        </w:tc>
      </w:tr>
      <w:tr w:rsidR="00094CB9">
        <w:trPr>
          <w:trHeight w:val="350"/>
        </w:trPr>
        <w:tc>
          <w:tcPr>
            <w:tcW w:w="2542" w:type="dxa"/>
            <w:tcBorders>
              <w:top w:val="single" w:sz="2" w:space="0" w:color="000000"/>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6521" w:type="dxa"/>
            <w:gridSpan w:val="3"/>
            <w:tcBorders>
              <w:top w:val="single" w:sz="2" w:space="0" w:color="000000"/>
              <w:left w:val="nil"/>
              <w:bottom w:val="single" w:sz="2" w:space="0" w:color="000000"/>
              <w:right w:val="single" w:sz="2" w:space="0" w:color="000000"/>
            </w:tcBorders>
          </w:tcPr>
          <w:p w:rsidR="00094CB9" w:rsidRDefault="00FE5CBC">
            <w:pPr>
              <w:spacing w:after="0" w:line="259" w:lineRule="auto"/>
              <w:ind w:left="1502" w:right="0" w:firstLine="0"/>
              <w:jc w:val="left"/>
            </w:pPr>
            <w:r>
              <w:rPr>
                <w:sz w:val="17"/>
              </w:rPr>
              <w:t>Other markers</w:t>
            </w:r>
          </w:p>
        </w:tc>
      </w:tr>
      <w:tr w:rsidR="00094CB9">
        <w:trPr>
          <w:trHeight w:val="2155"/>
        </w:trPr>
        <w:tc>
          <w:tcPr>
            <w:tcW w:w="2542" w:type="dxa"/>
            <w:tcBorders>
              <w:top w:val="single" w:sz="2" w:space="0" w:color="000000"/>
              <w:left w:val="single" w:sz="2" w:space="0" w:color="000000"/>
              <w:bottom w:val="single" w:sz="2" w:space="0" w:color="000000"/>
              <w:right w:val="nil"/>
            </w:tcBorders>
          </w:tcPr>
          <w:p w:rsidR="00094CB9" w:rsidRDefault="00FE5CBC">
            <w:pPr>
              <w:spacing w:after="0" w:line="259" w:lineRule="auto"/>
              <w:ind w:left="103" w:right="0" w:firstLine="0"/>
              <w:jc w:val="left"/>
            </w:pPr>
            <w:r>
              <w:rPr>
                <w:sz w:val="17"/>
              </w:rPr>
              <w:t>X’FFD8’</w:t>
            </w:r>
          </w:p>
          <w:p w:rsidR="00094CB9" w:rsidRDefault="00FE5CBC">
            <w:pPr>
              <w:spacing w:after="0" w:line="259" w:lineRule="auto"/>
              <w:ind w:left="103" w:right="0" w:firstLine="0"/>
              <w:jc w:val="left"/>
            </w:pPr>
            <w:r>
              <w:rPr>
                <w:sz w:val="17"/>
              </w:rPr>
              <w:t>X’FFD9’</w:t>
            </w:r>
          </w:p>
          <w:p w:rsidR="00094CB9" w:rsidRDefault="00FE5CBC">
            <w:pPr>
              <w:spacing w:after="0" w:line="259" w:lineRule="auto"/>
              <w:ind w:left="103" w:right="0" w:firstLine="0"/>
              <w:jc w:val="left"/>
            </w:pPr>
            <w:r>
              <w:rPr>
                <w:sz w:val="17"/>
              </w:rPr>
              <w:t>X’FFDA’</w:t>
            </w:r>
          </w:p>
          <w:p w:rsidR="00094CB9" w:rsidRDefault="00FE5CBC">
            <w:pPr>
              <w:spacing w:after="0" w:line="259" w:lineRule="auto"/>
              <w:ind w:left="103" w:right="0" w:firstLine="0"/>
              <w:jc w:val="left"/>
            </w:pPr>
            <w:r>
              <w:rPr>
                <w:sz w:val="17"/>
              </w:rPr>
              <w:t>X’FFDB’</w:t>
            </w:r>
          </w:p>
          <w:p w:rsidR="00094CB9" w:rsidRDefault="00FE5CBC">
            <w:pPr>
              <w:spacing w:after="0" w:line="259" w:lineRule="auto"/>
              <w:ind w:left="103" w:right="0" w:firstLine="0"/>
              <w:jc w:val="left"/>
            </w:pPr>
            <w:r>
              <w:rPr>
                <w:sz w:val="17"/>
              </w:rPr>
              <w:t>X’FFDC’</w:t>
            </w:r>
          </w:p>
          <w:p w:rsidR="00094CB9" w:rsidRDefault="00FE5CBC">
            <w:pPr>
              <w:spacing w:after="0" w:line="259" w:lineRule="auto"/>
              <w:ind w:left="103" w:right="0" w:firstLine="0"/>
              <w:jc w:val="left"/>
            </w:pPr>
            <w:r>
              <w:rPr>
                <w:sz w:val="17"/>
              </w:rPr>
              <w:t>X’FFDD’</w:t>
            </w:r>
          </w:p>
          <w:p w:rsidR="00094CB9" w:rsidRDefault="00FE5CBC">
            <w:pPr>
              <w:spacing w:after="0" w:line="259" w:lineRule="auto"/>
              <w:ind w:left="103" w:right="0" w:firstLine="0"/>
              <w:jc w:val="left"/>
            </w:pPr>
            <w:r>
              <w:rPr>
                <w:sz w:val="17"/>
              </w:rPr>
              <w:t>X’FFDE’</w:t>
            </w:r>
          </w:p>
          <w:p w:rsidR="00094CB9" w:rsidRDefault="00FE5CBC">
            <w:pPr>
              <w:spacing w:after="0" w:line="259" w:lineRule="auto"/>
              <w:ind w:left="103" w:right="0" w:firstLine="0"/>
              <w:jc w:val="left"/>
            </w:pPr>
            <w:r>
              <w:rPr>
                <w:sz w:val="17"/>
              </w:rPr>
              <w:t>X’FFDF’</w:t>
            </w:r>
          </w:p>
          <w:p w:rsidR="00094CB9" w:rsidRDefault="00FE5CBC">
            <w:pPr>
              <w:spacing w:after="0" w:line="259" w:lineRule="auto"/>
              <w:ind w:left="103" w:right="0" w:firstLine="0"/>
              <w:jc w:val="left"/>
            </w:pPr>
            <w:r>
              <w:rPr>
                <w:sz w:val="17"/>
              </w:rPr>
              <w:t>X’FFE0’ through X’FFEF’</w:t>
            </w:r>
          </w:p>
          <w:p w:rsidR="00094CB9" w:rsidRDefault="00FE5CBC">
            <w:pPr>
              <w:spacing w:after="0" w:line="259" w:lineRule="auto"/>
              <w:ind w:left="103" w:right="0" w:firstLine="0"/>
              <w:jc w:val="left"/>
            </w:pPr>
            <w:r>
              <w:rPr>
                <w:sz w:val="17"/>
              </w:rPr>
              <w:t>X’FFF0’ through X’FFFD’</w:t>
            </w:r>
          </w:p>
          <w:p w:rsidR="00094CB9" w:rsidRDefault="00FE5CBC">
            <w:pPr>
              <w:spacing w:after="0" w:line="259" w:lineRule="auto"/>
              <w:ind w:left="103" w:right="0" w:firstLine="0"/>
              <w:jc w:val="left"/>
            </w:pPr>
            <w:r>
              <w:rPr>
                <w:sz w:val="17"/>
              </w:rPr>
              <w:t>X’FFFE’</w:t>
            </w:r>
          </w:p>
        </w:tc>
        <w:tc>
          <w:tcPr>
            <w:tcW w:w="2254" w:type="dxa"/>
            <w:gridSpan w:val="2"/>
            <w:tcBorders>
              <w:top w:val="single" w:sz="2" w:space="0" w:color="000000"/>
              <w:left w:val="nil"/>
              <w:bottom w:val="single" w:sz="2" w:space="0" w:color="000000"/>
              <w:right w:val="single" w:sz="2" w:space="0" w:color="000000"/>
            </w:tcBorders>
          </w:tcPr>
          <w:p w:rsidR="00094CB9" w:rsidRDefault="00FE5CBC">
            <w:pPr>
              <w:spacing w:after="0" w:line="259" w:lineRule="auto"/>
              <w:ind w:left="653" w:right="0" w:firstLine="0"/>
              <w:jc w:val="left"/>
            </w:pPr>
            <w:r>
              <w:rPr>
                <w:rFonts w:ascii="Calibri" w:eastAsia="Calibri" w:hAnsi="Calibri" w:cs="Calibri"/>
                <w:noProof/>
                <w:sz w:val="22"/>
              </w:rPr>
              <mc:AlternateContent>
                <mc:Choice Requires="wpg">
                  <w:drawing>
                    <wp:anchor distT="0" distB="0" distL="114300" distR="114300" simplePos="0" relativeHeight="251672576" behindDoc="0" locked="0" layoutInCell="1" allowOverlap="1">
                      <wp:simplePos x="0" y="0"/>
                      <wp:positionH relativeFrom="column">
                        <wp:posOffset>414528</wp:posOffset>
                      </wp:positionH>
                      <wp:positionV relativeFrom="paragraph">
                        <wp:posOffset>-79535</wp:posOffset>
                      </wp:positionV>
                      <wp:extent cx="3048" cy="1359409"/>
                      <wp:effectExtent l="0" t="0" r="0" b="0"/>
                      <wp:wrapSquare wrapText="bothSides"/>
                      <wp:docPr id="344476" name="Group 344476"/>
                      <wp:cNvGraphicFramePr/>
                      <a:graphic xmlns:a="http://schemas.openxmlformats.org/drawingml/2006/main">
                        <a:graphicData uri="http://schemas.microsoft.com/office/word/2010/wordprocessingGroup">
                          <wpg:wgp>
                            <wpg:cNvGrpSpPr/>
                            <wpg:grpSpPr>
                              <a:xfrm>
                                <a:off x="0" y="0"/>
                                <a:ext cx="3048" cy="1359409"/>
                                <a:chOff x="0" y="0"/>
                                <a:chExt cx="3048" cy="1359409"/>
                              </a:xfrm>
                            </wpg:grpSpPr>
                            <wps:wsp>
                              <wps:cNvPr id="456596" name="Shape 456596"/>
                              <wps:cNvSpPr/>
                              <wps:spPr>
                                <a:xfrm>
                                  <a:off x="0" y="0"/>
                                  <a:ext cx="9144" cy="1359409"/>
                                </a:xfrm>
                                <a:custGeom>
                                  <a:avLst/>
                                  <a:gdLst/>
                                  <a:ahLst/>
                                  <a:cxnLst/>
                                  <a:rect l="0" t="0" r="0" b="0"/>
                                  <a:pathLst>
                                    <a:path w="9144" h="1359409">
                                      <a:moveTo>
                                        <a:pt x="0" y="0"/>
                                      </a:moveTo>
                                      <a:lnTo>
                                        <a:pt x="9144" y="0"/>
                                      </a:lnTo>
                                      <a:lnTo>
                                        <a:pt x="9144" y="1359409"/>
                                      </a:lnTo>
                                      <a:lnTo>
                                        <a:pt x="0" y="1359409"/>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2C388A55" id="Group 344476" o:spid="_x0000_s1026" style="position:absolute;left:0;text-align:left;margin-left:32.65pt;margin-top:-6.25pt;width:.25pt;height:107.05pt;z-index:251672576" coordsize="30,13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">
                      <v:shape id="Shape 456596" o:spid="_x0000_s1027" style="position:absolute;width:91;height:13594;visibility:visible;mso-wrap-style:square;v-text-anchor:top" coordsize="9144,1359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BjWskA&#10;AADfAAAADwAAAGRycy9kb3ducmV2LnhtbESPQWvCQBSE7wX/w/KE3uqmUkOaukorWEMPSrUHj4/s&#10;M1mafRuyW43++q4geBxm5htmOu9tI47UeeNYwfMoAUFcOm24UvCzWz5lIHxA1tg4JgVn8jCfDR6m&#10;mGt34m86bkMlIoR9jgrqENpcSl/WZNGPXEscvYPrLIYou0rqDk8Rbhs5TpJUWjQcF2psaVFT+bv9&#10;swrWm8P+Y7WTxdp8GrP82hQ6u+yVehz2728gAvXhHr61C63gZZJOXlO4/olfQM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1BjWskAAADfAAAADwAAAAAAAAAAAAAAAACYAgAA&#10;ZHJzL2Rvd25yZXYueG1sUEsFBgAAAAAEAAQA9QAAAI4DAAAAAA==&#10;" path="m,l9144,r,1359409l,1359409,,e" fillcolor="black" stroked="f" strokeweight="0">
                        <v:stroke miterlimit="83231f" joinstyle="miter"/>
                        <v:path arrowok="t" textboxrect="0,0,9144,1359409"/>
                      </v:shape>
                      <w10:wrap type="square"/>
                    </v:group>
                  </w:pict>
                </mc:Fallback>
              </mc:AlternateContent>
            </w:r>
            <w:r>
              <w:rPr>
                <w:sz w:val="17"/>
              </w:rPr>
              <w:t>SOI*</w:t>
            </w:r>
          </w:p>
          <w:p w:rsidR="00094CB9" w:rsidRDefault="00FE5CBC">
            <w:pPr>
              <w:spacing w:after="0" w:line="259" w:lineRule="auto"/>
              <w:ind w:left="653" w:right="0" w:firstLine="0"/>
              <w:jc w:val="left"/>
            </w:pPr>
            <w:r>
              <w:rPr>
                <w:sz w:val="17"/>
              </w:rPr>
              <w:t>EOI*</w:t>
            </w:r>
          </w:p>
          <w:p w:rsidR="00094CB9" w:rsidRDefault="00FE5CBC">
            <w:pPr>
              <w:spacing w:after="0" w:line="259" w:lineRule="auto"/>
              <w:ind w:left="653" w:right="0" w:firstLine="0"/>
              <w:jc w:val="left"/>
            </w:pPr>
            <w:r>
              <w:rPr>
                <w:sz w:val="17"/>
              </w:rPr>
              <w:t>SOS</w:t>
            </w:r>
          </w:p>
          <w:p w:rsidR="00094CB9" w:rsidRDefault="00FE5CBC">
            <w:pPr>
              <w:spacing w:after="0" w:line="259" w:lineRule="auto"/>
              <w:ind w:left="653" w:right="0" w:firstLine="0"/>
              <w:jc w:val="left"/>
            </w:pPr>
            <w:r>
              <w:rPr>
                <w:sz w:val="17"/>
              </w:rPr>
              <w:t>DQT</w:t>
            </w:r>
          </w:p>
          <w:p w:rsidR="00094CB9" w:rsidRDefault="00FE5CBC">
            <w:pPr>
              <w:spacing w:after="0" w:line="219" w:lineRule="auto"/>
              <w:ind w:left="653" w:right="756" w:firstLine="0"/>
              <w:jc w:val="left"/>
            </w:pPr>
            <w:r>
              <w:rPr>
                <w:sz w:val="17"/>
              </w:rPr>
              <w:t>DNL DRI</w:t>
            </w:r>
          </w:p>
          <w:p w:rsidR="00094CB9" w:rsidRDefault="00FE5CBC">
            <w:pPr>
              <w:spacing w:after="0" w:line="259" w:lineRule="auto"/>
              <w:ind w:left="653" w:right="0" w:firstLine="0"/>
              <w:jc w:val="left"/>
            </w:pPr>
            <w:r>
              <w:rPr>
                <w:sz w:val="17"/>
              </w:rPr>
              <w:t>DHP</w:t>
            </w:r>
          </w:p>
          <w:p w:rsidR="00094CB9" w:rsidRDefault="00FE5CBC">
            <w:pPr>
              <w:spacing w:after="0" w:line="259" w:lineRule="auto"/>
              <w:ind w:left="653" w:right="0" w:firstLine="0"/>
              <w:jc w:val="left"/>
            </w:pPr>
            <w:r>
              <w:rPr>
                <w:sz w:val="17"/>
              </w:rPr>
              <w:t>EXP</w:t>
            </w:r>
          </w:p>
          <w:p w:rsidR="00094CB9" w:rsidRDefault="00FE5CBC">
            <w:pPr>
              <w:spacing w:after="0" w:line="259" w:lineRule="auto"/>
              <w:ind w:left="653" w:right="0" w:firstLine="0"/>
              <w:jc w:val="left"/>
            </w:pPr>
            <w:r>
              <w:rPr>
                <w:sz w:val="17"/>
              </w:rPr>
              <w:t>APP</w:t>
            </w:r>
            <w:r>
              <w:rPr>
                <w:sz w:val="17"/>
                <w:vertAlign w:val="subscript"/>
              </w:rPr>
              <w:t>n</w:t>
            </w:r>
          </w:p>
          <w:p w:rsidR="00094CB9" w:rsidRDefault="00FE5CBC">
            <w:pPr>
              <w:spacing w:after="0" w:line="259" w:lineRule="auto"/>
              <w:ind w:left="653" w:right="0" w:firstLine="0"/>
              <w:jc w:val="left"/>
            </w:pPr>
            <w:r>
              <w:rPr>
                <w:sz w:val="17"/>
              </w:rPr>
              <w:t>JPG</w:t>
            </w:r>
            <w:r>
              <w:rPr>
                <w:sz w:val="17"/>
                <w:vertAlign w:val="subscript"/>
              </w:rPr>
              <w:t>n</w:t>
            </w:r>
          </w:p>
          <w:p w:rsidR="00094CB9" w:rsidRDefault="00FE5CBC">
            <w:pPr>
              <w:spacing w:after="0" w:line="259" w:lineRule="auto"/>
              <w:ind w:left="653" w:right="0" w:firstLine="0"/>
              <w:jc w:val="left"/>
            </w:pPr>
            <w:r>
              <w:rPr>
                <w:sz w:val="17"/>
              </w:rPr>
              <w:t>COM</w:t>
            </w:r>
          </w:p>
        </w:tc>
        <w:tc>
          <w:tcPr>
            <w:tcW w:w="42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08" w:right="0" w:firstLine="0"/>
              <w:jc w:val="left"/>
            </w:pPr>
            <w:r>
              <w:rPr>
                <w:sz w:val="17"/>
              </w:rPr>
              <w:t>Start of image</w:t>
            </w:r>
          </w:p>
          <w:p w:rsidR="00094CB9" w:rsidRDefault="00FE5CBC">
            <w:pPr>
              <w:spacing w:after="0" w:line="259" w:lineRule="auto"/>
              <w:ind w:left="108" w:right="0" w:firstLine="0"/>
              <w:jc w:val="left"/>
            </w:pPr>
            <w:r>
              <w:rPr>
                <w:sz w:val="17"/>
              </w:rPr>
              <w:t>End of image</w:t>
            </w:r>
          </w:p>
          <w:p w:rsidR="00094CB9" w:rsidRDefault="00FE5CBC">
            <w:pPr>
              <w:spacing w:after="0" w:line="259" w:lineRule="auto"/>
              <w:ind w:left="108" w:right="0" w:firstLine="0"/>
              <w:jc w:val="left"/>
            </w:pPr>
            <w:r>
              <w:rPr>
                <w:sz w:val="17"/>
              </w:rPr>
              <w:t>Start of scan</w:t>
            </w:r>
          </w:p>
          <w:p w:rsidR="00094CB9" w:rsidRDefault="00FE5CBC">
            <w:pPr>
              <w:spacing w:after="0" w:line="259" w:lineRule="auto"/>
              <w:ind w:left="108" w:right="0" w:firstLine="0"/>
              <w:jc w:val="left"/>
            </w:pPr>
            <w:r>
              <w:rPr>
                <w:sz w:val="17"/>
              </w:rPr>
              <w:t>Define quantization table(s)</w:t>
            </w:r>
          </w:p>
          <w:p w:rsidR="00094CB9" w:rsidRDefault="00FE5CBC">
            <w:pPr>
              <w:spacing w:after="0" w:line="259" w:lineRule="auto"/>
              <w:ind w:left="108" w:right="0" w:firstLine="0"/>
              <w:jc w:val="left"/>
            </w:pPr>
            <w:r>
              <w:rPr>
                <w:sz w:val="17"/>
              </w:rPr>
              <w:t>Define number of lines</w:t>
            </w:r>
          </w:p>
          <w:p w:rsidR="00094CB9" w:rsidRDefault="00FE5CBC">
            <w:pPr>
              <w:spacing w:after="0" w:line="259" w:lineRule="auto"/>
              <w:ind w:left="108" w:right="0" w:firstLine="0"/>
              <w:jc w:val="left"/>
            </w:pPr>
            <w:r>
              <w:rPr>
                <w:sz w:val="17"/>
              </w:rPr>
              <w:t>Define restart interval</w:t>
            </w:r>
          </w:p>
          <w:p w:rsidR="00094CB9" w:rsidRDefault="00FE5CBC">
            <w:pPr>
              <w:spacing w:after="0" w:line="219" w:lineRule="auto"/>
              <w:ind w:left="108" w:right="1428" w:firstLine="0"/>
              <w:jc w:val="left"/>
            </w:pPr>
            <w:r>
              <w:rPr>
                <w:sz w:val="17"/>
              </w:rPr>
              <w:t>Define hierarchical progression Expand reference component(s)</w:t>
            </w:r>
          </w:p>
          <w:p w:rsidR="00094CB9" w:rsidRDefault="00FE5CBC">
            <w:pPr>
              <w:spacing w:after="0" w:line="259" w:lineRule="auto"/>
              <w:ind w:left="108" w:right="0" w:firstLine="0"/>
              <w:jc w:val="left"/>
            </w:pPr>
            <w:r>
              <w:rPr>
                <w:sz w:val="17"/>
              </w:rPr>
              <w:t>Reserved for application segments</w:t>
            </w:r>
          </w:p>
          <w:p w:rsidR="00094CB9" w:rsidRDefault="00FE5CBC">
            <w:pPr>
              <w:spacing w:after="0" w:line="259" w:lineRule="auto"/>
              <w:ind w:left="108" w:right="0" w:firstLine="0"/>
              <w:jc w:val="left"/>
            </w:pPr>
            <w:r>
              <w:rPr>
                <w:sz w:val="17"/>
              </w:rPr>
              <w:t>Reserved for JPEG extensions</w:t>
            </w:r>
          </w:p>
          <w:p w:rsidR="00094CB9" w:rsidRDefault="00FE5CBC">
            <w:pPr>
              <w:spacing w:after="0" w:line="259" w:lineRule="auto"/>
              <w:ind w:left="108" w:right="0" w:firstLine="0"/>
              <w:jc w:val="left"/>
            </w:pPr>
            <w:r>
              <w:rPr>
                <w:sz w:val="17"/>
              </w:rPr>
              <w:t>Comment</w:t>
            </w:r>
          </w:p>
        </w:tc>
      </w:tr>
      <w:tr w:rsidR="00094CB9">
        <w:trPr>
          <w:trHeight w:val="350"/>
        </w:trPr>
        <w:tc>
          <w:tcPr>
            <w:tcW w:w="2542" w:type="dxa"/>
            <w:tcBorders>
              <w:top w:val="single" w:sz="2" w:space="0" w:color="000000"/>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6521" w:type="dxa"/>
            <w:gridSpan w:val="3"/>
            <w:tcBorders>
              <w:top w:val="single" w:sz="2" w:space="0" w:color="000000"/>
              <w:left w:val="nil"/>
              <w:bottom w:val="single" w:sz="2" w:space="0" w:color="000000"/>
              <w:right w:val="single" w:sz="2" w:space="0" w:color="000000"/>
            </w:tcBorders>
          </w:tcPr>
          <w:p w:rsidR="00094CB9" w:rsidRDefault="00FE5CBC">
            <w:pPr>
              <w:spacing w:after="0" w:line="259" w:lineRule="auto"/>
              <w:ind w:left="1387" w:right="0" w:firstLine="0"/>
              <w:jc w:val="left"/>
            </w:pPr>
            <w:r>
              <w:rPr>
                <w:sz w:val="17"/>
              </w:rPr>
              <w:t>Reserved markers</w:t>
            </w:r>
          </w:p>
        </w:tc>
      </w:tr>
      <w:tr w:rsidR="00094CB9">
        <w:trPr>
          <w:trHeight w:val="557"/>
        </w:trPr>
        <w:tc>
          <w:tcPr>
            <w:tcW w:w="2542" w:type="dxa"/>
            <w:tcBorders>
              <w:top w:val="single" w:sz="2" w:space="0" w:color="000000"/>
              <w:left w:val="single" w:sz="2" w:space="0" w:color="000000"/>
              <w:bottom w:val="single" w:sz="2" w:space="0" w:color="000000"/>
              <w:right w:val="nil"/>
            </w:tcBorders>
          </w:tcPr>
          <w:p w:rsidR="00094CB9" w:rsidRDefault="00FE5CBC">
            <w:pPr>
              <w:spacing w:after="0" w:line="259" w:lineRule="auto"/>
              <w:ind w:left="103" w:right="0" w:firstLine="0"/>
              <w:jc w:val="left"/>
            </w:pPr>
            <w:r>
              <w:rPr>
                <w:sz w:val="17"/>
              </w:rPr>
              <w:t>X’FF01’</w:t>
            </w:r>
          </w:p>
          <w:p w:rsidR="00094CB9" w:rsidRDefault="00FE5CBC">
            <w:pPr>
              <w:spacing w:after="0" w:line="259" w:lineRule="auto"/>
              <w:ind w:left="103" w:right="0" w:firstLine="0"/>
              <w:jc w:val="left"/>
            </w:pPr>
            <w:r>
              <w:rPr>
                <w:sz w:val="17"/>
              </w:rPr>
              <w:t>X’FF02’ through X’FFBF’</w:t>
            </w:r>
          </w:p>
        </w:tc>
        <w:tc>
          <w:tcPr>
            <w:tcW w:w="655" w:type="dxa"/>
            <w:tcBorders>
              <w:top w:val="single" w:sz="2" w:space="0" w:color="000000"/>
              <w:left w:val="nil"/>
              <w:bottom w:val="single" w:sz="2" w:space="0" w:color="000000"/>
              <w:right w:val="single" w:sz="2" w:space="0" w:color="000000"/>
            </w:tcBorders>
          </w:tcPr>
          <w:p w:rsidR="00094CB9" w:rsidRDefault="00094CB9">
            <w:pPr>
              <w:spacing w:after="160" w:line="259" w:lineRule="auto"/>
              <w:ind w:left="0" w:right="0" w:firstLine="0"/>
              <w:jc w:val="left"/>
            </w:pPr>
          </w:p>
        </w:tc>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03" w:right="645" w:firstLine="0"/>
              <w:jc w:val="left"/>
            </w:pPr>
            <w:r>
              <w:rPr>
                <w:sz w:val="17"/>
              </w:rPr>
              <w:t>TEM* RES</w:t>
            </w:r>
          </w:p>
        </w:tc>
        <w:tc>
          <w:tcPr>
            <w:tcW w:w="42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08" w:right="305" w:firstLine="0"/>
              <w:jc w:val="left"/>
            </w:pPr>
            <w:r>
              <w:rPr>
                <w:sz w:val="17"/>
              </w:rPr>
              <w:t>For temporary private use in arithmetic coding Reserved</w:t>
            </w:r>
          </w:p>
        </w:tc>
      </w:tr>
    </w:tbl>
    <w:p w:rsidR="00094CB9" w:rsidRDefault="00FE5CBC">
      <w:pPr>
        <w:pStyle w:val="5"/>
        <w:tabs>
          <w:tab w:val="center" w:pos="1430"/>
        </w:tabs>
        <w:spacing w:after="169"/>
        <w:ind w:left="-15" w:right="0" w:firstLine="0"/>
      </w:pPr>
      <w:r>
        <w:lastRenderedPageBreak/>
        <w:t>B.1.1.4</w:t>
      </w:r>
      <w:r>
        <w:tab/>
        <w:t>Marker segments</w:t>
      </w:r>
    </w:p>
    <w:p w:rsidR="00094CB9" w:rsidRDefault="00FE5CBC">
      <w:pPr>
        <w:spacing w:after="247"/>
        <w:ind w:left="-5" w:right="8"/>
      </w:pPr>
      <w:r>
        <w:t>A marker segment consists of a marker followed by a sequence of related parameters. The first parameter in a marker segment is the two-byte length parameter. This length parameter encodes the number of bytes in the marker segment, including the length parameter and excluding the two-byte marker. The marker segments identified by the SOF and SOS marker codes are referred to as headers: the frame header and the scan header respectively.</w:t>
      </w:r>
    </w:p>
    <w:p w:rsidR="00094CB9" w:rsidRDefault="00FE5CBC">
      <w:pPr>
        <w:pStyle w:val="5"/>
        <w:tabs>
          <w:tab w:val="center" w:pos="1913"/>
        </w:tabs>
        <w:spacing w:after="169"/>
        <w:ind w:left="-15" w:right="0" w:firstLine="0"/>
      </w:pPr>
      <w:r>
        <w:t>B.1.1.5</w:t>
      </w:r>
      <w:r>
        <w:tab/>
        <w:t>Entropy-coded data segments</w:t>
      </w:r>
    </w:p>
    <w:p w:rsidR="00094CB9" w:rsidRDefault="00FE5CBC">
      <w:pPr>
        <w:spacing w:after="88"/>
        <w:ind w:left="-5" w:right="8"/>
      </w:pPr>
      <w:r>
        <w:t>An entropy-coded data segment contains the output of an entropy-coding procedure. It consists of an integer number of bytes, whether the entropy-coding procedure used is Huffman or arithmetic.</w:t>
      </w:r>
    </w:p>
    <w:p w:rsidR="00094CB9" w:rsidRDefault="00FE5CBC">
      <w:pPr>
        <w:spacing w:after="114" w:line="260" w:lineRule="auto"/>
        <w:ind w:left="754" w:right="7"/>
      </w:pPr>
      <w:r>
        <w:rPr>
          <w:sz w:val="17"/>
        </w:rPr>
        <w:t>NOTES</w:t>
      </w:r>
    </w:p>
    <w:p w:rsidR="00094CB9" w:rsidRDefault="00FE5CBC">
      <w:pPr>
        <w:numPr>
          <w:ilvl w:val="0"/>
          <w:numId w:val="7"/>
        </w:numPr>
        <w:spacing w:after="3" w:line="260" w:lineRule="auto"/>
        <w:ind w:right="7" w:firstLine="744"/>
      </w:pPr>
      <w:r>
        <w:rPr>
          <w:sz w:val="17"/>
        </w:rPr>
        <w:t>Making entropy-coded segments an integer number of bytes is performed as follows: for Huffman coding, 1-bits are</w:t>
      </w:r>
    </w:p>
    <w:p w:rsidR="00094CB9" w:rsidRDefault="00FE5CBC">
      <w:pPr>
        <w:spacing w:after="117" w:line="260" w:lineRule="auto"/>
        <w:ind w:left="-5" w:right="7"/>
      </w:pPr>
      <w:r>
        <w:rPr>
          <w:sz w:val="17"/>
        </w:rPr>
        <w:t>used, if necessary, to pad the end of the compressed data to complete the final byte of a segment. For arithmetic coding, byte alignment is performed in the procedure which terminates the entropy-coded segment (see D.1.8).</w:t>
      </w:r>
    </w:p>
    <w:p w:rsidR="00094CB9" w:rsidRDefault="00FE5CBC">
      <w:pPr>
        <w:numPr>
          <w:ilvl w:val="0"/>
          <w:numId w:val="7"/>
        </w:numPr>
        <w:spacing w:after="254" w:line="260" w:lineRule="auto"/>
        <w:ind w:right="7" w:firstLine="744"/>
      </w:pPr>
      <w:r>
        <w:rPr>
          <w:sz w:val="17"/>
        </w:rPr>
        <w:t>In order to ensure that a marker does not occur within an entropy-coded segment, any X’FF’ byte generated by either a Huffman or arithmetic encoder, or an X’FF’ byte that was generated by the padding of 1-bits described in NOTE 1 above, is followed by a “stuffed” zero byte (see D.1.6 and F.1.2.3).</w:t>
      </w:r>
    </w:p>
    <w:p w:rsidR="00094CB9" w:rsidRDefault="00FE5CBC">
      <w:pPr>
        <w:pStyle w:val="5"/>
        <w:tabs>
          <w:tab w:val="center" w:pos="1018"/>
        </w:tabs>
        <w:spacing w:after="169"/>
        <w:ind w:left="-15" w:right="0" w:firstLine="0"/>
      </w:pPr>
      <w:r>
        <w:t>B.1.2</w:t>
      </w:r>
      <w:r>
        <w:tab/>
        <w:t>Syntax</w:t>
      </w:r>
    </w:p>
    <w:p w:rsidR="00094CB9" w:rsidRDefault="00FE5CBC">
      <w:pPr>
        <w:spacing w:after="156"/>
        <w:ind w:left="-5" w:right="8"/>
      </w:pPr>
      <w:r>
        <w:t>In B.2 and B.3 the interchange format syntax is specified. For the purposes of this Specification, the syntax specification consists of:</w:t>
      </w:r>
    </w:p>
    <w:p w:rsidR="00094CB9" w:rsidRDefault="00FE5CBC">
      <w:pPr>
        <w:numPr>
          <w:ilvl w:val="0"/>
          <w:numId w:val="8"/>
        </w:numPr>
        <w:spacing w:after="19"/>
        <w:ind w:left="1118" w:right="8" w:hanging="374"/>
      </w:pPr>
      <w:r>
        <w:t>the required ordering of markers, parameters, and entropy-coded segments;</w:t>
      </w:r>
    </w:p>
    <w:p w:rsidR="00094CB9" w:rsidRDefault="00FE5CBC">
      <w:pPr>
        <w:numPr>
          <w:ilvl w:val="0"/>
          <w:numId w:val="8"/>
        </w:numPr>
        <w:spacing w:after="19"/>
        <w:ind w:left="1118" w:right="8" w:hanging="374"/>
      </w:pPr>
      <w:r>
        <w:t>identification of optional or conditional constituent parts;</w:t>
      </w:r>
    </w:p>
    <w:p w:rsidR="00094CB9" w:rsidRDefault="00FE5CBC">
      <w:pPr>
        <w:numPr>
          <w:ilvl w:val="0"/>
          <w:numId w:val="8"/>
        </w:numPr>
        <w:spacing w:after="19"/>
        <w:ind w:left="1118" w:right="8" w:hanging="374"/>
      </w:pPr>
      <w:r>
        <w:t>the name, symbol, and definition of each marker and parameter;</w:t>
      </w:r>
    </w:p>
    <w:p w:rsidR="00094CB9" w:rsidRDefault="00FE5CBC">
      <w:pPr>
        <w:numPr>
          <w:ilvl w:val="0"/>
          <w:numId w:val="8"/>
        </w:numPr>
        <w:spacing w:after="19"/>
        <w:ind w:left="1118" w:right="8" w:hanging="374"/>
      </w:pPr>
      <w:r>
        <w:t>the allowed values of each parameter;</w:t>
      </w:r>
    </w:p>
    <w:p w:rsidR="00094CB9" w:rsidRDefault="00FE5CBC">
      <w:pPr>
        <w:numPr>
          <w:ilvl w:val="0"/>
          <w:numId w:val="8"/>
        </w:numPr>
        <w:spacing w:after="181"/>
        <w:ind w:left="1118" w:right="8" w:hanging="374"/>
      </w:pPr>
      <w:r>
        <w:t>any restrictions on the above which are specific to the various coding processes.</w:t>
      </w:r>
    </w:p>
    <w:p w:rsidR="00094CB9" w:rsidRDefault="00FE5CBC">
      <w:pPr>
        <w:spacing w:after="247"/>
        <w:ind w:left="-5" w:right="8"/>
      </w:pPr>
      <w:r>
        <w:t>The ordering of constituent parts and the identification of which are optional or conditional is specified by the syntax figures in B.2 and B.3. Names, symbols, definitions, allowed values, conditions, and restrictions are specified immediately below each syntax figure.</w:t>
      </w:r>
    </w:p>
    <w:p w:rsidR="00094CB9" w:rsidRDefault="00FE5CBC">
      <w:pPr>
        <w:pStyle w:val="5"/>
        <w:tabs>
          <w:tab w:val="center" w:pos="1947"/>
        </w:tabs>
        <w:spacing w:after="164"/>
        <w:ind w:left="-15" w:right="0" w:firstLine="0"/>
      </w:pPr>
      <w:r>
        <w:t>B.1.3</w:t>
      </w:r>
      <w:r>
        <w:tab/>
        <w:t>Conventions for syntax figures</w:t>
      </w:r>
    </w:p>
    <w:p w:rsidR="00094CB9" w:rsidRDefault="00FE5CBC">
      <w:pPr>
        <w:spacing w:after="156"/>
        <w:ind w:left="-5" w:right="8"/>
      </w:pPr>
      <w:r>
        <w:t>The syntax figures in B.2 and B.3 are a part of the interchange format specification. The following conventions, illustrated in Figure B.1, apply to these figures:</w:t>
      </w:r>
    </w:p>
    <w:p w:rsidR="00094CB9" w:rsidRDefault="00FE5CBC">
      <w:pPr>
        <w:numPr>
          <w:ilvl w:val="0"/>
          <w:numId w:val="9"/>
        </w:numPr>
        <w:spacing w:after="158"/>
        <w:ind w:left="1118" w:right="8" w:hanging="374"/>
      </w:pPr>
      <w:r>
        <w:rPr>
          <w:b/>
        </w:rPr>
        <w:t>parameter/marker indicator:</w:t>
      </w:r>
      <w:r>
        <w:t xml:space="preserve">  A thin-lined box encloses either a marker or a single parameter;</w:t>
      </w:r>
    </w:p>
    <w:p w:rsidR="00094CB9" w:rsidRDefault="00FE5CBC">
      <w:pPr>
        <w:numPr>
          <w:ilvl w:val="0"/>
          <w:numId w:val="9"/>
        </w:numPr>
        <w:spacing w:after="155"/>
        <w:ind w:left="1118" w:right="8" w:hanging="374"/>
      </w:pPr>
      <w:r>
        <w:rPr>
          <w:b/>
        </w:rPr>
        <w:t>segment indicator:</w:t>
      </w:r>
      <w:r>
        <w:t xml:space="preserve">  A thick-lined box encloses either a marker segment, an entropy-coded data segment, or combinations of these;</w:t>
      </w:r>
    </w:p>
    <w:p w:rsidR="00094CB9" w:rsidRDefault="00FE5CBC">
      <w:pPr>
        <w:numPr>
          <w:ilvl w:val="0"/>
          <w:numId w:val="9"/>
        </w:numPr>
        <w:spacing w:after="156"/>
        <w:ind w:left="1118" w:right="8" w:hanging="374"/>
      </w:pPr>
      <w:r>
        <w:rPr>
          <w:b/>
        </w:rPr>
        <w:t>parameter length indicator:</w:t>
      </w:r>
      <w:r>
        <w:t xml:space="preserve">  The width of a thin-lined box is proportional to the parameter length (4, 8, or 16 bits, shown as E, B, and D respectively in Figure B.1) of the marker or parameter it encloses; the width of thick-lined boxes is not meaningful;</w:t>
      </w:r>
    </w:p>
    <w:p w:rsidR="00094CB9" w:rsidRDefault="00FE5CBC">
      <w:pPr>
        <w:numPr>
          <w:ilvl w:val="0"/>
          <w:numId w:val="9"/>
        </w:numPr>
        <w:spacing w:after="155"/>
        <w:ind w:left="1118" w:right="8" w:hanging="374"/>
      </w:pPr>
      <w:r>
        <w:rPr>
          <w:b/>
        </w:rPr>
        <w:t>optional/conditional indicator:</w:t>
      </w:r>
      <w:r>
        <w:t xml:space="preserve">  Square brackets indicate that a marker or marker segment is only optionally or conditionally present in the compressed image data;</w:t>
      </w:r>
    </w:p>
    <w:p w:rsidR="00094CB9" w:rsidRDefault="00FE5CBC">
      <w:pPr>
        <w:numPr>
          <w:ilvl w:val="0"/>
          <w:numId w:val="9"/>
        </w:numPr>
        <w:spacing w:after="155"/>
        <w:ind w:left="1118" w:right="8" w:hanging="374"/>
      </w:pPr>
      <w:r>
        <w:rPr>
          <w:b/>
        </w:rPr>
        <w:t>ordering:</w:t>
      </w:r>
      <w:r>
        <w:t xml:space="preserve">  In the interchange format a parameter or marker shown in a figure precedes all of those shown to its right, and follows all of those shown to its left;</w:t>
      </w:r>
    </w:p>
    <w:p w:rsidR="00094CB9" w:rsidRDefault="00FE5CBC">
      <w:pPr>
        <w:numPr>
          <w:ilvl w:val="0"/>
          <w:numId w:val="9"/>
        </w:numPr>
        <w:spacing w:after="0"/>
        <w:ind w:left="1118" w:right="8" w:hanging="374"/>
      </w:pPr>
      <w:r>
        <w:rPr>
          <w:b/>
        </w:rPr>
        <w:t>entropy-coded data indicator:</w:t>
      </w:r>
      <w:r>
        <w:t xml:space="preserve">  Angled brackets indicate that the entity enclosed has been entropy encoded.</w:t>
      </w:r>
    </w:p>
    <w:p w:rsidR="00094CB9" w:rsidRDefault="00FE5CBC">
      <w:pPr>
        <w:spacing w:after="74" w:line="259" w:lineRule="auto"/>
        <w:ind w:left="2174" w:right="0" w:firstLine="0"/>
        <w:jc w:val="left"/>
      </w:pPr>
      <w:r>
        <w:rPr>
          <w:rFonts w:ascii="Calibri" w:eastAsia="Calibri" w:hAnsi="Calibri" w:cs="Calibri"/>
          <w:noProof/>
          <w:sz w:val="22"/>
        </w:rPr>
        <mc:AlternateContent>
          <mc:Choice Requires="wpg">
            <w:drawing>
              <wp:inline distT="0" distB="0" distL="0" distR="0">
                <wp:extent cx="3038856" cy="384049"/>
                <wp:effectExtent l="0" t="0" r="0" b="0"/>
                <wp:docPr id="296040" name="Group 296040"/>
                <wp:cNvGraphicFramePr/>
                <a:graphic xmlns:a="http://schemas.openxmlformats.org/drawingml/2006/main">
                  <a:graphicData uri="http://schemas.microsoft.com/office/word/2010/wordprocessingGroup">
                    <wpg:wgp>
                      <wpg:cNvGrpSpPr/>
                      <wpg:grpSpPr>
                        <a:xfrm>
                          <a:off x="0" y="0"/>
                          <a:ext cx="3038856" cy="384049"/>
                          <a:chOff x="0" y="0"/>
                          <a:chExt cx="3038856" cy="384049"/>
                        </a:xfrm>
                      </wpg:grpSpPr>
                      <wps:wsp>
                        <wps:cNvPr id="7638" name="Shape 7638"/>
                        <wps:cNvSpPr/>
                        <wps:spPr>
                          <a:xfrm>
                            <a:off x="158496" y="0"/>
                            <a:ext cx="685800" cy="359664"/>
                          </a:xfrm>
                          <a:custGeom>
                            <a:avLst/>
                            <a:gdLst/>
                            <a:ahLst/>
                            <a:cxnLst/>
                            <a:rect l="0" t="0" r="0" b="0"/>
                            <a:pathLst>
                              <a:path w="685800" h="359664">
                                <a:moveTo>
                                  <a:pt x="0" y="0"/>
                                </a:moveTo>
                                <a:lnTo>
                                  <a:pt x="685800" y="0"/>
                                </a:lnTo>
                                <a:lnTo>
                                  <a:pt x="685800" y="21337"/>
                                </a:lnTo>
                                <a:lnTo>
                                  <a:pt x="21336" y="21337"/>
                                </a:lnTo>
                                <a:lnTo>
                                  <a:pt x="21336" y="338328"/>
                                </a:lnTo>
                                <a:lnTo>
                                  <a:pt x="685800" y="338328"/>
                                </a:lnTo>
                                <a:lnTo>
                                  <a:pt x="685800" y="359664"/>
                                </a:lnTo>
                                <a:lnTo>
                                  <a:pt x="0" y="3596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639" name="Shape 7639"/>
                        <wps:cNvSpPr/>
                        <wps:spPr>
                          <a:xfrm>
                            <a:off x="844296" y="0"/>
                            <a:ext cx="688848" cy="359664"/>
                          </a:xfrm>
                          <a:custGeom>
                            <a:avLst/>
                            <a:gdLst/>
                            <a:ahLst/>
                            <a:cxnLst/>
                            <a:rect l="0" t="0" r="0" b="0"/>
                            <a:pathLst>
                              <a:path w="688848" h="359664">
                                <a:moveTo>
                                  <a:pt x="0" y="0"/>
                                </a:moveTo>
                                <a:lnTo>
                                  <a:pt x="688848" y="0"/>
                                </a:lnTo>
                                <a:lnTo>
                                  <a:pt x="688848" y="359664"/>
                                </a:lnTo>
                                <a:lnTo>
                                  <a:pt x="0" y="359664"/>
                                </a:lnTo>
                                <a:lnTo>
                                  <a:pt x="0" y="338328"/>
                                </a:lnTo>
                                <a:lnTo>
                                  <a:pt x="664464" y="338328"/>
                                </a:lnTo>
                                <a:lnTo>
                                  <a:pt x="664464" y="21337"/>
                                </a:lnTo>
                                <a:lnTo>
                                  <a:pt x="0" y="2133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97" name="Shape 456597"/>
                        <wps:cNvSpPr/>
                        <wps:spPr>
                          <a:xfrm>
                            <a:off x="0" y="9144"/>
                            <a:ext cx="167640" cy="9144"/>
                          </a:xfrm>
                          <a:custGeom>
                            <a:avLst/>
                            <a:gdLst/>
                            <a:ahLst/>
                            <a:cxnLst/>
                            <a:rect l="0" t="0" r="0" b="0"/>
                            <a:pathLst>
                              <a:path w="167640" h="9144">
                                <a:moveTo>
                                  <a:pt x="0" y="0"/>
                                </a:moveTo>
                                <a:lnTo>
                                  <a:pt x="167640" y="0"/>
                                </a:lnTo>
                                <a:lnTo>
                                  <a:pt x="16764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98" name="Shape 456598"/>
                        <wps:cNvSpPr/>
                        <wps:spPr>
                          <a:xfrm>
                            <a:off x="0" y="344424"/>
                            <a:ext cx="167640" cy="9144"/>
                          </a:xfrm>
                          <a:custGeom>
                            <a:avLst/>
                            <a:gdLst/>
                            <a:ahLst/>
                            <a:cxnLst/>
                            <a:rect l="0" t="0" r="0" b="0"/>
                            <a:pathLst>
                              <a:path w="167640" h="9144">
                                <a:moveTo>
                                  <a:pt x="0" y="0"/>
                                </a:moveTo>
                                <a:lnTo>
                                  <a:pt x="167640" y="0"/>
                                </a:lnTo>
                                <a:lnTo>
                                  <a:pt x="16764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599" name="Shape 456599"/>
                        <wps:cNvSpPr/>
                        <wps:spPr>
                          <a:xfrm>
                            <a:off x="1520952" y="9144"/>
                            <a:ext cx="1517904" cy="9144"/>
                          </a:xfrm>
                          <a:custGeom>
                            <a:avLst/>
                            <a:gdLst/>
                            <a:ahLst/>
                            <a:cxnLst/>
                            <a:rect l="0" t="0" r="0" b="0"/>
                            <a:pathLst>
                              <a:path w="1517904" h="9144">
                                <a:moveTo>
                                  <a:pt x="0" y="0"/>
                                </a:moveTo>
                                <a:lnTo>
                                  <a:pt x="1517904" y="0"/>
                                </a:lnTo>
                                <a:lnTo>
                                  <a:pt x="15179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00" name="Shape 456600"/>
                        <wps:cNvSpPr/>
                        <wps:spPr>
                          <a:xfrm>
                            <a:off x="1520952" y="344424"/>
                            <a:ext cx="1517904" cy="9144"/>
                          </a:xfrm>
                          <a:custGeom>
                            <a:avLst/>
                            <a:gdLst/>
                            <a:ahLst/>
                            <a:cxnLst/>
                            <a:rect l="0" t="0" r="0" b="0"/>
                            <a:pathLst>
                              <a:path w="1517904" h="9144">
                                <a:moveTo>
                                  <a:pt x="0" y="0"/>
                                </a:moveTo>
                                <a:lnTo>
                                  <a:pt x="1517904" y="0"/>
                                </a:lnTo>
                                <a:lnTo>
                                  <a:pt x="15179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01" name="Shape 456601"/>
                        <wps:cNvSpPr/>
                        <wps:spPr>
                          <a:xfrm>
                            <a:off x="2194560" y="12192"/>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02" name="Shape 456602"/>
                        <wps:cNvSpPr/>
                        <wps:spPr>
                          <a:xfrm>
                            <a:off x="2529840" y="12192"/>
                            <a:ext cx="9144" cy="335280"/>
                          </a:xfrm>
                          <a:custGeom>
                            <a:avLst/>
                            <a:gdLst/>
                            <a:ahLst/>
                            <a:cxnLst/>
                            <a:rect l="0" t="0" r="0" b="0"/>
                            <a:pathLst>
                              <a:path w="9144" h="335280">
                                <a:moveTo>
                                  <a:pt x="0" y="0"/>
                                </a:moveTo>
                                <a:lnTo>
                                  <a:pt x="9144" y="0"/>
                                </a:lnTo>
                                <a:lnTo>
                                  <a:pt x="9144" y="335280"/>
                                </a:lnTo>
                                <a:lnTo>
                                  <a:pt x="0" y="335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03" name="Shape 456603"/>
                        <wps:cNvSpPr/>
                        <wps:spPr>
                          <a:xfrm>
                            <a:off x="1856232" y="12192"/>
                            <a:ext cx="9144" cy="335280"/>
                          </a:xfrm>
                          <a:custGeom>
                            <a:avLst/>
                            <a:gdLst/>
                            <a:ahLst/>
                            <a:cxnLst/>
                            <a:rect l="0" t="0" r="0" b="0"/>
                            <a:pathLst>
                              <a:path w="9144" h="335280">
                                <a:moveTo>
                                  <a:pt x="0" y="0"/>
                                </a:moveTo>
                                <a:lnTo>
                                  <a:pt x="9144" y="0"/>
                                </a:lnTo>
                                <a:lnTo>
                                  <a:pt x="9144" y="335280"/>
                                </a:lnTo>
                                <a:lnTo>
                                  <a:pt x="0" y="335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04" name="Shape 456604"/>
                        <wps:cNvSpPr/>
                        <wps:spPr>
                          <a:xfrm>
                            <a:off x="2868168" y="12192"/>
                            <a:ext cx="9144" cy="335280"/>
                          </a:xfrm>
                          <a:custGeom>
                            <a:avLst/>
                            <a:gdLst/>
                            <a:ahLst/>
                            <a:cxnLst/>
                            <a:rect l="0" t="0" r="0" b="0"/>
                            <a:pathLst>
                              <a:path w="9144" h="335280">
                                <a:moveTo>
                                  <a:pt x="0" y="0"/>
                                </a:moveTo>
                                <a:lnTo>
                                  <a:pt x="9144" y="0"/>
                                </a:lnTo>
                                <a:lnTo>
                                  <a:pt x="9144" y="335280"/>
                                </a:lnTo>
                                <a:lnTo>
                                  <a:pt x="0" y="335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05" name="Shape 456605"/>
                        <wps:cNvSpPr/>
                        <wps:spPr>
                          <a:xfrm>
                            <a:off x="2697480" y="12192"/>
                            <a:ext cx="9144" cy="85344"/>
                          </a:xfrm>
                          <a:custGeom>
                            <a:avLst/>
                            <a:gdLst/>
                            <a:ahLst/>
                            <a:cxnLst/>
                            <a:rect l="0" t="0" r="0" b="0"/>
                            <a:pathLst>
                              <a:path w="9144" h="85344">
                                <a:moveTo>
                                  <a:pt x="0" y="0"/>
                                </a:moveTo>
                                <a:lnTo>
                                  <a:pt x="9144" y="0"/>
                                </a:lnTo>
                                <a:lnTo>
                                  <a:pt x="9144" y="85344"/>
                                </a:lnTo>
                                <a:lnTo>
                                  <a:pt x="0" y="853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06" name="Shape 456606"/>
                        <wps:cNvSpPr/>
                        <wps:spPr>
                          <a:xfrm>
                            <a:off x="2697480" y="140209"/>
                            <a:ext cx="9144" cy="82296"/>
                          </a:xfrm>
                          <a:custGeom>
                            <a:avLst/>
                            <a:gdLst/>
                            <a:ahLst/>
                            <a:cxnLst/>
                            <a:rect l="0" t="0" r="0" b="0"/>
                            <a:pathLst>
                              <a:path w="9144" h="82296">
                                <a:moveTo>
                                  <a:pt x="0" y="0"/>
                                </a:moveTo>
                                <a:lnTo>
                                  <a:pt x="9144" y="0"/>
                                </a:lnTo>
                                <a:lnTo>
                                  <a:pt x="9144" y="82296"/>
                                </a:lnTo>
                                <a:lnTo>
                                  <a:pt x="0" y="8229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07" name="Shape 456607"/>
                        <wps:cNvSpPr/>
                        <wps:spPr>
                          <a:xfrm>
                            <a:off x="2697480" y="265176"/>
                            <a:ext cx="9144" cy="82297"/>
                          </a:xfrm>
                          <a:custGeom>
                            <a:avLst/>
                            <a:gdLst/>
                            <a:ahLst/>
                            <a:cxnLst/>
                            <a:rect l="0" t="0" r="0" b="0"/>
                            <a:pathLst>
                              <a:path w="9144" h="82297">
                                <a:moveTo>
                                  <a:pt x="0" y="0"/>
                                </a:moveTo>
                                <a:lnTo>
                                  <a:pt x="9144" y="0"/>
                                </a:lnTo>
                                <a:lnTo>
                                  <a:pt x="9144" y="82297"/>
                                </a:lnTo>
                                <a:lnTo>
                                  <a:pt x="0" y="8229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08" name="Shape 456608"/>
                        <wps:cNvSpPr/>
                        <wps:spPr>
                          <a:xfrm>
                            <a:off x="832104" y="12192"/>
                            <a:ext cx="24384" cy="335280"/>
                          </a:xfrm>
                          <a:custGeom>
                            <a:avLst/>
                            <a:gdLst/>
                            <a:ahLst/>
                            <a:cxnLst/>
                            <a:rect l="0" t="0" r="0" b="0"/>
                            <a:pathLst>
                              <a:path w="24384" h="335280">
                                <a:moveTo>
                                  <a:pt x="0" y="0"/>
                                </a:moveTo>
                                <a:lnTo>
                                  <a:pt x="24384" y="0"/>
                                </a:lnTo>
                                <a:lnTo>
                                  <a:pt x="24384" y="335280"/>
                                </a:lnTo>
                                <a:lnTo>
                                  <a:pt x="0" y="335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09" name="Shape 456609"/>
                        <wps:cNvSpPr/>
                        <wps:spPr>
                          <a:xfrm>
                            <a:off x="2938272" y="12192"/>
                            <a:ext cx="70104" cy="67056"/>
                          </a:xfrm>
                          <a:custGeom>
                            <a:avLst/>
                            <a:gdLst/>
                            <a:ahLst/>
                            <a:cxnLst/>
                            <a:rect l="0" t="0" r="0" b="0"/>
                            <a:pathLst>
                              <a:path w="70104" h="67056">
                                <a:moveTo>
                                  <a:pt x="0" y="0"/>
                                </a:moveTo>
                                <a:lnTo>
                                  <a:pt x="70104" y="0"/>
                                </a:lnTo>
                                <a:lnTo>
                                  <a:pt x="70104"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10" name="Shape 456610"/>
                        <wps:cNvSpPr/>
                        <wps:spPr>
                          <a:xfrm>
                            <a:off x="2938272" y="112776"/>
                            <a:ext cx="70104" cy="67056"/>
                          </a:xfrm>
                          <a:custGeom>
                            <a:avLst/>
                            <a:gdLst/>
                            <a:ahLst/>
                            <a:cxnLst/>
                            <a:rect l="0" t="0" r="0" b="0"/>
                            <a:pathLst>
                              <a:path w="70104" h="67056">
                                <a:moveTo>
                                  <a:pt x="0" y="0"/>
                                </a:moveTo>
                                <a:lnTo>
                                  <a:pt x="70104" y="0"/>
                                </a:lnTo>
                                <a:lnTo>
                                  <a:pt x="70104"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11" name="Shape 456611"/>
                        <wps:cNvSpPr/>
                        <wps:spPr>
                          <a:xfrm>
                            <a:off x="2938272" y="213361"/>
                            <a:ext cx="70104" cy="70103"/>
                          </a:xfrm>
                          <a:custGeom>
                            <a:avLst/>
                            <a:gdLst/>
                            <a:ahLst/>
                            <a:cxnLst/>
                            <a:rect l="0" t="0" r="0" b="0"/>
                            <a:pathLst>
                              <a:path w="70104" h="70103">
                                <a:moveTo>
                                  <a:pt x="0" y="0"/>
                                </a:moveTo>
                                <a:lnTo>
                                  <a:pt x="70104" y="0"/>
                                </a:lnTo>
                                <a:lnTo>
                                  <a:pt x="70104" y="70103"/>
                                </a:lnTo>
                                <a:lnTo>
                                  <a:pt x="0" y="70103"/>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12" name="Shape 456612"/>
                        <wps:cNvSpPr/>
                        <wps:spPr>
                          <a:xfrm>
                            <a:off x="2938272" y="313944"/>
                            <a:ext cx="70104" cy="70104"/>
                          </a:xfrm>
                          <a:custGeom>
                            <a:avLst/>
                            <a:gdLst/>
                            <a:ahLst/>
                            <a:cxnLst/>
                            <a:rect l="0" t="0" r="0" b="0"/>
                            <a:pathLst>
                              <a:path w="70104" h="70104">
                                <a:moveTo>
                                  <a:pt x="0" y="0"/>
                                </a:moveTo>
                                <a:lnTo>
                                  <a:pt x="70104" y="0"/>
                                </a:lnTo>
                                <a:lnTo>
                                  <a:pt x="70104"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13" name="Shape 456613"/>
                        <wps:cNvSpPr/>
                        <wps:spPr>
                          <a:xfrm>
                            <a:off x="33528" y="12192"/>
                            <a:ext cx="67056" cy="67056"/>
                          </a:xfrm>
                          <a:custGeom>
                            <a:avLst/>
                            <a:gdLst/>
                            <a:ahLst/>
                            <a:cxnLst/>
                            <a:rect l="0" t="0" r="0" b="0"/>
                            <a:pathLst>
                              <a:path w="67056" h="67056">
                                <a:moveTo>
                                  <a:pt x="0" y="0"/>
                                </a:moveTo>
                                <a:lnTo>
                                  <a:pt x="67056" y="0"/>
                                </a:lnTo>
                                <a:lnTo>
                                  <a:pt x="67056"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14" name="Shape 456614"/>
                        <wps:cNvSpPr/>
                        <wps:spPr>
                          <a:xfrm>
                            <a:off x="33528" y="112776"/>
                            <a:ext cx="67056" cy="67056"/>
                          </a:xfrm>
                          <a:custGeom>
                            <a:avLst/>
                            <a:gdLst/>
                            <a:ahLst/>
                            <a:cxnLst/>
                            <a:rect l="0" t="0" r="0" b="0"/>
                            <a:pathLst>
                              <a:path w="67056" h="67056">
                                <a:moveTo>
                                  <a:pt x="0" y="0"/>
                                </a:moveTo>
                                <a:lnTo>
                                  <a:pt x="67056" y="0"/>
                                </a:lnTo>
                                <a:lnTo>
                                  <a:pt x="67056"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15" name="Shape 456615"/>
                        <wps:cNvSpPr/>
                        <wps:spPr>
                          <a:xfrm>
                            <a:off x="33528" y="213361"/>
                            <a:ext cx="67056" cy="70103"/>
                          </a:xfrm>
                          <a:custGeom>
                            <a:avLst/>
                            <a:gdLst/>
                            <a:ahLst/>
                            <a:cxnLst/>
                            <a:rect l="0" t="0" r="0" b="0"/>
                            <a:pathLst>
                              <a:path w="67056" h="70103">
                                <a:moveTo>
                                  <a:pt x="0" y="0"/>
                                </a:moveTo>
                                <a:lnTo>
                                  <a:pt x="67056" y="0"/>
                                </a:lnTo>
                                <a:lnTo>
                                  <a:pt x="67056" y="70103"/>
                                </a:lnTo>
                                <a:lnTo>
                                  <a:pt x="0" y="70103"/>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16" name="Shape 456616"/>
                        <wps:cNvSpPr/>
                        <wps:spPr>
                          <a:xfrm>
                            <a:off x="33528" y="313944"/>
                            <a:ext cx="67056" cy="70104"/>
                          </a:xfrm>
                          <a:custGeom>
                            <a:avLst/>
                            <a:gdLst/>
                            <a:ahLst/>
                            <a:cxnLst/>
                            <a:rect l="0" t="0" r="0" b="0"/>
                            <a:pathLst>
                              <a:path w="67056" h="70104">
                                <a:moveTo>
                                  <a:pt x="0" y="0"/>
                                </a:moveTo>
                                <a:lnTo>
                                  <a:pt x="67056" y="0"/>
                                </a:lnTo>
                                <a:lnTo>
                                  <a:pt x="67056"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37652" name="Rectangle 37652"/>
                        <wps:cNvSpPr/>
                        <wps:spPr>
                          <a:xfrm>
                            <a:off x="2164080" y="142470"/>
                            <a:ext cx="93660"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w:t>
                              </w:r>
                            </w:p>
                          </w:txbxContent>
                        </wps:txbx>
                        <wps:bodyPr horzOverflow="overflow" vert="horz" lIns="0" tIns="0" rIns="0" bIns="0" rtlCol="0">
                          <a:noAutofit/>
                        </wps:bodyPr>
                      </wps:wsp>
                      <wps:wsp>
                        <wps:cNvPr id="37653" name="Rectangle 37653"/>
                        <wps:cNvSpPr/>
                        <wps:spPr>
                          <a:xfrm>
                            <a:off x="2587776" y="142470"/>
                            <a:ext cx="86525"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w:t>
                              </w:r>
                            </w:p>
                          </w:txbxContent>
                        </wps:txbx>
                        <wps:bodyPr horzOverflow="overflow" vert="horz" lIns="0" tIns="0" rIns="0" bIns="0" rtlCol="0">
                          <a:noAutofit/>
                        </wps:bodyPr>
                      </wps:wsp>
                      <wps:wsp>
                        <wps:cNvPr id="37654" name="Rectangle 37654"/>
                        <wps:cNvSpPr/>
                        <wps:spPr>
                          <a:xfrm>
                            <a:off x="2758464" y="142470"/>
                            <a:ext cx="79261"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w:t>
                              </w:r>
                            </w:p>
                          </w:txbxContent>
                        </wps:txbx>
                        <wps:bodyPr horzOverflow="overflow" vert="horz" lIns="0" tIns="0" rIns="0" bIns="0" rtlCol="0">
                          <a:noAutofit/>
                        </wps:bodyPr>
                      </wps:wsp>
                      <wps:wsp>
                        <wps:cNvPr id="284752" name="Rectangle 284752"/>
                        <wps:cNvSpPr/>
                        <wps:spPr>
                          <a:xfrm>
                            <a:off x="1606296" y="142470"/>
                            <a:ext cx="32682"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84754" name="Rectangle 284754"/>
                        <wps:cNvSpPr/>
                        <wps:spPr>
                          <a:xfrm>
                            <a:off x="1633698" y="142470"/>
                            <a:ext cx="142132"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B </w:t>
                              </w:r>
                            </w:p>
                          </w:txbxContent>
                        </wps:txbx>
                        <wps:bodyPr horzOverflow="overflow" vert="horz" lIns="0" tIns="0" rIns="0" bIns="0" rtlCol="0">
                          <a:noAutofit/>
                        </wps:bodyPr>
                      </wps:wsp>
                      <wps:wsp>
                        <wps:cNvPr id="284753" name="Rectangle 284753"/>
                        <wps:cNvSpPr/>
                        <wps:spPr>
                          <a:xfrm>
                            <a:off x="1737293" y="142470"/>
                            <a:ext cx="32682"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7663" name="Rectangle 7663"/>
                        <wps:cNvSpPr/>
                        <wps:spPr>
                          <a:xfrm>
                            <a:off x="326132" y="142470"/>
                            <a:ext cx="454257"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gment</w:t>
                              </w:r>
                            </w:p>
                          </w:txbxContent>
                        </wps:txbx>
                        <wps:bodyPr horzOverflow="overflow" vert="horz" lIns="0" tIns="0" rIns="0" bIns="0" rtlCol="0">
                          <a:noAutofit/>
                        </wps:bodyPr>
                      </wps:wsp>
                      <wps:wsp>
                        <wps:cNvPr id="7664" name="Rectangle 7664"/>
                        <wps:cNvSpPr/>
                        <wps:spPr>
                          <a:xfrm>
                            <a:off x="1008881" y="87610"/>
                            <a:ext cx="42733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ptional</w:t>
                              </w:r>
                            </w:p>
                          </w:txbxContent>
                        </wps:txbx>
                        <wps:bodyPr horzOverflow="overflow" vert="horz" lIns="0" tIns="0" rIns="0" bIns="0" rtlCol="0">
                          <a:noAutofit/>
                        </wps:bodyPr>
                      </wps:wsp>
                      <wps:wsp>
                        <wps:cNvPr id="7665" name="Rectangle 7665"/>
                        <wps:cNvSpPr/>
                        <wps:spPr>
                          <a:xfrm>
                            <a:off x="1008881" y="197339"/>
                            <a:ext cx="43803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gment</w:t>
                              </w:r>
                            </w:p>
                          </w:txbxContent>
                        </wps:txbx>
                        <wps:bodyPr horzOverflow="overflow" vert="horz" lIns="0" tIns="0" rIns="0" bIns="0" rtlCol="0">
                          <a:noAutofit/>
                        </wps:bodyPr>
                      </wps:wsp>
                      <wps:wsp>
                        <wps:cNvPr id="7666" name="Rectangle 7666"/>
                        <wps:cNvSpPr/>
                        <wps:spPr>
                          <a:xfrm>
                            <a:off x="960120" y="138562"/>
                            <a:ext cx="36063" cy="1124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4"/>
                                </w:rPr>
                                <w:t>[</w:t>
                              </w:r>
                            </w:p>
                          </w:txbxContent>
                        </wps:txbx>
                        <wps:bodyPr horzOverflow="overflow" vert="horz" lIns="0" tIns="0" rIns="0" bIns="0" rtlCol="0">
                          <a:noAutofit/>
                        </wps:bodyPr>
                      </wps:wsp>
                      <wps:wsp>
                        <wps:cNvPr id="7667" name="Rectangle 7667"/>
                        <wps:cNvSpPr/>
                        <wps:spPr>
                          <a:xfrm rot="-10799999">
                            <a:off x="1369066" y="105486"/>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96040" o:spid="_x0000_s2218" style="width:239.3pt;height:30.25pt;mso-position-horizontal-relative:char;mso-position-vertical-relative:line" coordsize="30388,3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">
                <v:shape id="Shape 7638" o:spid="_x0000_s2219" style="position:absolute;left:1584;width:6858;height:3596;visibility:visible;mso-wrap-style:square;v-text-anchor:top" coordsize="685800,35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" path="m,l685800,r,21337l21336,21337r,316991l685800,338328r,21336l,359664,,xe" fillcolor="black" stroked="f" strokeweight="0">
                  <v:stroke miterlimit="83231f" joinstyle="miter"/>
                  <v:path arrowok="t" textboxrect="0,0,685800,359664"/>
                </v:shape>
                <v:shape id="Shape 7639" o:spid="_x0000_s2220" style="position:absolute;left:8442;width:6889;height:3596;visibility:visible;mso-wrap-style:square;v-text-anchor:top" coordsize="688848,35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" path="m,l688848,r,359664l,359664,,338328r664464,l664464,21337,,21337,,xe" fillcolor="black" stroked="f" strokeweight="0">
                  <v:stroke miterlimit="83231f" joinstyle="miter"/>
                  <v:path arrowok="t" textboxrect="0,0,688848,359664"/>
                </v:shape>
                <v:shape id="Shape 456597" o:spid="_x0000_s2221" style="position:absolute;top:91;width:1676;height:91;visibility:visible;mso-wrap-style:square;v-text-anchor:top" coordsize="167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" path="m,l167640,r,9144l,9144,,e" fillcolor="black" stroked="f" strokeweight="0">
                  <v:stroke miterlimit="83231f" joinstyle="miter"/>
                  <v:path arrowok="t" textboxrect="0,0,167640,9144"/>
                </v:shape>
                <v:shape id="Shape 456598" o:spid="_x0000_s2222" style="position:absolute;top:3444;width:1676;height:91;visibility:visible;mso-wrap-style:square;v-text-anchor:top" coordsize="167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" path="m,l167640,r,9144l,9144,,e" fillcolor="black" stroked="f" strokeweight="0">
                  <v:stroke miterlimit="83231f" joinstyle="miter"/>
                  <v:path arrowok="t" textboxrect="0,0,167640,9144"/>
                </v:shape>
                <v:shape id="Shape 456599" o:spid="_x0000_s2223" style="position:absolute;left:15209;top:91;width:15179;height:91;visibility:visible;mso-wrap-style:square;v-text-anchor:top" coordsize="15179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" path="m,l1517904,r,9144l,9144,,e" fillcolor="black" stroked="f" strokeweight="0">
                  <v:stroke miterlimit="83231f" joinstyle="miter"/>
                  <v:path arrowok="t" textboxrect="0,0,1517904,9144"/>
                </v:shape>
                <v:shape id="Shape 456600" o:spid="_x0000_s2224" style="position:absolute;left:15209;top:3444;width:15179;height:91;visibility:visible;mso-wrap-style:square;v-text-anchor:top" coordsize="15179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" path="m,l1517904,r,9144l,9144,,e" fillcolor="black" stroked="f" strokeweight="0">
                  <v:stroke miterlimit="83231f" joinstyle="miter"/>
                  <v:path arrowok="t" textboxrect="0,0,1517904,9144"/>
                </v:shape>
                <v:shape id="Shape 456601" o:spid="_x0000_s2225" style="position:absolute;left:21945;top:121;width:92;height:671;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" path="m,l9144,r,67056l,67056,,e" fillcolor="black" stroked="f" strokeweight="0">
                  <v:stroke miterlimit="83231f" joinstyle="miter"/>
                  <v:path arrowok="t" textboxrect="0,0,9144,67056"/>
                </v:shape>
                <v:shape id="Shape 456602" o:spid="_x0000_s2226" style="position:absolute;left:25298;top:121;width:91;height:3353;visibility:visible;mso-wrap-style:square;v-text-anchor:top" coordsize="9144,33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" path="m,l9144,r,335280l,335280,,e" fillcolor="black" stroked="f" strokeweight="0">
                  <v:stroke miterlimit="83231f" joinstyle="miter"/>
                  <v:path arrowok="t" textboxrect="0,0,9144,335280"/>
                </v:shape>
                <v:shape id="Shape 456603" o:spid="_x0000_s2227" style="position:absolute;left:18562;top:121;width:91;height:3353;visibility:visible;mso-wrap-style:square;v-text-anchor:top" coordsize="9144,33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" path="m,l9144,r,335280l,335280,,e" fillcolor="black" stroked="f" strokeweight="0">
                  <v:stroke miterlimit="83231f" joinstyle="miter"/>
                  <v:path arrowok="t" textboxrect="0,0,9144,335280"/>
                </v:shape>
                <v:shape id="Shape 456604" o:spid="_x0000_s2228" style="position:absolute;left:28681;top:121;width:92;height:3353;visibility:visible;mso-wrap-style:square;v-text-anchor:top" coordsize="9144,33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" path="m,l9144,r,335280l,335280,,e" fillcolor="black" stroked="f" strokeweight="0">
                  <v:stroke miterlimit="83231f" joinstyle="miter"/>
                  <v:path arrowok="t" textboxrect="0,0,9144,335280"/>
                </v:shape>
                <v:shape id="Shape 456605" o:spid="_x0000_s2229" style="position:absolute;left:26974;top:121;width:92;height:854;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" path="m,l9144,r,85344l,85344,,e" fillcolor="black" stroked="f" strokeweight="0">
                  <v:stroke miterlimit="83231f" joinstyle="miter"/>
                  <v:path arrowok="t" textboxrect="0,0,9144,85344"/>
                </v:shape>
                <v:shape id="Shape 456606" o:spid="_x0000_s2230" style="position:absolute;left:26974;top:1402;width:92;height:823;visibility:visible;mso-wrap-style:square;v-text-anchor:top" coordsize="9144,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" path="m,l9144,r,82296l,82296,,e" fillcolor="black" stroked="f" strokeweight="0">
                  <v:stroke miterlimit="83231f" joinstyle="miter"/>
                  <v:path arrowok="t" textboxrect="0,0,9144,82296"/>
                </v:shape>
                <v:shape id="Shape 456607" o:spid="_x0000_s2231" style="position:absolute;left:26974;top:2651;width:92;height:823;visibility:visible;mso-wrap-style:square;v-text-anchor:top" coordsize="9144,82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" path="m,l9144,r,82297l,82297,,e" fillcolor="black" stroked="f" strokeweight="0">
                  <v:stroke miterlimit="83231f" joinstyle="miter"/>
                  <v:path arrowok="t" textboxrect="0,0,9144,82297"/>
                </v:shape>
                <v:shape id="Shape 456608" o:spid="_x0000_s2232" style="position:absolute;left:8321;top:121;width:243;height:3353;visibility:visible;mso-wrap-style:square;v-text-anchor:top" coordsize="24384,33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" path="m,l24384,r,335280l,335280,,e" fillcolor="black" stroked="f" strokeweight="0">
                  <v:stroke miterlimit="83231f" joinstyle="miter"/>
                  <v:path arrowok="t" textboxrect="0,0,24384,335280"/>
                </v:shape>
                <v:shape id="Shape 456609" o:spid="_x0000_s2233" style="position:absolute;left:29382;top:121;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" path="m,l70104,r,67056l,67056,,e" fillcolor="yellow" stroked="f" strokeweight="0">
                  <v:stroke miterlimit="83231f" joinstyle="miter"/>
                  <v:path arrowok="t" textboxrect="0,0,70104,67056"/>
                </v:shape>
                <v:shape id="Shape 456610" o:spid="_x0000_s2234" style="position:absolute;left:29382;top:1127;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" path="m,l70104,r,67056l,67056,,e" fillcolor="yellow" stroked="f" strokeweight="0">
                  <v:stroke miterlimit="83231f" joinstyle="miter"/>
                  <v:path arrowok="t" textboxrect="0,0,70104,67056"/>
                </v:shape>
                <v:shape id="Shape 456611" o:spid="_x0000_s2235" style="position:absolute;left:29382;top:2133;width:701;height:701;visibility:visible;mso-wrap-style:square;v-text-anchor:top" coordsize="70104,7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" path="m,l70104,r,70103l,70103,,e" fillcolor="yellow" stroked="f" strokeweight="0">
                  <v:stroke miterlimit="83231f" joinstyle="miter"/>
                  <v:path arrowok="t" textboxrect="0,0,70104,70103"/>
                </v:shape>
                <v:shape id="Shape 456612" o:spid="_x0000_s2236" style="position:absolute;left:29382;top:3139;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" path="m,l70104,r,70104l,70104,,e" fillcolor="yellow" stroked="f" strokeweight="0">
                  <v:stroke miterlimit="83231f" joinstyle="miter"/>
                  <v:path arrowok="t" textboxrect="0,0,70104,70104"/>
                </v:shape>
                <v:shape id="Shape 456613" o:spid="_x0000_s2237" style="position:absolute;left:335;top:121;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" path="m,l67056,r,67056l,67056,,e" fillcolor="yellow" stroked="f" strokeweight="0">
                  <v:stroke miterlimit="83231f" joinstyle="miter"/>
                  <v:path arrowok="t" textboxrect="0,0,67056,67056"/>
                </v:shape>
                <v:shape id="Shape 456614" o:spid="_x0000_s2238" style="position:absolute;left:335;top:1127;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" path="m,l67056,r,67056l,67056,,e" fillcolor="yellow" stroked="f" strokeweight="0">
                  <v:stroke miterlimit="83231f" joinstyle="miter"/>
                  <v:path arrowok="t" textboxrect="0,0,67056,67056"/>
                </v:shape>
                <v:shape id="Shape 456615" o:spid="_x0000_s2239" style="position:absolute;left:335;top:2133;width:670;height:701;visibility:visible;mso-wrap-style:square;v-text-anchor:top" coordsize="67056,7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" path="m,l67056,r,70103l,70103,,e" fillcolor="yellow" stroked="f" strokeweight="0">
                  <v:stroke miterlimit="83231f" joinstyle="miter"/>
                  <v:path arrowok="t" textboxrect="0,0,67056,70103"/>
                </v:shape>
                <v:shape id="Shape 456616" o:spid="_x0000_s2240" style="position:absolute;left:335;top:3139;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" path="m,l67056,r,70104l,70104,,e" fillcolor="yellow" stroked="f" strokeweight="0">
                  <v:stroke miterlimit="83231f" joinstyle="miter"/>
                  <v:path arrowok="t" textboxrect="0,0,67056,70104"/>
                </v:shape>
                <v:rect id="Rectangle 37652" o:spid="_x0000_s2241" style="position:absolute;left:21640;top:1424;width:937;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w:t>
                        </w:r>
                      </w:p>
                    </w:txbxContent>
                  </v:textbox>
                </v:rect>
                <v:rect id="Rectangle 37653" o:spid="_x0000_s2242" style="position:absolute;left:25877;top:1424;width:866;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E</w:t>
                        </w:r>
                      </w:p>
                    </w:txbxContent>
                  </v:textbox>
                </v:rect>
                <v:rect id="Rectangle 37654" o:spid="_x0000_s2243" style="position:absolute;left:27584;top:1424;width:793;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F</w:t>
                        </w:r>
                      </w:p>
                    </w:txbxContent>
                  </v:textbox>
                </v:rect>
                <v:rect id="Rectangle 284752" o:spid="_x0000_s2244" style="position:absolute;left:16062;top:1424;width:327;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84754" o:spid="_x0000_s2245" style="position:absolute;left:16336;top:1424;width:1422;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B </w:t>
                        </w:r>
                      </w:p>
                    </w:txbxContent>
                  </v:textbox>
                </v:rect>
                <v:rect id="Rectangle 284753" o:spid="_x0000_s2246" style="position:absolute;left:17372;top:1424;width:327;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7663" o:spid="_x0000_s2247" style="position:absolute;left:3261;top:1424;width:4542;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egment</w:t>
                        </w:r>
                      </w:p>
                    </w:txbxContent>
                  </v:textbox>
                </v:rect>
                <v:rect id="Rectangle 7664" o:spid="_x0000_s2248" style="position:absolute;left:10088;top:876;width:427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Optional</w:t>
                        </w:r>
                      </w:p>
                    </w:txbxContent>
                  </v:textbox>
                </v:rect>
                <v:rect id="Rectangle 7665" o:spid="_x0000_s2249" style="position:absolute;left:10088;top:1973;width:438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egment</w:t>
                        </w:r>
                      </w:p>
                    </w:txbxContent>
                  </v:textbox>
                </v:rect>
                <v:rect id="Rectangle 7666" o:spid="_x0000_s2250" style="position:absolute;left:9601;top:1385;width:360;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4"/>
                          </w:rPr>
                          <w:t>[</w:t>
                        </w:r>
                      </w:p>
                    </w:txbxContent>
                  </v:textbox>
                </v:rect>
                <v:rect id="Rectangle 7667" o:spid="_x0000_s2251" style="position:absolute;left:13690;top:1054;width:361;height:1200;rotation:-117964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571" w:line="265" w:lineRule="auto"/>
        <w:ind w:left="3414" w:right="-379"/>
        <w:jc w:val="center"/>
      </w:pPr>
      <w:r>
        <w:rPr>
          <w:rFonts w:ascii="Arial" w:eastAsia="Arial" w:hAnsi="Arial" w:cs="Arial"/>
          <w:sz w:val="11"/>
        </w:rPr>
        <w:t>TISO0830-93/d019</w:t>
      </w:r>
    </w:p>
    <w:p w:rsidR="00094CB9" w:rsidRDefault="00FE5CBC">
      <w:pPr>
        <w:spacing w:after="185" w:line="265" w:lineRule="auto"/>
        <w:ind w:left="125" w:right="0"/>
        <w:jc w:val="center"/>
      </w:pPr>
      <w:r>
        <w:rPr>
          <w:b/>
          <w:sz w:val="18"/>
        </w:rPr>
        <w:lastRenderedPageBreak/>
        <w:t>Figure B.1 – Syntax notation conventions</w:t>
      </w:r>
    </w:p>
    <w:p w:rsidR="00094CB9" w:rsidRDefault="00FE5CBC">
      <w:pPr>
        <w:spacing w:after="159" w:line="265" w:lineRule="auto"/>
        <w:ind w:left="-5" w:right="0"/>
        <w:jc w:val="left"/>
      </w:pPr>
      <w:r>
        <w:rPr>
          <w:color w:val="FFFFFF"/>
        </w:rPr>
        <w:t xml:space="preserve">Figure B.1 </w:t>
      </w:r>
      <w:r>
        <w:rPr>
          <w:b/>
          <w:color w:val="FFFFFF"/>
        </w:rPr>
        <w:t>[D19]</w:t>
      </w:r>
      <w:r>
        <w:rPr>
          <w:color w:val="FFFFFF"/>
        </w:rPr>
        <w:t>, = 3 cm = 118%</w:t>
      </w:r>
    </w:p>
    <w:p w:rsidR="00094CB9" w:rsidRDefault="00FE5CBC">
      <w:pPr>
        <w:pStyle w:val="5"/>
        <w:tabs>
          <w:tab w:val="center" w:pos="2705"/>
        </w:tabs>
        <w:spacing w:after="160"/>
        <w:ind w:left="-15" w:right="0" w:firstLine="0"/>
      </w:pPr>
      <w:r>
        <w:t>B.1.4</w:t>
      </w:r>
      <w:r>
        <w:tab/>
        <w:t>Conventions for symbols, code lengths, and values</w:t>
      </w:r>
    </w:p>
    <w:p w:rsidR="00094CB9" w:rsidRDefault="00FE5CBC">
      <w:pPr>
        <w:spacing w:after="169"/>
        <w:ind w:left="-5" w:right="8"/>
      </w:pPr>
      <w:r>
        <w:t>Following each syntax figure in B.2 and B.3, the symbol, name, and definition for each marker and parameter shown in the figure are specified. For each parameter, the length and allowed values are also specified in tabular form.</w:t>
      </w:r>
    </w:p>
    <w:p w:rsidR="00094CB9" w:rsidRDefault="00FE5CBC">
      <w:pPr>
        <w:spacing w:after="150"/>
        <w:ind w:left="-5" w:right="8"/>
      </w:pPr>
      <w:r>
        <w:t>The following conventions apply to symbols for markers and parameters:</w:t>
      </w:r>
    </w:p>
    <w:p w:rsidR="00094CB9" w:rsidRDefault="00FE5CBC">
      <w:pPr>
        <w:numPr>
          <w:ilvl w:val="0"/>
          <w:numId w:val="10"/>
        </w:numPr>
        <w:spacing w:after="158"/>
        <w:ind w:left="1118" w:right="8" w:hanging="374"/>
      </w:pPr>
      <w:r>
        <w:t>all marker symbols have three upper-case letters, and some also have a subscript. Examples: SOI, SOF</w:t>
      </w:r>
      <w:r>
        <w:rPr>
          <w:vertAlign w:val="subscript"/>
        </w:rPr>
        <w:t>n</w:t>
      </w:r>
      <w:r>
        <w:t>;</w:t>
      </w:r>
    </w:p>
    <w:p w:rsidR="00094CB9" w:rsidRDefault="00FE5CBC">
      <w:pPr>
        <w:numPr>
          <w:ilvl w:val="0"/>
          <w:numId w:val="10"/>
        </w:numPr>
        <w:spacing w:after="395"/>
        <w:ind w:left="1118" w:right="8" w:hanging="374"/>
      </w:pPr>
      <w:r>
        <w:t>all parameter symbols have one upper-case letter; some also have one lower-case letter and some have subscripts. Examples: Y, Nf, H</w:t>
      </w:r>
      <w:r>
        <w:rPr>
          <w:vertAlign w:val="subscript"/>
        </w:rPr>
        <w:t>i</w:t>
      </w:r>
      <w:r>
        <w:t>, Tq</w:t>
      </w:r>
      <w:r>
        <w:rPr>
          <w:vertAlign w:val="subscript"/>
        </w:rPr>
        <w:t>i</w:t>
      </w:r>
      <w:r>
        <w:t>.</w:t>
      </w:r>
    </w:p>
    <w:p w:rsidR="00094CB9" w:rsidRDefault="00FE5CBC">
      <w:pPr>
        <w:pStyle w:val="4"/>
        <w:tabs>
          <w:tab w:val="center" w:pos="2616"/>
        </w:tabs>
        <w:ind w:left="-15" w:firstLine="0"/>
      </w:pPr>
      <w:r>
        <w:t>B.2</w:t>
      </w:r>
      <w:r>
        <w:tab/>
        <w:t>General sequential and progressive syntax</w:t>
      </w:r>
    </w:p>
    <w:p w:rsidR="00094CB9" w:rsidRDefault="00FE5CBC">
      <w:pPr>
        <w:spacing w:after="237"/>
        <w:ind w:left="-5" w:right="8"/>
      </w:pPr>
      <w:r>
        <w:t>This clause specifies the interchange format syntax which applies to all coding processes for sequential DCT-based, progressive DCT-based, and lossless modes of operation.</w:t>
      </w:r>
    </w:p>
    <w:p w:rsidR="00094CB9" w:rsidRDefault="00FE5CBC">
      <w:pPr>
        <w:pStyle w:val="5"/>
        <w:tabs>
          <w:tab w:val="center" w:pos="1432"/>
        </w:tabs>
        <w:spacing w:after="160"/>
        <w:ind w:left="-15" w:right="0" w:firstLine="0"/>
      </w:pPr>
      <w:r>
        <w:t>B.2.1</w:t>
      </w:r>
      <w:r>
        <w:tab/>
        <w:t>High-level syntax</w:t>
      </w:r>
    </w:p>
    <w:p w:rsidR="00094CB9" w:rsidRDefault="00FE5CBC">
      <w:pPr>
        <w:spacing w:after="0"/>
        <w:ind w:left="-5" w:right="8"/>
      </w:pPr>
      <w:r>
        <w:t>Figure B.2 specifies the order of the high-level constituent parts of the interchange format for all non-hierarchical encoding processes specified in this Specification.</w:t>
      </w:r>
    </w:p>
    <w:p w:rsidR="00094CB9" w:rsidRDefault="00FE5CBC">
      <w:pPr>
        <w:spacing w:after="544" w:line="259" w:lineRule="auto"/>
        <w:ind w:left="374" w:right="0" w:firstLine="0"/>
        <w:jc w:val="left"/>
      </w:pPr>
      <w:r>
        <w:rPr>
          <w:rFonts w:ascii="Calibri" w:eastAsia="Calibri" w:hAnsi="Calibri" w:cs="Calibri"/>
          <w:noProof/>
          <w:sz w:val="22"/>
        </w:rPr>
        <mc:AlternateContent>
          <mc:Choice Requires="wpg">
            <w:drawing>
              <wp:inline distT="0" distB="0" distL="0" distR="0">
                <wp:extent cx="5327904" cy="3127936"/>
                <wp:effectExtent l="0" t="0" r="0" b="0"/>
                <wp:docPr id="284410" name="Group 284410"/>
                <wp:cNvGraphicFramePr/>
                <a:graphic xmlns:a="http://schemas.openxmlformats.org/drawingml/2006/main">
                  <a:graphicData uri="http://schemas.microsoft.com/office/word/2010/wordprocessingGroup">
                    <wpg:wgp>
                      <wpg:cNvGrpSpPr/>
                      <wpg:grpSpPr>
                        <a:xfrm>
                          <a:off x="0" y="0"/>
                          <a:ext cx="5327904" cy="3127936"/>
                          <a:chOff x="0" y="0"/>
                          <a:chExt cx="5327904" cy="3127936"/>
                        </a:xfrm>
                      </wpg:grpSpPr>
                      <wps:wsp>
                        <wps:cNvPr id="456617" name="Shape 456617"/>
                        <wps:cNvSpPr/>
                        <wps:spPr>
                          <a:xfrm>
                            <a:off x="1463040" y="137947"/>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18" name="Shape 456618"/>
                        <wps:cNvSpPr/>
                        <wps:spPr>
                          <a:xfrm>
                            <a:off x="1463040" y="476275"/>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19" name="Shape 456619"/>
                        <wps:cNvSpPr/>
                        <wps:spPr>
                          <a:xfrm>
                            <a:off x="1459992" y="140994"/>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20" name="Shape 456620"/>
                        <wps:cNvSpPr/>
                        <wps:spPr>
                          <a:xfrm>
                            <a:off x="3154680" y="137947"/>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21" name="Shape 456621"/>
                        <wps:cNvSpPr/>
                        <wps:spPr>
                          <a:xfrm>
                            <a:off x="3828288" y="140994"/>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22" name="Shape 456622"/>
                        <wps:cNvSpPr/>
                        <wps:spPr>
                          <a:xfrm>
                            <a:off x="3154680" y="476275"/>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23" name="Shape 456623"/>
                        <wps:cNvSpPr/>
                        <wps:spPr>
                          <a:xfrm>
                            <a:off x="1798320" y="140994"/>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24" name="Shape 456624"/>
                        <wps:cNvSpPr/>
                        <wps:spPr>
                          <a:xfrm>
                            <a:off x="3489960" y="140994"/>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25" name="Shape 456625"/>
                        <wps:cNvSpPr/>
                        <wps:spPr>
                          <a:xfrm>
                            <a:off x="405384" y="985290"/>
                            <a:ext cx="24384" cy="338328"/>
                          </a:xfrm>
                          <a:custGeom>
                            <a:avLst/>
                            <a:gdLst/>
                            <a:ahLst/>
                            <a:cxnLst/>
                            <a:rect l="0" t="0" r="0" b="0"/>
                            <a:pathLst>
                              <a:path w="24384" h="338328">
                                <a:moveTo>
                                  <a:pt x="0" y="0"/>
                                </a:moveTo>
                                <a:lnTo>
                                  <a:pt x="24384" y="0"/>
                                </a:lnTo>
                                <a:lnTo>
                                  <a:pt x="2438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26" name="Shape 456626"/>
                        <wps:cNvSpPr/>
                        <wps:spPr>
                          <a:xfrm>
                            <a:off x="947928" y="985290"/>
                            <a:ext cx="24384" cy="338328"/>
                          </a:xfrm>
                          <a:custGeom>
                            <a:avLst/>
                            <a:gdLst/>
                            <a:ahLst/>
                            <a:cxnLst/>
                            <a:rect l="0" t="0" r="0" b="0"/>
                            <a:pathLst>
                              <a:path w="24384" h="338328">
                                <a:moveTo>
                                  <a:pt x="0" y="0"/>
                                </a:moveTo>
                                <a:lnTo>
                                  <a:pt x="24384" y="0"/>
                                </a:lnTo>
                                <a:lnTo>
                                  <a:pt x="2438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27" name="Shape 456627"/>
                        <wps:cNvSpPr/>
                        <wps:spPr>
                          <a:xfrm>
                            <a:off x="1825752" y="985290"/>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28" name="Shape 456628"/>
                        <wps:cNvSpPr/>
                        <wps:spPr>
                          <a:xfrm>
                            <a:off x="2365248" y="985290"/>
                            <a:ext cx="24384" cy="338328"/>
                          </a:xfrm>
                          <a:custGeom>
                            <a:avLst/>
                            <a:gdLst/>
                            <a:ahLst/>
                            <a:cxnLst/>
                            <a:rect l="0" t="0" r="0" b="0"/>
                            <a:pathLst>
                              <a:path w="24384" h="338328">
                                <a:moveTo>
                                  <a:pt x="0" y="0"/>
                                </a:moveTo>
                                <a:lnTo>
                                  <a:pt x="24384" y="0"/>
                                </a:lnTo>
                                <a:lnTo>
                                  <a:pt x="2438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29" name="Shape 456629"/>
                        <wps:cNvSpPr/>
                        <wps:spPr>
                          <a:xfrm>
                            <a:off x="2974848" y="985290"/>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30" name="Shape 456630"/>
                        <wps:cNvSpPr/>
                        <wps:spPr>
                          <a:xfrm>
                            <a:off x="3514344" y="985290"/>
                            <a:ext cx="24384" cy="338328"/>
                          </a:xfrm>
                          <a:custGeom>
                            <a:avLst/>
                            <a:gdLst/>
                            <a:ahLst/>
                            <a:cxnLst/>
                            <a:rect l="0" t="0" r="0" b="0"/>
                            <a:pathLst>
                              <a:path w="24384" h="338328">
                                <a:moveTo>
                                  <a:pt x="0" y="0"/>
                                </a:moveTo>
                                <a:lnTo>
                                  <a:pt x="24384" y="0"/>
                                </a:lnTo>
                                <a:lnTo>
                                  <a:pt x="2438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31" name="Shape 456631"/>
                        <wps:cNvSpPr/>
                        <wps:spPr>
                          <a:xfrm>
                            <a:off x="417576" y="973098"/>
                            <a:ext cx="3276600" cy="24384"/>
                          </a:xfrm>
                          <a:custGeom>
                            <a:avLst/>
                            <a:gdLst/>
                            <a:ahLst/>
                            <a:cxnLst/>
                            <a:rect l="0" t="0" r="0" b="0"/>
                            <a:pathLst>
                              <a:path w="3276600" h="24384">
                                <a:moveTo>
                                  <a:pt x="0" y="0"/>
                                </a:moveTo>
                                <a:lnTo>
                                  <a:pt x="3276600" y="0"/>
                                </a:lnTo>
                                <a:lnTo>
                                  <a:pt x="3276600" y="24384"/>
                                </a:lnTo>
                                <a:lnTo>
                                  <a:pt x="0" y="2438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32" name="Shape 456632"/>
                        <wps:cNvSpPr/>
                        <wps:spPr>
                          <a:xfrm>
                            <a:off x="417576" y="1311426"/>
                            <a:ext cx="3276600" cy="24384"/>
                          </a:xfrm>
                          <a:custGeom>
                            <a:avLst/>
                            <a:gdLst/>
                            <a:ahLst/>
                            <a:cxnLst/>
                            <a:rect l="0" t="0" r="0" b="0"/>
                            <a:pathLst>
                              <a:path w="3276600" h="24384">
                                <a:moveTo>
                                  <a:pt x="0" y="0"/>
                                </a:moveTo>
                                <a:lnTo>
                                  <a:pt x="3276600" y="0"/>
                                </a:lnTo>
                                <a:lnTo>
                                  <a:pt x="3276600" y="24384"/>
                                </a:lnTo>
                                <a:lnTo>
                                  <a:pt x="0" y="2438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33" name="Shape 456633"/>
                        <wps:cNvSpPr/>
                        <wps:spPr>
                          <a:xfrm>
                            <a:off x="3593592" y="985290"/>
                            <a:ext cx="67056" cy="67056"/>
                          </a:xfrm>
                          <a:custGeom>
                            <a:avLst/>
                            <a:gdLst/>
                            <a:ahLst/>
                            <a:cxnLst/>
                            <a:rect l="0" t="0" r="0" b="0"/>
                            <a:pathLst>
                              <a:path w="67056" h="67056">
                                <a:moveTo>
                                  <a:pt x="0" y="0"/>
                                </a:moveTo>
                                <a:lnTo>
                                  <a:pt x="67056" y="0"/>
                                </a:lnTo>
                                <a:lnTo>
                                  <a:pt x="67056"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34" name="Shape 456634"/>
                        <wps:cNvSpPr/>
                        <wps:spPr>
                          <a:xfrm>
                            <a:off x="3593592" y="1085874"/>
                            <a:ext cx="67056" cy="67056"/>
                          </a:xfrm>
                          <a:custGeom>
                            <a:avLst/>
                            <a:gdLst/>
                            <a:ahLst/>
                            <a:cxnLst/>
                            <a:rect l="0" t="0" r="0" b="0"/>
                            <a:pathLst>
                              <a:path w="67056" h="67056">
                                <a:moveTo>
                                  <a:pt x="0" y="0"/>
                                </a:moveTo>
                                <a:lnTo>
                                  <a:pt x="67056" y="0"/>
                                </a:lnTo>
                                <a:lnTo>
                                  <a:pt x="67056"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35" name="Shape 456635"/>
                        <wps:cNvSpPr/>
                        <wps:spPr>
                          <a:xfrm>
                            <a:off x="3593592" y="1189506"/>
                            <a:ext cx="67056" cy="64008"/>
                          </a:xfrm>
                          <a:custGeom>
                            <a:avLst/>
                            <a:gdLst/>
                            <a:ahLst/>
                            <a:cxnLst/>
                            <a:rect l="0" t="0" r="0" b="0"/>
                            <a:pathLst>
                              <a:path w="67056" h="64008">
                                <a:moveTo>
                                  <a:pt x="0" y="0"/>
                                </a:moveTo>
                                <a:lnTo>
                                  <a:pt x="67056" y="0"/>
                                </a:lnTo>
                                <a:lnTo>
                                  <a:pt x="67056" y="64008"/>
                                </a:lnTo>
                                <a:lnTo>
                                  <a:pt x="0" y="64008"/>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36" name="Shape 456636"/>
                        <wps:cNvSpPr/>
                        <wps:spPr>
                          <a:xfrm>
                            <a:off x="3593592" y="1290090"/>
                            <a:ext cx="67056" cy="67056"/>
                          </a:xfrm>
                          <a:custGeom>
                            <a:avLst/>
                            <a:gdLst/>
                            <a:ahLst/>
                            <a:cxnLst/>
                            <a:rect l="0" t="0" r="0" b="0"/>
                            <a:pathLst>
                              <a:path w="67056" h="67056">
                                <a:moveTo>
                                  <a:pt x="0" y="0"/>
                                </a:moveTo>
                                <a:lnTo>
                                  <a:pt x="67056" y="0"/>
                                </a:lnTo>
                                <a:lnTo>
                                  <a:pt x="67056"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37" name="Shape 456637"/>
                        <wps:cNvSpPr/>
                        <wps:spPr>
                          <a:xfrm>
                            <a:off x="4203192" y="973098"/>
                            <a:ext cx="707136" cy="24384"/>
                          </a:xfrm>
                          <a:custGeom>
                            <a:avLst/>
                            <a:gdLst/>
                            <a:ahLst/>
                            <a:cxnLst/>
                            <a:rect l="0" t="0" r="0" b="0"/>
                            <a:pathLst>
                              <a:path w="707136" h="24384">
                                <a:moveTo>
                                  <a:pt x="0" y="0"/>
                                </a:moveTo>
                                <a:lnTo>
                                  <a:pt x="707136" y="0"/>
                                </a:lnTo>
                                <a:lnTo>
                                  <a:pt x="707136" y="24384"/>
                                </a:lnTo>
                                <a:lnTo>
                                  <a:pt x="0" y="2438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38" name="Shape 456638"/>
                        <wps:cNvSpPr/>
                        <wps:spPr>
                          <a:xfrm>
                            <a:off x="4898136" y="985290"/>
                            <a:ext cx="24384" cy="338328"/>
                          </a:xfrm>
                          <a:custGeom>
                            <a:avLst/>
                            <a:gdLst/>
                            <a:ahLst/>
                            <a:cxnLst/>
                            <a:rect l="0" t="0" r="0" b="0"/>
                            <a:pathLst>
                              <a:path w="24384" h="338328">
                                <a:moveTo>
                                  <a:pt x="0" y="0"/>
                                </a:moveTo>
                                <a:lnTo>
                                  <a:pt x="24384" y="0"/>
                                </a:lnTo>
                                <a:lnTo>
                                  <a:pt x="2438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39" name="Shape 456639"/>
                        <wps:cNvSpPr/>
                        <wps:spPr>
                          <a:xfrm>
                            <a:off x="4203192" y="1311426"/>
                            <a:ext cx="707136" cy="24384"/>
                          </a:xfrm>
                          <a:custGeom>
                            <a:avLst/>
                            <a:gdLst/>
                            <a:ahLst/>
                            <a:cxnLst/>
                            <a:rect l="0" t="0" r="0" b="0"/>
                            <a:pathLst>
                              <a:path w="707136" h="24384">
                                <a:moveTo>
                                  <a:pt x="0" y="0"/>
                                </a:moveTo>
                                <a:lnTo>
                                  <a:pt x="707136" y="0"/>
                                </a:lnTo>
                                <a:lnTo>
                                  <a:pt x="707136" y="24384"/>
                                </a:lnTo>
                                <a:lnTo>
                                  <a:pt x="0" y="2438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40" name="Shape 456640"/>
                        <wps:cNvSpPr/>
                        <wps:spPr>
                          <a:xfrm>
                            <a:off x="4361688" y="985290"/>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41" name="Shape 456641"/>
                        <wps:cNvSpPr/>
                        <wps:spPr>
                          <a:xfrm>
                            <a:off x="4233672" y="985290"/>
                            <a:ext cx="70104" cy="67056"/>
                          </a:xfrm>
                          <a:custGeom>
                            <a:avLst/>
                            <a:gdLst/>
                            <a:ahLst/>
                            <a:cxnLst/>
                            <a:rect l="0" t="0" r="0" b="0"/>
                            <a:pathLst>
                              <a:path w="70104" h="67056">
                                <a:moveTo>
                                  <a:pt x="0" y="0"/>
                                </a:moveTo>
                                <a:lnTo>
                                  <a:pt x="70104" y="0"/>
                                </a:lnTo>
                                <a:lnTo>
                                  <a:pt x="70104"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42" name="Shape 456642"/>
                        <wps:cNvSpPr/>
                        <wps:spPr>
                          <a:xfrm>
                            <a:off x="4233672" y="1085874"/>
                            <a:ext cx="70104" cy="67056"/>
                          </a:xfrm>
                          <a:custGeom>
                            <a:avLst/>
                            <a:gdLst/>
                            <a:ahLst/>
                            <a:cxnLst/>
                            <a:rect l="0" t="0" r="0" b="0"/>
                            <a:pathLst>
                              <a:path w="70104" h="67056">
                                <a:moveTo>
                                  <a:pt x="0" y="0"/>
                                </a:moveTo>
                                <a:lnTo>
                                  <a:pt x="70104" y="0"/>
                                </a:lnTo>
                                <a:lnTo>
                                  <a:pt x="70104"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43" name="Shape 456643"/>
                        <wps:cNvSpPr/>
                        <wps:spPr>
                          <a:xfrm>
                            <a:off x="4233672" y="1189506"/>
                            <a:ext cx="70104" cy="64008"/>
                          </a:xfrm>
                          <a:custGeom>
                            <a:avLst/>
                            <a:gdLst/>
                            <a:ahLst/>
                            <a:cxnLst/>
                            <a:rect l="0" t="0" r="0" b="0"/>
                            <a:pathLst>
                              <a:path w="70104" h="64008">
                                <a:moveTo>
                                  <a:pt x="0" y="0"/>
                                </a:moveTo>
                                <a:lnTo>
                                  <a:pt x="70104" y="0"/>
                                </a:lnTo>
                                <a:lnTo>
                                  <a:pt x="70104" y="64008"/>
                                </a:lnTo>
                                <a:lnTo>
                                  <a:pt x="0" y="64008"/>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644" name="Shape 456644"/>
                        <wps:cNvSpPr/>
                        <wps:spPr>
                          <a:xfrm>
                            <a:off x="4233672" y="1290090"/>
                            <a:ext cx="70104" cy="67056"/>
                          </a:xfrm>
                          <a:custGeom>
                            <a:avLst/>
                            <a:gdLst/>
                            <a:ahLst/>
                            <a:cxnLst/>
                            <a:rect l="0" t="0" r="0" b="0"/>
                            <a:pathLst>
                              <a:path w="70104" h="67056">
                                <a:moveTo>
                                  <a:pt x="0" y="0"/>
                                </a:moveTo>
                                <a:lnTo>
                                  <a:pt x="70104" y="0"/>
                                </a:lnTo>
                                <a:lnTo>
                                  <a:pt x="70104"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7732" name="Shape 7732"/>
                        <wps:cNvSpPr/>
                        <wps:spPr>
                          <a:xfrm>
                            <a:off x="417576" y="479322"/>
                            <a:ext cx="1722120" cy="505968"/>
                          </a:xfrm>
                          <a:custGeom>
                            <a:avLst/>
                            <a:gdLst/>
                            <a:ahLst/>
                            <a:cxnLst/>
                            <a:rect l="0" t="0" r="0" b="0"/>
                            <a:pathLst>
                              <a:path w="1722120" h="505968">
                                <a:moveTo>
                                  <a:pt x="1722120" y="0"/>
                                </a:moveTo>
                                <a:lnTo>
                                  <a:pt x="0" y="505968"/>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7733" name="Shape 7733"/>
                        <wps:cNvSpPr/>
                        <wps:spPr>
                          <a:xfrm>
                            <a:off x="3154680" y="479322"/>
                            <a:ext cx="1755648" cy="505968"/>
                          </a:xfrm>
                          <a:custGeom>
                            <a:avLst/>
                            <a:gdLst/>
                            <a:ahLst/>
                            <a:cxnLst/>
                            <a:rect l="0" t="0" r="0" b="0"/>
                            <a:pathLst>
                              <a:path w="1755648" h="505968">
                                <a:moveTo>
                                  <a:pt x="0" y="0"/>
                                </a:moveTo>
                                <a:lnTo>
                                  <a:pt x="1755648" y="505968"/>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7734" name="Shape 7734"/>
                        <wps:cNvSpPr/>
                        <wps:spPr>
                          <a:xfrm>
                            <a:off x="2127504" y="128802"/>
                            <a:ext cx="519684" cy="359664"/>
                          </a:xfrm>
                          <a:custGeom>
                            <a:avLst/>
                            <a:gdLst/>
                            <a:ahLst/>
                            <a:cxnLst/>
                            <a:rect l="0" t="0" r="0" b="0"/>
                            <a:pathLst>
                              <a:path w="519684" h="359664">
                                <a:moveTo>
                                  <a:pt x="0" y="0"/>
                                </a:moveTo>
                                <a:lnTo>
                                  <a:pt x="519684" y="0"/>
                                </a:lnTo>
                                <a:lnTo>
                                  <a:pt x="519684" y="21336"/>
                                </a:lnTo>
                                <a:lnTo>
                                  <a:pt x="24384" y="21336"/>
                                </a:lnTo>
                                <a:lnTo>
                                  <a:pt x="24384" y="338328"/>
                                </a:lnTo>
                                <a:lnTo>
                                  <a:pt x="519684" y="338328"/>
                                </a:lnTo>
                                <a:lnTo>
                                  <a:pt x="519684" y="359664"/>
                                </a:lnTo>
                                <a:lnTo>
                                  <a:pt x="0" y="359664"/>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7735" name="Shape 7735"/>
                        <wps:cNvSpPr/>
                        <wps:spPr>
                          <a:xfrm>
                            <a:off x="2647188" y="128802"/>
                            <a:ext cx="519684" cy="359664"/>
                          </a:xfrm>
                          <a:custGeom>
                            <a:avLst/>
                            <a:gdLst/>
                            <a:ahLst/>
                            <a:cxnLst/>
                            <a:rect l="0" t="0" r="0" b="0"/>
                            <a:pathLst>
                              <a:path w="519684" h="359664">
                                <a:moveTo>
                                  <a:pt x="0" y="0"/>
                                </a:moveTo>
                                <a:lnTo>
                                  <a:pt x="519684" y="0"/>
                                </a:lnTo>
                                <a:lnTo>
                                  <a:pt x="519684" y="359664"/>
                                </a:lnTo>
                                <a:lnTo>
                                  <a:pt x="0" y="359664"/>
                                </a:lnTo>
                                <a:lnTo>
                                  <a:pt x="0" y="338328"/>
                                </a:lnTo>
                                <a:lnTo>
                                  <a:pt x="495300" y="338328"/>
                                </a:lnTo>
                                <a:lnTo>
                                  <a:pt x="495300" y="21336"/>
                                </a:lnTo>
                                <a:lnTo>
                                  <a:pt x="0" y="21336"/>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7736" name="Shape 7736"/>
                        <wps:cNvSpPr/>
                        <wps:spPr>
                          <a:xfrm>
                            <a:off x="3834384" y="1143786"/>
                            <a:ext cx="18288" cy="12192"/>
                          </a:xfrm>
                          <a:custGeom>
                            <a:avLst/>
                            <a:gdLst/>
                            <a:ahLst/>
                            <a:cxnLst/>
                            <a:rect l="0" t="0" r="0" b="0"/>
                            <a:pathLst>
                              <a:path w="18288" h="12192">
                                <a:moveTo>
                                  <a:pt x="9144" y="0"/>
                                </a:moveTo>
                                <a:cubicBezTo>
                                  <a:pt x="14186" y="0"/>
                                  <a:pt x="18288" y="2731"/>
                                  <a:pt x="18288" y="6096"/>
                                </a:cubicBezTo>
                                <a:cubicBezTo>
                                  <a:pt x="18288" y="9462"/>
                                  <a:pt x="14186" y="12192"/>
                                  <a:pt x="9144" y="12192"/>
                                </a:cubicBezTo>
                                <a:cubicBezTo>
                                  <a:pt x="4102" y="12192"/>
                                  <a:pt x="0" y="9462"/>
                                  <a:pt x="0" y="6096"/>
                                </a:cubicBezTo>
                                <a:cubicBezTo>
                                  <a:pt x="0" y="2731"/>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7737" name="Shape 7737"/>
                        <wps:cNvSpPr/>
                        <wps:spPr>
                          <a:xfrm>
                            <a:off x="3938016" y="1143786"/>
                            <a:ext cx="12192" cy="12192"/>
                          </a:xfrm>
                          <a:custGeom>
                            <a:avLst/>
                            <a:gdLst/>
                            <a:ahLst/>
                            <a:cxnLst/>
                            <a:rect l="0" t="0" r="0" b="0"/>
                            <a:pathLst>
                              <a:path w="12192" h="12192">
                                <a:moveTo>
                                  <a:pt x="6096" y="0"/>
                                </a:moveTo>
                                <a:cubicBezTo>
                                  <a:pt x="9461" y="0"/>
                                  <a:pt x="12192" y="2731"/>
                                  <a:pt x="12192" y="6096"/>
                                </a:cubicBezTo>
                                <a:cubicBezTo>
                                  <a:pt x="12192" y="9462"/>
                                  <a:pt x="9461" y="12192"/>
                                  <a:pt x="6096" y="12192"/>
                                </a:cubicBezTo>
                                <a:cubicBezTo>
                                  <a:pt x="2730" y="12192"/>
                                  <a:pt x="0" y="9462"/>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7738" name="Shape 7738"/>
                        <wps:cNvSpPr/>
                        <wps:spPr>
                          <a:xfrm>
                            <a:off x="4041648" y="1143786"/>
                            <a:ext cx="12192" cy="12192"/>
                          </a:xfrm>
                          <a:custGeom>
                            <a:avLst/>
                            <a:gdLst/>
                            <a:ahLst/>
                            <a:cxnLst/>
                            <a:rect l="0" t="0" r="0" b="0"/>
                            <a:pathLst>
                              <a:path w="12192" h="12192">
                                <a:moveTo>
                                  <a:pt x="6096" y="0"/>
                                </a:moveTo>
                                <a:cubicBezTo>
                                  <a:pt x="9462" y="0"/>
                                  <a:pt x="12192" y="2731"/>
                                  <a:pt x="12192" y="6096"/>
                                </a:cubicBezTo>
                                <a:cubicBezTo>
                                  <a:pt x="12192" y="9462"/>
                                  <a:pt x="9462" y="12192"/>
                                  <a:pt x="6096" y="12192"/>
                                </a:cubicBezTo>
                                <a:cubicBezTo>
                                  <a:pt x="2731" y="12192"/>
                                  <a:pt x="0" y="9462"/>
                                  <a:pt x="0" y="6096"/>
                                </a:cubicBezTo>
                                <a:cubicBezTo>
                                  <a:pt x="0" y="2731"/>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456645" name="Shape 456645"/>
                        <wps:cNvSpPr/>
                        <wps:spPr>
                          <a:xfrm>
                            <a:off x="0" y="1829586"/>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46" name="Shape 456646"/>
                        <wps:cNvSpPr/>
                        <wps:spPr>
                          <a:xfrm>
                            <a:off x="542544" y="1829586"/>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47" name="Shape 456647"/>
                        <wps:cNvSpPr/>
                        <wps:spPr>
                          <a:xfrm>
                            <a:off x="1283208" y="1829586"/>
                            <a:ext cx="24384" cy="338328"/>
                          </a:xfrm>
                          <a:custGeom>
                            <a:avLst/>
                            <a:gdLst/>
                            <a:ahLst/>
                            <a:cxnLst/>
                            <a:rect l="0" t="0" r="0" b="0"/>
                            <a:pathLst>
                              <a:path w="24384" h="338328">
                                <a:moveTo>
                                  <a:pt x="0" y="0"/>
                                </a:moveTo>
                                <a:lnTo>
                                  <a:pt x="24384" y="0"/>
                                </a:lnTo>
                                <a:lnTo>
                                  <a:pt x="24384"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48" name="Shape 456648"/>
                        <wps:cNvSpPr/>
                        <wps:spPr>
                          <a:xfrm>
                            <a:off x="1825752" y="1829586"/>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49" name="Shape 456649"/>
                        <wps:cNvSpPr/>
                        <wps:spPr>
                          <a:xfrm>
                            <a:off x="2636520" y="1829586"/>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50" name="Shape 456650"/>
                        <wps:cNvSpPr/>
                        <wps:spPr>
                          <a:xfrm>
                            <a:off x="12192" y="1820442"/>
                            <a:ext cx="1822704" cy="21336"/>
                          </a:xfrm>
                          <a:custGeom>
                            <a:avLst/>
                            <a:gdLst/>
                            <a:ahLst/>
                            <a:cxnLst/>
                            <a:rect l="0" t="0" r="0" b="0"/>
                            <a:pathLst>
                              <a:path w="1822704" h="21336">
                                <a:moveTo>
                                  <a:pt x="0" y="0"/>
                                </a:moveTo>
                                <a:lnTo>
                                  <a:pt x="1822704" y="0"/>
                                </a:lnTo>
                                <a:lnTo>
                                  <a:pt x="1822704" y="21336"/>
                                </a:lnTo>
                                <a:lnTo>
                                  <a:pt x="0" y="2133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51" name="Shape 456651"/>
                        <wps:cNvSpPr/>
                        <wps:spPr>
                          <a:xfrm>
                            <a:off x="2645664" y="1820442"/>
                            <a:ext cx="170688" cy="21336"/>
                          </a:xfrm>
                          <a:custGeom>
                            <a:avLst/>
                            <a:gdLst/>
                            <a:ahLst/>
                            <a:cxnLst/>
                            <a:rect l="0" t="0" r="0" b="0"/>
                            <a:pathLst>
                              <a:path w="170688" h="21336">
                                <a:moveTo>
                                  <a:pt x="0" y="0"/>
                                </a:moveTo>
                                <a:lnTo>
                                  <a:pt x="170688" y="0"/>
                                </a:lnTo>
                                <a:lnTo>
                                  <a:pt x="170688" y="21336"/>
                                </a:lnTo>
                                <a:lnTo>
                                  <a:pt x="0" y="2133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52" name="Shape 456652"/>
                        <wps:cNvSpPr/>
                        <wps:spPr>
                          <a:xfrm>
                            <a:off x="2645664" y="2158770"/>
                            <a:ext cx="170688" cy="21336"/>
                          </a:xfrm>
                          <a:custGeom>
                            <a:avLst/>
                            <a:gdLst/>
                            <a:ahLst/>
                            <a:cxnLst/>
                            <a:rect l="0" t="0" r="0" b="0"/>
                            <a:pathLst>
                              <a:path w="170688" h="21336">
                                <a:moveTo>
                                  <a:pt x="0" y="0"/>
                                </a:moveTo>
                                <a:lnTo>
                                  <a:pt x="170688" y="0"/>
                                </a:lnTo>
                                <a:lnTo>
                                  <a:pt x="170688" y="21336"/>
                                </a:lnTo>
                                <a:lnTo>
                                  <a:pt x="0" y="2133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53" name="Shape 456653"/>
                        <wps:cNvSpPr/>
                        <wps:spPr>
                          <a:xfrm>
                            <a:off x="12192" y="2158770"/>
                            <a:ext cx="1822704" cy="21336"/>
                          </a:xfrm>
                          <a:custGeom>
                            <a:avLst/>
                            <a:gdLst/>
                            <a:ahLst/>
                            <a:cxnLst/>
                            <a:rect l="0" t="0" r="0" b="0"/>
                            <a:pathLst>
                              <a:path w="1822704" h="21336">
                                <a:moveTo>
                                  <a:pt x="0" y="0"/>
                                </a:moveTo>
                                <a:lnTo>
                                  <a:pt x="1822704" y="0"/>
                                </a:lnTo>
                                <a:lnTo>
                                  <a:pt x="1822704" y="21336"/>
                                </a:lnTo>
                                <a:lnTo>
                                  <a:pt x="0" y="2133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54" name="Shape 456654"/>
                        <wps:cNvSpPr/>
                        <wps:spPr>
                          <a:xfrm>
                            <a:off x="1834896" y="1826538"/>
                            <a:ext cx="810768" cy="9144"/>
                          </a:xfrm>
                          <a:custGeom>
                            <a:avLst/>
                            <a:gdLst/>
                            <a:ahLst/>
                            <a:cxnLst/>
                            <a:rect l="0" t="0" r="0" b="0"/>
                            <a:pathLst>
                              <a:path w="810768" h="9144">
                                <a:moveTo>
                                  <a:pt x="0" y="0"/>
                                </a:moveTo>
                                <a:lnTo>
                                  <a:pt x="810768" y="0"/>
                                </a:lnTo>
                                <a:lnTo>
                                  <a:pt x="81076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55" name="Shape 456655"/>
                        <wps:cNvSpPr/>
                        <wps:spPr>
                          <a:xfrm>
                            <a:off x="1834896" y="2164866"/>
                            <a:ext cx="810768" cy="9144"/>
                          </a:xfrm>
                          <a:custGeom>
                            <a:avLst/>
                            <a:gdLst/>
                            <a:ahLst/>
                            <a:cxnLst/>
                            <a:rect l="0" t="0" r="0" b="0"/>
                            <a:pathLst>
                              <a:path w="810768" h="9144">
                                <a:moveTo>
                                  <a:pt x="0" y="0"/>
                                </a:moveTo>
                                <a:lnTo>
                                  <a:pt x="810768" y="0"/>
                                </a:lnTo>
                                <a:lnTo>
                                  <a:pt x="81076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56" name="Shape 456656"/>
                        <wps:cNvSpPr/>
                        <wps:spPr>
                          <a:xfrm>
                            <a:off x="2240280" y="1829586"/>
                            <a:ext cx="9144" cy="67056"/>
                          </a:xfrm>
                          <a:custGeom>
                            <a:avLst/>
                            <a:gdLst/>
                            <a:ahLst/>
                            <a:cxnLst/>
                            <a:rect l="0" t="0" r="0" b="0"/>
                            <a:pathLst>
                              <a:path w="9144" h="67056">
                                <a:moveTo>
                                  <a:pt x="0" y="0"/>
                                </a:moveTo>
                                <a:lnTo>
                                  <a:pt x="9144" y="0"/>
                                </a:lnTo>
                                <a:lnTo>
                                  <a:pt x="9144" y="67056"/>
                                </a:lnTo>
                                <a:lnTo>
                                  <a:pt x="0" y="670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57" name="Shape 456657"/>
                        <wps:cNvSpPr/>
                        <wps:spPr>
                          <a:xfrm>
                            <a:off x="2715768" y="1829586"/>
                            <a:ext cx="67056" cy="67056"/>
                          </a:xfrm>
                          <a:custGeom>
                            <a:avLst/>
                            <a:gdLst/>
                            <a:ahLst/>
                            <a:cxnLst/>
                            <a:rect l="0" t="0" r="0" b="0"/>
                            <a:pathLst>
                              <a:path w="67056" h="67056">
                                <a:moveTo>
                                  <a:pt x="0" y="0"/>
                                </a:moveTo>
                                <a:lnTo>
                                  <a:pt x="67056" y="0"/>
                                </a:lnTo>
                                <a:lnTo>
                                  <a:pt x="67056" y="67056"/>
                                </a:lnTo>
                                <a:lnTo>
                                  <a:pt x="0" y="67056"/>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658" name="Shape 456658"/>
                        <wps:cNvSpPr/>
                        <wps:spPr>
                          <a:xfrm>
                            <a:off x="2715768" y="1930170"/>
                            <a:ext cx="67056" cy="70104"/>
                          </a:xfrm>
                          <a:custGeom>
                            <a:avLst/>
                            <a:gdLst/>
                            <a:ahLst/>
                            <a:cxnLst/>
                            <a:rect l="0" t="0" r="0" b="0"/>
                            <a:pathLst>
                              <a:path w="67056" h="70104">
                                <a:moveTo>
                                  <a:pt x="0" y="0"/>
                                </a:moveTo>
                                <a:lnTo>
                                  <a:pt x="67056" y="0"/>
                                </a:lnTo>
                                <a:lnTo>
                                  <a:pt x="67056" y="70104"/>
                                </a:lnTo>
                                <a:lnTo>
                                  <a:pt x="0" y="70104"/>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659" name="Shape 456659"/>
                        <wps:cNvSpPr/>
                        <wps:spPr>
                          <a:xfrm>
                            <a:off x="2715768" y="2033802"/>
                            <a:ext cx="67056" cy="67056"/>
                          </a:xfrm>
                          <a:custGeom>
                            <a:avLst/>
                            <a:gdLst/>
                            <a:ahLst/>
                            <a:cxnLst/>
                            <a:rect l="0" t="0" r="0" b="0"/>
                            <a:pathLst>
                              <a:path w="67056" h="67056">
                                <a:moveTo>
                                  <a:pt x="0" y="0"/>
                                </a:moveTo>
                                <a:lnTo>
                                  <a:pt x="67056" y="0"/>
                                </a:lnTo>
                                <a:lnTo>
                                  <a:pt x="67056" y="67056"/>
                                </a:lnTo>
                                <a:lnTo>
                                  <a:pt x="0" y="67056"/>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660" name="Shape 456660"/>
                        <wps:cNvSpPr/>
                        <wps:spPr>
                          <a:xfrm>
                            <a:off x="2715768" y="2134386"/>
                            <a:ext cx="67056" cy="67056"/>
                          </a:xfrm>
                          <a:custGeom>
                            <a:avLst/>
                            <a:gdLst/>
                            <a:ahLst/>
                            <a:cxnLst/>
                            <a:rect l="0" t="0" r="0" b="0"/>
                            <a:pathLst>
                              <a:path w="67056" h="67056">
                                <a:moveTo>
                                  <a:pt x="0" y="0"/>
                                </a:moveTo>
                                <a:lnTo>
                                  <a:pt x="67056" y="0"/>
                                </a:lnTo>
                                <a:lnTo>
                                  <a:pt x="67056" y="67056"/>
                                </a:lnTo>
                                <a:lnTo>
                                  <a:pt x="0" y="67056"/>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661" name="Shape 456661"/>
                        <wps:cNvSpPr/>
                        <wps:spPr>
                          <a:xfrm>
                            <a:off x="3322320" y="1826538"/>
                            <a:ext cx="170688" cy="9144"/>
                          </a:xfrm>
                          <a:custGeom>
                            <a:avLst/>
                            <a:gdLst/>
                            <a:ahLst/>
                            <a:cxnLst/>
                            <a:rect l="0" t="0" r="0" b="0"/>
                            <a:pathLst>
                              <a:path w="170688" h="9144">
                                <a:moveTo>
                                  <a:pt x="0" y="0"/>
                                </a:moveTo>
                                <a:lnTo>
                                  <a:pt x="170688" y="0"/>
                                </a:lnTo>
                                <a:lnTo>
                                  <a:pt x="17068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62" name="Shape 456662"/>
                        <wps:cNvSpPr/>
                        <wps:spPr>
                          <a:xfrm>
                            <a:off x="3322320" y="2164866"/>
                            <a:ext cx="170688" cy="9144"/>
                          </a:xfrm>
                          <a:custGeom>
                            <a:avLst/>
                            <a:gdLst/>
                            <a:ahLst/>
                            <a:cxnLst/>
                            <a:rect l="0" t="0" r="0" b="0"/>
                            <a:pathLst>
                              <a:path w="170688" h="9144">
                                <a:moveTo>
                                  <a:pt x="0" y="0"/>
                                </a:moveTo>
                                <a:lnTo>
                                  <a:pt x="170688" y="0"/>
                                </a:lnTo>
                                <a:lnTo>
                                  <a:pt x="17068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63" name="Shape 456663"/>
                        <wps:cNvSpPr/>
                        <wps:spPr>
                          <a:xfrm>
                            <a:off x="3480816" y="1829586"/>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64" name="Shape 456664"/>
                        <wps:cNvSpPr/>
                        <wps:spPr>
                          <a:xfrm>
                            <a:off x="3493008" y="2158770"/>
                            <a:ext cx="539496" cy="21336"/>
                          </a:xfrm>
                          <a:custGeom>
                            <a:avLst/>
                            <a:gdLst/>
                            <a:ahLst/>
                            <a:cxnLst/>
                            <a:rect l="0" t="0" r="0" b="0"/>
                            <a:pathLst>
                              <a:path w="539496" h="21336">
                                <a:moveTo>
                                  <a:pt x="0" y="0"/>
                                </a:moveTo>
                                <a:lnTo>
                                  <a:pt x="539496" y="0"/>
                                </a:lnTo>
                                <a:lnTo>
                                  <a:pt x="539496" y="21336"/>
                                </a:lnTo>
                                <a:lnTo>
                                  <a:pt x="0" y="2133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65" name="Shape 456665"/>
                        <wps:cNvSpPr/>
                        <wps:spPr>
                          <a:xfrm>
                            <a:off x="4023360" y="1829586"/>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66" name="Shape 456666"/>
                        <wps:cNvSpPr/>
                        <wps:spPr>
                          <a:xfrm>
                            <a:off x="3493008" y="1820442"/>
                            <a:ext cx="539496" cy="21336"/>
                          </a:xfrm>
                          <a:custGeom>
                            <a:avLst/>
                            <a:gdLst/>
                            <a:ahLst/>
                            <a:cxnLst/>
                            <a:rect l="0" t="0" r="0" b="0"/>
                            <a:pathLst>
                              <a:path w="539496" h="21336">
                                <a:moveTo>
                                  <a:pt x="0" y="0"/>
                                </a:moveTo>
                                <a:lnTo>
                                  <a:pt x="539496" y="0"/>
                                </a:lnTo>
                                <a:lnTo>
                                  <a:pt x="539496" y="21336"/>
                                </a:lnTo>
                                <a:lnTo>
                                  <a:pt x="0" y="2133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67" name="Shape 456667"/>
                        <wps:cNvSpPr/>
                        <wps:spPr>
                          <a:xfrm>
                            <a:off x="4764024" y="1829586"/>
                            <a:ext cx="24384" cy="338328"/>
                          </a:xfrm>
                          <a:custGeom>
                            <a:avLst/>
                            <a:gdLst/>
                            <a:ahLst/>
                            <a:cxnLst/>
                            <a:rect l="0" t="0" r="0" b="0"/>
                            <a:pathLst>
                              <a:path w="24384" h="338328">
                                <a:moveTo>
                                  <a:pt x="0" y="0"/>
                                </a:moveTo>
                                <a:lnTo>
                                  <a:pt x="24384" y="0"/>
                                </a:lnTo>
                                <a:lnTo>
                                  <a:pt x="24384"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68" name="Shape 456668"/>
                        <wps:cNvSpPr/>
                        <wps:spPr>
                          <a:xfrm>
                            <a:off x="5306568" y="1829586"/>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69" name="Shape 456669"/>
                        <wps:cNvSpPr/>
                        <wps:spPr>
                          <a:xfrm>
                            <a:off x="4776216" y="1820442"/>
                            <a:ext cx="539496" cy="21336"/>
                          </a:xfrm>
                          <a:custGeom>
                            <a:avLst/>
                            <a:gdLst/>
                            <a:ahLst/>
                            <a:cxnLst/>
                            <a:rect l="0" t="0" r="0" b="0"/>
                            <a:pathLst>
                              <a:path w="539496" h="21336">
                                <a:moveTo>
                                  <a:pt x="0" y="0"/>
                                </a:moveTo>
                                <a:lnTo>
                                  <a:pt x="539496" y="0"/>
                                </a:lnTo>
                                <a:lnTo>
                                  <a:pt x="539496" y="21336"/>
                                </a:lnTo>
                                <a:lnTo>
                                  <a:pt x="0" y="2133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70" name="Shape 456670"/>
                        <wps:cNvSpPr/>
                        <wps:spPr>
                          <a:xfrm>
                            <a:off x="4776216" y="2158770"/>
                            <a:ext cx="539496" cy="21336"/>
                          </a:xfrm>
                          <a:custGeom>
                            <a:avLst/>
                            <a:gdLst/>
                            <a:ahLst/>
                            <a:cxnLst/>
                            <a:rect l="0" t="0" r="0" b="0"/>
                            <a:pathLst>
                              <a:path w="539496" h="21336">
                                <a:moveTo>
                                  <a:pt x="0" y="0"/>
                                </a:moveTo>
                                <a:lnTo>
                                  <a:pt x="539496" y="0"/>
                                </a:lnTo>
                                <a:lnTo>
                                  <a:pt x="539496" y="21336"/>
                                </a:lnTo>
                                <a:lnTo>
                                  <a:pt x="0" y="2133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71" name="Shape 456671"/>
                        <wps:cNvSpPr/>
                        <wps:spPr>
                          <a:xfrm>
                            <a:off x="4032504" y="1826538"/>
                            <a:ext cx="743712" cy="9144"/>
                          </a:xfrm>
                          <a:custGeom>
                            <a:avLst/>
                            <a:gdLst/>
                            <a:ahLst/>
                            <a:cxnLst/>
                            <a:rect l="0" t="0" r="0" b="0"/>
                            <a:pathLst>
                              <a:path w="743712" h="9144">
                                <a:moveTo>
                                  <a:pt x="0" y="0"/>
                                </a:moveTo>
                                <a:lnTo>
                                  <a:pt x="743712" y="0"/>
                                </a:lnTo>
                                <a:lnTo>
                                  <a:pt x="74371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72" name="Shape 456672"/>
                        <wps:cNvSpPr/>
                        <wps:spPr>
                          <a:xfrm>
                            <a:off x="4032504" y="2164866"/>
                            <a:ext cx="743712" cy="9144"/>
                          </a:xfrm>
                          <a:custGeom>
                            <a:avLst/>
                            <a:gdLst/>
                            <a:ahLst/>
                            <a:cxnLst/>
                            <a:rect l="0" t="0" r="0" b="0"/>
                            <a:pathLst>
                              <a:path w="743712" h="9144">
                                <a:moveTo>
                                  <a:pt x="0" y="0"/>
                                </a:moveTo>
                                <a:lnTo>
                                  <a:pt x="743712" y="0"/>
                                </a:lnTo>
                                <a:lnTo>
                                  <a:pt x="74371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73" name="Shape 456673"/>
                        <wps:cNvSpPr/>
                        <wps:spPr>
                          <a:xfrm>
                            <a:off x="4401312" y="1829586"/>
                            <a:ext cx="9144" cy="67056"/>
                          </a:xfrm>
                          <a:custGeom>
                            <a:avLst/>
                            <a:gdLst/>
                            <a:ahLst/>
                            <a:cxnLst/>
                            <a:rect l="0" t="0" r="0" b="0"/>
                            <a:pathLst>
                              <a:path w="9144" h="67056">
                                <a:moveTo>
                                  <a:pt x="0" y="0"/>
                                </a:moveTo>
                                <a:lnTo>
                                  <a:pt x="9144" y="0"/>
                                </a:lnTo>
                                <a:lnTo>
                                  <a:pt x="9144" y="67056"/>
                                </a:lnTo>
                                <a:lnTo>
                                  <a:pt x="0" y="670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674" name="Shape 456674"/>
                        <wps:cNvSpPr/>
                        <wps:spPr>
                          <a:xfrm>
                            <a:off x="3358896" y="1829586"/>
                            <a:ext cx="64008" cy="67056"/>
                          </a:xfrm>
                          <a:custGeom>
                            <a:avLst/>
                            <a:gdLst/>
                            <a:ahLst/>
                            <a:cxnLst/>
                            <a:rect l="0" t="0" r="0" b="0"/>
                            <a:pathLst>
                              <a:path w="64008" h="67056">
                                <a:moveTo>
                                  <a:pt x="0" y="0"/>
                                </a:moveTo>
                                <a:lnTo>
                                  <a:pt x="64008" y="0"/>
                                </a:lnTo>
                                <a:lnTo>
                                  <a:pt x="64008" y="67056"/>
                                </a:lnTo>
                                <a:lnTo>
                                  <a:pt x="0" y="67056"/>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675" name="Shape 456675"/>
                        <wps:cNvSpPr/>
                        <wps:spPr>
                          <a:xfrm>
                            <a:off x="3358896" y="1930170"/>
                            <a:ext cx="64008" cy="70104"/>
                          </a:xfrm>
                          <a:custGeom>
                            <a:avLst/>
                            <a:gdLst/>
                            <a:ahLst/>
                            <a:cxnLst/>
                            <a:rect l="0" t="0" r="0" b="0"/>
                            <a:pathLst>
                              <a:path w="64008" h="70104">
                                <a:moveTo>
                                  <a:pt x="0" y="0"/>
                                </a:moveTo>
                                <a:lnTo>
                                  <a:pt x="64008" y="0"/>
                                </a:lnTo>
                                <a:lnTo>
                                  <a:pt x="64008" y="70104"/>
                                </a:lnTo>
                                <a:lnTo>
                                  <a:pt x="0" y="70104"/>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676" name="Shape 456676"/>
                        <wps:cNvSpPr/>
                        <wps:spPr>
                          <a:xfrm>
                            <a:off x="3358896" y="2033802"/>
                            <a:ext cx="64008" cy="67056"/>
                          </a:xfrm>
                          <a:custGeom>
                            <a:avLst/>
                            <a:gdLst/>
                            <a:ahLst/>
                            <a:cxnLst/>
                            <a:rect l="0" t="0" r="0" b="0"/>
                            <a:pathLst>
                              <a:path w="64008" h="67056">
                                <a:moveTo>
                                  <a:pt x="0" y="0"/>
                                </a:moveTo>
                                <a:lnTo>
                                  <a:pt x="64008" y="0"/>
                                </a:lnTo>
                                <a:lnTo>
                                  <a:pt x="64008" y="67056"/>
                                </a:lnTo>
                                <a:lnTo>
                                  <a:pt x="0" y="67056"/>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677" name="Shape 456677"/>
                        <wps:cNvSpPr/>
                        <wps:spPr>
                          <a:xfrm>
                            <a:off x="3358896" y="2134386"/>
                            <a:ext cx="64008" cy="67056"/>
                          </a:xfrm>
                          <a:custGeom>
                            <a:avLst/>
                            <a:gdLst/>
                            <a:ahLst/>
                            <a:cxnLst/>
                            <a:rect l="0" t="0" r="0" b="0"/>
                            <a:pathLst>
                              <a:path w="64008" h="67056">
                                <a:moveTo>
                                  <a:pt x="0" y="0"/>
                                </a:moveTo>
                                <a:lnTo>
                                  <a:pt x="64008" y="0"/>
                                </a:lnTo>
                                <a:lnTo>
                                  <a:pt x="64008" y="67056"/>
                                </a:lnTo>
                                <a:lnTo>
                                  <a:pt x="0" y="67056"/>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7772" name="Shape 7772"/>
                        <wps:cNvSpPr/>
                        <wps:spPr>
                          <a:xfrm>
                            <a:off x="2956560" y="1991130"/>
                            <a:ext cx="18288" cy="12192"/>
                          </a:xfrm>
                          <a:custGeom>
                            <a:avLst/>
                            <a:gdLst/>
                            <a:ahLst/>
                            <a:cxnLst/>
                            <a:rect l="0" t="0" r="0" b="0"/>
                            <a:pathLst>
                              <a:path w="18288" h="12192">
                                <a:moveTo>
                                  <a:pt x="9144" y="0"/>
                                </a:moveTo>
                                <a:cubicBezTo>
                                  <a:pt x="14186" y="0"/>
                                  <a:pt x="18288" y="2731"/>
                                  <a:pt x="18288" y="6096"/>
                                </a:cubicBezTo>
                                <a:cubicBezTo>
                                  <a:pt x="18288" y="9462"/>
                                  <a:pt x="14186" y="12192"/>
                                  <a:pt x="9144" y="12192"/>
                                </a:cubicBezTo>
                                <a:cubicBezTo>
                                  <a:pt x="4102" y="12192"/>
                                  <a:pt x="0" y="9462"/>
                                  <a:pt x="0" y="6096"/>
                                </a:cubicBezTo>
                                <a:cubicBezTo>
                                  <a:pt x="0" y="2731"/>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7773" name="Shape 7773"/>
                        <wps:cNvSpPr/>
                        <wps:spPr>
                          <a:xfrm>
                            <a:off x="3060192" y="1991130"/>
                            <a:ext cx="12192" cy="12192"/>
                          </a:xfrm>
                          <a:custGeom>
                            <a:avLst/>
                            <a:gdLst/>
                            <a:ahLst/>
                            <a:cxnLst/>
                            <a:rect l="0" t="0" r="0" b="0"/>
                            <a:pathLst>
                              <a:path w="12192" h="12192">
                                <a:moveTo>
                                  <a:pt x="6096" y="0"/>
                                </a:moveTo>
                                <a:cubicBezTo>
                                  <a:pt x="9462" y="0"/>
                                  <a:pt x="12192" y="2731"/>
                                  <a:pt x="12192" y="6096"/>
                                </a:cubicBezTo>
                                <a:cubicBezTo>
                                  <a:pt x="12192" y="9462"/>
                                  <a:pt x="9462" y="12192"/>
                                  <a:pt x="6096" y="12192"/>
                                </a:cubicBezTo>
                                <a:cubicBezTo>
                                  <a:pt x="2730" y="12192"/>
                                  <a:pt x="0" y="9462"/>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7774" name="Shape 7774"/>
                        <wps:cNvSpPr/>
                        <wps:spPr>
                          <a:xfrm>
                            <a:off x="3163824" y="1991130"/>
                            <a:ext cx="12192" cy="12192"/>
                          </a:xfrm>
                          <a:custGeom>
                            <a:avLst/>
                            <a:gdLst/>
                            <a:ahLst/>
                            <a:cxnLst/>
                            <a:rect l="0" t="0" r="0" b="0"/>
                            <a:pathLst>
                              <a:path w="12192" h="12192">
                                <a:moveTo>
                                  <a:pt x="6096" y="0"/>
                                </a:moveTo>
                                <a:cubicBezTo>
                                  <a:pt x="9461" y="0"/>
                                  <a:pt x="12192" y="2731"/>
                                  <a:pt x="12192" y="6096"/>
                                </a:cubicBezTo>
                                <a:cubicBezTo>
                                  <a:pt x="12192" y="9462"/>
                                  <a:pt x="9461" y="12192"/>
                                  <a:pt x="6096" y="12192"/>
                                </a:cubicBezTo>
                                <a:cubicBezTo>
                                  <a:pt x="2730" y="12192"/>
                                  <a:pt x="0" y="9462"/>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7775" name="Shape 7775"/>
                        <wps:cNvSpPr/>
                        <wps:spPr>
                          <a:xfrm>
                            <a:off x="12192" y="1323618"/>
                            <a:ext cx="1822704" cy="505968"/>
                          </a:xfrm>
                          <a:custGeom>
                            <a:avLst/>
                            <a:gdLst/>
                            <a:ahLst/>
                            <a:cxnLst/>
                            <a:rect l="0" t="0" r="0" b="0"/>
                            <a:pathLst>
                              <a:path w="1822704" h="505968">
                                <a:moveTo>
                                  <a:pt x="1822704" y="0"/>
                                </a:moveTo>
                                <a:lnTo>
                                  <a:pt x="0" y="505968"/>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7776" name="Shape 7776"/>
                        <wps:cNvSpPr/>
                        <wps:spPr>
                          <a:xfrm>
                            <a:off x="2377440" y="1323618"/>
                            <a:ext cx="2938272" cy="505968"/>
                          </a:xfrm>
                          <a:custGeom>
                            <a:avLst/>
                            <a:gdLst/>
                            <a:ahLst/>
                            <a:cxnLst/>
                            <a:rect l="0" t="0" r="0" b="0"/>
                            <a:pathLst>
                              <a:path w="2938272" h="505968">
                                <a:moveTo>
                                  <a:pt x="0" y="0"/>
                                </a:moveTo>
                                <a:lnTo>
                                  <a:pt x="2938272" y="505968"/>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7777" name="Shape 7777"/>
                        <wps:cNvSpPr/>
                        <wps:spPr>
                          <a:xfrm>
                            <a:off x="0" y="2664738"/>
                            <a:ext cx="1278636" cy="359664"/>
                          </a:xfrm>
                          <a:custGeom>
                            <a:avLst/>
                            <a:gdLst/>
                            <a:ahLst/>
                            <a:cxnLst/>
                            <a:rect l="0" t="0" r="0" b="0"/>
                            <a:pathLst>
                              <a:path w="1278636" h="359664">
                                <a:moveTo>
                                  <a:pt x="0" y="0"/>
                                </a:moveTo>
                                <a:lnTo>
                                  <a:pt x="1278636" y="0"/>
                                </a:lnTo>
                                <a:lnTo>
                                  <a:pt x="1278636" y="21336"/>
                                </a:lnTo>
                                <a:lnTo>
                                  <a:pt x="21336" y="21336"/>
                                </a:lnTo>
                                <a:lnTo>
                                  <a:pt x="21336" y="338328"/>
                                </a:lnTo>
                                <a:lnTo>
                                  <a:pt x="1278636" y="338328"/>
                                </a:lnTo>
                                <a:lnTo>
                                  <a:pt x="1278636" y="359664"/>
                                </a:lnTo>
                                <a:lnTo>
                                  <a:pt x="0" y="359664"/>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7778" name="Shape 7778"/>
                        <wps:cNvSpPr/>
                        <wps:spPr>
                          <a:xfrm>
                            <a:off x="1278636" y="2664738"/>
                            <a:ext cx="1278636" cy="359664"/>
                          </a:xfrm>
                          <a:custGeom>
                            <a:avLst/>
                            <a:gdLst/>
                            <a:ahLst/>
                            <a:cxnLst/>
                            <a:rect l="0" t="0" r="0" b="0"/>
                            <a:pathLst>
                              <a:path w="1278636" h="359664">
                                <a:moveTo>
                                  <a:pt x="0" y="0"/>
                                </a:moveTo>
                                <a:lnTo>
                                  <a:pt x="1278636" y="0"/>
                                </a:lnTo>
                                <a:lnTo>
                                  <a:pt x="1278636" y="359664"/>
                                </a:lnTo>
                                <a:lnTo>
                                  <a:pt x="0" y="359664"/>
                                </a:lnTo>
                                <a:lnTo>
                                  <a:pt x="0" y="338328"/>
                                </a:lnTo>
                                <a:lnTo>
                                  <a:pt x="1257300" y="338328"/>
                                </a:lnTo>
                                <a:lnTo>
                                  <a:pt x="1257300" y="21336"/>
                                </a:lnTo>
                                <a:lnTo>
                                  <a:pt x="0" y="21336"/>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7779" name="Shape 7779"/>
                        <wps:cNvSpPr/>
                        <wps:spPr>
                          <a:xfrm>
                            <a:off x="2770632" y="2664738"/>
                            <a:ext cx="1278636" cy="359664"/>
                          </a:xfrm>
                          <a:custGeom>
                            <a:avLst/>
                            <a:gdLst/>
                            <a:ahLst/>
                            <a:cxnLst/>
                            <a:rect l="0" t="0" r="0" b="0"/>
                            <a:pathLst>
                              <a:path w="1278636" h="359664">
                                <a:moveTo>
                                  <a:pt x="0" y="0"/>
                                </a:moveTo>
                                <a:lnTo>
                                  <a:pt x="1278636" y="0"/>
                                </a:lnTo>
                                <a:lnTo>
                                  <a:pt x="1278636" y="21336"/>
                                </a:lnTo>
                                <a:lnTo>
                                  <a:pt x="21336" y="21336"/>
                                </a:lnTo>
                                <a:lnTo>
                                  <a:pt x="21336" y="338328"/>
                                </a:lnTo>
                                <a:lnTo>
                                  <a:pt x="1278636" y="338328"/>
                                </a:lnTo>
                                <a:lnTo>
                                  <a:pt x="1278636" y="359664"/>
                                </a:lnTo>
                                <a:lnTo>
                                  <a:pt x="0" y="359664"/>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7780" name="Shape 7780"/>
                        <wps:cNvSpPr/>
                        <wps:spPr>
                          <a:xfrm>
                            <a:off x="4049268" y="2664738"/>
                            <a:ext cx="1278636" cy="359664"/>
                          </a:xfrm>
                          <a:custGeom>
                            <a:avLst/>
                            <a:gdLst/>
                            <a:ahLst/>
                            <a:cxnLst/>
                            <a:rect l="0" t="0" r="0" b="0"/>
                            <a:pathLst>
                              <a:path w="1278636" h="359664">
                                <a:moveTo>
                                  <a:pt x="0" y="0"/>
                                </a:moveTo>
                                <a:lnTo>
                                  <a:pt x="1278636" y="0"/>
                                </a:lnTo>
                                <a:lnTo>
                                  <a:pt x="1278636" y="359664"/>
                                </a:lnTo>
                                <a:lnTo>
                                  <a:pt x="0" y="359664"/>
                                </a:lnTo>
                                <a:lnTo>
                                  <a:pt x="0" y="338328"/>
                                </a:lnTo>
                                <a:lnTo>
                                  <a:pt x="1257300" y="338328"/>
                                </a:lnTo>
                                <a:lnTo>
                                  <a:pt x="1257300" y="21336"/>
                                </a:lnTo>
                                <a:lnTo>
                                  <a:pt x="0" y="21336"/>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7781" name="Shape 7781"/>
                        <wps:cNvSpPr/>
                        <wps:spPr>
                          <a:xfrm>
                            <a:off x="12192" y="2167914"/>
                            <a:ext cx="1283208" cy="509016"/>
                          </a:xfrm>
                          <a:custGeom>
                            <a:avLst/>
                            <a:gdLst/>
                            <a:ahLst/>
                            <a:cxnLst/>
                            <a:rect l="0" t="0" r="0" b="0"/>
                            <a:pathLst>
                              <a:path w="1283208" h="509016">
                                <a:moveTo>
                                  <a:pt x="1283208" y="0"/>
                                </a:moveTo>
                                <a:lnTo>
                                  <a:pt x="0" y="509016"/>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7782" name="Shape 7782"/>
                        <wps:cNvSpPr/>
                        <wps:spPr>
                          <a:xfrm>
                            <a:off x="1834896" y="2167914"/>
                            <a:ext cx="713232" cy="509016"/>
                          </a:xfrm>
                          <a:custGeom>
                            <a:avLst/>
                            <a:gdLst/>
                            <a:ahLst/>
                            <a:cxnLst/>
                            <a:rect l="0" t="0" r="0" b="0"/>
                            <a:pathLst>
                              <a:path w="713232" h="509016">
                                <a:moveTo>
                                  <a:pt x="0" y="0"/>
                                </a:moveTo>
                                <a:lnTo>
                                  <a:pt x="713232" y="509016"/>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7783" name="Shape 7783"/>
                        <wps:cNvSpPr/>
                        <wps:spPr>
                          <a:xfrm>
                            <a:off x="2782824" y="2167914"/>
                            <a:ext cx="1993392" cy="509016"/>
                          </a:xfrm>
                          <a:custGeom>
                            <a:avLst/>
                            <a:gdLst/>
                            <a:ahLst/>
                            <a:cxnLst/>
                            <a:rect l="0" t="0" r="0" b="0"/>
                            <a:pathLst>
                              <a:path w="1993392" h="509016">
                                <a:moveTo>
                                  <a:pt x="0" y="509016"/>
                                </a:moveTo>
                                <a:lnTo>
                                  <a:pt x="1993392" y="0"/>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7784" name="Shape 7784"/>
                        <wps:cNvSpPr/>
                        <wps:spPr>
                          <a:xfrm>
                            <a:off x="5315712" y="2167914"/>
                            <a:ext cx="0" cy="509016"/>
                          </a:xfrm>
                          <a:custGeom>
                            <a:avLst/>
                            <a:gdLst/>
                            <a:ahLst/>
                            <a:cxnLst/>
                            <a:rect l="0" t="0" r="0" b="0"/>
                            <a:pathLst>
                              <a:path h="509016">
                                <a:moveTo>
                                  <a:pt x="0" y="0"/>
                                </a:moveTo>
                                <a:lnTo>
                                  <a:pt x="0" y="509016"/>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7785" name="Rectangle 7785"/>
                        <wps:cNvSpPr/>
                        <wps:spPr>
                          <a:xfrm>
                            <a:off x="4715256" y="3060271"/>
                            <a:ext cx="789635"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0840-93/d020</w:t>
                              </w:r>
                            </w:p>
                          </w:txbxContent>
                        </wps:txbx>
                        <wps:bodyPr horzOverflow="overflow" vert="horz" lIns="0" tIns="0" rIns="0" bIns="0" rtlCol="0">
                          <a:noAutofit/>
                        </wps:bodyPr>
                      </wps:wsp>
                      <wps:wsp>
                        <wps:cNvPr id="7786" name="Rectangle 7786"/>
                        <wps:cNvSpPr/>
                        <wps:spPr>
                          <a:xfrm>
                            <a:off x="2142744" y="0"/>
                            <a:ext cx="124509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mpressed image data</w:t>
                              </w:r>
                            </w:p>
                          </w:txbxContent>
                        </wps:txbx>
                        <wps:bodyPr horzOverflow="overflow" vert="horz" lIns="0" tIns="0" rIns="0" bIns="0" rtlCol="0">
                          <a:noAutofit/>
                        </wps:bodyPr>
                      </wps:wsp>
                      <wps:wsp>
                        <wps:cNvPr id="7787" name="Rectangle 7787"/>
                        <wps:cNvSpPr/>
                        <wps:spPr>
                          <a:xfrm>
                            <a:off x="1716024" y="274320"/>
                            <a:ext cx="21443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OI</w:t>
                              </w:r>
                            </w:p>
                          </w:txbxContent>
                        </wps:txbx>
                        <wps:bodyPr horzOverflow="overflow" vert="horz" lIns="0" tIns="0" rIns="0" bIns="0" rtlCol="0">
                          <a:noAutofit/>
                        </wps:bodyPr>
                      </wps:wsp>
                      <wps:wsp>
                        <wps:cNvPr id="7788" name="Rectangle 7788"/>
                        <wps:cNvSpPr/>
                        <wps:spPr>
                          <a:xfrm>
                            <a:off x="2511552" y="274320"/>
                            <a:ext cx="33293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rame</w:t>
                              </w:r>
                            </w:p>
                          </w:txbxContent>
                        </wps:txbx>
                        <wps:bodyPr horzOverflow="overflow" vert="horz" lIns="0" tIns="0" rIns="0" bIns="0" rtlCol="0">
                          <a:noAutofit/>
                        </wps:bodyPr>
                      </wps:wsp>
                      <wps:wsp>
                        <wps:cNvPr id="7789" name="Rectangle 7789"/>
                        <wps:cNvSpPr/>
                        <wps:spPr>
                          <a:xfrm>
                            <a:off x="3410712" y="274320"/>
                            <a:ext cx="21443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OI</w:t>
                              </w:r>
                            </w:p>
                          </w:txbxContent>
                        </wps:txbx>
                        <wps:bodyPr horzOverflow="overflow" vert="horz" lIns="0" tIns="0" rIns="0" bIns="0" rtlCol="0">
                          <a:noAutofit/>
                        </wps:bodyPr>
                      </wps:wsp>
                      <wps:wsp>
                        <wps:cNvPr id="7790" name="Rectangle 7790"/>
                        <wps:cNvSpPr/>
                        <wps:spPr>
                          <a:xfrm>
                            <a:off x="539496" y="1072896"/>
                            <a:ext cx="37725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bles/</w:t>
                              </w:r>
                            </w:p>
                          </w:txbxContent>
                        </wps:txbx>
                        <wps:bodyPr horzOverflow="overflow" vert="horz" lIns="0" tIns="0" rIns="0" bIns="0" rtlCol="0">
                          <a:noAutofit/>
                        </wps:bodyPr>
                      </wps:wsp>
                      <wps:wsp>
                        <wps:cNvPr id="7791" name="Rectangle 7791"/>
                        <wps:cNvSpPr/>
                        <wps:spPr>
                          <a:xfrm>
                            <a:off x="582172" y="1164332"/>
                            <a:ext cx="27591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isc.</w:t>
                              </w:r>
                            </w:p>
                          </w:txbxContent>
                        </wps:txbx>
                        <wps:bodyPr horzOverflow="overflow" vert="horz" lIns="0" tIns="0" rIns="0" bIns="0" rtlCol="0">
                          <a:noAutofit/>
                        </wps:bodyPr>
                      </wps:wsp>
                      <wps:wsp>
                        <wps:cNvPr id="7792" name="Rectangle 7792"/>
                        <wps:cNvSpPr/>
                        <wps:spPr>
                          <a:xfrm>
                            <a:off x="2468880" y="1115568"/>
                            <a:ext cx="3606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7793" name="Rectangle 7793"/>
                        <wps:cNvSpPr/>
                        <wps:spPr>
                          <a:xfrm rot="-10799999">
                            <a:off x="2868681" y="1087728"/>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7794" name="Rectangle 7794"/>
                        <wps:cNvSpPr/>
                        <wps:spPr>
                          <a:xfrm>
                            <a:off x="1115568" y="1112520"/>
                            <a:ext cx="70407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rame header</w:t>
                              </w:r>
                            </w:p>
                          </w:txbxContent>
                        </wps:txbx>
                        <wps:bodyPr horzOverflow="overflow" vert="horz" lIns="0" tIns="0" rIns="0" bIns="0" rtlCol="0">
                          <a:noAutofit/>
                        </wps:bodyPr>
                      </wps:wsp>
                      <wps:wsp>
                        <wps:cNvPr id="7795" name="Rectangle 7795"/>
                        <wps:cNvSpPr/>
                        <wps:spPr>
                          <a:xfrm>
                            <a:off x="2596894" y="1069849"/>
                            <a:ext cx="23970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NL</w:t>
                              </w:r>
                            </w:p>
                          </w:txbxContent>
                        </wps:txbx>
                        <wps:bodyPr horzOverflow="overflow" vert="horz" lIns="0" tIns="0" rIns="0" bIns="0" rtlCol="0">
                          <a:noAutofit/>
                        </wps:bodyPr>
                      </wps:wsp>
                      <wps:wsp>
                        <wps:cNvPr id="7796" name="Rectangle 7796"/>
                        <wps:cNvSpPr/>
                        <wps:spPr>
                          <a:xfrm>
                            <a:off x="2511552" y="1161285"/>
                            <a:ext cx="44214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gment</w:t>
                              </w:r>
                            </w:p>
                          </w:txbxContent>
                        </wps:txbx>
                        <wps:bodyPr horzOverflow="overflow" vert="horz" lIns="0" tIns="0" rIns="0" bIns="0" rtlCol="0">
                          <a:noAutofit/>
                        </wps:bodyPr>
                      </wps:wsp>
                      <wps:wsp>
                        <wps:cNvPr id="7797" name="Rectangle 7797"/>
                        <wps:cNvSpPr/>
                        <wps:spPr>
                          <a:xfrm>
                            <a:off x="3130296" y="1115568"/>
                            <a:ext cx="2829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can</w:t>
                              </w:r>
                            </w:p>
                          </w:txbxContent>
                        </wps:txbx>
                        <wps:bodyPr horzOverflow="overflow" vert="horz" lIns="0" tIns="0" rIns="0" bIns="0" rtlCol="0">
                          <a:noAutofit/>
                        </wps:bodyPr>
                      </wps:wsp>
                      <wps:wsp>
                        <wps:cNvPr id="7798" name="Rectangle 7798"/>
                        <wps:cNvSpPr/>
                        <wps:spPr>
                          <a:xfrm>
                            <a:off x="3352800" y="1158319"/>
                            <a:ext cx="56348"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2</w:t>
                              </w:r>
                            </w:p>
                          </w:txbxContent>
                        </wps:txbx>
                        <wps:bodyPr horzOverflow="overflow" vert="horz" lIns="0" tIns="0" rIns="0" bIns="0" rtlCol="0">
                          <a:noAutofit/>
                        </wps:bodyPr>
                      </wps:wsp>
                      <wps:wsp>
                        <wps:cNvPr id="7799" name="Rectangle 7799"/>
                        <wps:cNvSpPr/>
                        <wps:spPr>
                          <a:xfrm rot="-10799999">
                            <a:off x="3386841" y="1087728"/>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7800" name="Rectangle 7800"/>
                        <wps:cNvSpPr/>
                        <wps:spPr>
                          <a:xfrm>
                            <a:off x="3102864" y="1118616"/>
                            <a:ext cx="3606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7801" name="Rectangle 7801"/>
                        <wps:cNvSpPr/>
                        <wps:spPr>
                          <a:xfrm>
                            <a:off x="502920" y="1115568"/>
                            <a:ext cx="3042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7802" name="Rectangle 7802"/>
                        <wps:cNvSpPr/>
                        <wps:spPr>
                          <a:xfrm rot="-10799999">
                            <a:off x="844809" y="1087727"/>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7803" name="Rectangle 7803"/>
                        <wps:cNvSpPr/>
                        <wps:spPr>
                          <a:xfrm>
                            <a:off x="1978152" y="1115568"/>
                            <a:ext cx="2639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can</w:t>
                              </w:r>
                            </w:p>
                          </w:txbxContent>
                        </wps:txbx>
                        <wps:bodyPr horzOverflow="overflow" vert="horz" lIns="0" tIns="0" rIns="0" bIns="0" rtlCol="0">
                          <a:noAutofit/>
                        </wps:bodyPr>
                      </wps:wsp>
                      <wps:wsp>
                        <wps:cNvPr id="7804" name="Rectangle 7804"/>
                        <wps:cNvSpPr/>
                        <wps:spPr>
                          <a:xfrm>
                            <a:off x="2194560" y="1158319"/>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1</w:t>
                              </w:r>
                            </w:p>
                          </w:txbxContent>
                        </wps:txbx>
                        <wps:bodyPr horzOverflow="overflow" vert="horz" lIns="0" tIns="0" rIns="0" bIns="0" rtlCol="0">
                          <a:noAutofit/>
                        </wps:bodyPr>
                      </wps:wsp>
                      <wps:wsp>
                        <wps:cNvPr id="7805" name="Rectangle 7805"/>
                        <wps:cNvSpPr/>
                        <wps:spPr>
                          <a:xfrm rot="-10799999">
                            <a:off x="4813305" y="1081631"/>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7806" name="Rectangle 7806"/>
                        <wps:cNvSpPr/>
                        <wps:spPr>
                          <a:xfrm>
                            <a:off x="4437888" y="1112520"/>
                            <a:ext cx="3606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7807" name="Rectangle 7807"/>
                        <wps:cNvSpPr/>
                        <wps:spPr>
                          <a:xfrm>
                            <a:off x="4471421" y="1115572"/>
                            <a:ext cx="2829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can</w:t>
                              </w:r>
                            </w:p>
                          </w:txbxContent>
                        </wps:txbx>
                        <wps:bodyPr horzOverflow="overflow" vert="horz" lIns="0" tIns="0" rIns="0" bIns="0" rtlCol="0">
                          <a:noAutofit/>
                        </wps:bodyPr>
                      </wps:wsp>
                      <wps:wsp>
                        <wps:cNvPr id="7808" name="Rectangle 7808"/>
                        <wps:cNvSpPr/>
                        <wps:spPr>
                          <a:xfrm>
                            <a:off x="4700016" y="1158319"/>
                            <a:ext cx="16195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last</w:t>
                              </w:r>
                            </w:p>
                          </w:txbxContent>
                        </wps:txbx>
                        <wps:bodyPr horzOverflow="overflow" vert="horz" lIns="0" tIns="0" rIns="0" bIns="0" rtlCol="0">
                          <a:noAutofit/>
                        </wps:bodyPr>
                      </wps:wsp>
                      <wps:wsp>
                        <wps:cNvPr id="7809" name="Rectangle 7809"/>
                        <wps:cNvSpPr/>
                        <wps:spPr>
                          <a:xfrm>
                            <a:off x="131064" y="1908048"/>
                            <a:ext cx="38524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bles/</w:t>
                              </w:r>
                            </w:p>
                          </w:txbxContent>
                        </wps:txbx>
                        <wps:bodyPr horzOverflow="overflow" vert="horz" lIns="0" tIns="0" rIns="0" bIns="0" rtlCol="0">
                          <a:noAutofit/>
                        </wps:bodyPr>
                      </wps:wsp>
                      <wps:wsp>
                        <wps:cNvPr id="7810" name="Rectangle 7810"/>
                        <wps:cNvSpPr/>
                        <wps:spPr>
                          <a:xfrm>
                            <a:off x="173740" y="2002536"/>
                            <a:ext cx="27591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isc.</w:t>
                              </w:r>
                            </w:p>
                          </w:txbxContent>
                        </wps:txbx>
                        <wps:bodyPr horzOverflow="overflow" vert="horz" lIns="0" tIns="0" rIns="0" bIns="0" rtlCol="0">
                          <a:noAutofit/>
                        </wps:bodyPr>
                      </wps:wsp>
                      <wps:wsp>
                        <wps:cNvPr id="7811" name="Rectangle 7811"/>
                        <wps:cNvSpPr/>
                        <wps:spPr>
                          <a:xfrm>
                            <a:off x="94488" y="1953768"/>
                            <a:ext cx="3606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7812" name="Rectangle 7812"/>
                        <wps:cNvSpPr/>
                        <wps:spPr>
                          <a:xfrm rot="-10799999">
                            <a:off x="436377" y="1922880"/>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7813" name="Rectangle 7813"/>
                        <wps:cNvSpPr/>
                        <wps:spPr>
                          <a:xfrm>
                            <a:off x="661416" y="1962912"/>
                            <a:ext cx="64717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can header</w:t>
                              </w:r>
                            </w:p>
                          </w:txbxContent>
                        </wps:txbx>
                        <wps:bodyPr horzOverflow="overflow" vert="horz" lIns="0" tIns="0" rIns="0" bIns="0" rtlCol="0">
                          <a:noAutofit/>
                        </wps:bodyPr>
                      </wps:wsp>
                      <wps:wsp>
                        <wps:cNvPr id="283960" name="Rectangle 283960"/>
                        <wps:cNvSpPr/>
                        <wps:spPr>
                          <a:xfrm>
                            <a:off x="1432560" y="1959864"/>
                            <a:ext cx="3606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83964" name="Rectangle 283964"/>
                        <wps:cNvSpPr/>
                        <wps:spPr>
                          <a:xfrm>
                            <a:off x="1453920" y="1959864"/>
                            <a:ext cx="26074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CS</w:t>
                              </w:r>
                            </w:p>
                          </w:txbxContent>
                        </wps:txbx>
                        <wps:bodyPr horzOverflow="overflow" vert="horz" lIns="0" tIns="0" rIns="0" bIns="0" rtlCol="0">
                          <a:noAutofit/>
                        </wps:bodyPr>
                      </wps:wsp>
                      <wps:wsp>
                        <wps:cNvPr id="7815" name="Rectangle 7815"/>
                        <wps:cNvSpPr/>
                        <wps:spPr>
                          <a:xfrm>
                            <a:off x="1658112" y="2005663"/>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0</w:t>
                              </w:r>
                            </w:p>
                          </w:txbxContent>
                        </wps:txbx>
                        <wps:bodyPr horzOverflow="overflow" vert="horz" lIns="0" tIns="0" rIns="0" bIns="0" rtlCol="0">
                          <a:noAutofit/>
                        </wps:bodyPr>
                      </wps:wsp>
                      <wps:wsp>
                        <wps:cNvPr id="7816" name="Rectangle 7816"/>
                        <wps:cNvSpPr/>
                        <wps:spPr>
                          <a:xfrm>
                            <a:off x="2548128" y="1694688"/>
                            <a:ext cx="27215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can</w:t>
                              </w:r>
                            </w:p>
                          </w:txbxContent>
                        </wps:txbx>
                        <wps:bodyPr horzOverflow="overflow" vert="horz" lIns="0" tIns="0" rIns="0" bIns="0" rtlCol="0">
                          <a:noAutofit/>
                        </wps:bodyPr>
                      </wps:wsp>
                      <wps:wsp>
                        <wps:cNvPr id="7817" name="Rectangle 7817"/>
                        <wps:cNvSpPr/>
                        <wps:spPr>
                          <a:xfrm>
                            <a:off x="2523741" y="841244"/>
                            <a:ext cx="33693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rame</w:t>
                              </w:r>
                            </w:p>
                          </w:txbxContent>
                        </wps:txbx>
                        <wps:bodyPr horzOverflow="overflow" vert="horz" lIns="0" tIns="0" rIns="0" bIns="0" rtlCol="0">
                          <a:noAutofit/>
                        </wps:bodyPr>
                      </wps:wsp>
                      <wps:wsp>
                        <wps:cNvPr id="7818" name="Rectangle 7818"/>
                        <wps:cNvSpPr/>
                        <wps:spPr>
                          <a:xfrm>
                            <a:off x="3566160" y="1971196"/>
                            <a:ext cx="256722" cy="1124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4"/>
                                </w:rPr>
                                <w:t>ECS</w:t>
                              </w:r>
                            </w:p>
                          </w:txbxContent>
                        </wps:txbx>
                        <wps:bodyPr horzOverflow="overflow" vert="horz" lIns="0" tIns="0" rIns="0" bIns="0" rtlCol="0">
                          <a:noAutofit/>
                        </wps:bodyPr>
                      </wps:wsp>
                      <wps:wsp>
                        <wps:cNvPr id="7819" name="Rectangle 7819"/>
                        <wps:cNvSpPr/>
                        <wps:spPr>
                          <a:xfrm>
                            <a:off x="3776472" y="2008711"/>
                            <a:ext cx="234308"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last-1</w:t>
                              </w:r>
                            </w:p>
                          </w:txbxContent>
                        </wps:txbx>
                        <wps:bodyPr horzOverflow="overflow" vert="horz" lIns="0" tIns="0" rIns="0" bIns="0" rtlCol="0">
                          <a:noAutofit/>
                        </wps:bodyPr>
                      </wps:wsp>
                      <wps:wsp>
                        <wps:cNvPr id="7820" name="Rectangle 7820"/>
                        <wps:cNvSpPr/>
                        <wps:spPr>
                          <a:xfrm>
                            <a:off x="4879848" y="1971196"/>
                            <a:ext cx="256722" cy="1124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4"/>
                                </w:rPr>
                                <w:t>ECS</w:t>
                              </w:r>
                            </w:p>
                          </w:txbxContent>
                        </wps:txbx>
                        <wps:bodyPr horzOverflow="overflow" vert="horz" lIns="0" tIns="0" rIns="0" bIns="0" rtlCol="0">
                          <a:noAutofit/>
                        </wps:bodyPr>
                      </wps:wsp>
                      <wps:wsp>
                        <wps:cNvPr id="7821" name="Rectangle 7821"/>
                        <wps:cNvSpPr/>
                        <wps:spPr>
                          <a:xfrm>
                            <a:off x="5087112" y="2008711"/>
                            <a:ext cx="151606"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last</w:t>
                              </w:r>
                            </w:p>
                          </w:txbxContent>
                        </wps:txbx>
                        <wps:bodyPr horzOverflow="overflow" vert="horz" lIns="0" tIns="0" rIns="0" bIns="0" rtlCol="0">
                          <a:noAutofit/>
                        </wps:bodyPr>
                      </wps:wsp>
                      <wps:wsp>
                        <wps:cNvPr id="7822" name="Rectangle 7822"/>
                        <wps:cNvSpPr/>
                        <wps:spPr>
                          <a:xfrm>
                            <a:off x="4194048" y="1962912"/>
                            <a:ext cx="24958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ST</w:t>
                              </w:r>
                            </w:p>
                          </w:txbxContent>
                        </wps:txbx>
                        <wps:bodyPr horzOverflow="overflow" vert="horz" lIns="0" tIns="0" rIns="0" bIns="0" rtlCol="0">
                          <a:noAutofit/>
                        </wps:bodyPr>
                      </wps:wsp>
                      <wps:wsp>
                        <wps:cNvPr id="7823" name="Rectangle 7823"/>
                        <wps:cNvSpPr/>
                        <wps:spPr>
                          <a:xfrm>
                            <a:off x="4404360" y="2008711"/>
                            <a:ext cx="230205"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last-1</w:t>
                              </w:r>
                            </w:p>
                          </w:txbxContent>
                        </wps:txbx>
                        <wps:bodyPr horzOverflow="overflow" vert="horz" lIns="0" tIns="0" rIns="0" bIns="0" rtlCol="0">
                          <a:noAutofit/>
                        </wps:bodyPr>
                      </wps:wsp>
                      <wps:wsp>
                        <wps:cNvPr id="7824" name="Rectangle 7824"/>
                        <wps:cNvSpPr/>
                        <wps:spPr>
                          <a:xfrm>
                            <a:off x="4590288" y="1959864"/>
                            <a:ext cx="3042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7825" name="Rectangle 7825"/>
                        <wps:cNvSpPr/>
                        <wps:spPr>
                          <a:xfrm>
                            <a:off x="832104" y="2547269"/>
                            <a:ext cx="1216525" cy="1124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4"/>
                                </w:rPr>
                                <w:t>Entropy-coded segment</w:t>
                              </w:r>
                            </w:p>
                          </w:txbxContent>
                        </wps:txbx>
                        <wps:bodyPr horzOverflow="overflow" vert="horz" lIns="0" tIns="0" rIns="0" bIns="0" rtlCol="0">
                          <a:noAutofit/>
                        </wps:bodyPr>
                      </wps:wsp>
                      <wps:wsp>
                        <wps:cNvPr id="7826" name="Rectangle 7826"/>
                        <wps:cNvSpPr/>
                        <wps:spPr>
                          <a:xfrm>
                            <a:off x="1819656" y="2581735"/>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0</w:t>
                              </w:r>
                            </w:p>
                          </w:txbxContent>
                        </wps:txbx>
                        <wps:bodyPr horzOverflow="overflow" vert="horz" lIns="0" tIns="0" rIns="0" bIns="0" rtlCol="0">
                          <a:noAutofit/>
                        </wps:bodyPr>
                      </wps:wsp>
                      <wps:wsp>
                        <wps:cNvPr id="7827" name="Rectangle 7827"/>
                        <wps:cNvSpPr/>
                        <wps:spPr>
                          <a:xfrm>
                            <a:off x="3486912" y="2547269"/>
                            <a:ext cx="1212175" cy="1124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4"/>
                                </w:rPr>
                                <w:t>Entropy-coded segment</w:t>
                              </w:r>
                            </w:p>
                          </w:txbxContent>
                        </wps:txbx>
                        <wps:bodyPr horzOverflow="overflow" vert="horz" lIns="0" tIns="0" rIns="0" bIns="0" rtlCol="0">
                          <a:noAutofit/>
                        </wps:bodyPr>
                      </wps:wsp>
                      <wps:wsp>
                        <wps:cNvPr id="7828" name="Rectangle 7828"/>
                        <wps:cNvSpPr/>
                        <wps:spPr>
                          <a:xfrm>
                            <a:off x="4477512" y="2584783"/>
                            <a:ext cx="151606"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last</w:t>
                              </w:r>
                            </w:p>
                          </w:txbxContent>
                        </wps:txbx>
                        <wps:bodyPr horzOverflow="overflow" vert="horz" lIns="0" tIns="0" rIns="0" bIns="0" rtlCol="0">
                          <a:noAutofit/>
                        </wps:bodyPr>
                      </wps:wsp>
                      <wps:wsp>
                        <wps:cNvPr id="283966" name="Rectangle 283966"/>
                        <wps:cNvSpPr/>
                        <wps:spPr>
                          <a:xfrm>
                            <a:off x="390144" y="2801112"/>
                            <a:ext cx="6865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t;</w:t>
                              </w:r>
                            </w:p>
                          </w:txbxContent>
                        </wps:txbx>
                        <wps:bodyPr horzOverflow="overflow" vert="horz" lIns="0" tIns="0" rIns="0" bIns="0" rtlCol="0">
                          <a:noAutofit/>
                        </wps:bodyPr>
                      </wps:wsp>
                      <wps:wsp>
                        <wps:cNvPr id="283969" name="Rectangle 283969"/>
                        <wps:cNvSpPr/>
                        <wps:spPr>
                          <a:xfrm>
                            <a:off x="441677" y="2801112"/>
                            <a:ext cx="2095884" cy="116244"/>
                          </a:xfrm>
                          <a:prstGeom prst="rect">
                            <a:avLst/>
                          </a:prstGeom>
                          <a:ln>
                            <a:noFill/>
                          </a:ln>
                        </wps:spPr>
                        <wps:txbx>
                          <w:txbxContent>
                            <w:p w:rsidR="00586C4E" w:rsidRDefault="00586C4E">
                              <w:pPr>
                                <w:spacing w:after="160" w:line="259" w:lineRule="auto"/>
                                <w:ind w:left="0" w:right="0" w:firstLine="0"/>
                                <w:jc w:val="left"/>
                              </w:pPr>
                              <w:proofErr w:type="gramStart"/>
                              <w:r>
                                <w:rPr>
                                  <w:rFonts w:ascii="Arial" w:eastAsia="Arial" w:hAnsi="Arial" w:cs="Arial"/>
                                  <w:sz w:val="15"/>
                                </w:rPr>
                                <w:t>MCU  &gt;</w:t>
                              </w:r>
                              <w:proofErr w:type="gramEnd"/>
                              <w:r>
                                <w:rPr>
                                  <w:rFonts w:ascii="Arial" w:eastAsia="Arial" w:hAnsi="Arial" w:cs="Arial"/>
                                  <w:sz w:val="15"/>
                                </w:rPr>
                                <w:t xml:space="preserve">, &lt;MCU  &gt;,        · · ·        &lt;MCU   </w:t>
                              </w:r>
                            </w:p>
                          </w:txbxContent>
                        </wps:txbx>
                        <wps:bodyPr horzOverflow="overflow" vert="horz" lIns="0" tIns="0" rIns="0" bIns="0" rtlCol="0">
                          <a:noAutofit/>
                        </wps:bodyPr>
                      </wps:wsp>
                      <wps:wsp>
                        <wps:cNvPr id="283968" name="Rectangle 283968"/>
                        <wps:cNvSpPr/>
                        <wps:spPr>
                          <a:xfrm>
                            <a:off x="2017353" y="2801112"/>
                            <a:ext cx="6865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gt;</w:t>
                              </w:r>
                            </w:p>
                          </w:txbxContent>
                        </wps:txbx>
                        <wps:bodyPr horzOverflow="overflow" vert="horz" lIns="0" tIns="0" rIns="0" bIns="0" rtlCol="0">
                          <a:noAutofit/>
                        </wps:bodyPr>
                      </wps:wsp>
                      <wps:wsp>
                        <wps:cNvPr id="37647" name="Rectangle 37647"/>
                        <wps:cNvSpPr/>
                        <wps:spPr>
                          <a:xfrm>
                            <a:off x="1091154" y="2846911"/>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2</w:t>
                              </w:r>
                            </w:p>
                          </w:txbxContent>
                        </wps:txbx>
                        <wps:bodyPr horzOverflow="overflow" vert="horz" lIns="0" tIns="0" rIns="0" bIns="0" rtlCol="0">
                          <a:noAutofit/>
                        </wps:bodyPr>
                      </wps:wsp>
                      <wps:wsp>
                        <wps:cNvPr id="37646" name="Rectangle 37646"/>
                        <wps:cNvSpPr/>
                        <wps:spPr>
                          <a:xfrm>
                            <a:off x="661416" y="2846911"/>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1</w:t>
                              </w:r>
                            </w:p>
                          </w:txbxContent>
                        </wps:txbx>
                        <wps:bodyPr horzOverflow="overflow" vert="horz" lIns="0" tIns="0" rIns="0" bIns="0" rtlCol="0">
                          <a:noAutofit/>
                        </wps:bodyPr>
                      </wps:wsp>
                      <wps:wsp>
                        <wps:cNvPr id="7831" name="Rectangle 7831"/>
                        <wps:cNvSpPr/>
                        <wps:spPr>
                          <a:xfrm>
                            <a:off x="2026923" y="2849962"/>
                            <a:ext cx="89602"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Ri</w:t>
                              </w:r>
                            </w:p>
                          </w:txbxContent>
                        </wps:txbx>
                        <wps:bodyPr horzOverflow="overflow" vert="horz" lIns="0" tIns="0" rIns="0" bIns="0" rtlCol="0">
                          <a:noAutofit/>
                        </wps:bodyPr>
                      </wps:wsp>
                      <wps:wsp>
                        <wps:cNvPr id="283971" name="Rectangle 283971"/>
                        <wps:cNvSpPr/>
                        <wps:spPr>
                          <a:xfrm>
                            <a:off x="3093720" y="2801112"/>
                            <a:ext cx="6865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t;</w:t>
                              </w:r>
                            </w:p>
                          </w:txbxContent>
                        </wps:txbx>
                        <wps:bodyPr horzOverflow="overflow" vert="horz" lIns="0" tIns="0" rIns="0" bIns="0" rtlCol="0">
                          <a:noAutofit/>
                        </wps:bodyPr>
                      </wps:wsp>
                      <wps:wsp>
                        <wps:cNvPr id="283974" name="Rectangle 283974"/>
                        <wps:cNvSpPr/>
                        <wps:spPr>
                          <a:xfrm>
                            <a:off x="3145518" y="2801112"/>
                            <a:ext cx="2317722" cy="116244"/>
                          </a:xfrm>
                          <a:prstGeom prst="rect">
                            <a:avLst/>
                          </a:prstGeom>
                          <a:ln>
                            <a:noFill/>
                          </a:ln>
                        </wps:spPr>
                        <wps:txbx>
                          <w:txbxContent>
                            <w:p w:rsidR="00586C4E" w:rsidRDefault="00586C4E">
                              <w:pPr>
                                <w:spacing w:after="160" w:line="259" w:lineRule="auto"/>
                                <w:ind w:left="0" w:right="0" w:firstLine="0"/>
                                <w:jc w:val="left"/>
                              </w:pPr>
                              <w:proofErr w:type="gramStart"/>
                              <w:r>
                                <w:rPr>
                                  <w:rFonts w:ascii="Arial" w:eastAsia="Arial" w:hAnsi="Arial" w:cs="Arial"/>
                                  <w:sz w:val="15"/>
                                </w:rPr>
                                <w:t>MCU  &gt;</w:t>
                              </w:r>
                              <w:proofErr w:type="gramEnd"/>
                              <w:r>
                                <w:rPr>
                                  <w:rFonts w:ascii="Arial" w:eastAsia="Arial" w:hAnsi="Arial" w:cs="Arial"/>
                                  <w:sz w:val="15"/>
                                </w:rPr>
                                <w:t xml:space="preserve">, &lt;MCU       &gt;,        · · ·        &lt;MCU     </w:t>
                              </w:r>
                            </w:p>
                          </w:txbxContent>
                        </wps:txbx>
                        <wps:bodyPr horzOverflow="overflow" vert="horz" lIns="0" tIns="0" rIns="0" bIns="0" rtlCol="0">
                          <a:noAutofit/>
                        </wps:bodyPr>
                      </wps:wsp>
                      <wps:wsp>
                        <wps:cNvPr id="283973" name="Rectangle 283973"/>
                        <wps:cNvSpPr/>
                        <wps:spPr>
                          <a:xfrm>
                            <a:off x="4884896" y="2801112"/>
                            <a:ext cx="6865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gt;</w:t>
                              </w:r>
                            </w:p>
                          </w:txbxContent>
                        </wps:txbx>
                        <wps:bodyPr horzOverflow="overflow" vert="horz" lIns="0" tIns="0" rIns="0" bIns="0" rtlCol="0">
                          <a:noAutofit/>
                        </wps:bodyPr>
                      </wps:wsp>
                      <wps:wsp>
                        <wps:cNvPr id="37648" name="Rectangle 37648"/>
                        <wps:cNvSpPr/>
                        <wps:spPr>
                          <a:xfrm>
                            <a:off x="3355848" y="2837767"/>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n</w:t>
                              </w:r>
                            </w:p>
                          </w:txbxContent>
                        </wps:txbx>
                        <wps:bodyPr horzOverflow="overflow" vert="horz" lIns="0" tIns="0" rIns="0" bIns="0" rtlCol="0">
                          <a:noAutofit/>
                        </wps:bodyPr>
                      </wps:wsp>
                      <wps:wsp>
                        <wps:cNvPr id="37649" name="Rectangle 37649"/>
                        <wps:cNvSpPr/>
                        <wps:spPr>
                          <a:xfrm>
                            <a:off x="3758175" y="2837767"/>
                            <a:ext cx="21799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n + 1</w:t>
                              </w:r>
                            </w:p>
                          </w:txbxContent>
                        </wps:txbx>
                        <wps:bodyPr horzOverflow="overflow" vert="horz" lIns="0" tIns="0" rIns="0" bIns="0" rtlCol="0">
                          <a:noAutofit/>
                        </wps:bodyPr>
                      </wps:wsp>
                      <wps:wsp>
                        <wps:cNvPr id="7834" name="Rectangle 7834"/>
                        <wps:cNvSpPr/>
                        <wps:spPr>
                          <a:xfrm>
                            <a:off x="4849365" y="2849962"/>
                            <a:ext cx="151606"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last</w:t>
                              </w:r>
                            </w:p>
                          </w:txbxContent>
                        </wps:txbx>
                        <wps:bodyPr horzOverflow="overflow" vert="horz" lIns="0" tIns="0" rIns="0" bIns="0" rtlCol="0">
                          <a:noAutofit/>
                        </wps:bodyPr>
                      </wps:wsp>
                      <wps:wsp>
                        <wps:cNvPr id="7837" name="Rectangle 7837"/>
                        <wps:cNvSpPr/>
                        <wps:spPr>
                          <a:xfrm>
                            <a:off x="2121408" y="1971196"/>
                            <a:ext cx="253478" cy="1124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4"/>
                                </w:rPr>
                                <w:t>RST</w:t>
                              </w:r>
                            </w:p>
                          </w:txbxContent>
                        </wps:txbx>
                        <wps:bodyPr horzOverflow="overflow" vert="horz" lIns="0" tIns="0" rIns="0" bIns="0" rtlCol="0">
                          <a:noAutofit/>
                        </wps:bodyPr>
                      </wps:wsp>
                      <wps:wsp>
                        <wps:cNvPr id="7838" name="Rectangle 7838"/>
                        <wps:cNvSpPr/>
                        <wps:spPr>
                          <a:xfrm>
                            <a:off x="2313432" y="2005663"/>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0</w:t>
                              </w:r>
                            </w:p>
                          </w:txbxContent>
                        </wps:txbx>
                        <wps:bodyPr horzOverflow="overflow" vert="horz" lIns="0" tIns="0" rIns="0" bIns="0" rtlCol="0">
                          <a:noAutofit/>
                        </wps:bodyPr>
                      </wps:wsp>
                    </wpg:wgp>
                  </a:graphicData>
                </a:graphic>
              </wp:inline>
            </w:drawing>
          </mc:Choice>
          <mc:Fallback>
            <w:pict>
              <v:group id="Group 284410" o:spid="_x0000_s2252" style="width:419.5pt;height:246.3pt;mso-position-horizontal-relative:char;mso-position-vertical-relative:line" coordsize="53279,31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">
                <v:shape id="Shape 456617" o:spid="_x0000_s2253" style="position:absolute;left:14630;top:1379;width:6766;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" path="m,l676656,r,9144l,9144,,e" fillcolor="black" stroked="f" strokeweight="0">
                  <v:stroke miterlimit="83231f" joinstyle="miter"/>
                  <v:path arrowok="t" textboxrect="0,0,676656,9144"/>
                </v:shape>
                <v:shape id="Shape 456618" o:spid="_x0000_s2254" style="position:absolute;left:14630;top:4762;width:6766;height:92;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" path="m,l676656,r,9144l,9144,,e" fillcolor="black" stroked="f" strokeweight="0">
                  <v:stroke miterlimit="83231f" joinstyle="miter"/>
                  <v:path arrowok="t" textboxrect="0,0,676656,9144"/>
                </v:shape>
                <v:shape id="Shape 456619" o:spid="_x0000_s2255" style="position:absolute;left:14599;top:1409;width:92;height:3384;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" path="m,l9144,r,338328l,338328,,e" fillcolor="black" stroked="f" strokeweight="0">
                  <v:stroke miterlimit="83231f" joinstyle="miter"/>
                  <v:path arrowok="t" textboxrect="0,0,9144,338328"/>
                </v:shape>
                <v:shape id="Shape 456620" o:spid="_x0000_s2256" style="position:absolute;left:31546;top:1379;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" path="m,l676656,r,9144l,9144,,e" fillcolor="black" stroked="f" strokeweight="0">
                  <v:stroke miterlimit="83231f" joinstyle="miter"/>
                  <v:path arrowok="t" textboxrect="0,0,676656,9144"/>
                </v:shape>
                <v:shape id="Shape 456621" o:spid="_x0000_s2257" style="position:absolute;left:38282;top:1409;width:92;height:3384;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" path="m,l9144,r,338328l,338328,,e" fillcolor="black" stroked="f" strokeweight="0">
                  <v:stroke miterlimit="83231f" joinstyle="miter"/>
                  <v:path arrowok="t" textboxrect="0,0,9144,338328"/>
                </v:shape>
                <v:shape id="Shape 456622" o:spid="_x0000_s2258" style="position:absolute;left:31546;top:4762;width:6767;height:92;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" path="m,l676656,r,9144l,9144,,e" fillcolor="black" stroked="f" strokeweight="0">
                  <v:stroke miterlimit="83231f" joinstyle="miter"/>
                  <v:path arrowok="t" textboxrect="0,0,676656,9144"/>
                </v:shape>
                <v:shape id="Shape 456623" o:spid="_x0000_s2259" style="position:absolute;left:17983;top:1409;width:91;height:671;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" path="m,l9144,r,67056l,67056,,e" fillcolor="black" stroked="f" strokeweight="0">
                  <v:stroke miterlimit="83231f" joinstyle="miter"/>
                  <v:path arrowok="t" textboxrect="0,0,9144,67056"/>
                </v:shape>
                <v:shape id="Shape 456624" o:spid="_x0000_s2260" style="position:absolute;left:34899;top:1409;width:92;height:671;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" path="m,l9144,r,67056l,67056,,e" fillcolor="black" stroked="f" strokeweight="0">
                  <v:stroke miterlimit="83231f" joinstyle="miter"/>
                  <v:path arrowok="t" textboxrect="0,0,9144,67056"/>
                </v:shape>
                <v:shape id="Shape 456625" o:spid="_x0000_s2261" style="position:absolute;left:4053;top:9852;width:244;height:3384;visibility:visible;mso-wrap-style:square;v-text-anchor:top" coordsize="2438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" path="m,l24384,r,338328l,338328,,e" fillcolor="black" stroked="f" strokeweight="0">
                  <v:stroke miterlimit="83231f" joinstyle="miter"/>
                  <v:path arrowok="t" textboxrect="0,0,24384,338328"/>
                </v:shape>
                <v:shape id="Shape 456626" o:spid="_x0000_s2262" style="position:absolute;left:9479;top:9852;width:244;height:3384;visibility:visible;mso-wrap-style:square;v-text-anchor:top" coordsize="2438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" path="m,l24384,r,338328l,338328,,e" fillcolor="black" stroked="f" strokeweight="0">
                  <v:stroke miterlimit="83231f" joinstyle="miter"/>
                  <v:path arrowok="t" textboxrect="0,0,24384,338328"/>
                </v:shape>
                <v:shape id="Shape 456627" o:spid="_x0000_s2263" style="position:absolute;left:18257;top:9852;width:213;height:3384;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" path="m,l21336,r,338328l,338328,,e" fillcolor="black" stroked="f" strokeweight="0">
                  <v:stroke miterlimit="83231f" joinstyle="miter"/>
                  <v:path arrowok="t" textboxrect="0,0,21336,338328"/>
                </v:shape>
                <v:shape id="Shape 456628" o:spid="_x0000_s2264" style="position:absolute;left:23652;top:9852;width:244;height:3384;visibility:visible;mso-wrap-style:square;v-text-anchor:top" coordsize="2438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" path="m,l24384,r,338328l,338328,,e" fillcolor="black" stroked="f" strokeweight="0">
                  <v:stroke miterlimit="83231f" joinstyle="miter"/>
                  <v:path arrowok="t" textboxrect="0,0,24384,338328"/>
                </v:shape>
                <v:shape id="Shape 456629" o:spid="_x0000_s2265" style="position:absolute;left:29748;top:9852;width:213;height:3384;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" path="m,l21336,r,338328l,338328,,e" fillcolor="black" stroked="f" strokeweight="0">
                  <v:stroke miterlimit="83231f" joinstyle="miter"/>
                  <v:path arrowok="t" textboxrect="0,0,21336,338328"/>
                </v:shape>
                <v:shape id="Shape 456630" o:spid="_x0000_s2266" style="position:absolute;left:35143;top:9852;width:244;height:3384;visibility:visible;mso-wrap-style:square;v-text-anchor:top" coordsize="2438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" path="m,l24384,r,338328l,338328,,e" fillcolor="black" stroked="f" strokeweight="0">
                  <v:stroke miterlimit="83231f" joinstyle="miter"/>
                  <v:path arrowok="t" textboxrect="0,0,24384,338328"/>
                </v:shape>
                <v:shape id="Shape 456631" o:spid="_x0000_s2267" style="position:absolute;left:4175;top:9730;width:32766;height:244;visibility:visible;mso-wrap-style:square;v-text-anchor:top" coordsize="3276600,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" path="m,l3276600,r,24384l,24384,,e" fillcolor="black" stroked="f" strokeweight="0">
                  <v:stroke miterlimit="83231f" joinstyle="miter"/>
                  <v:path arrowok="t" textboxrect="0,0,3276600,24384"/>
                </v:shape>
                <v:shape id="Shape 456632" o:spid="_x0000_s2268" style="position:absolute;left:4175;top:13114;width:32766;height:244;visibility:visible;mso-wrap-style:square;v-text-anchor:top" coordsize="3276600,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" path="m,l3276600,r,24384l,24384,,e" fillcolor="black" stroked="f" strokeweight="0">
                  <v:stroke miterlimit="83231f" joinstyle="miter"/>
                  <v:path arrowok="t" textboxrect="0,0,3276600,24384"/>
                </v:shape>
                <v:shape id="Shape 456633" o:spid="_x0000_s2269" style="position:absolute;left:35935;top:9852;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" path="m,l67056,r,67056l,67056,,e" fillcolor="yellow" stroked="f" strokeweight="0">
                  <v:stroke miterlimit="83231f" joinstyle="miter"/>
                  <v:path arrowok="t" textboxrect="0,0,67056,67056"/>
                </v:shape>
                <v:shape id="Shape 456634" o:spid="_x0000_s2270" style="position:absolute;left:35935;top:10858;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" path="m,l67056,r,67056l,67056,,e" fillcolor="yellow" stroked="f" strokeweight="0">
                  <v:stroke miterlimit="83231f" joinstyle="miter"/>
                  <v:path arrowok="t" textboxrect="0,0,67056,67056"/>
                </v:shape>
                <v:shape id="Shape 456635" o:spid="_x0000_s2271" style="position:absolute;left:35935;top:11895;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" path="m,l67056,r,64008l,64008,,e" fillcolor="yellow" stroked="f" strokeweight="0">
                  <v:stroke miterlimit="83231f" joinstyle="miter"/>
                  <v:path arrowok="t" textboxrect="0,0,67056,64008"/>
                </v:shape>
                <v:shape id="Shape 456636" o:spid="_x0000_s2272" style="position:absolute;left:35935;top:12900;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" path="m,l67056,r,67056l,67056,,e" fillcolor="yellow" stroked="f" strokeweight="0">
                  <v:stroke miterlimit="83231f" joinstyle="miter"/>
                  <v:path arrowok="t" textboxrect="0,0,67056,67056"/>
                </v:shape>
                <v:shape id="Shape 456637" o:spid="_x0000_s2273" style="position:absolute;left:42031;top:9730;width:7072;height:244;visibility:visible;mso-wrap-style:square;v-text-anchor:top" coordsize="707136,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" path="m,l707136,r,24384l,24384,,e" fillcolor="black" stroked="f" strokeweight="0">
                  <v:stroke miterlimit="83231f" joinstyle="miter"/>
                  <v:path arrowok="t" textboxrect="0,0,707136,24384"/>
                </v:shape>
                <v:shape id="Shape 456638" o:spid="_x0000_s2274" style="position:absolute;left:48981;top:9852;width:244;height:3384;visibility:visible;mso-wrap-style:square;v-text-anchor:top" coordsize="2438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" path="m,l24384,r,338328l,338328,,e" fillcolor="black" stroked="f" strokeweight="0">
                  <v:stroke miterlimit="83231f" joinstyle="miter"/>
                  <v:path arrowok="t" textboxrect="0,0,24384,338328"/>
                </v:shape>
                <v:shape id="Shape 456639" o:spid="_x0000_s2275" style="position:absolute;left:42031;top:13114;width:7072;height:244;visibility:visible;mso-wrap-style:square;v-text-anchor:top" coordsize="707136,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" path="m,l707136,r,24384l,24384,,e" fillcolor="black" stroked="f" strokeweight="0">
                  <v:stroke miterlimit="83231f" joinstyle="miter"/>
                  <v:path arrowok="t" textboxrect="0,0,707136,24384"/>
                </v:shape>
                <v:shape id="Shape 456640" o:spid="_x0000_s2276" style="position:absolute;left:43616;top:9852;width:214;height:3384;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" path="m,l21336,r,338328l,338328,,e" fillcolor="black" stroked="f" strokeweight="0">
                  <v:stroke miterlimit="83231f" joinstyle="miter"/>
                  <v:path arrowok="t" textboxrect="0,0,21336,338328"/>
                </v:shape>
                <v:shape id="Shape 456641" o:spid="_x0000_s2277" style="position:absolute;left:42336;top:9852;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" path="m,l70104,r,67056l,67056,,e" fillcolor="yellow" stroked="f" strokeweight="0">
                  <v:stroke miterlimit="83231f" joinstyle="miter"/>
                  <v:path arrowok="t" textboxrect="0,0,70104,67056"/>
                </v:shape>
                <v:shape id="Shape 456642" o:spid="_x0000_s2278" style="position:absolute;left:42336;top:10858;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" path="m,l70104,r,67056l,67056,,e" fillcolor="yellow" stroked="f" strokeweight="0">
                  <v:stroke miterlimit="83231f" joinstyle="miter"/>
                  <v:path arrowok="t" textboxrect="0,0,70104,67056"/>
                </v:shape>
                <v:shape id="Shape 456643" o:spid="_x0000_s2279" style="position:absolute;left:42336;top:11895;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" path="m,l70104,r,64008l,64008,,e" fillcolor="yellow" stroked="f" strokeweight="0">
                  <v:stroke miterlimit="83231f" joinstyle="miter"/>
                  <v:path arrowok="t" textboxrect="0,0,70104,64008"/>
                </v:shape>
                <v:shape id="Shape 456644" o:spid="_x0000_s2280" style="position:absolute;left:42336;top:12900;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" path="m,l70104,r,67056l,67056,,e" fillcolor="yellow" stroked="f" strokeweight="0">
                  <v:stroke miterlimit="83231f" joinstyle="miter"/>
                  <v:path arrowok="t" textboxrect="0,0,70104,67056"/>
                </v:shape>
                <v:shape id="Shape 7732" o:spid="_x0000_s2281" style="position:absolute;left:4175;top:4793;width:17221;height:5059;visibility:visible;mso-wrap-style:square;v-text-anchor:top" coordsize="1722120,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" path="m1722120,l,505968e" filled="f" strokeweight=".24pt">
                  <v:stroke endcap="round"/>
                  <v:path arrowok="t" textboxrect="0,0,1722120,505968"/>
                </v:shape>
                <v:shape id="Shape 7733" o:spid="_x0000_s2282" style="position:absolute;left:31546;top:4793;width:17557;height:5059;visibility:visible;mso-wrap-style:square;v-text-anchor:top" coordsize="1755648,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" path="m,l1755648,505968e" filled="f" strokeweight=".24pt">
                  <v:stroke endcap="round"/>
                  <v:path arrowok="t" textboxrect="0,0,1755648,505968"/>
                </v:shape>
                <v:shape id="Shape 7734" o:spid="_x0000_s2283" style="position:absolute;left:21275;top:1288;width:5196;height:3596;visibility:visible;mso-wrap-style:square;v-text-anchor:top" coordsize="519684,35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" path="m,l519684,r,21336l24384,21336r,316992l519684,338328r,21336l,359664,,xe" fillcolor="black" stroked="f" strokeweight="0">
                  <v:stroke endcap="round"/>
                  <v:path arrowok="t" textboxrect="0,0,519684,359664"/>
                </v:shape>
                <v:shape id="Shape 7735" o:spid="_x0000_s2284" style="position:absolute;left:26471;top:1288;width:5197;height:3596;visibility:visible;mso-wrap-style:square;v-text-anchor:top" coordsize="519684,35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" path="m,l519684,r,359664l,359664,,338328r495300,l495300,21336,,21336,,xe" fillcolor="black" stroked="f" strokeweight="0">
                  <v:stroke endcap="round"/>
                  <v:path arrowok="t" textboxrect="0,0,519684,359664"/>
                </v:shape>
                <v:shape id="Shape 7736" o:spid="_x0000_s2285" style="position:absolute;left:38343;top:11437;width:183;height:122;visibility:visible;mso-wrap-style:square;v-text-anchor:top" coordsize="1828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" path="m9144,v5042,,9144,2731,9144,6096c18288,9462,14186,12192,9144,12192,4102,12192,,9462,,6096,,2731,4102,,9144,xe" fillcolor="black" strokeweight=".24pt">
                  <v:stroke endcap="round"/>
                  <v:path arrowok="t" textboxrect="0,0,18288,12192"/>
                </v:shape>
                <v:shape id="Shape 7737" o:spid="_x0000_s2286" style="position:absolute;left:39380;top:11437;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" path="m6096,v3365,,6096,2731,6096,6096c12192,9462,9461,12192,6096,12192,2730,12192,,9462,,6096,,2731,2730,,6096,xe" fillcolor="black" strokeweight=".24pt">
                  <v:stroke endcap="round"/>
                  <v:path arrowok="t" textboxrect="0,0,12192,12192"/>
                </v:shape>
                <v:shape id="Shape 7738" o:spid="_x0000_s2287" style="position:absolute;left:40416;top:11437;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" path="m6096,v3366,,6096,2731,6096,6096c12192,9462,9462,12192,6096,12192,2731,12192,,9462,,6096,,2731,2731,,6096,xe" fillcolor="black" strokeweight=".24pt">
                  <v:stroke endcap="round"/>
                  <v:path arrowok="t" textboxrect="0,0,12192,12192"/>
                </v:shape>
                <v:shape id="Shape 456645" o:spid="_x0000_s2288" style="position:absolute;top:18295;width:213;height:3384;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" path="m,l21336,r,338328l,338328,,e" fillcolor="black" stroked="f" strokeweight="0">
                  <v:stroke endcap="round"/>
                  <v:path arrowok="t" textboxrect="0,0,21336,338328"/>
                </v:shape>
                <v:shape id="Shape 456646" o:spid="_x0000_s2289" style="position:absolute;left:5425;top:18295;width:213;height:3384;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" path="m,l21336,r,338328l,338328,,e" fillcolor="black" stroked="f" strokeweight="0">
                  <v:stroke endcap="round"/>
                  <v:path arrowok="t" textboxrect="0,0,21336,338328"/>
                </v:shape>
                <v:shape id="Shape 456647" o:spid="_x0000_s2290" style="position:absolute;left:12832;top:18295;width:243;height:3384;visibility:visible;mso-wrap-style:square;v-text-anchor:top" coordsize="2438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" path="m,l24384,r,338328l,338328,,e" fillcolor="black" stroked="f" strokeweight="0">
                  <v:stroke endcap="round"/>
                  <v:path arrowok="t" textboxrect="0,0,24384,338328"/>
                </v:shape>
                <v:shape id="Shape 456648" o:spid="_x0000_s2291" style="position:absolute;left:18257;top:18295;width:213;height:3384;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" path="m,l21336,r,338328l,338328,,e" fillcolor="black" stroked="f" strokeweight="0">
                  <v:stroke endcap="round"/>
                  <v:path arrowok="t" textboxrect="0,0,21336,338328"/>
                </v:shape>
                <v:shape id="Shape 456649" o:spid="_x0000_s2292" style="position:absolute;left:26365;top:18295;width:213;height:3384;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" path="m,l21336,r,338328l,338328,,e" fillcolor="black" stroked="f" strokeweight="0">
                  <v:stroke endcap="round"/>
                  <v:path arrowok="t" textboxrect="0,0,21336,338328"/>
                </v:shape>
                <v:shape id="Shape 456650" o:spid="_x0000_s2293" style="position:absolute;left:121;top:18204;width:18227;height:213;visibility:visible;mso-wrap-style:square;v-text-anchor:top" coordsize="1822704,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" path="m,l1822704,r,21336l,21336,,e" fillcolor="black" stroked="f" strokeweight="0">
                  <v:stroke endcap="round"/>
                  <v:path arrowok="t" textboxrect="0,0,1822704,21336"/>
                </v:shape>
                <v:shape id="Shape 456651" o:spid="_x0000_s2294" style="position:absolute;left:26456;top:18204;width:1707;height:213;visibility:visible;mso-wrap-style:square;v-text-anchor:top" coordsize="170688,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" path="m,l170688,r,21336l,21336,,e" fillcolor="black" stroked="f" strokeweight="0">
                  <v:stroke endcap="round"/>
                  <v:path arrowok="t" textboxrect="0,0,170688,21336"/>
                </v:shape>
                <v:shape id="Shape 456652" o:spid="_x0000_s2295" style="position:absolute;left:26456;top:21587;width:1707;height:214;visibility:visible;mso-wrap-style:square;v-text-anchor:top" coordsize="170688,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" path="m,l170688,r,21336l,21336,,e" fillcolor="black" stroked="f" strokeweight="0">
                  <v:stroke endcap="round"/>
                  <v:path arrowok="t" textboxrect="0,0,170688,21336"/>
                </v:shape>
                <v:shape id="Shape 456653" o:spid="_x0000_s2296" style="position:absolute;left:121;top:21587;width:18227;height:214;visibility:visible;mso-wrap-style:square;v-text-anchor:top" coordsize="1822704,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" path="m,l1822704,r,21336l,21336,,e" fillcolor="black" stroked="f" strokeweight="0">
                  <v:stroke endcap="round"/>
                  <v:path arrowok="t" textboxrect="0,0,1822704,21336"/>
                </v:shape>
                <v:shape id="Shape 456654" o:spid="_x0000_s2297" style="position:absolute;left:18348;top:18265;width:8108;height:91;visibility:visible;mso-wrap-style:square;v-text-anchor:top" coordsize="81076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" path="m,l810768,r,9144l,9144,,e" fillcolor="black" stroked="f" strokeweight="0">
                  <v:stroke endcap="round"/>
                  <v:path arrowok="t" textboxrect="0,0,810768,9144"/>
                </v:shape>
                <v:shape id="Shape 456655" o:spid="_x0000_s2298" style="position:absolute;left:18348;top:21648;width:8108;height:92;visibility:visible;mso-wrap-style:square;v-text-anchor:top" coordsize="81076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" path="m,l810768,r,9144l,9144,,e" fillcolor="black" stroked="f" strokeweight="0">
                  <v:stroke endcap="round"/>
                  <v:path arrowok="t" textboxrect="0,0,810768,9144"/>
                </v:shape>
                <v:shape id="Shape 456656" o:spid="_x0000_s2299" style="position:absolute;left:22402;top:18295;width:92;height:671;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" path="m,l9144,r,67056l,67056,,e" fillcolor="black" stroked="f" strokeweight="0">
                  <v:stroke endcap="round"/>
                  <v:path arrowok="t" textboxrect="0,0,9144,67056"/>
                </v:shape>
                <v:shape id="Shape 456657" o:spid="_x0000_s2300" style="position:absolute;left:27157;top:18295;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" path="m,l67056,r,67056l,67056,,e" fillcolor="yellow" stroked="f" strokeweight="0">
                  <v:stroke endcap="round"/>
                  <v:path arrowok="t" textboxrect="0,0,67056,67056"/>
                </v:shape>
                <v:shape id="Shape 456658" o:spid="_x0000_s2301" style="position:absolute;left:27157;top:19301;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" path="m,l67056,r,70104l,70104,,e" fillcolor="yellow" stroked="f" strokeweight="0">
                  <v:stroke endcap="round"/>
                  <v:path arrowok="t" textboxrect="0,0,67056,70104"/>
                </v:shape>
                <v:shape id="Shape 456659" o:spid="_x0000_s2302" style="position:absolute;left:27157;top:20338;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" path="m,l67056,r,67056l,67056,,e" fillcolor="yellow" stroked="f" strokeweight="0">
                  <v:stroke endcap="round"/>
                  <v:path arrowok="t" textboxrect="0,0,67056,67056"/>
                </v:shape>
                <v:shape id="Shape 456660" o:spid="_x0000_s2303" style="position:absolute;left:27157;top:21343;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" path="m,l67056,r,67056l,67056,,e" fillcolor="yellow" stroked="f" strokeweight="0">
                  <v:stroke endcap="round"/>
                  <v:path arrowok="t" textboxrect="0,0,67056,67056"/>
                </v:shape>
                <v:shape id="Shape 456661" o:spid="_x0000_s2304" style="position:absolute;left:33223;top:18265;width:1707;height:91;visibility:visible;mso-wrap-style:square;v-text-anchor:top" coordsize="170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" path="m,l170688,r,9144l,9144,,e" fillcolor="black" stroked="f" strokeweight="0">
                  <v:stroke endcap="round"/>
                  <v:path arrowok="t" textboxrect="0,0,170688,9144"/>
                </v:shape>
                <v:shape id="Shape 456662" o:spid="_x0000_s2305" style="position:absolute;left:33223;top:21648;width:1707;height:92;visibility:visible;mso-wrap-style:square;v-text-anchor:top" coordsize="170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" path="m,l170688,r,9144l,9144,,e" fillcolor="black" stroked="f" strokeweight="0">
                  <v:stroke endcap="round"/>
                  <v:path arrowok="t" textboxrect="0,0,170688,9144"/>
                </v:shape>
                <v:shape id="Shape 456663" o:spid="_x0000_s2306" style="position:absolute;left:34808;top:18295;width:213;height:3384;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" path="m,l21336,r,338328l,338328,,e" fillcolor="black" stroked="f" strokeweight="0">
                  <v:stroke endcap="round"/>
                  <v:path arrowok="t" textboxrect="0,0,21336,338328"/>
                </v:shape>
                <v:shape id="Shape 456664" o:spid="_x0000_s2307" style="position:absolute;left:34930;top:21587;width:5395;height:214;visibility:visible;mso-wrap-style:square;v-text-anchor:top" coordsize="539496,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" path="m,l539496,r,21336l,21336,,e" fillcolor="black" stroked="f" strokeweight="0">
                  <v:stroke endcap="round"/>
                  <v:path arrowok="t" textboxrect="0,0,539496,21336"/>
                </v:shape>
                <v:shape id="Shape 456665" o:spid="_x0000_s2308" style="position:absolute;left:40233;top:18295;width:213;height:3384;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" path="m,l21336,r,338328l,338328,,e" fillcolor="black" stroked="f" strokeweight="0">
                  <v:stroke endcap="round"/>
                  <v:path arrowok="t" textboxrect="0,0,21336,338328"/>
                </v:shape>
                <v:shape id="Shape 456666" o:spid="_x0000_s2309" style="position:absolute;left:34930;top:18204;width:5395;height:213;visibility:visible;mso-wrap-style:square;v-text-anchor:top" coordsize="539496,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" path="m,l539496,r,21336l,21336,,e" fillcolor="black" stroked="f" strokeweight="0">
                  <v:stroke endcap="round"/>
                  <v:path arrowok="t" textboxrect="0,0,539496,21336"/>
                </v:shape>
                <v:shape id="Shape 456667" o:spid="_x0000_s2310" style="position:absolute;left:47640;top:18295;width:244;height:3384;visibility:visible;mso-wrap-style:square;v-text-anchor:top" coordsize="2438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" path="m,l24384,r,338328l,338328,,e" fillcolor="black" stroked="f" strokeweight="0">
                  <v:stroke endcap="round"/>
                  <v:path arrowok="t" textboxrect="0,0,24384,338328"/>
                </v:shape>
                <v:shape id="Shape 456668" o:spid="_x0000_s2311" style="position:absolute;left:53065;top:18295;width:214;height:3384;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" path="m,l21336,r,338328l,338328,,e" fillcolor="black" stroked="f" strokeweight="0">
                  <v:stroke endcap="round"/>
                  <v:path arrowok="t" textboxrect="0,0,21336,338328"/>
                </v:shape>
                <v:shape id="Shape 456669" o:spid="_x0000_s2312" style="position:absolute;left:47762;top:18204;width:5395;height:213;visibility:visible;mso-wrap-style:square;v-text-anchor:top" coordsize="539496,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" path="m,l539496,r,21336l,21336,,e" fillcolor="black" stroked="f" strokeweight="0">
                  <v:stroke endcap="round"/>
                  <v:path arrowok="t" textboxrect="0,0,539496,21336"/>
                </v:shape>
                <v:shape id="Shape 456670" o:spid="_x0000_s2313" style="position:absolute;left:47762;top:21587;width:5395;height:214;visibility:visible;mso-wrap-style:square;v-text-anchor:top" coordsize="539496,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" path="m,l539496,r,21336l,21336,,e" fillcolor="black" stroked="f" strokeweight="0">
                  <v:stroke endcap="round"/>
                  <v:path arrowok="t" textboxrect="0,0,539496,21336"/>
                </v:shape>
                <v:shape id="Shape 456671" o:spid="_x0000_s2314" style="position:absolute;left:40325;top:18265;width:7437;height:91;visibility:visible;mso-wrap-style:square;v-text-anchor:top" coordsize="74371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" path="m,l743712,r,9144l,9144,,e" fillcolor="black" stroked="f" strokeweight="0">
                  <v:stroke endcap="round"/>
                  <v:path arrowok="t" textboxrect="0,0,743712,9144"/>
                </v:shape>
                <v:shape id="Shape 456672" o:spid="_x0000_s2315" style="position:absolute;left:40325;top:21648;width:7437;height:92;visibility:visible;mso-wrap-style:square;v-text-anchor:top" coordsize="74371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" path="m,l743712,r,9144l,9144,,e" fillcolor="black" stroked="f" strokeweight="0">
                  <v:stroke endcap="round"/>
                  <v:path arrowok="t" textboxrect="0,0,743712,9144"/>
                </v:shape>
                <v:shape id="Shape 456673" o:spid="_x0000_s2316" style="position:absolute;left:44013;top:18295;width:91;height:671;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" path="m,l9144,r,67056l,67056,,e" fillcolor="black" stroked="f" strokeweight="0">
                  <v:stroke endcap="round"/>
                  <v:path arrowok="t" textboxrect="0,0,9144,67056"/>
                </v:shape>
                <v:shape id="Shape 456674" o:spid="_x0000_s2317" style="position:absolute;left:33588;top:18295;width:641;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" path="m,l64008,r,67056l,67056,,e" fillcolor="yellow" stroked="f" strokeweight="0">
                  <v:stroke endcap="round"/>
                  <v:path arrowok="t" textboxrect="0,0,64008,67056"/>
                </v:shape>
                <v:shape id="Shape 456675" o:spid="_x0000_s2318" style="position:absolute;left:33588;top:19301;width:641;height:701;visibility:visible;mso-wrap-style:square;v-text-anchor:top" coordsize="64008,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" path="m,l64008,r,70104l,70104,,e" fillcolor="yellow" stroked="f" strokeweight="0">
                  <v:stroke endcap="round"/>
                  <v:path arrowok="t" textboxrect="0,0,64008,70104"/>
                </v:shape>
                <v:shape id="Shape 456676" o:spid="_x0000_s2319" style="position:absolute;left:33588;top:20338;width:641;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" path="m,l64008,r,67056l,67056,,e" fillcolor="yellow" stroked="f" strokeweight="0">
                  <v:stroke endcap="round"/>
                  <v:path arrowok="t" textboxrect="0,0,64008,67056"/>
                </v:shape>
                <v:shape id="Shape 456677" o:spid="_x0000_s2320" style="position:absolute;left:33588;top:21343;width:641;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" path="m,l64008,r,67056l,67056,,e" fillcolor="yellow" stroked="f" strokeweight="0">
                  <v:stroke endcap="round"/>
                  <v:path arrowok="t" textboxrect="0,0,64008,67056"/>
                </v:shape>
                <v:shape id="Shape 7772" o:spid="_x0000_s2321" style="position:absolute;left:29565;top:19911;width:183;height:122;visibility:visible;mso-wrap-style:square;v-text-anchor:top" coordsize="1828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" path="m9144,v5042,,9144,2731,9144,6096c18288,9462,14186,12192,9144,12192,4102,12192,,9462,,6096,,2731,4102,,9144,xe" fillcolor="black" strokeweight=".24pt">
                  <v:stroke endcap="round"/>
                  <v:path arrowok="t" textboxrect="0,0,18288,12192"/>
                </v:shape>
                <v:shape id="Shape 7773" o:spid="_x0000_s2322" style="position:absolute;left:30601;top:19911;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" path="m6096,v3366,,6096,2731,6096,6096c12192,9462,9462,12192,6096,12192,2730,12192,,9462,,6096,,2731,2730,,6096,xe" fillcolor="black" strokeweight=".24pt">
                  <v:stroke endcap="round"/>
                  <v:path arrowok="t" textboxrect="0,0,12192,12192"/>
                </v:shape>
                <v:shape id="Shape 7774" o:spid="_x0000_s2323" style="position:absolute;left:31638;top:19911;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" path="m6096,v3365,,6096,2731,6096,6096c12192,9462,9461,12192,6096,12192,2730,12192,,9462,,6096,,2731,2730,,6096,xe" fillcolor="black" strokeweight=".24pt">
                  <v:stroke endcap="round"/>
                  <v:path arrowok="t" textboxrect="0,0,12192,12192"/>
                </v:shape>
                <v:shape id="Shape 7775" o:spid="_x0000_s2324" style="position:absolute;left:121;top:13236;width:18227;height:5059;visibility:visible;mso-wrap-style:square;v-text-anchor:top" coordsize="182270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" path="m1822704,l,505968e" filled="f" strokeweight=".24pt">
                  <v:stroke endcap="round"/>
                  <v:path arrowok="t" textboxrect="0,0,1822704,505968"/>
                </v:shape>
                <v:shape id="Shape 7776" o:spid="_x0000_s2325" style="position:absolute;left:23774;top:13236;width:29383;height:5059;visibility:visible;mso-wrap-style:square;v-text-anchor:top" coordsize="293827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" path="m,l2938272,505968e" filled="f" strokeweight=".24pt">
                  <v:stroke endcap="round"/>
                  <v:path arrowok="t" textboxrect="0,0,2938272,505968"/>
                </v:shape>
                <v:shape id="Shape 7777" o:spid="_x0000_s2326" style="position:absolute;top:26647;width:12786;height:3597;visibility:visible;mso-wrap-style:square;v-text-anchor:top" coordsize="1278636,35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" path="m,l1278636,r,21336l21336,21336r,316992l1278636,338328r,21336l,359664,,xe" fillcolor="black" stroked="f" strokeweight="0">
                  <v:stroke endcap="round"/>
                  <v:path arrowok="t" textboxrect="0,0,1278636,359664"/>
                </v:shape>
                <v:shape id="Shape 7778" o:spid="_x0000_s2327" style="position:absolute;left:12786;top:26647;width:12786;height:3597;visibility:visible;mso-wrap-style:square;v-text-anchor:top" coordsize="1278636,35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" path="m,l1278636,r,359664l,359664,,338328r1257300,l1257300,21336,,21336,,xe" fillcolor="black" stroked="f" strokeweight="0">
                  <v:stroke endcap="round"/>
                  <v:path arrowok="t" textboxrect="0,0,1278636,359664"/>
                </v:shape>
                <v:shape id="Shape 7779" o:spid="_x0000_s2328" style="position:absolute;left:27706;top:26647;width:12786;height:3597;visibility:visible;mso-wrap-style:square;v-text-anchor:top" coordsize="1278636,35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" path="m,l1278636,r,21336l21336,21336r,316992l1278636,338328r,21336l,359664,,xe" fillcolor="black" stroked="f" strokeweight="0">
                  <v:stroke endcap="round"/>
                  <v:path arrowok="t" textboxrect="0,0,1278636,359664"/>
                </v:shape>
                <v:shape id="Shape 7780" o:spid="_x0000_s2329" style="position:absolute;left:40492;top:26647;width:12787;height:3597;visibility:visible;mso-wrap-style:square;v-text-anchor:top" coordsize="1278636,35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" path="m,l1278636,r,359664l,359664,,338328r1257300,l1257300,21336,,21336,,xe" fillcolor="black" stroked="f" strokeweight="0">
                  <v:stroke endcap="round"/>
                  <v:path arrowok="t" textboxrect="0,0,1278636,359664"/>
                </v:shape>
                <v:shape id="Shape 7781" o:spid="_x0000_s2330" style="position:absolute;left:121;top:21679;width:12833;height:5090;visibility:visible;mso-wrap-style:square;v-text-anchor:top" coordsize="128320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" path="m1283208,l,509016e" filled="f" strokeweight=".24pt">
                  <v:stroke endcap="round"/>
                  <v:path arrowok="t" textboxrect="0,0,1283208,509016"/>
                </v:shape>
                <v:shape id="Shape 7782" o:spid="_x0000_s2331" style="position:absolute;left:18348;top:21679;width:7133;height:5090;visibility:visible;mso-wrap-style:square;v-text-anchor:top" coordsize="7132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" path="m,l713232,509016e" filled="f" strokeweight=".24pt">
                  <v:stroke endcap="round"/>
                  <v:path arrowok="t" textboxrect="0,0,713232,509016"/>
                </v:shape>
                <v:shape id="Shape 7783" o:spid="_x0000_s2332" style="position:absolute;left:27828;top:21679;width:19934;height:5090;visibility:visible;mso-wrap-style:square;v-text-anchor:top" coordsize="199339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" path="m,509016l1993392,e" filled="f" strokeweight=".24pt">
                  <v:stroke endcap="round"/>
                  <v:path arrowok="t" textboxrect="0,0,1993392,509016"/>
                </v:shape>
                <v:shape id="Shape 7784" o:spid="_x0000_s2333" style="position:absolute;left:53157;top:21679;width:0;height:5090;visibility:visible;mso-wrap-style:square;v-text-anchor:top" coordsize="0,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" path="m,l,509016e" filled="f" strokeweight=".24pt">
                  <v:stroke endcap="round"/>
                  <v:path arrowok="t" textboxrect="0,0,0,509016"/>
                </v:shape>
                <v:rect id="Rectangle 7785" o:spid="_x0000_s2334" style="position:absolute;left:47152;top:30602;width:789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0840-93/d020</w:t>
                        </w:r>
                      </w:p>
                    </w:txbxContent>
                  </v:textbox>
                </v:rect>
                <v:rect id="Rectangle 7786" o:spid="_x0000_s2335" style="position:absolute;left:21427;width:1245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mpressed image data</w:t>
                        </w:r>
                      </w:p>
                    </w:txbxContent>
                  </v:textbox>
                </v:rect>
                <v:rect id="Rectangle 7787" o:spid="_x0000_s2336" style="position:absolute;left:17160;top:2743;width:214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OI</w:t>
                        </w:r>
                      </w:p>
                    </w:txbxContent>
                  </v:textbox>
                </v:rect>
                <v:rect id="Rectangle 7788" o:spid="_x0000_s2337" style="position:absolute;left:25115;top:2743;width:3329;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Frame</w:t>
                        </w:r>
                      </w:p>
                    </w:txbxContent>
                  </v:textbox>
                </v:rect>
                <v:rect id="Rectangle 7789" o:spid="_x0000_s2338" style="position:absolute;left:34107;top:2743;width:214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EOI</w:t>
                        </w:r>
                      </w:p>
                    </w:txbxContent>
                  </v:textbox>
                </v:rect>
                <v:rect id="Rectangle 7790" o:spid="_x0000_s2339" style="position:absolute;left:5394;top:10728;width:3773;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Tables/</w:t>
                        </w:r>
                      </w:p>
                    </w:txbxContent>
                  </v:textbox>
                </v:rect>
                <v:rect id="Rectangle 7791" o:spid="_x0000_s2340" style="position:absolute;left:5821;top:11643;width:2759;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misc.</w:t>
                        </w:r>
                      </w:p>
                    </w:txbxContent>
                  </v:textbox>
                </v:rect>
                <v:rect id="Rectangle 7792" o:spid="_x0000_s2341" style="position:absolute;left:24688;top:11155;width:36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7793" o:spid="_x0000_s2342" style="position:absolute;left:28686;top:10877;width:361;height:1200;rotation:-117964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7794" o:spid="_x0000_s2343" style="position:absolute;left:11155;top:11125;width:704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Frame header</w:t>
                        </w:r>
                      </w:p>
                    </w:txbxContent>
                  </v:textbox>
                </v:rect>
                <v:rect id="Rectangle 7795" o:spid="_x0000_s2344" style="position:absolute;left:25968;top:10698;width:2398;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DNL</w:t>
                        </w:r>
                      </w:p>
                    </w:txbxContent>
                  </v:textbox>
                </v:rect>
                <v:rect id="Rectangle 7796" o:spid="_x0000_s2345" style="position:absolute;left:25115;top:11612;width:4422;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egment</w:t>
                        </w:r>
                      </w:p>
                    </w:txbxContent>
                  </v:textbox>
                </v:rect>
                <v:rect id="Rectangle 7797" o:spid="_x0000_s2346" style="position:absolute;left:31302;top:11155;width:2830;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can</w:t>
                        </w:r>
                      </w:p>
                    </w:txbxContent>
                  </v:textbox>
                </v:rect>
                <v:rect id="Rectangle 7798" o:spid="_x0000_s2347" style="position:absolute;left:33528;top:11583;width:563;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2"/>
                          </w:rPr>
                          <w:t>2</w:t>
                        </w:r>
                      </w:p>
                    </w:txbxContent>
                  </v:textbox>
                </v:rect>
                <v:rect id="Rectangle 7799" o:spid="_x0000_s2348" style="position:absolute;left:33868;top:10877;width:361;height:1200;rotation:-117964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7800" o:spid="_x0000_s2349" style="position:absolute;left:31028;top:11186;width:36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7801" o:spid="_x0000_s2350" style="position:absolute;left:5029;top:11155;width:304;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7802" o:spid="_x0000_s2351" style="position:absolute;left:8448;top:10877;width:360;height:1200;rotation:-117964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7803" o:spid="_x0000_s2352" style="position:absolute;left:19781;top:11155;width:263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can</w:t>
                        </w:r>
                      </w:p>
                    </w:txbxContent>
                  </v:textbox>
                </v:rect>
                <v:rect id="Rectangle 7804" o:spid="_x0000_s2353" style="position:absolute;left:21945;top:11583;width:519;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1</w:t>
                        </w:r>
                      </w:p>
                    </w:txbxContent>
                  </v:textbox>
                </v:rect>
                <v:rect id="Rectangle 7805" o:spid="_x0000_s2354" style="position:absolute;left:48133;top:10816;width:360;height:1200;rotation:-117964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7806" o:spid="_x0000_s2355" style="position:absolute;left:44378;top:11125;width:36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7807" o:spid="_x0000_s2356" style="position:absolute;left:44714;top:11155;width:282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can</w:t>
                        </w:r>
                      </w:p>
                    </w:txbxContent>
                  </v:textbox>
                </v:rect>
                <v:rect id="Rectangle 7808" o:spid="_x0000_s2357" style="position:absolute;left:47000;top:11583;width:1619;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2"/>
                          </w:rPr>
                          <w:t>last</w:t>
                        </w:r>
                      </w:p>
                    </w:txbxContent>
                  </v:textbox>
                </v:rect>
                <v:rect id="Rectangle 7809" o:spid="_x0000_s2358" style="position:absolute;left:1310;top:19080;width:3853;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ables/</w:t>
                        </w:r>
                      </w:p>
                    </w:txbxContent>
                  </v:textbox>
                </v:rect>
                <v:rect id="Rectangle 7810" o:spid="_x0000_s2359" style="position:absolute;left:1737;top:20025;width:2759;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misc.</w:t>
                        </w:r>
                      </w:p>
                    </w:txbxContent>
                  </v:textbox>
                </v:rect>
                <v:rect id="Rectangle 7811" o:spid="_x0000_s2360" style="position:absolute;left:944;top:19537;width:36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7812" o:spid="_x0000_s2361" style="position:absolute;left:4363;top:19228;width:361;height:1200;rotation:-117964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7813" o:spid="_x0000_s2362" style="position:absolute;left:6614;top:19629;width:647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can header</w:t>
                        </w:r>
                      </w:p>
                    </w:txbxContent>
                  </v:textbox>
                </v:rect>
                <v:rect id="Rectangle 283960" o:spid="_x0000_s2363" style="position:absolute;left:14325;top:19598;width:36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83964" o:spid="_x0000_s2364" style="position:absolute;left:14539;top:19598;width:2607;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ECS</w:t>
                        </w:r>
                      </w:p>
                    </w:txbxContent>
                  </v:textbox>
                </v:rect>
                <v:rect id="Rectangle 7815" o:spid="_x0000_s2365" style="position:absolute;left:16581;top:20056;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2"/>
                          </w:rPr>
                          <w:t>0</w:t>
                        </w:r>
                      </w:p>
                    </w:txbxContent>
                  </v:textbox>
                </v:rect>
                <v:rect id="Rectangle 7816" o:spid="_x0000_s2366" style="position:absolute;left:25481;top:16946;width:272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can</w:t>
                        </w:r>
                      </w:p>
                    </w:txbxContent>
                  </v:textbox>
                </v:rect>
                <v:rect id="Rectangle 7817" o:spid="_x0000_s2367" style="position:absolute;left:25237;top:8412;width:3369;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Frame</w:t>
                        </w:r>
                      </w:p>
                    </w:txbxContent>
                  </v:textbox>
                </v:rect>
                <v:rect id="Rectangle 7818" o:spid="_x0000_s2368" style="position:absolute;left:35661;top:19711;width:2567;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4"/>
                          </w:rPr>
                          <w:t>ECS</w:t>
                        </w:r>
                      </w:p>
                    </w:txbxContent>
                  </v:textbox>
                </v:rect>
                <v:rect id="Rectangle 7819" o:spid="_x0000_s2369" style="position:absolute;left:37764;top:20087;width:2343;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last-1</w:t>
                        </w:r>
                      </w:p>
                    </w:txbxContent>
                  </v:textbox>
                </v:rect>
                <v:rect id="Rectangle 7820" o:spid="_x0000_s2370" style="position:absolute;left:48798;top:19711;width:2567;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4"/>
                          </w:rPr>
                          <w:t>ECS</w:t>
                        </w:r>
                      </w:p>
                    </w:txbxContent>
                  </v:textbox>
                </v:rect>
                <v:rect id="Rectangle 7821" o:spid="_x0000_s2371" style="position:absolute;left:50871;top:20087;width:151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last</w:t>
                        </w:r>
                      </w:p>
                    </w:txbxContent>
                  </v:textbox>
                </v:rect>
                <v:rect id="Rectangle 7822" o:spid="_x0000_s2372" style="position:absolute;left:41940;top:19629;width:2496;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RST</w:t>
                        </w:r>
                      </w:p>
                    </w:txbxContent>
                  </v:textbox>
                </v:rect>
                <v:rect id="Rectangle 7823" o:spid="_x0000_s2373" style="position:absolute;left:44043;top:20087;width:2302;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2"/>
                          </w:rPr>
                          <w:t>last-1</w:t>
                        </w:r>
                      </w:p>
                    </w:txbxContent>
                  </v:textbox>
                </v:rect>
                <v:rect id="Rectangle 7824" o:spid="_x0000_s2374" style="position:absolute;left:45902;top:19598;width:305;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7825" o:spid="_x0000_s2375" style="position:absolute;left:8321;top:25472;width:12165;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4"/>
                          </w:rPr>
                          <w:t>Entropy-coded segment</w:t>
                        </w:r>
                      </w:p>
                    </w:txbxContent>
                  </v:textbox>
                </v:rect>
                <v:rect id="Rectangle 7826" o:spid="_x0000_s2376" style="position:absolute;left:18196;top:25817;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0</w:t>
                        </w:r>
                      </w:p>
                    </w:txbxContent>
                  </v:textbox>
                </v:rect>
                <v:rect id="Rectangle 7827" o:spid="_x0000_s2377" style="position:absolute;left:34869;top:25472;width:12121;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4"/>
                          </w:rPr>
                          <w:t>Entropy-coded segment</w:t>
                        </w:r>
                      </w:p>
                    </w:txbxContent>
                  </v:textbox>
                </v:rect>
                <v:rect id="Rectangle 7828" o:spid="_x0000_s2378" style="position:absolute;left:44775;top:25847;width:151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2"/>
                          </w:rPr>
                          <w:t>last</w:t>
                        </w:r>
                      </w:p>
                    </w:txbxContent>
                  </v:textbox>
                </v:rect>
                <v:rect id="Rectangle 283966" o:spid="_x0000_s2379" style="position:absolute;left:3901;top:28011;width:68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lt;</w:t>
                        </w:r>
                      </w:p>
                    </w:txbxContent>
                  </v:textbox>
                </v:rect>
                <v:rect id="Rectangle 283969" o:spid="_x0000_s2380" style="position:absolute;left:4416;top:28011;width:20959;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" filled="f" stroked="f">
                  <v:textbox inset="0,0,0,0">
                    <w:txbxContent>
                      <w:p w:rsidR="00586C4E" w:rsidRDefault="00586C4E">
                        <w:pPr>
                          <w:spacing w:after="160" w:line="259" w:lineRule="auto"/>
                          <w:ind w:left="0" w:right="0" w:firstLine="0"/>
                          <w:jc w:val="left"/>
                        </w:pPr>
                        <w:proofErr w:type="gramStart"/>
                        <w:r>
                          <w:rPr>
                            <w:rFonts w:ascii="Arial" w:eastAsia="Arial" w:hAnsi="Arial" w:cs="Arial"/>
                            <w:sz w:val="15"/>
                          </w:rPr>
                          <w:t>MCU  &gt;</w:t>
                        </w:r>
                        <w:proofErr w:type="gramEnd"/>
                        <w:r>
                          <w:rPr>
                            <w:rFonts w:ascii="Arial" w:eastAsia="Arial" w:hAnsi="Arial" w:cs="Arial"/>
                            <w:sz w:val="15"/>
                          </w:rPr>
                          <w:t xml:space="preserve">, &lt;MCU  &gt;,        · · ·        &lt;MCU   </w:t>
                        </w:r>
                      </w:p>
                    </w:txbxContent>
                  </v:textbox>
                </v:rect>
                <v:rect id="Rectangle 283968" o:spid="_x0000_s2381" style="position:absolute;left:20173;top:28011;width:68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gt;</w:t>
                        </w:r>
                      </w:p>
                    </w:txbxContent>
                  </v:textbox>
                </v:rect>
                <v:rect id="Rectangle 37647" o:spid="_x0000_s2382" style="position:absolute;left:10911;top:28469;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2"/>
                          </w:rPr>
                          <w:t>2</w:t>
                        </w:r>
                      </w:p>
                    </w:txbxContent>
                  </v:textbox>
                </v:rect>
                <v:rect id="Rectangle 37646" o:spid="_x0000_s2383" style="position:absolute;left:6614;top:28469;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2"/>
                          </w:rPr>
                          <w:t>1</w:t>
                        </w:r>
                      </w:p>
                    </w:txbxContent>
                  </v:textbox>
                </v:rect>
                <v:rect id="Rectangle 7831" o:spid="_x0000_s2384" style="position:absolute;left:20269;top:28499;width:89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2"/>
                          </w:rPr>
                          <w:t>Ri</w:t>
                        </w:r>
                      </w:p>
                    </w:txbxContent>
                  </v:textbox>
                </v:rect>
                <v:rect id="Rectangle 283971" o:spid="_x0000_s2385" style="position:absolute;left:30937;top:28011;width:686;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lt;</w:t>
                        </w:r>
                      </w:p>
                    </w:txbxContent>
                  </v:textbox>
                </v:rect>
                <v:rect id="Rectangle 283974" o:spid="_x0000_s2386" style="position:absolute;left:31455;top:28011;width:2317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" filled="f" stroked="f">
                  <v:textbox inset="0,0,0,0">
                    <w:txbxContent>
                      <w:p w:rsidR="00586C4E" w:rsidRDefault="00586C4E">
                        <w:pPr>
                          <w:spacing w:after="160" w:line="259" w:lineRule="auto"/>
                          <w:ind w:left="0" w:right="0" w:firstLine="0"/>
                          <w:jc w:val="left"/>
                        </w:pPr>
                        <w:proofErr w:type="gramStart"/>
                        <w:r>
                          <w:rPr>
                            <w:rFonts w:ascii="Arial" w:eastAsia="Arial" w:hAnsi="Arial" w:cs="Arial"/>
                            <w:sz w:val="15"/>
                          </w:rPr>
                          <w:t>MCU  &gt;</w:t>
                        </w:r>
                        <w:proofErr w:type="gramEnd"/>
                        <w:r>
                          <w:rPr>
                            <w:rFonts w:ascii="Arial" w:eastAsia="Arial" w:hAnsi="Arial" w:cs="Arial"/>
                            <w:sz w:val="15"/>
                          </w:rPr>
                          <w:t xml:space="preserve">, &lt;MCU       &gt;,        · · ·        &lt;MCU     </w:t>
                        </w:r>
                      </w:p>
                    </w:txbxContent>
                  </v:textbox>
                </v:rect>
                <v:rect id="Rectangle 283973" o:spid="_x0000_s2387" style="position:absolute;left:48848;top:28011;width:68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gt;</w:t>
                        </w:r>
                      </w:p>
                    </w:txbxContent>
                  </v:textbox>
                </v:rect>
                <v:rect id="Rectangle 37648" o:spid="_x0000_s2388" style="position:absolute;left:33558;top:28377;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n</w:t>
                        </w:r>
                      </w:p>
                    </w:txbxContent>
                  </v:textbox>
                </v:rect>
                <v:rect id="Rectangle 37649" o:spid="_x0000_s2389" style="position:absolute;left:37581;top:28377;width:21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2"/>
                          </w:rPr>
                          <w:t>n + 1</w:t>
                        </w:r>
                      </w:p>
                    </w:txbxContent>
                  </v:textbox>
                </v:rect>
                <v:rect id="Rectangle 7834" o:spid="_x0000_s2390" style="position:absolute;left:48493;top:28499;width:151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last</w:t>
                        </w:r>
                      </w:p>
                    </w:txbxContent>
                  </v:textbox>
                </v:rect>
                <v:rect id="Rectangle 7837" o:spid="_x0000_s2391" style="position:absolute;left:21214;top:19711;width:2534;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4"/>
                          </w:rPr>
                          <w:t>RST</w:t>
                        </w:r>
                      </w:p>
                    </w:txbxContent>
                  </v:textbox>
                </v:rect>
                <v:rect id="Rectangle 7838" o:spid="_x0000_s2392" style="position:absolute;left:23134;top:20056;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2"/>
                          </w:rPr>
                          <w:t>0</w:t>
                        </w:r>
                      </w:p>
                    </w:txbxContent>
                  </v:textbox>
                </v:rect>
                <w10:anchorlock/>
              </v:group>
            </w:pict>
          </mc:Fallback>
        </mc:AlternateContent>
      </w:r>
    </w:p>
    <w:p w:rsidR="00094CB9" w:rsidRDefault="00FE5CBC">
      <w:pPr>
        <w:pStyle w:val="5"/>
        <w:spacing w:after="184"/>
        <w:ind w:left="3331" w:right="1371" w:hanging="1584"/>
      </w:pPr>
      <w:r>
        <w:t>Figure B.2 – Syntax for sequential DCT-based, progressive DCT-based, and lossless modes of operation</w:t>
      </w:r>
    </w:p>
    <w:p w:rsidR="00094CB9" w:rsidRDefault="00FE5CBC">
      <w:pPr>
        <w:spacing w:after="159" w:line="265" w:lineRule="auto"/>
        <w:ind w:left="-5" w:right="0"/>
        <w:jc w:val="left"/>
      </w:pPr>
      <w:r>
        <w:rPr>
          <w:color w:val="FFFFFF"/>
        </w:rPr>
        <w:t xml:space="preserve">Figure B.2 </w:t>
      </w:r>
      <w:r>
        <w:rPr>
          <w:b/>
          <w:color w:val="FFFFFF"/>
        </w:rPr>
        <w:t>[D20]</w:t>
      </w:r>
      <w:r>
        <w:rPr>
          <w:color w:val="FFFFFF"/>
        </w:rPr>
        <w:t xml:space="preserve">, = 10 cm = </w:t>
      </w:r>
      <w:proofErr w:type="gramStart"/>
      <w:r>
        <w:rPr>
          <w:color w:val="FFFFFF"/>
        </w:rPr>
        <w:t>391.%</w:t>
      </w:r>
      <w:proofErr w:type="gramEnd"/>
    </w:p>
    <w:p w:rsidR="00094CB9" w:rsidRDefault="00FE5CBC">
      <w:pPr>
        <w:spacing w:after="124"/>
        <w:ind w:left="-5" w:right="8"/>
      </w:pPr>
      <w:r>
        <w:t>The three markers shown in Figure B.2 are defined as follows:</w:t>
      </w:r>
    </w:p>
    <w:p w:rsidR="00094CB9" w:rsidRDefault="00FE5CBC">
      <w:pPr>
        <w:spacing w:after="121"/>
        <w:ind w:left="754" w:right="8"/>
      </w:pPr>
      <w:r>
        <w:rPr>
          <w:b/>
        </w:rPr>
        <w:t>SOI:</w:t>
      </w:r>
      <w:r>
        <w:t xml:space="preserve">  Start of image marker – Marks the start of a compressed image represented in the interchange format or abbreviated format.</w:t>
      </w:r>
    </w:p>
    <w:p w:rsidR="00094CB9" w:rsidRDefault="00FE5CBC">
      <w:pPr>
        <w:spacing w:after="129"/>
        <w:ind w:left="754" w:right="8"/>
      </w:pPr>
      <w:r>
        <w:rPr>
          <w:b/>
        </w:rPr>
        <w:t>EOI:</w:t>
      </w:r>
      <w:r>
        <w:t xml:space="preserve">  End of image marker – Marks the end of a compressed image represented in the interchange format or abbreviated format.</w:t>
      </w:r>
    </w:p>
    <w:p w:rsidR="00094CB9" w:rsidRDefault="00FE5CBC">
      <w:pPr>
        <w:spacing w:after="164"/>
        <w:ind w:left="754" w:right="8"/>
      </w:pPr>
      <w:r>
        <w:rPr>
          <w:b/>
        </w:rPr>
        <w:lastRenderedPageBreak/>
        <w:t>RST</w:t>
      </w:r>
      <w:r>
        <w:rPr>
          <w:b/>
          <w:vertAlign w:val="subscript"/>
        </w:rPr>
        <w:t>m</w:t>
      </w:r>
      <w:r>
        <w:rPr>
          <w:b/>
        </w:rPr>
        <w:t>:</w:t>
      </w:r>
      <w:r>
        <w:t xml:space="preserve">  Restart marker – A conditional marker which is placed between entropy-coded segments only if restart is enabled. There are 8 unique restart markers (m = 0 - 7) which repeat in sequence from 0 to 7, starting with zero for each scan, to provide a modulo 8 restart interval count.</w:t>
      </w:r>
    </w:p>
    <w:p w:rsidR="00094CB9" w:rsidRDefault="00FE5CBC">
      <w:pPr>
        <w:ind w:left="-5" w:right="8"/>
      </w:pPr>
      <w:r>
        <w:t>The top level of Figure B.2 specifies that the non-hierarchical interchange format shall begin with an SOI marker, shall contain one frame, and shall end with an EOI marker.</w:t>
      </w:r>
    </w:p>
    <w:p w:rsidR="00094CB9" w:rsidRDefault="00FE5CBC">
      <w:pPr>
        <w:spacing w:after="294"/>
        <w:ind w:left="-5" w:right="8"/>
      </w:pPr>
      <w:r>
        <w:t>The second level of Figure B.2 specifies that a frame shall begin with a frame header and shall contain one or more scans. A frame header may be preceded by one or more table-specification or miscellaneous marker segments as specified in B.2.4. If a DNL segment (see B.2.5) is present, it shall immediately follow the first scan.</w:t>
      </w:r>
    </w:p>
    <w:p w:rsidR="00094CB9" w:rsidRDefault="00FE5CBC">
      <w:pPr>
        <w:spacing w:after="294"/>
        <w:ind w:left="-5" w:right="8"/>
      </w:pPr>
      <w:r>
        <w:t>For sequential DCT-based and lossless processes each scan shall contain from one to four image components. If two to four components are contained within a scan, they shall be interleaved within the scan. For progressive DCT-based processes each image component is only partially contained within any one scan. Only the first scan(s) for the components (which contain only DC coefficient data) may be interleaved.</w:t>
      </w:r>
    </w:p>
    <w:p w:rsidR="00094CB9" w:rsidRDefault="00FE5CBC">
      <w:pPr>
        <w:spacing w:after="294"/>
        <w:ind w:left="-5" w:right="8"/>
      </w:pPr>
      <w:r>
        <w:t>The third level of Figure B.2 specifies that a scan shall begin with a scan header and shall contain one or more entropycoded data segments. Each scan header may be preceded by one or more table-specification or miscellaneous marker segments. If restart is not enabled, there shall be only one entropy-coded segment (the one labeled “last”), and no restart markers shall be present. If restart is enabled, the number of entropy-coded segments is defined by the size of the image and the defined restart interval. In this case, a restart marker shall follow each entropy-coded segment except the last one.</w:t>
      </w:r>
    </w:p>
    <w:p w:rsidR="00094CB9" w:rsidRDefault="00FE5CBC">
      <w:pPr>
        <w:spacing w:after="294"/>
        <w:ind w:left="-5" w:right="8"/>
      </w:pPr>
      <w:r>
        <w:t>The fourth level of Figure B.2 specifies that each entropy-coded segment is comprised of a sequence of entropycoded MCUs. If restart is enabled and the restart interval is defined to be Ri, each entropy-coded segment except the last one shall contain Ri MCUs. The last one shall contain whatever number of MCUs completes the scan.</w:t>
      </w:r>
    </w:p>
    <w:p w:rsidR="00094CB9" w:rsidRDefault="00FE5CBC">
      <w:pPr>
        <w:spacing w:after="357"/>
        <w:ind w:left="-5" w:right="8"/>
      </w:pPr>
      <w:r>
        <w:t xml:space="preserve">Figure B.2 specifies the locations where table-specification segments </w:t>
      </w:r>
      <w:r>
        <w:rPr>
          <w:b/>
        </w:rPr>
        <w:t>may</w:t>
      </w:r>
      <w:r>
        <w:t xml:space="preserve"> be present. However, this Specification hereby specifies that the interchange format </w:t>
      </w:r>
      <w:r>
        <w:rPr>
          <w:b/>
        </w:rPr>
        <w:t>shall</w:t>
      </w:r>
      <w:r>
        <w:t xml:space="preserve"> contain all table-specification data necessary for decoding the compressed image. Consequently, the required table-specification data </w:t>
      </w:r>
      <w:r>
        <w:rPr>
          <w:b/>
        </w:rPr>
        <w:t>shall</w:t>
      </w:r>
      <w:r>
        <w:t xml:space="preserve"> be present at one or more of the allowed locations.</w:t>
      </w:r>
    </w:p>
    <w:p w:rsidR="00094CB9" w:rsidRDefault="00FE5CBC">
      <w:pPr>
        <w:pStyle w:val="5"/>
        <w:tabs>
          <w:tab w:val="center" w:pos="1580"/>
        </w:tabs>
        <w:spacing w:after="280"/>
        <w:ind w:left="-15" w:right="0" w:firstLine="0"/>
      </w:pPr>
      <w:r>
        <w:t>B.2.2</w:t>
      </w:r>
      <w:r>
        <w:tab/>
        <w:t>Frame header syntax</w:t>
      </w:r>
    </w:p>
    <w:p w:rsidR="00094CB9" w:rsidRDefault="00FE5CBC">
      <w:pPr>
        <w:spacing w:after="108"/>
        <w:ind w:left="-5" w:right="8"/>
      </w:pPr>
      <w:r>
        <w:t>Figure B.3 specifies the frame header which shall be present at the start of a frame. This header specifies the source image characteristics (see A.1), the components in the frame, and the sampling factors for each component, and specifies the destinations from which the quantized tables to be used with each component are retrieved.</w:t>
      </w:r>
    </w:p>
    <w:p w:rsidR="00094CB9" w:rsidRDefault="00FE5CBC">
      <w:pPr>
        <w:spacing w:after="478" w:line="259" w:lineRule="auto"/>
        <w:ind w:left="461" w:right="0" w:firstLine="0"/>
        <w:jc w:val="left"/>
      </w:pPr>
      <w:r>
        <w:rPr>
          <w:rFonts w:ascii="Calibri" w:eastAsia="Calibri" w:hAnsi="Calibri" w:cs="Calibri"/>
          <w:noProof/>
          <w:sz w:val="22"/>
        </w:rPr>
        <mc:AlternateContent>
          <mc:Choice Requires="wpg">
            <w:drawing>
              <wp:inline distT="0" distB="0" distL="0" distR="0">
                <wp:extent cx="5215128" cy="1411282"/>
                <wp:effectExtent l="0" t="0" r="0" b="0"/>
                <wp:docPr id="284945" name="Group 284945"/>
                <wp:cNvGraphicFramePr/>
                <a:graphic xmlns:a="http://schemas.openxmlformats.org/drawingml/2006/main">
                  <a:graphicData uri="http://schemas.microsoft.com/office/word/2010/wordprocessingGroup">
                    <wpg:wgp>
                      <wpg:cNvGrpSpPr/>
                      <wpg:grpSpPr>
                        <a:xfrm>
                          <a:off x="0" y="0"/>
                          <a:ext cx="5215128" cy="1411282"/>
                          <a:chOff x="0" y="0"/>
                          <a:chExt cx="5215128" cy="1411282"/>
                        </a:xfrm>
                      </wpg:grpSpPr>
                      <wps:wsp>
                        <wps:cNvPr id="456678" name="Shape 456678"/>
                        <wps:cNvSpPr/>
                        <wps:spPr>
                          <a:xfrm>
                            <a:off x="0" y="131850"/>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79" name="Shape 456679"/>
                        <wps:cNvSpPr/>
                        <wps:spPr>
                          <a:xfrm>
                            <a:off x="810768" y="131850"/>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80" name="Shape 456680"/>
                        <wps:cNvSpPr/>
                        <wps:spPr>
                          <a:xfrm>
                            <a:off x="3048" y="128802"/>
                            <a:ext cx="4053840" cy="9144"/>
                          </a:xfrm>
                          <a:custGeom>
                            <a:avLst/>
                            <a:gdLst/>
                            <a:ahLst/>
                            <a:cxnLst/>
                            <a:rect l="0" t="0" r="0" b="0"/>
                            <a:pathLst>
                              <a:path w="4053840" h="9144">
                                <a:moveTo>
                                  <a:pt x="0" y="0"/>
                                </a:moveTo>
                                <a:lnTo>
                                  <a:pt x="4053840" y="0"/>
                                </a:lnTo>
                                <a:lnTo>
                                  <a:pt x="405384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81" name="Shape 456681"/>
                        <wps:cNvSpPr/>
                        <wps:spPr>
                          <a:xfrm>
                            <a:off x="3048" y="467130"/>
                            <a:ext cx="4053840" cy="9144"/>
                          </a:xfrm>
                          <a:custGeom>
                            <a:avLst/>
                            <a:gdLst/>
                            <a:ahLst/>
                            <a:cxnLst/>
                            <a:rect l="0" t="0" r="0" b="0"/>
                            <a:pathLst>
                              <a:path w="4053840" h="9144">
                                <a:moveTo>
                                  <a:pt x="0" y="0"/>
                                </a:moveTo>
                                <a:lnTo>
                                  <a:pt x="4053840" y="0"/>
                                </a:lnTo>
                                <a:lnTo>
                                  <a:pt x="405384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82" name="Shape 456682"/>
                        <wps:cNvSpPr/>
                        <wps:spPr>
                          <a:xfrm>
                            <a:off x="402336" y="131850"/>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83" name="Shape 456683"/>
                        <wps:cNvSpPr/>
                        <wps:spPr>
                          <a:xfrm>
                            <a:off x="1213104" y="131850"/>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84" name="Shape 456684"/>
                        <wps:cNvSpPr/>
                        <wps:spPr>
                          <a:xfrm>
                            <a:off x="2432304" y="131850"/>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85" name="Shape 456685"/>
                        <wps:cNvSpPr/>
                        <wps:spPr>
                          <a:xfrm>
                            <a:off x="3243072" y="131850"/>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86" name="Shape 456686"/>
                        <wps:cNvSpPr/>
                        <wps:spPr>
                          <a:xfrm>
                            <a:off x="338328" y="97614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87" name="Shape 456687"/>
                        <wps:cNvSpPr/>
                        <wps:spPr>
                          <a:xfrm>
                            <a:off x="740664" y="97614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88" name="Shape 456688"/>
                        <wps:cNvSpPr/>
                        <wps:spPr>
                          <a:xfrm>
                            <a:off x="1149096" y="97614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89" name="Shape 456689"/>
                        <wps:cNvSpPr/>
                        <wps:spPr>
                          <a:xfrm>
                            <a:off x="1551432" y="97614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90" name="Shape 456690"/>
                        <wps:cNvSpPr/>
                        <wps:spPr>
                          <a:xfrm>
                            <a:off x="1959864" y="97614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91" name="Shape 456691"/>
                        <wps:cNvSpPr/>
                        <wps:spPr>
                          <a:xfrm>
                            <a:off x="2362200" y="97614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92" name="Shape 456692"/>
                        <wps:cNvSpPr/>
                        <wps:spPr>
                          <a:xfrm>
                            <a:off x="2770632" y="97614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93" name="Shape 456693"/>
                        <wps:cNvSpPr/>
                        <wps:spPr>
                          <a:xfrm>
                            <a:off x="341376" y="973098"/>
                            <a:ext cx="2599944" cy="9144"/>
                          </a:xfrm>
                          <a:custGeom>
                            <a:avLst/>
                            <a:gdLst/>
                            <a:ahLst/>
                            <a:cxnLst/>
                            <a:rect l="0" t="0" r="0" b="0"/>
                            <a:pathLst>
                              <a:path w="2599944" h="9144">
                                <a:moveTo>
                                  <a:pt x="0" y="0"/>
                                </a:moveTo>
                                <a:lnTo>
                                  <a:pt x="2599944" y="0"/>
                                </a:lnTo>
                                <a:lnTo>
                                  <a:pt x="25999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94" name="Shape 456694"/>
                        <wps:cNvSpPr/>
                        <wps:spPr>
                          <a:xfrm>
                            <a:off x="341376" y="1311426"/>
                            <a:ext cx="2599944" cy="9144"/>
                          </a:xfrm>
                          <a:custGeom>
                            <a:avLst/>
                            <a:gdLst/>
                            <a:ahLst/>
                            <a:cxnLst/>
                            <a:rect l="0" t="0" r="0" b="0"/>
                            <a:pathLst>
                              <a:path w="2599944" h="9144">
                                <a:moveTo>
                                  <a:pt x="0" y="0"/>
                                </a:moveTo>
                                <a:lnTo>
                                  <a:pt x="2599944" y="0"/>
                                </a:lnTo>
                                <a:lnTo>
                                  <a:pt x="25999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95" name="Shape 456695"/>
                        <wps:cNvSpPr/>
                        <wps:spPr>
                          <a:xfrm>
                            <a:off x="3447288" y="973098"/>
                            <a:ext cx="1383792" cy="9144"/>
                          </a:xfrm>
                          <a:custGeom>
                            <a:avLst/>
                            <a:gdLst/>
                            <a:ahLst/>
                            <a:cxnLst/>
                            <a:rect l="0" t="0" r="0" b="0"/>
                            <a:pathLst>
                              <a:path w="1383792" h="9144">
                                <a:moveTo>
                                  <a:pt x="0" y="0"/>
                                </a:moveTo>
                                <a:lnTo>
                                  <a:pt x="1383792" y="0"/>
                                </a:lnTo>
                                <a:lnTo>
                                  <a:pt x="138379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96" name="Shape 456696"/>
                        <wps:cNvSpPr/>
                        <wps:spPr>
                          <a:xfrm>
                            <a:off x="3447288" y="1311426"/>
                            <a:ext cx="1383792" cy="9144"/>
                          </a:xfrm>
                          <a:custGeom>
                            <a:avLst/>
                            <a:gdLst/>
                            <a:ahLst/>
                            <a:cxnLst/>
                            <a:rect l="0" t="0" r="0" b="0"/>
                            <a:pathLst>
                              <a:path w="1383792" h="9144">
                                <a:moveTo>
                                  <a:pt x="0" y="0"/>
                                </a:moveTo>
                                <a:lnTo>
                                  <a:pt x="1383792" y="0"/>
                                </a:lnTo>
                                <a:lnTo>
                                  <a:pt x="138379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97" name="Shape 456697"/>
                        <wps:cNvSpPr/>
                        <wps:spPr>
                          <a:xfrm>
                            <a:off x="4828032" y="97614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98" name="Shape 456698"/>
                        <wps:cNvSpPr/>
                        <wps:spPr>
                          <a:xfrm>
                            <a:off x="4425696" y="97614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699" name="Shape 456699"/>
                        <wps:cNvSpPr/>
                        <wps:spPr>
                          <a:xfrm>
                            <a:off x="4017264" y="97614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00" name="Shape 456700"/>
                        <wps:cNvSpPr/>
                        <wps:spPr>
                          <a:xfrm>
                            <a:off x="3614928" y="97614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924" name="Shape 7924"/>
                        <wps:cNvSpPr/>
                        <wps:spPr>
                          <a:xfrm>
                            <a:off x="341376" y="470178"/>
                            <a:ext cx="3715512" cy="505968"/>
                          </a:xfrm>
                          <a:custGeom>
                            <a:avLst/>
                            <a:gdLst/>
                            <a:ahLst/>
                            <a:cxnLst/>
                            <a:rect l="0" t="0" r="0" b="0"/>
                            <a:pathLst>
                              <a:path w="3715512" h="505968">
                                <a:moveTo>
                                  <a:pt x="3715512" y="0"/>
                                </a:moveTo>
                                <a:lnTo>
                                  <a:pt x="0" y="505968"/>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7925" name="Shape 7925"/>
                        <wps:cNvSpPr/>
                        <wps:spPr>
                          <a:xfrm>
                            <a:off x="4831080" y="470178"/>
                            <a:ext cx="371856" cy="505968"/>
                          </a:xfrm>
                          <a:custGeom>
                            <a:avLst/>
                            <a:gdLst/>
                            <a:ahLst/>
                            <a:cxnLst/>
                            <a:rect l="0" t="0" r="0" b="0"/>
                            <a:pathLst>
                              <a:path w="371856" h="505968">
                                <a:moveTo>
                                  <a:pt x="371856" y="0"/>
                                </a:moveTo>
                                <a:lnTo>
                                  <a:pt x="0" y="505968"/>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456701" name="Shape 456701"/>
                        <wps:cNvSpPr/>
                        <wps:spPr>
                          <a:xfrm>
                            <a:off x="944880" y="976146"/>
                            <a:ext cx="9144" cy="85344"/>
                          </a:xfrm>
                          <a:custGeom>
                            <a:avLst/>
                            <a:gdLst/>
                            <a:ahLst/>
                            <a:cxnLst/>
                            <a:rect l="0" t="0" r="0" b="0"/>
                            <a:pathLst>
                              <a:path w="9144" h="85344">
                                <a:moveTo>
                                  <a:pt x="0" y="0"/>
                                </a:moveTo>
                                <a:lnTo>
                                  <a:pt x="9144" y="0"/>
                                </a:lnTo>
                                <a:lnTo>
                                  <a:pt x="9144" y="85344"/>
                                </a:lnTo>
                                <a:lnTo>
                                  <a:pt x="0" y="85344"/>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02" name="Shape 456702"/>
                        <wps:cNvSpPr/>
                        <wps:spPr>
                          <a:xfrm>
                            <a:off x="944880" y="1104162"/>
                            <a:ext cx="9144" cy="85344"/>
                          </a:xfrm>
                          <a:custGeom>
                            <a:avLst/>
                            <a:gdLst/>
                            <a:ahLst/>
                            <a:cxnLst/>
                            <a:rect l="0" t="0" r="0" b="0"/>
                            <a:pathLst>
                              <a:path w="9144" h="85344">
                                <a:moveTo>
                                  <a:pt x="0" y="0"/>
                                </a:moveTo>
                                <a:lnTo>
                                  <a:pt x="9144" y="0"/>
                                </a:lnTo>
                                <a:lnTo>
                                  <a:pt x="9144" y="85344"/>
                                </a:lnTo>
                                <a:lnTo>
                                  <a:pt x="0" y="85344"/>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03" name="Shape 456703"/>
                        <wps:cNvSpPr/>
                        <wps:spPr>
                          <a:xfrm>
                            <a:off x="944880" y="1232178"/>
                            <a:ext cx="9144" cy="82296"/>
                          </a:xfrm>
                          <a:custGeom>
                            <a:avLst/>
                            <a:gdLst/>
                            <a:ahLst/>
                            <a:cxnLst/>
                            <a:rect l="0" t="0" r="0" b="0"/>
                            <a:pathLst>
                              <a:path w="9144" h="82296">
                                <a:moveTo>
                                  <a:pt x="0" y="0"/>
                                </a:moveTo>
                                <a:lnTo>
                                  <a:pt x="9144" y="0"/>
                                </a:lnTo>
                                <a:lnTo>
                                  <a:pt x="9144" y="82296"/>
                                </a:lnTo>
                                <a:lnTo>
                                  <a:pt x="0" y="82296"/>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7929" name="Rectangle 7929"/>
                        <wps:cNvSpPr/>
                        <wps:spPr>
                          <a:xfrm>
                            <a:off x="484632" y="1112520"/>
                            <a:ext cx="9366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37665" name="Rectangle 37665"/>
                        <wps:cNvSpPr/>
                        <wps:spPr>
                          <a:xfrm>
                            <a:off x="1069824" y="1157460"/>
                            <a:ext cx="51840"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1</w:t>
                              </w:r>
                            </w:p>
                          </w:txbxContent>
                        </wps:txbx>
                        <wps:bodyPr horzOverflow="overflow" vert="horz" lIns="0" tIns="0" rIns="0" bIns="0" rtlCol="0">
                          <a:noAutofit/>
                        </wps:bodyPr>
                      </wps:wsp>
                      <wps:wsp>
                        <wps:cNvPr id="37664" name="Rectangle 37664"/>
                        <wps:cNvSpPr/>
                        <wps:spPr>
                          <a:xfrm>
                            <a:off x="871710" y="1157460"/>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1</w:t>
                              </w:r>
                            </w:p>
                          </w:txbxContent>
                        </wps:txbx>
                        <wps:bodyPr horzOverflow="overflow" vert="horz" lIns="0" tIns="0" rIns="0" bIns="0" rtlCol="0">
                          <a:noAutofit/>
                        </wps:bodyPr>
                      </wps:wsp>
                      <wps:wsp>
                        <wps:cNvPr id="37663" name="Rectangle 37663"/>
                        <wps:cNvSpPr/>
                        <wps:spPr>
                          <a:xfrm>
                            <a:off x="557784" y="1157460"/>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1</w:t>
                              </w:r>
                            </w:p>
                          </w:txbxContent>
                        </wps:txbx>
                        <wps:bodyPr horzOverflow="overflow" vert="horz" lIns="0" tIns="0" rIns="0" bIns="0" rtlCol="0">
                          <a:noAutofit/>
                        </wps:bodyPr>
                      </wps:wsp>
                      <wps:wsp>
                        <wps:cNvPr id="37666" name="Rectangle 37666"/>
                        <wps:cNvSpPr/>
                        <wps:spPr>
                          <a:xfrm>
                            <a:off x="1386834" y="1157460"/>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1</w:t>
                              </w:r>
                            </w:p>
                          </w:txbxContent>
                        </wps:txbx>
                        <wps:bodyPr horzOverflow="overflow" vert="horz" lIns="0" tIns="0" rIns="0" bIns="0" rtlCol="0">
                          <a:noAutofit/>
                        </wps:bodyPr>
                      </wps:wsp>
                      <wps:wsp>
                        <wps:cNvPr id="37671" name="Rectangle 37671"/>
                        <wps:cNvSpPr/>
                        <wps:spPr>
                          <a:xfrm>
                            <a:off x="3749089" y="1112520"/>
                            <a:ext cx="9366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37670" name="Rectangle 37670"/>
                        <wps:cNvSpPr/>
                        <wps:spPr>
                          <a:xfrm>
                            <a:off x="1706880" y="1112520"/>
                            <a:ext cx="9366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37661" name="Rectangle 37661"/>
                        <wps:cNvSpPr/>
                        <wps:spPr>
                          <a:xfrm>
                            <a:off x="3215733" y="262128"/>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X</w:t>
                              </w:r>
                            </w:p>
                          </w:txbxContent>
                        </wps:txbx>
                        <wps:bodyPr horzOverflow="overflow" vert="horz" lIns="0" tIns="0" rIns="0" bIns="0" rtlCol="0">
                          <a:noAutofit/>
                        </wps:bodyPr>
                      </wps:wsp>
                      <wps:wsp>
                        <wps:cNvPr id="37662" name="Rectangle 37662"/>
                        <wps:cNvSpPr/>
                        <wps:spPr>
                          <a:xfrm>
                            <a:off x="3807093" y="262128"/>
                            <a:ext cx="12518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f</w:t>
                              </w:r>
                            </w:p>
                          </w:txbxContent>
                        </wps:txbx>
                        <wps:bodyPr horzOverflow="overflow" vert="horz" lIns="0" tIns="0" rIns="0" bIns="0" rtlCol="0">
                          <a:noAutofit/>
                        </wps:bodyPr>
                      </wps:wsp>
                      <wps:wsp>
                        <wps:cNvPr id="37658" name="Rectangle 37658"/>
                        <wps:cNvSpPr/>
                        <wps:spPr>
                          <a:xfrm>
                            <a:off x="1179571" y="262128"/>
                            <a:ext cx="10092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f</w:t>
                              </w:r>
                            </w:p>
                          </w:txbxContent>
                        </wps:txbx>
                        <wps:bodyPr horzOverflow="overflow" vert="horz" lIns="0" tIns="0" rIns="0" bIns="0" rtlCol="0">
                          <a:noAutofit/>
                        </wps:bodyPr>
                      </wps:wsp>
                      <wps:wsp>
                        <wps:cNvPr id="37657" name="Rectangle 37657"/>
                        <wps:cNvSpPr/>
                        <wps:spPr>
                          <a:xfrm>
                            <a:off x="304800" y="262128"/>
                            <a:ext cx="26165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OF</w:t>
                              </w:r>
                            </w:p>
                          </w:txbxContent>
                        </wps:txbx>
                        <wps:bodyPr horzOverflow="overflow" vert="horz" lIns="0" tIns="0" rIns="0" bIns="0" rtlCol="0">
                          <a:noAutofit/>
                        </wps:bodyPr>
                      </wps:wsp>
                      <wps:wsp>
                        <wps:cNvPr id="37659" name="Rectangle 37659"/>
                        <wps:cNvSpPr/>
                        <wps:spPr>
                          <a:xfrm>
                            <a:off x="1795247" y="262128"/>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P</w:t>
                              </w:r>
                            </w:p>
                          </w:txbxContent>
                        </wps:txbx>
                        <wps:bodyPr horzOverflow="overflow" vert="horz" lIns="0" tIns="0" rIns="0" bIns="0" rtlCol="0">
                          <a:noAutofit/>
                        </wps:bodyPr>
                      </wps:wsp>
                      <wps:wsp>
                        <wps:cNvPr id="37660" name="Rectangle 37660"/>
                        <wps:cNvSpPr/>
                        <wps:spPr>
                          <a:xfrm>
                            <a:off x="2404916" y="262128"/>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w:t>
                              </w:r>
                            </w:p>
                          </w:txbxContent>
                        </wps:txbx>
                        <wps:bodyPr horzOverflow="overflow" vert="horz" lIns="0" tIns="0" rIns="0" bIns="0" rtlCol="0">
                          <a:noAutofit/>
                        </wps:bodyPr>
                      </wps:wsp>
                      <wps:wsp>
                        <wps:cNvPr id="37669" name="Rectangle 37669"/>
                        <wps:cNvSpPr/>
                        <wps:spPr>
                          <a:xfrm>
                            <a:off x="1264944" y="1112520"/>
                            <a:ext cx="15320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q</w:t>
                              </w:r>
                            </w:p>
                          </w:txbxContent>
                        </wps:txbx>
                        <wps:bodyPr horzOverflow="overflow" vert="horz" lIns="0" tIns="0" rIns="0" bIns="0" rtlCol="0">
                          <a:noAutofit/>
                        </wps:bodyPr>
                      </wps:wsp>
                      <wps:wsp>
                        <wps:cNvPr id="37667" name="Rectangle 37667"/>
                        <wps:cNvSpPr/>
                        <wps:spPr>
                          <a:xfrm>
                            <a:off x="792480" y="1112520"/>
                            <a:ext cx="9366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H</w:t>
                              </w:r>
                            </w:p>
                          </w:txbxContent>
                        </wps:txbx>
                        <wps:bodyPr horzOverflow="overflow" vert="horz" lIns="0" tIns="0" rIns="0" bIns="0" rtlCol="0">
                          <a:noAutofit/>
                        </wps:bodyPr>
                      </wps:wsp>
                      <wps:wsp>
                        <wps:cNvPr id="37668" name="Rectangle 37668"/>
                        <wps:cNvSpPr/>
                        <wps:spPr>
                          <a:xfrm>
                            <a:off x="999744" y="1112520"/>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w:t>
                              </w:r>
                            </w:p>
                          </w:txbxContent>
                        </wps:txbx>
                        <wps:bodyPr horzOverflow="overflow" vert="horz" lIns="0" tIns="0" rIns="0" bIns="0" rtlCol="0">
                          <a:noAutofit/>
                        </wps:bodyPr>
                      </wps:wsp>
                      <wps:wsp>
                        <wps:cNvPr id="37673" name="Rectangle 37673"/>
                        <wps:cNvSpPr/>
                        <wps:spPr>
                          <a:xfrm>
                            <a:off x="2081790" y="1157460"/>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2</w:t>
                              </w:r>
                            </w:p>
                          </w:txbxContent>
                        </wps:txbx>
                        <wps:bodyPr horzOverflow="overflow" vert="horz" lIns="0" tIns="0" rIns="0" bIns="0" rtlCol="0">
                          <a:noAutofit/>
                        </wps:bodyPr>
                      </wps:wsp>
                      <wps:wsp>
                        <wps:cNvPr id="37672" name="Rectangle 37672"/>
                        <wps:cNvSpPr/>
                        <wps:spPr>
                          <a:xfrm>
                            <a:off x="1789176" y="1157460"/>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2</w:t>
                              </w:r>
                            </w:p>
                          </w:txbxContent>
                        </wps:txbx>
                        <wps:bodyPr horzOverflow="overflow" vert="horz" lIns="0" tIns="0" rIns="0" bIns="0" rtlCol="0">
                          <a:noAutofit/>
                        </wps:bodyPr>
                      </wps:wsp>
                      <wps:wsp>
                        <wps:cNvPr id="7935" name="Rectangle 7935"/>
                        <wps:cNvSpPr/>
                        <wps:spPr>
                          <a:xfrm>
                            <a:off x="2203704" y="1112520"/>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w:t>
                              </w:r>
                            </w:p>
                          </w:txbxContent>
                        </wps:txbx>
                        <wps:bodyPr horzOverflow="overflow" vert="horz" lIns="0" tIns="0" rIns="0" bIns="0" rtlCol="0">
                          <a:noAutofit/>
                        </wps:bodyPr>
                      </wps:wsp>
                      <wps:wsp>
                        <wps:cNvPr id="7936" name="Rectangle 7936"/>
                        <wps:cNvSpPr/>
                        <wps:spPr>
                          <a:xfrm>
                            <a:off x="2279904" y="1157460"/>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2</w:t>
                              </w:r>
                            </w:p>
                          </w:txbxContent>
                        </wps:txbx>
                        <wps:bodyPr horzOverflow="overflow" vert="horz" lIns="0" tIns="0" rIns="0" bIns="0" rtlCol="0">
                          <a:noAutofit/>
                        </wps:bodyPr>
                      </wps:wsp>
                      <wps:wsp>
                        <wps:cNvPr id="37674" name="Rectangle 37674"/>
                        <wps:cNvSpPr/>
                        <wps:spPr>
                          <a:xfrm>
                            <a:off x="1993392" y="1112520"/>
                            <a:ext cx="9366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H</w:t>
                              </w:r>
                            </w:p>
                          </w:txbxContent>
                        </wps:txbx>
                        <wps:bodyPr horzOverflow="overflow" vert="horz" lIns="0" tIns="0" rIns="0" bIns="0" rtlCol="0">
                          <a:noAutofit/>
                        </wps:bodyPr>
                      </wps:wsp>
                      <wps:wsp>
                        <wps:cNvPr id="37675" name="Rectangle 37675"/>
                        <wps:cNvSpPr/>
                        <wps:spPr>
                          <a:xfrm>
                            <a:off x="2481072" y="1112520"/>
                            <a:ext cx="15320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q</w:t>
                              </w:r>
                            </w:p>
                          </w:txbxContent>
                        </wps:txbx>
                        <wps:bodyPr horzOverflow="overflow" vert="horz" lIns="0" tIns="0" rIns="0" bIns="0" rtlCol="0">
                          <a:noAutofit/>
                        </wps:bodyPr>
                      </wps:wsp>
                      <wps:wsp>
                        <wps:cNvPr id="7938" name="Rectangle 7938"/>
                        <wps:cNvSpPr/>
                        <wps:spPr>
                          <a:xfrm>
                            <a:off x="2615184" y="1157460"/>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2</w:t>
                              </w:r>
                            </w:p>
                          </w:txbxContent>
                        </wps:txbx>
                        <wps:bodyPr horzOverflow="overflow" vert="horz" lIns="0" tIns="0" rIns="0" bIns="0" rtlCol="0">
                          <a:noAutofit/>
                        </wps:bodyPr>
                      </wps:wsp>
                      <wps:wsp>
                        <wps:cNvPr id="37676" name="Rectangle 37676"/>
                        <wps:cNvSpPr/>
                        <wps:spPr>
                          <a:xfrm>
                            <a:off x="3831334" y="1154410"/>
                            <a:ext cx="98926"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Nf</w:t>
                              </w:r>
                            </w:p>
                          </w:txbxContent>
                        </wps:txbx>
                        <wps:bodyPr horzOverflow="overflow" vert="horz" lIns="0" tIns="0" rIns="0" bIns="0" rtlCol="0">
                          <a:noAutofit/>
                        </wps:bodyPr>
                      </wps:wsp>
                      <wps:wsp>
                        <wps:cNvPr id="37678" name="Rectangle 37678"/>
                        <wps:cNvSpPr/>
                        <wps:spPr>
                          <a:xfrm>
                            <a:off x="4331176" y="1154410"/>
                            <a:ext cx="94823"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Nf</w:t>
                              </w:r>
                            </w:p>
                          </w:txbxContent>
                        </wps:txbx>
                        <wps:bodyPr horzOverflow="overflow" vert="horz" lIns="0" tIns="0" rIns="0" bIns="0" rtlCol="0">
                          <a:noAutofit/>
                        </wps:bodyPr>
                      </wps:wsp>
                      <wps:wsp>
                        <wps:cNvPr id="37677" name="Rectangle 37677"/>
                        <wps:cNvSpPr/>
                        <wps:spPr>
                          <a:xfrm>
                            <a:off x="4123948" y="1154410"/>
                            <a:ext cx="94824"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Nf</w:t>
                              </w:r>
                            </w:p>
                          </w:txbxContent>
                        </wps:txbx>
                        <wps:bodyPr horzOverflow="overflow" vert="horz" lIns="0" tIns="0" rIns="0" bIns="0" rtlCol="0">
                          <a:noAutofit/>
                        </wps:bodyPr>
                      </wps:wsp>
                      <wps:wsp>
                        <wps:cNvPr id="7940" name="Rectangle 7940"/>
                        <wps:cNvSpPr/>
                        <wps:spPr>
                          <a:xfrm>
                            <a:off x="4660391" y="1157460"/>
                            <a:ext cx="94823"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Nf</w:t>
                              </w:r>
                            </w:p>
                          </w:txbxContent>
                        </wps:txbx>
                        <wps:bodyPr horzOverflow="overflow" vert="horz" lIns="0" tIns="0" rIns="0" bIns="0" rtlCol="0">
                          <a:noAutofit/>
                        </wps:bodyPr>
                      </wps:wsp>
                      <wps:wsp>
                        <wps:cNvPr id="37681" name="Rectangle 37681"/>
                        <wps:cNvSpPr/>
                        <wps:spPr>
                          <a:xfrm>
                            <a:off x="4535424" y="1112520"/>
                            <a:ext cx="14918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q</w:t>
                              </w:r>
                            </w:p>
                          </w:txbxContent>
                        </wps:txbx>
                        <wps:bodyPr horzOverflow="overflow" vert="horz" lIns="0" tIns="0" rIns="0" bIns="0" rtlCol="0">
                          <a:noAutofit/>
                        </wps:bodyPr>
                      </wps:wsp>
                      <wps:wsp>
                        <wps:cNvPr id="37680" name="Rectangle 37680"/>
                        <wps:cNvSpPr/>
                        <wps:spPr>
                          <a:xfrm>
                            <a:off x="4255008" y="1112520"/>
                            <a:ext cx="8652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w:t>
                              </w:r>
                            </w:p>
                          </w:txbxContent>
                        </wps:txbx>
                        <wps:bodyPr horzOverflow="overflow" vert="horz" lIns="0" tIns="0" rIns="0" bIns="0" rtlCol="0">
                          <a:noAutofit/>
                        </wps:bodyPr>
                      </wps:wsp>
                      <wps:wsp>
                        <wps:cNvPr id="37679" name="Rectangle 37679"/>
                        <wps:cNvSpPr/>
                        <wps:spPr>
                          <a:xfrm>
                            <a:off x="4047744" y="1112520"/>
                            <a:ext cx="9366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H</w:t>
                              </w:r>
                            </w:p>
                          </w:txbxContent>
                        </wps:txbx>
                        <wps:bodyPr horzOverflow="overflow" vert="horz" lIns="0" tIns="0" rIns="0" bIns="0" rtlCol="0">
                          <a:noAutofit/>
                        </wps:bodyPr>
                      </wps:wsp>
                      <wps:wsp>
                        <wps:cNvPr id="7942" name="Rectangle 7942"/>
                        <wps:cNvSpPr/>
                        <wps:spPr>
                          <a:xfrm>
                            <a:off x="505968" y="304020"/>
                            <a:ext cx="51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n</w:t>
                              </w:r>
                            </w:p>
                          </w:txbxContent>
                        </wps:txbx>
                        <wps:bodyPr horzOverflow="overflow" vert="horz" lIns="0" tIns="0" rIns="0" bIns="0" rtlCol="0">
                          <a:noAutofit/>
                        </wps:bodyPr>
                      </wps:wsp>
                      <wps:wsp>
                        <wps:cNvPr id="7943" name="Shape 7943"/>
                        <wps:cNvSpPr/>
                        <wps:spPr>
                          <a:xfrm>
                            <a:off x="4044696" y="119658"/>
                            <a:ext cx="585216" cy="359664"/>
                          </a:xfrm>
                          <a:custGeom>
                            <a:avLst/>
                            <a:gdLst/>
                            <a:ahLst/>
                            <a:cxnLst/>
                            <a:rect l="0" t="0" r="0" b="0"/>
                            <a:pathLst>
                              <a:path w="585216" h="359664">
                                <a:moveTo>
                                  <a:pt x="0" y="0"/>
                                </a:moveTo>
                                <a:lnTo>
                                  <a:pt x="585216" y="0"/>
                                </a:lnTo>
                                <a:lnTo>
                                  <a:pt x="585216" y="24384"/>
                                </a:lnTo>
                                <a:lnTo>
                                  <a:pt x="21336" y="24384"/>
                                </a:lnTo>
                                <a:lnTo>
                                  <a:pt x="21336" y="338328"/>
                                </a:lnTo>
                                <a:lnTo>
                                  <a:pt x="585216" y="338328"/>
                                </a:lnTo>
                                <a:lnTo>
                                  <a:pt x="585216" y="359664"/>
                                </a:lnTo>
                                <a:lnTo>
                                  <a:pt x="0" y="359664"/>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7944" name="Shape 7944"/>
                        <wps:cNvSpPr/>
                        <wps:spPr>
                          <a:xfrm>
                            <a:off x="4629912" y="119658"/>
                            <a:ext cx="585216" cy="359664"/>
                          </a:xfrm>
                          <a:custGeom>
                            <a:avLst/>
                            <a:gdLst/>
                            <a:ahLst/>
                            <a:cxnLst/>
                            <a:rect l="0" t="0" r="0" b="0"/>
                            <a:pathLst>
                              <a:path w="585216" h="359664">
                                <a:moveTo>
                                  <a:pt x="0" y="0"/>
                                </a:moveTo>
                                <a:lnTo>
                                  <a:pt x="585216" y="0"/>
                                </a:lnTo>
                                <a:lnTo>
                                  <a:pt x="585216" y="359664"/>
                                </a:lnTo>
                                <a:lnTo>
                                  <a:pt x="0" y="359664"/>
                                </a:lnTo>
                                <a:lnTo>
                                  <a:pt x="0" y="338328"/>
                                </a:lnTo>
                                <a:lnTo>
                                  <a:pt x="563880" y="338328"/>
                                </a:lnTo>
                                <a:lnTo>
                                  <a:pt x="563880" y="24384"/>
                                </a:lnTo>
                                <a:lnTo>
                                  <a:pt x="0" y="24384"/>
                                </a:lnTo>
                                <a:lnTo>
                                  <a:pt x="0" y="0"/>
                                </a:lnTo>
                                <a:close/>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04" name="Shape 456704"/>
                        <wps:cNvSpPr/>
                        <wps:spPr>
                          <a:xfrm>
                            <a:off x="1621536" y="131850"/>
                            <a:ext cx="9144" cy="338328"/>
                          </a:xfrm>
                          <a:custGeom>
                            <a:avLst/>
                            <a:gdLst/>
                            <a:ahLst/>
                            <a:cxnLst/>
                            <a:rect l="0" t="0" r="0" b="0"/>
                            <a:pathLst>
                              <a:path w="9144" h="338328">
                                <a:moveTo>
                                  <a:pt x="0" y="0"/>
                                </a:moveTo>
                                <a:lnTo>
                                  <a:pt x="9144" y="0"/>
                                </a:lnTo>
                                <a:lnTo>
                                  <a:pt x="9144" y="338328"/>
                                </a:lnTo>
                                <a:lnTo>
                                  <a:pt x="0" y="338328"/>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05" name="Shape 456705"/>
                        <wps:cNvSpPr/>
                        <wps:spPr>
                          <a:xfrm>
                            <a:off x="2026920" y="131850"/>
                            <a:ext cx="9144" cy="338328"/>
                          </a:xfrm>
                          <a:custGeom>
                            <a:avLst/>
                            <a:gdLst/>
                            <a:ahLst/>
                            <a:cxnLst/>
                            <a:rect l="0" t="0" r="0" b="0"/>
                            <a:pathLst>
                              <a:path w="9144" h="338328">
                                <a:moveTo>
                                  <a:pt x="0" y="0"/>
                                </a:moveTo>
                                <a:lnTo>
                                  <a:pt x="9144" y="0"/>
                                </a:lnTo>
                                <a:lnTo>
                                  <a:pt x="9144" y="338328"/>
                                </a:lnTo>
                                <a:lnTo>
                                  <a:pt x="0" y="338328"/>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06" name="Shape 456706"/>
                        <wps:cNvSpPr/>
                        <wps:spPr>
                          <a:xfrm>
                            <a:off x="2837688" y="131850"/>
                            <a:ext cx="9144" cy="338328"/>
                          </a:xfrm>
                          <a:custGeom>
                            <a:avLst/>
                            <a:gdLst/>
                            <a:ahLst/>
                            <a:cxnLst/>
                            <a:rect l="0" t="0" r="0" b="0"/>
                            <a:pathLst>
                              <a:path w="9144" h="338328">
                                <a:moveTo>
                                  <a:pt x="0" y="0"/>
                                </a:moveTo>
                                <a:lnTo>
                                  <a:pt x="9144" y="0"/>
                                </a:lnTo>
                                <a:lnTo>
                                  <a:pt x="9144" y="338328"/>
                                </a:lnTo>
                                <a:lnTo>
                                  <a:pt x="0" y="338328"/>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07" name="Shape 456707"/>
                        <wps:cNvSpPr/>
                        <wps:spPr>
                          <a:xfrm>
                            <a:off x="3648456" y="131850"/>
                            <a:ext cx="9144" cy="338328"/>
                          </a:xfrm>
                          <a:custGeom>
                            <a:avLst/>
                            <a:gdLst/>
                            <a:ahLst/>
                            <a:cxnLst/>
                            <a:rect l="0" t="0" r="0" b="0"/>
                            <a:pathLst>
                              <a:path w="9144" h="338328">
                                <a:moveTo>
                                  <a:pt x="0" y="0"/>
                                </a:moveTo>
                                <a:lnTo>
                                  <a:pt x="9144" y="0"/>
                                </a:lnTo>
                                <a:lnTo>
                                  <a:pt x="9144" y="338328"/>
                                </a:lnTo>
                                <a:lnTo>
                                  <a:pt x="0" y="338328"/>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08" name="Shape 456708"/>
                        <wps:cNvSpPr/>
                        <wps:spPr>
                          <a:xfrm>
                            <a:off x="2161032" y="976146"/>
                            <a:ext cx="9144" cy="85344"/>
                          </a:xfrm>
                          <a:custGeom>
                            <a:avLst/>
                            <a:gdLst/>
                            <a:ahLst/>
                            <a:cxnLst/>
                            <a:rect l="0" t="0" r="0" b="0"/>
                            <a:pathLst>
                              <a:path w="9144" h="85344">
                                <a:moveTo>
                                  <a:pt x="0" y="0"/>
                                </a:moveTo>
                                <a:lnTo>
                                  <a:pt x="9144" y="0"/>
                                </a:lnTo>
                                <a:lnTo>
                                  <a:pt x="9144" y="85344"/>
                                </a:lnTo>
                                <a:lnTo>
                                  <a:pt x="0" y="85344"/>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09" name="Shape 456709"/>
                        <wps:cNvSpPr/>
                        <wps:spPr>
                          <a:xfrm>
                            <a:off x="2161032" y="1101114"/>
                            <a:ext cx="9144" cy="88392"/>
                          </a:xfrm>
                          <a:custGeom>
                            <a:avLst/>
                            <a:gdLst/>
                            <a:ahLst/>
                            <a:cxnLst/>
                            <a:rect l="0" t="0" r="0" b="0"/>
                            <a:pathLst>
                              <a:path w="9144" h="88392">
                                <a:moveTo>
                                  <a:pt x="0" y="0"/>
                                </a:moveTo>
                                <a:lnTo>
                                  <a:pt x="9144" y="0"/>
                                </a:lnTo>
                                <a:lnTo>
                                  <a:pt x="9144" y="88392"/>
                                </a:lnTo>
                                <a:lnTo>
                                  <a:pt x="0" y="88392"/>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10" name="Shape 456710"/>
                        <wps:cNvSpPr/>
                        <wps:spPr>
                          <a:xfrm>
                            <a:off x="2161032" y="1232178"/>
                            <a:ext cx="9144" cy="82296"/>
                          </a:xfrm>
                          <a:custGeom>
                            <a:avLst/>
                            <a:gdLst/>
                            <a:ahLst/>
                            <a:cxnLst/>
                            <a:rect l="0" t="0" r="0" b="0"/>
                            <a:pathLst>
                              <a:path w="9144" h="82296">
                                <a:moveTo>
                                  <a:pt x="0" y="0"/>
                                </a:moveTo>
                                <a:lnTo>
                                  <a:pt x="9144" y="0"/>
                                </a:lnTo>
                                <a:lnTo>
                                  <a:pt x="9144" y="82296"/>
                                </a:lnTo>
                                <a:lnTo>
                                  <a:pt x="0" y="82296"/>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11" name="Shape 456711"/>
                        <wps:cNvSpPr/>
                        <wps:spPr>
                          <a:xfrm>
                            <a:off x="4221480" y="976146"/>
                            <a:ext cx="9144" cy="85344"/>
                          </a:xfrm>
                          <a:custGeom>
                            <a:avLst/>
                            <a:gdLst/>
                            <a:ahLst/>
                            <a:cxnLst/>
                            <a:rect l="0" t="0" r="0" b="0"/>
                            <a:pathLst>
                              <a:path w="9144" h="85344">
                                <a:moveTo>
                                  <a:pt x="0" y="0"/>
                                </a:moveTo>
                                <a:lnTo>
                                  <a:pt x="9144" y="0"/>
                                </a:lnTo>
                                <a:lnTo>
                                  <a:pt x="9144" y="85344"/>
                                </a:lnTo>
                                <a:lnTo>
                                  <a:pt x="0" y="85344"/>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12" name="Shape 456712"/>
                        <wps:cNvSpPr/>
                        <wps:spPr>
                          <a:xfrm>
                            <a:off x="4221480" y="1101114"/>
                            <a:ext cx="9144" cy="88392"/>
                          </a:xfrm>
                          <a:custGeom>
                            <a:avLst/>
                            <a:gdLst/>
                            <a:ahLst/>
                            <a:cxnLst/>
                            <a:rect l="0" t="0" r="0" b="0"/>
                            <a:pathLst>
                              <a:path w="9144" h="88392">
                                <a:moveTo>
                                  <a:pt x="0" y="0"/>
                                </a:moveTo>
                                <a:lnTo>
                                  <a:pt x="9144" y="0"/>
                                </a:lnTo>
                                <a:lnTo>
                                  <a:pt x="9144" y="88392"/>
                                </a:lnTo>
                                <a:lnTo>
                                  <a:pt x="0" y="88392"/>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13" name="Shape 456713"/>
                        <wps:cNvSpPr/>
                        <wps:spPr>
                          <a:xfrm>
                            <a:off x="4221480" y="1232178"/>
                            <a:ext cx="9144" cy="82296"/>
                          </a:xfrm>
                          <a:custGeom>
                            <a:avLst/>
                            <a:gdLst/>
                            <a:ahLst/>
                            <a:cxnLst/>
                            <a:rect l="0" t="0" r="0" b="0"/>
                            <a:pathLst>
                              <a:path w="9144" h="82296">
                                <a:moveTo>
                                  <a:pt x="0" y="0"/>
                                </a:moveTo>
                                <a:lnTo>
                                  <a:pt x="9144" y="0"/>
                                </a:lnTo>
                                <a:lnTo>
                                  <a:pt x="9144" y="82296"/>
                                </a:lnTo>
                                <a:lnTo>
                                  <a:pt x="0" y="82296"/>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14" name="Shape 456714"/>
                        <wps:cNvSpPr/>
                        <wps:spPr>
                          <a:xfrm>
                            <a:off x="2840736" y="976146"/>
                            <a:ext cx="67056" cy="70104"/>
                          </a:xfrm>
                          <a:custGeom>
                            <a:avLst/>
                            <a:gdLst/>
                            <a:ahLst/>
                            <a:cxnLst/>
                            <a:rect l="0" t="0" r="0" b="0"/>
                            <a:pathLst>
                              <a:path w="67056" h="70104">
                                <a:moveTo>
                                  <a:pt x="0" y="0"/>
                                </a:moveTo>
                                <a:lnTo>
                                  <a:pt x="67056" y="0"/>
                                </a:lnTo>
                                <a:lnTo>
                                  <a:pt x="67056" y="70104"/>
                                </a:lnTo>
                                <a:lnTo>
                                  <a:pt x="0" y="70104"/>
                                </a:lnTo>
                                <a:lnTo>
                                  <a:pt x="0" y="0"/>
                                </a:lnTo>
                              </a:path>
                            </a:pathLst>
                          </a:custGeom>
                          <a:ln w="0" cap="rnd">
                            <a:custDash>
                              <a:ds d="168000" sp="624000"/>
                            </a:custDash>
                            <a:round/>
                          </a:ln>
                        </wps:spPr>
                        <wps:style>
                          <a:lnRef idx="0">
                            <a:srgbClr val="000000">
                              <a:alpha val="0"/>
                            </a:srgbClr>
                          </a:lnRef>
                          <a:fillRef idx="1">
                            <a:srgbClr val="FFFF00"/>
                          </a:fillRef>
                          <a:effectRef idx="0">
                            <a:scrgbClr r="0" g="0" b="0"/>
                          </a:effectRef>
                          <a:fontRef idx="none"/>
                        </wps:style>
                        <wps:bodyPr/>
                      </wps:wsp>
                      <wps:wsp>
                        <wps:cNvPr id="456715" name="Shape 456715"/>
                        <wps:cNvSpPr/>
                        <wps:spPr>
                          <a:xfrm>
                            <a:off x="2840736" y="1079778"/>
                            <a:ext cx="67056" cy="64008"/>
                          </a:xfrm>
                          <a:custGeom>
                            <a:avLst/>
                            <a:gdLst/>
                            <a:ahLst/>
                            <a:cxnLst/>
                            <a:rect l="0" t="0" r="0" b="0"/>
                            <a:pathLst>
                              <a:path w="67056" h="64008">
                                <a:moveTo>
                                  <a:pt x="0" y="0"/>
                                </a:moveTo>
                                <a:lnTo>
                                  <a:pt x="67056" y="0"/>
                                </a:lnTo>
                                <a:lnTo>
                                  <a:pt x="67056" y="64008"/>
                                </a:lnTo>
                                <a:lnTo>
                                  <a:pt x="0" y="64008"/>
                                </a:lnTo>
                                <a:lnTo>
                                  <a:pt x="0" y="0"/>
                                </a:lnTo>
                              </a:path>
                            </a:pathLst>
                          </a:custGeom>
                          <a:ln w="0" cap="rnd">
                            <a:custDash>
                              <a:ds d="168000" sp="624000"/>
                            </a:custDash>
                            <a:round/>
                          </a:ln>
                        </wps:spPr>
                        <wps:style>
                          <a:lnRef idx="0">
                            <a:srgbClr val="000000">
                              <a:alpha val="0"/>
                            </a:srgbClr>
                          </a:lnRef>
                          <a:fillRef idx="1">
                            <a:srgbClr val="FFFF00"/>
                          </a:fillRef>
                          <a:effectRef idx="0">
                            <a:scrgbClr r="0" g="0" b="0"/>
                          </a:effectRef>
                          <a:fontRef idx="none"/>
                        </wps:style>
                        <wps:bodyPr/>
                      </wps:wsp>
                      <wps:wsp>
                        <wps:cNvPr id="456716" name="Shape 456716"/>
                        <wps:cNvSpPr/>
                        <wps:spPr>
                          <a:xfrm>
                            <a:off x="2840736" y="1180362"/>
                            <a:ext cx="67056" cy="67056"/>
                          </a:xfrm>
                          <a:custGeom>
                            <a:avLst/>
                            <a:gdLst/>
                            <a:ahLst/>
                            <a:cxnLst/>
                            <a:rect l="0" t="0" r="0" b="0"/>
                            <a:pathLst>
                              <a:path w="67056" h="67056">
                                <a:moveTo>
                                  <a:pt x="0" y="0"/>
                                </a:moveTo>
                                <a:lnTo>
                                  <a:pt x="67056" y="0"/>
                                </a:lnTo>
                                <a:lnTo>
                                  <a:pt x="67056" y="67056"/>
                                </a:lnTo>
                                <a:lnTo>
                                  <a:pt x="0" y="67056"/>
                                </a:lnTo>
                                <a:lnTo>
                                  <a:pt x="0" y="0"/>
                                </a:lnTo>
                              </a:path>
                            </a:pathLst>
                          </a:custGeom>
                          <a:ln w="0" cap="rnd">
                            <a:custDash>
                              <a:ds d="168000" sp="624000"/>
                            </a:custDash>
                            <a:round/>
                          </a:ln>
                        </wps:spPr>
                        <wps:style>
                          <a:lnRef idx="0">
                            <a:srgbClr val="000000">
                              <a:alpha val="0"/>
                            </a:srgbClr>
                          </a:lnRef>
                          <a:fillRef idx="1">
                            <a:srgbClr val="FFFF00"/>
                          </a:fillRef>
                          <a:effectRef idx="0">
                            <a:scrgbClr r="0" g="0" b="0"/>
                          </a:effectRef>
                          <a:fontRef idx="none"/>
                        </wps:style>
                        <wps:bodyPr/>
                      </wps:wsp>
                      <wps:wsp>
                        <wps:cNvPr id="456717" name="Shape 456717"/>
                        <wps:cNvSpPr/>
                        <wps:spPr>
                          <a:xfrm>
                            <a:off x="2840736" y="1280946"/>
                            <a:ext cx="67056" cy="67056"/>
                          </a:xfrm>
                          <a:custGeom>
                            <a:avLst/>
                            <a:gdLst/>
                            <a:ahLst/>
                            <a:cxnLst/>
                            <a:rect l="0" t="0" r="0" b="0"/>
                            <a:pathLst>
                              <a:path w="67056" h="67056">
                                <a:moveTo>
                                  <a:pt x="0" y="0"/>
                                </a:moveTo>
                                <a:lnTo>
                                  <a:pt x="67056" y="0"/>
                                </a:lnTo>
                                <a:lnTo>
                                  <a:pt x="67056" y="67056"/>
                                </a:lnTo>
                                <a:lnTo>
                                  <a:pt x="0" y="67056"/>
                                </a:lnTo>
                                <a:lnTo>
                                  <a:pt x="0" y="0"/>
                                </a:lnTo>
                              </a:path>
                            </a:pathLst>
                          </a:custGeom>
                          <a:ln w="0" cap="rnd">
                            <a:custDash>
                              <a:ds d="168000" sp="624000"/>
                            </a:custDash>
                            <a:round/>
                          </a:ln>
                        </wps:spPr>
                        <wps:style>
                          <a:lnRef idx="0">
                            <a:srgbClr val="000000">
                              <a:alpha val="0"/>
                            </a:srgbClr>
                          </a:lnRef>
                          <a:fillRef idx="1">
                            <a:srgbClr val="FFFF00"/>
                          </a:fillRef>
                          <a:effectRef idx="0">
                            <a:scrgbClr r="0" g="0" b="0"/>
                          </a:effectRef>
                          <a:fontRef idx="none"/>
                        </wps:style>
                        <wps:bodyPr/>
                      </wps:wsp>
                      <wps:wsp>
                        <wps:cNvPr id="456718" name="Shape 456718"/>
                        <wps:cNvSpPr/>
                        <wps:spPr>
                          <a:xfrm>
                            <a:off x="3483864" y="976146"/>
                            <a:ext cx="64008" cy="70104"/>
                          </a:xfrm>
                          <a:custGeom>
                            <a:avLst/>
                            <a:gdLst/>
                            <a:ahLst/>
                            <a:cxnLst/>
                            <a:rect l="0" t="0" r="0" b="0"/>
                            <a:pathLst>
                              <a:path w="64008" h="70104">
                                <a:moveTo>
                                  <a:pt x="0" y="0"/>
                                </a:moveTo>
                                <a:lnTo>
                                  <a:pt x="64008" y="0"/>
                                </a:lnTo>
                                <a:lnTo>
                                  <a:pt x="64008" y="70104"/>
                                </a:lnTo>
                                <a:lnTo>
                                  <a:pt x="0" y="70104"/>
                                </a:lnTo>
                                <a:lnTo>
                                  <a:pt x="0" y="0"/>
                                </a:lnTo>
                              </a:path>
                            </a:pathLst>
                          </a:custGeom>
                          <a:ln w="0" cap="rnd">
                            <a:custDash>
                              <a:ds d="168000" sp="624000"/>
                            </a:custDash>
                            <a:round/>
                          </a:ln>
                        </wps:spPr>
                        <wps:style>
                          <a:lnRef idx="0">
                            <a:srgbClr val="000000">
                              <a:alpha val="0"/>
                            </a:srgbClr>
                          </a:lnRef>
                          <a:fillRef idx="1">
                            <a:srgbClr val="FFFF00"/>
                          </a:fillRef>
                          <a:effectRef idx="0">
                            <a:scrgbClr r="0" g="0" b="0"/>
                          </a:effectRef>
                          <a:fontRef idx="none"/>
                        </wps:style>
                        <wps:bodyPr/>
                      </wps:wsp>
                      <wps:wsp>
                        <wps:cNvPr id="456719" name="Shape 456719"/>
                        <wps:cNvSpPr/>
                        <wps:spPr>
                          <a:xfrm>
                            <a:off x="3483864" y="1079778"/>
                            <a:ext cx="64008" cy="64008"/>
                          </a:xfrm>
                          <a:custGeom>
                            <a:avLst/>
                            <a:gdLst/>
                            <a:ahLst/>
                            <a:cxnLst/>
                            <a:rect l="0" t="0" r="0" b="0"/>
                            <a:pathLst>
                              <a:path w="64008" h="64008">
                                <a:moveTo>
                                  <a:pt x="0" y="0"/>
                                </a:moveTo>
                                <a:lnTo>
                                  <a:pt x="64008" y="0"/>
                                </a:lnTo>
                                <a:lnTo>
                                  <a:pt x="64008" y="64008"/>
                                </a:lnTo>
                                <a:lnTo>
                                  <a:pt x="0" y="64008"/>
                                </a:lnTo>
                                <a:lnTo>
                                  <a:pt x="0" y="0"/>
                                </a:lnTo>
                              </a:path>
                            </a:pathLst>
                          </a:custGeom>
                          <a:ln w="0" cap="rnd">
                            <a:custDash>
                              <a:ds d="168000" sp="624000"/>
                            </a:custDash>
                            <a:round/>
                          </a:ln>
                        </wps:spPr>
                        <wps:style>
                          <a:lnRef idx="0">
                            <a:srgbClr val="000000">
                              <a:alpha val="0"/>
                            </a:srgbClr>
                          </a:lnRef>
                          <a:fillRef idx="1">
                            <a:srgbClr val="FFFF00"/>
                          </a:fillRef>
                          <a:effectRef idx="0">
                            <a:scrgbClr r="0" g="0" b="0"/>
                          </a:effectRef>
                          <a:fontRef idx="none"/>
                        </wps:style>
                        <wps:bodyPr/>
                      </wps:wsp>
                      <wps:wsp>
                        <wps:cNvPr id="456720" name="Shape 456720"/>
                        <wps:cNvSpPr/>
                        <wps:spPr>
                          <a:xfrm>
                            <a:off x="3483864" y="1180362"/>
                            <a:ext cx="64008" cy="67056"/>
                          </a:xfrm>
                          <a:custGeom>
                            <a:avLst/>
                            <a:gdLst/>
                            <a:ahLst/>
                            <a:cxnLst/>
                            <a:rect l="0" t="0" r="0" b="0"/>
                            <a:pathLst>
                              <a:path w="64008" h="67056">
                                <a:moveTo>
                                  <a:pt x="0" y="0"/>
                                </a:moveTo>
                                <a:lnTo>
                                  <a:pt x="64008" y="0"/>
                                </a:lnTo>
                                <a:lnTo>
                                  <a:pt x="64008" y="67056"/>
                                </a:lnTo>
                                <a:lnTo>
                                  <a:pt x="0" y="67056"/>
                                </a:lnTo>
                                <a:lnTo>
                                  <a:pt x="0" y="0"/>
                                </a:lnTo>
                              </a:path>
                            </a:pathLst>
                          </a:custGeom>
                          <a:ln w="0" cap="rnd">
                            <a:custDash>
                              <a:ds d="168000" sp="624000"/>
                            </a:custDash>
                            <a:round/>
                          </a:ln>
                        </wps:spPr>
                        <wps:style>
                          <a:lnRef idx="0">
                            <a:srgbClr val="000000">
                              <a:alpha val="0"/>
                            </a:srgbClr>
                          </a:lnRef>
                          <a:fillRef idx="1">
                            <a:srgbClr val="FFFF00"/>
                          </a:fillRef>
                          <a:effectRef idx="0">
                            <a:scrgbClr r="0" g="0" b="0"/>
                          </a:effectRef>
                          <a:fontRef idx="none"/>
                        </wps:style>
                        <wps:bodyPr/>
                      </wps:wsp>
                      <wps:wsp>
                        <wps:cNvPr id="456721" name="Shape 456721"/>
                        <wps:cNvSpPr/>
                        <wps:spPr>
                          <a:xfrm>
                            <a:off x="3483864" y="1280946"/>
                            <a:ext cx="64008" cy="67056"/>
                          </a:xfrm>
                          <a:custGeom>
                            <a:avLst/>
                            <a:gdLst/>
                            <a:ahLst/>
                            <a:cxnLst/>
                            <a:rect l="0" t="0" r="0" b="0"/>
                            <a:pathLst>
                              <a:path w="64008" h="67056">
                                <a:moveTo>
                                  <a:pt x="0" y="0"/>
                                </a:moveTo>
                                <a:lnTo>
                                  <a:pt x="64008" y="0"/>
                                </a:lnTo>
                                <a:lnTo>
                                  <a:pt x="64008" y="67056"/>
                                </a:lnTo>
                                <a:lnTo>
                                  <a:pt x="0" y="67056"/>
                                </a:lnTo>
                                <a:lnTo>
                                  <a:pt x="0" y="0"/>
                                </a:lnTo>
                              </a:path>
                            </a:pathLst>
                          </a:custGeom>
                          <a:ln w="0" cap="rnd">
                            <a:custDash>
                              <a:ds d="168000" sp="624000"/>
                            </a:custDash>
                            <a:round/>
                          </a:ln>
                        </wps:spPr>
                        <wps:style>
                          <a:lnRef idx="0">
                            <a:srgbClr val="000000">
                              <a:alpha val="0"/>
                            </a:srgbClr>
                          </a:lnRef>
                          <a:fillRef idx="1">
                            <a:srgbClr val="FFFF00"/>
                          </a:fillRef>
                          <a:effectRef idx="0">
                            <a:scrgbClr r="0" g="0" b="0"/>
                          </a:effectRef>
                          <a:fontRef idx="none"/>
                        </wps:style>
                        <wps:bodyPr/>
                      </wps:wsp>
                      <wps:wsp>
                        <wps:cNvPr id="7963" name="Shape 7963"/>
                        <wps:cNvSpPr/>
                        <wps:spPr>
                          <a:xfrm>
                            <a:off x="3102864" y="1134642"/>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7964" name="Shape 7964"/>
                        <wps:cNvSpPr/>
                        <wps:spPr>
                          <a:xfrm>
                            <a:off x="3200400" y="1134642"/>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7965" name="Shape 7965"/>
                        <wps:cNvSpPr/>
                        <wps:spPr>
                          <a:xfrm>
                            <a:off x="3304032" y="1134642"/>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7966" name="Rectangle 7966"/>
                        <wps:cNvSpPr/>
                        <wps:spPr>
                          <a:xfrm>
                            <a:off x="4602480" y="1346436"/>
                            <a:ext cx="797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0850-93/d021</w:t>
                              </w:r>
                            </w:p>
                          </w:txbxContent>
                        </wps:txbx>
                        <wps:bodyPr horzOverflow="overflow" vert="horz" lIns="0" tIns="0" rIns="0" bIns="0" rtlCol="0">
                          <a:noAutofit/>
                        </wps:bodyPr>
                      </wps:wsp>
                      <wps:wsp>
                        <wps:cNvPr id="7967" name="Rectangle 7967"/>
                        <wps:cNvSpPr/>
                        <wps:spPr>
                          <a:xfrm>
                            <a:off x="2331720" y="0"/>
                            <a:ext cx="76004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rame header</w:t>
                              </w:r>
                            </w:p>
                          </w:txbxContent>
                        </wps:txbx>
                        <wps:bodyPr horzOverflow="overflow" vert="horz" lIns="0" tIns="0" rIns="0" bIns="0" rtlCol="0">
                          <a:noAutofit/>
                        </wps:bodyPr>
                      </wps:wsp>
                      <wps:wsp>
                        <wps:cNvPr id="7969" name="Rectangle 7969"/>
                        <wps:cNvSpPr/>
                        <wps:spPr>
                          <a:xfrm>
                            <a:off x="1691640" y="838200"/>
                            <a:ext cx="234616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shd w:val="clear" w:color="auto" w:fill="FFFFFF"/>
                                </w:rPr>
                                <w:t>Frame component-specification parameters</w:t>
                              </w:r>
                            </w:p>
                          </w:txbxContent>
                        </wps:txbx>
                        <wps:bodyPr horzOverflow="overflow" vert="horz" lIns="0" tIns="0" rIns="0" bIns="0" rtlCol="0">
                          <a:noAutofit/>
                        </wps:bodyPr>
                      </wps:wsp>
                      <wps:wsp>
                        <wps:cNvPr id="7970" name="Rectangle 7970"/>
                        <wps:cNvSpPr/>
                        <wps:spPr>
                          <a:xfrm>
                            <a:off x="4117848" y="207266"/>
                            <a:ext cx="135288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mponent-specification</w:t>
                              </w:r>
                            </w:p>
                          </w:txbxContent>
                        </wps:txbx>
                        <wps:bodyPr horzOverflow="overflow" vert="horz" lIns="0" tIns="0" rIns="0" bIns="0" rtlCol="0">
                          <a:noAutofit/>
                        </wps:bodyPr>
                      </wps:wsp>
                      <wps:wsp>
                        <wps:cNvPr id="7971" name="Rectangle 7971"/>
                        <wps:cNvSpPr/>
                        <wps:spPr>
                          <a:xfrm>
                            <a:off x="4395211" y="316995"/>
                            <a:ext cx="61164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parameters</w:t>
                              </w:r>
                            </w:p>
                          </w:txbxContent>
                        </wps:txbx>
                        <wps:bodyPr horzOverflow="overflow" vert="horz" lIns="0" tIns="0" rIns="0" bIns="0" rtlCol="0">
                          <a:noAutofit/>
                        </wps:bodyPr>
                      </wps:wsp>
                    </wpg:wgp>
                  </a:graphicData>
                </a:graphic>
              </wp:inline>
            </w:drawing>
          </mc:Choice>
          <mc:Fallback>
            <w:pict>
              <v:group id="Group 284945" o:spid="_x0000_s2393" style="width:410.65pt;height:111.1pt;mso-position-horizontal-relative:char;mso-position-vertical-relative:line" coordsize="52151,14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">
                <v:shape id="Shape 456678" o:spid="_x0000_s2394" style="position:absolute;top:1318;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" path="m,l9144,r,338328l,338328,,e" fillcolor="black" stroked="f" strokeweight="0">
                  <v:stroke miterlimit="83231f" joinstyle="miter"/>
                  <v:path arrowok="t" textboxrect="0,0,9144,338328"/>
                </v:shape>
                <v:shape id="Shape 456679" o:spid="_x0000_s2395" style="position:absolute;left:8107;top:1318;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" path="m,l9144,r,338328l,338328,,e" fillcolor="black" stroked="f" strokeweight="0">
                  <v:stroke miterlimit="83231f" joinstyle="miter"/>
                  <v:path arrowok="t" textboxrect="0,0,9144,338328"/>
                </v:shape>
                <v:shape id="Shape 456680" o:spid="_x0000_s2396" style="position:absolute;left:30;top:1288;width:40538;height:91;visibility:visible;mso-wrap-style:square;v-text-anchor:top" coordsize="40538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" path="m,l4053840,r,9144l,9144,,e" fillcolor="black" stroked="f" strokeweight="0">
                  <v:stroke miterlimit="83231f" joinstyle="miter"/>
                  <v:path arrowok="t" textboxrect="0,0,4053840,9144"/>
                </v:shape>
                <v:shape id="Shape 456681" o:spid="_x0000_s2397" style="position:absolute;left:30;top:4671;width:40538;height:91;visibility:visible;mso-wrap-style:square;v-text-anchor:top" coordsize="40538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" path="m,l4053840,r,9144l,9144,,e" fillcolor="black" stroked="f" strokeweight="0">
                  <v:stroke miterlimit="83231f" joinstyle="miter"/>
                  <v:path arrowok="t" textboxrect="0,0,4053840,9144"/>
                </v:shape>
                <v:shape id="Shape 456682" o:spid="_x0000_s2398" style="position:absolute;left:4023;top:1318;width:91;height:671;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" path="m,l9144,r,67056l,67056,,e" fillcolor="black" stroked="f" strokeweight="0">
                  <v:stroke miterlimit="83231f" joinstyle="miter"/>
                  <v:path arrowok="t" textboxrect="0,0,9144,67056"/>
                </v:shape>
                <v:shape id="Shape 456683" o:spid="_x0000_s2399" style="position:absolute;left:12131;top:1318;width:91;height:671;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" path="m,l9144,r,67056l,67056,,e" fillcolor="black" stroked="f" strokeweight="0">
                  <v:stroke miterlimit="83231f" joinstyle="miter"/>
                  <v:path arrowok="t" textboxrect="0,0,9144,67056"/>
                </v:shape>
                <v:shape id="Shape 456684" o:spid="_x0000_s2400" style="position:absolute;left:24323;top:1318;width:91;height:671;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" path="m,l9144,r,67056l,67056,,e" fillcolor="black" stroked="f" strokeweight="0">
                  <v:stroke miterlimit="83231f" joinstyle="miter"/>
                  <v:path arrowok="t" textboxrect="0,0,9144,67056"/>
                </v:shape>
                <v:shape id="Shape 456685" o:spid="_x0000_s2401" style="position:absolute;left:32430;top:1318;width:92;height:671;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" path="m,l9144,r,67056l,67056,,e" fillcolor="black" stroked="f" strokeweight="0">
                  <v:stroke miterlimit="83231f" joinstyle="miter"/>
                  <v:path arrowok="t" textboxrect="0,0,9144,67056"/>
                </v:shape>
                <v:shape id="Shape 456686" o:spid="_x0000_s2402" style="position:absolute;left:3383;top:9761;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" path="m,l9144,r,338328l,338328,,e" fillcolor="black" stroked="f" strokeweight="0">
                  <v:stroke miterlimit="83231f" joinstyle="miter"/>
                  <v:path arrowok="t" textboxrect="0,0,9144,338328"/>
                </v:shape>
                <v:shape id="Shape 456687" o:spid="_x0000_s2403" style="position:absolute;left:7406;top:9761;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" path="m,l9144,r,338328l,338328,,e" fillcolor="black" stroked="f" strokeweight="0">
                  <v:stroke miterlimit="83231f" joinstyle="miter"/>
                  <v:path arrowok="t" textboxrect="0,0,9144,338328"/>
                </v:shape>
                <v:shape id="Shape 456688" o:spid="_x0000_s2404" style="position:absolute;left:11490;top:9761;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" path="m,l9144,r,338328l,338328,,e" fillcolor="black" stroked="f" strokeweight="0">
                  <v:stroke miterlimit="83231f" joinstyle="miter"/>
                  <v:path arrowok="t" textboxrect="0,0,9144,338328"/>
                </v:shape>
                <v:shape id="Shape 456689" o:spid="_x0000_s2405" style="position:absolute;left:15514;top:9761;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" path="m,l9144,r,338328l,338328,,e" fillcolor="black" stroked="f" strokeweight="0">
                  <v:stroke miterlimit="83231f" joinstyle="miter"/>
                  <v:path arrowok="t" textboxrect="0,0,9144,338328"/>
                </v:shape>
                <v:shape id="Shape 456690" o:spid="_x0000_s2406" style="position:absolute;left:19598;top:9761;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" path="m,l9144,r,338328l,338328,,e" fillcolor="black" stroked="f" strokeweight="0">
                  <v:stroke miterlimit="83231f" joinstyle="miter"/>
                  <v:path arrowok="t" textboxrect="0,0,9144,338328"/>
                </v:shape>
                <v:shape id="Shape 456691" o:spid="_x0000_s2407" style="position:absolute;left:23622;top:9761;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" path="m,l9144,r,338328l,338328,,e" fillcolor="black" stroked="f" strokeweight="0">
                  <v:stroke miterlimit="83231f" joinstyle="miter"/>
                  <v:path arrowok="t" textboxrect="0,0,9144,338328"/>
                </v:shape>
                <v:shape id="Shape 456692" o:spid="_x0000_s2408" style="position:absolute;left:27706;top:9761;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" path="m,l9144,r,338328l,338328,,e" fillcolor="black" stroked="f" strokeweight="0">
                  <v:stroke miterlimit="83231f" joinstyle="miter"/>
                  <v:path arrowok="t" textboxrect="0,0,9144,338328"/>
                </v:shape>
                <v:shape id="Shape 456693" o:spid="_x0000_s2409" style="position:absolute;left:3413;top:9730;width:26000;height:92;visibility:visible;mso-wrap-style:square;v-text-anchor:top" coordsize="25999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" path="m,l2599944,r,9144l,9144,,e" fillcolor="black" stroked="f" strokeweight="0">
                  <v:stroke miterlimit="83231f" joinstyle="miter"/>
                  <v:path arrowok="t" textboxrect="0,0,2599944,9144"/>
                </v:shape>
                <v:shape id="Shape 456694" o:spid="_x0000_s2410" style="position:absolute;left:3413;top:13114;width:26000;height:91;visibility:visible;mso-wrap-style:square;v-text-anchor:top" coordsize="25999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" path="m,l2599944,r,9144l,9144,,e" fillcolor="black" stroked="f" strokeweight="0">
                  <v:stroke miterlimit="83231f" joinstyle="miter"/>
                  <v:path arrowok="t" textboxrect="0,0,2599944,9144"/>
                </v:shape>
                <v:shape id="Shape 456695" o:spid="_x0000_s2411" style="position:absolute;left:34472;top:9730;width:13838;height:92;visibility:visible;mso-wrap-style:square;v-text-anchor:top" coordsize="13837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" path="m,l1383792,r,9144l,9144,,e" fillcolor="black" stroked="f" strokeweight="0">
                  <v:stroke miterlimit="83231f" joinstyle="miter"/>
                  <v:path arrowok="t" textboxrect="0,0,1383792,9144"/>
                </v:shape>
                <v:shape id="Shape 456696" o:spid="_x0000_s2412" style="position:absolute;left:34472;top:13114;width:13838;height:91;visibility:visible;mso-wrap-style:square;v-text-anchor:top" coordsize="13837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" path="m,l1383792,r,9144l,9144,,e" fillcolor="black" stroked="f" strokeweight="0">
                  <v:stroke miterlimit="83231f" joinstyle="miter"/>
                  <v:path arrowok="t" textboxrect="0,0,1383792,9144"/>
                </v:shape>
                <v:shape id="Shape 456697" o:spid="_x0000_s2413" style="position:absolute;left:48280;top:9761;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" path="m,l9144,r,338328l,338328,,e" fillcolor="black" stroked="f" strokeweight="0">
                  <v:stroke miterlimit="83231f" joinstyle="miter"/>
                  <v:path arrowok="t" textboxrect="0,0,9144,338328"/>
                </v:shape>
                <v:shape id="Shape 456698" o:spid="_x0000_s2414" style="position:absolute;left:44256;top:9761;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" path="m,l9144,r,338328l,338328,,e" fillcolor="black" stroked="f" strokeweight="0">
                  <v:stroke miterlimit="83231f" joinstyle="miter"/>
                  <v:path arrowok="t" textboxrect="0,0,9144,338328"/>
                </v:shape>
                <v:shape id="Shape 456699" o:spid="_x0000_s2415" style="position:absolute;left:40172;top:9761;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" path="m,l9144,r,338328l,338328,,e" fillcolor="black" stroked="f" strokeweight="0">
                  <v:stroke miterlimit="83231f" joinstyle="miter"/>
                  <v:path arrowok="t" textboxrect="0,0,9144,338328"/>
                </v:shape>
                <v:shape id="Shape 456700" o:spid="_x0000_s2416" style="position:absolute;left:36149;top:9761;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" path="m,l9144,r,338328l,338328,,e" fillcolor="black" stroked="f" strokeweight="0">
                  <v:stroke miterlimit="83231f" joinstyle="miter"/>
                  <v:path arrowok="t" textboxrect="0,0,9144,338328"/>
                </v:shape>
                <v:shape id="Shape 7924" o:spid="_x0000_s2417" style="position:absolute;left:3413;top:4701;width:37155;height:5060;visibility:visible;mso-wrap-style:square;v-text-anchor:top" coordsize="371551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" path="m3715512,l,505968e" filled="f" strokeweight=".24pt">
                  <v:stroke endcap="round"/>
                  <v:path arrowok="t" textboxrect="0,0,3715512,505968"/>
                </v:shape>
                <v:shape id="Shape 7925" o:spid="_x0000_s2418" style="position:absolute;left:48310;top:4701;width:3719;height:5060;visibility:visible;mso-wrap-style:square;v-text-anchor:top" coordsize="37185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" path="m371856,l,505968e" filled="f" strokeweight=".24pt">
                  <v:stroke endcap="round"/>
                  <v:path arrowok="t" textboxrect="0,0,371856,505968"/>
                </v:shape>
                <v:shape id="Shape 456701" o:spid="_x0000_s2419" style="position:absolute;left:9448;top:9761;width:92;height:853;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" path="m,l9144,r,85344l,85344,,e" fillcolor="black" stroked="f" strokeweight="0">
                  <v:stroke endcap="round"/>
                  <v:path arrowok="t" textboxrect="0,0,9144,85344"/>
                </v:shape>
                <v:shape id="Shape 456702" o:spid="_x0000_s2420" style="position:absolute;left:9448;top:11041;width:92;height:854;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" path="m,l9144,r,85344l,85344,,e" fillcolor="black" stroked="f" strokeweight="0">
                  <v:stroke endcap="round"/>
                  <v:path arrowok="t" textboxrect="0,0,9144,85344"/>
                </v:shape>
                <v:shape id="Shape 456703" o:spid="_x0000_s2421" style="position:absolute;left:9448;top:12321;width:92;height:823;visibility:visible;mso-wrap-style:square;v-text-anchor:top" coordsize="9144,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" path="m,l9144,r,82296l,82296,,e" fillcolor="black" stroked="f" strokeweight="0">
                  <v:stroke endcap="round"/>
                  <v:path arrowok="t" textboxrect="0,0,9144,82296"/>
                </v:shape>
                <v:rect id="Rectangle 7929" o:spid="_x0000_s2422" style="position:absolute;left:4846;top:11125;width:936;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37665" o:spid="_x0000_s2423" style="position:absolute;left:10698;top:11574;width:518;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1</w:t>
                        </w:r>
                      </w:p>
                    </w:txbxContent>
                  </v:textbox>
                </v:rect>
                <v:rect id="Rectangle 37664" o:spid="_x0000_s2424" style="position:absolute;left:8717;top:11574;width:518;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1</w:t>
                        </w:r>
                      </w:p>
                    </w:txbxContent>
                  </v:textbox>
                </v:rect>
                <v:rect id="Rectangle 37663" o:spid="_x0000_s2425" style="position:absolute;left:5577;top:11574;width:519;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1</w:t>
                        </w:r>
                      </w:p>
                    </w:txbxContent>
                  </v:textbox>
                </v:rect>
                <v:rect id="Rectangle 37666" o:spid="_x0000_s2426" style="position:absolute;left:13868;top:11574;width:518;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1</w:t>
                        </w:r>
                      </w:p>
                    </w:txbxContent>
                  </v:textbox>
                </v:rect>
                <v:rect id="Rectangle 37671" o:spid="_x0000_s2427" style="position:absolute;left:37490;top:11125;width:93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37670" o:spid="_x0000_s2428" style="position:absolute;left:17068;top:11125;width:93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37661" o:spid="_x0000_s2429" style="position:absolute;left:32157;top:2621;width:86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X</w:t>
                        </w:r>
                      </w:p>
                    </w:txbxContent>
                  </v:textbox>
                </v:rect>
                <v:rect id="Rectangle 37662" o:spid="_x0000_s2430" style="position:absolute;left:38070;top:2621;width:125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f</w:t>
                        </w:r>
                      </w:p>
                    </w:txbxContent>
                  </v:textbox>
                </v:rect>
                <v:rect id="Rectangle 37658" o:spid="_x0000_s2431" style="position:absolute;left:11795;top:2621;width:1009;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Lf</w:t>
                        </w:r>
                      </w:p>
                    </w:txbxContent>
                  </v:textbox>
                </v:rect>
                <v:rect id="Rectangle 37657" o:spid="_x0000_s2432" style="position:absolute;left:3048;top:2621;width:2616;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SOF</w:t>
                        </w:r>
                      </w:p>
                    </w:txbxContent>
                  </v:textbox>
                </v:rect>
                <v:rect id="Rectangle 37659" o:spid="_x0000_s2433" style="position:absolute;left:17952;top:2621;width:86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P</w:t>
                        </w:r>
                      </w:p>
                    </w:txbxContent>
                  </v:textbox>
                </v:rect>
                <v:rect id="Rectangle 37660" o:spid="_x0000_s2434" style="position:absolute;left:24049;top:2621;width:86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w:t>
                        </w:r>
                      </w:p>
                    </w:txbxContent>
                  </v:textbox>
                </v:rect>
                <v:rect id="Rectangle 37669" o:spid="_x0000_s2435" style="position:absolute;left:12649;top:11125;width:153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q</w:t>
                        </w:r>
                      </w:p>
                    </w:txbxContent>
                  </v:textbox>
                </v:rect>
                <v:rect id="Rectangle 37667" o:spid="_x0000_s2436" style="position:absolute;left:7924;top:11125;width:93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H</w:t>
                        </w:r>
                      </w:p>
                    </w:txbxContent>
                  </v:textbox>
                </v:rect>
                <v:rect id="Rectangle 37668" o:spid="_x0000_s2437" style="position:absolute;left:9997;top:11125;width:86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V</w:t>
                        </w:r>
                      </w:p>
                    </w:txbxContent>
                  </v:textbox>
                </v:rect>
                <v:rect id="Rectangle 37673" o:spid="_x0000_s2438" style="position:absolute;left:20817;top:11574;width:519;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2</w:t>
                        </w:r>
                      </w:p>
                    </w:txbxContent>
                  </v:textbox>
                </v:rect>
                <v:rect id="Rectangle 37672" o:spid="_x0000_s2439" style="position:absolute;left:17891;top:11574;width:519;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2</w:t>
                        </w:r>
                      </w:p>
                    </w:txbxContent>
                  </v:textbox>
                </v:rect>
                <v:rect id="Rectangle 7935" o:spid="_x0000_s2440" style="position:absolute;left:22037;top:11125;width:86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V</w:t>
                        </w:r>
                      </w:p>
                    </w:txbxContent>
                  </v:textbox>
                </v:rect>
                <v:rect id="Rectangle 7936" o:spid="_x0000_s2441" style="position:absolute;left:22799;top:11574;width:518;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2</w:t>
                        </w:r>
                      </w:p>
                    </w:txbxContent>
                  </v:textbox>
                </v:rect>
                <v:rect id="Rectangle 37674" o:spid="_x0000_s2442" style="position:absolute;left:19933;top:11125;width:93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H</w:t>
                        </w:r>
                      </w:p>
                    </w:txbxContent>
                  </v:textbox>
                </v:rect>
                <v:rect id="Rectangle 37675" o:spid="_x0000_s2443" style="position:absolute;left:24810;top:11125;width:153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Tq</w:t>
                        </w:r>
                      </w:p>
                    </w:txbxContent>
                  </v:textbox>
                </v:rect>
                <v:rect id="Rectangle 7938" o:spid="_x0000_s2444" style="position:absolute;left:26151;top:11574;width:519;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1"/>
                          </w:rPr>
                          <w:t>2</w:t>
                        </w:r>
                      </w:p>
                    </w:txbxContent>
                  </v:textbox>
                </v:rect>
                <v:rect id="Rectangle 37676" o:spid="_x0000_s2445" style="position:absolute;left:38313;top:11544;width:989;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Nf</w:t>
                        </w:r>
                      </w:p>
                    </w:txbxContent>
                  </v:textbox>
                </v:rect>
                <v:rect id="Rectangle 37678" o:spid="_x0000_s2446" style="position:absolute;left:43311;top:11544;width:948;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Nf</w:t>
                        </w:r>
                      </w:p>
                    </w:txbxContent>
                  </v:textbox>
                </v:rect>
                <v:rect id="Rectangle 37677" o:spid="_x0000_s2447" style="position:absolute;left:41239;top:11544;width:948;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Nf</w:t>
                        </w:r>
                      </w:p>
                    </w:txbxContent>
                  </v:textbox>
                </v:rect>
                <v:rect id="Rectangle 7940" o:spid="_x0000_s2448" style="position:absolute;left:46603;top:11574;width:949;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1"/>
                          </w:rPr>
                          <w:t>Nf</w:t>
                        </w:r>
                      </w:p>
                    </w:txbxContent>
                  </v:textbox>
                </v:rect>
                <v:rect id="Rectangle 37681" o:spid="_x0000_s2449" style="position:absolute;left:45354;top:11125;width:149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q</w:t>
                        </w:r>
                      </w:p>
                    </w:txbxContent>
                  </v:textbox>
                </v:rect>
                <v:rect id="Rectangle 37680" o:spid="_x0000_s2450" style="position:absolute;left:42550;top:11125;width:86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V</w:t>
                        </w:r>
                      </w:p>
                    </w:txbxContent>
                  </v:textbox>
                </v:rect>
                <v:rect id="Rectangle 37679" o:spid="_x0000_s2451" style="position:absolute;left:40477;top:11125;width:93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H</w:t>
                        </w:r>
                      </w:p>
                    </w:txbxContent>
                  </v:textbox>
                </v:rect>
                <v:rect id="Rectangle 7942" o:spid="_x0000_s2452" style="position:absolute;left:5059;top:3040;width:519;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n</w:t>
                        </w:r>
                      </w:p>
                    </w:txbxContent>
                  </v:textbox>
                </v:rect>
                <v:shape id="Shape 7943" o:spid="_x0000_s2453" style="position:absolute;left:40446;top:1196;width:5853;height:3597;visibility:visible;mso-wrap-style:square;v-text-anchor:top" coordsize="585216,35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" path="m,l585216,r,24384l21336,24384r,313944l585216,338328r,21336l,359664,,xe" fillcolor="black" stroked="f" strokeweight="0">
                  <v:stroke endcap="round"/>
                  <v:path arrowok="t" textboxrect="0,0,585216,359664"/>
                </v:shape>
                <v:shape id="Shape 7944" o:spid="_x0000_s2454" style="position:absolute;left:46299;top:1196;width:5852;height:3597;visibility:visible;mso-wrap-style:square;v-text-anchor:top" coordsize="585216,35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" path="m,l585216,r,359664l,359664,,338328r563880,l563880,24384,,24384,,xe" fillcolor="black" stroked="f" strokeweight="0">
                  <v:stroke endcap="round"/>
                  <v:path arrowok="t" textboxrect="0,0,585216,359664"/>
                </v:shape>
                <v:shape id="Shape 456704" o:spid="_x0000_s2455" style="position:absolute;left:16215;top:1318;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" path="m,l9144,r,338328l,338328,,e" fillcolor="black" stroked="f" strokeweight="0">
                  <v:stroke endcap="round"/>
                  <v:path arrowok="t" textboxrect="0,0,9144,338328"/>
                </v:shape>
                <v:shape id="Shape 456705" o:spid="_x0000_s2456" style="position:absolute;left:20269;top:1318;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" path="m,l9144,r,338328l,338328,,e" fillcolor="black" stroked="f" strokeweight="0">
                  <v:stroke endcap="round"/>
                  <v:path arrowok="t" textboxrect="0,0,9144,338328"/>
                </v:shape>
                <v:shape id="Shape 456706" o:spid="_x0000_s2457" style="position:absolute;left:28376;top:1318;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" path="m,l9144,r,338328l,338328,,e" fillcolor="black" stroked="f" strokeweight="0">
                  <v:stroke endcap="round"/>
                  <v:path arrowok="t" textboxrect="0,0,9144,338328"/>
                </v:shape>
                <v:shape id="Shape 456707" o:spid="_x0000_s2458" style="position:absolute;left:36484;top:1318;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" path="m,l9144,r,338328l,338328,,e" fillcolor="black" stroked="f" strokeweight="0">
                  <v:stroke endcap="round"/>
                  <v:path arrowok="t" textboxrect="0,0,9144,338328"/>
                </v:shape>
                <v:shape id="Shape 456708" o:spid="_x0000_s2459" style="position:absolute;left:21610;top:9761;width:91;height:853;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" path="m,l9144,r,85344l,85344,,e" fillcolor="black" stroked="f" strokeweight="0">
                  <v:stroke endcap="round"/>
                  <v:path arrowok="t" textboxrect="0,0,9144,85344"/>
                </v:shape>
                <v:shape id="Shape 456709" o:spid="_x0000_s2460" style="position:absolute;left:21610;top:11011;width:91;height:884;visibility:visible;mso-wrap-style:square;v-text-anchor:top" coordsize="9144,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" path="m,l9144,r,88392l,88392,,e" fillcolor="black" stroked="f" strokeweight="0">
                  <v:stroke endcap="round"/>
                  <v:path arrowok="t" textboxrect="0,0,9144,88392"/>
                </v:shape>
                <v:shape id="Shape 456710" o:spid="_x0000_s2461" style="position:absolute;left:21610;top:12321;width:91;height:823;visibility:visible;mso-wrap-style:square;v-text-anchor:top" coordsize="9144,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" path="m,l9144,r,82296l,82296,,e" fillcolor="black" stroked="f" strokeweight="0">
                  <v:stroke endcap="round"/>
                  <v:path arrowok="t" textboxrect="0,0,9144,82296"/>
                </v:shape>
                <v:shape id="Shape 456711" o:spid="_x0000_s2462" style="position:absolute;left:42214;top:9761;width:92;height:853;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" path="m,l9144,r,85344l,85344,,e" fillcolor="black" stroked="f" strokeweight="0">
                  <v:stroke endcap="round"/>
                  <v:path arrowok="t" textboxrect="0,0,9144,85344"/>
                </v:shape>
                <v:shape id="Shape 456712" o:spid="_x0000_s2463" style="position:absolute;left:42214;top:11011;width:92;height:884;visibility:visible;mso-wrap-style:square;v-text-anchor:top" coordsize="9144,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" path="m,l9144,r,88392l,88392,,e" fillcolor="black" stroked="f" strokeweight="0">
                  <v:stroke endcap="round"/>
                  <v:path arrowok="t" textboxrect="0,0,9144,88392"/>
                </v:shape>
                <v:shape id="Shape 456713" o:spid="_x0000_s2464" style="position:absolute;left:42214;top:12321;width:92;height:823;visibility:visible;mso-wrap-style:square;v-text-anchor:top" coordsize="9144,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" path="m,l9144,r,82296l,82296,,e" fillcolor="black" stroked="f" strokeweight="0">
                  <v:stroke endcap="round"/>
                  <v:path arrowok="t" textboxrect="0,0,9144,82296"/>
                </v:shape>
                <v:shape id="Shape 456714" o:spid="_x0000_s2465" style="position:absolute;left:28407;top:9761;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" path="m,l67056,r,70104l,70104,,e" fillcolor="yellow" stroked="f" strokeweight="0">
                  <v:stroke endcap="round"/>
                  <v:path arrowok="t" textboxrect="0,0,67056,70104"/>
                </v:shape>
                <v:shape id="Shape 456715" o:spid="_x0000_s2466" style="position:absolute;left:28407;top:10797;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" path="m,l67056,r,64008l,64008,,e" fillcolor="yellow" stroked="f" strokeweight="0">
                  <v:stroke endcap="round"/>
                  <v:path arrowok="t" textboxrect="0,0,67056,64008"/>
                </v:shape>
                <v:shape id="Shape 456716" o:spid="_x0000_s2467" style="position:absolute;left:28407;top:11803;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" path="m,l67056,r,67056l,67056,,e" fillcolor="yellow" stroked="f" strokeweight="0">
                  <v:stroke endcap="round"/>
                  <v:path arrowok="t" textboxrect="0,0,67056,67056"/>
                </v:shape>
                <v:shape id="Shape 456717" o:spid="_x0000_s2468" style="position:absolute;left:28407;top:12809;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" path="m,l67056,r,67056l,67056,,e" fillcolor="yellow" stroked="f" strokeweight="0">
                  <v:stroke endcap="round"/>
                  <v:path arrowok="t" textboxrect="0,0,67056,67056"/>
                </v:shape>
                <v:shape id="Shape 456718" o:spid="_x0000_s2469" style="position:absolute;left:34838;top:9761;width:640;height:701;visibility:visible;mso-wrap-style:square;v-text-anchor:top" coordsize="64008,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" path="m,l64008,r,70104l,70104,,e" fillcolor="yellow" stroked="f" strokeweight="0">
                  <v:stroke endcap="round"/>
                  <v:path arrowok="t" textboxrect="0,0,64008,70104"/>
                </v:shape>
                <v:shape id="Shape 456719" o:spid="_x0000_s2470" style="position:absolute;left:34838;top:10797;width:640;height:640;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" path="m,l64008,r,64008l,64008,,e" fillcolor="yellow" stroked="f" strokeweight="0">
                  <v:stroke endcap="round"/>
                  <v:path arrowok="t" textboxrect="0,0,64008,64008"/>
                </v:shape>
                <v:shape id="Shape 456720" o:spid="_x0000_s2471" style="position:absolute;left:34838;top:11803;width:640;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" path="m,l64008,r,67056l,67056,,e" fillcolor="yellow" stroked="f" strokeweight="0">
                  <v:stroke endcap="round"/>
                  <v:path arrowok="t" textboxrect="0,0,64008,67056"/>
                </v:shape>
                <v:shape id="Shape 456721" o:spid="_x0000_s2472" style="position:absolute;left:34838;top:12809;width:640;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" path="m,l64008,r,67056l,67056,,e" fillcolor="yellow" stroked="f" strokeweight="0">
                  <v:stroke endcap="round"/>
                  <v:path arrowok="t" textboxrect="0,0,64008,67056"/>
                </v:shape>
                <v:shape id="Shape 7963" o:spid="_x0000_s2473" style="position:absolute;left:31028;top:1134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" path="m6096,v3365,,6096,2730,6096,6096c12192,9461,9461,12192,6096,12192,2730,12192,,9461,,6096,,2730,2730,,6096,xe" fillcolor="black" strokeweight=".24pt">
                  <v:stroke endcap="round"/>
                  <v:path arrowok="t" textboxrect="0,0,12192,12192"/>
                </v:shape>
                <v:shape id="Shape 7964" o:spid="_x0000_s2474" style="position:absolute;left:32004;top:11346;width:121;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" path="m6096,v3365,,6096,2730,6096,6096c12192,9461,9461,12192,6096,12192,2730,12192,,9461,,6096,,2730,2730,,6096,xe" fillcolor="black" strokeweight=".24pt">
                  <v:stroke endcap="round"/>
                  <v:path arrowok="t" textboxrect="0,0,12192,12192"/>
                </v:shape>
                <v:shape id="Shape 7965" o:spid="_x0000_s2475" style="position:absolute;left:33040;top:1134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" path="m6096,v3365,,6096,2730,6096,6096c12192,9461,9461,12192,6096,12192,2730,12192,,9461,,6096,,2730,2730,,6096,xe" fillcolor="black" strokeweight=".24pt">
                  <v:stroke endcap="round"/>
                  <v:path arrowok="t" textboxrect="0,0,12192,12192"/>
                </v:shape>
                <v:rect id="Rectangle 7966" o:spid="_x0000_s2476" style="position:absolute;left:46024;top:13464;width:7979;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0850-93/d021</w:t>
                        </w:r>
                      </w:p>
                    </w:txbxContent>
                  </v:textbox>
                </v:rect>
                <v:rect id="Rectangle 7967" o:spid="_x0000_s2477" style="position:absolute;left:23317;width:760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Frame header</w:t>
                        </w:r>
                      </w:p>
                    </w:txbxContent>
                  </v:textbox>
                </v:rect>
                <v:rect id="Rectangle 7969" o:spid="_x0000_s2478" style="position:absolute;left:16916;top:8382;width:2346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shd w:val="clear" w:color="auto" w:fill="FFFFFF"/>
                          </w:rPr>
                          <w:t>Frame component-specification parameters</w:t>
                        </w:r>
                      </w:p>
                    </w:txbxContent>
                  </v:textbox>
                </v:rect>
                <v:rect id="Rectangle 7970" o:spid="_x0000_s2479" style="position:absolute;left:41178;top:2072;width:1352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mponent-specification</w:t>
                        </w:r>
                      </w:p>
                    </w:txbxContent>
                  </v:textbox>
                </v:rect>
                <v:rect id="Rectangle 7971" o:spid="_x0000_s2480" style="position:absolute;left:43952;top:3169;width:6116;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parameters</w:t>
                        </w:r>
                      </w:p>
                    </w:txbxContent>
                  </v:textbox>
                </v:rect>
                <w10:anchorlock/>
              </v:group>
            </w:pict>
          </mc:Fallback>
        </mc:AlternateContent>
      </w:r>
    </w:p>
    <w:p w:rsidR="00094CB9" w:rsidRDefault="00FE5CBC">
      <w:pPr>
        <w:spacing w:after="299" w:line="265" w:lineRule="auto"/>
        <w:ind w:left="141" w:right="192"/>
        <w:jc w:val="center"/>
      </w:pPr>
      <w:r>
        <w:rPr>
          <w:b/>
        </w:rPr>
        <w:t>Figure B.3 – Frame header syntax</w:t>
      </w:r>
    </w:p>
    <w:p w:rsidR="00094CB9" w:rsidRDefault="00FE5CBC">
      <w:pPr>
        <w:spacing w:after="275" w:line="265" w:lineRule="auto"/>
        <w:ind w:left="-5" w:right="0"/>
        <w:jc w:val="left"/>
      </w:pPr>
      <w:r>
        <w:rPr>
          <w:color w:val="FFFFFF"/>
        </w:rPr>
        <w:t xml:space="preserve">Figure B.3 </w:t>
      </w:r>
      <w:r>
        <w:rPr>
          <w:b/>
          <w:color w:val="FFFFFF"/>
        </w:rPr>
        <w:t>[D21]</w:t>
      </w:r>
      <w:r>
        <w:rPr>
          <w:color w:val="FFFFFF"/>
        </w:rPr>
        <w:t xml:space="preserve">, = 5.5 cm = </w:t>
      </w:r>
      <w:proofErr w:type="gramStart"/>
      <w:r>
        <w:rPr>
          <w:color w:val="FFFFFF"/>
        </w:rPr>
        <w:t>215.%</w:t>
      </w:r>
      <w:proofErr w:type="gramEnd"/>
    </w:p>
    <w:p w:rsidR="00094CB9" w:rsidRDefault="00FE5CBC">
      <w:pPr>
        <w:spacing w:after="254"/>
        <w:ind w:left="-5" w:right="8"/>
      </w:pPr>
      <w:r>
        <w:t>The markers and parameters shown in Figure B.3 are defined below. The size and allowed values of each parameter are given in Table B.2. In Table B.2 (and similar tables which follow), value choices are separated by commas (e.g. 8, 12) and inclusive bounds are separated by dashes (e.g. 0 - 3).</w:t>
      </w:r>
    </w:p>
    <w:p w:rsidR="00094CB9" w:rsidRDefault="00FE5CBC">
      <w:pPr>
        <w:spacing w:after="279"/>
        <w:ind w:left="754" w:right="8"/>
      </w:pPr>
      <w:r>
        <w:rPr>
          <w:b/>
        </w:rPr>
        <w:lastRenderedPageBreak/>
        <w:t>SOF</w:t>
      </w:r>
      <w:r>
        <w:rPr>
          <w:b/>
          <w:vertAlign w:val="subscript"/>
        </w:rPr>
        <w:t>n</w:t>
      </w:r>
      <w:r>
        <w:rPr>
          <w:b/>
        </w:rPr>
        <w:t>:</w:t>
      </w:r>
      <w:r>
        <w:t xml:space="preserve">  Start of frame marker – Marks the beginning of the frame parameters. The subscript n identifies whether the encoding process is baseline sequential, extended sequential, progressive, or lossless, as well as which entropy encoding procedure is used.</w:t>
      </w:r>
    </w:p>
    <w:p w:rsidR="00094CB9" w:rsidRDefault="00FE5CBC">
      <w:pPr>
        <w:tabs>
          <w:tab w:val="center" w:pos="996"/>
          <w:tab w:val="center" w:pos="2024"/>
        </w:tabs>
        <w:spacing w:after="289"/>
        <w:ind w:left="0" w:right="0" w:firstLine="0"/>
        <w:jc w:val="left"/>
      </w:pPr>
      <w:r>
        <w:rPr>
          <w:rFonts w:ascii="Calibri" w:eastAsia="Calibri" w:hAnsi="Calibri" w:cs="Calibri"/>
          <w:sz w:val="22"/>
        </w:rPr>
        <w:tab/>
      </w:r>
      <w:r>
        <w:rPr>
          <w:b/>
        </w:rPr>
        <w:t>SOF</w:t>
      </w:r>
      <w:r>
        <w:rPr>
          <w:b/>
          <w:vertAlign w:val="subscript"/>
        </w:rPr>
        <w:t>0</w:t>
      </w:r>
      <w:r>
        <w:rPr>
          <w:b/>
        </w:rPr>
        <w:t>:</w:t>
      </w:r>
      <w:r>
        <w:rPr>
          <w:b/>
        </w:rPr>
        <w:tab/>
      </w:r>
      <w:r>
        <w:t>Baseline DCT</w:t>
      </w:r>
    </w:p>
    <w:p w:rsidR="00094CB9" w:rsidRDefault="00FE5CBC">
      <w:pPr>
        <w:tabs>
          <w:tab w:val="center" w:pos="996"/>
          <w:tab w:val="center" w:pos="3119"/>
        </w:tabs>
        <w:spacing w:after="290"/>
        <w:ind w:left="0" w:right="0" w:firstLine="0"/>
        <w:jc w:val="left"/>
      </w:pPr>
      <w:r>
        <w:rPr>
          <w:rFonts w:ascii="Calibri" w:eastAsia="Calibri" w:hAnsi="Calibri" w:cs="Calibri"/>
          <w:sz w:val="22"/>
        </w:rPr>
        <w:tab/>
      </w:r>
      <w:r>
        <w:rPr>
          <w:b/>
        </w:rPr>
        <w:t>SOF</w:t>
      </w:r>
      <w:r>
        <w:rPr>
          <w:b/>
          <w:vertAlign w:val="subscript"/>
        </w:rPr>
        <w:t>1</w:t>
      </w:r>
      <w:r>
        <w:rPr>
          <w:b/>
        </w:rPr>
        <w:t>:</w:t>
      </w:r>
      <w:r>
        <w:rPr>
          <w:b/>
        </w:rPr>
        <w:tab/>
      </w:r>
      <w:r>
        <w:t>Extended sequential DCT, Huffman coding</w:t>
      </w:r>
    </w:p>
    <w:p w:rsidR="00094CB9" w:rsidRDefault="00FE5CBC">
      <w:pPr>
        <w:tabs>
          <w:tab w:val="center" w:pos="996"/>
          <w:tab w:val="center" w:pos="2786"/>
        </w:tabs>
        <w:ind w:left="0" w:right="0" w:firstLine="0"/>
        <w:jc w:val="left"/>
      </w:pPr>
      <w:r>
        <w:rPr>
          <w:rFonts w:ascii="Calibri" w:eastAsia="Calibri" w:hAnsi="Calibri" w:cs="Calibri"/>
          <w:sz w:val="22"/>
        </w:rPr>
        <w:tab/>
      </w:r>
      <w:r>
        <w:rPr>
          <w:b/>
        </w:rPr>
        <w:t>SOF</w:t>
      </w:r>
      <w:r>
        <w:rPr>
          <w:b/>
          <w:vertAlign w:val="subscript"/>
        </w:rPr>
        <w:t>2</w:t>
      </w:r>
      <w:r>
        <w:rPr>
          <w:b/>
        </w:rPr>
        <w:t>:</w:t>
      </w:r>
      <w:r>
        <w:rPr>
          <w:b/>
        </w:rPr>
        <w:tab/>
      </w:r>
      <w:r>
        <w:t>Progressive DCT, Huffman coding</w:t>
      </w:r>
    </w:p>
    <w:tbl>
      <w:tblPr>
        <w:tblStyle w:val="TableGrid"/>
        <w:tblW w:w="4092" w:type="dxa"/>
        <w:tblInd w:w="744" w:type="dxa"/>
        <w:tblLook w:val="04A0" w:firstRow="1" w:lastRow="0" w:firstColumn="1" w:lastColumn="0" w:noHBand="0" w:noVBand="1"/>
      </w:tblPr>
      <w:tblGrid>
        <w:gridCol w:w="749"/>
        <w:gridCol w:w="3343"/>
      </w:tblGrid>
      <w:tr w:rsidR="00094CB9">
        <w:trPr>
          <w:trHeight w:val="260"/>
        </w:trPr>
        <w:tc>
          <w:tcPr>
            <w:tcW w:w="749" w:type="dxa"/>
            <w:tcBorders>
              <w:top w:val="nil"/>
              <w:left w:val="nil"/>
              <w:bottom w:val="nil"/>
              <w:right w:val="nil"/>
            </w:tcBorders>
          </w:tcPr>
          <w:p w:rsidR="00094CB9" w:rsidRDefault="00FE5CBC">
            <w:pPr>
              <w:spacing w:after="0" w:line="259" w:lineRule="auto"/>
              <w:ind w:left="0" w:right="0" w:firstLine="0"/>
              <w:jc w:val="left"/>
            </w:pPr>
            <w:r>
              <w:rPr>
                <w:b/>
              </w:rPr>
              <w:t>SOF</w:t>
            </w:r>
            <w:r>
              <w:rPr>
                <w:b/>
                <w:sz w:val="15"/>
              </w:rPr>
              <w:t>3</w:t>
            </w:r>
            <w:r>
              <w:rPr>
                <w:b/>
              </w:rPr>
              <w:t>:</w:t>
            </w:r>
          </w:p>
        </w:tc>
        <w:tc>
          <w:tcPr>
            <w:tcW w:w="3343" w:type="dxa"/>
            <w:tcBorders>
              <w:top w:val="nil"/>
              <w:left w:val="nil"/>
              <w:bottom w:val="nil"/>
              <w:right w:val="nil"/>
            </w:tcBorders>
          </w:tcPr>
          <w:p w:rsidR="00094CB9" w:rsidRDefault="00FE5CBC">
            <w:pPr>
              <w:spacing w:after="0" w:line="259" w:lineRule="auto"/>
              <w:ind w:left="0" w:right="0" w:firstLine="0"/>
              <w:jc w:val="left"/>
            </w:pPr>
            <w:r>
              <w:t>Lossless (sequential), Huffman coding</w:t>
            </w:r>
          </w:p>
        </w:tc>
      </w:tr>
      <w:tr w:rsidR="00094CB9">
        <w:trPr>
          <w:trHeight w:val="331"/>
        </w:trPr>
        <w:tc>
          <w:tcPr>
            <w:tcW w:w="749" w:type="dxa"/>
            <w:tcBorders>
              <w:top w:val="nil"/>
              <w:left w:val="nil"/>
              <w:bottom w:val="nil"/>
              <w:right w:val="nil"/>
            </w:tcBorders>
          </w:tcPr>
          <w:p w:rsidR="00094CB9" w:rsidRDefault="00FE5CBC">
            <w:pPr>
              <w:spacing w:after="0" w:line="259" w:lineRule="auto"/>
              <w:ind w:left="0" w:right="0" w:firstLine="0"/>
              <w:jc w:val="left"/>
            </w:pPr>
            <w:r>
              <w:rPr>
                <w:b/>
              </w:rPr>
              <w:t>SOF</w:t>
            </w:r>
            <w:r>
              <w:rPr>
                <w:b/>
                <w:sz w:val="15"/>
              </w:rPr>
              <w:t>9</w:t>
            </w:r>
            <w:r>
              <w:rPr>
                <w:b/>
              </w:rPr>
              <w:t>:</w:t>
            </w:r>
          </w:p>
        </w:tc>
        <w:tc>
          <w:tcPr>
            <w:tcW w:w="3343" w:type="dxa"/>
            <w:tcBorders>
              <w:top w:val="nil"/>
              <w:left w:val="nil"/>
              <w:bottom w:val="nil"/>
              <w:right w:val="nil"/>
            </w:tcBorders>
          </w:tcPr>
          <w:p w:rsidR="00094CB9" w:rsidRDefault="00FE5CBC">
            <w:pPr>
              <w:spacing w:after="0" w:line="259" w:lineRule="auto"/>
              <w:ind w:left="0" w:right="0" w:firstLine="0"/>
            </w:pPr>
            <w:r>
              <w:t>Extended sequential DCT, arithmetic coding</w:t>
            </w:r>
          </w:p>
        </w:tc>
      </w:tr>
      <w:tr w:rsidR="00094CB9">
        <w:trPr>
          <w:trHeight w:val="331"/>
        </w:trPr>
        <w:tc>
          <w:tcPr>
            <w:tcW w:w="749" w:type="dxa"/>
            <w:tcBorders>
              <w:top w:val="nil"/>
              <w:left w:val="nil"/>
              <w:bottom w:val="nil"/>
              <w:right w:val="nil"/>
            </w:tcBorders>
          </w:tcPr>
          <w:p w:rsidR="00094CB9" w:rsidRDefault="00FE5CBC">
            <w:pPr>
              <w:spacing w:after="0" w:line="259" w:lineRule="auto"/>
              <w:ind w:left="0" w:right="0" w:firstLine="0"/>
              <w:jc w:val="left"/>
            </w:pPr>
            <w:r>
              <w:rPr>
                <w:b/>
              </w:rPr>
              <w:t>SOF</w:t>
            </w:r>
            <w:r>
              <w:rPr>
                <w:b/>
                <w:sz w:val="15"/>
              </w:rPr>
              <w:t>10</w:t>
            </w:r>
            <w:r>
              <w:rPr>
                <w:b/>
              </w:rPr>
              <w:t>:</w:t>
            </w:r>
          </w:p>
        </w:tc>
        <w:tc>
          <w:tcPr>
            <w:tcW w:w="3343" w:type="dxa"/>
            <w:tcBorders>
              <w:top w:val="nil"/>
              <w:left w:val="nil"/>
              <w:bottom w:val="nil"/>
              <w:right w:val="nil"/>
            </w:tcBorders>
          </w:tcPr>
          <w:p w:rsidR="00094CB9" w:rsidRDefault="00FE5CBC">
            <w:pPr>
              <w:spacing w:after="0" w:line="259" w:lineRule="auto"/>
              <w:ind w:left="0" w:right="0" w:firstLine="0"/>
              <w:jc w:val="left"/>
            </w:pPr>
            <w:r>
              <w:t>Progressive DCT, arithmetic coding</w:t>
            </w:r>
          </w:p>
        </w:tc>
      </w:tr>
      <w:tr w:rsidR="00094CB9">
        <w:trPr>
          <w:trHeight w:val="260"/>
        </w:trPr>
        <w:tc>
          <w:tcPr>
            <w:tcW w:w="749" w:type="dxa"/>
            <w:tcBorders>
              <w:top w:val="nil"/>
              <w:left w:val="nil"/>
              <w:bottom w:val="nil"/>
              <w:right w:val="nil"/>
            </w:tcBorders>
          </w:tcPr>
          <w:p w:rsidR="00094CB9" w:rsidRDefault="00FE5CBC">
            <w:pPr>
              <w:spacing w:after="0" w:line="259" w:lineRule="auto"/>
              <w:ind w:left="0" w:right="0" w:firstLine="0"/>
              <w:jc w:val="left"/>
            </w:pPr>
            <w:r>
              <w:rPr>
                <w:b/>
              </w:rPr>
              <w:t>SOF</w:t>
            </w:r>
            <w:r>
              <w:rPr>
                <w:b/>
                <w:sz w:val="15"/>
              </w:rPr>
              <w:t>11</w:t>
            </w:r>
            <w:r>
              <w:rPr>
                <w:b/>
              </w:rPr>
              <w:t>:</w:t>
            </w:r>
          </w:p>
        </w:tc>
        <w:tc>
          <w:tcPr>
            <w:tcW w:w="3343" w:type="dxa"/>
            <w:tcBorders>
              <w:top w:val="nil"/>
              <w:left w:val="nil"/>
              <w:bottom w:val="nil"/>
              <w:right w:val="nil"/>
            </w:tcBorders>
          </w:tcPr>
          <w:p w:rsidR="00094CB9" w:rsidRDefault="00FE5CBC">
            <w:pPr>
              <w:spacing w:after="0" w:line="259" w:lineRule="auto"/>
              <w:ind w:left="0" w:right="0" w:firstLine="0"/>
              <w:jc w:val="left"/>
            </w:pPr>
            <w:r>
              <w:t>Lossless (sequential), arithmetic coding</w:t>
            </w:r>
          </w:p>
        </w:tc>
      </w:tr>
    </w:tbl>
    <w:p w:rsidR="00094CB9" w:rsidRDefault="00FE5CBC">
      <w:pPr>
        <w:spacing w:after="104"/>
        <w:ind w:left="754" w:right="8"/>
      </w:pPr>
      <w:r>
        <w:rPr>
          <w:b/>
        </w:rPr>
        <w:t>Lf:</w:t>
      </w:r>
      <w:r>
        <w:t xml:space="preserve">  Frame header length – Specifies the length of the frame header shown in Figure B.3 (see B.1.1.4).</w:t>
      </w:r>
    </w:p>
    <w:p w:rsidR="00094CB9" w:rsidRDefault="00FE5CBC">
      <w:pPr>
        <w:spacing w:after="104"/>
        <w:ind w:left="754" w:right="8"/>
      </w:pPr>
      <w:r>
        <w:rPr>
          <w:b/>
        </w:rPr>
        <w:t>P:</w:t>
      </w:r>
      <w:r>
        <w:t xml:space="preserve">  Sample precision – Specifies the precision in bits for the samples of the components in the frame.</w:t>
      </w:r>
    </w:p>
    <w:p w:rsidR="00094CB9" w:rsidRDefault="00FE5CBC">
      <w:pPr>
        <w:spacing w:after="107"/>
        <w:ind w:left="754" w:right="8"/>
      </w:pPr>
      <w:r>
        <w:rPr>
          <w:b/>
        </w:rPr>
        <w:t>Y:</w:t>
      </w:r>
      <w:r>
        <w:t xml:space="preserve">  Number of lines – Specifies the maximum number of lines in the source image. This shall be equal to the number of lines in the component with the maximum number of vertical samples (see A.1.1). Value 0 indicates that the number of lines shall be defined by the DNL marker and parameters at the end of the first scan (see B.2.5).</w:t>
      </w:r>
    </w:p>
    <w:p w:rsidR="00094CB9" w:rsidRDefault="00FE5CBC">
      <w:pPr>
        <w:spacing w:after="107"/>
        <w:ind w:left="754" w:right="8"/>
      </w:pPr>
      <w:r>
        <w:rPr>
          <w:b/>
        </w:rPr>
        <w:t>X:</w:t>
      </w:r>
      <w:r>
        <w:t xml:space="preserve">  Number of samples per line – Specifies the maximum number of samples per line in the source image. This shall be equal to the number of samples per line in the component with the maximum number of horizontal samples (see A.1.1).</w:t>
      </w:r>
    </w:p>
    <w:p w:rsidR="00094CB9" w:rsidRDefault="00FE5CBC">
      <w:pPr>
        <w:spacing w:after="123"/>
        <w:ind w:left="754" w:right="8"/>
      </w:pPr>
      <w:r>
        <w:rPr>
          <w:b/>
        </w:rPr>
        <w:t>Nf:</w:t>
      </w:r>
      <w:r>
        <w:t xml:space="preserve">  Number of image components in frame – Specifies the number of source image components in the frame. The value of Nf shall be equal to the number of sets of frame component specification parameters (C</w:t>
      </w:r>
      <w:r>
        <w:rPr>
          <w:vertAlign w:val="subscript"/>
        </w:rPr>
        <w:t>i</w:t>
      </w:r>
      <w:r>
        <w:t>, H</w:t>
      </w:r>
      <w:r>
        <w:rPr>
          <w:vertAlign w:val="subscript"/>
        </w:rPr>
        <w:t>i</w:t>
      </w:r>
      <w:r>
        <w:t>, V</w:t>
      </w:r>
      <w:r>
        <w:rPr>
          <w:vertAlign w:val="subscript"/>
        </w:rPr>
        <w:t>i</w:t>
      </w:r>
      <w:r>
        <w:t>, and Tq</w:t>
      </w:r>
      <w:r>
        <w:rPr>
          <w:vertAlign w:val="subscript"/>
        </w:rPr>
        <w:t>i</w:t>
      </w:r>
      <w:r>
        <w:t>) present in the frame header.</w:t>
      </w:r>
    </w:p>
    <w:p w:rsidR="00094CB9" w:rsidRDefault="00FE5CBC">
      <w:pPr>
        <w:spacing w:after="118"/>
        <w:ind w:left="754" w:right="8"/>
      </w:pPr>
      <w:r>
        <w:rPr>
          <w:b/>
        </w:rPr>
        <w:t>C</w:t>
      </w:r>
      <w:r>
        <w:rPr>
          <w:b/>
          <w:vertAlign w:val="subscript"/>
        </w:rPr>
        <w:t>i</w:t>
      </w:r>
      <w:r>
        <w:rPr>
          <w:b/>
        </w:rPr>
        <w:t>:</w:t>
      </w:r>
      <w:r>
        <w:t xml:space="preserve">  Component identifier – Assigns a unique label to the </w:t>
      </w:r>
      <w:r>
        <w:rPr>
          <w:i/>
        </w:rPr>
        <w:t>i</w:t>
      </w:r>
      <w:r>
        <w:t>th component in the sequence of frame component specification parameters. These values shall be used in the scan headers to identify the components in the scan. The value of C</w:t>
      </w:r>
      <w:r>
        <w:rPr>
          <w:vertAlign w:val="subscript"/>
        </w:rPr>
        <w:t>i</w:t>
      </w:r>
      <w:r>
        <w:t xml:space="preserve"> shall be different from the values of C</w:t>
      </w:r>
      <w:r>
        <w:rPr>
          <w:vertAlign w:val="subscript"/>
        </w:rPr>
        <w:t>1</w:t>
      </w:r>
      <w:r>
        <w:t xml:space="preserve"> through C</w:t>
      </w:r>
      <w:r>
        <w:rPr>
          <w:vertAlign w:val="subscript"/>
        </w:rPr>
        <w:t xml:space="preserve">i </w:t>
      </w:r>
      <w:r>
        <w:rPr>
          <w:rFonts w:ascii="Segoe UI Symbol" w:eastAsia="Segoe UI Symbol" w:hAnsi="Segoe UI Symbol" w:cs="Segoe UI Symbol"/>
          <w:sz w:val="15"/>
        </w:rPr>
        <w:t xml:space="preserve">− </w:t>
      </w:r>
      <w:r>
        <w:rPr>
          <w:vertAlign w:val="subscript"/>
        </w:rPr>
        <w:t>1</w:t>
      </w:r>
      <w:r>
        <w:t>.</w:t>
      </w:r>
    </w:p>
    <w:p w:rsidR="00094CB9" w:rsidRDefault="00FE5CBC">
      <w:pPr>
        <w:spacing w:after="119"/>
        <w:ind w:left="754" w:right="8"/>
      </w:pPr>
      <w:r>
        <w:rPr>
          <w:b/>
        </w:rPr>
        <w:t>H</w:t>
      </w:r>
      <w:r>
        <w:rPr>
          <w:b/>
          <w:vertAlign w:val="subscript"/>
        </w:rPr>
        <w:t>i</w:t>
      </w:r>
      <w:r>
        <w:rPr>
          <w:b/>
        </w:rPr>
        <w:t>:</w:t>
      </w:r>
      <w:r>
        <w:t xml:space="preserve">  Horizontal sampling factor – Specifies the relationship between the component horizontal dimension and maximum image dimension X (see A.1.1); also specifies the number of horizontal data units of component C</w:t>
      </w:r>
      <w:r>
        <w:rPr>
          <w:vertAlign w:val="subscript"/>
        </w:rPr>
        <w:t>i</w:t>
      </w:r>
      <w:r>
        <w:t xml:space="preserve"> in each MCU, when more than one component is encoded in a scan.</w:t>
      </w:r>
    </w:p>
    <w:p w:rsidR="00094CB9" w:rsidRDefault="00FE5CBC">
      <w:pPr>
        <w:spacing w:after="107"/>
        <w:ind w:left="754" w:right="8"/>
      </w:pPr>
      <w:r>
        <w:rPr>
          <w:b/>
        </w:rPr>
        <w:t>V</w:t>
      </w:r>
      <w:r>
        <w:rPr>
          <w:b/>
          <w:vertAlign w:val="subscript"/>
        </w:rPr>
        <w:t>i</w:t>
      </w:r>
      <w:r>
        <w:rPr>
          <w:b/>
        </w:rPr>
        <w:t>:</w:t>
      </w:r>
      <w:r>
        <w:t xml:space="preserve">  Vertical sampling factor – Specifies the relationship between the component vertical dimension and maximum image dimension Y (see A.1.1); also specifies the number of vertical data units of component C</w:t>
      </w:r>
      <w:r>
        <w:rPr>
          <w:vertAlign w:val="subscript"/>
        </w:rPr>
        <w:t>i</w:t>
      </w:r>
      <w:r>
        <w:t xml:space="preserve"> in each MCU, when more than one component is encoded in a scan.</w:t>
      </w:r>
    </w:p>
    <w:p w:rsidR="00094CB9" w:rsidRDefault="00FE5CBC">
      <w:pPr>
        <w:spacing w:after="255"/>
        <w:ind w:left="754" w:right="8"/>
      </w:pPr>
      <w:r>
        <w:rPr>
          <w:b/>
        </w:rPr>
        <w:t>Tq</w:t>
      </w:r>
      <w:r>
        <w:rPr>
          <w:b/>
          <w:vertAlign w:val="subscript"/>
        </w:rPr>
        <w:t>i</w:t>
      </w:r>
      <w:r>
        <w:rPr>
          <w:b/>
        </w:rPr>
        <w:t>:</w:t>
      </w:r>
      <w:r>
        <w:t xml:space="preserve">  Quantization table destination selector – Specifies one of four possible quantization table destinations from which the quantization table to use for dequantization of DCT coefficients of component C</w:t>
      </w:r>
      <w:r>
        <w:rPr>
          <w:vertAlign w:val="subscript"/>
        </w:rPr>
        <w:t>i</w:t>
      </w:r>
      <w:r>
        <w:t xml:space="preserve"> is retrieved. If the decoding process uses the dequantization procedure, this table shall have been installed in this destination by the time the decoder is ready to decode the scan(s) containing component C</w:t>
      </w:r>
      <w:r>
        <w:rPr>
          <w:vertAlign w:val="subscript"/>
        </w:rPr>
        <w:t>i</w:t>
      </w:r>
      <w:r>
        <w:t>. The destination shall not be respecified, or its contents changed, until all scans containing C</w:t>
      </w:r>
      <w:r>
        <w:rPr>
          <w:vertAlign w:val="subscript"/>
        </w:rPr>
        <w:t>i</w:t>
      </w:r>
      <w:r>
        <w:t xml:space="preserve"> have been completed.</w:t>
      </w:r>
    </w:p>
    <w:p w:rsidR="00094CB9" w:rsidRDefault="00FE5CBC">
      <w:pPr>
        <w:pStyle w:val="5"/>
        <w:spacing w:after="0"/>
        <w:ind w:left="2472" w:right="1371"/>
      </w:pPr>
      <w:r>
        <w:t>Table B.2 – Frame header parameter sizes and values</w:t>
      </w:r>
    </w:p>
    <w:tbl>
      <w:tblPr>
        <w:tblStyle w:val="TableGrid"/>
        <w:tblW w:w="8266" w:type="dxa"/>
        <w:tblInd w:w="391" w:type="dxa"/>
        <w:tblCellMar>
          <w:top w:w="118" w:type="dxa"/>
          <w:right w:w="115" w:type="dxa"/>
        </w:tblCellMar>
        <w:tblLook w:val="04A0" w:firstRow="1" w:lastRow="0" w:firstColumn="1" w:lastColumn="0" w:noHBand="0" w:noVBand="1"/>
      </w:tblPr>
      <w:tblGrid>
        <w:gridCol w:w="1334"/>
        <w:gridCol w:w="1330"/>
        <w:gridCol w:w="1334"/>
        <w:gridCol w:w="1117"/>
        <w:gridCol w:w="218"/>
        <w:gridCol w:w="1599"/>
        <w:gridCol w:w="1334"/>
      </w:tblGrid>
      <w:tr w:rsidR="00094CB9">
        <w:trPr>
          <w:trHeight w:val="350"/>
        </w:trPr>
        <w:tc>
          <w:tcPr>
            <w:tcW w:w="1334"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07" w:right="0" w:firstLine="0"/>
              <w:jc w:val="center"/>
            </w:pPr>
            <w:r>
              <w:rPr>
                <w:sz w:val="17"/>
              </w:rPr>
              <w:t>Parameter</w:t>
            </w:r>
          </w:p>
        </w:tc>
        <w:tc>
          <w:tcPr>
            <w:tcW w:w="1330"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00" w:right="0" w:firstLine="0"/>
              <w:jc w:val="center"/>
            </w:pPr>
            <w:r>
              <w:rPr>
                <w:sz w:val="17"/>
              </w:rPr>
              <w:t>Size (bits)</w:t>
            </w:r>
          </w:p>
        </w:tc>
        <w:tc>
          <w:tcPr>
            <w:tcW w:w="2451" w:type="dxa"/>
            <w:gridSpan w:val="2"/>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1817" w:type="dxa"/>
            <w:gridSpan w:val="2"/>
            <w:tcBorders>
              <w:top w:val="single" w:sz="2" w:space="0" w:color="000000"/>
              <w:left w:val="nil"/>
              <w:bottom w:val="single" w:sz="2" w:space="0" w:color="000000"/>
              <w:right w:val="nil"/>
            </w:tcBorders>
          </w:tcPr>
          <w:p w:rsidR="00094CB9" w:rsidRDefault="00FE5CBC">
            <w:pPr>
              <w:spacing w:after="0" w:line="259" w:lineRule="auto"/>
              <w:ind w:left="120" w:right="0" w:firstLine="0"/>
              <w:jc w:val="left"/>
            </w:pPr>
            <w:r>
              <w:rPr>
                <w:sz w:val="17"/>
              </w:rPr>
              <w:t>Values</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50"/>
        </w:trPr>
        <w:tc>
          <w:tcPr>
            <w:tcW w:w="0" w:type="auto"/>
            <w:vMerge/>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2451" w:type="dxa"/>
            <w:gridSpan w:val="2"/>
            <w:tcBorders>
              <w:top w:val="single" w:sz="2" w:space="0" w:color="000000"/>
              <w:left w:val="single" w:sz="2" w:space="0" w:color="000000"/>
              <w:bottom w:val="single" w:sz="2" w:space="0" w:color="000000"/>
              <w:right w:val="nil"/>
            </w:tcBorders>
          </w:tcPr>
          <w:p w:rsidR="00094CB9" w:rsidRDefault="00FE5CBC">
            <w:pPr>
              <w:spacing w:after="0" w:line="259" w:lineRule="auto"/>
              <w:ind w:left="331" w:right="0" w:firstLine="0"/>
              <w:jc w:val="center"/>
            </w:pPr>
            <w:r>
              <w:rPr>
                <w:sz w:val="17"/>
              </w:rPr>
              <w:t>Sequential DCT</w:t>
            </w:r>
          </w:p>
        </w:tc>
        <w:tc>
          <w:tcPr>
            <w:tcW w:w="218"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598"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0" w:right="0" w:firstLine="0"/>
              <w:jc w:val="center"/>
            </w:pPr>
            <w:r>
              <w:rPr>
                <w:sz w:val="17"/>
              </w:rPr>
              <w:t>Progressive DCT</w:t>
            </w:r>
          </w:p>
        </w:tc>
        <w:tc>
          <w:tcPr>
            <w:tcW w:w="1334"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06" w:right="0" w:firstLine="0"/>
              <w:jc w:val="center"/>
            </w:pPr>
            <w:r>
              <w:rPr>
                <w:sz w:val="17"/>
              </w:rPr>
              <w:t>Lossless</w:t>
            </w:r>
          </w:p>
        </w:tc>
      </w:tr>
      <w:tr w:rsidR="00094CB9">
        <w:trPr>
          <w:trHeight w:val="350"/>
        </w:trPr>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7" w:right="0" w:firstLine="0"/>
              <w:jc w:val="center"/>
            </w:pPr>
            <w:r>
              <w:rPr>
                <w:sz w:val="17"/>
              </w:rPr>
              <w:t>Baseline</w:t>
            </w:r>
          </w:p>
        </w:tc>
        <w:tc>
          <w:tcPr>
            <w:tcW w:w="1116" w:type="dxa"/>
            <w:tcBorders>
              <w:top w:val="single" w:sz="2" w:space="0" w:color="000000"/>
              <w:left w:val="single" w:sz="2" w:space="0" w:color="000000"/>
              <w:bottom w:val="single" w:sz="2" w:space="0" w:color="000000"/>
              <w:right w:val="nil"/>
            </w:tcBorders>
          </w:tcPr>
          <w:p w:rsidR="00094CB9" w:rsidRDefault="00FE5CBC">
            <w:pPr>
              <w:spacing w:after="0" w:line="259" w:lineRule="auto"/>
              <w:ind w:left="356" w:right="0" w:firstLine="0"/>
              <w:jc w:val="left"/>
            </w:pPr>
            <w:r>
              <w:rPr>
                <w:sz w:val="17"/>
              </w:rPr>
              <w:t>Extended</w:t>
            </w:r>
          </w:p>
        </w:tc>
        <w:tc>
          <w:tcPr>
            <w:tcW w:w="218"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0" w:right="0" w:firstLine="0"/>
              <w:jc w:val="center"/>
            </w:pPr>
            <w:r>
              <w:rPr>
                <w:sz w:val="17"/>
              </w:rPr>
              <w:t>Lf</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5" w:right="0" w:firstLine="0"/>
              <w:jc w:val="center"/>
            </w:pPr>
            <w:r>
              <w:rPr>
                <w:sz w:val="17"/>
              </w:rPr>
              <w:t>16</w:t>
            </w:r>
          </w:p>
        </w:tc>
        <w:tc>
          <w:tcPr>
            <w:tcW w:w="2451" w:type="dxa"/>
            <w:gridSpan w:val="2"/>
            <w:tcBorders>
              <w:top w:val="single" w:sz="2" w:space="0" w:color="000000"/>
              <w:left w:val="single" w:sz="2" w:space="0" w:color="000000"/>
              <w:bottom w:val="single" w:sz="2" w:space="0" w:color="000000"/>
              <w:right w:val="nil"/>
            </w:tcBorders>
            <w:vAlign w:val="bottom"/>
          </w:tcPr>
          <w:p w:rsidR="00094CB9" w:rsidRDefault="00094CB9">
            <w:pPr>
              <w:spacing w:after="160" w:line="259" w:lineRule="auto"/>
              <w:ind w:left="0" w:right="0" w:firstLine="0"/>
              <w:jc w:val="left"/>
            </w:pPr>
          </w:p>
        </w:tc>
        <w:tc>
          <w:tcPr>
            <w:tcW w:w="1817" w:type="dxa"/>
            <w:gridSpan w:val="2"/>
            <w:tcBorders>
              <w:top w:val="single" w:sz="2" w:space="0" w:color="000000"/>
              <w:left w:val="nil"/>
              <w:bottom w:val="single" w:sz="2" w:space="0" w:color="000000"/>
              <w:right w:val="nil"/>
            </w:tcBorders>
          </w:tcPr>
          <w:p w:rsidR="00094CB9" w:rsidRDefault="00FE5CBC">
            <w:pPr>
              <w:spacing w:after="0" w:line="259" w:lineRule="auto"/>
              <w:ind w:left="0" w:right="0" w:firstLine="0"/>
              <w:jc w:val="left"/>
            </w:pPr>
            <w:r>
              <w:rPr>
                <w:sz w:val="17"/>
              </w:rPr>
              <w:t xml:space="preserve">8 </w:t>
            </w:r>
            <w:r>
              <w:rPr>
                <w:rFonts w:ascii="Segoe UI Symbol" w:eastAsia="Segoe UI Symbol" w:hAnsi="Segoe UI Symbol" w:cs="Segoe UI Symbol"/>
                <w:sz w:val="17"/>
              </w:rPr>
              <w:t>+</w:t>
            </w:r>
            <w:r>
              <w:rPr>
                <w:sz w:val="17"/>
              </w:rPr>
              <w:t xml:space="preserve"> 3 </w:t>
            </w:r>
            <w:r>
              <w:rPr>
                <w:rFonts w:ascii="Segoe UI Symbol" w:eastAsia="Segoe UI Symbol" w:hAnsi="Segoe UI Symbol" w:cs="Segoe UI Symbol"/>
                <w:sz w:val="17"/>
              </w:rPr>
              <w:t>×</w:t>
            </w:r>
            <w:r>
              <w:rPr>
                <w:sz w:val="17"/>
              </w:rPr>
              <w:t xml:space="preserve"> Nf</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7" w:right="0" w:firstLine="0"/>
              <w:jc w:val="center"/>
            </w:pPr>
            <w:r>
              <w:rPr>
                <w:sz w:val="17"/>
              </w:rPr>
              <w:t>P</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3" w:right="0" w:firstLine="0"/>
              <w:jc w:val="center"/>
            </w:pPr>
            <w:r>
              <w:rPr>
                <w:color w:val="FFFFFF"/>
                <w:sz w:val="17"/>
              </w:rPr>
              <w:t>1</w:t>
            </w:r>
            <w:r>
              <w:rPr>
                <w:sz w:val="17"/>
              </w:rPr>
              <w:t>8</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5" w:right="0" w:firstLine="0"/>
              <w:jc w:val="center"/>
            </w:pPr>
            <w:r>
              <w:rPr>
                <w:sz w:val="17"/>
              </w:rPr>
              <w:t>8</w:t>
            </w:r>
            <w:r>
              <w:rPr>
                <w:color w:val="FFFFFF"/>
                <w:sz w:val="17"/>
              </w:rPr>
              <w:t>-255</w:t>
            </w:r>
          </w:p>
        </w:tc>
        <w:tc>
          <w:tcPr>
            <w:tcW w:w="1116" w:type="dxa"/>
            <w:tcBorders>
              <w:top w:val="single" w:sz="2" w:space="0" w:color="000000"/>
              <w:left w:val="single" w:sz="2" w:space="0" w:color="000000"/>
              <w:bottom w:val="single" w:sz="2" w:space="0" w:color="000000"/>
              <w:right w:val="nil"/>
            </w:tcBorders>
          </w:tcPr>
          <w:p w:rsidR="00094CB9" w:rsidRDefault="00FE5CBC">
            <w:pPr>
              <w:spacing w:after="0" w:line="259" w:lineRule="auto"/>
              <w:ind w:left="338" w:right="0" w:firstLine="0"/>
              <w:jc w:val="center"/>
            </w:pPr>
            <w:r>
              <w:rPr>
                <w:sz w:val="17"/>
              </w:rPr>
              <w:t>8, 12</w:t>
            </w:r>
          </w:p>
        </w:tc>
        <w:tc>
          <w:tcPr>
            <w:tcW w:w="218"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5" w:right="0" w:firstLine="0"/>
              <w:jc w:val="center"/>
            </w:pPr>
            <w:r>
              <w:rPr>
                <w:sz w:val="17"/>
              </w:rPr>
              <w:t>8, 12</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2" w:right="0" w:firstLine="0"/>
              <w:jc w:val="center"/>
            </w:pPr>
            <w:r>
              <w:rPr>
                <w:sz w:val="17"/>
              </w:rPr>
              <w:t>2-16</w:t>
            </w:r>
            <w:r>
              <w:rPr>
                <w:color w:val="FFFFFF"/>
                <w:sz w:val="17"/>
              </w:rPr>
              <w:t>5</w:t>
            </w: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6" w:right="0" w:firstLine="0"/>
              <w:jc w:val="center"/>
            </w:pPr>
            <w:r>
              <w:rPr>
                <w:sz w:val="17"/>
              </w:rPr>
              <w:lastRenderedPageBreak/>
              <w:t>Y</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5" w:right="0" w:firstLine="0"/>
              <w:jc w:val="center"/>
            </w:pPr>
            <w:r>
              <w:rPr>
                <w:sz w:val="17"/>
              </w:rPr>
              <w:t>16</w:t>
            </w:r>
          </w:p>
        </w:tc>
        <w:tc>
          <w:tcPr>
            <w:tcW w:w="2451" w:type="dxa"/>
            <w:gridSpan w:val="2"/>
            <w:tcBorders>
              <w:top w:val="single" w:sz="2" w:space="0" w:color="000000"/>
              <w:left w:val="single" w:sz="2" w:space="0" w:color="000000"/>
              <w:bottom w:val="single" w:sz="2" w:space="0" w:color="000000"/>
              <w:right w:val="nil"/>
            </w:tcBorders>
            <w:vAlign w:val="bottom"/>
          </w:tcPr>
          <w:p w:rsidR="00094CB9" w:rsidRDefault="00094CB9">
            <w:pPr>
              <w:spacing w:after="160" w:line="259" w:lineRule="auto"/>
              <w:ind w:left="0" w:right="0" w:firstLine="0"/>
              <w:jc w:val="left"/>
            </w:pPr>
          </w:p>
        </w:tc>
        <w:tc>
          <w:tcPr>
            <w:tcW w:w="1817" w:type="dxa"/>
            <w:gridSpan w:val="2"/>
            <w:tcBorders>
              <w:top w:val="single" w:sz="2" w:space="0" w:color="000000"/>
              <w:left w:val="nil"/>
              <w:bottom w:val="single" w:sz="2" w:space="0" w:color="000000"/>
              <w:right w:val="nil"/>
            </w:tcBorders>
          </w:tcPr>
          <w:p w:rsidR="00094CB9" w:rsidRDefault="00FE5CBC">
            <w:pPr>
              <w:spacing w:after="0" w:line="259" w:lineRule="auto"/>
              <w:ind w:left="43" w:right="0" w:firstLine="0"/>
              <w:jc w:val="left"/>
            </w:pPr>
            <w:r>
              <w:rPr>
                <w:sz w:val="17"/>
              </w:rPr>
              <w:t>0-65 535</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6" w:right="0" w:firstLine="0"/>
              <w:jc w:val="center"/>
            </w:pPr>
            <w:r>
              <w:rPr>
                <w:sz w:val="17"/>
              </w:rPr>
              <w:t>X</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5" w:right="0" w:firstLine="0"/>
              <w:jc w:val="center"/>
            </w:pPr>
            <w:r>
              <w:rPr>
                <w:sz w:val="17"/>
              </w:rPr>
              <w:t>16</w:t>
            </w:r>
          </w:p>
        </w:tc>
        <w:tc>
          <w:tcPr>
            <w:tcW w:w="2451" w:type="dxa"/>
            <w:gridSpan w:val="2"/>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1817" w:type="dxa"/>
            <w:gridSpan w:val="2"/>
            <w:tcBorders>
              <w:top w:val="single" w:sz="2" w:space="0" w:color="000000"/>
              <w:left w:val="nil"/>
              <w:bottom w:val="single" w:sz="2" w:space="0" w:color="000000"/>
              <w:right w:val="nil"/>
            </w:tcBorders>
          </w:tcPr>
          <w:p w:rsidR="00094CB9" w:rsidRDefault="00FE5CBC">
            <w:pPr>
              <w:spacing w:after="0" w:line="259" w:lineRule="auto"/>
              <w:ind w:left="43" w:right="0" w:firstLine="0"/>
              <w:jc w:val="left"/>
            </w:pPr>
            <w:r>
              <w:rPr>
                <w:sz w:val="17"/>
              </w:rPr>
              <w:t>1-65 535</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0" w:right="0" w:firstLine="0"/>
              <w:jc w:val="center"/>
            </w:pPr>
            <w:r>
              <w:rPr>
                <w:sz w:val="17"/>
              </w:rPr>
              <w:t>Nf</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3" w:right="0" w:firstLine="0"/>
              <w:jc w:val="center"/>
            </w:pPr>
            <w:r>
              <w:rPr>
                <w:color w:val="FFFFFF"/>
                <w:sz w:val="17"/>
              </w:rPr>
              <w:t>1</w:t>
            </w:r>
            <w:r>
              <w:rPr>
                <w:sz w:val="17"/>
              </w:rPr>
              <w:t>8</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4" w:right="0" w:firstLine="0"/>
              <w:jc w:val="center"/>
            </w:pPr>
            <w:r>
              <w:rPr>
                <w:sz w:val="17"/>
              </w:rPr>
              <w:t>1-255</w:t>
            </w:r>
          </w:p>
        </w:tc>
        <w:tc>
          <w:tcPr>
            <w:tcW w:w="1116" w:type="dxa"/>
            <w:tcBorders>
              <w:top w:val="single" w:sz="2" w:space="0" w:color="000000"/>
              <w:left w:val="single" w:sz="2" w:space="0" w:color="000000"/>
              <w:bottom w:val="single" w:sz="2" w:space="0" w:color="000000"/>
              <w:right w:val="nil"/>
            </w:tcBorders>
          </w:tcPr>
          <w:p w:rsidR="00094CB9" w:rsidRDefault="00FE5CBC">
            <w:pPr>
              <w:spacing w:after="0" w:line="259" w:lineRule="auto"/>
              <w:ind w:left="332" w:right="0" w:firstLine="0"/>
              <w:jc w:val="center"/>
            </w:pPr>
            <w:r>
              <w:rPr>
                <w:sz w:val="17"/>
              </w:rPr>
              <w:t>1-255</w:t>
            </w:r>
          </w:p>
        </w:tc>
        <w:tc>
          <w:tcPr>
            <w:tcW w:w="218"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0" w:right="0" w:firstLine="0"/>
              <w:jc w:val="center"/>
            </w:pPr>
            <w:r>
              <w:rPr>
                <w:sz w:val="17"/>
              </w:rPr>
              <w:t>1-4</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6" w:right="0" w:firstLine="0"/>
              <w:jc w:val="center"/>
            </w:pPr>
            <w:r>
              <w:rPr>
                <w:sz w:val="17"/>
              </w:rPr>
              <w:t>1-255</w:t>
            </w: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2" w:right="0" w:firstLine="0"/>
              <w:jc w:val="center"/>
            </w:pPr>
            <w:r>
              <w:rPr>
                <w:sz w:val="17"/>
              </w:rPr>
              <w:t>C</w:t>
            </w:r>
            <w:r>
              <w:rPr>
                <w:sz w:val="17"/>
                <w:vertAlign w:val="subscript"/>
              </w:rPr>
              <w:t>i</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3" w:right="0" w:firstLine="0"/>
              <w:jc w:val="center"/>
            </w:pPr>
            <w:r>
              <w:rPr>
                <w:color w:val="FFFFFF"/>
                <w:sz w:val="17"/>
              </w:rPr>
              <w:t>1</w:t>
            </w:r>
            <w:r>
              <w:rPr>
                <w:sz w:val="17"/>
              </w:rPr>
              <w:t>8</w:t>
            </w:r>
          </w:p>
        </w:tc>
        <w:tc>
          <w:tcPr>
            <w:tcW w:w="2451" w:type="dxa"/>
            <w:gridSpan w:val="2"/>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1817" w:type="dxa"/>
            <w:gridSpan w:val="2"/>
            <w:tcBorders>
              <w:top w:val="single" w:sz="2" w:space="0" w:color="000000"/>
              <w:left w:val="nil"/>
              <w:bottom w:val="single" w:sz="2" w:space="0" w:color="000000"/>
              <w:right w:val="nil"/>
            </w:tcBorders>
          </w:tcPr>
          <w:p w:rsidR="00094CB9" w:rsidRDefault="00FE5CBC">
            <w:pPr>
              <w:spacing w:after="0" w:line="259" w:lineRule="auto"/>
              <w:ind w:left="67" w:right="0" w:firstLine="0"/>
              <w:jc w:val="left"/>
            </w:pPr>
            <w:r>
              <w:rPr>
                <w:sz w:val="17"/>
              </w:rPr>
              <w:t>0-255</w:t>
            </w:r>
            <w:r>
              <w:rPr>
                <w:color w:val="FFFFFF"/>
                <w:sz w:val="17"/>
              </w:rPr>
              <w:t>35</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2" w:right="0" w:firstLine="0"/>
              <w:jc w:val="center"/>
            </w:pPr>
            <w:r>
              <w:rPr>
                <w:sz w:val="17"/>
              </w:rPr>
              <w:t>H</w:t>
            </w:r>
            <w:r>
              <w:rPr>
                <w:sz w:val="17"/>
                <w:vertAlign w:val="subscript"/>
              </w:rPr>
              <w:t>i</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3" w:right="0" w:firstLine="0"/>
              <w:jc w:val="center"/>
            </w:pPr>
            <w:r>
              <w:rPr>
                <w:color w:val="FFFFFF"/>
                <w:sz w:val="17"/>
              </w:rPr>
              <w:t>1</w:t>
            </w:r>
            <w:r>
              <w:rPr>
                <w:sz w:val="17"/>
              </w:rPr>
              <w:t>4</w:t>
            </w:r>
          </w:p>
        </w:tc>
        <w:tc>
          <w:tcPr>
            <w:tcW w:w="2451" w:type="dxa"/>
            <w:gridSpan w:val="2"/>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1817" w:type="dxa"/>
            <w:gridSpan w:val="2"/>
            <w:tcBorders>
              <w:top w:val="single" w:sz="2" w:space="0" w:color="000000"/>
              <w:left w:val="nil"/>
              <w:bottom w:val="single" w:sz="2" w:space="0" w:color="000000"/>
              <w:right w:val="nil"/>
            </w:tcBorders>
          </w:tcPr>
          <w:p w:rsidR="00094CB9" w:rsidRDefault="00FE5CBC">
            <w:pPr>
              <w:spacing w:after="0" w:line="259" w:lineRule="auto"/>
              <w:ind w:left="67" w:right="0" w:firstLine="0"/>
              <w:jc w:val="left"/>
            </w:pPr>
            <w:r>
              <w:rPr>
                <w:sz w:val="17"/>
              </w:rPr>
              <w:t>1-4</w:t>
            </w:r>
            <w:r>
              <w:rPr>
                <w:color w:val="FFFFFF"/>
                <w:sz w:val="17"/>
              </w:rPr>
              <w:t>3550</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2" w:right="0" w:firstLine="0"/>
              <w:jc w:val="center"/>
            </w:pPr>
            <w:r>
              <w:rPr>
                <w:sz w:val="17"/>
              </w:rPr>
              <w:t>V</w:t>
            </w:r>
            <w:r>
              <w:rPr>
                <w:sz w:val="17"/>
                <w:vertAlign w:val="subscript"/>
              </w:rPr>
              <w:t>i</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3" w:right="0" w:firstLine="0"/>
              <w:jc w:val="center"/>
            </w:pPr>
            <w:r>
              <w:rPr>
                <w:color w:val="FFFFFF"/>
                <w:sz w:val="17"/>
              </w:rPr>
              <w:t>1</w:t>
            </w:r>
            <w:r>
              <w:rPr>
                <w:sz w:val="17"/>
              </w:rPr>
              <w:t>4</w:t>
            </w:r>
          </w:p>
        </w:tc>
        <w:tc>
          <w:tcPr>
            <w:tcW w:w="2451" w:type="dxa"/>
            <w:gridSpan w:val="2"/>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1817" w:type="dxa"/>
            <w:gridSpan w:val="2"/>
            <w:tcBorders>
              <w:top w:val="single" w:sz="2" w:space="0" w:color="000000"/>
              <w:left w:val="nil"/>
              <w:bottom w:val="single" w:sz="2" w:space="0" w:color="000000"/>
              <w:right w:val="nil"/>
            </w:tcBorders>
          </w:tcPr>
          <w:p w:rsidR="00094CB9" w:rsidRDefault="00FE5CBC">
            <w:pPr>
              <w:spacing w:after="0" w:line="259" w:lineRule="auto"/>
              <w:ind w:left="67" w:right="0" w:firstLine="0"/>
              <w:jc w:val="left"/>
            </w:pPr>
            <w:r>
              <w:rPr>
                <w:sz w:val="17"/>
              </w:rPr>
              <w:t>1-4</w:t>
            </w:r>
            <w:r>
              <w:rPr>
                <w:color w:val="FFFFFF"/>
                <w:sz w:val="17"/>
              </w:rPr>
              <w:t>3550</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3" w:right="0" w:firstLine="0"/>
              <w:jc w:val="center"/>
            </w:pPr>
            <w:r>
              <w:rPr>
                <w:sz w:val="17"/>
              </w:rPr>
              <w:t>Tq</w:t>
            </w:r>
            <w:r>
              <w:rPr>
                <w:sz w:val="15"/>
              </w:rPr>
              <w:t>i</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3" w:right="0" w:firstLine="0"/>
              <w:jc w:val="center"/>
            </w:pPr>
            <w:r>
              <w:rPr>
                <w:color w:val="FFFFFF"/>
                <w:sz w:val="17"/>
              </w:rPr>
              <w:t>1</w:t>
            </w:r>
            <w:r>
              <w:rPr>
                <w:sz w:val="17"/>
              </w:rPr>
              <w:t>8</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5" w:right="0" w:firstLine="0"/>
              <w:jc w:val="center"/>
            </w:pPr>
            <w:r>
              <w:rPr>
                <w:sz w:val="17"/>
              </w:rPr>
              <w:t>0-3</w:t>
            </w:r>
            <w:r>
              <w:rPr>
                <w:color w:val="FFFFFF"/>
                <w:sz w:val="17"/>
              </w:rPr>
              <w:t>12</w:t>
            </w:r>
          </w:p>
        </w:tc>
        <w:tc>
          <w:tcPr>
            <w:tcW w:w="1116" w:type="dxa"/>
            <w:tcBorders>
              <w:top w:val="single" w:sz="2" w:space="0" w:color="000000"/>
              <w:left w:val="single" w:sz="2" w:space="0" w:color="000000"/>
              <w:bottom w:val="single" w:sz="2" w:space="0" w:color="000000"/>
              <w:right w:val="nil"/>
            </w:tcBorders>
          </w:tcPr>
          <w:p w:rsidR="00094CB9" w:rsidRDefault="00FE5CBC">
            <w:pPr>
              <w:spacing w:after="0" w:line="259" w:lineRule="auto"/>
              <w:ind w:left="334" w:right="0" w:firstLine="0"/>
              <w:jc w:val="center"/>
            </w:pPr>
            <w:r>
              <w:rPr>
                <w:sz w:val="17"/>
              </w:rPr>
              <w:t>0-3</w:t>
            </w:r>
            <w:r>
              <w:rPr>
                <w:color w:val="FFFFFF"/>
                <w:sz w:val="17"/>
              </w:rPr>
              <w:t>55</w:t>
            </w:r>
          </w:p>
        </w:tc>
        <w:tc>
          <w:tcPr>
            <w:tcW w:w="218"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0" w:right="0" w:firstLine="0"/>
              <w:jc w:val="center"/>
            </w:pPr>
            <w:r>
              <w:rPr>
                <w:sz w:val="17"/>
              </w:rPr>
              <w:t>0-3</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5" w:right="0" w:firstLine="0"/>
              <w:jc w:val="center"/>
            </w:pPr>
            <w:r>
              <w:rPr>
                <w:sz w:val="17"/>
              </w:rPr>
              <w:t>0</w:t>
            </w:r>
            <w:r>
              <w:rPr>
                <w:color w:val="FFFFFF"/>
                <w:sz w:val="17"/>
              </w:rPr>
              <w:t>-125</w:t>
            </w:r>
          </w:p>
        </w:tc>
      </w:tr>
    </w:tbl>
    <w:p w:rsidR="00094CB9" w:rsidRDefault="00FE5CBC">
      <w:pPr>
        <w:pStyle w:val="5"/>
        <w:tabs>
          <w:tab w:val="center" w:pos="1509"/>
        </w:tabs>
        <w:spacing w:after="208"/>
        <w:ind w:left="-15" w:right="0" w:firstLine="0"/>
      </w:pPr>
      <w:r>
        <w:t>B.2.3</w:t>
      </w:r>
      <w:r>
        <w:tab/>
        <w:t>Scan header syntax</w:t>
      </w:r>
    </w:p>
    <w:p w:rsidR="00094CB9" w:rsidRDefault="00FE5CBC">
      <w:pPr>
        <w:spacing w:after="126"/>
        <w:ind w:left="-5" w:right="8"/>
      </w:pPr>
      <w:r>
        <w:t>Figure B.4 specifies the scan header which shall be present at the start of a scan. This header specifies which component(s) are contained in the scan, specifies the destinations from which the entropy tables to be used with each component are retrieved, and (for the progressive DCT) which part of the DCT quantized coefficient data is contained in the scan. For lossless processes the scan parameters specify the predictor and the point transform.</w:t>
      </w:r>
    </w:p>
    <w:p w:rsidR="00094CB9" w:rsidRDefault="00FE5CBC">
      <w:pPr>
        <w:spacing w:after="3" w:line="260" w:lineRule="auto"/>
        <w:ind w:left="754" w:right="7"/>
      </w:pPr>
      <w:r>
        <w:rPr>
          <w:sz w:val="17"/>
        </w:rPr>
        <w:t>NOTE – If there is only one image component present in a scan, that component is, by definition, non-interleaved. If there is</w:t>
      </w:r>
    </w:p>
    <w:p w:rsidR="00094CB9" w:rsidRDefault="00FE5CBC">
      <w:pPr>
        <w:spacing w:after="45" w:line="260" w:lineRule="auto"/>
        <w:ind w:left="-5" w:right="7"/>
      </w:pPr>
      <w:r>
        <w:rPr>
          <w:sz w:val="17"/>
        </w:rPr>
        <w:t>more than one image component present in a scan, the components present are, by definition, interleaved.</w:t>
      </w:r>
    </w:p>
    <w:p w:rsidR="00094CB9" w:rsidRDefault="00FE5CBC">
      <w:pPr>
        <w:spacing w:after="424" w:line="259" w:lineRule="auto"/>
        <w:ind w:left="946" w:right="0" w:firstLine="0"/>
        <w:jc w:val="left"/>
      </w:pPr>
      <w:r>
        <w:rPr>
          <w:rFonts w:ascii="Calibri" w:eastAsia="Calibri" w:hAnsi="Calibri" w:cs="Calibri"/>
          <w:noProof/>
          <w:sz w:val="22"/>
        </w:rPr>
        <mc:AlternateContent>
          <mc:Choice Requires="wpg">
            <w:drawing>
              <wp:inline distT="0" distB="0" distL="0" distR="0">
                <wp:extent cx="4604882" cy="1515545"/>
                <wp:effectExtent l="0" t="0" r="0" b="0"/>
                <wp:docPr id="280318" name="Group 280318"/>
                <wp:cNvGraphicFramePr/>
                <a:graphic xmlns:a="http://schemas.openxmlformats.org/drawingml/2006/main">
                  <a:graphicData uri="http://schemas.microsoft.com/office/word/2010/wordprocessingGroup">
                    <wpg:wgp>
                      <wpg:cNvGrpSpPr/>
                      <wpg:grpSpPr>
                        <a:xfrm>
                          <a:off x="0" y="0"/>
                          <a:ext cx="4604882" cy="1515545"/>
                          <a:chOff x="0" y="0"/>
                          <a:chExt cx="4604882" cy="1515545"/>
                        </a:xfrm>
                      </wpg:grpSpPr>
                      <wps:wsp>
                        <wps:cNvPr id="456722" name="Shape 456722"/>
                        <wps:cNvSpPr/>
                        <wps:spPr>
                          <a:xfrm>
                            <a:off x="0" y="12270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23" name="Shape 456723"/>
                        <wps:cNvSpPr/>
                        <wps:spPr>
                          <a:xfrm>
                            <a:off x="810768" y="12270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24" name="Shape 456724"/>
                        <wps:cNvSpPr/>
                        <wps:spPr>
                          <a:xfrm>
                            <a:off x="1621536" y="12270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8365" name="Shape 8365"/>
                        <wps:cNvSpPr/>
                        <wps:spPr>
                          <a:xfrm>
                            <a:off x="2017776" y="110514"/>
                            <a:ext cx="687324" cy="362712"/>
                          </a:xfrm>
                          <a:custGeom>
                            <a:avLst/>
                            <a:gdLst/>
                            <a:ahLst/>
                            <a:cxnLst/>
                            <a:rect l="0" t="0" r="0" b="0"/>
                            <a:pathLst>
                              <a:path w="687324" h="362712">
                                <a:moveTo>
                                  <a:pt x="0" y="0"/>
                                </a:moveTo>
                                <a:lnTo>
                                  <a:pt x="687324" y="0"/>
                                </a:lnTo>
                                <a:lnTo>
                                  <a:pt x="687324" y="24384"/>
                                </a:lnTo>
                                <a:lnTo>
                                  <a:pt x="24384" y="24384"/>
                                </a:lnTo>
                                <a:lnTo>
                                  <a:pt x="24384" y="338328"/>
                                </a:lnTo>
                                <a:lnTo>
                                  <a:pt x="687324" y="338328"/>
                                </a:lnTo>
                                <a:lnTo>
                                  <a:pt x="687324" y="362712"/>
                                </a:lnTo>
                                <a:lnTo>
                                  <a:pt x="0" y="3627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8366" name="Shape 8366"/>
                        <wps:cNvSpPr/>
                        <wps:spPr>
                          <a:xfrm>
                            <a:off x="2705100" y="110514"/>
                            <a:ext cx="687324" cy="362712"/>
                          </a:xfrm>
                          <a:custGeom>
                            <a:avLst/>
                            <a:gdLst/>
                            <a:ahLst/>
                            <a:cxnLst/>
                            <a:rect l="0" t="0" r="0" b="0"/>
                            <a:pathLst>
                              <a:path w="687324" h="362712">
                                <a:moveTo>
                                  <a:pt x="0" y="0"/>
                                </a:moveTo>
                                <a:lnTo>
                                  <a:pt x="687324" y="0"/>
                                </a:lnTo>
                                <a:lnTo>
                                  <a:pt x="687324" y="362712"/>
                                </a:lnTo>
                                <a:lnTo>
                                  <a:pt x="0" y="362712"/>
                                </a:lnTo>
                                <a:lnTo>
                                  <a:pt x="0" y="338328"/>
                                </a:lnTo>
                                <a:lnTo>
                                  <a:pt x="662940" y="338328"/>
                                </a:lnTo>
                                <a:lnTo>
                                  <a:pt x="662940" y="24384"/>
                                </a:lnTo>
                                <a:lnTo>
                                  <a:pt x="0" y="2438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25" name="Shape 456725"/>
                        <wps:cNvSpPr/>
                        <wps:spPr>
                          <a:xfrm>
                            <a:off x="3782568" y="12270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26" name="Shape 456726"/>
                        <wps:cNvSpPr/>
                        <wps:spPr>
                          <a:xfrm>
                            <a:off x="4187952" y="12270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27" name="Shape 456727"/>
                        <wps:cNvSpPr/>
                        <wps:spPr>
                          <a:xfrm>
                            <a:off x="4593336" y="12270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28" name="Shape 456728"/>
                        <wps:cNvSpPr/>
                        <wps:spPr>
                          <a:xfrm>
                            <a:off x="3048" y="119659"/>
                            <a:ext cx="2026920" cy="9144"/>
                          </a:xfrm>
                          <a:custGeom>
                            <a:avLst/>
                            <a:gdLst/>
                            <a:ahLst/>
                            <a:cxnLst/>
                            <a:rect l="0" t="0" r="0" b="0"/>
                            <a:pathLst>
                              <a:path w="2026920" h="9144">
                                <a:moveTo>
                                  <a:pt x="0" y="0"/>
                                </a:moveTo>
                                <a:lnTo>
                                  <a:pt x="2026920" y="0"/>
                                </a:lnTo>
                                <a:lnTo>
                                  <a:pt x="202692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29" name="Shape 456729"/>
                        <wps:cNvSpPr/>
                        <wps:spPr>
                          <a:xfrm>
                            <a:off x="3380232" y="119659"/>
                            <a:ext cx="1216152" cy="9144"/>
                          </a:xfrm>
                          <a:custGeom>
                            <a:avLst/>
                            <a:gdLst/>
                            <a:ahLst/>
                            <a:cxnLst/>
                            <a:rect l="0" t="0" r="0" b="0"/>
                            <a:pathLst>
                              <a:path w="1216152" h="9144">
                                <a:moveTo>
                                  <a:pt x="0" y="0"/>
                                </a:moveTo>
                                <a:lnTo>
                                  <a:pt x="1216152" y="0"/>
                                </a:lnTo>
                                <a:lnTo>
                                  <a:pt x="121615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30" name="Shape 456730"/>
                        <wps:cNvSpPr/>
                        <wps:spPr>
                          <a:xfrm>
                            <a:off x="3380232" y="457987"/>
                            <a:ext cx="1216152" cy="9144"/>
                          </a:xfrm>
                          <a:custGeom>
                            <a:avLst/>
                            <a:gdLst/>
                            <a:ahLst/>
                            <a:cxnLst/>
                            <a:rect l="0" t="0" r="0" b="0"/>
                            <a:pathLst>
                              <a:path w="1216152" h="9144">
                                <a:moveTo>
                                  <a:pt x="0" y="0"/>
                                </a:moveTo>
                                <a:lnTo>
                                  <a:pt x="1216152" y="0"/>
                                </a:lnTo>
                                <a:lnTo>
                                  <a:pt x="121615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31" name="Shape 456731"/>
                        <wps:cNvSpPr/>
                        <wps:spPr>
                          <a:xfrm>
                            <a:off x="3048" y="457987"/>
                            <a:ext cx="2026920" cy="9144"/>
                          </a:xfrm>
                          <a:custGeom>
                            <a:avLst/>
                            <a:gdLst/>
                            <a:ahLst/>
                            <a:cxnLst/>
                            <a:rect l="0" t="0" r="0" b="0"/>
                            <a:pathLst>
                              <a:path w="2026920" h="9144">
                                <a:moveTo>
                                  <a:pt x="0" y="0"/>
                                </a:moveTo>
                                <a:lnTo>
                                  <a:pt x="2026920" y="0"/>
                                </a:lnTo>
                                <a:lnTo>
                                  <a:pt x="202692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32" name="Shape 456732"/>
                        <wps:cNvSpPr/>
                        <wps:spPr>
                          <a:xfrm>
                            <a:off x="402336" y="122706"/>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33" name="Shape 456733"/>
                        <wps:cNvSpPr/>
                        <wps:spPr>
                          <a:xfrm>
                            <a:off x="1213104" y="122706"/>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34" name="Shape 456734"/>
                        <wps:cNvSpPr/>
                        <wps:spPr>
                          <a:xfrm>
                            <a:off x="640080" y="967002"/>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35" name="Shape 456735"/>
                        <wps:cNvSpPr/>
                        <wps:spPr>
                          <a:xfrm>
                            <a:off x="1048512" y="967002"/>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36" name="Shape 456736"/>
                        <wps:cNvSpPr/>
                        <wps:spPr>
                          <a:xfrm>
                            <a:off x="1450848" y="967002"/>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37" name="Shape 456737"/>
                        <wps:cNvSpPr/>
                        <wps:spPr>
                          <a:xfrm>
                            <a:off x="1859280" y="967002"/>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38" name="Shape 456738"/>
                        <wps:cNvSpPr/>
                        <wps:spPr>
                          <a:xfrm>
                            <a:off x="2261616" y="967002"/>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39" name="Shape 456739"/>
                        <wps:cNvSpPr/>
                        <wps:spPr>
                          <a:xfrm>
                            <a:off x="643128" y="967002"/>
                            <a:ext cx="1792224" cy="9144"/>
                          </a:xfrm>
                          <a:custGeom>
                            <a:avLst/>
                            <a:gdLst/>
                            <a:ahLst/>
                            <a:cxnLst/>
                            <a:rect l="0" t="0" r="0" b="0"/>
                            <a:pathLst>
                              <a:path w="1792224" h="9144">
                                <a:moveTo>
                                  <a:pt x="0" y="0"/>
                                </a:moveTo>
                                <a:lnTo>
                                  <a:pt x="1792224" y="0"/>
                                </a:lnTo>
                                <a:lnTo>
                                  <a:pt x="179222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40" name="Shape 456740"/>
                        <wps:cNvSpPr/>
                        <wps:spPr>
                          <a:xfrm>
                            <a:off x="643128" y="1305330"/>
                            <a:ext cx="1792224" cy="9144"/>
                          </a:xfrm>
                          <a:custGeom>
                            <a:avLst/>
                            <a:gdLst/>
                            <a:ahLst/>
                            <a:cxnLst/>
                            <a:rect l="0" t="0" r="0" b="0"/>
                            <a:pathLst>
                              <a:path w="1792224" h="9144">
                                <a:moveTo>
                                  <a:pt x="0" y="0"/>
                                </a:moveTo>
                                <a:lnTo>
                                  <a:pt x="1792224" y="0"/>
                                </a:lnTo>
                                <a:lnTo>
                                  <a:pt x="179222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41" name="Shape 456741"/>
                        <wps:cNvSpPr/>
                        <wps:spPr>
                          <a:xfrm>
                            <a:off x="2941320" y="967002"/>
                            <a:ext cx="981456" cy="9144"/>
                          </a:xfrm>
                          <a:custGeom>
                            <a:avLst/>
                            <a:gdLst/>
                            <a:ahLst/>
                            <a:cxnLst/>
                            <a:rect l="0" t="0" r="0" b="0"/>
                            <a:pathLst>
                              <a:path w="981456" h="9144">
                                <a:moveTo>
                                  <a:pt x="0" y="0"/>
                                </a:moveTo>
                                <a:lnTo>
                                  <a:pt x="981456" y="0"/>
                                </a:lnTo>
                                <a:lnTo>
                                  <a:pt x="9814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42" name="Shape 456742"/>
                        <wps:cNvSpPr/>
                        <wps:spPr>
                          <a:xfrm>
                            <a:off x="3919728" y="967002"/>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43" name="Shape 456743"/>
                        <wps:cNvSpPr/>
                        <wps:spPr>
                          <a:xfrm>
                            <a:off x="2941320" y="1305330"/>
                            <a:ext cx="981456" cy="9144"/>
                          </a:xfrm>
                          <a:custGeom>
                            <a:avLst/>
                            <a:gdLst/>
                            <a:ahLst/>
                            <a:cxnLst/>
                            <a:rect l="0" t="0" r="0" b="0"/>
                            <a:pathLst>
                              <a:path w="981456" h="9144">
                                <a:moveTo>
                                  <a:pt x="0" y="0"/>
                                </a:moveTo>
                                <a:lnTo>
                                  <a:pt x="981456" y="0"/>
                                </a:lnTo>
                                <a:lnTo>
                                  <a:pt x="9814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44" name="Shape 456744"/>
                        <wps:cNvSpPr/>
                        <wps:spPr>
                          <a:xfrm>
                            <a:off x="3511296" y="967002"/>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45" name="Shape 456745"/>
                        <wps:cNvSpPr/>
                        <wps:spPr>
                          <a:xfrm>
                            <a:off x="3108960" y="967002"/>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46" name="Shape 456746"/>
                        <wps:cNvSpPr/>
                        <wps:spPr>
                          <a:xfrm>
                            <a:off x="2334768" y="967002"/>
                            <a:ext cx="64008" cy="70104"/>
                          </a:xfrm>
                          <a:custGeom>
                            <a:avLst/>
                            <a:gdLst/>
                            <a:ahLst/>
                            <a:cxnLst/>
                            <a:rect l="0" t="0" r="0" b="0"/>
                            <a:pathLst>
                              <a:path w="64008" h="70104">
                                <a:moveTo>
                                  <a:pt x="0" y="0"/>
                                </a:moveTo>
                                <a:lnTo>
                                  <a:pt x="64008" y="0"/>
                                </a:lnTo>
                                <a:lnTo>
                                  <a:pt x="64008"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47" name="Shape 456747"/>
                        <wps:cNvSpPr/>
                        <wps:spPr>
                          <a:xfrm>
                            <a:off x="2334768" y="1067586"/>
                            <a:ext cx="64008" cy="70104"/>
                          </a:xfrm>
                          <a:custGeom>
                            <a:avLst/>
                            <a:gdLst/>
                            <a:ahLst/>
                            <a:cxnLst/>
                            <a:rect l="0" t="0" r="0" b="0"/>
                            <a:pathLst>
                              <a:path w="64008" h="70104">
                                <a:moveTo>
                                  <a:pt x="0" y="0"/>
                                </a:moveTo>
                                <a:lnTo>
                                  <a:pt x="64008" y="0"/>
                                </a:lnTo>
                                <a:lnTo>
                                  <a:pt x="64008"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48" name="Shape 456748"/>
                        <wps:cNvSpPr/>
                        <wps:spPr>
                          <a:xfrm>
                            <a:off x="2334768" y="1171218"/>
                            <a:ext cx="64008" cy="67056"/>
                          </a:xfrm>
                          <a:custGeom>
                            <a:avLst/>
                            <a:gdLst/>
                            <a:ahLst/>
                            <a:cxnLst/>
                            <a:rect l="0" t="0" r="0" b="0"/>
                            <a:pathLst>
                              <a:path w="64008" h="67056">
                                <a:moveTo>
                                  <a:pt x="0" y="0"/>
                                </a:moveTo>
                                <a:lnTo>
                                  <a:pt x="64008" y="0"/>
                                </a:lnTo>
                                <a:lnTo>
                                  <a:pt x="64008"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49" name="Shape 456749"/>
                        <wps:cNvSpPr/>
                        <wps:spPr>
                          <a:xfrm>
                            <a:off x="2334768" y="1271802"/>
                            <a:ext cx="64008" cy="70104"/>
                          </a:xfrm>
                          <a:custGeom>
                            <a:avLst/>
                            <a:gdLst/>
                            <a:ahLst/>
                            <a:cxnLst/>
                            <a:rect l="0" t="0" r="0" b="0"/>
                            <a:pathLst>
                              <a:path w="64008" h="70104">
                                <a:moveTo>
                                  <a:pt x="0" y="0"/>
                                </a:moveTo>
                                <a:lnTo>
                                  <a:pt x="64008" y="0"/>
                                </a:lnTo>
                                <a:lnTo>
                                  <a:pt x="64008"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50" name="Shape 456750"/>
                        <wps:cNvSpPr/>
                        <wps:spPr>
                          <a:xfrm>
                            <a:off x="2974848" y="967002"/>
                            <a:ext cx="67056" cy="70104"/>
                          </a:xfrm>
                          <a:custGeom>
                            <a:avLst/>
                            <a:gdLst/>
                            <a:ahLst/>
                            <a:cxnLst/>
                            <a:rect l="0" t="0" r="0" b="0"/>
                            <a:pathLst>
                              <a:path w="67056" h="70104">
                                <a:moveTo>
                                  <a:pt x="0" y="0"/>
                                </a:moveTo>
                                <a:lnTo>
                                  <a:pt x="67056" y="0"/>
                                </a:lnTo>
                                <a:lnTo>
                                  <a:pt x="67056"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51" name="Shape 456751"/>
                        <wps:cNvSpPr/>
                        <wps:spPr>
                          <a:xfrm>
                            <a:off x="2974848" y="1067586"/>
                            <a:ext cx="67056" cy="70104"/>
                          </a:xfrm>
                          <a:custGeom>
                            <a:avLst/>
                            <a:gdLst/>
                            <a:ahLst/>
                            <a:cxnLst/>
                            <a:rect l="0" t="0" r="0" b="0"/>
                            <a:pathLst>
                              <a:path w="67056" h="70104">
                                <a:moveTo>
                                  <a:pt x="0" y="0"/>
                                </a:moveTo>
                                <a:lnTo>
                                  <a:pt x="67056" y="0"/>
                                </a:lnTo>
                                <a:lnTo>
                                  <a:pt x="67056"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52" name="Shape 456752"/>
                        <wps:cNvSpPr/>
                        <wps:spPr>
                          <a:xfrm>
                            <a:off x="2974848" y="1171218"/>
                            <a:ext cx="67056" cy="67056"/>
                          </a:xfrm>
                          <a:custGeom>
                            <a:avLst/>
                            <a:gdLst/>
                            <a:ahLst/>
                            <a:cxnLst/>
                            <a:rect l="0" t="0" r="0" b="0"/>
                            <a:pathLst>
                              <a:path w="67056" h="67056">
                                <a:moveTo>
                                  <a:pt x="0" y="0"/>
                                </a:moveTo>
                                <a:lnTo>
                                  <a:pt x="67056" y="0"/>
                                </a:lnTo>
                                <a:lnTo>
                                  <a:pt x="67056"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53" name="Shape 456753"/>
                        <wps:cNvSpPr/>
                        <wps:spPr>
                          <a:xfrm>
                            <a:off x="2974848" y="1271802"/>
                            <a:ext cx="67056" cy="70104"/>
                          </a:xfrm>
                          <a:custGeom>
                            <a:avLst/>
                            <a:gdLst/>
                            <a:ahLst/>
                            <a:cxnLst/>
                            <a:rect l="0" t="0" r="0" b="0"/>
                            <a:pathLst>
                              <a:path w="67056" h="70104">
                                <a:moveTo>
                                  <a:pt x="0" y="0"/>
                                </a:moveTo>
                                <a:lnTo>
                                  <a:pt x="67056" y="0"/>
                                </a:lnTo>
                                <a:lnTo>
                                  <a:pt x="67056"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8396" name="Shape 8396"/>
                        <wps:cNvSpPr/>
                        <wps:spPr>
                          <a:xfrm>
                            <a:off x="2593848" y="1125498"/>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1" y="18288"/>
                                  <a:pt x="0" y="14186"/>
                                  <a:pt x="0" y="9144"/>
                                </a:cubicBezTo>
                                <a:cubicBezTo>
                                  <a:pt x="0" y="4102"/>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8397" name="Shape 8397"/>
                        <wps:cNvSpPr/>
                        <wps:spPr>
                          <a:xfrm>
                            <a:off x="2697480" y="1125498"/>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8398" name="Shape 8398"/>
                        <wps:cNvSpPr/>
                        <wps:spPr>
                          <a:xfrm>
                            <a:off x="2795016" y="1125498"/>
                            <a:ext cx="18288" cy="18288"/>
                          </a:xfrm>
                          <a:custGeom>
                            <a:avLst/>
                            <a:gdLst/>
                            <a:ahLst/>
                            <a:cxnLst/>
                            <a:rect l="0" t="0" r="0" b="0"/>
                            <a:pathLst>
                              <a:path w="18288" h="18288">
                                <a:moveTo>
                                  <a:pt x="9144" y="0"/>
                                </a:moveTo>
                                <a:cubicBezTo>
                                  <a:pt x="14186" y="0"/>
                                  <a:pt x="18288" y="4102"/>
                                  <a:pt x="18288" y="9144"/>
                                </a:cubicBezTo>
                                <a:cubicBezTo>
                                  <a:pt x="18288" y="14186"/>
                                  <a:pt x="14186" y="18288"/>
                                  <a:pt x="9144" y="18288"/>
                                </a:cubicBezTo>
                                <a:cubicBezTo>
                                  <a:pt x="4102" y="18288"/>
                                  <a:pt x="0" y="14186"/>
                                  <a:pt x="0" y="9144"/>
                                </a:cubicBezTo>
                                <a:cubicBezTo>
                                  <a:pt x="0" y="4102"/>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8399" name="Shape 8399"/>
                        <wps:cNvSpPr/>
                        <wps:spPr>
                          <a:xfrm>
                            <a:off x="643128" y="461035"/>
                            <a:ext cx="1386840" cy="505968"/>
                          </a:xfrm>
                          <a:custGeom>
                            <a:avLst/>
                            <a:gdLst/>
                            <a:ahLst/>
                            <a:cxnLst/>
                            <a:rect l="0" t="0" r="0" b="0"/>
                            <a:pathLst>
                              <a:path w="1386840" h="505968">
                                <a:moveTo>
                                  <a:pt x="1386840" y="0"/>
                                </a:moveTo>
                                <a:lnTo>
                                  <a:pt x="0" y="505968"/>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8400" name="Shape 8400"/>
                        <wps:cNvSpPr/>
                        <wps:spPr>
                          <a:xfrm>
                            <a:off x="3380232" y="461035"/>
                            <a:ext cx="542544" cy="505968"/>
                          </a:xfrm>
                          <a:custGeom>
                            <a:avLst/>
                            <a:gdLst/>
                            <a:ahLst/>
                            <a:cxnLst/>
                            <a:rect l="0" t="0" r="0" b="0"/>
                            <a:pathLst>
                              <a:path w="542544" h="505968">
                                <a:moveTo>
                                  <a:pt x="0" y="0"/>
                                </a:moveTo>
                                <a:lnTo>
                                  <a:pt x="542544" y="505968"/>
                                </a:lnTo>
                              </a:path>
                            </a:pathLst>
                          </a:custGeom>
                          <a:ln w="3048" cap="rnd">
                            <a:custDash>
                              <a:ds d="168000" sp="624000"/>
                            </a:custDash>
                            <a:round/>
                          </a:ln>
                        </wps:spPr>
                        <wps:style>
                          <a:lnRef idx="1">
                            <a:srgbClr val="000000"/>
                          </a:lnRef>
                          <a:fillRef idx="0">
                            <a:srgbClr val="000000">
                              <a:alpha val="0"/>
                            </a:srgbClr>
                          </a:fillRef>
                          <a:effectRef idx="0">
                            <a:scrgbClr r="0" g="0" b="0"/>
                          </a:effectRef>
                          <a:fontRef idx="none"/>
                        </wps:style>
                        <wps:bodyPr/>
                      </wps:wsp>
                      <wps:wsp>
                        <wps:cNvPr id="456754" name="Shape 456754"/>
                        <wps:cNvSpPr/>
                        <wps:spPr>
                          <a:xfrm>
                            <a:off x="4392168" y="122706"/>
                            <a:ext cx="9144" cy="85344"/>
                          </a:xfrm>
                          <a:custGeom>
                            <a:avLst/>
                            <a:gdLst/>
                            <a:ahLst/>
                            <a:cxnLst/>
                            <a:rect l="0" t="0" r="0" b="0"/>
                            <a:pathLst>
                              <a:path w="9144" h="85344">
                                <a:moveTo>
                                  <a:pt x="0" y="0"/>
                                </a:moveTo>
                                <a:lnTo>
                                  <a:pt x="9144" y="0"/>
                                </a:lnTo>
                                <a:lnTo>
                                  <a:pt x="9144" y="85344"/>
                                </a:lnTo>
                                <a:lnTo>
                                  <a:pt x="0" y="85344"/>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55" name="Shape 456755"/>
                        <wps:cNvSpPr/>
                        <wps:spPr>
                          <a:xfrm>
                            <a:off x="4392168" y="247674"/>
                            <a:ext cx="9144" cy="88392"/>
                          </a:xfrm>
                          <a:custGeom>
                            <a:avLst/>
                            <a:gdLst/>
                            <a:ahLst/>
                            <a:cxnLst/>
                            <a:rect l="0" t="0" r="0" b="0"/>
                            <a:pathLst>
                              <a:path w="9144" h="88392">
                                <a:moveTo>
                                  <a:pt x="0" y="0"/>
                                </a:moveTo>
                                <a:lnTo>
                                  <a:pt x="9144" y="0"/>
                                </a:lnTo>
                                <a:lnTo>
                                  <a:pt x="9144" y="88392"/>
                                </a:lnTo>
                                <a:lnTo>
                                  <a:pt x="0" y="88392"/>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56" name="Shape 456756"/>
                        <wps:cNvSpPr/>
                        <wps:spPr>
                          <a:xfrm>
                            <a:off x="4392168" y="378739"/>
                            <a:ext cx="9144" cy="82296"/>
                          </a:xfrm>
                          <a:custGeom>
                            <a:avLst/>
                            <a:gdLst/>
                            <a:ahLst/>
                            <a:cxnLst/>
                            <a:rect l="0" t="0" r="0" b="0"/>
                            <a:pathLst>
                              <a:path w="9144" h="82296">
                                <a:moveTo>
                                  <a:pt x="0" y="0"/>
                                </a:moveTo>
                                <a:lnTo>
                                  <a:pt x="9144" y="0"/>
                                </a:lnTo>
                                <a:lnTo>
                                  <a:pt x="9144" y="82296"/>
                                </a:lnTo>
                                <a:lnTo>
                                  <a:pt x="0" y="82296"/>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57" name="Shape 456757"/>
                        <wps:cNvSpPr/>
                        <wps:spPr>
                          <a:xfrm>
                            <a:off x="3715512" y="967002"/>
                            <a:ext cx="9144" cy="88392"/>
                          </a:xfrm>
                          <a:custGeom>
                            <a:avLst/>
                            <a:gdLst/>
                            <a:ahLst/>
                            <a:cxnLst/>
                            <a:rect l="0" t="0" r="0" b="0"/>
                            <a:pathLst>
                              <a:path w="9144" h="88392">
                                <a:moveTo>
                                  <a:pt x="0" y="0"/>
                                </a:moveTo>
                                <a:lnTo>
                                  <a:pt x="9144" y="0"/>
                                </a:lnTo>
                                <a:lnTo>
                                  <a:pt x="9144" y="88392"/>
                                </a:lnTo>
                                <a:lnTo>
                                  <a:pt x="0" y="88392"/>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58" name="Shape 456758"/>
                        <wps:cNvSpPr/>
                        <wps:spPr>
                          <a:xfrm>
                            <a:off x="3715512" y="1095018"/>
                            <a:ext cx="9144" cy="85344"/>
                          </a:xfrm>
                          <a:custGeom>
                            <a:avLst/>
                            <a:gdLst/>
                            <a:ahLst/>
                            <a:cxnLst/>
                            <a:rect l="0" t="0" r="0" b="0"/>
                            <a:pathLst>
                              <a:path w="9144" h="85344">
                                <a:moveTo>
                                  <a:pt x="0" y="0"/>
                                </a:moveTo>
                                <a:lnTo>
                                  <a:pt x="9144" y="0"/>
                                </a:lnTo>
                                <a:lnTo>
                                  <a:pt x="9144" y="85344"/>
                                </a:lnTo>
                                <a:lnTo>
                                  <a:pt x="0" y="85344"/>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59" name="Shape 456759"/>
                        <wps:cNvSpPr/>
                        <wps:spPr>
                          <a:xfrm>
                            <a:off x="3715512" y="1223035"/>
                            <a:ext cx="9144" cy="82296"/>
                          </a:xfrm>
                          <a:custGeom>
                            <a:avLst/>
                            <a:gdLst/>
                            <a:ahLst/>
                            <a:cxnLst/>
                            <a:rect l="0" t="0" r="0" b="0"/>
                            <a:pathLst>
                              <a:path w="9144" h="82296">
                                <a:moveTo>
                                  <a:pt x="0" y="0"/>
                                </a:moveTo>
                                <a:lnTo>
                                  <a:pt x="9144" y="0"/>
                                </a:lnTo>
                                <a:lnTo>
                                  <a:pt x="9144" y="82296"/>
                                </a:lnTo>
                                <a:lnTo>
                                  <a:pt x="0" y="82296"/>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60" name="Shape 456760"/>
                        <wps:cNvSpPr/>
                        <wps:spPr>
                          <a:xfrm>
                            <a:off x="2060448" y="967002"/>
                            <a:ext cx="9144" cy="88392"/>
                          </a:xfrm>
                          <a:custGeom>
                            <a:avLst/>
                            <a:gdLst/>
                            <a:ahLst/>
                            <a:cxnLst/>
                            <a:rect l="0" t="0" r="0" b="0"/>
                            <a:pathLst>
                              <a:path w="9144" h="88392">
                                <a:moveTo>
                                  <a:pt x="0" y="0"/>
                                </a:moveTo>
                                <a:lnTo>
                                  <a:pt x="9144" y="0"/>
                                </a:lnTo>
                                <a:lnTo>
                                  <a:pt x="9144" y="88392"/>
                                </a:lnTo>
                                <a:lnTo>
                                  <a:pt x="0" y="88392"/>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61" name="Shape 456761"/>
                        <wps:cNvSpPr/>
                        <wps:spPr>
                          <a:xfrm>
                            <a:off x="2060448" y="1095018"/>
                            <a:ext cx="9144" cy="85344"/>
                          </a:xfrm>
                          <a:custGeom>
                            <a:avLst/>
                            <a:gdLst/>
                            <a:ahLst/>
                            <a:cxnLst/>
                            <a:rect l="0" t="0" r="0" b="0"/>
                            <a:pathLst>
                              <a:path w="9144" h="85344">
                                <a:moveTo>
                                  <a:pt x="0" y="0"/>
                                </a:moveTo>
                                <a:lnTo>
                                  <a:pt x="9144" y="0"/>
                                </a:lnTo>
                                <a:lnTo>
                                  <a:pt x="9144" y="85344"/>
                                </a:lnTo>
                                <a:lnTo>
                                  <a:pt x="0" y="85344"/>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62" name="Shape 456762"/>
                        <wps:cNvSpPr/>
                        <wps:spPr>
                          <a:xfrm>
                            <a:off x="2060448" y="1223035"/>
                            <a:ext cx="9144" cy="82296"/>
                          </a:xfrm>
                          <a:custGeom>
                            <a:avLst/>
                            <a:gdLst/>
                            <a:ahLst/>
                            <a:cxnLst/>
                            <a:rect l="0" t="0" r="0" b="0"/>
                            <a:pathLst>
                              <a:path w="9144" h="82296">
                                <a:moveTo>
                                  <a:pt x="0" y="0"/>
                                </a:moveTo>
                                <a:lnTo>
                                  <a:pt x="9144" y="0"/>
                                </a:lnTo>
                                <a:lnTo>
                                  <a:pt x="9144" y="82296"/>
                                </a:lnTo>
                                <a:lnTo>
                                  <a:pt x="0" y="82296"/>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63" name="Shape 456763"/>
                        <wps:cNvSpPr/>
                        <wps:spPr>
                          <a:xfrm>
                            <a:off x="1249680" y="967002"/>
                            <a:ext cx="9144" cy="88392"/>
                          </a:xfrm>
                          <a:custGeom>
                            <a:avLst/>
                            <a:gdLst/>
                            <a:ahLst/>
                            <a:cxnLst/>
                            <a:rect l="0" t="0" r="0" b="0"/>
                            <a:pathLst>
                              <a:path w="9144" h="88392">
                                <a:moveTo>
                                  <a:pt x="0" y="0"/>
                                </a:moveTo>
                                <a:lnTo>
                                  <a:pt x="9144" y="0"/>
                                </a:lnTo>
                                <a:lnTo>
                                  <a:pt x="9144" y="88392"/>
                                </a:lnTo>
                                <a:lnTo>
                                  <a:pt x="0" y="88392"/>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64" name="Shape 456764"/>
                        <wps:cNvSpPr/>
                        <wps:spPr>
                          <a:xfrm>
                            <a:off x="1249680" y="1095018"/>
                            <a:ext cx="9144" cy="85344"/>
                          </a:xfrm>
                          <a:custGeom>
                            <a:avLst/>
                            <a:gdLst/>
                            <a:ahLst/>
                            <a:cxnLst/>
                            <a:rect l="0" t="0" r="0" b="0"/>
                            <a:pathLst>
                              <a:path w="9144" h="85344">
                                <a:moveTo>
                                  <a:pt x="0" y="0"/>
                                </a:moveTo>
                                <a:lnTo>
                                  <a:pt x="9144" y="0"/>
                                </a:lnTo>
                                <a:lnTo>
                                  <a:pt x="9144" y="85344"/>
                                </a:lnTo>
                                <a:lnTo>
                                  <a:pt x="0" y="85344"/>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456765" name="Shape 456765"/>
                        <wps:cNvSpPr/>
                        <wps:spPr>
                          <a:xfrm>
                            <a:off x="1249680" y="1223035"/>
                            <a:ext cx="9144" cy="82296"/>
                          </a:xfrm>
                          <a:custGeom>
                            <a:avLst/>
                            <a:gdLst/>
                            <a:ahLst/>
                            <a:cxnLst/>
                            <a:rect l="0" t="0" r="0" b="0"/>
                            <a:pathLst>
                              <a:path w="9144" h="82296">
                                <a:moveTo>
                                  <a:pt x="0" y="0"/>
                                </a:moveTo>
                                <a:lnTo>
                                  <a:pt x="9144" y="0"/>
                                </a:lnTo>
                                <a:lnTo>
                                  <a:pt x="9144" y="82296"/>
                                </a:lnTo>
                                <a:lnTo>
                                  <a:pt x="0" y="82296"/>
                                </a:lnTo>
                                <a:lnTo>
                                  <a:pt x="0" y="0"/>
                                </a:lnTo>
                              </a:path>
                            </a:pathLst>
                          </a:custGeom>
                          <a:ln w="0" cap="rnd">
                            <a:custDash>
                              <a:ds d="168000" sp="624000"/>
                            </a:custDash>
                            <a:round/>
                          </a:ln>
                        </wps:spPr>
                        <wps:style>
                          <a:lnRef idx="0">
                            <a:srgbClr val="000000">
                              <a:alpha val="0"/>
                            </a:srgbClr>
                          </a:lnRef>
                          <a:fillRef idx="1">
                            <a:srgbClr val="000000"/>
                          </a:fillRef>
                          <a:effectRef idx="0">
                            <a:scrgbClr r="0" g="0" b="0"/>
                          </a:effectRef>
                          <a:fontRef idx="none"/>
                        </wps:style>
                        <wps:bodyPr/>
                      </wps:wsp>
                      <wps:wsp>
                        <wps:cNvPr id="37643" name="Rectangle 37643"/>
                        <wps:cNvSpPr/>
                        <wps:spPr>
                          <a:xfrm>
                            <a:off x="1694688" y="1136983"/>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2</w:t>
                              </w:r>
                            </w:p>
                          </w:txbxContent>
                        </wps:txbx>
                        <wps:bodyPr horzOverflow="overflow" vert="horz" lIns="0" tIns="0" rIns="0" bIns="0" rtlCol="0">
                          <a:noAutofit/>
                        </wps:bodyPr>
                      </wps:wsp>
                      <wps:wsp>
                        <wps:cNvPr id="37644" name="Rectangle 37644"/>
                        <wps:cNvSpPr/>
                        <wps:spPr>
                          <a:xfrm>
                            <a:off x="2002515" y="1136983"/>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2</w:t>
                              </w:r>
                            </w:p>
                          </w:txbxContent>
                        </wps:txbx>
                        <wps:bodyPr horzOverflow="overflow" vert="horz" lIns="0" tIns="0" rIns="0" bIns="0" rtlCol="0">
                          <a:noAutofit/>
                        </wps:bodyPr>
                      </wps:wsp>
                      <wps:wsp>
                        <wps:cNvPr id="37645" name="Rectangle 37645"/>
                        <wps:cNvSpPr/>
                        <wps:spPr>
                          <a:xfrm>
                            <a:off x="2206728" y="1136983"/>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2</w:t>
                              </w:r>
                            </w:p>
                          </w:txbxContent>
                        </wps:txbx>
                        <wps:bodyPr horzOverflow="overflow" vert="horz" lIns="0" tIns="0" rIns="0" bIns="0" rtlCol="0">
                          <a:noAutofit/>
                        </wps:bodyPr>
                      </wps:wsp>
                      <wps:wsp>
                        <wps:cNvPr id="8414" name="Shape 8414"/>
                        <wps:cNvSpPr/>
                        <wps:spPr>
                          <a:xfrm>
                            <a:off x="3605784" y="1125498"/>
                            <a:ext cx="18288" cy="18288"/>
                          </a:xfrm>
                          <a:custGeom>
                            <a:avLst/>
                            <a:gdLst/>
                            <a:ahLst/>
                            <a:cxnLst/>
                            <a:rect l="0" t="0" r="0" b="0"/>
                            <a:pathLst>
                              <a:path w="18288" h="18288">
                                <a:moveTo>
                                  <a:pt x="9144" y="0"/>
                                </a:moveTo>
                                <a:cubicBezTo>
                                  <a:pt x="14186" y="0"/>
                                  <a:pt x="18288" y="4102"/>
                                  <a:pt x="18288" y="9144"/>
                                </a:cubicBezTo>
                                <a:cubicBezTo>
                                  <a:pt x="18288" y="14186"/>
                                  <a:pt x="14186" y="18288"/>
                                  <a:pt x="9144" y="18288"/>
                                </a:cubicBezTo>
                                <a:cubicBezTo>
                                  <a:pt x="4102" y="18288"/>
                                  <a:pt x="0" y="14186"/>
                                  <a:pt x="0" y="9144"/>
                                </a:cubicBezTo>
                                <a:cubicBezTo>
                                  <a:pt x="0" y="4102"/>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8415" name="Shape 8415"/>
                        <wps:cNvSpPr/>
                        <wps:spPr>
                          <a:xfrm>
                            <a:off x="3813048" y="1125498"/>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1" y="18288"/>
                                  <a:pt x="0" y="14186"/>
                                  <a:pt x="0" y="9144"/>
                                </a:cubicBezTo>
                                <a:cubicBezTo>
                                  <a:pt x="0" y="4102"/>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456766" name="Shape 456766"/>
                        <wps:cNvSpPr/>
                        <wps:spPr>
                          <a:xfrm>
                            <a:off x="3614928" y="1171218"/>
                            <a:ext cx="9144" cy="204216"/>
                          </a:xfrm>
                          <a:custGeom>
                            <a:avLst/>
                            <a:gdLst/>
                            <a:ahLst/>
                            <a:cxnLst/>
                            <a:rect l="0" t="0" r="0" b="0"/>
                            <a:pathLst>
                              <a:path w="9144" h="204216">
                                <a:moveTo>
                                  <a:pt x="0" y="0"/>
                                </a:moveTo>
                                <a:lnTo>
                                  <a:pt x="9144" y="0"/>
                                </a:lnTo>
                                <a:lnTo>
                                  <a:pt x="9144" y="204216"/>
                                </a:lnTo>
                                <a:lnTo>
                                  <a:pt x="0" y="20421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67" name="Shape 456767"/>
                        <wps:cNvSpPr/>
                        <wps:spPr>
                          <a:xfrm>
                            <a:off x="3819144" y="1171218"/>
                            <a:ext cx="9144" cy="204216"/>
                          </a:xfrm>
                          <a:custGeom>
                            <a:avLst/>
                            <a:gdLst/>
                            <a:ahLst/>
                            <a:cxnLst/>
                            <a:rect l="0" t="0" r="0" b="0"/>
                            <a:pathLst>
                              <a:path w="9144" h="204216">
                                <a:moveTo>
                                  <a:pt x="0" y="0"/>
                                </a:moveTo>
                                <a:lnTo>
                                  <a:pt x="9144" y="0"/>
                                </a:lnTo>
                                <a:lnTo>
                                  <a:pt x="9144" y="204216"/>
                                </a:lnTo>
                                <a:lnTo>
                                  <a:pt x="0" y="20421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8418" name="Rectangle 8418"/>
                        <wps:cNvSpPr/>
                        <wps:spPr>
                          <a:xfrm>
                            <a:off x="3605784" y="1447879"/>
                            <a:ext cx="115523"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Ns</w:t>
                              </w:r>
                            </w:p>
                          </w:txbxContent>
                        </wps:txbx>
                        <wps:bodyPr horzOverflow="overflow" vert="horz" lIns="0" tIns="0" rIns="0" bIns="0" rtlCol="0">
                          <a:noAutofit/>
                        </wps:bodyPr>
                      </wps:wsp>
                      <wps:wsp>
                        <wps:cNvPr id="8419" name="Rectangle 8419"/>
                        <wps:cNvSpPr/>
                        <wps:spPr>
                          <a:xfrm>
                            <a:off x="3483864" y="1408176"/>
                            <a:ext cx="14918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d</w:t>
                              </w:r>
                            </w:p>
                          </w:txbxContent>
                        </wps:txbx>
                        <wps:bodyPr horzOverflow="overflow" vert="horz" lIns="0" tIns="0" rIns="0" bIns="0" rtlCol="0">
                          <a:noAutofit/>
                        </wps:bodyPr>
                      </wps:wsp>
                      <wps:wsp>
                        <wps:cNvPr id="8420" name="Rectangle 8420"/>
                        <wps:cNvSpPr/>
                        <wps:spPr>
                          <a:xfrm>
                            <a:off x="3843528" y="1447879"/>
                            <a:ext cx="115523"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Ns</w:t>
                              </w:r>
                            </w:p>
                          </w:txbxContent>
                        </wps:txbx>
                        <wps:bodyPr horzOverflow="overflow" vert="horz" lIns="0" tIns="0" rIns="0" bIns="0" rtlCol="0">
                          <a:noAutofit/>
                        </wps:bodyPr>
                      </wps:wsp>
                      <wps:wsp>
                        <wps:cNvPr id="8421" name="Rectangle 8421"/>
                        <wps:cNvSpPr/>
                        <wps:spPr>
                          <a:xfrm>
                            <a:off x="3721608" y="1408176"/>
                            <a:ext cx="14918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w:t>
                              </w:r>
                            </w:p>
                          </w:txbxContent>
                        </wps:txbx>
                        <wps:bodyPr horzOverflow="overflow" vert="horz" lIns="0" tIns="0" rIns="0" bIns="0" rtlCol="0">
                          <a:noAutofit/>
                        </wps:bodyPr>
                      </wps:wsp>
                      <wps:wsp>
                        <wps:cNvPr id="8422" name="Rectangle 8422"/>
                        <wps:cNvSpPr/>
                        <wps:spPr>
                          <a:xfrm>
                            <a:off x="3337560" y="1143079"/>
                            <a:ext cx="115523"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Ns</w:t>
                              </w:r>
                            </w:p>
                          </w:txbxContent>
                        </wps:txbx>
                        <wps:bodyPr horzOverflow="overflow" vert="horz" lIns="0" tIns="0" rIns="0" bIns="0" rtlCol="0">
                          <a:noAutofit/>
                        </wps:bodyPr>
                      </wps:wsp>
                      <wps:wsp>
                        <wps:cNvPr id="8423" name="Rectangle 8423"/>
                        <wps:cNvSpPr/>
                        <wps:spPr>
                          <a:xfrm>
                            <a:off x="3206496" y="1100328"/>
                            <a:ext cx="15398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s</w:t>
                              </w:r>
                            </w:p>
                          </w:txbxContent>
                        </wps:txbx>
                        <wps:bodyPr horzOverflow="overflow" vert="horz" lIns="0" tIns="0" rIns="0" bIns="0" rtlCol="0">
                          <a:noAutofit/>
                        </wps:bodyPr>
                      </wps:wsp>
                      <wps:wsp>
                        <wps:cNvPr id="37634" name="Rectangle 37634"/>
                        <wps:cNvSpPr/>
                        <wps:spPr>
                          <a:xfrm>
                            <a:off x="1167331" y="259083"/>
                            <a:ext cx="13374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s</w:t>
                              </w:r>
                            </w:p>
                          </w:txbxContent>
                        </wps:txbx>
                        <wps:bodyPr horzOverflow="overflow" vert="horz" lIns="0" tIns="0" rIns="0" bIns="0" rtlCol="0">
                          <a:noAutofit/>
                        </wps:bodyPr>
                      </wps:wsp>
                      <wps:wsp>
                        <wps:cNvPr id="37635" name="Rectangle 37635"/>
                        <wps:cNvSpPr/>
                        <wps:spPr>
                          <a:xfrm>
                            <a:off x="1767762" y="259083"/>
                            <a:ext cx="15398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s</w:t>
                              </w:r>
                            </w:p>
                          </w:txbxContent>
                        </wps:txbx>
                        <wps:bodyPr horzOverflow="overflow" vert="horz" lIns="0" tIns="0" rIns="0" bIns="0" rtlCol="0">
                          <a:noAutofit/>
                        </wps:bodyPr>
                      </wps:wsp>
                      <wps:wsp>
                        <wps:cNvPr id="37636" name="Rectangle 37636"/>
                        <wps:cNvSpPr/>
                        <wps:spPr>
                          <a:xfrm>
                            <a:off x="3526434" y="259083"/>
                            <a:ext cx="14593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s</w:t>
                              </w:r>
                            </w:p>
                          </w:txbxContent>
                        </wps:txbx>
                        <wps:bodyPr horzOverflow="overflow" vert="horz" lIns="0" tIns="0" rIns="0" bIns="0" rtlCol="0">
                          <a:noAutofit/>
                        </wps:bodyPr>
                      </wps:wsp>
                      <wps:wsp>
                        <wps:cNvPr id="37637" name="Rectangle 37637"/>
                        <wps:cNvSpPr/>
                        <wps:spPr>
                          <a:xfrm>
                            <a:off x="3931793" y="259083"/>
                            <a:ext cx="15722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w:t>
                              </w:r>
                            </w:p>
                          </w:txbxContent>
                        </wps:txbx>
                        <wps:bodyPr horzOverflow="overflow" vert="horz" lIns="0" tIns="0" rIns="0" bIns="0" rtlCol="0">
                          <a:noAutofit/>
                        </wps:bodyPr>
                      </wps:wsp>
                      <wps:wsp>
                        <wps:cNvPr id="37638" name="Rectangle 37638"/>
                        <wps:cNvSpPr/>
                        <wps:spPr>
                          <a:xfrm>
                            <a:off x="4236594" y="259083"/>
                            <a:ext cx="15722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h</w:t>
                              </w:r>
                            </w:p>
                          </w:txbxContent>
                        </wps:txbx>
                        <wps:bodyPr horzOverflow="overflow" vert="horz" lIns="0" tIns="0" rIns="0" bIns="0" rtlCol="0">
                          <a:noAutofit/>
                        </wps:bodyPr>
                      </wps:wsp>
                      <wps:wsp>
                        <wps:cNvPr id="37639" name="Rectangle 37639"/>
                        <wps:cNvSpPr/>
                        <wps:spPr>
                          <a:xfrm>
                            <a:off x="4453026" y="259083"/>
                            <a:ext cx="11389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l</w:t>
                              </w:r>
                            </w:p>
                          </w:txbxContent>
                        </wps:txbx>
                        <wps:bodyPr horzOverflow="overflow" vert="horz" lIns="0" tIns="0" rIns="0" bIns="0" rtlCol="0">
                          <a:noAutofit/>
                        </wps:bodyPr>
                      </wps:wsp>
                      <wps:wsp>
                        <wps:cNvPr id="37633" name="Rectangle 37633"/>
                        <wps:cNvSpPr/>
                        <wps:spPr>
                          <a:xfrm>
                            <a:off x="295651" y="259083"/>
                            <a:ext cx="26891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OS</w:t>
                              </w:r>
                            </w:p>
                          </w:txbxContent>
                        </wps:txbx>
                        <wps:bodyPr horzOverflow="overflow" vert="horz" lIns="0" tIns="0" rIns="0" bIns="0" rtlCol="0">
                          <a:noAutofit/>
                        </wps:bodyPr>
                      </wps:wsp>
                      <wps:wsp>
                        <wps:cNvPr id="8425" name="Rectangle 8425"/>
                        <wps:cNvSpPr/>
                        <wps:spPr>
                          <a:xfrm>
                            <a:off x="762000" y="1100328"/>
                            <a:ext cx="15398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s</w:t>
                              </w:r>
                            </w:p>
                          </w:txbxContent>
                        </wps:txbx>
                        <wps:bodyPr horzOverflow="overflow" vert="horz" lIns="0" tIns="0" rIns="0" bIns="0" rtlCol="0">
                          <a:noAutofit/>
                        </wps:bodyPr>
                      </wps:wsp>
                      <wps:wsp>
                        <wps:cNvPr id="8426" name="Rectangle 8426"/>
                        <wps:cNvSpPr/>
                        <wps:spPr>
                          <a:xfrm>
                            <a:off x="886968" y="1140031"/>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1</w:t>
                              </w:r>
                            </w:p>
                          </w:txbxContent>
                        </wps:txbx>
                        <wps:bodyPr horzOverflow="overflow" vert="horz" lIns="0" tIns="0" rIns="0" bIns="0" rtlCol="0">
                          <a:noAutofit/>
                        </wps:bodyPr>
                      </wps:wsp>
                      <wps:wsp>
                        <wps:cNvPr id="8427" name="Rectangle 8427"/>
                        <wps:cNvSpPr/>
                        <wps:spPr>
                          <a:xfrm>
                            <a:off x="1066800" y="1100328"/>
                            <a:ext cx="15320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d</w:t>
                              </w:r>
                            </w:p>
                          </w:txbxContent>
                        </wps:txbx>
                        <wps:bodyPr horzOverflow="overflow" vert="horz" lIns="0" tIns="0" rIns="0" bIns="0" rtlCol="0">
                          <a:noAutofit/>
                        </wps:bodyPr>
                      </wps:wsp>
                      <wps:wsp>
                        <wps:cNvPr id="8428" name="Rectangle 8428"/>
                        <wps:cNvSpPr/>
                        <wps:spPr>
                          <a:xfrm>
                            <a:off x="1188720" y="1140031"/>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1</w:t>
                              </w:r>
                            </w:p>
                          </w:txbxContent>
                        </wps:txbx>
                        <wps:bodyPr horzOverflow="overflow" vert="horz" lIns="0" tIns="0" rIns="0" bIns="0" rtlCol="0">
                          <a:noAutofit/>
                        </wps:bodyPr>
                      </wps:wsp>
                      <wps:wsp>
                        <wps:cNvPr id="8429" name="Rectangle 8429"/>
                        <wps:cNvSpPr/>
                        <wps:spPr>
                          <a:xfrm>
                            <a:off x="1271016" y="1100328"/>
                            <a:ext cx="15320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w:t>
                              </w:r>
                            </w:p>
                          </w:txbxContent>
                        </wps:txbx>
                        <wps:bodyPr horzOverflow="overflow" vert="horz" lIns="0" tIns="0" rIns="0" bIns="0" rtlCol="0">
                          <a:noAutofit/>
                        </wps:bodyPr>
                      </wps:wsp>
                      <wps:wsp>
                        <wps:cNvPr id="8430" name="Rectangle 8430"/>
                        <wps:cNvSpPr/>
                        <wps:spPr>
                          <a:xfrm>
                            <a:off x="1392936" y="1140031"/>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1</w:t>
                              </w:r>
                            </w:p>
                          </w:txbxContent>
                        </wps:txbx>
                        <wps:bodyPr horzOverflow="overflow" vert="horz" lIns="0" tIns="0" rIns="0" bIns="0" rtlCol="0">
                          <a:noAutofit/>
                        </wps:bodyPr>
                      </wps:wsp>
                      <wps:wsp>
                        <wps:cNvPr id="37640" name="Rectangle 37640"/>
                        <wps:cNvSpPr/>
                        <wps:spPr>
                          <a:xfrm>
                            <a:off x="1563624" y="1100328"/>
                            <a:ext cx="15813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s</w:t>
                              </w:r>
                            </w:p>
                          </w:txbxContent>
                        </wps:txbx>
                        <wps:bodyPr horzOverflow="overflow" vert="horz" lIns="0" tIns="0" rIns="0" bIns="0" rtlCol="0">
                          <a:noAutofit/>
                        </wps:bodyPr>
                      </wps:wsp>
                      <wps:wsp>
                        <wps:cNvPr id="37641" name="Rectangle 37641"/>
                        <wps:cNvSpPr/>
                        <wps:spPr>
                          <a:xfrm>
                            <a:off x="1877592" y="1100328"/>
                            <a:ext cx="15320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d</w:t>
                              </w:r>
                            </w:p>
                          </w:txbxContent>
                        </wps:txbx>
                        <wps:bodyPr horzOverflow="overflow" vert="horz" lIns="0" tIns="0" rIns="0" bIns="0" rtlCol="0">
                          <a:noAutofit/>
                        </wps:bodyPr>
                      </wps:wsp>
                      <wps:wsp>
                        <wps:cNvPr id="37642" name="Rectangle 37642"/>
                        <wps:cNvSpPr/>
                        <wps:spPr>
                          <a:xfrm>
                            <a:off x="2081833" y="1100328"/>
                            <a:ext cx="15320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w:t>
                              </w:r>
                            </w:p>
                          </w:txbxContent>
                        </wps:txbx>
                        <wps:bodyPr horzOverflow="overflow" vert="horz" lIns="0" tIns="0" rIns="0" bIns="0" rtlCol="0">
                          <a:noAutofit/>
                        </wps:bodyPr>
                      </wps:wsp>
                      <wps:wsp>
                        <wps:cNvPr id="8432" name="Rectangle 8432"/>
                        <wps:cNvSpPr/>
                        <wps:spPr>
                          <a:xfrm>
                            <a:off x="4005072" y="1335103"/>
                            <a:ext cx="79774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0860-93/d022</w:t>
                              </w:r>
                            </w:p>
                          </w:txbxContent>
                        </wps:txbx>
                        <wps:bodyPr horzOverflow="overflow" vert="horz" lIns="0" tIns="0" rIns="0" bIns="0" rtlCol="0">
                          <a:noAutofit/>
                        </wps:bodyPr>
                      </wps:wsp>
                      <wps:wsp>
                        <wps:cNvPr id="8433" name="Rectangle 8433"/>
                        <wps:cNvSpPr/>
                        <wps:spPr>
                          <a:xfrm>
                            <a:off x="2100072" y="0"/>
                            <a:ext cx="69168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can header</w:t>
                              </w:r>
                            </w:p>
                          </w:txbxContent>
                        </wps:txbx>
                        <wps:bodyPr horzOverflow="overflow" vert="horz" lIns="0" tIns="0" rIns="0" bIns="0" rtlCol="0">
                          <a:noAutofit/>
                        </wps:bodyPr>
                      </wps:wsp>
                      <wps:wsp>
                        <wps:cNvPr id="8434" name="Rectangle 8434"/>
                        <wps:cNvSpPr/>
                        <wps:spPr>
                          <a:xfrm>
                            <a:off x="2197608" y="204217"/>
                            <a:ext cx="135288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mponent-specification</w:t>
                              </w:r>
                            </w:p>
                          </w:txbxContent>
                        </wps:txbx>
                        <wps:bodyPr horzOverflow="overflow" vert="horz" lIns="0" tIns="0" rIns="0" bIns="0" rtlCol="0">
                          <a:noAutofit/>
                        </wps:bodyPr>
                      </wps:wsp>
                      <wps:wsp>
                        <wps:cNvPr id="8435" name="Rectangle 8435"/>
                        <wps:cNvSpPr/>
                        <wps:spPr>
                          <a:xfrm>
                            <a:off x="2471928" y="313946"/>
                            <a:ext cx="61190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parameters</w:t>
                              </w:r>
                            </w:p>
                          </w:txbxContent>
                        </wps:txbx>
                        <wps:bodyPr horzOverflow="overflow" vert="horz" lIns="0" tIns="0" rIns="0" bIns="0" rtlCol="0">
                          <a:noAutofit/>
                        </wps:bodyPr>
                      </wps:wsp>
                      <wps:wsp>
                        <wps:cNvPr id="8436" name="Rectangle 8436"/>
                        <wps:cNvSpPr/>
                        <wps:spPr>
                          <a:xfrm>
                            <a:off x="1487419" y="841246"/>
                            <a:ext cx="228247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can component-specification parameters</w:t>
                              </w:r>
                            </w:p>
                          </w:txbxContent>
                        </wps:txbx>
                        <wps:bodyPr horzOverflow="overflow" vert="horz" lIns="0" tIns="0" rIns="0" bIns="0" rtlCol="0">
                          <a:noAutofit/>
                        </wps:bodyPr>
                      </wps:wsp>
                    </wpg:wgp>
                  </a:graphicData>
                </a:graphic>
              </wp:inline>
            </w:drawing>
          </mc:Choice>
          <mc:Fallback>
            <w:pict>
              <v:group id="Group 280318" o:spid="_x0000_s2481" style="width:362.6pt;height:119.35pt;mso-position-horizontal-relative:char;mso-position-vertical-relative:line" coordsize="46048,15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">
                <v:shape id="Shape 456722" o:spid="_x0000_s2482" style="position:absolute;top:1227;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" path="m,l9144,r,338328l,338328,,e" fillcolor="black" stroked="f" strokeweight="0">
                  <v:stroke miterlimit="83231f" joinstyle="miter"/>
                  <v:path arrowok="t" textboxrect="0,0,9144,338328"/>
                </v:shape>
                <v:shape id="Shape 456723" o:spid="_x0000_s2483" style="position:absolute;left:8107;top:1227;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" path="m,l9144,r,338328l,338328,,e" fillcolor="black" stroked="f" strokeweight="0">
                  <v:stroke miterlimit="83231f" joinstyle="miter"/>
                  <v:path arrowok="t" textboxrect="0,0,9144,338328"/>
                </v:shape>
                <v:shape id="Shape 456724" o:spid="_x0000_s2484" style="position:absolute;left:16215;top:1227;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" path="m,l9144,r,338328l,338328,,e" fillcolor="black" stroked="f" strokeweight="0">
                  <v:stroke miterlimit="83231f" joinstyle="miter"/>
                  <v:path arrowok="t" textboxrect="0,0,9144,338328"/>
                </v:shape>
                <v:shape id="Shape 8365" o:spid="_x0000_s2485" style="position:absolute;left:20177;top:1105;width:6874;height:3627;visibility:visible;mso-wrap-style:square;v-text-anchor:top" coordsize="687324,362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" path="m,l687324,r,24384l24384,24384r,313944l687324,338328r,24384l,362712,,xe" fillcolor="black" stroked="f" strokeweight="0">
                  <v:stroke miterlimit="83231f" joinstyle="miter"/>
                  <v:path arrowok="t" textboxrect="0,0,687324,362712"/>
                </v:shape>
                <v:shape id="Shape 8366" o:spid="_x0000_s2486" style="position:absolute;left:27051;top:1105;width:6873;height:3627;visibility:visible;mso-wrap-style:square;v-text-anchor:top" coordsize="687324,362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" path="m,l687324,r,362712l,362712,,338328r662940,l662940,24384,,24384,,xe" fillcolor="black" stroked="f" strokeweight="0">
                  <v:stroke miterlimit="83231f" joinstyle="miter"/>
                  <v:path arrowok="t" textboxrect="0,0,687324,362712"/>
                </v:shape>
                <v:shape id="Shape 456725" o:spid="_x0000_s2487" style="position:absolute;left:37825;top:1227;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" path="m,l9144,r,338328l,338328,,e" fillcolor="black" stroked="f" strokeweight="0">
                  <v:stroke miterlimit="83231f" joinstyle="miter"/>
                  <v:path arrowok="t" textboxrect="0,0,9144,338328"/>
                </v:shape>
                <v:shape id="Shape 456726" o:spid="_x0000_s2488" style="position:absolute;left:41879;top:1227;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" path="m,l9144,r,338328l,338328,,e" fillcolor="black" stroked="f" strokeweight="0">
                  <v:stroke miterlimit="83231f" joinstyle="miter"/>
                  <v:path arrowok="t" textboxrect="0,0,9144,338328"/>
                </v:shape>
                <v:shape id="Shape 456727" o:spid="_x0000_s2489" style="position:absolute;left:45933;top:1227;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" path="m,l9144,r,338328l,338328,,e" fillcolor="black" stroked="f" strokeweight="0">
                  <v:stroke miterlimit="83231f" joinstyle="miter"/>
                  <v:path arrowok="t" textboxrect="0,0,9144,338328"/>
                </v:shape>
                <v:shape id="Shape 456728" o:spid="_x0000_s2490" style="position:absolute;left:30;top:1196;width:20269;height:92;visibility:visible;mso-wrap-style:square;v-text-anchor:top" coordsize="202692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" path="m,l2026920,r,9144l,9144,,e" fillcolor="black" stroked="f" strokeweight="0">
                  <v:stroke miterlimit="83231f" joinstyle="miter"/>
                  <v:path arrowok="t" textboxrect="0,0,2026920,9144"/>
                </v:shape>
                <v:shape id="Shape 456729" o:spid="_x0000_s2491" style="position:absolute;left:33802;top:1196;width:12161;height:92;visibility:visible;mso-wrap-style:square;v-text-anchor:top" coordsize="121615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" path="m,l1216152,r,9144l,9144,,e" fillcolor="black" stroked="f" strokeweight="0">
                  <v:stroke miterlimit="83231f" joinstyle="miter"/>
                  <v:path arrowok="t" textboxrect="0,0,1216152,9144"/>
                </v:shape>
                <v:shape id="Shape 456730" o:spid="_x0000_s2492" style="position:absolute;left:33802;top:4579;width:12161;height:92;visibility:visible;mso-wrap-style:square;v-text-anchor:top" coordsize="121615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" path="m,l1216152,r,9144l,9144,,e" fillcolor="black" stroked="f" strokeweight="0">
                  <v:stroke miterlimit="83231f" joinstyle="miter"/>
                  <v:path arrowok="t" textboxrect="0,0,1216152,9144"/>
                </v:shape>
                <v:shape id="Shape 456731" o:spid="_x0000_s2493" style="position:absolute;left:30;top:4579;width:20269;height:92;visibility:visible;mso-wrap-style:square;v-text-anchor:top" coordsize="202692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" path="m,l2026920,r,9144l,9144,,e" fillcolor="black" stroked="f" strokeweight="0">
                  <v:stroke miterlimit="83231f" joinstyle="miter"/>
                  <v:path arrowok="t" textboxrect="0,0,2026920,9144"/>
                </v:shape>
                <v:shape id="Shape 456732" o:spid="_x0000_s2494" style="position:absolute;left:4023;top:1227;width:91;height:701;visibility:visible;mso-wrap-style:square;v-text-anchor:top" coordsize="914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" path="m,l9144,r,70104l,70104,,e" fillcolor="black" stroked="f" strokeweight="0">
                  <v:stroke miterlimit="83231f" joinstyle="miter"/>
                  <v:path arrowok="t" textboxrect="0,0,9144,70104"/>
                </v:shape>
                <v:shape id="Shape 456733" o:spid="_x0000_s2495" style="position:absolute;left:12131;top:1227;width:91;height:701;visibility:visible;mso-wrap-style:square;v-text-anchor:top" coordsize="914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" path="m,l9144,r,70104l,70104,,e" fillcolor="black" stroked="f" strokeweight="0">
                  <v:stroke miterlimit="83231f" joinstyle="miter"/>
                  <v:path arrowok="t" textboxrect="0,0,9144,70104"/>
                </v:shape>
                <v:shape id="Shape 456734" o:spid="_x0000_s2496" style="position:absolute;left:6400;top:9670;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" path="m,l9144,r,338328l,338328,,e" fillcolor="black" stroked="f" strokeweight="0">
                  <v:stroke miterlimit="83231f" joinstyle="miter"/>
                  <v:path arrowok="t" textboxrect="0,0,9144,338328"/>
                </v:shape>
                <v:shape id="Shape 456735" o:spid="_x0000_s2497" style="position:absolute;left:10485;top:9670;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" path="m,l9144,r,338328l,338328,,e" fillcolor="black" stroked="f" strokeweight="0">
                  <v:stroke miterlimit="83231f" joinstyle="miter"/>
                  <v:path arrowok="t" textboxrect="0,0,9144,338328"/>
                </v:shape>
                <v:shape id="Shape 456736" o:spid="_x0000_s2498" style="position:absolute;left:14508;top:9670;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" path="m,l9144,r,338328l,338328,,e" fillcolor="black" stroked="f" strokeweight="0">
                  <v:stroke miterlimit="83231f" joinstyle="miter"/>
                  <v:path arrowok="t" textboxrect="0,0,9144,338328"/>
                </v:shape>
                <v:shape id="Shape 456737" o:spid="_x0000_s2499" style="position:absolute;left:18592;top:9670;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" path="m,l9144,r,338328l,338328,,e" fillcolor="black" stroked="f" strokeweight="0">
                  <v:stroke miterlimit="83231f" joinstyle="miter"/>
                  <v:path arrowok="t" textboxrect="0,0,9144,338328"/>
                </v:shape>
                <v:shape id="Shape 456738" o:spid="_x0000_s2500" style="position:absolute;left:22616;top:9670;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" path="m,l9144,r,338328l,338328,,e" fillcolor="black" stroked="f" strokeweight="0">
                  <v:stroke miterlimit="83231f" joinstyle="miter"/>
                  <v:path arrowok="t" textboxrect="0,0,9144,338328"/>
                </v:shape>
                <v:shape id="Shape 456739" o:spid="_x0000_s2501" style="position:absolute;left:6431;top:9670;width:17922;height:91;visibility:visible;mso-wrap-style:square;v-text-anchor:top" coordsize="17922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" path="m,l1792224,r,9144l,9144,,e" fillcolor="black" stroked="f" strokeweight="0">
                  <v:stroke miterlimit="83231f" joinstyle="miter"/>
                  <v:path arrowok="t" textboxrect="0,0,1792224,9144"/>
                </v:shape>
                <v:shape id="Shape 456740" o:spid="_x0000_s2502" style="position:absolute;left:6431;top:13053;width:17922;height:91;visibility:visible;mso-wrap-style:square;v-text-anchor:top" coordsize="17922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" path="m,l1792224,r,9144l,9144,,e" fillcolor="black" stroked="f" strokeweight="0">
                  <v:stroke miterlimit="83231f" joinstyle="miter"/>
                  <v:path arrowok="t" textboxrect="0,0,1792224,9144"/>
                </v:shape>
                <v:shape id="Shape 456741" o:spid="_x0000_s2503" style="position:absolute;left:29413;top:9670;width:9814;height:91;visibility:visible;mso-wrap-style:square;v-text-anchor:top" coordsize="9814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" path="m,l981456,r,9144l,9144,,e" fillcolor="black" stroked="f" strokeweight="0">
                  <v:stroke miterlimit="83231f" joinstyle="miter"/>
                  <v:path arrowok="t" textboxrect="0,0,981456,9144"/>
                </v:shape>
                <v:shape id="Shape 456742" o:spid="_x0000_s2504" style="position:absolute;left:39197;top:9670;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" path="m,l9144,r,338328l,338328,,e" fillcolor="black" stroked="f" strokeweight="0">
                  <v:stroke miterlimit="83231f" joinstyle="miter"/>
                  <v:path arrowok="t" textboxrect="0,0,9144,338328"/>
                </v:shape>
                <v:shape id="Shape 456743" o:spid="_x0000_s2505" style="position:absolute;left:29413;top:13053;width:9814;height:91;visibility:visible;mso-wrap-style:square;v-text-anchor:top" coordsize="9814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" path="m,l981456,r,9144l,9144,,e" fillcolor="black" stroked="f" strokeweight="0">
                  <v:stroke miterlimit="83231f" joinstyle="miter"/>
                  <v:path arrowok="t" textboxrect="0,0,981456,9144"/>
                </v:shape>
                <v:shape id="Shape 456744" o:spid="_x0000_s2506" style="position:absolute;left:35112;top:9670;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" path="m,l9144,r,338328l,338328,,e" fillcolor="black" stroked="f" strokeweight="0">
                  <v:stroke miterlimit="83231f" joinstyle="miter"/>
                  <v:path arrowok="t" textboxrect="0,0,9144,338328"/>
                </v:shape>
                <v:shape id="Shape 456745" o:spid="_x0000_s2507" style="position:absolute;left:31089;top:9670;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" path="m,l9144,r,338328l,338328,,e" fillcolor="black" stroked="f" strokeweight="0">
                  <v:stroke miterlimit="83231f" joinstyle="miter"/>
                  <v:path arrowok="t" textboxrect="0,0,9144,338328"/>
                </v:shape>
                <v:shape id="Shape 456746" o:spid="_x0000_s2508" style="position:absolute;left:23347;top:9670;width:640;height:701;visibility:visible;mso-wrap-style:square;v-text-anchor:top" coordsize="64008,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" path="m,l64008,r,70104l,70104,,e" fillcolor="yellow" stroked="f" strokeweight="0">
                  <v:stroke miterlimit="83231f" joinstyle="miter"/>
                  <v:path arrowok="t" textboxrect="0,0,64008,70104"/>
                </v:shape>
                <v:shape id="Shape 456747" o:spid="_x0000_s2509" style="position:absolute;left:23347;top:10675;width:640;height:701;visibility:visible;mso-wrap-style:square;v-text-anchor:top" coordsize="64008,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" path="m,l64008,r,70104l,70104,,e" fillcolor="yellow" stroked="f" strokeweight="0">
                  <v:stroke miterlimit="83231f" joinstyle="miter"/>
                  <v:path arrowok="t" textboxrect="0,0,64008,70104"/>
                </v:shape>
                <v:shape id="Shape 456748" o:spid="_x0000_s2510" style="position:absolute;left:23347;top:11712;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" path="m,l64008,r,67056l,67056,,e" fillcolor="yellow" stroked="f" strokeweight="0">
                  <v:stroke miterlimit="83231f" joinstyle="miter"/>
                  <v:path arrowok="t" textboxrect="0,0,64008,67056"/>
                </v:shape>
                <v:shape id="Shape 456749" o:spid="_x0000_s2511" style="position:absolute;left:23347;top:12718;width:640;height:701;visibility:visible;mso-wrap-style:square;v-text-anchor:top" coordsize="64008,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" path="m,l64008,r,70104l,70104,,e" fillcolor="yellow" stroked="f" strokeweight="0">
                  <v:stroke miterlimit="83231f" joinstyle="miter"/>
                  <v:path arrowok="t" textboxrect="0,0,64008,70104"/>
                </v:shape>
                <v:shape id="Shape 456750" o:spid="_x0000_s2512" style="position:absolute;left:29748;top:9670;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" path="m,l67056,r,70104l,70104,,e" fillcolor="yellow" stroked="f" strokeweight="0">
                  <v:stroke miterlimit="83231f" joinstyle="miter"/>
                  <v:path arrowok="t" textboxrect="0,0,67056,70104"/>
                </v:shape>
                <v:shape id="Shape 456751" o:spid="_x0000_s2513" style="position:absolute;left:29748;top:10675;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" path="m,l67056,r,70104l,70104,,e" fillcolor="yellow" stroked="f" strokeweight="0">
                  <v:stroke miterlimit="83231f" joinstyle="miter"/>
                  <v:path arrowok="t" textboxrect="0,0,67056,70104"/>
                </v:shape>
                <v:shape id="Shape 456752" o:spid="_x0000_s2514" style="position:absolute;left:29748;top:11712;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" path="m,l67056,r,67056l,67056,,e" fillcolor="yellow" stroked="f" strokeweight="0">
                  <v:stroke miterlimit="83231f" joinstyle="miter"/>
                  <v:path arrowok="t" textboxrect="0,0,67056,67056"/>
                </v:shape>
                <v:shape id="Shape 456753" o:spid="_x0000_s2515" style="position:absolute;left:29748;top:12718;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" path="m,l67056,r,70104l,70104,,e" fillcolor="yellow" stroked="f" strokeweight="0">
                  <v:stroke miterlimit="83231f" joinstyle="miter"/>
                  <v:path arrowok="t" textboxrect="0,0,67056,70104"/>
                </v:shape>
                <v:shape id="Shape 8396" o:spid="_x0000_s2516" style="position:absolute;left:25938;top:11254;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" path="m6096,v3366,,6096,4102,6096,9144c12192,14186,9462,18288,6096,18288,2731,18288,,14186,,9144,,4102,2731,,6096,xe" fillcolor="black" strokeweight=".24pt">
                  <v:stroke endcap="round"/>
                  <v:path arrowok="t" textboxrect="0,0,12192,18288"/>
                </v:shape>
                <v:shape id="Shape 8397" o:spid="_x0000_s2517" style="position:absolute;left:26974;top:11254;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" path="m6096,v3366,,6096,4102,6096,9144c12192,14186,9462,18288,6096,18288,2730,18288,,14186,,9144,,4102,2730,,6096,xe" fillcolor="black" strokeweight=".24pt">
                  <v:stroke endcap="round"/>
                  <v:path arrowok="t" textboxrect="0,0,12192,18288"/>
                </v:shape>
                <v:shape id="Shape 8398" o:spid="_x0000_s2518" style="position:absolute;left:27950;top:11254;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" path="m9144,v5042,,9144,4102,9144,9144c18288,14186,14186,18288,9144,18288,4102,18288,,14186,,9144,,4102,4102,,9144,xe" fillcolor="black" strokeweight=".24pt">
                  <v:stroke endcap="round"/>
                  <v:path arrowok="t" textboxrect="0,0,18288,18288"/>
                </v:shape>
                <v:shape id="Shape 8399" o:spid="_x0000_s2519" style="position:absolute;left:6431;top:4610;width:13868;height:5060;visibility:visible;mso-wrap-style:square;v-text-anchor:top" coordsize="1386840,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" path="m1386840,l,505968e" filled="f" strokeweight=".24pt">
                  <v:stroke endcap="round"/>
                  <v:path arrowok="t" textboxrect="0,0,1386840,505968"/>
                </v:shape>
                <v:shape id="Shape 8400" o:spid="_x0000_s2520" style="position:absolute;left:33802;top:4610;width:5425;height:5060;visibility:visible;mso-wrap-style:square;v-text-anchor:top" coordsize="54254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" path="m,l542544,505968e" filled="f" strokeweight=".24pt">
                  <v:stroke endcap="round"/>
                  <v:path arrowok="t" textboxrect="0,0,542544,505968"/>
                </v:shape>
                <v:shape id="Shape 456754" o:spid="_x0000_s2521" style="position:absolute;left:43921;top:1227;width:92;height:853;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" path="m,l9144,r,85344l,85344,,e" fillcolor="black" stroked="f" strokeweight="0">
                  <v:stroke endcap="round"/>
                  <v:path arrowok="t" textboxrect="0,0,9144,85344"/>
                </v:shape>
                <v:shape id="Shape 456755" o:spid="_x0000_s2522" style="position:absolute;left:43921;top:2476;width:92;height:884;visibility:visible;mso-wrap-style:square;v-text-anchor:top" coordsize="9144,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" path="m,l9144,r,88392l,88392,,e" fillcolor="black" stroked="f" strokeweight="0">
                  <v:stroke endcap="round"/>
                  <v:path arrowok="t" textboxrect="0,0,9144,88392"/>
                </v:shape>
                <v:shape id="Shape 456756" o:spid="_x0000_s2523" style="position:absolute;left:43921;top:3787;width:92;height:823;visibility:visible;mso-wrap-style:square;v-text-anchor:top" coordsize="9144,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" path="m,l9144,r,82296l,82296,,e" fillcolor="black" stroked="f" strokeweight="0">
                  <v:stroke endcap="round"/>
                  <v:path arrowok="t" textboxrect="0,0,9144,82296"/>
                </v:shape>
                <v:shape id="Shape 456757" o:spid="_x0000_s2524" style="position:absolute;left:37155;top:9670;width:91;height:883;visibility:visible;mso-wrap-style:square;v-text-anchor:top" coordsize="9144,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" path="m,l9144,r,88392l,88392,,e" fillcolor="black" stroked="f" strokeweight="0">
                  <v:stroke endcap="round"/>
                  <v:path arrowok="t" textboxrect="0,0,9144,88392"/>
                </v:shape>
                <v:shape id="Shape 456758" o:spid="_x0000_s2525" style="position:absolute;left:37155;top:10950;width:91;height:853;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" path="m,l9144,r,85344l,85344,,e" fillcolor="black" stroked="f" strokeweight="0">
                  <v:stroke endcap="round"/>
                  <v:path arrowok="t" textboxrect="0,0,9144,85344"/>
                </v:shape>
                <v:shape id="Shape 456759" o:spid="_x0000_s2526" style="position:absolute;left:37155;top:12230;width:91;height:823;visibility:visible;mso-wrap-style:square;v-text-anchor:top" coordsize="9144,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" path="m,l9144,r,82296l,82296,,e" fillcolor="black" stroked="f" strokeweight="0">
                  <v:stroke endcap="round"/>
                  <v:path arrowok="t" textboxrect="0,0,9144,82296"/>
                </v:shape>
                <v:shape id="Shape 456760" o:spid="_x0000_s2527" style="position:absolute;left:20604;top:9670;width:91;height:883;visibility:visible;mso-wrap-style:square;v-text-anchor:top" coordsize="9144,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" path="m,l9144,r,88392l,88392,,e" fillcolor="black" stroked="f" strokeweight="0">
                  <v:stroke endcap="round"/>
                  <v:path arrowok="t" textboxrect="0,0,9144,88392"/>
                </v:shape>
                <v:shape id="Shape 456761" o:spid="_x0000_s2528" style="position:absolute;left:20604;top:10950;width:91;height:853;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" path="m,l9144,r,85344l,85344,,e" fillcolor="black" stroked="f" strokeweight="0">
                  <v:stroke endcap="round"/>
                  <v:path arrowok="t" textboxrect="0,0,9144,85344"/>
                </v:shape>
                <v:shape id="Shape 456762" o:spid="_x0000_s2529" style="position:absolute;left:20604;top:12230;width:91;height:823;visibility:visible;mso-wrap-style:square;v-text-anchor:top" coordsize="9144,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" path="m,l9144,r,82296l,82296,,e" fillcolor="black" stroked="f" strokeweight="0">
                  <v:stroke endcap="round"/>
                  <v:path arrowok="t" textboxrect="0,0,9144,82296"/>
                </v:shape>
                <v:shape id="Shape 456763" o:spid="_x0000_s2530" style="position:absolute;left:12496;top:9670;width:92;height:883;visibility:visible;mso-wrap-style:square;v-text-anchor:top" coordsize="9144,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" path="m,l9144,r,88392l,88392,,e" fillcolor="black" stroked="f" strokeweight="0">
                  <v:stroke endcap="round"/>
                  <v:path arrowok="t" textboxrect="0,0,9144,88392"/>
                </v:shape>
                <v:shape id="Shape 456764" o:spid="_x0000_s2531" style="position:absolute;left:12496;top:10950;width:92;height:853;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" path="m,l9144,r,85344l,85344,,e" fillcolor="black" stroked="f" strokeweight="0">
                  <v:stroke endcap="round"/>
                  <v:path arrowok="t" textboxrect="0,0,9144,85344"/>
                </v:shape>
                <v:shape id="Shape 456765" o:spid="_x0000_s2532" style="position:absolute;left:12496;top:12230;width:92;height:823;visibility:visible;mso-wrap-style:square;v-text-anchor:top" coordsize="9144,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" path="m,l9144,r,82296l,82296,,e" fillcolor="black" stroked="f" strokeweight="0">
                  <v:stroke endcap="round"/>
                  <v:path arrowok="t" textboxrect="0,0,9144,82296"/>
                </v:shape>
                <v:rect id="Rectangle 37643" o:spid="_x0000_s2533" style="position:absolute;left:16946;top:11369;width:519;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2"/>
                          </w:rPr>
                          <w:t>2</w:t>
                        </w:r>
                      </w:p>
                    </w:txbxContent>
                  </v:textbox>
                </v:rect>
                <v:rect id="Rectangle 37644" o:spid="_x0000_s2534" style="position:absolute;left:20025;top:11369;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2"/>
                          </w:rPr>
                          <w:t>2</w:t>
                        </w:r>
                      </w:p>
                    </w:txbxContent>
                  </v:textbox>
                </v:rect>
                <v:rect id="Rectangle 37645" o:spid="_x0000_s2535" style="position:absolute;left:22067;top:11369;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2"/>
                          </w:rPr>
                          <w:t>2</w:t>
                        </w:r>
                      </w:p>
                    </w:txbxContent>
                  </v:textbox>
                </v:rect>
                <v:shape id="Shape 8414" o:spid="_x0000_s2536" style="position:absolute;left:36057;top:11254;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" path="m9144,v5042,,9144,4102,9144,9144c18288,14186,14186,18288,9144,18288,4102,18288,,14186,,9144,,4102,4102,,9144,xe" fillcolor="black" strokeweight=".24pt">
                  <v:stroke endcap="round"/>
                  <v:path arrowok="t" textboxrect="0,0,18288,18288"/>
                </v:shape>
                <v:shape id="Shape 8415" o:spid="_x0000_s2537" style="position:absolute;left:38130;top:11254;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" path="m6096,v3366,,6096,4102,6096,9144c12192,14186,9462,18288,6096,18288,2731,18288,,14186,,9144,,4102,2731,,6096,xe" fillcolor="black" strokeweight=".24pt">
                  <v:stroke endcap="round"/>
                  <v:path arrowok="t" textboxrect="0,0,12192,18288"/>
                </v:shape>
                <v:shape id="Shape 456766" o:spid="_x0000_s2538" style="position:absolute;left:36149;top:11712;width:91;height:2042;visibility:visible;mso-wrap-style:square;v-text-anchor:top" coordsize="9144,20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" path="m,l9144,r,204216l,204216,,e" fillcolor="black" stroked="f" strokeweight="0">
                  <v:stroke endcap="round"/>
                  <v:path arrowok="t" textboxrect="0,0,9144,204216"/>
                </v:shape>
                <v:shape id="Shape 456767" o:spid="_x0000_s2539" style="position:absolute;left:38191;top:11712;width:91;height:2042;visibility:visible;mso-wrap-style:square;v-text-anchor:top" coordsize="9144,20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" path="m,l9144,r,204216l,204216,,e" fillcolor="black" stroked="f" strokeweight="0">
                  <v:stroke endcap="round"/>
                  <v:path arrowok="t" textboxrect="0,0,9144,204216"/>
                </v:shape>
                <v:rect id="Rectangle 8418" o:spid="_x0000_s2540" style="position:absolute;left:36057;top:14478;width:115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2"/>
                          </w:rPr>
                          <w:t>Ns</w:t>
                        </w:r>
                      </w:p>
                    </w:txbxContent>
                  </v:textbox>
                </v:rect>
                <v:rect id="Rectangle 8419" o:spid="_x0000_s2541" style="position:absolute;left:34838;top:14081;width:1492;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Td</w:t>
                        </w:r>
                      </w:p>
                    </w:txbxContent>
                  </v:textbox>
                </v:rect>
                <v:rect id="Rectangle 8420" o:spid="_x0000_s2542" style="position:absolute;left:38435;top:14478;width:115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2"/>
                          </w:rPr>
                          <w:t>Ns</w:t>
                        </w:r>
                      </w:p>
                    </w:txbxContent>
                  </v:textbox>
                </v:rect>
                <v:rect id="Rectangle 8421" o:spid="_x0000_s2543" style="position:absolute;left:37216;top:14081;width:149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a</w:t>
                        </w:r>
                      </w:p>
                    </w:txbxContent>
                  </v:textbox>
                </v:rect>
                <v:rect id="Rectangle 8422" o:spid="_x0000_s2544" style="position:absolute;left:33375;top:11430;width:115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2"/>
                          </w:rPr>
                          <w:t>Ns</w:t>
                        </w:r>
                      </w:p>
                    </w:txbxContent>
                  </v:textbox>
                </v:rect>
                <v:rect id="Rectangle 8423" o:spid="_x0000_s2545" style="position:absolute;left:32064;top:11003;width:154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s</w:t>
                        </w:r>
                      </w:p>
                    </w:txbxContent>
                  </v:textbox>
                </v:rect>
                <v:rect id="Rectangle 37634" o:spid="_x0000_s2546" style="position:absolute;left:11673;top:2590;width:1337;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Ls</w:t>
                        </w:r>
                      </w:p>
                    </w:txbxContent>
                  </v:textbox>
                </v:rect>
                <v:rect id="Rectangle 37635" o:spid="_x0000_s2547" style="position:absolute;left:17677;top:2590;width:1540;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s</w:t>
                        </w:r>
                      </w:p>
                    </w:txbxContent>
                  </v:textbox>
                </v:rect>
                <v:rect id="Rectangle 37636" o:spid="_x0000_s2548" style="position:absolute;left:35264;top:2590;width:145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s</w:t>
                        </w:r>
                      </w:p>
                    </w:txbxContent>
                  </v:textbox>
                </v:rect>
                <v:rect id="Rectangle 37637" o:spid="_x0000_s2549" style="position:absolute;left:39317;top:2590;width:1573;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Se</w:t>
                        </w:r>
                      </w:p>
                    </w:txbxContent>
                  </v:textbox>
                </v:rect>
                <v:rect id="Rectangle 37638" o:spid="_x0000_s2550" style="position:absolute;left:42365;top:2590;width:1573;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Ah</w:t>
                        </w:r>
                      </w:p>
                    </w:txbxContent>
                  </v:textbox>
                </v:rect>
                <v:rect id="Rectangle 37639" o:spid="_x0000_s2551" style="position:absolute;left:44530;top:2590;width:113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l</w:t>
                        </w:r>
                      </w:p>
                    </w:txbxContent>
                  </v:textbox>
                </v:rect>
                <v:rect id="Rectangle 37633" o:spid="_x0000_s2552" style="position:absolute;left:2956;top:2590;width:268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OS</w:t>
                        </w:r>
                      </w:p>
                    </w:txbxContent>
                  </v:textbox>
                </v:rect>
                <v:rect id="Rectangle 8425" o:spid="_x0000_s2553" style="position:absolute;left:7620;top:11003;width:1539;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s</w:t>
                        </w:r>
                      </w:p>
                    </w:txbxContent>
                  </v:textbox>
                </v:rect>
                <v:rect id="Rectangle 8426" o:spid="_x0000_s2554" style="position:absolute;left:8869;top:11400;width:519;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1</w:t>
                        </w:r>
                      </w:p>
                    </w:txbxContent>
                  </v:textbox>
                </v:rect>
                <v:rect id="Rectangle 8427" o:spid="_x0000_s2555" style="position:absolute;left:10668;top:11003;width:153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Td</w:t>
                        </w:r>
                      </w:p>
                    </w:txbxContent>
                  </v:textbox>
                </v:rect>
                <v:rect id="Rectangle 8428" o:spid="_x0000_s2556" style="position:absolute;left:11887;top:11400;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2"/>
                          </w:rPr>
                          <w:t>1</w:t>
                        </w:r>
                      </w:p>
                    </w:txbxContent>
                  </v:textbox>
                </v:rect>
                <v:rect id="Rectangle 8429" o:spid="_x0000_s2557" style="position:absolute;left:12710;top:11003;width:153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Ta</w:t>
                        </w:r>
                      </w:p>
                    </w:txbxContent>
                  </v:textbox>
                </v:rect>
                <v:rect id="Rectangle 8430" o:spid="_x0000_s2558" style="position:absolute;left:13929;top:11400;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2"/>
                          </w:rPr>
                          <w:t>1</w:t>
                        </w:r>
                      </w:p>
                    </w:txbxContent>
                  </v:textbox>
                </v:rect>
                <v:rect id="Rectangle 37640" o:spid="_x0000_s2559" style="position:absolute;left:15636;top:11003;width:158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s</w:t>
                        </w:r>
                      </w:p>
                    </w:txbxContent>
                  </v:textbox>
                </v:rect>
                <v:rect id="Rectangle 37641" o:spid="_x0000_s2560" style="position:absolute;left:18775;top:11003;width:153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d</w:t>
                        </w:r>
                      </w:p>
                    </w:txbxContent>
                  </v:textbox>
                </v:rect>
                <v:rect id="Rectangle 37642" o:spid="_x0000_s2561" style="position:absolute;left:20818;top:11003;width:153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Ta</w:t>
                        </w:r>
                      </w:p>
                    </w:txbxContent>
                  </v:textbox>
                </v:rect>
                <v:rect id="Rectangle 8432" o:spid="_x0000_s2562" style="position:absolute;left:40050;top:13351;width:7978;height: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0860-93/d022</w:t>
                        </w:r>
                      </w:p>
                    </w:txbxContent>
                  </v:textbox>
                </v:rect>
                <v:rect id="Rectangle 8433" o:spid="_x0000_s2563" style="position:absolute;left:21000;width:691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can header</w:t>
                        </w:r>
                      </w:p>
                    </w:txbxContent>
                  </v:textbox>
                </v:rect>
                <v:rect id="Rectangle 8434" o:spid="_x0000_s2564" style="position:absolute;left:21976;top:2042;width:13528;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mponent-specification</w:t>
                        </w:r>
                      </w:p>
                    </w:txbxContent>
                  </v:textbox>
                </v:rect>
                <v:rect id="Rectangle 8435" o:spid="_x0000_s2565" style="position:absolute;left:24719;top:3139;width:6119;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parameters</w:t>
                        </w:r>
                      </w:p>
                    </w:txbxContent>
                  </v:textbox>
                </v:rect>
                <v:rect id="Rectangle 8436" o:spid="_x0000_s2566" style="position:absolute;left:14874;top:8412;width:2282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can component-specification parameters</w:t>
                        </w:r>
                      </w:p>
                    </w:txbxContent>
                  </v:textbox>
                </v:rect>
                <w10:anchorlock/>
              </v:group>
            </w:pict>
          </mc:Fallback>
        </mc:AlternateContent>
      </w:r>
    </w:p>
    <w:p w:rsidR="00094CB9" w:rsidRDefault="00FE5CBC">
      <w:pPr>
        <w:spacing w:after="227" w:line="265" w:lineRule="auto"/>
        <w:ind w:left="141" w:right="172"/>
        <w:jc w:val="center"/>
      </w:pPr>
      <w:r>
        <w:rPr>
          <w:b/>
        </w:rPr>
        <w:t>Figure B.4 – Scan header syntax</w:t>
      </w:r>
    </w:p>
    <w:p w:rsidR="00094CB9" w:rsidRDefault="00FE5CBC">
      <w:pPr>
        <w:spacing w:line="265" w:lineRule="auto"/>
        <w:ind w:left="-5" w:right="0"/>
        <w:jc w:val="left"/>
      </w:pPr>
      <w:r>
        <w:rPr>
          <w:color w:val="FFFFFF"/>
        </w:rPr>
        <w:t xml:space="preserve">Figure B.4 </w:t>
      </w:r>
      <w:r>
        <w:rPr>
          <w:b/>
          <w:color w:val="FFFFFF"/>
        </w:rPr>
        <w:t>[D22]</w:t>
      </w:r>
      <w:r>
        <w:rPr>
          <w:color w:val="FFFFFF"/>
        </w:rPr>
        <w:t xml:space="preserve">, = 5.5 cm = </w:t>
      </w:r>
      <w:proofErr w:type="gramStart"/>
      <w:r>
        <w:rPr>
          <w:color w:val="FFFFFF"/>
        </w:rPr>
        <w:t>215.%</w:t>
      </w:r>
      <w:proofErr w:type="gramEnd"/>
    </w:p>
    <w:p w:rsidR="00094CB9" w:rsidRDefault="00FE5CBC">
      <w:pPr>
        <w:spacing w:after="174"/>
        <w:ind w:left="-5" w:right="8"/>
      </w:pPr>
      <w:r>
        <w:t>The marker and parameters shown in Figure B.4 are defined below. The size and allowed values of each parameter are given in Table B.3.</w:t>
      </w:r>
    </w:p>
    <w:p w:rsidR="00094CB9" w:rsidRDefault="00FE5CBC">
      <w:pPr>
        <w:spacing w:after="167"/>
        <w:ind w:left="754" w:right="8"/>
      </w:pPr>
      <w:r>
        <w:rPr>
          <w:b/>
        </w:rPr>
        <w:t>SOS:</w:t>
      </w:r>
      <w:r>
        <w:t xml:space="preserve">  Start of scan marker – Marks the beginning of the scan parameters.</w:t>
      </w:r>
    </w:p>
    <w:p w:rsidR="00094CB9" w:rsidRDefault="00FE5CBC">
      <w:pPr>
        <w:spacing w:after="167"/>
        <w:ind w:left="754" w:right="8"/>
      </w:pPr>
      <w:r>
        <w:rPr>
          <w:b/>
        </w:rPr>
        <w:t>Ls:</w:t>
      </w:r>
      <w:r>
        <w:t xml:space="preserve">  Scan header length – Specifies the length of the scan header shown in Figure B.4 (see B.1.1.4).</w:t>
      </w:r>
    </w:p>
    <w:p w:rsidR="00094CB9" w:rsidRDefault="00FE5CBC">
      <w:pPr>
        <w:spacing w:after="175"/>
        <w:ind w:left="754" w:right="8"/>
      </w:pPr>
      <w:r>
        <w:rPr>
          <w:b/>
        </w:rPr>
        <w:t>Ns:</w:t>
      </w:r>
      <w:r>
        <w:t xml:space="preserve">  Number of image components in scan – Specifies the number of source image components in the scan. The value of Ns shall be equal to the number of sets of scan component specification parameters (Cs</w:t>
      </w:r>
      <w:r>
        <w:rPr>
          <w:vertAlign w:val="subscript"/>
        </w:rPr>
        <w:t>j</w:t>
      </w:r>
      <w:r>
        <w:t>, Td</w:t>
      </w:r>
      <w:r>
        <w:rPr>
          <w:vertAlign w:val="subscript"/>
        </w:rPr>
        <w:t>j</w:t>
      </w:r>
      <w:r>
        <w:t>, and Ta</w:t>
      </w:r>
      <w:r>
        <w:rPr>
          <w:vertAlign w:val="subscript"/>
        </w:rPr>
        <w:t>j</w:t>
      </w:r>
      <w:r>
        <w:t>) present in the scan header.</w:t>
      </w:r>
    </w:p>
    <w:p w:rsidR="00094CB9" w:rsidRDefault="00FE5CBC">
      <w:pPr>
        <w:spacing w:after="265"/>
        <w:ind w:left="754" w:right="8"/>
      </w:pPr>
      <w:r>
        <w:rPr>
          <w:b/>
        </w:rPr>
        <w:t>Cs</w:t>
      </w:r>
      <w:r>
        <w:rPr>
          <w:b/>
          <w:vertAlign w:val="subscript"/>
        </w:rPr>
        <w:t>j</w:t>
      </w:r>
      <w:r>
        <w:rPr>
          <w:b/>
        </w:rPr>
        <w:t>:</w:t>
      </w:r>
      <w:r>
        <w:t xml:space="preserve">  Scan component selector – Selects which of the Nf image components specified in the frame parameters shall be the </w:t>
      </w:r>
      <w:r>
        <w:rPr>
          <w:i/>
        </w:rPr>
        <w:t>j</w:t>
      </w:r>
      <w:r>
        <w:t>th component in the scan. Each Cs</w:t>
      </w:r>
      <w:r>
        <w:rPr>
          <w:vertAlign w:val="subscript"/>
        </w:rPr>
        <w:t>j</w:t>
      </w:r>
      <w:r>
        <w:t xml:space="preserve"> shall match one of the C</w:t>
      </w:r>
      <w:r>
        <w:rPr>
          <w:vertAlign w:val="subscript"/>
        </w:rPr>
        <w:t>i</w:t>
      </w:r>
      <w:r>
        <w:t xml:space="preserve"> values specified in the frame header, and the ordering in the scan header shall follow the ordering in the frame header. If Ns &gt; 1, the order of interleaved components in the MCU is Cs</w:t>
      </w:r>
      <w:r>
        <w:rPr>
          <w:vertAlign w:val="subscript"/>
        </w:rPr>
        <w:t>1</w:t>
      </w:r>
      <w:r>
        <w:t xml:space="preserve"> first, Cs</w:t>
      </w:r>
      <w:r>
        <w:rPr>
          <w:vertAlign w:val="subscript"/>
        </w:rPr>
        <w:t>2</w:t>
      </w:r>
      <w:r>
        <w:t xml:space="preserve"> second, etc. If Ns &gt; 1, the following restriction shall be placed on the image components contained in the scan:</w:t>
      </w:r>
    </w:p>
    <w:p w:rsidR="00094CB9" w:rsidRDefault="00FE5CBC">
      <w:pPr>
        <w:spacing w:after="0" w:line="265" w:lineRule="auto"/>
        <w:ind w:left="3764" w:right="2615"/>
        <w:jc w:val="left"/>
      </w:pPr>
      <w:r>
        <w:rPr>
          <w:i/>
          <w:sz w:val="15"/>
        </w:rPr>
        <w:t>N</w:t>
      </w:r>
      <w:r>
        <w:rPr>
          <w:i/>
          <w:sz w:val="20"/>
          <w:vertAlign w:val="subscript"/>
        </w:rPr>
        <w:t>s</w:t>
      </w:r>
    </w:p>
    <w:p w:rsidR="00094CB9" w:rsidRDefault="00FE5CBC">
      <w:pPr>
        <w:spacing w:after="430" w:line="265" w:lineRule="auto"/>
        <w:ind w:left="3749" w:right="3597"/>
        <w:jc w:val="left"/>
      </w:pPr>
      <w:r>
        <w:rPr>
          <w:rFonts w:ascii="Segoe UI Symbol" w:eastAsia="Segoe UI Symbol" w:hAnsi="Segoe UI Symbol" w:cs="Segoe UI Symbol"/>
        </w:rPr>
        <w:t>∑</w:t>
      </w:r>
      <w:r>
        <w:rPr>
          <w:rFonts w:ascii="Segoe UI Symbol" w:eastAsia="Segoe UI Symbol" w:hAnsi="Segoe UI Symbol" w:cs="Segoe UI Symbol"/>
        </w:rPr>
        <w:tab/>
      </w:r>
      <w:r>
        <w:rPr>
          <w:i/>
        </w:rPr>
        <w:t xml:space="preserve">H </w:t>
      </w:r>
      <w:r>
        <w:rPr>
          <w:i/>
          <w:vertAlign w:val="subscript"/>
        </w:rPr>
        <w:t xml:space="preserve">j </w:t>
      </w:r>
      <w:r>
        <w:rPr>
          <w:rFonts w:ascii="Segoe UI Symbol" w:eastAsia="Segoe UI Symbol" w:hAnsi="Segoe UI Symbol" w:cs="Segoe UI Symbol"/>
        </w:rPr>
        <w:t xml:space="preserve">× </w:t>
      </w:r>
      <w:r>
        <w:rPr>
          <w:i/>
        </w:rPr>
        <w:t>V</w:t>
      </w:r>
      <w:r>
        <w:rPr>
          <w:i/>
          <w:vertAlign w:val="subscript"/>
        </w:rPr>
        <w:t xml:space="preserve">j </w:t>
      </w:r>
      <w:r>
        <w:rPr>
          <w:rFonts w:ascii="Segoe UI Symbol" w:eastAsia="Segoe UI Symbol" w:hAnsi="Segoe UI Symbol" w:cs="Segoe UI Symbol"/>
        </w:rPr>
        <w:t xml:space="preserve">≤ </w:t>
      </w:r>
      <w:r>
        <w:t xml:space="preserve">10, </w:t>
      </w:r>
      <w:r>
        <w:rPr>
          <w:i/>
          <w:sz w:val="15"/>
        </w:rPr>
        <w:t>j</w:t>
      </w:r>
      <w:r>
        <w:rPr>
          <w:rFonts w:ascii="Segoe UI Symbol" w:eastAsia="Segoe UI Symbol" w:hAnsi="Segoe UI Symbol" w:cs="Segoe UI Symbol"/>
          <w:sz w:val="15"/>
        </w:rPr>
        <w:t>=</w:t>
      </w:r>
      <w:r>
        <w:rPr>
          <w:sz w:val="15"/>
        </w:rPr>
        <w:t>1</w:t>
      </w:r>
    </w:p>
    <w:p w:rsidR="00094CB9" w:rsidRDefault="00FE5CBC">
      <w:pPr>
        <w:spacing w:after="172"/>
        <w:ind w:left="754" w:right="8"/>
      </w:pPr>
      <w:r>
        <w:lastRenderedPageBreak/>
        <w:t>where H</w:t>
      </w:r>
      <w:r>
        <w:rPr>
          <w:vertAlign w:val="subscript"/>
        </w:rPr>
        <w:t>j</w:t>
      </w:r>
      <w:r>
        <w:t xml:space="preserve"> and V</w:t>
      </w:r>
      <w:r>
        <w:rPr>
          <w:vertAlign w:val="subscript"/>
        </w:rPr>
        <w:t>j</w:t>
      </w:r>
      <w:r>
        <w:t xml:space="preserve"> are the horizontal and vertical sampling factors for scan component j. These sampling factors are specified in the frame header for component i, where i is the frame component specification index for which frame component identifier C</w:t>
      </w:r>
      <w:r>
        <w:rPr>
          <w:vertAlign w:val="subscript"/>
        </w:rPr>
        <w:t>i</w:t>
      </w:r>
      <w:r>
        <w:t xml:space="preserve"> matches scan component selector Cs</w:t>
      </w:r>
      <w:r>
        <w:rPr>
          <w:vertAlign w:val="subscript"/>
        </w:rPr>
        <w:t>j</w:t>
      </w:r>
      <w:r>
        <w:t>.</w:t>
      </w:r>
    </w:p>
    <w:p w:rsidR="00094CB9" w:rsidRDefault="00FE5CBC">
      <w:pPr>
        <w:spacing w:after="42"/>
        <w:ind w:left="754" w:right="8"/>
      </w:pPr>
      <w:r>
        <w:t>As an example, consider an image having 3 components with maximum dimensions of 512 lines and 512 samples per line, and with the following sampling factors:</w:t>
      </w:r>
    </w:p>
    <w:tbl>
      <w:tblPr>
        <w:tblStyle w:val="TableGrid"/>
        <w:tblW w:w="3938" w:type="dxa"/>
        <w:tblInd w:w="2582" w:type="dxa"/>
        <w:tblCellMar>
          <w:top w:w="13" w:type="dxa"/>
        </w:tblCellMar>
        <w:tblLook w:val="04A0" w:firstRow="1" w:lastRow="0" w:firstColumn="1" w:lastColumn="0" w:noHBand="0" w:noVBand="1"/>
      </w:tblPr>
      <w:tblGrid>
        <w:gridCol w:w="2333"/>
        <w:gridCol w:w="384"/>
        <w:gridCol w:w="619"/>
        <w:gridCol w:w="302"/>
        <w:gridCol w:w="300"/>
      </w:tblGrid>
      <w:tr w:rsidR="00094CB9">
        <w:trPr>
          <w:trHeight w:val="812"/>
        </w:trPr>
        <w:tc>
          <w:tcPr>
            <w:tcW w:w="2333" w:type="dxa"/>
            <w:tcBorders>
              <w:top w:val="nil"/>
              <w:left w:val="nil"/>
              <w:bottom w:val="nil"/>
              <w:right w:val="nil"/>
            </w:tcBorders>
          </w:tcPr>
          <w:p w:rsidR="00094CB9" w:rsidRDefault="00FE5CBC">
            <w:pPr>
              <w:spacing w:after="54" w:line="259" w:lineRule="auto"/>
              <w:ind w:left="0" w:right="0" w:firstLine="0"/>
              <w:jc w:val="left"/>
            </w:pPr>
            <w:r>
              <w:t>Component 0</w:t>
            </w:r>
          </w:p>
          <w:p w:rsidR="00094CB9" w:rsidRDefault="00FE5CBC">
            <w:pPr>
              <w:spacing w:after="49" w:line="259" w:lineRule="auto"/>
              <w:ind w:left="0" w:right="0" w:firstLine="0"/>
              <w:jc w:val="left"/>
            </w:pPr>
            <w:r>
              <w:t>Component 1</w:t>
            </w:r>
          </w:p>
          <w:p w:rsidR="00094CB9" w:rsidRDefault="00FE5CBC">
            <w:pPr>
              <w:spacing w:after="0" w:line="259" w:lineRule="auto"/>
              <w:ind w:left="0" w:right="0" w:firstLine="0"/>
              <w:jc w:val="left"/>
            </w:pPr>
            <w:r>
              <w:t>Component 2</w:t>
            </w:r>
          </w:p>
        </w:tc>
        <w:tc>
          <w:tcPr>
            <w:tcW w:w="384" w:type="dxa"/>
            <w:tcBorders>
              <w:top w:val="nil"/>
              <w:left w:val="nil"/>
              <w:bottom w:val="nil"/>
              <w:right w:val="nil"/>
            </w:tcBorders>
          </w:tcPr>
          <w:p w:rsidR="00094CB9" w:rsidRDefault="00FE5CBC">
            <w:pPr>
              <w:spacing w:after="110" w:line="259" w:lineRule="auto"/>
              <w:ind w:left="43" w:right="0" w:firstLine="0"/>
              <w:jc w:val="left"/>
            </w:pPr>
            <w:r>
              <w:rPr>
                <w:i/>
              </w:rPr>
              <w:t>H</w:t>
            </w:r>
            <w:r>
              <w:rPr>
                <w:vertAlign w:val="subscript"/>
              </w:rPr>
              <w:t>0</w:t>
            </w:r>
          </w:p>
          <w:p w:rsidR="00094CB9" w:rsidRDefault="00FE5CBC">
            <w:pPr>
              <w:spacing w:after="110" w:line="259" w:lineRule="auto"/>
              <w:ind w:left="43" w:right="0" w:firstLine="0"/>
              <w:jc w:val="left"/>
            </w:pPr>
            <w:r>
              <w:rPr>
                <w:i/>
              </w:rPr>
              <w:t>H</w:t>
            </w:r>
            <w:r>
              <w:rPr>
                <w:vertAlign w:val="subscript"/>
              </w:rPr>
              <w:t>1</w:t>
            </w:r>
          </w:p>
          <w:p w:rsidR="00094CB9" w:rsidRDefault="00FE5CBC">
            <w:pPr>
              <w:spacing w:after="0" w:line="259" w:lineRule="auto"/>
              <w:ind w:left="43" w:right="0" w:firstLine="0"/>
              <w:jc w:val="left"/>
            </w:pPr>
            <w:r>
              <w:rPr>
                <w:i/>
              </w:rPr>
              <w:t>H</w:t>
            </w:r>
            <w:r>
              <w:rPr>
                <w:vertAlign w:val="subscript"/>
              </w:rPr>
              <w:t>2</w:t>
            </w:r>
          </w:p>
        </w:tc>
        <w:tc>
          <w:tcPr>
            <w:tcW w:w="619" w:type="dxa"/>
            <w:tcBorders>
              <w:top w:val="nil"/>
              <w:left w:val="nil"/>
              <w:bottom w:val="nil"/>
              <w:right w:val="nil"/>
            </w:tcBorders>
          </w:tcPr>
          <w:p w:rsidR="00094CB9" w:rsidRDefault="00FE5CBC">
            <w:pPr>
              <w:spacing w:after="34" w:line="259" w:lineRule="auto"/>
              <w:ind w:right="0" w:firstLine="0"/>
              <w:jc w:val="left"/>
            </w:pPr>
            <w:r>
              <w:rPr>
                <w:rFonts w:ascii="Segoe UI Symbol" w:eastAsia="Segoe UI Symbol" w:hAnsi="Segoe UI Symbol" w:cs="Segoe UI Symbol"/>
              </w:rPr>
              <w:t xml:space="preserve">= </w:t>
            </w:r>
            <w:r>
              <w:t>4,</w:t>
            </w:r>
          </w:p>
          <w:p w:rsidR="00094CB9" w:rsidRDefault="00FE5CBC">
            <w:pPr>
              <w:spacing w:after="31" w:line="259" w:lineRule="auto"/>
              <w:ind w:left="0" w:right="0" w:firstLine="0"/>
              <w:jc w:val="left"/>
            </w:pPr>
            <w:r>
              <w:rPr>
                <w:rFonts w:ascii="Segoe UI Symbol" w:eastAsia="Segoe UI Symbol" w:hAnsi="Segoe UI Symbol" w:cs="Segoe UI Symbol"/>
              </w:rPr>
              <w:t xml:space="preserve">= </w:t>
            </w:r>
            <w:r>
              <w:t>1,</w:t>
            </w:r>
          </w:p>
          <w:p w:rsidR="00094CB9" w:rsidRDefault="00FE5CBC">
            <w:pPr>
              <w:spacing w:after="0" w:line="259" w:lineRule="auto"/>
              <w:ind w:right="0" w:firstLine="0"/>
              <w:jc w:val="left"/>
            </w:pPr>
            <w:r>
              <w:rPr>
                <w:rFonts w:ascii="Segoe UI Symbol" w:eastAsia="Segoe UI Symbol" w:hAnsi="Segoe UI Symbol" w:cs="Segoe UI Symbol"/>
              </w:rPr>
              <w:t xml:space="preserve">= </w:t>
            </w:r>
            <w:r>
              <w:t>2</w:t>
            </w:r>
          </w:p>
        </w:tc>
        <w:tc>
          <w:tcPr>
            <w:tcW w:w="302" w:type="dxa"/>
            <w:tcBorders>
              <w:top w:val="nil"/>
              <w:left w:val="nil"/>
              <w:bottom w:val="nil"/>
              <w:right w:val="nil"/>
            </w:tcBorders>
          </w:tcPr>
          <w:p w:rsidR="00094CB9" w:rsidRDefault="00FE5CBC">
            <w:pPr>
              <w:spacing w:after="112" w:line="259" w:lineRule="auto"/>
              <w:ind w:left="0" w:right="0" w:firstLine="0"/>
              <w:jc w:val="left"/>
            </w:pPr>
            <w:r>
              <w:rPr>
                <w:i/>
              </w:rPr>
              <w:t>V</w:t>
            </w:r>
            <w:r>
              <w:rPr>
                <w:vertAlign w:val="subscript"/>
              </w:rPr>
              <w:t>0</w:t>
            </w:r>
          </w:p>
          <w:p w:rsidR="00094CB9" w:rsidRDefault="00FE5CBC">
            <w:pPr>
              <w:spacing w:after="112" w:line="259" w:lineRule="auto"/>
              <w:ind w:left="0" w:right="0" w:firstLine="0"/>
              <w:jc w:val="left"/>
            </w:pPr>
            <w:r>
              <w:rPr>
                <w:i/>
              </w:rPr>
              <w:t>V</w:t>
            </w:r>
            <w:r>
              <w:rPr>
                <w:vertAlign w:val="subscript"/>
              </w:rPr>
              <w:t>1</w:t>
            </w:r>
          </w:p>
          <w:p w:rsidR="00094CB9" w:rsidRDefault="00FE5CBC">
            <w:pPr>
              <w:spacing w:after="0" w:line="259" w:lineRule="auto"/>
              <w:ind w:left="0" w:right="0" w:firstLine="0"/>
              <w:jc w:val="left"/>
            </w:pPr>
            <w:r>
              <w:rPr>
                <w:i/>
              </w:rPr>
              <w:t>V</w:t>
            </w:r>
            <w:r>
              <w:rPr>
                <w:vertAlign w:val="subscript"/>
              </w:rPr>
              <w:t>2</w:t>
            </w:r>
          </w:p>
        </w:tc>
        <w:tc>
          <w:tcPr>
            <w:tcW w:w="300" w:type="dxa"/>
            <w:tcBorders>
              <w:top w:val="nil"/>
              <w:left w:val="nil"/>
              <w:bottom w:val="nil"/>
              <w:right w:val="nil"/>
            </w:tcBorders>
          </w:tcPr>
          <w:p w:rsidR="00094CB9" w:rsidRDefault="00FE5CBC">
            <w:pPr>
              <w:spacing w:after="30" w:line="259" w:lineRule="auto"/>
              <w:ind w:right="0" w:firstLine="0"/>
            </w:pPr>
            <w:r>
              <w:rPr>
                <w:rFonts w:ascii="Segoe UI Symbol" w:eastAsia="Segoe UI Symbol" w:hAnsi="Segoe UI Symbol" w:cs="Segoe UI Symbol"/>
              </w:rPr>
              <w:t xml:space="preserve">= </w:t>
            </w:r>
            <w:r>
              <w:t>1</w:t>
            </w:r>
          </w:p>
          <w:p w:rsidR="00094CB9" w:rsidRDefault="00FE5CBC">
            <w:pPr>
              <w:spacing w:after="30" w:line="259" w:lineRule="auto"/>
              <w:ind w:left="0" w:right="0" w:firstLine="0"/>
            </w:pPr>
            <w:r>
              <w:rPr>
                <w:rFonts w:ascii="Segoe UI Symbol" w:eastAsia="Segoe UI Symbol" w:hAnsi="Segoe UI Symbol" w:cs="Segoe UI Symbol"/>
              </w:rPr>
              <w:t xml:space="preserve">= </w:t>
            </w:r>
            <w:r>
              <w:t>2</w:t>
            </w:r>
          </w:p>
          <w:p w:rsidR="00094CB9" w:rsidRDefault="00FE5CBC">
            <w:pPr>
              <w:spacing w:after="0" w:line="259" w:lineRule="auto"/>
              <w:ind w:left="5" w:right="0" w:firstLine="0"/>
            </w:pPr>
            <w:r>
              <w:rPr>
                <w:rFonts w:ascii="Segoe UI Symbol" w:eastAsia="Segoe UI Symbol" w:hAnsi="Segoe UI Symbol" w:cs="Segoe UI Symbol"/>
              </w:rPr>
              <w:t xml:space="preserve">= </w:t>
            </w:r>
            <w:r>
              <w:t>2</w:t>
            </w:r>
          </w:p>
        </w:tc>
      </w:tr>
    </w:tbl>
    <w:p w:rsidR="00094CB9" w:rsidRDefault="00FE5CBC">
      <w:pPr>
        <w:spacing w:after="179"/>
        <w:ind w:left="754" w:right="8"/>
      </w:pPr>
      <w:r>
        <w:t>Then the summation of H</w:t>
      </w:r>
      <w:r>
        <w:rPr>
          <w:vertAlign w:val="subscript"/>
        </w:rPr>
        <w:t>j</w:t>
      </w:r>
      <w:r>
        <w:t xml:space="preserve"> </w:t>
      </w:r>
      <w:r>
        <w:rPr>
          <w:rFonts w:ascii="Segoe UI Symbol" w:eastAsia="Segoe UI Symbol" w:hAnsi="Segoe UI Symbol" w:cs="Segoe UI Symbol"/>
        </w:rPr>
        <w:t>×</w:t>
      </w:r>
      <w:r>
        <w:t xml:space="preserve"> V</w:t>
      </w:r>
      <w:r>
        <w:rPr>
          <w:vertAlign w:val="subscript"/>
        </w:rPr>
        <w:t>j</w:t>
      </w:r>
      <w:r>
        <w:t xml:space="preserve"> is (4 </w:t>
      </w:r>
      <w:r>
        <w:rPr>
          <w:rFonts w:ascii="Segoe UI Symbol" w:eastAsia="Segoe UI Symbol" w:hAnsi="Segoe UI Symbol" w:cs="Segoe UI Symbol"/>
        </w:rPr>
        <w:t>×</w:t>
      </w:r>
      <w:r>
        <w:t xml:space="preserve"> 1) </w:t>
      </w:r>
      <w:r>
        <w:rPr>
          <w:rFonts w:ascii="Segoe UI Symbol" w:eastAsia="Segoe UI Symbol" w:hAnsi="Segoe UI Symbol" w:cs="Segoe UI Symbol"/>
        </w:rPr>
        <w:t>+</w:t>
      </w:r>
      <w:r>
        <w:t xml:space="preserve"> (1 </w:t>
      </w:r>
      <w:r>
        <w:rPr>
          <w:rFonts w:ascii="Segoe UI Symbol" w:eastAsia="Segoe UI Symbol" w:hAnsi="Segoe UI Symbol" w:cs="Segoe UI Symbol"/>
        </w:rPr>
        <w:t>×</w:t>
      </w:r>
      <w:r>
        <w:t xml:space="preserve"> 2) </w:t>
      </w:r>
      <w:r>
        <w:rPr>
          <w:rFonts w:ascii="Segoe UI Symbol" w:eastAsia="Segoe UI Symbol" w:hAnsi="Segoe UI Symbol" w:cs="Segoe UI Symbol"/>
        </w:rPr>
        <w:t>+</w:t>
      </w:r>
      <w:r>
        <w:t xml:space="preserve"> (2 </w:t>
      </w:r>
      <w:r>
        <w:rPr>
          <w:rFonts w:ascii="Segoe UI Symbol" w:eastAsia="Segoe UI Symbol" w:hAnsi="Segoe UI Symbol" w:cs="Segoe UI Symbol"/>
        </w:rPr>
        <w:t>×</w:t>
      </w:r>
      <w:r>
        <w:t xml:space="preserve"> 2) = 10.</w:t>
      </w:r>
    </w:p>
    <w:p w:rsidR="00094CB9" w:rsidRDefault="00FE5CBC">
      <w:pPr>
        <w:ind w:left="754" w:right="8"/>
      </w:pPr>
      <w:r>
        <w:t>The value of Cs</w:t>
      </w:r>
      <w:r>
        <w:rPr>
          <w:vertAlign w:val="subscript"/>
        </w:rPr>
        <w:t>j</w:t>
      </w:r>
      <w:r>
        <w:t xml:space="preserve"> shall be different from the values of Cs</w:t>
      </w:r>
      <w:r>
        <w:rPr>
          <w:vertAlign w:val="subscript"/>
        </w:rPr>
        <w:t>1</w:t>
      </w:r>
      <w:r>
        <w:t xml:space="preserve"> to Cs</w:t>
      </w:r>
      <w:r>
        <w:rPr>
          <w:vertAlign w:val="subscript"/>
        </w:rPr>
        <w:t>j – 1</w:t>
      </w:r>
      <w:r>
        <w:t>.</w:t>
      </w:r>
    </w:p>
    <w:p w:rsidR="00094CB9" w:rsidRDefault="00FE5CBC">
      <w:pPr>
        <w:spacing w:after="133"/>
        <w:ind w:left="754" w:right="8"/>
      </w:pPr>
      <w:r>
        <w:rPr>
          <w:b/>
        </w:rPr>
        <w:t>Td</w:t>
      </w:r>
      <w:r>
        <w:rPr>
          <w:b/>
          <w:vertAlign w:val="subscript"/>
        </w:rPr>
        <w:t>j</w:t>
      </w:r>
      <w:r>
        <w:rPr>
          <w:b/>
        </w:rPr>
        <w:t>:</w:t>
      </w:r>
      <w:r>
        <w:t xml:space="preserve">  DC entropy coding table destination selector – Specifies one of four possible DC entropy coding table destinations from which the entropy table needed for decoding of the DC coefficients of component Cs</w:t>
      </w:r>
      <w:r>
        <w:rPr>
          <w:vertAlign w:val="subscript"/>
        </w:rPr>
        <w:t>j</w:t>
      </w:r>
      <w:r>
        <w:t xml:space="preserve"> is retrieved. The DC entropy table shall have been installed in this destination (see B.2.4.2 and B.2.4.3) by the time the decoder is ready to decode the current scan. This parameter specifies the entropy coding table destination for the lossless processes.</w:t>
      </w:r>
    </w:p>
    <w:p w:rsidR="00094CB9" w:rsidRDefault="00FE5CBC">
      <w:pPr>
        <w:spacing w:after="125"/>
        <w:ind w:left="754" w:right="8"/>
      </w:pPr>
      <w:r>
        <w:rPr>
          <w:b/>
        </w:rPr>
        <w:t>Ta</w:t>
      </w:r>
      <w:r>
        <w:rPr>
          <w:b/>
          <w:vertAlign w:val="subscript"/>
        </w:rPr>
        <w:t>j</w:t>
      </w:r>
      <w:r>
        <w:rPr>
          <w:b/>
        </w:rPr>
        <w:t>:</w:t>
      </w:r>
      <w:r>
        <w:t xml:space="preserve">  AC entropy coding table destination selector – Specifies one of four possible AC entropy coding table destinations from which the entropy table needed for decoding of the AC coefficients of component Cs</w:t>
      </w:r>
      <w:r>
        <w:rPr>
          <w:vertAlign w:val="subscript"/>
        </w:rPr>
        <w:t>j</w:t>
      </w:r>
      <w:r>
        <w:t xml:space="preserve"> is retrieved. The AC entropy table selected shall have been installed in this destination (see B.2.4.2 and B.2.4.3) by the time the decoder is ready to decode the current scan. This parameter is zero for the lossless processes.</w:t>
      </w:r>
    </w:p>
    <w:p w:rsidR="00094CB9" w:rsidRDefault="00FE5CBC">
      <w:pPr>
        <w:spacing w:after="126"/>
        <w:ind w:left="754" w:right="8"/>
      </w:pPr>
      <w:r>
        <w:rPr>
          <w:b/>
        </w:rPr>
        <w:t>Ss:</w:t>
      </w:r>
      <w:r>
        <w:t xml:space="preserve">  Start of spectral or predictor selection – In the DCT modes of operation, this parameter specifies the first DCT coefficient in each block in zig-zag order which shall be coded in the scan. This parameter shall be set to zero for the sequential DCT processes. In the lossless mode of operations this parameter is used to select the predictor.</w:t>
      </w:r>
    </w:p>
    <w:p w:rsidR="00094CB9" w:rsidRDefault="00FE5CBC">
      <w:pPr>
        <w:spacing w:after="126"/>
        <w:ind w:left="754" w:right="8"/>
      </w:pPr>
      <w:r>
        <w:rPr>
          <w:b/>
        </w:rPr>
        <w:t>Se:</w:t>
      </w:r>
      <w:r>
        <w:t xml:space="preserve">  End of spectral selection – Specifies the last DCT coefficient in each block in zig-zag order which shall be coded in the scan. This parameter shall be set to 63 for the sequential DCT processes. In the lossless mode of operations this parameter has no meaning. It shall be set to zero.</w:t>
      </w:r>
    </w:p>
    <w:p w:rsidR="00094CB9" w:rsidRDefault="00FE5CBC">
      <w:pPr>
        <w:spacing w:after="126"/>
        <w:ind w:left="754" w:right="8"/>
      </w:pPr>
      <w:r>
        <w:rPr>
          <w:b/>
        </w:rPr>
        <w:t>Ah:</w:t>
      </w:r>
      <w:r>
        <w:t xml:space="preserve">  Successive approximation bit position high – This parameter specifies the point transform used in the preceding scan (i.e. successive approximation bit position low in the preceding scan) for the band of coefficients specified by Ss and Se. This parameter shall be set to zero for the first scan of each band of coefficients. In the lossless mode of operations this parameter has no meaning. It shall be set to zero.</w:t>
      </w:r>
    </w:p>
    <w:p w:rsidR="00094CB9" w:rsidRDefault="00FE5CBC">
      <w:pPr>
        <w:spacing w:after="181"/>
        <w:ind w:left="754" w:right="8"/>
      </w:pPr>
      <w:r>
        <w:rPr>
          <w:b/>
        </w:rPr>
        <w:t>Al:</w:t>
      </w:r>
      <w:r>
        <w:t xml:space="preserve">  Successive approximation bit position low or point transform – In the DCT modes of operation this parameter specifies the point transform, i.e. bit position low, used before coding the band of coefficients specified by Ss and Se. This parameter shall be set to zero for the sequential DCT processes. In the lossless mode of operations, this parameter specifies the point transform, Pt.</w:t>
      </w:r>
    </w:p>
    <w:p w:rsidR="00094CB9" w:rsidRDefault="00FE5CBC">
      <w:pPr>
        <w:spacing w:after="270"/>
        <w:ind w:left="-5" w:right="8"/>
      </w:pPr>
      <w:r>
        <w:t>The entropy coding table destination selectors, Td</w:t>
      </w:r>
      <w:r>
        <w:rPr>
          <w:vertAlign w:val="subscript"/>
        </w:rPr>
        <w:t>j</w:t>
      </w:r>
      <w:r>
        <w:t xml:space="preserve"> and Ta</w:t>
      </w:r>
      <w:r>
        <w:rPr>
          <w:vertAlign w:val="subscript"/>
        </w:rPr>
        <w:t>j</w:t>
      </w:r>
      <w:r>
        <w:t>, specify either Huffman tables (in frames using Huffman coding) or arithmetic coding tables (in frames using arithmetic coding). In the latter case the entropy coding table destination selector specifies both an arithmetic coding conditioning table destination and an associated statistics area.</w:t>
      </w:r>
    </w:p>
    <w:p w:rsidR="00094CB9" w:rsidRDefault="00FE5CBC">
      <w:pPr>
        <w:spacing w:after="3" w:line="265" w:lineRule="auto"/>
        <w:ind w:left="141" w:right="151"/>
        <w:jc w:val="center"/>
      </w:pPr>
      <w:r>
        <w:rPr>
          <w:b/>
        </w:rPr>
        <w:t>Table B.3 – Scan header parameter size and values</w:t>
      </w:r>
    </w:p>
    <w:tbl>
      <w:tblPr>
        <w:tblStyle w:val="TableGrid"/>
        <w:tblW w:w="8266" w:type="dxa"/>
        <w:tblInd w:w="391" w:type="dxa"/>
        <w:tblCellMar>
          <w:top w:w="118" w:type="dxa"/>
          <w:left w:w="103" w:type="dxa"/>
          <w:right w:w="115" w:type="dxa"/>
        </w:tblCellMar>
        <w:tblLook w:val="04A0" w:firstRow="1" w:lastRow="0" w:firstColumn="1" w:lastColumn="0" w:noHBand="0" w:noVBand="1"/>
      </w:tblPr>
      <w:tblGrid>
        <w:gridCol w:w="1335"/>
        <w:gridCol w:w="1330"/>
        <w:gridCol w:w="1334"/>
        <w:gridCol w:w="1335"/>
        <w:gridCol w:w="1598"/>
        <w:gridCol w:w="1334"/>
      </w:tblGrid>
      <w:tr w:rsidR="00094CB9">
        <w:trPr>
          <w:trHeight w:val="350"/>
        </w:trPr>
        <w:tc>
          <w:tcPr>
            <w:tcW w:w="1334"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4" w:right="0" w:firstLine="0"/>
              <w:jc w:val="center"/>
            </w:pPr>
            <w:r>
              <w:rPr>
                <w:sz w:val="17"/>
              </w:rPr>
              <w:t>Parameter</w:t>
            </w:r>
          </w:p>
        </w:tc>
        <w:tc>
          <w:tcPr>
            <w:tcW w:w="1330"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3" w:firstLine="0"/>
              <w:jc w:val="center"/>
            </w:pPr>
            <w:r>
              <w:rPr>
                <w:sz w:val="17"/>
              </w:rPr>
              <w:t>Size (bits)</w:t>
            </w:r>
          </w:p>
        </w:tc>
        <w:tc>
          <w:tcPr>
            <w:tcW w:w="4267" w:type="dxa"/>
            <w:gridSpan w:val="3"/>
            <w:tcBorders>
              <w:top w:val="single" w:sz="2" w:space="0" w:color="000000"/>
              <w:left w:val="single" w:sz="2" w:space="0" w:color="000000"/>
              <w:bottom w:val="single" w:sz="2" w:space="0" w:color="000000"/>
              <w:right w:val="nil"/>
            </w:tcBorders>
          </w:tcPr>
          <w:p w:rsidR="00094CB9" w:rsidRDefault="00FE5CBC">
            <w:pPr>
              <w:spacing w:after="0" w:line="259" w:lineRule="auto"/>
              <w:ind w:left="1351" w:right="0" w:firstLine="0"/>
              <w:jc w:val="center"/>
            </w:pPr>
            <w:r>
              <w:rPr>
                <w:sz w:val="17"/>
              </w:rPr>
              <w:t>Values</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50"/>
        </w:trPr>
        <w:tc>
          <w:tcPr>
            <w:tcW w:w="0" w:type="auto"/>
            <w:vMerge/>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2669" w:type="dxa"/>
            <w:gridSpan w:val="2"/>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Sequential DCT</w:t>
            </w:r>
          </w:p>
        </w:tc>
        <w:tc>
          <w:tcPr>
            <w:tcW w:w="1598"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Progressive DCT</w:t>
            </w:r>
          </w:p>
        </w:tc>
        <w:tc>
          <w:tcPr>
            <w:tcW w:w="1334"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3" w:right="0" w:firstLine="0"/>
              <w:jc w:val="center"/>
            </w:pPr>
            <w:r>
              <w:rPr>
                <w:sz w:val="17"/>
              </w:rPr>
              <w:t>Lossless</w:t>
            </w:r>
          </w:p>
        </w:tc>
      </w:tr>
      <w:tr w:rsidR="00094CB9">
        <w:trPr>
          <w:trHeight w:val="350"/>
        </w:trPr>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4" w:right="0" w:firstLine="0"/>
              <w:jc w:val="center"/>
            </w:pPr>
            <w:r>
              <w:rPr>
                <w:sz w:val="17"/>
              </w:rPr>
              <w:t>Baselin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8" w:right="0" w:firstLine="0"/>
              <w:jc w:val="center"/>
            </w:pPr>
            <w:r>
              <w:rPr>
                <w:sz w:val="17"/>
              </w:rPr>
              <w:t>Extended</w:t>
            </w: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Ls</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16</w:t>
            </w:r>
          </w:p>
        </w:tc>
        <w:tc>
          <w:tcPr>
            <w:tcW w:w="4267" w:type="dxa"/>
            <w:gridSpan w:val="3"/>
            <w:tcBorders>
              <w:top w:val="single" w:sz="2" w:space="0" w:color="000000"/>
              <w:left w:val="single" w:sz="2" w:space="0" w:color="000000"/>
              <w:bottom w:val="single" w:sz="2" w:space="0" w:color="000000"/>
              <w:right w:val="nil"/>
            </w:tcBorders>
          </w:tcPr>
          <w:p w:rsidR="00094CB9" w:rsidRDefault="00FE5CBC">
            <w:pPr>
              <w:spacing w:after="0" w:line="259" w:lineRule="auto"/>
              <w:ind w:left="1351" w:right="0" w:firstLine="0"/>
              <w:jc w:val="center"/>
            </w:pPr>
            <w:r>
              <w:rPr>
                <w:sz w:val="17"/>
              </w:rPr>
              <w:t xml:space="preserve">6 </w:t>
            </w:r>
            <w:r>
              <w:rPr>
                <w:rFonts w:ascii="Segoe UI Symbol" w:eastAsia="Segoe UI Symbol" w:hAnsi="Segoe UI Symbol" w:cs="Segoe UI Symbol"/>
                <w:sz w:val="17"/>
              </w:rPr>
              <w:t>+</w:t>
            </w:r>
            <w:r>
              <w:rPr>
                <w:sz w:val="17"/>
              </w:rPr>
              <w:t xml:space="preserve"> 2 </w:t>
            </w:r>
            <w:r>
              <w:rPr>
                <w:rFonts w:ascii="Segoe UI Symbol" w:eastAsia="Segoe UI Symbol" w:hAnsi="Segoe UI Symbol" w:cs="Segoe UI Symbol"/>
                <w:sz w:val="17"/>
              </w:rPr>
              <w:t>×</w:t>
            </w:r>
            <w:r>
              <w:rPr>
                <w:sz w:val="17"/>
              </w:rPr>
              <w:t xml:space="preserve"> Ns</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Ns</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color w:val="FFFFFF"/>
                <w:sz w:val="17"/>
              </w:rPr>
              <w:t>1</w:t>
            </w:r>
            <w:r>
              <w:rPr>
                <w:sz w:val="17"/>
              </w:rPr>
              <w:t>8</w:t>
            </w:r>
          </w:p>
        </w:tc>
        <w:tc>
          <w:tcPr>
            <w:tcW w:w="4267" w:type="dxa"/>
            <w:gridSpan w:val="3"/>
            <w:tcBorders>
              <w:top w:val="single" w:sz="2" w:space="0" w:color="000000"/>
              <w:left w:val="single" w:sz="2" w:space="0" w:color="000000"/>
              <w:bottom w:val="single" w:sz="2" w:space="0" w:color="000000"/>
              <w:right w:val="nil"/>
            </w:tcBorders>
          </w:tcPr>
          <w:p w:rsidR="00094CB9" w:rsidRDefault="00FE5CBC">
            <w:pPr>
              <w:spacing w:after="0" w:line="259" w:lineRule="auto"/>
              <w:ind w:left="1351" w:right="0" w:firstLine="0"/>
              <w:jc w:val="center"/>
            </w:pPr>
            <w:r>
              <w:rPr>
                <w:sz w:val="17"/>
              </w:rPr>
              <w:t>1-4</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0" w:right="0" w:firstLine="0"/>
              <w:jc w:val="center"/>
            </w:pPr>
            <w:r>
              <w:rPr>
                <w:sz w:val="17"/>
              </w:rPr>
              <w:t>Csj</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color w:val="FFFFFF"/>
                <w:sz w:val="17"/>
              </w:rPr>
              <w:t>1</w:t>
            </w:r>
            <w:r>
              <w:rPr>
                <w:sz w:val="17"/>
              </w:rPr>
              <w:t>8</w:t>
            </w:r>
          </w:p>
        </w:tc>
        <w:tc>
          <w:tcPr>
            <w:tcW w:w="4267" w:type="dxa"/>
            <w:gridSpan w:val="3"/>
            <w:tcBorders>
              <w:top w:val="single" w:sz="2" w:space="0" w:color="000000"/>
              <w:left w:val="single" w:sz="2" w:space="0" w:color="000000"/>
              <w:bottom w:val="single" w:sz="2" w:space="0" w:color="000000"/>
              <w:right w:val="nil"/>
            </w:tcBorders>
            <w:vAlign w:val="center"/>
          </w:tcPr>
          <w:p w:rsidR="00094CB9" w:rsidRDefault="00FE5CBC">
            <w:pPr>
              <w:spacing w:after="0" w:line="259" w:lineRule="auto"/>
              <w:ind w:left="1351" w:right="0" w:firstLine="0"/>
              <w:jc w:val="center"/>
            </w:pPr>
            <w:r>
              <w:rPr>
                <w:sz w:val="17"/>
              </w:rPr>
              <w:t>0-255</w:t>
            </w:r>
            <w:r>
              <w:rPr>
                <w:sz w:val="23"/>
                <w:vertAlign w:val="superscript"/>
              </w:rPr>
              <w:t>a)</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0" w:right="0" w:firstLine="0"/>
              <w:jc w:val="center"/>
            </w:pPr>
            <w:r>
              <w:rPr>
                <w:sz w:val="17"/>
              </w:rPr>
              <w:lastRenderedPageBreak/>
              <w:t>Tdj</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color w:val="FFFFFF"/>
                <w:sz w:val="17"/>
              </w:rPr>
              <w:t>1</w:t>
            </w:r>
            <w:r>
              <w:rPr>
                <w:sz w:val="17"/>
              </w:rPr>
              <w:t>4</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2" w:right="0" w:firstLine="0"/>
              <w:jc w:val="center"/>
            </w:pPr>
            <w:r>
              <w:rPr>
                <w:sz w:val="17"/>
              </w:rPr>
              <w:t>0-1</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0-3</w:t>
            </w:r>
          </w:p>
        </w:tc>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480" w:right="0" w:firstLine="0"/>
              <w:jc w:val="left"/>
            </w:pPr>
            <w:r>
              <w:rPr>
                <w:sz w:val="17"/>
              </w:rPr>
              <w:t>0-3</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36" w:firstLine="0"/>
              <w:jc w:val="center"/>
            </w:pPr>
            <w:r>
              <w:rPr>
                <w:sz w:val="17"/>
              </w:rPr>
              <w:t>0-3</w:t>
            </w: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0" w:right="0" w:firstLine="0"/>
              <w:jc w:val="center"/>
            </w:pPr>
            <w:r>
              <w:rPr>
                <w:sz w:val="17"/>
              </w:rPr>
              <w:t>Taj</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color w:val="FFFFFF"/>
                <w:sz w:val="17"/>
              </w:rPr>
              <w:t>1</w:t>
            </w:r>
            <w:r>
              <w:rPr>
                <w:sz w:val="17"/>
              </w:rPr>
              <w:t>4</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2" w:right="0" w:firstLine="0"/>
              <w:jc w:val="center"/>
            </w:pPr>
            <w:r>
              <w:rPr>
                <w:sz w:val="17"/>
              </w:rPr>
              <w:t>0-1</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0-3</w:t>
            </w:r>
          </w:p>
        </w:tc>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480" w:right="0" w:firstLine="0"/>
              <w:jc w:val="left"/>
            </w:pPr>
            <w:r>
              <w:rPr>
                <w:sz w:val="17"/>
              </w:rPr>
              <w:t>0-3</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427" w:right="0" w:firstLine="0"/>
              <w:jc w:val="left"/>
            </w:pPr>
            <w:r>
              <w:rPr>
                <w:sz w:val="17"/>
              </w:rPr>
              <w:t>0</w:t>
            </w: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Ss</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color w:val="FFFFFF"/>
                <w:sz w:val="17"/>
              </w:rPr>
              <w:t>1</w:t>
            </w:r>
            <w:r>
              <w:rPr>
                <w:sz w:val="17"/>
              </w:rPr>
              <w:t>8</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2" w:right="0" w:firstLine="0"/>
              <w:jc w:val="center"/>
            </w:pPr>
            <w:r>
              <w:rPr>
                <w:sz w:val="17"/>
              </w:rPr>
              <w:t>0</w:t>
            </w:r>
            <w:r>
              <w:rPr>
                <w:color w:val="FFFFFF"/>
                <w:sz w:val="17"/>
              </w:rPr>
              <w:t>-1</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0</w:t>
            </w:r>
            <w:r>
              <w:rPr>
                <w:color w:val="FFFFFF"/>
                <w:sz w:val="17"/>
              </w:rPr>
              <w:t>-1</w:t>
            </w:r>
          </w:p>
        </w:tc>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9" w:firstLine="0"/>
              <w:jc w:val="center"/>
            </w:pPr>
            <w:r>
              <w:rPr>
                <w:sz w:val="17"/>
              </w:rPr>
              <w:t>0-63</w:t>
            </w:r>
          </w:p>
        </w:tc>
        <w:tc>
          <w:tcPr>
            <w:tcW w:w="1334"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83" w:right="0" w:firstLine="0"/>
              <w:jc w:val="center"/>
            </w:pPr>
            <w:r>
              <w:rPr>
                <w:sz w:val="17"/>
              </w:rPr>
              <w:t>1-7</w:t>
            </w:r>
            <w:r>
              <w:rPr>
                <w:sz w:val="23"/>
                <w:vertAlign w:val="superscript"/>
              </w:rPr>
              <w:t>b)</w:t>
            </w: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Se</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color w:val="FFFFFF"/>
                <w:sz w:val="17"/>
              </w:rPr>
              <w:t>1</w:t>
            </w:r>
            <w:r>
              <w:rPr>
                <w:sz w:val="17"/>
              </w:rPr>
              <w:t>8</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5" w:right="0" w:firstLine="0"/>
              <w:jc w:val="center"/>
            </w:pPr>
            <w:r>
              <w:rPr>
                <w:sz w:val="17"/>
              </w:rPr>
              <w:t>63</w:t>
            </w:r>
            <w:r>
              <w:rPr>
                <w:color w:val="FFFFFF"/>
                <w:sz w:val="17"/>
              </w:rPr>
              <w:t>-</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5" w:right="0" w:firstLine="0"/>
              <w:jc w:val="center"/>
            </w:pPr>
            <w:r>
              <w:rPr>
                <w:sz w:val="17"/>
              </w:rPr>
              <w:t>63</w:t>
            </w:r>
            <w:r>
              <w:rPr>
                <w:color w:val="FFFFFF"/>
                <w:sz w:val="17"/>
              </w:rPr>
              <w:t>-</w:t>
            </w:r>
          </w:p>
        </w:tc>
        <w:tc>
          <w:tcPr>
            <w:tcW w:w="1598"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79" w:right="0" w:firstLine="0"/>
              <w:jc w:val="center"/>
            </w:pPr>
            <w:r>
              <w:rPr>
                <w:sz w:val="17"/>
              </w:rPr>
              <w:t>Ss-63</w:t>
            </w:r>
            <w:r>
              <w:rPr>
                <w:sz w:val="23"/>
                <w:vertAlign w:val="superscript"/>
              </w:rPr>
              <w:t>c)</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427" w:right="0" w:firstLine="0"/>
              <w:jc w:val="left"/>
            </w:pPr>
            <w:r>
              <w:rPr>
                <w:sz w:val="17"/>
              </w:rPr>
              <w:t>0</w:t>
            </w: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Ah</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color w:val="FFFFFF"/>
                <w:sz w:val="17"/>
              </w:rPr>
              <w:t>1</w:t>
            </w:r>
            <w:r>
              <w:rPr>
                <w:sz w:val="17"/>
              </w:rPr>
              <w:t>4</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2" w:right="0" w:firstLine="0"/>
              <w:jc w:val="center"/>
            </w:pPr>
            <w:r>
              <w:rPr>
                <w:sz w:val="17"/>
              </w:rPr>
              <w:t>0</w:t>
            </w:r>
            <w:r>
              <w:rPr>
                <w:color w:val="FFFFFF"/>
                <w:sz w:val="17"/>
              </w:rPr>
              <w:t>-1</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0</w:t>
            </w:r>
            <w:r>
              <w:rPr>
                <w:color w:val="FFFFFF"/>
                <w:sz w:val="17"/>
              </w:rPr>
              <w:t>-1</w:t>
            </w:r>
          </w:p>
        </w:tc>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sz w:val="17"/>
              </w:rPr>
              <w:t>0-13</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427" w:right="0" w:firstLine="0"/>
              <w:jc w:val="left"/>
            </w:pPr>
            <w:r>
              <w:rPr>
                <w:sz w:val="17"/>
              </w:rPr>
              <w:t>0</w:t>
            </w: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Al</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color w:val="FFFFFF"/>
                <w:sz w:val="17"/>
              </w:rPr>
              <w:t>1</w:t>
            </w:r>
            <w:r>
              <w:rPr>
                <w:sz w:val="17"/>
              </w:rPr>
              <w:t>4</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2" w:right="0" w:firstLine="0"/>
              <w:jc w:val="center"/>
            </w:pPr>
            <w:r>
              <w:rPr>
                <w:sz w:val="17"/>
              </w:rPr>
              <w:t>0</w:t>
            </w:r>
            <w:r>
              <w:rPr>
                <w:color w:val="FFFFFF"/>
                <w:sz w:val="17"/>
              </w:rPr>
              <w:t>-1</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0</w:t>
            </w:r>
            <w:r>
              <w:rPr>
                <w:color w:val="FFFFFF"/>
                <w:sz w:val="17"/>
              </w:rPr>
              <w:t>-1</w:t>
            </w:r>
          </w:p>
        </w:tc>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sz w:val="17"/>
              </w:rPr>
              <w:t>0-13</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0" w:right="0" w:firstLine="0"/>
              <w:jc w:val="center"/>
            </w:pPr>
            <w:r>
              <w:rPr>
                <w:sz w:val="17"/>
              </w:rPr>
              <w:t>0-15</w:t>
            </w:r>
          </w:p>
        </w:tc>
      </w:tr>
      <w:tr w:rsidR="00094CB9">
        <w:trPr>
          <w:trHeight w:val="946"/>
        </w:trPr>
        <w:tc>
          <w:tcPr>
            <w:tcW w:w="6931" w:type="dxa"/>
            <w:gridSpan w:val="5"/>
            <w:tcBorders>
              <w:top w:val="single" w:sz="2" w:space="0" w:color="000000"/>
              <w:left w:val="single" w:sz="2" w:space="0" w:color="000000"/>
              <w:bottom w:val="single" w:sz="2" w:space="0" w:color="000000"/>
              <w:right w:val="nil"/>
            </w:tcBorders>
          </w:tcPr>
          <w:p w:rsidR="00094CB9" w:rsidRDefault="00FE5CBC">
            <w:pPr>
              <w:numPr>
                <w:ilvl w:val="0"/>
                <w:numId w:val="25"/>
              </w:numPr>
              <w:spacing w:after="120" w:line="259" w:lineRule="auto"/>
              <w:ind w:right="0" w:hanging="427"/>
              <w:jc w:val="left"/>
            </w:pPr>
            <w:r>
              <w:rPr>
                <w:sz w:val="17"/>
              </w:rPr>
              <w:t>Cs</w:t>
            </w:r>
            <w:r>
              <w:rPr>
                <w:sz w:val="17"/>
                <w:vertAlign w:val="subscript"/>
              </w:rPr>
              <w:t>j</w:t>
            </w:r>
            <w:r>
              <w:rPr>
                <w:sz w:val="17"/>
                <w:vertAlign w:val="subscript"/>
              </w:rPr>
              <w:tab/>
            </w:r>
            <w:r>
              <w:rPr>
                <w:sz w:val="17"/>
              </w:rPr>
              <w:t>shall be a member of the set of C</w:t>
            </w:r>
            <w:r>
              <w:rPr>
                <w:sz w:val="17"/>
                <w:vertAlign w:val="subscript"/>
              </w:rPr>
              <w:t>i</w:t>
            </w:r>
            <w:r>
              <w:rPr>
                <w:sz w:val="17"/>
              </w:rPr>
              <w:t xml:space="preserve"> specified in the frame header.</w:t>
            </w:r>
          </w:p>
          <w:p w:rsidR="00094CB9" w:rsidRDefault="00FE5CBC">
            <w:pPr>
              <w:numPr>
                <w:ilvl w:val="0"/>
                <w:numId w:val="25"/>
              </w:numPr>
              <w:spacing w:after="117" w:line="259" w:lineRule="auto"/>
              <w:ind w:right="0" w:hanging="427"/>
              <w:jc w:val="left"/>
            </w:pPr>
            <w:r>
              <w:rPr>
                <w:sz w:val="17"/>
              </w:rPr>
              <w:t>0</w:t>
            </w:r>
            <w:r>
              <w:rPr>
                <w:sz w:val="17"/>
              </w:rPr>
              <w:tab/>
              <w:t>for lossless differential frames in the hierarchical mode (see B.3).</w:t>
            </w:r>
          </w:p>
          <w:p w:rsidR="00094CB9" w:rsidRDefault="00FE5CBC">
            <w:pPr>
              <w:numPr>
                <w:ilvl w:val="0"/>
                <w:numId w:val="25"/>
              </w:numPr>
              <w:spacing w:after="0" w:line="259" w:lineRule="auto"/>
              <w:ind w:right="0" w:hanging="427"/>
              <w:jc w:val="left"/>
            </w:pPr>
            <w:r>
              <w:rPr>
                <w:sz w:val="17"/>
              </w:rPr>
              <w:t>0</w:t>
            </w:r>
            <w:r>
              <w:rPr>
                <w:sz w:val="17"/>
              </w:rPr>
              <w:tab/>
              <w:t>if Ss equals zero.</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bl>
    <w:p w:rsidR="00094CB9" w:rsidRDefault="00FE5CBC">
      <w:pPr>
        <w:pStyle w:val="5"/>
        <w:tabs>
          <w:tab w:val="center" w:pos="3168"/>
        </w:tabs>
        <w:spacing w:after="299"/>
        <w:ind w:left="-15" w:right="0" w:firstLine="0"/>
      </w:pPr>
      <w:r>
        <w:t>B.2.4</w:t>
      </w:r>
      <w:r>
        <w:tab/>
        <w:t>Table-specification and miscellaneous marker segment syntax</w:t>
      </w:r>
    </w:p>
    <w:p w:rsidR="00094CB9" w:rsidRDefault="00FE5CBC">
      <w:pPr>
        <w:spacing w:after="309"/>
        <w:ind w:left="-5" w:right="8"/>
      </w:pPr>
      <w:r>
        <w:t>Figure B.5 specifies that, at the places indicated in Figure B.2, any of the table-specification segments or miscellaneous marker segments specified in B.2.4.1 through B.2.4.6 may be present in any order and with no limit on the number of segments.</w:t>
      </w:r>
    </w:p>
    <w:p w:rsidR="00094CB9" w:rsidRDefault="00FE5CBC">
      <w:pPr>
        <w:spacing w:after="251"/>
        <w:ind w:left="-5" w:right="8"/>
      </w:pPr>
      <w:r>
        <w:t>If any table specification for a particular destination occurs in the compressed image data, it shall replace any previous table specified for this destination, and shall be used whenever this destination is specified in the remaining scans in the frame or subsequent images represented in the abbreviated format for compressed image data. If a table specification for a given destination occurs more than once in the compressed image data, each specification shall replace the previous specification. The quantization table specification shall not be altered between progressive DCT scans of a given component.</w:t>
      </w:r>
    </w:p>
    <w:p w:rsidR="00094CB9" w:rsidRDefault="00FE5CBC">
      <w:pPr>
        <w:spacing w:after="607" w:line="265" w:lineRule="auto"/>
        <w:ind w:left="1646" w:right="0"/>
        <w:jc w:val="left"/>
      </w:pPr>
      <w:r>
        <w:rPr>
          <w:rFonts w:ascii="Calibri" w:eastAsia="Calibri" w:hAnsi="Calibri" w:cs="Calibri"/>
          <w:noProof/>
          <w:sz w:val="22"/>
        </w:rPr>
        <mc:AlternateContent>
          <mc:Choice Requires="wpg">
            <w:drawing>
              <wp:inline distT="0" distB="0" distL="0" distR="0">
                <wp:extent cx="3706368" cy="2161819"/>
                <wp:effectExtent l="0" t="0" r="0" b="0"/>
                <wp:docPr id="286733" name="Group 286733"/>
                <wp:cNvGraphicFramePr/>
                <a:graphic xmlns:a="http://schemas.openxmlformats.org/drawingml/2006/main">
                  <a:graphicData uri="http://schemas.microsoft.com/office/word/2010/wordprocessingGroup">
                    <wpg:wgp>
                      <wpg:cNvGrpSpPr/>
                      <wpg:grpSpPr>
                        <a:xfrm>
                          <a:off x="0" y="0"/>
                          <a:ext cx="3706368" cy="2161819"/>
                          <a:chOff x="0" y="0"/>
                          <a:chExt cx="3706368" cy="2161819"/>
                        </a:xfrm>
                      </wpg:grpSpPr>
                      <wps:wsp>
                        <wps:cNvPr id="456768" name="Shape 456768"/>
                        <wps:cNvSpPr/>
                        <wps:spPr>
                          <a:xfrm>
                            <a:off x="0" y="137946"/>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69" name="Shape 456769"/>
                        <wps:cNvSpPr/>
                        <wps:spPr>
                          <a:xfrm>
                            <a:off x="947928" y="137946"/>
                            <a:ext cx="24384" cy="338328"/>
                          </a:xfrm>
                          <a:custGeom>
                            <a:avLst/>
                            <a:gdLst/>
                            <a:ahLst/>
                            <a:cxnLst/>
                            <a:rect l="0" t="0" r="0" b="0"/>
                            <a:pathLst>
                              <a:path w="24384" h="338328">
                                <a:moveTo>
                                  <a:pt x="0" y="0"/>
                                </a:moveTo>
                                <a:lnTo>
                                  <a:pt x="24384" y="0"/>
                                </a:lnTo>
                                <a:lnTo>
                                  <a:pt x="2438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70" name="Shape 456770"/>
                        <wps:cNvSpPr/>
                        <wps:spPr>
                          <a:xfrm>
                            <a:off x="1892808" y="137946"/>
                            <a:ext cx="24384" cy="338328"/>
                          </a:xfrm>
                          <a:custGeom>
                            <a:avLst/>
                            <a:gdLst/>
                            <a:ahLst/>
                            <a:cxnLst/>
                            <a:rect l="0" t="0" r="0" b="0"/>
                            <a:pathLst>
                              <a:path w="24384" h="338328">
                                <a:moveTo>
                                  <a:pt x="0" y="0"/>
                                </a:moveTo>
                                <a:lnTo>
                                  <a:pt x="24384" y="0"/>
                                </a:lnTo>
                                <a:lnTo>
                                  <a:pt x="2438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71" name="Shape 456771"/>
                        <wps:cNvSpPr/>
                        <wps:spPr>
                          <a:xfrm>
                            <a:off x="12192" y="125754"/>
                            <a:ext cx="2060448" cy="21336"/>
                          </a:xfrm>
                          <a:custGeom>
                            <a:avLst/>
                            <a:gdLst/>
                            <a:ahLst/>
                            <a:cxnLst/>
                            <a:rect l="0" t="0" r="0" b="0"/>
                            <a:pathLst>
                              <a:path w="2060448" h="21336">
                                <a:moveTo>
                                  <a:pt x="0" y="0"/>
                                </a:moveTo>
                                <a:lnTo>
                                  <a:pt x="2060448" y="0"/>
                                </a:lnTo>
                                <a:lnTo>
                                  <a:pt x="2060448" y="21336"/>
                                </a:lnTo>
                                <a:lnTo>
                                  <a:pt x="0" y="213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72" name="Shape 456772"/>
                        <wps:cNvSpPr/>
                        <wps:spPr>
                          <a:xfrm>
                            <a:off x="12192" y="464083"/>
                            <a:ext cx="2060448" cy="21336"/>
                          </a:xfrm>
                          <a:custGeom>
                            <a:avLst/>
                            <a:gdLst/>
                            <a:ahLst/>
                            <a:cxnLst/>
                            <a:rect l="0" t="0" r="0" b="0"/>
                            <a:pathLst>
                              <a:path w="2060448" h="21336">
                                <a:moveTo>
                                  <a:pt x="0" y="0"/>
                                </a:moveTo>
                                <a:lnTo>
                                  <a:pt x="2060448" y="0"/>
                                </a:lnTo>
                                <a:lnTo>
                                  <a:pt x="2060448" y="21336"/>
                                </a:lnTo>
                                <a:lnTo>
                                  <a:pt x="0" y="213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73" name="Shape 456773"/>
                        <wps:cNvSpPr/>
                        <wps:spPr>
                          <a:xfrm>
                            <a:off x="2581656" y="125754"/>
                            <a:ext cx="1112520" cy="21336"/>
                          </a:xfrm>
                          <a:custGeom>
                            <a:avLst/>
                            <a:gdLst/>
                            <a:ahLst/>
                            <a:cxnLst/>
                            <a:rect l="0" t="0" r="0" b="0"/>
                            <a:pathLst>
                              <a:path w="1112520" h="21336">
                                <a:moveTo>
                                  <a:pt x="0" y="0"/>
                                </a:moveTo>
                                <a:lnTo>
                                  <a:pt x="1112520" y="0"/>
                                </a:lnTo>
                                <a:lnTo>
                                  <a:pt x="1112520" y="21336"/>
                                </a:lnTo>
                                <a:lnTo>
                                  <a:pt x="0" y="213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74" name="Shape 456774"/>
                        <wps:cNvSpPr/>
                        <wps:spPr>
                          <a:xfrm>
                            <a:off x="3685032" y="137946"/>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75" name="Shape 456775"/>
                        <wps:cNvSpPr/>
                        <wps:spPr>
                          <a:xfrm>
                            <a:off x="2581656" y="464083"/>
                            <a:ext cx="1112520" cy="21336"/>
                          </a:xfrm>
                          <a:custGeom>
                            <a:avLst/>
                            <a:gdLst/>
                            <a:ahLst/>
                            <a:cxnLst/>
                            <a:rect l="0" t="0" r="0" b="0"/>
                            <a:pathLst>
                              <a:path w="1112520" h="21336">
                                <a:moveTo>
                                  <a:pt x="0" y="0"/>
                                </a:moveTo>
                                <a:lnTo>
                                  <a:pt x="1112520" y="0"/>
                                </a:lnTo>
                                <a:lnTo>
                                  <a:pt x="1112520" y="21336"/>
                                </a:lnTo>
                                <a:lnTo>
                                  <a:pt x="0" y="213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76" name="Shape 456776"/>
                        <wps:cNvSpPr/>
                        <wps:spPr>
                          <a:xfrm>
                            <a:off x="2740152" y="137946"/>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777" name="Shape 456777"/>
                        <wps:cNvSpPr/>
                        <wps:spPr>
                          <a:xfrm>
                            <a:off x="1972056" y="137947"/>
                            <a:ext cx="67056" cy="67056"/>
                          </a:xfrm>
                          <a:custGeom>
                            <a:avLst/>
                            <a:gdLst/>
                            <a:ahLst/>
                            <a:cxnLst/>
                            <a:rect l="0" t="0" r="0" b="0"/>
                            <a:pathLst>
                              <a:path w="67056" h="67056">
                                <a:moveTo>
                                  <a:pt x="0" y="0"/>
                                </a:moveTo>
                                <a:lnTo>
                                  <a:pt x="67056" y="0"/>
                                </a:lnTo>
                                <a:lnTo>
                                  <a:pt x="67056"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78" name="Shape 456778"/>
                        <wps:cNvSpPr/>
                        <wps:spPr>
                          <a:xfrm>
                            <a:off x="1972056" y="241578"/>
                            <a:ext cx="67056" cy="64008"/>
                          </a:xfrm>
                          <a:custGeom>
                            <a:avLst/>
                            <a:gdLst/>
                            <a:ahLst/>
                            <a:cxnLst/>
                            <a:rect l="0" t="0" r="0" b="0"/>
                            <a:pathLst>
                              <a:path w="67056" h="64008">
                                <a:moveTo>
                                  <a:pt x="0" y="0"/>
                                </a:moveTo>
                                <a:lnTo>
                                  <a:pt x="67056" y="0"/>
                                </a:lnTo>
                                <a:lnTo>
                                  <a:pt x="67056" y="64008"/>
                                </a:lnTo>
                                <a:lnTo>
                                  <a:pt x="0" y="64008"/>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79" name="Shape 456779"/>
                        <wps:cNvSpPr/>
                        <wps:spPr>
                          <a:xfrm>
                            <a:off x="1972056" y="339114"/>
                            <a:ext cx="67056" cy="70104"/>
                          </a:xfrm>
                          <a:custGeom>
                            <a:avLst/>
                            <a:gdLst/>
                            <a:ahLst/>
                            <a:cxnLst/>
                            <a:rect l="0" t="0" r="0" b="0"/>
                            <a:pathLst>
                              <a:path w="67056" h="70104">
                                <a:moveTo>
                                  <a:pt x="0" y="0"/>
                                </a:moveTo>
                                <a:lnTo>
                                  <a:pt x="67056" y="0"/>
                                </a:lnTo>
                                <a:lnTo>
                                  <a:pt x="67056"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80" name="Shape 456780"/>
                        <wps:cNvSpPr/>
                        <wps:spPr>
                          <a:xfrm>
                            <a:off x="1972056" y="442747"/>
                            <a:ext cx="67056" cy="67056"/>
                          </a:xfrm>
                          <a:custGeom>
                            <a:avLst/>
                            <a:gdLst/>
                            <a:ahLst/>
                            <a:cxnLst/>
                            <a:rect l="0" t="0" r="0" b="0"/>
                            <a:pathLst>
                              <a:path w="67056" h="67056">
                                <a:moveTo>
                                  <a:pt x="0" y="0"/>
                                </a:moveTo>
                                <a:lnTo>
                                  <a:pt x="67056" y="0"/>
                                </a:lnTo>
                                <a:lnTo>
                                  <a:pt x="67056"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81" name="Shape 456781"/>
                        <wps:cNvSpPr/>
                        <wps:spPr>
                          <a:xfrm>
                            <a:off x="2612136" y="137947"/>
                            <a:ext cx="70104" cy="67056"/>
                          </a:xfrm>
                          <a:custGeom>
                            <a:avLst/>
                            <a:gdLst/>
                            <a:ahLst/>
                            <a:cxnLst/>
                            <a:rect l="0" t="0" r="0" b="0"/>
                            <a:pathLst>
                              <a:path w="70104" h="67056">
                                <a:moveTo>
                                  <a:pt x="0" y="0"/>
                                </a:moveTo>
                                <a:lnTo>
                                  <a:pt x="70104" y="0"/>
                                </a:lnTo>
                                <a:lnTo>
                                  <a:pt x="70104"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82" name="Shape 456782"/>
                        <wps:cNvSpPr/>
                        <wps:spPr>
                          <a:xfrm>
                            <a:off x="2612136" y="241578"/>
                            <a:ext cx="70104" cy="64008"/>
                          </a:xfrm>
                          <a:custGeom>
                            <a:avLst/>
                            <a:gdLst/>
                            <a:ahLst/>
                            <a:cxnLst/>
                            <a:rect l="0" t="0" r="0" b="0"/>
                            <a:pathLst>
                              <a:path w="70104" h="64008">
                                <a:moveTo>
                                  <a:pt x="0" y="0"/>
                                </a:moveTo>
                                <a:lnTo>
                                  <a:pt x="70104" y="0"/>
                                </a:lnTo>
                                <a:lnTo>
                                  <a:pt x="70104" y="64008"/>
                                </a:lnTo>
                                <a:lnTo>
                                  <a:pt x="0" y="64008"/>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83" name="Shape 456783"/>
                        <wps:cNvSpPr/>
                        <wps:spPr>
                          <a:xfrm>
                            <a:off x="2612136" y="339114"/>
                            <a:ext cx="70104" cy="70104"/>
                          </a:xfrm>
                          <a:custGeom>
                            <a:avLst/>
                            <a:gdLst/>
                            <a:ahLst/>
                            <a:cxnLst/>
                            <a:rect l="0" t="0" r="0" b="0"/>
                            <a:pathLst>
                              <a:path w="70104" h="70104">
                                <a:moveTo>
                                  <a:pt x="0" y="0"/>
                                </a:moveTo>
                                <a:lnTo>
                                  <a:pt x="70104" y="0"/>
                                </a:lnTo>
                                <a:lnTo>
                                  <a:pt x="70104"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784" name="Shape 456784"/>
                        <wps:cNvSpPr/>
                        <wps:spPr>
                          <a:xfrm>
                            <a:off x="2612136" y="442747"/>
                            <a:ext cx="70104" cy="67056"/>
                          </a:xfrm>
                          <a:custGeom>
                            <a:avLst/>
                            <a:gdLst/>
                            <a:ahLst/>
                            <a:cxnLst/>
                            <a:rect l="0" t="0" r="0" b="0"/>
                            <a:pathLst>
                              <a:path w="70104" h="67056">
                                <a:moveTo>
                                  <a:pt x="0" y="0"/>
                                </a:moveTo>
                                <a:lnTo>
                                  <a:pt x="70104" y="0"/>
                                </a:lnTo>
                                <a:lnTo>
                                  <a:pt x="70104"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8927" name="Shape 8927"/>
                        <wps:cNvSpPr/>
                        <wps:spPr>
                          <a:xfrm>
                            <a:off x="2231136" y="293395"/>
                            <a:ext cx="18288" cy="18288"/>
                          </a:xfrm>
                          <a:custGeom>
                            <a:avLst/>
                            <a:gdLst/>
                            <a:ahLst/>
                            <a:cxnLst/>
                            <a:rect l="0" t="0" r="0" b="0"/>
                            <a:pathLst>
                              <a:path w="18288" h="18288">
                                <a:moveTo>
                                  <a:pt x="9144" y="0"/>
                                </a:moveTo>
                                <a:cubicBezTo>
                                  <a:pt x="14186" y="0"/>
                                  <a:pt x="18288" y="4102"/>
                                  <a:pt x="18288" y="9144"/>
                                </a:cubicBezTo>
                                <a:cubicBezTo>
                                  <a:pt x="18288" y="14186"/>
                                  <a:pt x="14186" y="18288"/>
                                  <a:pt x="9144" y="18288"/>
                                </a:cubicBezTo>
                                <a:cubicBezTo>
                                  <a:pt x="4102" y="18288"/>
                                  <a:pt x="0" y="14186"/>
                                  <a:pt x="0" y="9144"/>
                                </a:cubicBezTo>
                                <a:cubicBezTo>
                                  <a:pt x="0" y="4102"/>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8928" name="Shape 8928"/>
                        <wps:cNvSpPr/>
                        <wps:spPr>
                          <a:xfrm>
                            <a:off x="2334768" y="293395"/>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8929" name="Shape 8929"/>
                        <wps:cNvSpPr/>
                        <wps:spPr>
                          <a:xfrm>
                            <a:off x="2438400" y="293395"/>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8930" name="Shape 8930"/>
                        <wps:cNvSpPr/>
                        <wps:spPr>
                          <a:xfrm>
                            <a:off x="1444752" y="2161819"/>
                            <a:ext cx="9144" cy="0"/>
                          </a:xfrm>
                          <a:custGeom>
                            <a:avLst/>
                            <a:gdLst/>
                            <a:ahLst/>
                            <a:cxnLst/>
                            <a:rect l="0" t="0" r="0" b="0"/>
                            <a:pathLst>
                              <a:path w="9144">
                                <a:moveTo>
                                  <a:pt x="9144" y="0"/>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8931" name="Shape 8931"/>
                        <wps:cNvSpPr/>
                        <wps:spPr>
                          <a:xfrm>
                            <a:off x="1313688" y="1491259"/>
                            <a:ext cx="131064" cy="670560"/>
                          </a:xfrm>
                          <a:custGeom>
                            <a:avLst/>
                            <a:gdLst/>
                            <a:ahLst/>
                            <a:cxnLst/>
                            <a:rect l="0" t="0" r="0" b="0"/>
                            <a:pathLst>
                              <a:path w="131064" h="670560">
                                <a:moveTo>
                                  <a:pt x="0" y="0"/>
                                </a:moveTo>
                                <a:lnTo>
                                  <a:pt x="18288" y="0"/>
                                </a:lnTo>
                                <a:lnTo>
                                  <a:pt x="18288" y="3048"/>
                                </a:lnTo>
                                <a:lnTo>
                                  <a:pt x="24384" y="3048"/>
                                </a:lnTo>
                                <a:lnTo>
                                  <a:pt x="24384" y="6096"/>
                                </a:lnTo>
                                <a:lnTo>
                                  <a:pt x="33528" y="6096"/>
                                </a:lnTo>
                                <a:lnTo>
                                  <a:pt x="33528" y="9144"/>
                                </a:lnTo>
                                <a:lnTo>
                                  <a:pt x="39624" y="9144"/>
                                </a:lnTo>
                                <a:lnTo>
                                  <a:pt x="39624" y="12192"/>
                                </a:lnTo>
                                <a:lnTo>
                                  <a:pt x="42672" y="12192"/>
                                </a:lnTo>
                                <a:lnTo>
                                  <a:pt x="45720" y="18288"/>
                                </a:lnTo>
                                <a:lnTo>
                                  <a:pt x="48768" y="18288"/>
                                </a:lnTo>
                                <a:lnTo>
                                  <a:pt x="51816" y="24384"/>
                                </a:lnTo>
                                <a:lnTo>
                                  <a:pt x="57912" y="24384"/>
                                </a:lnTo>
                                <a:lnTo>
                                  <a:pt x="57912" y="30480"/>
                                </a:lnTo>
                                <a:lnTo>
                                  <a:pt x="64008" y="30480"/>
                                </a:lnTo>
                                <a:lnTo>
                                  <a:pt x="64008" y="36576"/>
                                </a:lnTo>
                                <a:lnTo>
                                  <a:pt x="67056" y="36576"/>
                                </a:lnTo>
                                <a:lnTo>
                                  <a:pt x="70104" y="42672"/>
                                </a:lnTo>
                                <a:lnTo>
                                  <a:pt x="73152" y="42672"/>
                                </a:lnTo>
                                <a:lnTo>
                                  <a:pt x="73152" y="45720"/>
                                </a:lnTo>
                                <a:lnTo>
                                  <a:pt x="76200" y="45720"/>
                                </a:lnTo>
                                <a:lnTo>
                                  <a:pt x="76200" y="51816"/>
                                </a:lnTo>
                                <a:lnTo>
                                  <a:pt x="79248" y="51816"/>
                                </a:lnTo>
                                <a:lnTo>
                                  <a:pt x="79248" y="60960"/>
                                </a:lnTo>
                                <a:lnTo>
                                  <a:pt x="82296" y="60960"/>
                                </a:lnTo>
                                <a:lnTo>
                                  <a:pt x="82296" y="612648"/>
                                </a:lnTo>
                                <a:lnTo>
                                  <a:pt x="85344" y="612648"/>
                                </a:lnTo>
                                <a:lnTo>
                                  <a:pt x="85344" y="621792"/>
                                </a:lnTo>
                                <a:lnTo>
                                  <a:pt x="88392" y="621792"/>
                                </a:lnTo>
                                <a:lnTo>
                                  <a:pt x="88392" y="630936"/>
                                </a:lnTo>
                                <a:lnTo>
                                  <a:pt x="91440" y="630936"/>
                                </a:lnTo>
                                <a:lnTo>
                                  <a:pt x="91440" y="637032"/>
                                </a:lnTo>
                                <a:lnTo>
                                  <a:pt x="97536" y="649224"/>
                                </a:lnTo>
                                <a:lnTo>
                                  <a:pt x="100584" y="649224"/>
                                </a:lnTo>
                                <a:lnTo>
                                  <a:pt x="103632" y="655320"/>
                                </a:lnTo>
                                <a:lnTo>
                                  <a:pt x="106680" y="655320"/>
                                </a:lnTo>
                                <a:lnTo>
                                  <a:pt x="109728" y="661416"/>
                                </a:lnTo>
                                <a:lnTo>
                                  <a:pt x="115824" y="661416"/>
                                </a:lnTo>
                                <a:lnTo>
                                  <a:pt x="115824" y="664464"/>
                                </a:lnTo>
                                <a:lnTo>
                                  <a:pt x="124968" y="664464"/>
                                </a:lnTo>
                                <a:lnTo>
                                  <a:pt x="124968" y="667512"/>
                                </a:lnTo>
                                <a:lnTo>
                                  <a:pt x="131064" y="667512"/>
                                </a:lnTo>
                                <a:lnTo>
                                  <a:pt x="131064" y="670560"/>
                                </a:lnTo>
                                <a:lnTo>
                                  <a:pt x="100584" y="670560"/>
                                </a:lnTo>
                                <a:lnTo>
                                  <a:pt x="100584" y="667512"/>
                                </a:lnTo>
                                <a:lnTo>
                                  <a:pt x="91440" y="667512"/>
                                </a:lnTo>
                                <a:lnTo>
                                  <a:pt x="91440" y="664464"/>
                                </a:lnTo>
                                <a:lnTo>
                                  <a:pt x="88392" y="664464"/>
                                </a:lnTo>
                                <a:lnTo>
                                  <a:pt x="88392" y="661416"/>
                                </a:lnTo>
                                <a:lnTo>
                                  <a:pt x="82296" y="661416"/>
                                </a:lnTo>
                                <a:lnTo>
                                  <a:pt x="82296" y="658368"/>
                                </a:lnTo>
                                <a:lnTo>
                                  <a:pt x="79248" y="658368"/>
                                </a:lnTo>
                                <a:lnTo>
                                  <a:pt x="76200" y="652272"/>
                                </a:lnTo>
                                <a:lnTo>
                                  <a:pt x="70104" y="652272"/>
                                </a:lnTo>
                                <a:lnTo>
                                  <a:pt x="70104" y="646176"/>
                                </a:lnTo>
                                <a:lnTo>
                                  <a:pt x="67056" y="646176"/>
                                </a:lnTo>
                                <a:lnTo>
                                  <a:pt x="64008" y="640080"/>
                                </a:lnTo>
                                <a:lnTo>
                                  <a:pt x="60960" y="640080"/>
                                </a:lnTo>
                                <a:lnTo>
                                  <a:pt x="57912" y="633984"/>
                                </a:lnTo>
                                <a:lnTo>
                                  <a:pt x="54864" y="633984"/>
                                </a:lnTo>
                                <a:lnTo>
                                  <a:pt x="54864" y="627888"/>
                                </a:lnTo>
                                <a:lnTo>
                                  <a:pt x="51816" y="627888"/>
                                </a:lnTo>
                                <a:lnTo>
                                  <a:pt x="51816" y="621792"/>
                                </a:lnTo>
                                <a:lnTo>
                                  <a:pt x="48768" y="621792"/>
                                </a:lnTo>
                                <a:lnTo>
                                  <a:pt x="48768" y="57912"/>
                                </a:lnTo>
                                <a:lnTo>
                                  <a:pt x="45720" y="57912"/>
                                </a:lnTo>
                                <a:lnTo>
                                  <a:pt x="45720" y="45720"/>
                                </a:lnTo>
                                <a:lnTo>
                                  <a:pt x="42672" y="45720"/>
                                </a:lnTo>
                                <a:lnTo>
                                  <a:pt x="42672" y="33527"/>
                                </a:lnTo>
                                <a:lnTo>
                                  <a:pt x="39624" y="33527"/>
                                </a:lnTo>
                                <a:lnTo>
                                  <a:pt x="33528" y="21336"/>
                                </a:lnTo>
                                <a:lnTo>
                                  <a:pt x="30480" y="21336"/>
                                </a:lnTo>
                                <a:lnTo>
                                  <a:pt x="27432" y="15239"/>
                                </a:lnTo>
                                <a:lnTo>
                                  <a:pt x="21336" y="15239"/>
                                </a:lnTo>
                                <a:lnTo>
                                  <a:pt x="18288" y="9144"/>
                                </a:lnTo>
                                <a:lnTo>
                                  <a:pt x="12192" y="9144"/>
                                </a:lnTo>
                                <a:lnTo>
                                  <a:pt x="9144"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8932" name="Shape 8932"/>
                        <wps:cNvSpPr/>
                        <wps:spPr>
                          <a:xfrm>
                            <a:off x="1307592" y="1491259"/>
                            <a:ext cx="6096" cy="0"/>
                          </a:xfrm>
                          <a:custGeom>
                            <a:avLst/>
                            <a:gdLst/>
                            <a:ahLst/>
                            <a:cxnLst/>
                            <a:rect l="0" t="0" r="0" b="0"/>
                            <a:pathLst>
                              <a:path w="6096">
                                <a:moveTo>
                                  <a:pt x="6096" y="0"/>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8933" name="Shape 8933"/>
                        <wps:cNvSpPr/>
                        <wps:spPr>
                          <a:xfrm>
                            <a:off x="1307592" y="814602"/>
                            <a:ext cx="146304" cy="673608"/>
                          </a:xfrm>
                          <a:custGeom>
                            <a:avLst/>
                            <a:gdLst/>
                            <a:ahLst/>
                            <a:cxnLst/>
                            <a:rect l="0" t="0" r="0" b="0"/>
                            <a:pathLst>
                              <a:path w="146304" h="673608">
                                <a:moveTo>
                                  <a:pt x="124968" y="0"/>
                                </a:moveTo>
                                <a:lnTo>
                                  <a:pt x="146304" y="0"/>
                                </a:lnTo>
                                <a:lnTo>
                                  <a:pt x="146304" y="3048"/>
                                </a:lnTo>
                                <a:lnTo>
                                  <a:pt x="134112" y="3048"/>
                                </a:lnTo>
                                <a:lnTo>
                                  <a:pt x="134112" y="6096"/>
                                </a:lnTo>
                                <a:lnTo>
                                  <a:pt x="128016" y="6096"/>
                                </a:lnTo>
                                <a:lnTo>
                                  <a:pt x="128016" y="9144"/>
                                </a:lnTo>
                                <a:lnTo>
                                  <a:pt x="118872" y="9144"/>
                                </a:lnTo>
                                <a:lnTo>
                                  <a:pt x="118872" y="12192"/>
                                </a:lnTo>
                                <a:lnTo>
                                  <a:pt x="112776" y="15240"/>
                                </a:lnTo>
                                <a:lnTo>
                                  <a:pt x="112776" y="18288"/>
                                </a:lnTo>
                                <a:lnTo>
                                  <a:pt x="106680" y="18288"/>
                                </a:lnTo>
                                <a:lnTo>
                                  <a:pt x="106680" y="24384"/>
                                </a:lnTo>
                                <a:lnTo>
                                  <a:pt x="100584" y="24384"/>
                                </a:lnTo>
                                <a:lnTo>
                                  <a:pt x="100584" y="30480"/>
                                </a:lnTo>
                                <a:lnTo>
                                  <a:pt x="97536" y="33528"/>
                                </a:lnTo>
                                <a:lnTo>
                                  <a:pt x="97536" y="42672"/>
                                </a:lnTo>
                                <a:lnTo>
                                  <a:pt x="94488" y="42672"/>
                                </a:lnTo>
                                <a:lnTo>
                                  <a:pt x="94488" y="48768"/>
                                </a:lnTo>
                                <a:lnTo>
                                  <a:pt x="91440" y="48768"/>
                                </a:lnTo>
                                <a:lnTo>
                                  <a:pt x="91440" y="57912"/>
                                </a:lnTo>
                                <a:lnTo>
                                  <a:pt x="88392" y="57912"/>
                                </a:lnTo>
                                <a:lnTo>
                                  <a:pt x="88392" y="612648"/>
                                </a:lnTo>
                                <a:lnTo>
                                  <a:pt x="85344" y="612648"/>
                                </a:lnTo>
                                <a:lnTo>
                                  <a:pt x="85344" y="621792"/>
                                </a:lnTo>
                                <a:lnTo>
                                  <a:pt x="79248" y="624840"/>
                                </a:lnTo>
                                <a:lnTo>
                                  <a:pt x="79248" y="627888"/>
                                </a:lnTo>
                                <a:lnTo>
                                  <a:pt x="76200" y="627888"/>
                                </a:lnTo>
                                <a:lnTo>
                                  <a:pt x="76200" y="633984"/>
                                </a:lnTo>
                                <a:lnTo>
                                  <a:pt x="70104" y="637032"/>
                                </a:lnTo>
                                <a:lnTo>
                                  <a:pt x="70104" y="640080"/>
                                </a:lnTo>
                                <a:lnTo>
                                  <a:pt x="64008" y="643128"/>
                                </a:lnTo>
                                <a:lnTo>
                                  <a:pt x="64008" y="646176"/>
                                </a:lnTo>
                                <a:lnTo>
                                  <a:pt x="57912" y="649224"/>
                                </a:lnTo>
                                <a:lnTo>
                                  <a:pt x="57912" y="652272"/>
                                </a:lnTo>
                                <a:lnTo>
                                  <a:pt x="51816" y="655320"/>
                                </a:lnTo>
                                <a:lnTo>
                                  <a:pt x="51816" y="658368"/>
                                </a:lnTo>
                                <a:lnTo>
                                  <a:pt x="48768" y="658368"/>
                                </a:lnTo>
                                <a:lnTo>
                                  <a:pt x="48768" y="661416"/>
                                </a:lnTo>
                                <a:lnTo>
                                  <a:pt x="42672" y="661416"/>
                                </a:lnTo>
                                <a:lnTo>
                                  <a:pt x="42672" y="664464"/>
                                </a:lnTo>
                                <a:lnTo>
                                  <a:pt x="36576" y="664464"/>
                                </a:lnTo>
                                <a:lnTo>
                                  <a:pt x="36576" y="667512"/>
                                </a:lnTo>
                                <a:lnTo>
                                  <a:pt x="30480" y="667512"/>
                                </a:lnTo>
                                <a:lnTo>
                                  <a:pt x="30480" y="670560"/>
                                </a:lnTo>
                                <a:lnTo>
                                  <a:pt x="21336" y="670560"/>
                                </a:lnTo>
                                <a:lnTo>
                                  <a:pt x="21336" y="673608"/>
                                </a:lnTo>
                                <a:lnTo>
                                  <a:pt x="0" y="673608"/>
                                </a:lnTo>
                                <a:lnTo>
                                  <a:pt x="0" y="670560"/>
                                </a:lnTo>
                                <a:lnTo>
                                  <a:pt x="9144" y="670560"/>
                                </a:lnTo>
                                <a:lnTo>
                                  <a:pt x="9144" y="667512"/>
                                </a:lnTo>
                                <a:lnTo>
                                  <a:pt x="15240" y="667512"/>
                                </a:lnTo>
                                <a:lnTo>
                                  <a:pt x="21336" y="664464"/>
                                </a:lnTo>
                                <a:lnTo>
                                  <a:pt x="21336" y="661416"/>
                                </a:lnTo>
                                <a:lnTo>
                                  <a:pt x="27432" y="661416"/>
                                </a:lnTo>
                                <a:lnTo>
                                  <a:pt x="27432" y="658368"/>
                                </a:lnTo>
                                <a:lnTo>
                                  <a:pt x="33528" y="658368"/>
                                </a:lnTo>
                                <a:lnTo>
                                  <a:pt x="33528" y="652272"/>
                                </a:lnTo>
                                <a:lnTo>
                                  <a:pt x="39624" y="649224"/>
                                </a:lnTo>
                                <a:lnTo>
                                  <a:pt x="39624" y="646176"/>
                                </a:lnTo>
                                <a:lnTo>
                                  <a:pt x="45720" y="646176"/>
                                </a:lnTo>
                                <a:lnTo>
                                  <a:pt x="45720" y="640080"/>
                                </a:lnTo>
                                <a:lnTo>
                                  <a:pt x="48768" y="640080"/>
                                </a:lnTo>
                                <a:lnTo>
                                  <a:pt x="48768" y="627888"/>
                                </a:lnTo>
                                <a:lnTo>
                                  <a:pt x="51816" y="627888"/>
                                </a:lnTo>
                                <a:lnTo>
                                  <a:pt x="51816" y="615696"/>
                                </a:lnTo>
                                <a:lnTo>
                                  <a:pt x="54864" y="615696"/>
                                </a:lnTo>
                                <a:lnTo>
                                  <a:pt x="54864" y="51816"/>
                                </a:lnTo>
                                <a:lnTo>
                                  <a:pt x="57912" y="51816"/>
                                </a:lnTo>
                                <a:lnTo>
                                  <a:pt x="57912" y="42672"/>
                                </a:lnTo>
                                <a:lnTo>
                                  <a:pt x="60960" y="42672"/>
                                </a:lnTo>
                                <a:lnTo>
                                  <a:pt x="60960" y="39624"/>
                                </a:lnTo>
                                <a:lnTo>
                                  <a:pt x="67056" y="36576"/>
                                </a:lnTo>
                                <a:lnTo>
                                  <a:pt x="67056" y="33528"/>
                                </a:lnTo>
                                <a:lnTo>
                                  <a:pt x="73152" y="30480"/>
                                </a:lnTo>
                                <a:lnTo>
                                  <a:pt x="73152" y="24384"/>
                                </a:lnTo>
                                <a:lnTo>
                                  <a:pt x="79248" y="21336"/>
                                </a:lnTo>
                                <a:lnTo>
                                  <a:pt x="79248" y="18288"/>
                                </a:lnTo>
                                <a:lnTo>
                                  <a:pt x="91440" y="12192"/>
                                </a:lnTo>
                                <a:lnTo>
                                  <a:pt x="91440" y="9144"/>
                                </a:lnTo>
                                <a:lnTo>
                                  <a:pt x="97536" y="9144"/>
                                </a:lnTo>
                                <a:lnTo>
                                  <a:pt x="97536" y="6096"/>
                                </a:lnTo>
                                <a:lnTo>
                                  <a:pt x="103632" y="6096"/>
                                </a:lnTo>
                                <a:lnTo>
                                  <a:pt x="103632" y="3048"/>
                                </a:lnTo>
                                <a:lnTo>
                                  <a:pt x="124968" y="3048"/>
                                </a:lnTo>
                                <a:lnTo>
                                  <a:pt x="12496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8935" name="Rectangle 8935"/>
                        <wps:cNvSpPr/>
                        <wps:spPr>
                          <a:xfrm>
                            <a:off x="1008888" y="0"/>
                            <a:ext cx="223356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bles or miscellaneous marker segment</w:t>
                              </w:r>
                            </w:p>
                          </w:txbxContent>
                        </wps:txbx>
                        <wps:bodyPr horzOverflow="overflow" vert="horz" lIns="0" tIns="0" rIns="0" bIns="0" rtlCol="0">
                          <a:noAutofit/>
                        </wps:bodyPr>
                      </wps:wsp>
                      <wps:wsp>
                        <wps:cNvPr id="8936" name="Rectangle 8936"/>
                        <wps:cNvSpPr/>
                        <wps:spPr>
                          <a:xfrm>
                            <a:off x="326136" y="207259"/>
                            <a:ext cx="37956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arker</w:t>
                              </w:r>
                            </w:p>
                          </w:txbxContent>
                        </wps:txbx>
                        <wps:bodyPr horzOverflow="overflow" vert="horz" lIns="0" tIns="0" rIns="0" bIns="0" rtlCol="0">
                          <a:noAutofit/>
                        </wps:bodyPr>
                      </wps:wsp>
                      <wps:wsp>
                        <wps:cNvPr id="8937" name="Rectangle 8937"/>
                        <wps:cNvSpPr/>
                        <wps:spPr>
                          <a:xfrm>
                            <a:off x="292603" y="316988"/>
                            <a:ext cx="47387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gment</w:t>
                              </w:r>
                            </w:p>
                          </w:txbxContent>
                        </wps:txbx>
                        <wps:bodyPr horzOverflow="overflow" vert="horz" lIns="0" tIns="0" rIns="0" bIns="0" rtlCol="0">
                          <a:noAutofit/>
                        </wps:bodyPr>
                      </wps:wsp>
                      <wps:wsp>
                        <wps:cNvPr id="8938" name="Rectangle 8938"/>
                        <wps:cNvSpPr/>
                        <wps:spPr>
                          <a:xfrm>
                            <a:off x="655320" y="365839"/>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wps:txbx>
                        <wps:bodyPr horzOverflow="overflow" vert="horz" lIns="0" tIns="0" rIns="0" bIns="0" rtlCol="0">
                          <a:noAutofit/>
                        </wps:bodyPr>
                      </wps:wsp>
                      <wps:wsp>
                        <wps:cNvPr id="37924" name="Rectangle 37924"/>
                        <wps:cNvSpPr/>
                        <wps:spPr>
                          <a:xfrm>
                            <a:off x="694944" y="262128"/>
                            <a:ext cx="3606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37923" name="Rectangle 37923"/>
                        <wps:cNvSpPr/>
                        <wps:spPr>
                          <a:xfrm>
                            <a:off x="256032" y="262128"/>
                            <a:ext cx="3606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8940" name="Rectangle 8940"/>
                        <wps:cNvSpPr/>
                        <wps:spPr>
                          <a:xfrm>
                            <a:off x="1258829" y="207259"/>
                            <a:ext cx="3715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arker</w:t>
                              </w:r>
                            </w:p>
                          </w:txbxContent>
                        </wps:txbx>
                        <wps:bodyPr horzOverflow="overflow" vert="horz" lIns="0" tIns="0" rIns="0" bIns="0" rtlCol="0">
                          <a:noAutofit/>
                        </wps:bodyPr>
                      </wps:wsp>
                      <wps:wsp>
                        <wps:cNvPr id="8941" name="Rectangle 8941"/>
                        <wps:cNvSpPr/>
                        <wps:spPr>
                          <a:xfrm>
                            <a:off x="1222253" y="316988"/>
                            <a:ext cx="47374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gment</w:t>
                              </w:r>
                            </w:p>
                          </w:txbxContent>
                        </wps:txbx>
                        <wps:bodyPr horzOverflow="overflow" vert="horz" lIns="0" tIns="0" rIns="0" bIns="0" rtlCol="0">
                          <a:noAutofit/>
                        </wps:bodyPr>
                      </wps:wsp>
                      <wps:wsp>
                        <wps:cNvPr id="8942" name="Rectangle 8942"/>
                        <wps:cNvSpPr/>
                        <wps:spPr>
                          <a:xfrm>
                            <a:off x="1603248" y="362791"/>
                            <a:ext cx="5184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wps:txbx>
                        <wps:bodyPr horzOverflow="overflow" vert="horz" lIns="0" tIns="0" rIns="0" bIns="0" rtlCol="0">
                          <a:noAutofit/>
                        </wps:bodyPr>
                      </wps:wsp>
                      <wps:wsp>
                        <wps:cNvPr id="37928" name="Rectangle 37928"/>
                        <wps:cNvSpPr/>
                        <wps:spPr>
                          <a:xfrm>
                            <a:off x="1648968" y="262128"/>
                            <a:ext cx="3606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37926" name="Rectangle 37926"/>
                        <wps:cNvSpPr/>
                        <wps:spPr>
                          <a:xfrm>
                            <a:off x="1185672" y="262128"/>
                            <a:ext cx="3606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8944" name="Rectangle 8944"/>
                        <wps:cNvSpPr/>
                        <wps:spPr>
                          <a:xfrm>
                            <a:off x="3008376" y="207259"/>
                            <a:ext cx="37969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arker</w:t>
                              </w:r>
                            </w:p>
                          </w:txbxContent>
                        </wps:txbx>
                        <wps:bodyPr horzOverflow="overflow" vert="horz" lIns="0" tIns="0" rIns="0" bIns="0" rtlCol="0">
                          <a:noAutofit/>
                        </wps:bodyPr>
                      </wps:wsp>
                      <wps:wsp>
                        <wps:cNvPr id="8945" name="Rectangle 8945"/>
                        <wps:cNvSpPr/>
                        <wps:spPr>
                          <a:xfrm>
                            <a:off x="2974843" y="316988"/>
                            <a:ext cx="46972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gment</w:t>
                              </w:r>
                            </w:p>
                          </w:txbxContent>
                        </wps:txbx>
                        <wps:bodyPr horzOverflow="overflow" vert="horz" lIns="0" tIns="0" rIns="0" bIns="0" rtlCol="0">
                          <a:noAutofit/>
                        </wps:bodyPr>
                      </wps:wsp>
                      <wps:wsp>
                        <wps:cNvPr id="8946" name="Rectangle 8946"/>
                        <wps:cNvSpPr/>
                        <wps:spPr>
                          <a:xfrm>
                            <a:off x="3358896" y="362791"/>
                            <a:ext cx="151606"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last</w:t>
                              </w:r>
                            </w:p>
                          </w:txbxContent>
                        </wps:txbx>
                        <wps:bodyPr horzOverflow="overflow" vert="horz" lIns="0" tIns="0" rIns="0" bIns="0" rtlCol="0">
                          <a:noAutofit/>
                        </wps:bodyPr>
                      </wps:wsp>
                      <wps:wsp>
                        <wps:cNvPr id="37929" name="Rectangle 37929"/>
                        <wps:cNvSpPr/>
                        <wps:spPr>
                          <a:xfrm>
                            <a:off x="2932176" y="262128"/>
                            <a:ext cx="3606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37930" name="Rectangle 37930"/>
                        <wps:cNvSpPr/>
                        <wps:spPr>
                          <a:xfrm>
                            <a:off x="3480816" y="262128"/>
                            <a:ext cx="3606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8948" name="Rectangle 8948"/>
                        <wps:cNvSpPr/>
                        <wps:spPr>
                          <a:xfrm>
                            <a:off x="576067" y="1444749"/>
                            <a:ext cx="88315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arker segment</w:t>
                              </w:r>
                            </w:p>
                          </w:txbxContent>
                        </wps:txbx>
                        <wps:bodyPr horzOverflow="overflow" vert="horz" lIns="0" tIns="0" rIns="0" bIns="0" rtlCol="0">
                          <a:noAutofit/>
                        </wps:bodyPr>
                      </wps:wsp>
                      <wps:wsp>
                        <wps:cNvPr id="8949" name="Rectangle 8949"/>
                        <wps:cNvSpPr/>
                        <wps:spPr>
                          <a:xfrm>
                            <a:off x="1688592" y="963163"/>
                            <a:ext cx="169366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Quantization table-specification</w:t>
                              </w:r>
                            </w:p>
                          </w:txbxContent>
                        </wps:txbx>
                        <wps:bodyPr horzOverflow="overflow" vert="horz" lIns="0" tIns="0" rIns="0" bIns="0" rtlCol="0">
                          <a:noAutofit/>
                        </wps:bodyPr>
                      </wps:wsp>
                      <wps:wsp>
                        <wps:cNvPr id="8950" name="Rectangle 8950"/>
                        <wps:cNvSpPr/>
                        <wps:spPr>
                          <a:xfrm>
                            <a:off x="2282957" y="1057651"/>
                            <a:ext cx="10805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r</w:t>
                              </w:r>
                            </w:p>
                          </w:txbxContent>
                        </wps:txbx>
                        <wps:bodyPr horzOverflow="overflow" vert="horz" lIns="0" tIns="0" rIns="0" bIns="0" rtlCol="0">
                          <a:noAutofit/>
                        </wps:bodyPr>
                      </wps:wsp>
                      <wps:wsp>
                        <wps:cNvPr id="8951" name="Rectangle 8951"/>
                        <wps:cNvSpPr/>
                        <wps:spPr>
                          <a:xfrm>
                            <a:off x="1767840" y="1152139"/>
                            <a:ext cx="149103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Huffman table-specification</w:t>
                              </w:r>
                            </w:p>
                          </w:txbxContent>
                        </wps:txbx>
                        <wps:bodyPr horzOverflow="overflow" vert="horz" lIns="0" tIns="0" rIns="0" bIns="0" rtlCol="0">
                          <a:noAutofit/>
                        </wps:bodyPr>
                      </wps:wsp>
                      <wps:wsp>
                        <wps:cNvPr id="8952" name="Rectangle 8952"/>
                        <wps:cNvSpPr/>
                        <wps:spPr>
                          <a:xfrm>
                            <a:off x="2282957" y="1246627"/>
                            <a:ext cx="10805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r</w:t>
                              </w:r>
                            </w:p>
                          </w:txbxContent>
                        </wps:txbx>
                        <wps:bodyPr horzOverflow="overflow" vert="horz" lIns="0" tIns="0" rIns="0" bIns="0" rtlCol="0">
                          <a:noAutofit/>
                        </wps:bodyPr>
                      </wps:wsp>
                      <wps:wsp>
                        <wps:cNvPr id="8953" name="Rectangle 8953"/>
                        <wps:cNvSpPr/>
                        <wps:spPr>
                          <a:xfrm>
                            <a:off x="1481328" y="1341115"/>
                            <a:ext cx="225302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rithmetic conditioning table-specification</w:t>
                              </w:r>
                            </w:p>
                          </w:txbxContent>
                        </wps:txbx>
                        <wps:bodyPr horzOverflow="overflow" vert="horz" lIns="0" tIns="0" rIns="0" bIns="0" rtlCol="0">
                          <a:noAutofit/>
                        </wps:bodyPr>
                      </wps:wsp>
                      <wps:wsp>
                        <wps:cNvPr id="8954" name="Rectangle 8954"/>
                        <wps:cNvSpPr/>
                        <wps:spPr>
                          <a:xfrm>
                            <a:off x="2282957" y="1435603"/>
                            <a:ext cx="10805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r</w:t>
                              </w:r>
                            </w:p>
                          </w:txbxContent>
                        </wps:txbx>
                        <wps:bodyPr horzOverflow="overflow" vert="horz" lIns="0" tIns="0" rIns="0" bIns="0" rtlCol="0">
                          <a:noAutofit/>
                        </wps:bodyPr>
                      </wps:wsp>
                      <wps:wsp>
                        <wps:cNvPr id="8955" name="Rectangle 8955"/>
                        <wps:cNvSpPr/>
                        <wps:spPr>
                          <a:xfrm>
                            <a:off x="1819661" y="1530091"/>
                            <a:ext cx="134094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start interval definition</w:t>
                              </w:r>
                            </w:p>
                          </w:txbxContent>
                        </wps:txbx>
                        <wps:bodyPr horzOverflow="overflow" vert="horz" lIns="0" tIns="0" rIns="0" bIns="0" rtlCol="0">
                          <a:noAutofit/>
                        </wps:bodyPr>
                      </wps:wsp>
                      <wps:wsp>
                        <wps:cNvPr id="8956" name="Rectangle 8956"/>
                        <wps:cNvSpPr/>
                        <wps:spPr>
                          <a:xfrm>
                            <a:off x="2282957" y="1624579"/>
                            <a:ext cx="10805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r</w:t>
                              </w:r>
                            </w:p>
                          </w:txbxContent>
                        </wps:txbx>
                        <wps:bodyPr horzOverflow="overflow" vert="horz" lIns="0" tIns="0" rIns="0" bIns="0" rtlCol="0">
                          <a:noAutofit/>
                        </wps:bodyPr>
                      </wps:wsp>
                      <wps:wsp>
                        <wps:cNvPr id="8957" name="Rectangle 8957"/>
                        <wps:cNvSpPr/>
                        <wps:spPr>
                          <a:xfrm>
                            <a:off x="2124461" y="1719067"/>
                            <a:ext cx="53471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mment</w:t>
                              </w:r>
                            </w:p>
                          </w:txbxContent>
                        </wps:txbx>
                        <wps:bodyPr horzOverflow="overflow" vert="horz" lIns="0" tIns="0" rIns="0" bIns="0" rtlCol="0">
                          <a:noAutofit/>
                        </wps:bodyPr>
                      </wps:wsp>
                      <wps:wsp>
                        <wps:cNvPr id="8958" name="Rectangle 8958"/>
                        <wps:cNvSpPr/>
                        <wps:spPr>
                          <a:xfrm>
                            <a:off x="2282957" y="1813555"/>
                            <a:ext cx="10805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r</w:t>
                              </w:r>
                            </w:p>
                          </w:txbxContent>
                        </wps:txbx>
                        <wps:bodyPr horzOverflow="overflow" vert="horz" lIns="0" tIns="0" rIns="0" bIns="0" rtlCol="0">
                          <a:noAutofit/>
                        </wps:bodyPr>
                      </wps:wsp>
                      <wps:wsp>
                        <wps:cNvPr id="8959" name="Rectangle 8959"/>
                        <wps:cNvSpPr/>
                        <wps:spPr>
                          <a:xfrm>
                            <a:off x="1996445" y="1908043"/>
                            <a:ext cx="87057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lication data</w:t>
                              </w:r>
                            </w:p>
                          </w:txbxContent>
                        </wps:txbx>
                        <wps:bodyPr horzOverflow="overflow" vert="horz" lIns="0" tIns="0" rIns="0" bIns="0" rtlCol="0">
                          <a:noAutofit/>
                        </wps:bodyPr>
                      </wps:wsp>
                    </wpg:wgp>
                  </a:graphicData>
                </a:graphic>
              </wp:inline>
            </w:drawing>
          </mc:Choice>
          <mc:Fallback>
            <w:pict>
              <v:group id="Group 286733" o:spid="_x0000_s2567" style="width:291.85pt;height:170.2pt;mso-position-horizontal-relative:char;mso-position-vertical-relative:line" coordsize="37063,21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">
                <v:shape id="Shape 456768" o:spid="_x0000_s2568" style="position:absolute;top:1379;width:213;height:3383;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" path="m,l21336,r,338328l,338328,,e" fillcolor="black" stroked="f" strokeweight="0">
                  <v:stroke miterlimit="83231f" joinstyle="miter"/>
                  <v:path arrowok="t" textboxrect="0,0,21336,338328"/>
                </v:shape>
                <v:shape id="Shape 456769" o:spid="_x0000_s2569" style="position:absolute;left:9479;top:1379;width:244;height:3383;visibility:visible;mso-wrap-style:square;v-text-anchor:top" coordsize="2438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" path="m,l24384,r,338328l,338328,,e" fillcolor="black" stroked="f" strokeweight="0">
                  <v:stroke miterlimit="83231f" joinstyle="miter"/>
                  <v:path arrowok="t" textboxrect="0,0,24384,338328"/>
                </v:shape>
                <v:shape id="Shape 456770" o:spid="_x0000_s2570" style="position:absolute;left:18928;top:1379;width:243;height:3383;visibility:visible;mso-wrap-style:square;v-text-anchor:top" coordsize="2438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" path="m,l24384,r,338328l,338328,,e" fillcolor="black" stroked="f" strokeweight="0">
                  <v:stroke miterlimit="83231f" joinstyle="miter"/>
                  <v:path arrowok="t" textboxrect="0,0,24384,338328"/>
                </v:shape>
                <v:shape id="Shape 456771" o:spid="_x0000_s2571" style="position:absolute;left:121;top:1257;width:20605;height:213;visibility:visible;mso-wrap-style:square;v-text-anchor:top" coordsize="2060448,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" path="m,l2060448,r,21336l,21336,,e" fillcolor="black" stroked="f" strokeweight="0">
                  <v:stroke miterlimit="83231f" joinstyle="miter"/>
                  <v:path arrowok="t" textboxrect="0,0,2060448,21336"/>
                </v:shape>
                <v:shape id="Shape 456772" o:spid="_x0000_s2572" style="position:absolute;left:121;top:4640;width:20605;height:214;visibility:visible;mso-wrap-style:square;v-text-anchor:top" coordsize="2060448,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" path="m,l2060448,r,21336l,21336,,e" fillcolor="black" stroked="f" strokeweight="0">
                  <v:stroke miterlimit="83231f" joinstyle="miter"/>
                  <v:path arrowok="t" textboxrect="0,0,2060448,21336"/>
                </v:shape>
                <v:shape id="Shape 456773" o:spid="_x0000_s2573" style="position:absolute;left:25816;top:1257;width:11125;height:213;visibility:visible;mso-wrap-style:square;v-text-anchor:top" coordsize="1112520,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" path="m,l1112520,r,21336l,21336,,e" fillcolor="black" stroked="f" strokeweight="0">
                  <v:stroke miterlimit="83231f" joinstyle="miter"/>
                  <v:path arrowok="t" textboxrect="0,0,1112520,21336"/>
                </v:shape>
                <v:shape id="Shape 456774" o:spid="_x0000_s2574" style="position:absolute;left:36850;top:1379;width:213;height:3383;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" path="m,l21336,r,338328l,338328,,e" fillcolor="black" stroked="f" strokeweight="0">
                  <v:stroke miterlimit="83231f" joinstyle="miter"/>
                  <v:path arrowok="t" textboxrect="0,0,21336,338328"/>
                </v:shape>
                <v:shape id="Shape 456775" o:spid="_x0000_s2575" style="position:absolute;left:25816;top:4640;width:11125;height:214;visibility:visible;mso-wrap-style:square;v-text-anchor:top" coordsize="1112520,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" path="m,l1112520,r,21336l,21336,,e" fillcolor="black" stroked="f" strokeweight="0">
                  <v:stroke miterlimit="83231f" joinstyle="miter"/>
                  <v:path arrowok="t" textboxrect="0,0,1112520,21336"/>
                </v:shape>
                <v:shape id="Shape 456776" o:spid="_x0000_s2576" style="position:absolute;left:27401;top:1379;width:213;height:3383;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" path="m,l21336,r,338328l,338328,,e" fillcolor="black" stroked="f" strokeweight="0">
                  <v:stroke miterlimit="83231f" joinstyle="miter"/>
                  <v:path arrowok="t" textboxrect="0,0,21336,338328"/>
                </v:shape>
                <v:shape id="Shape 456777" o:spid="_x0000_s2577" style="position:absolute;left:19720;top:1379;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" path="m,l67056,r,67056l,67056,,e" fillcolor="yellow" stroked="f" strokeweight="0">
                  <v:stroke miterlimit="83231f" joinstyle="miter"/>
                  <v:path arrowok="t" textboxrect="0,0,67056,67056"/>
                </v:shape>
                <v:shape id="Shape 456778" o:spid="_x0000_s2578" style="position:absolute;left:19720;top:2415;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" path="m,l67056,r,64008l,64008,,e" fillcolor="yellow" stroked="f" strokeweight="0">
                  <v:stroke miterlimit="83231f" joinstyle="miter"/>
                  <v:path arrowok="t" textboxrect="0,0,67056,64008"/>
                </v:shape>
                <v:shape id="Shape 456779" o:spid="_x0000_s2579" style="position:absolute;left:19720;top:3391;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" path="m,l67056,r,70104l,70104,,e" fillcolor="yellow" stroked="f" strokeweight="0">
                  <v:stroke miterlimit="83231f" joinstyle="miter"/>
                  <v:path arrowok="t" textboxrect="0,0,67056,70104"/>
                </v:shape>
                <v:shape id="Shape 456780" o:spid="_x0000_s2580" style="position:absolute;left:19720;top:4427;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" path="m,l67056,r,67056l,67056,,e" fillcolor="yellow" stroked="f" strokeweight="0">
                  <v:stroke miterlimit="83231f" joinstyle="miter"/>
                  <v:path arrowok="t" textboxrect="0,0,67056,67056"/>
                </v:shape>
                <v:shape id="Shape 456781" o:spid="_x0000_s2581" style="position:absolute;left:26121;top:1379;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" path="m,l70104,r,67056l,67056,,e" fillcolor="yellow" stroked="f" strokeweight="0">
                  <v:stroke miterlimit="83231f" joinstyle="miter"/>
                  <v:path arrowok="t" textboxrect="0,0,70104,67056"/>
                </v:shape>
                <v:shape id="Shape 456782" o:spid="_x0000_s2582" style="position:absolute;left:26121;top:2415;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" path="m,l70104,r,64008l,64008,,e" fillcolor="yellow" stroked="f" strokeweight="0">
                  <v:stroke miterlimit="83231f" joinstyle="miter"/>
                  <v:path arrowok="t" textboxrect="0,0,70104,64008"/>
                </v:shape>
                <v:shape id="Shape 456783" o:spid="_x0000_s2583" style="position:absolute;left:26121;top:3391;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" path="m,l70104,r,70104l,70104,,e" fillcolor="yellow" stroked="f" strokeweight="0">
                  <v:stroke miterlimit="83231f" joinstyle="miter"/>
                  <v:path arrowok="t" textboxrect="0,0,70104,70104"/>
                </v:shape>
                <v:shape id="Shape 456784" o:spid="_x0000_s2584" style="position:absolute;left:26121;top:4427;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" path="m,l70104,r,67056l,67056,,e" fillcolor="yellow" stroked="f" strokeweight="0">
                  <v:stroke miterlimit="83231f" joinstyle="miter"/>
                  <v:path arrowok="t" textboxrect="0,0,70104,67056"/>
                </v:shape>
                <v:shape id="Shape 8927" o:spid="_x0000_s2585" style="position:absolute;left:22311;top:2933;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" path="m9144,v5042,,9144,4102,9144,9144c18288,14186,14186,18288,9144,18288,4102,18288,,14186,,9144,,4102,4102,,9144,xe" fillcolor="black" strokeweight=".24pt">
                  <v:stroke endcap="round"/>
                  <v:path arrowok="t" textboxrect="0,0,18288,18288"/>
                </v:shape>
                <v:shape id="Shape 8928" o:spid="_x0000_s2586" style="position:absolute;left:23347;top:2933;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" path="m6096,v3365,,6096,4102,6096,9144c12192,14186,9461,18288,6096,18288,2730,18288,,14186,,9144,,4102,2730,,6096,xe" fillcolor="black" strokeweight=".24pt">
                  <v:stroke endcap="round"/>
                  <v:path arrowok="t" textboxrect="0,0,12192,18288"/>
                </v:shape>
                <v:shape id="Shape 8929" o:spid="_x0000_s2587" style="position:absolute;left:24384;top:2933;width:121;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" path="m6096,v3365,,6096,4102,6096,9144c12192,14186,9461,18288,6096,18288,2730,18288,,14186,,9144,,4102,2730,,6096,xe" fillcolor="black" strokeweight=".24pt">
                  <v:stroke endcap="round"/>
                  <v:path arrowok="t" textboxrect="0,0,12192,18288"/>
                </v:shape>
                <v:shape id="Shape 8930" o:spid="_x0000_s2588" style="position:absolute;left:14447;top:21618;width:91;height:0;visibility:visible;mso-wrap-style:square;v-text-anchor:top" coordsize="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" path="m9144,l,,9144,xe" fillcolor="black" stroked="f" strokeweight="0">
                  <v:stroke endcap="round"/>
                  <v:path arrowok="t" textboxrect="0,0,9144,0"/>
                </v:shape>
                <v:shape id="Shape 8931" o:spid="_x0000_s2589" style="position:absolute;left:13136;top:14912;width:1311;height:6706;visibility:visible;mso-wrap-style:square;v-text-anchor:top" coordsize="131064,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" path="m,l18288,r,3048l24384,3048r,3048l33528,6096r,3048l39624,9144r,3048l42672,12192r3048,6096l48768,18288r3048,6096l57912,24384r,6096l64008,30480r,6096l67056,36576r3048,6096l73152,42672r,3048l76200,45720r,6096l79248,51816r,9144l82296,60960r,551688l85344,612648r,9144l88392,621792r,9144l91440,630936r,6096l97536,649224r3048,l103632,655320r3048,l109728,661416r6096,l115824,664464r9144,l124968,667512r6096,l131064,670560r-30480,l100584,667512r-9144,l91440,664464r-3048,l88392,661416r-6096,l82296,658368r-3048,l76200,652272r-6096,l70104,646176r-3048,l64008,640080r-3048,l57912,633984r-3048,l54864,627888r-3048,l51816,621792r-3048,l48768,57912r-3048,l45720,45720r-3048,l42672,33527r-3048,l33528,21336r-3048,l27432,15239r-6096,l18288,9144r-6096,l9144,3048,,3048,,xe" fillcolor="black" stroked="f" strokeweight="0">
                  <v:stroke endcap="round"/>
                  <v:path arrowok="t" textboxrect="0,0,131064,670560"/>
                </v:shape>
                <v:shape id="Shape 8932" o:spid="_x0000_s2590" style="position:absolute;left:13075;top:14912;width:61;height:0;visibility:visible;mso-wrap-style:square;v-text-anchor:top" coordsize="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" path="m6096,l,,6096,xe" fillcolor="black" stroked="f" strokeweight="0">
                  <v:stroke endcap="round"/>
                  <v:path arrowok="t" textboxrect="0,0,6096,0"/>
                </v:shape>
                <v:shape id="Shape 8933" o:spid="_x0000_s2591" style="position:absolute;left:13075;top:8146;width:1463;height:6736;visibility:visible;mso-wrap-style:square;v-text-anchor:top" coordsize="146304,673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" path="m124968,r21336,l146304,3048r-12192,l134112,6096r-6096,l128016,9144r-9144,l118872,12192r-6096,3048l112776,18288r-6096,l106680,24384r-6096,l100584,30480r-3048,3048l97536,42672r-3048,l94488,48768r-3048,l91440,57912r-3048,l88392,612648r-3048,l85344,621792r-6096,3048l79248,627888r-3048,l76200,633984r-6096,3048l70104,640080r-6096,3048l64008,646176r-6096,3048l57912,652272r-6096,3048l51816,658368r-3048,l48768,661416r-6096,l42672,664464r-6096,l36576,667512r-6096,l30480,670560r-9144,l21336,673608,,673608r,-3048l9144,670560r,-3048l15240,667512r6096,-3048l21336,661416r6096,l27432,658368r6096,l33528,652272r6096,-3048l39624,646176r6096,l45720,640080r3048,l48768,627888r3048,l51816,615696r3048,l54864,51816r3048,l57912,42672r3048,l60960,39624r6096,-3048l67056,33528r6096,-3048l73152,24384r6096,-3048l79248,18288,91440,12192r,-3048l97536,9144r,-3048l103632,6096r,-3048l124968,3048r,-3048xe" fillcolor="black" stroked="f" strokeweight="0">
                  <v:stroke endcap="round"/>
                  <v:path arrowok="t" textboxrect="0,0,146304,673608"/>
                </v:shape>
                <v:rect id="Rectangle 8935" o:spid="_x0000_s2592" style="position:absolute;left:10088;width:22336;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Tables or miscellaneous marker segment</w:t>
                        </w:r>
                      </w:p>
                    </w:txbxContent>
                  </v:textbox>
                </v:rect>
                <v:rect id="Rectangle 8936" o:spid="_x0000_s2593" style="position:absolute;left:3261;top:2072;width:3796;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Marker</w:t>
                        </w:r>
                      </w:p>
                    </w:txbxContent>
                  </v:textbox>
                </v:rect>
                <v:rect id="Rectangle 8937" o:spid="_x0000_s2594" style="position:absolute;left:2926;top:3169;width:4738;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egment</w:t>
                        </w:r>
                      </w:p>
                    </w:txbxContent>
                  </v:textbox>
                </v:rect>
                <v:rect id="Rectangle 8938" o:spid="_x0000_s2595" style="position:absolute;left:6553;top:3658;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v:textbox>
                </v:rect>
                <v:rect id="Rectangle 37924" o:spid="_x0000_s2596" style="position:absolute;left:6949;top:2621;width:36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37923" o:spid="_x0000_s2597" style="position:absolute;left:2560;top:2621;width:36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8940" o:spid="_x0000_s2598" style="position:absolute;left:12588;top:2072;width:3715;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Marker</w:t>
                        </w:r>
                      </w:p>
                    </w:txbxContent>
                  </v:textbox>
                </v:rect>
                <v:rect id="Rectangle 8941" o:spid="_x0000_s2599" style="position:absolute;left:12222;top:3169;width:4738;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egment</w:t>
                        </w:r>
                      </w:p>
                    </w:txbxContent>
                  </v:textbox>
                </v:rect>
                <v:rect id="Rectangle 8942" o:spid="_x0000_s2600" style="position:absolute;left:16032;top:3627;width:5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2</w:t>
                        </w:r>
                      </w:p>
                    </w:txbxContent>
                  </v:textbox>
                </v:rect>
                <v:rect id="Rectangle 37928" o:spid="_x0000_s2601" style="position:absolute;left:16489;top:2621;width:36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37926" o:spid="_x0000_s2602" style="position:absolute;left:11856;top:2621;width:36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8944" o:spid="_x0000_s2603" style="position:absolute;left:30083;top:2072;width:3797;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arker</w:t>
                        </w:r>
                      </w:p>
                    </w:txbxContent>
                  </v:textbox>
                </v:rect>
                <v:rect id="Rectangle 8945" o:spid="_x0000_s2604" style="position:absolute;left:29748;top:3169;width:4697;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egment</w:t>
                        </w:r>
                      </w:p>
                    </w:txbxContent>
                  </v:textbox>
                </v:rect>
                <v:rect id="Rectangle 8946" o:spid="_x0000_s2605" style="position:absolute;left:33588;top:3627;width:151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last</w:t>
                        </w:r>
                      </w:p>
                    </w:txbxContent>
                  </v:textbox>
                </v:rect>
                <v:rect id="Rectangle 37929" o:spid="_x0000_s2606" style="position:absolute;left:29321;top:2621;width:36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37930" o:spid="_x0000_s2607" style="position:absolute;left:34808;top:2621;width:36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8948" o:spid="_x0000_s2608" style="position:absolute;left:5760;top:14447;width:883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Marker segment</w:t>
                        </w:r>
                      </w:p>
                    </w:txbxContent>
                  </v:textbox>
                </v:rect>
                <v:rect id="Rectangle 8949" o:spid="_x0000_s2609" style="position:absolute;left:16885;top:9631;width:16937;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Quantization table-specification</w:t>
                        </w:r>
                      </w:p>
                    </w:txbxContent>
                  </v:textbox>
                </v:rect>
                <v:rect id="Rectangle 8950" o:spid="_x0000_s2610" style="position:absolute;left:22829;top:10576;width:108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or</w:t>
                        </w:r>
                      </w:p>
                    </w:txbxContent>
                  </v:textbox>
                </v:rect>
                <v:rect id="Rectangle 8951" o:spid="_x0000_s2611" style="position:absolute;left:17678;top:11521;width:1491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Huffman table-specification</w:t>
                        </w:r>
                      </w:p>
                    </w:txbxContent>
                  </v:textbox>
                </v:rect>
                <v:rect id="Rectangle 8952" o:spid="_x0000_s2612" style="position:absolute;left:22829;top:12466;width:108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or</w:t>
                        </w:r>
                      </w:p>
                    </w:txbxContent>
                  </v:textbox>
                </v:rect>
                <v:rect id="Rectangle 8953" o:spid="_x0000_s2613" style="position:absolute;left:14813;top:13411;width:2253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Arithmetic conditioning table-specification</w:t>
                        </w:r>
                      </w:p>
                    </w:txbxContent>
                  </v:textbox>
                </v:rect>
                <v:rect id="Rectangle 8954" o:spid="_x0000_s2614" style="position:absolute;left:22829;top:14356;width:108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or</w:t>
                        </w:r>
                      </w:p>
                    </w:txbxContent>
                  </v:textbox>
                </v:rect>
                <v:rect id="Rectangle 8955" o:spid="_x0000_s2615" style="position:absolute;left:18196;top:15300;width:13410;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estart interval definition</w:t>
                        </w:r>
                      </w:p>
                    </w:txbxContent>
                  </v:textbox>
                </v:rect>
                <v:rect id="Rectangle 8956" o:spid="_x0000_s2616" style="position:absolute;left:22829;top:16245;width:108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or</w:t>
                        </w:r>
                      </w:p>
                    </w:txbxContent>
                  </v:textbox>
                </v:rect>
                <v:rect id="Rectangle 8957" o:spid="_x0000_s2617" style="position:absolute;left:21244;top:17190;width:5347;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mment</w:t>
                        </w:r>
                      </w:p>
                    </w:txbxContent>
                  </v:textbox>
                </v:rect>
                <v:rect id="Rectangle 8958" o:spid="_x0000_s2618" style="position:absolute;left:22829;top:18135;width:108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or</w:t>
                        </w:r>
                      </w:p>
                    </w:txbxContent>
                  </v:textbox>
                </v:rect>
                <v:rect id="Rectangle 8959" o:spid="_x0000_s2619" style="position:absolute;left:19964;top:19080;width:8706;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Application data</w:t>
                        </w:r>
                      </w:p>
                    </w:txbxContent>
                  </v:textbox>
                </v:rect>
                <w10:anchorlock/>
              </v:group>
            </w:pict>
          </mc:Fallback>
        </mc:AlternateContent>
      </w:r>
      <w:r>
        <w:rPr>
          <w:rFonts w:ascii="Arial" w:eastAsia="Arial" w:hAnsi="Arial" w:cs="Arial"/>
          <w:sz w:val="12"/>
        </w:rPr>
        <w:t>TISO0870-93/d023</w:t>
      </w:r>
    </w:p>
    <w:p w:rsidR="00094CB9" w:rsidRDefault="00FE5CBC">
      <w:pPr>
        <w:spacing w:after="318" w:line="265" w:lineRule="auto"/>
        <w:ind w:left="141" w:right="186"/>
        <w:jc w:val="center"/>
      </w:pPr>
      <w:r>
        <w:rPr>
          <w:b/>
        </w:rPr>
        <w:t>Figure B.5 – Tables/miscellaneous marker segment syntax</w:t>
      </w:r>
    </w:p>
    <w:p w:rsidR="00094CB9" w:rsidRDefault="00FE5CBC">
      <w:pPr>
        <w:spacing w:after="189" w:line="265" w:lineRule="auto"/>
        <w:ind w:left="-5" w:right="0"/>
        <w:jc w:val="left"/>
      </w:pPr>
      <w:r>
        <w:rPr>
          <w:color w:val="FFFFFF"/>
        </w:rPr>
        <w:t xml:space="preserve">Figure B.5 </w:t>
      </w:r>
      <w:r>
        <w:rPr>
          <w:b/>
          <w:color w:val="FFFFFF"/>
        </w:rPr>
        <w:t>[D23]</w:t>
      </w:r>
      <w:r>
        <w:rPr>
          <w:color w:val="FFFFFF"/>
        </w:rPr>
        <w:t xml:space="preserve">, = 7.5 cm = </w:t>
      </w:r>
      <w:proofErr w:type="gramStart"/>
      <w:r>
        <w:rPr>
          <w:color w:val="FFFFFF"/>
        </w:rPr>
        <w:t>293.%</w:t>
      </w:r>
      <w:proofErr w:type="gramEnd"/>
    </w:p>
    <w:p w:rsidR="00094CB9" w:rsidRDefault="00FE5CBC">
      <w:pPr>
        <w:pStyle w:val="5"/>
        <w:tabs>
          <w:tab w:val="center" w:pos="2279"/>
        </w:tabs>
        <w:spacing w:after="294"/>
        <w:ind w:left="-15" w:right="0" w:firstLine="0"/>
      </w:pPr>
      <w:r>
        <w:t>B.2.4.1</w:t>
      </w:r>
      <w:r>
        <w:tab/>
        <w:t>Quantization table-specification syntax</w:t>
      </w:r>
    </w:p>
    <w:p w:rsidR="00094CB9" w:rsidRDefault="00FE5CBC">
      <w:pPr>
        <w:spacing w:after="272"/>
        <w:ind w:left="-5" w:right="8"/>
      </w:pPr>
      <w:r>
        <w:t>Figure B.6 specifies the marker segment which defines one or more quantization tables.</w:t>
      </w:r>
    </w:p>
    <w:p w:rsidR="00094CB9" w:rsidRDefault="00FE5CBC">
      <w:pPr>
        <w:spacing w:after="5" w:line="265" w:lineRule="auto"/>
        <w:ind w:left="2727" w:right="2687"/>
        <w:jc w:val="center"/>
      </w:pPr>
      <w:r>
        <w:rPr>
          <w:rFonts w:ascii="Arial" w:eastAsia="Arial" w:hAnsi="Arial" w:cs="Arial"/>
          <w:sz w:val="15"/>
        </w:rPr>
        <w:t>Define quantization table segment</w:t>
      </w:r>
    </w:p>
    <w:p w:rsidR="00094CB9" w:rsidRDefault="00FE5CBC">
      <w:pPr>
        <w:spacing w:after="26" w:line="259" w:lineRule="auto"/>
        <w:ind w:left="1344" w:right="0" w:firstLine="0"/>
        <w:jc w:val="left"/>
      </w:pPr>
      <w:r>
        <w:rPr>
          <w:rFonts w:ascii="Calibri" w:eastAsia="Calibri" w:hAnsi="Calibri" w:cs="Calibri"/>
          <w:noProof/>
          <w:sz w:val="22"/>
        </w:rPr>
        <w:lastRenderedPageBreak/>
        <mc:AlternateContent>
          <mc:Choice Requires="wpg">
            <w:drawing>
              <wp:inline distT="0" distB="0" distL="0" distR="0">
                <wp:extent cx="4093464" cy="481584"/>
                <wp:effectExtent l="0" t="0" r="0" b="0"/>
                <wp:docPr id="286734" name="Group 286734"/>
                <wp:cNvGraphicFramePr/>
                <a:graphic xmlns:a="http://schemas.openxmlformats.org/drawingml/2006/main">
                  <a:graphicData uri="http://schemas.microsoft.com/office/word/2010/wordprocessingGroup">
                    <wpg:wgp>
                      <wpg:cNvGrpSpPr/>
                      <wpg:grpSpPr>
                        <a:xfrm>
                          <a:off x="0" y="0"/>
                          <a:ext cx="4093464" cy="481584"/>
                          <a:chOff x="0" y="0"/>
                          <a:chExt cx="4093464" cy="481584"/>
                        </a:xfrm>
                      </wpg:grpSpPr>
                      <wps:wsp>
                        <wps:cNvPr id="456785" name="Shape 456785"/>
                        <wps:cNvSpPr/>
                        <wps:spPr>
                          <a:xfrm>
                            <a:off x="0" y="304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86" name="Shape 456786"/>
                        <wps:cNvSpPr/>
                        <wps:spPr>
                          <a:xfrm>
                            <a:off x="810768" y="304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87" name="Shape 456787"/>
                        <wps:cNvSpPr/>
                        <wps:spPr>
                          <a:xfrm>
                            <a:off x="1621536" y="304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88" name="Shape 456788"/>
                        <wps:cNvSpPr/>
                        <wps:spPr>
                          <a:xfrm>
                            <a:off x="2026920" y="304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89" name="Shape 456789"/>
                        <wps:cNvSpPr/>
                        <wps:spPr>
                          <a:xfrm>
                            <a:off x="2432304" y="304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90" name="Shape 456790"/>
                        <wps:cNvSpPr/>
                        <wps:spPr>
                          <a:xfrm>
                            <a:off x="2840736" y="304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91" name="Shape 456791"/>
                        <wps:cNvSpPr/>
                        <wps:spPr>
                          <a:xfrm>
                            <a:off x="3048" y="0"/>
                            <a:ext cx="3008376" cy="9144"/>
                          </a:xfrm>
                          <a:custGeom>
                            <a:avLst/>
                            <a:gdLst/>
                            <a:ahLst/>
                            <a:cxnLst/>
                            <a:rect l="0" t="0" r="0" b="0"/>
                            <a:pathLst>
                              <a:path w="3008376" h="9144">
                                <a:moveTo>
                                  <a:pt x="0" y="0"/>
                                </a:moveTo>
                                <a:lnTo>
                                  <a:pt x="3008376" y="0"/>
                                </a:lnTo>
                                <a:lnTo>
                                  <a:pt x="300837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92" name="Shape 456792"/>
                        <wps:cNvSpPr/>
                        <wps:spPr>
                          <a:xfrm>
                            <a:off x="3048" y="338328"/>
                            <a:ext cx="3008376" cy="9144"/>
                          </a:xfrm>
                          <a:custGeom>
                            <a:avLst/>
                            <a:gdLst/>
                            <a:ahLst/>
                            <a:cxnLst/>
                            <a:rect l="0" t="0" r="0" b="0"/>
                            <a:pathLst>
                              <a:path w="3008376" h="9144">
                                <a:moveTo>
                                  <a:pt x="0" y="0"/>
                                </a:moveTo>
                                <a:lnTo>
                                  <a:pt x="3008376" y="0"/>
                                </a:lnTo>
                                <a:lnTo>
                                  <a:pt x="300837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93" name="Shape 456793"/>
                        <wps:cNvSpPr/>
                        <wps:spPr>
                          <a:xfrm>
                            <a:off x="3514344" y="0"/>
                            <a:ext cx="576072" cy="9144"/>
                          </a:xfrm>
                          <a:custGeom>
                            <a:avLst/>
                            <a:gdLst/>
                            <a:ahLst/>
                            <a:cxnLst/>
                            <a:rect l="0" t="0" r="0" b="0"/>
                            <a:pathLst>
                              <a:path w="576072" h="9144">
                                <a:moveTo>
                                  <a:pt x="0" y="0"/>
                                </a:moveTo>
                                <a:lnTo>
                                  <a:pt x="576072" y="0"/>
                                </a:lnTo>
                                <a:lnTo>
                                  <a:pt x="57607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94" name="Shape 456794"/>
                        <wps:cNvSpPr/>
                        <wps:spPr>
                          <a:xfrm>
                            <a:off x="4087368" y="304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95" name="Shape 456795"/>
                        <wps:cNvSpPr/>
                        <wps:spPr>
                          <a:xfrm>
                            <a:off x="3514344" y="338328"/>
                            <a:ext cx="576072" cy="9144"/>
                          </a:xfrm>
                          <a:custGeom>
                            <a:avLst/>
                            <a:gdLst/>
                            <a:ahLst/>
                            <a:cxnLst/>
                            <a:rect l="0" t="0" r="0" b="0"/>
                            <a:pathLst>
                              <a:path w="576072" h="9144">
                                <a:moveTo>
                                  <a:pt x="0" y="0"/>
                                </a:moveTo>
                                <a:lnTo>
                                  <a:pt x="576072" y="0"/>
                                </a:lnTo>
                                <a:lnTo>
                                  <a:pt x="57607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96" name="Shape 456796"/>
                        <wps:cNvSpPr/>
                        <wps:spPr>
                          <a:xfrm>
                            <a:off x="3681984" y="304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97" name="Shape 456797"/>
                        <wps:cNvSpPr/>
                        <wps:spPr>
                          <a:xfrm>
                            <a:off x="402336" y="3049"/>
                            <a:ext cx="9144" cy="67056"/>
                          </a:xfrm>
                          <a:custGeom>
                            <a:avLst/>
                            <a:gdLst/>
                            <a:ahLst/>
                            <a:cxnLst/>
                            <a:rect l="0" t="0" r="0" b="0"/>
                            <a:pathLst>
                              <a:path w="9144" h="67056">
                                <a:moveTo>
                                  <a:pt x="0" y="0"/>
                                </a:moveTo>
                                <a:lnTo>
                                  <a:pt x="9144" y="0"/>
                                </a:lnTo>
                                <a:lnTo>
                                  <a:pt x="9144" y="67056"/>
                                </a:lnTo>
                                <a:lnTo>
                                  <a:pt x="0" y="670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98" name="Shape 456798"/>
                        <wps:cNvSpPr/>
                        <wps:spPr>
                          <a:xfrm>
                            <a:off x="1216152" y="3049"/>
                            <a:ext cx="9144" cy="67056"/>
                          </a:xfrm>
                          <a:custGeom>
                            <a:avLst/>
                            <a:gdLst/>
                            <a:ahLst/>
                            <a:cxnLst/>
                            <a:rect l="0" t="0" r="0" b="0"/>
                            <a:pathLst>
                              <a:path w="9144" h="67056">
                                <a:moveTo>
                                  <a:pt x="0" y="0"/>
                                </a:moveTo>
                                <a:lnTo>
                                  <a:pt x="9144" y="0"/>
                                </a:lnTo>
                                <a:lnTo>
                                  <a:pt x="9144" y="67056"/>
                                </a:lnTo>
                                <a:lnTo>
                                  <a:pt x="0" y="670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799" name="Shape 456799"/>
                        <wps:cNvSpPr/>
                        <wps:spPr>
                          <a:xfrm>
                            <a:off x="1825752" y="3049"/>
                            <a:ext cx="9144" cy="85344"/>
                          </a:xfrm>
                          <a:custGeom>
                            <a:avLst/>
                            <a:gdLst/>
                            <a:ahLst/>
                            <a:cxnLst/>
                            <a:rect l="0" t="0" r="0" b="0"/>
                            <a:pathLst>
                              <a:path w="9144" h="85344">
                                <a:moveTo>
                                  <a:pt x="0" y="0"/>
                                </a:moveTo>
                                <a:lnTo>
                                  <a:pt x="9144" y="0"/>
                                </a:lnTo>
                                <a:lnTo>
                                  <a:pt x="9144" y="85344"/>
                                </a:lnTo>
                                <a:lnTo>
                                  <a:pt x="0" y="853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800" name="Shape 456800"/>
                        <wps:cNvSpPr/>
                        <wps:spPr>
                          <a:xfrm>
                            <a:off x="1825752" y="128016"/>
                            <a:ext cx="9144" cy="85344"/>
                          </a:xfrm>
                          <a:custGeom>
                            <a:avLst/>
                            <a:gdLst/>
                            <a:ahLst/>
                            <a:cxnLst/>
                            <a:rect l="0" t="0" r="0" b="0"/>
                            <a:pathLst>
                              <a:path w="9144" h="85344">
                                <a:moveTo>
                                  <a:pt x="0" y="0"/>
                                </a:moveTo>
                                <a:lnTo>
                                  <a:pt x="9144" y="0"/>
                                </a:lnTo>
                                <a:lnTo>
                                  <a:pt x="9144" y="85344"/>
                                </a:lnTo>
                                <a:lnTo>
                                  <a:pt x="0" y="853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801" name="Shape 456801"/>
                        <wps:cNvSpPr/>
                        <wps:spPr>
                          <a:xfrm>
                            <a:off x="1825752" y="256032"/>
                            <a:ext cx="9144" cy="85344"/>
                          </a:xfrm>
                          <a:custGeom>
                            <a:avLst/>
                            <a:gdLst/>
                            <a:ahLst/>
                            <a:cxnLst/>
                            <a:rect l="0" t="0" r="0" b="0"/>
                            <a:pathLst>
                              <a:path w="9144" h="85344">
                                <a:moveTo>
                                  <a:pt x="0" y="0"/>
                                </a:moveTo>
                                <a:lnTo>
                                  <a:pt x="9144" y="0"/>
                                </a:lnTo>
                                <a:lnTo>
                                  <a:pt x="9144" y="85344"/>
                                </a:lnTo>
                                <a:lnTo>
                                  <a:pt x="0" y="853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802" name="Shape 456802"/>
                        <wps:cNvSpPr/>
                        <wps:spPr>
                          <a:xfrm>
                            <a:off x="2907792" y="3049"/>
                            <a:ext cx="70104" cy="67056"/>
                          </a:xfrm>
                          <a:custGeom>
                            <a:avLst/>
                            <a:gdLst/>
                            <a:ahLst/>
                            <a:cxnLst/>
                            <a:rect l="0" t="0" r="0" b="0"/>
                            <a:pathLst>
                              <a:path w="70104" h="67056">
                                <a:moveTo>
                                  <a:pt x="0" y="0"/>
                                </a:moveTo>
                                <a:lnTo>
                                  <a:pt x="70104" y="0"/>
                                </a:lnTo>
                                <a:lnTo>
                                  <a:pt x="70104" y="67056"/>
                                </a:lnTo>
                                <a:lnTo>
                                  <a:pt x="0" y="67056"/>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803" name="Shape 456803"/>
                        <wps:cNvSpPr/>
                        <wps:spPr>
                          <a:xfrm>
                            <a:off x="2907792" y="106680"/>
                            <a:ext cx="70104" cy="64008"/>
                          </a:xfrm>
                          <a:custGeom>
                            <a:avLst/>
                            <a:gdLst/>
                            <a:ahLst/>
                            <a:cxnLst/>
                            <a:rect l="0" t="0" r="0" b="0"/>
                            <a:pathLst>
                              <a:path w="70104" h="64008">
                                <a:moveTo>
                                  <a:pt x="0" y="0"/>
                                </a:moveTo>
                                <a:lnTo>
                                  <a:pt x="70104" y="0"/>
                                </a:lnTo>
                                <a:lnTo>
                                  <a:pt x="70104" y="64008"/>
                                </a:lnTo>
                                <a:lnTo>
                                  <a:pt x="0" y="64008"/>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804" name="Shape 456804"/>
                        <wps:cNvSpPr/>
                        <wps:spPr>
                          <a:xfrm>
                            <a:off x="2907792" y="207264"/>
                            <a:ext cx="70104" cy="67056"/>
                          </a:xfrm>
                          <a:custGeom>
                            <a:avLst/>
                            <a:gdLst/>
                            <a:ahLst/>
                            <a:cxnLst/>
                            <a:rect l="0" t="0" r="0" b="0"/>
                            <a:pathLst>
                              <a:path w="70104" h="67056">
                                <a:moveTo>
                                  <a:pt x="0" y="0"/>
                                </a:moveTo>
                                <a:lnTo>
                                  <a:pt x="70104" y="0"/>
                                </a:lnTo>
                                <a:lnTo>
                                  <a:pt x="70104" y="67056"/>
                                </a:lnTo>
                                <a:lnTo>
                                  <a:pt x="0" y="67056"/>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805" name="Shape 456805"/>
                        <wps:cNvSpPr/>
                        <wps:spPr>
                          <a:xfrm>
                            <a:off x="2907792" y="307849"/>
                            <a:ext cx="70104" cy="67056"/>
                          </a:xfrm>
                          <a:custGeom>
                            <a:avLst/>
                            <a:gdLst/>
                            <a:ahLst/>
                            <a:cxnLst/>
                            <a:rect l="0" t="0" r="0" b="0"/>
                            <a:pathLst>
                              <a:path w="70104" h="67056">
                                <a:moveTo>
                                  <a:pt x="0" y="0"/>
                                </a:moveTo>
                                <a:lnTo>
                                  <a:pt x="70104" y="0"/>
                                </a:lnTo>
                                <a:lnTo>
                                  <a:pt x="70104" y="67056"/>
                                </a:lnTo>
                                <a:lnTo>
                                  <a:pt x="0" y="67056"/>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806" name="Shape 456806"/>
                        <wps:cNvSpPr/>
                        <wps:spPr>
                          <a:xfrm>
                            <a:off x="3550920" y="3049"/>
                            <a:ext cx="67056" cy="67056"/>
                          </a:xfrm>
                          <a:custGeom>
                            <a:avLst/>
                            <a:gdLst/>
                            <a:ahLst/>
                            <a:cxnLst/>
                            <a:rect l="0" t="0" r="0" b="0"/>
                            <a:pathLst>
                              <a:path w="67056" h="67056">
                                <a:moveTo>
                                  <a:pt x="0" y="0"/>
                                </a:moveTo>
                                <a:lnTo>
                                  <a:pt x="67056" y="0"/>
                                </a:lnTo>
                                <a:lnTo>
                                  <a:pt x="67056" y="67056"/>
                                </a:lnTo>
                                <a:lnTo>
                                  <a:pt x="0" y="67056"/>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807" name="Shape 456807"/>
                        <wps:cNvSpPr/>
                        <wps:spPr>
                          <a:xfrm>
                            <a:off x="3550920" y="106680"/>
                            <a:ext cx="67056" cy="64008"/>
                          </a:xfrm>
                          <a:custGeom>
                            <a:avLst/>
                            <a:gdLst/>
                            <a:ahLst/>
                            <a:cxnLst/>
                            <a:rect l="0" t="0" r="0" b="0"/>
                            <a:pathLst>
                              <a:path w="67056" h="64008">
                                <a:moveTo>
                                  <a:pt x="0" y="0"/>
                                </a:moveTo>
                                <a:lnTo>
                                  <a:pt x="67056" y="0"/>
                                </a:lnTo>
                                <a:lnTo>
                                  <a:pt x="67056" y="64008"/>
                                </a:lnTo>
                                <a:lnTo>
                                  <a:pt x="0" y="64008"/>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808" name="Shape 456808"/>
                        <wps:cNvSpPr/>
                        <wps:spPr>
                          <a:xfrm>
                            <a:off x="3550920" y="207264"/>
                            <a:ext cx="67056" cy="67056"/>
                          </a:xfrm>
                          <a:custGeom>
                            <a:avLst/>
                            <a:gdLst/>
                            <a:ahLst/>
                            <a:cxnLst/>
                            <a:rect l="0" t="0" r="0" b="0"/>
                            <a:pathLst>
                              <a:path w="67056" h="67056">
                                <a:moveTo>
                                  <a:pt x="0" y="0"/>
                                </a:moveTo>
                                <a:lnTo>
                                  <a:pt x="67056" y="0"/>
                                </a:lnTo>
                                <a:lnTo>
                                  <a:pt x="67056" y="67056"/>
                                </a:lnTo>
                                <a:lnTo>
                                  <a:pt x="0" y="67056"/>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456809" name="Shape 456809"/>
                        <wps:cNvSpPr/>
                        <wps:spPr>
                          <a:xfrm>
                            <a:off x="3550920" y="307849"/>
                            <a:ext cx="67056" cy="67056"/>
                          </a:xfrm>
                          <a:custGeom>
                            <a:avLst/>
                            <a:gdLst/>
                            <a:ahLst/>
                            <a:cxnLst/>
                            <a:rect l="0" t="0" r="0" b="0"/>
                            <a:pathLst>
                              <a:path w="67056" h="67056">
                                <a:moveTo>
                                  <a:pt x="0" y="0"/>
                                </a:moveTo>
                                <a:lnTo>
                                  <a:pt x="67056" y="0"/>
                                </a:lnTo>
                                <a:lnTo>
                                  <a:pt x="67056" y="67056"/>
                                </a:lnTo>
                                <a:lnTo>
                                  <a:pt x="0" y="67056"/>
                                </a:lnTo>
                                <a:lnTo>
                                  <a:pt x="0" y="0"/>
                                </a:lnTo>
                              </a:path>
                            </a:pathLst>
                          </a:custGeom>
                          <a:ln w="0" cap="rnd">
                            <a:round/>
                          </a:ln>
                        </wps:spPr>
                        <wps:style>
                          <a:lnRef idx="0">
                            <a:srgbClr val="000000">
                              <a:alpha val="0"/>
                            </a:srgbClr>
                          </a:lnRef>
                          <a:fillRef idx="1">
                            <a:srgbClr val="FFFF00"/>
                          </a:fillRef>
                          <a:effectRef idx="0">
                            <a:scrgbClr r="0" g="0" b="0"/>
                          </a:effectRef>
                          <a:fontRef idx="none"/>
                        </wps:style>
                        <wps:bodyPr/>
                      </wps:wsp>
                      <wps:wsp>
                        <wps:cNvPr id="8992" name="Shape 8992"/>
                        <wps:cNvSpPr/>
                        <wps:spPr>
                          <a:xfrm>
                            <a:off x="3169920" y="161544"/>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8993" name="Shape 8993"/>
                        <wps:cNvSpPr/>
                        <wps:spPr>
                          <a:xfrm>
                            <a:off x="3267456" y="161544"/>
                            <a:ext cx="18288" cy="12192"/>
                          </a:xfrm>
                          <a:custGeom>
                            <a:avLst/>
                            <a:gdLst/>
                            <a:ahLst/>
                            <a:cxnLst/>
                            <a:rect l="0" t="0" r="0" b="0"/>
                            <a:pathLst>
                              <a:path w="18288" h="12192">
                                <a:moveTo>
                                  <a:pt x="9144" y="0"/>
                                </a:moveTo>
                                <a:cubicBezTo>
                                  <a:pt x="14186" y="0"/>
                                  <a:pt x="18288" y="2730"/>
                                  <a:pt x="18288" y="6096"/>
                                </a:cubicBezTo>
                                <a:cubicBezTo>
                                  <a:pt x="18288" y="9461"/>
                                  <a:pt x="14186" y="12192"/>
                                  <a:pt x="9144" y="12192"/>
                                </a:cubicBezTo>
                                <a:cubicBezTo>
                                  <a:pt x="4102" y="12192"/>
                                  <a:pt x="0" y="9461"/>
                                  <a:pt x="0" y="6096"/>
                                </a:cubicBezTo>
                                <a:cubicBezTo>
                                  <a:pt x="0" y="2730"/>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8994" name="Shape 8994"/>
                        <wps:cNvSpPr/>
                        <wps:spPr>
                          <a:xfrm>
                            <a:off x="3371088" y="161544"/>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8995" name="Rectangle 8995"/>
                        <wps:cNvSpPr/>
                        <wps:spPr>
                          <a:xfrm>
                            <a:off x="2176272" y="134185"/>
                            <a:ext cx="10092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Q</w:t>
                              </w:r>
                            </w:p>
                          </w:txbxContent>
                        </wps:txbx>
                        <wps:bodyPr horzOverflow="overflow" vert="horz" lIns="0" tIns="0" rIns="0" bIns="0" rtlCol="0">
                          <a:noAutofit/>
                        </wps:bodyPr>
                      </wps:wsp>
                      <wps:wsp>
                        <wps:cNvPr id="8996" name="Rectangle 8996"/>
                        <wps:cNvSpPr/>
                        <wps:spPr>
                          <a:xfrm>
                            <a:off x="2667000" y="196553"/>
                            <a:ext cx="51841"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1</w:t>
                              </w:r>
                            </w:p>
                          </w:txbxContent>
                        </wps:txbx>
                        <wps:bodyPr horzOverflow="overflow" vert="horz" lIns="0" tIns="0" rIns="0" bIns="0" rtlCol="0">
                          <a:noAutofit/>
                        </wps:bodyPr>
                      </wps:wsp>
                      <wps:wsp>
                        <wps:cNvPr id="38076" name="Rectangle 38076"/>
                        <wps:cNvSpPr/>
                        <wps:spPr>
                          <a:xfrm>
                            <a:off x="2581656" y="134185"/>
                            <a:ext cx="10092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Q</w:t>
                              </w:r>
                            </w:p>
                          </w:txbxContent>
                        </wps:txbx>
                        <wps:bodyPr horzOverflow="overflow" vert="horz" lIns="0" tIns="0" rIns="0" bIns="0" rtlCol="0">
                          <a:noAutofit/>
                        </wps:bodyPr>
                      </wps:wsp>
                      <wps:wsp>
                        <wps:cNvPr id="38078" name="Rectangle 38078"/>
                        <wps:cNvSpPr/>
                        <wps:spPr>
                          <a:xfrm>
                            <a:off x="3803880" y="134185"/>
                            <a:ext cx="1009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Q</w:t>
                              </w:r>
                            </w:p>
                          </w:txbxContent>
                        </wps:txbx>
                        <wps:bodyPr horzOverflow="overflow" vert="horz" lIns="0" tIns="0" rIns="0" bIns="0" rtlCol="0">
                          <a:noAutofit/>
                        </wps:bodyPr>
                      </wps:wsp>
                      <wps:wsp>
                        <wps:cNvPr id="38084" name="Rectangle 38084"/>
                        <wps:cNvSpPr/>
                        <wps:spPr>
                          <a:xfrm>
                            <a:off x="2267712" y="196553"/>
                            <a:ext cx="51841"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0</w:t>
                              </w:r>
                            </w:p>
                          </w:txbxContent>
                        </wps:txbx>
                        <wps:bodyPr horzOverflow="overflow" vert="horz" lIns="0" tIns="0" rIns="0" bIns="0" rtlCol="0">
                          <a:noAutofit/>
                        </wps:bodyPr>
                      </wps:wsp>
                      <wps:wsp>
                        <wps:cNvPr id="38086" name="Rectangle 38086"/>
                        <wps:cNvSpPr/>
                        <wps:spPr>
                          <a:xfrm>
                            <a:off x="3895317" y="196553"/>
                            <a:ext cx="108622"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63</w:t>
                              </w:r>
                            </w:p>
                          </w:txbxContent>
                        </wps:txbx>
                        <wps:bodyPr horzOverflow="overflow" vert="horz" lIns="0" tIns="0" rIns="0" bIns="0" rtlCol="0">
                          <a:noAutofit/>
                        </wps:bodyPr>
                      </wps:wsp>
                      <wps:wsp>
                        <wps:cNvPr id="38068" name="Rectangle 38068"/>
                        <wps:cNvSpPr/>
                        <wps:spPr>
                          <a:xfrm>
                            <a:off x="1167384" y="134185"/>
                            <a:ext cx="14100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q</w:t>
                              </w:r>
                            </w:p>
                          </w:txbxContent>
                        </wps:txbx>
                        <wps:bodyPr horzOverflow="overflow" vert="horz" lIns="0" tIns="0" rIns="0" bIns="0" rtlCol="0">
                          <a:noAutofit/>
                        </wps:bodyPr>
                      </wps:wsp>
                      <wps:wsp>
                        <wps:cNvPr id="38073" name="Rectangle 38073"/>
                        <wps:cNvSpPr/>
                        <wps:spPr>
                          <a:xfrm>
                            <a:off x="1661111" y="134185"/>
                            <a:ext cx="16137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Pq</w:t>
                              </w:r>
                            </w:p>
                          </w:txbxContent>
                        </wps:txbx>
                        <wps:bodyPr horzOverflow="overflow" vert="horz" lIns="0" tIns="0" rIns="0" bIns="0" rtlCol="0">
                          <a:noAutofit/>
                        </wps:bodyPr>
                      </wps:wsp>
                      <wps:wsp>
                        <wps:cNvPr id="38074" name="Rectangle 38074"/>
                        <wps:cNvSpPr/>
                        <wps:spPr>
                          <a:xfrm>
                            <a:off x="1868473" y="134185"/>
                            <a:ext cx="15320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q</w:t>
                              </w:r>
                            </w:p>
                          </w:txbxContent>
                        </wps:txbx>
                        <wps:bodyPr horzOverflow="overflow" vert="horz" lIns="0" tIns="0" rIns="0" bIns="0" rtlCol="0">
                          <a:noAutofit/>
                        </wps:bodyPr>
                      </wps:wsp>
                      <wps:wsp>
                        <wps:cNvPr id="9000" name="Shape 9000"/>
                        <wps:cNvSpPr/>
                        <wps:spPr>
                          <a:xfrm>
                            <a:off x="1621536" y="371856"/>
                            <a:ext cx="2468880" cy="109727"/>
                          </a:xfrm>
                          <a:custGeom>
                            <a:avLst/>
                            <a:gdLst/>
                            <a:ahLst/>
                            <a:cxnLst/>
                            <a:rect l="0" t="0" r="0" b="0"/>
                            <a:pathLst>
                              <a:path w="2468880" h="109727">
                                <a:moveTo>
                                  <a:pt x="3048" y="0"/>
                                </a:moveTo>
                                <a:lnTo>
                                  <a:pt x="82296" y="12192"/>
                                </a:lnTo>
                                <a:lnTo>
                                  <a:pt x="201168" y="27432"/>
                                </a:lnTo>
                                <a:lnTo>
                                  <a:pt x="316992" y="42672"/>
                                </a:lnTo>
                                <a:lnTo>
                                  <a:pt x="396240" y="51816"/>
                                </a:lnTo>
                                <a:lnTo>
                                  <a:pt x="435864" y="54864"/>
                                </a:lnTo>
                                <a:lnTo>
                                  <a:pt x="475488" y="60960"/>
                                </a:lnTo>
                                <a:lnTo>
                                  <a:pt x="512064" y="64008"/>
                                </a:lnTo>
                                <a:lnTo>
                                  <a:pt x="551688" y="67056"/>
                                </a:lnTo>
                                <a:lnTo>
                                  <a:pt x="591312" y="73151"/>
                                </a:lnTo>
                                <a:lnTo>
                                  <a:pt x="630936" y="73151"/>
                                </a:lnTo>
                                <a:lnTo>
                                  <a:pt x="786384" y="85344"/>
                                </a:lnTo>
                                <a:lnTo>
                                  <a:pt x="902208" y="91440"/>
                                </a:lnTo>
                                <a:lnTo>
                                  <a:pt x="941832" y="94488"/>
                                </a:lnTo>
                                <a:lnTo>
                                  <a:pt x="1057656" y="97536"/>
                                </a:lnTo>
                                <a:lnTo>
                                  <a:pt x="1252728" y="103632"/>
                                </a:lnTo>
                                <a:lnTo>
                                  <a:pt x="1444752" y="97536"/>
                                </a:lnTo>
                                <a:lnTo>
                                  <a:pt x="1484376" y="97536"/>
                                </a:lnTo>
                                <a:lnTo>
                                  <a:pt x="1520952" y="94488"/>
                                </a:lnTo>
                                <a:lnTo>
                                  <a:pt x="1557528" y="94488"/>
                                </a:lnTo>
                                <a:lnTo>
                                  <a:pt x="1712976" y="85344"/>
                                </a:lnTo>
                                <a:lnTo>
                                  <a:pt x="1865376" y="73151"/>
                                </a:lnTo>
                                <a:lnTo>
                                  <a:pt x="1901952" y="73151"/>
                                </a:lnTo>
                                <a:lnTo>
                                  <a:pt x="1938528" y="67056"/>
                                </a:lnTo>
                                <a:lnTo>
                                  <a:pt x="2014728" y="60960"/>
                                </a:lnTo>
                                <a:lnTo>
                                  <a:pt x="2054352" y="54864"/>
                                </a:lnTo>
                                <a:lnTo>
                                  <a:pt x="2090928" y="51816"/>
                                </a:lnTo>
                                <a:lnTo>
                                  <a:pt x="2167128" y="42672"/>
                                </a:lnTo>
                                <a:lnTo>
                                  <a:pt x="2203704" y="36575"/>
                                </a:lnTo>
                                <a:lnTo>
                                  <a:pt x="2276856" y="27432"/>
                                </a:lnTo>
                                <a:lnTo>
                                  <a:pt x="2316480" y="24384"/>
                                </a:lnTo>
                                <a:lnTo>
                                  <a:pt x="2356104" y="18288"/>
                                </a:lnTo>
                                <a:lnTo>
                                  <a:pt x="2465832" y="0"/>
                                </a:lnTo>
                                <a:lnTo>
                                  <a:pt x="2468880" y="6096"/>
                                </a:lnTo>
                                <a:lnTo>
                                  <a:pt x="2356104" y="24384"/>
                                </a:lnTo>
                                <a:lnTo>
                                  <a:pt x="2316480" y="27432"/>
                                </a:lnTo>
                                <a:lnTo>
                                  <a:pt x="2279904" y="33527"/>
                                </a:lnTo>
                                <a:lnTo>
                                  <a:pt x="2203704" y="42672"/>
                                </a:lnTo>
                                <a:lnTo>
                                  <a:pt x="2167128" y="48768"/>
                                </a:lnTo>
                                <a:lnTo>
                                  <a:pt x="2090928" y="57912"/>
                                </a:lnTo>
                                <a:lnTo>
                                  <a:pt x="2054352" y="60960"/>
                                </a:lnTo>
                                <a:lnTo>
                                  <a:pt x="2014728" y="67056"/>
                                </a:lnTo>
                                <a:lnTo>
                                  <a:pt x="1938528" y="73151"/>
                                </a:lnTo>
                                <a:lnTo>
                                  <a:pt x="1865376" y="79248"/>
                                </a:lnTo>
                                <a:lnTo>
                                  <a:pt x="1712976" y="91440"/>
                                </a:lnTo>
                                <a:lnTo>
                                  <a:pt x="1557528" y="100584"/>
                                </a:lnTo>
                                <a:lnTo>
                                  <a:pt x="1520952" y="100584"/>
                                </a:lnTo>
                                <a:lnTo>
                                  <a:pt x="1484376" y="103632"/>
                                </a:lnTo>
                                <a:lnTo>
                                  <a:pt x="1444752" y="103632"/>
                                </a:lnTo>
                                <a:lnTo>
                                  <a:pt x="1252728" y="109727"/>
                                </a:lnTo>
                                <a:lnTo>
                                  <a:pt x="1057656" y="103632"/>
                                </a:lnTo>
                                <a:lnTo>
                                  <a:pt x="941832" y="100584"/>
                                </a:lnTo>
                                <a:lnTo>
                                  <a:pt x="902208" y="97536"/>
                                </a:lnTo>
                                <a:lnTo>
                                  <a:pt x="786384" y="91440"/>
                                </a:lnTo>
                                <a:lnTo>
                                  <a:pt x="630936" y="79248"/>
                                </a:lnTo>
                                <a:lnTo>
                                  <a:pt x="512064" y="70103"/>
                                </a:lnTo>
                                <a:lnTo>
                                  <a:pt x="475488" y="67056"/>
                                </a:lnTo>
                                <a:lnTo>
                                  <a:pt x="435864" y="60960"/>
                                </a:lnTo>
                                <a:lnTo>
                                  <a:pt x="396240" y="57912"/>
                                </a:lnTo>
                                <a:lnTo>
                                  <a:pt x="316992" y="48768"/>
                                </a:lnTo>
                                <a:lnTo>
                                  <a:pt x="79248" y="18288"/>
                                </a:lnTo>
                                <a:lnTo>
                                  <a:pt x="0" y="6096"/>
                                </a:lnTo>
                                <a:lnTo>
                                  <a:pt x="30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002" name="Rectangle 9002"/>
                        <wps:cNvSpPr/>
                        <wps:spPr>
                          <a:xfrm>
                            <a:off x="307848" y="134185"/>
                            <a:ext cx="26982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QT</w:t>
                              </w:r>
                            </w:p>
                          </w:txbxContent>
                        </wps:txbx>
                        <wps:bodyPr horzOverflow="overflow" vert="horz" lIns="0" tIns="0" rIns="0" bIns="0" rtlCol="0">
                          <a:noAutofit/>
                        </wps:bodyPr>
                      </wps:wsp>
                    </wpg:wgp>
                  </a:graphicData>
                </a:graphic>
              </wp:inline>
            </w:drawing>
          </mc:Choice>
          <mc:Fallback>
            <w:pict>
              <v:group id="Group 286734" o:spid="_x0000_s2620" style="width:322.3pt;height:37.9pt;mso-position-horizontal-relative:char;mso-position-vertical-relative:line" coordsize="40934,4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">
                <v:shape id="Shape 456785" o:spid="_x0000_s2621" style="position:absolute;top:30;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" path="m,l9144,r,338328l,338328,,e" fillcolor="black" stroked="f" strokeweight="0">
                  <v:stroke endcap="round"/>
                  <v:path arrowok="t" textboxrect="0,0,9144,338328"/>
                </v:shape>
                <v:shape id="Shape 456786" o:spid="_x0000_s2622" style="position:absolute;left:8107;top:30;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" path="m,l9144,r,338328l,338328,,e" fillcolor="black" stroked="f" strokeweight="0">
                  <v:stroke endcap="round"/>
                  <v:path arrowok="t" textboxrect="0,0,9144,338328"/>
                </v:shape>
                <v:shape id="Shape 456787" o:spid="_x0000_s2623" style="position:absolute;left:16215;top:30;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" path="m,l9144,r,338328l,338328,,e" fillcolor="black" stroked="f" strokeweight="0">
                  <v:stroke endcap="round"/>
                  <v:path arrowok="t" textboxrect="0,0,9144,338328"/>
                </v:shape>
                <v:shape id="Shape 456788" o:spid="_x0000_s2624" style="position:absolute;left:20269;top:30;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" path="m,l9144,r,338328l,338328,,e" fillcolor="black" stroked="f" strokeweight="0">
                  <v:stroke endcap="round"/>
                  <v:path arrowok="t" textboxrect="0,0,9144,338328"/>
                </v:shape>
                <v:shape id="Shape 456789" o:spid="_x0000_s2625" style="position:absolute;left:24323;top:30;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" path="m,l9144,r,338328l,338328,,e" fillcolor="black" stroked="f" strokeweight="0">
                  <v:stroke endcap="round"/>
                  <v:path arrowok="t" textboxrect="0,0,9144,338328"/>
                </v:shape>
                <v:shape id="Shape 456790" o:spid="_x0000_s2626" style="position:absolute;left:28407;top:30;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" path="m,l9144,r,338328l,338328,,e" fillcolor="black" stroked="f" strokeweight="0">
                  <v:stroke endcap="round"/>
                  <v:path arrowok="t" textboxrect="0,0,9144,338328"/>
                </v:shape>
                <v:shape id="Shape 456791" o:spid="_x0000_s2627" style="position:absolute;left:30;width:30084;height:91;visibility:visible;mso-wrap-style:square;v-text-anchor:top" coordsize="300837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" path="m,l3008376,r,9144l,9144,,e" fillcolor="black" stroked="f" strokeweight="0">
                  <v:stroke endcap="round"/>
                  <v:path arrowok="t" textboxrect="0,0,3008376,9144"/>
                </v:shape>
                <v:shape id="Shape 456792" o:spid="_x0000_s2628" style="position:absolute;left:30;top:3383;width:30084;height:91;visibility:visible;mso-wrap-style:square;v-text-anchor:top" coordsize="300837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" path="m,l3008376,r,9144l,9144,,e" fillcolor="black" stroked="f" strokeweight="0">
                  <v:stroke endcap="round"/>
                  <v:path arrowok="t" textboxrect="0,0,3008376,9144"/>
                </v:shape>
                <v:shape id="Shape 456793" o:spid="_x0000_s2629" style="position:absolute;left:35143;width:5761;height:91;visibility:visible;mso-wrap-style:square;v-text-anchor:top" coordsize="5760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" path="m,l576072,r,9144l,9144,,e" fillcolor="black" stroked="f" strokeweight="0">
                  <v:stroke endcap="round"/>
                  <v:path arrowok="t" textboxrect="0,0,576072,9144"/>
                </v:shape>
                <v:shape id="Shape 456794" o:spid="_x0000_s2630" style="position:absolute;left:40873;top:30;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" path="m,l9144,r,338328l,338328,,e" fillcolor="black" stroked="f" strokeweight="0">
                  <v:stroke endcap="round"/>
                  <v:path arrowok="t" textboxrect="0,0,9144,338328"/>
                </v:shape>
                <v:shape id="Shape 456795" o:spid="_x0000_s2631" style="position:absolute;left:35143;top:3383;width:5761;height:91;visibility:visible;mso-wrap-style:square;v-text-anchor:top" coordsize="5760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" path="m,l576072,r,9144l,9144,,e" fillcolor="black" stroked="f" strokeweight="0">
                  <v:stroke endcap="round"/>
                  <v:path arrowok="t" textboxrect="0,0,576072,9144"/>
                </v:shape>
                <v:shape id="Shape 456796" o:spid="_x0000_s2632" style="position:absolute;left:36819;top:30;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" path="m,l9144,r,338328l,338328,,e" fillcolor="black" stroked="f" strokeweight="0">
                  <v:stroke endcap="round"/>
                  <v:path arrowok="t" textboxrect="0,0,9144,338328"/>
                </v:shape>
                <v:shape id="Shape 456797" o:spid="_x0000_s2633" style="position:absolute;left:4023;top:30;width:91;height:671;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" path="m,l9144,r,67056l,67056,,e" fillcolor="black" stroked="f" strokeweight="0">
                  <v:stroke endcap="round"/>
                  <v:path arrowok="t" textboxrect="0,0,9144,67056"/>
                </v:shape>
                <v:shape id="Shape 456798" o:spid="_x0000_s2634" style="position:absolute;left:12161;top:30;width:91;height:671;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" path="m,l9144,r,67056l,67056,,e" fillcolor="black" stroked="f" strokeweight="0">
                  <v:stroke endcap="round"/>
                  <v:path arrowok="t" textboxrect="0,0,9144,67056"/>
                </v:shape>
                <v:shape id="Shape 456799" o:spid="_x0000_s2635" style="position:absolute;left:18257;top:30;width:91;height:853;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" path="m,l9144,r,85344l,85344,,e" fillcolor="black" stroked="f" strokeweight="0">
                  <v:stroke endcap="round"/>
                  <v:path arrowok="t" textboxrect="0,0,9144,85344"/>
                </v:shape>
                <v:shape id="Shape 456800" o:spid="_x0000_s2636" style="position:absolute;left:18257;top:1280;width:91;height:853;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" path="m,l9144,r,85344l,85344,,e" fillcolor="black" stroked="f" strokeweight="0">
                  <v:stroke endcap="round"/>
                  <v:path arrowok="t" textboxrect="0,0,9144,85344"/>
                </v:shape>
                <v:shape id="Shape 456801" o:spid="_x0000_s2637" style="position:absolute;left:18257;top:2560;width:91;height:853;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" path="m,l9144,r,85344l,85344,,e" fillcolor="black" stroked="f" strokeweight="0">
                  <v:stroke endcap="round"/>
                  <v:path arrowok="t" textboxrect="0,0,9144,85344"/>
                </v:shape>
                <v:shape id="Shape 456802" o:spid="_x0000_s2638" style="position:absolute;left:29077;top:30;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" path="m,l70104,r,67056l,67056,,e" fillcolor="yellow" stroked="f" strokeweight="0">
                  <v:stroke endcap="round"/>
                  <v:path arrowok="t" textboxrect="0,0,70104,67056"/>
                </v:shape>
                <v:shape id="Shape 456803" o:spid="_x0000_s2639" style="position:absolute;left:29077;top:1066;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" path="m,l70104,r,64008l,64008,,e" fillcolor="yellow" stroked="f" strokeweight="0">
                  <v:stroke endcap="round"/>
                  <v:path arrowok="t" textboxrect="0,0,70104,64008"/>
                </v:shape>
                <v:shape id="Shape 456804" o:spid="_x0000_s2640" style="position:absolute;left:29077;top:2072;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" path="m,l70104,r,67056l,67056,,e" fillcolor="yellow" stroked="f" strokeweight="0">
                  <v:stroke endcap="round"/>
                  <v:path arrowok="t" textboxrect="0,0,70104,67056"/>
                </v:shape>
                <v:shape id="Shape 456805" o:spid="_x0000_s2641" style="position:absolute;left:29077;top:3078;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" path="m,l70104,r,67056l,67056,,e" fillcolor="yellow" stroked="f" strokeweight="0">
                  <v:stroke endcap="round"/>
                  <v:path arrowok="t" textboxrect="0,0,70104,67056"/>
                </v:shape>
                <v:shape id="Shape 456806" o:spid="_x0000_s2642" style="position:absolute;left:35509;top:30;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" path="m,l67056,r,67056l,67056,,e" fillcolor="yellow" stroked="f" strokeweight="0">
                  <v:stroke endcap="round"/>
                  <v:path arrowok="t" textboxrect="0,0,67056,67056"/>
                </v:shape>
                <v:shape id="Shape 456807" o:spid="_x0000_s2643" style="position:absolute;left:35509;top:1066;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" path="m,l67056,r,64008l,64008,,e" fillcolor="yellow" stroked="f" strokeweight="0">
                  <v:stroke endcap="round"/>
                  <v:path arrowok="t" textboxrect="0,0,67056,64008"/>
                </v:shape>
                <v:shape id="Shape 456808" o:spid="_x0000_s2644" style="position:absolute;left:35509;top:2072;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" path="m,l67056,r,67056l,67056,,e" fillcolor="yellow" stroked="f" strokeweight="0">
                  <v:stroke endcap="round"/>
                  <v:path arrowok="t" textboxrect="0,0,67056,67056"/>
                </v:shape>
                <v:shape id="Shape 456809" o:spid="_x0000_s2645" style="position:absolute;left:35509;top:3078;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" path="m,l67056,r,67056l,67056,,e" fillcolor="yellow" stroked="f" strokeweight="0">
                  <v:stroke endcap="round"/>
                  <v:path arrowok="t" textboxrect="0,0,67056,67056"/>
                </v:shape>
                <v:shape id="Shape 8992" o:spid="_x0000_s2646" style="position:absolute;left:31699;top:1615;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" path="m6096,v3365,,6096,2730,6096,6096c12192,9461,9461,12192,6096,12192,2730,12192,,9461,,6096,,2730,2730,,6096,xe" fillcolor="black" strokeweight=".24pt">
                  <v:stroke endcap="round"/>
                  <v:path arrowok="t" textboxrect="0,0,12192,12192"/>
                </v:shape>
                <v:shape id="Shape 8993" o:spid="_x0000_s2647" style="position:absolute;left:32674;top:1615;width:183;height:122;visibility:visible;mso-wrap-style:square;v-text-anchor:top" coordsize="1828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" path="m9144,v5042,,9144,2730,9144,6096c18288,9461,14186,12192,9144,12192,4102,12192,,9461,,6096,,2730,4102,,9144,xe" fillcolor="black" strokeweight=".24pt">
                  <v:stroke endcap="round"/>
                  <v:path arrowok="t" textboxrect="0,0,18288,12192"/>
                </v:shape>
                <v:shape id="Shape 8994" o:spid="_x0000_s2648" style="position:absolute;left:33710;top:1615;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" path="m6096,v3365,,6096,2730,6096,6096c12192,9461,9461,12192,6096,12192,2730,12192,,9461,,6096,,2730,2730,,6096,xe" fillcolor="black" strokeweight=".24pt">
                  <v:stroke endcap="round"/>
                  <v:path arrowok="t" textboxrect="0,0,12192,12192"/>
                </v:shape>
                <v:rect id="Rectangle 8995" o:spid="_x0000_s2649" style="position:absolute;left:21762;top:1341;width:100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Q</w:t>
                        </w:r>
                      </w:p>
                    </w:txbxContent>
                  </v:textbox>
                </v:rect>
                <v:rect id="Rectangle 8996" o:spid="_x0000_s2650" style="position:absolute;left:26670;top:1965;width:518;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1</w:t>
                        </w:r>
                      </w:p>
                    </w:txbxContent>
                  </v:textbox>
                </v:rect>
                <v:rect id="Rectangle 38076" o:spid="_x0000_s2651" style="position:absolute;left:25816;top:1341;width:100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Q</w:t>
                        </w:r>
                      </w:p>
                    </w:txbxContent>
                  </v:textbox>
                </v:rect>
                <v:rect id="Rectangle 38078" o:spid="_x0000_s2652" style="position:absolute;left:38038;top:1341;width:101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Q</w:t>
                        </w:r>
                      </w:p>
                    </w:txbxContent>
                  </v:textbox>
                </v:rect>
                <v:rect id="Rectangle 38084" o:spid="_x0000_s2653" style="position:absolute;left:22677;top:1965;width:518;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0</w:t>
                        </w:r>
                      </w:p>
                    </w:txbxContent>
                  </v:textbox>
                </v:rect>
                <v:rect id="Rectangle 38086" o:spid="_x0000_s2654" style="position:absolute;left:38953;top:1965;width:1086;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63</w:t>
                        </w:r>
                      </w:p>
                    </w:txbxContent>
                  </v:textbox>
                </v:rect>
                <v:rect id="Rectangle 38068" o:spid="_x0000_s2655" style="position:absolute;left:11673;top:1341;width:141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Lq</w:t>
                        </w:r>
                      </w:p>
                    </w:txbxContent>
                  </v:textbox>
                </v:rect>
                <v:rect id="Rectangle 38073" o:spid="_x0000_s2656" style="position:absolute;left:16611;top:1341;width:16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Pq</w:t>
                        </w:r>
                      </w:p>
                    </w:txbxContent>
                  </v:textbox>
                </v:rect>
                <v:rect id="Rectangle 38074" o:spid="_x0000_s2657" style="position:absolute;left:18684;top:1341;width:15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q</w:t>
                        </w:r>
                      </w:p>
                    </w:txbxContent>
                  </v:textbox>
                </v:rect>
                <v:shape id="Shape 9000" o:spid="_x0000_s2658" style="position:absolute;left:16215;top:3718;width:24689;height:1097;visibility:visible;mso-wrap-style:square;v-text-anchor:top" coordsize="2468880,109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" path="m3048,l82296,12192,201168,27432,316992,42672r79248,9144l435864,54864r39624,6096l512064,64008r39624,3048l591312,73151r39624,l786384,85344r115824,6096l941832,94488r115824,3048l1252728,103632r192024,-6096l1484376,97536r36576,-3048l1557528,94488r155448,-9144l1865376,73151r36576,l1938528,67056r76200,-6096l2054352,54864r36576,-3048l2167128,42672r36576,-6097l2276856,27432r39624,-3048l2356104,18288,2465832,r3048,6096l2356104,24384r-39624,3048l2279904,33527r-76200,9145l2167128,48768r-76200,9144l2054352,60960r-39624,6096l1938528,73151r-73152,6097l1712976,91440r-155448,9144l1520952,100584r-36576,3048l1444752,103632r-192024,6095l1057656,103632,941832,100584,902208,97536,786384,91440,630936,79248,512064,70103,475488,67056,435864,60960,396240,57912,316992,48768,79248,18288,,6096,3048,xe" fillcolor="black" stroked="f" strokeweight="0">
                  <v:stroke endcap="round"/>
                  <v:path arrowok="t" textboxrect="0,0,2468880,109727"/>
                </v:shape>
                <v:rect id="Rectangle 9002" o:spid="_x0000_s2659" style="position:absolute;left:3078;top:1341;width:269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DQT</w:t>
                        </w:r>
                      </w:p>
                    </w:txbxContent>
                  </v:textbox>
                </v:rect>
                <w10:anchorlock/>
              </v:group>
            </w:pict>
          </mc:Fallback>
        </mc:AlternateContent>
      </w:r>
    </w:p>
    <w:p w:rsidR="00094CB9" w:rsidRDefault="00FE5CBC">
      <w:pPr>
        <w:spacing w:after="50" w:line="259" w:lineRule="auto"/>
        <w:ind w:left="6831" w:right="0"/>
        <w:jc w:val="left"/>
      </w:pPr>
      <w:r>
        <w:rPr>
          <w:rFonts w:ascii="Arial" w:eastAsia="Arial" w:hAnsi="Arial" w:cs="Arial"/>
          <w:sz w:val="11"/>
        </w:rPr>
        <w:t>TISO0880-93/d024</w:t>
      </w:r>
    </w:p>
    <w:p w:rsidR="00094CB9" w:rsidRDefault="00FE5CBC">
      <w:pPr>
        <w:spacing w:after="468" w:line="265" w:lineRule="auto"/>
        <w:ind w:left="2727" w:right="0"/>
        <w:jc w:val="center"/>
      </w:pPr>
      <w:r>
        <w:rPr>
          <w:rFonts w:ascii="Arial" w:eastAsia="Arial" w:hAnsi="Arial" w:cs="Arial"/>
          <w:sz w:val="15"/>
        </w:rPr>
        <w:t>Multiple (t = 1, ..., n)</w:t>
      </w:r>
    </w:p>
    <w:p w:rsidR="00094CB9" w:rsidRDefault="00FE5CBC">
      <w:pPr>
        <w:spacing w:after="313" w:line="265" w:lineRule="auto"/>
        <w:ind w:left="141" w:right="167"/>
        <w:jc w:val="center"/>
      </w:pPr>
      <w:r>
        <w:rPr>
          <w:b/>
        </w:rPr>
        <w:t>Figure B.6 – Quantization table syntax</w:t>
      </w:r>
    </w:p>
    <w:p w:rsidR="00094CB9" w:rsidRDefault="00FE5CBC">
      <w:pPr>
        <w:spacing w:after="289" w:line="265" w:lineRule="auto"/>
        <w:ind w:left="-5" w:right="0"/>
        <w:jc w:val="left"/>
      </w:pPr>
      <w:r>
        <w:rPr>
          <w:color w:val="FFFFFF"/>
        </w:rPr>
        <w:t xml:space="preserve">Figure B.6 </w:t>
      </w:r>
      <w:r>
        <w:rPr>
          <w:b/>
          <w:color w:val="FFFFFF"/>
        </w:rPr>
        <w:t>[D24]</w:t>
      </w:r>
      <w:r>
        <w:rPr>
          <w:color w:val="FFFFFF"/>
        </w:rPr>
        <w:t xml:space="preserve">, = 3.5 cm = </w:t>
      </w:r>
      <w:proofErr w:type="gramStart"/>
      <w:r>
        <w:rPr>
          <w:color w:val="FFFFFF"/>
        </w:rPr>
        <w:t>136.%</w:t>
      </w:r>
      <w:proofErr w:type="gramEnd"/>
    </w:p>
    <w:p w:rsidR="00094CB9" w:rsidRDefault="00FE5CBC">
      <w:pPr>
        <w:spacing w:after="261"/>
        <w:ind w:left="-5" w:right="8"/>
      </w:pPr>
      <w:r>
        <w:t>The marker and parameters shown in Figure B.6 are defined below. The size and allowed values of each parameter are given in Table B.4.</w:t>
      </w:r>
    </w:p>
    <w:p w:rsidR="00094CB9" w:rsidRDefault="00FE5CBC">
      <w:pPr>
        <w:spacing w:after="258"/>
        <w:ind w:left="754" w:right="8"/>
      </w:pPr>
      <w:r>
        <w:rPr>
          <w:b/>
        </w:rPr>
        <w:t>DQT:</w:t>
      </w:r>
      <w:r>
        <w:t xml:space="preserve">  Define quantization table marker – Marks the beginning of quantization table-specification parameters.</w:t>
      </w:r>
    </w:p>
    <w:p w:rsidR="00094CB9" w:rsidRDefault="00FE5CBC">
      <w:pPr>
        <w:ind w:left="754" w:right="8"/>
      </w:pPr>
      <w:r>
        <w:rPr>
          <w:b/>
        </w:rPr>
        <w:t>Lq:</w:t>
      </w:r>
      <w:r>
        <w:t xml:space="preserve">  Quantization table definition length – Specifies the length of all quantization table parameters shown in Figure B.6 (see B.1.1.4).</w:t>
      </w:r>
    </w:p>
    <w:p w:rsidR="00094CB9" w:rsidRDefault="00FE5CBC">
      <w:pPr>
        <w:spacing w:after="249"/>
        <w:ind w:left="754" w:right="8"/>
      </w:pPr>
      <w:r>
        <w:rPr>
          <w:b/>
        </w:rPr>
        <w:t>Pq:</w:t>
      </w:r>
      <w:r>
        <w:t xml:space="preserve">  Quantization table element precision – Specifies the precision of the Q</w:t>
      </w:r>
      <w:r>
        <w:rPr>
          <w:vertAlign w:val="subscript"/>
        </w:rPr>
        <w:t>k</w:t>
      </w:r>
      <w:r>
        <w:t xml:space="preserve"> values. Value 0 indicates 8-bit Q</w:t>
      </w:r>
      <w:r>
        <w:rPr>
          <w:vertAlign w:val="subscript"/>
        </w:rPr>
        <w:t xml:space="preserve">k </w:t>
      </w:r>
      <w:r>
        <w:t>values; value 1 indicates 16-bit Q</w:t>
      </w:r>
      <w:r>
        <w:rPr>
          <w:vertAlign w:val="subscript"/>
        </w:rPr>
        <w:t>k</w:t>
      </w:r>
      <w:r>
        <w:t xml:space="preserve"> values. Pq shall be zero for </w:t>
      </w:r>
      <w:proofErr w:type="gramStart"/>
      <w:r>
        <w:t>8 bit</w:t>
      </w:r>
      <w:proofErr w:type="gramEnd"/>
      <w:r>
        <w:t xml:space="preserve"> sample precision P (see B.2.2).</w:t>
      </w:r>
    </w:p>
    <w:p w:rsidR="00094CB9" w:rsidRDefault="00FE5CBC">
      <w:pPr>
        <w:spacing w:after="241"/>
        <w:ind w:left="754" w:right="8"/>
      </w:pPr>
      <w:r>
        <w:rPr>
          <w:b/>
        </w:rPr>
        <w:t>Tq:</w:t>
      </w:r>
      <w:r>
        <w:t xml:space="preserve">  Quantization table destination identifier – Specifies one of four possible destinations at the decoder into which the quantization table shall be installed.</w:t>
      </w:r>
    </w:p>
    <w:p w:rsidR="00094CB9" w:rsidRDefault="00FE5CBC">
      <w:pPr>
        <w:spacing w:after="378"/>
        <w:ind w:left="754" w:right="8"/>
      </w:pPr>
      <w:r>
        <w:rPr>
          <w:b/>
        </w:rPr>
        <w:t>Q</w:t>
      </w:r>
      <w:r>
        <w:rPr>
          <w:b/>
          <w:vertAlign w:val="subscript"/>
        </w:rPr>
        <w:t>k</w:t>
      </w:r>
      <w:r>
        <w:rPr>
          <w:b/>
        </w:rPr>
        <w:t>:</w:t>
      </w:r>
      <w:r>
        <w:t xml:space="preserve">  Quantization table element – Specifies the </w:t>
      </w:r>
      <w:r>
        <w:rPr>
          <w:i/>
        </w:rPr>
        <w:t>k</w:t>
      </w:r>
      <w:r>
        <w:t xml:space="preserve">th element out of 64 elements, where </w:t>
      </w:r>
      <w:r>
        <w:rPr>
          <w:i/>
        </w:rPr>
        <w:t>k</w:t>
      </w:r>
      <w:r>
        <w:t xml:space="preserve"> is the index in the zigzag ordering of the DCT coefficients. The quantization elements shall be specified in zig-zag scan order.</w:t>
      </w:r>
    </w:p>
    <w:p w:rsidR="00094CB9" w:rsidRDefault="00FE5CBC">
      <w:pPr>
        <w:spacing w:after="92" w:line="265" w:lineRule="auto"/>
        <w:ind w:left="141" w:right="165"/>
        <w:jc w:val="center"/>
      </w:pPr>
      <w:r>
        <w:rPr>
          <w:b/>
        </w:rPr>
        <w:t>Table B.4 – Quantization table-specification parameter sizes and values</w:t>
      </w:r>
    </w:p>
    <w:tbl>
      <w:tblPr>
        <w:tblStyle w:val="TableGrid"/>
        <w:tblW w:w="8266" w:type="dxa"/>
        <w:tblInd w:w="391" w:type="dxa"/>
        <w:tblCellMar>
          <w:top w:w="30" w:type="dxa"/>
          <w:left w:w="228" w:type="dxa"/>
          <w:right w:w="115" w:type="dxa"/>
        </w:tblCellMar>
        <w:tblLook w:val="04A0" w:firstRow="1" w:lastRow="0" w:firstColumn="1" w:lastColumn="0" w:noHBand="0" w:noVBand="1"/>
      </w:tblPr>
      <w:tblGrid>
        <w:gridCol w:w="1335"/>
        <w:gridCol w:w="1330"/>
        <w:gridCol w:w="1334"/>
        <w:gridCol w:w="1335"/>
        <w:gridCol w:w="1598"/>
        <w:gridCol w:w="1334"/>
      </w:tblGrid>
      <w:tr w:rsidR="00094CB9">
        <w:trPr>
          <w:trHeight w:val="350"/>
        </w:trPr>
        <w:tc>
          <w:tcPr>
            <w:tcW w:w="1334"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121" w:firstLine="0"/>
              <w:jc w:val="center"/>
            </w:pPr>
            <w:r>
              <w:rPr>
                <w:sz w:val="17"/>
              </w:rPr>
              <w:t>Parameter</w:t>
            </w:r>
          </w:p>
        </w:tc>
        <w:tc>
          <w:tcPr>
            <w:tcW w:w="1330"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128" w:firstLine="0"/>
              <w:jc w:val="center"/>
            </w:pPr>
            <w:r>
              <w:rPr>
                <w:sz w:val="17"/>
              </w:rPr>
              <w:t>Size (bits)</w:t>
            </w:r>
          </w:p>
        </w:tc>
        <w:tc>
          <w:tcPr>
            <w:tcW w:w="4267" w:type="dxa"/>
            <w:gridSpan w:val="3"/>
            <w:tcBorders>
              <w:top w:val="single" w:sz="2" w:space="0" w:color="000000"/>
              <w:left w:val="single" w:sz="2" w:space="0" w:color="000000"/>
              <w:bottom w:val="single" w:sz="2" w:space="0" w:color="000000"/>
              <w:right w:val="nil"/>
            </w:tcBorders>
          </w:tcPr>
          <w:p w:rsidR="00094CB9" w:rsidRDefault="00FE5CBC">
            <w:pPr>
              <w:spacing w:after="0" w:line="259" w:lineRule="auto"/>
              <w:ind w:left="1227" w:right="0" w:firstLine="0"/>
              <w:jc w:val="center"/>
            </w:pPr>
            <w:r>
              <w:rPr>
                <w:sz w:val="17"/>
              </w:rPr>
              <w:t>Values</w:t>
            </w:r>
          </w:p>
        </w:tc>
        <w:tc>
          <w:tcPr>
            <w:tcW w:w="1334" w:type="dxa"/>
            <w:tcBorders>
              <w:top w:val="single" w:sz="2" w:space="0" w:color="000000"/>
              <w:left w:val="nil"/>
              <w:bottom w:val="single" w:sz="2" w:space="0" w:color="000000"/>
              <w:right w:val="single" w:sz="2" w:space="0" w:color="000000"/>
            </w:tcBorders>
          </w:tcPr>
          <w:p w:rsidR="00094CB9" w:rsidRDefault="00094CB9">
            <w:pPr>
              <w:spacing w:after="160" w:line="259" w:lineRule="auto"/>
              <w:ind w:left="0" w:right="0" w:firstLine="0"/>
              <w:jc w:val="left"/>
            </w:pPr>
          </w:p>
        </w:tc>
      </w:tr>
      <w:tr w:rsidR="00094CB9">
        <w:trPr>
          <w:trHeight w:val="350"/>
        </w:trPr>
        <w:tc>
          <w:tcPr>
            <w:tcW w:w="0" w:type="auto"/>
            <w:vMerge/>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0" w:type="auto"/>
            <w:vMerge/>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2669" w:type="dxa"/>
            <w:gridSpan w:val="2"/>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5" w:firstLine="0"/>
              <w:jc w:val="center"/>
            </w:pPr>
            <w:r>
              <w:rPr>
                <w:sz w:val="17"/>
              </w:rPr>
              <w:t>Sequential DCT</w:t>
            </w:r>
          </w:p>
        </w:tc>
        <w:tc>
          <w:tcPr>
            <w:tcW w:w="1598"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sz w:val="17"/>
              </w:rPr>
              <w:t>Progressive DCT</w:t>
            </w:r>
          </w:p>
        </w:tc>
        <w:tc>
          <w:tcPr>
            <w:tcW w:w="1334"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22" w:firstLine="0"/>
              <w:jc w:val="center"/>
            </w:pPr>
            <w:r>
              <w:rPr>
                <w:sz w:val="17"/>
              </w:rPr>
              <w:t>Lossless</w:t>
            </w:r>
          </w:p>
        </w:tc>
      </w:tr>
      <w:tr w:rsidR="00094CB9">
        <w:trPr>
          <w:trHeight w:val="350"/>
        </w:trPr>
        <w:tc>
          <w:tcPr>
            <w:tcW w:w="0" w:type="auto"/>
            <w:vMerge/>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1" w:firstLine="0"/>
              <w:jc w:val="center"/>
            </w:pPr>
            <w:r>
              <w:rPr>
                <w:sz w:val="17"/>
              </w:rPr>
              <w:t>Baselin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6" w:firstLine="0"/>
              <w:jc w:val="center"/>
            </w:pPr>
            <w:r>
              <w:rPr>
                <w:sz w:val="17"/>
              </w:rPr>
              <w:t>Extended</w:t>
            </w:r>
          </w:p>
        </w:tc>
        <w:tc>
          <w:tcPr>
            <w:tcW w:w="0" w:type="auto"/>
            <w:vMerge/>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r w:rsidR="00094CB9">
        <w:trPr>
          <w:trHeight w:val="562"/>
        </w:trPr>
        <w:tc>
          <w:tcPr>
            <w:tcW w:w="1334"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108" w:firstLine="0"/>
              <w:jc w:val="center"/>
            </w:pPr>
            <w:r>
              <w:rPr>
                <w:sz w:val="17"/>
              </w:rPr>
              <w:t>Lq</w:t>
            </w:r>
          </w:p>
        </w:tc>
        <w:tc>
          <w:tcPr>
            <w:tcW w:w="1330"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108" w:firstLine="0"/>
              <w:jc w:val="center"/>
            </w:pPr>
            <w:r>
              <w:rPr>
                <w:sz w:val="17"/>
              </w:rPr>
              <w:t>16</w:t>
            </w:r>
            <w:r>
              <w:rPr>
                <w:color w:val="FFFFFF"/>
                <w:sz w:val="17"/>
              </w:rPr>
              <w:t xml:space="preserve"> 16</w:t>
            </w:r>
          </w:p>
        </w:tc>
        <w:tc>
          <w:tcPr>
            <w:tcW w:w="4267" w:type="dxa"/>
            <w:gridSpan w:val="3"/>
            <w:tcBorders>
              <w:top w:val="single" w:sz="2" w:space="0" w:color="000000"/>
              <w:left w:val="single" w:sz="2" w:space="0" w:color="000000"/>
              <w:bottom w:val="single" w:sz="2" w:space="0" w:color="000000"/>
              <w:right w:val="single" w:sz="2" w:space="0" w:color="000000"/>
            </w:tcBorders>
          </w:tcPr>
          <w:p w:rsidR="00094CB9" w:rsidRPr="00586C4E" w:rsidRDefault="00586C4E" w:rsidP="00586C4E">
            <w:pPr>
              <w:tabs>
                <w:tab w:val="center" w:pos="1058"/>
                <w:tab w:val="center" w:pos="2285"/>
              </w:tabs>
              <w:spacing w:after="0" w:line="259" w:lineRule="auto"/>
              <w:ind w:left="0" w:right="0" w:firstLine="0"/>
              <w:jc w:val="center"/>
              <w:rPr>
                <w:rFonts w:eastAsiaTheme="minorEastAsia"/>
              </w:rPr>
            </w:pPr>
            <w:r w:rsidRPr="00586C4E">
              <w:rPr>
                <w:rFonts w:eastAsiaTheme="minorEastAsia"/>
                <w:position w:val="-28"/>
              </w:rPr>
              <w:object w:dxaOrig="2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pt;height:34pt" o:ole="">
                  <v:imagedata r:id="rId31" o:title=""/>
                </v:shape>
                <o:OLEObject Type="Embed" ProgID="Equation.DSMT4" ShapeID="_x0000_i1025" DrawAspect="Content" ObjectID="_1620651900" r:id="rId32"/>
              </w:object>
            </w:r>
          </w:p>
        </w:tc>
        <w:tc>
          <w:tcPr>
            <w:tcW w:w="1334"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117" w:firstLine="0"/>
              <w:jc w:val="center"/>
            </w:pPr>
            <w:r>
              <w:rPr>
                <w:sz w:val="17"/>
              </w:rPr>
              <w:t>Undefined</w:t>
            </w: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3" w:firstLine="0"/>
              <w:jc w:val="center"/>
            </w:pPr>
            <w:r>
              <w:rPr>
                <w:sz w:val="17"/>
              </w:rPr>
              <w:t>Pq</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color w:val="FFFFFF"/>
                <w:sz w:val="17"/>
              </w:rPr>
              <w:t>1</w:t>
            </w:r>
            <w:r>
              <w:rPr>
                <w:sz w:val="17"/>
              </w:rPr>
              <w:t>4</w:t>
            </w:r>
            <w:r>
              <w:rPr>
                <w:color w:val="FFFFFF"/>
                <w:sz w:val="17"/>
              </w:rPr>
              <w:t xml:space="preserve"> 16</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0" w:firstLine="0"/>
              <w:jc w:val="center"/>
            </w:pPr>
            <w:r>
              <w:rPr>
                <w:sz w:val="17"/>
              </w:rPr>
              <w:t>0</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sz w:val="17"/>
              </w:rPr>
              <w:t>0, 1</w:t>
            </w:r>
          </w:p>
        </w:tc>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3" w:firstLine="0"/>
              <w:jc w:val="center"/>
            </w:pPr>
            <w:r>
              <w:rPr>
                <w:sz w:val="17"/>
              </w:rPr>
              <w:t>0, 1</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8" w:firstLine="0"/>
              <w:jc w:val="center"/>
            </w:pPr>
            <w:r>
              <w:rPr>
                <w:sz w:val="17"/>
              </w:rPr>
              <w:t>Undefined</w:t>
            </w: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sz w:val="17"/>
              </w:rPr>
              <w:t>Tq</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color w:val="FFFFFF"/>
                <w:sz w:val="17"/>
              </w:rPr>
              <w:t>1</w:t>
            </w:r>
            <w:r>
              <w:rPr>
                <w:sz w:val="17"/>
              </w:rPr>
              <w:t>4</w:t>
            </w:r>
            <w:r>
              <w:rPr>
                <w:color w:val="FFFFFF"/>
                <w:sz w:val="17"/>
              </w:rPr>
              <w:t xml:space="preserve"> 16</w:t>
            </w:r>
          </w:p>
        </w:tc>
        <w:tc>
          <w:tcPr>
            <w:tcW w:w="4267" w:type="dxa"/>
            <w:gridSpan w:val="3"/>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377" w:firstLine="0"/>
              <w:jc w:val="center"/>
            </w:pPr>
            <w:r>
              <w:rPr>
                <w:sz w:val="17"/>
              </w:rPr>
              <w:t>0-3</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7" w:firstLine="0"/>
              <w:jc w:val="center"/>
            </w:pPr>
            <w:r>
              <w:rPr>
                <w:sz w:val="17"/>
              </w:rPr>
              <w:t>Undefined</w:t>
            </w: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6" w:firstLine="0"/>
              <w:jc w:val="center"/>
            </w:pPr>
            <w:r>
              <w:rPr>
                <w:sz w:val="17"/>
              </w:rPr>
              <w:t>Q</w:t>
            </w:r>
            <w:r>
              <w:rPr>
                <w:sz w:val="17"/>
                <w:vertAlign w:val="subscript"/>
              </w:rPr>
              <w:t>k</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6" w:firstLine="0"/>
              <w:jc w:val="center"/>
            </w:pPr>
            <w:r>
              <w:rPr>
                <w:color w:val="FFFFFF"/>
                <w:sz w:val="17"/>
              </w:rPr>
              <w:t>1</w:t>
            </w:r>
            <w:r>
              <w:rPr>
                <w:sz w:val="17"/>
              </w:rPr>
              <w:t>8, 16</w:t>
            </w:r>
          </w:p>
        </w:tc>
        <w:tc>
          <w:tcPr>
            <w:tcW w:w="4267" w:type="dxa"/>
            <w:gridSpan w:val="3"/>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474" w:right="0" w:firstLine="0"/>
              <w:jc w:val="center"/>
            </w:pPr>
            <w:r>
              <w:rPr>
                <w:sz w:val="17"/>
              </w:rPr>
              <w:t>1-255, 1-65 535</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7" w:firstLine="0"/>
              <w:jc w:val="center"/>
            </w:pPr>
            <w:r>
              <w:rPr>
                <w:sz w:val="17"/>
              </w:rPr>
              <w:t>Undefined</w:t>
            </w:r>
          </w:p>
        </w:tc>
      </w:tr>
    </w:tbl>
    <w:p w:rsidR="00094CB9" w:rsidRDefault="00FE5CBC">
      <w:pPr>
        <w:spacing w:after="277"/>
        <w:ind w:left="-5" w:right="8"/>
      </w:pPr>
      <w:r>
        <w:t>The value n in Table B.4 is the number of quantization tables specified in the DQT marker segment.</w:t>
      </w:r>
    </w:p>
    <w:p w:rsidR="00094CB9" w:rsidRDefault="00FE5CBC">
      <w:pPr>
        <w:spacing w:after="280"/>
        <w:ind w:left="-5" w:right="8"/>
      </w:pPr>
      <w:r>
        <w:t>Once a quantization table has been defined for a particular destination, it replaces the previous tables stored in that destination and shall be used, when referenced, in the remaining scans of the current image and in subsequent images represented in the abbreviated format for compressed image data. If a table has never been defined for a particular destination, then when this destination is specified in a frame header, the results are unpredictable.</w:t>
      </w:r>
    </w:p>
    <w:p w:rsidR="00094CB9" w:rsidRDefault="00FE5CBC">
      <w:pPr>
        <w:spacing w:after="345"/>
        <w:ind w:left="-5" w:right="8"/>
      </w:pPr>
      <w:r>
        <w:t>An 8-bit DCT-based process shall not use a 16-bit precision quantization table.</w:t>
      </w:r>
    </w:p>
    <w:p w:rsidR="00094CB9" w:rsidRDefault="00FE5CBC">
      <w:pPr>
        <w:pStyle w:val="5"/>
        <w:tabs>
          <w:tab w:val="center" w:pos="2124"/>
        </w:tabs>
        <w:spacing w:after="270"/>
        <w:ind w:left="-15" w:right="0" w:firstLine="0"/>
      </w:pPr>
      <w:r>
        <w:t>B.2.4.2</w:t>
      </w:r>
      <w:r>
        <w:tab/>
        <w:t>Huffman table-specification syntax</w:t>
      </w:r>
    </w:p>
    <w:p w:rsidR="00094CB9" w:rsidRDefault="00FE5CBC">
      <w:pPr>
        <w:spacing w:after="93"/>
        <w:ind w:left="-5" w:right="8"/>
      </w:pPr>
      <w:r>
        <w:t>Figure B.7 specifies the marker segment which defines one or more Huffman table specifications.</w:t>
      </w:r>
    </w:p>
    <w:p w:rsidR="00094CB9" w:rsidRDefault="00FE5CBC">
      <w:pPr>
        <w:spacing w:after="529" w:line="259" w:lineRule="auto"/>
        <w:ind w:left="221" w:right="0" w:firstLine="0"/>
        <w:jc w:val="left"/>
      </w:pPr>
      <w:r>
        <w:rPr>
          <w:noProof/>
        </w:rPr>
        <w:lastRenderedPageBreak/>
        <w:drawing>
          <wp:inline distT="0" distB="0" distL="0" distR="0">
            <wp:extent cx="5516881" cy="1453896"/>
            <wp:effectExtent l="0" t="0" r="0" b="0"/>
            <wp:docPr id="424929" name="Picture 424929"/>
            <wp:cNvGraphicFramePr/>
            <a:graphic xmlns:a="http://schemas.openxmlformats.org/drawingml/2006/main">
              <a:graphicData uri="http://schemas.openxmlformats.org/drawingml/2006/picture">
                <pic:pic xmlns:pic="http://schemas.openxmlformats.org/drawingml/2006/picture">
                  <pic:nvPicPr>
                    <pic:cNvPr id="424929" name="Picture 424929"/>
                    <pic:cNvPicPr/>
                  </pic:nvPicPr>
                  <pic:blipFill>
                    <a:blip r:embed="rId33"/>
                    <a:stretch>
                      <a:fillRect/>
                    </a:stretch>
                  </pic:blipFill>
                  <pic:spPr>
                    <a:xfrm>
                      <a:off x="0" y="0"/>
                      <a:ext cx="5516881" cy="1453896"/>
                    </a:xfrm>
                    <a:prstGeom prst="rect">
                      <a:avLst/>
                    </a:prstGeom>
                  </pic:spPr>
                </pic:pic>
              </a:graphicData>
            </a:graphic>
          </wp:inline>
        </w:drawing>
      </w:r>
    </w:p>
    <w:p w:rsidR="00094CB9" w:rsidRDefault="00FE5CBC">
      <w:pPr>
        <w:spacing w:after="289" w:line="265" w:lineRule="auto"/>
        <w:ind w:left="141" w:right="162"/>
        <w:jc w:val="center"/>
      </w:pPr>
      <w:r>
        <w:rPr>
          <w:b/>
        </w:rPr>
        <w:t>Figure B.7 – Huffman table syntax</w:t>
      </w:r>
    </w:p>
    <w:p w:rsidR="00094CB9" w:rsidRDefault="00FE5CBC">
      <w:pPr>
        <w:spacing w:after="159" w:line="265" w:lineRule="auto"/>
        <w:ind w:left="-5" w:right="0"/>
        <w:jc w:val="left"/>
      </w:pPr>
      <w:r>
        <w:rPr>
          <w:color w:val="FFFFFF"/>
        </w:rPr>
        <w:t xml:space="preserve">Figure B.7 </w:t>
      </w:r>
      <w:r>
        <w:rPr>
          <w:b/>
          <w:color w:val="FFFFFF"/>
        </w:rPr>
        <w:t>[D25]</w:t>
      </w:r>
      <w:r>
        <w:rPr>
          <w:color w:val="FFFFFF"/>
        </w:rPr>
        <w:t xml:space="preserve">, = 5.5 cm = </w:t>
      </w:r>
      <w:proofErr w:type="gramStart"/>
      <w:r>
        <w:rPr>
          <w:color w:val="FFFFFF"/>
        </w:rPr>
        <w:t>215.%</w:t>
      </w:r>
      <w:proofErr w:type="gramEnd"/>
    </w:p>
    <w:p w:rsidR="00094CB9" w:rsidRDefault="00FE5CBC">
      <w:pPr>
        <w:spacing w:after="270"/>
        <w:ind w:left="-5" w:right="8"/>
      </w:pPr>
      <w:r>
        <w:t>The marker and parameters shown in Figure B.7 are defined below. The size and allowed values of each parameter are given in Table B.5.</w:t>
      </w:r>
    </w:p>
    <w:p w:rsidR="00094CB9" w:rsidRDefault="00FE5CBC">
      <w:pPr>
        <w:spacing w:after="268"/>
        <w:ind w:left="754" w:right="8"/>
      </w:pPr>
      <w:r>
        <w:rPr>
          <w:b/>
        </w:rPr>
        <w:t>DHT:</w:t>
      </w:r>
      <w:r>
        <w:t xml:space="preserve">  Define Huffman table marker – Marks the beginning of Huffman table definition parameters.</w:t>
      </w:r>
    </w:p>
    <w:p w:rsidR="00094CB9" w:rsidRDefault="00FE5CBC">
      <w:pPr>
        <w:spacing w:after="270"/>
        <w:ind w:left="754" w:right="8"/>
      </w:pPr>
      <w:r>
        <w:rPr>
          <w:b/>
        </w:rPr>
        <w:t>Lh:</w:t>
      </w:r>
      <w:r>
        <w:t xml:space="preserve">  Huffman table definition length – Specifies the length of all Huffman table parameters shown in Figure B.7 (see B.1.1.4).</w:t>
      </w:r>
    </w:p>
    <w:p w:rsidR="00094CB9" w:rsidRDefault="00FE5CBC">
      <w:pPr>
        <w:spacing w:after="263"/>
        <w:ind w:left="754" w:right="8"/>
      </w:pPr>
      <w:r>
        <w:rPr>
          <w:b/>
        </w:rPr>
        <w:t>Tc:</w:t>
      </w:r>
      <w:r>
        <w:t xml:space="preserve">  Table class – 0 = DC table or lossless table, 1 = AC table.</w:t>
      </w:r>
    </w:p>
    <w:p w:rsidR="00094CB9" w:rsidRDefault="00FE5CBC">
      <w:pPr>
        <w:spacing w:after="273"/>
        <w:ind w:left="754" w:right="8"/>
      </w:pPr>
      <w:r>
        <w:rPr>
          <w:b/>
        </w:rPr>
        <w:t>Th:</w:t>
      </w:r>
      <w:r>
        <w:t xml:space="preserve">  Huffman table destination identifier – Specifies one of four possible destinations at the decoder into which the Huffman table shall be installed.</w:t>
      </w:r>
    </w:p>
    <w:p w:rsidR="00094CB9" w:rsidRDefault="00FE5CBC">
      <w:pPr>
        <w:spacing w:after="281"/>
        <w:ind w:left="754" w:right="8"/>
      </w:pPr>
      <w:r>
        <w:rPr>
          <w:b/>
        </w:rPr>
        <w:t>L</w:t>
      </w:r>
      <w:r>
        <w:rPr>
          <w:b/>
          <w:vertAlign w:val="subscript"/>
        </w:rPr>
        <w:t>i</w:t>
      </w:r>
      <w:r>
        <w:rPr>
          <w:b/>
        </w:rPr>
        <w:t>:</w:t>
      </w:r>
      <w:r>
        <w:t xml:space="preserve">  Number of Huffman codes of length i – Specifies the number of Huffman codes for each of the 16 possible lengths allowed by this Specification. L</w:t>
      </w:r>
      <w:r>
        <w:rPr>
          <w:vertAlign w:val="subscript"/>
        </w:rPr>
        <w:t>i</w:t>
      </w:r>
      <w:r>
        <w:t>’s are the elements of the list BITS.</w:t>
      </w:r>
    </w:p>
    <w:p w:rsidR="00094CB9" w:rsidRDefault="00FE5CBC">
      <w:pPr>
        <w:spacing w:after="407"/>
        <w:ind w:left="754" w:right="8"/>
      </w:pPr>
      <w:proofErr w:type="gramStart"/>
      <w:r>
        <w:rPr>
          <w:b/>
        </w:rPr>
        <w:t>V</w:t>
      </w:r>
      <w:r>
        <w:rPr>
          <w:b/>
          <w:vertAlign w:val="subscript"/>
        </w:rPr>
        <w:t>i,j</w:t>
      </w:r>
      <w:proofErr w:type="gramEnd"/>
      <w:r>
        <w:rPr>
          <w:b/>
        </w:rPr>
        <w:t>:</w:t>
      </w:r>
      <w:r>
        <w:t xml:space="preserve">  Value associated with each Huffman code – Specifies, for each i, the value associated with each Huffman code of length i. The meaning of each value is determined by the Huffman coding model. The </w:t>
      </w:r>
      <w:proofErr w:type="gramStart"/>
      <w:r>
        <w:t>V</w:t>
      </w:r>
      <w:r>
        <w:rPr>
          <w:vertAlign w:val="subscript"/>
        </w:rPr>
        <w:t>i,j</w:t>
      </w:r>
      <w:r>
        <w:t>’s</w:t>
      </w:r>
      <w:proofErr w:type="gramEnd"/>
      <w:r>
        <w:t xml:space="preserve"> are the elements of the list HUFFVAL.</w:t>
      </w:r>
    </w:p>
    <w:p w:rsidR="00094CB9" w:rsidRDefault="00FE5CBC">
      <w:pPr>
        <w:spacing w:after="121" w:line="265" w:lineRule="auto"/>
        <w:ind w:left="141" w:right="158"/>
        <w:jc w:val="center"/>
      </w:pPr>
      <w:r>
        <w:rPr>
          <w:b/>
        </w:rPr>
        <w:t>Table B.5 – Huffman table specification parameter sizes and values</w:t>
      </w:r>
    </w:p>
    <w:tbl>
      <w:tblPr>
        <w:tblStyle w:val="TableGrid"/>
        <w:tblW w:w="8263" w:type="dxa"/>
        <w:tblInd w:w="391" w:type="dxa"/>
        <w:tblCellMar>
          <w:top w:w="118" w:type="dxa"/>
          <w:left w:w="228" w:type="dxa"/>
          <w:right w:w="115" w:type="dxa"/>
        </w:tblCellMar>
        <w:tblLook w:val="04A0" w:firstRow="1" w:lastRow="0" w:firstColumn="1" w:lastColumn="0" w:noHBand="0" w:noVBand="1"/>
      </w:tblPr>
      <w:tblGrid>
        <w:gridCol w:w="1334"/>
        <w:gridCol w:w="1330"/>
        <w:gridCol w:w="1334"/>
        <w:gridCol w:w="1335"/>
        <w:gridCol w:w="1598"/>
        <w:gridCol w:w="1332"/>
      </w:tblGrid>
      <w:tr w:rsidR="00094CB9">
        <w:trPr>
          <w:trHeight w:val="350"/>
        </w:trPr>
        <w:tc>
          <w:tcPr>
            <w:tcW w:w="1334"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121" w:firstLine="0"/>
              <w:jc w:val="center"/>
            </w:pPr>
            <w:r>
              <w:rPr>
                <w:sz w:val="17"/>
              </w:rPr>
              <w:t>Parameter</w:t>
            </w:r>
          </w:p>
        </w:tc>
        <w:tc>
          <w:tcPr>
            <w:tcW w:w="1330"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128" w:firstLine="0"/>
              <w:jc w:val="center"/>
            </w:pPr>
            <w:r>
              <w:rPr>
                <w:sz w:val="17"/>
              </w:rPr>
              <w:t>Size (bits)</w:t>
            </w:r>
          </w:p>
        </w:tc>
        <w:tc>
          <w:tcPr>
            <w:tcW w:w="4267" w:type="dxa"/>
            <w:gridSpan w:val="3"/>
            <w:tcBorders>
              <w:top w:val="single" w:sz="2" w:space="0" w:color="000000"/>
              <w:left w:val="single" w:sz="2" w:space="0" w:color="000000"/>
              <w:bottom w:val="single" w:sz="2" w:space="0" w:color="000000"/>
              <w:right w:val="nil"/>
            </w:tcBorders>
          </w:tcPr>
          <w:p w:rsidR="00094CB9" w:rsidRDefault="00FE5CBC">
            <w:pPr>
              <w:spacing w:after="0" w:line="259" w:lineRule="auto"/>
              <w:ind w:left="1227" w:right="0" w:firstLine="0"/>
              <w:jc w:val="center"/>
            </w:pPr>
            <w:r>
              <w:rPr>
                <w:sz w:val="17"/>
              </w:rPr>
              <w:t>Values</w:t>
            </w:r>
          </w:p>
        </w:tc>
        <w:tc>
          <w:tcPr>
            <w:tcW w:w="1332" w:type="dxa"/>
            <w:tcBorders>
              <w:top w:val="single" w:sz="2" w:space="0" w:color="000000"/>
              <w:left w:val="nil"/>
              <w:bottom w:val="single" w:sz="2" w:space="0" w:color="000000"/>
              <w:right w:val="single" w:sz="4" w:space="0" w:color="000000"/>
            </w:tcBorders>
            <w:vAlign w:val="center"/>
          </w:tcPr>
          <w:p w:rsidR="00094CB9" w:rsidRDefault="00094CB9">
            <w:pPr>
              <w:spacing w:after="160" w:line="259" w:lineRule="auto"/>
              <w:ind w:left="0" w:right="0" w:firstLine="0"/>
              <w:jc w:val="left"/>
            </w:pPr>
          </w:p>
        </w:tc>
      </w:tr>
      <w:tr w:rsidR="00094CB9">
        <w:trPr>
          <w:trHeight w:val="350"/>
        </w:trPr>
        <w:tc>
          <w:tcPr>
            <w:tcW w:w="0" w:type="auto"/>
            <w:vMerge/>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2669" w:type="dxa"/>
            <w:gridSpan w:val="2"/>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5" w:firstLine="0"/>
              <w:jc w:val="center"/>
            </w:pPr>
            <w:r>
              <w:rPr>
                <w:sz w:val="17"/>
              </w:rPr>
              <w:t>Sequential DCT</w:t>
            </w:r>
          </w:p>
        </w:tc>
        <w:tc>
          <w:tcPr>
            <w:tcW w:w="1598"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sz w:val="17"/>
              </w:rPr>
              <w:t>Progressive DCT</w:t>
            </w:r>
          </w:p>
        </w:tc>
        <w:tc>
          <w:tcPr>
            <w:tcW w:w="1332" w:type="dxa"/>
            <w:vMerge w:val="restart"/>
            <w:tcBorders>
              <w:top w:val="single" w:sz="2" w:space="0" w:color="000000"/>
              <w:left w:val="single" w:sz="2" w:space="0" w:color="000000"/>
              <w:bottom w:val="single" w:sz="2" w:space="0" w:color="000000"/>
              <w:right w:val="single" w:sz="4" w:space="0" w:color="000000"/>
            </w:tcBorders>
          </w:tcPr>
          <w:p w:rsidR="00094CB9" w:rsidRDefault="00FE5CBC">
            <w:pPr>
              <w:spacing w:after="0" w:line="259" w:lineRule="auto"/>
              <w:ind w:left="0" w:right="119" w:firstLine="0"/>
              <w:jc w:val="center"/>
            </w:pPr>
            <w:r>
              <w:rPr>
                <w:sz w:val="17"/>
              </w:rPr>
              <w:t>Lossless</w:t>
            </w:r>
          </w:p>
        </w:tc>
      </w:tr>
      <w:tr w:rsidR="00094CB9">
        <w:trPr>
          <w:trHeight w:val="350"/>
        </w:trPr>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1" w:firstLine="0"/>
              <w:jc w:val="center"/>
            </w:pPr>
            <w:r>
              <w:rPr>
                <w:sz w:val="17"/>
              </w:rPr>
              <w:t>Baselin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6" w:firstLine="0"/>
              <w:jc w:val="center"/>
            </w:pPr>
            <w:r>
              <w:rPr>
                <w:sz w:val="17"/>
              </w:rPr>
              <w:t>Extended</w:t>
            </w: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4" w:space="0" w:color="000000"/>
            </w:tcBorders>
            <w:vAlign w:val="center"/>
          </w:tcPr>
          <w:p w:rsidR="00094CB9" w:rsidRDefault="00094CB9">
            <w:pPr>
              <w:spacing w:after="160" w:line="259" w:lineRule="auto"/>
              <w:ind w:left="0" w:right="0" w:firstLine="0"/>
              <w:jc w:val="left"/>
            </w:pPr>
          </w:p>
        </w:tc>
      </w:tr>
      <w:tr w:rsidR="00094CB9">
        <w:trPr>
          <w:trHeight w:val="931"/>
        </w:trPr>
        <w:tc>
          <w:tcPr>
            <w:tcW w:w="1334"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113" w:firstLine="0"/>
              <w:jc w:val="center"/>
            </w:pPr>
            <w:r>
              <w:t>Lh</w:t>
            </w:r>
          </w:p>
        </w:tc>
        <w:tc>
          <w:tcPr>
            <w:tcW w:w="1330"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113" w:firstLine="0"/>
              <w:jc w:val="center"/>
            </w:pPr>
            <w:r>
              <w:t>16</w:t>
            </w:r>
          </w:p>
        </w:tc>
        <w:tc>
          <w:tcPr>
            <w:tcW w:w="4267" w:type="dxa"/>
            <w:gridSpan w:val="3"/>
            <w:tcBorders>
              <w:top w:val="single" w:sz="2" w:space="0" w:color="000000"/>
              <w:left w:val="single" w:sz="2" w:space="0" w:color="000000"/>
              <w:bottom w:val="single" w:sz="2" w:space="0" w:color="000000"/>
              <w:right w:val="nil"/>
            </w:tcBorders>
            <w:vAlign w:val="center"/>
          </w:tcPr>
          <w:p w:rsidR="00094CB9" w:rsidRDefault="00F17238">
            <w:pPr>
              <w:spacing w:after="0" w:line="259" w:lineRule="auto"/>
              <w:ind w:left="634" w:right="0" w:firstLine="0"/>
              <w:jc w:val="center"/>
            </w:pPr>
            <w:r w:rsidRPr="00586C4E">
              <w:rPr>
                <w:rFonts w:eastAsiaTheme="minorEastAsia"/>
                <w:position w:val="-28"/>
              </w:rPr>
              <w:object w:dxaOrig="1480" w:dyaOrig="680">
                <v:shape id="_x0000_i1026" type="#_x0000_t75" style="width:74.2pt;height:34pt" o:ole="">
                  <v:imagedata r:id="rId34" o:title=""/>
                </v:shape>
                <o:OLEObject Type="Embed" ProgID="Equation.DSMT4" ShapeID="_x0000_i1026" DrawAspect="Content" ObjectID="_1620651901" r:id="rId35"/>
              </w:object>
            </w:r>
          </w:p>
        </w:tc>
        <w:tc>
          <w:tcPr>
            <w:tcW w:w="1332" w:type="dxa"/>
            <w:tcBorders>
              <w:top w:val="single" w:sz="2" w:space="0" w:color="000000"/>
              <w:left w:val="nil"/>
              <w:bottom w:val="single" w:sz="2" w:space="0" w:color="000000"/>
              <w:right w:val="single" w:sz="4"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sz w:val="17"/>
              </w:rPr>
              <w:t>Tc</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5" w:firstLine="0"/>
              <w:jc w:val="center"/>
            </w:pPr>
            <w:r>
              <w:rPr>
                <w:color w:val="FFFFFF"/>
                <w:sz w:val="17"/>
              </w:rPr>
              <w:t>1</w:t>
            </w:r>
            <w:r>
              <w:rPr>
                <w:sz w:val="17"/>
              </w:rPr>
              <w:t>4</w:t>
            </w:r>
          </w:p>
        </w:tc>
        <w:tc>
          <w:tcPr>
            <w:tcW w:w="4267" w:type="dxa"/>
            <w:gridSpan w:val="3"/>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3" w:firstLine="0"/>
              <w:jc w:val="center"/>
            </w:pPr>
            <w:r>
              <w:rPr>
                <w:sz w:val="17"/>
              </w:rPr>
              <w:t>0, 1</w:t>
            </w:r>
          </w:p>
        </w:tc>
        <w:tc>
          <w:tcPr>
            <w:tcW w:w="1332" w:type="dxa"/>
            <w:tcBorders>
              <w:top w:val="single" w:sz="2" w:space="0" w:color="000000"/>
              <w:left w:val="single" w:sz="2" w:space="0" w:color="000000"/>
              <w:bottom w:val="single" w:sz="2" w:space="0" w:color="000000"/>
              <w:right w:val="single" w:sz="4" w:space="0" w:color="000000"/>
            </w:tcBorders>
          </w:tcPr>
          <w:p w:rsidR="00094CB9" w:rsidRDefault="00FE5CBC">
            <w:pPr>
              <w:spacing w:after="0" w:line="259" w:lineRule="auto"/>
              <w:ind w:left="45" w:right="0" w:firstLine="0"/>
              <w:jc w:val="center"/>
            </w:pPr>
            <w:r>
              <w:rPr>
                <w:sz w:val="17"/>
              </w:rPr>
              <w:t>0</w:t>
            </w: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3" w:firstLine="0"/>
              <w:jc w:val="center"/>
            </w:pPr>
            <w:r>
              <w:rPr>
                <w:sz w:val="17"/>
              </w:rPr>
              <w:t>Th</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5" w:firstLine="0"/>
              <w:jc w:val="center"/>
            </w:pPr>
            <w:r>
              <w:rPr>
                <w:color w:val="FFFFFF"/>
                <w:sz w:val="17"/>
              </w:rPr>
              <w:t>1</w:t>
            </w:r>
            <w:r>
              <w:rPr>
                <w:sz w:val="17"/>
              </w:rPr>
              <w:t>4</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sz w:val="17"/>
              </w:rPr>
              <w:t>0, 1</w:t>
            </w:r>
          </w:p>
        </w:tc>
        <w:tc>
          <w:tcPr>
            <w:tcW w:w="2933" w:type="dxa"/>
            <w:gridSpan w:val="2"/>
            <w:tcBorders>
              <w:top w:val="single" w:sz="2" w:space="0" w:color="000000"/>
              <w:left w:val="single" w:sz="2" w:space="0" w:color="000000"/>
              <w:bottom w:val="single" w:sz="2" w:space="0" w:color="000000"/>
              <w:right w:val="nil"/>
            </w:tcBorders>
          </w:tcPr>
          <w:p w:rsidR="00094CB9" w:rsidRDefault="00FE5CBC">
            <w:pPr>
              <w:spacing w:after="0" w:line="259" w:lineRule="auto"/>
              <w:ind w:left="1380" w:right="0" w:firstLine="0"/>
              <w:jc w:val="center"/>
            </w:pPr>
            <w:r>
              <w:rPr>
                <w:sz w:val="17"/>
              </w:rPr>
              <w:t>0-3</w:t>
            </w:r>
          </w:p>
        </w:tc>
        <w:tc>
          <w:tcPr>
            <w:tcW w:w="1332" w:type="dxa"/>
            <w:tcBorders>
              <w:top w:val="single" w:sz="2" w:space="0" w:color="000000"/>
              <w:left w:val="nil"/>
              <w:bottom w:val="single" w:sz="2" w:space="0" w:color="000000"/>
              <w:right w:val="single" w:sz="4"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6" w:firstLine="0"/>
              <w:jc w:val="center"/>
            </w:pPr>
            <w:r>
              <w:rPr>
                <w:sz w:val="17"/>
              </w:rPr>
              <w:t>L</w:t>
            </w:r>
            <w:r>
              <w:rPr>
                <w:sz w:val="17"/>
                <w:vertAlign w:val="subscript"/>
              </w:rPr>
              <w:t>i</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5" w:firstLine="0"/>
              <w:jc w:val="center"/>
            </w:pPr>
            <w:r>
              <w:rPr>
                <w:color w:val="FFFFFF"/>
                <w:sz w:val="17"/>
              </w:rPr>
              <w:t>1</w:t>
            </w:r>
            <w:r>
              <w:rPr>
                <w:sz w:val="17"/>
              </w:rPr>
              <w:t>8</w:t>
            </w:r>
          </w:p>
        </w:tc>
        <w:tc>
          <w:tcPr>
            <w:tcW w:w="4267" w:type="dxa"/>
            <w:gridSpan w:val="3"/>
            <w:tcBorders>
              <w:top w:val="single" w:sz="2" w:space="0" w:color="000000"/>
              <w:left w:val="single" w:sz="2" w:space="0" w:color="000000"/>
              <w:bottom w:val="single" w:sz="2" w:space="0" w:color="000000"/>
              <w:right w:val="nil"/>
            </w:tcBorders>
          </w:tcPr>
          <w:p w:rsidR="00094CB9" w:rsidRDefault="00FE5CBC">
            <w:pPr>
              <w:spacing w:after="0" w:line="259" w:lineRule="auto"/>
              <w:ind w:left="1380" w:right="0" w:firstLine="0"/>
              <w:jc w:val="center"/>
            </w:pPr>
            <w:r>
              <w:rPr>
                <w:sz w:val="17"/>
              </w:rPr>
              <w:t>0-255</w:t>
            </w:r>
          </w:p>
        </w:tc>
        <w:tc>
          <w:tcPr>
            <w:tcW w:w="1332" w:type="dxa"/>
            <w:tcBorders>
              <w:top w:val="single" w:sz="2" w:space="0" w:color="000000"/>
              <w:left w:val="nil"/>
              <w:bottom w:val="single" w:sz="2" w:space="0" w:color="000000"/>
              <w:right w:val="single" w:sz="4"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3" w:firstLine="0"/>
              <w:jc w:val="center"/>
            </w:pPr>
            <w:r>
              <w:rPr>
                <w:sz w:val="17"/>
              </w:rPr>
              <w:t>V</w:t>
            </w:r>
            <w:r>
              <w:rPr>
                <w:sz w:val="13"/>
              </w:rPr>
              <w:t>i, j</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5" w:firstLine="0"/>
              <w:jc w:val="center"/>
            </w:pPr>
            <w:r>
              <w:rPr>
                <w:color w:val="FFFFFF"/>
                <w:sz w:val="17"/>
              </w:rPr>
              <w:t>1</w:t>
            </w:r>
            <w:r>
              <w:rPr>
                <w:sz w:val="17"/>
              </w:rPr>
              <w:t>8</w:t>
            </w:r>
          </w:p>
        </w:tc>
        <w:tc>
          <w:tcPr>
            <w:tcW w:w="4267" w:type="dxa"/>
            <w:gridSpan w:val="3"/>
            <w:tcBorders>
              <w:top w:val="single" w:sz="2" w:space="0" w:color="000000"/>
              <w:left w:val="single" w:sz="2" w:space="0" w:color="000000"/>
              <w:bottom w:val="single" w:sz="2" w:space="0" w:color="000000"/>
              <w:right w:val="nil"/>
            </w:tcBorders>
          </w:tcPr>
          <w:p w:rsidR="00094CB9" w:rsidRDefault="00FE5CBC">
            <w:pPr>
              <w:spacing w:after="0" w:line="259" w:lineRule="auto"/>
              <w:ind w:left="1380" w:right="0" w:firstLine="0"/>
              <w:jc w:val="center"/>
            </w:pPr>
            <w:r>
              <w:rPr>
                <w:sz w:val="17"/>
              </w:rPr>
              <w:t>0-255</w:t>
            </w:r>
          </w:p>
        </w:tc>
        <w:tc>
          <w:tcPr>
            <w:tcW w:w="1332" w:type="dxa"/>
            <w:tcBorders>
              <w:top w:val="single" w:sz="2" w:space="0" w:color="000000"/>
              <w:left w:val="nil"/>
              <w:bottom w:val="single" w:sz="2" w:space="0" w:color="000000"/>
              <w:right w:val="single" w:sz="4" w:space="0" w:color="000000"/>
            </w:tcBorders>
            <w:vAlign w:val="center"/>
          </w:tcPr>
          <w:p w:rsidR="00094CB9" w:rsidRDefault="00094CB9">
            <w:pPr>
              <w:spacing w:after="160" w:line="259" w:lineRule="auto"/>
              <w:ind w:left="0" w:right="0" w:firstLine="0"/>
              <w:jc w:val="left"/>
            </w:pPr>
          </w:p>
        </w:tc>
      </w:tr>
    </w:tbl>
    <w:p w:rsidR="00094CB9" w:rsidRDefault="00FE5CBC">
      <w:pPr>
        <w:spacing w:after="335"/>
        <w:ind w:left="-5" w:right="8"/>
      </w:pPr>
      <w:r>
        <w:lastRenderedPageBreak/>
        <w:t>The value n in Table B.5 is the number of Huffman tables specified in the DHT marker segment. The value m</w:t>
      </w:r>
      <w:r>
        <w:rPr>
          <w:vertAlign w:val="subscript"/>
        </w:rPr>
        <w:t>t</w:t>
      </w:r>
      <w:r>
        <w:t xml:space="preserve"> is the number of parameters which follow the 16 L</w:t>
      </w:r>
      <w:r>
        <w:rPr>
          <w:vertAlign w:val="subscript"/>
        </w:rPr>
        <w:t>i</w:t>
      </w:r>
      <w:r>
        <w:t>(t) parameters for Huffman table t, and is given by:</w:t>
      </w:r>
    </w:p>
    <w:p w:rsidR="00094CB9" w:rsidRDefault="00FE5CBC">
      <w:pPr>
        <w:spacing w:after="72" w:line="259" w:lineRule="auto"/>
        <w:ind w:left="223" w:right="0" w:firstLine="0"/>
        <w:jc w:val="center"/>
      </w:pPr>
      <w:r>
        <w:rPr>
          <w:sz w:val="15"/>
        </w:rPr>
        <w:t>16</w:t>
      </w:r>
    </w:p>
    <w:p w:rsidR="00094CB9" w:rsidRDefault="00FE5CBC">
      <w:pPr>
        <w:spacing w:after="0" w:line="259" w:lineRule="auto"/>
        <w:ind w:left="0" w:right="67" w:firstLine="0"/>
        <w:jc w:val="center"/>
      </w:pPr>
      <w:r>
        <w:rPr>
          <w:i/>
        </w:rPr>
        <w:t>m</w:t>
      </w:r>
      <w:r>
        <w:rPr>
          <w:i/>
          <w:vertAlign w:val="subscript"/>
        </w:rPr>
        <w:t xml:space="preserve">t </w:t>
      </w:r>
      <w:r>
        <w:rPr>
          <w:rFonts w:ascii="Segoe UI Symbol" w:eastAsia="Segoe UI Symbol" w:hAnsi="Segoe UI Symbol" w:cs="Segoe UI Symbol"/>
        </w:rPr>
        <w:t xml:space="preserve">= ∑ </w:t>
      </w:r>
      <w:r>
        <w:rPr>
          <w:i/>
        </w:rPr>
        <w:t>L</w:t>
      </w:r>
      <w:r>
        <w:rPr>
          <w:i/>
          <w:vertAlign w:val="subscript"/>
        </w:rPr>
        <w:t>i</w:t>
      </w:r>
    </w:p>
    <w:p w:rsidR="00094CB9" w:rsidRDefault="00FE5CBC">
      <w:pPr>
        <w:spacing w:after="539" w:line="259" w:lineRule="auto"/>
        <w:ind w:left="244" w:right="0" w:firstLine="0"/>
        <w:jc w:val="center"/>
      </w:pPr>
      <w:r>
        <w:rPr>
          <w:i/>
          <w:sz w:val="15"/>
        </w:rPr>
        <w:t>i</w:t>
      </w:r>
      <w:r>
        <w:rPr>
          <w:rFonts w:ascii="Segoe UI Symbol" w:eastAsia="Segoe UI Symbol" w:hAnsi="Segoe UI Symbol" w:cs="Segoe UI Symbol"/>
          <w:sz w:val="15"/>
        </w:rPr>
        <w:t>=</w:t>
      </w:r>
      <w:r>
        <w:rPr>
          <w:sz w:val="15"/>
        </w:rPr>
        <w:t>1</w:t>
      </w:r>
    </w:p>
    <w:p w:rsidR="00094CB9" w:rsidRDefault="00FE5CBC">
      <w:pPr>
        <w:spacing w:after="317"/>
        <w:ind w:left="-5" w:right="8"/>
      </w:pPr>
      <w:r>
        <w:t>In general, m</w:t>
      </w:r>
      <w:r>
        <w:rPr>
          <w:vertAlign w:val="subscript"/>
        </w:rPr>
        <w:t>t</w:t>
      </w:r>
      <w:r>
        <w:t xml:space="preserve"> is different for each table.</w:t>
      </w:r>
    </w:p>
    <w:p w:rsidR="00094CB9" w:rsidRDefault="00FE5CBC">
      <w:pPr>
        <w:ind w:left="-5" w:right="8"/>
      </w:pPr>
      <w:r>
        <w:t>Once a Huffman table has been defined for a particular destination, it replaces the previous tables stored in that destination and shall be used when referenced, in the remaining scans of the current image and in subsequent images represented in the abbreviated format for compressed image data. If a table has never been defined for a particular destination, then when this destination is specified in a scan header, the results are unpredictable.</w:t>
      </w:r>
    </w:p>
    <w:p w:rsidR="00094CB9" w:rsidRDefault="00FE5CBC">
      <w:pPr>
        <w:pStyle w:val="5"/>
        <w:tabs>
          <w:tab w:val="center" w:pos="2711"/>
        </w:tabs>
        <w:ind w:left="-15" w:right="0" w:firstLine="0"/>
      </w:pPr>
      <w:r>
        <w:t>B.2.4.3</w:t>
      </w:r>
      <w:r>
        <w:tab/>
        <w:t>Arithmetic conditioning table-specification syntax</w:t>
      </w:r>
    </w:p>
    <w:p w:rsidR="00094CB9" w:rsidRDefault="00FE5CBC">
      <w:pPr>
        <w:ind w:left="-5" w:right="8"/>
      </w:pPr>
      <w:r>
        <w:t>Figure B.8 specifies the marker segment which defines one or more arithmetic coding conditioning table specifications. These replace the default arithmetic coding conditioning tables established by the SOI marker for arithmetic coding processes. (See F.1.4.4.1.4 and F.1.4.4.2.1.)</w:t>
      </w:r>
    </w:p>
    <w:p w:rsidR="00094CB9" w:rsidRDefault="00FE5CBC">
      <w:pPr>
        <w:spacing w:after="0" w:line="265" w:lineRule="auto"/>
        <w:ind w:left="2804" w:right="2744"/>
        <w:jc w:val="left"/>
      </w:pPr>
      <w:r>
        <w:rPr>
          <w:rFonts w:ascii="Arial" w:eastAsia="Arial" w:hAnsi="Arial" w:cs="Arial"/>
          <w:sz w:val="15"/>
        </w:rPr>
        <w:t>Define arithmetic conditioning segment</w:t>
      </w:r>
    </w:p>
    <w:tbl>
      <w:tblPr>
        <w:tblStyle w:val="TableGrid"/>
        <w:tblW w:w="3190" w:type="dxa"/>
        <w:tblInd w:w="2472" w:type="dxa"/>
        <w:tblCellMar>
          <w:left w:w="43" w:type="dxa"/>
          <w:right w:w="39" w:type="dxa"/>
        </w:tblCellMar>
        <w:tblLook w:val="04A0" w:firstRow="1" w:lastRow="0" w:firstColumn="1" w:lastColumn="0" w:noHBand="0" w:noVBand="1"/>
      </w:tblPr>
      <w:tblGrid>
        <w:gridCol w:w="1061"/>
        <w:gridCol w:w="1066"/>
        <w:gridCol w:w="533"/>
        <w:gridCol w:w="530"/>
      </w:tblGrid>
      <w:tr w:rsidR="00094CB9">
        <w:trPr>
          <w:trHeight w:val="528"/>
        </w:trPr>
        <w:tc>
          <w:tcPr>
            <w:tcW w:w="1061"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1" w:right="0" w:firstLine="0"/>
              <w:jc w:val="center"/>
            </w:pPr>
            <w:r>
              <w:rPr>
                <w:rFonts w:ascii="Arial" w:eastAsia="Arial" w:hAnsi="Arial" w:cs="Arial"/>
                <w:sz w:val="15"/>
              </w:rPr>
              <w:t>DAC</w:t>
            </w:r>
          </w:p>
        </w:tc>
        <w:tc>
          <w:tcPr>
            <w:tcW w:w="1066"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right="0" w:firstLine="0"/>
              <w:jc w:val="center"/>
            </w:pPr>
            <w:r>
              <w:rPr>
                <w:rFonts w:ascii="Arial" w:eastAsia="Arial" w:hAnsi="Arial" w:cs="Arial"/>
                <w:sz w:val="15"/>
              </w:rPr>
              <w:t>La</w:t>
            </w:r>
          </w:p>
        </w:tc>
        <w:tc>
          <w:tcPr>
            <w:tcW w:w="533"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0" w:firstLine="0"/>
            </w:pPr>
            <w:r>
              <w:rPr>
                <w:rFonts w:ascii="Arial" w:eastAsia="Arial" w:hAnsi="Arial" w:cs="Arial"/>
                <w:sz w:val="15"/>
              </w:rPr>
              <w:t>Tc Tb</w:t>
            </w:r>
          </w:p>
        </w:tc>
        <w:tc>
          <w:tcPr>
            <w:tcW w:w="530" w:type="dxa"/>
            <w:tcBorders>
              <w:top w:val="single" w:sz="4" w:space="0" w:color="000000"/>
              <w:left w:val="single" w:sz="4" w:space="0" w:color="000000"/>
              <w:bottom w:val="single" w:sz="4" w:space="0" w:color="000000"/>
              <w:right w:val="single" w:sz="2" w:space="0" w:color="000000"/>
            </w:tcBorders>
            <w:vAlign w:val="center"/>
          </w:tcPr>
          <w:p w:rsidR="00094CB9" w:rsidRDefault="00FE5CBC">
            <w:pPr>
              <w:spacing w:after="0" w:line="259" w:lineRule="auto"/>
              <w:ind w:left="120" w:right="0" w:firstLine="0"/>
              <w:jc w:val="left"/>
            </w:pPr>
            <w:r>
              <w:rPr>
                <w:rFonts w:ascii="Arial" w:eastAsia="Arial" w:hAnsi="Arial" w:cs="Arial"/>
                <w:sz w:val="15"/>
              </w:rPr>
              <w:t>Cs</w:t>
            </w:r>
          </w:p>
        </w:tc>
      </w:tr>
    </w:tbl>
    <w:p w:rsidR="00094CB9" w:rsidRDefault="00FE5CBC">
      <w:pPr>
        <w:spacing w:after="0" w:line="265" w:lineRule="auto"/>
        <w:ind w:left="4604" w:right="0"/>
        <w:jc w:val="center"/>
      </w:pPr>
      <w:r>
        <w:rPr>
          <w:rFonts w:ascii="Arial" w:eastAsia="Arial" w:hAnsi="Arial" w:cs="Arial"/>
          <w:sz w:val="11"/>
        </w:rPr>
        <w:t>TISO0900-93/d026</w:t>
      </w:r>
    </w:p>
    <w:p w:rsidR="00094CB9" w:rsidRDefault="00FE5CBC">
      <w:pPr>
        <w:spacing w:after="58" w:line="259" w:lineRule="auto"/>
        <w:ind w:left="4594" w:right="0" w:firstLine="0"/>
        <w:jc w:val="left"/>
      </w:pPr>
      <w:r>
        <w:rPr>
          <w:rFonts w:ascii="Calibri" w:eastAsia="Calibri" w:hAnsi="Calibri" w:cs="Calibri"/>
          <w:noProof/>
          <w:sz w:val="22"/>
        </w:rPr>
        <mc:AlternateContent>
          <mc:Choice Requires="wpg">
            <w:drawing>
              <wp:inline distT="0" distB="0" distL="0" distR="0">
                <wp:extent cx="679704" cy="73152"/>
                <wp:effectExtent l="0" t="0" r="0" b="0"/>
                <wp:docPr id="316804" name="Group 316804"/>
                <wp:cNvGraphicFramePr/>
                <a:graphic xmlns:a="http://schemas.openxmlformats.org/drawingml/2006/main">
                  <a:graphicData uri="http://schemas.microsoft.com/office/word/2010/wordprocessingGroup">
                    <wpg:wgp>
                      <wpg:cNvGrpSpPr/>
                      <wpg:grpSpPr>
                        <a:xfrm>
                          <a:off x="0" y="0"/>
                          <a:ext cx="679704" cy="73152"/>
                          <a:chOff x="0" y="0"/>
                          <a:chExt cx="679704" cy="73152"/>
                        </a:xfrm>
                      </wpg:grpSpPr>
                      <wps:wsp>
                        <wps:cNvPr id="10053" name="Shape 10053"/>
                        <wps:cNvSpPr/>
                        <wps:spPr>
                          <a:xfrm>
                            <a:off x="0" y="0"/>
                            <a:ext cx="679704" cy="73152"/>
                          </a:xfrm>
                          <a:custGeom>
                            <a:avLst/>
                            <a:gdLst/>
                            <a:ahLst/>
                            <a:cxnLst/>
                            <a:rect l="0" t="0" r="0" b="0"/>
                            <a:pathLst>
                              <a:path w="679704" h="73152">
                                <a:moveTo>
                                  <a:pt x="3048" y="0"/>
                                </a:moveTo>
                                <a:lnTo>
                                  <a:pt x="12192" y="3048"/>
                                </a:lnTo>
                                <a:lnTo>
                                  <a:pt x="21336" y="6096"/>
                                </a:lnTo>
                                <a:lnTo>
                                  <a:pt x="45720" y="12192"/>
                                </a:lnTo>
                                <a:lnTo>
                                  <a:pt x="88392" y="27432"/>
                                </a:lnTo>
                                <a:lnTo>
                                  <a:pt x="97536" y="30480"/>
                                </a:lnTo>
                                <a:lnTo>
                                  <a:pt x="118872" y="36576"/>
                                </a:lnTo>
                                <a:lnTo>
                                  <a:pt x="128016" y="39624"/>
                                </a:lnTo>
                                <a:lnTo>
                                  <a:pt x="140208" y="42672"/>
                                </a:lnTo>
                                <a:lnTo>
                                  <a:pt x="158496" y="48768"/>
                                </a:lnTo>
                                <a:lnTo>
                                  <a:pt x="170688" y="51816"/>
                                </a:lnTo>
                                <a:lnTo>
                                  <a:pt x="179832" y="51816"/>
                                </a:lnTo>
                                <a:lnTo>
                                  <a:pt x="192024" y="54864"/>
                                </a:lnTo>
                                <a:lnTo>
                                  <a:pt x="210312" y="54864"/>
                                </a:lnTo>
                                <a:lnTo>
                                  <a:pt x="234696" y="57912"/>
                                </a:lnTo>
                                <a:lnTo>
                                  <a:pt x="243840" y="60960"/>
                                </a:lnTo>
                                <a:lnTo>
                                  <a:pt x="265176" y="60960"/>
                                </a:lnTo>
                                <a:lnTo>
                                  <a:pt x="274320" y="64008"/>
                                </a:lnTo>
                                <a:lnTo>
                                  <a:pt x="316992" y="64008"/>
                                </a:lnTo>
                                <a:lnTo>
                                  <a:pt x="329184" y="67056"/>
                                </a:lnTo>
                                <a:lnTo>
                                  <a:pt x="347472" y="67056"/>
                                </a:lnTo>
                                <a:lnTo>
                                  <a:pt x="359664" y="64008"/>
                                </a:lnTo>
                                <a:lnTo>
                                  <a:pt x="381000" y="64008"/>
                                </a:lnTo>
                                <a:lnTo>
                                  <a:pt x="423672" y="60960"/>
                                </a:lnTo>
                                <a:lnTo>
                                  <a:pt x="435864" y="60960"/>
                                </a:lnTo>
                                <a:lnTo>
                                  <a:pt x="454152" y="57912"/>
                                </a:lnTo>
                                <a:lnTo>
                                  <a:pt x="466344" y="54864"/>
                                </a:lnTo>
                                <a:lnTo>
                                  <a:pt x="487680" y="54864"/>
                                </a:lnTo>
                                <a:lnTo>
                                  <a:pt x="496824" y="51816"/>
                                </a:lnTo>
                                <a:lnTo>
                                  <a:pt x="505968" y="51816"/>
                                </a:lnTo>
                                <a:lnTo>
                                  <a:pt x="530352" y="45720"/>
                                </a:lnTo>
                                <a:lnTo>
                                  <a:pt x="536448" y="42672"/>
                                </a:lnTo>
                                <a:lnTo>
                                  <a:pt x="548640" y="39624"/>
                                </a:lnTo>
                                <a:lnTo>
                                  <a:pt x="569976" y="33528"/>
                                </a:lnTo>
                                <a:lnTo>
                                  <a:pt x="582168" y="30480"/>
                                </a:lnTo>
                                <a:lnTo>
                                  <a:pt x="591312" y="27432"/>
                                </a:lnTo>
                                <a:lnTo>
                                  <a:pt x="600456" y="24384"/>
                                </a:lnTo>
                                <a:lnTo>
                                  <a:pt x="612648" y="21336"/>
                                </a:lnTo>
                                <a:lnTo>
                                  <a:pt x="643128" y="9144"/>
                                </a:lnTo>
                                <a:lnTo>
                                  <a:pt x="667512" y="3048"/>
                                </a:lnTo>
                                <a:lnTo>
                                  <a:pt x="676656" y="0"/>
                                </a:lnTo>
                                <a:lnTo>
                                  <a:pt x="679704" y="6096"/>
                                </a:lnTo>
                                <a:lnTo>
                                  <a:pt x="667512" y="6096"/>
                                </a:lnTo>
                                <a:lnTo>
                                  <a:pt x="655320" y="9144"/>
                                </a:lnTo>
                                <a:lnTo>
                                  <a:pt x="646176" y="15240"/>
                                </a:lnTo>
                                <a:lnTo>
                                  <a:pt x="612648" y="27432"/>
                                </a:lnTo>
                                <a:lnTo>
                                  <a:pt x="603504" y="30480"/>
                                </a:lnTo>
                                <a:lnTo>
                                  <a:pt x="591312" y="33528"/>
                                </a:lnTo>
                                <a:lnTo>
                                  <a:pt x="582168" y="36576"/>
                                </a:lnTo>
                                <a:lnTo>
                                  <a:pt x="573024" y="39624"/>
                                </a:lnTo>
                                <a:lnTo>
                                  <a:pt x="548640" y="45720"/>
                                </a:lnTo>
                                <a:lnTo>
                                  <a:pt x="530352" y="51816"/>
                                </a:lnTo>
                                <a:lnTo>
                                  <a:pt x="518160" y="54864"/>
                                </a:lnTo>
                                <a:lnTo>
                                  <a:pt x="496824" y="54864"/>
                                </a:lnTo>
                                <a:lnTo>
                                  <a:pt x="478536" y="60960"/>
                                </a:lnTo>
                                <a:lnTo>
                                  <a:pt x="466344" y="60960"/>
                                </a:lnTo>
                                <a:lnTo>
                                  <a:pt x="457200" y="64008"/>
                                </a:lnTo>
                                <a:lnTo>
                                  <a:pt x="435864" y="67056"/>
                                </a:lnTo>
                                <a:lnTo>
                                  <a:pt x="423672" y="67056"/>
                                </a:lnTo>
                                <a:lnTo>
                                  <a:pt x="381000" y="70104"/>
                                </a:lnTo>
                                <a:lnTo>
                                  <a:pt x="359664" y="70104"/>
                                </a:lnTo>
                                <a:lnTo>
                                  <a:pt x="347472" y="73152"/>
                                </a:lnTo>
                                <a:lnTo>
                                  <a:pt x="329184" y="73152"/>
                                </a:lnTo>
                                <a:lnTo>
                                  <a:pt x="316992" y="70104"/>
                                </a:lnTo>
                                <a:lnTo>
                                  <a:pt x="274320" y="70104"/>
                                </a:lnTo>
                                <a:lnTo>
                                  <a:pt x="265176" y="67056"/>
                                </a:lnTo>
                                <a:lnTo>
                                  <a:pt x="243840" y="67056"/>
                                </a:lnTo>
                                <a:lnTo>
                                  <a:pt x="231648" y="64008"/>
                                </a:lnTo>
                                <a:lnTo>
                                  <a:pt x="210312" y="60960"/>
                                </a:lnTo>
                                <a:lnTo>
                                  <a:pt x="201168" y="60960"/>
                                </a:lnTo>
                                <a:lnTo>
                                  <a:pt x="192024" y="57912"/>
                                </a:lnTo>
                                <a:lnTo>
                                  <a:pt x="179832" y="54864"/>
                                </a:lnTo>
                                <a:lnTo>
                                  <a:pt x="158496" y="54864"/>
                                </a:lnTo>
                                <a:lnTo>
                                  <a:pt x="149352" y="51816"/>
                                </a:lnTo>
                                <a:lnTo>
                                  <a:pt x="137160" y="48768"/>
                                </a:lnTo>
                                <a:lnTo>
                                  <a:pt x="128016" y="45720"/>
                                </a:lnTo>
                                <a:lnTo>
                                  <a:pt x="115824" y="42672"/>
                                </a:lnTo>
                                <a:lnTo>
                                  <a:pt x="97536" y="36576"/>
                                </a:lnTo>
                                <a:lnTo>
                                  <a:pt x="85344" y="33528"/>
                                </a:lnTo>
                                <a:lnTo>
                                  <a:pt x="42672" y="18288"/>
                                </a:lnTo>
                                <a:lnTo>
                                  <a:pt x="33528" y="15240"/>
                                </a:lnTo>
                                <a:lnTo>
                                  <a:pt x="21336" y="9144"/>
                                </a:lnTo>
                                <a:lnTo>
                                  <a:pt x="12192" y="6096"/>
                                </a:lnTo>
                                <a:lnTo>
                                  <a:pt x="0" y="609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2C381B5E" id="Group 316804" o:spid="_x0000_s1026" style="width:53.5pt;height:5.75pt;mso-position-horizontal-relative:char;mso-position-vertical-relative:line" coordsize="6797,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">
                <v:shape id="Shape 10053" o:spid="_x0000_s1027" style="position:absolute;width:6797;height:731;visibility:visible;mso-wrap-style:square;v-text-anchor:top" coordsize="679704,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B6usQA&#10;AADeAAAADwAAAGRycy9kb3ducmV2LnhtbERPS2vCQBC+F/wPywi91V0taomuokXBm4/00N7G7JgE&#10;s7Mhu03Sf98VCr3Nx/ec5bq3lWip8aVjDeORAkGcOVNyruEj3b+8gfAB2WDlmDT8kIf1avC0xMS4&#10;js/UXkIuYgj7BDUUIdSJlD4ryKIfuZo4cjfXWAwRNrk0DXYx3FZyotRMWiw5NhRY03tB2f3ybTV8&#10;er6lp0kvj7t8vuu2X2163Uutn4f9ZgEiUB/+xX/ug4nzlZq+wuOdeIN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AerrEAAAA3gAAAA8AAAAAAAAAAAAAAAAAmAIAAGRycy9k&#10;b3ducmV2LnhtbFBLBQYAAAAABAAEAPUAAACJAwAAAAA=&#10;" path="m3048,r9144,3048l21336,6096r24384,6096l88392,27432r9144,3048l118872,36576r9144,3048l140208,42672r18288,6096l170688,51816r9144,l192024,54864r18288,l234696,57912r9144,3048l265176,60960r9144,3048l316992,64008r12192,3048l347472,67056r12192,-3048l381000,64008r42672,-3048l435864,60960r18288,-3048l466344,54864r21336,l496824,51816r9144,l530352,45720r6096,-3048l548640,39624r21336,-6096l582168,30480r9144,-3048l600456,24384r12192,-3048l643128,9144,667512,3048,676656,r3048,6096l667512,6096,655320,9144r-9144,6096l612648,27432r-9144,3048l591312,33528r-9144,3048l573024,39624r-24384,6096l530352,51816r-12192,3048l496824,54864r-18288,6096l466344,60960r-9144,3048l435864,67056r-12192,l381000,70104r-21336,l347472,73152r-18288,l316992,70104r-42672,l265176,67056r-21336,l231648,64008,210312,60960r-9144,l192024,57912,179832,54864r-21336,l149352,51816,137160,48768r-9144,-3048l115824,42672,97536,36576,85344,33528,42672,18288,33528,15240,21336,9144,12192,6096,,6096,3048,xe" fillcolor="black" stroked="f" strokeweight="0">
                  <v:stroke miterlimit="83231f" joinstyle="miter"/>
                  <v:path arrowok="t" textboxrect="0,0,679704,73152"/>
                </v:shape>
                <w10:anchorlock/>
              </v:group>
            </w:pict>
          </mc:Fallback>
        </mc:AlternateContent>
      </w:r>
    </w:p>
    <w:p w:rsidR="00094CB9" w:rsidRDefault="00FE5CBC">
      <w:pPr>
        <w:spacing w:after="477" w:line="265" w:lineRule="auto"/>
        <w:ind w:left="2727" w:right="1594"/>
        <w:jc w:val="center"/>
      </w:pPr>
      <w:r>
        <w:rPr>
          <w:rFonts w:ascii="Arial" w:eastAsia="Arial" w:hAnsi="Arial" w:cs="Arial"/>
          <w:sz w:val="15"/>
        </w:rPr>
        <w:t>Multiple (t = 1, ..., n)</w:t>
      </w:r>
    </w:p>
    <w:p w:rsidR="00094CB9" w:rsidRDefault="00FE5CBC">
      <w:pPr>
        <w:spacing w:after="246" w:line="265" w:lineRule="auto"/>
        <w:ind w:left="141" w:right="159"/>
        <w:jc w:val="center"/>
      </w:pPr>
      <w:r>
        <w:rPr>
          <w:b/>
        </w:rPr>
        <w:t>Figure B.8 – Arithmetic conditioning table-specification syntax</w:t>
      </w:r>
    </w:p>
    <w:p w:rsidR="00094CB9" w:rsidRDefault="00FE5CBC">
      <w:pPr>
        <w:spacing w:after="222" w:line="265" w:lineRule="auto"/>
        <w:ind w:left="-5" w:right="0"/>
        <w:jc w:val="left"/>
      </w:pPr>
      <w:r>
        <w:rPr>
          <w:color w:val="FFFFFF"/>
        </w:rPr>
        <w:t xml:space="preserve">Figure B.8 </w:t>
      </w:r>
      <w:r>
        <w:rPr>
          <w:b/>
          <w:color w:val="FFFFFF"/>
        </w:rPr>
        <w:t>[D26]</w:t>
      </w:r>
      <w:r>
        <w:rPr>
          <w:color w:val="FFFFFF"/>
        </w:rPr>
        <w:t xml:space="preserve">, = 3 cm = </w:t>
      </w:r>
      <w:proofErr w:type="gramStart"/>
      <w:r>
        <w:rPr>
          <w:color w:val="FFFFFF"/>
        </w:rPr>
        <w:t>117.%</w:t>
      </w:r>
      <w:proofErr w:type="gramEnd"/>
    </w:p>
    <w:p w:rsidR="00094CB9" w:rsidRDefault="00FE5CBC">
      <w:pPr>
        <w:ind w:left="-5" w:right="8"/>
      </w:pPr>
      <w:r>
        <w:t>The marker and parameters shown in Figure B.8 are defined below. The size and allowed values of each parameter are given in Table B.6.</w:t>
      </w:r>
    </w:p>
    <w:p w:rsidR="00094CB9" w:rsidRDefault="00FE5CBC">
      <w:pPr>
        <w:ind w:left="754" w:right="8"/>
      </w:pPr>
      <w:r>
        <w:rPr>
          <w:b/>
        </w:rPr>
        <w:t>DAC:</w:t>
      </w:r>
      <w:r>
        <w:t xml:space="preserve">  Define arithmetic coding conditioning marker – Marks the beginning of the definition of arithmetic coding conditioning parameters.</w:t>
      </w:r>
    </w:p>
    <w:p w:rsidR="00094CB9" w:rsidRDefault="00FE5CBC">
      <w:pPr>
        <w:ind w:left="754" w:right="8"/>
      </w:pPr>
      <w:r>
        <w:rPr>
          <w:b/>
        </w:rPr>
        <w:t>La:</w:t>
      </w:r>
      <w:r>
        <w:t xml:space="preserve">  Arithmetic coding conditioning definition length – Specifies the length of all arithmetic coding conditioning parameters shown in Figure B.8 (see B.1.1.4).</w:t>
      </w:r>
    </w:p>
    <w:p w:rsidR="00094CB9" w:rsidRDefault="00FE5CBC">
      <w:pPr>
        <w:ind w:left="754" w:right="8"/>
      </w:pPr>
      <w:r>
        <w:rPr>
          <w:b/>
        </w:rPr>
        <w:t>Tc:</w:t>
      </w:r>
      <w:r>
        <w:t xml:space="preserve">  Table class –  0 = DC table or lossless table, 1 = AC table.</w:t>
      </w:r>
    </w:p>
    <w:p w:rsidR="00094CB9" w:rsidRDefault="00FE5CBC">
      <w:pPr>
        <w:ind w:left="754" w:right="8"/>
      </w:pPr>
      <w:r>
        <w:rPr>
          <w:b/>
        </w:rPr>
        <w:t>Tb:</w:t>
      </w:r>
      <w:r>
        <w:t xml:space="preserve">  Arithmetic coding conditioning table destination identifier – Specifies one of four possible destinations at the decoder into which the arithmetic coding conditioning table shall be installed.</w:t>
      </w:r>
    </w:p>
    <w:p w:rsidR="00094CB9" w:rsidRDefault="00FE5CBC">
      <w:pPr>
        <w:ind w:left="754" w:right="8"/>
      </w:pPr>
      <w:r>
        <w:rPr>
          <w:b/>
        </w:rPr>
        <w:t>Cs:</w:t>
      </w:r>
      <w:r>
        <w:t xml:space="preserve">  Conditioning table value – Value in either the AC or the DC (and lossless) conditioning table. A single value of Cs shall follow each value of Tb. For AC conditioning tables Tc shall be one and Cs shall contain a value of Kx in the range 1 </w:t>
      </w:r>
      <w:r>
        <w:rPr>
          <w:rFonts w:ascii="Segoe UI Symbol" w:eastAsia="Segoe UI Symbol" w:hAnsi="Segoe UI Symbol" w:cs="Segoe UI Symbol"/>
        </w:rPr>
        <w:t>≤</w:t>
      </w:r>
      <w:r>
        <w:t xml:space="preserve"> Kx </w:t>
      </w:r>
      <w:r>
        <w:rPr>
          <w:rFonts w:ascii="Segoe UI Symbol" w:eastAsia="Segoe UI Symbol" w:hAnsi="Segoe UI Symbol" w:cs="Segoe UI Symbol"/>
        </w:rPr>
        <w:t>≤</w:t>
      </w:r>
      <w:r>
        <w:t xml:space="preserve"> 63. For DC (and lossless) conditioning tables Tc shall be zero and Cs shall contain two 4-bit parameters, U and L. U and L shall be in the range 0 </w:t>
      </w:r>
      <w:r>
        <w:rPr>
          <w:rFonts w:ascii="Segoe UI Symbol" w:eastAsia="Segoe UI Symbol" w:hAnsi="Segoe UI Symbol" w:cs="Segoe UI Symbol"/>
        </w:rPr>
        <w:t>≤</w:t>
      </w:r>
      <w:r>
        <w:t xml:space="preserve"> L </w:t>
      </w:r>
      <w:r>
        <w:rPr>
          <w:rFonts w:ascii="Segoe UI Symbol" w:eastAsia="Segoe UI Symbol" w:hAnsi="Segoe UI Symbol" w:cs="Segoe UI Symbol"/>
        </w:rPr>
        <w:t>≤</w:t>
      </w:r>
      <w:r>
        <w:t xml:space="preserve"> U </w:t>
      </w:r>
      <w:r>
        <w:rPr>
          <w:rFonts w:ascii="Segoe UI Symbol" w:eastAsia="Segoe UI Symbol" w:hAnsi="Segoe UI Symbol" w:cs="Segoe UI Symbol"/>
        </w:rPr>
        <w:t>≤</w:t>
      </w:r>
      <w:r>
        <w:t xml:space="preserve"> 15 and the value of Cs shall be L </w:t>
      </w:r>
      <w:r>
        <w:rPr>
          <w:rFonts w:ascii="Segoe UI Symbol" w:eastAsia="Segoe UI Symbol" w:hAnsi="Segoe UI Symbol" w:cs="Segoe UI Symbol"/>
        </w:rPr>
        <w:t>+</w:t>
      </w:r>
      <w:r>
        <w:t xml:space="preserve"> 16 </w:t>
      </w:r>
      <w:r>
        <w:rPr>
          <w:rFonts w:ascii="Segoe UI Symbol" w:eastAsia="Segoe UI Symbol" w:hAnsi="Segoe UI Symbol" w:cs="Segoe UI Symbol"/>
        </w:rPr>
        <w:t>×</w:t>
      </w:r>
      <w:r>
        <w:t xml:space="preserve"> U.</w:t>
      </w:r>
    </w:p>
    <w:p w:rsidR="00094CB9" w:rsidRDefault="00FE5CBC">
      <w:pPr>
        <w:spacing w:after="333"/>
        <w:ind w:left="-5" w:right="8"/>
      </w:pPr>
      <w:r>
        <w:t>The value n in Table B.6 is the number of arithmetic coding conditioning tables specified in the DAC marker segment. The parameters L and U are the lower and upper conditioning bounds used in the arithmetic coding procedures defined for DC coefficient coding and lossless coding. The separate value range 1-63 listed for DCT coding is the Kx conditioning used in AC coefficient coding.</w:t>
      </w:r>
    </w:p>
    <w:p w:rsidR="00094CB9" w:rsidRDefault="00FE5CBC">
      <w:pPr>
        <w:spacing w:after="44" w:line="265" w:lineRule="auto"/>
        <w:ind w:left="141" w:right="151"/>
        <w:jc w:val="center"/>
      </w:pPr>
      <w:r>
        <w:rPr>
          <w:b/>
        </w:rPr>
        <w:lastRenderedPageBreak/>
        <w:t>Table B.6 – Arithmetic coding conditioning table-specification parameter sizes and values</w:t>
      </w:r>
    </w:p>
    <w:tbl>
      <w:tblPr>
        <w:tblStyle w:val="TableGrid"/>
        <w:tblW w:w="8266" w:type="dxa"/>
        <w:tblInd w:w="391" w:type="dxa"/>
        <w:tblCellMar>
          <w:top w:w="118" w:type="dxa"/>
          <w:left w:w="228" w:type="dxa"/>
          <w:right w:w="115" w:type="dxa"/>
        </w:tblCellMar>
        <w:tblLook w:val="04A0" w:firstRow="1" w:lastRow="0" w:firstColumn="1" w:lastColumn="0" w:noHBand="0" w:noVBand="1"/>
      </w:tblPr>
      <w:tblGrid>
        <w:gridCol w:w="1335"/>
        <w:gridCol w:w="1330"/>
        <w:gridCol w:w="1334"/>
        <w:gridCol w:w="1335"/>
        <w:gridCol w:w="1598"/>
        <w:gridCol w:w="1334"/>
      </w:tblGrid>
      <w:tr w:rsidR="00094CB9">
        <w:trPr>
          <w:trHeight w:val="350"/>
        </w:trPr>
        <w:tc>
          <w:tcPr>
            <w:tcW w:w="1334"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121" w:firstLine="0"/>
              <w:jc w:val="center"/>
            </w:pPr>
            <w:r>
              <w:rPr>
                <w:sz w:val="17"/>
              </w:rPr>
              <w:t>Parameter</w:t>
            </w:r>
          </w:p>
        </w:tc>
        <w:tc>
          <w:tcPr>
            <w:tcW w:w="1330"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128" w:firstLine="0"/>
              <w:jc w:val="center"/>
            </w:pPr>
            <w:r>
              <w:rPr>
                <w:sz w:val="17"/>
              </w:rPr>
              <w:t>Size (bits)</w:t>
            </w:r>
          </w:p>
        </w:tc>
        <w:tc>
          <w:tcPr>
            <w:tcW w:w="4267" w:type="dxa"/>
            <w:gridSpan w:val="3"/>
            <w:tcBorders>
              <w:top w:val="single" w:sz="2" w:space="0" w:color="000000"/>
              <w:left w:val="single" w:sz="2" w:space="0" w:color="000000"/>
              <w:bottom w:val="single" w:sz="2" w:space="0" w:color="000000"/>
              <w:right w:val="nil"/>
            </w:tcBorders>
          </w:tcPr>
          <w:p w:rsidR="00094CB9" w:rsidRDefault="00FE5CBC">
            <w:pPr>
              <w:spacing w:after="0" w:line="259" w:lineRule="auto"/>
              <w:ind w:left="1227" w:right="0" w:firstLine="0"/>
              <w:jc w:val="center"/>
            </w:pPr>
            <w:r>
              <w:rPr>
                <w:sz w:val="17"/>
              </w:rPr>
              <w:t>Values</w:t>
            </w:r>
          </w:p>
        </w:tc>
        <w:tc>
          <w:tcPr>
            <w:tcW w:w="1334" w:type="dxa"/>
            <w:tcBorders>
              <w:top w:val="single" w:sz="2" w:space="0" w:color="000000"/>
              <w:left w:val="nil"/>
              <w:bottom w:val="single" w:sz="2" w:space="0" w:color="000000"/>
              <w:right w:val="single" w:sz="2" w:space="0" w:color="000000"/>
            </w:tcBorders>
          </w:tcPr>
          <w:p w:rsidR="00094CB9" w:rsidRDefault="00094CB9">
            <w:pPr>
              <w:spacing w:after="160" w:line="259" w:lineRule="auto"/>
              <w:ind w:left="0" w:right="0" w:firstLine="0"/>
              <w:jc w:val="left"/>
            </w:pPr>
          </w:p>
        </w:tc>
      </w:tr>
      <w:tr w:rsidR="00094CB9">
        <w:trPr>
          <w:trHeight w:val="350"/>
        </w:trPr>
        <w:tc>
          <w:tcPr>
            <w:tcW w:w="0" w:type="auto"/>
            <w:vMerge/>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2669" w:type="dxa"/>
            <w:gridSpan w:val="2"/>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5" w:firstLine="0"/>
              <w:jc w:val="center"/>
            </w:pPr>
            <w:r>
              <w:rPr>
                <w:sz w:val="17"/>
              </w:rPr>
              <w:t>Sequential DCT</w:t>
            </w:r>
          </w:p>
        </w:tc>
        <w:tc>
          <w:tcPr>
            <w:tcW w:w="1598"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sz w:val="17"/>
              </w:rPr>
              <w:t>Progressive DCT</w:t>
            </w:r>
          </w:p>
        </w:tc>
        <w:tc>
          <w:tcPr>
            <w:tcW w:w="1334"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22" w:firstLine="0"/>
              <w:jc w:val="center"/>
            </w:pPr>
            <w:r>
              <w:rPr>
                <w:sz w:val="17"/>
              </w:rPr>
              <w:t>Lossless</w:t>
            </w:r>
          </w:p>
        </w:tc>
      </w:tr>
      <w:tr w:rsidR="00094CB9">
        <w:trPr>
          <w:trHeight w:val="350"/>
        </w:trPr>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1" w:firstLine="0"/>
              <w:jc w:val="center"/>
            </w:pPr>
            <w:r>
              <w:rPr>
                <w:sz w:val="17"/>
              </w:rPr>
              <w:t>Baselin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6" w:firstLine="0"/>
              <w:jc w:val="center"/>
            </w:pPr>
            <w:r>
              <w:rPr>
                <w:sz w:val="17"/>
              </w:rPr>
              <w:t>Extended</w:t>
            </w: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3" w:firstLine="0"/>
              <w:jc w:val="center"/>
            </w:pPr>
            <w:r>
              <w:rPr>
                <w:sz w:val="17"/>
              </w:rPr>
              <w:t>La</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3" w:firstLine="0"/>
              <w:jc w:val="center"/>
            </w:pPr>
            <w:r>
              <w:rPr>
                <w:sz w:val="17"/>
              </w:rPr>
              <w:t>16</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7" w:firstLine="0"/>
              <w:jc w:val="center"/>
            </w:pPr>
            <w:r>
              <w:rPr>
                <w:sz w:val="17"/>
              </w:rPr>
              <w:t>Undefined</w:t>
            </w:r>
          </w:p>
        </w:tc>
        <w:tc>
          <w:tcPr>
            <w:tcW w:w="2933" w:type="dxa"/>
            <w:gridSpan w:val="2"/>
            <w:tcBorders>
              <w:top w:val="single" w:sz="2" w:space="0" w:color="000000"/>
              <w:left w:val="single" w:sz="2" w:space="0" w:color="000000"/>
              <w:bottom w:val="single" w:sz="2" w:space="0" w:color="000000"/>
              <w:right w:val="nil"/>
            </w:tcBorders>
          </w:tcPr>
          <w:p w:rsidR="00094CB9" w:rsidRDefault="00FE5CBC">
            <w:pPr>
              <w:spacing w:after="0" w:line="259" w:lineRule="auto"/>
              <w:ind w:left="1676" w:right="0" w:firstLine="0"/>
              <w:jc w:val="left"/>
            </w:pPr>
            <w:r>
              <w:rPr>
                <w:sz w:val="17"/>
              </w:rPr>
              <w:t xml:space="preserve">2 </w:t>
            </w:r>
            <w:r>
              <w:rPr>
                <w:rFonts w:ascii="Segoe UI Symbol" w:eastAsia="Segoe UI Symbol" w:hAnsi="Segoe UI Symbol" w:cs="Segoe UI Symbol"/>
                <w:sz w:val="17"/>
              </w:rPr>
              <w:t>+</w:t>
            </w:r>
            <w:r>
              <w:rPr>
                <w:sz w:val="17"/>
              </w:rPr>
              <w:t xml:space="preserve"> 2 </w:t>
            </w:r>
            <w:r>
              <w:rPr>
                <w:rFonts w:ascii="Segoe UI Symbol" w:eastAsia="Segoe UI Symbol" w:hAnsi="Segoe UI Symbol" w:cs="Segoe UI Symbol"/>
                <w:sz w:val="17"/>
              </w:rPr>
              <w:t>×</w:t>
            </w:r>
            <w:r>
              <w:rPr>
                <w:sz w:val="17"/>
              </w:rPr>
              <w:t xml:space="preserve"> n</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sz w:val="17"/>
              </w:rPr>
              <w:t>Tc</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5" w:firstLine="0"/>
              <w:jc w:val="center"/>
            </w:pPr>
            <w:r>
              <w:rPr>
                <w:color w:val="FFFFFF"/>
                <w:sz w:val="17"/>
              </w:rPr>
              <w:t>1</w:t>
            </w:r>
            <w:r>
              <w:rPr>
                <w:sz w:val="17"/>
              </w:rPr>
              <w:t>4</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sz w:val="17"/>
              </w:rPr>
              <w:t>Undefined</w:t>
            </w:r>
          </w:p>
        </w:tc>
        <w:tc>
          <w:tcPr>
            <w:tcW w:w="2933" w:type="dxa"/>
            <w:gridSpan w:val="2"/>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2" w:firstLine="0"/>
              <w:jc w:val="center"/>
            </w:pPr>
            <w:r>
              <w:rPr>
                <w:sz w:val="17"/>
              </w:rPr>
              <w:t>0, 1</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41" w:right="0" w:firstLine="0"/>
              <w:jc w:val="center"/>
            </w:pPr>
            <w:r>
              <w:rPr>
                <w:sz w:val="17"/>
              </w:rPr>
              <w:t>0</w:t>
            </w:r>
            <w:r>
              <w:rPr>
                <w:color w:val="FFFFFF"/>
                <w:sz w:val="17"/>
              </w:rPr>
              <w:t>-255</w:t>
            </w: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3" w:firstLine="0"/>
              <w:jc w:val="center"/>
            </w:pPr>
            <w:r>
              <w:rPr>
                <w:sz w:val="17"/>
              </w:rPr>
              <w:t>Tb</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5" w:firstLine="0"/>
              <w:jc w:val="center"/>
            </w:pPr>
            <w:r>
              <w:rPr>
                <w:color w:val="FFFFFF"/>
                <w:sz w:val="17"/>
              </w:rPr>
              <w:t>1</w:t>
            </w:r>
            <w:r>
              <w:rPr>
                <w:sz w:val="17"/>
              </w:rPr>
              <w:t>4</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sz w:val="17"/>
              </w:rPr>
              <w:t>Undefined</w:t>
            </w:r>
          </w:p>
        </w:tc>
        <w:tc>
          <w:tcPr>
            <w:tcW w:w="2933" w:type="dxa"/>
            <w:gridSpan w:val="2"/>
            <w:tcBorders>
              <w:top w:val="single" w:sz="2" w:space="0" w:color="000000"/>
              <w:left w:val="single" w:sz="2" w:space="0" w:color="000000"/>
              <w:bottom w:val="single" w:sz="2" w:space="0" w:color="000000"/>
              <w:right w:val="nil"/>
            </w:tcBorders>
          </w:tcPr>
          <w:p w:rsidR="00094CB9" w:rsidRDefault="00FE5CBC">
            <w:pPr>
              <w:spacing w:after="0" w:line="259" w:lineRule="auto"/>
              <w:ind w:left="1380" w:right="0" w:firstLine="0"/>
              <w:jc w:val="center"/>
            </w:pPr>
            <w:r>
              <w:rPr>
                <w:sz w:val="17"/>
              </w:rPr>
              <w:t>0-3</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3" w:firstLine="0"/>
              <w:jc w:val="center"/>
            </w:pPr>
            <w:r>
              <w:rPr>
                <w:sz w:val="17"/>
              </w:rPr>
              <w:t>Cs</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5" w:firstLine="0"/>
              <w:jc w:val="center"/>
            </w:pPr>
            <w:r>
              <w:rPr>
                <w:color w:val="FFFFFF"/>
                <w:sz w:val="17"/>
              </w:rPr>
              <w:t>1</w:t>
            </w:r>
            <w:r>
              <w:rPr>
                <w:sz w:val="17"/>
              </w:rPr>
              <w:t>8</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08" w:firstLine="0"/>
              <w:jc w:val="center"/>
            </w:pPr>
            <w:r>
              <w:rPr>
                <w:sz w:val="17"/>
              </w:rPr>
              <w:t>Undefined</w:t>
            </w:r>
          </w:p>
        </w:tc>
        <w:tc>
          <w:tcPr>
            <w:tcW w:w="2933" w:type="dxa"/>
            <w:gridSpan w:val="2"/>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11" w:firstLine="0"/>
              <w:jc w:val="center"/>
            </w:pPr>
            <w:r>
              <w:rPr>
                <w:sz w:val="17"/>
              </w:rPr>
              <w:t>0-255 (Tc = 0), 1-63 (Tc = 1)</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42" w:right="0" w:firstLine="0"/>
              <w:jc w:val="center"/>
            </w:pPr>
            <w:r>
              <w:rPr>
                <w:sz w:val="17"/>
              </w:rPr>
              <w:t>0-255</w:t>
            </w:r>
          </w:p>
        </w:tc>
      </w:tr>
    </w:tbl>
    <w:p w:rsidR="00094CB9" w:rsidRDefault="00FE5CBC">
      <w:pPr>
        <w:pStyle w:val="5"/>
        <w:tabs>
          <w:tab w:val="center" w:pos="2052"/>
        </w:tabs>
        <w:ind w:left="-15" w:right="0" w:firstLine="0"/>
      </w:pPr>
      <w:r>
        <w:t>B.2.4.4</w:t>
      </w:r>
      <w:r>
        <w:tab/>
        <w:t>Restart interval definition syntax</w:t>
      </w:r>
    </w:p>
    <w:p w:rsidR="00094CB9" w:rsidRDefault="00FE5CBC">
      <w:pPr>
        <w:ind w:left="-5" w:right="8"/>
      </w:pPr>
      <w:r>
        <w:t>Figure B.9 specifies the marker segment which defines the restart interval.</w:t>
      </w:r>
    </w:p>
    <w:p w:rsidR="00094CB9" w:rsidRDefault="00FE5CBC">
      <w:pPr>
        <w:spacing w:after="5" w:line="265" w:lineRule="auto"/>
        <w:ind w:left="2727" w:right="2750"/>
        <w:jc w:val="center"/>
      </w:pPr>
      <w:r>
        <w:rPr>
          <w:rFonts w:ascii="Arial" w:eastAsia="Arial" w:hAnsi="Arial" w:cs="Arial"/>
          <w:sz w:val="15"/>
        </w:rPr>
        <w:t>Define restart interval segment</w:t>
      </w:r>
    </w:p>
    <w:tbl>
      <w:tblPr>
        <w:tblStyle w:val="TableGrid"/>
        <w:tblW w:w="3187" w:type="dxa"/>
        <w:tblInd w:w="2976" w:type="dxa"/>
        <w:tblCellMar>
          <w:left w:w="115" w:type="dxa"/>
        </w:tblCellMar>
        <w:tblLook w:val="04A0" w:firstRow="1" w:lastRow="0" w:firstColumn="1" w:lastColumn="0" w:noHBand="0" w:noVBand="1"/>
      </w:tblPr>
      <w:tblGrid>
        <w:gridCol w:w="1065"/>
        <w:gridCol w:w="533"/>
        <w:gridCol w:w="528"/>
        <w:gridCol w:w="1061"/>
      </w:tblGrid>
      <w:tr w:rsidR="00094CB9">
        <w:trPr>
          <w:trHeight w:val="533"/>
        </w:trPr>
        <w:tc>
          <w:tcPr>
            <w:tcW w:w="1066"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106" w:firstLine="0"/>
              <w:jc w:val="center"/>
            </w:pPr>
            <w:r>
              <w:rPr>
                <w:rFonts w:ascii="Arial" w:eastAsia="Arial" w:hAnsi="Arial" w:cs="Arial"/>
                <w:sz w:val="15"/>
              </w:rPr>
              <w:t>DRI</w:t>
            </w:r>
          </w:p>
        </w:tc>
        <w:tc>
          <w:tcPr>
            <w:tcW w:w="533" w:type="dxa"/>
            <w:tcBorders>
              <w:top w:val="single" w:sz="4" w:space="0" w:color="000000"/>
              <w:left w:val="single" w:sz="4" w:space="0" w:color="000000"/>
              <w:bottom w:val="single" w:sz="4" w:space="0" w:color="000000"/>
              <w:right w:val="nil"/>
            </w:tcBorders>
            <w:vAlign w:val="center"/>
          </w:tcPr>
          <w:p w:rsidR="00094CB9" w:rsidRDefault="00FE5CBC">
            <w:pPr>
              <w:spacing w:after="0" w:line="259" w:lineRule="auto"/>
              <w:ind w:left="0" w:right="-61" w:firstLine="0"/>
              <w:jc w:val="right"/>
            </w:pPr>
            <w:r>
              <w:rPr>
                <w:rFonts w:ascii="Arial" w:eastAsia="Arial" w:hAnsi="Arial" w:cs="Arial"/>
                <w:sz w:val="15"/>
              </w:rPr>
              <w:t>Lr</w:t>
            </w:r>
          </w:p>
        </w:tc>
        <w:tc>
          <w:tcPr>
            <w:tcW w:w="528" w:type="dxa"/>
            <w:tcBorders>
              <w:top w:val="single" w:sz="4" w:space="0" w:color="000000"/>
              <w:left w:val="nil"/>
              <w:bottom w:val="single" w:sz="4" w:space="0" w:color="000000"/>
              <w:right w:val="single" w:sz="4" w:space="0" w:color="000000"/>
            </w:tcBorders>
            <w:vAlign w:val="center"/>
          </w:tcPr>
          <w:p w:rsidR="00094CB9" w:rsidRDefault="00094CB9">
            <w:pPr>
              <w:spacing w:after="160" w:line="259" w:lineRule="auto"/>
              <w:ind w:left="0" w:right="0" w:firstLine="0"/>
              <w:jc w:val="left"/>
            </w:pPr>
          </w:p>
        </w:tc>
        <w:tc>
          <w:tcPr>
            <w:tcW w:w="1061"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110" w:firstLine="0"/>
              <w:jc w:val="center"/>
            </w:pPr>
            <w:r>
              <w:rPr>
                <w:rFonts w:ascii="Arial" w:eastAsia="Arial" w:hAnsi="Arial" w:cs="Arial"/>
                <w:sz w:val="15"/>
              </w:rPr>
              <w:t>Ri</w:t>
            </w:r>
          </w:p>
        </w:tc>
      </w:tr>
    </w:tbl>
    <w:p w:rsidR="00094CB9" w:rsidRDefault="00FE5CBC">
      <w:pPr>
        <w:spacing w:after="489" w:line="265" w:lineRule="auto"/>
        <w:ind w:left="3414" w:right="1200"/>
        <w:jc w:val="center"/>
      </w:pPr>
      <w:r>
        <w:rPr>
          <w:rFonts w:ascii="Arial" w:eastAsia="Arial" w:hAnsi="Arial" w:cs="Arial"/>
          <w:sz w:val="11"/>
        </w:rPr>
        <w:t>TISO0910-93/d027</w:t>
      </w:r>
    </w:p>
    <w:p w:rsidR="00094CB9" w:rsidRDefault="00FE5CBC">
      <w:pPr>
        <w:pStyle w:val="6"/>
        <w:spacing w:after="271"/>
        <w:ind w:left="125" w:right="139"/>
      </w:pPr>
      <w:r>
        <w:t>Figure B.9 – Restart interval definition syntax</w:t>
      </w:r>
    </w:p>
    <w:p w:rsidR="00094CB9" w:rsidRDefault="00FE5CBC">
      <w:pPr>
        <w:spacing w:after="241" w:line="265" w:lineRule="auto"/>
        <w:ind w:left="-5" w:right="0"/>
        <w:jc w:val="left"/>
      </w:pPr>
      <w:r>
        <w:rPr>
          <w:color w:val="FFFFFF"/>
        </w:rPr>
        <w:t xml:space="preserve">Figure B.9 </w:t>
      </w:r>
      <w:r>
        <w:rPr>
          <w:b/>
          <w:color w:val="FFFFFF"/>
        </w:rPr>
        <w:t>[D27]</w:t>
      </w:r>
      <w:r>
        <w:rPr>
          <w:color w:val="FFFFFF"/>
        </w:rPr>
        <w:t xml:space="preserve">, = 2.5 cm = </w:t>
      </w:r>
      <w:proofErr w:type="gramStart"/>
      <w:r>
        <w:rPr>
          <w:color w:val="FFFFFF"/>
        </w:rPr>
        <w:t>98.%</w:t>
      </w:r>
      <w:proofErr w:type="gramEnd"/>
    </w:p>
    <w:p w:rsidR="00094CB9" w:rsidRDefault="00FE5CBC">
      <w:pPr>
        <w:ind w:left="-5" w:right="8"/>
      </w:pPr>
      <w:r>
        <w:t>The marker and parameters shown in Figure B.9 are defined below. The size and allowed values of each parameter are given in Table B.7.</w:t>
      </w:r>
    </w:p>
    <w:p w:rsidR="00094CB9" w:rsidRDefault="00FE5CBC">
      <w:pPr>
        <w:ind w:left="754" w:right="8"/>
      </w:pPr>
      <w:r>
        <w:rPr>
          <w:b/>
        </w:rPr>
        <w:t>DRI:</w:t>
      </w:r>
      <w:r>
        <w:t xml:space="preserve">  Define restart interval marker – Marks the beginning of the parameters which define the restart interval.</w:t>
      </w:r>
    </w:p>
    <w:p w:rsidR="00094CB9" w:rsidRDefault="00FE5CBC">
      <w:pPr>
        <w:ind w:left="754" w:right="8"/>
      </w:pPr>
      <w:r>
        <w:rPr>
          <w:b/>
        </w:rPr>
        <w:t>Lr:</w:t>
      </w:r>
      <w:r>
        <w:t xml:space="preserve">  Define restart interval segment length – Specifies the length of the parameters in the DRI segment shown in Figure B.9 (see B.1.1.4).</w:t>
      </w:r>
    </w:p>
    <w:p w:rsidR="00094CB9" w:rsidRDefault="00FE5CBC">
      <w:pPr>
        <w:spacing w:after="253"/>
        <w:ind w:left="754" w:right="8"/>
      </w:pPr>
      <w:r>
        <w:rPr>
          <w:b/>
        </w:rPr>
        <w:t>Ri:</w:t>
      </w:r>
      <w:r>
        <w:t xml:space="preserve">  Restart interval – Specifies the number of MCU in the restart interval.</w:t>
      </w:r>
    </w:p>
    <w:p w:rsidR="00094CB9" w:rsidRDefault="00FE5CBC">
      <w:pPr>
        <w:spacing w:after="357"/>
        <w:ind w:left="-5" w:right="8"/>
      </w:pPr>
      <w:r>
        <w:t>In Table B.7 the value n is the number of rows of MCU in the restart interval. The value MCUR is the number of MCU required to make up one line of samples of each component in the scan. The SOI marker disables the restart intervals. A DRI marker segment with Ri nonzero shall be present to enable restart interval processing for the following scans. A DRI marker segment with Ri equal to zero shall disable restart intervals for the following scans.</w:t>
      </w:r>
    </w:p>
    <w:p w:rsidR="00094CB9" w:rsidRDefault="00FE5CBC">
      <w:pPr>
        <w:spacing w:after="68" w:line="265" w:lineRule="auto"/>
        <w:ind w:left="141" w:right="155"/>
        <w:jc w:val="center"/>
      </w:pPr>
      <w:r>
        <w:rPr>
          <w:b/>
        </w:rPr>
        <w:t>Table B.7 – Define restart interval segment parameter sizes and values</w:t>
      </w:r>
    </w:p>
    <w:tbl>
      <w:tblPr>
        <w:tblStyle w:val="TableGrid"/>
        <w:tblW w:w="8263" w:type="dxa"/>
        <w:tblInd w:w="391" w:type="dxa"/>
        <w:tblCellMar>
          <w:top w:w="118" w:type="dxa"/>
          <w:left w:w="115" w:type="dxa"/>
          <w:right w:w="115" w:type="dxa"/>
        </w:tblCellMar>
        <w:tblLook w:val="04A0" w:firstRow="1" w:lastRow="0" w:firstColumn="1" w:lastColumn="0" w:noHBand="0" w:noVBand="1"/>
      </w:tblPr>
      <w:tblGrid>
        <w:gridCol w:w="1334"/>
        <w:gridCol w:w="1330"/>
        <w:gridCol w:w="1334"/>
        <w:gridCol w:w="1335"/>
        <w:gridCol w:w="1598"/>
        <w:gridCol w:w="1332"/>
      </w:tblGrid>
      <w:tr w:rsidR="00094CB9">
        <w:trPr>
          <w:trHeight w:val="350"/>
        </w:trPr>
        <w:tc>
          <w:tcPr>
            <w:tcW w:w="1334"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8" w:firstLine="0"/>
              <w:jc w:val="center"/>
            </w:pPr>
            <w:r>
              <w:rPr>
                <w:sz w:val="17"/>
              </w:rPr>
              <w:t>Parameter</w:t>
            </w:r>
          </w:p>
        </w:tc>
        <w:tc>
          <w:tcPr>
            <w:tcW w:w="1330"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15" w:firstLine="0"/>
              <w:jc w:val="center"/>
            </w:pPr>
            <w:r>
              <w:rPr>
                <w:sz w:val="17"/>
              </w:rPr>
              <w:t>Size (bits)</w:t>
            </w:r>
          </w:p>
        </w:tc>
        <w:tc>
          <w:tcPr>
            <w:tcW w:w="4267" w:type="dxa"/>
            <w:gridSpan w:val="3"/>
            <w:tcBorders>
              <w:top w:val="single" w:sz="2" w:space="0" w:color="000000"/>
              <w:left w:val="single" w:sz="2" w:space="0" w:color="000000"/>
              <w:bottom w:val="single" w:sz="2" w:space="0" w:color="000000"/>
              <w:right w:val="nil"/>
            </w:tcBorders>
          </w:tcPr>
          <w:p w:rsidR="00094CB9" w:rsidRDefault="00FE5CBC">
            <w:pPr>
              <w:spacing w:after="0" w:line="259" w:lineRule="auto"/>
              <w:ind w:left="1339" w:right="0" w:firstLine="0"/>
              <w:jc w:val="center"/>
            </w:pPr>
            <w:r>
              <w:rPr>
                <w:sz w:val="17"/>
              </w:rPr>
              <w:t>Values</w:t>
            </w:r>
          </w:p>
        </w:tc>
        <w:tc>
          <w:tcPr>
            <w:tcW w:w="1332" w:type="dxa"/>
            <w:tcBorders>
              <w:top w:val="single" w:sz="2" w:space="0" w:color="000000"/>
              <w:left w:val="nil"/>
              <w:bottom w:val="single" w:sz="2" w:space="0" w:color="000000"/>
              <w:right w:val="single" w:sz="4" w:space="0" w:color="000000"/>
            </w:tcBorders>
            <w:vAlign w:val="center"/>
          </w:tcPr>
          <w:p w:rsidR="00094CB9" w:rsidRDefault="00094CB9">
            <w:pPr>
              <w:spacing w:after="160" w:line="259" w:lineRule="auto"/>
              <w:ind w:left="0" w:right="0" w:firstLine="0"/>
              <w:jc w:val="left"/>
            </w:pPr>
          </w:p>
        </w:tc>
      </w:tr>
      <w:tr w:rsidR="00094CB9">
        <w:trPr>
          <w:trHeight w:val="350"/>
        </w:trPr>
        <w:tc>
          <w:tcPr>
            <w:tcW w:w="0" w:type="auto"/>
            <w:vMerge/>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2669" w:type="dxa"/>
            <w:gridSpan w:val="2"/>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2" w:firstLine="0"/>
              <w:jc w:val="center"/>
            </w:pPr>
            <w:r>
              <w:rPr>
                <w:sz w:val="17"/>
              </w:rPr>
              <w:t>Sequential DCT</w:t>
            </w:r>
          </w:p>
        </w:tc>
        <w:tc>
          <w:tcPr>
            <w:tcW w:w="1598"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Progressive DCT</w:t>
            </w:r>
          </w:p>
        </w:tc>
        <w:tc>
          <w:tcPr>
            <w:tcW w:w="1332" w:type="dxa"/>
            <w:vMerge w:val="restart"/>
            <w:tcBorders>
              <w:top w:val="single" w:sz="2" w:space="0" w:color="000000"/>
              <w:left w:val="single" w:sz="2" w:space="0" w:color="000000"/>
              <w:bottom w:val="single" w:sz="2" w:space="0" w:color="000000"/>
              <w:right w:val="single" w:sz="4" w:space="0" w:color="000000"/>
            </w:tcBorders>
          </w:tcPr>
          <w:p w:rsidR="00094CB9" w:rsidRDefault="00FE5CBC">
            <w:pPr>
              <w:spacing w:after="0" w:line="259" w:lineRule="auto"/>
              <w:ind w:left="0" w:right="6" w:firstLine="0"/>
              <w:jc w:val="center"/>
            </w:pPr>
            <w:r>
              <w:rPr>
                <w:sz w:val="17"/>
              </w:rPr>
              <w:t>Lossless</w:t>
            </w:r>
          </w:p>
        </w:tc>
      </w:tr>
      <w:tr w:rsidR="00094CB9">
        <w:trPr>
          <w:trHeight w:val="350"/>
        </w:trPr>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Baselin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6" w:right="0" w:firstLine="0"/>
              <w:jc w:val="center"/>
            </w:pPr>
            <w:r>
              <w:rPr>
                <w:sz w:val="17"/>
              </w:rPr>
              <w:t>Extended</w:t>
            </w: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4"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Lr</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16</w:t>
            </w:r>
          </w:p>
        </w:tc>
        <w:tc>
          <w:tcPr>
            <w:tcW w:w="4267" w:type="dxa"/>
            <w:gridSpan w:val="3"/>
            <w:tcBorders>
              <w:top w:val="single" w:sz="2" w:space="0" w:color="000000"/>
              <w:left w:val="single" w:sz="2" w:space="0" w:color="000000"/>
              <w:bottom w:val="single" w:sz="2" w:space="0" w:color="000000"/>
              <w:right w:val="nil"/>
            </w:tcBorders>
          </w:tcPr>
          <w:p w:rsidR="00094CB9" w:rsidRDefault="00FE5CBC">
            <w:pPr>
              <w:spacing w:after="0" w:line="259" w:lineRule="auto"/>
              <w:ind w:left="1332" w:right="0" w:firstLine="0"/>
              <w:jc w:val="center"/>
            </w:pPr>
            <w:r>
              <w:rPr>
                <w:sz w:val="17"/>
              </w:rPr>
              <w:t>4</w:t>
            </w:r>
          </w:p>
        </w:tc>
        <w:tc>
          <w:tcPr>
            <w:tcW w:w="1332" w:type="dxa"/>
            <w:tcBorders>
              <w:top w:val="single" w:sz="2" w:space="0" w:color="000000"/>
              <w:left w:val="nil"/>
              <w:bottom w:val="single" w:sz="2" w:space="0" w:color="000000"/>
              <w:right w:val="single" w:sz="4"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Ri</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16</w:t>
            </w:r>
          </w:p>
        </w:tc>
        <w:tc>
          <w:tcPr>
            <w:tcW w:w="4267" w:type="dxa"/>
            <w:gridSpan w:val="3"/>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0-65 535</w:t>
            </w:r>
          </w:p>
        </w:tc>
        <w:tc>
          <w:tcPr>
            <w:tcW w:w="1332" w:type="dxa"/>
            <w:tcBorders>
              <w:top w:val="single" w:sz="2" w:space="0" w:color="000000"/>
              <w:left w:val="single" w:sz="2" w:space="0" w:color="000000"/>
              <w:bottom w:val="single" w:sz="2" w:space="0" w:color="000000"/>
              <w:right w:val="single" w:sz="4" w:space="0" w:color="000000"/>
            </w:tcBorders>
          </w:tcPr>
          <w:p w:rsidR="00094CB9" w:rsidRDefault="00FE5CBC">
            <w:pPr>
              <w:spacing w:after="0" w:line="259" w:lineRule="auto"/>
              <w:ind w:left="161" w:right="0" w:firstLine="0"/>
              <w:jc w:val="center"/>
            </w:pPr>
            <w:r>
              <w:rPr>
                <w:sz w:val="17"/>
              </w:rPr>
              <w:t xml:space="preserve">n </w:t>
            </w:r>
            <w:r>
              <w:rPr>
                <w:rFonts w:ascii="Segoe UI Symbol" w:eastAsia="Segoe UI Symbol" w:hAnsi="Segoe UI Symbol" w:cs="Segoe UI Symbol"/>
                <w:sz w:val="17"/>
              </w:rPr>
              <w:t>×</w:t>
            </w:r>
            <w:r>
              <w:rPr>
                <w:sz w:val="17"/>
              </w:rPr>
              <w:t xml:space="preserve"> MCUR</w:t>
            </w:r>
          </w:p>
        </w:tc>
      </w:tr>
    </w:tbl>
    <w:p w:rsidR="00094CB9" w:rsidRDefault="00FE5CBC">
      <w:pPr>
        <w:pStyle w:val="5"/>
        <w:tabs>
          <w:tab w:val="center" w:pos="1407"/>
        </w:tabs>
        <w:ind w:left="-15" w:right="0" w:firstLine="0"/>
      </w:pPr>
      <w:r>
        <w:lastRenderedPageBreak/>
        <w:t>B.2.4.5</w:t>
      </w:r>
      <w:r>
        <w:tab/>
        <w:t>Comment syntax</w:t>
      </w:r>
    </w:p>
    <w:p w:rsidR="00094CB9" w:rsidRDefault="00FE5CBC">
      <w:pPr>
        <w:ind w:left="-5" w:right="8"/>
      </w:pPr>
      <w:r>
        <w:t>Figure B.10 specifies the marker segment structure for a comment segment.</w:t>
      </w:r>
    </w:p>
    <w:tbl>
      <w:tblPr>
        <w:tblStyle w:val="TableGrid"/>
        <w:tblpPr w:vertAnchor="text" w:tblpX="2434" w:tblpY="208"/>
        <w:tblOverlap w:val="never"/>
        <w:tblW w:w="2928" w:type="dxa"/>
        <w:tblInd w:w="0" w:type="dxa"/>
        <w:tblCellMar>
          <w:left w:w="115" w:type="dxa"/>
        </w:tblCellMar>
        <w:tblLook w:val="04A0" w:firstRow="1" w:lastRow="0" w:firstColumn="1" w:lastColumn="0" w:noHBand="0" w:noVBand="1"/>
      </w:tblPr>
      <w:tblGrid>
        <w:gridCol w:w="1066"/>
        <w:gridCol w:w="533"/>
        <w:gridCol w:w="530"/>
        <w:gridCol w:w="799"/>
      </w:tblGrid>
      <w:tr w:rsidR="00094CB9">
        <w:trPr>
          <w:trHeight w:val="530"/>
        </w:trPr>
        <w:tc>
          <w:tcPr>
            <w:tcW w:w="1066"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107" w:firstLine="0"/>
              <w:jc w:val="center"/>
            </w:pPr>
            <w:r>
              <w:rPr>
                <w:rFonts w:ascii="Arial" w:eastAsia="Arial" w:hAnsi="Arial" w:cs="Arial"/>
                <w:sz w:val="15"/>
              </w:rPr>
              <w:t>COM</w:t>
            </w:r>
          </w:p>
        </w:tc>
        <w:tc>
          <w:tcPr>
            <w:tcW w:w="533" w:type="dxa"/>
            <w:tcBorders>
              <w:top w:val="single" w:sz="4" w:space="0" w:color="000000"/>
              <w:left w:val="single" w:sz="4" w:space="0" w:color="000000"/>
              <w:bottom w:val="single" w:sz="4" w:space="0" w:color="000000"/>
              <w:right w:val="nil"/>
            </w:tcBorders>
            <w:vAlign w:val="center"/>
          </w:tcPr>
          <w:p w:rsidR="00094CB9" w:rsidRDefault="00FE5CBC">
            <w:pPr>
              <w:spacing w:after="0" w:line="259" w:lineRule="auto"/>
              <w:ind w:left="0" w:right="-77" w:firstLine="0"/>
              <w:jc w:val="right"/>
            </w:pPr>
            <w:r>
              <w:rPr>
                <w:rFonts w:ascii="Arial" w:eastAsia="Arial" w:hAnsi="Arial" w:cs="Arial"/>
                <w:sz w:val="15"/>
              </w:rPr>
              <w:t>Lc</w:t>
            </w:r>
          </w:p>
        </w:tc>
        <w:tc>
          <w:tcPr>
            <w:tcW w:w="530" w:type="dxa"/>
            <w:tcBorders>
              <w:top w:val="single" w:sz="4" w:space="0" w:color="000000"/>
              <w:left w:val="nil"/>
              <w:bottom w:val="single" w:sz="4" w:space="0" w:color="000000"/>
              <w:right w:val="single" w:sz="13" w:space="0" w:color="000000"/>
            </w:tcBorders>
            <w:vAlign w:val="center"/>
          </w:tcPr>
          <w:p w:rsidR="00094CB9" w:rsidRDefault="00094CB9">
            <w:pPr>
              <w:spacing w:after="160" w:line="259" w:lineRule="auto"/>
              <w:ind w:left="0" w:right="0" w:firstLine="0"/>
              <w:jc w:val="left"/>
            </w:pPr>
          </w:p>
        </w:tc>
        <w:tc>
          <w:tcPr>
            <w:tcW w:w="799" w:type="dxa"/>
            <w:tcBorders>
              <w:top w:val="single" w:sz="15" w:space="0" w:color="000000"/>
              <w:left w:val="single" w:sz="13" w:space="0" w:color="000000"/>
              <w:bottom w:val="single" w:sz="13" w:space="0" w:color="000000"/>
              <w:right w:val="nil"/>
            </w:tcBorders>
            <w:vAlign w:val="center"/>
          </w:tcPr>
          <w:p w:rsidR="00094CB9" w:rsidRDefault="00FE5CBC">
            <w:pPr>
              <w:spacing w:after="0" w:line="259" w:lineRule="auto"/>
              <w:ind w:left="0" w:right="103" w:firstLine="0"/>
              <w:jc w:val="right"/>
            </w:pPr>
            <w:r>
              <w:rPr>
                <w:rFonts w:ascii="Arial" w:eastAsia="Arial" w:hAnsi="Arial" w:cs="Arial"/>
                <w:sz w:val="15"/>
              </w:rPr>
              <w:t>Cm</w:t>
            </w:r>
          </w:p>
          <w:p w:rsidR="00094CB9" w:rsidRDefault="00FE5CBC">
            <w:pPr>
              <w:spacing w:after="0" w:line="259" w:lineRule="auto"/>
              <w:ind w:left="0" w:right="25" w:firstLine="0"/>
              <w:jc w:val="right"/>
            </w:pPr>
            <w:r>
              <w:rPr>
                <w:rFonts w:ascii="Arial" w:eastAsia="Arial" w:hAnsi="Arial" w:cs="Arial"/>
                <w:sz w:val="11"/>
              </w:rPr>
              <w:t>1</w:t>
            </w:r>
          </w:p>
        </w:tc>
      </w:tr>
    </w:tbl>
    <w:tbl>
      <w:tblPr>
        <w:tblStyle w:val="TableGrid"/>
        <w:tblpPr w:vertAnchor="text" w:tblpX="5890" w:tblpY="208"/>
        <w:tblOverlap w:val="never"/>
        <w:tblW w:w="799" w:type="dxa"/>
        <w:tblInd w:w="0" w:type="dxa"/>
        <w:tblCellMar>
          <w:left w:w="110" w:type="dxa"/>
          <w:bottom w:w="124" w:type="dxa"/>
          <w:right w:w="115" w:type="dxa"/>
        </w:tblCellMar>
        <w:tblLook w:val="04A0" w:firstRow="1" w:lastRow="0" w:firstColumn="1" w:lastColumn="0" w:noHBand="0" w:noVBand="1"/>
      </w:tblPr>
      <w:tblGrid>
        <w:gridCol w:w="799"/>
      </w:tblGrid>
      <w:tr w:rsidR="00094CB9">
        <w:trPr>
          <w:trHeight w:val="530"/>
        </w:trPr>
        <w:tc>
          <w:tcPr>
            <w:tcW w:w="799" w:type="dxa"/>
            <w:tcBorders>
              <w:top w:val="single" w:sz="15" w:space="0" w:color="000000"/>
              <w:left w:val="nil"/>
              <w:bottom w:val="single" w:sz="13" w:space="0" w:color="000000"/>
              <w:right w:val="single" w:sz="13" w:space="0" w:color="000000"/>
            </w:tcBorders>
            <w:vAlign w:val="bottom"/>
          </w:tcPr>
          <w:p w:rsidR="00094CB9" w:rsidRDefault="00FE5CBC">
            <w:pPr>
              <w:spacing w:after="0" w:line="259" w:lineRule="auto"/>
              <w:ind w:left="0" w:right="0" w:firstLine="0"/>
              <w:jc w:val="left"/>
            </w:pPr>
            <w:r>
              <w:rPr>
                <w:rFonts w:ascii="Arial" w:eastAsia="Arial" w:hAnsi="Arial" w:cs="Arial"/>
                <w:sz w:val="11"/>
              </w:rPr>
              <w:t>Lc-2</w:t>
            </w:r>
          </w:p>
        </w:tc>
      </w:tr>
    </w:tbl>
    <w:p w:rsidR="00094CB9" w:rsidRDefault="00FE5CBC">
      <w:pPr>
        <w:spacing w:after="599" w:line="265" w:lineRule="auto"/>
        <w:ind w:left="2727" w:right="2764"/>
        <w:jc w:val="center"/>
      </w:pPr>
      <w:r>
        <w:rPr>
          <w:rFonts w:ascii="Calibri" w:eastAsia="Calibri" w:hAnsi="Calibri" w:cs="Calibri"/>
          <w:noProof/>
          <w:sz w:val="22"/>
        </w:rPr>
        <mc:AlternateContent>
          <mc:Choice Requires="wpg">
            <w:drawing>
              <wp:anchor distT="0" distB="0" distL="114300" distR="114300" simplePos="0" relativeHeight="251673600" behindDoc="0" locked="0" layoutInCell="1" allowOverlap="1">
                <wp:simplePos x="0" y="0"/>
                <wp:positionH relativeFrom="column">
                  <wp:posOffset>3435155</wp:posOffset>
                </wp:positionH>
                <wp:positionV relativeFrom="paragraph">
                  <wp:posOffset>128803</wp:posOffset>
                </wp:positionV>
                <wp:extent cx="349501" cy="344424"/>
                <wp:effectExtent l="0" t="0" r="0" b="0"/>
                <wp:wrapSquare wrapText="bothSides"/>
                <wp:docPr id="309334" name="Group 309334"/>
                <wp:cNvGraphicFramePr/>
                <a:graphic xmlns:a="http://schemas.openxmlformats.org/drawingml/2006/main">
                  <a:graphicData uri="http://schemas.microsoft.com/office/word/2010/wordprocessingGroup">
                    <wpg:wgp>
                      <wpg:cNvGrpSpPr/>
                      <wpg:grpSpPr>
                        <a:xfrm>
                          <a:off x="0" y="0"/>
                          <a:ext cx="349501" cy="344424"/>
                          <a:chOff x="0" y="0"/>
                          <a:chExt cx="349501" cy="344424"/>
                        </a:xfrm>
                      </wpg:grpSpPr>
                      <wps:wsp>
                        <wps:cNvPr id="456810" name="Shape 456810"/>
                        <wps:cNvSpPr/>
                        <wps:spPr>
                          <a:xfrm>
                            <a:off x="103632" y="0"/>
                            <a:ext cx="67056" cy="9144"/>
                          </a:xfrm>
                          <a:custGeom>
                            <a:avLst/>
                            <a:gdLst/>
                            <a:ahLst/>
                            <a:cxnLst/>
                            <a:rect l="0" t="0" r="0" b="0"/>
                            <a:pathLst>
                              <a:path w="67056" h="9144">
                                <a:moveTo>
                                  <a:pt x="0" y="0"/>
                                </a:moveTo>
                                <a:lnTo>
                                  <a:pt x="67056" y="0"/>
                                </a:lnTo>
                                <a:lnTo>
                                  <a:pt x="670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11" name="Shape 456811"/>
                        <wps:cNvSpPr/>
                        <wps:spPr>
                          <a:xfrm>
                            <a:off x="204216" y="0"/>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12" name="Shape 456812"/>
                        <wps:cNvSpPr/>
                        <wps:spPr>
                          <a:xfrm>
                            <a:off x="0" y="0"/>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13" name="Shape 456813"/>
                        <wps:cNvSpPr/>
                        <wps:spPr>
                          <a:xfrm>
                            <a:off x="0" y="338328"/>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14" name="Shape 456814"/>
                        <wps:cNvSpPr/>
                        <wps:spPr>
                          <a:xfrm>
                            <a:off x="103632" y="338328"/>
                            <a:ext cx="67056" cy="9144"/>
                          </a:xfrm>
                          <a:custGeom>
                            <a:avLst/>
                            <a:gdLst/>
                            <a:ahLst/>
                            <a:cxnLst/>
                            <a:rect l="0" t="0" r="0" b="0"/>
                            <a:pathLst>
                              <a:path w="67056" h="9144">
                                <a:moveTo>
                                  <a:pt x="0" y="0"/>
                                </a:moveTo>
                                <a:lnTo>
                                  <a:pt x="67056" y="0"/>
                                </a:lnTo>
                                <a:lnTo>
                                  <a:pt x="670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15" name="Shape 456815"/>
                        <wps:cNvSpPr/>
                        <wps:spPr>
                          <a:xfrm>
                            <a:off x="204216" y="338328"/>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0424" name="Rectangle 10424"/>
                        <wps:cNvSpPr/>
                        <wps:spPr>
                          <a:xfrm>
                            <a:off x="6096" y="136373"/>
                            <a:ext cx="17382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 .</w:t>
                              </w:r>
                            </w:p>
                          </w:txbxContent>
                        </wps:txbx>
                        <wps:bodyPr horzOverflow="overflow" vert="horz" lIns="0" tIns="0" rIns="0" bIns="0" rtlCol="0">
                          <a:noAutofit/>
                        </wps:bodyPr>
                      </wps:wsp>
                      <wps:wsp>
                        <wps:cNvPr id="10425" name="Rectangle 10425"/>
                        <wps:cNvSpPr/>
                        <wps:spPr>
                          <a:xfrm>
                            <a:off x="198125" y="133321"/>
                            <a:ext cx="20133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m</w:t>
                              </w:r>
                            </w:p>
                          </w:txbxContent>
                        </wps:txbx>
                        <wps:bodyPr horzOverflow="overflow" vert="horz" lIns="0" tIns="0" rIns="0" bIns="0" rtlCol="0">
                          <a:noAutofit/>
                        </wps:bodyPr>
                      </wps:wsp>
                    </wpg:wgp>
                  </a:graphicData>
                </a:graphic>
              </wp:anchor>
            </w:drawing>
          </mc:Choice>
          <mc:Fallback>
            <w:pict>
              <v:group id="Group 309334" o:spid="_x0000_s2660" style="position:absolute;left:0;text-align:left;margin-left:270.5pt;margin-top:10.15pt;width:27.5pt;height:27.1pt;z-index:251673600;mso-position-horizontal-relative:text;mso-position-vertical-relative:text" coordsize="349501,344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">
                <v:shape id="Shape 456810" o:spid="_x0000_s2661" style="position:absolute;left:103632;width:67056;height:9144;visibility:visible;mso-wrap-style:square;v-text-anchor:top" coordsize="670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" path="m,l67056,r,9144l,9144,,e" fillcolor="black" stroked="f" strokeweight="0">
                  <v:stroke miterlimit="83231f" joinstyle="miter"/>
                  <v:path arrowok="t" textboxrect="0,0,67056,9144"/>
                </v:shape>
                <v:shape id="Shape 456811" o:spid="_x0000_s2662" style="position:absolute;left:204216;width:70104;height:9144;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" path="m,l70104,r,9144l,9144,,e" fillcolor="black" stroked="f" strokeweight="0">
                  <v:stroke miterlimit="83231f" joinstyle="miter"/>
                  <v:path arrowok="t" textboxrect="0,0,70104,9144"/>
                </v:shape>
                <v:shape id="Shape 456812" o:spid="_x0000_s2663" style="position:absolute;width:70104;height:9144;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" path="m,l70104,r,9144l,9144,,e" fillcolor="black" stroked="f" strokeweight="0">
                  <v:stroke miterlimit="83231f" joinstyle="miter"/>
                  <v:path arrowok="t" textboxrect="0,0,70104,9144"/>
                </v:shape>
                <v:shape id="Shape 456813" o:spid="_x0000_s2664" style="position:absolute;top:338328;width:70104;height:9144;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" path="m,l70104,r,9144l,9144,,e" fillcolor="black" stroked="f" strokeweight="0">
                  <v:stroke miterlimit="83231f" joinstyle="miter"/>
                  <v:path arrowok="t" textboxrect="0,0,70104,9144"/>
                </v:shape>
                <v:shape id="Shape 456814" o:spid="_x0000_s2665" style="position:absolute;left:103632;top:338328;width:67056;height:9144;visibility:visible;mso-wrap-style:square;v-text-anchor:top" coordsize="670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" path="m,l67056,r,9144l,9144,,e" fillcolor="black" stroked="f" strokeweight="0">
                  <v:stroke miterlimit="83231f" joinstyle="miter"/>
                  <v:path arrowok="t" textboxrect="0,0,67056,9144"/>
                </v:shape>
                <v:shape id="Shape 456815" o:spid="_x0000_s2666" style="position:absolute;left:204216;top:338328;width:70104;height:9144;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" path="m,l70104,r,9144l,9144,,e" fillcolor="black" stroked="f" strokeweight="0">
                  <v:stroke miterlimit="83231f" joinstyle="miter"/>
                  <v:path arrowok="t" textboxrect="0,0,70104,9144"/>
                </v:shape>
                <v:rect id="Rectangle 10424" o:spid="_x0000_s2667" style="position:absolute;left:6096;top:136373;width:173829;height:116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 .</w:t>
                        </w:r>
                      </w:p>
                    </w:txbxContent>
                  </v:textbox>
                </v:rect>
                <v:rect id="Rectangle 10425" o:spid="_x0000_s2668" style="position:absolute;left:198125;top:133321;width:201330;height:116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m</w:t>
                        </w:r>
                      </w:p>
                    </w:txbxContent>
                  </v:textbox>
                </v:rect>
                <w10:wrap type="square"/>
              </v:group>
            </w:pict>
          </mc:Fallback>
        </mc:AlternateContent>
      </w:r>
      <w:r>
        <w:rPr>
          <w:rFonts w:ascii="Arial" w:eastAsia="Arial" w:hAnsi="Arial" w:cs="Arial"/>
          <w:sz w:val="15"/>
        </w:rPr>
        <w:t>Comment segment</w:t>
      </w:r>
    </w:p>
    <w:p w:rsidR="00094CB9" w:rsidRDefault="00FE5CBC">
      <w:pPr>
        <w:spacing w:after="515" w:line="265" w:lineRule="auto"/>
        <w:ind w:left="3414" w:right="245"/>
        <w:jc w:val="center"/>
      </w:pPr>
      <w:r>
        <w:rPr>
          <w:rFonts w:ascii="Arial" w:eastAsia="Arial" w:hAnsi="Arial" w:cs="Arial"/>
          <w:sz w:val="11"/>
        </w:rPr>
        <w:t>TISO00920-93/d028</w:t>
      </w:r>
    </w:p>
    <w:p w:rsidR="00094CB9" w:rsidRDefault="00FE5CBC">
      <w:pPr>
        <w:spacing w:after="265" w:line="265" w:lineRule="auto"/>
        <w:ind w:left="141" w:right="196"/>
        <w:jc w:val="center"/>
      </w:pPr>
      <w:r>
        <w:rPr>
          <w:b/>
        </w:rPr>
        <w:t>Figure B.10 – Comment segment syntax</w:t>
      </w:r>
    </w:p>
    <w:p w:rsidR="00094CB9" w:rsidRDefault="00FE5CBC">
      <w:pPr>
        <w:spacing w:after="159" w:line="265" w:lineRule="auto"/>
        <w:ind w:left="-5" w:right="0"/>
        <w:jc w:val="left"/>
      </w:pPr>
      <w:r>
        <w:rPr>
          <w:color w:val="FFFFFF"/>
        </w:rPr>
        <w:t xml:space="preserve">Figure B.10 </w:t>
      </w:r>
      <w:r>
        <w:rPr>
          <w:b/>
          <w:color w:val="FFFFFF"/>
        </w:rPr>
        <w:t>[D28]</w:t>
      </w:r>
      <w:r>
        <w:rPr>
          <w:color w:val="FFFFFF"/>
        </w:rPr>
        <w:t xml:space="preserve">, = 2.8cm = </w:t>
      </w:r>
      <w:proofErr w:type="gramStart"/>
      <w:r>
        <w:rPr>
          <w:color w:val="FFFFFF"/>
        </w:rPr>
        <w:t>98.%</w:t>
      </w:r>
      <w:proofErr w:type="gramEnd"/>
    </w:p>
    <w:p w:rsidR="00094CB9" w:rsidRDefault="00FE5CBC">
      <w:pPr>
        <w:spacing w:after="126"/>
        <w:ind w:left="-5" w:right="8"/>
      </w:pPr>
      <w:r>
        <w:t>The marker and parameters shown in Figure B.10 are defined below. The size and allowed values of each parameter are given in Table B.8.</w:t>
      </w:r>
    </w:p>
    <w:p w:rsidR="00094CB9" w:rsidRDefault="00FE5CBC">
      <w:pPr>
        <w:spacing w:after="124"/>
        <w:ind w:left="754" w:right="8"/>
      </w:pPr>
      <w:r>
        <w:rPr>
          <w:b/>
        </w:rPr>
        <w:t>COM:</w:t>
      </w:r>
      <w:r>
        <w:t xml:space="preserve">  Comment marker – Marks the beginning of a comment.</w:t>
      </w:r>
    </w:p>
    <w:p w:rsidR="00094CB9" w:rsidRDefault="00FE5CBC">
      <w:pPr>
        <w:spacing w:after="134"/>
        <w:ind w:left="754" w:right="8"/>
      </w:pPr>
      <w:r>
        <w:rPr>
          <w:b/>
        </w:rPr>
        <w:t>Lc:</w:t>
      </w:r>
      <w:r>
        <w:t xml:space="preserve">  Comment segment length – Specifies the length of the comment segment shown in Figure B.10 (see B.1.1.4).</w:t>
      </w:r>
    </w:p>
    <w:p w:rsidR="00094CB9" w:rsidRDefault="00FE5CBC">
      <w:pPr>
        <w:spacing w:after="281"/>
        <w:ind w:left="754" w:right="8"/>
      </w:pPr>
      <w:r>
        <w:rPr>
          <w:b/>
        </w:rPr>
        <w:t>Cm</w:t>
      </w:r>
      <w:r>
        <w:rPr>
          <w:b/>
          <w:vertAlign w:val="subscript"/>
        </w:rPr>
        <w:t>i</w:t>
      </w:r>
      <w:r>
        <w:rPr>
          <w:b/>
        </w:rPr>
        <w:t>:</w:t>
      </w:r>
      <w:r>
        <w:t xml:space="preserve">  Comment byte – The interpretation is left to the application.</w:t>
      </w:r>
    </w:p>
    <w:p w:rsidR="00094CB9" w:rsidRDefault="00FE5CBC">
      <w:pPr>
        <w:spacing w:after="3" w:line="265" w:lineRule="auto"/>
        <w:ind w:left="141" w:right="156"/>
        <w:jc w:val="center"/>
      </w:pPr>
      <w:r>
        <w:rPr>
          <w:b/>
        </w:rPr>
        <w:t>Table B.8 – Comment segment parameter sizes and values</w:t>
      </w:r>
    </w:p>
    <w:tbl>
      <w:tblPr>
        <w:tblStyle w:val="TableGrid"/>
        <w:tblW w:w="8266" w:type="dxa"/>
        <w:tblInd w:w="391" w:type="dxa"/>
        <w:tblCellMar>
          <w:top w:w="118" w:type="dxa"/>
          <w:right w:w="9" w:type="dxa"/>
        </w:tblCellMar>
        <w:tblLook w:val="04A0" w:firstRow="1" w:lastRow="0" w:firstColumn="1" w:lastColumn="0" w:noHBand="0" w:noVBand="1"/>
      </w:tblPr>
      <w:tblGrid>
        <w:gridCol w:w="1335"/>
        <w:gridCol w:w="1330"/>
        <w:gridCol w:w="1334"/>
        <w:gridCol w:w="1335"/>
        <w:gridCol w:w="1598"/>
        <w:gridCol w:w="1334"/>
      </w:tblGrid>
      <w:tr w:rsidR="00094CB9">
        <w:trPr>
          <w:trHeight w:val="350"/>
        </w:trPr>
        <w:tc>
          <w:tcPr>
            <w:tcW w:w="1334"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 w:right="0" w:firstLine="0"/>
              <w:jc w:val="center"/>
            </w:pPr>
            <w:r>
              <w:rPr>
                <w:sz w:val="17"/>
              </w:rPr>
              <w:t>Parameter</w:t>
            </w:r>
          </w:p>
        </w:tc>
        <w:tc>
          <w:tcPr>
            <w:tcW w:w="1330"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6" w:firstLine="0"/>
              <w:jc w:val="center"/>
            </w:pPr>
            <w:r>
              <w:rPr>
                <w:sz w:val="17"/>
              </w:rPr>
              <w:t>Size (bits)</w:t>
            </w:r>
          </w:p>
        </w:tc>
        <w:tc>
          <w:tcPr>
            <w:tcW w:w="2669" w:type="dxa"/>
            <w:gridSpan w:val="2"/>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1598" w:type="dxa"/>
            <w:tcBorders>
              <w:top w:val="single" w:sz="2" w:space="0" w:color="000000"/>
              <w:left w:val="nil"/>
              <w:bottom w:val="single" w:sz="2" w:space="0" w:color="000000"/>
              <w:right w:val="nil"/>
            </w:tcBorders>
          </w:tcPr>
          <w:p w:rsidR="00094CB9" w:rsidRDefault="00FE5CBC">
            <w:pPr>
              <w:spacing w:after="0" w:line="259" w:lineRule="auto"/>
              <w:ind w:left="-98" w:right="0" w:firstLine="0"/>
              <w:jc w:val="left"/>
            </w:pPr>
            <w:r>
              <w:rPr>
                <w:sz w:val="17"/>
              </w:rPr>
              <w:t>Values</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50"/>
        </w:trPr>
        <w:tc>
          <w:tcPr>
            <w:tcW w:w="0" w:type="auto"/>
            <w:vMerge/>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0" w:type="auto"/>
            <w:vMerge/>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2669" w:type="dxa"/>
            <w:gridSpan w:val="2"/>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7" w:right="0" w:firstLine="0"/>
              <w:jc w:val="center"/>
            </w:pPr>
            <w:r>
              <w:rPr>
                <w:sz w:val="17"/>
              </w:rPr>
              <w:t>Sequential DCT</w:t>
            </w:r>
          </w:p>
        </w:tc>
        <w:tc>
          <w:tcPr>
            <w:tcW w:w="1598"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5" w:right="0" w:firstLine="0"/>
              <w:jc w:val="center"/>
            </w:pPr>
            <w:r>
              <w:rPr>
                <w:sz w:val="17"/>
              </w:rPr>
              <w:t>Progressive DCT</w:t>
            </w:r>
          </w:p>
        </w:tc>
        <w:tc>
          <w:tcPr>
            <w:tcW w:w="1334"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Lossless</w:t>
            </w:r>
          </w:p>
        </w:tc>
      </w:tr>
      <w:tr w:rsidR="00094CB9">
        <w:trPr>
          <w:trHeight w:val="350"/>
        </w:trPr>
        <w:tc>
          <w:tcPr>
            <w:tcW w:w="0" w:type="auto"/>
            <w:vMerge/>
            <w:tcBorders>
              <w:top w:val="nil"/>
              <w:left w:val="single" w:sz="2" w:space="0" w:color="000000"/>
              <w:bottom w:val="single" w:sz="2" w:space="0" w:color="000000"/>
              <w:right w:val="single" w:sz="2" w:space="0" w:color="000000"/>
            </w:tcBorders>
            <w:vAlign w:val="bottom"/>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2" w:right="0" w:firstLine="0"/>
              <w:jc w:val="center"/>
            </w:pPr>
            <w:r>
              <w:rPr>
                <w:sz w:val="17"/>
              </w:rPr>
              <w:t>Baselin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6" w:right="0" w:firstLine="0"/>
              <w:jc w:val="center"/>
            </w:pPr>
            <w:r>
              <w:rPr>
                <w:sz w:val="17"/>
              </w:rPr>
              <w:t>Extended</w:t>
            </w: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4" w:right="0" w:firstLine="0"/>
              <w:jc w:val="center"/>
            </w:pPr>
            <w:r>
              <w:rPr>
                <w:sz w:val="17"/>
              </w:rPr>
              <w:t>Lc</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16</w:t>
            </w:r>
          </w:p>
        </w:tc>
        <w:tc>
          <w:tcPr>
            <w:tcW w:w="2669" w:type="dxa"/>
            <w:gridSpan w:val="2"/>
            <w:tcBorders>
              <w:top w:val="single" w:sz="2" w:space="0" w:color="000000"/>
              <w:left w:val="single" w:sz="2" w:space="0" w:color="000000"/>
              <w:bottom w:val="single" w:sz="2" w:space="0" w:color="000000"/>
              <w:right w:val="nil"/>
            </w:tcBorders>
          </w:tcPr>
          <w:p w:rsidR="00094CB9" w:rsidRDefault="00FE5CBC">
            <w:pPr>
              <w:spacing w:after="0" w:line="259" w:lineRule="auto"/>
              <w:ind w:left="0" w:right="0" w:firstLine="0"/>
              <w:jc w:val="right"/>
            </w:pPr>
            <w:r>
              <w:rPr>
                <w:sz w:val="17"/>
              </w:rPr>
              <w:t>2</w:t>
            </w:r>
          </w:p>
        </w:tc>
        <w:tc>
          <w:tcPr>
            <w:tcW w:w="1598" w:type="dxa"/>
            <w:tcBorders>
              <w:top w:val="single" w:sz="2" w:space="0" w:color="000000"/>
              <w:left w:val="nil"/>
              <w:bottom w:val="single" w:sz="2" w:space="0" w:color="000000"/>
              <w:right w:val="nil"/>
            </w:tcBorders>
          </w:tcPr>
          <w:p w:rsidR="00094CB9" w:rsidRDefault="00FE5CBC">
            <w:pPr>
              <w:spacing w:after="0" w:line="259" w:lineRule="auto"/>
              <w:ind w:left="-8" w:right="0" w:firstLine="0"/>
              <w:jc w:val="left"/>
            </w:pPr>
            <w:r>
              <w:rPr>
                <w:sz w:val="17"/>
              </w:rPr>
              <w:t>-65 535</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Cm</w:t>
            </w:r>
            <w:r>
              <w:rPr>
                <w:sz w:val="17"/>
                <w:vertAlign w:val="subscript"/>
              </w:rPr>
              <w:t>i</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7" w:right="0" w:firstLine="0"/>
              <w:jc w:val="center"/>
            </w:pPr>
            <w:r>
              <w:rPr>
                <w:color w:val="FFFFFF"/>
                <w:sz w:val="17"/>
              </w:rPr>
              <w:t>1</w:t>
            </w:r>
            <w:r>
              <w:rPr>
                <w:sz w:val="17"/>
              </w:rPr>
              <w:t>8</w:t>
            </w:r>
          </w:p>
        </w:tc>
        <w:tc>
          <w:tcPr>
            <w:tcW w:w="2669" w:type="dxa"/>
            <w:gridSpan w:val="2"/>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1598" w:type="dxa"/>
            <w:tcBorders>
              <w:top w:val="single" w:sz="2" w:space="0" w:color="000000"/>
              <w:left w:val="nil"/>
              <w:bottom w:val="single" w:sz="2" w:space="0" w:color="000000"/>
              <w:right w:val="nil"/>
            </w:tcBorders>
          </w:tcPr>
          <w:p w:rsidR="00094CB9" w:rsidRDefault="00FE5CBC">
            <w:pPr>
              <w:spacing w:after="0" w:line="259" w:lineRule="auto"/>
              <w:ind w:left="-74" w:right="0" w:firstLine="0"/>
              <w:jc w:val="left"/>
            </w:pPr>
            <w:r>
              <w:rPr>
                <w:sz w:val="17"/>
              </w:rPr>
              <w:t>0-255</w:t>
            </w:r>
            <w:r>
              <w:rPr>
                <w:color w:val="FFFFFF"/>
                <w:sz w:val="17"/>
              </w:rPr>
              <w:t>22</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bl>
    <w:p w:rsidR="00094CB9" w:rsidRDefault="00FE5CBC">
      <w:pPr>
        <w:pStyle w:val="5"/>
        <w:tabs>
          <w:tab w:val="center" w:pos="1688"/>
        </w:tabs>
        <w:spacing w:after="160"/>
        <w:ind w:left="-15" w:right="0" w:firstLine="0"/>
      </w:pPr>
      <w:r>
        <w:t>B.2.4.6</w:t>
      </w:r>
      <w:r>
        <w:tab/>
        <w:t>Application data syntax</w:t>
      </w:r>
    </w:p>
    <w:p w:rsidR="00094CB9" w:rsidRDefault="00FE5CBC">
      <w:pPr>
        <w:spacing w:after="133"/>
        <w:ind w:left="-5" w:right="8"/>
      </w:pPr>
      <w:r>
        <w:t>Figure B.11 specifies the marker segment structure for an application data segment.</w:t>
      </w:r>
    </w:p>
    <w:p w:rsidR="00094CB9" w:rsidRDefault="00FE5CBC">
      <w:pPr>
        <w:spacing w:after="5" w:line="265" w:lineRule="auto"/>
        <w:ind w:left="2727" w:right="2783"/>
        <w:jc w:val="center"/>
      </w:pPr>
      <w:r>
        <w:rPr>
          <w:rFonts w:ascii="Arial" w:eastAsia="Arial" w:hAnsi="Arial" w:cs="Arial"/>
          <w:sz w:val="15"/>
        </w:rPr>
        <w:t>Application data segment</w:t>
      </w:r>
    </w:p>
    <w:tbl>
      <w:tblPr>
        <w:tblStyle w:val="TableGrid"/>
        <w:tblpPr w:vertAnchor="text" w:tblpX="2434" w:tblpY="5"/>
        <w:tblOverlap w:val="never"/>
        <w:tblW w:w="2928" w:type="dxa"/>
        <w:tblInd w:w="0" w:type="dxa"/>
        <w:tblCellMar>
          <w:left w:w="115" w:type="dxa"/>
          <w:right w:w="25" w:type="dxa"/>
        </w:tblCellMar>
        <w:tblLook w:val="04A0" w:firstRow="1" w:lastRow="0" w:firstColumn="1" w:lastColumn="0" w:noHBand="0" w:noVBand="1"/>
      </w:tblPr>
      <w:tblGrid>
        <w:gridCol w:w="1066"/>
        <w:gridCol w:w="1063"/>
        <w:gridCol w:w="799"/>
      </w:tblGrid>
      <w:tr w:rsidR="00094CB9">
        <w:trPr>
          <w:trHeight w:val="533"/>
        </w:trPr>
        <w:tc>
          <w:tcPr>
            <w:tcW w:w="1066"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101" w:firstLine="0"/>
              <w:jc w:val="center"/>
            </w:pPr>
            <w:r>
              <w:rPr>
                <w:rFonts w:ascii="Arial" w:eastAsia="Arial" w:hAnsi="Arial" w:cs="Arial"/>
                <w:sz w:val="15"/>
              </w:rPr>
              <w:t xml:space="preserve">APP </w:t>
            </w:r>
            <w:r>
              <w:rPr>
                <w:rFonts w:ascii="Arial" w:eastAsia="Arial" w:hAnsi="Arial" w:cs="Arial"/>
                <w:sz w:val="15"/>
                <w:vertAlign w:val="subscript"/>
              </w:rPr>
              <w:t>n</w:t>
            </w:r>
          </w:p>
        </w:tc>
        <w:tc>
          <w:tcPr>
            <w:tcW w:w="1063" w:type="dxa"/>
            <w:tcBorders>
              <w:top w:val="single" w:sz="4" w:space="0" w:color="000000"/>
              <w:left w:val="single" w:sz="4" w:space="0" w:color="000000"/>
              <w:bottom w:val="single" w:sz="4" w:space="0" w:color="000000"/>
              <w:right w:val="single" w:sz="13" w:space="0" w:color="000000"/>
            </w:tcBorders>
            <w:vAlign w:val="center"/>
          </w:tcPr>
          <w:p w:rsidR="00094CB9" w:rsidRDefault="00FE5CBC">
            <w:pPr>
              <w:spacing w:after="0" w:line="259" w:lineRule="auto"/>
              <w:ind w:left="0" w:right="84" w:firstLine="0"/>
              <w:jc w:val="center"/>
            </w:pPr>
            <w:r>
              <w:rPr>
                <w:rFonts w:ascii="Arial" w:eastAsia="Arial" w:hAnsi="Arial" w:cs="Arial"/>
                <w:sz w:val="15"/>
              </w:rPr>
              <w:t>Lp</w:t>
            </w:r>
          </w:p>
        </w:tc>
        <w:tc>
          <w:tcPr>
            <w:tcW w:w="799" w:type="dxa"/>
            <w:tcBorders>
              <w:top w:val="single" w:sz="15" w:space="0" w:color="000000"/>
              <w:left w:val="single" w:sz="13" w:space="0" w:color="000000"/>
              <w:bottom w:val="single" w:sz="15" w:space="0" w:color="000000"/>
              <w:right w:val="nil"/>
            </w:tcBorders>
            <w:vAlign w:val="center"/>
          </w:tcPr>
          <w:p w:rsidR="00094CB9" w:rsidRDefault="00FE5CBC">
            <w:pPr>
              <w:spacing w:after="0" w:line="259" w:lineRule="auto"/>
              <w:ind w:left="0" w:right="0" w:firstLine="0"/>
              <w:jc w:val="right"/>
            </w:pPr>
            <w:r>
              <w:rPr>
                <w:rFonts w:ascii="Arial" w:eastAsia="Arial" w:hAnsi="Arial" w:cs="Arial"/>
                <w:sz w:val="15"/>
              </w:rPr>
              <w:t>Ap</w:t>
            </w:r>
            <w:r>
              <w:rPr>
                <w:rFonts w:ascii="Arial" w:eastAsia="Arial" w:hAnsi="Arial" w:cs="Arial"/>
                <w:sz w:val="15"/>
                <w:vertAlign w:val="subscript"/>
              </w:rPr>
              <w:t>1</w:t>
            </w:r>
          </w:p>
        </w:tc>
      </w:tr>
    </w:tbl>
    <w:tbl>
      <w:tblPr>
        <w:tblStyle w:val="TableGrid"/>
        <w:tblpPr w:vertAnchor="text" w:tblpX="5890" w:tblpY="5"/>
        <w:tblOverlap w:val="never"/>
        <w:tblW w:w="799" w:type="dxa"/>
        <w:tblInd w:w="0" w:type="dxa"/>
        <w:tblCellMar>
          <w:left w:w="72" w:type="dxa"/>
          <w:bottom w:w="154" w:type="dxa"/>
          <w:right w:w="115" w:type="dxa"/>
        </w:tblCellMar>
        <w:tblLook w:val="04A0" w:firstRow="1" w:lastRow="0" w:firstColumn="1" w:lastColumn="0" w:noHBand="0" w:noVBand="1"/>
      </w:tblPr>
      <w:tblGrid>
        <w:gridCol w:w="799"/>
      </w:tblGrid>
      <w:tr w:rsidR="00094CB9">
        <w:trPr>
          <w:trHeight w:val="533"/>
        </w:trPr>
        <w:tc>
          <w:tcPr>
            <w:tcW w:w="799" w:type="dxa"/>
            <w:tcBorders>
              <w:top w:val="single" w:sz="15" w:space="0" w:color="000000"/>
              <w:left w:val="nil"/>
              <w:bottom w:val="single" w:sz="15" w:space="0" w:color="000000"/>
              <w:right w:val="single" w:sz="13" w:space="0" w:color="000000"/>
            </w:tcBorders>
            <w:vAlign w:val="bottom"/>
          </w:tcPr>
          <w:p w:rsidR="00094CB9" w:rsidRDefault="00FE5CBC">
            <w:pPr>
              <w:spacing w:after="0" w:line="259" w:lineRule="auto"/>
              <w:ind w:left="0" w:right="0" w:firstLine="0"/>
              <w:jc w:val="left"/>
            </w:pPr>
            <w:r>
              <w:rPr>
                <w:rFonts w:ascii="Arial" w:eastAsia="Arial" w:hAnsi="Arial" w:cs="Arial"/>
                <w:sz w:val="12"/>
              </w:rPr>
              <w:t>Lp-2</w:t>
            </w:r>
          </w:p>
        </w:tc>
      </w:tr>
    </w:tbl>
    <w:p w:rsidR="00094CB9" w:rsidRDefault="00FE5CBC">
      <w:pPr>
        <w:spacing w:after="5" w:line="265" w:lineRule="auto"/>
        <w:ind w:left="2727" w:right="284"/>
        <w:jc w:val="center"/>
      </w:pPr>
      <w:r>
        <w:rPr>
          <w:rFonts w:ascii="Calibri" w:eastAsia="Calibri" w:hAnsi="Calibri" w:cs="Calibri"/>
          <w:noProof/>
          <w:sz w:val="22"/>
        </w:rPr>
        <mc:AlternateContent>
          <mc:Choice Requires="wpg">
            <w:drawing>
              <wp:inline distT="0" distB="0" distL="0" distR="0">
                <wp:extent cx="274320" cy="344424"/>
                <wp:effectExtent l="0" t="0" r="0" b="0"/>
                <wp:docPr id="316049" name="Group 316049"/>
                <wp:cNvGraphicFramePr/>
                <a:graphic xmlns:a="http://schemas.openxmlformats.org/drawingml/2006/main">
                  <a:graphicData uri="http://schemas.microsoft.com/office/word/2010/wordprocessingGroup">
                    <wpg:wgp>
                      <wpg:cNvGrpSpPr/>
                      <wpg:grpSpPr>
                        <a:xfrm>
                          <a:off x="0" y="0"/>
                          <a:ext cx="274320" cy="344424"/>
                          <a:chOff x="0" y="0"/>
                          <a:chExt cx="274320" cy="344424"/>
                        </a:xfrm>
                      </wpg:grpSpPr>
                      <wps:wsp>
                        <wps:cNvPr id="456816" name="Shape 456816"/>
                        <wps:cNvSpPr/>
                        <wps:spPr>
                          <a:xfrm>
                            <a:off x="103632" y="0"/>
                            <a:ext cx="67056" cy="9144"/>
                          </a:xfrm>
                          <a:custGeom>
                            <a:avLst/>
                            <a:gdLst/>
                            <a:ahLst/>
                            <a:cxnLst/>
                            <a:rect l="0" t="0" r="0" b="0"/>
                            <a:pathLst>
                              <a:path w="67056" h="9144">
                                <a:moveTo>
                                  <a:pt x="0" y="0"/>
                                </a:moveTo>
                                <a:lnTo>
                                  <a:pt x="67056" y="0"/>
                                </a:lnTo>
                                <a:lnTo>
                                  <a:pt x="670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17" name="Shape 456817"/>
                        <wps:cNvSpPr/>
                        <wps:spPr>
                          <a:xfrm>
                            <a:off x="204216" y="0"/>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18" name="Shape 456818"/>
                        <wps:cNvSpPr/>
                        <wps:spPr>
                          <a:xfrm>
                            <a:off x="0" y="0"/>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19" name="Shape 456819"/>
                        <wps:cNvSpPr/>
                        <wps:spPr>
                          <a:xfrm>
                            <a:off x="0" y="338328"/>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20" name="Shape 456820"/>
                        <wps:cNvSpPr/>
                        <wps:spPr>
                          <a:xfrm>
                            <a:off x="103632" y="338328"/>
                            <a:ext cx="67056" cy="9144"/>
                          </a:xfrm>
                          <a:custGeom>
                            <a:avLst/>
                            <a:gdLst/>
                            <a:ahLst/>
                            <a:cxnLst/>
                            <a:rect l="0" t="0" r="0" b="0"/>
                            <a:pathLst>
                              <a:path w="67056" h="9144">
                                <a:moveTo>
                                  <a:pt x="0" y="0"/>
                                </a:moveTo>
                                <a:lnTo>
                                  <a:pt x="67056" y="0"/>
                                </a:lnTo>
                                <a:lnTo>
                                  <a:pt x="670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21" name="Shape 456821"/>
                        <wps:cNvSpPr/>
                        <wps:spPr>
                          <a:xfrm>
                            <a:off x="204216" y="338328"/>
                            <a:ext cx="70104" cy="9144"/>
                          </a:xfrm>
                          <a:custGeom>
                            <a:avLst/>
                            <a:gdLst/>
                            <a:ahLst/>
                            <a:cxnLst/>
                            <a:rect l="0" t="0" r="0" b="0"/>
                            <a:pathLst>
                              <a:path w="70104" h="9144">
                                <a:moveTo>
                                  <a:pt x="0" y="0"/>
                                </a:moveTo>
                                <a:lnTo>
                                  <a:pt x="70104" y="0"/>
                                </a:lnTo>
                                <a:lnTo>
                                  <a:pt x="701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0564" name="Rectangle 10564"/>
                        <wps:cNvSpPr/>
                        <wps:spPr>
                          <a:xfrm>
                            <a:off x="6096" y="136374"/>
                            <a:ext cx="17382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 .</w:t>
                              </w:r>
                            </w:p>
                          </w:txbxContent>
                        </wps:txbx>
                        <wps:bodyPr horzOverflow="overflow" vert="horz" lIns="0" tIns="0" rIns="0" bIns="0" rtlCol="0">
                          <a:noAutofit/>
                        </wps:bodyPr>
                      </wps:wsp>
                    </wpg:wgp>
                  </a:graphicData>
                </a:graphic>
              </wp:inline>
            </w:drawing>
          </mc:Choice>
          <mc:Fallback>
            <w:pict>
              <v:group id="Group 316049" o:spid="_x0000_s2669" style="width:21.6pt;height:27.1pt;mso-position-horizontal-relative:char;mso-position-vertical-relative:line" coordsize="274320,344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">
                <v:shape id="Shape 456816" o:spid="_x0000_s2670" style="position:absolute;left:103632;width:67056;height:9144;visibility:visible;mso-wrap-style:square;v-text-anchor:top" coordsize="670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" path="m,l67056,r,9144l,9144,,e" fillcolor="black" stroked="f" strokeweight="0">
                  <v:stroke miterlimit="83231f" joinstyle="miter"/>
                  <v:path arrowok="t" textboxrect="0,0,67056,9144"/>
                </v:shape>
                <v:shape id="Shape 456817" o:spid="_x0000_s2671" style="position:absolute;left:204216;width:70104;height:9144;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" path="m,l70104,r,9144l,9144,,e" fillcolor="black" stroked="f" strokeweight="0">
                  <v:stroke miterlimit="83231f" joinstyle="miter"/>
                  <v:path arrowok="t" textboxrect="0,0,70104,9144"/>
                </v:shape>
                <v:shape id="Shape 456818" o:spid="_x0000_s2672" style="position:absolute;width:70104;height:9144;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" path="m,l70104,r,9144l,9144,,e" fillcolor="black" stroked="f" strokeweight="0">
                  <v:stroke miterlimit="83231f" joinstyle="miter"/>
                  <v:path arrowok="t" textboxrect="0,0,70104,9144"/>
                </v:shape>
                <v:shape id="Shape 456819" o:spid="_x0000_s2673" style="position:absolute;top:338328;width:70104;height:9144;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" path="m,l70104,r,9144l,9144,,e" fillcolor="black" stroked="f" strokeweight="0">
                  <v:stroke miterlimit="83231f" joinstyle="miter"/>
                  <v:path arrowok="t" textboxrect="0,0,70104,9144"/>
                </v:shape>
                <v:shape id="Shape 456820" o:spid="_x0000_s2674" style="position:absolute;left:103632;top:338328;width:67056;height:9144;visibility:visible;mso-wrap-style:square;v-text-anchor:top" coordsize="670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" path="m,l67056,r,9144l,9144,,e" fillcolor="black" stroked="f" strokeweight="0">
                  <v:stroke miterlimit="83231f" joinstyle="miter"/>
                  <v:path arrowok="t" textboxrect="0,0,67056,9144"/>
                </v:shape>
                <v:shape id="Shape 456821" o:spid="_x0000_s2675" style="position:absolute;left:204216;top:338328;width:70104;height:9144;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" path="m,l70104,r,9144l,9144,,e" fillcolor="black" stroked="f" strokeweight="0">
                  <v:stroke miterlimit="83231f" joinstyle="miter"/>
                  <v:path arrowok="t" textboxrect="0,0,70104,9144"/>
                </v:shape>
                <v:rect id="Rectangle 10564" o:spid="_x0000_s2676" style="position:absolute;left:6096;top:136374;width:173829;height:116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 .</w:t>
                        </w:r>
                      </w:p>
                    </w:txbxContent>
                  </v:textbox>
                </v:rect>
                <w10:anchorlock/>
              </v:group>
            </w:pict>
          </mc:Fallback>
        </mc:AlternateContent>
      </w:r>
      <w:r>
        <w:rPr>
          <w:rFonts w:ascii="Arial" w:eastAsia="Arial" w:hAnsi="Arial" w:cs="Arial"/>
          <w:sz w:val="15"/>
        </w:rPr>
        <w:t>Ap</w:t>
      </w:r>
    </w:p>
    <w:p w:rsidR="00094CB9" w:rsidRDefault="00FE5CBC">
      <w:pPr>
        <w:spacing w:after="383" w:line="544" w:lineRule="auto"/>
        <w:ind w:left="3314" w:right="53"/>
        <w:jc w:val="center"/>
      </w:pPr>
      <w:r>
        <w:rPr>
          <w:rFonts w:ascii="Arial" w:eastAsia="Arial" w:hAnsi="Arial" w:cs="Arial"/>
          <w:sz w:val="12"/>
        </w:rPr>
        <w:t>TISO0930-93/d029</w:t>
      </w:r>
    </w:p>
    <w:p w:rsidR="00094CB9" w:rsidRDefault="00FE5CBC">
      <w:pPr>
        <w:spacing w:after="179" w:line="265" w:lineRule="auto"/>
        <w:ind w:left="141" w:right="186"/>
        <w:jc w:val="center"/>
      </w:pPr>
      <w:r>
        <w:rPr>
          <w:b/>
        </w:rPr>
        <w:t>Figure B.11 – Application data syntax</w:t>
      </w:r>
    </w:p>
    <w:p w:rsidR="00094CB9" w:rsidRDefault="00FE5CBC">
      <w:pPr>
        <w:spacing w:after="25" w:line="265" w:lineRule="auto"/>
        <w:ind w:left="-5" w:right="0"/>
        <w:jc w:val="left"/>
      </w:pPr>
      <w:r>
        <w:rPr>
          <w:color w:val="FFFFFF"/>
        </w:rPr>
        <w:t xml:space="preserve">Figure B.11 </w:t>
      </w:r>
      <w:r>
        <w:rPr>
          <w:b/>
          <w:color w:val="FFFFFF"/>
        </w:rPr>
        <w:t>[D29]</w:t>
      </w:r>
      <w:r>
        <w:rPr>
          <w:color w:val="FFFFFF"/>
        </w:rPr>
        <w:t xml:space="preserve">, = 2.8 cm = </w:t>
      </w:r>
      <w:proofErr w:type="gramStart"/>
      <w:r>
        <w:rPr>
          <w:color w:val="FFFFFF"/>
        </w:rPr>
        <w:t>98.%</w:t>
      </w:r>
      <w:proofErr w:type="gramEnd"/>
    </w:p>
    <w:p w:rsidR="00094CB9" w:rsidRDefault="00FE5CBC">
      <w:pPr>
        <w:spacing w:after="134"/>
        <w:ind w:left="-5" w:right="8"/>
      </w:pPr>
      <w:r>
        <w:t>The marker and parameters shown in Figure B.11 are defined below. The size and allowed values of each parameter are given in Table B.9.</w:t>
      </w:r>
    </w:p>
    <w:p w:rsidR="00094CB9" w:rsidRDefault="00FE5CBC">
      <w:pPr>
        <w:spacing w:after="137"/>
        <w:ind w:left="754" w:right="8"/>
      </w:pPr>
      <w:r>
        <w:rPr>
          <w:b/>
        </w:rPr>
        <w:t>APP</w:t>
      </w:r>
      <w:r>
        <w:rPr>
          <w:b/>
          <w:vertAlign w:val="subscript"/>
        </w:rPr>
        <w:t>n</w:t>
      </w:r>
      <w:r>
        <w:rPr>
          <w:b/>
        </w:rPr>
        <w:t>:</w:t>
      </w:r>
      <w:r>
        <w:t xml:space="preserve">  Application data marker – Marks the beginning of an application data segment.</w:t>
      </w:r>
    </w:p>
    <w:p w:rsidR="00094CB9" w:rsidRDefault="00FE5CBC">
      <w:pPr>
        <w:spacing w:after="134"/>
        <w:ind w:left="754" w:right="8"/>
      </w:pPr>
      <w:r>
        <w:rPr>
          <w:b/>
        </w:rPr>
        <w:t>Lp:</w:t>
      </w:r>
      <w:r>
        <w:t xml:space="preserve">  Application data segment length – Specifies the length of the application data segment shown in Figure B.11 (see B.1.1.4).</w:t>
      </w:r>
    </w:p>
    <w:p w:rsidR="00094CB9" w:rsidRDefault="00FE5CBC">
      <w:pPr>
        <w:ind w:left="754" w:right="8"/>
      </w:pPr>
      <w:r>
        <w:rPr>
          <w:b/>
        </w:rPr>
        <w:t>Ap</w:t>
      </w:r>
      <w:r>
        <w:rPr>
          <w:b/>
          <w:vertAlign w:val="subscript"/>
        </w:rPr>
        <w:t>i</w:t>
      </w:r>
      <w:r>
        <w:rPr>
          <w:b/>
        </w:rPr>
        <w:t>:</w:t>
      </w:r>
      <w:r>
        <w:t xml:space="preserve">  Application data byte – The interpretation is left to the application.</w:t>
      </w:r>
    </w:p>
    <w:p w:rsidR="00094CB9" w:rsidRDefault="00FE5CBC">
      <w:pPr>
        <w:spacing w:after="269"/>
        <w:ind w:left="-5" w:right="8"/>
      </w:pPr>
      <w:r>
        <w:t>The APP</w:t>
      </w:r>
      <w:r>
        <w:rPr>
          <w:vertAlign w:val="subscript"/>
        </w:rPr>
        <w:t>n</w:t>
      </w:r>
      <w:r>
        <w:t xml:space="preserve"> (Application) segments are reserved for application use. Since these segments may be defined differently for different applications, they should be removed when the data are exchanged between application environments.</w:t>
      </w:r>
    </w:p>
    <w:p w:rsidR="00094CB9" w:rsidRDefault="00FE5CBC">
      <w:pPr>
        <w:spacing w:after="3" w:line="265" w:lineRule="auto"/>
        <w:ind w:left="141" w:right="157"/>
        <w:jc w:val="center"/>
      </w:pPr>
      <w:r>
        <w:rPr>
          <w:b/>
        </w:rPr>
        <w:lastRenderedPageBreak/>
        <w:t>Table B.9 – Application data segment parameter sizes and values</w:t>
      </w:r>
    </w:p>
    <w:tbl>
      <w:tblPr>
        <w:tblStyle w:val="TableGrid"/>
        <w:tblW w:w="8266" w:type="dxa"/>
        <w:tblInd w:w="391" w:type="dxa"/>
        <w:tblCellMar>
          <w:top w:w="118" w:type="dxa"/>
          <w:right w:w="10" w:type="dxa"/>
        </w:tblCellMar>
        <w:tblLook w:val="04A0" w:firstRow="1" w:lastRow="0" w:firstColumn="1" w:lastColumn="0" w:noHBand="0" w:noVBand="1"/>
      </w:tblPr>
      <w:tblGrid>
        <w:gridCol w:w="1335"/>
        <w:gridCol w:w="1330"/>
        <w:gridCol w:w="1334"/>
        <w:gridCol w:w="1335"/>
        <w:gridCol w:w="1598"/>
        <w:gridCol w:w="1334"/>
      </w:tblGrid>
      <w:tr w:rsidR="00094CB9">
        <w:trPr>
          <w:trHeight w:val="350"/>
        </w:trPr>
        <w:tc>
          <w:tcPr>
            <w:tcW w:w="1334"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2" w:right="0" w:firstLine="0"/>
              <w:jc w:val="center"/>
            </w:pPr>
            <w:r>
              <w:rPr>
                <w:sz w:val="17"/>
              </w:rPr>
              <w:t>Parameter</w:t>
            </w:r>
          </w:p>
        </w:tc>
        <w:tc>
          <w:tcPr>
            <w:tcW w:w="1330"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6" w:firstLine="0"/>
              <w:jc w:val="center"/>
            </w:pPr>
            <w:r>
              <w:rPr>
                <w:sz w:val="17"/>
              </w:rPr>
              <w:t>Size (bits)</w:t>
            </w:r>
          </w:p>
        </w:tc>
        <w:tc>
          <w:tcPr>
            <w:tcW w:w="2669" w:type="dxa"/>
            <w:gridSpan w:val="2"/>
            <w:tcBorders>
              <w:top w:val="single" w:sz="2" w:space="0" w:color="000000"/>
              <w:left w:val="single" w:sz="2" w:space="0" w:color="000000"/>
              <w:bottom w:val="single" w:sz="2" w:space="0" w:color="000000"/>
              <w:right w:val="nil"/>
            </w:tcBorders>
            <w:vAlign w:val="bottom"/>
          </w:tcPr>
          <w:p w:rsidR="00094CB9" w:rsidRDefault="00094CB9">
            <w:pPr>
              <w:spacing w:after="160" w:line="259" w:lineRule="auto"/>
              <w:ind w:left="0" w:right="0" w:firstLine="0"/>
              <w:jc w:val="left"/>
            </w:pPr>
          </w:p>
        </w:tc>
        <w:tc>
          <w:tcPr>
            <w:tcW w:w="1598" w:type="dxa"/>
            <w:tcBorders>
              <w:top w:val="single" w:sz="2" w:space="0" w:color="000000"/>
              <w:left w:val="nil"/>
              <w:bottom w:val="single" w:sz="2" w:space="0" w:color="000000"/>
              <w:right w:val="nil"/>
            </w:tcBorders>
          </w:tcPr>
          <w:p w:rsidR="00094CB9" w:rsidRDefault="00FE5CBC">
            <w:pPr>
              <w:spacing w:after="0" w:line="259" w:lineRule="auto"/>
              <w:ind w:left="-98" w:right="0" w:firstLine="0"/>
              <w:jc w:val="left"/>
            </w:pPr>
            <w:r>
              <w:rPr>
                <w:sz w:val="17"/>
              </w:rPr>
              <w:t>Values</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50"/>
        </w:trPr>
        <w:tc>
          <w:tcPr>
            <w:tcW w:w="0" w:type="auto"/>
            <w:vMerge/>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2669" w:type="dxa"/>
            <w:gridSpan w:val="2"/>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7" w:right="0" w:firstLine="0"/>
              <w:jc w:val="center"/>
            </w:pPr>
            <w:r>
              <w:rPr>
                <w:sz w:val="17"/>
              </w:rPr>
              <w:t>Sequential DCT</w:t>
            </w:r>
          </w:p>
        </w:tc>
        <w:tc>
          <w:tcPr>
            <w:tcW w:w="1598"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5" w:right="0" w:firstLine="0"/>
              <w:jc w:val="center"/>
            </w:pPr>
            <w:r>
              <w:rPr>
                <w:sz w:val="17"/>
              </w:rPr>
              <w:t>Progressive DCT</w:t>
            </w:r>
          </w:p>
        </w:tc>
        <w:tc>
          <w:tcPr>
            <w:tcW w:w="1334"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Lossless</w:t>
            </w:r>
          </w:p>
        </w:tc>
      </w:tr>
      <w:tr w:rsidR="00094CB9">
        <w:trPr>
          <w:trHeight w:val="350"/>
        </w:trPr>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2" w:right="0" w:firstLine="0"/>
              <w:jc w:val="center"/>
            </w:pPr>
            <w:r>
              <w:rPr>
                <w:sz w:val="17"/>
              </w:rPr>
              <w:t>Baselin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6" w:right="0" w:firstLine="0"/>
              <w:jc w:val="center"/>
            </w:pPr>
            <w:r>
              <w:rPr>
                <w:sz w:val="17"/>
              </w:rPr>
              <w:t>Extended</w:t>
            </w: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Lp</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16</w:t>
            </w:r>
          </w:p>
        </w:tc>
        <w:tc>
          <w:tcPr>
            <w:tcW w:w="2669" w:type="dxa"/>
            <w:gridSpan w:val="2"/>
            <w:tcBorders>
              <w:top w:val="single" w:sz="2" w:space="0" w:color="000000"/>
              <w:left w:val="single" w:sz="2" w:space="0" w:color="000000"/>
              <w:bottom w:val="single" w:sz="2" w:space="0" w:color="000000"/>
              <w:right w:val="nil"/>
            </w:tcBorders>
          </w:tcPr>
          <w:p w:rsidR="00094CB9" w:rsidRDefault="00FE5CBC">
            <w:pPr>
              <w:spacing w:after="0" w:line="259" w:lineRule="auto"/>
              <w:ind w:left="0" w:right="0" w:firstLine="0"/>
              <w:jc w:val="right"/>
            </w:pPr>
            <w:r>
              <w:rPr>
                <w:sz w:val="17"/>
              </w:rPr>
              <w:t>2</w:t>
            </w:r>
          </w:p>
        </w:tc>
        <w:tc>
          <w:tcPr>
            <w:tcW w:w="1598" w:type="dxa"/>
            <w:tcBorders>
              <w:top w:val="single" w:sz="2" w:space="0" w:color="000000"/>
              <w:left w:val="nil"/>
              <w:bottom w:val="single" w:sz="2" w:space="0" w:color="000000"/>
              <w:right w:val="nil"/>
            </w:tcBorders>
          </w:tcPr>
          <w:p w:rsidR="00094CB9" w:rsidRDefault="00FE5CBC">
            <w:pPr>
              <w:spacing w:after="0" w:line="259" w:lineRule="auto"/>
              <w:ind w:left="-8" w:right="0" w:firstLine="0"/>
              <w:jc w:val="left"/>
            </w:pPr>
            <w:r>
              <w:rPr>
                <w:sz w:val="17"/>
              </w:rPr>
              <w:t>-65 535</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Ap</w:t>
            </w:r>
            <w:r>
              <w:rPr>
                <w:sz w:val="17"/>
                <w:vertAlign w:val="subscript"/>
              </w:rPr>
              <w:t>i</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7" w:right="0" w:firstLine="0"/>
              <w:jc w:val="center"/>
            </w:pPr>
            <w:r>
              <w:rPr>
                <w:color w:val="FFFFFF"/>
                <w:sz w:val="17"/>
              </w:rPr>
              <w:t>1</w:t>
            </w:r>
            <w:r>
              <w:rPr>
                <w:sz w:val="17"/>
              </w:rPr>
              <w:t>8</w:t>
            </w:r>
          </w:p>
        </w:tc>
        <w:tc>
          <w:tcPr>
            <w:tcW w:w="2669" w:type="dxa"/>
            <w:gridSpan w:val="2"/>
            <w:tcBorders>
              <w:top w:val="single" w:sz="2" w:space="0" w:color="000000"/>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1598" w:type="dxa"/>
            <w:tcBorders>
              <w:top w:val="single" w:sz="2" w:space="0" w:color="000000"/>
              <w:left w:val="nil"/>
              <w:bottom w:val="single" w:sz="2" w:space="0" w:color="000000"/>
              <w:right w:val="nil"/>
            </w:tcBorders>
          </w:tcPr>
          <w:p w:rsidR="00094CB9" w:rsidRDefault="00FE5CBC">
            <w:pPr>
              <w:spacing w:after="0" w:line="259" w:lineRule="auto"/>
              <w:ind w:left="-74" w:right="0" w:firstLine="0"/>
              <w:jc w:val="left"/>
            </w:pPr>
            <w:r>
              <w:rPr>
                <w:sz w:val="17"/>
              </w:rPr>
              <w:t>0-255</w:t>
            </w:r>
            <w:r>
              <w:rPr>
                <w:color w:val="FFFFFF"/>
                <w:sz w:val="17"/>
              </w:rPr>
              <w:t>22</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bl>
    <w:p w:rsidR="00094CB9" w:rsidRDefault="00FE5CBC">
      <w:pPr>
        <w:pStyle w:val="5"/>
        <w:tabs>
          <w:tab w:val="center" w:pos="1917"/>
        </w:tabs>
        <w:spacing w:after="347"/>
        <w:ind w:left="-15" w:right="0" w:firstLine="0"/>
      </w:pPr>
      <w:r>
        <w:t>B.2.5</w:t>
      </w:r>
      <w:r>
        <w:tab/>
        <w:t>Define number of lines syntax</w:t>
      </w:r>
    </w:p>
    <w:p w:rsidR="00094CB9" w:rsidRDefault="00FE5CBC">
      <w:pPr>
        <w:spacing w:after="318"/>
        <w:ind w:left="-5" w:right="8"/>
      </w:pPr>
      <w:r>
        <w:t>Figure B.12 specifies the marker segment for defining the number of lines. The DNL (Define Number of Lines) segment provides a mechanism for defining or redefining the number of lines in the frame (the Y parameter in the frame header) at the end of the first scan. The value specified shall be consistent with the number of MCU-rows encoded in the first scan. This segment, if used, shall only occur at the end of the first scan, and only after coding of an integer number of MCUrows. This marker segment is mandatory if the number of lines (Y) specified in the frame header has the value zero.</w:t>
      </w:r>
    </w:p>
    <w:p w:rsidR="00094CB9" w:rsidRDefault="00FE5CBC">
      <w:pPr>
        <w:spacing w:after="5" w:line="265" w:lineRule="auto"/>
        <w:ind w:left="2727" w:right="2764"/>
        <w:jc w:val="center"/>
      </w:pPr>
      <w:r>
        <w:rPr>
          <w:rFonts w:ascii="Arial" w:eastAsia="Arial" w:hAnsi="Arial" w:cs="Arial"/>
          <w:sz w:val="15"/>
        </w:rPr>
        <w:t>Define number of lines segment</w:t>
      </w:r>
    </w:p>
    <w:tbl>
      <w:tblPr>
        <w:tblStyle w:val="TableGrid"/>
        <w:tblW w:w="3197" w:type="dxa"/>
        <w:tblInd w:w="2962" w:type="dxa"/>
        <w:tblCellMar>
          <w:left w:w="115" w:type="dxa"/>
          <w:right w:w="115" w:type="dxa"/>
        </w:tblCellMar>
        <w:tblLook w:val="04A0" w:firstRow="1" w:lastRow="0" w:firstColumn="1" w:lastColumn="0" w:noHBand="0" w:noVBand="1"/>
      </w:tblPr>
      <w:tblGrid>
        <w:gridCol w:w="1065"/>
        <w:gridCol w:w="1066"/>
        <w:gridCol w:w="1066"/>
      </w:tblGrid>
      <w:tr w:rsidR="00094CB9">
        <w:trPr>
          <w:trHeight w:val="533"/>
        </w:trPr>
        <w:tc>
          <w:tcPr>
            <w:tcW w:w="1066"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4" w:right="0" w:firstLine="0"/>
              <w:jc w:val="center"/>
            </w:pPr>
            <w:r>
              <w:rPr>
                <w:rFonts w:ascii="Arial" w:eastAsia="Arial" w:hAnsi="Arial" w:cs="Arial"/>
                <w:sz w:val="15"/>
              </w:rPr>
              <w:t>DNL</w:t>
            </w:r>
          </w:p>
        </w:tc>
        <w:tc>
          <w:tcPr>
            <w:tcW w:w="1066"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4" w:right="0" w:firstLine="0"/>
              <w:jc w:val="center"/>
            </w:pPr>
            <w:r>
              <w:rPr>
                <w:rFonts w:ascii="Arial" w:eastAsia="Arial" w:hAnsi="Arial" w:cs="Arial"/>
                <w:sz w:val="15"/>
              </w:rPr>
              <w:t>Ld</w:t>
            </w:r>
          </w:p>
        </w:tc>
        <w:tc>
          <w:tcPr>
            <w:tcW w:w="1066"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6" w:firstLine="0"/>
              <w:jc w:val="center"/>
            </w:pPr>
            <w:r>
              <w:rPr>
                <w:rFonts w:ascii="Arial" w:eastAsia="Arial" w:hAnsi="Arial" w:cs="Arial"/>
                <w:sz w:val="15"/>
              </w:rPr>
              <w:t>NL</w:t>
            </w:r>
          </w:p>
        </w:tc>
      </w:tr>
    </w:tbl>
    <w:p w:rsidR="00094CB9" w:rsidRDefault="00FE5CBC">
      <w:pPr>
        <w:spacing w:after="515" w:line="265" w:lineRule="auto"/>
        <w:ind w:left="3414" w:right="1219"/>
        <w:jc w:val="center"/>
      </w:pPr>
      <w:r>
        <w:rPr>
          <w:rFonts w:ascii="Arial" w:eastAsia="Arial" w:hAnsi="Arial" w:cs="Arial"/>
          <w:sz w:val="11"/>
        </w:rPr>
        <w:t>TISO0940-93/d030</w:t>
      </w:r>
    </w:p>
    <w:p w:rsidR="00094CB9" w:rsidRDefault="00FE5CBC">
      <w:pPr>
        <w:spacing w:after="361" w:line="265" w:lineRule="auto"/>
        <w:ind w:left="141" w:right="158"/>
        <w:jc w:val="center"/>
      </w:pPr>
      <w:r>
        <w:rPr>
          <w:b/>
        </w:rPr>
        <w:t>Figure B.12 – Define number of lines syntax</w:t>
      </w:r>
    </w:p>
    <w:p w:rsidR="00094CB9" w:rsidRDefault="00FE5CBC">
      <w:pPr>
        <w:spacing w:after="337" w:line="265" w:lineRule="auto"/>
        <w:ind w:left="-5" w:right="0"/>
        <w:jc w:val="left"/>
      </w:pPr>
      <w:r>
        <w:rPr>
          <w:color w:val="FFFFFF"/>
        </w:rPr>
        <w:t xml:space="preserve">Figure B.12 </w:t>
      </w:r>
      <w:r>
        <w:rPr>
          <w:b/>
          <w:color w:val="FFFFFF"/>
        </w:rPr>
        <w:t>[D30]</w:t>
      </w:r>
      <w:r>
        <w:rPr>
          <w:color w:val="FFFFFF"/>
        </w:rPr>
        <w:t xml:space="preserve">, = 2.8 cm = </w:t>
      </w:r>
      <w:proofErr w:type="gramStart"/>
      <w:r>
        <w:rPr>
          <w:color w:val="FFFFFF"/>
        </w:rPr>
        <w:t>98.%</w:t>
      </w:r>
      <w:proofErr w:type="gramEnd"/>
    </w:p>
    <w:p w:rsidR="00094CB9" w:rsidRDefault="00FE5CBC">
      <w:pPr>
        <w:spacing w:after="309"/>
        <w:ind w:left="-5" w:right="8"/>
      </w:pPr>
      <w:r>
        <w:t>The marker and parameters shown in Figure B.12 are defined below. The size and allowed values of each parameter are given in Table B.10.</w:t>
      </w:r>
    </w:p>
    <w:p w:rsidR="00094CB9" w:rsidRDefault="00FE5CBC">
      <w:pPr>
        <w:spacing w:after="306"/>
        <w:ind w:left="754" w:right="8"/>
      </w:pPr>
      <w:r>
        <w:rPr>
          <w:b/>
        </w:rPr>
        <w:t>DNL:</w:t>
      </w:r>
      <w:r>
        <w:t xml:space="preserve">  Define number of lines marker – Marks the beginning of the define number of lines segment.</w:t>
      </w:r>
    </w:p>
    <w:p w:rsidR="00094CB9" w:rsidRDefault="00FE5CBC">
      <w:pPr>
        <w:spacing w:after="309"/>
        <w:ind w:left="754" w:right="8"/>
      </w:pPr>
      <w:r>
        <w:rPr>
          <w:b/>
        </w:rPr>
        <w:t>Ld:</w:t>
      </w:r>
      <w:r>
        <w:t xml:space="preserve">  Define number of lines segment length – Specifies the length of the define number of lines segment shown in Figure B.12 (see B.1.1.4).</w:t>
      </w:r>
    </w:p>
    <w:p w:rsidR="00094CB9" w:rsidRDefault="00FE5CBC">
      <w:pPr>
        <w:spacing w:after="450"/>
        <w:ind w:left="754" w:right="8"/>
      </w:pPr>
      <w:r>
        <w:rPr>
          <w:b/>
        </w:rPr>
        <w:t>NL:</w:t>
      </w:r>
      <w:r>
        <w:t xml:space="preserve">  Number of lines – Specifies the number of lines in the frame (see definition of Y in B.2.2).</w:t>
      </w:r>
    </w:p>
    <w:p w:rsidR="00094CB9" w:rsidRDefault="00FE5CBC">
      <w:pPr>
        <w:spacing w:after="164" w:line="265" w:lineRule="auto"/>
        <w:ind w:left="141" w:right="151"/>
        <w:jc w:val="center"/>
      </w:pPr>
      <w:r>
        <w:rPr>
          <w:b/>
        </w:rPr>
        <w:t>Table B.10 – Define number of lines segment parameter sizes and values</w:t>
      </w:r>
    </w:p>
    <w:tbl>
      <w:tblPr>
        <w:tblStyle w:val="TableGrid"/>
        <w:tblW w:w="8263" w:type="dxa"/>
        <w:tblInd w:w="391" w:type="dxa"/>
        <w:tblCellMar>
          <w:top w:w="101" w:type="dxa"/>
          <w:right w:w="101" w:type="dxa"/>
        </w:tblCellMar>
        <w:tblLook w:val="04A0" w:firstRow="1" w:lastRow="0" w:firstColumn="1" w:lastColumn="0" w:noHBand="0" w:noVBand="1"/>
      </w:tblPr>
      <w:tblGrid>
        <w:gridCol w:w="324"/>
        <w:gridCol w:w="1010"/>
        <w:gridCol w:w="1330"/>
        <w:gridCol w:w="1334"/>
        <w:gridCol w:w="1335"/>
        <w:gridCol w:w="1598"/>
        <w:gridCol w:w="1332"/>
      </w:tblGrid>
      <w:tr w:rsidR="00094CB9">
        <w:trPr>
          <w:trHeight w:val="350"/>
        </w:trPr>
        <w:tc>
          <w:tcPr>
            <w:tcW w:w="324" w:type="dxa"/>
            <w:vMerge w:val="restart"/>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1010" w:type="dxa"/>
            <w:vMerge w:val="restart"/>
            <w:tcBorders>
              <w:top w:val="single" w:sz="2" w:space="0" w:color="000000"/>
              <w:left w:val="nil"/>
              <w:bottom w:val="single" w:sz="2" w:space="0" w:color="000000"/>
              <w:right w:val="single" w:sz="2" w:space="0" w:color="000000"/>
            </w:tcBorders>
            <w:vAlign w:val="center"/>
          </w:tcPr>
          <w:p w:rsidR="00094CB9" w:rsidRDefault="00FE5CBC">
            <w:pPr>
              <w:spacing w:after="0" w:line="259" w:lineRule="auto"/>
              <w:ind w:left="0" w:right="0" w:firstLine="0"/>
              <w:jc w:val="left"/>
            </w:pPr>
            <w:r>
              <w:rPr>
                <w:sz w:val="17"/>
              </w:rPr>
              <w:t>Parameter</w:t>
            </w:r>
          </w:p>
        </w:tc>
        <w:tc>
          <w:tcPr>
            <w:tcW w:w="1330"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85" w:right="0" w:firstLine="0"/>
              <w:jc w:val="center"/>
            </w:pPr>
            <w:r>
              <w:rPr>
                <w:sz w:val="17"/>
              </w:rPr>
              <w:t>Size (bits)</w:t>
            </w:r>
          </w:p>
        </w:tc>
        <w:tc>
          <w:tcPr>
            <w:tcW w:w="5599" w:type="dxa"/>
            <w:gridSpan w:val="4"/>
            <w:tcBorders>
              <w:top w:val="single" w:sz="2" w:space="0" w:color="000000"/>
              <w:left w:val="single" w:sz="2" w:space="0" w:color="000000"/>
              <w:bottom w:val="single" w:sz="2" w:space="0" w:color="000000"/>
              <w:right w:val="single" w:sz="4" w:space="0" w:color="000000"/>
            </w:tcBorders>
          </w:tcPr>
          <w:p w:rsidR="00094CB9" w:rsidRDefault="00FE5CBC">
            <w:pPr>
              <w:spacing w:after="0" w:line="259" w:lineRule="auto"/>
              <w:ind w:left="108" w:right="0" w:firstLine="0"/>
              <w:jc w:val="center"/>
            </w:pPr>
            <w:r>
              <w:rPr>
                <w:sz w:val="17"/>
              </w:rPr>
              <w:t>Values</w:t>
            </w:r>
          </w:p>
        </w:tc>
      </w:tr>
      <w:tr w:rsidR="00094CB9">
        <w:trPr>
          <w:trHeight w:val="350"/>
        </w:trPr>
        <w:tc>
          <w:tcPr>
            <w:tcW w:w="0" w:type="auto"/>
            <w:vMerge/>
            <w:tcBorders>
              <w:top w:val="nil"/>
              <w:left w:val="single" w:sz="2" w:space="0" w:color="000000"/>
              <w:bottom w:val="nil"/>
              <w:right w:val="nil"/>
            </w:tcBorders>
          </w:tcPr>
          <w:p w:rsidR="00094CB9" w:rsidRDefault="00094CB9">
            <w:pPr>
              <w:spacing w:after="160" w:line="259" w:lineRule="auto"/>
              <w:ind w:left="0" w:right="0" w:firstLine="0"/>
              <w:jc w:val="left"/>
            </w:pPr>
          </w:p>
        </w:tc>
        <w:tc>
          <w:tcPr>
            <w:tcW w:w="0" w:type="auto"/>
            <w:vMerge/>
            <w:tcBorders>
              <w:top w:val="nil"/>
              <w:left w:val="nil"/>
              <w:bottom w:val="nil"/>
              <w:right w:val="single" w:sz="2" w:space="0" w:color="000000"/>
            </w:tcBorders>
          </w:tcPr>
          <w:p w:rsidR="00094CB9" w:rsidRDefault="00094CB9">
            <w:pPr>
              <w:spacing w:after="160" w:line="259" w:lineRule="auto"/>
              <w:ind w:left="0" w:right="0" w:firstLine="0"/>
              <w:jc w:val="left"/>
            </w:pPr>
          </w:p>
        </w:tc>
        <w:tc>
          <w:tcPr>
            <w:tcW w:w="0" w:type="auto"/>
            <w:vMerge/>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2669" w:type="dxa"/>
            <w:gridSpan w:val="2"/>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98" w:right="0" w:firstLine="0"/>
              <w:jc w:val="center"/>
            </w:pPr>
            <w:r>
              <w:rPr>
                <w:sz w:val="17"/>
              </w:rPr>
              <w:t>Sequential DCT</w:t>
            </w:r>
          </w:p>
        </w:tc>
        <w:tc>
          <w:tcPr>
            <w:tcW w:w="1598"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06" w:right="0" w:firstLine="0"/>
              <w:jc w:val="center"/>
            </w:pPr>
            <w:r>
              <w:rPr>
                <w:sz w:val="17"/>
              </w:rPr>
              <w:t>Progressive DCT</w:t>
            </w:r>
          </w:p>
        </w:tc>
        <w:tc>
          <w:tcPr>
            <w:tcW w:w="1332" w:type="dxa"/>
            <w:vMerge w:val="restart"/>
            <w:tcBorders>
              <w:top w:val="single" w:sz="2" w:space="0" w:color="000000"/>
              <w:left w:val="single" w:sz="2" w:space="0" w:color="000000"/>
              <w:bottom w:val="single" w:sz="2" w:space="0" w:color="000000"/>
              <w:right w:val="single" w:sz="4" w:space="0" w:color="000000"/>
            </w:tcBorders>
          </w:tcPr>
          <w:p w:rsidR="00094CB9" w:rsidRDefault="00FE5CBC">
            <w:pPr>
              <w:spacing w:after="0" w:line="259" w:lineRule="auto"/>
              <w:ind w:left="94" w:right="0" w:firstLine="0"/>
              <w:jc w:val="center"/>
            </w:pPr>
            <w:r>
              <w:rPr>
                <w:sz w:val="17"/>
              </w:rPr>
              <w:t>Lossless</w:t>
            </w:r>
          </w:p>
        </w:tc>
      </w:tr>
      <w:tr w:rsidR="00094CB9">
        <w:trPr>
          <w:trHeight w:val="350"/>
        </w:trPr>
        <w:tc>
          <w:tcPr>
            <w:tcW w:w="0" w:type="auto"/>
            <w:vMerge/>
            <w:tcBorders>
              <w:top w:val="nil"/>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0" w:type="auto"/>
            <w:vMerge/>
            <w:tcBorders>
              <w:top w:val="nil"/>
              <w:left w:val="nil"/>
              <w:bottom w:val="single" w:sz="2" w:space="0" w:color="000000"/>
              <w:right w:val="single" w:sz="2" w:space="0" w:color="000000"/>
            </w:tcBorders>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3" w:right="0" w:firstLine="0"/>
              <w:jc w:val="center"/>
            </w:pPr>
            <w:r>
              <w:rPr>
                <w:sz w:val="17"/>
              </w:rPr>
              <w:t>Baselin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07" w:right="0" w:firstLine="0"/>
              <w:jc w:val="center"/>
            </w:pPr>
            <w:r>
              <w:rPr>
                <w:sz w:val="17"/>
              </w:rPr>
              <w:t>Extended</w:t>
            </w:r>
          </w:p>
        </w:tc>
        <w:tc>
          <w:tcPr>
            <w:tcW w:w="0" w:type="auto"/>
            <w:vMerge/>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4" w:space="0" w:color="000000"/>
            </w:tcBorders>
          </w:tcPr>
          <w:p w:rsidR="00094CB9" w:rsidRDefault="00094CB9">
            <w:pPr>
              <w:spacing w:after="160" w:line="259" w:lineRule="auto"/>
              <w:ind w:left="0" w:right="0" w:firstLine="0"/>
              <w:jc w:val="left"/>
            </w:pPr>
          </w:p>
        </w:tc>
      </w:tr>
      <w:tr w:rsidR="00094CB9">
        <w:trPr>
          <w:trHeight w:val="379"/>
        </w:trPr>
        <w:tc>
          <w:tcPr>
            <w:tcW w:w="324" w:type="dxa"/>
            <w:tcBorders>
              <w:top w:val="single" w:sz="2" w:space="0" w:color="000000"/>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1010" w:type="dxa"/>
            <w:tcBorders>
              <w:top w:val="single" w:sz="2" w:space="0" w:color="000000"/>
              <w:left w:val="nil"/>
              <w:bottom w:val="single" w:sz="2" w:space="0" w:color="000000"/>
              <w:right w:val="single" w:sz="2" w:space="0" w:color="000000"/>
            </w:tcBorders>
          </w:tcPr>
          <w:p w:rsidR="00094CB9" w:rsidRDefault="00FE5CBC">
            <w:pPr>
              <w:spacing w:after="0" w:line="259" w:lineRule="auto"/>
              <w:ind w:left="250" w:right="0" w:firstLine="0"/>
              <w:jc w:val="left"/>
            </w:pPr>
            <w:r>
              <w:rPr>
                <w:sz w:val="17"/>
              </w:rPr>
              <w:t>Ld</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01" w:right="0" w:firstLine="0"/>
              <w:jc w:val="center"/>
            </w:pPr>
            <w:r>
              <w:rPr>
                <w:sz w:val="17"/>
              </w:rPr>
              <w:t>16</w:t>
            </w:r>
          </w:p>
        </w:tc>
        <w:tc>
          <w:tcPr>
            <w:tcW w:w="5599" w:type="dxa"/>
            <w:gridSpan w:val="4"/>
            <w:tcBorders>
              <w:top w:val="single" w:sz="2" w:space="0" w:color="000000"/>
              <w:left w:val="single" w:sz="2" w:space="0" w:color="000000"/>
              <w:bottom w:val="single" w:sz="2" w:space="0" w:color="000000"/>
              <w:right w:val="single" w:sz="4" w:space="0" w:color="000000"/>
            </w:tcBorders>
            <w:vAlign w:val="center"/>
          </w:tcPr>
          <w:p w:rsidR="00094CB9" w:rsidRDefault="00FE5CBC">
            <w:pPr>
              <w:spacing w:after="0" w:line="259" w:lineRule="auto"/>
              <w:ind w:left="266" w:right="0" w:firstLine="0"/>
              <w:jc w:val="center"/>
            </w:pPr>
            <w:r>
              <w:rPr>
                <w:sz w:val="17"/>
              </w:rPr>
              <w:t>4</w:t>
            </w:r>
            <w:r>
              <w:rPr>
                <w:color w:val="FFFFFF"/>
                <w:sz w:val="17"/>
              </w:rPr>
              <w:t>-65535</w:t>
            </w:r>
            <w:r>
              <w:rPr>
                <w:color w:val="FFFFFF"/>
                <w:sz w:val="17"/>
                <w:vertAlign w:val="superscript"/>
              </w:rPr>
              <w:t>a)</w:t>
            </w:r>
          </w:p>
        </w:tc>
      </w:tr>
      <w:tr w:rsidR="00094CB9">
        <w:trPr>
          <w:trHeight w:val="379"/>
        </w:trPr>
        <w:tc>
          <w:tcPr>
            <w:tcW w:w="324" w:type="dxa"/>
            <w:tcBorders>
              <w:top w:val="single" w:sz="2" w:space="0" w:color="000000"/>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1010" w:type="dxa"/>
            <w:tcBorders>
              <w:top w:val="single" w:sz="2" w:space="0" w:color="000000"/>
              <w:left w:val="nil"/>
              <w:bottom w:val="single" w:sz="2" w:space="0" w:color="000000"/>
              <w:right w:val="single" w:sz="2" w:space="0" w:color="000000"/>
            </w:tcBorders>
          </w:tcPr>
          <w:p w:rsidR="00094CB9" w:rsidRDefault="00FE5CBC">
            <w:pPr>
              <w:spacing w:after="0" w:line="259" w:lineRule="auto"/>
              <w:ind w:left="235" w:right="0" w:firstLine="0"/>
              <w:jc w:val="left"/>
            </w:pPr>
            <w:r>
              <w:rPr>
                <w:sz w:val="17"/>
              </w:rPr>
              <w:t>NL</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01" w:right="0" w:firstLine="0"/>
              <w:jc w:val="center"/>
            </w:pPr>
            <w:r>
              <w:rPr>
                <w:sz w:val="17"/>
              </w:rPr>
              <w:t>16</w:t>
            </w:r>
          </w:p>
        </w:tc>
        <w:tc>
          <w:tcPr>
            <w:tcW w:w="5599" w:type="dxa"/>
            <w:gridSpan w:val="4"/>
            <w:tcBorders>
              <w:top w:val="single" w:sz="2" w:space="0" w:color="000000"/>
              <w:left w:val="single" w:sz="2" w:space="0" w:color="000000"/>
              <w:bottom w:val="single" w:sz="2" w:space="0" w:color="000000"/>
              <w:right w:val="single" w:sz="4" w:space="0" w:color="000000"/>
            </w:tcBorders>
            <w:vAlign w:val="center"/>
          </w:tcPr>
          <w:p w:rsidR="00094CB9" w:rsidRDefault="00FE5CBC">
            <w:pPr>
              <w:spacing w:after="0" w:line="259" w:lineRule="auto"/>
              <w:ind w:left="262" w:right="0" w:firstLine="0"/>
              <w:jc w:val="center"/>
            </w:pPr>
            <w:r>
              <w:rPr>
                <w:sz w:val="17"/>
              </w:rPr>
              <w:t>1-65 535</w:t>
            </w:r>
            <w:r>
              <w:rPr>
                <w:sz w:val="17"/>
                <w:vertAlign w:val="superscript"/>
              </w:rPr>
              <w:t>a)</w:t>
            </w:r>
          </w:p>
        </w:tc>
      </w:tr>
      <w:tr w:rsidR="00094CB9">
        <w:trPr>
          <w:trHeight w:val="557"/>
        </w:trPr>
        <w:tc>
          <w:tcPr>
            <w:tcW w:w="324" w:type="dxa"/>
            <w:tcBorders>
              <w:top w:val="single" w:sz="2" w:space="0" w:color="000000"/>
              <w:left w:val="single" w:sz="2" w:space="0" w:color="000000"/>
              <w:bottom w:val="single" w:sz="2" w:space="0" w:color="000000"/>
              <w:right w:val="nil"/>
            </w:tcBorders>
          </w:tcPr>
          <w:p w:rsidR="00094CB9" w:rsidRDefault="00FE5CBC">
            <w:pPr>
              <w:spacing w:after="0" w:line="259" w:lineRule="auto"/>
              <w:ind w:left="84" w:right="0" w:firstLine="0"/>
              <w:jc w:val="center"/>
            </w:pPr>
            <w:r>
              <w:rPr>
                <w:sz w:val="13"/>
              </w:rPr>
              <w:t>a)</w:t>
            </w:r>
          </w:p>
        </w:tc>
        <w:tc>
          <w:tcPr>
            <w:tcW w:w="7939" w:type="dxa"/>
            <w:gridSpan w:val="6"/>
            <w:tcBorders>
              <w:top w:val="single" w:sz="2" w:space="0" w:color="000000"/>
              <w:left w:val="nil"/>
              <w:bottom w:val="single" w:sz="2" w:space="0" w:color="000000"/>
              <w:right w:val="single" w:sz="4" w:space="0" w:color="000000"/>
            </w:tcBorders>
          </w:tcPr>
          <w:p w:rsidR="00094CB9" w:rsidRDefault="00FE5CBC">
            <w:pPr>
              <w:spacing w:after="0" w:line="259" w:lineRule="auto"/>
              <w:ind w:left="206" w:right="0" w:firstLine="0"/>
            </w:pPr>
            <w:r>
              <w:rPr>
                <w:sz w:val="17"/>
              </w:rPr>
              <w:t>The value specified shall be consistent with the number of lines coded at the point where the DNL segment terminates the compressed data segment.</w:t>
            </w:r>
          </w:p>
        </w:tc>
      </w:tr>
    </w:tbl>
    <w:p w:rsidR="00094CB9" w:rsidRDefault="00FE5CBC">
      <w:pPr>
        <w:pStyle w:val="4"/>
        <w:tabs>
          <w:tab w:val="center" w:pos="1614"/>
        </w:tabs>
        <w:spacing w:after="386"/>
        <w:ind w:left="-15" w:firstLine="0"/>
      </w:pPr>
      <w:r>
        <w:lastRenderedPageBreak/>
        <w:t>B.3</w:t>
      </w:r>
      <w:r>
        <w:tab/>
        <w:t>Hierarchical syntax</w:t>
      </w:r>
    </w:p>
    <w:p w:rsidR="00094CB9" w:rsidRDefault="00FE5CBC">
      <w:pPr>
        <w:pStyle w:val="5"/>
        <w:tabs>
          <w:tab w:val="center" w:pos="2160"/>
        </w:tabs>
        <w:spacing w:after="342"/>
        <w:ind w:left="-15" w:right="0" w:firstLine="0"/>
      </w:pPr>
      <w:r>
        <w:t>B.3.1</w:t>
      </w:r>
      <w:r>
        <w:tab/>
        <w:t>High level hierarchical mode syntax</w:t>
      </w:r>
    </w:p>
    <w:p w:rsidR="00094CB9" w:rsidRDefault="00FE5CBC">
      <w:pPr>
        <w:ind w:left="-5" w:right="8"/>
      </w:pPr>
      <w:r>
        <w:t>Figure B.13 specifies the order of the high level constituent parts of the interchange format for hierarchical encoding processes.</w:t>
      </w:r>
    </w:p>
    <w:p w:rsidR="00094CB9" w:rsidRDefault="00FE5CBC">
      <w:pPr>
        <w:spacing w:after="5" w:line="265" w:lineRule="auto"/>
        <w:ind w:left="2727" w:right="2721"/>
        <w:jc w:val="center"/>
      </w:pPr>
      <w:r>
        <w:rPr>
          <w:rFonts w:ascii="Arial" w:eastAsia="Arial" w:hAnsi="Arial" w:cs="Arial"/>
          <w:sz w:val="15"/>
        </w:rPr>
        <w:t>Compressed image data</w:t>
      </w:r>
    </w:p>
    <w:p w:rsidR="00094CB9" w:rsidRDefault="00FE5CBC">
      <w:pPr>
        <w:spacing w:after="22" w:line="259" w:lineRule="auto"/>
        <w:ind w:left="917" w:right="0" w:firstLine="0"/>
        <w:jc w:val="left"/>
      </w:pPr>
      <w:r>
        <w:rPr>
          <w:rFonts w:ascii="Calibri" w:eastAsia="Calibri" w:hAnsi="Calibri" w:cs="Calibri"/>
          <w:noProof/>
          <w:sz w:val="22"/>
        </w:rPr>
        <mc:AlternateContent>
          <mc:Choice Requires="wpg">
            <w:drawing>
              <wp:inline distT="0" distB="0" distL="0" distR="0">
                <wp:extent cx="4636008" cy="384048"/>
                <wp:effectExtent l="0" t="0" r="0" b="0"/>
                <wp:docPr id="298766" name="Group 298766"/>
                <wp:cNvGraphicFramePr/>
                <a:graphic xmlns:a="http://schemas.openxmlformats.org/drawingml/2006/main">
                  <a:graphicData uri="http://schemas.microsoft.com/office/word/2010/wordprocessingGroup">
                    <wpg:wgp>
                      <wpg:cNvGrpSpPr/>
                      <wpg:grpSpPr>
                        <a:xfrm>
                          <a:off x="0" y="0"/>
                          <a:ext cx="4636008" cy="384048"/>
                          <a:chOff x="0" y="0"/>
                          <a:chExt cx="4636008" cy="384048"/>
                        </a:xfrm>
                      </wpg:grpSpPr>
                      <wps:wsp>
                        <wps:cNvPr id="456822" name="Shape 456822"/>
                        <wps:cNvSpPr/>
                        <wps:spPr>
                          <a:xfrm>
                            <a:off x="0" y="9144"/>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23" name="Shape 456823"/>
                        <wps:cNvSpPr/>
                        <wps:spPr>
                          <a:xfrm>
                            <a:off x="533400" y="9144"/>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24" name="Shape 456824"/>
                        <wps:cNvSpPr/>
                        <wps:spPr>
                          <a:xfrm>
                            <a:off x="1344168" y="9144"/>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25" name="Shape 456825"/>
                        <wps:cNvSpPr/>
                        <wps:spPr>
                          <a:xfrm>
                            <a:off x="2154936" y="9144"/>
                            <a:ext cx="24384" cy="338328"/>
                          </a:xfrm>
                          <a:custGeom>
                            <a:avLst/>
                            <a:gdLst/>
                            <a:ahLst/>
                            <a:cxnLst/>
                            <a:rect l="0" t="0" r="0" b="0"/>
                            <a:pathLst>
                              <a:path w="24384" h="338328">
                                <a:moveTo>
                                  <a:pt x="0" y="0"/>
                                </a:moveTo>
                                <a:lnTo>
                                  <a:pt x="24384" y="0"/>
                                </a:lnTo>
                                <a:lnTo>
                                  <a:pt x="2438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26" name="Shape 456826"/>
                        <wps:cNvSpPr/>
                        <wps:spPr>
                          <a:xfrm>
                            <a:off x="2694432" y="9144"/>
                            <a:ext cx="21336" cy="338328"/>
                          </a:xfrm>
                          <a:custGeom>
                            <a:avLst/>
                            <a:gdLst/>
                            <a:ahLst/>
                            <a:cxnLst/>
                            <a:rect l="0" t="0" r="0" b="0"/>
                            <a:pathLst>
                              <a:path w="21336" h="338328">
                                <a:moveTo>
                                  <a:pt x="0" y="0"/>
                                </a:moveTo>
                                <a:lnTo>
                                  <a:pt x="21336" y="0"/>
                                </a:lnTo>
                                <a:lnTo>
                                  <a:pt x="21336"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27" name="Shape 456827"/>
                        <wps:cNvSpPr/>
                        <wps:spPr>
                          <a:xfrm>
                            <a:off x="545592" y="0"/>
                            <a:ext cx="2161032" cy="21336"/>
                          </a:xfrm>
                          <a:custGeom>
                            <a:avLst/>
                            <a:gdLst/>
                            <a:ahLst/>
                            <a:cxnLst/>
                            <a:rect l="0" t="0" r="0" b="0"/>
                            <a:pathLst>
                              <a:path w="2161032" h="21336">
                                <a:moveTo>
                                  <a:pt x="0" y="0"/>
                                </a:moveTo>
                                <a:lnTo>
                                  <a:pt x="2161032" y="0"/>
                                </a:lnTo>
                                <a:lnTo>
                                  <a:pt x="2161032" y="21336"/>
                                </a:lnTo>
                                <a:lnTo>
                                  <a:pt x="0" y="213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28" name="Shape 456828"/>
                        <wps:cNvSpPr/>
                        <wps:spPr>
                          <a:xfrm>
                            <a:off x="545592" y="338327"/>
                            <a:ext cx="2161032" cy="21336"/>
                          </a:xfrm>
                          <a:custGeom>
                            <a:avLst/>
                            <a:gdLst/>
                            <a:ahLst/>
                            <a:cxnLst/>
                            <a:rect l="0" t="0" r="0" b="0"/>
                            <a:pathLst>
                              <a:path w="2161032" h="21336">
                                <a:moveTo>
                                  <a:pt x="0" y="0"/>
                                </a:moveTo>
                                <a:lnTo>
                                  <a:pt x="2161032" y="0"/>
                                </a:lnTo>
                                <a:lnTo>
                                  <a:pt x="2161032" y="21336"/>
                                </a:lnTo>
                                <a:lnTo>
                                  <a:pt x="0" y="213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29" name="Shape 456829"/>
                        <wps:cNvSpPr/>
                        <wps:spPr>
                          <a:xfrm>
                            <a:off x="3048" y="9144"/>
                            <a:ext cx="542544" cy="9144"/>
                          </a:xfrm>
                          <a:custGeom>
                            <a:avLst/>
                            <a:gdLst/>
                            <a:ahLst/>
                            <a:cxnLst/>
                            <a:rect l="0" t="0" r="0" b="0"/>
                            <a:pathLst>
                              <a:path w="542544" h="9144">
                                <a:moveTo>
                                  <a:pt x="0" y="0"/>
                                </a:moveTo>
                                <a:lnTo>
                                  <a:pt x="542544" y="0"/>
                                </a:lnTo>
                                <a:lnTo>
                                  <a:pt x="5425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30" name="Shape 456830"/>
                        <wps:cNvSpPr/>
                        <wps:spPr>
                          <a:xfrm>
                            <a:off x="3048" y="344424"/>
                            <a:ext cx="542544" cy="9144"/>
                          </a:xfrm>
                          <a:custGeom>
                            <a:avLst/>
                            <a:gdLst/>
                            <a:ahLst/>
                            <a:cxnLst/>
                            <a:rect l="0" t="0" r="0" b="0"/>
                            <a:pathLst>
                              <a:path w="542544" h="9144">
                                <a:moveTo>
                                  <a:pt x="0" y="0"/>
                                </a:moveTo>
                                <a:lnTo>
                                  <a:pt x="542544" y="0"/>
                                </a:lnTo>
                                <a:lnTo>
                                  <a:pt x="5425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31" name="Shape 456831"/>
                        <wps:cNvSpPr/>
                        <wps:spPr>
                          <a:xfrm>
                            <a:off x="2706624" y="9144"/>
                            <a:ext cx="167640" cy="9144"/>
                          </a:xfrm>
                          <a:custGeom>
                            <a:avLst/>
                            <a:gdLst/>
                            <a:ahLst/>
                            <a:cxnLst/>
                            <a:rect l="0" t="0" r="0" b="0"/>
                            <a:pathLst>
                              <a:path w="167640" h="9144">
                                <a:moveTo>
                                  <a:pt x="0" y="0"/>
                                </a:moveTo>
                                <a:lnTo>
                                  <a:pt x="167640" y="0"/>
                                </a:lnTo>
                                <a:lnTo>
                                  <a:pt x="16764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32" name="Shape 456832"/>
                        <wps:cNvSpPr/>
                        <wps:spPr>
                          <a:xfrm>
                            <a:off x="2706624" y="344424"/>
                            <a:ext cx="167640" cy="9144"/>
                          </a:xfrm>
                          <a:custGeom>
                            <a:avLst/>
                            <a:gdLst/>
                            <a:ahLst/>
                            <a:cxnLst/>
                            <a:rect l="0" t="0" r="0" b="0"/>
                            <a:pathLst>
                              <a:path w="167640" h="9144">
                                <a:moveTo>
                                  <a:pt x="0" y="0"/>
                                </a:moveTo>
                                <a:lnTo>
                                  <a:pt x="167640" y="0"/>
                                </a:lnTo>
                                <a:lnTo>
                                  <a:pt x="16764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33" name="Shape 456833"/>
                        <wps:cNvSpPr/>
                        <wps:spPr>
                          <a:xfrm>
                            <a:off x="268224" y="9144"/>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34" name="Shape 456834"/>
                        <wps:cNvSpPr/>
                        <wps:spPr>
                          <a:xfrm>
                            <a:off x="3380232" y="9144"/>
                            <a:ext cx="170688" cy="9144"/>
                          </a:xfrm>
                          <a:custGeom>
                            <a:avLst/>
                            <a:gdLst/>
                            <a:ahLst/>
                            <a:cxnLst/>
                            <a:rect l="0" t="0" r="0" b="0"/>
                            <a:pathLst>
                              <a:path w="170688" h="9144">
                                <a:moveTo>
                                  <a:pt x="0" y="0"/>
                                </a:moveTo>
                                <a:lnTo>
                                  <a:pt x="170688" y="0"/>
                                </a:lnTo>
                                <a:lnTo>
                                  <a:pt x="17068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35" name="Shape 456835"/>
                        <wps:cNvSpPr/>
                        <wps:spPr>
                          <a:xfrm>
                            <a:off x="3380232" y="344424"/>
                            <a:ext cx="170688" cy="9144"/>
                          </a:xfrm>
                          <a:custGeom>
                            <a:avLst/>
                            <a:gdLst/>
                            <a:ahLst/>
                            <a:cxnLst/>
                            <a:rect l="0" t="0" r="0" b="0"/>
                            <a:pathLst>
                              <a:path w="170688" h="9144">
                                <a:moveTo>
                                  <a:pt x="0" y="0"/>
                                </a:moveTo>
                                <a:lnTo>
                                  <a:pt x="170688" y="0"/>
                                </a:lnTo>
                                <a:lnTo>
                                  <a:pt x="17068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0856" name="Shape 10856"/>
                        <wps:cNvSpPr/>
                        <wps:spPr>
                          <a:xfrm>
                            <a:off x="3538728" y="0"/>
                            <a:ext cx="283464" cy="359663"/>
                          </a:xfrm>
                          <a:custGeom>
                            <a:avLst/>
                            <a:gdLst/>
                            <a:ahLst/>
                            <a:cxnLst/>
                            <a:rect l="0" t="0" r="0" b="0"/>
                            <a:pathLst>
                              <a:path w="283464" h="359663">
                                <a:moveTo>
                                  <a:pt x="0" y="0"/>
                                </a:moveTo>
                                <a:lnTo>
                                  <a:pt x="283464" y="0"/>
                                </a:lnTo>
                                <a:lnTo>
                                  <a:pt x="283464" y="21336"/>
                                </a:lnTo>
                                <a:lnTo>
                                  <a:pt x="24384" y="21336"/>
                                </a:lnTo>
                                <a:lnTo>
                                  <a:pt x="24384" y="338327"/>
                                </a:lnTo>
                                <a:lnTo>
                                  <a:pt x="283464" y="338327"/>
                                </a:lnTo>
                                <a:lnTo>
                                  <a:pt x="283464" y="359663"/>
                                </a:lnTo>
                                <a:lnTo>
                                  <a:pt x="0" y="35966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0857" name="Shape 10857"/>
                        <wps:cNvSpPr/>
                        <wps:spPr>
                          <a:xfrm>
                            <a:off x="3822192" y="0"/>
                            <a:ext cx="280416" cy="359663"/>
                          </a:xfrm>
                          <a:custGeom>
                            <a:avLst/>
                            <a:gdLst/>
                            <a:ahLst/>
                            <a:cxnLst/>
                            <a:rect l="0" t="0" r="0" b="0"/>
                            <a:pathLst>
                              <a:path w="280416" h="359663">
                                <a:moveTo>
                                  <a:pt x="0" y="0"/>
                                </a:moveTo>
                                <a:lnTo>
                                  <a:pt x="280416" y="0"/>
                                </a:lnTo>
                                <a:lnTo>
                                  <a:pt x="280416" y="359663"/>
                                </a:lnTo>
                                <a:lnTo>
                                  <a:pt x="0" y="359663"/>
                                </a:lnTo>
                                <a:lnTo>
                                  <a:pt x="0" y="338327"/>
                                </a:lnTo>
                                <a:lnTo>
                                  <a:pt x="259080" y="338327"/>
                                </a:lnTo>
                                <a:lnTo>
                                  <a:pt x="259080" y="21336"/>
                                </a:lnTo>
                                <a:lnTo>
                                  <a:pt x="0" y="213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36" name="Shape 456836"/>
                        <wps:cNvSpPr/>
                        <wps:spPr>
                          <a:xfrm>
                            <a:off x="4093464" y="9144"/>
                            <a:ext cx="539496" cy="9144"/>
                          </a:xfrm>
                          <a:custGeom>
                            <a:avLst/>
                            <a:gdLst/>
                            <a:ahLst/>
                            <a:cxnLst/>
                            <a:rect l="0" t="0" r="0" b="0"/>
                            <a:pathLst>
                              <a:path w="539496" h="9144">
                                <a:moveTo>
                                  <a:pt x="0" y="0"/>
                                </a:moveTo>
                                <a:lnTo>
                                  <a:pt x="539496" y="0"/>
                                </a:lnTo>
                                <a:lnTo>
                                  <a:pt x="53949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37" name="Shape 456837"/>
                        <wps:cNvSpPr/>
                        <wps:spPr>
                          <a:xfrm>
                            <a:off x="4629912" y="9144"/>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38" name="Shape 456838"/>
                        <wps:cNvSpPr/>
                        <wps:spPr>
                          <a:xfrm>
                            <a:off x="4093464" y="344424"/>
                            <a:ext cx="539496" cy="9144"/>
                          </a:xfrm>
                          <a:custGeom>
                            <a:avLst/>
                            <a:gdLst/>
                            <a:ahLst/>
                            <a:cxnLst/>
                            <a:rect l="0" t="0" r="0" b="0"/>
                            <a:pathLst>
                              <a:path w="539496" h="9144">
                                <a:moveTo>
                                  <a:pt x="0" y="0"/>
                                </a:moveTo>
                                <a:lnTo>
                                  <a:pt x="539496" y="0"/>
                                </a:lnTo>
                                <a:lnTo>
                                  <a:pt x="53949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39" name="Shape 456839"/>
                        <wps:cNvSpPr/>
                        <wps:spPr>
                          <a:xfrm>
                            <a:off x="4358640" y="9144"/>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40" name="Shape 456840"/>
                        <wps:cNvSpPr/>
                        <wps:spPr>
                          <a:xfrm>
                            <a:off x="2773680" y="9144"/>
                            <a:ext cx="70104" cy="70104"/>
                          </a:xfrm>
                          <a:custGeom>
                            <a:avLst/>
                            <a:gdLst/>
                            <a:ahLst/>
                            <a:cxnLst/>
                            <a:rect l="0" t="0" r="0" b="0"/>
                            <a:pathLst>
                              <a:path w="70104" h="70104">
                                <a:moveTo>
                                  <a:pt x="0" y="0"/>
                                </a:moveTo>
                                <a:lnTo>
                                  <a:pt x="70104" y="0"/>
                                </a:lnTo>
                                <a:lnTo>
                                  <a:pt x="70104"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841" name="Shape 456841"/>
                        <wps:cNvSpPr/>
                        <wps:spPr>
                          <a:xfrm>
                            <a:off x="2773680" y="112776"/>
                            <a:ext cx="70104" cy="67056"/>
                          </a:xfrm>
                          <a:custGeom>
                            <a:avLst/>
                            <a:gdLst/>
                            <a:ahLst/>
                            <a:cxnLst/>
                            <a:rect l="0" t="0" r="0" b="0"/>
                            <a:pathLst>
                              <a:path w="70104" h="67056">
                                <a:moveTo>
                                  <a:pt x="0" y="0"/>
                                </a:moveTo>
                                <a:lnTo>
                                  <a:pt x="70104" y="0"/>
                                </a:lnTo>
                                <a:lnTo>
                                  <a:pt x="70104"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842" name="Shape 456842"/>
                        <wps:cNvSpPr/>
                        <wps:spPr>
                          <a:xfrm>
                            <a:off x="2773680" y="213360"/>
                            <a:ext cx="70104" cy="70104"/>
                          </a:xfrm>
                          <a:custGeom>
                            <a:avLst/>
                            <a:gdLst/>
                            <a:ahLst/>
                            <a:cxnLst/>
                            <a:rect l="0" t="0" r="0" b="0"/>
                            <a:pathLst>
                              <a:path w="70104" h="70104">
                                <a:moveTo>
                                  <a:pt x="0" y="0"/>
                                </a:moveTo>
                                <a:lnTo>
                                  <a:pt x="70104" y="0"/>
                                </a:lnTo>
                                <a:lnTo>
                                  <a:pt x="70104"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843" name="Shape 456843"/>
                        <wps:cNvSpPr/>
                        <wps:spPr>
                          <a:xfrm>
                            <a:off x="2773680" y="313944"/>
                            <a:ext cx="70104" cy="70104"/>
                          </a:xfrm>
                          <a:custGeom>
                            <a:avLst/>
                            <a:gdLst/>
                            <a:ahLst/>
                            <a:cxnLst/>
                            <a:rect l="0" t="0" r="0" b="0"/>
                            <a:pathLst>
                              <a:path w="70104" h="70104">
                                <a:moveTo>
                                  <a:pt x="0" y="0"/>
                                </a:moveTo>
                                <a:lnTo>
                                  <a:pt x="70104" y="0"/>
                                </a:lnTo>
                                <a:lnTo>
                                  <a:pt x="70104"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844" name="Shape 456844"/>
                        <wps:cNvSpPr/>
                        <wps:spPr>
                          <a:xfrm>
                            <a:off x="3416808" y="9144"/>
                            <a:ext cx="67056" cy="70104"/>
                          </a:xfrm>
                          <a:custGeom>
                            <a:avLst/>
                            <a:gdLst/>
                            <a:ahLst/>
                            <a:cxnLst/>
                            <a:rect l="0" t="0" r="0" b="0"/>
                            <a:pathLst>
                              <a:path w="67056" h="70104">
                                <a:moveTo>
                                  <a:pt x="0" y="0"/>
                                </a:moveTo>
                                <a:lnTo>
                                  <a:pt x="67056" y="0"/>
                                </a:lnTo>
                                <a:lnTo>
                                  <a:pt x="67056"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845" name="Shape 456845"/>
                        <wps:cNvSpPr/>
                        <wps:spPr>
                          <a:xfrm>
                            <a:off x="3416808" y="112776"/>
                            <a:ext cx="67056" cy="67056"/>
                          </a:xfrm>
                          <a:custGeom>
                            <a:avLst/>
                            <a:gdLst/>
                            <a:ahLst/>
                            <a:cxnLst/>
                            <a:rect l="0" t="0" r="0" b="0"/>
                            <a:pathLst>
                              <a:path w="67056" h="67056">
                                <a:moveTo>
                                  <a:pt x="0" y="0"/>
                                </a:moveTo>
                                <a:lnTo>
                                  <a:pt x="67056" y="0"/>
                                </a:lnTo>
                                <a:lnTo>
                                  <a:pt x="67056" y="67056"/>
                                </a:lnTo>
                                <a:lnTo>
                                  <a:pt x="0" y="67056"/>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846" name="Shape 456846"/>
                        <wps:cNvSpPr/>
                        <wps:spPr>
                          <a:xfrm>
                            <a:off x="3416808" y="213360"/>
                            <a:ext cx="67056" cy="70104"/>
                          </a:xfrm>
                          <a:custGeom>
                            <a:avLst/>
                            <a:gdLst/>
                            <a:ahLst/>
                            <a:cxnLst/>
                            <a:rect l="0" t="0" r="0" b="0"/>
                            <a:pathLst>
                              <a:path w="67056" h="70104">
                                <a:moveTo>
                                  <a:pt x="0" y="0"/>
                                </a:moveTo>
                                <a:lnTo>
                                  <a:pt x="67056" y="0"/>
                                </a:lnTo>
                                <a:lnTo>
                                  <a:pt x="67056"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456847" name="Shape 456847"/>
                        <wps:cNvSpPr/>
                        <wps:spPr>
                          <a:xfrm>
                            <a:off x="3416808" y="313944"/>
                            <a:ext cx="67056" cy="70104"/>
                          </a:xfrm>
                          <a:custGeom>
                            <a:avLst/>
                            <a:gdLst/>
                            <a:ahLst/>
                            <a:cxnLst/>
                            <a:rect l="0" t="0" r="0" b="0"/>
                            <a:pathLst>
                              <a:path w="67056" h="70104">
                                <a:moveTo>
                                  <a:pt x="0" y="0"/>
                                </a:moveTo>
                                <a:lnTo>
                                  <a:pt x="67056" y="0"/>
                                </a:lnTo>
                                <a:lnTo>
                                  <a:pt x="67056" y="70104"/>
                                </a:lnTo>
                                <a:lnTo>
                                  <a:pt x="0" y="70104"/>
                                </a:lnTo>
                                <a:lnTo>
                                  <a:pt x="0" y="0"/>
                                </a:lnTo>
                              </a:path>
                            </a:pathLst>
                          </a:custGeom>
                          <a:ln w="0" cap="flat">
                            <a:miter lim="127000"/>
                          </a:ln>
                        </wps:spPr>
                        <wps:style>
                          <a:lnRef idx="0">
                            <a:srgbClr val="000000">
                              <a:alpha val="0"/>
                            </a:srgbClr>
                          </a:lnRef>
                          <a:fillRef idx="1">
                            <a:srgbClr val="FFFF00"/>
                          </a:fillRef>
                          <a:effectRef idx="0">
                            <a:scrgbClr r="0" g="0" b="0"/>
                          </a:effectRef>
                          <a:fontRef idx="none"/>
                        </wps:style>
                        <wps:bodyPr/>
                      </wps:wsp>
                      <wps:wsp>
                        <wps:cNvPr id="10870" name="Shape 10870"/>
                        <wps:cNvSpPr/>
                        <wps:spPr>
                          <a:xfrm>
                            <a:off x="3032760" y="167639"/>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10871" name="Shape 10871"/>
                        <wps:cNvSpPr/>
                        <wps:spPr>
                          <a:xfrm>
                            <a:off x="3136392" y="167639"/>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10872" name="Shape 10872"/>
                        <wps:cNvSpPr/>
                        <wps:spPr>
                          <a:xfrm>
                            <a:off x="3233928" y="167639"/>
                            <a:ext cx="18288" cy="18288"/>
                          </a:xfrm>
                          <a:custGeom>
                            <a:avLst/>
                            <a:gdLst/>
                            <a:ahLst/>
                            <a:cxnLst/>
                            <a:rect l="0" t="0" r="0" b="0"/>
                            <a:pathLst>
                              <a:path w="18288" h="18288">
                                <a:moveTo>
                                  <a:pt x="9144" y="0"/>
                                </a:moveTo>
                                <a:cubicBezTo>
                                  <a:pt x="14186" y="0"/>
                                  <a:pt x="18288" y="4102"/>
                                  <a:pt x="18288" y="9144"/>
                                </a:cubicBezTo>
                                <a:cubicBezTo>
                                  <a:pt x="18288" y="14186"/>
                                  <a:pt x="14186" y="18288"/>
                                  <a:pt x="9144" y="18288"/>
                                </a:cubicBezTo>
                                <a:cubicBezTo>
                                  <a:pt x="4102" y="18288"/>
                                  <a:pt x="0" y="14186"/>
                                  <a:pt x="0" y="9144"/>
                                </a:cubicBezTo>
                                <a:cubicBezTo>
                                  <a:pt x="0" y="4102"/>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10873" name="Rectangle 10873"/>
                        <wps:cNvSpPr/>
                        <wps:spPr>
                          <a:xfrm>
                            <a:off x="192024" y="143329"/>
                            <a:ext cx="22247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OI</w:t>
                              </w:r>
                            </w:p>
                          </w:txbxContent>
                        </wps:txbx>
                        <wps:bodyPr horzOverflow="overflow" vert="horz" lIns="0" tIns="0" rIns="0" bIns="0" rtlCol="0">
                          <a:noAutofit/>
                        </wps:bodyPr>
                      </wps:wsp>
                      <wps:wsp>
                        <wps:cNvPr id="10874" name="Rectangle 10874"/>
                        <wps:cNvSpPr/>
                        <wps:spPr>
                          <a:xfrm>
                            <a:off x="4279397" y="143329"/>
                            <a:ext cx="2266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OI</w:t>
                              </w:r>
                            </w:p>
                          </w:txbxContent>
                        </wps:txbx>
                        <wps:bodyPr horzOverflow="overflow" vert="horz" lIns="0" tIns="0" rIns="0" bIns="0" rtlCol="0">
                          <a:noAutofit/>
                        </wps:bodyPr>
                      </wps:wsp>
                      <wps:wsp>
                        <wps:cNvPr id="280012" name="Rectangle 280012"/>
                        <wps:cNvSpPr/>
                        <wps:spPr>
                          <a:xfrm>
                            <a:off x="658373" y="143334"/>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80015" name="Rectangle 280015"/>
                        <wps:cNvSpPr/>
                        <wps:spPr>
                          <a:xfrm>
                            <a:off x="685585" y="143334"/>
                            <a:ext cx="70530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ables/misc.</w:t>
                              </w:r>
                            </w:p>
                          </w:txbxContent>
                        </wps:txbx>
                        <wps:bodyPr horzOverflow="overflow" vert="horz" lIns="0" tIns="0" rIns="0" bIns="0" rtlCol="0">
                          <a:noAutofit/>
                        </wps:bodyPr>
                      </wps:wsp>
                      <wps:wsp>
                        <wps:cNvPr id="280014" name="Rectangle 280014"/>
                        <wps:cNvSpPr/>
                        <wps:spPr>
                          <a:xfrm>
                            <a:off x="1219302" y="143334"/>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0878" name="Rectangle 10878"/>
                        <wps:cNvSpPr/>
                        <wps:spPr>
                          <a:xfrm>
                            <a:off x="1459992" y="146386"/>
                            <a:ext cx="79403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HP segment</w:t>
                              </w:r>
                            </w:p>
                          </w:txbxContent>
                        </wps:txbx>
                        <wps:bodyPr horzOverflow="overflow" vert="horz" lIns="0" tIns="0" rIns="0" bIns="0" rtlCol="0">
                          <a:noAutofit/>
                        </wps:bodyPr>
                      </wps:wsp>
                      <wps:wsp>
                        <wps:cNvPr id="10879" name="Rectangle 10879"/>
                        <wps:cNvSpPr/>
                        <wps:spPr>
                          <a:xfrm>
                            <a:off x="2273813" y="143334"/>
                            <a:ext cx="36802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rame</w:t>
                              </w:r>
                            </w:p>
                          </w:txbxContent>
                        </wps:txbx>
                        <wps:bodyPr horzOverflow="overflow" vert="horz" lIns="0" tIns="0" rIns="0" bIns="0" rtlCol="0">
                          <a:noAutofit/>
                        </wps:bodyPr>
                      </wps:wsp>
                      <wps:wsp>
                        <wps:cNvPr id="10880" name="Rectangle 10880"/>
                        <wps:cNvSpPr/>
                        <wps:spPr>
                          <a:xfrm>
                            <a:off x="2563368" y="187409"/>
                            <a:ext cx="51841"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wps:txbx>
                        <wps:bodyPr horzOverflow="overflow" vert="horz" lIns="0" tIns="0" rIns="0" bIns="0" rtlCol="0">
                          <a:noAutofit/>
                        </wps:bodyPr>
                      </wps:wsp>
                      <wps:wsp>
                        <wps:cNvPr id="10881" name="Rectangle 10881"/>
                        <wps:cNvSpPr/>
                        <wps:spPr>
                          <a:xfrm>
                            <a:off x="3617976" y="143329"/>
                            <a:ext cx="36828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rame</w:t>
                              </w:r>
                            </w:p>
                          </w:txbxContent>
                        </wps:txbx>
                        <wps:bodyPr horzOverflow="overflow" vert="horz" lIns="0" tIns="0" rIns="0" bIns="0" rtlCol="0">
                          <a:noAutofit/>
                        </wps:bodyPr>
                      </wps:wsp>
                      <wps:wsp>
                        <wps:cNvPr id="10882" name="Rectangle 10882"/>
                        <wps:cNvSpPr/>
                        <wps:spPr>
                          <a:xfrm>
                            <a:off x="3904488" y="187409"/>
                            <a:ext cx="155708"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vertAlign w:val="subscript"/>
                                </w:rPr>
                                <w:t>last</w:t>
                              </w:r>
                            </w:p>
                          </w:txbxContent>
                        </wps:txbx>
                        <wps:bodyPr horzOverflow="overflow" vert="horz" lIns="0" tIns="0" rIns="0" bIns="0" rtlCol="0">
                          <a:noAutofit/>
                        </wps:bodyPr>
                      </wps:wsp>
                    </wpg:wgp>
                  </a:graphicData>
                </a:graphic>
              </wp:inline>
            </w:drawing>
          </mc:Choice>
          <mc:Fallback>
            <w:pict>
              <v:group id="Group 298766" o:spid="_x0000_s2677" style="width:365.05pt;height:30.25pt;mso-position-horizontal-relative:char;mso-position-vertical-relative:line" coordsize="46360,3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">
                <v:shape id="Shape 456822" o:spid="_x0000_s2678" style="position:absolute;top:91;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" path="m,l9144,r,338328l,338328,,e" fillcolor="black" stroked="f" strokeweight="0">
                  <v:stroke miterlimit="83231f" joinstyle="miter"/>
                  <v:path arrowok="t" textboxrect="0,0,9144,338328"/>
                </v:shape>
                <v:shape id="Shape 456823" o:spid="_x0000_s2679" style="position:absolute;left:5334;top:91;width:213;height:3383;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" path="m,l21336,r,338328l,338328,,e" fillcolor="black" stroked="f" strokeweight="0">
                  <v:stroke miterlimit="83231f" joinstyle="miter"/>
                  <v:path arrowok="t" textboxrect="0,0,21336,338328"/>
                </v:shape>
                <v:shape id="Shape 456824" o:spid="_x0000_s2680" style="position:absolute;left:13441;top:91;width:214;height:3383;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" path="m,l21336,r,338328l,338328,,e" fillcolor="black" stroked="f" strokeweight="0">
                  <v:stroke miterlimit="83231f" joinstyle="miter"/>
                  <v:path arrowok="t" textboxrect="0,0,21336,338328"/>
                </v:shape>
                <v:shape id="Shape 456825" o:spid="_x0000_s2681" style="position:absolute;left:21549;top:91;width:244;height:3383;visibility:visible;mso-wrap-style:square;v-text-anchor:top" coordsize="2438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" path="m,l24384,r,338328l,338328,,e" fillcolor="black" stroked="f" strokeweight="0">
                  <v:stroke miterlimit="83231f" joinstyle="miter"/>
                  <v:path arrowok="t" textboxrect="0,0,24384,338328"/>
                </v:shape>
                <v:shape id="Shape 456826" o:spid="_x0000_s2682" style="position:absolute;left:26944;top:91;width:213;height:3383;visibility:visible;mso-wrap-style:square;v-text-anchor:top" coordsize="21336,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" path="m,l21336,r,338328l,338328,,e" fillcolor="black" stroked="f" strokeweight="0">
                  <v:stroke miterlimit="83231f" joinstyle="miter"/>
                  <v:path arrowok="t" textboxrect="0,0,21336,338328"/>
                </v:shape>
                <v:shape id="Shape 456827" o:spid="_x0000_s2683" style="position:absolute;left:5455;width:21611;height:213;visibility:visible;mso-wrap-style:square;v-text-anchor:top" coordsize="2161032,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" path="m,l2161032,r,21336l,21336,,e" fillcolor="black" stroked="f" strokeweight="0">
                  <v:stroke miterlimit="83231f" joinstyle="miter"/>
                  <v:path arrowok="t" textboxrect="0,0,2161032,21336"/>
                </v:shape>
                <v:shape id="Shape 456828" o:spid="_x0000_s2684" style="position:absolute;left:5455;top:3383;width:21611;height:213;visibility:visible;mso-wrap-style:square;v-text-anchor:top" coordsize="2161032,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" path="m,l2161032,r,21336l,21336,,e" fillcolor="black" stroked="f" strokeweight="0">
                  <v:stroke miterlimit="83231f" joinstyle="miter"/>
                  <v:path arrowok="t" textboxrect="0,0,2161032,21336"/>
                </v:shape>
                <v:shape id="Shape 456829" o:spid="_x0000_s2685" style="position:absolute;left:30;top:91;width:5425;height:91;visibility:visible;mso-wrap-style:square;v-text-anchor:top" coordsize="5425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" path="m,l542544,r,9144l,9144,,e" fillcolor="black" stroked="f" strokeweight="0">
                  <v:stroke miterlimit="83231f" joinstyle="miter"/>
                  <v:path arrowok="t" textboxrect="0,0,542544,9144"/>
                </v:shape>
                <v:shape id="Shape 456830" o:spid="_x0000_s2686" style="position:absolute;left:30;top:3444;width:5425;height:91;visibility:visible;mso-wrap-style:square;v-text-anchor:top" coordsize="5425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" path="m,l542544,r,9144l,9144,,e" fillcolor="black" stroked="f" strokeweight="0">
                  <v:stroke miterlimit="83231f" joinstyle="miter"/>
                  <v:path arrowok="t" textboxrect="0,0,542544,9144"/>
                </v:shape>
                <v:shape id="Shape 456831" o:spid="_x0000_s2687" style="position:absolute;left:27066;top:91;width:1676;height:91;visibility:visible;mso-wrap-style:square;v-text-anchor:top" coordsize="167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" path="m,l167640,r,9144l,9144,,e" fillcolor="black" stroked="f" strokeweight="0">
                  <v:stroke miterlimit="83231f" joinstyle="miter"/>
                  <v:path arrowok="t" textboxrect="0,0,167640,9144"/>
                </v:shape>
                <v:shape id="Shape 456832" o:spid="_x0000_s2688" style="position:absolute;left:27066;top:3444;width:1676;height:91;visibility:visible;mso-wrap-style:square;v-text-anchor:top" coordsize="167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" path="m,l167640,r,9144l,9144,,e" fillcolor="black" stroked="f" strokeweight="0">
                  <v:stroke miterlimit="83231f" joinstyle="miter"/>
                  <v:path arrowok="t" textboxrect="0,0,167640,9144"/>
                </v:shape>
                <v:shape id="Shape 456833" o:spid="_x0000_s2689" style="position:absolute;left:2682;top:91;width:91;height:701;visibility:visible;mso-wrap-style:square;v-text-anchor:top" coordsize="914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" path="m,l9144,r,70104l,70104,,e" fillcolor="black" stroked="f" strokeweight="0">
                  <v:stroke miterlimit="83231f" joinstyle="miter"/>
                  <v:path arrowok="t" textboxrect="0,0,9144,70104"/>
                </v:shape>
                <v:shape id="Shape 456834" o:spid="_x0000_s2690" style="position:absolute;left:33802;top:91;width:1707;height:91;visibility:visible;mso-wrap-style:square;v-text-anchor:top" coordsize="170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" path="m,l170688,r,9144l,9144,,e" fillcolor="black" stroked="f" strokeweight="0">
                  <v:stroke miterlimit="83231f" joinstyle="miter"/>
                  <v:path arrowok="t" textboxrect="0,0,170688,9144"/>
                </v:shape>
                <v:shape id="Shape 456835" o:spid="_x0000_s2691" style="position:absolute;left:33802;top:3444;width:1707;height:91;visibility:visible;mso-wrap-style:square;v-text-anchor:top" coordsize="170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" path="m,l170688,r,9144l,9144,,e" fillcolor="black" stroked="f" strokeweight="0">
                  <v:stroke miterlimit="83231f" joinstyle="miter"/>
                  <v:path arrowok="t" textboxrect="0,0,170688,9144"/>
                </v:shape>
                <v:shape id="Shape 10856" o:spid="_x0000_s2692" style="position:absolute;left:35387;width:2834;height:3596;visibility:visible;mso-wrap-style:square;v-text-anchor:top" coordsize="283464,359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" path="m,l283464,r,21336l24384,21336r,316991l283464,338327r,21336l,359663,,xe" fillcolor="black" stroked="f" strokeweight="0">
                  <v:stroke miterlimit="83231f" joinstyle="miter"/>
                  <v:path arrowok="t" textboxrect="0,0,283464,359663"/>
                </v:shape>
                <v:shape id="Shape 10857" o:spid="_x0000_s2693" style="position:absolute;left:38221;width:2805;height:3596;visibility:visible;mso-wrap-style:square;v-text-anchor:top" coordsize="280416,359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" path="m,l280416,r,359663l,359663,,338327r259080,l259080,21336,,21336,,xe" fillcolor="black" stroked="f" strokeweight="0">
                  <v:stroke miterlimit="83231f" joinstyle="miter"/>
                  <v:path arrowok="t" textboxrect="0,0,280416,359663"/>
                </v:shape>
                <v:shape id="Shape 456836" o:spid="_x0000_s2694" style="position:absolute;left:40934;top:91;width:5395;height:91;visibility:visible;mso-wrap-style:square;v-text-anchor:top" coordsize="5394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" path="m,l539496,r,9144l,9144,,e" fillcolor="black" stroked="f" strokeweight="0">
                  <v:stroke miterlimit="83231f" joinstyle="miter"/>
                  <v:path arrowok="t" textboxrect="0,0,539496,9144"/>
                </v:shape>
                <v:shape id="Shape 456837" o:spid="_x0000_s2695" style="position:absolute;left:46299;top:91;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" path="m,l9144,r,338328l,338328,,e" fillcolor="black" stroked="f" strokeweight="0">
                  <v:stroke miterlimit="83231f" joinstyle="miter"/>
                  <v:path arrowok="t" textboxrect="0,0,9144,338328"/>
                </v:shape>
                <v:shape id="Shape 456838" o:spid="_x0000_s2696" style="position:absolute;left:40934;top:3444;width:5395;height:91;visibility:visible;mso-wrap-style:square;v-text-anchor:top" coordsize="5394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" path="m,l539496,r,9144l,9144,,e" fillcolor="black" stroked="f" strokeweight="0">
                  <v:stroke miterlimit="83231f" joinstyle="miter"/>
                  <v:path arrowok="t" textboxrect="0,0,539496,9144"/>
                </v:shape>
                <v:shape id="Shape 456839" o:spid="_x0000_s2697" style="position:absolute;left:43586;top:91;width:91;height:701;visibility:visible;mso-wrap-style:square;v-text-anchor:top" coordsize="914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" path="m,l9144,r,70104l,70104,,e" fillcolor="black" stroked="f" strokeweight="0">
                  <v:stroke miterlimit="83231f" joinstyle="miter"/>
                  <v:path arrowok="t" textboxrect="0,0,9144,70104"/>
                </v:shape>
                <v:shape id="Shape 456840" o:spid="_x0000_s2698" style="position:absolute;left:27736;top:91;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" path="m,l70104,r,70104l,70104,,e" fillcolor="yellow" stroked="f" strokeweight="0">
                  <v:stroke miterlimit="83231f" joinstyle="miter"/>
                  <v:path arrowok="t" textboxrect="0,0,70104,70104"/>
                </v:shape>
                <v:shape id="Shape 456841" o:spid="_x0000_s2699" style="position:absolute;left:27736;top:1127;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" path="m,l70104,r,67056l,67056,,e" fillcolor="yellow" stroked="f" strokeweight="0">
                  <v:stroke miterlimit="83231f" joinstyle="miter"/>
                  <v:path arrowok="t" textboxrect="0,0,70104,67056"/>
                </v:shape>
                <v:shape id="Shape 456842" o:spid="_x0000_s2700" style="position:absolute;left:27736;top:2133;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" path="m,l70104,r,70104l,70104,,e" fillcolor="yellow" stroked="f" strokeweight="0">
                  <v:stroke miterlimit="83231f" joinstyle="miter"/>
                  <v:path arrowok="t" textboxrect="0,0,70104,70104"/>
                </v:shape>
                <v:shape id="Shape 456843" o:spid="_x0000_s2701" style="position:absolute;left:27736;top:3139;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" path="m,l70104,r,70104l,70104,,e" fillcolor="yellow" stroked="f" strokeweight="0">
                  <v:stroke miterlimit="83231f" joinstyle="miter"/>
                  <v:path arrowok="t" textboxrect="0,0,70104,70104"/>
                </v:shape>
                <v:shape id="Shape 456844" o:spid="_x0000_s2702" style="position:absolute;left:34168;top:91;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" path="m,l67056,r,70104l,70104,,e" fillcolor="yellow" stroked="f" strokeweight="0">
                  <v:stroke miterlimit="83231f" joinstyle="miter"/>
                  <v:path arrowok="t" textboxrect="0,0,67056,70104"/>
                </v:shape>
                <v:shape id="Shape 456845" o:spid="_x0000_s2703" style="position:absolute;left:34168;top:1127;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" path="m,l67056,r,67056l,67056,,e" fillcolor="yellow" stroked="f" strokeweight="0">
                  <v:stroke miterlimit="83231f" joinstyle="miter"/>
                  <v:path arrowok="t" textboxrect="0,0,67056,67056"/>
                </v:shape>
                <v:shape id="Shape 456846" o:spid="_x0000_s2704" style="position:absolute;left:34168;top:2133;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" path="m,l67056,r,70104l,70104,,e" fillcolor="yellow" stroked="f" strokeweight="0">
                  <v:stroke miterlimit="83231f" joinstyle="miter"/>
                  <v:path arrowok="t" textboxrect="0,0,67056,70104"/>
                </v:shape>
                <v:shape id="Shape 456847" o:spid="_x0000_s2705" style="position:absolute;left:34168;top:3139;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" path="m,l67056,r,70104l,70104,,e" fillcolor="yellow" stroked="f" strokeweight="0">
                  <v:stroke miterlimit="83231f" joinstyle="miter"/>
                  <v:path arrowok="t" textboxrect="0,0,67056,70104"/>
                </v:shape>
                <v:shape id="Shape 10870" o:spid="_x0000_s2706" style="position:absolute;left:30327;top:1676;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" path="m6096,v3365,,6096,4102,6096,9144c12192,14186,9461,18288,6096,18288,2730,18288,,14186,,9144,,4102,2730,,6096,xe" fillcolor="black" strokeweight=".24pt">
                  <v:stroke endcap="round"/>
                  <v:path arrowok="t" textboxrect="0,0,12192,18288"/>
                </v:shape>
                <v:shape id="Shape 10871" o:spid="_x0000_s2707" style="position:absolute;left:31363;top:1676;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" path="m6096,v3365,,6096,4102,6096,9144c12192,14186,9461,18288,6096,18288,2730,18288,,14186,,9144,,4102,2730,,6096,xe" fillcolor="black" strokeweight=".24pt">
                  <v:stroke endcap="round"/>
                  <v:path arrowok="t" textboxrect="0,0,12192,18288"/>
                </v:shape>
                <v:shape id="Shape 10872" o:spid="_x0000_s2708" style="position:absolute;left:32339;top:167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" path="m9144,v5042,,9144,4102,9144,9144c18288,14186,14186,18288,9144,18288,4102,18288,,14186,,9144,,4102,4102,,9144,xe" fillcolor="black" strokeweight=".24pt">
                  <v:stroke endcap="round"/>
                  <v:path arrowok="t" textboxrect="0,0,18288,18288"/>
                </v:shape>
                <v:rect id="Rectangle 10873" o:spid="_x0000_s2709" style="position:absolute;left:1920;top:1433;width:222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OI</w:t>
                        </w:r>
                      </w:p>
                    </w:txbxContent>
                  </v:textbox>
                </v:rect>
                <v:rect id="Rectangle 10874" o:spid="_x0000_s2710" style="position:absolute;left:42793;top:1433;width:226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OI</w:t>
                        </w:r>
                      </w:p>
                    </w:txbxContent>
                  </v:textbox>
                </v:rect>
                <v:rect id="Rectangle 280012" o:spid="_x0000_s2711" style="position:absolute;left:6583;top:1433;width:36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80015" o:spid="_x0000_s2712" style="position:absolute;left:6855;top:1433;width:705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ables/misc.</w:t>
                        </w:r>
                      </w:p>
                    </w:txbxContent>
                  </v:textbox>
                </v:rect>
                <v:rect id="Rectangle 280014" o:spid="_x0000_s2713" style="position:absolute;left:12193;top:1433;width:36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0878" o:spid="_x0000_s2714" style="position:absolute;left:14599;top:1463;width:794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HP segment</w:t>
                        </w:r>
                      </w:p>
                    </w:txbxContent>
                  </v:textbox>
                </v:rect>
                <v:rect id="Rectangle 10879" o:spid="_x0000_s2715" style="position:absolute;left:22738;top:1433;width:368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Frame</w:t>
                        </w:r>
                      </w:p>
                    </w:txbxContent>
                  </v:textbox>
                </v:rect>
                <v:rect id="Rectangle 10880" o:spid="_x0000_s2716" style="position:absolute;left:25633;top:1874;width:519;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1</w:t>
                        </w:r>
                      </w:p>
                    </w:txbxContent>
                  </v:textbox>
                </v:rect>
                <v:rect id="Rectangle 10881" o:spid="_x0000_s2717" style="position:absolute;left:36179;top:1433;width:368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Frame</w:t>
                        </w:r>
                      </w:p>
                    </w:txbxContent>
                  </v:textbox>
                </v:rect>
                <v:rect id="Rectangle 10882" o:spid="_x0000_s2718" style="position:absolute;left:39044;top:1874;width:1557;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vertAlign w:val="subscript"/>
                          </w:rPr>
                          <w:t>last</w:t>
                        </w:r>
                      </w:p>
                    </w:txbxContent>
                  </v:textbox>
                </v:rect>
                <w10:anchorlock/>
              </v:group>
            </w:pict>
          </mc:Fallback>
        </mc:AlternateContent>
      </w:r>
    </w:p>
    <w:p w:rsidR="00094CB9" w:rsidRDefault="00FE5CBC">
      <w:pPr>
        <w:spacing w:after="482" w:line="259" w:lineRule="auto"/>
        <w:ind w:left="0" w:right="945" w:firstLine="0"/>
        <w:jc w:val="right"/>
      </w:pPr>
      <w:r>
        <w:rPr>
          <w:rFonts w:ascii="Arial" w:eastAsia="Arial" w:hAnsi="Arial" w:cs="Arial"/>
          <w:sz w:val="11"/>
        </w:rPr>
        <w:t>TISO0950-93/d031</w:t>
      </w:r>
    </w:p>
    <w:p w:rsidR="00094CB9" w:rsidRDefault="00FE5CBC">
      <w:pPr>
        <w:spacing w:after="404" w:line="265" w:lineRule="auto"/>
        <w:ind w:left="141" w:right="182"/>
        <w:jc w:val="center"/>
      </w:pPr>
      <w:r>
        <w:rPr>
          <w:b/>
        </w:rPr>
        <w:t>Figure B.13 – Syntax for the hierarchical mode of operation</w:t>
      </w:r>
    </w:p>
    <w:p w:rsidR="00094CB9" w:rsidRDefault="00FE5CBC">
      <w:pPr>
        <w:spacing w:after="251" w:line="265" w:lineRule="auto"/>
        <w:ind w:left="-5" w:right="0"/>
        <w:jc w:val="left"/>
      </w:pPr>
      <w:r>
        <w:rPr>
          <w:color w:val="FFFFFF"/>
        </w:rPr>
        <w:t xml:space="preserve">Figure B.13 </w:t>
      </w:r>
      <w:r>
        <w:rPr>
          <w:b/>
          <w:color w:val="FFFFFF"/>
        </w:rPr>
        <w:t>[D31]</w:t>
      </w:r>
      <w:r>
        <w:rPr>
          <w:color w:val="FFFFFF"/>
        </w:rPr>
        <w:t xml:space="preserve">, = 3 cm = </w:t>
      </w:r>
      <w:proofErr w:type="gramStart"/>
      <w:r>
        <w:rPr>
          <w:color w:val="FFFFFF"/>
        </w:rPr>
        <w:t>117.%</w:t>
      </w:r>
      <w:proofErr w:type="gramEnd"/>
    </w:p>
    <w:p w:rsidR="00094CB9" w:rsidRDefault="00FE5CBC">
      <w:pPr>
        <w:spacing w:after="405"/>
        <w:ind w:left="-5" w:right="8"/>
      </w:pPr>
      <w:r>
        <w:t>Hierarchical mode syntax requires a DHP marker segment that appears before the non-differential frame or frames. The hierarchical mode compressed image data may include EXP marker segments and differential frames which shall follow the initial non-differential frame. The frame structure in hierarchical mode is identical to the frame structure in nonhierarchical mode.</w:t>
      </w:r>
    </w:p>
    <w:p w:rsidR="00094CB9" w:rsidRDefault="00FE5CBC">
      <w:pPr>
        <w:spacing w:after="392"/>
        <w:ind w:left="-5" w:right="8"/>
      </w:pPr>
      <w:r>
        <w:t>The non-differential frames in the hierarchical sequence shall use one of the coding processes specified for SOF</w:t>
      </w:r>
      <w:r>
        <w:rPr>
          <w:vertAlign w:val="subscript"/>
        </w:rPr>
        <w:t>n</w:t>
      </w:r>
      <w:r>
        <w:t xml:space="preserve"> markers: SOF</w:t>
      </w:r>
      <w:r>
        <w:rPr>
          <w:vertAlign w:val="subscript"/>
        </w:rPr>
        <w:t>0</w:t>
      </w:r>
      <w:r>
        <w:t>, SOF</w:t>
      </w:r>
      <w:r>
        <w:rPr>
          <w:vertAlign w:val="subscript"/>
        </w:rPr>
        <w:t>1</w:t>
      </w:r>
      <w:r>
        <w:t>, SOF</w:t>
      </w:r>
      <w:r>
        <w:rPr>
          <w:vertAlign w:val="subscript"/>
        </w:rPr>
        <w:t>2</w:t>
      </w:r>
      <w:r>
        <w:t>, SOF</w:t>
      </w:r>
      <w:r>
        <w:rPr>
          <w:vertAlign w:val="subscript"/>
        </w:rPr>
        <w:t>3</w:t>
      </w:r>
      <w:r>
        <w:t>, SOF</w:t>
      </w:r>
      <w:r>
        <w:rPr>
          <w:vertAlign w:val="subscript"/>
        </w:rPr>
        <w:t>9</w:t>
      </w:r>
      <w:r>
        <w:t>, SOF</w:t>
      </w:r>
      <w:r>
        <w:rPr>
          <w:vertAlign w:val="subscript"/>
        </w:rPr>
        <w:t>10</w:t>
      </w:r>
      <w:r>
        <w:t xml:space="preserve"> and SOF</w:t>
      </w:r>
      <w:r>
        <w:rPr>
          <w:vertAlign w:val="subscript"/>
        </w:rPr>
        <w:t>11</w:t>
      </w:r>
      <w:r>
        <w:t>. The differential frames shall use one of the processes specified for SOF</w:t>
      </w:r>
      <w:r>
        <w:rPr>
          <w:vertAlign w:val="subscript"/>
        </w:rPr>
        <w:t>5</w:t>
      </w:r>
      <w:r>
        <w:t>, SOF</w:t>
      </w:r>
      <w:r>
        <w:rPr>
          <w:vertAlign w:val="subscript"/>
        </w:rPr>
        <w:t>6</w:t>
      </w:r>
      <w:r>
        <w:t>, SOF</w:t>
      </w:r>
      <w:r>
        <w:rPr>
          <w:vertAlign w:val="subscript"/>
        </w:rPr>
        <w:t>7</w:t>
      </w:r>
      <w:r>
        <w:t>, SOF</w:t>
      </w:r>
      <w:r>
        <w:rPr>
          <w:vertAlign w:val="subscript"/>
        </w:rPr>
        <w:t>13</w:t>
      </w:r>
      <w:r>
        <w:t>, SOF</w:t>
      </w:r>
      <w:r>
        <w:rPr>
          <w:vertAlign w:val="subscript"/>
        </w:rPr>
        <w:t>14</w:t>
      </w:r>
      <w:r>
        <w:t xml:space="preserve"> and SOF</w:t>
      </w:r>
      <w:r>
        <w:rPr>
          <w:vertAlign w:val="subscript"/>
        </w:rPr>
        <w:t>15</w:t>
      </w:r>
      <w:r>
        <w:t>. The allowed combinations of SOF markers within one hierarchical sequence are specified in Annex J.</w:t>
      </w:r>
    </w:p>
    <w:p w:rsidR="00094CB9" w:rsidRDefault="00FE5CBC">
      <w:pPr>
        <w:spacing w:after="463"/>
        <w:ind w:left="-5" w:right="8"/>
      </w:pPr>
      <w:r>
        <w:t>The sample precision (P) shall be constant for all frames and have the identical value as that coded in the DHP marker segment. The number of samples per line (X) for all frames shall not exceed the value coded in the DHP marker segment. If the number of lines (Y) is non-zero in the DHP marker segment, then the number of lines for all frames shall not exceed the value in the DHP marker segment.</w:t>
      </w:r>
    </w:p>
    <w:p w:rsidR="00094CB9" w:rsidRDefault="00FE5CBC">
      <w:pPr>
        <w:pStyle w:val="5"/>
        <w:tabs>
          <w:tab w:val="center" w:pos="1568"/>
        </w:tabs>
        <w:spacing w:after="385"/>
        <w:ind w:left="-15" w:right="0" w:firstLine="0"/>
      </w:pPr>
      <w:r>
        <w:t>B.3.2</w:t>
      </w:r>
      <w:r>
        <w:tab/>
        <w:t>DHP segment syntax</w:t>
      </w:r>
    </w:p>
    <w:p w:rsidR="00094CB9" w:rsidRDefault="00FE5CBC">
      <w:pPr>
        <w:spacing w:after="395"/>
        <w:ind w:left="-5" w:right="8"/>
      </w:pPr>
      <w:r>
        <w:t>The DHP segment defines the image components, size, and sampling factors for the completed hierarchical sequence of frames. The DHP segment shall precede the first frame; a single DHP segment shall occur in the compressed image data.</w:t>
      </w:r>
    </w:p>
    <w:p w:rsidR="00094CB9" w:rsidRDefault="00FE5CBC">
      <w:pPr>
        <w:spacing w:after="462"/>
        <w:ind w:left="-5" w:right="8"/>
      </w:pPr>
      <w:r>
        <w:t>The DHP segment structure is identical to the frame header syntax, except that the DHP marker is used instead of the SOF</w:t>
      </w:r>
      <w:r>
        <w:rPr>
          <w:vertAlign w:val="subscript"/>
        </w:rPr>
        <w:t>n</w:t>
      </w:r>
      <w:r>
        <w:t xml:space="preserve"> marker. The figures and description of B.2.2 then apply, except that the quantization table destination selector parameter shall be set to zero in the DHP segment.</w:t>
      </w:r>
    </w:p>
    <w:p w:rsidR="00094CB9" w:rsidRDefault="00FE5CBC">
      <w:pPr>
        <w:pStyle w:val="5"/>
        <w:tabs>
          <w:tab w:val="center" w:pos="1561"/>
        </w:tabs>
        <w:spacing w:after="385"/>
        <w:ind w:left="-15" w:right="0" w:firstLine="0"/>
      </w:pPr>
      <w:r>
        <w:t>B.3.3</w:t>
      </w:r>
      <w:r>
        <w:tab/>
        <w:t>EXP segment syntax</w:t>
      </w:r>
    </w:p>
    <w:p w:rsidR="00094CB9" w:rsidRDefault="00FE5CBC">
      <w:pPr>
        <w:spacing w:after="366"/>
        <w:ind w:left="-5" w:right="8"/>
      </w:pPr>
      <w:r>
        <w:t>Figure B.14 specifies the marker segment structure for the EXP segment. The EXP segment shall be present if (and only if) expansion of the reference components is required either horizontally or vertically. The EXP segment parameters apply only to the next frame (which shall be a differential frame) in the image. If required, the EXP segment shall be one of the table-specification segments or miscellaneous marker segments preceding the frame header; the EXP segment shall not be one of the table-specification segments or miscellaneous marker segments preceding a scan header or a DHP marker segment.</w:t>
      </w:r>
    </w:p>
    <w:p w:rsidR="00094CB9" w:rsidRDefault="00FE5CBC">
      <w:pPr>
        <w:spacing w:after="5" w:line="265" w:lineRule="auto"/>
        <w:ind w:left="2727" w:right="2707"/>
        <w:jc w:val="center"/>
      </w:pPr>
      <w:r>
        <w:rPr>
          <w:rFonts w:ascii="Arial" w:eastAsia="Arial" w:hAnsi="Arial" w:cs="Arial"/>
          <w:sz w:val="15"/>
        </w:rPr>
        <w:t>Expand segment</w:t>
      </w:r>
    </w:p>
    <w:tbl>
      <w:tblPr>
        <w:tblStyle w:val="TableGrid"/>
        <w:tblW w:w="2659" w:type="dxa"/>
        <w:tblInd w:w="3245" w:type="dxa"/>
        <w:tblCellMar>
          <w:right w:w="1" w:type="dxa"/>
        </w:tblCellMar>
        <w:tblLook w:val="04A0" w:firstRow="1" w:lastRow="0" w:firstColumn="1" w:lastColumn="0" w:noHBand="0" w:noVBand="1"/>
      </w:tblPr>
      <w:tblGrid>
        <w:gridCol w:w="1065"/>
        <w:gridCol w:w="533"/>
        <w:gridCol w:w="533"/>
        <w:gridCol w:w="528"/>
      </w:tblGrid>
      <w:tr w:rsidR="00094CB9">
        <w:trPr>
          <w:trHeight w:val="530"/>
        </w:trPr>
        <w:tc>
          <w:tcPr>
            <w:tcW w:w="1066" w:type="dxa"/>
            <w:tcBorders>
              <w:top w:val="single" w:sz="4" w:space="0" w:color="000000"/>
              <w:left w:val="single" w:sz="4" w:space="0" w:color="000000"/>
              <w:bottom w:val="single" w:sz="2" w:space="0" w:color="000000"/>
              <w:right w:val="single" w:sz="4" w:space="0" w:color="000000"/>
            </w:tcBorders>
            <w:vAlign w:val="center"/>
          </w:tcPr>
          <w:p w:rsidR="00094CB9" w:rsidRDefault="00FE5CBC">
            <w:pPr>
              <w:spacing w:after="0" w:line="259" w:lineRule="auto"/>
              <w:ind w:left="3" w:right="0" w:firstLine="0"/>
              <w:jc w:val="center"/>
            </w:pPr>
            <w:r>
              <w:rPr>
                <w:rFonts w:ascii="Arial" w:eastAsia="Arial" w:hAnsi="Arial" w:cs="Arial"/>
                <w:sz w:val="15"/>
              </w:rPr>
              <w:lastRenderedPageBreak/>
              <w:t>EXP</w:t>
            </w:r>
          </w:p>
        </w:tc>
        <w:tc>
          <w:tcPr>
            <w:tcW w:w="533" w:type="dxa"/>
            <w:tcBorders>
              <w:top w:val="single" w:sz="4" w:space="0" w:color="000000"/>
              <w:left w:val="single" w:sz="4" w:space="0" w:color="000000"/>
              <w:bottom w:val="single" w:sz="2" w:space="0" w:color="000000"/>
              <w:right w:val="nil"/>
            </w:tcBorders>
            <w:vAlign w:val="center"/>
          </w:tcPr>
          <w:p w:rsidR="00094CB9" w:rsidRDefault="00FE5CBC">
            <w:pPr>
              <w:spacing w:after="0" w:line="259" w:lineRule="auto"/>
              <w:ind w:left="0" w:right="0" w:firstLine="0"/>
              <w:jc w:val="right"/>
            </w:pPr>
            <w:r>
              <w:rPr>
                <w:rFonts w:ascii="Arial" w:eastAsia="Arial" w:hAnsi="Arial" w:cs="Arial"/>
                <w:sz w:val="15"/>
              </w:rPr>
              <w:t>L</w:t>
            </w:r>
          </w:p>
        </w:tc>
        <w:tc>
          <w:tcPr>
            <w:tcW w:w="533" w:type="dxa"/>
            <w:tcBorders>
              <w:top w:val="single" w:sz="4" w:space="0" w:color="000000"/>
              <w:left w:val="nil"/>
              <w:bottom w:val="single" w:sz="2" w:space="0" w:color="000000"/>
              <w:right w:val="single" w:sz="4" w:space="0" w:color="000000"/>
            </w:tcBorders>
            <w:vAlign w:val="center"/>
          </w:tcPr>
          <w:p w:rsidR="00094CB9" w:rsidRDefault="00FE5CBC">
            <w:pPr>
              <w:spacing w:after="0" w:line="259" w:lineRule="auto"/>
              <w:ind w:left="0" w:right="0" w:firstLine="0"/>
              <w:jc w:val="left"/>
            </w:pPr>
            <w:r>
              <w:rPr>
                <w:rFonts w:ascii="Arial" w:eastAsia="Arial" w:hAnsi="Arial" w:cs="Arial"/>
                <w:sz w:val="15"/>
              </w:rPr>
              <w:t>e</w:t>
            </w:r>
          </w:p>
        </w:tc>
        <w:tc>
          <w:tcPr>
            <w:tcW w:w="528" w:type="dxa"/>
            <w:tcBorders>
              <w:top w:val="single" w:sz="4" w:space="0" w:color="000000"/>
              <w:left w:val="single" w:sz="4" w:space="0" w:color="000000"/>
              <w:bottom w:val="single" w:sz="2" w:space="0" w:color="000000"/>
              <w:right w:val="single" w:sz="4" w:space="0" w:color="000000"/>
            </w:tcBorders>
            <w:vAlign w:val="center"/>
          </w:tcPr>
          <w:p w:rsidR="00094CB9" w:rsidRDefault="00FE5CBC">
            <w:pPr>
              <w:spacing w:after="0" w:line="259" w:lineRule="auto"/>
              <w:ind w:left="29" w:right="0" w:firstLine="0"/>
            </w:pPr>
            <w:r>
              <w:rPr>
                <w:rFonts w:ascii="Arial" w:eastAsia="Arial" w:hAnsi="Arial" w:cs="Arial"/>
                <w:sz w:val="15"/>
              </w:rPr>
              <w:t>Eh Ev</w:t>
            </w:r>
          </w:p>
        </w:tc>
      </w:tr>
    </w:tbl>
    <w:p w:rsidR="00094CB9" w:rsidRDefault="00FE5CBC">
      <w:pPr>
        <w:spacing w:after="515" w:line="265" w:lineRule="auto"/>
        <w:ind w:left="3414" w:right="1723"/>
        <w:jc w:val="center"/>
      </w:pPr>
      <w:r>
        <w:rPr>
          <w:rFonts w:ascii="Arial" w:eastAsia="Arial" w:hAnsi="Arial" w:cs="Arial"/>
          <w:sz w:val="11"/>
        </w:rPr>
        <w:t>TISO0960-93/d032</w:t>
      </w:r>
    </w:p>
    <w:p w:rsidR="00094CB9" w:rsidRDefault="00FE5CBC">
      <w:pPr>
        <w:spacing w:after="404" w:line="265" w:lineRule="auto"/>
        <w:ind w:left="141" w:right="188"/>
        <w:jc w:val="center"/>
      </w:pPr>
      <w:r>
        <w:rPr>
          <w:b/>
        </w:rPr>
        <w:t>Figure B.14 – Syntax of the expand segment</w:t>
      </w:r>
    </w:p>
    <w:p w:rsidR="00094CB9" w:rsidRDefault="00FE5CBC">
      <w:pPr>
        <w:spacing w:after="159" w:line="265" w:lineRule="auto"/>
        <w:ind w:left="-5" w:right="0"/>
        <w:jc w:val="left"/>
      </w:pPr>
      <w:r>
        <w:rPr>
          <w:color w:val="FFFFFF"/>
        </w:rPr>
        <w:t>Figure B.14 [</w:t>
      </w:r>
      <w:r>
        <w:rPr>
          <w:b/>
          <w:color w:val="FFFFFF"/>
        </w:rPr>
        <w:t>D32]</w:t>
      </w:r>
      <w:r>
        <w:rPr>
          <w:color w:val="FFFFFF"/>
        </w:rPr>
        <w:t xml:space="preserve">, = 2.5 cm = </w:t>
      </w:r>
      <w:proofErr w:type="gramStart"/>
      <w:r>
        <w:rPr>
          <w:color w:val="FFFFFF"/>
        </w:rPr>
        <w:t>98.%</w:t>
      </w:r>
      <w:proofErr w:type="gramEnd"/>
    </w:p>
    <w:p w:rsidR="00094CB9" w:rsidRDefault="00FE5CBC">
      <w:pPr>
        <w:spacing w:after="126"/>
        <w:ind w:left="-5" w:right="8"/>
      </w:pPr>
      <w:r>
        <w:t>The marker and parameters shown in Figure B.14 are defined below. The size and allowed values of each parameter are given in Table B.11.</w:t>
      </w:r>
    </w:p>
    <w:p w:rsidR="00094CB9" w:rsidRDefault="00FE5CBC">
      <w:pPr>
        <w:spacing w:after="126"/>
        <w:ind w:left="754" w:right="8"/>
      </w:pPr>
      <w:r>
        <w:rPr>
          <w:b/>
        </w:rPr>
        <w:t>EXP:</w:t>
      </w:r>
      <w:r>
        <w:t xml:space="preserve"> Expand reference components marker – Marks the beginning of the expand reference components segment.</w:t>
      </w:r>
    </w:p>
    <w:p w:rsidR="00094CB9" w:rsidRDefault="00FE5CBC">
      <w:pPr>
        <w:spacing w:after="126"/>
        <w:ind w:left="754" w:right="8"/>
      </w:pPr>
      <w:r>
        <w:rPr>
          <w:b/>
        </w:rPr>
        <w:t>Le:</w:t>
      </w:r>
      <w:r>
        <w:t xml:space="preserve">  Expand reference components segment length – Specifies the length of the expand reference components segment (see B.1.1.4).</w:t>
      </w:r>
    </w:p>
    <w:p w:rsidR="00094CB9" w:rsidRDefault="00FE5CBC">
      <w:pPr>
        <w:spacing w:after="126"/>
        <w:ind w:left="754" w:right="8"/>
      </w:pPr>
      <w:r>
        <w:rPr>
          <w:b/>
        </w:rPr>
        <w:t>Eh:</w:t>
      </w:r>
      <w:r>
        <w:t xml:space="preserve">  Expand horizontally – If one, the reference components shall be expanded horizontally by a factor of two. If horizontal expansion is not required, the value shall be zero.</w:t>
      </w:r>
    </w:p>
    <w:p w:rsidR="00094CB9" w:rsidRDefault="00FE5CBC">
      <w:pPr>
        <w:spacing w:after="121"/>
        <w:ind w:left="754" w:right="8"/>
      </w:pPr>
      <w:r>
        <w:rPr>
          <w:b/>
        </w:rPr>
        <w:t>Ev:</w:t>
      </w:r>
      <w:r>
        <w:t xml:space="preserve">  Expand vertically – If one, the reference components shall be expanded vertically by a factor of two. If vertical expansion is not required, the value shall be zero.</w:t>
      </w:r>
    </w:p>
    <w:p w:rsidR="00094CB9" w:rsidRDefault="00FE5CBC">
      <w:pPr>
        <w:spacing w:after="268"/>
        <w:ind w:left="754" w:right="8"/>
      </w:pPr>
      <w:r>
        <w:t>Both Eh and Ev shall be one if expansion is required both horizontally and vertically.</w:t>
      </w:r>
    </w:p>
    <w:p w:rsidR="00094CB9" w:rsidRDefault="00FE5CBC">
      <w:pPr>
        <w:spacing w:after="3" w:line="265" w:lineRule="auto"/>
        <w:ind w:left="141" w:right="154"/>
        <w:jc w:val="center"/>
      </w:pPr>
      <w:r>
        <w:rPr>
          <w:b/>
        </w:rPr>
        <w:t>Table B.11 – Expand segment parameter sizes and values</w:t>
      </w:r>
    </w:p>
    <w:tbl>
      <w:tblPr>
        <w:tblStyle w:val="TableGrid"/>
        <w:tblW w:w="8266" w:type="dxa"/>
        <w:tblInd w:w="391" w:type="dxa"/>
        <w:tblCellMar>
          <w:top w:w="118" w:type="dxa"/>
          <w:right w:w="115" w:type="dxa"/>
        </w:tblCellMar>
        <w:tblLook w:val="04A0" w:firstRow="1" w:lastRow="0" w:firstColumn="1" w:lastColumn="0" w:noHBand="0" w:noVBand="1"/>
      </w:tblPr>
      <w:tblGrid>
        <w:gridCol w:w="1335"/>
        <w:gridCol w:w="1330"/>
        <w:gridCol w:w="1334"/>
        <w:gridCol w:w="1335"/>
        <w:gridCol w:w="1598"/>
        <w:gridCol w:w="1334"/>
      </w:tblGrid>
      <w:tr w:rsidR="00094CB9">
        <w:trPr>
          <w:trHeight w:val="350"/>
        </w:trPr>
        <w:tc>
          <w:tcPr>
            <w:tcW w:w="1334"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07" w:right="0" w:firstLine="0"/>
              <w:jc w:val="center"/>
            </w:pPr>
            <w:r>
              <w:rPr>
                <w:sz w:val="17"/>
              </w:rPr>
              <w:t>Parameter</w:t>
            </w:r>
          </w:p>
        </w:tc>
        <w:tc>
          <w:tcPr>
            <w:tcW w:w="1330"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100" w:right="0" w:firstLine="0"/>
              <w:jc w:val="center"/>
            </w:pPr>
            <w:r>
              <w:rPr>
                <w:sz w:val="17"/>
              </w:rPr>
              <w:t>Size (bits)</w:t>
            </w:r>
          </w:p>
        </w:tc>
        <w:tc>
          <w:tcPr>
            <w:tcW w:w="2669" w:type="dxa"/>
            <w:gridSpan w:val="2"/>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1598" w:type="dxa"/>
            <w:tcBorders>
              <w:top w:val="single" w:sz="2" w:space="0" w:color="000000"/>
              <w:left w:val="nil"/>
              <w:bottom w:val="single" w:sz="2" w:space="0" w:color="000000"/>
              <w:right w:val="nil"/>
            </w:tcBorders>
          </w:tcPr>
          <w:p w:rsidR="00094CB9" w:rsidRDefault="00FE5CBC">
            <w:pPr>
              <w:spacing w:after="0" w:line="259" w:lineRule="auto"/>
              <w:ind w:left="-98" w:right="0" w:firstLine="0"/>
              <w:jc w:val="left"/>
            </w:pPr>
            <w:r>
              <w:rPr>
                <w:sz w:val="17"/>
              </w:rPr>
              <w:t>Values</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50"/>
        </w:trPr>
        <w:tc>
          <w:tcPr>
            <w:tcW w:w="0" w:type="auto"/>
            <w:vMerge/>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0" w:type="auto"/>
            <w:vMerge/>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2669" w:type="dxa"/>
            <w:gridSpan w:val="2"/>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3" w:right="0" w:firstLine="0"/>
              <w:jc w:val="center"/>
            </w:pPr>
            <w:r>
              <w:rPr>
                <w:sz w:val="17"/>
              </w:rPr>
              <w:t>Sequential DCT</w:t>
            </w:r>
          </w:p>
        </w:tc>
        <w:tc>
          <w:tcPr>
            <w:tcW w:w="1598"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0" w:right="0" w:firstLine="0"/>
              <w:jc w:val="center"/>
            </w:pPr>
            <w:r>
              <w:rPr>
                <w:sz w:val="17"/>
              </w:rPr>
              <w:t>Progressive DCT</w:t>
            </w:r>
          </w:p>
        </w:tc>
        <w:tc>
          <w:tcPr>
            <w:tcW w:w="1334" w:type="dxa"/>
            <w:vMerge w:val="restart"/>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06" w:right="0" w:firstLine="0"/>
              <w:jc w:val="center"/>
            </w:pPr>
            <w:r>
              <w:rPr>
                <w:sz w:val="17"/>
              </w:rPr>
              <w:t>Lossless</w:t>
            </w:r>
          </w:p>
        </w:tc>
      </w:tr>
      <w:tr w:rsidR="00094CB9">
        <w:trPr>
          <w:trHeight w:val="350"/>
        </w:trPr>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7" w:right="0" w:firstLine="0"/>
              <w:jc w:val="center"/>
            </w:pPr>
            <w:r>
              <w:rPr>
                <w:sz w:val="17"/>
              </w:rPr>
              <w:t>Baselin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2" w:right="0" w:firstLine="0"/>
              <w:jc w:val="center"/>
            </w:pPr>
            <w:r>
              <w:rPr>
                <w:sz w:val="17"/>
              </w:rPr>
              <w:t>Extended</w:t>
            </w: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0" w:right="0" w:firstLine="0"/>
              <w:jc w:val="center"/>
            </w:pPr>
            <w:r>
              <w:rPr>
                <w:sz w:val="17"/>
              </w:rPr>
              <w:t>Le</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6" w:right="0" w:firstLine="0"/>
              <w:jc w:val="center"/>
            </w:pPr>
            <w:r>
              <w:rPr>
                <w:sz w:val="17"/>
              </w:rPr>
              <w:t>16</w:t>
            </w:r>
          </w:p>
        </w:tc>
        <w:tc>
          <w:tcPr>
            <w:tcW w:w="2669" w:type="dxa"/>
            <w:gridSpan w:val="2"/>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1598" w:type="dxa"/>
            <w:tcBorders>
              <w:top w:val="single" w:sz="2" w:space="0" w:color="000000"/>
              <w:left w:val="nil"/>
              <w:bottom w:val="single" w:sz="2" w:space="0" w:color="000000"/>
              <w:right w:val="nil"/>
            </w:tcBorders>
          </w:tcPr>
          <w:p w:rsidR="00094CB9" w:rsidRDefault="00FE5CBC">
            <w:pPr>
              <w:spacing w:after="0" w:line="259" w:lineRule="auto"/>
              <w:ind w:left="103" w:right="0" w:firstLine="0"/>
              <w:jc w:val="left"/>
            </w:pPr>
            <w:r>
              <w:rPr>
                <w:sz w:val="17"/>
              </w:rPr>
              <w:t>3</w:t>
            </w:r>
            <w:r>
              <w:rPr>
                <w:color w:val="FFFFFF"/>
                <w:sz w:val="17"/>
              </w:rPr>
              <w:t>,1</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5" w:right="0" w:firstLine="0"/>
              <w:jc w:val="center"/>
            </w:pPr>
            <w:r>
              <w:rPr>
                <w:sz w:val="17"/>
              </w:rPr>
              <w:t>Eh</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3" w:right="0" w:firstLine="0"/>
              <w:jc w:val="center"/>
            </w:pPr>
            <w:r>
              <w:rPr>
                <w:color w:val="FFFFFF"/>
                <w:sz w:val="17"/>
              </w:rPr>
              <w:t>1</w:t>
            </w:r>
            <w:r>
              <w:rPr>
                <w:sz w:val="17"/>
              </w:rPr>
              <w:t>4</w:t>
            </w:r>
          </w:p>
        </w:tc>
        <w:tc>
          <w:tcPr>
            <w:tcW w:w="2669" w:type="dxa"/>
            <w:gridSpan w:val="2"/>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1598" w:type="dxa"/>
            <w:tcBorders>
              <w:top w:val="single" w:sz="2" w:space="0" w:color="000000"/>
              <w:left w:val="nil"/>
              <w:bottom w:val="single" w:sz="2" w:space="0" w:color="000000"/>
              <w:right w:val="nil"/>
            </w:tcBorders>
          </w:tcPr>
          <w:p w:rsidR="00094CB9" w:rsidRDefault="00FE5CBC">
            <w:pPr>
              <w:spacing w:after="0" w:line="259" w:lineRule="auto"/>
              <w:ind w:left="84" w:right="0" w:firstLine="0"/>
              <w:jc w:val="left"/>
            </w:pPr>
            <w:r>
              <w:rPr>
                <w:sz w:val="17"/>
              </w:rPr>
              <w:t>0, 1</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5" w:right="0" w:firstLine="0"/>
              <w:jc w:val="center"/>
            </w:pPr>
            <w:r>
              <w:rPr>
                <w:sz w:val="17"/>
              </w:rPr>
              <w:t>Ev</w:t>
            </w:r>
          </w:p>
        </w:tc>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3" w:right="0" w:firstLine="0"/>
              <w:jc w:val="center"/>
            </w:pPr>
            <w:r>
              <w:rPr>
                <w:color w:val="FFFFFF"/>
                <w:sz w:val="17"/>
              </w:rPr>
              <w:t>1</w:t>
            </w:r>
            <w:r>
              <w:rPr>
                <w:sz w:val="17"/>
              </w:rPr>
              <w:t>4</w:t>
            </w:r>
          </w:p>
        </w:tc>
        <w:tc>
          <w:tcPr>
            <w:tcW w:w="2669" w:type="dxa"/>
            <w:gridSpan w:val="2"/>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1598" w:type="dxa"/>
            <w:tcBorders>
              <w:top w:val="single" w:sz="2" w:space="0" w:color="000000"/>
              <w:left w:val="nil"/>
              <w:bottom w:val="single" w:sz="2" w:space="0" w:color="000000"/>
              <w:right w:val="nil"/>
            </w:tcBorders>
          </w:tcPr>
          <w:p w:rsidR="00094CB9" w:rsidRDefault="00FE5CBC">
            <w:pPr>
              <w:spacing w:after="0" w:line="259" w:lineRule="auto"/>
              <w:ind w:left="84" w:right="0" w:firstLine="0"/>
              <w:jc w:val="left"/>
            </w:pPr>
            <w:r>
              <w:rPr>
                <w:sz w:val="17"/>
              </w:rPr>
              <w:t>0, 1</w:t>
            </w:r>
          </w:p>
        </w:tc>
        <w:tc>
          <w:tcPr>
            <w:tcW w:w="1334" w:type="dxa"/>
            <w:tcBorders>
              <w:top w:val="single" w:sz="2" w:space="0" w:color="000000"/>
              <w:left w:val="nil"/>
              <w:bottom w:val="single" w:sz="2" w:space="0" w:color="000000"/>
              <w:right w:val="single" w:sz="2" w:space="0" w:color="000000"/>
            </w:tcBorders>
            <w:vAlign w:val="center"/>
          </w:tcPr>
          <w:p w:rsidR="00094CB9" w:rsidRDefault="00094CB9">
            <w:pPr>
              <w:spacing w:after="160" w:line="259" w:lineRule="auto"/>
              <w:ind w:left="0" w:right="0" w:firstLine="0"/>
              <w:jc w:val="left"/>
            </w:pPr>
          </w:p>
        </w:tc>
      </w:tr>
    </w:tbl>
    <w:p w:rsidR="00094CB9" w:rsidRDefault="00FE5CBC">
      <w:pPr>
        <w:pStyle w:val="4"/>
        <w:tabs>
          <w:tab w:val="center" w:pos="2833"/>
        </w:tabs>
        <w:ind w:left="-15" w:firstLine="0"/>
      </w:pPr>
      <w:r>
        <w:t>B.4</w:t>
      </w:r>
      <w:r>
        <w:tab/>
        <w:t>Abbreviated format for compressed image data</w:t>
      </w:r>
    </w:p>
    <w:p w:rsidR="00094CB9" w:rsidRDefault="00FE5CBC">
      <w:pPr>
        <w:spacing w:after="384"/>
        <w:ind w:left="-5" w:right="8"/>
      </w:pPr>
      <w:r>
        <w:t>Figure B.2 shows the high-level constituent parts of the interchange format. This format includes all table specifications required for decoding. If an application environment provides methods for table specification other than by means of the compressed image data, some or all of the table specifications may be omitted. Compressed image data which is missing any table specification data required for decoding has the abbreviated format.</w:t>
      </w:r>
    </w:p>
    <w:p w:rsidR="00094CB9" w:rsidRDefault="00FE5CBC">
      <w:pPr>
        <w:pStyle w:val="4"/>
        <w:tabs>
          <w:tab w:val="center" w:pos="2826"/>
        </w:tabs>
        <w:ind w:left="-15" w:firstLine="0"/>
      </w:pPr>
      <w:r>
        <w:t>B.5</w:t>
      </w:r>
      <w:r>
        <w:tab/>
        <w:t>Abbreviated format for table-specification data</w:t>
      </w:r>
    </w:p>
    <w:p w:rsidR="00094CB9" w:rsidRDefault="00FE5CBC">
      <w:pPr>
        <w:spacing w:after="136"/>
        <w:ind w:left="-5" w:right="8"/>
      </w:pPr>
      <w:r>
        <w:t>Figure B.2 shows the high-level constituent parts of the interchange format. If no frames are present in the compressed image data, the only purpose of the compressed image data is to convey table specifications or miscellaneous marker segments defined in B.2.4.1, B.2.4.2, B.2.4.5, and B.2.4.6. In this case the compressed image data has the abbreviated format for table specification data (see Figure B.15).</w:t>
      </w:r>
    </w:p>
    <w:p w:rsidR="00094CB9" w:rsidRDefault="00FE5CBC">
      <w:pPr>
        <w:spacing w:after="5" w:line="265" w:lineRule="auto"/>
        <w:ind w:left="2727" w:right="2693"/>
        <w:jc w:val="center"/>
      </w:pPr>
      <w:r>
        <w:rPr>
          <w:rFonts w:ascii="Arial" w:eastAsia="Arial" w:hAnsi="Arial" w:cs="Arial"/>
          <w:sz w:val="15"/>
        </w:rPr>
        <w:t>Compressed image data</w:t>
      </w:r>
    </w:p>
    <w:tbl>
      <w:tblPr>
        <w:tblStyle w:val="TableGrid"/>
        <w:tblW w:w="3192" w:type="dxa"/>
        <w:tblInd w:w="2986" w:type="dxa"/>
        <w:tblCellMar>
          <w:left w:w="67" w:type="dxa"/>
          <w:right w:w="78" w:type="dxa"/>
        </w:tblCellMar>
        <w:tblLook w:val="04A0" w:firstRow="1" w:lastRow="0" w:firstColumn="1" w:lastColumn="0" w:noHBand="0" w:noVBand="1"/>
      </w:tblPr>
      <w:tblGrid>
        <w:gridCol w:w="1065"/>
        <w:gridCol w:w="1061"/>
        <w:gridCol w:w="1066"/>
      </w:tblGrid>
      <w:tr w:rsidR="00094CB9">
        <w:trPr>
          <w:trHeight w:val="530"/>
        </w:trPr>
        <w:tc>
          <w:tcPr>
            <w:tcW w:w="1066" w:type="dxa"/>
            <w:tcBorders>
              <w:top w:val="single" w:sz="2" w:space="0" w:color="000000"/>
              <w:left w:val="single" w:sz="4" w:space="0" w:color="000000"/>
              <w:bottom w:val="single" w:sz="4" w:space="0" w:color="000000"/>
              <w:right w:val="single" w:sz="15" w:space="0" w:color="000000"/>
            </w:tcBorders>
            <w:vAlign w:val="center"/>
          </w:tcPr>
          <w:p w:rsidR="00094CB9" w:rsidRDefault="00FE5CBC">
            <w:pPr>
              <w:spacing w:after="0" w:line="259" w:lineRule="auto"/>
              <w:ind w:left="15" w:right="0" w:firstLine="0"/>
              <w:jc w:val="center"/>
            </w:pPr>
            <w:r>
              <w:rPr>
                <w:rFonts w:ascii="Arial" w:eastAsia="Arial" w:hAnsi="Arial" w:cs="Arial"/>
                <w:sz w:val="15"/>
              </w:rPr>
              <w:t>SOI</w:t>
            </w:r>
          </w:p>
        </w:tc>
        <w:tc>
          <w:tcPr>
            <w:tcW w:w="1061" w:type="dxa"/>
            <w:tcBorders>
              <w:top w:val="single" w:sz="8" w:space="0" w:color="000000"/>
              <w:left w:val="single" w:sz="15" w:space="0" w:color="000000"/>
              <w:bottom w:val="single" w:sz="10" w:space="0" w:color="000000"/>
              <w:right w:val="single" w:sz="15" w:space="0" w:color="000000"/>
            </w:tcBorders>
            <w:vAlign w:val="center"/>
          </w:tcPr>
          <w:p w:rsidR="00094CB9" w:rsidRDefault="00FE5CBC">
            <w:pPr>
              <w:spacing w:after="0" w:line="259" w:lineRule="auto"/>
              <w:ind w:left="0" w:right="0" w:firstLine="0"/>
              <w:jc w:val="left"/>
            </w:pPr>
            <w:r>
              <w:rPr>
                <w:rFonts w:ascii="Arial" w:eastAsia="Arial" w:hAnsi="Arial" w:cs="Arial"/>
                <w:sz w:val="15"/>
              </w:rPr>
              <w:t>[Tables/misc.]</w:t>
            </w:r>
          </w:p>
        </w:tc>
        <w:tc>
          <w:tcPr>
            <w:tcW w:w="1066" w:type="dxa"/>
            <w:tcBorders>
              <w:top w:val="single" w:sz="2" w:space="0" w:color="000000"/>
              <w:left w:val="single" w:sz="15" w:space="0" w:color="000000"/>
              <w:bottom w:val="single" w:sz="4" w:space="0" w:color="000000"/>
              <w:right w:val="single" w:sz="4" w:space="0" w:color="000000"/>
            </w:tcBorders>
            <w:vAlign w:val="center"/>
          </w:tcPr>
          <w:p w:rsidR="00094CB9" w:rsidRDefault="00FE5CBC">
            <w:pPr>
              <w:spacing w:after="0" w:line="259" w:lineRule="auto"/>
              <w:ind w:left="14" w:right="0" w:firstLine="0"/>
              <w:jc w:val="center"/>
            </w:pPr>
            <w:r>
              <w:rPr>
                <w:rFonts w:ascii="Arial" w:eastAsia="Arial" w:hAnsi="Arial" w:cs="Arial"/>
                <w:sz w:val="15"/>
              </w:rPr>
              <w:t>EOI</w:t>
            </w:r>
          </w:p>
        </w:tc>
      </w:tr>
    </w:tbl>
    <w:p w:rsidR="00094CB9" w:rsidRDefault="00FE5CBC">
      <w:pPr>
        <w:spacing w:after="542" w:line="265" w:lineRule="auto"/>
        <w:ind w:left="3414" w:right="1176"/>
        <w:jc w:val="center"/>
      </w:pPr>
      <w:r>
        <w:rPr>
          <w:rFonts w:ascii="Arial" w:eastAsia="Arial" w:hAnsi="Arial" w:cs="Arial"/>
          <w:sz w:val="11"/>
        </w:rPr>
        <w:t>TISO0970-93/d033</w:t>
      </w:r>
    </w:p>
    <w:p w:rsidR="00094CB9" w:rsidRDefault="00FE5CBC">
      <w:pPr>
        <w:spacing w:after="185" w:line="265" w:lineRule="auto"/>
        <w:ind w:left="125" w:right="138"/>
        <w:jc w:val="center"/>
      </w:pPr>
      <w:r>
        <w:rPr>
          <w:b/>
          <w:sz w:val="18"/>
        </w:rPr>
        <w:t>Figure B.15 – Abbreviated format for table-specification data syntax</w:t>
      </w:r>
    </w:p>
    <w:p w:rsidR="00094CB9" w:rsidRDefault="00FE5CBC">
      <w:pPr>
        <w:spacing w:after="77" w:line="265" w:lineRule="auto"/>
        <w:ind w:left="-5" w:right="0"/>
        <w:jc w:val="left"/>
      </w:pPr>
      <w:r>
        <w:rPr>
          <w:color w:val="FFFFFF"/>
        </w:rPr>
        <w:lastRenderedPageBreak/>
        <w:t>Figure B.15 [</w:t>
      </w:r>
      <w:r>
        <w:rPr>
          <w:b/>
          <w:color w:val="FFFFFF"/>
        </w:rPr>
        <w:t>D33]</w:t>
      </w:r>
      <w:r>
        <w:rPr>
          <w:color w:val="FFFFFF"/>
        </w:rPr>
        <w:t xml:space="preserve">, = 3 cm = </w:t>
      </w:r>
      <w:proofErr w:type="gramStart"/>
      <w:r>
        <w:rPr>
          <w:color w:val="FFFFFF"/>
        </w:rPr>
        <w:t>117.%</w:t>
      </w:r>
      <w:proofErr w:type="gramEnd"/>
      <w:r>
        <w:rPr>
          <w:color w:val="FFFFFF"/>
        </w:rPr>
        <w:t xml:space="preserve">   dim. à 100</w:t>
      </w:r>
    </w:p>
    <w:p w:rsidR="00094CB9" w:rsidRDefault="00FE5CBC">
      <w:pPr>
        <w:pStyle w:val="4"/>
        <w:tabs>
          <w:tab w:val="center" w:pos="1183"/>
        </w:tabs>
        <w:ind w:left="-15" w:firstLine="0"/>
      </w:pPr>
      <w:r>
        <w:t>B.6</w:t>
      </w:r>
      <w:r>
        <w:tab/>
        <w:t>Summary</w:t>
      </w:r>
    </w:p>
    <w:p w:rsidR="00094CB9" w:rsidRDefault="00FE5CBC">
      <w:pPr>
        <w:spacing w:after="165"/>
        <w:ind w:left="-5" w:right="8"/>
      </w:pPr>
      <w:r>
        <w:t>The order of the constituent parts of interchange format and all marker segment structures is summarized in Figures B.16 and B.17. Note that in Figure B.16 double-lined boxes enclose marker segments. In Figures B.16 and B.17 thick-lined boxes enclose only markers.</w:t>
      </w:r>
    </w:p>
    <w:p w:rsidR="00094CB9" w:rsidRDefault="00FE5CBC">
      <w:pPr>
        <w:ind w:left="-5" w:right="8"/>
      </w:pPr>
      <w:r>
        <w:t>The EXP segment can be mixed with the other tables/miscellaneous marker segments preceding the frame header but not with the tables/miscellaneous marker segments preceding the DHP segment or the scan header.</w:t>
      </w:r>
    </w:p>
    <w:p w:rsidR="00094CB9" w:rsidRDefault="00FE5CBC">
      <w:pPr>
        <w:spacing w:after="800" w:line="259" w:lineRule="auto"/>
        <w:ind w:left="2101" w:right="0" w:firstLine="0"/>
        <w:jc w:val="left"/>
      </w:pPr>
      <w:r>
        <w:rPr>
          <w:noProof/>
        </w:rPr>
        <w:lastRenderedPageBreak/>
        <w:drawing>
          <wp:inline distT="0" distB="0" distL="0" distR="0">
            <wp:extent cx="3221736" cy="7751065"/>
            <wp:effectExtent l="0" t="0" r="0" b="0"/>
            <wp:docPr id="424931" name="Picture 424931"/>
            <wp:cNvGraphicFramePr/>
            <a:graphic xmlns:a="http://schemas.openxmlformats.org/drawingml/2006/main">
              <a:graphicData uri="http://schemas.openxmlformats.org/drawingml/2006/picture">
                <pic:pic xmlns:pic="http://schemas.openxmlformats.org/drawingml/2006/picture">
                  <pic:nvPicPr>
                    <pic:cNvPr id="424931" name="Picture 424931"/>
                    <pic:cNvPicPr/>
                  </pic:nvPicPr>
                  <pic:blipFill>
                    <a:blip r:embed="rId36"/>
                    <a:stretch>
                      <a:fillRect/>
                    </a:stretch>
                  </pic:blipFill>
                  <pic:spPr>
                    <a:xfrm>
                      <a:off x="0" y="0"/>
                      <a:ext cx="3221736" cy="7751065"/>
                    </a:xfrm>
                    <a:prstGeom prst="rect">
                      <a:avLst/>
                    </a:prstGeom>
                  </pic:spPr>
                </pic:pic>
              </a:graphicData>
            </a:graphic>
          </wp:inline>
        </w:drawing>
      </w:r>
    </w:p>
    <w:p w:rsidR="00094CB9" w:rsidRDefault="00FE5CBC">
      <w:pPr>
        <w:spacing w:after="159" w:line="265" w:lineRule="auto"/>
        <w:ind w:left="-5" w:right="0"/>
        <w:jc w:val="left"/>
      </w:pPr>
      <w:proofErr w:type="gramStart"/>
      <w:r>
        <w:rPr>
          <w:color w:val="FFFFFF"/>
        </w:rPr>
        <w:t xml:space="preserve">Figure </w:t>
      </w:r>
      <w:r>
        <w:rPr>
          <w:b/>
          <w:color w:val="FFFFFF"/>
        </w:rPr>
        <w:t xml:space="preserve"> à</w:t>
      </w:r>
      <w:proofErr w:type="gramEnd"/>
      <w:r>
        <w:rPr>
          <w:b/>
          <w:color w:val="FFFFFF"/>
        </w:rPr>
        <w:t xml:space="preserve"> l'italienne</w:t>
      </w:r>
      <w:r>
        <w:rPr>
          <w:color w:val="FFFFFF"/>
        </w:rPr>
        <w:t xml:space="preserve"> B.16 [</w:t>
      </w:r>
      <w:r>
        <w:rPr>
          <w:b/>
          <w:color w:val="FFFFFF"/>
        </w:rPr>
        <w:t>D34]</w:t>
      </w:r>
      <w:r>
        <w:rPr>
          <w:color w:val="FFFFFF"/>
        </w:rPr>
        <w:t>, = 21 cm = 821.%</w:t>
      </w:r>
    </w:p>
    <w:p w:rsidR="00094CB9" w:rsidRDefault="00FE5CBC">
      <w:pPr>
        <w:spacing w:after="1612" w:line="259" w:lineRule="auto"/>
        <w:ind w:left="1" w:right="-92" w:firstLine="0"/>
        <w:jc w:val="left"/>
      </w:pPr>
      <w:r>
        <w:rPr>
          <w:rFonts w:ascii="Calibri" w:eastAsia="Calibri" w:hAnsi="Calibri" w:cs="Calibri"/>
          <w:noProof/>
          <w:sz w:val="22"/>
        </w:rPr>
        <w:lastRenderedPageBreak/>
        <mc:AlternateContent>
          <mc:Choice Requires="wpg">
            <w:drawing>
              <wp:inline distT="0" distB="0" distL="0" distR="0">
                <wp:extent cx="5884332" cy="5791201"/>
                <wp:effectExtent l="0" t="0" r="0" b="0"/>
                <wp:docPr id="425100" name="Group 425100"/>
                <wp:cNvGraphicFramePr/>
                <a:graphic xmlns:a="http://schemas.openxmlformats.org/drawingml/2006/main">
                  <a:graphicData uri="http://schemas.microsoft.com/office/word/2010/wordprocessingGroup">
                    <wpg:wgp>
                      <wpg:cNvGrpSpPr/>
                      <wpg:grpSpPr>
                        <a:xfrm>
                          <a:off x="0" y="0"/>
                          <a:ext cx="5884332" cy="5791201"/>
                          <a:chOff x="0" y="0"/>
                          <a:chExt cx="5884332" cy="5791201"/>
                        </a:xfrm>
                      </wpg:grpSpPr>
                      <pic:pic xmlns:pic="http://schemas.openxmlformats.org/drawingml/2006/picture">
                        <pic:nvPicPr>
                          <pic:cNvPr id="424933" name="Picture 424933"/>
                          <pic:cNvPicPr/>
                        </pic:nvPicPr>
                        <pic:blipFill>
                          <a:blip r:embed="rId37"/>
                          <a:stretch>
                            <a:fillRect/>
                          </a:stretch>
                        </pic:blipFill>
                        <pic:spPr>
                          <a:xfrm>
                            <a:off x="0" y="0"/>
                            <a:ext cx="5489449" cy="5791201"/>
                          </a:xfrm>
                          <a:prstGeom prst="rect">
                            <a:avLst/>
                          </a:prstGeom>
                        </pic:spPr>
                      </pic:pic>
                      <wps:wsp>
                        <wps:cNvPr id="11751" name="Rectangle 11751"/>
                        <wps:cNvSpPr/>
                        <wps:spPr>
                          <a:xfrm rot="-5399999">
                            <a:off x="4581007" y="2511741"/>
                            <a:ext cx="2533131" cy="145938"/>
                          </a:xfrm>
                          <a:prstGeom prst="rect">
                            <a:avLst/>
                          </a:prstGeom>
                          <a:ln>
                            <a:noFill/>
                          </a:ln>
                        </wps:spPr>
                        <wps:txbx>
                          <w:txbxContent>
                            <w:p w:rsidR="00586C4E" w:rsidRDefault="00586C4E">
                              <w:pPr>
                                <w:spacing w:after="160" w:line="259" w:lineRule="auto"/>
                                <w:ind w:left="0" w:right="0" w:firstLine="0"/>
                                <w:jc w:val="left"/>
                              </w:pPr>
                              <w:r>
                                <w:rPr>
                                  <w:b/>
                                </w:rPr>
                                <w:t>Figure B.17 – Flow of marker segment</w:t>
                              </w:r>
                            </w:p>
                          </w:txbxContent>
                        </wps:txbx>
                        <wps:bodyPr horzOverflow="overflow" vert="horz" lIns="0" tIns="0" rIns="0" bIns="0" rtlCol="0">
                          <a:noAutofit/>
                        </wps:bodyPr>
                      </wps:wsp>
                    </wpg:wgp>
                  </a:graphicData>
                </a:graphic>
              </wp:inline>
            </w:drawing>
          </mc:Choice>
          <mc:Fallback>
            <w:pict>
              <v:group id="Group 425100" o:spid="_x0000_s2719" style="width:463.35pt;height:456pt;mso-position-horizontal-relative:char;mso-position-vertical-relative:line" coordsize="58843,579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">
                <v:shape id="Picture 424933" o:spid="_x0000_s2720" type="#_x0000_t75" style="position:absolute;width:54894;height:57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">
                  <v:imagedata r:id="rId38" o:title=""/>
                </v:shape>
                <v:rect id="Rectangle 11751" o:spid="_x0000_s2721" style="position:absolute;left:45810;top:25117;width:25331;height:1459;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b/>
                          </w:rPr>
                          <w:t>Figure B.17 – Flow of marker segment</w:t>
                        </w:r>
                      </w:p>
                    </w:txbxContent>
                  </v:textbox>
                </v:rect>
                <w10:anchorlock/>
              </v:group>
            </w:pict>
          </mc:Fallback>
        </mc:AlternateContent>
      </w:r>
    </w:p>
    <w:p w:rsidR="00D47DBF" w:rsidRDefault="00FE5CBC">
      <w:pPr>
        <w:spacing w:after="159" w:line="265" w:lineRule="auto"/>
        <w:ind w:left="-5" w:right="0"/>
        <w:jc w:val="left"/>
        <w:rPr>
          <w:color w:val="FFFFFF"/>
        </w:rPr>
      </w:pPr>
      <w:proofErr w:type="gramStart"/>
      <w:r>
        <w:rPr>
          <w:color w:val="FFFFFF"/>
        </w:rPr>
        <w:t xml:space="preserve">Figure </w:t>
      </w:r>
      <w:r>
        <w:rPr>
          <w:b/>
          <w:color w:val="FFFFFF"/>
        </w:rPr>
        <w:t xml:space="preserve"> à</w:t>
      </w:r>
      <w:proofErr w:type="gramEnd"/>
      <w:r>
        <w:rPr>
          <w:b/>
          <w:color w:val="FFFFFF"/>
        </w:rPr>
        <w:t xml:space="preserve"> l'italienne</w:t>
      </w:r>
      <w:r>
        <w:rPr>
          <w:color w:val="FFFFFF"/>
        </w:rPr>
        <w:t xml:space="preserve"> B.17 [</w:t>
      </w:r>
      <w:r>
        <w:rPr>
          <w:b/>
          <w:color w:val="FFFFFF"/>
        </w:rPr>
        <w:t>D35]</w:t>
      </w:r>
      <w:r>
        <w:rPr>
          <w:color w:val="FFFFFF"/>
        </w:rPr>
        <w:t>, = 21 cm = 821.%</w:t>
      </w:r>
    </w:p>
    <w:p w:rsidR="00D47DBF" w:rsidRDefault="00D47DBF">
      <w:pPr>
        <w:spacing w:after="0" w:line="240" w:lineRule="auto"/>
        <w:ind w:left="0" w:right="0" w:firstLine="0"/>
        <w:jc w:val="left"/>
        <w:rPr>
          <w:color w:val="FFFFFF"/>
        </w:rPr>
      </w:pPr>
      <w:r>
        <w:rPr>
          <w:color w:val="FFFFFF"/>
        </w:rPr>
        <w:br w:type="page"/>
      </w:r>
    </w:p>
    <w:p w:rsidR="00094CB9" w:rsidRDefault="00094CB9">
      <w:pPr>
        <w:spacing w:after="159" w:line="265" w:lineRule="auto"/>
        <w:ind w:left="-5" w:right="0"/>
        <w:jc w:val="left"/>
        <w:rPr>
          <w:color w:val="FFFFFF"/>
        </w:rPr>
      </w:pPr>
    </w:p>
    <w:p w:rsidR="00461EC9" w:rsidRDefault="00461EC9">
      <w:pPr>
        <w:spacing w:after="159" w:line="265" w:lineRule="auto"/>
        <w:ind w:left="-5" w:right="0"/>
        <w:jc w:val="left"/>
      </w:pPr>
    </w:p>
    <w:p w:rsidR="00094CB9" w:rsidRDefault="00FE5CBC">
      <w:pPr>
        <w:pStyle w:val="1"/>
        <w:spacing w:after="336"/>
        <w:ind w:right="22"/>
      </w:pPr>
      <w:bookmarkStart w:id="10" w:name="_Toc447198"/>
      <w:proofErr w:type="gramStart"/>
      <w:r>
        <w:t>Annex  C</w:t>
      </w:r>
      <w:bookmarkEnd w:id="10"/>
      <w:proofErr w:type="gramEnd"/>
    </w:p>
    <w:p w:rsidR="00094CB9" w:rsidRDefault="00FE5CBC">
      <w:pPr>
        <w:pStyle w:val="3"/>
        <w:spacing w:after="293"/>
        <w:ind w:right="28"/>
        <w:jc w:val="center"/>
      </w:pPr>
      <w:r>
        <w:rPr>
          <w:sz w:val="23"/>
        </w:rPr>
        <w:t>Huffman table specification</w:t>
      </w:r>
    </w:p>
    <w:p w:rsidR="00094CB9" w:rsidRDefault="00FE5CBC">
      <w:pPr>
        <w:spacing w:after="1220" w:line="265" w:lineRule="auto"/>
        <w:ind w:left="90" w:right="111"/>
        <w:jc w:val="center"/>
      </w:pPr>
      <w:r>
        <w:t>(This annex forms an integral part of this Recommendation | International Standard)</w:t>
      </w:r>
    </w:p>
    <w:p w:rsidR="00094CB9" w:rsidRDefault="00FE5CBC">
      <w:pPr>
        <w:spacing w:after="418"/>
        <w:ind w:left="-5" w:right="8"/>
      </w:pPr>
      <w:r>
        <w:t>A Huffman coding procedure may be used for entropy coding in any of the coding processes. Coding models for Huffman encoding are defined in Anne</w:t>
      </w:r>
      <w:bookmarkStart w:id="11" w:name="_GoBack"/>
      <w:bookmarkEnd w:id="11"/>
      <w:r>
        <w:t>xes F, G, and H. In this Annex, the Huffman table specification is defined.</w:t>
      </w:r>
    </w:p>
    <w:p w:rsidR="00094CB9" w:rsidRDefault="00FE5CBC">
      <w:pPr>
        <w:spacing w:after="328"/>
        <w:ind w:left="-5" w:right="8"/>
      </w:pPr>
      <w:r>
        <w:t>Huffman tables are specified in terms of a 16-byte list (BITS) giving the number of codes for each code length from 1 to 16. This is followed by a list of the 8-bit symbol values (HUFFVAL), each of which is assigned a Huffman code. The symbol values are placed in the list in order of increasing code length. Code lengths greater than 16 bits are not allowed. In addition, the codes shall be generated such that the all-1-bits code word of any length is reserved as a prefix for longer code words.</w:t>
      </w:r>
    </w:p>
    <w:p w:rsidR="00094CB9" w:rsidRDefault="00FE5CBC">
      <w:pPr>
        <w:spacing w:after="2" w:line="259" w:lineRule="auto"/>
        <w:ind w:right="7"/>
        <w:jc w:val="right"/>
      </w:pPr>
      <w:r>
        <w:rPr>
          <w:sz w:val="17"/>
        </w:rPr>
        <w:t>NOTE – The order of the symbol values within HUFFVAL is determined only by code length. Within a given code length</w:t>
      </w:r>
    </w:p>
    <w:p w:rsidR="00094CB9" w:rsidRDefault="00FE5CBC">
      <w:pPr>
        <w:spacing w:after="423" w:line="260" w:lineRule="auto"/>
        <w:ind w:left="-5" w:right="7"/>
      </w:pPr>
      <w:r>
        <w:rPr>
          <w:sz w:val="17"/>
        </w:rPr>
        <w:t>the ordering of the symbol values is arbitrary.</w:t>
      </w:r>
    </w:p>
    <w:p w:rsidR="00094CB9" w:rsidRDefault="00FE5CBC">
      <w:pPr>
        <w:spacing w:after="328"/>
        <w:ind w:left="-5" w:right="8"/>
      </w:pPr>
      <w:r>
        <w:t>This annex specifies the procedure by which the Huffman tables (of Huffman code words and their corresponding 8-bit symbol values) are derived from the two lists (BITS and HUFFVAL) in the interchange format. However, the way in which these lists are generated is not specified. The lists should be generated in a manner which is consistent with the rules for Huffman coding, and it shall observe the constraints discussed in the previous paragraph. Annex K contains an example of a procedure for generating lists of Huffman code lengths and values which are in accord with these rules.</w:t>
      </w:r>
    </w:p>
    <w:p w:rsidR="00094CB9" w:rsidRDefault="00FE5CBC">
      <w:pPr>
        <w:spacing w:after="2" w:line="259" w:lineRule="auto"/>
        <w:ind w:right="7"/>
        <w:jc w:val="right"/>
      </w:pPr>
      <w:r>
        <w:rPr>
          <w:sz w:val="17"/>
        </w:rPr>
        <w:t xml:space="preserve">NOTE – There is </w:t>
      </w:r>
      <w:r>
        <w:rPr>
          <w:b/>
          <w:sz w:val="17"/>
        </w:rPr>
        <w:t>no requirement</w:t>
      </w:r>
      <w:r>
        <w:rPr>
          <w:sz w:val="17"/>
        </w:rPr>
        <w:t xml:space="preserve"> in this Specification that any encoder or decoder shall implement the procedures in</w:t>
      </w:r>
    </w:p>
    <w:p w:rsidR="00094CB9" w:rsidRDefault="00FE5CBC">
      <w:pPr>
        <w:spacing w:after="646" w:line="260" w:lineRule="auto"/>
        <w:ind w:left="-5" w:right="7"/>
      </w:pPr>
      <w:r>
        <w:rPr>
          <w:sz w:val="17"/>
        </w:rPr>
        <w:t xml:space="preserve">precisely the manner specified by the flow charts in this annex. It is necessary only that an encoder or decoder implement the </w:t>
      </w:r>
      <w:r>
        <w:rPr>
          <w:b/>
          <w:sz w:val="17"/>
        </w:rPr>
        <w:t xml:space="preserve">function </w:t>
      </w:r>
      <w:r>
        <w:rPr>
          <w:sz w:val="17"/>
        </w:rPr>
        <w:t xml:space="preserve">specified in this annex. The sole criterion for an encoder or decoder to be considered in compliance with this Specification is that it </w:t>
      </w:r>
      <w:proofErr w:type="gramStart"/>
      <w:r>
        <w:rPr>
          <w:sz w:val="17"/>
        </w:rPr>
        <w:t>satisfy</w:t>
      </w:r>
      <w:proofErr w:type="gramEnd"/>
      <w:r>
        <w:rPr>
          <w:sz w:val="17"/>
        </w:rPr>
        <w:t xml:space="preserve"> the requirements given in clause 6 (for encoders) or clause 7 (for decoders), as determined by the compliance tests specified in Part 2.</w:t>
      </w:r>
    </w:p>
    <w:p w:rsidR="00094CB9" w:rsidRDefault="00FE5CBC">
      <w:pPr>
        <w:pStyle w:val="4"/>
        <w:tabs>
          <w:tab w:val="center" w:pos="2915"/>
        </w:tabs>
        <w:spacing w:after="380"/>
        <w:ind w:left="-15" w:firstLine="0"/>
      </w:pPr>
      <w:r>
        <w:t>C.1</w:t>
      </w:r>
      <w:r>
        <w:tab/>
        <w:t>Marker segments for Huffman table specification</w:t>
      </w:r>
    </w:p>
    <w:p w:rsidR="00094CB9" w:rsidRDefault="00FE5CBC">
      <w:pPr>
        <w:spacing w:after="634"/>
        <w:ind w:left="-5" w:right="8"/>
      </w:pPr>
      <w:r>
        <w:t>The DHT marker identifies the start of Huffman table definitions within the compressed image data. B.2.4.2 specifies the syntax for Huffman table specification.</w:t>
      </w:r>
    </w:p>
    <w:p w:rsidR="00094CB9" w:rsidRDefault="00FE5CBC">
      <w:pPr>
        <w:pStyle w:val="4"/>
        <w:tabs>
          <w:tab w:val="center" w:pos="4173"/>
        </w:tabs>
        <w:spacing w:after="380"/>
        <w:ind w:left="-15" w:firstLine="0"/>
      </w:pPr>
      <w:r>
        <w:t>C.2</w:t>
      </w:r>
      <w:r>
        <w:tab/>
        <w:t>Conversion of Huffman table specifications to tables of codes and code lengths</w:t>
      </w:r>
    </w:p>
    <w:p w:rsidR="00094CB9" w:rsidRDefault="00FE5CBC">
      <w:pPr>
        <w:spacing w:after="414"/>
        <w:ind w:left="-5" w:right="8"/>
      </w:pPr>
      <w:r>
        <w:t>Conversion of Huffman table specifications to tables of codes and code lengths uses three procedures. The first procedure (Figure C.1) generates a table of Huffman code sizes. The second procedure (Figure C.2) generates the Huffman codes from the table built in Figure C.1. The third procedure (Figure C.3) generates the Huffman codes in symbol value order.</w:t>
      </w:r>
    </w:p>
    <w:p w:rsidR="00094CB9" w:rsidRDefault="00FE5CBC">
      <w:pPr>
        <w:spacing w:after="414"/>
        <w:ind w:left="-5" w:right="8"/>
      </w:pPr>
      <w:r>
        <w:lastRenderedPageBreak/>
        <w:t>Given a list BITS (1 to 16) containing the number of codes of each size, and a list HUFFVAL containing the symbol values to be associated with those codes as described above, two tables are generated. The HUFFSIZE table contains a list of code lengths; the HUFFCODE table contains the Huffman codes corresponding to those lengths.</w:t>
      </w:r>
    </w:p>
    <w:p w:rsidR="00094CB9" w:rsidRDefault="00FE5CBC">
      <w:pPr>
        <w:ind w:left="-5" w:right="8"/>
      </w:pPr>
      <w:r>
        <w:t>Note that the variable LASTK is set to the index of the last entry in the table.</w:t>
      </w:r>
    </w:p>
    <w:p w:rsidR="00094CB9" w:rsidRDefault="00FE5CBC">
      <w:pPr>
        <w:spacing w:after="477" w:line="259" w:lineRule="auto"/>
        <w:ind w:left="2568" w:right="0" w:firstLine="0"/>
        <w:jc w:val="left"/>
      </w:pPr>
      <w:r>
        <w:rPr>
          <w:rFonts w:ascii="Calibri" w:eastAsia="Calibri" w:hAnsi="Calibri" w:cs="Calibri"/>
          <w:noProof/>
          <w:sz w:val="22"/>
        </w:rPr>
        <mc:AlternateContent>
          <mc:Choice Requires="wpg">
            <w:drawing>
              <wp:inline distT="0" distB="0" distL="0" distR="0">
                <wp:extent cx="2542032" cy="5029103"/>
                <wp:effectExtent l="0" t="0" r="0" b="0"/>
                <wp:docPr id="289010" name="Group 289010"/>
                <wp:cNvGraphicFramePr/>
                <a:graphic xmlns:a="http://schemas.openxmlformats.org/drawingml/2006/main">
                  <a:graphicData uri="http://schemas.microsoft.com/office/word/2010/wordprocessingGroup">
                    <wpg:wgp>
                      <wpg:cNvGrpSpPr/>
                      <wpg:grpSpPr>
                        <a:xfrm>
                          <a:off x="0" y="0"/>
                          <a:ext cx="2542032" cy="5029103"/>
                          <a:chOff x="0" y="0"/>
                          <a:chExt cx="2542032" cy="5029103"/>
                        </a:xfrm>
                      </wpg:grpSpPr>
                      <wps:wsp>
                        <wps:cNvPr id="456848" name="Shape 456848"/>
                        <wps:cNvSpPr/>
                        <wps:spPr>
                          <a:xfrm>
                            <a:off x="3048" y="3294888"/>
                            <a:ext cx="1859280" cy="9144"/>
                          </a:xfrm>
                          <a:custGeom>
                            <a:avLst/>
                            <a:gdLst/>
                            <a:ahLst/>
                            <a:cxnLst/>
                            <a:rect l="0" t="0" r="0" b="0"/>
                            <a:pathLst>
                              <a:path w="1859280" h="9144">
                                <a:moveTo>
                                  <a:pt x="0" y="0"/>
                                </a:moveTo>
                                <a:lnTo>
                                  <a:pt x="1859280" y="0"/>
                                </a:lnTo>
                                <a:lnTo>
                                  <a:pt x="185928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49" name="Shape 456849"/>
                        <wps:cNvSpPr/>
                        <wps:spPr>
                          <a:xfrm>
                            <a:off x="170688" y="1941576"/>
                            <a:ext cx="1859280" cy="9144"/>
                          </a:xfrm>
                          <a:custGeom>
                            <a:avLst/>
                            <a:gdLst/>
                            <a:ahLst/>
                            <a:cxnLst/>
                            <a:rect l="0" t="0" r="0" b="0"/>
                            <a:pathLst>
                              <a:path w="1859280" h="9144">
                                <a:moveTo>
                                  <a:pt x="0" y="0"/>
                                </a:moveTo>
                                <a:lnTo>
                                  <a:pt x="1859280" y="0"/>
                                </a:lnTo>
                                <a:lnTo>
                                  <a:pt x="185928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50" name="Shape 456850"/>
                        <wps:cNvSpPr/>
                        <wps:spPr>
                          <a:xfrm>
                            <a:off x="2026920" y="170688"/>
                            <a:ext cx="9144" cy="4395216"/>
                          </a:xfrm>
                          <a:custGeom>
                            <a:avLst/>
                            <a:gdLst/>
                            <a:ahLst/>
                            <a:cxnLst/>
                            <a:rect l="0" t="0" r="0" b="0"/>
                            <a:pathLst>
                              <a:path w="9144" h="4395216">
                                <a:moveTo>
                                  <a:pt x="0" y="0"/>
                                </a:moveTo>
                                <a:lnTo>
                                  <a:pt x="9144" y="0"/>
                                </a:lnTo>
                                <a:lnTo>
                                  <a:pt x="9144" y="4395216"/>
                                </a:lnTo>
                                <a:lnTo>
                                  <a:pt x="0" y="43952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61" name="Shape 11861"/>
                        <wps:cNvSpPr/>
                        <wps:spPr>
                          <a:xfrm>
                            <a:off x="1524000" y="3048"/>
                            <a:ext cx="1011936" cy="505968"/>
                          </a:xfrm>
                          <a:custGeom>
                            <a:avLst/>
                            <a:gdLst/>
                            <a:ahLst/>
                            <a:cxnLst/>
                            <a:rect l="0" t="0" r="0" b="0"/>
                            <a:pathLst>
                              <a:path w="1011936" h="505968">
                                <a:moveTo>
                                  <a:pt x="100584" y="0"/>
                                </a:moveTo>
                                <a:lnTo>
                                  <a:pt x="911352" y="0"/>
                                </a:lnTo>
                                <a:lnTo>
                                  <a:pt x="914400" y="6097"/>
                                </a:lnTo>
                                <a:lnTo>
                                  <a:pt x="914400" y="12192"/>
                                </a:lnTo>
                                <a:lnTo>
                                  <a:pt x="917448" y="12192"/>
                                </a:lnTo>
                                <a:lnTo>
                                  <a:pt x="920496" y="18288"/>
                                </a:lnTo>
                                <a:lnTo>
                                  <a:pt x="923544" y="18288"/>
                                </a:lnTo>
                                <a:lnTo>
                                  <a:pt x="923544" y="21336"/>
                                </a:lnTo>
                                <a:lnTo>
                                  <a:pt x="926592" y="21336"/>
                                </a:lnTo>
                                <a:lnTo>
                                  <a:pt x="929640" y="27432"/>
                                </a:lnTo>
                                <a:lnTo>
                                  <a:pt x="932688" y="27432"/>
                                </a:lnTo>
                                <a:lnTo>
                                  <a:pt x="938784" y="39624"/>
                                </a:lnTo>
                                <a:lnTo>
                                  <a:pt x="941832" y="39624"/>
                                </a:lnTo>
                                <a:lnTo>
                                  <a:pt x="954024" y="64008"/>
                                </a:lnTo>
                                <a:lnTo>
                                  <a:pt x="957072" y="64008"/>
                                </a:lnTo>
                                <a:lnTo>
                                  <a:pt x="960120" y="67056"/>
                                </a:lnTo>
                                <a:lnTo>
                                  <a:pt x="963168" y="73152"/>
                                </a:lnTo>
                                <a:lnTo>
                                  <a:pt x="963168" y="79248"/>
                                </a:lnTo>
                                <a:lnTo>
                                  <a:pt x="966216" y="79248"/>
                                </a:lnTo>
                                <a:lnTo>
                                  <a:pt x="966216" y="85344"/>
                                </a:lnTo>
                                <a:lnTo>
                                  <a:pt x="969264" y="85344"/>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21920"/>
                                </a:lnTo>
                                <a:lnTo>
                                  <a:pt x="987552" y="128016"/>
                                </a:lnTo>
                                <a:lnTo>
                                  <a:pt x="990600" y="128016"/>
                                </a:lnTo>
                                <a:lnTo>
                                  <a:pt x="990600" y="134112"/>
                                </a:lnTo>
                                <a:lnTo>
                                  <a:pt x="993648" y="134112"/>
                                </a:lnTo>
                                <a:lnTo>
                                  <a:pt x="993648" y="146304"/>
                                </a:lnTo>
                                <a:lnTo>
                                  <a:pt x="996696" y="146304"/>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22504"/>
                                </a:lnTo>
                                <a:lnTo>
                                  <a:pt x="1011936" y="222504"/>
                                </a:lnTo>
                                <a:lnTo>
                                  <a:pt x="1011936" y="283464"/>
                                </a:lnTo>
                                <a:lnTo>
                                  <a:pt x="1008888" y="283464"/>
                                </a:lnTo>
                                <a:lnTo>
                                  <a:pt x="1008888" y="320040"/>
                                </a:lnTo>
                                <a:lnTo>
                                  <a:pt x="1005840" y="320040"/>
                                </a:lnTo>
                                <a:lnTo>
                                  <a:pt x="1005840" y="332232"/>
                                </a:lnTo>
                                <a:lnTo>
                                  <a:pt x="1002792" y="332232"/>
                                </a:lnTo>
                                <a:lnTo>
                                  <a:pt x="1002792" y="344424"/>
                                </a:lnTo>
                                <a:lnTo>
                                  <a:pt x="999744" y="344424"/>
                                </a:lnTo>
                                <a:lnTo>
                                  <a:pt x="999744" y="353568"/>
                                </a:lnTo>
                                <a:lnTo>
                                  <a:pt x="996696" y="353568"/>
                                </a:lnTo>
                                <a:lnTo>
                                  <a:pt x="996696" y="362712"/>
                                </a:lnTo>
                                <a:lnTo>
                                  <a:pt x="993648" y="362712"/>
                                </a:lnTo>
                                <a:lnTo>
                                  <a:pt x="993648" y="368809"/>
                                </a:lnTo>
                                <a:lnTo>
                                  <a:pt x="990600" y="368809"/>
                                </a:lnTo>
                                <a:lnTo>
                                  <a:pt x="990600" y="381000"/>
                                </a:lnTo>
                                <a:lnTo>
                                  <a:pt x="987552" y="381000"/>
                                </a:lnTo>
                                <a:lnTo>
                                  <a:pt x="987552" y="387097"/>
                                </a:lnTo>
                                <a:lnTo>
                                  <a:pt x="984504" y="387097"/>
                                </a:lnTo>
                                <a:lnTo>
                                  <a:pt x="984504" y="393192"/>
                                </a:lnTo>
                                <a:lnTo>
                                  <a:pt x="981456" y="393192"/>
                                </a:lnTo>
                                <a:lnTo>
                                  <a:pt x="981456" y="399288"/>
                                </a:lnTo>
                                <a:lnTo>
                                  <a:pt x="978408" y="399288"/>
                                </a:lnTo>
                                <a:lnTo>
                                  <a:pt x="978408" y="402336"/>
                                </a:lnTo>
                                <a:lnTo>
                                  <a:pt x="972312" y="405385"/>
                                </a:lnTo>
                                <a:lnTo>
                                  <a:pt x="972312" y="411480"/>
                                </a:lnTo>
                                <a:lnTo>
                                  <a:pt x="969264" y="411480"/>
                                </a:lnTo>
                                <a:lnTo>
                                  <a:pt x="969264" y="417576"/>
                                </a:lnTo>
                                <a:lnTo>
                                  <a:pt x="966216" y="417576"/>
                                </a:lnTo>
                                <a:lnTo>
                                  <a:pt x="966216" y="423673"/>
                                </a:lnTo>
                                <a:lnTo>
                                  <a:pt x="963168" y="423673"/>
                                </a:lnTo>
                                <a:lnTo>
                                  <a:pt x="963168" y="435864"/>
                                </a:lnTo>
                                <a:lnTo>
                                  <a:pt x="960120" y="435864"/>
                                </a:lnTo>
                                <a:lnTo>
                                  <a:pt x="960120" y="441960"/>
                                </a:lnTo>
                                <a:lnTo>
                                  <a:pt x="957072" y="441960"/>
                                </a:lnTo>
                                <a:lnTo>
                                  <a:pt x="957072" y="448056"/>
                                </a:lnTo>
                                <a:lnTo>
                                  <a:pt x="954024" y="448056"/>
                                </a:lnTo>
                                <a:lnTo>
                                  <a:pt x="954024" y="451104"/>
                                </a:lnTo>
                                <a:lnTo>
                                  <a:pt x="950976" y="451104"/>
                                </a:lnTo>
                                <a:lnTo>
                                  <a:pt x="950976" y="457200"/>
                                </a:lnTo>
                                <a:lnTo>
                                  <a:pt x="947928" y="457200"/>
                                </a:lnTo>
                                <a:lnTo>
                                  <a:pt x="947928" y="460248"/>
                                </a:lnTo>
                                <a:lnTo>
                                  <a:pt x="941832" y="463297"/>
                                </a:lnTo>
                                <a:lnTo>
                                  <a:pt x="941832" y="469392"/>
                                </a:lnTo>
                                <a:lnTo>
                                  <a:pt x="935736" y="472440"/>
                                </a:lnTo>
                                <a:lnTo>
                                  <a:pt x="935736" y="475488"/>
                                </a:lnTo>
                                <a:lnTo>
                                  <a:pt x="929640" y="478536"/>
                                </a:lnTo>
                                <a:lnTo>
                                  <a:pt x="929640" y="484632"/>
                                </a:lnTo>
                                <a:lnTo>
                                  <a:pt x="926592" y="484632"/>
                                </a:lnTo>
                                <a:lnTo>
                                  <a:pt x="926592" y="487680"/>
                                </a:lnTo>
                                <a:lnTo>
                                  <a:pt x="920496" y="490728"/>
                                </a:lnTo>
                                <a:lnTo>
                                  <a:pt x="920496" y="496824"/>
                                </a:lnTo>
                                <a:lnTo>
                                  <a:pt x="917448" y="496824"/>
                                </a:lnTo>
                                <a:lnTo>
                                  <a:pt x="917448" y="499873"/>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5"/>
                                </a:lnTo>
                                <a:lnTo>
                                  <a:pt x="76200" y="481585"/>
                                </a:lnTo>
                                <a:lnTo>
                                  <a:pt x="76200" y="475488"/>
                                </a:lnTo>
                                <a:lnTo>
                                  <a:pt x="73152" y="475488"/>
                                </a:lnTo>
                                <a:lnTo>
                                  <a:pt x="73152" y="469392"/>
                                </a:lnTo>
                                <a:lnTo>
                                  <a:pt x="70104" y="469392"/>
                                </a:lnTo>
                                <a:lnTo>
                                  <a:pt x="67056" y="463297"/>
                                </a:lnTo>
                                <a:lnTo>
                                  <a:pt x="64008" y="463297"/>
                                </a:lnTo>
                                <a:lnTo>
                                  <a:pt x="60960" y="457200"/>
                                </a:lnTo>
                                <a:lnTo>
                                  <a:pt x="60960" y="451104"/>
                                </a:lnTo>
                                <a:lnTo>
                                  <a:pt x="57912" y="448056"/>
                                </a:lnTo>
                                <a:lnTo>
                                  <a:pt x="33528" y="399288"/>
                                </a:lnTo>
                                <a:lnTo>
                                  <a:pt x="30480" y="399288"/>
                                </a:lnTo>
                                <a:lnTo>
                                  <a:pt x="30480" y="396240"/>
                                </a:lnTo>
                                <a:lnTo>
                                  <a:pt x="27432" y="396240"/>
                                </a:lnTo>
                                <a:lnTo>
                                  <a:pt x="27432" y="390144"/>
                                </a:lnTo>
                                <a:lnTo>
                                  <a:pt x="24384" y="390144"/>
                                </a:lnTo>
                                <a:lnTo>
                                  <a:pt x="24384" y="377952"/>
                                </a:lnTo>
                                <a:lnTo>
                                  <a:pt x="21336" y="377952"/>
                                </a:lnTo>
                                <a:lnTo>
                                  <a:pt x="21336" y="371856"/>
                                </a:lnTo>
                                <a:lnTo>
                                  <a:pt x="18288" y="371856"/>
                                </a:lnTo>
                                <a:lnTo>
                                  <a:pt x="18288" y="365760"/>
                                </a:lnTo>
                                <a:lnTo>
                                  <a:pt x="15240" y="365760"/>
                                </a:lnTo>
                                <a:lnTo>
                                  <a:pt x="15240" y="353568"/>
                                </a:lnTo>
                                <a:lnTo>
                                  <a:pt x="12192" y="353568"/>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55448"/>
                                </a:lnTo>
                                <a:lnTo>
                                  <a:pt x="15240" y="155448"/>
                                </a:lnTo>
                                <a:lnTo>
                                  <a:pt x="15240" y="143256"/>
                                </a:lnTo>
                                <a:lnTo>
                                  <a:pt x="18288" y="143256"/>
                                </a:lnTo>
                                <a:lnTo>
                                  <a:pt x="18288" y="131064"/>
                                </a:lnTo>
                                <a:lnTo>
                                  <a:pt x="21336" y="131064"/>
                                </a:lnTo>
                                <a:lnTo>
                                  <a:pt x="21336" y="124968"/>
                                </a:lnTo>
                                <a:lnTo>
                                  <a:pt x="24384" y="124968"/>
                                </a:lnTo>
                                <a:lnTo>
                                  <a:pt x="24384" y="118873"/>
                                </a:lnTo>
                                <a:lnTo>
                                  <a:pt x="30480" y="115824"/>
                                </a:lnTo>
                                <a:lnTo>
                                  <a:pt x="30480" y="106680"/>
                                </a:lnTo>
                                <a:lnTo>
                                  <a:pt x="33528" y="106680"/>
                                </a:lnTo>
                                <a:lnTo>
                                  <a:pt x="33528" y="100585"/>
                                </a:lnTo>
                                <a:lnTo>
                                  <a:pt x="36576" y="100585"/>
                                </a:lnTo>
                                <a:lnTo>
                                  <a:pt x="36576" y="94488"/>
                                </a:lnTo>
                                <a:lnTo>
                                  <a:pt x="39624" y="94488"/>
                                </a:lnTo>
                                <a:lnTo>
                                  <a:pt x="39624" y="88392"/>
                                </a:lnTo>
                                <a:lnTo>
                                  <a:pt x="42672" y="88392"/>
                                </a:lnTo>
                                <a:lnTo>
                                  <a:pt x="42672" y="82297"/>
                                </a:lnTo>
                                <a:lnTo>
                                  <a:pt x="45720" y="82297"/>
                                </a:lnTo>
                                <a:lnTo>
                                  <a:pt x="45720" y="76200"/>
                                </a:lnTo>
                                <a:lnTo>
                                  <a:pt x="48768" y="76200"/>
                                </a:lnTo>
                                <a:lnTo>
                                  <a:pt x="48768" y="70104"/>
                                </a:lnTo>
                                <a:lnTo>
                                  <a:pt x="54864" y="67056"/>
                                </a:lnTo>
                                <a:lnTo>
                                  <a:pt x="54864" y="64008"/>
                                </a:lnTo>
                                <a:lnTo>
                                  <a:pt x="57912" y="64008"/>
                                </a:lnTo>
                                <a:lnTo>
                                  <a:pt x="57912" y="60960"/>
                                </a:lnTo>
                                <a:lnTo>
                                  <a:pt x="60960" y="57912"/>
                                </a:lnTo>
                                <a:lnTo>
                                  <a:pt x="60960" y="51816"/>
                                </a:lnTo>
                                <a:lnTo>
                                  <a:pt x="64008" y="51816"/>
                                </a:lnTo>
                                <a:lnTo>
                                  <a:pt x="64008" y="45720"/>
                                </a:lnTo>
                                <a:lnTo>
                                  <a:pt x="67056" y="45720"/>
                                </a:lnTo>
                                <a:lnTo>
                                  <a:pt x="67056" y="39624"/>
                                </a:lnTo>
                                <a:lnTo>
                                  <a:pt x="70104" y="39624"/>
                                </a:lnTo>
                                <a:lnTo>
                                  <a:pt x="70104" y="36576"/>
                                </a:lnTo>
                                <a:lnTo>
                                  <a:pt x="76200" y="33528"/>
                                </a:lnTo>
                                <a:lnTo>
                                  <a:pt x="76200" y="27432"/>
                                </a:lnTo>
                                <a:lnTo>
                                  <a:pt x="82296" y="24385"/>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862" name="Shape 11862"/>
                        <wps:cNvSpPr/>
                        <wps:spPr>
                          <a:xfrm>
                            <a:off x="1520952" y="0"/>
                            <a:ext cx="507492" cy="512064"/>
                          </a:xfrm>
                          <a:custGeom>
                            <a:avLst/>
                            <a:gdLst/>
                            <a:ahLst/>
                            <a:cxnLst/>
                            <a:rect l="0" t="0" r="0" b="0"/>
                            <a:pathLst>
                              <a:path w="507492" h="512064">
                                <a:moveTo>
                                  <a:pt x="100584" y="0"/>
                                </a:moveTo>
                                <a:lnTo>
                                  <a:pt x="507492" y="0"/>
                                </a:lnTo>
                                <a:lnTo>
                                  <a:pt x="507492" y="6096"/>
                                </a:lnTo>
                                <a:lnTo>
                                  <a:pt x="103632" y="6096"/>
                                </a:lnTo>
                                <a:lnTo>
                                  <a:pt x="94488" y="15240"/>
                                </a:lnTo>
                                <a:lnTo>
                                  <a:pt x="97536" y="15240"/>
                                </a:lnTo>
                                <a:lnTo>
                                  <a:pt x="82296" y="27432"/>
                                </a:lnTo>
                                <a:lnTo>
                                  <a:pt x="85344" y="27432"/>
                                </a:lnTo>
                                <a:lnTo>
                                  <a:pt x="73152" y="39624"/>
                                </a:lnTo>
                                <a:lnTo>
                                  <a:pt x="76200" y="39624"/>
                                </a:lnTo>
                                <a:lnTo>
                                  <a:pt x="64008" y="57912"/>
                                </a:lnTo>
                                <a:lnTo>
                                  <a:pt x="60960" y="64008"/>
                                </a:lnTo>
                                <a:lnTo>
                                  <a:pt x="64008" y="64008"/>
                                </a:lnTo>
                                <a:lnTo>
                                  <a:pt x="54864" y="70104"/>
                                </a:lnTo>
                                <a:lnTo>
                                  <a:pt x="57912" y="70104"/>
                                </a:lnTo>
                                <a:lnTo>
                                  <a:pt x="36576" y="112776"/>
                                </a:lnTo>
                                <a:lnTo>
                                  <a:pt x="36576" y="115824"/>
                                </a:lnTo>
                                <a:lnTo>
                                  <a:pt x="30480" y="118872"/>
                                </a:lnTo>
                                <a:lnTo>
                                  <a:pt x="33528" y="118872"/>
                                </a:lnTo>
                                <a:lnTo>
                                  <a:pt x="24384" y="137160"/>
                                </a:lnTo>
                                <a:lnTo>
                                  <a:pt x="24384" y="143256"/>
                                </a:lnTo>
                                <a:lnTo>
                                  <a:pt x="21336" y="149352"/>
                                </a:lnTo>
                                <a:lnTo>
                                  <a:pt x="21336" y="155448"/>
                                </a:lnTo>
                                <a:lnTo>
                                  <a:pt x="15240" y="164592"/>
                                </a:lnTo>
                                <a:lnTo>
                                  <a:pt x="15240" y="185928"/>
                                </a:lnTo>
                                <a:lnTo>
                                  <a:pt x="12192" y="192024"/>
                                </a:lnTo>
                                <a:lnTo>
                                  <a:pt x="12192" y="198120"/>
                                </a:lnTo>
                                <a:lnTo>
                                  <a:pt x="9144" y="204216"/>
                                </a:lnTo>
                                <a:lnTo>
                                  <a:pt x="9144" y="219456"/>
                                </a:lnTo>
                                <a:lnTo>
                                  <a:pt x="3048" y="222504"/>
                                </a:lnTo>
                                <a:lnTo>
                                  <a:pt x="6096" y="222504"/>
                                </a:lnTo>
                                <a:lnTo>
                                  <a:pt x="6096" y="281940"/>
                                </a:lnTo>
                                <a:lnTo>
                                  <a:pt x="9144" y="283464"/>
                                </a:lnTo>
                                <a:lnTo>
                                  <a:pt x="9144" y="301752"/>
                                </a:lnTo>
                                <a:lnTo>
                                  <a:pt x="12192" y="307848"/>
                                </a:lnTo>
                                <a:lnTo>
                                  <a:pt x="12192" y="316992"/>
                                </a:lnTo>
                                <a:lnTo>
                                  <a:pt x="15240" y="323088"/>
                                </a:lnTo>
                                <a:lnTo>
                                  <a:pt x="15240" y="329184"/>
                                </a:lnTo>
                                <a:lnTo>
                                  <a:pt x="15240" y="332232"/>
                                </a:lnTo>
                                <a:lnTo>
                                  <a:pt x="15240" y="338328"/>
                                </a:lnTo>
                                <a:lnTo>
                                  <a:pt x="18288" y="344424"/>
                                </a:lnTo>
                                <a:lnTo>
                                  <a:pt x="18288" y="350520"/>
                                </a:lnTo>
                                <a:lnTo>
                                  <a:pt x="21336" y="356616"/>
                                </a:lnTo>
                                <a:lnTo>
                                  <a:pt x="21336" y="359664"/>
                                </a:lnTo>
                                <a:lnTo>
                                  <a:pt x="30480" y="377952"/>
                                </a:lnTo>
                                <a:lnTo>
                                  <a:pt x="30480" y="384048"/>
                                </a:lnTo>
                                <a:lnTo>
                                  <a:pt x="39624" y="402336"/>
                                </a:lnTo>
                                <a:lnTo>
                                  <a:pt x="70104" y="460248"/>
                                </a:lnTo>
                                <a:lnTo>
                                  <a:pt x="67056" y="460248"/>
                                </a:lnTo>
                                <a:lnTo>
                                  <a:pt x="76200" y="469392"/>
                                </a:lnTo>
                                <a:lnTo>
                                  <a:pt x="85344" y="481584"/>
                                </a:lnTo>
                                <a:lnTo>
                                  <a:pt x="82296" y="481584"/>
                                </a:lnTo>
                                <a:lnTo>
                                  <a:pt x="94488" y="493776"/>
                                </a:lnTo>
                                <a:lnTo>
                                  <a:pt x="91440" y="493776"/>
                                </a:lnTo>
                                <a:lnTo>
                                  <a:pt x="103632" y="502920"/>
                                </a:lnTo>
                                <a:lnTo>
                                  <a:pt x="100584" y="502920"/>
                                </a:lnTo>
                                <a:lnTo>
                                  <a:pt x="103632" y="505968"/>
                                </a:lnTo>
                                <a:lnTo>
                                  <a:pt x="507492" y="505968"/>
                                </a:lnTo>
                                <a:lnTo>
                                  <a:pt x="507492" y="512064"/>
                                </a:lnTo>
                                <a:lnTo>
                                  <a:pt x="100584" y="512064"/>
                                </a:lnTo>
                                <a:lnTo>
                                  <a:pt x="94488" y="499872"/>
                                </a:lnTo>
                                <a:lnTo>
                                  <a:pt x="88392" y="496824"/>
                                </a:lnTo>
                                <a:lnTo>
                                  <a:pt x="85344" y="490728"/>
                                </a:lnTo>
                                <a:lnTo>
                                  <a:pt x="79248" y="484632"/>
                                </a:lnTo>
                                <a:lnTo>
                                  <a:pt x="73152" y="472440"/>
                                </a:lnTo>
                                <a:lnTo>
                                  <a:pt x="64008" y="463296"/>
                                </a:lnTo>
                                <a:lnTo>
                                  <a:pt x="36576" y="405384"/>
                                </a:lnTo>
                                <a:lnTo>
                                  <a:pt x="33528" y="402336"/>
                                </a:lnTo>
                                <a:lnTo>
                                  <a:pt x="24384" y="387096"/>
                                </a:lnTo>
                                <a:lnTo>
                                  <a:pt x="24384" y="381000"/>
                                </a:lnTo>
                                <a:lnTo>
                                  <a:pt x="15240" y="362712"/>
                                </a:lnTo>
                                <a:lnTo>
                                  <a:pt x="15240" y="347472"/>
                                </a:lnTo>
                                <a:lnTo>
                                  <a:pt x="12192" y="341376"/>
                                </a:lnTo>
                                <a:lnTo>
                                  <a:pt x="12192" y="338328"/>
                                </a:lnTo>
                                <a:lnTo>
                                  <a:pt x="9144" y="332232"/>
                                </a:lnTo>
                                <a:lnTo>
                                  <a:pt x="9144" y="326136"/>
                                </a:lnTo>
                                <a:lnTo>
                                  <a:pt x="6096" y="320040"/>
                                </a:lnTo>
                                <a:lnTo>
                                  <a:pt x="6096" y="307848"/>
                                </a:lnTo>
                                <a:lnTo>
                                  <a:pt x="3048" y="304800"/>
                                </a:lnTo>
                                <a:lnTo>
                                  <a:pt x="3048" y="286512"/>
                                </a:lnTo>
                                <a:lnTo>
                                  <a:pt x="0" y="283464"/>
                                </a:lnTo>
                                <a:lnTo>
                                  <a:pt x="0" y="219456"/>
                                </a:lnTo>
                                <a:lnTo>
                                  <a:pt x="3048" y="216408"/>
                                </a:lnTo>
                                <a:lnTo>
                                  <a:pt x="3048" y="201168"/>
                                </a:lnTo>
                                <a:lnTo>
                                  <a:pt x="6096" y="195072"/>
                                </a:lnTo>
                                <a:lnTo>
                                  <a:pt x="6096" y="188976"/>
                                </a:lnTo>
                                <a:lnTo>
                                  <a:pt x="9144" y="182880"/>
                                </a:lnTo>
                                <a:lnTo>
                                  <a:pt x="9144" y="170688"/>
                                </a:lnTo>
                                <a:lnTo>
                                  <a:pt x="12192" y="164592"/>
                                </a:lnTo>
                                <a:lnTo>
                                  <a:pt x="15240" y="152400"/>
                                </a:lnTo>
                                <a:lnTo>
                                  <a:pt x="15240" y="146304"/>
                                </a:lnTo>
                                <a:lnTo>
                                  <a:pt x="18288" y="140208"/>
                                </a:lnTo>
                                <a:lnTo>
                                  <a:pt x="18288" y="134112"/>
                                </a:lnTo>
                                <a:lnTo>
                                  <a:pt x="27432" y="115824"/>
                                </a:lnTo>
                                <a:lnTo>
                                  <a:pt x="30480" y="115824"/>
                                </a:lnTo>
                                <a:lnTo>
                                  <a:pt x="30480" y="109728"/>
                                </a:lnTo>
                                <a:lnTo>
                                  <a:pt x="51816" y="70104"/>
                                </a:lnTo>
                                <a:lnTo>
                                  <a:pt x="54864" y="67056"/>
                                </a:lnTo>
                                <a:lnTo>
                                  <a:pt x="57912" y="60960"/>
                                </a:lnTo>
                                <a:lnTo>
                                  <a:pt x="64008" y="54864"/>
                                </a:lnTo>
                                <a:lnTo>
                                  <a:pt x="70104" y="36576"/>
                                </a:lnTo>
                                <a:lnTo>
                                  <a:pt x="76200" y="30480"/>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63" name="Shape 11863"/>
                        <wps:cNvSpPr/>
                        <wps:spPr>
                          <a:xfrm>
                            <a:off x="2028444" y="0"/>
                            <a:ext cx="510540" cy="512064"/>
                          </a:xfrm>
                          <a:custGeom>
                            <a:avLst/>
                            <a:gdLst/>
                            <a:ahLst/>
                            <a:cxnLst/>
                            <a:rect l="0" t="0" r="0" b="0"/>
                            <a:pathLst>
                              <a:path w="510540" h="512064">
                                <a:moveTo>
                                  <a:pt x="0" y="0"/>
                                </a:moveTo>
                                <a:lnTo>
                                  <a:pt x="406908" y="0"/>
                                </a:lnTo>
                                <a:lnTo>
                                  <a:pt x="409956" y="3048"/>
                                </a:lnTo>
                                <a:lnTo>
                                  <a:pt x="413004" y="9144"/>
                                </a:lnTo>
                                <a:lnTo>
                                  <a:pt x="409956" y="9144"/>
                                </a:lnTo>
                                <a:lnTo>
                                  <a:pt x="422148" y="21336"/>
                                </a:lnTo>
                                <a:lnTo>
                                  <a:pt x="419100" y="21336"/>
                                </a:lnTo>
                                <a:lnTo>
                                  <a:pt x="434340" y="33528"/>
                                </a:lnTo>
                                <a:lnTo>
                                  <a:pt x="431292" y="33528"/>
                                </a:lnTo>
                                <a:lnTo>
                                  <a:pt x="437388" y="39624"/>
                                </a:lnTo>
                                <a:lnTo>
                                  <a:pt x="449580" y="57912"/>
                                </a:lnTo>
                                <a:lnTo>
                                  <a:pt x="446532" y="57912"/>
                                </a:lnTo>
                                <a:lnTo>
                                  <a:pt x="452628" y="64008"/>
                                </a:lnTo>
                                <a:lnTo>
                                  <a:pt x="458724" y="73152"/>
                                </a:lnTo>
                                <a:lnTo>
                                  <a:pt x="458724" y="76200"/>
                                </a:lnTo>
                                <a:lnTo>
                                  <a:pt x="483108" y="115824"/>
                                </a:lnTo>
                                <a:lnTo>
                                  <a:pt x="483108" y="124968"/>
                                </a:lnTo>
                                <a:lnTo>
                                  <a:pt x="492252" y="137160"/>
                                </a:lnTo>
                                <a:lnTo>
                                  <a:pt x="492252" y="143256"/>
                                </a:lnTo>
                                <a:lnTo>
                                  <a:pt x="498348" y="155448"/>
                                </a:lnTo>
                                <a:lnTo>
                                  <a:pt x="498348" y="161544"/>
                                </a:lnTo>
                                <a:lnTo>
                                  <a:pt x="501396" y="164592"/>
                                </a:lnTo>
                                <a:lnTo>
                                  <a:pt x="501396" y="172212"/>
                                </a:lnTo>
                                <a:lnTo>
                                  <a:pt x="504444" y="173736"/>
                                </a:lnTo>
                                <a:lnTo>
                                  <a:pt x="504444" y="179832"/>
                                </a:lnTo>
                                <a:lnTo>
                                  <a:pt x="504444" y="182880"/>
                                </a:lnTo>
                                <a:lnTo>
                                  <a:pt x="504444" y="198120"/>
                                </a:lnTo>
                                <a:lnTo>
                                  <a:pt x="507492" y="204216"/>
                                </a:lnTo>
                                <a:lnTo>
                                  <a:pt x="507492" y="220980"/>
                                </a:lnTo>
                                <a:lnTo>
                                  <a:pt x="510540" y="222504"/>
                                </a:lnTo>
                                <a:lnTo>
                                  <a:pt x="510540" y="280416"/>
                                </a:lnTo>
                                <a:lnTo>
                                  <a:pt x="507492" y="286512"/>
                                </a:lnTo>
                                <a:lnTo>
                                  <a:pt x="507492" y="301752"/>
                                </a:lnTo>
                                <a:lnTo>
                                  <a:pt x="504444" y="307848"/>
                                </a:lnTo>
                                <a:lnTo>
                                  <a:pt x="504444" y="329184"/>
                                </a:lnTo>
                                <a:lnTo>
                                  <a:pt x="501396" y="335280"/>
                                </a:lnTo>
                                <a:lnTo>
                                  <a:pt x="501396" y="341376"/>
                                </a:lnTo>
                                <a:lnTo>
                                  <a:pt x="498348" y="347472"/>
                                </a:lnTo>
                                <a:lnTo>
                                  <a:pt x="498348" y="350520"/>
                                </a:lnTo>
                                <a:lnTo>
                                  <a:pt x="495300" y="356616"/>
                                </a:lnTo>
                                <a:lnTo>
                                  <a:pt x="495300" y="359664"/>
                                </a:lnTo>
                                <a:lnTo>
                                  <a:pt x="489204" y="371856"/>
                                </a:lnTo>
                                <a:lnTo>
                                  <a:pt x="489204" y="377952"/>
                                </a:lnTo>
                                <a:lnTo>
                                  <a:pt x="470916" y="405384"/>
                                </a:lnTo>
                                <a:lnTo>
                                  <a:pt x="467868" y="408432"/>
                                </a:lnTo>
                                <a:lnTo>
                                  <a:pt x="470916" y="408432"/>
                                </a:lnTo>
                                <a:lnTo>
                                  <a:pt x="443484" y="460248"/>
                                </a:lnTo>
                                <a:lnTo>
                                  <a:pt x="437388" y="466344"/>
                                </a:lnTo>
                                <a:lnTo>
                                  <a:pt x="440436" y="466344"/>
                                </a:lnTo>
                                <a:lnTo>
                                  <a:pt x="425196" y="481584"/>
                                </a:lnTo>
                                <a:lnTo>
                                  <a:pt x="428244" y="481584"/>
                                </a:lnTo>
                                <a:lnTo>
                                  <a:pt x="416052" y="493776"/>
                                </a:lnTo>
                                <a:lnTo>
                                  <a:pt x="419100" y="493776"/>
                                </a:lnTo>
                                <a:lnTo>
                                  <a:pt x="409956" y="502920"/>
                                </a:lnTo>
                                <a:lnTo>
                                  <a:pt x="406908" y="512064"/>
                                </a:lnTo>
                                <a:lnTo>
                                  <a:pt x="0" y="512064"/>
                                </a:lnTo>
                                <a:lnTo>
                                  <a:pt x="0" y="505968"/>
                                </a:lnTo>
                                <a:lnTo>
                                  <a:pt x="403860" y="505968"/>
                                </a:lnTo>
                                <a:lnTo>
                                  <a:pt x="409956" y="499872"/>
                                </a:lnTo>
                                <a:lnTo>
                                  <a:pt x="413004" y="490728"/>
                                </a:lnTo>
                                <a:lnTo>
                                  <a:pt x="419100" y="484632"/>
                                </a:lnTo>
                                <a:lnTo>
                                  <a:pt x="422148" y="478536"/>
                                </a:lnTo>
                                <a:lnTo>
                                  <a:pt x="431292" y="469392"/>
                                </a:lnTo>
                                <a:lnTo>
                                  <a:pt x="434340" y="463296"/>
                                </a:lnTo>
                                <a:lnTo>
                                  <a:pt x="440436" y="457200"/>
                                </a:lnTo>
                                <a:lnTo>
                                  <a:pt x="464820" y="405384"/>
                                </a:lnTo>
                                <a:lnTo>
                                  <a:pt x="467868" y="402336"/>
                                </a:lnTo>
                                <a:lnTo>
                                  <a:pt x="483108" y="374904"/>
                                </a:lnTo>
                                <a:lnTo>
                                  <a:pt x="483108" y="368808"/>
                                </a:lnTo>
                                <a:lnTo>
                                  <a:pt x="489204" y="356616"/>
                                </a:lnTo>
                                <a:lnTo>
                                  <a:pt x="489204" y="353568"/>
                                </a:lnTo>
                                <a:lnTo>
                                  <a:pt x="492252" y="347472"/>
                                </a:lnTo>
                                <a:lnTo>
                                  <a:pt x="492252" y="344424"/>
                                </a:lnTo>
                                <a:lnTo>
                                  <a:pt x="495300" y="338328"/>
                                </a:lnTo>
                                <a:lnTo>
                                  <a:pt x="495300" y="332232"/>
                                </a:lnTo>
                                <a:lnTo>
                                  <a:pt x="498348" y="326136"/>
                                </a:lnTo>
                                <a:lnTo>
                                  <a:pt x="498348" y="320040"/>
                                </a:lnTo>
                                <a:lnTo>
                                  <a:pt x="501396" y="313944"/>
                                </a:lnTo>
                                <a:lnTo>
                                  <a:pt x="501396" y="304800"/>
                                </a:lnTo>
                                <a:lnTo>
                                  <a:pt x="504444" y="298704"/>
                                </a:lnTo>
                                <a:lnTo>
                                  <a:pt x="504444" y="280416"/>
                                </a:lnTo>
                                <a:lnTo>
                                  <a:pt x="504444" y="277368"/>
                                </a:lnTo>
                                <a:lnTo>
                                  <a:pt x="504444" y="219456"/>
                                </a:lnTo>
                                <a:lnTo>
                                  <a:pt x="504444" y="207264"/>
                                </a:lnTo>
                                <a:lnTo>
                                  <a:pt x="501396" y="201168"/>
                                </a:lnTo>
                                <a:lnTo>
                                  <a:pt x="501396" y="188976"/>
                                </a:lnTo>
                                <a:lnTo>
                                  <a:pt x="498348" y="182880"/>
                                </a:lnTo>
                                <a:lnTo>
                                  <a:pt x="498348" y="176784"/>
                                </a:lnTo>
                                <a:lnTo>
                                  <a:pt x="495300" y="173736"/>
                                </a:lnTo>
                                <a:lnTo>
                                  <a:pt x="495300" y="167640"/>
                                </a:lnTo>
                                <a:lnTo>
                                  <a:pt x="492252" y="164592"/>
                                </a:lnTo>
                                <a:lnTo>
                                  <a:pt x="492252" y="158496"/>
                                </a:lnTo>
                                <a:lnTo>
                                  <a:pt x="486156" y="146304"/>
                                </a:lnTo>
                                <a:lnTo>
                                  <a:pt x="486156" y="140208"/>
                                </a:lnTo>
                                <a:lnTo>
                                  <a:pt x="480060" y="128016"/>
                                </a:lnTo>
                                <a:lnTo>
                                  <a:pt x="477012" y="124968"/>
                                </a:lnTo>
                                <a:lnTo>
                                  <a:pt x="477012" y="118872"/>
                                </a:lnTo>
                                <a:lnTo>
                                  <a:pt x="458724" y="79248"/>
                                </a:lnTo>
                                <a:lnTo>
                                  <a:pt x="455676" y="76200"/>
                                </a:lnTo>
                                <a:lnTo>
                                  <a:pt x="449580" y="67056"/>
                                </a:lnTo>
                                <a:lnTo>
                                  <a:pt x="443484" y="60960"/>
                                </a:lnTo>
                                <a:lnTo>
                                  <a:pt x="434340" y="42672"/>
                                </a:lnTo>
                                <a:lnTo>
                                  <a:pt x="428244" y="36576"/>
                                </a:lnTo>
                                <a:lnTo>
                                  <a:pt x="425196" y="30480"/>
                                </a:lnTo>
                                <a:lnTo>
                                  <a:pt x="413004" y="18288"/>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51" name="Shape 456851"/>
                        <wps:cNvSpPr/>
                        <wps:spPr>
                          <a:xfrm>
                            <a:off x="1524000" y="679704"/>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865" name="Shape 11865"/>
                        <wps:cNvSpPr/>
                        <wps:spPr>
                          <a:xfrm>
                            <a:off x="1520952" y="676656"/>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66" name="Shape 11866"/>
                        <wps:cNvSpPr/>
                        <wps:spPr>
                          <a:xfrm>
                            <a:off x="2029968" y="676656"/>
                            <a:ext cx="509016" cy="512064"/>
                          </a:xfrm>
                          <a:custGeom>
                            <a:avLst/>
                            <a:gdLst/>
                            <a:ahLst/>
                            <a:cxnLst/>
                            <a:rect l="0" t="0" r="0" b="0"/>
                            <a:pathLst>
                              <a:path w="509016" h="512064">
                                <a:moveTo>
                                  <a:pt x="0" y="0"/>
                                </a:moveTo>
                                <a:lnTo>
                                  <a:pt x="509016" y="0"/>
                                </a:lnTo>
                                <a:lnTo>
                                  <a:pt x="509016" y="509015"/>
                                </a:lnTo>
                                <a:lnTo>
                                  <a:pt x="505968" y="509015"/>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67" name="Shape 11867"/>
                        <wps:cNvSpPr/>
                        <wps:spPr>
                          <a:xfrm>
                            <a:off x="1527048" y="1648968"/>
                            <a:ext cx="1011936" cy="591312"/>
                          </a:xfrm>
                          <a:custGeom>
                            <a:avLst/>
                            <a:gdLst/>
                            <a:ahLst/>
                            <a:cxnLst/>
                            <a:rect l="0" t="0" r="0" b="0"/>
                            <a:pathLst>
                              <a:path w="1011936" h="591312">
                                <a:moveTo>
                                  <a:pt x="505968" y="0"/>
                                </a:moveTo>
                                <a:lnTo>
                                  <a:pt x="1011936" y="292608"/>
                                </a:lnTo>
                                <a:lnTo>
                                  <a:pt x="505968" y="591312"/>
                                </a:lnTo>
                                <a:lnTo>
                                  <a:pt x="0" y="292608"/>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868" name="Shape 11868"/>
                        <wps:cNvSpPr/>
                        <wps:spPr>
                          <a:xfrm>
                            <a:off x="1524000" y="1645921"/>
                            <a:ext cx="507492" cy="597408"/>
                          </a:xfrm>
                          <a:custGeom>
                            <a:avLst/>
                            <a:gdLst/>
                            <a:ahLst/>
                            <a:cxnLst/>
                            <a:rect l="0" t="0" r="0" b="0"/>
                            <a:pathLst>
                              <a:path w="507492" h="597408">
                                <a:moveTo>
                                  <a:pt x="505968" y="0"/>
                                </a:moveTo>
                                <a:lnTo>
                                  <a:pt x="507492" y="0"/>
                                </a:lnTo>
                                <a:lnTo>
                                  <a:pt x="507492" y="3929"/>
                                </a:lnTo>
                                <a:lnTo>
                                  <a:pt x="5656" y="294147"/>
                                </a:lnTo>
                                <a:lnTo>
                                  <a:pt x="507492" y="590412"/>
                                </a:lnTo>
                                <a:lnTo>
                                  <a:pt x="507492" y="597408"/>
                                </a:lnTo>
                                <a:lnTo>
                                  <a:pt x="505968" y="597408"/>
                                </a:lnTo>
                                <a:lnTo>
                                  <a:pt x="505968" y="594360"/>
                                </a:lnTo>
                                <a:lnTo>
                                  <a:pt x="0" y="295656"/>
                                </a:lnTo>
                                <a:lnTo>
                                  <a:pt x="0" y="292608"/>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69" name="Shape 11869"/>
                        <wps:cNvSpPr/>
                        <wps:spPr>
                          <a:xfrm>
                            <a:off x="2031492" y="1645921"/>
                            <a:ext cx="510540" cy="597408"/>
                          </a:xfrm>
                          <a:custGeom>
                            <a:avLst/>
                            <a:gdLst/>
                            <a:ahLst/>
                            <a:cxnLst/>
                            <a:rect l="0" t="0" r="0" b="0"/>
                            <a:pathLst>
                              <a:path w="510540" h="597408">
                                <a:moveTo>
                                  <a:pt x="0" y="0"/>
                                </a:moveTo>
                                <a:lnTo>
                                  <a:pt x="1524" y="0"/>
                                </a:lnTo>
                                <a:lnTo>
                                  <a:pt x="507492" y="292608"/>
                                </a:lnTo>
                                <a:lnTo>
                                  <a:pt x="510540" y="292608"/>
                                </a:lnTo>
                                <a:lnTo>
                                  <a:pt x="510540" y="295656"/>
                                </a:lnTo>
                                <a:lnTo>
                                  <a:pt x="507492" y="295656"/>
                                </a:lnTo>
                                <a:lnTo>
                                  <a:pt x="1524" y="594360"/>
                                </a:lnTo>
                                <a:lnTo>
                                  <a:pt x="1524" y="597408"/>
                                </a:lnTo>
                                <a:lnTo>
                                  <a:pt x="0" y="597408"/>
                                </a:lnTo>
                                <a:lnTo>
                                  <a:pt x="0" y="590412"/>
                                </a:lnTo>
                                <a:lnTo>
                                  <a:pt x="501836" y="294147"/>
                                </a:lnTo>
                                <a:lnTo>
                                  <a:pt x="0" y="392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52" name="Shape 456852"/>
                        <wps:cNvSpPr/>
                        <wps:spPr>
                          <a:xfrm>
                            <a:off x="341376" y="1694688"/>
                            <a:ext cx="1011936" cy="502920"/>
                          </a:xfrm>
                          <a:custGeom>
                            <a:avLst/>
                            <a:gdLst/>
                            <a:ahLst/>
                            <a:cxnLst/>
                            <a:rect l="0" t="0" r="0" b="0"/>
                            <a:pathLst>
                              <a:path w="1011936" h="502920">
                                <a:moveTo>
                                  <a:pt x="0" y="0"/>
                                </a:moveTo>
                                <a:lnTo>
                                  <a:pt x="1011936" y="0"/>
                                </a:lnTo>
                                <a:lnTo>
                                  <a:pt x="1011936" y="502920"/>
                                </a:lnTo>
                                <a:lnTo>
                                  <a:pt x="0" y="5029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871" name="Shape 11871"/>
                        <wps:cNvSpPr/>
                        <wps:spPr>
                          <a:xfrm>
                            <a:off x="338328" y="1691640"/>
                            <a:ext cx="509016" cy="509016"/>
                          </a:xfrm>
                          <a:custGeom>
                            <a:avLst/>
                            <a:gdLst/>
                            <a:ahLst/>
                            <a:cxnLst/>
                            <a:rect l="0" t="0" r="0" b="0"/>
                            <a:pathLst>
                              <a:path w="509016" h="509016">
                                <a:moveTo>
                                  <a:pt x="0" y="0"/>
                                </a:moveTo>
                                <a:lnTo>
                                  <a:pt x="3048" y="0"/>
                                </a:lnTo>
                                <a:lnTo>
                                  <a:pt x="509016" y="0"/>
                                </a:lnTo>
                                <a:lnTo>
                                  <a:pt x="509016" y="3048"/>
                                </a:lnTo>
                                <a:lnTo>
                                  <a:pt x="6096" y="3048"/>
                                </a:lnTo>
                                <a:lnTo>
                                  <a:pt x="6096" y="502920"/>
                                </a:lnTo>
                                <a:lnTo>
                                  <a:pt x="509016" y="502920"/>
                                </a:lnTo>
                                <a:lnTo>
                                  <a:pt x="509016"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72" name="Shape 11872"/>
                        <wps:cNvSpPr/>
                        <wps:spPr>
                          <a:xfrm>
                            <a:off x="847344" y="1691640"/>
                            <a:ext cx="509016" cy="509016"/>
                          </a:xfrm>
                          <a:custGeom>
                            <a:avLst/>
                            <a:gdLst/>
                            <a:ahLst/>
                            <a:cxnLst/>
                            <a:rect l="0" t="0" r="0" b="0"/>
                            <a:pathLst>
                              <a:path w="509016" h="509016">
                                <a:moveTo>
                                  <a:pt x="0" y="0"/>
                                </a:moveTo>
                                <a:lnTo>
                                  <a:pt x="509016" y="0"/>
                                </a:lnTo>
                                <a:lnTo>
                                  <a:pt x="509016" y="505968"/>
                                </a:lnTo>
                                <a:lnTo>
                                  <a:pt x="505968" y="505968"/>
                                </a:lnTo>
                                <a:lnTo>
                                  <a:pt x="505968" y="509016"/>
                                </a:lnTo>
                                <a:lnTo>
                                  <a:pt x="0" y="509016"/>
                                </a:lnTo>
                                <a:lnTo>
                                  <a:pt x="0" y="502920"/>
                                </a:lnTo>
                                <a:lnTo>
                                  <a:pt x="502920" y="502920"/>
                                </a:lnTo>
                                <a:lnTo>
                                  <a:pt x="502920"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53" name="Shape 456853"/>
                        <wps:cNvSpPr/>
                        <wps:spPr>
                          <a:xfrm>
                            <a:off x="1524000" y="2365248"/>
                            <a:ext cx="1011936" cy="509016"/>
                          </a:xfrm>
                          <a:custGeom>
                            <a:avLst/>
                            <a:gdLst/>
                            <a:ahLst/>
                            <a:cxnLst/>
                            <a:rect l="0" t="0" r="0" b="0"/>
                            <a:pathLst>
                              <a:path w="1011936" h="509016">
                                <a:moveTo>
                                  <a:pt x="0" y="0"/>
                                </a:moveTo>
                                <a:lnTo>
                                  <a:pt x="1011936" y="0"/>
                                </a:lnTo>
                                <a:lnTo>
                                  <a:pt x="1011936"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874" name="Shape 11874"/>
                        <wps:cNvSpPr/>
                        <wps:spPr>
                          <a:xfrm>
                            <a:off x="1520952" y="2365248"/>
                            <a:ext cx="509016" cy="512064"/>
                          </a:xfrm>
                          <a:custGeom>
                            <a:avLst/>
                            <a:gdLst/>
                            <a:ahLst/>
                            <a:cxnLst/>
                            <a:rect l="0" t="0" r="0" b="0"/>
                            <a:pathLst>
                              <a:path w="509016" h="512064">
                                <a:moveTo>
                                  <a:pt x="0" y="0"/>
                                </a:moveTo>
                                <a:lnTo>
                                  <a:pt x="3048" y="0"/>
                                </a:lnTo>
                                <a:lnTo>
                                  <a:pt x="6096" y="0"/>
                                </a:lnTo>
                                <a:lnTo>
                                  <a:pt x="509016" y="0"/>
                                </a:lnTo>
                                <a:lnTo>
                                  <a:pt x="509016" y="3048"/>
                                </a:lnTo>
                                <a:lnTo>
                                  <a:pt x="6096" y="3048"/>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75" name="Shape 11875"/>
                        <wps:cNvSpPr/>
                        <wps:spPr>
                          <a:xfrm>
                            <a:off x="2029968" y="2365248"/>
                            <a:ext cx="509016" cy="512064"/>
                          </a:xfrm>
                          <a:custGeom>
                            <a:avLst/>
                            <a:gdLst/>
                            <a:ahLst/>
                            <a:cxnLst/>
                            <a:rect l="0" t="0" r="0" b="0"/>
                            <a:pathLst>
                              <a:path w="509016" h="512064">
                                <a:moveTo>
                                  <a:pt x="0" y="0"/>
                                </a:moveTo>
                                <a:lnTo>
                                  <a:pt x="502920" y="0"/>
                                </a:lnTo>
                                <a:lnTo>
                                  <a:pt x="509016" y="0"/>
                                </a:lnTo>
                                <a:lnTo>
                                  <a:pt x="509016" y="509016"/>
                                </a:lnTo>
                                <a:lnTo>
                                  <a:pt x="505968" y="509016"/>
                                </a:lnTo>
                                <a:lnTo>
                                  <a:pt x="505968" y="512064"/>
                                </a:lnTo>
                                <a:lnTo>
                                  <a:pt x="0" y="512064"/>
                                </a:lnTo>
                                <a:lnTo>
                                  <a:pt x="0" y="505968"/>
                                </a:lnTo>
                                <a:lnTo>
                                  <a:pt x="502920" y="505968"/>
                                </a:lnTo>
                                <a:lnTo>
                                  <a:pt x="502920"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76" name="Shape 11876"/>
                        <wps:cNvSpPr/>
                        <wps:spPr>
                          <a:xfrm>
                            <a:off x="1527048" y="2999233"/>
                            <a:ext cx="1011936" cy="591312"/>
                          </a:xfrm>
                          <a:custGeom>
                            <a:avLst/>
                            <a:gdLst/>
                            <a:ahLst/>
                            <a:cxnLst/>
                            <a:rect l="0" t="0" r="0" b="0"/>
                            <a:pathLst>
                              <a:path w="1011936" h="591312">
                                <a:moveTo>
                                  <a:pt x="505968" y="0"/>
                                </a:moveTo>
                                <a:lnTo>
                                  <a:pt x="1011936"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877" name="Shape 11877"/>
                        <wps:cNvSpPr/>
                        <wps:spPr>
                          <a:xfrm>
                            <a:off x="1524000" y="2996184"/>
                            <a:ext cx="507492" cy="597409"/>
                          </a:xfrm>
                          <a:custGeom>
                            <a:avLst/>
                            <a:gdLst/>
                            <a:ahLst/>
                            <a:cxnLst/>
                            <a:rect l="0" t="0" r="0" b="0"/>
                            <a:pathLst>
                              <a:path w="507492" h="597409">
                                <a:moveTo>
                                  <a:pt x="505968" y="0"/>
                                </a:moveTo>
                                <a:lnTo>
                                  <a:pt x="507492" y="0"/>
                                </a:lnTo>
                                <a:lnTo>
                                  <a:pt x="507492" y="3939"/>
                                </a:lnTo>
                                <a:lnTo>
                                  <a:pt x="5656" y="297180"/>
                                </a:lnTo>
                                <a:lnTo>
                                  <a:pt x="507492" y="590422"/>
                                </a:lnTo>
                                <a:lnTo>
                                  <a:pt x="507492" y="597409"/>
                                </a:lnTo>
                                <a:lnTo>
                                  <a:pt x="505968" y="597409"/>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78" name="Shape 11878"/>
                        <wps:cNvSpPr/>
                        <wps:spPr>
                          <a:xfrm>
                            <a:off x="2031492" y="2996184"/>
                            <a:ext cx="510540" cy="597409"/>
                          </a:xfrm>
                          <a:custGeom>
                            <a:avLst/>
                            <a:gdLst/>
                            <a:ahLst/>
                            <a:cxnLst/>
                            <a:rect l="0" t="0" r="0" b="0"/>
                            <a:pathLst>
                              <a:path w="510540" h="597409">
                                <a:moveTo>
                                  <a:pt x="0" y="0"/>
                                </a:moveTo>
                                <a:lnTo>
                                  <a:pt x="1524" y="0"/>
                                </a:lnTo>
                                <a:lnTo>
                                  <a:pt x="507492" y="295656"/>
                                </a:lnTo>
                                <a:lnTo>
                                  <a:pt x="510540" y="295656"/>
                                </a:lnTo>
                                <a:lnTo>
                                  <a:pt x="510540" y="298704"/>
                                </a:lnTo>
                                <a:lnTo>
                                  <a:pt x="507492" y="298704"/>
                                </a:lnTo>
                                <a:lnTo>
                                  <a:pt x="1524" y="594360"/>
                                </a:lnTo>
                                <a:lnTo>
                                  <a:pt x="1524" y="597409"/>
                                </a:lnTo>
                                <a:lnTo>
                                  <a:pt x="0" y="597409"/>
                                </a:lnTo>
                                <a:lnTo>
                                  <a:pt x="0" y="590422"/>
                                </a:lnTo>
                                <a:lnTo>
                                  <a:pt x="501836" y="297180"/>
                                </a:lnTo>
                                <a:lnTo>
                                  <a:pt x="0" y="393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54" name="Shape 456854"/>
                        <wps:cNvSpPr/>
                        <wps:spPr>
                          <a:xfrm>
                            <a:off x="1524000" y="3718560"/>
                            <a:ext cx="1011936" cy="509016"/>
                          </a:xfrm>
                          <a:custGeom>
                            <a:avLst/>
                            <a:gdLst/>
                            <a:ahLst/>
                            <a:cxnLst/>
                            <a:rect l="0" t="0" r="0" b="0"/>
                            <a:pathLst>
                              <a:path w="1011936" h="509016">
                                <a:moveTo>
                                  <a:pt x="0" y="0"/>
                                </a:moveTo>
                                <a:lnTo>
                                  <a:pt x="1011936" y="0"/>
                                </a:lnTo>
                                <a:lnTo>
                                  <a:pt x="1011936"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880" name="Shape 11880"/>
                        <wps:cNvSpPr/>
                        <wps:spPr>
                          <a:xfrm>
                            <a:off x="1520952" y="3715512"/>
                            <a:ext cx="509016" cy="515112"/>
                          </a:xfrm>
                          <a:custGeom>
                            <a:avLst/>
                            <a:gdLst/>
                            <a:ahLst/>
                            <a:cxnLst/>
                            <a:rect l="0" t="0" r="0" b="0"/>
                            <a:pathLst>
                              <a:path w="509016" h="515112">
                                <a:moveTo>
                                  <a:pt x="0" y="0"/>
                                </a:moveTo>
                                <a:lnTo>
                                  <a:pt x="3048" y="0"/>
                                </a:lnTo>
                                <a:lnTo>
                                  <a:pt x="509016" y="0"/>
                                </a:lnTo>
                                <a:lnTo>
                                  <a:pt x="509016" y="6096"/>
                                </a:lnTo>
                                <a:lnTo>
                                  <a:pt x="6096" y="6096"/>
                                </a:lnTo>
                                <a:lnTo>
                                  <a:pt x="6096" y="509016"/>
                                </a:lnTo>
                                <a:lnTo>
                                  <a:pt x="509016" y="509016"/>
                                </a:lnTo>
                                <a:lnTo>
                                  <a:pt x="509016"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81" name="Shape 11881"/>
                        <wps:cNvSpPr/>
                        <wps:spPr>
                          <a:xfrm>
                            <a:off x="2029968" y="3715512"/>
                            <a:ext cx="509016" cy="515112"/>
                          </a:xfrm>
                          <a:custGeom>
                            <a:avLst/>
                            <a:gdLst/>
                            <a:ahLst/>
                            <a:cxnLst/>
                            <a:rect l="0" t="0" r="0" b="0"/>
                            <a:pathLst>
                              <a:path w="509016" h="515112">
                                <a:moveTo>
                                  <a:pt x="0" y="0"/>
                                </a:moveTo>
                                <a:lnTo>
                                  <a:pt x="509016" y="0"/>
                                </a:lnTo>
                                <a:lnTo>
                                  <a:pt x="509016" y="512064"/>
                                </a:lnTo>
                                <a:lnTo>
                                  <a:pt x="505968" y="512064"/>
                                </a:lnTo>
                                <a:lnTo>
                                  <a:pt x="505968" y="515112"/>
                                </a:lnTo>
                                <a:lnTo>
                                  <a:pt x="0" y="515112"/>
                                </a:lnTo>
                                <a:lnTo>
                                  <a:pt x="0" y="509016"/>
                                </a:lnTo>
                                <a:lnTo>
                                  <a:pt x="502920" y="509016"/>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82" name="Shape 11882"/>
                        <wps:cNvSpPr/>
                        <wps:spPr>
                          <a:xfrm>
                            <a:off x="1524000" y="4398264"/>
                            <a:ext cx="1011936" cy="505968"/>
                          </a:xfrm>
                          <a:custGeom>
                            <a:avLst/>
                            <a:gdLst/>
                            <a:ahLst/>
                            <a:cxnLst/>
                            <a:rect l="0" t="0" r="0" b="0"/>
                            <a:pathLst>
                              <a:path w="1011936" h="505968">
                                <a:moveTo>
                                  <a:pt x="100584" y="0"/>
                                </a:moveTo>
                                <a:lnTo>
                                  <a:pt x="911352" y="0"/>
                                </a:lnTo>
                                <a:lnTo>
                                  <a:pt x="911352" y="3048"/>
                                </a:lnTo>
                                <a:lnTo>
                                  <a:pt x="914400" y="3048"/>
                                </a:lnTo>
                                <a:lnTo>
                                  <a:pt x="914400" y="9144"/>
                                </a:lnTo>
                                <a:lnTo>
                                  <a:pt x="920496" y="21336"/>
                                </a:lnTo>
                                <a:lnTo>
                                  <a:pt x="923544" y="21336"/>
                                </a:lnTo>
                                <a:lnTo>
                                  <a:pt x="923544" y="24384"/>
                                </a:lnTo>
                                <a:lnTo>
                                  <a:pt x="926592" y="24384"/>
                                </a:lnTo>
                                <a:lnTo>
                                  <a:pt x="929640" y="30480"/>
                                </a:lnTo>
                                <a:lnTo>
                                  <a:pt x="932688" y="30480"/>
                                </a:lnTo>
                                <a:lnTo>
                                  <a:pt x="932688" y="36576"/>
                                </a:lnTo>
                                <a:lnTo>
                                  <a:pt x="935736" y="36576"/>
                                </a:lnTo>
                                <a:lnTo>
                                  <a:pt x="935736" y="42672"/>
                                </a:lnTo>
                                <a:lnTo>
                                  <a:pt x="938784" y="42672"/>
                                </a:lnTo>
                                <a:lnTo>
                                  <a:pt x="941832" y="48768"/>
                                </a:lnTo>
                                <a:lnTo>
                                  <a:pt x="944880" y="48768"/>
                                </a:lnTo>
                                <a:lnTo>
                                  <a:pt x="944880" y="57912"/>
                                </a:lnTo>
                                <a:lnTo>
                                  <a:pt x="947928" y="57912"/>
                                </a:lnTo>
                                <a:lnTo>
                                  <a:pt x="947928" y="64008"/>
                                </a:lnTo>
                                <a:lnTo>
                                  <a:pt x="950976" y="64008"/>
                                </a:lnTo>
                                <a:lnTo>
                                  <a:pt x="950976" y="70104"/>
                                </a:lnTo>
                                <a:lnTo>
                                  <a:pt x="954024" y="70104"/>
                                </a:lnTo>
                                <a:lnTo>
                                  <a:pt x="957072" y="73152"/>
                                </a:lnTo>
                                <a:lnTo>
                                  <a:pt x="960120" y="73152"/>
                                </a:lnTo>
                                <a:lnTo>
                                  <a:pt x="960120" y="79248"/>
                                </a:lnTo>
                                <a:lnTo>
                                  <a:pt x="963168" y="79248"/>
                                </a:lnTo>
                                <a:lnTo>
                                  <a:pt x="963168" y="91440"/>
                                </a:lnTo>
                                <a:lnTo>
                                  <a:pt x="966216" y="91440"/>
                                </a:lnTo>
                                <a:lnTo>
                                  <a:pt x="966216" y="97536"/>
                                </a:lnTo>
                                <a:lnTo>
                                  <a:pt x="969264" y="97536"/>
                                </a:lnTo>
                                <a:lnTo>
                                  <a:pt x="969264" y="103632"/>
                                </a:lnTo>
                                <a:lnTo>
                                  <a:pt x="972312" y="103632"/>
                                </a:lnTo>
                                <a:lnTo>
                                  <a:pt x="972312" y="109728"/>
                                </a:lnTo>
                                <a:lnTo>
                                  <a:pt x="975360" y="109728"/>
                                </a:lnTo>
                                <a:lnTo>
                                  <a:pt x="975360" y="115824"/>
                                </a:lnTo>
                                <a:lnTo>
                                  <a:pt x="978408" y="115824"/>
                                </a:lnTo>
                                <a:lnTo>
                                  <a:pt x="978408" y="121920"/>
                                </a:lnTo>
                                <a:lnTo>
                                  <a:pt x="981456" y="121920"/>
                                </a:lnTo>
                                <a:lnTo>
                                  <a:pt x="981456" y="128016"/>
                                </a:lnTo>
                                <a:lnTo>
                                  <a:pt x="984504" y="128016"/>
                                </a:lnTo>
                                <a:lnTo>
                                  <a:pt x="984504" y="140208"/>
                                </a:lnTo>
                                <a:lnTo>
                                  <a:pt x="987552" y="140208"/>
                                </a:lnTo>
                                <a:lnTo>
                                  <a:pt x="987552" y="146304"/>
                                </a:lnTo>
                                <a:lnTo>
                                  <a:pt x="990600" y="146304"/>
                                </a:lnTo>
                                <a:lnTo>
                                  <a:pt x="990600" y="152400"/>
                                </a:lnTo>
                                <a:lnTo>
                                  <a:pt x="993648" y="152400"/>
                                </a:lnTo>
                                <a:lnTo>
                                  <a:pt x="993648" y="164592"/>
                                </a:lnTo>
                                <a:lnTo>
                                  <a:pt x="996696" y="164592"/>
                                </a:lnTo>
                                <a:lnTo>
                                  <a:pt x="996696" y="170688"/>
                                </a:lnTo>
                                <a:lnTo>
                                  <a:pt x="999744" y="170688"/>
                                </a:lnTo>
                                <a:lnTo>
                                  <a:pt x="999744" y="179832"/>
                                </a:lnTo>
                                <a:lnTo>
                                  <a:pt x="1002792" y="179832"/>
                                </a:lnTo>
                                <a:lnTo>
                                  <a:pt x="1002792" y="192024"/>
                                </a:lnTo>
                                <a:lnTo>
                                  <a:pt x="1005840" y="192024"/>
                                </a:lnTo>
                                <a:lnTo>
                                  <a:pt x="1005840" y="204216"/>
                                </a:lnTo>
                                <a:lnTo>
                                  <a:pt x="1008888" y="204216"/>
                                </a:lnTo>
                                <a:lnTo>
                                  <a:pt x="1008888" y="240792"/>
                                </a:lnTo>
                                <a:lnTo>
                                  <a:pt x="1011936" y="240792"/>
                                </a:lnTo>
                                <a:lnTo>
                                  <a:pt x="1011936" y="301752"/>
                                </a:lnTo>
                                <a:lnTo>
                                  <a:pt x="1008888" y="301752"/>
                                </a:lnTo>
                                <a:lnTo>
                                  <a:pt x="1008888" y="338328"/>
                                </a:lnTo>
                                <a:lnTo>
                                  <a:pt x="1005840" y="338328"/>
                                </a:lnTo>
                                <a:lnTo>
                                  <a:pt x="1005840" y="350520"/>
                                </a:lnTo>
                                <a:lnTo>
                                  <a:pt x="1002792" y="350520"/>
                                </a:lnTo>
                                <a:lnTo>
                                  <a:pt x="1002792" y="359664"/>
                                </a:lnTo>
                                <a:lnTo>
                                  <a:pt x="999744" y="359664"/>
                                </a:lnTo>
                                <a:lnTo>
                                  <a:pt x="999744" y="368808"/>
                                </a:lnTo>
                                <a:lnTo>
                                  <a:pt x="996696" y="368808"/>
                                </a:lnTo>
                                <a:lnTo>
                                  <a:pt x="996696" y="381000"/>
                                </a:lnTo>
                                <a:lnTo>
                                  <a:pt x="993648" y="381000"/>
                                </a:lnTo>
                                <a:lnTo>
                                  <a:pt x="993648" y="387096"/>
                                </a:lnTo>
                                <a:lnTo>
                                  <a:pt x="990600" y="387096"/>
                                </a:lnTo>
                                <a:lnTo>
                                  <a:pt x="990600" y="396240"/>
                                </a:lnTo>
                                <a:lnTo>
                                  <a:pt x="987552" y="396240"/>
                                </a:lnTo>
                                <a:lnTo>
                                  <a:pt x="987552" y="402336"/>
                                </a:lnTo>
                                <a:lnTo>
                                  <a:pt x="984504" y="402336"/>
                                </a:lnTo>
                                <a:lnTo>
                                  <a:pt x="984504" y="408432"/>
                                </a:lnTo>
                                <a:lnTo>
                                  <a:pt x="978408" y="408432"/>
                                </a:lnTo>
                                <a:lnTo>
                                  <a:pt x="978408" y="414528"/>
                                </a:lnTo>
                                <a:lnTo>
                                  <a:pt x="975360" y="414528"/>
                                </a:lnTo>
                                <a:lnTo>
                                  <a:pt x="975360" y="420624"/>
                                </a:lnTo>
                                <a:lnTo>
                                  <a:pt x="972312" y="420624"/>
                                </a:lnTo>
                                <a:lnTo>
                                  <a:pt x="972312" y="426720"/>
                                </a:lnTo>
                                <a:lnTo>
                                  <a:pt x="966216" y="429768"/>
                                </a:lnTo>
                                <a:lnTo>
                                  <a:pt x="966216" y="435864"/>
                                </a:lnTo>
                                <a:lnTo>
                                  <a:pt x="963168" y="435864"/>
                                </a:lnTo>
                                <a:lnTo>
                                  <a:pt x="963168" y="441960"/>
                                </a:lnTo>
                                <a:lnTo>
                                  <a:pt x="960120" y="445008"/>
                                </a:lnTo>
                                <a:lnTo>
                                  <a:pt x="960120" y="451104"/>
                                </a:lnTo>
                                <a:lnTo>
                                  <a:pt x="957072" y="451104"/>
                                </a:lnTo>
                                <a:lnTo>
                                  <a:pt x="957072" y="457200"/>
                                </a:lnTo>
                                <a:lnTo>
                                  <a:pt x="950976" y="457200"/>
                                </a:lnTo>
                                <a:lnTo>
                                  <a:pt x="950976" y="463296"/>
                                </a:lnTo>
                                <a:lnTo>
                                  <a:pt x="944880" y="466344"/>
                                </a:lnTo>
                                <a:lnTo>
                                  <a:pt x="944880" y="469392"/>
                                </a:lnTo>
                                <a:lnTo>
                                  <a:pt x="938784" y="472440"/>
                                </a:lnTo>
                                <a:lnTo>
                                  <a:pt x="938784" y="478536"/>
                                </a:lnTo>
                                <a:lnTo>
                                  <a:pt x="932688" y="481584"/>
                                </a:lnTo>
                                <a:lnTo>
                                  <a:pt x="932688" y="484632"/>
                                </a:lnTo>
                                <a:lnTo>
                                  <a:pt x="926592" y="487680"/>
                                </a:lnTo>
                                <a:lnTo>
                                  <a:pt x="926592" y="490728"/>
                                </a:lnTo>
                                <a:lnTo>
                                  <a:pt x="920496" y="493776"/>
                                </a:lnTo>
                                <a:lnTo>
                                  <a:pt x="920496" y="499872"/>
                                </a:lnTo>
                                <a:lnTo>
                                  <a:pt x="917448" y="499872"/>
                                </a:lnTo>
                                <a:lnTo>
                                  <a:pt x="917448" y="502920"/>
                                </a:lnTo>
                                <a:lnTo>
                                  <a:pt x="914400" y="502920"/>
                                </a:lnTo>
                                <a:lnTo>
                                  <a:pt x="914400" y="505968"/>
                                </a:lnTo>
                                <a:lnTo>
                                  <a:pt x="97536" y="505968"/>
                                </a:lnTo>
                                <a:lnTo>
                                  <a:pt x="97536" y="502920"/>
                                </a:lnTo>
                                <a:lnTo>
                                  <a:pt x="94488" y="502920"/>
                                </a:lnTo>
                                <a:lnTo>
                                  <a:pt x="94488" y="499872"/>
                                </a:lnTo>
                                <a:lnTo>
                                  <a:pt x="91440" y="499872"/>
                                </a:lnTo>
                                <a:lnTo>
                                  <a:pt x="88392" y="493776"/>
                                </a:lnTo>
                                <a:lnTo>
                                  <a:pt x="85344" y="493776"/>
                                </a:lnTo>
                                <a:lnTo>
                                  <a:pt x="85344" y="487680"/>
                                </a:lnTo>
                                <a:lnTo>
                                  <a:pt x="82296" y="487680"/>
                                </a:lnTo>
                                <a:lnTo>
                                  <a:pt x="79248" y="481584"/>
                                </a:lnTo>
                                <a:lnTo>
                                  <a:pt x="76200" y="481584"/>
                                </a:lnTo>
                                <a:lnTo>
                                  <a:pt x="67056" y="463296"/>
                                </a:lnTo>
                                <a:lnTo>
                                  <a:pt x="64008" y="463296"/>
                                </a:lnTo>
                                <a:lnTo>
                                  <a:pt x="60960" y="457200"/>
                                </a:lnTo>
                                <a:lnTo>
                                  <a:pt x="60960" y="454152"/>
                                </a:lnTo>
                                <a:lnTo>
                                  <a:pt x="48768" y="429768"/>
                                </a:lnTo>
                                <a:lnTo>
                                  <a:pt x="45720" y="429768"/>
                                </a:lnTo>
                                <a:lnTo>
                                  <a:pt x="45720" y="423672"/>
                                </a:lnTo>
                                <a:lnTo>
                                  <a:pt x="42672" y="423672"/>
                                </a:lnTo>
                                <a:lnTo>
                                  <a:pt x="42672" y="417576"/>
                                </a:lnTo>
                                <a:lnTo>
                                  <a:pt x="39624" y="417576"/>
                                </a:lnTo>
                                <a:lnTo>
                                  <a:pt x="39624" y="411480"/>
                                </a:lnTo>
                                <a:lnTo>
                                  <a:pt x="36576" y="411480"/>
                                </a:lnTo>
                                <a:lnTo>
                                  <a:pt x="36576" y="408432"/>
                                </a:lnTo>
                                <a:lnTo>
                                  <a:pt x="33528" y="408432"/>
                                </a:lnTo>
                                <a:lnTo>
                                  <a:pt x="33528" y="402336"/>
                                </a:lnTo>
                                <a:lnTo>
                                  <a:pt x="30480" y="402336"/>
                                </a:lnTo>
                                <a:lnTo>
                                  <a:pt x="30480" y="396240"/>
                                </a:lnTo>
                                <a:lnTo>
                                  <a:pt x="27432" y="396240"/>
                                </a:lnTo>
                                <a:lnTo>
                                  <a:pt x="27432" y="390144"/>
                                </a:lnTo>
                                <a:lnTo>
                                  <a:pt x="24384" y="390144"/>
                                </a:lnTo>
                                <a:lnTo>
                                  <a:pt x="24384" y="381000"/>
                                </a:lnTo>
                                <a:lnTo>
                                  <a:pt x="21336" y="381000"/>
                                </a:lnTo>
                                <a:lnTo>
                                  <a:pt x="21336" y="374904"/>
                                </a:lnTo>
                                <a:lnTo>
                                  <a:pt x="18288" y="374904"/>
                                </a:lnTo>
                                <a:lnTo>
                                  <a:pt x="18288" y="368808"/>
                                </a:lnTo>
                                <a:lnTo>
                                  <a:pt x="15240" y="368808"/>
                                </a:lnTo>
                                <a:lnTo>
                                  <a:pt x="15240" y="359664"/>
                                </a:lnTo>
                                <a:lnTo>
                                  <a:pt x="12192" y="359664"/>
                                </a:lnTo>
                                <a:lnTo>
                                  <a:pt x="12192" y="335280"/>
                                </a:lnTo>
                                <a:lnTo>
                                  <a:pt x="9144" y="335280"/>
                                </a:lnTo>
                                <a:lnTo>
                                  <a:pt x="9144" y="326136"/>
                                </a:lnTo>
                                <a:lnTo>
                                  <a:pt x="6096" y="326136"/>
                                </a:lnTo>
                                <a:lnTo>
                                  <a:pt x="6096" y="310896"/>
                                </a:lnTo>
                                <a:lnTo>
                                  <a:pt x="3048" y="310896"/>
                                </a:lnTo>
                                <a:lnTo>
                                  <a:pt x="3048" y="286512"/>
                                </a:lnTo>
                                <a:lnTo>
                                  <a:pt x="0" y="286512"/>
                                </a:lnTo>
                                <a:lnTo>
                                  <a:pt x="0" y="222504"/>
                                </a:lnTo>
                                <a:lnTo>
                                  <a:pt x="3048" y="222504"/>
                                </a:lnTo>
                                <a:lnTo>
                                  <a:pt x="3048" y="201168"/>
                                </a:lnTo>
                                <a:lnTo>
                                  <a:pt x="6096" y="201168"/>
                                </a:lnTo>
                                <a:lnTo>
                                  <a:pt x="6096" y="188976"/>
                                </a:lnTo>
                                <a:lnTo>
                                  <a:pt x="9144" y="188976"/>
                                </a:lnTo>
                                <a:lnTo>
                                  <a:pt x="9144" y="170688"/>
                                </a:lnTo>
                                <a:lnTo>
                                  <a:pt x="12192" y="170688"/>
                                </a:lnTo>
                                <a:lnTo>
                                  <a:pt x="12192" y="158496"/>
                                </a:lnTo>
                                <a:lnTo>
                                  <a:pt x="15240" y="158496"/>
                                </a:lnTo>
                                <a:lnTo>
                                  <a:pt x="15240" y="146304"/>
                                </a:lnTo>
                                <a:lnTo>
                                  <a:pt x="18288" y="146304"/>
                                </a:lnTo>
                                <a:lnTo>
                                  <a:pt x="18288" y="134112"/>
                                </a:lnTo>
                                <a:lnTo>
                                  <a:pt x="21336" y="134112"/>
                                </a:lnTo>
                                <a:lnTo>
                                  <a:pt x="21336" y="128016"/>
                                </a:lnTo>
                                <a:lnTo>
                                  <a:pt x="24384" y="128016"/>
                                </a:lnTo>
                                <a:lnTo>
                                  <a:pt x="24384" y="121920"/>
                                </a:lnTo>
                                <a:lnTo>
                                  <a:pt x="27432" y="121920"/>
                                </a:lnTo>
                                <a:lnTo>
                                  <a:pt x="27432" y="118872"/>
                                </a:lnTo>
                                <a:lnTo>
                                  <a:pt x="30480" y="118872"/>
                                </a:lnTo>
                                <a:lnTo>
                                  <a:pt x="30480" y="106680"/>
                                </a:lnTo>
                                <a:lnTo>
                                  <a:pt x="36576" y="103632"/>
                                </a:lnTo>
                                <a:lnTo>
                                  <a:pt x="36576" y="97536"/>
                                </a:lnTo>
                                <a:lnTo>
                                  <a:pt x="39624" y="97536"/>
                                </a:lnTo>
                                <a:lnTo>
                                  <a:pt x="39624" y="91440"/>
                                </a:lnTo>
                                <a:lnTo>
                                  <a:pt x="42672" y="91440"/>
                                </a:lnTo>
                                <a:lnTo>
                                  <a:pt x="42672" y="85344"/>
                                </a:lnTo>
                                <a:lnTo>
                                  <a:pt x="45720" y="85344"/>
                                </a:lnTo>
                                <a:lnTo>
                                  <a:pt x="45720" y="79248"/>
                                </a:lnTo>
                                <a:lnTo>
                                  <a:pt x="48768" y="79248"/>
                                </a:lnTo>
                                <a:lnTo>
                                  <a:pt x="48768" y="73152"/>
                                </a:lnTo>
                                <a:lnTo>
                                  <a:pt x="51816" y="73152"/>
                                </a:lnTo>
                                <a:lnTo>
                                  <a:pt x="51816" y="70104"/>
                                </a:lnTo>
                                <a:lnTo>
                                  <a:pt x="54864" y="70104"/>
                                </a:lnTo>
                                <a:lnTo>
                                  <a:pt x="54864" y="64008"/>
                                </a:lnTo>
                                <a:lnTo>
                                  <a:pt x="57912" y="64008"/>
                                </a:lnTo>
                                <a:lnTo>
                                  <a:pt x="57912" y="60960"/>
                                </a:lnTo>
                                <a:lnTo>
                                  <a:pt x="60960" y="57912"/>
                                </a:lnTo>
                                <a:lnTo>
                                  <a:pt x="60960" y="51816"/>
                                </a:lnTo>
                                <a:lnTo>
                                  <a:pt x="64008" y="51816"/>
                                </a:lnTo>
                                <a:lnTo>
                                  <a:pt x="64008" y="45720"/>
                                </a:lnTo>
                                <a:lnTo>
                                  <a:pt x="67056" y="45720"/>
                                </a:lnTo>
                                <a:lnTo>
                                  <a:pt x="67056" y="39624"/>
                                </a:lnTo>
                                <a:lnTo>
                                  <a:pt x="70104" y="39624"/>
                                </a:lnTo>
                                <a:lnTo>
                                  <a:pt x="70104" y="36576"/>
                                </a:lnTo>
                                <a:lnTo>
                                  <a:pt x="76200" y="36576"/>
                                </a:lnTo>
                                <a:lnTo>
                                  <a:pt x="76200" y="30480"/>
                                </a:lnTo>
                                <a:lnTo>
                                  <a:pt x="79248" y="30480"/>
                                </a:lnTo>
                                <a:lnTo>
                                  <a:pt x="79248" y="24384"/>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883" name="Shape 11883"/>
                        <wps:cNvSpPr/>
                        <wps:spPr>
                          <a:xfrm>
                            <a:off x="1520952" y="4395216"/>
                            <a:ext cx="1018032" cy="512064"/>
                          </a:xfrm>
                          <a:custGeom>
                            <a:avLst/>
                            <a:gdLst/>
                            <a:ahLst/>
                            <a:cxnLst/>
                            <a:rect l="0" t="0" r="0" b="0"/>
                            <a:pathLst>
                              <a:path w="1018032" h="512064">
                                <a:moveTo>
                                  <a:pt x="100584" y="0"/>
                                </a:moveTo>
                                <a:lnTo>
                                  <a:pt x="914400" y="0"/>
                                </a:lnTo>
                                <a:lnTo>
                                  <a:pt x="917448" y="3048"/>
                                </a:lnTo>
                                <a:lnTo>
                                  <a:pt x="920496" y="9144"/>
                                </a:lnTo>
                                <a:lnTo>
                                  <a:pt x="917448" y="9144"/>
                                </a:lnTo>
                                <a:lnTo>
                                  <a:pt x="923544" y="18288"/>
                                </a:lnTo>
                                <a:lnTo>
                                  <a:pt x="926592" y="18288"/>
                                </a:lnTo>
                                <a:lnTo>
                                  <a:pt x="929640" y="24384"/>
                                </a:lnTo>
                                <a:lnTo>
                                  <a:pt x="926592" y="24384"/>
                                </a:lnTo>
                                <a:lnTo>
                                  <a:pt x="932688" y="27432"/>
                                </a:lnTo>
                                <a:lnTo>
                                  <a:pt x="935736" y="27432"/>
                                </a:lnTo>
                                <a:lnTo>
                                  <a:pt x="941832" y="39624"/>
                                </a:lnTo>
                                <a:lnTo>
                                  <a:pt x="938784" y="39624"/>
                                </a:lnTo>
                                <a:lnTo>
                                  <a:pt x="944880" y="45720"/>
                                </a:lnTo>
                                <a:lnTo>
                                  <a:pt x="947928" y="45720"/>
                                </a:lnTo>
                                <a:lnTo>
                                  <a:pt x="950976" y="51816"/>
                                </a:lnTo>
                                <a:lnTo>
                                  <a:pt x="954024" y="60960"/>
                                </a:lnTo>
                                <a:lnTo>
                                  <a:pt x="957072" y="67056"/>
                                </a:lnTo>
                                <a:lnTo>
                                  <a:pt x="954024" y="67056"/>
                                </a:lnTo>
                                <a:lnTo>
                                  <a:pt x="960120" y="73152"/>
                                </a:lnTo>
                                <a:lnTo>
                                  <a:pt x="963168" y="73152"/>
                                </a:lnTo>
                                <a:lnTo>
                                  <a:pt x="984504" y="118872"/>
                                </a:lnTo>
                                <a:lnTo>
                                  <a:pt x="990600" y="131064"/>
                                </a:lnTo>
                                <a:lnTo>
                                  <a:pt x="990600" y="137160"/>
                                </a:lnTo>
                                <a:lnTo>
                                  <a:pt x="999744" y="155448"/>
                                </a:lnTo>
                                <a:lnTo>
                                  <a:pt x="999744" y="161544"/>
                                </a:lnTo>
                                <a:lnTo>
                                  <a:pt x="1005840" y="173736"/>
                                </a:lnTo>
                                <a:lnTo>
                                  <a:pt x="1005840" y="176784"/>
                                </a:lnTo>
                                <a:lnTo>
                                  <a:pt x="1008888" y="182880"/>
                                </a:lnTo>
                                <a:lnTo>
                                  <a:pt x="1008888" y="188976"/>
                                </a:lnTo>
                                <a:lnTo>
                                  <a:pt x="1011936" y="195072"/>
                                </a:lnTo>
                                <a:lnTo>
                                  <a:pt x="1011936" y="201168"/>
                                </a:lnTo>
                                <a:lnTo>
                                  <a:pt x="1011936" y="204216"/>
                                </a:lnTo>
                                <a:lnTo>
                                  <a:pt x="1011936" y="219456"/>
                                </a:lnTo>
                                <a:lnTo>
                                  <a:pt x="1014984" y="222504"/>
                                </a:lnTo>
                                <a:lnTo>
                                  <a:pt x="1014984" y="237744"/>
                                </a:lnTo>
                                <a:lnTo>
                                  <a:pt x="1018032" y="243840"/>
                                </a:lnTo>
                                <a:lnTo>
                                  <a:pt x="1018032" y="301752"/>
                                </a:lnTo>
                                <a:lnTo>
                                  <a:pt x="1014984" y="301752"/>
                                </a:lnTo>
                                <a:lnTo>
                                  <a:pt x="1011936" y="304800"/>
                                </a:lnTo>
                                <a:lnTo>
                                  <a:pt x="1011936" y="301752"/>
                                </a:lnTo>
                                <a:lnTo>
                                  <a:pt x="1011936" y="298704"/>
                                </a:lnTo>
                                <a:lnTo>
                                  <a:pt x="1011936" y="225552"/>
                                </a:lnTo>
                                <a:lnTo>
                                  <a:pt x="1008888" y="219456"/>
                                </a:lnTo>
                                <a:lnTo>
                                  <a:pt x="1008888" y="210312"/>
                                </a:lnTo>
                                <a:lnTo>
                                  <a:pt x="1005840" y="204216"/>
                                </a:lnTo>
                                <a:lnTo>
                                  <a:pt x="1005840" y="198120"/>
                                </a:lnTo>
                                <a:lnTo>
                                  <a:pt x="1002792" y="192024"/>
                                </a:lnTo>
                                <a:lnTo>
                                  <a:pt x="1002792" y="185928"/>
                                </a:lnTo>
                                <a:lnTo>
                                  <a:pt x="999744" y="179832"/>
                                </a:lnTo>
                                <a:lnTo>
                                  <a:pt x="999744" y="173736"/>
                                </a:lnTo>
                                <a:lnTo>
                                  <a:pt x="993648" y="164592"/>
                                </a:lnTo>
                                <a:lnTo>
                                  <a:pt x="993648" y="158496"/>
                                </a:lnTo>
                                <a:lnTo>
                                  <a:pt x="984504" y="140208"/>
                                </a:lnTo>
                                <a:lnTo>
                                  <a:pt x="984504" y="134112"/>
                                </a:lnTo>
                                <a:lnTo>
                                  <a:pt x="978408" y="121920"/>
                                </a:lnTo>
                                <a:lnTo>
                                  <a:pt x="957072" y="76200"/>
                                </a:lnTo>
                                <a:lnTo>
                                  <a:pt x="950976" y="70104"/>
                                </a:lnTo>
                                <a:lnTo>
                                  <a:pt x="947928" y="64008"/>
                                </a:lnTo>
                                <a:lnTo>
                                  <a:pt x="944880" y="54864"/>
                                </a:lnTo>
                                <a:lnTo>
                                  <a:pt x="941832" y="48768"/>
                                </a:lnTo>
                                <a:lnTo>
                                  <a:pt x="935736" y="42672"/>
                                </a:lnTo>
                                <a:lnTo>
                                  <a:pt x="929640" y="30480"/>
                                </a:lnTo>
                                <a:lnTo>
                                  <a:pt x="923544" y="27432"/>
                                </a:lnTo>
                                <a:lnTo>
                                  <a:pt x="920496" y="21336"/>
                                </a:lnTo>
                                <a:lnTo>
                                  <a:pt x="917448" y="12192"/>
                                </a:lnTo>
                                <a:lnTo>
                                  <a:pt x="914400" y="6096"/>
                                </a:lnTo>
                                <a:lnTo>
                                  <a:pt x="105156" y="6096"/>
                                </a:lnTo>
                                <a:lnTo>
                                  <a:pt x="103632" y="9144"/>
                                </a:lnTo>
                                <a:lnTo>
                                  <a:pt x="100584" y="9144"/>
                                </a:lnTo>
                                <a:lnTo>
                                  <a:pt x="94488" y="15240"/>
                                </a:lnTo>
                                <a:lnTo>
                                  <a:pt x="97536" y="15240"/>
                                </a:lnTo>
                                <a:lnTo>
                                  <a:pt x="94488" y="21336"/>
                                </a:lnTo>
                                <a:lnTo>
                                  <a:pt x="91440" y="21336"/>
                                </a:lnTo>
                                <a:lnTo>
                                  <a:pt x="85344" y="27432"/>
                                </a:lnTo>
                                <a:lnTo>
                                  <a:pt x="88392" y="27432"/>
                                </a:lnTo>
                                <a:lnTo>
                                  <a:pt x="82296" y="36576"/>
                                </a:lnTo>
                                <a:lnTo>
                                  <a:pt x="79248" y="36576"/>
                                </a:lnTo>
                                <a:lnTo>
                                  <a:pt x="79248" y="39624"/>
                                </a:lnTo>
                                <a:lnTo>
                                  <a:pt x="75184" y="41656"/>
                                </a:lnTo>
                                <a:lnTo>
                                  <a:pt x="67056" y="57912"/>
                                </a:lnTo>
                                <a:lnTo>
                                  <a:pt x="64008" y="57912"/>
                                </a:lnTo>
                                <a:lnTo>
                                  <a:pt x="60960" y="64008"/>
                                </a:lnTo>
                                <a:lnTo>
                                  <a:pt x="64008" y="64008"/>
                                </a:lnTo>
                                <a:lnTo>
                                  <a:pt x="42672" y="103632"/>
                                </a:lnTo>
                                <a:lnTo>
                                  <a:pt x="39624" y="103632"/>
                                </a:lnTo>
                                <a:lnTo>
                                  <a:pt x="36576" y="106680"/>
                                </a:lnTo>
                                <a:lnTo>
                                  <a:pt x="39624" y="106680"/>
                                </a:lnTo>
                                <a:lnTo>
                                  <a:pt x="36576" y="112776"/>
                                </a:lnTo>
                                <a:lnTo>
                                  <a:pt x="36576" y="118872"/>
                                </a:lnTo>
                                <a:lnTo>
                                  <a:pt x="24384" y="140208"/>
                                </a:lnTo>
                                <a:lnTo>
                                  <a:pt x="24384" y="146304"/>
                                </a:lnTo>
                                <a:lnTo>
                                  <a:pt x="21336" y="152400"/>
                                </a:lnTo>
                                <a:lnTo>
                                  <a:pt x="21336" y="158496"/>
                                </a:lnTo>
                                <a:lnTo>
                                  <a:pt x="18288" y="164592"/>
                                </a:lnTo>
                                <a:lnTo>
                                  <a:pt x="15240" y="164592"/>
                                </a:lnTo>
                                <a:lnTo>
                                  <a:pt x="15240" y="188976"/>
                                </a:lnTo>
                                <a:lnTo>
                                  <a:pt x="12192" y="195072"/>
                                </a:lnTo>
                                <a:lnTo>
                                  <a:pt x="12192" y="201168"/>
                                </a:lnTo>
                                <a:lnTo>
                                  <a:pt x="9144" y="207264"/>
                                </a:lnTo>
                                <a:lnTo>
                                  <a:pt x="9144" y="222504"/>
                                </a:lnTo>
                                <a:lnTo>
                                  <a:pt x="6096" y="222504"/>
                                </a:lnTo>
                                <a:lnTo>
                                  <a:pt x="3048" y="225552"/>
                                </a:lnTo>
                                <a:lnTo>
                                  <a:pt x="6096" y="225552"/>
                                </a:lnTo>
                                <a:lnTo>
                                  <a:pt x="6096" y="286512"/>
                                </a:lnTo>
                                <a:lnTo>
                                  <a:pt x="9144" y="286512"/>
                                </a:lnTo>
                                <a:lnTo>
                                  <a:pt x="9144" y="304800"/>
                                </a:lnTo>
                                <a:lnTo>
                                  <a:pt x="12192" y="310896"/>
                                </a:lnTo>
                                <a:lnTo>
                                  <a:pt x="12192" y="320040"/>
                                </a:lnTo>
                                <a:lnTo>
                                  <a:pt x="15240" y="326136"/>
                                </a:lnTo>
                                <a:lnTo>
                                  <a:pt x="15240" y="335280"/>
                                </a:lnTo>
                                <a:lnTo>
                                  <a:pt x="15240" y="341376"/>
                                </a:lnTo>
                                <a:lnTo>
                                  <a:pt x="18288" y="347472"/>
                                </a:lnTo>
                                <a:lnTo>
                                  <a:pt x="18288" y="353568"/>
                                </a:lnTo>
                                <a:lnTo>
                                  <a:pt x="21336" y="359664"/>
                                </a:lnTo>
                                <a:lnTo>
                                  <a:pt x="21336" y="362712"/>
                                </a:lnTo>
                                <a:lnTo>
                                  <a:pt x="30480" y="381000"/>
                                </a:lnTo>
                                <a:lnTo>
                                  <a:pt x="30480" y="384048"/>
                                </a:lnTo>
                                <a:lnTo>
                                  <a:pt x="54864" y="429768"/>
                                </a:lnTo>
                                <a:lnTo>
                                  <a:pt x="51816" y="429768"/>
                                </a:lnTo>
                                <a:lnTo>
                                  <a:pt x="54864" y="432816"/>
                                </a:lnTo>
                                <a:lnTo>
                                  <a:pt x="57912" y="432816"/>
                                </a:lnTo>
                                <a:lnTo>
                                  <a:pt x="70104" y="460248"/>
                                </a:lnTo>
                                <a:lnTo>
                                  <a:pt x="67056" y="460248"/>
                                </a:lnTo>
                                <a:lnTo>
                                  <a:pt x="73152" y="466344"/>
                                </a:lnTo>
                                <a:lnTo>
                                  <a:pt x="76200" y="466344"/>
                                </a:lnTo>
                                <a:lnTo>
                                  <a:pt x="82296" y="478536"/>
                                </a:lnTo>
                                <a:lnTo>
                                  <a:pt x="79248" y="478536"/>
                                </a:lnTo>
                                <a:lnTo>
                                  <a:pt x="88392" y="487680"/>
                                </a:lnTo>
                                <a:lnTo>
                                  <a:pt x="91440" y="487680"/>
                                </a:lnTo>
                                <a:lnTo>
                                  <a:pt x="94488" y="493776"/>
                                </a:lnTo>
                                <a:lnTo>
                                  <a:pt x="91440" y="493776"/>
                                </a:lnTo>
                                <a:lnTo>
                                  <a:pt x="97536" y="499872"/>
                                </a:lnTo>
                                <a:lnTo>
                                  <a:pt x="100584" y="499872"/>
                                </a:lnTo>
                                <a:lnTo>
                                  <a:pt x="103632" y="505968"/>
                                </a:lnTo>
                                <a:lnTo>
                                  <a:pt x="911352" y="505968"/>
                                </a:lnTo>
                                <a:lnTo>
                                  <a:pt x="917448" y="499872"/>
                                </a:lnTo>
                                <a:lnTo>
                                  <a:pt x="920496" y="493776"/>
                                </a:lnTo>
                                <a:lnTo>
                                  <a:pt x="935736" y="478536"/>
                                </a:lnTo>
                                <a:lnTo>
                                  <a:pt x="938784" y="472440"/>
                                </a:lnTo>
                                <a:lnTo>
                                  <a:pt x="954024" y="457200"/>
                                </a:lnTo>
                                <a:lnTo>
                                  <a:pt x="960120" y="445008"/>
                                </a:lnTo>
                                <a:lnTo>
                                  <a:pt x="963168" y="441960"/>
                                </a:lnTo>
                                <a:lnTo>
                                  <a:pt x="966216" y="429768"/>
                                </a:lnTo>
                                <a:lnTo>
                                  <a:pt x="969264" y="426720"/>
                                </a:lnTo>
                                <a:lnTo>
                                  <a:pt x="978408" y="411480"/>
                                </a:lnTo>
                                <a:lnTo>
                                  <a:pt x="981456" y="408432"/>
                                </a:lnTo>
                                <a:lnTo>
                                  <a:pt x="990600" y="390144"/>
                                </a:lnTo>
                                <a:lnTo>
                                  <a:pt x="990600" y="387096"/>
                                </a:lnTo>
                                <a:lnTo>
                                  <a:pt x="996696" y="374904"/>
                                </a:lnTo>
                                <a:lnTo>
                                  <a:pt x="996696" y="368808"/>
                                </a:lnTo>
                                <a:lnTo>
                                  <a:pt x="999744" y="362712"/>
                                </a:lnTo>
                                <a:lnTo>
                                  <a:pt x="1002792" y="356616"/>
                                </a:lnTo>
                                <a:lnTo>
                                  <a:pt x="1002792" y="350520"/>
                                </a:lnTo>
                                <a:lnTo>
                                  <a:pt x="1005840" y="344424"/>
                                </a:lnTo>
                                <a:lnTo>
                                  <a:pt x="1005840" y="338328"/>
                                </a:lnTo>
                                <a:lnTo>
                                  <a:pt x="1008888" y="335280"/>
                                </a:lnTo>
                                <a:lnTo>
                                  <a:pt x="1008888" y="323088"/>
                                </a:lnTo>
                                <a:lnTo>
                                  <a:pt x="1011936" y="316992"/>
                                </a:lnTo>
                                <a:lnTo>
                                  <a:pt x="1011936" y="304800"/>
                                </a:lnTo>
                                <a:lnTo>
                                  <a:pt x="1014984" y="304800"/>
                                </a:lnTo>
                                <a:lnTo>
                                  <a:pt x="1014984" y="320040"/>
                                </a:lnTo>
                                <a:lnTo>
                                  <a:pt x="1011936" y="326136"/>
                                </a:lnTo>
                                <a:lnTo>
                                  <a:pt x="1011936" y="338328"/>
                                </a:lnTo>
                                <a:lnTo>
                                  <a:pt x="1008888" y="341376"/>
                                </a:lnTo>
                                <a:lnTo>
                                  <a:pt x="1011936" y="341376"/>
                                </a:lnTo>
                                <a:lnTo>
                                  <a:pt x="1011936" y="347472"/>
                                </a:lnTo>
                                <a:lnTo>
                                  <a:pt x="1008888" y="353568"/>
                                </a:lnTo>
                                <a:lnTo>
                                  <a:pt x="1008888" y="359664"/>
                                </a:lnTo>
                                <a:lnTo>
                                  <a:pt x="1005840" y="362712"/>
                                </a:lnTo>
                                <a:lnTo>
                                  <a:pt x="1005840" y="365760"/>
                                </a:lnTo>
                                <a:lnTo>
                                  <a:pt x="1002792" y="371856"/>
                                </a:lnTo>
                                <a:lnTo>
                                  <a:pt x="1002792" y="377952"/>
                                </a:lnTo>
                                <a:lnTo>
                                  <a:pt x="996696" y="390144"/>
                                </a:lnTo>
                                <a:lnTo>
                                  <a:pt x="996696" y="393192"/>
                                </a:lnTo>
                                <a:lnTo>
                                  <a:pt x="987552" y="411480"/>
                                </a:lnTo>
                                <a:lnTo>
                                  <a:pt x="984504" y="411480"/>
                                </a:lnTo>
                                <a:lnTo>
                                  <a:pt x="975360" y="429768"/>
                                </a:lnTo>
                                <a:lnTo>
                                  <a:pt x="972312" y="429768"/>
                                </a:lnTo>
                                <a:lnTo>
                                  <a:pt x="969264" y="432816"/>
                                </a:lnTo>
                                <a:lnTo>
                                  <a:pt x="972312" y="432816"/>
                                </a:lnTo>
                                <a:lnTo>
                                  <a:pt x="966216" y="445008"/>
                                </a:lnTo>
                                <a:lnTo>
                                  <a:pt x="963168" y="448056"/>
                                </a:lnTo>
                                <a:lnTo>
                                  <a:pt x="966216" y="448056"/>
                                </a:lnTo>
                                <a:lnTo>
                                  <a:pt x="960120" y="460248"/>
                                </a:lnTo>
                                <a:lnTo>
                                  <a:pt x="957072" y="460248"/>
                                </a:lnTo>
                                <a:lnTo>
                                  <a:pt x="954024" y="466344"/>
                                </a:lnTo>
                                <a:lnTo>
                                  <a:pt x="950976" y="466344"/>
                                </a:lnTo>
                                <a:lnTo>
                                  <a:pt x="941832" y="475488"/>
                                </a:lnTo>
                                <a:lnTo>
                                  <a:pt x="944880" y="475488"/>
                                </a:lnTo>
                                <a:lnTo>
                                  <a:pt x="941832" y="481584"/>
                                </a:lnTo>
                                <a:lnTo>
                                  <a:pt x="938784" y="481584"/>
                                </a:lnTo>
                                <a:lnTo>
                                  <a:pt x="923544" y="496824"/>
                                </a:lnTo>
                                <a:lnTo>
                                  <a:pt x="926592" y="496824"/>
                                </a:lnTo>
                                <a:lnTo>
                                  <a:pt x="923544" y="502920"/>
                                </a:lnTo>
                                <a:lnTo>
                                  <a:pt x="920496" y="502920"/>
                                </a:lnTo>
                                <a:lnTo>
                                  <a:pt x="914400" y="509016"/>
                                </a:lnTo>
                                <a:lnTo>
                                  <a:pt x="914400" y="512064"/>
                                </a:lnTo>
                                <a:lnTo>
                                  <a:pt x="100584" y="512064"/>
                                </a:lnTo>
                                <a:lnTo>
                                  <a:pt x="100584" y="509016"/>
                                </a:lnTo>
                                <a:lnTo>
                                  <a:pt x="88392" y="496824"/>
                                </a:lnTo>
                                <a:lnTo>
                                  <a:pt x="85344" y="490728"/>
                                </a:lnTo>
                                <a:lnTo>
                                  <a:pt x="76200" y="481584"/>
                                </a:lnTo>
                                <a:lnTo>
                                  <a:pt x="70104" y="469392"/>
                                </a:lnTo>
                                <a:lnTo>
                                  <a:pt x="64008" y="463296"/>
                                </a:lnTo>
                                <a:lnTo>
                                  <a:pt x="51816" y="435864"/>
                                </a:lnTo>
                                <a:lnTo>
                                  <a:pt x="48768" y="432816"/>
                                </a:lnTo>
                                <a:lnTo>
                                  <a:pt x="24384" y="387096"/>
                                </a:lnTo>
                                <a:lnTo>
                                  <a:pt x="24384" y="384048"/>
                                </a:lnTo>
                                <a:lnTo>
                                  <a:pt x="15240" y="365760"/>
                                </a:lnTo>
                                <a:lnTo>
                                  <a:pt x="15240" y="350520"/>
                                </a:lnTo>
                                <a:lnTo>
                                  <a:pt x="12192" y="344424"/>
                                </a:lnTo>
                                <a:lnTo>
                                  <a:pt x="12192" y="338328"/>
                                </a:lnTo>
                                <a:lnTo>
                                  <a:pt x="9144" y="335280"/>
                                </a:lnTo>
                                <a:lnTo>
                                  <a:pt x="9144" y="329184"/>
                                </a:lnTo>
                                <a:lnTo>
                                  <a:pt x="6096" y="323088"/>
                                </a:lnTo>
                                <a:lnTo>
                                  <a:pt x="6096" y="313944"/>
                                </a:lnTo>
                                <a:lnTo>
                                  <a:pt x="3048" y="307848"/>
                                </a:lnTo>
                                <a:lnTo>
                                  <a:pt x="3048" y="289560"/>
                                </a:lnTo>
                                <a:lnTo>
                                  <a:pt x="0" y="286512"/>
                                </a:lnTo>
                                <a:lnTo>
                                  <a:pt x="0" y="222504"/>
                                </a:lnTo>
                                <a:lnTo>
                                  <a:pt x="3048" y="219456"/>
                                </a:lnTo>
                                <a:lnTo>
                                  <a:pt x="3048" y="204216"/>
                                </a:lnTo>
                                <a:lnTo>
                                  <a:pt x="6096" y="198120"/>
                                </a:lnTo>
                                <a:lnTo>
                                  <a:pt x="6096" y="192024"/>
                                </a:lnTo>
                                <a:lnTo>
                                  <a:pt x="9144" y="185928"/>
                                </a:lnTo>
                                <a:lnTo>
                                  <a:pt x="9144" y="173736"/>
                                </a:lnTo>
                                <a:lnTo>
                                  <a:pt x="12192" y="170688"/>
                                </a:lnTo>
                                <a:lnTo>
                                  <a:pt x="12192" y="164592"/>
                                </a:lnTo>
                                <a:lnTo>
                                  <a:pt x="15240" y="161544"/>
                                </a:lnTo>
                                <a:lnTo>
                                  <a:pt x="15240" y="158496"/>
                                </a:lnTo>
                                <a:lnTo>
                                  <a:pt x="15240" y="155448"/>
                                </a:lnTo>
                                <a:lnTo>
                                  <a:pt x="15240" y="149352"/>
                                </a:lnTo>
                                <a:lnTo>
                                  <a:pt x="18288" y="143256"/>
                                </a:lnTo>
                                <a:lnTo>
                                  <a:pt x="18288" y="137160"/>
                                </a:lnTo>
                                <a:lnTo>
                                  <a:pt x="30480" y="115824"/>
                                </a:lnTo>
                                <a:lnTo>
                                  <a:pt x="30480" y="109728"/>
                                </a:lnTo>
                                <a:lnTo>
                                  <a:pt x="33528" y="103632"/>
                                </a:lnTo>
                                <a:lnTo>
                                  <a:pt x="36576" y="100584"/>
                                </a:lnTo>
                                <a:lnTo>
                                  <a:pt x="57912" y="60960"/>
                                </a:lnTo>
                                <a:lnTo>
                                  <a:pt x="64008" y="54864"/>
                                </a:lnTo>
                                <a:lnTo>
                                  <a:pt x="70104" y="36576"/>
                                </a:lnTo>
                                <a:lnTo>
                                  <a:pt x="76200" y="33528"/>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84" name="Shape 11884"/>
                        <wps:cNvSpPr/>
                        <wps:spPr>
                          <a:xfrm>
                            <a:off x="2057400" y="4328160"/>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85" name="Shape 11885"/>
                        <wps:cNvSpPr/>
                        <wps:spPr>
                          <a:xfrm>
                            <a:off x="1993392" y="4328160"/>
                            <a:ext cx="64008" cy="64008"/>
                          </a:xfrm>
                          <a:custGeom>
                            <a:avLst/>
                            <a:gdLst/>
                            <a:ahLst/>
                            <a:cxnLst/>
                            <a:rect l="0" t="0" r="0" b="0"/>
                            <a:pathLst>
                              <a:path w="64008" h="64008">
                                <a:moveTo>
                                  <a:pt x="0" y="0"/>
                                </a:moveTo>
                                <a:lnTo>
                                  <a:pt x="64008" y="0"/>
                                </a:lnTo>
                                <a:lnTo>
                                  <a:pt x="64008" y="12192"/>
                                </a:lnTo>
                                <a:lnTo>
                                  <a:pt x="60960" y="12192"/>
                                </a:lnTo>
                                <a:lnTo>
                                  <a:pt x="60960" y="18288"/>
                                </a:lnTo>
                                <a:lnTo>
                                  <a:pt x="57912" y="18288"/>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51816"/>
                                </a:lnTo>
                                <a:lnTo>
                                  <a:pt x="39624" y="51816"/>
                                </a:lnTo>
                                <a:lnTo>
                                  <a:pt x="39624" y="57912"/>
                                </a:lnTo>
                                <a:lnTo>
                                  <a:pt x="36576" y="57912"/>
                                </a:lnTo>
                                <a:lnTo>
                                  <a:pt x="36576" y="64008"/>
                                </a:lnTo>
                                <a:lnTo>
                                  <a:pt x="30480" y="64008"/>
                                </a:lnTo>
                                <a:lnTo>
                                  <a:pt x="30480" y="60960"/>
                                </a:lnTo>
                                <a:lnTo>
                                  <a:pt x="24384" y="48768"/>
                                </a:lnTo>
                                <a:lnTo>
                                  <a:pt x="21336" y="45720"/>
                                </a:lnTo>
                                <a:lnTo>
                                  <a:pt x="18288" y="39624"/>
                                </a:lnTo>
                                <a:lnTo>
                                  <a:pt x="18288" y="33528"/>
                                </a:lnTo>
                                <a:lnTo>
                                  <a:pt x="3048"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86" name="Shape 11886"/>
                        <wps:cNvSpPr/>
                        <wps:spPr>
                          <a:xfrm>
                            <a:off x="1993392" y="4328160"/>
                            <a:ext cx="67056" cy="67056"/>
                          </a:xfrm>
                          <a:custGeom>
                            <a:avLst/>
                            <a:gdLst/>
                            <a:ahLst/>
                            <a:cxnLst/>
                            <a:rect l="0" t="0" r="0" b="0"/>
                            <a:pathLst>
                              <a:path w="67056" h="67056">
                                <a:moveTo>
                                  <a:pt x="0" y="0"/>
                                </a:moveTo>
                                <a:lnTo>
                                  <a:pt x="67056"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855" name="Shape 456855"/>
                        <wps:cNvSpPr/>
                        <wps:spPr>
                          <a:xfrm>
                            <a:off x="167640" y="1524000"/>
                            <a:ext cx="9144" cy="420624"/>
                          </a:xfrm>
                          <a:custGeom>
                            <a:avLst/>
                            <a:gdLst/>
                            <a:ahLst/>
                            <a:cxnLst/>
                            <a:rect l="0" t="0" r="0" b="0"/>
                            <a:pathLst>
                              <a:path w="9144" h="420624">
                                <a:moveTo>
                                  <a:pt x="0" y="0"/>
                                </a:moveTo>
                                <a:lnTo>
                                  <a:pt x="9144" y="0"/>
                                </a:lnTo>
                                <a:lnTo>
                                  <a:pt x="9144" y="420624"/>
                                </a:lnTo>
                                <a:lnTo>
                                  <a:pt x="0" y="42062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856" name="Shape 456856"/>
                        <wps:cNvSpPr/>
                        <wps:spPr>
                          <a:xfrm>
                            <a:off x="170688" y="1520952"/>
                            <a:ext cx="1859280" cy="9144"/>
                          </a:xfrm>
                          <a:custGeom>
                            <a:avLst/>
                            <a:gdLst/>
                            <a:ahLst/>
                            <a:cxnLst/>
                            <a:rect l="0" t="0" r="0" b="0"/>
                            <a:pathLst>
                              <a:path w="1859280" h="9144">
                                <a:moveTo>
                                  <a:pt x="0" y="0"/>
                                </a:moveTo>
                                <a:lnTo>
                                  <a:pt x="1859280" y="0"/>
                                </a:lnTo>
                                <a:lnTo>
                                  <a:pt x="185928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857" name="Shape 456857"/>
                        <wps:cNvSpPr/>
                        <wps:spPr>
                          <a:xfrm>
                            <a:off x="0" y="1356360"/>
                            <a:ext cx="9144" cy="1941576"/>
                          </a:xfrm>
                          <a:custGeom>
                            <a:avLst/>
                            <a:gdLst/>
                            <a:ahLst/>
                            <a:cxnLst/>
                            <a:rect l="0" t="0" r="0" b="0"/>
                            <a:pathLst>
                              <a:path w="9144" h="1941576">
                                <a:moveTo>
                                  <a:pt x="0" y="0"/>
                                </a:moveTo>
                                <a:lnTo>
                                  <a:pt x="9144" y="0"/>
                                </a:lnTo>
                                <a:lnTo>
                                  <a:pt x="9144" y="1941576"/>
                                </a:lnTo>
                                <a:lnTo>
                                  <a:pt x="0" y="194157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858" name="Shape 456858"/>
                        <wps:cNvSpPr/>
                        <wps:spPr>
                          <a:xfrm>
                            <a:off x="3048" y="1353312"/>
                            <a:ext cx="2026920" cy="9144"/>
                          </a:xfrm>
                          <a:custGeom>
                            <a:avLst/>
                            <a:gdLst/>
                            <a:ahLst/>
                            <a:cxnLst/>
                            <a:rect l="0" t="0" r="0" b="0"/>
                            <a:pathLst>
                              <a:path w="2026920" h="9144">
                                <a:moveTo>
                                  <a:pt x="0" y="0"/>
                                </a:moveTo>
                                <a:lnTo>
                                  <a:pt x="2026920" y="0"/>
                                </a:lnTo>
                                <a:lnTo>
                                  <a:pt x="202692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1891" name="Shape 11891"/>
                        <wps:cNvSpPr/>
                        <wps:spPr>
                          <a:xfrm>
                            <a:off x="1962912" y="1319784"/>
                            <a:ext cx="67056" cy="67056"/>
                          </a:xfrm>
                          <a:custGeom>
                            <a:avLst/>
                            <a:gdLst/>
                            <a:ahLst/>
                            <a:cxnLst/>
                            <a:rect l="0" t="0" r="0" b="0"/>
                            <a:pathLst>
                              <a:path w="67056" h="67056">
                                <a:moveTo>
                                  <a:pt x="0" y="0"/>
                                </a:moveTo>
                                <a:lnTo>
                                  <a:pt x="67056"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1892" name="Shape 11892"/>
                        <wps:cNvSpPr/>
                        <wps:spPr>
                          <a:xfrm>
                            <a:off x="1962912" y="1490472"/>
                            <a:ext cx="67056" cy="64008"/>
                          </a:xfrm>
                          <a:custGeom>
                            <a:avLst/>
                            <a:gdLst/>
                            <a:ahLst/>
                            <a:cxnLst/>
                            <a:rect l="0" t="0" r="0" b="0"/>
                            <a:pathLst>
                              <a:path w="67056" h="64008">
                                <a:moveTo>
                                  <a:pt x="0" y="0"/>
                                </a:moveTo>
                                <a:lnTo>
                                  <a:pt x="67056"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1893" name="Rectangle 11893"/>
                        <wps:cNvSpPr/>
                        <wps:spPr>
                          <a:xfrm>
                            <a:off x="1938528" y="4961437"/>
                            <a:ext cx="797654"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000-93/d036</w:t>
                              </w:r>
                            </w:p>
                          </w:txbxContent>
                        </wps:txbx>
                        <wps:bodyPr horzOverflow="overflow" vert="horz" lIns="0" tIns="0" rIns="0" bIns="0" rtlCol="0">
                          <a:noAutofit/>
                        </wps:bodyPr>
                      </wps:wsp>
                      <wps:wsp>
                        <wps:cNvPr id="11894" name="Rectangle 11894"/>
                        <wps:cNvSpPr/>
                        <wps:spPr>
                          <a:xfrm>
                            <a:off x="1612392" y="215622"/>
                            <a:ext cx="112197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Generate_size_table</w:t>
                              </w:r>
                            </w:p>
                          </w:txbxContent>
                        </wps:txbx>
                        <wps:bodyPr horzOverflow="overflow" vert="horz" lIns="0" tIns="0" rIns="0" bIns="0" rtlCol="0">
                          <a:noAutofit/>
                        </wps:bodyPr>
                      </wps:wsp>
                      <wps:wsp>
                        <wps:cNvPr id="11895" name="Rectangle 11895"/>
                        <wps:cNvSpPr/>
                        <wps:spPr>
                          <a:xfrm>
                            <a:off x="1917192" y="776455"/>
                            <a:ext cx="29901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0</w:t>
                              </w:r>
                            </w:p>
                          </w:txbxContent>
                        </wps:txbx>
                        <wps:bodyPr horzOverflow="overflow" vert="horz" lIns="0" tIns="0" rIns="0" bIns="0" rtlCol="0">
                          <a:noAutofit/>
                        </wps:bodyPr>
                      </wps:wsp>
                      <wps:wsp>
                        <wps:cNvPr id="11896" name="Rectangle 11896"/>
                        <wps:cNvSpPr/>
                        <wps:spPr>
                          <a:xfrm>
                            <a:off x="1917192" y="889236"/>
                            <a:ext cx="25049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1</w:t>
                              </w:r>
                            </w:p>
                          </w:txbxContent>
                        </wps:txbx>
                        <wps:bodyPr horzOverflow="overflow" vert="horz" lIns="0" tIns="0" rIns="0" bIns="0" rtlCol="0">
                          <a:noAutofit/>
                        </wps:bodyPr>
                      </wps:wsp>
                      <wps:wsp>
                        <wps:cNvPr id="11897" name="Rectangle 11897"/>
                        <wps:cNvSpPr/>
                        <wps:spPr>
                          <a:xfrm>
                            <a:off x="1917192" y="998965"/>
                            <a:ext cx="27890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 1</w:t>
                              </w:r>
                            </w:p>
                          </w:txbxContent>
                        </wps:txbx>
                        <wps:bodyPr horzOverflow="overflow" vert="horz" lIns="0" tIns="0" rIns="0" bIns="0" rtlCol="0">
                          <a:noAutofit/>
                        </wps:bodyPr>
                      </wps:wsp>
                      <wps:wsp>
                        <wps:cNvPr id="11898" name="Rectangle 11898"/>
                        <wps:cNvSpPr/>
                        <wps:spPr>
                          <a:xfrm>
                            <a:off x="1380744" y="1831063"/>
                            <a:ext cx="16124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1899" name="Rectangle 11899"/>
                        <wps:cNvSpPr/>
                        <wps:spPr>
                          <a:xfrm>
                            <a:off x="2115317" y="2254738"/>
                            <a:ext cx="21080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1900" name="Rectangle 11900"/>
                        <wps:cNvSpPr/>
                        <wps:spPr>
                          <a:xfrm>
                            <a:off x="481589" y="1794487"/>
                            <a:ext cx="95592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HUFFSIZE(K) = I</w:t>
                              </w:r>
                            </w:p>
                          </w:txbxContent>
                        </wps:txbx>
                        <wps:bodyPr horzOverflow="overflow" vert="horz" lIns="0" tIns="0" rIns="0" bIns="0" rtlCol="0">
                          <a:noAutofit/>
                        </wps:bodyPr>
                      </wps:wsp>
                      <wps:wsp>
                        <wps:cNvPr id="11901" name="Rectangle 11901"/>
                        <wps:cNvSpPr/>
                        <wps:spPr>
                          <a:xfrm>
                            <a:off x="481589" y="1904216"/>
                            <a:ext cx="52200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s:wsp>
                        <wps:cNvPr id="11902" name="Rectangle 11902"/>
                        <wps:cNvSpPr/>
                        <wps:spPr>
                          <a:xfrm>
                            <a:off x="481589" y="2016997"/>
                            <a:ext cx="48166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 J + 1</w:t>
                              </w:r>
                            </w:p>
                          </w:txbxContent>
                        </wps:txbx>
                        <wps:bodyPr horzOverflow="overflow" vert="horz" lIns="0" tIns="0" rIns="0" bIns="0" rtlCol="0">
                          <a:noAutofit/>
                        </wps:bodyPr>
                      </wps:wsp>
                      <wps:wsp>
                        <wps:cNvPr id="11903" name="Rectangle 11903"/>
                        <wps:cNvSpPr/>
                        <wps:spPr>
                          <a:xfrm>
                            <a:off x="1801378" y="1849356"/>
                            <a:ext cx="60671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gt; BITS(I)</w:t>
                              </w:r>
                            </w:p>
                          </w:txbxContent>
                        </wps:txbx>
                        <wps:bodyPr horzOverflow="overflow" vert="horz" lIns="0" tIns="0" rIns="0" bIns="0" rtlCol="0">
                          <a:noAutofit/>
                        </wps:bodyPr>
                      </wps:wsp>
                      <wps:wsp>
                        <wps:cNvPr id="11904" name="Rectangle 11904"/>
                        <wps:cNvSpPr/>
                        <wps:spPr>
                          <a:xfrm>
                            <a:off x="2005599" y="1959085"/>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1905" name="Rectangle 11905"/>
                        <wps:cNvSpPr/>
                        <wps:spPr>
                          <a:xfrm>
                            <a:off x="1868434" y="2526013"/>
                            <a:ext cx="42471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I + 1</w:t>
                              </w:r>
                            </w:p>
                          </w:txbxContent>
                        </wps:txbx>
                        <wps:bodyPr horzOverflow="overflow" vert="horz" lIns="0" tIns="0" rIns="0" bIns="0" rtlCol="0">
                          <a:noAutofit/>
                        </wps:bodyPr>
                      </wps:wsp>
                      <wps:wsp>
                        <wps:cNvPr id="11906" name="Rectangle 11906"/>
                        <wps:cNvSpPr/>
                        <wps:spPr>
                          <a:xfrm>
                            <a:off x="1868434" y="2638794"/>
                            <a:ext cx="27890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 1</w:t>
                              </w:r>
                            </w:p>
                          </w:txbxContent>
                        </wps:txbx>
                        <wps:bodyPr horzOverflow="overflow" vert="horz" lIns="0" tIns="0" rIns="0" bIns="0" rtlCol="0">
                          <a:noAutofit/>
                        </wps:bodyPr>
                      </wps:wsp>
                      <wps:wsp>
                        <wps:cNvPr id="11907" name="Rectangle 11907"/>
                        <wps:cNvSpPr/>
                        <wps:spPr>
                          <a:xfrm>
                            <a:off x="1380754" y="3178292"/>
                            <a:ext cx="16124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1908" name="Rectangle 11908"/>
                        <wps:cNvSpPr/>
                        <wps:spPr>
                          <a:xfrm>
                            <a:off x="1917202" y="3205722"/>
                            <a:ext cx="31522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gt; 16</w:t>
                              </w:r>
                            </w:p>
                          </w:txbxContent>
                        </wps:txbx>
                        <wps:bodyPr horzOverflow="overflow" vert="horz" lIns="0" tIns="0" rIns="0" bIns="0" rtlCol="0">
                          <a:noAutofit/>
                        </wps:bodyPr>
                      </wps:wsp>
                      <wps:wsp>
                        <wps:cNvPr id="11909" name="Rectangle 11909"/>
                        <wps:cNvSpPr/>
                        <wps:spPr>
                          <a:xfrm>
                            <a:off x="2008642" y="3318503"/>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1910" name="Rectangle 11910"/>
                        <wps:cNvSpPr/>
                        <wps:spPr>
                          <a:xfrm>
                            <a:off x="2112274" y="3608061"/>
                            <a:ext cx="21080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1911" name="Rectangle 11911"/>
                        <wps:cNvSpPr/>
                        <wps:spPr>
                          <a:xfrm>
                            <a:off x="1661171" y="3882379"/>
                            <a:ext cx="99225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HUFFSIZE(K) = 0</w:t>
                              </w:r>
                            </w:p>
                          </w:txbxContent>
                        </wps:txbx>
                        <wps:bodyPr horzOverflow="overflow" vert="horz" lIns="0" tIns="0" rIns="0" bIns="0" rtlCol="0">
                          <a:noAutofit/>
                        </wps:bodyPr>
                      </wps:wsp>
                      <wps:wsp>
                        <wps:cNvPr id="11912" name="Rectangle 11912"/>
                        <wps:cNvSpPr/>
                        <wps:spPr>
                          <a:xfrm>
                            <a:off x="1661171" y="3995159"/>
                            <a:ext cx="62565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ASTK = K</w:t>
                              </w:r>
                            </w:p>
                          </w:txbxContent>
                        </wps:txbx>
                        <wps:bodyPr horzOverflow="overflow" vert="horz" lIns="0" tIns="0" rIns="0" bIns="0" rtlCol="0">
                          <a:noAutofit/>
                        </wps:bodyPr>
                      </wps:wsp>
                      <wps:wsp>
                        <wps:cNvPr id="11913" name="Rectangle 11913"/>
                        <wps:cNvSpPr/>
                        <wps:spPr>
                          <a:xfrm>
                            <a:off x="1920256" y="4601716"/>
                            <a:ext cx="29914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89010" o:spid="_x0000_s2722" style="width:200.15pt;height:396pt;mso-position-horizontal-relative:char;mso-position-vertical-relative:line" coordsize="25420,50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">
                <v:shape id="Shape 456848" o:spid="_x0000_s2723" style="position:absolute;left:30;top:32948;width:18593;height:92;visibility:visible;mso-wrap-style:square;v-text-anchor:top" coordsize="185928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" path="m,l1859280,r,9144l,9144,,e" fillcolor="black" stroked="f" strokeweight="0">
                  <v:stroke miterlimit="83231f" joinstyle="miter"/>
                  <v:path arrowok="t" textboxrect="0,0,1859280,9144"/>
                </v:shape>
                <v:shape id="Shape 456849" o:spid="_x0000_s2724" style="position:absolute;left:1706;top:19415;width:18593;height:92;visibility:visible;mso-wrap-style:square;v-text-anchor:top" coordsize="185928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" path="m,l1859280,r,9144l,9144,,e" fillcolor="black" stroked="f" strokeweight="0">
                  <v:stroke miterlimit="83231f" joinstyle="miter"/>
                  <v:path arrowok="t" textboxrect="0,0,1859280,9144"/>
                </v:shape>
                <v:shape id="Shape 456850" o:spid="_x0000_s2725" style="position:absolute;left:20269;top:1706;width:91;height:43953;visibility:visible;mso-wrap-style:square;v-text-anchor:top" coordsize="9144,4395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" path="m,l9144,r,4395216l,4395216,,e" fillcolor="black" stroked="f" strokeweight="0">
                  <v:stroke miterlimit="83231f" joinstyle="miter"/>
                  <v:path arrowok="t" textboxrect="0,0,9144,4395216"/>
                </v:shape>
                <v:shape id="Shape 11861" o:spid="_x0000_s2726" style="position:absolute;left:15240;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" path="m100584,l911352,r3048,6097l914400,12192r3048,l920496,18288r3048,l923544,21336r3048,l929640,27432r3048,l938784,39624r3048,l954024,64008r3048,l960120,67056r3048,6096l963168,79248r3048,l966216,85344r3048,l969264,91440r3048,l972312,97536r3048,l975360,103632r3048,l978408,109728r3048,l981456,112776r3048,l984504,121920r3048,6096l990600,128016r,6096l993648,134112r,12192l996696,146304r,6096l999744,152400r,9144l1002792,161544r,12192l1005840,173736r,9144l1008888,182880r,39624l1011936,222504r,60960l1008888,283464r,36576l1005840,320040r,12192l1002792,332232r,12192l999744,344424r,9144l996696,353568r,9144l993648,362712r,6097l990600,368809r,12191l987552,381000r,6097l984504,387097r,6095l981456,393192r,6096l978408,399288r,3048l972312,405385r,6095l969264,411480r,6096l966216,417576r,6097l963168,423673r,12191l960120,435864r,6096l957072,441960r,6096l954024,448056r,3048l950976,451104r,6096l947928,457200r,3048l941832,463297r,6095l935736,472440r,3048l929640,478536r,6096l926592,484632r,3048l920496,490728r,6096l917448,496824r,3049l914400,502920r,3048l97536,505968r,-3048l94488,502920r,-6096l91440,496824r-3048,-3048l85344,493776r,-6096l82296,487680r-3048,-6095l76200,481585r,-6097l73152,475488r,-6096l70104,469392r-3048,-6095l64008,463297r-3048,-6097l60960,451104r-3048,-3048l33528,399288r-3048,l30480,396240r-3048,l27432,390144r-3048,l24384,377952r-3048,l21336,371856r-3048,l18288,365760r-3048,l15240,353568r-3048,l12192,335280r-3048,l9144,323088r-3048,l6096,304800r-3048,l3048,283464r-3048,l,219456r3048,l3048,198120r3048,l6096,185928r3048,l9144,167640r3048,l12192,155448r3048,l15240,143256r3048,l18288,131064r3048,l21336,124968r3048,l24384,118873r6096,-3049l30480,106680r3048,l33528,100585r3048,l36576,94488r3048,l39624,88392r3048,l42672,82297r3048,l45720,76200r3048,l48768,70104r6096,-3048l54864,64008r3048,l57912,60960r3048,-3048l60960,51816r3048,l64008,45720r3048,l67056,39624r3048,l70104,36576r6096,-3048l76200,27432r6096,-3047l82296,21336r6096,-3048l88392,15240r3048,l91440,12192,97536,9144r,-6096l100584,3048r,-3048xe" stroked="f" strokeweight="0">
                  <v:stroke miterlimit="83231f" joinstyle="miter"/>
                  <v:path arrowok="t" textboxrect="0,0,1011936,505968"/>
                </v:shape>
                <v:shape id="Shape 11862" o:spid="_x0000_s2727" style="position:absolute;left:15209;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" path="m100584,l507492,r,6096l103632,6096r-9144,9144l97536,15240,82296,27432r3048,l73152,39624r3048,l64008,57912r-3048,6096l64008,64008r-9144,6096l57912,70104,36576,112776r,3048l30480,118872r3048,l24384,137160r,6096l21336,149352r,6096l15240,164592r,21336l12192,192024r,6096l9144,204216r,15240l3048,222504r3048,l6096,281940r3048,1524l9144,301752r3048,6096l12192,316992r3048,6096l15240,329184r,3048l15240,338328r3048,6096l18288,350520r3048,6096l21336,359664r9144,18288l30480,384048r9144,18288l70104,460248r-3048,l76200,469392r9144,12192l82296,481584r12192,12192l91440,493776r12192,9144l100584,502920r3048,3048l507492,505968r,6096l100584,512064,94488,499872r-6096,-3048l85344,490728r-6096,-6096l73152,472440r-9144,-9144l36576,405384r-3048,-3048l24384,387096r,-6096l15240,362712r,-15240l12192,341376r,-3048l9144,332232r,-6096l6096,320040r,-12192l3048,304800r,-18288l,283464,,219456r3048,-3048l3048,201168r3048,-6096l6096,188976r3048,-6096l9144,170688r3048,-6096l15240,152400r,-6096l18288,140208r,-6096l27432,115824r3048,l30480,109728,51816,70104r3048,-3048l57912,60960r6096,-6096l70104,36576r6096,-6096l79248,24384r9144,-6096l91440,12192,97536,6096,100584,xe" fillcolor="black" stroked="f" strokeweight="0">
                  <v:stroke miterlimit="83231f" joinstyle="miter"/>
                  <v:path arrowok="t" textboxrect="0,0,507492,512064"/>
                </v:shape>
                <v:shape id="Shape 11863" o:spid="_x0000_s2728" style="position:absolute;left:20284;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" path="m,l406908,r3048,3048l413004,9144r-3048,l422148,21336r-3048,l434340,33528r-3048,l437388,39624r12192,18288l446532,57912r6096,6096l458724,73152r,3048l483108,115824r,9144l492252,137160r,6096l498348,155448r,6096l501396,164592r,7620l504444,173736r,6096l504444,182880r,15240l507492,204216r,16764l510540,222504r,57912l507492,286512r,15240l504444,307848r,21336l501396,335280r,6096l498348,347472r,3048l495300,356616r,3048l489204,371856r,6096l470916,405384r-3048,3048l470916,408432r-27432,51816l437388,466344r3048,l425196,481584r3048,l416052,493776r3048,l409956,502920r-3048,9144l,512064r,-6096l403860,505968r6096,-6096l413004,490728r6096,-6096l422148,478536r9144,-9144l434340,463296r6096,-6096l464820,405384r3048,-3048l483108,374904r,-6096l489204,356616r,-3048l492252,347472r,-3048l495300,338328r,-6096l498348,326136r,-6096l501396,313944r,-9144l504444,298704r,-18288l504444,277368r,-57912l504444,207264r-3048,-6096l501396,188976r-3048,-6096l498348,176784r-3048,-3048l495300,167640r-3048,-3048l492252,158496r-6096,-12192l486156,140208r-6096,-12192l477012,124968r,-6096l458724,79248r-3048,-3048l449580,67056r-6096,-6096l434340,42672r-6096,-6096l425196,30480,413004,18288,406908,6096,,6096,,xe" fillcolor="black" stroked="f" strokeweight="0">
                  <v:stroke miterlimit="83231f" joinstyle="miter"/>
                  <v:path arrowok="t" textboxrect="0,0,510540,512064"/>
                </v:shape>
                <v:shape id="Shape 456851" o:spid="_x0000_s2729" style="position:absolute;left:15240;top:6797;width:10119;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" path="m,l1011936,r,505968l,505968,,e" stroked="f" strokeweight="0">
                  <v:stroke miterlimit="83231f" joinstyle="miter"/>
                  <v:path arrowok="t" textboxrect="0,0,1011936,505968"/>
                </v:shape>
                <v:shape id="Shape 11865" o:spid="_x0000_s2730" style="position:absolute;left:15209;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11866" o:spid="_x0000_s2731" style="position:absolute;left:20299;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" path="m,l509016,r,509015l505968,509015r,3049l,512064r,-6096l502920,505968r,-499872l,6096,,xe" fillcolor="black" stroked="f" strokeweight="0">
                  <v:stroke miterlimit="83231f" joinstyle="miter"/>
                  <v:path arrowok="t" textboxrect="0,0,509016,512064"/>
                </v:shape>
                <v:shape id="Shape 11867" o:spid="_x0000_s2732" style="position:absolute;left:15270;top:16489;width:10119;height:5913;visibility:visible;mso-wrap-style:square;v-text-anchor:top" coordsize="1011936,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" path="m505968,r505968,292608l505968,591312,,292608,505968,xe" stroked="f" strokeweight="0">
                  <v:stroke miterlimit="83231f" joinstyle="miter"/>
                  <v:path arrowok="t" textboxrect="0,0,1011936,591312"/>
                </v:shape>
                <v:shape id="Shape 11868" o:spid="_x0000_s2733" style="position:absolute;left:15240;top:16459;width:5074;height:5974;visibility:visible;mso-wrap-style:square;v-text-anchor:top" coordsize="50749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" path="m505968,r1524,l507492,3929,5656,294147,507492,590412r,6996l505968,597408r,-3048l,295656r,-3048l505968,xe" fillcolor="black" stroked="f" strokeweight="0">
                  <v:stroke miterlimit="83231f" joinstyle="miter"/>
                  <v:path arrowok="t" textboxrect="0,0,507492,597408"/>
                </v:shape>
                <v:shape id="Shape 11869" o:spid="_x0000_s2734" style="position:absolute;left:20314;top:16459;width:5106;height:5974;visibility:visible;mso-wrap-style:square;v-text-anchor:top" coordsize="510540,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" path="m,l1524,,507492,292608r3048,l510540,295656r-3048,l1524,594360r,3048l,597408r,-6996l501836,294147,,3929,,xe" fillcolor="black" stroked="f" strokeweight="0">
                  <v:stroke miterlimit="83231f" joinstyle="miter"/>
                  <v:path arrowok="t" textboxrect="0,0,510540,597408"/>
                </v:shape>
                <v:shape id="Shape 456852" o:spid="_x0000_s2735" style="position:absolute;left:3413;top:16946;width:10120;height:5030;visibility:visible;mso-wrap-style:square;v-text-anchor:top" coordsize="1011936,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" path="m,l1011936,r,502920l,502920,,e" stroked="f" strokeweight="0">
                  <v:stroke miterlimit="83231f" joinstyle="miter"/>
                  <v:path arrowok="t" textboxrect="0,0,1011936,502920"/>
                </v:shape>
                <v:shape id="Shape 11871" o:spid="_x0000_s2736" style="position:absolute;left:3383;top:16916;width:5090;height:5090;visibility:visible;mso-wrap-style:square;v-text-anchor:top" coordsize="50901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" path="m,l3048,,509016,r,3048l6096,3048r,499872l509016,502920r,6096l,509016,,xe" fillcolor="black" stroked="f" strokeweight="0">
                  <v:stroke miterlimit="83231f" joinstyle="miter"/>
                  <v:path arrowok="t" textboxrect="0,0,509016,509016"/>
                </v:shape>
                <v:shape id="Shape 11872" o:spid="_x0000_s2737" style="position:absolute;left:8473;top:16916;width:5090;height:5090;visibility:visible;mso-wrap-style:square;v-text-anchor:top" coordsize="50901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" path="m,l509016,r,505968l505968,505968r,3048l,509016r,-6096l502920,502920r,-499872l,3048,,xe" fillcolor="black" stroked="f" strokeweight="0">
                  <v:stroke miterlimit="83231f" joinstyle="miter"/>
                  <v:path arrowok="t" textboxrect="0,0,509016,509016"/>
                </v:shape>
                <v:shape id="Shape 456853" o:spid="_x0000_s2738" style="position:absolute;left:15240;top:23652;width:10119;height:5090;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" path="m,l1011936,r,509016l,509016,,e" stroked="f" strokeweight="0">
                  <v:stroke miterlimit="83231f" joinstyle="miter"/>
                  <v:path arrowok="t" textboxrect="0,0,1011936,509016"/>
                </v:shape>
                <v:shape id="Shape 11874" o:spid="_x0000_s2739" style="position:absolute;left:15209;top:23652;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" path="m,l3048,,6096,,509016,r,3048l6096,3048r,502920l509016,505968r,6096l,512064,,xe" fillcolor="black" stroked="f" strokeweight="0">
                  <v:stroke miterlimit="83231f" joinstyle="miter"/>
                  <v:path arrowok="t" textboxrect="0,0,509016,512064"/>
                </v:shape>
                <v:shape id="Shape 11875" o:spid="_x0000_s2740" style="position:absolute;left:20299;top:23652;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" path="m,l502920,r6096,l509016,509016r-3048,l505968,512064,,512064r,-6096l502920,505968r,-502920l,3048,,xe" fillcolor="black" stroked="f" strokeweight="0">
                  <v:stroke miterlimit="83231f" joinstyle="miter"/>
                  <v:path arrowok="t" textboxrect="0,0,509016,512064"/>
                </v:shape>
                <v:shape id="Shape 11876" o:spid="_x0000_s2741" style="position:absolute;left:15270;top:29992;width:10119;height:5913;visibility:visible;mso-wrap-style:square;v-text-anchor:top" coordsize="1011936,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" path="m505968,r505968,295656l505968,591312,,295656,505968,xe" stroked="f" strokeweight="0">
                  <v:stroke miterlimit="83231f" joinstyle="miter"/>
                  <v:path arrowok="t" textboxrect="0,0,1011936,591312"/>
                </v:shape>
                <v:shape id="Shape 11877" o:spid="_x0000_s2742" style="position:absolute;left:15240;top:29961;width:5074;height:5974;visibility:visible;mso-wrap-style:square;v-text-anchor:top" coordsize="507492,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" path="m505968,r1524,l507492,3939,5656,297180,507492,590422r,6987l505968,597409r,-3049l,298704r,-3048l505968,xe" fillcolor="black" stroked="f" strokeweight="0">
                  <v:stroke miterlimit="83231f" joinstyle="miter"/>
                  <v:path arrowok="t" textboxrect="0,0,507492,597409"/>
                </v:shape>
                <v:shape id="Shape 11878" o:spid="_x0000_s2743" style="position:absolute;left:20314;top:29961;width:5106;height:5974;visibility:visible;mso-wrap-style:square;v-text-anchor:top" coordsize="510540,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" path="m,l1524,,507492,295656r3048,l510540,298704r-3048,l1524,594360r,3049l,597409r,-6987l501836,297180,,3939,,xe" fillcolor="black" stroked="f" strokeweight="0">
                  <v:stroke miterlimit="83231f" joinstyle="miter"/>
                  <v:path arrowok="t" textboxrect="0,0,510540,597409"/>
                </v:shape>
                <v:shape id="Shape 456854" o:spid="_x0000_s2744" style="position:absolute;left:15240;top:37185;width:10119;height:5090;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" path="m,l1011936,r,509016l,509016,,e" stroked="f" strokeweight="0">
                  <v:stroke miterlimit="83231f" joinstyle="miter"/>
                  <v:path arrowok="t" textboxrect="0,0,1011936,509016"/>
                </v:shape>
                <v:shape id="Shape 11880" o:spid="_x0000_s2745" style="position:absolute;left:15209;top:37155;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" path="m,l3048,,509016,r,6096l6096,6096r,502920l509016,509016r,6096l,515112,,xe" fillcolor="black" stroked="f" strokeweight="0">
                  <v:stroke miterlimit="83231f" joinstyle="miter"/>
                  <v:path arrowok="t" textboxrect="0,0,509016,515112"/>
                </v:shape>
                <v:shape id="Shape 11881" o:spid="_x0000_s2746" style="position:absolute;left:20299;top:37155;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" path="m,l509016,r,512064l505968,512064r,3048l,515112r,-6096l502920,509016r,-502920l,6096,,xe" fillcolor="black" stroked="f" strokeweight="0">
                  <v:stroke miterlimit="83231f" joinstyle="miter"/>
                  <v:path arrowok="t" textboxrect="0,0,509016,515112"/>
                </v:shape>
                <v:shape id="Shape 11882" o:spid="_x0000_s2747" style="position:absolute;left:15240;top:43982;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" path="m100584,l911352,r,3048l914400,3048r,6096l920496,21336r3048,l923544,24384r3048,l929640,30480r3048,l932688,36576r3048,l935736,42672r3048,l941832,48768r3048,l944880,57912r3048,l947928,64008r3048,l950976,70104r3048,l957072,73152r3048,l960120,79248r3048,l963168,91440r3048,l966216,97536r3048,l969264,103632r3048,l972312,109728r3048,l975360,115824r3048,l978408,121920r3048,l981456,128016r3048,l984504,140208r3048,l987552,146304r3048,l990600,152400r3048,l993648,164592r3048,l996696,170688r3048,l999744,179832r3048,l1002792,192024r3048,l1005840,204216r3048,l1008888,240792r3048,l1011936,301752r-3048,l1008888,338328r-3048,l1005840,350520r-3048,l1002792,359664r-3048,l999744,368808r-3048,l996696,381000r-3048,l993648,387096r-3048,l990600,396240r-3048,l987552,402336r-3048,l984504,408432r-6096,l978408,414528r-3048,l975360,420624r-3048,l972312,426720r-6096,3048l966216,435864r-3048,l963168,441960r-3048,3048l960120,451104r-3048,l957072,457200r-6096,l950976,463296r-6096,3048l944880,469392r-6096,3048l938784,478536r-6096,3048l932688,484632r-6096,3048l926592,490728r-6096,3048l920496,499872r-3048,l917448,502920r-3048,l914400,505968r-816864,l97536,502920r-3048,l94488,499872r-3048,l88392,493776r-3048,l85344,487680r-3048,l79248,481584r-3048,l67056,463296r-3048,l60960,457200r,-3048l48768,429768r-3048,l45720,423672r-3048,l42672,417576r-3048,l39624,411480r-3048,l36576,408432r-3048,l33528,402336r-3048,l30480,396240r-3048,l27432,390144r-3048,l24384,381000r-3048,l21336,374904r-3048,l18288,368808r-3048,l15240,359664r-3048,l12192,335280r-3048,l9144,326136r-3048,l6096,310896r-3048,l3048,286512r-3048,l,222504r3048,l3048,201168r3048,l6096,188976r3048,l9144,170688r3048,l12192,158496r3048,l15240,146304r3048,l18288,134112r3048,l21336,128016r3048,l24384,121920r3048,l27432,118872r3048,l30480,106680r6096,-3048l36576,97536r3048,l39624,91440r3048,l42672,85344r3048,l45720,79248r3048,l48768,73152r3048,l51816,70104r3048,l54864,64008r3048,l57912,60960r3048,-3048l60960,51816r3048,l64008,45720r3048,l67056,39624r3048,l70104,36576r6096,l76200,30480r3048,l79248,24384r3048,l88392,21336r,-6096l91440,15240r,-3048l97536,9144r,-6096l100584,3048r,-3048xe" stroked="f" strokeweight="0">
                  <v:stroke miterlimit="83231f" joinstyle="miter"/>
                  <v:path arrowok="t" textboxrect="0,0,1011936,505968"/>
                </v:shape>
                <v:shape id="Shape 11883" o:spid="_x0000_s2748" style="position:absolute;left:15209;top:43952;width:10180;height:5120;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" path="m100584,l914400,r3048,3048l920496,9144r-3048,l923544,18288r3048,l929640,24384r-3048,l932688,27432r3048,l941832,39624r-3048,l944880,45720r3048,l950976,51816r3048,9144l957072,67056r-3048,l960120,73152r3048,l984504,118872r6096,12192l990600,137160r9144,18288l999744,161544r6096,12192l1005840,176784r3048,6096l1008888,188976r3048,6096l1011936,201168r,3048l1011936,219456r3048,3048l1014984,237744r3048,6096l1018032,301752r-3048,l1011936,304800r,-3048l1011936,298704r,-73152l1008888,219456r,-9144l1005840,204216r,-6096l1002792,192024r,-6096l999744,179832r,-6096l993648,164592r,-6096l984504,140208r,-6096l978408,121920,957072,76200r-6096,-6096l947928,64008r-3048,-9144l941832,48768r-6096,-6096l929640,30480r-6096,-3048l920496,21336r-3048,-9144l914400,6096r-809244,l103632,9144r-3048,l94488,15240r3048,l94488,21336r-3048,l85344,27432r3048,l82296,36576r-3048,l79248,39624r-4064,2032l67056,57912r-3048,l60960,64008r3048,l42672,103632r-3048,l36576,106680r3048,l36576,112776r,6096l24384,140208r,6096l21336,152400r,6096l18288,164592r-3048,l15240,188976r-3048,6096l12192,201168r-3048,6096l9144,222504r-3048,l3048,225552r3048,l6096,286512r3048,l9144,304800r3048,6096l12192,320040r3048,6096l15240,335280r,6096l18288,347472r,6096l21336,359664r,3048l30480,381000r,3048l54864,429768r-3048,l54864,432816r3048,l70104,460248r-3048,l73152,466344r3048,l82296,478536r-3048,l88392,487680r3048,l94488,493776r-3048,l97536,499872r3048,l103632,505968r807720,l917448,499872r3048,-6096l935736,478536r3048,-6096l954024,457200r6096,-12192l963168,441960r3048,-12192l969264,426720r9144,-15240l981456,408432r9144,-18288l990600,387096r6096,-12192l996696,368808r3048,-6096l1002792,356616r,-6096l1005840,344424r,-6096l1008888,335280r,-12192l1011936,316992r,-12192l1014984,304800r,15240l1011936,326136r,12192l1008888,341376r3048,l1011936,347472r-3048,6096l1008888,359664r-3048,3048l1005840,365760r-3048,6096l1002792,377952r-6096,12192l996696,393192r-9144,18288l984504,411480r-9144,18288l972312,429768r-3048,3048l972312,432816r-6096,12192l963168,448056r3048,l960120,460248r-3048,l954024,466344r-3048,l941832,475488r3048,l941832,481584r-3048,l923544,496824r3048,l923544,502920r-3048,l914400,509016r,3048l100584,512064r,-3048l88392,496824r-3048,-6096l76200,481584,70104,469392r-6096,-6096l51816,435864r-3048,-3048l24384,387096r,-3048l15240,365760r,-15240l12192,344424r,-6096l9144,335280r,-6096l6096,323088r,-9144l3048,307848r,-18288l,286512,,222504r3048,-3048l3048,204216r3048,-6096l6096,192024r3048,-6096l9144,173736r3048,-3048l12192,164592r3048,-3048l15240,158496r,-3048l15240,149352r3048,-6096l18288,137160,30480,115824r,-6096l33528,103632r3048,-3048l57912,60960r6096,-6096l70104,36576r6096,-3048l82296,24384r6096,-6096l91440,12192,97536,6096,100584,xe" fillcolor="black" stroked="f" strokeweight="0">
                  <v:stroke miterlimit="83231f" joinstyle="miter"/>
                  <v:path arrowok="t" textboxrect="0,0,1018032,512064"/>
                </v:shape>
                <v:shape id="Shape 11884" o:spid="_x0000_s2749" style="position:absolute;left:20574;top:43281;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" path="m3048,l,,3048,xe" fillcolor="black" stroked="f" strokeweight="0">
                  <v:stroke miterlimit="83231f" joinstyle="miter"/>
                  <v:path arrowok="t" textboxrect="0,0,3048,0"/>
                </v:shape>
                <v:shape id="Shape 11885" o:spid="_x0000_s2750" style="position:absolute;left:19933;top:43281;width:641;height:640;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" path="m,l64008,r,12192l60960,12192r,6096l57912,18288r,6096l54864,24384r,6096l51816,30480r,6096l48768,36576r,6096l45720,42672r,6096l42672,48768r,3048l39624,51816r,6096l36576,57912r,6096l30480,64008r,-3048l24384,48768,21336,45720,18288,39624r,-6096l3048,3048,,xe" fillcolor="black" stroked="f" strokeweight="0">
                  <v:stroke miterlimit="83231f" joinstyle="miter"/>
                  <v:path arrowok="t" textboxrect="0,0,64008,64008"/>
                </v:shape>
                <v:shape id="Shape 11886" o:spid="_x0000_s2751" style="position:absolute;left:19933;top:43281;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" path="m,l67056,,33528,67056,,e" filled="f" strokeweight=".24pt">
                  <v:stroke endcap="round"/>
                  <v:path arrowok="t" textboxrect="0,0,67056,67056"/>
                </v:shape>
                <v:shape id="Shape 456855" o:spid="_x0000_s2752" style="position:absolute;left:1676;top:15240;width:91;height:4206;visibility:visible;mso-wrap-style:square;v-text-anchor:top" coordsize="9144,420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" path="m,l9144,r,420624l,420624,,e" fillcolor="black" stroked="f" strokeweight="0">
                  <v:stroke endcap="round"/>
                  <v:path arrowok="t" textboxrect="0,0,9144,420624"/>
                </v:shape>
                <v:shape id="Shape 456856" o:spid="_x0000_s2753" style="position:absolute;left:1706;top:15209;width:18593;height:91;visibility:visible;mso-wrap-style:square;v-text-anchor:top" coordsize="185928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" path="m,l1859280,r,9144l,9144,,e" fillcolor="black" stroked="f" strokeweight="0">
                  <v:stroke endcap="round"/>
                  <v:path arrowok="t" textboxrect="0,0,1859280,9144"/>
                </v:shape>
                <v:shape id="Shape 456857" o:spid="_x0000_s2754" style="position:absolute;top:13563;width:91;height:19416;visibility:visible;mso-wrap-style:square;v-text-anchor:top" coordsize="9144,1941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" path="m,l9144,r,1941576l,1941576,,e" fillcolor="black" stroked="f" strokeweight="0">
                  <v:stroke endcap="round"/>
                  <v:path arrowok="t" textboxrect="0,0,9144,1941576"/>
                </v:shape>
                <v:shape id="Shape 456858" o:spid="_x0000_s2755" style="position:absolute;left:30;top:13533;width:20269;height:91;visibility:visible;mso-wrap-style:square;v-text-anchor:top" coordsize="202692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" path="m,l2026920,r,9144l,9144,,e" fillcolor="black" stroked="f" strokeweight="0">
                  <v:stroke endcap="round"/>
                  <v:path arrowok="t" textboxrect="0,0,2026920,9144"/>
                </v:shape>
                <v:shape id="Shape 11891" o:spid="_x0000_s2756" style="position:absolute;left:19629;top:13197;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" path="m,l67056,36576,,67056,,xe" fillcolor="black" strokeweight=".24pt">
                  <v:stroke endcap="round"/>
                  <v:path arrowok="t" textboxrect="0,0,67056,67056"/>
                </v:shape>
                <v:shape id="Shape 11892" o:spid="_x0000_s2757" style="position:absolute;left:19629;top:14904;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" path="m,l67056,33528,,64008,,xe" fillcolor="black" strokeweight=".24pt">
                  <v:stroke endcap="round"/>
                  <v:path arrowok="t" textboxrect="0,0,67056,64008"/>
                </v:shape>
                <v:rect id="Rectangle 11893" o:spid="_x0000_s2758" style="position:absolute;left:19385;top:49614;width:797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000-93/d036</w:t>
                        </w:r>
                      </w:p>
                    </w:txbxContent>
                  </v:textbox>
                </v:rect>
                <v:rect id="Rectangle 11894" o:spid="_x0000_s2759" style="position:absolute;left:16123;top:2156;width:1122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Generate_size_table</w:t>
                        </w:r>
                      </w:p>
                    </w:txbxContent>
                  </v:textbox>
                </v:rect>
                <v:rect id="Rectangle 11895" o:spid="_x0000_s2760" style="position:absolute;left:19171;top:7764;width:299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0</w:t>
                        </w:r>
                      </w:p>
                    </w:txbxContent>
                  </v:textbox>
                </v:rect>
                <v:rect id="Rectangle 11896" o:spid="_x0000_s2761" style="position:absolute;left:19171;top:8892;width:250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 = 1</w:t>
                        </w:r>
                      </w:p>
                    </w:txbxContent>
                  </v:textbox>
                </v:rect>
                <v:rect id="Rectangle 11897" o:spid="_x0000_s2762" style="position:absolute;left:19171;top:9989;width:278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J = 1</w:t>
                        </w:r>
                      </w:p>
                    </w:txbxContent>
                  </v:textbox>
                </v:rect>
                <v:rect id="Rectangle 11898" o:spid="_x0000_s2763" style="position:absolute;left:13807;top:18310;width:1612;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1899" o:spid="_x0000_s2764" style="position:absolute;left:21153;top:22547;width:2108;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1900" o:spid="_x0000_s2765" style="position:absolute;left:4815;top:17944;width:9560;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HUFFSIZE(K) = I</w:t>
                        </w:r>
                      </w:p>
                    </w:txbxContent>
                  </v:textbox>
                </v:rect>
                <v:rect id="Rectangle 11901" o:spid="_x0000_s2766" style="position:absolute;left:4815;top:19042;width:522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v:rect id="Rectangle 11902" o:spid="_x0000_s2767" style="position:absolute;left:4815;top:20169;width:4817;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J = J + 1</w:t>
                        </w:r>
                      </w:p>
                    </w:txbxContent>
                  </v:textbox>
                </v:rect>
                <v:rect id="Rectangle 11903" o:spid="_x0000_s2768" style="position:absolute;left:18013;top:18493;width:6067;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J &gt; BITS(I)</w:t>
                        </w:r>
                      </w:p>
                    </w:txbxContent>
                  </v:textbox>
                </v:rect>
                <v:rect id="Rectangle 11904" o:spid="_x0000_s2769" style="position:absolute;left:20055;top:19590;width:722;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1905" o:spid="_x0000_s2770" style="position:absolute;left:18684;top:25260;width:424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 = I + 1</w:t>
                        </w:r>
                      </w:p>
                    </w:txbxContent>
                  </v:textbox>
                </v:rect>
                <v:rect id="Rectangle 11906" o:spid="_x0000_s2771" style="position:absolute;left:18684;top:26387;width:278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J = 1</w:t>
                        </w:r>
                      </w:p>
                    </w:txbxContent>
                  </v:textbox>
                </v:rect>
                <v:rect id="Rectangle 11907" o:spid="_x0000_s2772" style="position:absolute;left:13807;top:31782;width:1612;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1908" o:spid="_x0000_s2773" style="position:absolute;left:19172;top:32057;width:315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 &gt; 16</w:t>
                        </w:r>
                      </w:p>
                    </w:txbxContent>
                  </v:textbox>
                </v:rect>
                <v:rect id="Rectangle 11909" o:spid="_x0000_s2774" style="position:absolute;left:20086;top:33185;width:72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1910" o:spid="_x0000_s2775" style="position:absolute;left:21122;top:36080;width:2108;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1911" o:spid="_x0000_s2776" style="position:absolute;left:16611;top:38823;width:9923;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HUFFSIZE(K) = 0</w:t>
                        </w:r>
                      </w:p>
                    </w:txbxContent>
                  </v:textbox>
                </v:rect>
                <v:rect id="Rectangle 11912" o:spid="_x0000_s2777" style="position:absolute;left:16611;top:39951;width:6257;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LASTK = K</w:t>
                        </w:r>
                      </w:p>
                    </w:txbxContent>
                  </v:textbox>
                </v:rect>
                <v:rect id="Rectangle 11913" o:spid="_x0000_s2778" style="position:absolute;left:19202;top:46017;width:299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491" w:line="265" w:lineRule="auto"/>
        <w:ind w:right="2457"/>
        <w:jc w:val="right"/>
      </w:pPr>
      <w:r>
        <w:rPr>
          <w:b/>
        </w:rPr>
        <w:t>Figure C.1 – Generation of table of Huffman code sizes</w:t>
      </w:r>
    </w:p>
    <w:p w:rsidR="00094CB9" w:rsidRDefault="00FE5CBC">
      <w:pPr>
        <w:spacing w:after="159" w:line="265" w:lineRule="auto"/>
        <w:ind w:left="-5" w:right="0"/>
        <w:jc w:val="left"/>
      </w:pPr>
      <w:r>
        <w:rPr>
          <w:color w:val="FFFFFF"/>
        </w:rPr>
        <w:t>Figure C.1 [</w:t>
      </w:r>
      <w:r>
        <w:rPr>
          <w:b/>
          <w:color w:val="FFFFFF"/>
        </w:rPr>
        <w:t>D36]</w:t>
      </w:r>
      <w:r>
        <w:rPr>
          <w:color w:val="FFFFFF"/>
        </w:rPr>
        <w:t>, = 16 cm = 625 %</w:t>
      </w:r>
    </w:p>
    <w:p w:rsidR="00094CB9" w:rsidRDefault="00FE5CBC">
      <w:pPr>
        <w:spacing w:after="239"/>
        <w:ind w:left="-5" w:right="8"/>
      </w:pPr>
      <w:r>
        <w:t xml:space="preserve">A Huffman code table, HUFFCODE, containing a code for each size in HUFFSIZE is generated by the procedure in Figure C.2. The notation “SLL CODE 1” in Figure C.2 indicates a shift-left-logical of CODE by </w:t>
      </w:r>
      <w:proofErr w:type="gramStart"/>
      <w:r>
        <w:t>one bit</w:t>
      </w:r>
      <w:proofErr w:type="gramEnd"/>
      <w:r>
        <w:t xml:space="preserve"> position.</w:t>
      </w:r>
    </w:p>
    <w:p w:rsidR="00094CB9" w:rsidRDefault="00FE5CBC">
      <w:pPr>
        <w:spacing w:after="520" w:line="259" w:lineRule="auto"/>
        <w:ind w:left="2434" w:right="0" w:firstLine="0"/>
        <w:jc w:val="left"/>
      </w:pPr>
      <w:r>
        <w:rPr>
          <w:rFonts w:ascii="Calibri" w:eastAsia="Calibri" w:hAnsi="Calibri" w:cs="Calibri"/>
          <w:noProof/>
          <w:sz w:val="22"/>
        </w:rPr>
        <w:lastRenderedPageBreak/>
        <mc:AlternateContent>
          <mc:Choice Requires="wpg">
            <w:drawing>
              <wp:inline distT="0" distB="0" distL="0" distR="0">
                <wp:extent cx="2709672" cy="5114544"/>
                <wp:effectExtent l="0" t="0" r="0" b="0"/>
                <wp:docPr id="288760" name="Group 288760"/>
                <wp:cNvGraphicFramePr/>
                <a:graphic xmlns:a="http://schemas.openxmlformats.org/drawingml/2006/main">
                  <a:graphicData uri="http://schemas.microsoft.com/office/word/2010/wordprocessingGroup">
                    <wpg:wgp>
                      <wpg:cNvGrpSpPr/>
                      <wpg:grpSpPr>
                        <a:xfrm>
                          <a:off x="0" y="0"/>
                          <a:ext cx="2709672" cy="5114544"/>
                          <a:chOff x="0" y="0"/>
                          <a:chExt cx="2709672" cy="5114544"/>
                        </a:xfrm>
                      </wpg:grpSpPr>
                      <wps:wsp>
                        <wps:cNvPr id="456859" name="Shape 456859"/>
                        <wps:cNvSpPr/>
                        <wps:spPr>
                          <a:xfrm>
                            <a:off x="1069848" y="3294888"/>
                            <a:ext cx="1130808" cy="9144"/>
                          </a:xfrm>
                          <a:custGeom>
                            <a:avLst/>
                            <a:gdLst/>
                            <a:ahLst/>
                            <a:cxnLst/>
                            <a:rect l="0" t="0" r="0" b="0"/>
                            <a:pathLst>
                              <a:path w="1130808" h="9144">
                                <a:moveTo>
                                  <a:pt x="0" y="0"/>
                                </a:moveTo>
                                <a:lnTo>
                                  <a:pt x="1130808" y="0"/>
                                </a:lnTo>
                                <a:lnTo>
                                  <a:pt x="113080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60" name="Shape 456860"/>
                        <wps:cNvSpPr/>
                        <wps:spPr>
                          <a:xfrm>
                            <a:off x="3048" y="4812792"/>
                            <a:ext cx="1520952" cy="9144"/>
                          </a:xfrm>
                          <a:custGeom>
                            <a:avLst/>
                            <a:gdLst/>
                            <a:ahLst/>
                            <a:cxnLst/>
                            <a:rect l="0" t="0" r="0" b="0"/>
                            <a:pathLst>
                              <a:path w="1520952" h="9144">
                                <a:moveTo>
                                  <a:pt x="0" y="0"/>
                                </a:moveTo>
                                <a:lnTo>
                                  <a:pt x="1520952" y="0"/>
                                </a:lnTo>
                                <a:lnTo>
                                  <a:pt x="152095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61" name="Shape 456861"/>
                        <wps:cNvSpPr/>
                        <wps:spPr>
                          <a:xfrm>
                            <a:off x="2197608" y="3297936"/>
                            <a:ext cx="9144" cy="758952"/>
                          </a:xfrm>
                          <a:custGeom>
                            <a:avLst/>
                            <a:gdLst/>
                            <a:ahLst/>
                            <a:cxnLst/>
                            <a:rect l="0" t="0" r="0" b="0"/>
                            <a:pathLst>
                              <a:path w="9144" h="758952">
                                <a:moveTo>
                                  <a:pt x="0" y="0"/>
                                </a:moveTo>
                                <a:lnTo>
                                  <a:pt x="9144" y="0"/>
                                </a:lnTo>
                                <a:lnTo>
                                  <a:pt x="9144" y="758952"/>
                                </a:lnTo>
                                <a:lnTo>
                                  <a:pt x="0" y="758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62" name="Shape 456862"/>
                        <wps:cNvSpPr/>
                        <wps:spPr>
                          <a:xfrm>
                            <a:off x="170688" y="2618233"/>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63" name="Shape 456863"/>
                        <wps:cNvSpPr/>
                        <wps:spPr>
                          <a:xfrm>
                            <a:off x="844296" y="170688"/>
                            <a:ext cx="9144" cy="4730496"/>
                          </a:xfrm>
                          <a:custGeom>
                            <a:avLst/>
                            <a:gdLst/>
                            <a:ahLst/>
                            <a:cxnLst/>
                            <a:rect l="0" t="0" r="0" b="0"/>
                            <a:pathLst>
                              <a:path w="9144" h="4730496">
                                <a:moveTo>
                                  <a:pt x="0" y="0"/>
                                </a:moveTo>
                                <a:lnTo>
                                  <a:pt x="9144" y="0"/>
                                </a:lnTo>
                                <a:lnTo>
                                  <a:pt x="9144" y="4730496"/>
                                </a:lnTo>
                                <a:lnTo>
                                  <a:pt x="0" y="473049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29" name="Shape 11929"/>
                        <wps:cNvSpPr/>
                        <wps:spPr>
                          <a:xfrm>
                            <a:off x="341376" y="3048"/>
                            <a:ext cx="1014984" cy="505968"/>
                          </a:xfrm>
                          <a:custGeom>
                            <a:avLst/>
                            <a:gdLst/>
                            <a:ahLst/>
                            <a:cxnLst/>
                            <a:rect l="0" t="0" r="0" b="0"/>
                            <a:pathLst>
                              <a:path w="1014984" h="505968">
                                <a:moveTo>
                                  <a:pt x="100584" y="0"/>
                                </a:moveTo>
                                <a:lnTo>
                                  <a:pt x="914400" y="0"/>
                                </a:lnTo>
                                <a:lnTo>
                                  <a:pt x="917448" y="6097"/>
                                </a:lnTo>
                                <a:lnTo>
                                  <a:pt x="920496" y="6097"/>
                                </a:lnTo>
                                <a:lnTo>
                                  <a:pt x="920496" y="12192"/>
                                </a:lnTo>
                                <a:lnTo>
                                  <a:pt x="923544" y="12192"/>
                                </a:lnTo>
                                <a:lnTo>
                                  <a:pt x="923544" y="18288"/>
                                </a:lnTo>
                                <a:lnTo>
                                  <a:pt x="926592" y="18288"/>
                                </a:lnTo>
                                <a:lnTo>
                                  <a:pt x="926592" y="21336"/>
                                </a:lnTo>
                                <a:lnTo>
                                  <a:pt x="929640" y="21336"/>
                                </a:lnTo>
                                <a:lnTo>
                                  <a:pt x="932688" y="27432"/>
                                </a:lnTo>
                                <a:lnTo>
                                  <a:pt x="935736" y="27432"/>
                                </a:lnTo>
                                <a:lnTo>
                                  <a:pt x="944880" y="45720"/>
                                </a:lnTo>
                                <a:lnTo>
                                  <a:pt x="947928" y="45720"/>
                                </a:lnTo>
                                <a:lnTo>
                                  <a:pt x="957072" y="64008"/>
                                </a:lnTo>
                                <a:lnTo>
                                  <a:pt x="960120" y="67056"/>
                                </a:lnTo>
                                <a:lnTo>
                                  <a:pt x="966216" y="79249"/>
                                </a:lnTo>
                                <a:lnTo>
                                  <a:pt x="969264" y="79249"/>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18873"/>
                                </a:lnTo>
                                <a:lnTo>
                                  <a:pt x="987552" y="118873"/>
                                </a:lnTo>
                                <a:lnTo>
                                  <a:pt x="987552" y="128016"/>
                                </a:lnTo>
                                <a:lnTo>
                                  <a:pt x="990600" y="128016"/>
                                </a:lnTo>
                                <a:lnTo>
                                  <a:pt x="990600" y="134112"/>
                                </a:lnTo>
                                <a:lnTo>
                                  <a:pt x="993648" y="134112"/>
                                </a:lnTo>
                                <a:lnTo>
                                  <a:pt x="993648" y="140209"/>
                                </a:lnTo>
                                <a:lnTo>
                                  <a:pt x="996696" y="140209"/>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4"/>
                                </a:lnTo>
                                <a:lnTo>
                                  <a:pt x="1014984" y="222504"/>
                                </a:lnTo>
                                <a:lnTo>
                                  <a:pt x="1014984" y="286512"/>
                                </a:lnTo>
                                <a:lnTo>
                                  <a:pt x="1011936" y="286512"/>
                                </a:lnTo>
                                <a:lnTo>
                                  <a:pt x="1011936" y="307849"/>
                                </a:lnTo>
                                <a:lnTo>
                                  <a:pt x="1008888" y="307849"/>
                                </a:lnTo>
                                <a:lnTo>
                                  <a:pt x="1008888" y="320040"/>
                                </a:lnTo>
                                <a:lnTo>
                                  <a:pt x="1005840" y="320040"/>
                                </a:lnTo>
                                <a:lnTo>
                                  <a:pt x="1005840" y="338328"/>
                                </a:lnTo>
                                <a:lnTo>
                                  <a:pt x="1002792" y="338328"/>
                                </a:lnTo>
                                <a:lnTo>
                                  <a:pt x="1002792" y="347473"/>
                                </a:lnTo>
                                <a:lnTo>
                                  <a:pt x="999744" y="347473"/>
                                </a:lnTo>
                                <a:lnTo>
                                  <a:pt x="999744" y="350520"/>
                                </a:lnTo>
                                <a:lnTo>
                                  <a:pt x="996696" y="350520"/>
                                </a:lnTo>
                                <a:lnTo>
                                  <a:pt x="996696" y="362712"/>
                                </a:lnTo>
                                <a:lnTo>
                                  <a:pt x="993648" y="362712"/>
                                </a:lnTo>
                                <a:lnTo>
                                  <a:pt x="993648" y="374904"/>
                                </a:lnTo>
                                <a:lnTo>
                                  <a:pt x="990600" y="374904"/>
                                </a:lnTo>
                                <a:lnTo>
                                  <a:pt x="990600" y="381000"/>
                                </a:lnTo>
                                <a:lnTo>
                                  <a:pt x="987552" y="381000"/>
                                </a:lnTo>
                                <a:lnTo>
                                  <a:pt x="987552" y="387097"/>
                                </a:lnTo>
                                <a:lnTo>
                                  <a:pt x="984504" y="387097"/>
                                </a:lnTo>
                                <a:lnTo>
                                  <a:pt x="984504" y="393192"/>
                                </a:lnTo>
                                <a:lnTo>
                                  <a:pt x="981456" y="393192"/>
                                </a:lnTo>
                                <a:lnTo>
                                  <a:pt x="981456" y="402336"/>
                                </a:lnTo>
                                <a:lnTo>
                                  <a:pt x="975360" y="405385"/>
                                </a:lnTo>
                                <a:lnTo>
                                  <a:pt x="975360" y="411480"/>
                                </a:lnTo>
                                <a:lnTo>
                                  <a:pt x="972312" y="411480"/>
                                </a:lnTo>
                                <a:lnTo>
                                  <a:pt x="972312" y="417576"/>
                                </a:lnTo>
                                <a:lnTo>
                                  <a:pt x="969264" y="417576"/>
                                </a:lnTo>
                                <a:lnTo>
                                  <a:pt x="969264" y="429768"/>
                                </a:lnTo>
                                <a:lnTo>
                                  <a:pt x="966216" y="429768"/>
                                </a:lnTo>
                                <a:lnTo>
                                  <a:pt x="966216" y="435864"/>
                                </a:lnTo>
                                <a:lnTo>
                                  <a:pt x="963168" y="435864"/>
                                </a:lnTo>
                                <a:lnTo>
                                  <a:pt x="963168" y="441961"/>
                                </a:lnTo>
                                <a:lnTo>
                                  <a:pt x="960120" y="441961"/>
                                </a:lnTo>
                                <a:lnTo>
                                  <a:pt x="960120" y="445009"/>
                                </a:lnTo>
                                <a:lnTo>
                                  <a:pt x="957072" y="445009"/>
                                </a:lnTo>
                                <a:lnTo>
                                  <a:pt x="957072" y="448056"/>
                                </a:lnTo>
                                <a:lnTo>
                                  <a:pt x="950976" y="451104"/>
                                </a:lnTo>
                                <a:lnTo>
                                  <a:pt x="950976" y="457200"/>
                                </a:lnTo>
                                <a:lnTo>
                                  <a:pt x="947928" y="457200"/>
                                </a:lnTo>
                                <a:lnTo>
                                  <a:pt x="947928" y="463297"/>
                                </a:lnTo>
                                <a:lnTo>
                                  <a:pt x="944880" y="463297"/>
                                </a:lnTo>
                                <a:lnTo>
                                  <a:pt x="944880" y="469392"/>
                                </a:lnTo>
                                <a:lnTo>
                                  <a:pt x="941832" y="469392"/>
                                </a:lnTo>
                                <a:lnTo>
                                  <a:pt x="941832" y="472440"/>
                                </a:lnTo>
                                <a:lnTo>
                                  <a:pt x="935736" y="472440"/>
                                </a:lnTo>
                                <a:lnTo>
                                  <a:pt x="935736" y="478536"/>
                                </a:lnTo>
                                <a:lnTo>
                                  <a:pt x="932688" y="478536"/>
                                </a:lnTo>
                                <a:lnTo>
                                  <a:pt x="932688" y="484632"/>
                                </a:lnTo>
                                <a:lnTo>
                                  <a:pt x="929640" y="484632"/>
                                </a:lnTo>
                                <a:lnTo>
                                  <a:pt x="929640" y="487680"/>
                                </a:lnTo>
                                <a:lnTo>
                                  <a:pt x="923544" y="490728"/>
                                </a:lnTo>
                                <a:lnTo>
                                  <a:pt x="923544" y="496824"/>
                                </a:lnTo>
                                <a:lnTo>
                                  <a:pt x="917448" y="499873"/>
                                </a:lnTo>
                                <a:lnTo>
                                  <a:pt x="917448"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5"/>
                                </a:lnTo>
                                <a:lnTo>
                                  <a:pt x="76200" y="481585"/>
                                </a:lnTo>
                                <a:lnTo>
                                  <a:pt x="76200" y="475488"/>
                                </a:lnTo>
                                <a:lnTo>
                                  <a:pt x="73152" y="475488"/>
                                </a:lnTo>
                                <a:lnTo>
                                  <a:pt x="73152" y="469392"/>
                                </a:lnTo>
                                <a:lnTo>
                                  <a:pt x="70104" y="469392"/>
                                </a:lnTo>
                                <a:lnTo>
                                  <a:pt x="67056" y="463297"/>
                                </a:lnTo>
                                <a:lnTo>
                                  <a:pt x="64008" y="463297"/>
                                </a:lnTo>
                                <a:lnTo>
                                  <a:pt x="60960" y="457200"/>
                                </a:lnTo>
                                <a:lnTo>
                                  <a:pt x="60960" y="451104"/>
                                </a:lnTo>
                                <a:lnTo>
                                  <a:pt x="57912" y="445009"/>
                                </a:lnTo>
                                <a:lnTo>
                                  <a:pt x="54864" y="441961"/>
                                </a:lnTo>
                                <a:lnTo>
                                  <a:pt x="33528" y="399288"/>
                                </a:lnTo>
                                <a:lnTo>
                                  <a:pt x="30480" y="399288"/>
                                </a:lnTo>
                                <a:lnTo>
                                  <a:pt x="30480" y="396240"/>
                                </a:lnTo>
                                <a:lnTo>
                                  <a:pt x="27432" y="396240"/>
                                </a:lnTo>
                                <a:lnTo>
                                  <a:pt x="27432" y="390144"/>
                                </a:lnTo>
                                <a:lnTo>
                                  <a:pt x="24384" y="390144"/>
                                </a:lnTo>
                                <a:lnTo>
                                  <a:pt x="24384" y="377952"/>
                                </a:lnTo>
                                <a:lnTo>
                                  <a:pt x="21336" y="377952"/>
                                </a:lnTo>
                                <a:lnTo>
                                  <a:pt x="21336" y="371856"/>
                                </a:lnTo>
                                <a:lnTo>
                                  <a:pt x="18288" y="371856"/>
                                </a:lnTo>
                                <a:lnTo>
                                  <a:pt x="18288" y="365761"/>
                                </a:lnTo>
                                <a:lnTo>
                                  <a:pt x="15240" y="365761"/>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43256"/>
                                </a:lnTo>
                                <a:lnTo>
                                  <a:pt x="18288" y="143256"/>
                                </a:lnTo>
                                <a:lnTo>
                                  <a:pt x="18288" y="131064"/>
                                </a:lnTo>
                                <a:lnTo>
                                  <a:pt x="21336" y="131064"/>
                                </a:lnTo>
                                <a:lnTo>
                                  <a:pt x="21336" y="124968"/>
                                </a:lnTo>
                                <a:lnTo>
                                  <a:pt x="24384" y="124968"/>
                                </a:lnTo>
                                <a:lnTo>
                                  <a:pt x="24384" y="118873"/>
                                </a:lnTo>
                                <a:lnTo>
                                  <a:pt x="30480" y="115824"/>
                                </a:lnTo>
                                <a:lnTo>
                                  <a:pt x="30480" y="106680"/>
                                </a:lnTo>
                                <a:lnTo>
                                  <a:pt x="33528" y="106680"/>
                                </a:lnTo>
                                <a:lnTo>
                                  <a:pt x="33528" y="100585"/>
                                </a:lnTo>
                                <a:lnTo>
                                  <a:pt x="36576" y="100585"/>
                                </a:lnTo>
                                <a:lnTo>
                                  <a:pt x="36576" y="94488"/>
                                </a:lnTo>
                                <a:lnTo>
                                  <a:pt x="39624" y="94488"/>
                                </a:lnTo>
                                <a:lnTo>
                                  <a:pt x="39624" y="88392"/>
                                </a:lnTo>
                                <a:lnTo>
                                  <a:pt x="42672" y="88392"/>
                                </a:lnTo>
                                <a:lnTo>
                                  <a:pt x="42672" y="82297"/>
                                </a:lnTo>
                                <a:lnTo>
                                  <a:pt x="45720" y="82297"/>
                                </a:lnTo>
                                <a:lnTo>
                                  <a:pt x="45720" y="76200"/>
                                </a:lnTo>
                                <a:lnTo>
                                  <a:pt x="48768" y="76200"/>
                                </a:lnTo>
                                <a:lnTo>
                                  <a:pt x="48768" y="70104"/>
                                </a:lnTo>
                                <a:lnTo>
                                  <a:pt x="54864" y="67056"/>
                                </a:lnTo>
                                <a:lnTo>
                                  <a:pt x="54864" y="64008"/>
                                </a:lnTo>
                                <a:lnTo>
                                  <a:pt x="57912" y="64008"/>
                                </a:lnTo>
                                <a:lnTo>
                                  <a:pt x="57912" y="60961"/>
                                </a:lnTo>
                                <a:lnTo>
                                  <a:pt x="60960" y="57912"/>
                                </a:lnTo>
                                <a:lnTo>
                                  <a:pt x="60960" y="51816"/>
                                </a:lnTo>
                                <a:lnTo>
                                  <a:pt x="64008" y="51816"/>
                                </a:lnTo>
                                <a:lnTo>
                                  <a:pt x="64008" y="45720"/>
                                </a:lnTo>
                                <a:lnTo>
                                  <a:pt x="67056" y="45720"/>
                                </a:lnTo>
                                <a:lnTo>
                                  <a:pt x="67056" y="39624"/>
                                </a:lnTo>
                                <a:lnTo>
                                  <a:pt x="70104" y="39624"/>
                                </a:lnTo>
                                <a:lnTo>
                                  <a:pt x="70104" y="36576"/>
                                </a:lnTo>
                                <a:lnTo>
                                  <a:pt x="76200" y="33528"/>
                                </a:lnTo>
                                <a:lnTo>
                                  <a:pt x="76200" y="27432"/>
                                </a:lnTo>
                                <a:lnTo>
                                  <a:pt x="82296" y="24385"/>
                                </a:lnTo>
                                <a:lnTo>
                                  <a:pt x="82296" y="21336"/>
                                </a:lnTo>
                                <a:lnTo>
                                  <a:pt x="88392" y="18288"/>
                                </a:lnTo>
                                <a:lnTo>
                                  <a:pt x="88392" y="15240"/>
                                </a:lnTo>
                                <a:lnTo>
                                  <a:pt x="91440" y="15240"/>
                                </a:lnTo>
                                <a:lnTo>
                                  <a:pt x="91440" y="12192"/>
                                </a:lnTo>
                                <a:lnTo>
                                  <a:pt x="97536" y="9144"/>
                                </a:lnTo>
                                <a:lnTo>
                                  <a:pt x="97536" y="3049"/>
                                </a:lnTo>
                                <a:lnTo>
                                  <a:pt x="100584" y="3049"/>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930" name="Shape 11930"/>
                        <wps:cNvSpPr/>
                        <wps:spPr>
                          <a:xfrm>
                            <a:off x="338328" y="0"/>
                            <a:ext cx="509016" cy="512064"/>
                          </a:xfrm>
                          <a:custGeom>
                            <a:avLst/>
                            <a:gdLst/>
                            <a:ahLst/>
                            <a:cxnLst/>
                            <a:rect l="0" t="0" r="0" b="0"/>
                            <a:pathLst>
                              <a:path w="509016" h="512064">
                                <a:moveTo>
                                  <a:pt x="100584" y="0"/>
                                </a:moveTo>
                                <a:lnTo>
                                  <a:pt x="509016" y="0"/>
                                </a:lnTo>
                                <a:lnTo>
                                  <a:pt x="509016" y="6097"/>
                                </a:lnTo>
                                <a:lnTo>
                                  <a:pt x="103632" y="6097"/>
                                </a:lnTo>
                                <a:lnTo>
                                  <a:pt x="106680" y="3048"/>
                                </a:lnTo>
                                <a:lnTo>
                                  <a:pt x="94488" y="15240"/>
                                </a:lnTo>
                                <a:lnTo>
                                  <a:pt x="97536" y="15240"/>
                                </a:lnTo>
                                <a:lnTo>
                                  <a:pt x="82296" y="27432"/>
                                </a:lnTo>
                                <a:lnTo>
                                  <a:pt x="85344" y="27432"/>
                                </a:lnTo>
                                <a:lnTo>
                                  <a:pt x="73152" y="39624"/>
                                </a:lnTo>
                                <a:lnTo>
                                  <a:pt x="76200" y="39624"/>
                                </a:lnTo>
                                <a:lnTo>
                                  <a:pt x="64008" y="57912"/>
                                </a:lnTo>
                                <a:lnTo>
                                  <a:pt x="60960" y="64008"/>
                                </a:lnTo>
                                <a:lnTo>
                                  <a:pt x="64008" y="64008"/>
                                </a:lnTo>
                                <a:lnTo>
                                  <a:pt x="54864" y="70104"/>
                                </a:lnTo>
                                <a:lnTo>
                                  <a:pt x="57912" y="70104"/>
                                </a:lnTo>
                                <a:lnTo>
                                  <a:pt x="36576" y="112776"/>
                                </a:lnTo>
                                <a:lnTo>
                                  <a:pt x="36576" y="115824"/>
                                </a:lnTo>
                                <a:lnTo>
                                  <a:pt x="30480" y="118872"/>
                                </a:lnTo>
                                <a:lnTo>
                                  <a:pt x="33528" y="118872"/>
                                </a:lnTo>
                                <a:lnTo>
                                  <a:pt x="24384" y="137160"/>
                                </a:lnTo>
                                <a:lnTo>
                                  <a:pt x="24384" y="143256"/>
                                </a:lnTo>
                                <a:lnTo>
                                  <a:pt x="21336" y="149352"/>
                                </a:lnTo>
                                <a:lnTo>
                                  <a:pt x="21336" y="155448"/>
                                </a:lnTo>
                                <a:lnTo>
                                  <a:pt x="18288" y="164592"/>
                                </a:lnTo>
                                <a:lnTo>
                                  <a:pt x="18288" y="167640"/>
                                </a:lnTo>
                                <a:lnTo>
                                  <a:pt x="15240" y="173736"/>
                                </a:lnTo>
                                <a:lnTo>
                                  <a:pt x="15240" y="185928"/>
                                </a:lnTo>
                                <a:lnTo>
                                  <a:pt x="12192" y="192024"/>
                                </a:lnTo>
                                <a:lnTo>
                                  <a:pt x="12192" y="198120"/>
                                </a:lnTo>
                                <a:lnTo>
                                  <a:pt x="9144" y="204216"/>
                                </a:lnTo>
                                <a:lnTo>
                                  <a:pt x="9144" y="219456"/>
                                </a:lnTo>
                                <a:lnTo>
                                  <a:pt x="3048" y="222504"/>
                                </a:lnTo>
                                <a:lnTo>
                                  <a:pt x="6096" y="222504"/>
                                </a:lnTo>
                                <a:lnTo>
                                  <a:pt x="6096" y="281940"/>
                                </a:lnTo>
                                <a:lnTo>
                                  <a:pt x="9144" y="283464"/>
                                </a:lnTo>
                                <a:lnTo>
                                  <a:pt x="9144" y="301752"/>
                                </a:lnTo>
                                <a:lnTo>
                                  <a:pt x="12192" y="307848"/>
                                </a:lnTo>
                                <a:lnTo>
                                  <a:pt x="12192" y="316992"/>
                                </a:lnTo>
                                <a:lnTo>
                                  <a:pt x="15240" y="323088"/>
                                </a:lnTo>
                                <a:lnTo>
                                  <a:pt x="15240" y="329184"/>
                                </a:lnTo>
                                <a:lnTo>
                                  <a:pt x="18288" y="335280"/>
                                </a:lnTo>
                                <a:lnTo>
                                  <a:pt x="18288" y="338328"/>
                                </a:lnTo>
                                <a:lnTo>
                                  <a:pt x="18288" y="341376"/>
                                </a:lnTo>
                                <a:lnTo>
                                  <a:pt x="18288" y="350520"/>
                                </a:lnTo>
                                <a:lnTo>
                                  <a:pt x="21336" y="353568"/>
                                </a:lnTo>
                                <a:lnTo>
                                  <a:pt x="21336" y="359664"/>
                                </a:lnTo>
                                <a:lnTo>
                                  <a:pt x="30480" y="377952"/>
                                </a:lnTo>
                                <a:lnTo>
                                  <a:pt x="30480" y="384048"/>
                                </a:lnTo>
                                <a:lnTo>
                                  <a:pt x="39624" y="402336"/>
                                </a:lnTo>
                                <a:lnTo>
                                  <a:pt x="70104" y="460248"/>
                                </a:lnTo>
                                <a:lnTo>
                                  <a:pt x="67056" y="460248"/>
                                </a:lnTo>
                                <a:lnTo>
                                  <a:pt x="76200" y="469392"/>
                                </a:lnTo>
                                <a:lnTo>
                                  <a:pt x="85344" y="481584"/>
                                </a:lnTo>
                                <a:lnTo>
                                  <a:pt x="82296" y="481584"/>
                                </a:lnTo>
                                <a:lnTo>
                                  <a:pt x="94488" y="493776"/>
                                </a:lnTo>
                                <a:lnTo>
                                  <a:pt x="91440" y="493776"/>
                                </a:lnTo>
                                <a:lnTo>
                                  <a:pt x="103632" y="502920"/>
                                </a:lnTo>
                                <a:lnTo>
                                  <a:pt x="100584" y="502920"/>
                                </a:lnTo>
                                <a:lnTo>
                                  <a:pt x="103632" y="505968"/>
                                </a:lnTo>
                                <a:lnTo>
                                  <a:pt x="509016" y="505968"/>
                                </a:lnTo>
                                <a:lnTo>
                                  <a:pt x="509016" y="510540"/>
                                </a:lnTo>
                                <a:lnTo>
                                  <a:pt x="100584" y="512064"/>
                                </a:lnTo>
                                <a:lnTo>
                                  <a:pt x="94488" y="499872"/>
                                </a:lnTo>
                                <a:lnTo>
                                  <a:pt x="88392" y="496824"/>
                                </a:lnTo>
                                <a:lnTo>
                                  <a:pt x="85344" y="490728"/>
                                </a:lnTo>
                                <a:lnTo>
                                  <a:pt x="79248" y="484632"/>
                                </a:lnTo>
                                <a:lnTo>
                                  <a:pt x="73152" y="472440"/>
                                </a:lnTo>
                                <a:lnTo>
                                  <a:pt x="64008" y="463297"/>
                                </a:lnTo>
                                <a:lnTo>
                                  <a:pt x="36576" y="405384"/>
                                </a:lnTo>
                                <a:lnTo>
                                  <a:pt x="33528" y="402336"/>
                                </a:lnTo>
                                <a:lnTo>
                                  <a:pt x="24384" y="387097"/>
                                </a:lnTo>
                                <a:lnTo>
                                  <a:pt x="24384" y="381000"/>
                                </a:lnTo>
                                <a:lnTo>
                                  <a:pt x="18288" y="362712"/>
                                </a:lnTo>
                                <a:lnTo>
                                  <a:pt x="18288" y="356616"/>
                                </a:lnTo>
                                <a:lnTo>
                                  <a:pt x="15240" y="353568"/>
                                </a:lnTo>
                                <a:lnTo>
                                  <a:pt x="15240" y="347472"/>
                                </a:lnTo>
                                <a:lnTo>
                                  <a:pt x="12192" y="341376"/>
                                </a:lnTo>
                                <a:lnTo>
                                  <a:pt x="12192" y="338328"/>
                                </a:lnTo>
                                <a:lnTo>
                                  <a:pt x="9144" y="332232"/>
                                </a:lnTo>
                                <a:lnTo>
                                  <a:pt x="9144" y="326136"/>
                                </a:lnTo>
                                <a:lnTo>
                                  <a:pt x="6096" y="320040"/>
                                </a:lnTo>
                                <a:lnTo>
                                  <a:pt x="6096" y="307848"/>
                                </a:lnTo>
                                <a:lnTo>
                                  <a:pt x="3048" y="304800"/>
                                </a:lnTo>
                                <a:lnTo>
                                  <a:pt x="3048" y="286512"/>
                                </a:lnTo>
                                <a:lnTo>
                                  <a:pt x="0" y="283464"/>
                                </a:lnTo>
                                <a:lnTo>
                                  <a:pt x="0" y="219456"/>
                                </a:lnTo>
                                <a:lnTo>
                                  <a:pt x="3048" y="216409"/>
                                </a:lnTo>
                                <a:lnTo>
                                  <a:pt x="3048" y="201168"/>
                                </a:lnTo>
                                <a:lnTo>
                                  <a:pt x="6096" y="195072"/>
                                </a:lnTo>
                                <a:lnTo>
                                  <a:pt x="6096" y="188976"/>
                                </a:lnTo>
                                <a:lnTo>
                                  <a:pt x="9144" y="182880"/>
                                </a:lnTo>
                                <a:lnTo>
                                  <a:pt x="9144" y="170688"/>
                                </a:lnTo>
                                <a:lnTo>
                                  <a:pt x="12192" y="164592"/>
                                </a:lnTo>
                                <a:lnTo>
                                  <a:pt x="18288" y="152400"/>
                                </a:lnTo>
                                <a:lnTo>
                                  <a:pt x="18288" y="143256"/>
                                </a:lnTo>
                                <a:lnTo>
                                  <a:pt x="18288" y="140209"/>
                                </a:lnTo>
                                <a:lnTo>
                                  <a:pt x="18288" y="134112"/>
                                </a:lnTo>
                                <a:lnTo>
                                  <a:pt x="27432" y="115824"/>
                                </a:lnTo>
                                <a:lnTo>
                                  <a:pt x="30480" y="115824"/>
                                </a:lnTo>
                                <a:lnTo>
                                  <a:pt x="30480" y="109728"/>
                                </a:lnTo>
                                <a:lnTo>
                                  <a:pt x="51816" y="67056"/>
                                </a:lnTo>
                                <a:lnTo>
                                  <a:pt x="54864" y="67056"/>
                                </a:lnTo>
                                <a:lnTo>
                                  <a:pt x="57912" y="60960"/>
                                </a:lnTo>
                                <a:lnTo>
                                  <a:pt x="64008" y="54864"/>
                                </a:lnTo>
                                <a:lnTo>
                                  <a:pt x="70104" y="36576"/>
                                </a:lnTo>
                                <a:lnTo>
                                  <a:pt x="76200" y="30480"/>
                                </a:lnTo>
                                <a:lnTo>
                                  <a:pt x="79248" y="24384"/>
                                </a:lnTo>
                                <a:lnTo>
                                  <a:pt x="88392" y="18288"/>
                                </a:lnTo>
                                <a:lnTo>
                                  <a:pt x="91440" y="12192"/>
                                </a:lnTo>
                                <a:lnTo>
                                  <a:pt x="97536" y="6097"/>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31" name="Shape 11931"/>
                        <wps:cNvSpPr/>
                        <wps:spPr>
                          <a:xfrm>
                            <a:off x="847344" y="0"/>
                            <a:ext cx="512064" cy="510540"/>
                          </a:xfrm>
                          <a:custGeom>
                            <a:avLst/>
                            <a:gdLst/>
                            <a:ahLst/>
                            <a:cxnLst/>
                            <a:rect l="0" t="0" r="0" b="0"/>
                            <a:pathLst>
                              <a:path w="512064" h="510540">
                                <a:moveTo>
                                  <a:pt x="0" y="0"/>
                                </a:moveTo>
                                <a:lnTo>
                                  <a:pt x="408432" y="0"/>
                                </a:lnTo>
                                <a:lnTo>
                                  <a:pt x="417576" y="9144"/>
                                </a:lnTo>
                                <a:lnTo>
                                  <a:pt x="414528" y="9144"/>
                                </a:lnTo>
                                <a:lnTo>
                                  <a:pt x="423672" y="21336"/>
                                </a:lnTo>
                                <a:lnTo>
                                  <a:pt x="420624" y="21336"/>
                                </a:lnTo>
                                <a:lnTo>
                                  <a:pt x="429768" y="27432"/>
                                </a:lnTo>
                                <a:lnTo>
                                  <a:pt x="438912" y="39624"/>
                                </a:lnTo>
                                <a:lnTo>
                                  <a:pt x="435864" y="39624"/>
                                </a:lnTo>
                                <a:lnTo>
                                  <a:pt x="441960" y="45720"/>
                                </a:lnTo>
                                <a:lnTo>
                                  <a:pt x="460248" y="73152"/>
                                </a:lnTo>
                                <a:lnTo>
                                  <a:pt x="457200" y="73152"/>
                                </a:lnTo>
                                <a:lnTo>
                                  <a:pt x="460248" y="76200"/>
                                </a:lnTo>
                                <a:lnTo>
                                  <a:pt x="484632" y="121920"/>
                                </a:lnTo>
                                <a:lnTo>
                                  <a:pt x="484632" y="124968"/>
                                </a:lnTo>
                                <a:lnTo>
                                  <a:pt x="493776" y="143256"/>
                                </a:lnTo>
                                <a:lnTo>
                                  <a:pt x="493776" y="149352"/>
                                </a:lnTo>
                                <a:lnTo>
                                  <a:pt x="496824" y="155448"/>
                                </a:lnTo>
                                <a:lnTo>
                                  <a:pt x="496824" y="161544"/>
                                </a:lnTo>
                                <a:lnTo>
                                  <a:pt x="499872" y="164592"/>
                                </a:lnTo>
                                <a:lnTo>
                                  <a:pt x="499872" y="172212"/>
                                </a:lnTo>
                                <a:lnTo>
                                  <a:pt x="502920" y="173736"/>
                                </a:lnTo>
                                <a:lnTo>
                                  <a:pt x="502920" y="179832"/>
                                </a:lnTo>
                                <a:lnTo>
                                  <a:pt x="505968" y="185928"/>
                                </a:lnTo>
                                <a:lnTo>
                                  <a:pt x="505968" y="198120"/>
                                </a:lnTo>
                                <a:lnTo>
                                  <a:pt x="509016" y="204216"/>
                                </a:lnTo>
                                <a:lnTo>
                                  <a:pt x="509016" y="220980"/>
                                </a:lnTo>
                                <a:lnTo>
                                  <a:pt x="512064" y="222504"/>
                                </a:lnTo>
                                <a:lnTo>
                                  <a:pt x="512064" y="286512"/>
                                </a:lnTo>
                                <a:lnTo>
                                  <a:pt x="505968" y="289560"/>
                                </a:lnTo>
                                <a:lnTo>
                                  <a:pt x="509016" y="289560"/>
                                </a:lnTo>
                                <a:lnTo>
                                  <a:pt x="509016" y="307848"/>
                                </a:lnTo>
                                <a:lnTo>
                                  <a:pt x="505968" y="310897"/>
                                </a:lnTo>
                                <a:lnTo>
                                  <a:pt x="505968" y="316992"/>
                                </a:lnTo>
                                <a:lnTo>
                                  <a:pt x="502920" y="323088"/>
                                </a:lnTo>
                                <a:lnTo>
                                  <a:pt x="502920" y="335280"/>
                                </a:lnTo>
                                <a:lnTo>
                                  <a:pt x="499872" y="341376"/>
                                </a:lnTo>
                                <a:lnTo>
                                  <a:pt x="499872" y="347472"/>
                                </a:lnTo>
                                <a:lnTo>
                                  <a:pt x="493776" y="350520"/>
                                </a:lnTo>
                                <a:lnTo>
                                  <a:pt x="496824" y="350520"/>
                                </a:lnTo>
                                <a:lnTo>
                                  <a:pt x="493776" y="353568"/>
                                </a:lnTo>
                                <a:lnTo>
                                  <a:pt x="493776" y="359664"/>
                                </a:lnTo>
                                <a:lnTo>
                                  <a:pt x="490728" y="365760"/>
                                </a:lnTo>
                                <a:lnTo>
                                  <a:pt x="490728" y="371856"/>
                                </a:lnTo>
                                <a:lnTo>
                                  <a:pt x="478536" y="396240"/>
                                </a:lnTo>
                                <a:lnTo>
                                  <a:pt x="478536" y="402336"/>
                                </a:lnTo>
                                <a:lnTo>
                                  <a:pt x="469392" y="408432"/>
                                </a:lnTo>
                                <a:lnTo>
                                  <a:pt x="472440" y="408432"/>
                                </a:lnTo>
                                <a:lnTo>
                                  <a:pt x="451104" y="448056"/>
                                </a:lnTo>
                                <a:lnTo>
                                  <a:pt x="445008" y="454152"/>
                                </a:lnTo>
                                <a:lnTo>
                                  <a:pt x="448056" y="454152"/>
                                </a:lnTo>
                                <a:lnTo>
                                  <a:pt x="435864" y="472440"/>
                                </a:lnTo>
                                <a:lnTo>
                                  <a:pt x="429768" y="478536"/>
                                </a:lnTo>
                                <a:lnTo>
                                  <a:pt x="432816" y="475488"/>
                                </a:lnTo>
                                <a:lnTo>
                                  <a:pt x="423672" y="487680"/>
                                </a:lnTo>
                                <a:lnTo>
                                  <a:pt x="417576" y="493776"/>
                                </a:lnTo>
                                <a:lnTo>
                                  <a:pt x="420624" y="493776"/>
                                </a:lnTo>
                                <a:lnTo>
                                  <a:pt x="411480" y="502920"/>
                                </a:lnTo>
                                <a:lnTo>
                                  <a:pt x="414528" y="502920"/>
                                </a:lnTo>
                                <a:lnTo>
                                  <a:pt x="408432" y="509016"/>
                                </a:lnTo>
                                <a:lnTo>
                                  <a:pt x="0" y="510540"/>
                                </a:lnTo>
                                <a:lnTo>
                                  <a:pt x="0" y="505968"/>
                                </a:lnTo>
                                <a:lnTo>
                                  <a:pt x="405384" y="505968"/>
                                </a:lnTo>
                                <a:lnTo>
                                  <a:pt x="408432" y="499872"/>
                                </a:lnTo>
                                <a:lnTo>
                                  <a:pt x="414528" y="496824"/>
                                </a:lnTo>
                                <a:lnTo>
                                  <a:pt x="426720" y="472440"/>
                                </a:lnTo>
                                <a:lnTo>
                                  <a:pt x="432816" y="469392"/>
                                </a:lnTo>
                                <a:lnTo>
                                  <a:pt x="441960" y="451104"/>
                                </a:lnTo>
                                <a:lnTo>
                                  <a:pt x="448056" y="448056"/>
                                </a:lnTo>
                                <a:lnTo>
                                  <a:pt x="466344" y="405384"/>
                                </a:lnTo>
                                <a:lnTo>
                                  <a:pt x="472440" y="399288"/>
                                </a:lnTo>
                                <a:lnTo>
                                  <a:pt x="472440" y="393192"/>
                                </a:lnTo>
                                <a:lnTo>
                                  <a:pt x="484632" y="368809"/>
                                </a:lnTo>
                                <a:lnTo>
                                  <a:pt x="484632" y="362712"/>
                                </a:lnTo>
                                <a:lnTo>
                                  <a:pt x="487680" y="356616"/>
                                </a:lnTo>
                                <a:lnTo>
                                  <a:pt x="487680" y="353568"/>
                                </a:lnTo>
                                <a:lnTo>
                                  <a:pt x="490728" y="347472"/>
                                </a:lnTo>
                                <a:lnTo>
                                  <a:pt x="493776" y="344424"/>
                                </a:lnTo>
                                <a:lnTo>
                                  <a:pt x="493776" y="338328"/>
                                </a:lnTo>
                                <a:lnTo>
                                  <a:pt x="496824" y="332232"/>
                                </a:lnTo>
                                <a:lnTo>
                                  <a:pt x="496824" y="320040"/>
                                </a:lnTo>
                                <a:lnTo>
                                  <a:pt x="499872" y="313944"/>
                                </a:lnTo>
                                <a:lnTo>
                                  <a:pt x="499872" y="307848"/>
                                </a:lnTo>
                                <a:lnTo>
                                  <a:pt x="502920" y="304800"/>
                                </a:lnTo>
                                <a:lnTo>
                                  <a:pt x="502920" y="286512"/>
                                </a:lnTo>
                                <a:lnTo>
                                  <a:pt x="505968" y="283464"/>
                                </a:lnTo>
                                <a:lnTo>
                                  <a:pt x="505968" y="225552"/>
                                </a:lnTo>
                                <a:lnTo>
                                  <a:pt x="502920" y="222504"/>
                                </a:lnTo>
                                <a:lnTo>
                                  <a:pt x="502920" y="207264"/>
                                </a:lnTo>
                                <a:lnTo>
                                  <a:pt x="499872" y="201168"/>
                                </a:lnTo>
                                <a:lnTo>
                                  <a:pt x="499872" y="188976"/>
                                </a:lnTo>
                                <a:lnTo>
                                  <a:pt x="496824" y="182880"/>
                                </a:lnTo>
                                <a:lnTo>
                                  <a:pt x="496824" y="176784"/>
                                </a:lnTo>
                                <a:lnTo>
                                  <a:pt x="493776" y="173736"/>
                                </a:lnTo>
                                <a:lnTo>
                                  <a:pt x="493776" y="167640"/>
                                </a:lnTo>
                                <a:lnTo>
                                  <a:pt x="490728" y="164592"/>
                                </a:lnTo>
                                <a:lnTo>
                                  <a:pt x="490728" y="158497"/>
                                </a:lnTo>
                                <a:lnTo>
                                  <a:pt x="487680" y="152400"/>
                                </a:lnTo>
                                <a:lnTo>
                                  <a:pt x="487680" y="146304"/>
                                </a:lnTo>
                                <a:lnTo>
                                  <a:pt x="478536" y="128016"/>
                                </a:lnTo>
                                <a:lnTo>
                                  <a:pt x="478536" y="124968"/>
                                </a:lnTo>
                                <a:lnTo>
                                  <a:pt x="457200" y="79248"/>
                                </a:lnTo>
                                <a:lnTo>
                                  <a:pt x="454152" y="76200"/>
                                </a:lnTo>
                                <a:lnTo>
                                  <a:pt x="438912" y="48768"/>
                                </a:lnTo>
                                <a:lnTo>
                                  <a:pt x="432816" y="42672"/>
                                </a:lnTo>
                                <a:lnTo>
                                  <a:pt x="426720" y="30480"/>
                                </a:lnTo>
                                <a:lnTo>
                                  <a:pt x="417576" y="21336"/>
                                </a:lnTo>
                                <a:lnTo>
                                  <a:pt x="417576" y="18288"/>
                                </a:lnTo>
                                <a:lnTo>
                                  <a:pt x="411480" y="12192"/>
                                </a:lnTo>
                                <a:lnTo>
                                  <a:pt x="408432"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64" name="Shape 456864"/>
                        <wps:cNvSpPr/>
                        <wps:spPr>
                          <a:xfrm>
                            <a:off x="341376"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933" name="Shape 11933"/>
                        <wps:cNvSpPr/>
                        <wps:spPr>
                          <a:xfrm>
                            <a:off x="338328"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34" name="Shape 11934"/>
                        <wps:cNvSpPr/>
                        <wps:spPr>
                          <a:xfrm>
                            <a:off x="848868" y="676656"/>
                            <a:ext cx="510540" cy="512064"/>
                          </a:xfrm>
                          <a:custGeom>
                            <a:avLst/>
                            <a:gdLst/>
                            <a:ahLst/>
                            <a:cxnLst/>
                            <a:rect l="0" t="0" r="0" b="0"/>
                            <a:pathLst>
                              <a:path w="510540" h="512064">
                                <a:moveTo>
                                  <a:pt x="0" y="0"/>
                                </a:moveTo>
                                <a:lnTo>
                                  <a:pt x="510540" y="0"/>
                                </a:lnTo>
                                <a:lnTo>
                                  <a:pt x="510540" y="509015"/>
                                </a:lnTo>
                                <a:lnTo>
                                  <a:pt x="507492" y="509015"/>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65" name="Shape 456865"/>
                        <wps:cNvSpPr/>
                        <wps:spPr>
                          <a:xfrm>
                            <a:off x="341376" y="1691640"/>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936" name="Shape 11936"/>
                        <wps:cNvSpPr/>
                        <wps:spPr>
                          <a:xfrm>
                            <a:off x="338328" y="1688592"/>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37" name="Shape 11937"/>
                        <wps:cNvSpPr/>
                        <wps:spPr>
                          <a:xfrm>
                            <a:off x="848868" y="1688592"/>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38" name="Shape 11938"/>
                        <wps:cNvSpPr/>
                        <wps:spPr>
                          <a:xfrm>
                            <a:off x="344424" y="2322576"/>
                            <a:ext cx="1014984" cy="591312"/>
                          </a:xfrm>
                          <a:custGeom>
                            <a:avLst/>
                            <a:gdLst/>
                            <a:ahLst/>
                            <a:cxnLst/>
                            <a:rect l="0" t="0" r="0" b="0"/>
                            <a:pathLst>
                              <a:path w="1014984" h="591312">
                                <a:moveTo>
                                  <a:pt x="505968" y="0"/>
                                </a:moveTo>
                                <a:lnTo>
                                  <a:pt x="1014984"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939" name="Shape 11939"/>
                        <wps:cNvSpPr/>
                        <wps:spPr>
                          <a:xfrm>
                            <a:off x="341376" y="2319528"/>
                            <a:ext cx="509008" cy="597408"/>
                          </a:xfrm>
                          <a:custGeom>
                            <a:avLst/>
                            <a:gdLst/>
                            <a:ahLst/>
                            <a:cxnLst/>
                            <a:rect l="0" t="0" r="0" b="0"/>
                            <a:pathLst>
                              <a:path w="509008" h="597408">
                                <a:moveTo>
                                  <a:pt x="505968" y="0"/>
                                </a:moveTo>
                                <a:lnTo>
                                  <a:pt x="509008" y="0"/>
                                </a:lnTo>
                                <a:lnTo>
                                  <a:pt x="509008" y="4814"/>
                                </a:lnTo>
                                <a:lnTo>
                                  <a:pt x="507497" y="3936"/>
                                </a:lnTo>
                                <a:lnTo>
                                  <a:pt x="5657" y="297180"/>
                                </a:lnTo>
                                <a:lnTo>
                                  <a:pt x="507497" y="590424"/>
                                </a:lnTo>
                                <a:lnTo>
                                  <a:pt x="509008" y="589546"/>
                                </a:lnTo>
                                <a:lnTo>
                                  <a:pt x="509008" y="597408"/>
                                </a:lnTo>
                                <a:lnTo>
                                  <a:pt x="505968" y="597408"/>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40" name="Shape 11940"/>
                        <wps:cNvSpPr/>
                        <wps:spPr>
                          <a:xfrm>
                            <a:off x="850384" y="2319528"/>
                            <a:ext cx="509024" cy="597408"/>
                          </a:xfrm>
                          <a:custGeom>
                            <a:avLst/>
                            <a:gdLst/>
                            <a:ahLst/>
                            <a:cxnLst/>
                            <a:rect l="0" t="0" r="0" b="0"/>
                            <a:pathLst>
                              <a:path w="509024" h="597408">
                                <a:moveTo>
                                  <a:pt x="0" y="0"/>
                                </a:moveTo>
                                <a:lnTo>
                                  <a:pt x="8" y="0"/>
                                </a:lnTo>
                                <a:lnTo>
                                  <a:pt x="509024" y="295656"/>
                                </a:lnTo>
                                <a:lnTo>
                                  <a:pt x="509024" y="298704"/>
                                </a:lnTo>
                                <a:lnTo>
                                  <a:pt x="8" y="594360"/>
                                </a:lnTo>
                                <a:lnTo>
                                  <a:pt x="8" y="597408"/>
                                </a:lnTo>
                                <a:lnTo>
                                  <a:pt x="0" y="597408"/>
                                </a:lnTo>
                                <a:lnTo>
                                  <a:pt x="0" y="589546"/>
                                </a:lnTo>
                                <a:lnTo>
                                  <a:pt x="503352" y="297180"/>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41" name="Shape 11941"/>
                        <wps:cNvSpPr/>
                        <wps:spPr>
                          <a:xfrm>
                            <a:off x="344424" y="2999232"/>
                            <a:ext cx="1014984" cy="591312"/>
                          </a:xfrm>
                          <a:custGeom>
                            <a:avLst/>
                            <a:gdLst/>
                            <a:ahLst/>
                            <a:cxnLst/>
                            <a:rect l="0" t="0" r="0" b="0"/>
                            <a:pathLst>
                              <a:path w="1014984" h="591312">
                                <a:moveTo>
                                  <a:pt x="505968" y="0"/>
                                </a:moveTo>
                                <a:lnTo>
                                  <a:pt x="1014984"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942" name="Shape 11942"/>
                        <wps:cNvSpPr/>
                        <wps:spPr>
                          <a:xfrm>
                            <a:off x="341376" y="2996184"/>
                            <a:ext cx="509008" cy="594360"/>
                          </a:xfrm>
                          <a:custGeom>
                            <a:avLst/>
                            <a:gdLst/>
                            <a:ahLst/>
                            <a:cxnLst/>
                            <a:rect l="0" t="0" r="0" b="0"/>
                            <a:pathLst>
                              <a:path w="509008" h="594360">
                                <a:moveTo>
                                  <a:pt x="505968" y="0"/>
                                </a:moveTo>
                                <a:lnTo>
                                  <a:pt x="509008" y="0"/>
                                </a:lnTo>
                                <a:lnTo>
                                  <a:pt x="509008" y="4814"/>
                                </a:lnTo>
                                <a:lnTo>
                                  <a:pt x="507497" y="3936"/>
                                </a:lnTo>
                                <a:lnTo>
                                  <a:pt x="5656" y="297180"/>
                                </a:lnTo>
                                <a:lnTo>
                                  <a:pt x="507497" y="590424"/>
                                </a:lnTo>
                                <a:lnTo>
                                  <a:pt x="509008" y="589546"/>
                                </a:lnTo>
                                <a:lnTo>
                                  <a:pt x="509008" y="594360"/>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43" name="Shape 11943"/>
                        <wps:cNvSpPr/>
                        <wps:spPr>
                          <a:xfrm>
                            <a:off x="850384" y="2996184"/>
                            <a:ext cx="509024" cy="594360"/>
                          </a:xfrm>
                          <a:custGeom>
                            <a:avLst/>
                            <a:gdLst/>
                            <a:ahLst/>
                            <a:cxnLst/>
                            <a:rect l="0" t="0" r="0" b="0"/>
                            <a:pathLst>
                              <a:path w="509024" h="594360">
                                <a:moveTo>
                                  <a:pt x="0" y="0"/>
                                </a:moveTo>
                                <a:lnTo>
                                  <a:pt x="8" y="0"/>
                                </a:lnTo>
                                <a:lnTo>
                                  <a:pt x="509024" y="295656"/>
                                </a:lnTo>
                                <a:lnTo>
                                  <a:pt x="509024" y="298704"/>
                                </a:lnTo>
                                <a:lnTo>
                                  <a:pt x="8" y="594360"/>
                                </a:lnTo>
                                <a:lnTo>
                                  <a:pt x="0" y="594360"/>
                                </a:lnTo>
                                <a:lnTo>
                                  <a:pt x="0" y="589546"/>
                                </a:lnTo>
                                <a:lnTo>
                                  <a:pt x="503352" y="297180"/>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66" name="Shape 456866"/>
                        <wps:cNvSpPr/>
                        <wps:spPr>
                          <a:xfrm>
                            <a:off x="341376" y="3886200"/>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945" name="Shape 11945"/>
                        <wps:cNvSpPr/>
                        <wps:spPr>
                          <a:xfrm>
                            <a:off x="338328" y="3883152"/>
                            <a:ext cx="510540" cy="515112"/>
                          </a:xfrm>
                          <a:custGeom>
                            <a:avLst/>
                            <a:gdLst/>
                            <a:ahLst/>
                            <a:cxnLst/>
                            <a:rect l="0" t="0" r="0" b="0"/>
                            <a:pathLst>
                              <a:path w="510540" h="515112">
                                <a:moveTo>
                                  <a:pt x="0" y="0"/>
                                </a:moveTo>
                                <a:lnTo>
                                  <a:pt x="3048" y="0"/>
                                </a:lnTo>
                                <a:lnTo>
                                  <a:pt x="510540" y="0"/>
                                </a:lnTo>
                                <a:lnTo>
                                  <a:pt x="510540" y="6096"/>
                                </a:lnTo>
                                <a:lnTo>
                                  <a:pt x="6096" y="6096"/>
                                </a:lnTo>
                                <a:lnTo>
                                  <a:pt x="6096" y="509016"/>
                                </a:lnTo>
                                <a:lnTo>
                                  <a:pt x="510540" y="509016"/>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46" name="Shape 11946"/>
                        <wps:cNvSpPr/>
                        <wps:spPr>
                          <a:xfrm>
                            <a:off x="848868" y="3883152"/>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47" name="Shape 11947"/>
                        <wps:cNvSpPr/>
                        <wps:spPr>
                          <a:xfrm>
                            <a:off x="344424" y="4520184"/>
                            <a:ext cx="1014984" cy="591312"/>
                          </a:xfrm>
                          <a:custGeom>
                            <a:avLst/>
                            <a:gdLst/>
                            <a:ahLst/>
                            <a:cxnLst/>
                            <a:rect l="0" t="0" r="0" b="0"/>
                            <a:pathLst>
                              <a:path w="1014984" h="591312">
                                <a:moveTo>
                                  <a:pt x="505968" y="0"/>
                                </a:moveTo>
                                <a:lnTo>
                                  <a:pt x="1014984"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948" name="Shape 11948"/>
                        <wps:cNvSpPr/>
                        <wps:spPr>
                          <a:xfrm>
                            <a:off x="341376" y="4517137"/>
                            <a:ext cx="509008" cy="597408"/>
                          </a:xfrm>
                          <a:custGeom>
                            <a:avLst/>
                            <a:gdLst/>
                            <a:ahLst/>
                            <a:cxnLst/>
                            <a:rect l="0" t="0" r="0" b="0"/>
                            <a:pathLst>
                              <a:path w="509008" h="597408">
                                <a:moveTo>
                                  <a:pt x="505968" y="0"/>
                                </a:moveTo>
                                <a:lnTo>
                                  <a:pt x="509008" y="0"/>
                                </a:lnTo>
                                <a:lnTo>
                                  <a:pt x="509008" y="4814"/>
                                </a:lnTo>
                                <a:lnTo>
                                  <a:pt x="507497" y="3936"/>
                                </a:lnTo>
                                <a:lnTo>
                                  <a:pt x="5656" y="297180"/>
                                </a:lnTo>
                                <a:lnTo>
                                  <a:pt x="507497" y="590424"/>
                                </a:lnTo>
                                <a:lnTo>
                                  <a:pt x="509008" y="589546"/>
                                </a:lnTo>
                                <a:lnTo>
                                  <a:pt x="509008" y="597408"/>
                                </a:lnTo>
                                <a:lnTo>
                                  <a:pt x="505968" y="597408"/>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49" name="Shape 11949"/>
                        <wps:cNvSpPr/>
                        <wps:spPr>
                          <a:xfrm>
                            <a:off x="850384" y="4517137"/>
                            <a:ext cx="509024" cy="597408"/>
                          </a:xfrm>
                          <a:custGeom>
                            <a:avLst/>
                            <a:gdLst/>
                            <a:ahLst/>
                            <a:cxnLst/>
                            <a:rect l="0" t="0" r="0" b="0"/>
                            <a:pathLst>
                              <a:path w="509024" h="597408">
                                <a:moveTo>
                                  <a:pt x="0" y="0"/>
                                </a:moveTo>
                                <a:lnTo>
                                  <a:pt x="8" y="0"/>
                                </a:lnTo>
                                <a:lnTo>
                                  <a:pt x="509024" y="295656"/>
                                </a:lnTo>
                                <a:lnTo>
                                  <a:pt x="509024" y="298704"/>
                                </a:lnTo>
                                <a:lnTo>
                                  <a:pt x="8" y="594360"/>
                                </a:lnTo>
                                <a:lnTo>
                                  <a:pt x="8" y="597408"/>
                                </a:lnTo>
                                <a:lnTo>
                                  <a:pt x="0" y="597408"/>
                                </a:lnTo>
                                <a:lnTo>
                                  <a:pt x="0" y="589546"/>
                                </a:lnTo>
                                <a:lnTo>
                                  <a:pt x="503352" y="297180"/>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50" name="Shape 11950"/>
                        <wps:cNvSpPr/>
                        <wps:spPr>
                          <a:xfrm>
                            <a:off x="1694688" y="3892296"/>
                            <a:ext cx="1011936" cy="505968"/>
                          </a:xfrm>
                          <a:custGeom>
                            <a:avLst/>
                            <a:gdLst/>
                            <a:ahLst/>
                            <a:cxnLst/>
                            <a:rect l="0" t="0" r="0" b="0"/>
                            <a:pathLst>
                              <a:path w="1011936" h="505968">
                                <a:moveTo>
                                  <a:pt x="97536" y="0"/>
                                </a:moveTo>
                                <a:lnTo>
                                  <a:pt x="908304" y="0"/>
                                </a:lnTo>
                                <a:lnTo>
                                  <a:pt x="911352" y="6096"/>
                                </a:lnTo>
                                <a:lnTo>
                                  <a:pt x="914400" y="6096"/>
                                </a:lnTo>
                                <a:lnTo>
                                  <a:pt x="914400" y="12192"/>
                                </a:lnTo>
                                <a:lnTo>
                                  <a:pt x="917448" y="12192"/>
                                </a:lnTo>
                                <a:lnTo>
                                  <a:pt x="926592" y="30480"/>
                                </a:lnTo>
                                <a:lnTo>
                                  <a:pt x="929640" y="30480"/>
                                </a:lnTo>
                                <a:lnTo>
                                  <a:pt x="932688" y="33528"/>
                                </a:lnTo>
                                <a:lnTo>
                                  <a:pt x="938784" y="45720"/>
                                </a:lnTo>
                                <a:lnTo>
                                  <a:pt x="941832" y="45720"/>
                                </a:lnTo>
                                <a:lnTo>
                                  <a:pt x="954024" y="70104"/>
                                </a:lnTo>
                                <a:lnTo>
                                  <a:pt x="954024" y="76200"/>
                                </a:lnTo>
                                <a:lnTo>
                                  <a:pt x="957072" y="76200"/>
                                </a:lnTo>
                                <a:lnTo>
                                  <a:pt x="957072" y="79248"/>
                                </a:lnTo>
                                <a:lnTo>
                                  <a:pt x="960120" y="79248"/>
                                </a:lnTo>
                                <a:lnTo>
                                  <a:pt x="960120" y="85344"/>
                                </a:lnTo>
                                <a:lnTo>
                                  <a:pt x="963168" y="85344"/>
                                </a:lnTo>
                                <a:lnTo>
                                  <a:pt x="963168" y="91440"/>
                                </a:lnTo>
                                <a:lnTo>
                                  <a:pt x="966216" y="91440"/>
                                </a:lnTo>
                                <a:lnTo>
                                  <a:pt x="966216" y="97536"/>
                                </a:lnTo>
                                <a:lnTo>
                                  <a:pt x="969264" y="97536"/>
                                </a:lnTo>
                                <a:lnTo>
                                  <a:pt x="969264" y="103632"/>
                                </a:lnTo>
                                <a:lnTo>
                                  <a:pt x="972312" y="103632"/>
                                </a:lnTo>
                                <a:lnTo>
                                  <a:pt x="972312" y="109728"/>
                                </a:lnTo>
                                <a:lnTo>
                                  <a:pt x="975360" y="109728"/>
                                </a:lnTo>
                                <a:lnTo>
                                  <a:pt x="975360" y="115824"/>
                                </a:lnTo>
                                <a:lnTo>
                                  <a:pt x="978408" y="115824"/>
                                </a:lnTo>
                                <a:lnTo>
                                  <a:pt x="978408" y="121920"/>
                                </a:lnTo>
                                <a:lnTo>
                                  <a:pt x="981456" y="121920"/>
                                </a:lnTo>
                                <a:lnTo>
                                  <a:pt x="981456" y="128016"/>
                                </a:lnTo>
                                <a:lnTo>
                                  <a:pt x="984504" y="128016"/>
                                </a:lnTo>
                                <a:lnTo>
                                  <a:pt x="984504" y="137160"/>
                                </a:lnTo>
                                <a:lnTo>
                                  <a:pt x="987552" y="137160"/>
                                </a:lnTo>
                                <a:lnTo>
                                  <a:pt x="987552" y="143256"/>
                                </a:lnTo>
                                <a:lnTo>
                                  <a:pt x="990600" y="143256"/>
                                </a:lnTo>
                                <a:lnTo>
                                  <a:pt x="990600" y="149352"/>
                                </a:lnTo>
                                <a:lnTo>
                                  <a:pt x="993648" y="149352"/>
                                </a:lnTo>
                                <a:lnTo>
                                  <a:pt x="993648" y="161544"/>
                                </a:lnTo>
                                <a:lnTo>
                                  <a:pt x="996696" y="161544"/>
                                </a:lnTo>
                                <a:lnTo>
                                  <a:pt x="996696" y="167640"/>
                                </a:lnTo>
                                <a:lnTo>
                                  <a:pt x="999744" y="167640"/>
                                </a:lnTo>
                                <a:lnTo>
                                  <a:pt x="999744" y="176784"/>
                                </a:lnTo>
                                <a:lnTo>
                                  <a:pt x="1002792" y="176784"/>
                                </a:lnTo>
                                <a:lnTo>
                                  <a:pt x="1002792" y="201168"/>
                                </a:lnTo>
                                <a:lnTo>
                                  <a:pt x="1005840" y="201168"/>
                                </a:lnTo>
                                <a:lnTo>
                                  <a:pt x="1005840" y="219456"/>
                                </a:lnTo>
                                <a:lnTo>
                                  <a:pt x="1008888" y="219456"/>
                                </a:lnTo>
                                <a:lnTo>
                                  <a:pt x="1008888" y="240792"/>
                                </a:lnTo>
                                <a:lnTo>
                                  <a:pt x="1011936" y="240792"/>
                                </a:lnTo>
                                <a:lnTo>
                                  <a:pt x="1011936" y="298704"/>
                                </a:lnTo>
                                <a:lnTo>
                                  <a:pt x="1008888" y="298704"/>
                                </a:lnTo>
                                <a:lnTo>
                                  <a:pt x="1008888" y="320040"/>
                                </a:lnTo>
                                <a:lnTo>
                                  <a:pt x="1005840" y="320040"/>
                                </a:lnTo>
                                <a:lnTo>
                                  <a:pt x="1005840" y="335280"/>
                                </a:lnTo>
                                <a:lnTo>
                                  <a:pt x="1002792" y="335280"/>
                                </a:lnTo>
                                <a:lnTo>
                                  <a:pt x="1002792" y="359664"/>
                                </a:lnTo>
                                <a:lnTo>
                                  <a:pt x="999744" y="359664"/>
                                </a:lnTo>
                                <a:lnTo>
                                  <a:pt x="999744" y="365760"/>
                                </a:lnTo>
                                <a:lnTo>
                                  <a:pt x="996696" y="365760"/>
                                </a:lnTo>
                                <a:lnTo>
                                  <a:pt x="996696" y="377952"/>
                                </a:lnTo>
                                <a:lnTo>
                                  <a:pt x="990600" y="381000"/>
                                </a:lnTo>
                                <a:lnTo>
                                  <a:pt x="990600" y="393192"/>
                                </a:lnTo>
                                <a:lnTo>
                                  <a:pt x="987552" y="393192"/>
                                </a:lnTo>
                                <a:lnTo>
                                  <a:pt x="987552" y="399288"/>
                                </a:lnTo>
                                <a:lnTo>
                                  <a:pt x="981456" y="402336"/>
                                </a:lnTo>
                                <a:lnTo>
                                  <a:pt x="981456" y="408432"/>
                                </a:lnTo>
                                <a:lnTo>
                                  <a:pt x="978408" y="408432"/>
                                </a:lnTo>
                                <a:lnTo>
                                  <a:pt x="978408" y="411480"/>
                                </a:lnTo>
                                <a:lnTo>
                                  <a:pt x="975360" y="411480"/>
                                </a:lnTo>
                                <a:lnTo>
                                  <a:pt x="975360" y="417576"/>
                                </a:lnTo>
                                <a:lnTo>
                                  <a:pt x="969264" y="420624"/>
                                </a:lnTo>
                                <a:lnTo>
                                  <a:pt x="969264" y="426720"/>
                                </a:lnTo>
                                <a:lnTo>
                                  <a:pt x="966216" y="426720"/>
                                </a:lnTo>
                                <a:lnTo>
                                  <a:pt x="966216" y="432816"/>
                                </a:lnTo>
                                <a:lnTo>
                                  <a:pt x="963168" y="432816"/>
                                </a:lnTo>
                                <a:lnTo>
                                  <a:pt x="963168" y="438912"/>
                                </a:lnTo>
                                <a:lnTo>
                                  <a:pt x="957072" y="441960"/>
                                </a:lnTo>
                                <a:lnTo>
                                  <a:pt x="957072" y="448056"/>
                                </a:lnTo>
                                <a:lnTo>
                                  <a:pt x="954024" y="448056"/>
                                </a:lnTo>
                                <a:lnTo>
                                  <a:pt x="954024" y="454152"/>
                                </a:lnTo>
                                <a:lnTo>
                                  <a:pt x="950976" y="457200"/>
                                </a:lnTo>
                                <a:lnTo>
                                  <a:pt x="950976" y="460248"/>
                                </a:lnTo>
                                <a:lnTo>
                                  <a:pt x="944880" y="463296"/>
                                </a:lnTo>
                                <a:lnTo>
                                  <a:pt x="944880" y="466344"/>
                                </a:lnTo>
                                <a:lnTo>
                                  <a:pt x="938784" y="469392"/>
                                </a:lnTo>
                                <a:lnTo>
                                  <a:pt x="938784" y="475488"/>
                                </a:lnTo>
                                <a:lnTo>
                                  <a:pt x="932688" y="478536"/>
                                </a:lnTo>
                                <a:lnTo>
                                  <a:pt x="932688" y="481584"/>
                                </a:lnTo>
                                <a:lnTo>
                                  <a:pt x="926592" y="484632"/>
                                </a:lnTo>
                                <a:lnTo>
                                  <a:pt x="926592" y="487680"/>
                                </a:lnTo>
                                <a:lnTo>
                                  <a:pt x="920496" y="490728"/>
                                </a:lnTo>
                                <a:lnTo>
                                  <a:pt x="920496" y="496824"/>
                                </a:lnTo>
                                <a:lnTo>
                                  <a:pt x="917448" y="496824"/>
                                </a:lnTo>
                                <a:lnTo>
                                  <a:pt x="917448" y="499872"/>
                                </a:lnTo>
                                <a:lnTo>
                                  <a:pt x="911352" y="502920"/>
                                </a:lnTo>
                                <a:lnTo>
                                  <a:pt x="911352" y="505968"/>
                                </a:lnTo>
                                <a:lnTo>
                                  <a:pt x="94488" y="505968"/>
                                </a:lnTo>
                                <a:lnTo>
                                  <a:pt x="94488" y="496824"/>
                                </a:lnTo>
                                <a:lnTo>
                                  <a:pt x="91440" y="496824"/>
                                </a:lnTo>
                                <a:lnTo>
                                  <a:pt x="88392" y="490728"/>
                                </a:lnTo>
                                <a:lnTo>
                                  <a:pt x="85344" y="490728"/>
                                </a:lnTo>
                                <a:lnTo>
                                  <a:pt x="85344" y="484632"/>
                                </a:lnTo>
                                <a:lnTo>
                                  <a:pt x="82296" y="484632"/>
                                </a:lnTo>
                                <a:lnTo>
                                  <a:pt x="79248" y="478536"/>
                                </a:lnTo>
                                <a:lnTo>
                                  <a:pt x="76200" y="478536"/>
                                </a:lnTo>
                                <a:lnTo>
                                  <a:pt x="67056" y="460248"/>
                                </a:lnTo>
                                <a:lnTo>
                                  <a:pt x="64008" y="460248"/>
                                </a:lnTo>
                                <a:lnTo>
                                  <a:pt x="60960" y="457200"/>
                                </a:lnTo>
                                <a:lnTo>
                                  <a:pt x="45720" y="426720"/>
                                </a:lnTo>
                                <a:lnTo>
                                  <a:pt x="45720" y="420624"/>
                                </a:lnTo>
                                <a:lnTo>
                                  <a:pt x="42672" y="420624"/>
                                </a:lnTo>
                                <a:lnTo>
                                  <a:pt x="42672" y="414528"/>
                                </a:lnTo>
                                <a:lnTo>
                                  <a:pt x="39624" y="414528"/>
                                </a:lnTo>
                                <a:lnTo>
                                  <a:pt x="39624" y="411480"/>
                                </a:lnTo>
                                <a:lnTo>
                                  <a:pt x="36576" y="411480"/>
                                </a:lnTo>
                                <a:lnTo>
                                  <a:pt x="36576" y="405384"/>
                                </a:lnTo>
                                <a:lnTo>
                                  <a:pt x="33528" y="405384"/>
                                </a:lnTo>
                                <a:lnTo>
                                  <a:pt x="33528" y="399288"/>
                                </a:lnTo>
                                <a:lnTo>
                                  <a:pt x="30480" y="399288"/>
                                </a:lnTo>
                                <a:lnTo>
                                  <a:pt x="30480" y="393192"/>
                                </a:lnTo>
                                <a:lnTo>
                                  <a:pt x="27432" y="393192"/>
                                </a:lnTo>
                                <a:lnTo>
                                  <a:pt x="27432" y="387096"/>
                                </a:lnTo>
                                <a:lnTo>
                                  <a:pt x="24384" y="387096"/>
                                </a:lnTo>
                                <a:lnTo>
                                  <a:pt x="24384" y="377952"/>
                                </a:lnTo>
                                <a:lnTo>
                                  <a:pt x="21336" y="371856"/>
                                </a:lnTo>
                                <a:lnTo>
                                  <a:pt x="18288" y="371856"/>
                                </a:lnTo>
                                <a:lnTo>
                                  <a:pt x="18288" y="365760"/>
                                </a:lnTo>
                                <a:lnTo>
                                  <a:pt x="15240" y="365760"/>
                                </a:lnTo>
                                <a:lnTo>
                                  <a:pt x="15240" y="356616"/>
                                </a:lnTo>
                                <a:lnTo>
                                  <a:pt x="12192" y="356616"/>
                                </a:lnTo>
                                <a:lnTo>
                                  <a:pt x="12192" y="344424"/>
                                </a:lnTo>
                                <a:lnTo>
                                  <a:pt x="9144" y="344424"/>
                                </a:lnTo>
                                <a:lnTo>
                                  <a:pt x="9144" y="332232"/>
                                </a:lnTo>
                                <a:lnTo>
                                  <a:pt x="6096" y="332232"/>
                                </a:lnTo>
                                <a:lnTo>
                                  <a:pt x="6096" y="323088"/>
                                </a:lnTo>
                                <a:lnTo>
                                  <a:pt x="3048" y="323088"/>
                                </a:lnTo>
                                <a:lnTo>
                                  <a:pt x="3048" y="307848"/>
                                </a:lnTo>
                                <a:lnTo>
                                  <a:pt x="0" y="307848"/>
                                </a:lnTo>
                                <a:lnTo>
                                  <a:pt x="0" y="198120"/>
                                </a:lnTo>
                                <a:lnTo>
                                  <a:pt x="3048" y="198120"/>
                                </a:lnTo>
                                <a:lnTo>
                                  <a:pt x="3048" y="185928"/>
                                </a:lnTo>
                                <a:lnTo>
                                  <a:pt x="6096" y="185928"/>
                                </a:lnTo>
                                <a:lnTo>
                                  <a:pt x="6096" y="173736"/>
                                </a:lnTo>
                                <a:lnTo>
                                  <a:pt x="9144" y="173736"/>
                                </a:lnTo>
                                <a:lnTo>
                                  <a:pt x="9144" y="161544"/>
                                </a:lnTo>
                                <a:lnTo>
                                  <a:pt x="12192" y="161544"/>
                                </a:lnTo>
                                <a:lnTo>
                                  <a:pt x="12192" y="155448"/>
                                </a:lnTo>
                                <a:lnTo>
                                  <a:pt x="15240" y="155448"/>
                                </a:lnTo>
                                <a:lnTo>
                                  <a:pt x="15240" y="143256"/>
                                </a:lnTo>
                                <a:lnTo>
                                  <a:pt x="18288" y="143256"/>
                                </a:lnTo>
                                <a:lnTo>
                                  <a:pt x="18288" y="131064"/>
                                </a:lnTo>
                                <a:lnTo>
                                  <a:pt x="21336" y="131064"/>
                                </a:lnTo>
                                <a:lnTo>
                                  <a:pt x="21336" y="128016"/>
                                </a:lnTo>
                                <a:lnTo>
                                  <a:pt x="27432" y="124968"/>
                                </a:lnTo>
                                <a:lnTo>
                                  <a:pt x="27432" y="118872"/>
                                </a:lnTo>
                                <a:lnTo>
                                  <a:pt x="30480" y="118872"/>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9248"/>
                                </a:lnTo>
                                <a:lnTo>
                                  <a:pt x="48768" y="76200"/>
                                </a:lnTo>
                                <a:lnTo>
                                  <a:pt x="48768" y="70104"/>
                                </a:lnTo>
                                <a:lnTo>
                                  <a:pt x="51816" y="70104"/>
                                </a:lnTo>
                                <a:lnTo>
                                  <a:pt x="51816" y="64008"/>
                                </a:lnTo>
                                <a:lnTo>
                                  <a:pt x="54864" y="64008"/>
                                </a:lnTo>
                                <a:lnTo>
                                  <a:pt x="54864" y="60960"/>
                                </a:lnTo>
                                <a:lnTo>
                                  <a:pt x="60960" y="57912"/>
                                </a:lnTo>
                                <a:lnTo>
                                  <a:pt x="60960" y="51816"/>
                                </a:lnTo>
                                <a:lnTo>
                                  <a:pt x="64008" y="51816"/>
                                </a:lnTo>
                                <a:lnTo>
                                  <a:pt x="64008" y="45720"/>
                                </a:lnTo>
                                <a:lnTo>
                                  <a:pt x="67056" y="45720"/>
                                </a:lnTo>
                                <a:lnTo>
                                  <a:pt x="67056" y="39624"/>
                                </a:lnTo>
                                <a:lnTo>
                                  <a:pt x="70104" y="39624"/>
                                </a:lnTo>
                                <a:lnTo>
                                  <a:pt x="70104" y="36576"/>
                                </a:lnTo>
                                <a:lnTo>
                                  <a:pt x="76200" y="33528"/>
                                </a:lnTo>
                                <a:lnTo>
                                  <a:pt x="76200" y="30480"/>
                                </a:lnTo>
                                <a:lnTo>
                                  <a:pt x="82296" y="27432"/>
                                </a:lnTo>
                                <a:lnTo>
                                  <a:pt x="82296" y="24384"/>
                                </a:lnTo>
                                <a:lnTo>
                                  <a:pt x="88392" y="21336"/>
                                </a:lnTo>
                                <a:lnTo>
                                  <a:pt x="88392" y="15240"/>
                                </a:lnTo>
                                <a:lnTo>
                                  <a:pt x="91440" y="15240"/>
                                </a:lnTo>
                                <a:lnTo>
                                  <a:pt x="91440" y="12192"/>
                                </a:lnTo>
                                <a:lnTo>
                                  <a:pt x="94488" y="9144"/>
                                </a:lnTo>
                                <a:lnTo>
                                  <a:pt x="94488" y="3048"/>
                                </a:lnTo>
                                <a:lnTo>
                                  <a:pt x="97536" y="3048"/>
                                </a:lnTo>
                                <a:lnTo>
                                  <a:pt x="9753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1951" name="Shape 11951"/>
                        <wps:cNvSpPr/>
                        <wps:spPr>
                          <a:xfrm>
                            <a:off x="1691640" y="3889248"/>
                            <a:ext cx="507492" cy="509016"/>
                          </a:xfrm>
                          <a:custGeom>
                            <a:avLst/>
                            <a:gdLst/>
                            <a:ahLst/>
                            <a:cxnLst/>
                            <a:rect l="0" t="0" r="0" b="0"/>
                            <a:pathLst>
                              <a:path w="507492" h="509016">
                                <a:moveTo>
                                  <a:pt x="97536" y="0"/>
                                </a:moveTo>
                                <a:lnTo>
                                  <a:pt x="507492" y="0"/>
                                </a:lnTo>
                                <a:lnTo>
                                  <a:pt x="507492" y="6096"/>
                                </a:lnTo>
                                <a:lnTo>
                                  <a:pt x="102108" y="6096"/>
                                </a:lnTo>
                                <a:lnTo>
                                  <a:pt x="100584" y="9144"/>
                                </a:lnTo>
                                <a:lnTo>
                                  <a:pt x="97536" y="9144"/>
                                </a:lnTo>
                                <a:lnTo>
                                  <a:pt x="94488" y="15240"/>
                                </a:lnTo>
                                <a:lnTo>
                                  <a:pt x="97536" y="15240"/>
                                </a:lnTo>
                                <a:lnTo>
                                  <a:pt x="94488" y="21336"/>
                                </a:lnTo>
                                <a:lnTo>
                                  <a:pt x="91440" y="21336"/>
                                </a:lnTo>
                                <a:lnTo>
                                  <a:pt x="82296" y="30480"/>
                                </a:lnTo>
                                <a:lnTo>
                                  <a:pt x="85344" y="30480"/>
                                </a:lnTo>
                                <a:lnTo>
                                  <a:pt x="82296" y="33528"/>
                                </a:lnTo>
                                <a:lnTo>
                                  <a:pt x="79248" y="33528"/>
                                </a:lnTo>
                                <a:lnTo>
                                  <a:pt x="73152" y="39624"/>
                                </a:lnTo>
                                <a:lnTo>
                                  <a:pt x="76200" y="39624"/>
                                </a:lnTo>
                                <a:lnTo>
                                  <a:pt x="67056" y="57912"/>
                                </a:lnTo>
                                <a:lnTo>
                                  <a:pt x="64008" y="57912"/>
                                </a:lnTo>
                                <a:lnTo>
                                  <a:pt x="57912" y="64008"/>
                                </a:lnTo>
                                <a:lnTo>
                                  <a:pt x="60960" y="64008"/>
                                </a:lnTo>
                                <a:lnTo>
                                  <a:pt x="54864" y="76200"/>
                                </a:lnTo>
                                <a:lnTo>
                                  <a:pt x="51816" y="76200"/>
                                </a:lnTo>
                                <a:lnTo>
                                  <a:pt x="48768" y="79248"/>
                                </a:lnTo>
                                <a:lnTo>
                                  <a:pt x="51816" y="79248"/>
                                </a:lnTo>
                                <a:lnTo>
                                  <a:pt x="36576" y="112776"/>
                                </a:lnTo>
                                <a:lnTo>
                                  <a:pt x="36576" y="118872"/>
                                </a:lnTo>
                                <a:lnTo>
                                  <a:pt x="33528" y="124968"/>
                                </a:lnTo>
                                <a:lnTo>
                                  <a:pt x="30480" y="124968"/>
                                </a:lnTo>
                                <a:lnTo>
                                  <a:pt x="27432" y="128016"/>
                                </a:lnTo>
                                <a:lnTo>
                                  <a:pt x="30480" y="128016"/>
                                </a:lnTo>
                                <a:lnTo>
                                  <a:pt x="24384" y="137160"/>
                                </a:lnTo>
                                <a:lnTo>
                                  <a:pt x="24384" y="143256"/>
                                </a:lnTo>
                                <a:lnTo>
                                  <a:pt x="21336" y="149352"/>
                                </a:lnTo>
                                <a:lnTo>
                                  <a:pt x="21336" y="155448"/>
                                </a:lnTo>
                                <a:lnTo>
                                  <a:pt x="15240" y="167640"/>
                                </a:lnTo>
                                <a:lnTo>
                                  <a:pt x="15240" y="173736"/>
                                </a:lnTo>
                                <a:lnTo>
                                  <a:pt x="12192" y="176784"/>
                                </a:lnTo>
                                <a:lnTo>
                                  <a:pt x="12192" y="185928"/>
                                </a:lnTo>
                                <a:lnTo>
                                  <a:pt x="9144" y="192024"/>
                                </a:lnTo>
                                <a:lnTo>
                                  <a:pt x="9144" y="198120"/>
                                </a:lnTo>
                                <a:lnTo>
                                  <a:pt x="6096" y="204216"/>
                                </a:lnTo>
                                <a:lnTo>
                                  <a:pt x="6096" y="222504"/>
                                </a:lnTo>
                                <a:lnTo>
                                  <a:pt x="3048" y="225552"/>
                                </a:lnTo>
                                <a:lnTo>
                                  <a:pt x="3048" y="277368"/>
                                </a:lnTo>
                                <a:lnTo>
                                  <a:pt x="6096" y="283464"/>
                                </a:lnTo>
                                <a:lnTo>
                                  <a:pt x="6096" y="301752"/>
                                </a:lnTo>
                                <a:lnTo>
                                  <a:pt x="9144" y="307848"/>
                                </a:lnTo>
                                <a:lnTo>
                                  <a:pt x="9144" y="320040"/>
                                </a:lnTo>
                                <a:lnTo>
                                  <a:pt x="12192" y="323088"/>
                                </a:lnTo>
                                <a:lnTo>
                                  <a:pt x="12192" y="326136"/>
                                </a:lnTo>
                                <a:lnTo>
                                  <a:pt x="15240" y="332232"/>
                                </a:lnTo>
                                <a:lnTo>
                                  <a:pt x="15240" y="338328"/>
                                </a:lnTo>
                                <a:lnTo>
                                  <a:pt x="18288" y="344424"/>
                                </a:lnTo>
                                <a:lnTo>
                                  <a:pt x="18288" y="350520"/>
                                </a:lnTo>
                                <a:lnTo>
                                  <a:pt x="21336" y="356616"/>
                                </a:lnTo>
                                <a:lnTo>
                                  <a:pt x="21336" y="362712"/>
                                </a:lnTo>
                                <a:lnTo>
                                  <a:pt x="27432" y="371856"/>
                                </a:lnTo>
                                <a:lnTo>
                                  <a:pt x="24384" y="371856"/>
                                </a:lnTo>
                                <a:lnTo>
                                  <a:pt x="27432" y="374904"/>
                                </a:lnTo>
                                <a:lnTo>
                                  <a:pt x="30480" y="374904"/>
                                </a:lnTo>
                                <a:lnTo>
                                  <a:pt x="30480" y="381000"/>
                                </a:lnTo>
                                <a:lnTo>
                                  <a:pt x="51816" y="426720"/>
                                </a:lnTo>
                                <a:lnTo>
                                  <a:pt x="48768" y="426720"/>
                                </a:lnTo>
                                <a:lnTo>
                                  <a:pt x="51816" y="429768"/>
                                </a:lnTo>
                                <a:lnTo>
                                  <a:pt x="54864" y="429768"/>
                                </a:lnTo>
                                <a:lnTo>
                                  <a:pt x="70104" y="460248"/>
                                </a:lnTo>
                                <a:lnTo>
                                  <a:pt x="67056" y="460248"/>
                                </a:lnTo>
                                <a:lnTo>
                                  <a:pt x="73152" y="463296"/>
                                </a:lnTo>
                                <a:lnTo>
                                  <a:pt x="76200" y="463296"/>
                                </a:lnTo>
                                <a:lnTo>
                                  <a:pt x="82296" y="475488"/>
                                </a:lnTo>
                                <a:lnTo>
                                  <a:pt x="79248" y="475488"/>
                                </a:lnTo>
                                <a:lnTo>
                                  <a:pt x="88392" y="484632"/>
                                </a:lnTo>
                                <a:lnTo>
                                  <a:pt x="91440" y="484632"/>
                                </a:lnTo>
                                <a:lnTo>
                                  <a:pt x="94488" y="490728"/>
                                </a:lnTo>
                                <a:lnTo>
                                  <a:pt x="91440" y="490728"/>
                                </a:lnTo>
                                <a:lnTo>
                                  <a:pt x="97536" y="496824"/>
                                </a:lnTo>
                                <a:lnTo>
                                  <a:pt x="100584" y="502920"/>
                                </a:lnTo>
                                <a:lnTo>
                                  <a:pt x="97536" y="502920"/>
                                </a:lnTo>
                                <a:lnTo>
                                  <a:pt x="100584" y="505968"/>
                                </a:lnTo>
                                <a:lnTo>
                                  <a:pt x="507492" y="505968"/>
                                </a:lnTo>
                                <a:lnTo>
                                  <a:pt x="507492" y="509016"/>
                                </a:lnTo>
                                <a:lnTo>
                                  <a:pt x="97536" y="509016"/>
                                </a:lnTo>
                                <a:lnTo>
                                  <a:pt x="97536" y="505968"/>
                                </a:lnTo>
                                <a:lnTo>
                                  <a:pt x="94488" y="499872"/>
                                </a:lnTo>
                                <a:lnTo>
                                  <a:pt x="88392" y="493776"/>
                                </a:lnTo>
                                <a:lnTo>
                                  <a:pt x="85344" y="487680"/>
                                </a:lnTo>
                                <a:lnTo>
                                  <a:pt x="76200" y="478536"/>
                                </a:lnTo>
                                <a:lnTo>
                                  <a:pt x="70104" y="466344"/>
                                </a:lnTo>
                                <a:lnTo>
                                  <a:pt x="64008" y="463296"/>
                                </a:lnTo>
                                <a:lnTo>
                                  <a:pt x="48768" y="432816"/>
                                </a:lnTo>
                                <a:lnTo>
                                  <a:pt x="48768" y="429768"/>
                                </a:lnTo>
                                <a:lnTo>
                                  <a:pt x="24384" y="384048"/>
                                </a:lnTo>
                                <a:lnTo>
                                  <a:pt x="24384" y="377952"/>
                                </a:lnTo>
                                <a:lnTo>
                                  <a:pt x="21336" y="374904"/>
                                </a:lnTo>
                                <a:lnTo>
                                  <a:pt x="15240" y="365760"/>
                                </a:lnTo>
                                <a:lnTo>
                                  <a:pt x="15240" y="359664"/>
                                </a:lnTo>
                                <a:lnTo>
                                  <a:pt x="12192" y="353568"/>
                                </a:lnTo>
                                <a:lnTo>
                                  <a:pt x="12192" y="347472"/>
                                </a:lnTo>
                                <a:lnTo>
                                  <a:pt x="9144" y="341376"/>
                                </a:lnTo>
                                <a:lnTo>
                                  <a:pt x="9144" y="335280"/>
                                </a:lnTo>
                                <a:lnTo>
                                  <a:pt x="6096" y="329184"/>
                                </a:lnTo>
                                <a:lnTo>
                                  <a:pt x="6096" y="326136"/>
                                </a:lnTo>
                                <a:lnTo>
                                  <a:pt x="3048" y="320040"/>
                                </a:lnTo>
                                <a:lnTo>
                                  <a:pt x="3048" y="286512"/>
                                </a:lnTo>
                                <a:lnTo>
                                  <a:pt x="0" y="280416"/>
                                </a:lnTo>
                                <a:lnTo>
                                  <a:pt x="0" y="225552"/>
                                </a:lnTo>
                                <a:lnTo>
                                  <a:pt x="3048" y="219456"/>
                                </a:lnTo>
                                <a:lnTo>
                                  <a:pt x="3048" y="198120"/>
                                </a:lnTo>
                                <a:lnTo>
                                  <a:pt x="3048" y="195072"/>
                                </a:lnTo>
                                <a:lnTo>
                                  <a:pt x="3048" y="188976"/>
                                </a:lnTo>
                                <a:lnTo>
                                  <a:pt x="6096" y="182880"/>
                                </a:lnTo>
                                <a:lnTo>
                                  <a:pt x="6096" y="176784"/>
                                </a:lnTo>
                                <a:lnTo>
                                  <a:pt x="9144" y="170688"/>
                                </a:lnTo>
                                <a:lnTo>
                                  <a:pt x="9144" y="164592"/>
                                </a:lnTo>
                                <a:lnTo>
                                  <a:pt x="15240" y="152400"/>
                                </a:lnTo>
                                <a:lnTo>
                                  <a:pt x="15240" y="146304"/>
                                </a:lnTo>
                                <a:lnTo>
                                  <a:pt x="18288" y="140208"/>
                                </a:lnTo>
                                <a:lnTo>
                                  <a:pt x="18288" y="134112"/>
                                </a:lnTo>
                                <a:lnTo>
                                  <a:pt x="24384" y="124968"/>
                                </a:lnTo>
                                <a:lnTo>
                                  <a:pt x="27432" y="121920"/>
                                </a:lnTo>
                                <a:lnTo>
                                  <a:pt x="30480" y="115824"/>
                                </a:lnTo>
                                <a:lnTo>
                                  <a:pt x="30480" y="109728"/>
                                </a:lnTo>
                                <a:lnTo>
                                  <a:pt x="48768" y="76200"/>
                                </a:lnTo>
                                <a:lnTo>
                                  <a:pt x="48768" y="73152"/>
                                </a:lnTo>
                                <a:lnTo>
                                  <a:pt x="54864" y="60960"/>
                                </a:lnTo>
                                <a:lnTo>
                                  <a:pt x="60960" y="54864"/>
                                </a:lnTo>
                                <a:lnTo>
                                  <a:pt x="70104" y="36576"/>
                                </a:lnTo>
                                <a:lnTo>
                                  <a:pt x="76200" y="33528"/>
                                </a:lnTo>
                                <a:lnTo>
                                  <a:pt x="79248" y="27432"/>
                                </a:lnTo>
                                <a:lnTo>
                                  <a:pt x="88392" y="18288"/>
                                </a:lnTo>
                                <a:lnTo>
                                  <a:pt x="91440" y="12192"/>
                                </a:lnTo>
                                <a:lnTo>
                                  <a:pt x="97536" y="6096"/>
                                </a:lnTo>
                                <a:lnTo>
                                  <a:pt x="975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52" name="Shape 11952"/>
                        <wps:cNvSpPr/>
                        <wps:spPr>
                          <a:xfrm>
                            <a:off x="2199132" y="3889248"/>
                            <a:ext cx="510540" cy="509016"/>
                          </a:xfrm>
                          <a:custGeom>
                            <a:avLst/>
                            <a:gdLst/>
                            <a:ahLst/>
                            <a:cxnLst/>
                            <a:rect l="0" t="0" r="0" b="0"/>
                            <a:pathLst>
                              <a:path w="510540" h="509016">
                                <a:moveTo>
                                  <a:pt x="0" y="0"/>
                                </a:moveTo>
                                <a:lnTo>
                                  <a:pt x="403860" y="0"/>
                                </a:lnTo>
                                <a:lnTo>
                                  <a:pt x="406908" y="3048"/>
                                </a:lnTo>
                                <a:lnTo>
                                  <a:pt x="409956" y="3048"/>
                                </a:lnTo>
                                <a:lnTo>
                                  <a:pt x="413004" y="9144"/>
                                </a:lnTo>
                                <a:lnTo>
                                  <a:pt x="409956" y="9144"/>
                                </a:lnTo>
                                <a:lnTo>
                                  <a:pt x="416052" y="15240"/>
                                </a:lnTo>
                                <a:lnTo>
                                  <a:pt x="419100" y="15240"/>
                                </a:lnTo>
                                <a:lnTo>
                                  <a:pt x="422148" y="24384"/>
                                </a:lnTo>
                                <a:lnTo>
                                  <a:pt x="419100" y="24384"/>
                                </a:lnTo>
                                <a:lnTo>
                                  <a:pt x="425196" y="30480"/>
                                </a:lnTo>
                                <a:lnTo>
                                  <a:pt x="428244" y="30480"/>
                                </a:lnTo>
                                <a:lnTo>
                                  <a:pt x="434340" y="39624"/>
                                </a:lnTo>
                                <a:lnTo>
                                  <a:pt x="431292" y="39624"/>
                                </a:lnTo>
                                <a:lnTo>
                                  <a:pt x="437388" y="45720"/>
                                </a:lnTo>
                                <a:lnTo>
                                  <a:pt x="440436" y="45720"/>
                                </a:lnTo>
                                <a:lnTo>
                                  <a:pt x="449580" y="64008"/>
                                </a:lnTo>
                                <a:lnTo>
                                  <a:pt x="446532" y="64008"/>
                                </a:lnTo>
                                <a:lnTo>
                                  <a:pt x="449580" y="70104"/>
                                </a:lnTo>
                                <a:lnTo>
                                  <a:pt x="452628" y="70104"/>
                                </a:lnTo>
                                <a:lnTo>
                                  <a:pt x="455676" y="79248"/>
                                </a:lnTo>
                                <a:lnTo>
                                  <a:pt x="483108" y="131064"/>
                                </a:lnTo>
                                <a:lnTo>
                                  <a:pt x="483108" y="134112"/>
                                </a:lnTo>
                                <a:lnTo>
                                  <a:pt x="492252" y="152400"/>
                                </a:lnTo>
                                <a:lnTo>
                                  <a:pt x="492252" y="158496"/>
                                </a:lnTo>
                                <a:lnTo>
                                  <a:pt x="498348" y="170688"/>
                                </a:lnTo>
                                <a:lnTo>
                                  <a:pt x="498348" y="185928"/>
                                </a:lnTo>
                                <a:lnTo>
                                  <a:pt x="501396" y="192024"/>
                                </a:lnTo>
                                <a:lnTo>
                                  <a:pt x="501396" y="198120"/>
                                </a:lnTo>
                                <a:lnTo>
                                  <a:pt x="504444" y="204216"/>
                                </a:lnTo>
                                <a:lnTo>
                                  <a:pt x="504444" y="216408"/>
                                </a:lnTo>
                                <a:lnTo>
                                  <a:pt x="507492" y="222504"/>
                                </a:lnTo>
                                <a:lnTo>
                                  <a:pt x="507492" y="240792"/>
                                </a:lnTo>
                                <a:lnTo>
                                  <a:pt x="510540" y="240792"/>
                                </a:lnTo>
                                <a:lnTo>
                                  <a:pt x="510540" y="298704"/>
                                </a:lnTo>
                                <a:lnTo>
                                  <a:pt x="507492" y="298704"/>
                                </a:lnTo>
                                <a:lnTo>
                                  <a:pt x="504444" y="301752"/>
                                </a:lnTo>
                                <a:lnTo>
                                  <a:pt x="507492" y="301752"/>
                                </a:lnTo>
                                <a:lnTo>
                                  <a:pt x="507492" y="320040"/>
                                </a:lnTo>
                                <a:lnTo>
                                  <a:pt x="504444" y="323088"/>
                                </a:lnTo>
                                <a:lnTo>
                                  <a:pt x="504444" y="332232"/>
                                </a:lnTo>
                                <a:lnTo>
                                  <a:pt x="501396" y="338328"/>
                                </a:lnTo>
                                <a:lnTo>
                                  <a:pt x="501396" y="344424"/>
                                </a:lnTo>
                                <a:lnTo>
                                  <a:pt x="498348" y="350520"/>
                                </a:lnTo>
                                <a:lnTo>
                                  <a:pt x="498348" y="365760"/>
                                </a:lnTo>
                                <a:lnTo>
                                  <a:pt x="495300" y="368808"/>
                                </a:lnTo>
                                <a:lnTo>
                                  <a:pt x="495300" y="374904"/>
                                </a:lnTo>
                                <a:lnTo>
                                  <a:pt x="492252" y="381000"/>
                                </a:lnTo>
                                <a:lnTo>
                                  <a:pt x="489204" y="381000"/>
                                </a:lnTo>
                                <a:lnTo>
                                  <a:pt x="486156" y="384048"/>
                                </a:lnTo>
                                <a:lnTo>
                                  <a:pt x="489204" y="384048"/>
                                </a:lnTo>
                                <a:lnTo>
                                  <a:pt x="489204" y="390144"/>
                                </a:lnTo>
                                <a:lnTo>
                                  <a:pt x="483108" y="402336"/>
                                </a:lnTo>
                                <a:lnTo>
                                  <a:pt x="480060" y="402336"/>
                                </a:lnTo>
                                <a:lnTo>
                                  <a:pt x="477012" y="405384"/>
                                </a:lnTo>
                                <a:lnTo>
                                  <a:pt x="480060" y="405384"/>
                                </a:lnTo>
                                <a:lnTo>
                                  <a:pt x="470916" y="420624"/>
                                </a:lnTo>
                                <a:lnTo>
                                  <a:pt x="467868" y="420624"/>
                                </a:lnTo>
                                <a:lnTo>
                                  <a:pt x="464820" y="423672"/>
                                </a:lnTo>
                                <a:lnTo>
                                  <a:pt x="467868" y="423672"/>
                                </a:lnTo>
                                <a:lnTo>
                                  <a:pt x="458724" y="441960"/>
                                </a:lnTo>
                                <a:lnTo>
                                  <a:pt x="455676" y="441960"/>
                                </a:lnTo>
                                <a:lnTo>
                                  <a:pt x="452628" y="445008"/>
                                </a:lnTo>
                                <a:lnTo>
                                  <a:pt x="455676" y="445008"/>
                                </a:lnTo>
                                <a:lnTo>
                                  <a:pt x="449580" y="457200"/>
                                </a:lnTo>
                                <a:lnTo>
                                  <a:pt x="446532" y="460248"/>
                                </a:lnTo>
                                <a:lnTo>
                                  <a:pt x="449580" y="460248"/>
                                </a:lnTo>
                                <a:lnTo>
                                  <a:pt x="446532" y="463296"/>
                                </a:lnTo>
                                <a:lnTo>
                                  <a:pt x="443484" y="463296"/>
                                </a:lnTo>
                                <a:lnTo>
                                  <a:pt x="434340" y="472440"/>
                                </a:lnTo>
                                <a:lnTo>
                                  <a:pt x="437388" y="472440"/>
                                </a:lnTo>
                                <a:lnTo>
                                  <a:pt x="434340" y="478536"/>
                                </a:lnTo>
                                <a:lnTo>
                                  <a:pt x="431292" y="478536"/>
                                </a:lnTo>
                                <a:lnTo>
                                  <a:pt x="416052" y="493776"/>
                                </a:lnTo>
                                <a:lnTo>
                                  <a:pt x="419100" y="493776"/>
                                </a:lnTo>
                                <a:lnTo>
                                  <a:pt x="416052" y="499872"/>
                                </a:lnTo>
                                <a:lnTo>
                                  <a:pt x="413004" y="499872"/>
                                </a:lnTo>
                                <a:lnTo>
                                  <a:pt x="403860" y="509016"/>
                                </a:lnTo>
                                <a:lnTo>
                                  <a:pt x="0" y="509016"/>
                                </a:lnTo>
                                <a:lnTo>
                                  <a:pt x="0" y="505968"/>
                                </a:lnTo>
                                <a:lnTo>
                                  <a:pt x="403860" y="505968"/>
                                </a:lnTo>
                                <a:lnTo>
                                  <a:pt x="409956" y="496824"/>
                                </a:lnTo>
                                <a:lnTo>
                                  <a:pt x="413004" y="490728"/>
                                </a:lnTo>
                                <a:lnTo>
                                  <a:pt x="428244" y="475488"/>
                                </a:lnTo>
                                <a:lnTo>
                                  <a:pt x="431292" y="469392"/>
                                </a:lnTo>
                                <a:lnTo>
                                  <a:pt x="440436" y="463296"/>
                                </a:lnTo>
                                <a:lnTo>
                                  <a:pt x="443484" y="457200"/>
                                </a:lnTo>
                                <a:lnTo>
                                  <a:pt x="446532" y="454152"/>
                                </a:lnTo>
                                <a:lnTo>
                                  <a:pt x="449580" y="441960"/>
                                </a:lnTo>
                                <a:lnTo>
                                  <a:pt x="452628" y="438912"/>
                                </a:lnTo>
                                <a:lnTo>
                                  <a:pt x="461772" y="420624"/>
                                </a:lnTo>
                                <a:lnTo>
                                  <a:pt x="464820" y="417576"/>
                                </a:lnTo>
                                <a:lnTo>
                                  <a:pt x="473964" y="402336"/>
                                </a:lnTo>
                                <a:lnTo>
                                  <a:pt x="477012" y="399288"/>
                                </a:lnTo>
                                <a:lnTo>
                                  <a:pt x="483108" y="387096"/>
                                </a:lnTo>
                                <a:lnTo>
                                  <a:pt x="483108" y="381000"/>
                                </a:lnTo>
                                <a:lnTo>
                                  <a:pt x="486156" y="377952"/>
                                </a:lnTo>
                                <a:lnTo>
                                  <a:pt x="489204" y="371856"/>
                                </a:lnTo>
                                <a:lnTo>
                                  <a:pt x="489204" y="368808"/>
                                </a:lnTo>
                                <a:lnTo>
                                  <a:pt x="492252" y="362712"/>
                                </a:lnTo>
                                <a:lnTo>
                                  <a:pt x="492252" y="359664"/>
                                </a:lnTo>
                                <a:lnTo>
                                  <a:pt x="495300" y="353568"/>
                                </a:lnTo>
                                <a:lnTo>
                                  <a:pt x="495300" y="347472"/>
                                </a:lnTo>
                                <a:lnTo>
                                  <a:pt x="498348" y="341376"/>
                                </a:lnTo>
                                <a:lnTo>
                                  <a:pt x="498348" y="332232"/>
                                </a:lnTo>
                                <a:lnTo>
                                  <a:pt x="498348" y="329184"/>
                                </a:lnTo>
                                <a:lnTo>
                                  <a:pt x="498348" y="320040"/>
                                </a:lnTo>
                                <a:lnTo>
                                  <a:pt x="501396" y="316992"/>
                                </a:lnTo>
                                <a:lnTo>
                                  <a:pt x="501396" y="298704"/>
                                </a:lnTo>
                                <a:lnTo>
                                  <a:pt x="504444" y="295656"/>
                                </a:lnTo>
                                <a:lnTo>
                                  <a:pt x="504444" y="243840"/>
                                </a:lnTo>
                                <a:lnTo>
                                  <a:pt x="501396" y="240792"/>
                                </a:lnTo>
                                <a:lnTo>
                                  <a:pt x="501396" y="225552"/>
                                </a:lnTo>
                                <a:lnTo>
                                  <a:pt x="498348" y="219456"/>
                                </a:lnTo>
                                <a:lnTo>
                                  <a:pt x="498348" y="195072"/>
                                </a:lnTo>
                                <a:lnTo>
                                  <a:pt x="495300" y="188976"/>
                                </a:lnTo>
                                <a:lnTo>
                                  <a:pt x="495300" y="182880"/>
                                </a:lnTo>
                                <a:lnTo>
                                  <a:pt x="492252" y="176784"/>
                                </a:lnTo>
                                <a:lnTo>
                                  <a:pt x="492252" y="173736"/>
                                </a:lnTo>
                                <a:lnTo>
                                  <a:pt x="486156" y="161544"/>
                                </a:lnTo>
                                <a:lnTo>
                                  <a:pt x="486156" y="155448"/>
                                </a:lnTo>
                                <a:lnTo>
                                  <a:pt x="477012" y="137160"/>
                                </a:lnTo>
                                <a:lnTo>
                                  <a:pt x="477012" y="131064"/>
                                </a:lnTo>
                                <a:lnTo>
                                  <a:pt x="449580" y="82296"/>
                                </a:lnTo>
                                <a:lnTo>
                                  <a:pt x="449580" y="73152"/>
                                </a:lnTo>
                                <a:lnTo>
                                  <a:pt x="443484" y="67056"/>
                                </a:lnTo>
                                <a:lnTo>
                                  <a:pt x="434340" y="48768"/>
                                </a:lnTo>
                                <a:lnTo>
                                  <a:pt x="428244" y="42672"/>
                                </a:lnTo>
                                <a:lnTo>
                                  <a:pt x="422148" y="33528"/>
                                </a:lnTo>
                                <a:lnTo>
                                  <a:pt x="416052" y="27432"/>
                                </a:lnTo>
                                <a:lnTo>
                                  <a:pt x="413004" y="18288"/>
                                </a:lnTo>
                                <a:lnTo>
                                  <a:pt x="406908" y="12192"/>
                                </a:lnTo>
                                <a:lnTo>
                                  <a:pt x="40386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53" name="Shape 11953"/>
                        <wps:cNvSpPr/>
                        <wps:spPr>
                          <a:xfrm>
                            <a:off x="2164080" y="3822192"/>
                            <a:ext cx="64008" cy="64008"/>
                          </a:xfrm>
                          <a:custGeom>
                            <a:avLst/>
                            <a:gdLst/>
                            <a:ahLst/>
                            <a:cxnLst/>
                            <a:rect l="0" t="0" r="0" b="0"/>
                            <a:pathLst>
                              <a:path w="64008" h="64008">
                                <a:moveTo>
                                  <a:pt x="0" y="0"/>
                                </a:moveTo>
                                <a:lnTo>
                                  <a:pt x="64008" y="0"/>
                                </a:lnTo>
                                <a:lnTo>
                                  <a:pt x="64008" y="6096"/>
                                </a:lnTo>
                                <a:lnTo>
                                  <a:pt x="60960" y="6096"/>
                                </a:lnTo>
                                <a:lnTo>
                                  <a:pt x="60960" y="9144"/>
                                </a:lnTo>
                                <a:lnTo>
                                  <a:pt x="57912" y="9144"/>
                                </a:lnTo>
                                <a:lnTo>
                                  <a:pt x="57912" y="15240"/>
                                </a:lnTo>
                                <a:lnTo>
                                  <a:pt x="54864" y="15240"/>
                                </a:lnTo>
                                <a:lnTo>
                                  <a:pt x="54864" y="27432"/>
                                </a:lnTo>
                                <a:lnTo>
                                  <a:pt x="51816" y="27432"/>
                                </a:lnTo>
                                <a:lnTo>
                                  <a:pt x="51816" y="33528"/>
                                </a:lnTo>
                                <a:lnTo>
                                  <a:pt x="48768" y="33528"/>
                                </a:lnTo>
                                <a:lnTo>
                                  <a:pt x="48768" y="39624"/>
                                </a:lnTo>
                                <a:lnTo>
                                  <a:pt x="45720" y="39624"/>
                                </a:lnTo>
                                <a:lnTo>
                                  <a:pt x="45720" y="45720"/>
                                </a:lnTo>
                                <a:lnTo>
                                  <a:pt x="42672" y="45720"/>
                                </a:lnTo>
                                <a:lnTo>
                                  <a:pt x="42672" y="51816"/>
                                </a:lnTo>
                                <a:lnTo>
                                  <a:pt x="39624" y="51816"/>
                                </a:lnTo>
                                <a:lnTo>
                                  <a:pt x="39624" y="54864"/>
                                </a:lnTo>
                                <a:lnTo>
                                  <a:pt x="36576" y="54864"/>
                                </a:lnTo>
                                <a:lnTo>
                                  <a:pt x="36576" y="60960"/>
                                </a:lnTo>
                                <a:lnTo>
                                  <a:pt x="30480" y="64008"/>
                                </a:lnTo>
                                <a:lnTo>
                                  <a:pt x="30480" y="60960"/>
                                </a:lnTo>
                                <a:lnTo>
                                  <a:pt x="27432" y="54864"/>
                                </a:lnTo>
                                <a:lnTo>
                                  <a:pt x="24384" y="51816"/>
                                </a:lnTo>
                                <a:lnTo>
                                  <a:pt x="9144" y="21336"/>
                                </a:lnTo>
                                <a:lnTo>
                                  <a:pt x="9144" y="15240"/>
                                </a:lnTo>
                                <a:lnTo>
                                  <a:pt x="6096" y="9144"/>
                                </a:lnTo>
                                <a:lnTo>
                                  <a:pt x="3048"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54" name="Shape 11954"/>
                        <wps:cNvSpPr/>
                        <wps:spPr>
                          <a:xfrm>
                            <a:off x="2164080" y="3822192"/>
                            <a:ext cx="64008" cy="64008"/>
                          </a:xfrm>
                          <a:custGeom>
                            <a:avLst/>
                            <a:gdLst/>
                            <a:ahLst/>
                            <a:cxnLst/>
                            <a:rect l="0" t="0" r="0" b="0"/>
                            <a:pathLst>
                              <a:path w="64008" h="64008">
                                <a:moveTo>
                                  <a:pt x="0" y="0"/>
                                </a:moveTo>
                                <a:lnTo>
                                  <a:pt x="64008" y="0"/>
                                </a:lnTo>
                                <a:lnTo>
                                  <a:pt x="33528"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867" name="Shape 456867"/>
                        <wps:cNvSpPr/>
                        <wps:spPr>
                          <a:xfrm>
                            <a:off x="847344" y="3715512"/>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868" name="Shape 456868"/>
                        <wps:cNvSpPr/>
                        <wps:spPr>
                          <a:xfrm>
                            <a:off x="1520952" y="3718560"/>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1957" name="Shape 11957"/>
                        <wps:cNvSpPr/>
                        <wps:spPr>
                          <a:xfrm>
                            <a:off x="847344" y="3685032"/>
                            <a:ext cx="70104" cy="67056"/>
                          </a:xfrm>
                          <a:custGeom>
                            <a:avLst/>
                            <a:gdLst/>
                            <a:ahLst/>
                            <a:cxnLst/>
                            <a:rect l="0" t="0" r="0" b="0"/>
                            <a:pathLst>
                              <a:path w="70104" h="67056">
                                <a:moveTo>
                                  <a:pt x="70104" y="0"/>
                                </a:moveTo>
                                <a:lnTo>
                                  <a:pt x="70104" y="67056"/>
                                </a:lnTo>
                                <a:lnTo>
                                  <a:pt x="0" y="33528"/>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456869" name="Shape 456869"/>
                        <wps:cNvSpPr/>
                        <wps:spPr>
                          <a:xfrm>
                            <a:off x="0" y="1353312"/>
                            <a:ext cx="9144" cy="3462528"/>
                          </a:xfrm>
                          <a:custGeom>
                            <a:avLst/>
                            <a:gdLst/>
                            <a:ahLst/>
                            <a:cxnLst/>
                            <a:rect l="0" t="0" r="0" b="0"/>
                            <a:pathLst>
                              <a:path w="9144" h="3462528">
                                <a:moveTo>
                                  <a:pt x="0" y="0"/>
                                </a:moveTo>
                                <a:lnTo>
                                  <a:pt x="9144" y="0"/>
                                </a:lnTo>
                                <a:lnTo>
                                  <a:pt x="9144" y="3462528"/>
                                </a:lnTo>
                                <a:lnTo>
                                  <a:pt x="0" y="34625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870" name="Shape 456870"/>
                        <wps:cNvSpPr/>
                        <wps:spPr>
                          <a:xfrm>
                            <a:off x="3048" y="1353312"/>
                            <a:ext cx="844296" cy="9144"/>
                          </a:xfrm>
                          <a:custGeom>
                            <a:avLst/>
                            <a:gdLst/>
                            <a:ahLst/>
                            <a:cxnLst/>
                            <a:rect l="0" t="0" r="0" b="0"/>
                            <a:pathLst>
                              <a:path w="844296" h="9144">
                                <a:moveTo>
                                  <a:pt x="0" y="0"/>
                                </a:moveTo>
                                <a:lnTo>
                                  <a:pt x="844296" y="0"/>
                                </a:lnTo>
                                <a:lnTo>
                                  <a:pt x="84429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871" name="Shape 456871"/>
                        <wps:cNvSpPr/>
                        <wps:spPr>
                          <a:xfrm>
                            <a:off x="170688" y="1520952"/>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872" name="Shape 456872"/>
                        <wps:cNvSpPr/>
                        <wps:spPr>
                          <a:xfrm>
                            <a:off x="167640" y="1524000"/>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1962" name="Shape 11962"/>
                        <wps:cNvSpPr/>
                        <wps:spPr>
                          <a:xfrm>
                            <a:off x="780288" y="1319784"/>
                            <a:ext cx="67056" cy="67056"/>
                          </a:xfrm>
                          <a:custGeom>
                            <a:avLst/>
                            <a:gdLst/>
                            <a:ahLst/>
                            <a:cxnLst/>
                            <a:rect l="0" t="0" r="0" b="0"/>
                            <a:pathLst>
                              <a:path w="67056" h="67056">
                                <a:moveTo>
                                  <a:pt x="0" y="0"/>
                                </a:moveTo>
                                <a:lnTo>
                                  <a:pt x="67056"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1963" name="Shape 11963"/>
                        <wps:cNvSpPr/>
                        <wps:spPr>
                          <a:xfrm>
                            <a:off x="780288" y="1490472"/>
                            <a:ext cx="67056" cy="64008"/>
                          </a:xfrm>
                          <a:custGeom>
                            <a:avLst/>
                            <a:gdLst/>
                            <a:ahLst/>
                            <a:cxnLst/>
                            <a:rect l="0" t="0" r="0" b="0"/>
                            <a:pathLst>
                              <a:path w="67056" h="64008">
                                <a:moveTo>
                                  <a:pt x="0" y="0"/>
                                </a:moveTo>
                                <a:lnTo>
                                  <a:pt x="67056"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1964" name="Rectangle 11964"/>
                        <wps:cNvSpPr/>
                        <wps:spPr>
                          <a:xfrm>
                            <a:off x="2103120" y="4442418"/>
                            <a:ext cx="79784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010-93/d037</w:t>
                              </w:r>
                            </w:p>
                          </w:txbxContent>
                        </wps:txbx>
                        <wps:bodyPr horzOverflow="overflow" vert="horz" lIns="0" tIns="0" rIns="0" bIns="0" rtlCol="0">
                          <a:noAutofit/>
                        </wps:bodyPr>
                      </wps:wsp>
                      <wps:wsp>
                        <wps:cNvPr id="11965" name="Rectangle 11965"/>
                        <wps:cNvSpPr/>
                        <wps:spPr>
                          <a:xfrm>
                            <a:off x="414528" y="218670"/>
                            <a:ext cx="117061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Generate_code_table</w:t>
                              </w:r>
                            </w:p>
                          </w:txbxContent>
                        </wps:txbx>
                        <wps:bodyPr horzOverflow="overflow" vert="horz" lIns="0" tIns="0" rIns="0" bIns="0" rtlCol="0">
                          <a:noAutofit/>
                        </wps:bodyPr>
                      </wps:wsp>
                      <wps:wsp>
                        <wps:cNvPr id="11966" name="Rectangle 11966"/>
                        <wps:cNvSpPr/>
                        <wps:spPr>
                          <a:xfrm>
                            <a:off x="463296" y="782545"/>
                            <a:ext cx="29914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0</w:t>
                              </w:r>
                            </w:p>
                          </w:txbxContent>
                        </wps:txbx>
                        <wps:bodyPr horzOverflow="overflow" vert="horz" lIns="0" tIns="0" rIns="0" bIns="0" rtlCol="0">
                          <a:noAutofit/>
                        </wps:bodyPr>
                      </wps:wsp>
                      <wps:wsp>
                        <wps:cNvPr id="11967" name="Rectangle 11967"/>
                        <wps:cNvSpPr/>
                        <wps:spPr>
                          <a:xfrm>
                            <a:off x="463296" y="895326"/>
                            <a:ext cx="57895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 = 0</w:t>
                              </w:r>
                            </w:p>
                          </w:txbxContent>
                        </wps:txbx>
                        <wps:bodyPr horzOverflow="overflow" vert="horz" lIns="0" tIns="0" rIns="0" bIns="0" rtlCol="0">
                          <a:noAutofit/>
                        </wps:bodyPr>
                      </wps:wsp>
                      <wps:wsp>
                        <wps:cNvPr id="11968" name="Rectangle 11968"/>
                        <wps:cNvSpPr/>
                        <wps:spPr>
                          <a:xfrm>
                            <a:off x="463296" y="1005055"/>
                            <a:ext cx="102831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SI = </w:t>
                              </w:r>
                              <w:proofErr w:type="gramStart"/>
                              <w:r>
                                <w:rPr>
                                  <w:rFonts w:ascii="Arial" w:eastAsia="Arial" w:hAnsi="Arial" w:cs="Arial"/>
                                  <w:sz w:val="15"/>
                                </w:rPr>
                                <w:t>HUFFSIZE(</w:t>
                              </w:r>
                              <w:proofErr w:type="gramEnd"/>
                              <w:r>
                                <w:rPr>
                                  <w:rFonts w:ascii="Arial" w:eastAsia="Arial" w:hAnsi="Arial" w:cs="Arial"/>
                                  <w:sz w:val="15"/>
                                </w:rPr>
                                <w:t>0)</w:t>
                              </w:r>
                            </w:p>
                          </w:txbxContent>
                        </wps:txbx>
                        <wps:bodyPr horzOverflow="overflow" vert="horz" lIns="0" tIns="0" rIns="0" bIns="0" rtlCol="0">
                          <a:noAutofit/>
                        </wps:bodyPr>
                      </wps:wsp>
                      <wps:wsp>
                        <wps:cNvPr id="11969" name="Rectangle 11969"/>
                        <wps:cNvSpPr/>
                        <wps:spPr>
                          <a:xfrm>
                            <a:off x="353568" y="1809724"/>
                            <a:ext cx="131435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HUFFCODE(K) = CODE</w:t>
                              </w:r>
                            </w:p>
                          </w:txbxContent>
                        </wps:txbx>
                        <wps:bodyPr horzOverflow="overflow" vert="horz" lIns="0" tIns="0" rIns="0" bIns="0" rtlCol="0">
                          <a:noAutofit/>
                        </wps:bodyPr>
                      </wps:wsp>
                      <wps:wsp>
                        <wps:cNvPr id="11970" name="Rectangle 11970"/>
                        <wps:cNvSpPr/>
                        <wps:spPr>
                          <a:xfrm>
                            <a:off x="353568" y="1907264"/>
                            <a:ext cx="108150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 = CODE + 1</w:t>
                              </w:r>
                            </w:p>
                          </w:txbxContent>
                        </wps:txbx>
                        <wps:bodyPr horzOverflow="overflow" vert="horz" lIns="0" tIns="0" rIns="0" bIns="0" rtlCol="0">
                          <a:noAutofit/>
                        </wps:bodyPr>
                      </wps:wsp>
                      <wps:wsp>
                        <wps:cNvPr id="11971" name="Rectangle 11971"/>
                        <wps:cNvSpPr/>
                        <wps:spPr>
                          <a:xfrm>
                            <a:off x="353568" y="2001752"/>
                            <a:ext cx="51811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s:wsp>
                        <wps:cNvPr id="11972" name="Rectangle 11972"/>
                        <wps:cNvSpPr/>
                        <wps:spPr>
                          <a:xfrm>
                            <a:off x="192019" y="2504674"/>
                            <a:ext cx="21482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1973" name="Rectangle 11973"/>
                        <wps:cNvSpPr/>
                        <wps:spPr>
                          <a:xfrm>
                            <a:off x="890016" y="2922254"/>
                            <a:ext cx="16539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1974" name="Rectangle 11974"/>
                        <wps:cNvSpPr/>
                        <wps:spPr>
                          <a:xfrm>
                            <a:off x="469392" y="2559544"/>
                            <a:ext cx="100068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HUFFSIZE(K) = SI</w:t>
                              </w:r>
                            </w:p>
                          </w:txbxContent>
                        </wps:txbx>
                        <wps:bodyPr horzOverflow="overflow" vert="horz" lIns="0" tIns="0" rIns="0" bIns="0" rtlCol="0">
                          <a:noAutofit/>
                        </wps:bodyPr>
                      </wps:wsp>
                      <wps:wsp>
                        <wps:cNvPr id="11975" name="Rectangle 11975"/>
                        <wps:cNvSpPr/>
                        <wps:spPr>
                          <a:xfrm>
                            <a:off x="819917" y="2654032"/>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1976" name="Rectangle 11976"/>
                        <wps:cNvSpPr/>
                        <wps:spPr>
                          <a:xfrm>
                            <a:off x="1408186" y="3181341"/>
                            <a:ext cx="21080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1977" name="Rectangle 11977"/>
                        <wps:cNvSpPr/>
                        <wps:spPr>
                          <a:xfrm>
                            <a:off x="926602" y="3577586"/>
                            <a:ext cx="15722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1978" name="Rectangle 11978"/>
                        <wps:cNvSpPr/>
                        <wps:spPr>
                          <a:xfrm>
                            <a:off x="496829" y="3233158"/>
                            <a:ext cx="95151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HUFFSIZE(K) = 0</w:t>
                              </w:r>
                            </w:p>
                          </w:txbxContent>
                        </wps:txbx>
                        <wps:bodyPr horzOverflow="overflow" vert="horz" lIns="0" tIns="0" rIns="0" bIns="0" rtlCol="0">
                          <a:noAutofit/>
                        </wps:bodyPr>
                      </wps:wsp>
                      <wps:wsp>
                        <wps:cNvPr id="11979" name="Rectangle 11979"/>
                        <wps:cNvSpPr/>
                        <wps:spPr>
                          <a:xfrm>
                            <a:off x="826013" y="3327646"/>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1980" name="Rectangle 11980"/>
                        <wps:cNvSpPr/>
                        <wps:spPr>
                          <a:xfrm>
                            <a:off x="2090938" y="4104886"/>
                            <a:ext cx="29512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1981" name="Rectangle 11981"/>
                        <wps:cNvSpPr/>
                        <wps:spPr>
                          <a:xfrm>
                            <a:off x="1359418" y="4702295"/>
                            <a:ext cx="16941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1982" name="Rectangle 11982"/>
                        <wps:cNvSpPr/>
                        <wps:spPr>
                          <a:xfrm>
                            <a:off x="155453" y="4702295"/>
                            <a:ext cx="20677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1983" name="Rectangle 11983"/>
                        <wps:cNvSpPr/>
                        <wps:spPr>
                          <a:xfrm>
                            <a:off x="387101" y="4053068"/>
                            <a:ext cx="123548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 = SLL CODE 1</w:t>
                              </w:r>
                            </w:p>
                          </w:txbxContent>
                        </wps:txbx>
                        <wps:bodyPr horzOverflow="overflow" vert="horz" lIns="0" tIns="0" rIns="0" bIns="0" rtlCol="0">
                          <a:noAutofit/>
                        </wps:bodyPr>
                      </wps:wsp>
                      <wps:wsp>
                        <wps:cNvPr id="11984" name="Rectangle 11984"/>
                        <wps:cNvSpPr/>
                        <wps:spPr>
                          <a:xfrm>
                            <a:off x="387101" y="4150608"/>
                            <a:ext cx="59101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I = SI + 1</w:t>
                              </w:r>
                            </w:p>
                          </w:txbxContent>
                        </wps:txbx>
                        <wps:bodyPr horzOverflow="overflow" vert="horz" lIns="0" tIns="0" rIns="0" bIns="0" rtlCol="0">
                          <a:noAutofit/>
                        </wps:bodyPr>
                      </wps:wsp>
                      <wps:wsp>
                        <wps:cNvPr id="11985" name="Rectangle 11985"/>
                        <wps:cNvSpPr/>
                        <wps:spPr>
                          <a:xfrm>
                            <a:off x="457210" y="4760207"/>
                            <a:ext cx="104530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HUFFSIZE(K) = SI</w:t>
                              </w:r>
                            </w:p>
                          </w:txbxContent>
                        </wps:txbx>
                        <wps:bodyPr horzOverflow="overflow" vert="horz" lIns="0" tIns="0" rIns="0" bIns="0" rtlCol="0">
                          <a:noAutofit/>
                        </wps:bodyPr>
                      </wps:wsp>
                      <wps:wsp>
                        <wps:cNvPr id="11986" name="Rectangle 11986"/>
                        <wps:cNvSpPr/>
                        <wps:spPr>
                          <a:xfrm>
                            <a:off x="826023" y="4854695"/>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88760" o:spid="_x0000_s2779" style="width:213.35pt;height:402.7pt;mso-position-horizontal-relative:char;mso-position-vertical-relative:line" coordsize="27096,51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">
                <v:shape id="Shape 456859" o:spid="_x0000_s2780" style="position:absolute;left:10698;top:32948;width:11308;height:92;visibility:visible;mso-wrap-style:square;v-text-anchor:top" coordsize="113080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" path="m,l1130808,r,9144l,9144,,e" fillcolor="black" stroked="f" strokeweight="0">
                  <v:stroke miterlimit="83231f" joinstyle="miter"/>
                  <v:path arrowok="t" textboxrect="0,0,1130808,9144"/>
                </v:shape>
                <v:shape id="Shape 456860" o:spid="_x0000_s2781" style="position:absolute;left:30;top:48127;width:15210;height:92;visibility:visible;mso-wrap-style:square;v-text-anchor:top" coordsize="152095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" path="m,l1520952,r,9144l,9144,,e" fillcolor="black" stroked="f" strokeweight="0">
                  <v:stroke miterlimit="83231f" joinstyle="miter"/>
                  <v:path arrowok="t" textboxrect="0,0,1520952,9144"/>
                </v:shape>
                <v:shape id="Shape 456861" o:spid="_x0000_s2782" style="position:absolute;left:21976;top:32979;width:91;height:7589;visibility:visible;mso-wrap-style:square;v-text-anchor:top" coordsize="9144,758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" path="m,l9144,r,758952l,758952,,e" fillcolor="black" stroked="f" strokeweight="0">
                  <v:stroke miterlimit="83231f" joinstyle="miter"/>
                  <v:path arrowok="t" textboxrect="0,0,9144,758952"/>
                </v:shape>
                <v:shape id="Shape 456862" o:spid="_x0000_s2783" style="position:absolute;left:1706;top:26182;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" path="m,l676656,r,9144l,9144,,e" fillcolor="black" stroked="f" strokeweight="0">
                  <v:stroke miterlimit="83231f" joinstyle="miter"/>
                  <v:path arrowok="t" textboxrect="0,0,676656,9144"/>
                </v:shape>
                <v:shape id="Shape 456863" o:spid="_x0000_s2784" style="position:absolute;left:8442;top:1706;width:92;height:47305;visibility:visible;mso-wrap-style:square;v-text-anchor:top" coordsize="9144,4730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" path="m,l9144,r,4730496l,4730496,,e" fillcolor="black" stroked="f" strokeweight="0">
                  <v:stroke miterlimit="83231f" joinstyle="miter"/>
                  <v:path arrowok="t" textboxrect="0,0,9144,4730496"/>
                </v:shape>
                <v:shape id="Shape 11929" o:spid="_x0000_s2785" style="position:absolute;left:3413;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" path="m100584,l914400,r3048,6097l920496,6097r,6095l923544,12192r,6096l926592,18288r,3048l929640,21336r3048,6096l935736,27432r9144,18288l947928,45720r9144,18288l960120,67056r6096,12193l969264,79249r,12191l972312,91440r,6096l975360,97536r,6096l978408,103632r,6096l981456,109728r,3048l984504,112776r,6097l987552,118873r,9143l990600,128016r,6096l993648,134112r,6097l996696,140209r,12191l999744,152400r,9144l1002792,161544r,12192l1005840,173736r,9144l1008888,182880r,18288l1011936,201168r,21336l1014984,222504r,64008l1011936,286512r,21337l1008888,307849r,12191l1005840,320040r,18288l1002792,338328r,9145l999744,347473r,3047l996696,350520r,12192l993648,362712r,12192l990600,374904r,6096l987552,381000r,6097l984504,387097r,6095l981456,393192r,9144l975360,405385r,6095l972312,411480r,6096l969264,417576r,12192l966216,429768r,6096l963168,435864r,6097l960120,441961r,3048l957072,445009r,3047l950976,451104r,6096l947928,457200r,6097l944880,463297r,6095l941832,469392r,3048l935736,472440r,6096l932688,478536r,6096l929640,484632r,3048l923544,490728r,6096l917448,499873r,6095l97536,505968r,-3048l94488,502920r,-6096l91440,496824r-3048,-3048l85344,493776r,-6096l82296,487680r-3048,-6095l76200,481585r,-6097l73152,475488r,-6096l70104,469392r-3048,-6095l64008,463297r-3048,-6097l60960,451104r-3048,-6095l54864,441961,33528,399288r-3048,l30480,396240r-3048,l27432,390144r-3048,l24384,377952r-3048,l21336,371856r-3048,l18288,365761r-3048,l15240,344424r-3048,l12192,335280r-3048,l9144,323088r-3048,l6096,304800r-3048,l3048,283464r-3048,l,219456r3048,l3048,198120r3048,l6096,185928r3048,l9144,167640r3048,l12192,161544r3048,l15240,143256r3048,l18288,131064r3048,l21336,124968r3048,l24384,118873r6096,-3049l30480,106680r3048,l33528,100585r3048,l36576,94488r3048,l39624,88392r3048,l42672,82297r3048,l45720,76200r3048,l48768,70104r6096,-3048l54864,64008r3048,l57912,60961r3048,-3049l60960,51816r3048,l64008,45720r3048,l67056,39624r3048,l70104,36576r6096,-3048l76200,27432r6096,-3047l82296,21336r6096,-3048l88392,15240r3048,l91440,12192,97536,9144r,-6095l100584,3049r,-3049xe" stroked="f" strokeweight="0">
                  <v:stroke miterlimit="83231f" joinstyle="miter"/>
                  <v:path arrowok="t" textboxrect="0,0,1014984,505968"/>
                </v:shape>
                <v:shape id="Shape 11930" o:spid="_x0000_s2786" style="position:absolute;left:3383;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" path="m100584,l509016,r,6097l103632,6097r3048,-3049l94488,15240r3048,l82296,27432r3048,l73152,39624r3048,l64008,57912r-3048,6096l64008,64008r-9144,6096l57912,70104,36576,112776r,3048l30480,118872r3048,l24384,137160r,6096l21336,149352r,6096l18288,164592r,3048l15240,173736r,12192l12192,192024r,6096l9144,204216r,15240l3048,222504r3048,l6096,281940r3048,1524l9144,301752r3048,6096l12192,316992r3048,6096l15240,329184r3048,6096l18288,338328r,3048l18288,350520r3048,3048l21336,359664r9144,18288l30480,384048r9144,18288l70104,460248r-3048,l76200,469392r9144,12192l82296,481584r12192,12192l91440,493776r12192,9144l100584,502920r3048,3048l509016,505968r,4572l100584,512064,94488,499872r-6096,-3048l85344,490728r-6096,-6096l73152,472440r-9144,-9143l36576,405384r-3048,-3048l24384,387097r,-6097l18288,362712r,-6096l15240,353568r,-6096l12192,341376r,-3048l9144,332232r,-6096l6096,320040r,-12192l3048,304800r,-18288l,283464,,219456r3048,-3047l3048,201168r3048,-6096l6096,188976r3048,-6096l9144,170688r3048,-6096l18288,152400r,-9144l18288,140209r,-6097l27432,115824r3048,l30480,109728,51816,67056r3048,l57912,60960r6096,-6096l70104,36576r6096,-6096l79248,24384r9144,-6096l91440,12192,97536,6097,100584,xe" fillcolor="black" stroked="f" strokeweight="0">
                  <v:stroke miterlimit="83231f" joinstyle="miter"/>
                  <v:path arrowok="t" textboxrect="0,0,509016,512064"/>
                </v:shape>
                <v:shape id="Shape 11931" o:spid="_x0000_s2787" style="position:absolute;left:8473;width:5121;height:5105;visibility:visible;mso-wrap-style:square;v-text-anchor:top" coordsize="512064,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" path="m,l408432,r9144,9144l414528,9144r9144,12192l420624,21336r9144,6096l438912,39624r-3048,l441960,45720r18288,27432l457200,73152r3048,3048l484632,121920r,3048l493776,143256r,6096l496824,155448r,6096l499872,164592r,7620l502920,173736r,6096l505968,185928r,12192l509016,204216r,16764l512064,222504r,64008l505968,289560r3048,l509016,307848r-3048,3049l505968,316992r-3048,6096l502920,335280r-3048,6096l499872,347472r-6096,3048l496824,350520r-3048,3048l493776,359664r-3048,6096l490728,371856r-12192,24384l478536,402336r-9144,6096l472440,408432r-21336,39624l445008,454152r3048,l435864,472440r-6096,6096l432816,475488r-9144,12192l417576,493776r3048,l411480,502920r3048,l408432,509016,,510540r,-4572l405384,505968r3048,-6096l414528,496824r12192,-24384l432816,469392r9144,-18288l448056,448056r18288,-42672l472440,399288r,-6096l484632,368809r,-6097l487680,356616r,-3048l490728,347472r3048,-3048l493776,338328r3048,-6096l496824,320040r3048,-6096l499872,307848r3048,-3048l502920,286512r3048,-3048l505968,225552r-3048,-3048l502920,207264r-3048,-6096l499872,188976r-3048,-6096l496824,176784r-3048,-3048l493776,167640r-3048,-3048l490728,158497r-3048,-6097l487680,146304r-9144,-18288l478536,124968,457200,79248r-3048,-3048l438912,48768r-6096,-6096l426720,30480r-9144,-9144l417576,18288r-6096,-6096l408432,6097,,6097,,xe" fillcolor="black" stroked="f" strokeweight="0">
                  <v:stroke miterlimit="83231f" joinstyle="miter"/>
                  <v:path arrowok="t" textboxrect="0,0,512064,510540"/>
                </v:shape>
                <v:shape id="Shape 456864" o:spid="_x0000_s2788" style="position:absolute;left:3413;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" path="m,l1014984,r,505968l,505968,,e" stroked="f" strokeweight="0">
                  <v:stroke miterlimit="83231f" joinstyle="miter"/>
                  <v:path arrowok="t" textboxrect="0,0,1014984,505968"/>
                </v:shape>
                <v:shape id="Shape 11933" o:spid="_x0000_s2789" style="position:absolute;left:3383;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" path="m,l3048,,510540,r,6096l6096,6096r,499872l510540,505968r,6096l,512064,,xe" fillcolor="black" stroked="f" strokeweight="0">
                  <v:stroke miterlimit="83231f" joinstyle="miter"/>
                  <v:path arrowok="t" textboxrect="0,0,510540,512064"/>
                </v:shape>
                <v:shape id="Shape 11934" o:spid="_x0000_s2790" style="position:absolute;left:8488;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" path="m,l510540,r,509015l507492,509015r,3049l,512064r,-6096l504444,505968r,-499872l,6096,,xe" fillcolor="black" stroked="f" strokeweight="0">
                  <v:stroke miterlimit="83231f" joinstyle="miter"/>
                  <v:path arrowok="t" textboxrect="0,0,510540,512064"/>
                </v:shape>
                <v:shape id="Shape 456865" o:spid="_x0000_s2791" style="position:absolute;left:3413;top:16916;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" path="m,l1014984,r,505968l,505968,,e" stroked="f" strokeweight="0">
                  <v:stroke miterlimit="83231f" joinstyle="miter"/>
                  <v:path arrowok="t" textboxrect="0,0,1014984,505968"/>
                </v:shape>
                <v:shape id="Shape 11936" o:spid="_x0000_s2792" style="position:absolute;left:3383;top:16885;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1937" o:spid="_x0000_s2793" style="position:absolute;left:8488;top:16885;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11938" o:spid="_x0000_s2794" style="position:absolute;left:3444;top:23225;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" path="m505968,r509016,295656l505968,591312,,295656,505968,xe" stroked="f" strokeweight="0">
                  <v:stroke miterlimit="83231f" joinstyle="miter"/>
                  <v:path arrowok="t" textboxrect="0,0,1014984,591312"/>
                </v:shape>
                <v:shape id="Shape 11939" o:spid="_x0000_s2795" style="position:absolute;left:3413;top:23195;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" path="m505968,r3040,l509008,4814r-1511,-878l5657,297180,507497,590424r1511,-878l509008,597408r-3040,l505968,594360,,298704r,-3048l505968,xe" fillcolor="black" stroked="f" strokeweight="0">
                  <v:stroke miterlimit="83231f" joinstyle="miter"/>
                  <v:path arrowok="t" textboxrect="0,0,509008,597408"/>
                </v:shape>
                <v:shape id="Shape 11940" o:spid="_x0000_s2796" style="position:absolute;left:8503;top:23195;width:5091;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" path="m,l8,,509024,295656r,3048l8,594360r,3048l,597408r,-7862l503352,297180,,4814,,xe" fillcolor="black" stroked="f" strokeweight="0">
                  <v:stroke miterlimit="83231f" joinstyle="miter"/>
                  <v:path arrowok="t" textboxrect="0,0,509024,597408"/>
                </v:shape>
                <v:shape id="Shape 11941" o:spid="_x0000_s2797" style="position:absolute;left:3444;top:29992;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" path="m505968,r509016,295656l505968,591312,,295656,505968,xe" stroked="f" strokeweight="0">
                  <v:stroke miterlimit="83231f" joinstyle="miter"/>
                  <v:path arrowok="t" textboxrect="0,0,1014984,591312"/>
                </v:shape>
                <v:shape id="Shape 11942" o:spid="_x0000_s2798" style="position:absolute;left:3413;top:29961;width:5090;height:5944;visibility:visible;mso-wrap-style:square;v-text-anchor:top" coordsize="509008,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" path="m505968,r3040,l509008,4814r-1511,-878l5656,297180,507497,590424r1511,-878l509008,594360r-3040,l,298704r,-3048l505968,xe" fillcolor="black" stroked="f" strokeweight="0">
                  <v:stroke miterlimit="83231f" joinstyle="miter"/>
                  <v:path arrowok="t" textboxrect="0,0,509008,594360"/>
                </v:shape>
                <v:shape id="Shape 11943" o:spid="_x0000_s2799" style="position:absolute;left:8503;top:29961;width:5091;height:5944;visibility:visible;mso-wrap-style:square;v-text-anchor:top" coordsize="50902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" path="m,l8,,509024,295656r,3048l8,594360r-8,l,589546,503352,297180,,4814,,xe" fillcolor="black" stroked="f" strokeweight="0">
                  <v:stroke miterlimit="83231f" joinstyle="miter"/>
                  <v:path arrowok="t" textboxrect="0,0,509024,594360"/>
                </v:shape>
                <v:shape id="Shape 456866" o:spid="_x0000_s2800" style="position:absolute;left:3413;top:38862;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" path="m,l1014984,r,509016l,509016,,e" stroked="f" strokeweight="0">
                  <v:stroke miterlimit="83231f" joinstyle="miter"/>
                  <v:path arrowok="t" textboxrect="0,0,1014984,509016"/>
                </v:shape>
                <v:shape id="Shape 11945" o:spid="_x0000_s2801" style="position:absolute;left:3383;top:38831;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" path="m,l3048,,510540,r,6096l6096,6096r,502920l510540,509016r,6096l,515112,,xe" fillcolor="black" stroked="f" strokeweight="0">
                  <v:stroke miterlimit="83231f" joinstyle="miter"/>
                  <v:path arrowok="t" textboxrect="0,0,510540,515112"/>
                </v:shape>
                <v:shape id="Shape 11946" o:spid="_x0000_s2802" style="position:absolute;left:8488;top:38831;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" path="m,l510540,r,512064l507492,512064r,3048l,515112r,-6096l504444,509016r,-502920l,6096,,xe" fillcolor="black" stroked="f" strokeweight="0">
                  <v:stroke miterlimit="83231f" joinstyle="miter"/>
                  <v:path arrowok="t" textboxrect="0,0,510540,515112"/>
                </v:shape>
                <v:shape id="Shape 11947" o:spid="_x0000_s2803" style="position:absolute;left:3444;top:45201;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" path="m505968,r509016,295656l505968,591312,,295656,505968,xe" stroked="f" strokeweight="0">
                  <v:stroke miterlimit="83231f" joinstyle="miter"/>
                  <v:path arrowok="t" textboxrect="0,0,1014984,591312"/>
                </v:shape>
                <v:shape id="Shape 11948" o:spid="_x0000_s2804" style="position:absolute;left:3413;top:45171;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" path="m505968,r3040,l509008,4814r-1511,-878l5656,297180,507497,590424r1511,-878l509008,597408r-3040,l505968,594360,,298704r,-3048l505968,xe" fillcolor="black" stroked="f" strokeweight="0">
                  <v:stroke miterlimit="83231f" joinstyle="miter"/>
                  <v:path arrowok="t" textboxrect="0,0,509008,597408"/>
                </v:shape>
                <v:shape id="Shape 11949" o:spid="_x0000_s2805" style="position:absolute;left:8503;top:45171;width:5091;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" path="m,l8,,509024,295656r,3048l8,594360r,3048l,597408r,-7862l503352,297180,,4814,,xe" fillcolor="black" stroked="f" strokeweight="0">
                  <v:stroke miterlimit="83231f" joinstyle="miter"/>
                  <v:path arrowok="t" textboxrect="0,0,509024,597408"/>
                </v:shape>
                <v:shape id="Shape 11950" o:spid="_x0000_s2806" style="position:absolute;left:16946;top:38922;width:10120;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" path="m97536,l908304,r3048,6096l914400,6096r,6096l917448,12192r9144,18288l929640,30480r3048,3048l938784,45720r3048,l954024,70104r,6096l957072,76200r,3048l960120,79248r,6096l963168,85344r,6096l966216,91440r,6096l969264,97536r,6096l972312,103632r,6096l975360,109728r,6096l978408,115824r,6096l981456,121920r,6096l984504,128016r,9144l987552,137160r,6096l990600,143256r,6096l993648,149352r,12192l996696,161544r,6096l999744,167640r,9144l1002792,176784r,24384l1005840,201168r,18288l1008888,219456r,21336l1011936,240792r,57912l1008888,298704r,21336l1005840,320040r,15240l1002792,335280r,24384l999744,359664r,6096l996696,365760r,12192l990600,381000r,12192l987552,393192r,6096l981456,402336r,6096l978408,408432r,3048l975360,411480r,6096l969264,420624r,6096l966216,426720r,6096l963168,432816r,6096l957072,441960r,6096l954024,448056r,6096l950976,457200r,3048l944880,463296r,3048l938784,469392r,6096l932688,478536r,3048l926592,484632r,3048l920496,490728r,6096l917448,496824r,3048l911352,502920r,3048l94488,505968r,-9144l91440,496824r-3048,-6096l85344,490728r,-6096l82296,484632r-3048,-6096l76200,478536,67056,460248r-3048,l60960,457200,45720,426720r,-6096l42672,420624r,-6096l39624,414528r,-3048l36576,411480r,-6096l33528,405384r,-6096l30480,399288r,-6096l27432,393192r,-6096l24384,387096r,-9144l21336,371856r-3048,l18288,365760r-3048,l15240,356616r-3048,l12192,344424r-3048,l9144,332232r-3048,l6096,323088r-3048,l3048,307848r-3048,l,198120r3048,l3048,185928r3048,l6096,173736r3048,l9144,161544r3048,l12192,155448r3048,l15240,143256r3048,l18288,131064r3048,l21336,128016r6096,-3048l27432,118872r3048,l30480,106680r3048,l33528,100584r3048,l36576,94488r3048,l39624,88392r3048,l42672,82296r3048,l45720,79248r3048,-3048l48768,70104r3048,l51816,64008r3048,l54864,60960r6096,-3048l60960,51816r3048,l64008,45720r3048,l67056,39624r3048,l70104,36576r6096,-3048l76200,30480r6096,-3048l82296,24384r6096,-3048l88392,15240r3048,l91440,12192,94488,9144r,-6096l97536,3048,97536,xe" stroked="f" strokeweight="0">
                  <v:stroke miterlimit="83231f" joinstyle="miter"/>
                  <v:path arrowok="t" textboxrect="0,0,1011936,505968"/>
                </v:shape>
                <v:shape id="Shape 11951" o:spid="_x0000_s2807" style="position:absolute;left:16916;top:38892;width:5075;height:5090;visibility:visible;mso-wrap-style:square;v-text-anchor:top" coordsize="50749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" path="m97536,l507492,r,6096l102108,6096r-1524,3048l97536,9144r-3048,6096l97536,15240r-3048,6096l91440,21336r-9144,9144l85344,30480r-3048,3048l79248,33528r-6096,6096l76200,39624,67056,57912r-3048,l57912,64008r3048,l54864,76200r-3048,l48768,79248r3048,l36576,112776r,6096l33528,124968r-3048,l27432,128016r3048,l24384,137160r,6096l21336,149352r,6096l15240,167640r,6096l12192,176784r,9144l9144,192024r,6096l6096,204216r,18288l3048,225552r,51816l6096,283464r,18288l9144,307848r,12192l12192,323088r,3048l15240,332232r,6096l18288,344424r,6096l21336,356616r,6096l27432,371856r-3048,l27432,374904r3048,l30480,381000r21336,45720l48768,426720r3048,3048l54864,429768r15240,30480l67056,460248r6096,3048l76200,463296r6096,12192l79248,475488r9144,9144l91440,484632r3048,6096l91440,490728r6096,6096l100584,502920r-3048,l100584,505968r406908,l507492,509016r-409956,l97536,505968r-3048,-6096l88392,493776r-3048,-6096l76200,478536,70104,466344r-6096,-3048l48768,432816r,-3048l24384,384048r,-6096l21336,374904r-6096,-9144l15240,359664r-3048,-6096l12192,347472,9144,341376r,-6096l6096,329184r,-3048l3048,320040r,-33528l,280416,,225552r3048,-6096l3048,198120r,-3048l3048,188976r3048,-6096l6096,176784r3048,-6096l9144,164592r6096,-12192l15240,146304r3048,-6096l18288,134112r6096,-9144l27432,121920r3048,-6096l30480,109728,48768,76200r,-3048l54864,60960r6096,-6096l70104,36576r6096,-3048l79248,27432r9144,-9144l91440,12192,97536,6096,97536,xe" fillcolor="black" stroked="f" strokeweight="0">
                  <v:stroke miterlimit="83231f" joinstyle="miter"/>
                  <v:path arrowok="t" textboxrect="0,0,507492,509016"/>
                </v:shape>
                <v:shape id="Shape 11952" o:spid="_x0000_s2808" style="position:absolute;left:21991;top:38892;width:5105;height:5090;visibility:visible;mso-wrap-style:square;v-text-anchor:top" coordsize="510540,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" path="m,l403860,r3048,3048l409956,3048r3048,6096l409956,9144r6096,6096l419100,15240r3048,9144l419100,24384r6096,6096l428244,30480r6096,9144l431292,39624r6096,6096l440436,45720r9144,18288l446532,64008r3048,6096l452628,70104r3048,9144l483108,131064r,3048l492252,152400r,6096l498348,170688r,15240l501396,192024r,6096l504444,204216r,12192l507492,222504r,18288l510540,240792r,57912l507492,298704r-3048,3048l507492,301752r,18288l504444,323088r,9144l501396,338328r,6096l498348,350520r,15240l495300,368808r,6096l492252,381000r-3048,l486156,384048r3048,l489204,390144r-6096,12192l480060,402336r-3048,3048l480060,405384r-9144,15240l467868,420624r-3048,3048l467868,423672r-9144,18288l455676,441960r-3048,3048l455676,445008r-6096,12192l446532,460248r3048,l446532,463296r-3048,l434340,472440r3048,l434340,478536r-3048,l416052,493776r3048,l416052,499872r-3048,l403860,509016,,509016r,-3048l403860,505968r6096,-9144l413004,490728r15240,-15240l431292,469392r9144,-6096l443484,457200r3048,-3048l449580,441960r3048,-3048l461772,420624r3048,-3048l473964,402336r3048,-3048l483108,387096r,-6096l486156,377952r3048,-6096l489204,368808r3048,-6096l492252,359664r3048,-6096l495300,347472r3048,-6096l498348,332232r,-3048l498348,320040r3048,-3048l501396,298704r3048,-3048l504444,243840r-3048,-3048l501396,225552r-3048,-6096l498348,195072r-3048,-6096l495300,182880r-3048,-6096l492252,173736r-6096,-12192l486156,155448r-9144,-18288l477012,131064,449580,82296r,-9144l443484,67056,434340,48768r-6096,-6096l422148,33528r-6096,-6096l413004,18288r-6096,-6096l403860,6096,,6096,,xe" fillcolor="black" stroked="f" strokeweight="0">
                  <v:stroke miterlimit="83231f" joinstyle="miter"/>
                  <v:path arrowok="t" textboxrect="0,0,510540,509016"/>
                </v:shape>
                <v:shape id="Shape 11953" o:spid="_x0000_s2809" style="position:absolute;left:21640;top:38221;width:640;height:641;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" path="m,l64008,r,6096l60960,6096r,3048l57912,9144r,6096l54864,15240r,12192l51816,27432r,6096l48768,33528r,6096l45720,39624r,6096l42672,45720r,6096l39624,51816r,3048l36576,54864r,6096l30480,64008r,-3048l27432,54864,24384,51816,9144,21336r,-6096l6096,9144,3048,6096,,xe" fillcolor="black" stroked="f" strokeweight="0">
                  <v:stroke miterlimit="83231f" joinstyle="miter"/>
                  <v:path arrowok="t" textboxrect="0,0,64008,64008"/>
                </v:shape>
                <v:shape id="Shape 11954" o:spid="_x0000_s2810" style="position:absolute;left:21640;top:38221;width:640;height:641;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" path="m,l64008,,33528,64008,,e" filled="f" strokeweight=".24pt">
                  <v:stroke endcap="round"/>
                  <v:path arrowok="t" textboxrect="0,0,64008,64008"/>
                </v:shape>
                <v:shape id="Shape 456867" o:spid="_x0000_s2811" style="position:absolute;left:8473;top:37155;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" path="m,l676656,r,9144l,9144,,e" fillcolor="black" stroked="f" strokeweight="0">
                  <v:stroke endcap="round"/>
                  <v:path arrowok="t" textboxrect="0,0,676656,9144"/>
                </v:shape>
                <v:shape id="Shape 456868" o:spid="_x0000_s2812" style="position:absolute;left:15209;top:37185;width:91;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" path="m,l9144,r,1097280l,1097280,,e" fillcolor="black" stroked="f" strokeweight="0">
                  <v:stroke endcap="round"/>
                  <v:path arrowok="t" textboxrect="0,0,9144,1097280"/>
                </v:shape>
                <v:shape id="Shape 11957" o:spid="_x0000_s2813" style="position:absolute;left:8473;top:36850;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" path="m70104,r,67056l,33528,70104,xe" fillcolor="black" strokeweight=".24pt">
                  <v:stroke endcap="round"/>
                  <v:path arrowok="t" textboxrect="0,0,70104,67056"/>
                </v:shape>
                <v:shape id="Shape 456869" o:spid="_x0000_s2814" style="position:absolute;top:13533;width:91;height:34625;visibility:visible;mso-wrap-style:square;v-text-anchor:top" coordsize="9144,3462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" path="m,l9144,r,3462528l,3462528,,e" fillcolor="black" stroked="f" strokeweight="0">
                  <v:stroke endcap="round"/>
                  <v:path arrowok="t" textboxrect="0,0,9144,3462528"/>
                </v:shape>
                <v:shape id="Shape 456870" o:spid="_x0000_s2815" style="position:absolute;left:30;top:13533;width:8443;height:91;visibility:visible;mso-wrap-style:square;v-text-anchor:top" coordsize="844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" path="m,l844296,r,9144l,9144,,e" fillcolor="black" stroked="f" strokeweight="0">
                  <v:stroke endcap="round"/>
                  <v:path arrowok="t" textboxrect="0,0,844296,9144"/>
                </v:shape>
                <v:shape id="Shape 456871" o:spid="_x0000_s2816" style="position:absolute;left:1706;top:15209;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" path="m,l676656,r,9144l,9144,,e" fillcolor="black" stroked="f" strokeweight="0">
                  <v:stroke endcap="round"/>
                  <v:path arrowok="t" textboxrect="0,0,676656,9144"/>
                </v:shape>
                <v:shape id="Shape 456872" o:spid="_x0000_s2817" style="position:absolute;left:1676;top:15240;width:91;height:10972;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" path="m,l9144,r,1097280l,1097280,,e" fillcolor="black" stroked="f" strokeweight="0">
                  <v:stroke endcap="round"/>
                  <v:path arrowok="t" textboxrect="0,0,9144,1097280"/>
                </v:shape>
                <v:shape id="Shape 11962" o:spid="_x0000_s2818" style="position:absolute;left:7802;top:13197;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" path="m,l67056,33528,,67056,,xe" fillcolor="black" strokeweight=".24pt">
                  <v:stroke endcap="round"/>
                  <v:path arrowok="t" textboxrect="0,0,67056,67056"/>
                </v:shape>
                <v:shape id="Shape 11963" o:spid="_x0000_s2819" style="position:absolute;left:7802;top:14904;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" path="m,l67056,33528,,64008,,xe" fillcolor="black" strokeweight=".24pt">
                  <v:stroke endcap="round"/>
                  <v:path arrowok="t" textboxrect="0,0,67056,64008"/>
                </v:shape>
                <v:rect id="Rectangle 11964" o:spid="_x0000_s2820" style="position:absolute;left:21031;top:44424;width:7978;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010-93/d037</w:t>
                        </w:r>
                      </w:p>
                    </w:txbxContent>
                  </v:textbox>
                </v:rect>
                <v:rect id="Rectangle 11965" o:spid="_x0000_s2821" style="position:absolute;left:4145;top:2186;width:11706;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Generate_code_table</w:t>
                        </w:r>
                      </w:p>
                    </w:txbxContent>
                  </v:textbox>
                </v:rect>
                <v:rect id="Rectangle 11966" o:spid="_x0000_s2822" style="position:absolute;left:4632;top:7825;width:299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0</w:t>
                        </w:r>
                      </w:p>
                    </w:txbxContent>
                  </v:textbox>
                </v:rect>
                <v:rect id="Rectangle 11967" o:spid="_x0000_s2823" style="position:absolute;left:4632;top:8953;width:579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 = 0</w:t>
                        </w:r>
                      </w:p>
                    </w:txbxContent>
                  </v:textbox>
                </v:rect>
                <v:rect id="Rectangle 11968" o:spid="_x0000_s2824" style="position:absolute;left:4632;top:10050;width:1028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SI = </w:t>
                        </w:r>
                        <w:proofErr w:type="gramStart"/>
                        <w:r>
                          <w:rPr>
                            <w:rFonts w:ascii="Arial" w:eastAsia="Arial" w:hAnsi="Arial" w:cs="Arial"/>
                            <w:sz w:val="15"/>
                          </w:rPr>
                          <w:t>HUFFSIZE(</w:t>
                        </w:r>
                        <w:proofErr w:type="gramEnd"/>
                        <w:r>
                          <w:rPr>
                            <w:rFonts w:ascii="Arial" w:eastAsia="Arial" w:hAnsi="Arial" w:cs="Arial"/>
                            <w:sz w:val="15"/>
                          </w:rPr>
                          <w:t>0)</w:t>
                        </w:r>
                      </w:p>
                    </w:txbxContent>
                  </v:textbox>
                </v:rect>
                <v:rect id="Rectangle 11969" o:spid="_x0000_s2825" style="position:absolute;left:3535;top:18097;width:1314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HUFFCODE(K) = CODE</w:t>
                        </w:r>
                      </w:p>
                    </w:txbxContent>
                  </v:textbox>
                </v:rect>
                <v:rect id="Rectangle 11970" o:spid="_x0000_s2826" style="position:absolute;left:3535;top:19072;width:10815;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 = CODE + 1</w:t>
                        </w:r>
                      </w:p>
                    </w:txbxContent>
                  </v:textbox>
                </v:rect>
                <v:rect id="Rectangle 11971" o:spid="_x0000_s2827" style="position:absolute;left:3535;top:20017;width:518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v:rect id="Rectangle 11972" o:spid="_x0000_s2828" style="position:absolute;left:1920;top:25046;width:2148;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1973" o:spid="_x0000_s2829" style="position:absolute;left:8900;top:29222;width:165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1974" o:spid="_x0000_s2830" style="position:absolute;left:4693;top:25595;width:1000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HUFFSIZE(K) = SI</w:t>
                        </w:r>
                      </w:p>
                    </w:txbxContent>
                  </v:textbox>
                </v:rect>
                <v:rect id="Rectangle 11975" o:spid="_x0000_s2831" style="position:absolute;left:8199;top:26540;width:72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1976" o:spid="_x0000_s2832" style="position:absolute;left:14081;top:31813;width:2108;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1977" o:spid="_x0000_s2833" style="position:absolute;left:9266;top:35775;width:1572;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1978" o:spid="_x0000_s2834" style="position:absolute;left:4968;top:32331;width:9515;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HUFFSIZE(K) = 0</w:t>
                        </w:r>
                      </w:p>
                    </w:txbxContent>
                  </v:textbox>
                </v:rect>
                <v:rect id="Rectangle 11979" o:spid="_x0000_s2835" style="position:absolute;left:8260;top:33276;width:72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1980" o:spid="_x0000_s2836" style="position:absolute;left:20909;top:41048;width:295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1981" o:spid="_x0000_s2837" style="position:absolute;left:13594;top:47022;width:1694;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1982" o:spid="_x0000_s2838" style="position:absolute;left:1554;top:47022;width:2068;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1983" o:spid="_x0000_s2839" style="position:absolute;left:3871;top:40530;width:12354;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 = SLL CODE 1</w:t>
                        </w:r>
                      </w:p>
                    </w:txbxContent>
                  </v:textbox>
                </v:rect>
                <v:rect id="Rectangle 11984" o:spid="_x0000_s2840" style="position:absolute;left:3871;top:41506;width:591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I = SI + 1</w:t>
                        </w:r>
                      </w:p>
                    </w:txbxContent>
                  </v:textbox>
                </v:rect>
                <v:rect id="Rectangle 11985" o:spid="_x0000_s2841" style="position:absolute;left:4572;top:47602;width:10453;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HUFFSIZE(K) = SI</w:t>
                        </w:r>
                      </w:p>
                    </w:txbxContent>
                  </v:textbox>
                </v:rect>
                <v:rect id="Rectangle 11986" o:spid="_x0000_s2842" style="position:absolute;left:8260;top:48546;width:72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457" w:line="265" w:lineRule="auto"/>
        <w:ind w:left="141" w:right="168"/>
        <w:jc w:val="center"/>
      </w:pPr>
      <w:r>
        <w:rPr>
          <w:b/>
        </w:rPr>
        <w:t>Figure C.2 – Generation of table of Huffman codes</w:t>
      </w:r>
    </w:p>
    <w:p w:rsidR="00094CB9" w:rsidRDefault="00FE5CBC">
      <w:pPr>
        <w:spacing w:after="433" w:line="265" w:lineRule="auto"/>
        <w:ind w:left="-5" w:right="0"/>
        <w:jc w:val="left"/>
      </w:pPr>
      <w:r>
        <w:rPr>
          <w:color w:val="FFFFFF"/>
        </w:rPr>
        <w:t>Figure C.2 [</w:t>
      </w:r>
      <w:r>
        <w:rPr>
          <w:b/>
          <w:color w:val="FFFFFF"/>
        </w:rPr>
        <w:t>D37]</w:t>
      </w:r>
      <w:r>
        <w:rPr>
          <w:color w:val="FFFFFF"/>
        </w:rPr>
        <w:t xml:space="preserve">, = 16.5 cm = </w:t>
      </w:r>
      <w:proofErr w:type="gramStart"/>
      <w:r>
        <w:rPr>
          <w:color w:val="FFFFFF"/>
        </w:rPr>
        <w:t>645.%</w:t>
      </w:r>
      <w:proofErr w:type="gramEnd"/>
    </w:p>
    <w:p w:rsidR="00094CB9" w:rsidRDefault="00FE5CBC">
      <w:pPr>
        <w:spacing w:after="448"/>
        <w:ind w:left="-5" w:right="8"/>
      </w:pPr>
      <w:r>
        <w:t>Two tables, HUFFCODE and HUFFSIZE, have now been generated. The entries in the tables are ordered according to increasing Huffman code numeric value and length.</w:t>
      </w:r>
    </w:p>
    <w:p w:rsidR="00094CB9" w:rsidRDefault="00FE5CBC">
      <w:pPr>
        <w:ind w:left="-5" w:right="8"/>
      </w:pPr>
      <w:r>
        <w:t>The encoding procedure code tables, EHUFCO and EHUFSI, are created by reordering the codes specified by HUFFCODE and HUFFSIZE according to the symbol values assigned to each code in HUFFVAL.</w:t>
      </w:r>
    </w:p>
    <w:p w:rsidR="00094CB9" w:rsidRDefault="00FE5CBC">
      <w:pPr>
        <w:spacing w:after="169"/>
        <w:ind w:left="-5" w:right="8"/>
      </w:pPr>
      <w:r>
        <w:t>Figure C.3 illustrates this ordering procedure.</w:t>
      </w:r>
    </w:p>
    <w:p w:rsidR="00094CB9" w:rsidRDefault="00FE5CBC">
      <w:pPr>
        <w:spacing w:after="544" w:line="259" w:lineRule="auto"/>
        <w:ind w:left="3226" w:right="0" w:firstLine="0"/>
        <w:jc w:val="left"/>
      </w:pPr>
      <w:r>
        <w:rPr>
          <w:rFonts w:ascii="Calibri" w:eastAsia="Calibri" w:hAnsi="Calibri" w:cs="Calibri"/>
          <w:noProof/>
          <w:sz w:val="22"/>
        </w:rPr>
        <w:lastRenderedPageBreak/>
        <mc:AlternateContent>
          <mc:Choice Requires="wpg">
            <w:drawing>
              <wp:inline distT="0" distB="0" distL="0" distR="0">
                <wp:extent cx="1694688" cy="3508150"/>
                <wp:effectExtent l="0" t="0" r="0" b="0"/>
                <wp:docPr id="287770" name="Group 287770"/>
                <wp:cNvGraphicFramePr/>
                <a:graphic xmlns:a="http://schemas.openxmlformats.org/drawingml/2006/main">
                  <a:graphicData uri="http://schemas.microsoft.com/office/word/2010/wordprocessingGroup">
                    <wpg:wgp>
                      <wpg:cNvGrpSpPr/>
                      <wpg:grpSpPr>
                        <a:xfrm>
                          <a:off x="0" y="0"/>
                          <a:ext cx="1694688" cy="3508150"/>
                          <a:chOff x="0" y="0"/>
                          <a:chExt cx="1694688" cy="3508150"/>
                        </a:xfrm>
                      </wpg:grpSpPr>
                      <wps:wsp>
                        <wps:cNvPr id="456873" name="Shape 456873"/>
                        <wps:cNvSpPr/>
                        <wps:spPr>
                          <a:xfrm>
                            <a:off x="3048" y="2450592"/>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74" name="Shape 456874"/>
                        <wps:cNvSpPr/>
                        <wps:spPr>
                          <a:xfrm>
                            <a:off x="1014984" y="170687"/>
                            <a:ext cx="9144" cy="2871216"/>
                          </a:xfrm>
                          <a:custGeom>
                            <a:avLst/>
                            <a:gdLst/>
                            <a:ahLst/>
                            <a:cxnLst/>
                            <a:rect l="0" t="0" r="0" b="0"/>
                            <a:pathLst>
                              <a:path w="9144" h="2871216">
                                <a:moveTo>
                                  <a:pt x="0" y="0"/>
                                </a:moveTo>
                                <a:lnTo>
                                  <a:pt x="9144" y="0"/>
                                </a:lnTo>
                                <a:lnTo>
                                  <a:pt x="9144" y="2871216"/>
                                </a:lnTo>
                                <a:lnTo>
                                  <a:pt x="0" y="28712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005" name="Shape 12005"/>
                        <wps:cNvSpPr/>
                        <wps:spPr>
                          <a:xfrm>
                            <a:off x="509016" y="3048"/>
                            <a:ext cx="1014984" cy="505968"/>
                          </a:xfrm>
                          <a:custGeom>
                            <a:avLst/>
                            <a:gdLst/>
                            <a:ahLst/>
                            <a:cxnLst/>
                            <a:rect l="0" t="0" r="0" b="0"/>
                            <a:pathLst>
                              <a:path w="1014984" h="505968">
                                <a:moveTo>
                                  <a:pt x="103632"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8"/>
                                </a:lnTo>
                                <a:lnTo>
                                  <a:pt x="984504" y="109728"/>
                                </a:lnTo>
                                <a:lnTo>
                                  <a:pt x="984504" y="112776"/>
                                </a:lnTo>
                                <a:lnTo>
                                  <a:pt x="987552" y="112776"/>
                                </a:lnTo>
                                <a:lnTo>
                                  <a:pt x="987552" y="118872"/>
                                </a:lnTo>
                                <a:lnTo>
                                  <a:pt x="990600" y="118872"/>
                                </a:lnTo>
                                <a:lnTo>
                                  <a:pt x="990600" y="128016"/>
                                </a:lnTo>
                                <a:lnTo>
                                  <a:pt x="993648" y="128016"/>
                                </a:lnTo>
                                <a:lnTo>
                                  <a:pt x="993648" y="134112"/>
                                </a:lnTo>
                                <a:lnTo>
                                  <a:pt x="996696" y="134112"/>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4"/>
                                </a:lnTo>
                                <a:lnTo>
                                  <a:pt x="1014984" y="222504"/>
                                </a:lnTo>
                                <a:lnTo>
                                  <a:pt x="1014984" y="286512"/>
                                </a:lnTo>
                                <a:lnTo>
                                  <a:pt x="1011936" y="286512"/>
                                </a:lnTo>
                                <a:lnTo>
                                  <a:pt x="1011936" y="307848"/>
                                </a:lnTo>
                                <a:lnTo>
                                  <a:pt x="1008888" y="307848"/>
                                </a:lnTo>
                                <a:lnTo>
                                  <a:pt x="1008888" y="320040"/>
                                </a:lnTo>
                                <a:lnTo>
                                  <a:pt x="1005840" y="320040"/>
                                </a:lnTo>
                                <a:lnTo>
                                  <a:pt x="1005840" y="338328"/>
                                </a:lnTo>
                                <a:lnTo>
                                  <a:pt x="1002792" y="338328"/>
                                </a:lnTo>
                                <a:lnTo>
                                  <a:pt x="1002792" y="347472"/>
                                </a:lnTo>
                                <a:lnTo>
                                  <a:pt x="999744" y="347472"/>
                                </a:lnTo>
                                <a:lnTo>
                                  <a:pt x="999744" y="353568"/>
                                </a:lnTo>
                                <a:lnTo>
                                  <a:pt x="996696" y="353568"/>
                                </a:lnTo>
                                <a:lnTo>
                                  <a:pt x="996696" y="374904"/>
                                </a:lnTo>
                                <a:lnTo>
                                  <a:pt x="993648" y="374904"/>
                                </a:lnTo>
                                <a:lnTo>
                                  <a:pt x="993648" y="381000"/>
                                </a:lnTo>
                                <a:lnTo>
                                  <a:pt x="990600" y="381000"/>
                                </a:lnTo>
                                <a:lnTo>
                                  <a:pt x="990600" y="387096"/>
                                </a:lnTo>
                                <a:lnTo>
                                  <a:pt x="987552" y="387096"/>
                                </a:lnTo>
                                <a:lnTo>
                                  <a:pt x="987552" y="393192"/>
                                </a:lnTo>
                                <a:lnTo>
                                  <a:pt x="984504" y="393192"/>
                                </a:lnTo>
                                <a:lnTo>
                                  <a:pt x="984504" y="402336"/>
                                </a:lnTo>
                                <a:lnTo>
                                  <a:pt x="978408" y="405384"/>
                                </a:lnTo>
                                <a:lnTo>
                                  <a:pt x="978408" y="411480"/>
                                </a:lnTo>
                                <a:lnTo>
                                  <a:pt x="975360" y="411480"/>
                                </a:lnTo>
                                <a:lnTo>
                                  <a:pt x="975360" y="417576"/>
                                </a:lnTo>
                                <a:lnTo>
                                  <a:pt x="972312" y="417576"/>
                                </a:lnTo>
                                <a:lnTo>
                                  <a:pt x="972312" y="423672"/>
                                </a:lnTo>
                                <a:lnTo>
                                  <a:pt x="969264" y="423672"/>
                                </a:lnTo>
                                <a:lnTo>
                                  <a:pt x="969264" y="429768"/>
                                </a:lnTo>
                                <a:lnTo>
                                  <a:pt x="966216" y="429768"/>
                                </a:lnTo>
                                <a:lnTo>
                                  <a:pt x="966216" y="435864"/>
                                </a:lnTo>
                                <a:lnTo>
                                  <a:pt x="963168" y="435864"/>
                                </a:lnTo>
                                <a:lnTo>
                                  <a:pt x="963168" y="441960"/>
                                </a:lnTo>
                                <a:lnTo>
                                  <a:pt x="960120" y="441960"/>
                                </a:lnTo>
                                <a:lnTo>
                                  <a:pt x="960120" y="448056"/>
                                </a:lnTo>
                                <a:lnTo>
                                  <a:pt x="957072" y="448056"/>
                                </a:lnTo>
                                <a:lnTo>
                                  <a:pt x="950976" y="451104"/>
                                </a:lnTo>
                                <a:lnTo>
                                  <a:pt x="950976" y="457200"/>
                                </a:lnTo>
                                <a:lnTo>
                                  <a:pt x="947928" y="457200"/>
                                </a:lnTo>
                                <a:lnTo>
                                  <a:pt x="947928" y="469392"/>
                                </a:lnTo>
                                <a:lnTo>
                                  <a:pt x="944880" y="469392"/>
                                </a:lnTo>
                                <a:lnTo>
                                  <a:pt x="944880" y="472440"/>
                                </a:lnTo>
                                <a:lnTo>
                                  <a:pt x="938784" y="472440"/>
                                </a:lnTo>
                                <a:lnTo>
                                  <a:pt x="938784" y="478536"/>
                                </a:lnTo>
                                <a:lnTo>
                                  <a:pt x="935736" y="478536"/>
                                </a:lnTo>
                                <a:lnTo>
                                  <a:pt x="935736" y="484632"/>
                                </a:lnTo>
                                <a:lnTo>
                                  <a:pt x="932688" y="484632"/>
                                </a:lnTo>
                                <a:lnTo>
                                  <a:pt x="932688" y="487680"/>
                                </a:lnTo>
                                <a:lnTo>
                                  <a:pt x="926592" y="490728"/>
                                </a:lnTo>
                                <a:lnTo>
                                  <a:pt x="926592" y="496824"/>
                                </a:lnTo>
                                <a:lnTo>
                                  <a:pt x="923544" y="496824"/>
                                </a:lnTo>
                                <a:lnTo>
                                  <a:pt x="917448" y="499872"/>
                                </a:lnTo>
                                <a:lnTo>
                                  <a:pt x="917448"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82296" y="475488"/>
                                </a:lnTo>
                                <a:lnTo>
                                  <a:pt x="79248" y="475488"/>
                                </a:lnTo>
                                <a:lnTo>
                                  <a:pt x="79248" y="469392"/>
                                </a:lnTo>
                                <a:lnTo>
                                  <a:pt x="73152" y="469392"/>
                                </a:lnTo>
                                <a:lnTo>
                                  <a:pt x="64008" y="451104"/>
                                </a:lnTo>
                                <a:lnTo>
                                  <a:pt x="60960" y="448056"/>
                                </a:lnTo>
                                <a:lnTo>
                                  <a:pt x="57912" y="448056"/>
                                </a:lnTo>
                                <a:lnTo>
                                  <a:pt x="36576" y="405384"/>
                                </a:lnTo>
                                <a:lnTo>
                                  <a:pt x="36576" y="402336"/>
                                </a:lnTo>
                                <a:lnTo>
                                  <a:pt x="33528" y="402336"/>
                                </a:lnTo>
                                <a:lnTo>
                                  <a:pt x="33528" y="396240"/>
                                </a:lnTo>
                                <a:lnTo>
                                  <a:pt x="30480" y="396240"/>
                                </a:lnTo>
                                <a:lnTo>
                                  <a:pt x="30480" y="384048"/>
                                </a:lnTo>
                                <a:lnTo>
                                  <a:pt x="27432" y="384048"/>
                                </a:lnTo>
                                <a:lnTo>
                                  <a:pt x="27432" y="377952"/>
                                </a:lnTo>
                                <a:lnTo>
                                  <a:pt x="24384" y="377952"/>
                                </a:lnTo>
                                <a:lnTo>
                                  <a:pt x="24384" y="371856"/>
                                </a:lnTo>
                                <a:lnTo>
                                  <a:pt x="21336" y="371856"/>
                                </a:lnTo>
                                <a:lnTo>
                                  <a:pt x="21336" y="359664"/>
                                </a:lnTo>
                                <a:lnTo>
                                  <a:pt x="18288" y="359664"/>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22504"/>
                                </a:lnTo>
                                <a:lnTo>
                                  <a:pt x="3048" y="222504"/>
                                </a:lnTo>
                                <a:lnTo>
                                  <a:pt x="3048" y="204216"/>
                                </a:lnTo>
                                <a:lnTo>
                                  <a:pt x="6096" y="204216"/>
                                </a:lnTo>
                                <a:lnTo>
                                  <a:pt x="6096" y="185928"/>
                                </a:lnTo>
                                <a:lnTo>
                                  <a:pt x="9144" y="185928"/>
                                </a:lnTo>
                                <a:lnTo>
                                  <a:pt x="9144" y="173736"/>
                                </a:lnTo>
                                <a:lnTo>
                                  <a:pt x="12192" y="173736"/>
                                </a:lnTo>
                                <a:lnTo>
                                  <a:pt x="12192" y="164592"/>
                                </a:lnTo>
                                <a:lnTo>
                                  <a:pt x="15240" y="164592"/>
                                </a:lnTo>
                                <a:lnTo>
                                  <a:pt x="15240" y="155448"/>
                                </a:lnTo>
                                <a:lnTo>
                                  <a:pt x="18288" y="155448"/>
                                </a:lnTo>
                                <a:lnTo>
                                  <a:pt x="18288" y="143256"/>
                                </a:lnTo>
                                <a:lnTo>
                                  <a:pt x="21336" y="143256"/>
                                </a:lnTo>
                                <a:lnTo>
                                  <a:pt x="21336" y="137160"/>
                                </a:lnTo>
                                <a:lnTo>
                                  <a:pt x="24384" y="137160"/>
                                </a:lnTo>
                                <a:lnTo>
                                  <a:pt x="24384" y="124968"/>
                                </a:lnTo>
                                <a:lnTo>
                                  <a:pt x="27432" y="124968"/>
                                </a:lnTo>
                                <a:lnTo>
                                  <a:pt x="27432" y="118872"/>
                                </a:lnTo>
                                <a:lnTo>
                                  <a:pt x="33528" y="115824"/>
                                </a:lnTo>
                                <a:lnTo>
                                  <a:pt x="33528" y="112776"/>
                                </a:lnTo>
                                <a:lnTo>
                                  <a:pt x="36576" y="112776"/>
                                </a:lnTo>
                                <a:lnTo>
                                  <a:pt x="36576" y="100584"/>
                                </a:lnTo>
                                <a:lnTo>
                                  <a:pt x="39624" y="100584"/>
                                </a:lnTo>
                                <a:lnTo>
                                  <a:pt x="39624" y="94488"/>
                                </a:lnTo>
                                <a:lnTo>
                                  <a:pt x="42672" y="94488"/>
                                </a:lnTo>
                                <a:lnTo>
                                  <a:pt x="42672" y="88392"/>
                                </a:lnTo>
                                <a:lnTo>
                                  <a:pt x="45720" y="88392"/>
                                </a:lnTo>
                                <a:lnTo>
                                  <a:pt x="45720" y="82296"/>
                                </a:lnTo>
                                <a:lnTo>
                                  <a:pt x="48768" y="82296"/>
                                </a:lnTo>
                                <a:lnTo>
                                  <a:pt x="48768" y="76200"/>
                                </a:lnTo>
                                <a:lnTo>
                                  <a:pt x="51816" y="76200"/>
                                </a:lnTo>
                                <a:lnTo>
                                  <a:pt x="51816" y="70104"/>
                                </a:lnTo>
                                <a:lnTo>
                                  <a:pt x="57912" y="67056"/>
                                </a:lnTo>
                                <a:lnTo>
                                  <a:pt x="57912" y="64008"/>
                                </a:lnTo>
                                <a:lnTo>
                                  <a:pt x="60960" y="64008"/>
                                </a:lnTo>
                                <a:lnTo>
                                  <a:pt x="60960" y="57912"/>
                                </a:lnTo>
                                <a:lnTo>
                                  <a:pt x="64008" y="57912"/>
                                </a:lnTo>
                                <a:lnTo>
                                  <a:pt x="64008" y="51816"/>
                                </a:lnTo>
                                <a:lnTo>
                                  <a:pt x="67056" y="51816"/>
                                </a:lnTo>
                                <a:lnTo>
                                  <a:pt x="67056" y="48768"/>
                                </a:lnTo>
                                <a:lnTo>
                                  <a:pt x="73152" y="45720"/>
                                </a:lnTo>
                                <a:lnTo>
                                  <a:pt x="73152" y="39624"/>
                                </a:lnTo>
                                <a:lnTo>
                                  <a:pt x="76200" y="39624"/>
                                </a:lnTo>
                                <a:lnTo>
                                  <a:pt x="76200" y="33528"/>
                                </a:lnTo>
                                <a:lnTo>
                                  <a:pt x="82296" y="30480"/>
                                </a:lnTo>
                                <a:lnTo>
                                  <a:pt x="82296" y="27432"/>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006" name="Shape 12006"/>
                        <wps:cNvSpPr/>
                        <wps:spPr>
                          <a:xfrm>
                            <a:off x="505968" y="0"/>
                            <a:ext cx="1021080" cy="512064"/>
                          </a:xfrm>
                          <a:custGeom>
                            <a:avLst/>
                            <a:gdLst/>
                            <a:ahLst/>
                            <a:cxnLst/>
                            <a:rect l="0" t="0" r="0" b="0"/>
                            <a:pathLst>
                              <a:path w="1021080" h="512064">
                                <a:moveTo>
                                  <a:pt x="103632" y="0"/>
                                </a:moveTo>
                                <a:lnTo>
                                  <a:pt x="917448" y="0"/>
                                </a:lnTo>
                                <a:lnTo>
                                  <a:pt x="926592" y="9144"/>
                                </a:lnTo>
                                <a:lnTo>
                                  <a:pt x="923544" y="9144"/>
                                </a:lnTo>
                                <a:lnTo>
                                  <a:pt x="935736" y="21336"/>
                                </a:lnTo>
                                <a:lnTo>
                                  <a:pt x="932688" y="21336"/>
                                </a:lnTo>
                                <a:lnTo>
                                  <a:pt x="941832" y="27432"/>
                                </a:lnTo>
                                <a:lnTo>
                                  <a:pt x="950976" y="39624"/>
                                </a:lnTo>
                                <a:lnTo>
                                  <a:pt x="947928" y="39624"/>
                                </a:lnTo>
                                <a:lnTo>
                                  <a:pt x="950976" y="45720"/>
                                </a:lnTo>
                                <a:lnTo>
                                  <a:pt x="969264" y="73152"/>
                                </a:lnTo>
                                <a:lnTo>
                                  <a:pt x="966216" y="73152"/>
                                </a:lnTo>
                                <a:lnTo>
                                  <a:pt x="969264" y="76200"/>
                                </a:lnTo>
                                <a:lnTo>
                                  <a:pt x="996696" y="121920"/>
                                </a:lnTo>
                                <a:lnTo>
                                  <a:pt x="996696" y="124968"/>
                                </a:lnTo>
                                <a:lnTo>
                                  <a:pt x="1002792" y="143256"/>
                                </a:lnTo>
                                <a:lnTo>
                                  <a:pt x="1002792" y="149352"/>
                                </a:lnTo>
                                <a:lnTo>
                                  <a:pt x="1005840" y="155448"/>
                                </a:lnTo>
                                <a:lnTo>
                                  <a:pt x="1005840" y="161544"/>
                                </a:lnTo>
                                <a:lnTo>
                                  <a:pt x="1008888" y="164592"/>
                                </a:lnTo>
                                <a:lnTo>
                                  <a:pt x="1008888" y="172212"/>
                                </a:lnTo>
                                <a:lnTo>
                                  <a:pt x="1011936" y="173736"/>
                                </a:lnTo>
                                <a:lnTo>
                                  <a:pt x="1011936" y="179832"/>
                                </a:lnTo>
                                <a:lnTo>
                                  <a:pt x="1014984" y="185928"/>
                                </a:lnTo>
                                <a:lnTo>
                                  <a:pt x="1014984" y="198120"/>
                                </a:lnTo>
                                <a:lnTo>
                                  <a:pt x="1018032" y="204215"/>
                                </a:lnTo>
                                <a:lnTo>
                                  <a:pt x="1018032" y="220980"/>
                                </a:lnTo>
                                <a:lnTo>
                                  <a:pt x="1021080" y="222503"/>
                                </a:lnTo>
                                <a:lnTo>
                                  <a:pt x="1021080" y="286512"/>
                                </a:lnTo>
                                <a:lnTo>
                                  <a:pt x="1014984" y="289560"/>
                                </a:lnTo>
                                <a:lnTo>
                                  <a:pt x="1018032" y="289560"/>
                                </a:lnTo>
                                <a:lnTo>
                                  <a:pt x="1018032" y="307848"/>
                                </a:lnTo>
                                <a:lnTo>
                                  <a:pt x="1014984" y="310896"/>
                                </a:lnTo>
                                <a:lnTo>
                                  <a:pt x="1014984" y="316992"/>
                                </a:lnTo>
                                <a:lnTo>
                                  <a:pt x="1011936" y="323088"/>
                                </a:lnTo>
                                <a:lnTo>
                                  <a:pt x="1011936" y="335280"/>
                                </a:lnTo>
                                <a:lnTo>
                                  <a:pt x="1008888" y="341376"/>
                                </a:lnTo>
                                <a:lnTo>
                                  <a:pt x="1008888" y="347472"/>
                                </a:lnTo>
                                <a:lnTo>
                                  <a:pt x="1002792" y="350520"/>
                                </a:lnTo>
                                <a:lnTo>
                                  <a:pt x="1005840" y="350520"/>
                                </a:lnTo>
                                <a:lnTo>
                                  <a:pt x="1002792" y="356615"/>
                                </a:lnTo>
                                <a:lnTo>
                                  <a:pt x="1002792" y="359664"/>
                                </a:lnTo>
                                <a:lnTo>
                                  <a:pt x="999744" y="365760"/>
                                </a:lnTo>
                                <a:lnTo>
                                  <a:pt x="999744" y="371856"/>
                                </a:lnTo>
                                <a:lnTo>
                                  <a:pt x="990600" y="396240"/>
                                </a:lnTo>
                                <a:lnTo>
                                  <a:pt x="990600" y="402336"/>
                                </a:lnTo>
                                <a:lnTo>
                                  <a:pt x="981456" y="408432"/>
                                </a:lnTo>
                                <a:lnTo>
                                  <a:pt x="984504" y="408432"/>
                                </a:lnTo>
                                <a:lnTo>
                                  <a:pt x="960120" y="451103"/>
                                </a:lnTo>
                                <a:lnTo>
                                  <a:pt x="954024" y="454152"/>
                                </a:lnTo>
                                <a:lnTo>
                                  <a:pt x="957072" y="454152"/>
                                </a:lnTo>
                                <a:lnTo>
                                  <a:pt x="947928" y="472440"/>
                                </a:lnTo>
                                <a:lnTo>
                                  <a:pt x="944879" y="475489"/>
                                </a:lnTo>
                                <a:lnTo>
                                  <a:pt x="935736" y="487680"/>
                                </a:lnTo>
                                <a:lnTo>
                                  <a:pt x="929640" y="493776"/>
                                </a:lnTo>
                                <a:lnTo>
                                  <a:pt x="932688" y="493776"/>
                                </a:lnTo>
                                <a:lnTo>
                                  <a:pt x="920496" y="502920"/>
                                </a:lnTo>
                                <a:lnTo>
                                  <a:pt x="923544" y="502920"/>
                                </a:lnTo>
                                <a:lnTo>
                                  <a:pt x="917448" y="509015"/>
                                </a:lnTo>
                                <a:lnTo>
                                  <a:pt x="103632" y="512064"/>
                                </a:lnTo>
                                <a:lnTo>
                                  <a:pt x="97536" y="499872"/>
                                </a:lnTo>
                                <a:lnTo>
                                  <a:pt x="91440" y="496824"/>
                                </a:lnTo>
                                <a:lnTo>
                                  <a:pt x="79248" y="472440"/>
                                </a:lnTo>
                                <a:lnTo>
                                  <a:pt x="79248" y="475488"/>
                                </a:lnTo>
                                <a:lnTo>
                                  <a:pt x="73152" y="469392"/>
                                </a:lnTo>
                                <a:lnTo>
                                  <a:pt x="64008" y="451103"/>
                                </a:lnTo>
                                <a:lnTo>
                                  <a:pt x="57912" y="448056"/>
                                </a:lnTo>
                                <a:lnTo>
                                  <a:pt x="39624" y="405384"/>
                                </a:lnTo>
                                <a:lnTo>
                                  <a:pt x="64008" y="445008"/>
                                </a:lnTo>
                                <a:lnTo>
                                  <a:pt x="60960" y="445008"/>
                                </a:lnTo>
                                <a:lnTo>
                                  <a:pt x="67056" y="451103"/>
                                </a:lnTo>
                                <a:lnTo>
                                  <a:pt x="79248" y="466344"/>
                                </a:lnTo>
                                <a:lnTo>
                                  <a:pt x="76200" y="466344"/>
                                </a:lnTo>
                                <a:lnTo>
                                  <a:pt x="82296" y="469392"/>
                                </a:lnTo>
                                <a:lnTo>
                                  <a:pt x="88392" y="481584"/>
                                </a:lnTo>
                                <a:lnTo>
                                  <a:pt x="85344" y="481584"/>
                                </a:lnTo>
                                <a:lnTo>
                                  <a:pt x="97536" y="493776"/>
                                </a:lnTo>
                                <a:lnTo>
                                  <a:pt x="94488" y="493776"/>
                                </a:lnTo>
                                <a:lnTo>
                                  <a:pt x="106680" y="502920"/>
                                </a:lnTo>
                                <a:lnTo>
                                  <a:pt x="103632" y="502920"/>
                                </a:lnTo>
                                <a:lnTo>
                                  <a:pt x="106680" y="505968"/>
                                </a:lnTo>
                                <a:lnTo>
                                  <a:pt x="914400" y="505968"/>
                                </a:lnTo>
                                <a:lnTo>
                                  <a:pt x="917448" y="499872"/>
                                </a:lnTo>
                                <a:lnTo>
                                  <a:pt x="923544" y="496824"/>
                                </a:lnTo>
                                <a:lnTo>
                                  <a:pt x="926592" y="490728"/>
                                </a:lnTo>
                                <a:lnTo>
                                  <a:pt x="932688" y="484632"/>
                                </a:lnTo>
                                <a:lnTo>
                                  <a:pt x="938784" y="472440"/>
                                </a:lnTo>
                                <a:lnTo>
                                  <a:pt x="944880" y="469392"/>
                                </a:lnTo>
                                <a:lnTo>
                                  <a:pt x="950976" y="451103"/>
                                </a:lnTo>
                                <a:lnTo>
                                  <a:pt x="957072" y="448056"/>
                                </a:lnTo>
                                <a:lnTo>
                                  <a:pt x="978408" y="405384"/>
                                </a:lnTo>
                                <a:lnTo>
                                  <a:pt x="981456" y="405384"/>
                                </a:lnTo>
                                <a:lnTo>
                                  <a:pt x="984504" y="399288"/>
                                </a:lnTo>
                                <a:lnTo>
                                  <a:pt x="984504" y="393192"/>
                                </a:lnTo>
                                <a:lnTo>
                                  <a:pt x="996696" y="368808"/>
                                </a:lnTo>
                                <a:lnTo>
                                  <a:pt x="996696" y="362712"/>
                                </a:lnTo>
                                <a:lnTo>
                                  <a:pt x="999744" y="356615"/>
                                </a:lnTo>
                                <a:lnTo>
                                  <a:pt x="999744" y="347472"/>
                                </a:lnTo>
                                <a:lnTo>
                                  <a:pt x="1002792" y="344424"/>
                                </a:lnTo>
                                <a:lnTo>
                                  <a:pt x="1002792" y="338328"/>
                                </a:lnTo>
                                <a:lnTo>
                                  <a:pt x="1005840" y="332232"/>
                                </a:lnTo>
                                <a:lnTo>
                                  <a:pt x="1005840" y="320040"/>
                                </a:lnTo>
                                <a:lnTo>
                                  <a:pt x="1008888" y="313944"/>
                                </a:lnTo>
                                <a:lnTo>
                                  <a:pt x="1008888" y="307848"/>
                                </a:lnTo>
                                <a:lnTo>
                                  <a:pt x="1011936" y="304800"/>
                                </a:lnTo>
                                <a:lnTo>
                                  <a:pt x="1011936" y="286512"/>
                                </a:lnTo>
                                <a:lnTo>
                                  <a:pt x="1014984" y="283464"/>
                                </a:lnTo>
                                <a:lnTo>
                                  <a:pt x="1014984" y="225552"/>
                                </a:lnTo>
                                <a:lnTo>
                                  <a:pt x="1011936" y="222503"/>
                                </a:lnTo>
                                <a:lnTo>
                                  <a:pt x="1011936" y="207264"/>
                                </a:lnTo>
                                <a:lnTo>
                                  <a:pt x="1008888" y="201168"/>
                                </a:lnTo>
                                <a:lnTo>
                                  <a:pt x="1008888" y="188976"/>
                                </a:lnTo>
                                <a:lnTo>
                                  <a:pt x="1005840" y="182880"/>
                                </a:lnTo>
                                <a:lnTo>
                                  <a:pt x="1005840" y="176784"/>
                                </a:lnTo>
                                <a:lnTo>
                                  <a:pt x="1002792" y="173736"/>
                                </a:lnTo>
                                <a:lnTo>
                                  <a:pt x="1002792" y="167640"/>
                                </a:lnTo>
                                <a:lnTo>
                                  <a:pt x="999744" y="164592"/>
                                </a:lnTo>
                                <a:lnTo>
                                  <a:pt x="999744" y="146303"/>
                                </a:lnTo>
                                <a:lnTo>
                                  <a:pt x="990600" y="128015"/>
                                </a:lnTo>
                                <a:lnTo>
                                  <a:pt x="990600" y="124968"/>
                                </a:lnTo>
                                <a:lnTo>
                                  <a:pt x="966216" y="79248"/>
                                </a:lnTo>
                                <a:lnTo>
                                  <a:pt x="963168" y="76200"/>
                                </a:lnTo>
                                <a:lnTo>
                                  <a:pt x="950976" y="48768"/>
                                </a:lnTo>
                                <a:lnTo>
                                  <a:pt x="944880" y="42672"/>
                                </a:lnTo>
                                <a:lnTo>
                                  <a:pt x="938784" y="30480"/>
                                </a:lnTo>
                                <a:lnTo>
                                  <a:pt x="920496" y="12192"/>
                                </a:lnTo>
                                <a:lnTo>
                                  <a:pt x="917448" y="6096"/>
                                </a:lnTo>
                                <a:lnTo>
                                  <a:pt x="106680" y="6096"/>
                                </a:lnTo>
                                <a:lnTo>
                                  <a:pt x="106680" y="3048"/>
                                </a:lnTo>
                                <a:lnTo>
                                  <a:pt x="100584" y="9144"/>
                                </a:lnTo>
                                <a:lnTo>
                                  <a:pt x="103632" y="9144"/>
                                </a:lnTo>
                                <a:lnTo>
                                  <a:pt x="94488" y="21336"/>
                                </a:lnTo>
                                <a:lnTo>
                                  <a:pt x="82296" y="33528"/>
                                </a:lnTo>
                                <a:lnTo>
                                  <a:pt x="85344" y="33528"/>
                                </a:lnTo>
                                <a:lnTo>
                                  <a:pt x="76200" y="45720"/>
                                </a:lnTo>
                                <a:lnTo>
                                  <a:pt x="70104" y="51815"/>
                                </a:lnTo>
                                <a:lnTo>
                                  <a:pt x="73152" y="51815"/>
                                </a:lnTo>
                                <a:lnTo>
                                  <a:pt x="60960" y="70103"/>
                                </a:lnTo>
                                <a:lnTo>
                                  <a:pt x="36576" y="115824"/>
                                </a:lnTo>
                                <a:lnTo>
                                  <a:pt x="33528" y="118872"/>
                                </a:lnTo>
                                <a:lnTo>
                                  <a:pt x="36576" y="118872"/>
                                </a:lnTo>
                                <a:lnTo>
                                  <a:pt x="30480" y="131064"/>
                                </a:lnTo>
                                <a:lnTo>
                                  <a:pt x="30480" y="137160"/>
                                </a:lnTo>
                                <a:lnTo>
                                  <a:pt x="24384" y="149352"/>
                                </a:lnTo>
                                <a:lnTo>
                                  <a:pt x="24384" y="155448"/>
                                </a:lnTo>
                                <a:lnTo>
                                  <a:pt x="21336" y="161544"/>
                                </a:lnTo>
                                <a:lnTo>
                                  <a:pt x="21336" y="164592"/>
                                </a:lnTo>
                                <a:lnTo>
                                  <a:pt x="15240" y="167640"/>
                                </a:lnTo>
                                <a:lnTo>
                                  <a:pt x="18288" y="167640"/>
                                </a:lnTo>
                                <a:lnTo>
                                  <a:pt x="18288" y="173736"/>
                                </a:lnTo>
                                <a:lnTo>
                                  <a:pt x="15240" y="179832"/>
                                </a:lnTo>
                                <a:lnTo>
                                  <a:pt x="15240" y="185928"/>
                                </a:lnTo>
                                <a:lnTo>
                                  <a:pt x="12192" y="192024"/>
                                </a:lnTo>
                                <a:lnTo>
                                  <a:pt x="12192" y="204215"/>
                                </a:lnTo>
                                <a:lnTo>
                                  <a:pt x="9144" y="210312"/>
                                </a:lnTo>
                                <a:lnTo>
                                  <a:pt x="9144" y="222503"/>
                                </a:lnTo>
                                <a:lnTo>
                                  <a:pt x="6096" y="228600"/>
                                </a:lnTo>
                                <a:lnTo>
                                  <a:pt x="6096" y="281940"/>
                                </a:lnTo>
                                <a:lnTo>
                                  <a:pt x="9144" y="283464"/>
                                </a:lnTo>
                                <a:lnTo>
                                  <a:pt x="9144" y="301752"/>
                                </a:lnTo>
                                <a:lnTo>
                                  <a:pt x="12192" y="307848"/>
                                </a:lnTo>
                                <a:lnTo>
                                  <a:pt x="12192" y="316992"/>
                                </a:lnTo>
                                <a:lnTo>
                                  <a:pt x="15240" y="323088"/>
                                </a:lnTo>
                                <a:lnTo>
                                  <a:pt x="15240" y="329184"/>
                                </a:lnTo>
                                <a:lnTo>
                                  <a:pt x="18288" y="335280"/>
                                </a:lnTo>
                                <a:lnTo>
                                  <a:pt x="18288" y="338328"/>
                                </a:lnTo>
                                <a:lnTo>
                                  <a:pt x="21336" y="344424"/>
                                </a:lnTo>
                                <a:lnTo>
                                  <a:pt x="21336" y="350520"/>
                                </a:lnTo>
                                <a:lnTo>
                                  <a:pt x="27432" y="359664"/>
                                </a:lnTo>
                                <a:lnTo>
                                  <a:pt x="27432" y="365760"/>
                                </a:lnTo>
                                <a:lnTo>
                                  <a:pt x="36576" y="384048"/>
                                </a:lnTo>
                                <a:lnTo>
                                  <a:pt x="36576" y="390144"/>
                                </a:lnTo>
                                <a:lnTo>
                                  <a:pt x="39624" y="402336"/>
                                </a:lnTo>
                                <a:lnTo>
                                  <a:pt x="39624" y="405384"/>
                                </a:lnTo>
                                <a:lnTo>
                                  <a:pt x="36576" y="405384"/>
                                </a:lnTo>
                                <a:lnTo>
                                  <a:pt x="30480" y="393192"/>
                                </a:lnTo>
                                <a:lnTo>
                                  <a:pt x="30480" y="387096"/>
                                </a:lnTo>
                                <a:lnTo>
                                  <a:pt x="21336" y="368808"/>
                                </a:lnTo>
                                <a:lnTo>
                                  <a:pt x="21336" y="362712"/>
                                </a:lnTo>
                                <a:lnTo>
                                  <a:pt x="15240" y="353568"/>
                                </a:lnTo>
                                <a:lnTo>
                                  <a:pt x="15240" y="347472"/>
                                </a:lnTo>
                                <a:lnTo>
                                  <a:pt x="12192" y="341376"/>
                                </a:lnTo>
                                <a:lnTo>
                                  <a:pt x="12192" y="338328"/>
                                </a:lnTo>
                                <a:lnTo>
                                  <a:pt x="9144" y="332232"/>
                                </a:lnTo>
                                <a:lnTo>
                                  <a:pt x="9144" y="326136"/>
                                </a:lnTo>
                                <a:lnTo>
                                  <a:pt x="6096" y="320040"/>
                                </a:lnTo>
                                <a:lnTo>
                                  <a:pt x="6096" y="307848"/>
                                </a:lnTo>
                                <a:lnTo>
                                  <a:pt x="3048" y="304800"/>
                                </a:lnTo>
                                <a:lnTo>
                                  <a:pt x="3048" y="286512"/>
                                </a:lnTo>
                                <a:lnTo>
                                  <a:pt x="0" y="283464"/>
                                </a:lnTo>
                                <a:lnTo>
                                  <a:pt x="0" y="225552"/>
                                </a:lnTo>
                                <a:lnTo>
                                  <a:pt x="3048" y="219456"/>
                                </a:lnTo>
                                <a:lnTo>
                                  <a:pt x="3048" y="207264"/>
                                </a:lnTo>
                                <a:lnTo>
                                  <a:pt x="6096" y="201168"/>
                                </a:lnTo>
                                <a:lnTo>
                                  <a:pt x="6096" y="188976"/>
                                </a:lnTo>
                                <a:lnTo>
                                  <a:pt x="9144" y="182880"/>
                                </a:lnTo>
                                <a:lnTo>
                                  <a:pt x="9144" y="176784"/>
                                </a:lnTo>
                                <a:lnTo>
                                  <a:pt x="12192" y="170688"/>
                                </a:lnTo>
                                <a:lnTo>
                                  <a:pt x="12192" y="164592"/>
                                </a:lnTo>
                                <a:lnTo>
                                  <a:pt x="15240" y="164592"/>
                                </a:lnTo>
                                <a:lnTo>
                                  <a:pt x="15240" y="158496"/>
                                </a:lnTo>
                                <a:lnTo>
                                  <a:pt x="18288" y="152400"/>
                                </a:lnTo>
                                <a:lnTo>
                                  <a:pt x="18288" y="146303"/>
                                </a:lnTo>
                                <a:lnTo>
                                  <a:pt x="24384" y="134112"/>
                                </a:lnTo>
                                <a:lnTo>
                                  <a:pt x="24384" y="128015"/>
                                </a:lnTo>
                                <a:lnTo>
                                  <a:pt x="30480" y="115824"/>
                                </a:lnTo>
                                <a:lnTo>
                                  <a:pt x="33528" y="115824"/>
                                </a:lnTo>
                                <a:lnTo>
                                  <a:pt x="54864" y="70103"/>
                                </a:lnTo>
                                <a:lnTo>
                                  <a:pt x="57912" y="67056"/>
                                </a:lnTo>
                                <a:lnTo>
                                  <a:pt x="67056" y="48768"/>
                                </a:lnTo>
                                <a:lnTo>
                                  <a:pt x="73152" y="42672"/>
                                </a:lnTo>
                                <a:lnTo>
                                  <a:pt x="79248" y="30480"/>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75" name="Shape 456875"/>
                        <wps:cNvSpPr/>
                        <wps:spPr>
                          <a:xfrm>
                            <a:off x="509016"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008" name="Shape 12008"/>
                        <wps:cNvSpPr/>
                        <wps:spPr>
                          <a:xfrm>
                            <a:off x="505968" y="676656"/>
                            <a:ext cx="510540" cy="512064"/>
                          </a:xfrm>
                          <a:custGeom>
                            <a:avLst/>
                            <a:gdLst/>
                            <a:ahLst/>
                            <a:cxnLst/>
                            <a:rect l="0" t="0" r="0" b="0"/>
                            <a:pathLst>
                              <a:path w="510540" h="512064">
                                <a:moveTo>
                                  <a:pt x="0" y="0"/>
                                </a:moveTo>
                                <a:lnTo>
                                  <a:pt x="3048" y="0"/>
                                </a:lnTo>
                                <a:lnTo>
                                  <a:pt x="510540" y="0"/>
                                </a:lnTo>
                                <a:lnTo>
                                  <a:pt x="510540" y="6097"/>
                                </a:lnTo>
                                <a:lnTo>
                                  <a:pt x="6096" y="6097"/>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009" name="Shape 12009"/>
                        <wps:cNvSpPr/>
                        <wps:spPr>
                          <a:xfrm>
                            <a:off x="1016508"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76" name="Shape 456876"/>
                        <wps:cNvSpPr/>
                        <wps:spPr>
                          <a:xfrm>
                            <a:off x="347472" y="1523999"/>
                            <a:ext cx="1344168" cy="509016"/>
                          </a:xfrm>
                          <a:custGeom>
                            <a:avLst/>
                            <a:gdLst/>
                            <a:ahLst/>
                            <a:cxnLst/>
                            <a:rect l="0" t="0" r="0" b="0"/>
                            <a:pathLst>
                              <a:path w="1344168" h="509016">
                                <a:moveTo>
                                  <a:pt x="0" y="0"/>
                                </a:moveTo>
                                <a:lnTo>
                                  <a:pt x="1344168" y="0"/>
                                </a:lnTo>
                                <a:lnTo>
                                  <a:pt x="1344168"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011" name="Shape 12011"/>
                        <wps:cNvSpPr/>
                        <wps:spPr>
                          <a:xfrm>
                            <a:off x="344424" y="1520952"/>
                            <a:ext cx="675132" cy="512063"/>
                          </a:xfrm>
                          <a:custGeom>
                            <a:avLst/>
                            <a:gdLst/>
                            <a:ahLst/>
                            <a:cxnLst/>
                            <a:rect l="0" t="0" r="0" b="0"/>
                            <a:pathLst>
                              <a:path w="675132" h="512063">
                                <a:moveTo>
                                  <a:pt x="0" y="0"/>
                                </a:moveTo>
                                <a:lnTo>
                                  <a:pt x="3048" y="0"/>
                                </a:lnTo>
                                <a:lnTo>
                                  <a:pt x="675132" y="0"/>
                                </a:lnTo>
                                <a:lnTo>
                                  <a:pt x="675132" y="6096"/>
                                </a:lnTo>
                                <a:lnTo>
                                  <a:pt x="6096" y="6096"/>
                                </a:lnTo>
                                <a:lnTo>
                                  <a:pt x="6096" y="509015"/>
                                </a:lnTo>
                                <a:lnTo>
                                  <a:pt x="675132" y="509015"/>
                                </a:lnTo>
                                <a:lnTo>
                                  <a:pt x="675132" y="512063"/>
                                </a:lnTo>
                                <a:lnTo>
                                  <a:pt x="6096" y="512063"/>
                                </a:lnTo>
                                <a:lnTo>
                                  <a:pt x="0" y="51206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012" name="Shape 12012"/>
                        <wps:cNvSpPr/>
                        <wps:spPr>
                          <a:xfrm>
                            <a:off x="1019556" y="1520952"/>
                            <a:ext cx="675132" cy="512063"/>
                          </a:xfrm>
                          <a:custGeom>
                            <a:avLst/>
                            <a:gdLst/>
                            <a:ahLst/>
                            <a:cxnLst/>
                            <a:rect l="0" t="0" r="0" b="0"/>
                            <a:pathLst>
                              <a:path w="675132" h="512063">
                                <a:moveTo>
                                  <a:pt x="0" y="0"/>
                                </a:moveTo>
                                <a:lnTo>
                                  <a:pt x="675132" y="0"/>
                                </a:lnTo>
                                <a:lnTo>
                                  <a:pt x="675132" y="512063"/>
                                </a:lnTo>
                                <a:lnTo>
                                  <a:pt x="669036" y="512063"/>
                                </a:lnTo>
                                <a:lnTo>
                                  <a:pt x="0" y="512063"/>
                                </a:lnTo>
                                <a:lnTo>
                                  <a:pt x="0" y="509015"/>
                                </a:lnTo>
                                <a:lnTo>
                                  <a:pt x="669036" y="509015"/>
                                </a:lnTo>
                                <a:lnTo>
                                  <a:pt x="669036"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013" name="Shape 12013"/>
                        <wps:cNvSpPr/>
                        <wps:spPr>
                          <a:xfrm>
                            <a:off x="515112" y="2154936"/>
                            <a:ext cx="1011936" cy="594360"/>
                          </a:xfrm>
                          <a:custGeom>
                            <a:avLst/>
                            <a:gdLst/>
                            <a:ahLst/>
                            <a:cxnLst/>
                            <a:rect l="0" t="0" r="0" b="0"/>
                            <a:pathLst>
                              <a:path w="1011936" h="594360">
                                <a:moveTo>
                                  <a:pt x="505968" y="0"/>
                                </a:moveTo>
                                <a:lnTo>
                                  <a:pt x="1011936"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014" name="Shape 12014"/>
                        <wps:cNvSpPr/>
                        <wps:spPr>
                          <a:xfrm>
                            <a:off x="512064" y="2151888"/>
                            <a:ext cx="507492" cy="600456"/>
                          </a:xfrm>
                          <a:custGeom>
                            <a:avLst/>
                            <a:gdLst/>
                            <a:ahLst/>
                            <a:cxnLst/>
                            <a:rect l="0" t="0" r="0" b="0"/>
                            <a:pathLst>
                              <a:path w="507492" h="600456">
                                <a:moveTo>
                                  <a:pt x="505968" y="0"/>
                                </a:moveTo>
                                <a:lnTo>
                                  <a:pt x="507492" y="0"/>
                                </a:lnTo>
                                <a:lnTo>
                                  <a:pt x="507492" y="3938"/>
                                </a:lnTo>
                                <a:lnTo>
                                  <a:pt x="5642" y="297187"/>
                                </a:lnTo>
                                <a:lnTo>
                                  <a:pt x="507492" y="593460"/>
                                </a:lnTo>
                                <a:lnTo>
                                  <a:pt x="507492" y="600456"/>
                                </a:lnTo>
                                <a:lnTo>
                                  <a:pt x="505968" y="600456"/>
                                </a:lnTo>
                                <a:lnTo>
                                  <a:pt x="505968" y="597408"/>
                                </a:lnTo>
                                <a:lnTo>
                                  <a:pt x="0" y="298703"/>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015" name="Shape 12015"/>
                        <wps:cNvSpPr/>
                        <wps:spPr>
                          <a:xfrm>
                            <a:off x="1019556" y="2151888"/>
                            <a:ext cx="510540" cy="600456"/>
                          </a:xfrm>
                          <a:custGeom>
                            <a:avLst/>
                            <a:gdLst/>
                            <a:ahLst/>
                            <a:cxnLst/>
                            <a:rect l="0" t="0" r="0" b="0"/>
                            <a:pathLst>
                              <a:path w="510540" h="600456">
                                <a:moveTo>
                                  <a:pt x="0" y="0"/>
                                </a:moveTo>
                                <a:lnTo>
                                  <a:pt x="1524" y="0"/>
                                </a:lnTo>
                                <a:lnTo>
                                  <a:pt x="507492" y="295656"/>
                                </a:lnTo>
                                <a:lnTo>
                                  <a:pt x="510540" y="295656"/>
                                </a:lnTo>
                                <a:lnTo>
                                  <a:pt x="510540" y="298703"/>
                                </a:lnTo>
                                <a:lnTo>
                                  <a:pt x="507492" y="298703"/>
                                </a:lnTo>
                                <a:lnTo>
                                  <a:pt x="1524" y="597408"/>
                                </a:lnTo>
                                <a:lnTo>
                                  <a:pt x="1524" y="600456"/>
                                </a:lnTo>
                                <a:lnTo>
                                  <a:pt x="0" y="600456"/>
                                </a:lnTo>
                                <a:lnTo>
                                  <a:pt x="0" y="593460"/>
                                </a:lnTo>
                                <a:lnTo>
                                  <a:pt x="501850" y="297187"/>
                                </a:lnTo>
                                <a:lnTo>
                                  <a:pt x="0" y="393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016" name="Shape 12016"/>
                        <wps:cNvSpPr/>
                        <wps:spPr>
                          <a:xfrm>
                            <a:off x="509016" y="2880360"/>
                            <a:ext cx="1014984" cy="505968"/>
                          </a:xfrm>
                          <a:custGeom>
                            <a:avLst/>
                            <a:gdLst/>
                            <a:ahLst/>
                            <a:cxnLst/>
                            <a:rect l="0" t="0" r="0" b="0"/>
                            <a:pathLst>
                              <a:path w="1014984" h="505968">
                                <a:moveTo>
                                  <a:pt x="103632" y="0"/>
                                </a:moveTo>
                                <a:lnTo>
                                  <a:pt x="914400" y="0"/>
                                </a:lnTo>
                                <a:lnTo>
                                  <a:pt x="914400" y="3048"/>
                                </a:lnTo>
                                <a:lnTo>
                                  <a:pt x="917448" y="3048"/>
                                </a:lnTo>
                                <a:lnTo>
                                  <a:pt x="923544" y="15240"/>
                                </a:lnTo>
                                <a:lnTo>
                                  <a:pt x="926592" y="15240"/>
                                </a:lnTo>
                                <a:lnTo>
                                  <a:pt x="926592" y="18288"/>
                                </a:lnTo>
                                <a:lnTo>
                                  <a:pt x="929640" y="18288"/>
                                </a:lnTo>
                                <a:lnTo>
                                  <a:pt x="929640" y="24384"/>
                                </a:lnTo>
                                <a:lnTo>
                                  <a:pt x="932688" y="24384"/>
                                </a:lnTo>
                                <a:lnTo>
                                  <a:pt x="935736" y="30480"/>
                                </a:lnTo>
                                <a:lnTo>
                                  <a:pt x="938784" y="30480"/>
                                </a:lnTo>
                                <a:lnTo>
                                  <a:pt x="938784" y="36576"/>
                                </a:lnTo>
                                <a:lnTo>
                                  <a:pt x="941832" y="36576"/>
                                </a:lnTo>
                                <a:lnTo>
                                  <a:pt x="941832" y="42672"/>
                                </a:lnTo>
                                <a:lnTo>
                                  <a:pt x="944880" y="42672"/>
                                </a:lnTo>
                                <a:lnTo>
                                  <a:pt x="944880" y="48768"/>
                                </a:lnTo>
                                <a:lnTo>
                                  <a:pt x="947928" y="48768"/>
                                </a:lnTo>
                                <a:lnTo>
                                  <a:pt x="947928" y="54864"/>
                                </a:lnTo>
                                <a:lnTo>
                                  <a:pt x="950976" y="54864"/>
                                </a:lnTo>
                                <a:lnTo>
                                  <a:pt x="950976" y="60960"/>
                                </a:lnTo>
                                <a:lnTo>
                                  <a:pt x="954024" y="60960"/>
                                </a:lnTo>
                                <a:lnTo>
                                  <a:pt x="954024" y="64008"/>
                                </a:lnTo>
                                <a:lnTo>
                                  <a:pt x="957072" y="64008"/>
                                </a:lnTo>
                                <a:lnTo>
                                  <a:pt x="957072" y="70104"/>
                                </a:lnTo>
                                <a:lnTo>
                                  <a:pt x="960120" y="70104"/>
                                </a:lnTo>
                                <a:lnTo>
                                  <a:pt x="960120" y="76200"/>
                                </a:lnTo>
                                <a:lnTo>
                                  <a:pt x="963168" y="76200"/>
                                </a:lnTo>
                                <a:lnTo>
                                  <a:pt x="963168" y="85344"/>
                                </a:lnTo>
                                <a:lnTo>
                                  <a:pt x="966216" y="85344"/>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2776"/>
                                </a:lnTo>
                                <a:lnTo>
                                  <a:pt x="981456" y="112776"/>
                                </a:lnTo>
                                <a:lnTo>
                                  <a:pt x="981456" y="118872"/>
                                </a:lnTo>
                                <a:lnTo>
                                  <a:pt x="984504" y="118872"/>
                                </a:lnTo>
                                <a:lnTo>
                                  <a:pt x="984504" y="124968"/>
                                </a:lnTo>
                                <a:lnTo>
                                  <a:pt x="987552" y="124968"/>
                                </a:lnTo>
                                <a:lnTo>
                                  <a:pt x="987552" y="131064"/>
                                </a:lnTo>
                                <a:lnTo>
                                  <a:pt x="990600" y="131064"/>
                                </a:lnTo>
                                <a:lnTo>
                                  <a:pt x="990600" y="143256"/>
                                </a:lnTo>
                                <a:lnTo>
                                  <a:pt x="993648" y="143256"/>
                                </a:lnTo>
                                <a:lnTo>
                                  <a:pt x="993648" y="149352"/>
                                </a:lnTo>
                                <a:lnTo>
                                  <a:pt x="996696" y="149352"/>
                                </a:lnTo>
                                <a:lnTo>
                                  <a:pt x="996696" y="164592"/>
                                </a:lnTo>
                                <a:lnTo>
                                  <a:pt x="999744" y="164592"/>
                                </a:lnTo>
                                <a:lnTo>
                                  <a:pt x="999744" y="176784"/>
                                </a:lnTo>
                                <a:lnTo>
                                  <a:pt x="1002792" y="176784"/>
                                </a:lnTo>
                                <a:lnTo>
                                  <a:pt x="1002792" y="188976"/>
                                </a:lnTo>
                                <a:lnTo>
                                  <a:pt x="1005840" y="188976"/>
                                </a:lnTo>
                                <a:lnTo>
                                  <a:pt x="1005840" y="201168"/>
                                </a:lnTo>
                                <a:lnTo>
                                  <a:pt x="1008888" y="201168"/>
                                </a:lnTo>
                                <a:lnTo>
                                  <a:pt x="1008888" y="216408"/>
                                </a:lnTo>
                                <a:lnTo>
                                  <a:pt x="1011936" y="216408"/>
                                </a:lnTo>
                                <a:lnTo>
                                  <a:pt x="1011936" y="240792"/>
                                </a:lnTo>
                                <a:lnTo>
                                  <a:pt x="1014984" y="240792"/>
                                </a:lnTo>
                                <a:lnTo>
                                  <a:pt x="1014984" y="304800"/>
                                </a:lnTo>
                                <a:lnTo>
                                  <a:pt x="1011936" y="304800"/>
                                </a:lnTo>
                                <a:lnTo>
                                  <a:pt x="1011936" y="326136"/>
                                </a:lnTo>
                                <a:lnTo>
                                  <a:pt x="1008888" y="326136"/>
                                </a:lnTo>
                                <a:lnTo>
                                  <a:pt x="1008888" y="335280"/>
                                </a:lnTo>
                                <a:lnTo>
                                  <a:pt x="1005840" y="335280"/>
                                </a:lnTo>
                                <a:lnTo>
                                  <a:pt x="1005840" y="350520"/>
                                </a:lnTo>
                                <a:lnTo>
                                  <a:pt x="1002792" y="350520"/>
                                </a:lnTo>
                                <a:lnTo>
                                  <a:pt x="1002792" y="362712"/>
                                </a:lnTo>
                                <a:lnTo>
                                  <a:pt x="996696" y="365760"/>
                                </a:lnTo>
                                <a:lnTo>
                                  <a:pt x="996696" y="390144"/>
                                </a:lnTo>
                                <a:lnTo>
                                  <a:pt x="990600" y="393192"/>
                                </a:lnTo>
                                <a:lnTo>
                                  <a:pt x="990600" y="399288"/>
                                </a:lnTo>
                                <a:lnTo>
                                  <a:pt x="987552" y="399288"/>
                                </a:lnTo>
                                <a:lnTo>
                                  <a:pt x="987552" y="402336"/>
                                </a:lnTo>
                                <a:lnTo>
                                  <a:pt x="984504" y="402336"/>
                                </a:lnTo>
                                <a:lnTo>
                                  <a:pt x="984504" y="411480"/>
                                </a:lnTo>
                                <a:lnTo>
                                  <a:pt x="981456" y="411480"/>
                                </a:lnTo>
                                <a:lnTo>
                                  <a:pt x="981456" y="417576"/>
                                </a:lnTo>
                                <a:lnTo>
                                  <a:pt x="978408" y="417576"/>
                                </a:lnTo>
                                <a:lnTo>
                                  <a:pt x="978408" y="423672"/>
                                </a:lnTo>
                                <a:lnTo>
                                  <a:pt x="975360" y="423672"/>
                                </a:lnTo>
                                <a:lnTo>
                                  <a:pt x="975360" y="429768"/>
                                </a:lnTo>
                                <a:lnTo>
                                  <a:pt x="969264" y="432816"/>
                                </a:lnTo>
                                <a:lnTo>
                                  <a:pt x="969264" y="438912"/>
                                </a:lnTo>
                                <a:lnTo>
                                  <a:pt x="966216" y="438912"/>
                                </a:lnTo>
                                <a:lnTo>
                                  <a:pt x="966216" y="445008"/>
                                </a:lnTo>
                                <a:lnTo>
                                  <a:pt x="963168" y="445008"/>
                                </a:lnTo>
                                <a:lnTo>
                                  <a:pt x="963168" y="448056"/>
                                </a:lnTo>
                                <a:lnTo>
                                  <a:pt x="957072" y="451104"/>
                                </a:lnTo>
                                <a:lnTo>
                                  <a:pt x="957072" y="454152"/>
                                </a:lnTo>
                                <a:lnTo>
                                  <a:pt x="950976" y="457200"/>
                                </a:lnTo>
                                <a:lnTo>
                                  <a:pt x="950976" y="463296"/>
                                </a:lnTo>
                                <a:lnTo>
                                  <a:pt x="947928" y="463296"/>
                                </a:lnTo>
                                <a:lnTo>
                                  <a:pt x="947928" y="469392"/>
                                </a:lnTo>
                                <a:lnTo>
                                  <a:pt x="944880" y="472440"/>
                                </a:lnTo>
                                <a:lnTo>
                                  <a:pt x="944880" y="475488"/>
                                </a:lnTo>
                                <a:lnTo>
                                  <a:pt x="938784" y="478536"/>
                                </a:lnTo>
                                <a:lnTo>
                                  <a:pt x="938784" y="484632"/>
                                </a:lnTo>
                                <a:lnTo>
                                  <a:pt x="932688" y="487680"/>
                                </a:lnTo>
                                <a:lnTo>
                                  <a:pt x="932688" y="490728"/>
                                </a:lnTo>
                                <a:lnTo>
                                  <a:pt x="926592" y="493776"/>
                                </a:lnTo>
                                <a:lnTo>
                                  <a:pt x="926592" y="496824"/>
                                </a:lnTo>
                                <a:lnTo>
                                  <a:pt x="923544" y="496824"/>
                                </a:lnTo>
                                <a:lnTo>
                                  <a:pt x="923544" y="499872"/>
                                </a:lnTo>
                                <a:lnTo>
                                  <a:pt x="917448" y="499872"/>
                                </a:lnTo>
                                <a:lnTo>
                                  <a:pt x="917448"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82296" y="475488"/>
                                </a:lnTo>
                                <a:lnTo>
                                  <a:pt x="79248" y="475488"/>
                                </a:lnTo>
                                <a:lnTo>
                                  <a:pt x="79248" y="469392"/>
                                </a:lnTo>
                                <a:lnTo>
                                  <a:pt x="73152" y="469392"/>
                                </a:lnTo>
                                <a:lnTo>
                                  <a:pt x="64008" y="451104"/>
                                </a:lnTo>
                                <a:lnTo>
                                  <a:pt x="60960" y="448056"/>
                                </a:lnTo>
                                <a:lnTo>
                                  <a:pt x="57912" y="448056"/>
                                </a:lnTo>
                                <a:lnTo>
                                  <a:pt x="36576" y="405384"/>
                                </a:lnTo>
                                <a:lnTo>
                                  <a:pt x="36576" y="399288"/>
                                </a:lnTo>
                                <a:lnTo>
                                  <a:pt x="33528" y="399288"/>
                                </a:lnTo>
                                <a:lnTo>
                                  <a:pt x="33528" y="396240"/>
                                </a:lnTo>
                                <a:lnTo>
                                  <a:pt x="30480" y="396240"/>
                                </a:lnTo>
                                <a:lnTo>
                                  <a:pt x="30480" y="384048"/>
                                </a:lnTo>
                                <a:lnTo>
                                  <a:pt x="27432" y="384048"/>
                                </a:lnTo>
                                <a:lnTo>
                                  <a:pt x="27432" y="377952"/>
                                </a:lnTo>
                                <a:lnTo>
                                  <a:pt x="24384" y="377952"/>
                                </a:lnTo>
                                <a:lnTo>
                                  <a:pt x="24384" y="371856"/>
                                </a:lnTo>
                                <a:lnTo>
                                  <a:pt x="21336" y="371856"/>
                                </a:lnTo>
                                <a:lnTo>
                                  <a:pt x="21336" y="359664"/>
                                </a:lnTo>
                                <a:lnTo>
                                  <a:pt x="18288" y="359664"/>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22504"/>
                                </a:lnTo>
                                <a:lnTo>
                                  <a:pt x="3048" y="222504"/>
                                </a:lnTo>
                                <a:lnTo>
                                  <a:pt x="3048" y="204216"/>
                                </a:lnTo>
                                <a:lnTo>
                                  <a:pt x="6096" y="204216"/>
                                </a:lnTo>
                                <a:lnTo>
                                  <a:pt x="6096" y="185928"/>
                                </a:lnTo>
                                <a:lnTo>
                                  <a:pt x="9144" y="185928"/>
                                </a:lnTo>
                                <a:lnTo>
                                  <a:pt x="9144" y="173736"/>
                                </a:lnTo>
                                <a:lnTo>
                                  <a:pt x="12192" y="173736"/>
                                </a:lnTo>
                                <a:lnTo>
                                  <a:pt x="12192" y="164592"/>
                                </a:lnTo>
                                <a:lnTo>
                                  <a:pt x="15240" y="164592"/>
                                </a:lnTo>
                                <a:lnTo>
                                  <a:pt x="15240" y="155448"/>
                                </a:lnTo>
                                <a:lnTo>
                                  <a:pt x="18288" y="155448"/>
                                </a:lnTo>
                                <a:lnTo>
                                  <a:pt x="18288" y="143256"/>
                                </a:lnTo>
                                <a:lnTo>
                                  <a:pt x="21336" y="143256"/>
                                </a:lnTo>
                                <a:lnTo>
                                  <a:pt x="21336" y="137160"/>
                                </a:lnTo>
                                <a:lnTo>
                                  <a:pt x="24384" y="137160"/>
                                </a:lnTo>
                                <a:lnTo>
                                  <a:pt x="24384" y="124968"/>
                                </a:lnTo>
                                <a:lnTo>
                                  <a:pt x="27432" y="124968"/>
                                </a:lnTo>
                                <a:lnTo>
                                  <a:pt x="27432" y="118872"/>
                                </a:lnTo>
                                <a:lnTo>
                                  <a:pt x="33528" y="115824"/>
                                </a:lnTo>
                                <a:lnTo>
                                  <a:pt x="33528" y="112776"/>
                                </a:lnTo>
                                <a:lnTo>
                                  <a:pt x="36576" y="112776"/>
                                </a:lnTo>
                                <a:lnTo>
                                  <a:pt x="36576" y="100584"/>
                                </a:lnTo>
                                <a:lnTo>
                                  <a:pt x="39624" y="100584"/>
                                </a:lnTo>
                                <a:lnTo>
                                  <a:pt x="39624" y="94488"/>
                                </a:lnTo>
                                <a:lnTo>
                                  <a:pt x="42672" y="94488"/>
                                </a:lnTo>
                                <a:lnTo>
                                  <a:pt x="42672" y="88392"/>
                                </a:lnTo>
                                <a:lnTo>
                                  <a:pt x="45720" y="88392"/>
                                </a:lnTo>
                                <a:lnTo>
                                  <a:pt x="45720" y="82296"/>
                                </a:lnTo>
                                <a:lnTo>
                                  <a:pt x="48768" y="82296"/>
                                </a:lnTo>
                                <a:lnTo>
                                  <a:pt x="48768" y="76200"/>
                                </a:lnTo>
                                <a:lnTo>
                                  <a:pt x="51816" y="76200"/>
                                </a:lnTo>
                                <a:lnTo>
                                  <a:pt x="51816" y="70104"/>
                                </a:lnTo>
                                <a:lnTo>
                                  <a:pt x="57912" y="67056"/>
                                </a:lnTo>
                                <a:lnTo>
                                  <a:pt x="57912" y="64008"/>
                                </a:lnTo>
                                <a:lnTo>
                                  <a:pt x="60960" y="64008"/>
                                </a:lnTo>
                                <a:lnTo>
                                  <a:pt x="60960" y="57912"/>
                                </a:lnTo>
                                <a:lnTo>
                                  <a:pt x="64008" y="57912"/>
                                </a:lnTo>
                                <a:lnTo>
                                  <a:pt x="64008" y="51816"/>
                                </a:lnTo>
                                <a:lnTo>
                                  <a:pt x="67056" y="51816"/>
                                </a:lnTo>
                                <a:lnTo>
                                  <a:pt x="67056" y="48768"/>
                                </a:lnTo>
                                <a:lnTo>
                                  <a:pt x="73152" y="45720"/>
                                </a:lnTo>
                                <a:lnTo>
                                  <a:pt x="73152" y="39624"/>
                                </a:lnTo>
                                <a:lnTo>
                                  <a:pt x="76200" y="39624"/>
                                </a:lnTo>
                                <a:lnTo>
                                  <a:pt x="76200" y="33528"/>
                                </a:lnTo>
                                <a:lnTo>
                                  <a:pt x="82296" y="30480"/>
                                </a:lnTo>
                                <a:lnTo>
                                  <a:pt x="82296" y="27432"/>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017" name="Shape 12017"/>
                        <wps:cNvSpPr/>
                        <wps:spPr>
                          <a:xfrm>
                            <a:off x="505968" y="2877312"/>
                            <a:ext cx="1021080" cy="512064"/>
                          </a:xfrm>
                          <a:custGeom>
                            <a:avLst/>
                            <a:gdLst/>
                            <a:ahLst/>
                            <a:cxnLst/>
                            <a:rect l="0" t="0" r="0" b="0"/>
                            <a:pathLst>
                              <a:path w="1021080" h="512064">
                                <a:moveTo>
                                  <a:pt x="103632" y="0"/>
                                </a:moveTo>
                                <a:lnTo>
                                  <a:pt x="917448" y="0"/>
                                </a:lnTo>
                                <a:lnTo>
                                  <a:pt x="920496" y="3048"/>
                                </a:lnTo>
                                <a:lnTo>
                                  <a:pt x="923544" y="3048"/>
                                </a:lnTo>
                                <a:lnTo>
                                  <a:pt x="926592" y="9144"/>
                                </a:lnTo>
                                <a:lnTo>
                                  <a:pt x="923544" y="9144"/>
                                </a:lnTo>
                                <a:lnTo>
                                  <a:pt x="929640" y="15240"/>
                                </a:lnTo>
                                <a:lnTo>
                                  <a:pt x="932688" y="15240"/>
                                </a:lnTo>
                                <a:lnTo>
                                  <a:pt x="935736" y="21336"/>
                                </a:lnTo>
                                <a:lnTo>
                                  <a:pt x="932688" y="21336"/>
                                </a:lnTo>
                                <a:lnTo>
                                  <a:pt x="938784" y="27432"/>
                                </a:lnTo>
                                <a:lnTo>
                                  <a:pt x="941832" y="27432"/>
                                </a:lnTo>
                                <a:lnTo>
                                  <a:pt x="950976" y="45720"/>
                                </a:lnTo>
                                <a:lnTo>
                                  <a:pt x="947928" y="45720"/>
                                </a:lnTo>
                                <a:lnTo>
                                  <a:pt x="950976" y="51816"/>
                                </a:lnTo>
                                <a:lnTo>
                                  <a:pt x="954024" y="51816"/>
                                </a:lnTo>
                                <a:lnTo>
                                  <a:pt x="969264" y="79248"/>
                                </a:lnTo>
                                <a:lnTo>
                                  <a:pt x="972312" y="88392"/>
                                </a:lnTo>
                                <a:lnTo>
                                  <a:pt x="996696" y="134112"/>
                                </a:lnTo>
                                <a:lnTo>
                                  <a:pt x="996696" y="140208"/>
                                </a:lnTo>
                                <a:lnTo>
                                  <a:pt x="1002792" y="158496"/>
                                </a:lnTo>
                                <a:lnTo>
                                  <a:pt x="1002792" y="161544"/>
                                </a:lnTo>
                                <a:lnTo>
                                  <a:pt x="1005840" y="167640"/>
                                </a:lnTo>
                                <a:lnTo>
                                  <a:pt x="1005840" y="173736"/>
                                </a:lnTo>
                                <a:lnTo>
                                  <a:pt x="1008888" y="179832"/>
                                </a:lnTo>
                                <a:lnTo>
                                  <a:pt x="1008888" y="185928"/>
                                </a:lnTo>
                                <a:lnTo>
                                  <a:pt x="1011936" y="192024"/>
                                </a:lnTo>
                                <a:lnTo>
                                  <a:pt x="1011936" y="198120"/>
                                </a:lnTo>
                                <a:lnTo>
                                  <a:pt x="1014984" y="204216"/>
                                </a:lnTo>
                                <a:lnTo>
                                  <a:pt x="1014984" y="213360"/>
                                </a:lnTo>
                                <a:lnTo>
                                  <a:pt x="1018032" y="219456"/>
                                </a:lnTo>
                                <a:lnTo>
                                  <a:pt x="1018032" y="240792"/>
                                </a:lnTo>
                                <a:lnTo>
                                  <a:pt x="1021080" y="240792"/>
                                </a:lnTo>
                                <a:lnTo>
                                  <a:pt x="1021080" y="301752"/>
                                </a:lnTo>
                                <a:lnTo>
                                  <a:pt x="1018032" y="307848"/>
                                </a:lnTo>
                                <a:lnTo>
                                  <a:pt x="1018032" y="323088"/>
                                </a:lnTo>
                                <a:lnTo>
                                  <a:pt x="1014984" y="329184"/>
                                </a:lnTo>
                                <a:lnTo>
                                  <a:pt x="1014984" y="335280"/>
                                </a:lnTo>
                                <a:lnTo>
                                  <a:pt x="1011936" y="335280"/>
                                </a:lnTo>
                                <a:lnTo>
                                  <a:pt x="1008888" y="338328"/>
                                </a:lnTo>
                                <a:lnTo>
                                  <a:pt x="1011936" y="338328"/>
                                </a:lnTo>
                                <a:lnTo>
                                  <a:pt x="1011936" y="350520"/>
                                </a:lnTo>
                                <a:lnTo>
                                  <a:pt x="1008888" y="353568"/>
                                </a:lnTo>
                                <a:lnTo>
                                  <a:pt x="1008888" y="359664"/>
                                </a:lnTo>
                                <a:lnTo>
                                  <a:pt x="1005840" y="365760"/>
                                </a:lnTo>
                                <a:lnTo>
                                  <a:pt x="1002792" y="365760"/>
                                </a:lnTo>
                                <a:lnTo>
                                  <a:pt x="999744" y="368808"/>
                                </a:lnTo>
                                <a:lnTo>
                                  <a:pt x="999744" y="362712"/>
                                </a:lnTo>
                                <a:lnTo>
                                  <a:pt x="1002792" y="356616"/>
                                </a:lnTo>
                                <a:lnTo>
                                  <a:pt x="1002792" y="353568"/>
                                </a:lnTo>
                                <a:lnTo>
                                  <a:pt x="1005840" y="347472"/>
                                </a:lnTo>
                                <a:lnTo>
                                  <a:pt x="1005840" y="335280"/>
                                </a:lnTo>
                                <a:lnTo>
                                  <a:pt x="1008888" y="332232"/>
                                </a:lnTo>
                                <a:lnTo>
                                  <a:pt x="1008888" y="326136"/>
                                </a:lnTo>
                                <a:lnTo>
                                  <a:pt x="1011936" y="320040"/>
                                </a:lnTo>
                                <a:lnTo>
                                  <a:pt x="1011936" y="304800"/>
                                </a:lnTo>
                                <a:lnTo>
                                  <a:pt x="1014984" y="298704"/>
                                </a:lnTo>
                                <a:lnTo>
                                  <a:pt x="1014984" y="243840"/>
                                </a:lnTo>
                                <a:lnTo>
                                  <a:pt x="1011936" y="240792"/>
                                </a:lnTo>
                                <a:lnTo>
                                  <a:pt x="1011936" y="222503"/>
                                </a:lnTo>
                                <a:lnTo>
                                  <a:pt x="1008888" y="216408"/>
                                </a:lnTo>
                                <a:lnTo>
                                  <a:pt x="1008888" y="207264"/>
                                </a:lnTo>
                                <a:lnTo>
                                  <a:pt x="1005840" y="201168"/>
                                </a:lnTo>
                                <a:lnTo>
                                  <a:pt x="1005840" y="195072"/>
                                </a:lnTo>
                                <a:lnTo>
                                  <a:pt x="1002792" y="188976"/>
                                </a:lnTo>
                                <a:lnTo>
                                  <a:pt x="1002792" y="182880"/>
                                </a:lnTo>
                                <a:lnTo>
                                  <a:pt x="999744" y="176784"/>
                                </a:lnTo>
                                <a:lnTo>
                                  <a:pt x="999744" y="161544"/>
                                </a:lnTo>
                                <a:lnTo>
                                  <a:pt x="990600" y="143256"/>
                                </a:lnTo>
                                <a:lnTo>
                                  <a:pt x="990600" y="137160"/>
                                </a:lnTo>
                                <a:lnTo>
                                  <a:pt x="966216" y="91440"/>
                                </a:lnTo>
                                <a:lnTo>
                                  <a:pt x="963168" y="82296"/>
                                </a:lnTo>
                                <a:lnTo>
                                  <a:pt x="950976" y="54864"/>
                                </a:lnTo>
                                <a:lnTo>
                                  <a:pt x="944880" y="48768"/>
                                </a:lnTo>
                                <a:lnTo>
                                  <a:pt x="935736" y="30480"/>
                                </a:lnTo>
                                <a:lnTo>
                                  <a:pt x="929640" y="24384"/>
                                </a:lnTo>
                                <a:lnTo>
                                  <a:pt x="926592" y="18288"/>
                                </a:lnTo>
                                <a:lnTo>
                                  <a:pt x="920496" y="12192"/>
                                </a:lnTo>
                                <a:lnTo>
                                  <a:pt x="917448" y="6096"/>
                                </a:lnTo>
                                <a:lnTo>
                                  <a:pt x="106680" y="6096"/>
                                </a:lnTo>
                                <a:lnTo>
                                  <a:pt x="106680" y="3048"/>
                                </a:lnTo>
                                <a:lnTo>
                                  <a:pt x="100584" y="9144"/>
                                </a:lnTo>
                                <a:lnTo>
                                  <a:pt x="103632" y="9144"/>
                                </a:lnTo>
                                <a:lnTo>
                                  <a:pt x="97536" y="18288"/>
                                </a:lnTo>
                                <a:lnTo>
                                  <a:pt x="94488" y="18288"/>
                                </a:lnTo>
                                <a:lnTo>
                                  <a:pt x="82296" y="33528"/>
                                </a:lnTo>
                                <a:lnTo>
                                  <a:pt x="85344" y="33528"/>
                                </a:lnTo>
                                <a:lnTo>
                                  <a:pt x="79248" y="45720"/>
                                </a:lnTo>
                                <a:lnTo>
                                  <a:pt x="76200" y="45720"/>
                                </a:lnTo>
                                <a:lnTo>
                                  <a:pt x="70104" y="51816"/>
                                </a:lnTo>
                                <a:lnTo>
                                  <a:pt x="73152" y="51816"/>
                                </a:lnTo>
                                <a:lnTo>
                                  <a:pt x="64008" y="67056"/>
                                </a:lnTo>
                                <a:lnTo>
                                  <a:pt x="60960" y="67056"/>
                                </a:lnTo>
                                <a:lnTo>
                                  <a:pt x="57912" y="70103"/>
                                </a:lnTo>
                                <a:lnTo>
                                  <a:pt x="60960" y="70103"/>
                                </a:lnTo>
                                <a:lnTo>
                                  <a:pt x="39624" y="115824"/>
                                </a:lnTo>
                                <a:lnTo>
                                  <a:pt x="36576" y="115824"/>
                                </a:lnTo>
                                <a:lnTo>
                                  <a:pt x="33528" y="118872"/>
                                </a:lnTo>
                                <a:lnTo>
                                  <a:pt x="36576" y="118872"/>
                                </a:lnTo>
                                <a:lnTo>
                                  <a:pt x="30480" y="131064"/>
                                </a:lnTo>
                                <a:lnTo>
                                  <a:pt x="30480" y="137160"/>
                                </a:lnTo>
                                <a:lnTo>
                                  <a:pt x="24384" y="149352"/>
                                </a:lnTo>
                                <a:lnTo>
                                  <a:pt x="24384" y="155448"/>
                                </a:lnTo>
                                <a:lnTo>
                                  <a:pt x="21336" y="161544"/>
                                </a:lnTo>
                                <a:lnTo>
                                  <a:pt x="21336" y="164592"/>
                                </a:lnTo>
                                <a:lnTo>
                                  <a:pt x="18288" y="164592"/>
                                </a:lnTo>
                                <a:lnTo>
                                  <a:pt x="15240" y="167640"/>
                                </a:lnTo>
                                <a:lnTo>
                                  <a:pt x="18288" y="167640"/>
                                </a:lnTo>
                                <a:lnTo>
                                  <a:pt x="18288" y="173736"/>
                                </a:lnTo>
                                <a:lnTo>
                                  <a:pt x="15240" y="179832"/>
                                </a:lnTo>
                                <a:lnTo>
                                  <a:pt x="15240" y="185928"/>
                                </a:lnTo>
                                <a:lnTo>
                                  <a:pt x="12192" y="192024"/>
                                </a:lnTo>
                                <a:lnTo>
                                  <a:pt x="12192" y="204216"/>
                                </a:lnTo>
                                <a:lnTo>
                                  <a:pt x="9144" y="210312"/>
                                </a:lnTo>
                                <a:lnTo>
                                  <a:pt x="9144" y="222503"/>
                                </a:lnTo>
                                <a:lnTo>
                                  <a:pt x="6096" y="228600"/>
                                </a:lnTo>
                                <a:lnTo>
                                  <a:pt x="6096" y="283464"/>
                                </a:lnTo>
                                <a:lnTo>
                                  <a:pt x="9144" y="283464"/>
                                </a:lnTo>
                                <a:lnTo>
                                  <a:pt x="9144" y="301752"/>
                                </a:lnTo>
                                <a:lnTo>
                                  <a:pt x="12192" y="307848"/>
                                </a:lnTo>
                                <a:lnTo>
                                  <a:pt x="12192" y="316992"/>
                                </a:lnTo>
                                <a:lnTo>
                                  <a:pt x="15240" y="323088"/>
                                </a:lnTo>
                                <a:lnTo>
                                  <a:pt x="15240" y="329184"/>
                                </a:lnTo>
                                <a:lnTo>
                                  <a:pt x="18288" y="335280"/>
                                </a:lnTo>
                                <a:lnTo>
                                  <a:pt x="18288" y="338328"/>
                                </a:lnTo>
                                <a:lnTo>
                                  <a:pt x="21336" y="344424"/>
                                </a:lnTo>
                                <a:lnTo>
                                  <a:pt x="21336" y="350520"/>
                                </a:lnTo>
                                <a:lnTo>
                                  <a:pt x="27432" y="359664"/>
                                </a:lnTo>
                                <a:lnTo>
                                  <a:pt x="27432" y="365760"/>
                                </a:lnTo>
                                <a:lnTo>
                                  <a:pt x="36576" y="384048"/>
                                </a:lnTo>
                                <a:lnTo>
                                  <a:pt x="36576" y="390144"/>
                                </a:lnTo>
                                <a:lnTo>
                                  <a:pt x="39624" y="402336"/>
                                </a:lnTo>
                                <a:lnTo>
                                  <a:pt x="42672" y="402336"/>
                                </a:lnTo>
                                <a:lnTo>
                                  <a:pt x="64008" y="445008"/>
                                </a:lnTo>
                                <a:lnTo>
                                  <a:pt x="60960" y="445008"/>
                                </a:lnTo>
                                <a:lnTo>
                                  <a:pt x="67056" y="451104"/>
                                </a:lnTo>
                                <a:lnTo>
                                  <a:pt x="70104" y="451104"/>
                                </a:lnTo>
                                <a:lnTo>
                                  <a:pt x="79248" y="466344"/>
                                </a:lnTo>
                                <a:lnTo>
                                  <a:pt x="76200" y="466344"/>
                                </a:lnTo>
                                <a:lnTo>
                                  <a:pt x="82296" y="469392"/>
                                </a:lnTo>
                                <a:lnTo>
                                  <a:pt x="85344" y="469392"/>
                                </a:lnTo>
                                <a:lnTo>
                                  <a:pt x="88392" y="481584"/>
                                </a:lnTo>
                                <a:lnTo>
                                  <a:pt x="85344" y="481584"/>
                                </a:lnTo>
                                <a:lnTo>
                                  <a:pt x="91440" y="487680"/>
                                </a:lnTo>
                                <a:lnTo>
                                  <a:pt x="94488" y="487680"/>
                                </a:lnTo>
                                <a:lnTo>
                                  <a:pt x="97536" y="493776"/>
                                </a:lnTo>
                                <a:lnTo>
                                  <a:pt x="94488" y="493776"/>
                                </a:lnTo>
                                <a:lnTo>
                                  <a:pt x="100584" y="496824"/>
                                </a:lnTo>
                                <a:lnTo>
                                  <a:pt x="103632" y="496824"/>
                                </a:lnTo>
                                <a:lnTo>
                                  <a:pt x="106680" y="502920"/>
                                </a:lnTo>
                                <a:lnTo>
                                  <a:pt x="103632" y="502920"/>
                                </a:lnTo>
                                <a:lnTo>
                                  <a:pt x="106680" y="505968"/>
                                </a:lnTo>
                                <a:lnTo>
                                  <a:pt x="914400" y="505968"/>
                                </a:lnTo>
                                <a:lnTo>
                                  <a:pt x="917448" y="499872"/>
                                </a:lnTo>
                                <a:lnTo>
                                  <a:pt x="923544" y="496824"/>
                                </a:lnTo>
                                <a:lnTo>
                                  <a:pt x="935736" y="484632"/>
                                </a:lnTo>
                                <a:lnTo>
                                  <a:pt x="938784" y="478536"/>
                                </a:lnTo>
                                <a:lnTo>
                                  <a:pt x="947928" y="469392"/>
                                </a:lnTo>
                                <a:lnTo>
                                  <a:pt x="950976" y="457200"/>
                                </a:lnTo>
                                <a:lnTo>
                                  <a:pt x="960120" y="451104"/>
                                </a:lnTo>
                                <a:lnTo>
                                  <a:pt x="969264" y="432816"/>
                                </a:lnTo>
                                <a:lnTo>
                                  <a:pt x="972312" y="429768"/>
                                </a:lnTo>
                                <a:lnTo>
                                  <a:pt x="981456" y="411480"/>
                                </a:lnTo>
                                <a:lnTo>
                                  <a:pt x="984504" y="408432"/>
                                </a:lnTo>
                                <a:lnTo>
                                  <a:pt x="984504" y="402336"/>
                                </a:lnTo>
                                <a:lnTo>
                                  <a:pt x="990600" y="393192"/>
                                </a:lnTo>
                                <a:lnTo>
                                  <a:pt x="993648" y="390144"/>
                                </a:lnTo>
                                <a:lnTo>
                                  <a:pt x="996696" y="384048"/>
                                </a:lnTo>
                                <a:lnTo>
                                  <a:pt x="996696" y="377952"/>
                                </a:lnTo>
                                <a:lnTo>
                                  <a:pt x="999744" y="371856"/>
                                </a:lnTo>
                                <a:lnTo>
                                  <a:pt x="999744" y="368808"/>
                                </a:lnTo>
                                <a:lnTo>
                                  <a:pt x="1002792" y="368808"/>
                                </a:lnTo>
                                <a:lnTo>
                                  <a:pt x="1002792" y="374904"/>
                                </a:lnTo>
                                <a:lnTo>
                                  <a:pt x="999744" y="381000"/>
                                </a:lnTo>
                                <a:lnTo>
                                  <a:pt x="999744" y="393192"/>
                                </a:lnTo>
                                <a:lnTo>
                                  <a:pt x="996696" y="393192"/>
                                </a:lnTo>
                                <a:lnTo>
                                  <a:pt x="993648" y="396240"/>
                                </a:lnTo>
                                <a:lnTo>
                                  <a:pt x="996696" y="396240"/>
                                </a:lnTo>
                                <a:lnTo>
                                  <a:pt x="990600" y="405384"/>
                                </a:lnTo>
                                <a:lnTo>
                                  <a:pt x="990600" y="411480"/>
                                </a:lnTo>
                                <a:lnTo>
                                  <a:pt x="987552" y="411480"/>
                                </a:lnTo>
                                <a:lnTo>
                                  <a:pt x="984504" y="414528"/>
                                </a:lnTo>
                                <a:lnTo>
                                  <a:pt x="987552" y="414528"/>
                                </a:lnTo>
                                <a:lnTo>
                                  <a:pt x="978408" y="432816"/>
                                </a:lnTo>
                                <a:lnTo>
                                  <a:pt x="975360" y="432816"/>
                                </a:lnTo>
                                <a:lnTo>
                                  <a:pt x="972312" y="435864"/>
                                </a:lnTo>
                                <a:lnTo>
                                  <a:pt x="975360" y="435864"/>
                                </a:lnTo>
                                <a:lnTo>
                                  <a:pt x="966216" y="451104"/>
                                </a:lnTo>
                                <a:lnTo>
                                  <a:pt x="963168" y="451104"/>
                                </a:lnTo>
                                <a:lnTo>
                                  <a:pt x="954024" y="460248"/>
                                </a:lnTo>
                                <a:lnTo>
                                  <a:pt x="957072" y="460248"/>
                                </a:lnTo>
                                <a:lnTo>
                                  <a:pt x="950976" y="472440"/>
                                </a:lnTo>
                                <a:lnTo>
                                  <a:pt x="941832" y="481584"/>
                                </a:lnTo>
                                <a:lnTo>
                                  <a:pt x="944880" y="481584"/>
                                </a:lnTo>
                                <a:lnTo>
                                  <a:pt x="941832" y="487680"/>
                                </a:lnTo>
                                <a:lnTo>
                                  <a:pt x="938784" y="487680"/>
                                </a:lnTo>
                                <a:lnTo>
                                  <a:pt x="929640" y="496824"/>
                                </a:lnTo>
                                <a:lnTo>
                                  <a:pt x="932688" y="496824"/>
                                </a:lnTo>
                                <a:lnTo>
                                  <a:pt x="929640" y="499872"/>
                                </a:lnTo>
                                <a:lnTo>
                                  <a:pt x="926592" y="499872"/>
                                </a:lnTo>
                                <a:lnTo>
                                  <a:pt x="926592" y="502920"/>
                                </a:lnTo>
                                <a:lnTo>
                                  <a:pt x="922528" y="504952"/>
                                </a:lnTo>
                                <a:lnTo>
                                  <a:pt x="920496" y="509016"/>
                                </a:lnTo>
                                <a:lnTo>
                                  <a:pt x="917448" y="509016"/>
                                </a:lnTo>
                                <a:lnTo>
                                  <a:pt x="917448" y="512064"/>
                                </a:lnTo>
                                <a:lnTo>
                                  <a:pt x="103632" y="512064"/>
                                </a:lnTo>
                                <a:lnTo>
                                  <a:pt x="103632" y="509016"/>
                                </a:lnTo>
                                <a:lnTo>
                                  <a:pt x="100584" y="505968"/>
                                </a:lnTo>
                                <a:lnTo>
                                  <a:pt x="97536" y="499872"/>
                                </a:lnTo>
                                <a:lnTo>
                                  <a:pt x="91440" y="496824"/>
                                </a:lnTo>
                                <a:lnTo>
                                  <a:pt x="79248" y="472440"/>
                                </a:lnTo>
                                <a:lnTo>
                                  <a:pt x="79248" y="475488"/>
                                </a:lnTo>
                                <a:lnTo>
                                  <a:pt x="73152" y="472440"/>
                                </a:lnTo>
                                <a:lnTo>
                                  <a:pt x="73152" y="469392"/>
                                </a:lnTo>
                                <a:lnTo>
                                  <a:pt x="64008" y="451104"/>
                                </a:lnTo>
                                <a:lnTo>
                                  <a:pt x="57912" y="448056"/>
                                </a:lnTo>
                                <a:lnTo>
                                  <a:pt x="39624" y="405384"/>
                                </a:lnTo>
                                <a:lnTo>
                                  <a:pt x="36576" y="402336"/>
                                </a:lnTo>
                                <a:lnTo>
                                  <a:pt x="30480" y="393192"/>
                                </a:lnTo>
                                <a:lnTo>
                                  <a:pt x="30480" y="387096"/>
                                </a:lnTo>
                                <a:lnTo>
                                  <a:pt x="21336" y="368808"/>
                                </a:lnTo>
                                <a:lnTo>
                                  <a:pt x="21336" y="362712"/>
                                </a:lnTo>
                                <a:lnTo>
                                  <a:pt x="15240" y="353568"/>
                                </a:lnTo>
                                <a:lnTo>
                                  <a:pt x="15240" y="347472"/>
                                </a:lnTo>
                                <a:lnTo>
                                  <a:pt x="12192" y="341376"/>
                                </a:lnTo>
                                <a:lnTo>
                                  <a:pt x="12192" y="338328"/>
                                </a:lnTo>
                                <a:lnTo>
                                  <a:pt x="9144" y="332232"/>
                                </a:lnTo>
                                <a:lnTo>
                                  <a:pt x="9144" y="326136"/>
                                </a:lnTo>
                                <a:lnTo>
                                  <a:pt x="6096" y="320040"/>
                                </a:lnTo>
                                <a:lnTo>
                                  <a:pt x="6096" y="307848"/>
                                </a:lnTo>
                                <a:lnTo>
                                  <a:pt x="3048" y="304800"/>
                                </a:lnTo>
                                <a:lnTo>
                                  <a:pt x="3048" y="286512"/>
                                </a:lnTo>
                                <a:lnTo>
                                  <a:pt x="0" y="283464"/>
                                </a:lnTo>
                                <a:lnTo>
                                  <a:pt x="0" y="225552"/>
                                </a:lnTo>
                                <a:lnTo>
                                  <a:pt x="3048" y="219456"/>
                                </a:lnTo>
                                <a:lnTo>
                                  <a:pt x="3048" y="207264"/>
                                </a:lnTo>
                                <a:lnTo>
                                  <a:pt x="6096" y="201168"/>
                                </a:lnTo>
                                <a:lnTo>
                                  <a:pt x="6096" y="188976"/>
                                </a:lnTo>
                                <a:lnTo>
                                  <a:pt x="9144" y="182880"/>
                                </a:lnTo>
                                <a:lnTo>
                                  <a:pt x="9144" y="176784"/>
                                </a:lnTo>
                                <a:lnTo>
                                  <a:pt x="12192" y="170688"/>
                                </a:lnTo>
                                <a:lnTo>
                                  <a:pt x="12192" y="164592"/>
                                </a:lnTo>
                                <a:lnTo>
                                  <a:pt x="15240" y="161544"/>
                                </a:lnTo>
                                <a:lnTo>
                                  <a:pt x="15240" y="158496"/>
                                </a:lnTo>
                                <a:lnTo>
                                  <a:pt x="18288" y="152400"/>
                                </a:lnTo>
                                <a:lnTo>
                                  <a:pt x="18288" y="146303"/>
                                </a:lnTo>
                                <a:lnTo>
                                  <a:pt x="24384" y="134112"/>
                                </a:lnTo>
                                <a:lnTo>
                                  <a:pt x="24384" y="128016"/>
                                </a:lnTo>
                                <a:lnTo>
                                  <a:pt x="30480" y="115824"/>
                                </a:lnTo>
                                <a:lnTo>
                                  <a:pt x="33528" y="115824"/>
                                </a:lnTo>
                                <a:lnTo>
                                  <a:pt x="54864" y="67056"/>
                                </a:lnTo>
                                <a:lnTo>
                                  <a:pt x="57912" y="67056"/>
                                </a:lnTo>
                                <a:lnTo>
                                  <a:pt x="67056" y="48768"/>
                                </a:lnTo>
                                <a:lnTo>
                                  <a:pt x="73152" y="42672"/>
                                </a:lnTo>
                                <a:lnTo>
                                  <a:pt x="79248" y="30480"/>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018" name="Shape 12018"/>
                        <wps:cNvSpPr/>
                        <wps:spPr>
                          <a:xfrm>
                            <a:off x="978408" y="2807208"/>
                            <a:ext cx="70104" cy="67056"/>
                          </a:xfrm>
                          <a:custGeom>
                            <a:avLst/>
                            <a:gdLst/>
                            <a:ahLst/>
                            <a:cxnLst/>
                            <a:rect l="0" t="0" r="0" b="0"/>
                            <a:pathLst>
                              <a:path w="70104" h="67056">
                                <a:moveTo>
                                  <a:pt x="0" y="0"/>
                                </a:moveTo>
                                <a:lnTo>
                                  <a:pt x="70104" y="0"/>
                                </a:lnTo>
                                <a:lnTo>
                                  <a:pt x="70104" y="3048"/>
                                </a:lnTo>
                                <a:lnTo>
                                  <a:pt x="67056" y="3048"/>
                                </a:lnTo>
                                <a:lnTo>
                                  <a:pt x="67056" y="9144"/>
                                </a:lnTo>
                                <a:lnTo>
                                  <a:pt x="64008" y="9144"/>
                                </a:lnTo>
                                <a:lnTo>
                                  <a:pt x="64008" y="15240"/>
                                </a:lnTo>
                                <a:lnTo>
                                  <a:pt x="60960" y="15240"/>
                                </a:lnTo>
                                <a:lnTo>
                                  <a:pt x="60960" y="21336"/>
                                </a:lnTo>
                                <a:lnTo>
                                  <a:pt x="57912" y="21336"/>
                                </a:lnTo>
                                <a:lnTo>
                                  <a:pt x="57912" y="27432"/>
                                </a:lnTo>
                                <a:lnTo>
                                  <a:pt x="54864" y="27432"/>
                                </a:lnTo>
                                <a:lnTo>
                                  <a:pt x="54864" y="33528"/>
                                </a:lnTo>
                                <a:lnTo>
                                  <a:pt x="51816" y="33528"/>
                                </a:lnTo>
                                <a:lnTo>
                                  <a:pt x="51816" y="39624"/>
                                </a:lnTo>
                                <a:lnTo>
                                  <a:pt x="48768" y="39624"/>
                                </a:lnTo>
                                <a:lnTo>
                                  <a:pt x="48768" y="42672"/>
                                </a:lnTo>
                                <a:lnTo>
                                  <a:pt x="45720" y="42672"/>
                                </a:lnTo>
                                <a:lnTo>
                                  <a:pt x="45720" y="54864"/>
                                </a:lnTo>
                                <a:lnTo>
                                  <a:pt x="42672" y="54864"/>
                                </a:lnTo>
                                <a:lnTo>
                                  <a:pt x="42672" y="60960"/>
                                </a:lnTo>
                                <a:lnTo>
                                  <a:pt x="39624" y="60960"/>
                                </a:lnTo>
                                <a:lnTo>
                                  <a:pt x="39624" y="67056"/>
                                </a:lnTo>
                                <a:lnTo>
                                  <a:pt x="33528" y="67056"/>
                                </a:lnTo>
                                <a:lnTo>
                                  <a:pt x="33528" y="64008"/>
                                </a:lnTo>
                                <a:lnTo>
                                  <a:pt x="24384" y="45720"/>
                                </a:lnTo>
                                <a:lnTo>
                                  <a:pt x="21336" y="4267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019" name="Shape 12019"/>
                        <wps:cNvSpPr/>
                        <wps:spPr>
                          <a:xfrm>
                            <a:off x="978408" y="2807208"/>
                            <a:ext cx="70104" cy="67056"/>
                          </a:xfrm>
                          <a:custGeom>
                            <a:avLst/>
                            <a:gdLst/>
                            <a:ahLst/>
                            <a:cxnLst/>
                            <a:rect l="0" t="0" r="0" b="0"/>
                            <a:pathLst>
                              <a:path w="70104" h="67056">
                                <a:moveTo>
                                  <a:pt x="0" y="0"/>
                                </a:moveTo>
                                <a:lnTo>
                                  <a:pt x="70104" y="0"/>
                                </a:lnTo>
                                <a:lnTo>
                                  <a:pt x="36576"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877" name="Shape 456877"/>
                        <wps:cNvSpPr/>
                        <wps:spPr>
                          <a:xfrm>
                            <a:off x="3048" y="1353312"/>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878" name="Shape 456878"/>
                        <wps:cNvSpPr/>
                        <wps:spPr>
                          <a:xfrm>
                            <a:off x="0" y="1356360"/>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2022" name="Shape 12022"/>
                        <wps:cNvSpPr/>
                        <wps:spPr>
                          <a:xfrm>
                            <a:off x="950976" y="1319784"/>
                            <a:ext cx="67056" cy="67056"/>
                          </a:xfrm>
                          <a:custGeom>
                            <a:avLst/>
                            <a:gdLst/>
                            <a:ahLst/>
                            <a:cxnLst/>
                            <a:rect l="0" t="0" r="0" b="0"/>
                            <a:pathLst>
                              <a:path w="67056" h="67056">
                                <a:moveTo>
                                  <a:pt x="0" y="0"/>
                                </a:moveTo>
                                <a:lnTo>
                                  <a:pt x="67056"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2023" name="Rectangle 12023"/>
                        <wps:cNvSpPr/>
                        <wps:spPr>
                          <a:xfrm>
                            <a:off x="1082040" y="3440485"/>
                            <a:ext cx="80175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020-93/d038</w:t>
                              </w:r>
                            </w:p>
                          </w:txbxContent>
                        </wps:txbx>
                        <wps:bodyPr horzOverflow="overflow" vert="horz" lIns="0" tIns="0" rIns="0" bIns="0" rtlCol="0">
                          <a:noAutofit/>
                        </wps:bodyPr>
                      </wps:wsp>
                      <wps:wsp>
                        <wps:cNvPr id="12024" name="Rectangle 12024"/>
                        <wps:cNvSpPr/>
                        <wps:spPr>
                          <a:xfrm>
                            <a:off x="749808" y="215622"/>
                            <a:ext cx="71321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rder_codes</w:t>
                              </w:r>
                            </w:p>
                          </w:txbxContent>
                        </wps:txbx>
                        <wps:bodyPr horzOverflow="overflow" vert="horz" lIns="0" tIns="0" rIns="0" bIns="0" rtlCol="0">
                          <a:noAutofit/>
                        </wps:bodyPr>
                      </wps:wsp>
                      <wps:wsp>
                        <wps:cNvPr id="12025" name="Rectangle 12025"/>
                        <wps:cNvSpPr/>
                        <wps:spPr>
                          <a:xfrm>
                            <a:off x="908304" y="895321"/>
                            <a:ext cx="29511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0</w:t>
                              </w:r>
                            </w:p>
                          </w:txbxContent>
                        </wps:txbx>
                        <wps:bodyPr horzOverflow="overflow" vert="horz" lIns="0" tIns="0" rIns="0" bIns="0" rtlCol="0">
                          <a:noAutofit/>
                        </wps:bodyPr>
                      </wps:wsp>
                      <wps:wsp>
                        <wps:cNvPr id="12026" name="Rectangle 12026"/>
                        <wps:cNvSpPr/>
                        <wps:spPr>
                          <a:xfrm>
                            <a:off x="326131" y="2324830"/>
                            <a:ext cx="21080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2027" name="Rectangle 12027"/>
                        <wps:cNvSpPr/>
                        <wps:spPr>
                          <a:xfrm>
                            <a:off x="1118612" y="2745453"/>
                            <a:ext cx="16124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2028" name="Rectangle 12028"/>
                        <wps:cNvSpPr/>
                        <wps:spPr>
                          <a:xfrm>
                            <a:off x="783332" y="2358355"/>
                            <a:ext cx="62967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lt; LASTK</w:t>
                              </w:r>
                            </w:p>
                          </w:txbxContent>
                        </wps:txbx>
                        <wps:bodyPr horzOverflow="overflow" vert="horz" lIns="0" tIns="0" rIns="0" bIns="0" rtlCol="0">
                          <a:noAutofit/>
                        </wps:bodyPr>
                      </wps:wsp>
                      <wps:wsp>
                        <wps:cNvPr id="12029" name="Rectangle 12029"/>
                        <wps:cNvSpPr/>
                        <wps:spPr>
                          <a:xfrm>
                            <a:off x="993649" y="2471126"/>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2030" name="Rectangle 12030"/>
                        <wps:cNvSpPr/>
                        <wps:spPr>
                          <a:xfrm>
                            <a:off x="908305" y="3095965"/>
                            <a:ext cx="29499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2031" name="Rectangle 12031"/>
                        <wps:cNvSpPr/>
                        <wps:spPr>
                          <a:xfrm>
                            <a:off x="399284" y="1568917"/>
                            <a:ext cx="91467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HUFFVAL(K)</w:t>
                              </w:r>
                            </w:p>
                          </w:txbxContent>
                        </wps:txbx>
                        <wps:bodyPr horzOverflow="overflow" vert="horz" lIns="0" tIns="0" rIns="0" bIns="0" rtlCol="0">
                          <a:noAutofit/>
                        </wps:bodyPr>
                      </wps:wsp>
                      <wps:wsp>
                        <wps:cNvPr id="12032" name="Rectangle 12032"/>
                        <wps:cNvSpPr/>
                        <wps:spPr>
                          <a:xfrm>
                            <a:off x="399284" y="1678646"/>
                            <a:ext cx="166434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HUFCO(I) = HUFFCODE(K)</w:t>
                              </w:r>
                            </w:p>
                          </w:txbxContent>
                        </wps:txbx>
                        <wps:bodyPr horzOverflow="overflow" vert="horz" lIns="0" tIns="0" rIns="0" bIns="0" rtlCol="0">
                          <a:noAutofit/>
                        </wps:bodyPr>
                      </wps:wsp>
                      <wps:wsp>
                        <wps:cNvPr id="12033" name="Rectangle 12033"/>
                        <wps:cNvSpPr/>
                        <wps:spPr>
                          <a:xfrm>
                            <a:off x="399284" y="1791426"/>
                            <a:ext cx="150245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HUFSI(I) = HUFFSIZE(K)</w:t>
                              </w:r>
                            </w:p>
                          </w:txbxContent>
                        </wps:txbx>
                        <wps:bodyPr horzOverflow="overflow" vert="horz" lIns="0" tIns="0" rIns="0" bIns="0" rtlCol="0">
                          <a:noAutofit/>
                        </wps:bodyPr>
                      </wps:wsp>
                      <wps:wsp>
                        <wps:cNvPr id="12034" name="Rectangle 12034"/>
                        <wps:cNvSpPr/>
                        <wps:spPr>
                          <a:xfrm>
                            <a:off x="399284" y="1904207"/>
                            <a:ext cx="52213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g:wgp>
                  </a:graphicData>
                </a:graphic>
              </wp:inline>
            </w:drawing>
          </mc:Choice>
          <mc:Fallback>
            <w:pict>
              <v:group id="Group 287770" o:spid="_x0000_s2843" style="width:133.45pt;height:276.25pt;mso-position-horizontal-relative:char;mso-position-vertical-relative:line" coordsize="16946,35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">
                <v:shape id="Shape 456873" o:spid="_x0000_s2844" style="position:absolute;left:30;top:24505;width:10150;height:92;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" path="m,l1014984,r,9144l,9144,,e" fillcolor="black" stroked="f" strokeweight="0">
                  <v:stroke miterlimit="83231f" joinstyle="miter"/>
                  <v:path arrowok="t" textboxrect="0,0,1014984,9144"/>
                </v:shape>
                <v:shape id="Shape 456874" o:spid="_x0000_s2845" style="position:absolute;left:10149;top:1706;width:92;height:28713;visibility:visible;mso-wrap-style:square;v-text-anchor:top" coordsize="9144,287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" path="m,l9144,r,2871216l,2871216,,e" fillcolor="black" stroked="f" strokeweight="0">
                  <v:stroke miterlimit="83231f" joinstyle="miter"/>
                  <v:path arrowok="t" textboxrect="0,0,9144,2871216"/>
                </v:shape>
                <v:shape id="Shape 12005" o:spid="_x0000_s2846" style="position:absolute;left:5090;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" path="m103632,l914400,r3048,6096l920496,6096r,6096l923544,12192r3048,6096l929640,18288r,3048l932688,21336r3048,6096l938784,27432r18288,36576l960120,67056r6096,12192l969264,79248r,6096l972312,85344r,6096l975360,91440r,6096l978408,97536r,6096l981456,103632r,6096l984504,109728r,3048l987552,112776r,6096l990600,118872r,9144l993648,128016r,6096l996696,134112r,18288l999744,152400r,9144l1002792,161544r,12192l1005840,173736r,9144l1008888,182880r,18288l1011936,201168r,21336l1014984,222504r,64008l1011936,286512r,21336l1008888,307848r,12192l1005840,320040r,18288l1002792,338328r,9144l999744,347472r,6096l996696,353568r,21336l993648,374904r,6096l990600,381000r,6096l987552,387096r,6096l984504,393192r,9144l978408,405384r,6096l975360,411480r,6096l972312,417576r,6096l969264,423672r,6096l966216,429768r,6096l963168,435864r,6096l960120,441960r,6096l957072,448056r-6096,3048l950976,457200r-3048,l947928,469392r-3048,l944880,472440r-6096,l938784,478536r-3048,l935736,484632r-3048,l932688,487680r-6096,3048l926592,496824r-3048,l917448,499872r,6096l100584,505968r,-3048l97536,502920r,-6096l94488,496824r-3048,-3048l88392,493776r,-6096l85344,487680r-3048,-6096l82296,475488r-3048,l79248,469392r-6096,l64008,451104r-3048,-3048l57912,448056,36576,405384r,-3048l33528,402336r,-6096l30480,396240r,-12192l27432,384048r,-6096l24384,377952r,-6096l21336,371856r,-12192l18288,359664r,-6096l15240,353568r,-9144l12192,344424r,-9144l9144,335280r,-12192l6096,323088r,-18288l3048,304800r,-21336l,283464,,222504r3048,l3048,204216r3048,l6096,185928r3048,l9144,173736r3048,l12192,164592r3048,l15240,155448r3048,l18288,143256r3048,l21336,137160r3048,l24384,124968r3048,l27432,118872r6096,-3048l33528,112776r3048,l36576,100584r3048,l39624,94488r3048,l42672,88392r3048,l45720,82296r3048,l48768,76200r3048,l51816,70104r6096,-3048l57912,64008r3048,l60960,57912r3048,l64008,51816r3048,l67056,48768r6096,-3048l73152,39624r3048,l76200,33528r6096,-3048l82296,27432r3048,-3048l85344,21336r6096,-3048l91440,15240r3048,l94488,9144r3048,l97536,6096r6096,-3048l103632,xe" stroked="f" strokeweight="0">
                  <v:stroke miterlimit="83231f" joinstyle="miter"/>
                  <v:path arrowok="t" textboxrect="0,0,1014984,505968"/>
                </v:shape>
                <v:shape id="Shape 12006" o:spid="_x0000_s2847" style="position:absolute;left:5059;width:10211;height:5120;visibility:visible;mso-wrap-style:square;v-text-anchor:top" coordsize="102108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" path="m103632,l917448,r9144,9144l923544,9144r12192,12192l932688,21336r9144,6096l950976,39624r-3048,l950976,45720r18288,27432l966216,73152r3048,3048l996696,121920r,3048l1002792,143256r,6096l1005840,155448r,6096l1008888,164592r,7620l1011936,173736r,6096l1014984,185928r,12192l1018032,204215r,16765l1021080,222503r,64009l1014984,289560r3048,l1018032,307848r-3048,3048l1014984,316992r-3048,6096l1011936,335280r-3048,6096l1008888,347472r-6096,3048l1005840,350520r-3048,6095l1002792,359664r-3048,6096l999744,371856r-9144,24384l990600,402336r-9144,6096l984504,408432r-24384,42671l954024,454152r3048,l947928,472440r-3049,3049l935736,487680r-6096,6096l932688,493776r-12192,9144l923544,502920r-6096,6095l103632,512064,97536,499872r-6096,-3048l79248,472440r,3048l73152,469392,64008,451103r-6096,-3047l39624,405384r24384,39624l60960,445008r6096,6095l79248,466344r-3048,l82296,469392r6096,12192l85344,481584r12192,12192l94488,493776r12192,9144l103632,502920r3048,3048l914400,505968r3048,-6096l923544,496824r3048,-6096l932688,484632r6096,-12192l944880,469392r6096,-18289l957072,448056r21336,-42672l981456,405384r3048,-6096l984504,393192r12192,-24384l996696,362712r3048,-6097l999744,347472r3048,-3048l1002792,338328r3048,-6096l1005840,320040r3048,-6096l1008888,307848r3048,-3048l1011936,286512r3048,-3048l1014984,225552r-3048,-3049l1011936,207264r-3048,-6096l1008888,188976r-3048,-6096l1005840,176784r-3048,-3048l1002792,167640r-3048,-3048l999744,146303r-9144,-18288l990600,124968,966216,79248r-3048,-3048l950976,48768r-6096,-6096l938784,30480,920496,12192,917448,6096r-810768,l106680,3048r-6096,6096l103632,9144,94488,21336,82296,33528r3048,l76200,45720r-6096,6095l73152,51815,60960,70103,36576,115824r-3048,3048l36576,118872r-6096,12192l30480,137160r-6096,12192l24384,155448r-3048,6096l21336,164592r-6096,3048l18288,167640r,6096l15240,179832r,6096l12192,192024r,12191l9144,210312r,12191l6096,228600r,53340l9144,283464r,18288l12192,307848r,9144l15240,323088r,6096l18288,335280r,3048l21336,344424r,6096l27432,359664r,6096l36576,384048r,6096l39624,402336r,3048l36576,405384,30480,393192r,-6096l21336,368808r,-6096l15240,353568r,-6096l12192,341376r,-3048l9144,332232r,-6096l6096,320040r,-12192l3048,304800r,-18288l,283464,,225552r3048,-6096l3048,207264r3048,-6096l6096,188976r3048,-6096l9144,176784r3048,-6096l12192,164592r3048,l15240,158496r3048,-6096l18288,146303r6096,-12191l24384,128015r6096,-12191l33528,115824,54864,70103r3048,-3047l67056,48768r6096,-6096l79248,30480,91440,18288,97536,6096,103632,xe" fillcolor="black" stroked="f" strokeweight="0">
                  <v:stroke miterlimit="83231f" joinstyle="miter"/>
                  <v:path arrowok="t" textboxrect="0,0,1021080,512064"/>
                </v:shape>
                <v:shape id="Shape 456875" o:spid="_x0000_s2848" style="position:absolute;left:5090;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" path="m,l1014984,r,505968l,505968,,e" stroked="f" strokeweight="0">
                  <v:stroke miterlimit="83231f" joinstyle="miter"/>
                  <v:path arrowok="t" textboxrect="0,0,1014984,505968"/>
                </v:shape>
                <v:shape id="Shape 12008" o:spid="_x0000_s2849" style="position:absolute;left:5059;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" path="m,l3048,,510540,r,6097l6096,6097r,499871l510540,505968r,6096l,512064,,xe" fillcolor="black" stroked="f" strokeweight="0">
                  <v:stroke miterlimit="83231f" joinstyle="miter"/>
                  <v:path arrowok="t" textboxrect="0,0,510540,512064"/>
                </v:shape>
                <v:shape id="Shape 12009" o:spid="_x0000_s2850" style="position:absolute;left:10165;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" path="m,l510540,r,509016l507492,509016r,3048l,512064r,-6096l504444,505968r,-499871l,6097,,xe" fillcolor="black" stroked="f" strokeweight="0">
                  <v:stroke miterlimit="83231f" joinstyle="miter"/>
                  <v:path arrowok="t" textboxrect="0,0,510540,512064"/>
                </v:shape>
                <v:shape id="Shape 456876" o:spid="_x0000_s2851" style="position:absolute;left:3474;top:15239;width:13442;height:5091;visibility:visible;mso-wrap-style:square;v-text-anchor:top" coordsize="13441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" path="m,l1344168,r,509016l,509016,,e" stroked="f" strokeweight="0">
                  <v:stroke miterlimit="83231f" joinstyle="miter"/>
                  <v:path arrowok="t" textboxrect="0,0,1344168,509016"/>
                </v:shape>
                <v:shape id="Shape 12011" o:spid="_x0000_s2852" style="position:absolute;left:3444;top:15209;width:6751;height:5121;visibility:visible;mso-wrap-style:square;v-text-anchor:top" coordsize="675132,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" path="m,l3048,,675132,r,6096l6096,6096r,502919l675132,509015r,3048l6096,512063r-6096,l,xe" fillcolor="black" stroked="f" strokeweight="0">
                  <v:stroke miterlimit="83231f" joinstyle="miter"/>
                  <v:path arrowok="t" textboxrect="0,0,675132,512063"/>
                </v:shape>
                <v:shape id="Shape 12012" o:spid="_x0000_s2853" style="position:absolute;left:10195;top:15209;width:6751;height:5121;visibility:visible;mso-wrap-style:square;v-text-anchor:top" coordsize="675132,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" path="m,l675132,r,512063l669036,512063,,512063r,-3048l669036,509015r,-502919l,6096,,xe" fillcolor="black" stroked="f" strokeweight="0">
                  <v:stroke miterlimit="83231f" joinstyle="miter"/>
                  <v:path arrowok="t" textboxrect="0,0,675132,512063"/>
                </v:shape>
                <v:shape id="Shape 12013" o:spid="_x0000_s2854" style="position:absolute;left:5151;top:21549;width:10119;height:5943;visibility:visible;mso-wrap-style:square;v-text-anchor:top" coordsize="101193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" path="m505968,r505968,295656l505968,594360,,295656,505968,xe" stroked="f" strokeweight="0">
                  <v:stroke miterlimit="83231f" joinstyle="miter"/>
                  <v:path arrowok="t" textboxrect="0,0,1011936,594360"/>
                </v:shape>
                <v:shape id="Shape 12014" o:spid="_x0000_s2855" style="position:absolute;left:5120;top:21518;width:5075;height:6005;visibility:visible;mso-wrap-style:square;v-text-anchor:top" coordsize="50749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" path="m505968,r1524,l507492,3938,5642,297187,507492,593460r,6996l505968,600456r,-3048l,298703r,-3047l505968,xe" fillcolor="black" stroked="f" strokeweight="0">
                  <v:stroke miterlimit="83231f" joinstyle="miter"/>
                  <v:path arrowok="t" textboxrect="0,0,507492,600456"/>
                </v:shape>
                <v:shape id="Shape 12015" o:spid="_x0000_s2856" style="position:absolute;left:10195;top:21518;width:5105;height:6005;visibility:visible;mso-wrap-style:square;v-text-anchor:top" coordsize="510540,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" path="m,l1524,,507492,295656r3048,l510540,298703r-3048,l1524,597408r,3048l,600456r,-6996l501850,297187,,3938,,xe" fillcolor="black" stroked="f" strokeweight="0">
                  <v:stroke miterlimit="83231f" joinstyle="miter"/>
                  <v:path arrowok="t" textboxrect="0,0,510540,600456"/>
                </v:shape>
                <v:shape id="Shape 12016" o:spid="_x0000_s2857" style="position:absolute;left:5090;top:28803;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" path="m103632,l914400,r,3048l917448,3048r6096,12192l926592,15240r,3048l929640,18288r,6096l932688,24384r3048,6096l938784,30480r,6096l941832,36576r,6096l944880,42672r,6096l947928,48768r,6096l950976,54864r,6096l954024,60960r,3048l957072,64008r,6096l960120,70104r,6096l963168,76200r,9144l966216,85344r,6096l969264,91440r,6096l972312,97536r,6096l975360,103632r,6096l978408,109728r,3048l981456,112776r,6096l984504,118872r,6096l987552,124968r,6096l990600,131064r,12192l993648,143256r,6096l996696,149352r,15240l999744,164592r,12192l1002792,176784r,12192l1005840,188976r,12192l1008888,201168r,15240l1011936,216408r,24384l1014984,240792r,64008l1011936,304800r,21336l1008888,326136r,9144l1005840,335280r,15240l1002792,350520r,12192l996696,365760r,24384l990600,393192r,6096l987552,399288r,3048l984504,402336r,9144l981456,411480r,6096l978408,417576r,6096l975360,423672r,6096l969264,432816r,6096l966216,438912r,6096l963168,445008r,3048l957072,451104r,3048l950976,457200r,6096l947928,463296r,6096l944880,472440r,3048l938784,478536r,6096l932688,487680r,3048l926592,493776r,3048l923544,496824r,3048l917448,499872r,6096l100584,505968r,-3048l97536,502920r,-6096l94488,496824r-3048,-3048l88392,493776r,-6096l85344,487680r-3048,-6096l82296,475488r-3048,l79248,469392r-6096,l64008,451104r-3048,-3048l57912,448056,36576,405384r,-6096l33528,399288r,-3048l30480,396240r,-12192l27432,384048r,-6096l24384,377952r,-6096l21336,371856r,-12192l18288,359664r,-6096l15240,353568r,-9144l12192,344424r,-9144l9144,335280r,-12192l6096,323088r,-18288l3048,304800r,-21336l,283464,,222504r3048,l3048,204216r3048,l6096,185928r3048,l9144,173736r3048,l12192,164592r3048,l15240,155448r3048,l18288,143256r3048,l21336,137160r3048,l24384,124968r3048,l27432,118872r6096,-3048l33528,112776r3048,l36576,100584r3048,l39624,94488r3048,l42672,88392r3048,l45720,82296r3048,l48768,76200r3048,l51816,70104r6096,-3048l57912,64008r3048,l60960,57912r3048,l64008,51816r3048,l67056,48768r6096,-3048l73152,39624r3048,l76200,33528r6096,-3048l82296,27432r3048,-3048l85344,21336r6096,-3048l91440,15240r3048,l94488,9144r3048,l97536,6096r6096,-3048l103632,xe" stroked="f" strokeweight="0">
                  <v:stroke miterlimit="83231f" joinstyle="miter"/>
                  <v:path arrowok="t" textboxrect="0,0,1014984,505968"/>
                </v:shape>
                <v:shape id="Shape 12017" o:spid="_x0000_s2858" style="position:absolute;left:5059;top:28773;width:10211;height:5120;visibility:visible;mso-wrap-style:square;v-text-anchor:top" coordsize="102108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" path="m103632,l917448,r3048,3048l923544,3048r3048,6096l923544,9144r6096,6096l932688,15240r3048,6096l932688,21336r6096,6096l941832,27432r9144,18288l947928,45720r3048,6096l954024,51816r15240,27432l972312,88392r24384,45720l996696,140208r6096,18288l1002792,161544r3048,6096l1005840,173736r3048,6096l1008888,185928r3048,6096l1011936,198120r3048,6096l1014984,213360r3048,6096l1018032,240792r3048,l1021080,301752r-3048,6096l1018032,323088r-3048,6096l1014984,335280r-3048,l1008888,338328r3048,l1011936,350520r-3048,3048l1008888,359664r-3048,6096l1002792,365760r-3048,3048l999744,362712r3048,-6096l1002792,353568r3048,-6096l1005840,335280r3048,-3048l1008888,326136r3048,-6096l1011936,304800r3048,-6096l1014984,243840r-3048,-3048l1011936,222503r-3048,-6095l1008888,207264r-3048,-6096l1005840,195072r-3048,-6096l1002792,182880r-3048,-6096l999744,161544r-9144,-18288l990600,137160,966216,91440r-3048,-9144l950976,54864r-6096,-6096l935736,30480r-6096,-6096l926592,18288r-6096,-6096l917448,6096r-810768,l106680,3048r-6096,6096l103632,9144r-6096,9144l94488,18288,82296,33528r3048,l79248,45720r-3048,l70104,51816r3048,l64008,67056r-3048,l57912,70103r3048,l39624,115824r-3048,l33528,118872r3048,l30480,131064r,6096l24384,149352r,6096l21336,161544r,3048l18288,164592r-3048,3048l18288,167640r,6096l15240,179832r,6096l12192,192024r,12192l9144,210312r,12191l6096,228600r,54864l9144,283464r,18288l12192,307848r,9144l15240,323088r,6096l18288,335280r,3048l21336,344424r,6096l27432,359664r,6096l36576,384048r,6096l39624,402336r3048,l64008,445008r-3048,l67056,451104r3048,l79248,466344r-3048,l82296,469392r3048,l88392,481584r-3048,l91440,487680r3048,l97536,493776r-3048,l100584,496824r3048,l106680,502920r-3048,l106680,505968r807720,l917448,499872r6096,-3048l935736,484632r3048,-6096l947928,469392r3048,-12192l960120,451104r9144,-18288l972312,429768r9144,-18288l984504,408432r,-6096l990600,393192r3048,-3048l996696,384048r,-6096l999744,371856r,-3048l1002792,368808r,6096l999744,381000r,12192l996696,393192r-3048,3048l996696,396240r-6096,9144l990600,411480r-3048,l984504,414528r3048,l978408,432816r-3048,l972312,435864r3048,l966216,451104r-3048,l954024,460248r3048,l950976,472440r-9144,9144l944880,481584r-3048,6096l938784,487680r-9144,9144l932688,496824r-3048,3048l926592,499872r,3048l922528,504952r-2032,4064l917448,509016r,3048l103632,512064r,-3048l100584,505968r-3048,-6096l91440,496824,79248,472440r,3048l73152,472440r,-3048l64008,451104r-6096,-3048l39624,405384r-3048,-3048l30480,393192r,-6096l21336,368808r,-6096l15240,353568r,-6096l12192,341376r,-3048l9144,332232r,-6096l6096,320040r,-12192l3048,304800r,-18288l,283464,,225552r3048,-6096l3048,207264r3048,-6096l6096,188976r3048,-6096l9144,176784r3048,-6096l12192,164592r3048,-3048l15240,158496r3048,-6096l18288,146303r6096,-12191l24384,128016r6096,-12192l33528,115824,54864,67056r3048,l67056,48768r6096,-6096l79248,30480,91440,18288,97536,6096,103632,xe" fillcolor="black" stroked="f" strokeweight="0">
                  <v:stroke miterlimit="83231f" joinstyle="miter"/>
                  <v:path arrowok="t" textboxrect="0,0,1021080,512064"/>
                </v:shape>
                <v:shape id="Shape 12018" o:spid="_x0000_s2859" style="position:absolute;left:9784;top:28072;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" path="m,l70104,r,3048l67056,3048r,6096l64008,9144r,6096l60960,15240r,6096l57912,21336r,6096l54864,27432r,6096l51816,33528r,6096l48768,39624r,3048l45720,42672r,12192l42672,54864r,6096l39624,60960r,6096l33528,67056r,-3048l24384,45720,21336,42672,,xe" fillcolor="black" stroked="f" strokeweight="0">
                  <v:stroke miterlimit="83231f" joinstyle="miter"/>
                  <v:path arrowok="t" textboxrect="0,0,70104,67056"/>
                </v:shape>
                <v:shape id="Shape 12019" o:spid="_x0000_s2860" style="position:absolute;left:9784;top:28072;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" path="m,l70104,,36576,67056,,e" filled="f" strokeweight=".24pt">
                  <v:stroke endcap="round"/>
                  <v:path arrowok="t" textboxrect="0,0,70104,67056"/>
                </v:shape>
                <v:shape id="Shape 456877" o:spid="_x0000_s2861" style="position:absolute;left:30;top:13533;width:10150;height:91;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" path="m,l1014984,r,9144l,9144,,e" fillcolor="black" stroked="f" strokeweight="0">
                  <v:stroke endcap="round"/>
                  <v:path arrowok="t" textboxrect="0,0,1014984,9144"/>
                </v:shape>
                <v:shape id="Shape 456878" o:spid="_x0000_s2862" style="position:absolute;top:13563;width:91;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" path="m,l9144,r,1097280l,1097280,,e" fillcolor="black" stroked="f" strokeweight="0">
                  <v:stroke endcap="round"/>
                  <v:path arrowok="t" textboxrect="0,0,9144,1097280"/>
                </v:shape>
                <v:shape id="Shape 12022" o:spid="_x0000_s2863" style="position:absolute;left:9509;top:13197;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" path="m,l67056,36576,,67056,,xe" fillcolor="black" strokeweight=".24pt">
                  <v:stroke endcap="round"/>
                  <v:path arrowok="t" textboxrect="0,0,67056,67056"/>
                </v:shape>
                <v:rect id="Rectangle 12023" o:spid="_x0000_s2864" style="position:absolute;left:10820;top:34404;width:801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020-93/d038</w:t>
                        </w:r>
                      </w:p>
                    </w:txbxContent>
                  </v:textbox>
                </v:rect>
                <v:rect id="Rectangle 12024" o:spid="_x0000_s2865" style="position:absolute;left:7498;top:2156;width:713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Order_codes</w:t>
                        </w:r>
                      </w:p>
                    </w:txbxContent>
                  </v:textbox>
                </v:rect>
                <v:rect id="Rectangle 12025" o:spid="_x0000_s2866" style="position:absolute;left:9083;top:8953;width:295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0</w:t>
                        </w:r>
                      </w:p>
                    </w:txbxContent>
                  </v:textbox>
                </v:rect>
                <v:rect id="Rectangle 12026" o:spid="_x0000_s2867" style="position:absolute;left:3261;top:23248;width:2108;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2027" o:spid="_x0000_s2868" style="position:absolute;left:11186;top:27454;width:161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2028" o:spid="_x0000_s2869" style="position:absolute;left:7833;top:23583;width:629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lt; LASTK</w:t>
                        </w:r>
                      </w:p>
                    </w:txbxContent>
                  </v:textbox>
                </v:rect>
                <v:rect id="Rectangle 12029" o:spid="_x0000_s2870" style="position:absolute;left:9936;top:24711;width:72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2030" o:spid="_x0000_s2871" style="position:absolute;left:9083;top:30959;width:294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2031" o:spid="_x0000_s2872" style="position:absolute;left:3992;top:15689;width:914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 = HUFFVAL(K)</w:t>
                        </w:r>
                      </w:p>
                    </w:txbxContent>
                  </v:textbox>
                </v:rect>
                <v:rect id="Rectangle 12032" o:spid="_x0000_s2873" style="position:absolute;left:3992;top:16786;width:1664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HUFCO(I) = HUFFCODE(K)</w:t>
                        </w:r>
                      </w:p>
                    </w:txbxContent>
                  </v:textbox>
                </v:rect>
                <v:rect id="Rectangle 12033" o:spid="_x0000_s2874" style="position:absolute;left:3992;top:17914;width:1502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HUFSI(I) = HUFFSIZE(K)</w:t>
                        </w:r>
                      </w:p>
                    </w:txbxContent>
                  </v:textbox>
                </v:rect>
                <v:rect id="Rectangle 12034" o:spid="_x0000_s2875" style="position:absolute;left:3992;top:19042;width:522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w10:anchorlock/>
              </v:group>
            </w:pict>
          </mc:Fallback>
        </mc:AlternateContent>
      </w:r>
    </w:p>
    <w:p w:rsidR="00094CB9" w:rsidRDefault="00FE5CBC">
      <w:pPr>
        <w:spacing w:after="390" w:line="265" w:lineRule="auto"/>
        <w:ind w:left="141" w:right="178"/>
        <w:jc w:val="center"/>
      </w:pPr>
      <w:r>
        <w:rPr>
          <w:b/>
        </w:rPr>
        <w:t>Figure C.3 – Ordering procedure for encoding procedure code tables</w:t>
      </w:r>
    </w:p>
    <w:p w:rsidR="00094CB9" w:rsidRDefault="00FE5CBC">
      <w:pPr>
        <w:spacing w:after="1190" w:line="265" w:lineRule="auto"/>
        <w:ind w:left="-5" w:right="0"/>
        <w:jc w:val="left"/>
      </w:pPr>
      <w:r>
        <w:rPr>
          <w:color w:val="FFFFFF"/>
        </w:rPr>
        <w:t>Figure C.3 [</w:t>
      </w:r>
      <w:r>
        <w:rPr>
          <w:b/>
          <w:color w:val="FFFFFF"/>
        </w:rPr>
        <w:t>D38]</w:t>
      </w:r>
      <w:r>
        <w:rPr>
          <w:color w:val="FFFFFF"/>
        </w:rPr>
        <w:t xml:space="preserve">, = 11.5 cm = </w:t>
      </w:r>
      <w:proofErr w:type="gramStart"/>
      <w:r>
        <w:rPr>
          <w:color w:val="FFFFFF"/>
        </w:rPr>
        <w:t>449.%</w:t>
      </w:r>
      <w:proofErr w:type="gramEnd"/>
    </w:p>
    <w:p w:rsidR="00094CB9" w:rsidRDefault="00FE5CBC">
      <w:pPr>
        <w:pStyle w:val="4"/>
        <w:tabs>
          <w:tab w:val="center" w:pos="1848"/>
        </w:tabs>
        <w:spacing w:after="347"/>
        <w:ind w:left="-15" w:firstLine="0"/>
      </w:pPr>
      <w:r>
        <w:t>C.3</w:t>
      </w:r>
      <w:r>
        <w:tab/>
        <w:t>Bit ordering within bytes</w:t>
      </w:r>
    </w:p>
    <w:p w:rsidR="00094CB9" w:rsidRDefault="00FE5CBC">
      <w:pPr>
        <w:spacing w:after="381"/>
        <w:ind w:left="-5" w:right="8"/>
      </w:pPr>
      <w:r>
        <w:t>The root of a Huffman code is placed toward the MSB (most-significant-bit) of the byte, and successive bits are placed in the direction MSB to LSB (least-significant-bit) of the byte. Remaining bits, if any, go into the next byte following the same rules.</w:t>
      </w:r>
    </w:p>
    <w:p w:rsidR="00094CB9" w:rsidRDefault="00FE5CBC">
      <w:pPr>
        <w:ind w:left="-5" w:right="8"/>
      </w:pPr>
      <w:r>
        <w:t>Integers associated with Huffman codes are appended with the MSB adjacent to the LSB of the preceding Huffman code.</w:t>
      </w:r>
    </w:p>
    <w:p w:rsidR="00094CB9" w:rsidRDefault="00FE5CBC">
      <w:pPr>
        <w:pStyle w:val="1"/>
        <w:spacing w:after="29"/>
        <w:ind w:right="22"/>
      </w:pPr>
      <w:bookmarkStart w:id="12" w:name="_Toc447199"/>
      <w:proofErr w:type="gramStart"/>
      <w:r>
        <w:t>Annex  D</w:t>
      </w:r>
      <w:proofErr w:type="gramEnd"/>
      <w:r>
        <w:t xml:space="preserve"> Arithmetic coding</w:t>
      </w:r>
      <w:bookmarkEnd w:id="12"/>
    </w:p>
    <w:p w:rsidR="00094CB9" w:rsidRDefault="00FE5CBC">
      <w:pPr>
        <w:spacing w:after="692" w:line="265" w:lineRule="auto"/>
        <w:ind w:left="90" w:right="111"/>
        <w:jc w:val="center"/>
      </w:pPr>
      <w:r>
        <w:t>(This annex forms an integral part of this Recommendation | International Standard)</w:t>
      </w:r>
    </w:p>
    <w:p w:rsidR="00094CB9" w:rsidRDefault="00FE5CBC">
      <w:pPr>
        <w:spacing w:after="154"/>
        <w:ind w:left="-5" w:right="8"/>
      </w:pPr>
      <w:r>
        <w:t>An adaptive binary arithmetic coding procedure may be used for entropy coding in any of the coding processes except the baseline sequential process. Coding models for adaptive binary arithmetic coding are defined in Annexes F, G, and H. In this annex the arithmetic encoding and decoding procedures used in those models are defined.</w:t>
      </w:r>
    </w:p>
    <w:p w:rsidR="00094CB9" w:rsidRDefault="00FE5CBC">
      <w:pPr>
        <w:spacing w:after="61"/>
        <w:ind w:left="-5" w:right="8"/>
      </w:pPr>
      <w:r>
        <w:t>In K.4 a simple test example is given which should be helpful in determining if a given implementation is correct.</w:t>
      </w:r>
    </w:p>
    <w:p w:rsidR="00094CB9" w:rsidRDefault="00FE5CBC">
      <w:pPr>
        <w:spacing w:after="2" w:line="259" w:lineRule="auto"/>
        <w:ind w:right="7"/>
        <w:jc w:val="right"/>
      </w:pPr>
      <w:r>
        <w:rPr>
          <w:sz w:val="17"/>
        </w:rPr>
        <w:t xml:space="preserve">NOTE – There is </w:t>
      </w:r>
      <w:r>
        <w:rPr>
          <w:b/>
          <w:sz w:val="17"/>
        </w:rPr>
        <w:t>no requirement</w:t>
      </w:r>
      <w:r>
        <w:rPr>
          <w:sz w:val="17"/>
        </w:rPr>
        <w:t xml:space="preserve"> in this Specification that any encoder or decoder shall implement the procedures in</w:t>
      </w:r>
    </w:p>
    <w:p w:rsidR="00094CB9" w:rsidRDefault="00FE5CBC">
      <w:pPr>
        <w:spacing w:after="382" w:line="260" w:lineRule="auto"/>
        <w:ind w:left="-5" w:right="7"/>
      </w:pPr>
      <w:r>
        <w:rPr>
          <w:sz w:val="17"/>
        </w:rPr>
        <w:t xml:space="preserve">precisely the manner specified by the flow charts in this annex. It is necessary only that an encoder or decoder implement the </w:t>
      </w:r>
      <w:r>
        <w:rPr>
          <w:b/>
          <w:sz w:val="17"/>
        </w:rPr>
        <w:t xml:space="preserve">function </w:t>
      </w:r>
      <w:r>
        <w:rPr>
          <w:sz w:val="17"/>
        </w:rPr>
        <w:t xml:space="preserve">specified in this annex. The sole criterion for an encoder or decoder to be considered in compliance with this Specification is that it </w:t>
      </w:r>
      <w:proofErr w:type="gramStart"/>
      <w:r>
        <w:rPr>
          <w:sz w:val="17"/>
        </w:rPr>
        <w:t>satisfy</w:t>
      </w:r>
      <w:proofErr w:type="gramEnd"/>
      <w:r>
        <w:rPr>
          <w:sz w:val="17"/>
        </w:rPr>
        <w:t xml:space="preserve"> the requirements given in clause 6 (for encoders) or clause 7 (for decoders), as determined by the compliance tests specified in Part 2.</w:t>
      </w:r>
    </w:p>
    <w:p w:rsidR="00094CB9" w:rsidRDefault="00FE5CBC">
      <w:pPr>
        <w:pStyle w:val="4"/>
        <w:tabs>
          <w:tab w:val="center" w:pos="2166"/>
        </w:tabs>
        <w:ind w:left="-15" w:firstLine="0"/>
      </w:pPr>
      <w:r>
        <w:lastRenderedPageBreak/>
        <w:t>D.1</w:t>
      </w:r>
      <w:r>
        <w:tab/>
        <w:t>Arithmetic encoding procedures</w:t>
      </w:r>
    </w:p>
    <w:p w:rsidR="00094CB9" w:rsidRDefault="00FE5CBC">
      <w:pPr>
        <w:spacing w:after="253"/>
        <w:ind w:left="-5" w:right="8"/>
      </w:pPr>
      <w:r>
        <w:t>Four arithmetic encoding procedures are required in a system with arithmetic coding (see Table D.1).</w:t>
      </w:r>
    </w:p>
    <w:p w:rsidR="00094CB9" w:rsidRDefault="00FE5CBC">
      <w:pPr>
        <w:spacing w:after="3" w:line="265" w:lineRule="auto"/>
        <w:ind w:left="141" w:right="154"/>
        <w:jc w:val="center"/>
      </w:pPr>
      <w:r>
        <w:rPr>
          <w:b/>
        </w:rPr>
        <w:t>Table D.1 – Procedures for binary arithmetic encoding</w:t>
      </w:r>
    </w:p>
    <w:tbl>
      <w:tblPr>
        <w:tblStyle w:val="TableGrid"/>
        <w:tblW w:w="7464" w:type="dxa"/>
        <w:tblInd w:w="790" w:type="dxa"/>
        <w:tblCellMar>
          <w:top w:w="95" w:type="dxa"/>
          <w:left w:w="99" w:type="dxa"/>
          <w:right w:w="115" w:type="dxa"/>
        </w:tblCellMar>
        <w:tblLook w:val="04A0" w:firstRow="1" w:lastRow="0" w:firstColumn="1" w:lastColumn="0" w:noHBand="0" w:noVBand="1"/>
      </w:tblPr>
      <w:tblGrid>
        <w:gridCol w:w="2136"/>
        <w:gridCol w:w="5328"/>
      </w:tblGrid>
      <w:tr w:rsidR="00094CB9">
        <w:trPr>
          <w:trHeight w:val="379"/>
        </w:trPr>
        <w:tc>
          <w:tcPr>
            <w:tcW w:w="2136"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0" w:right="0" w:firstLine="0"/>
              <w:jc w:val="center"/>
            </w:pPr>
            <w:r>
              <w:rPr>
                <w:sz w:val="17"/>
              </w:rPr>
              <w:t>Procedure</w:t>
            </w:r>
          </w:p>
        </w:tc>
        <w:tc>
          <w:tcPr>
            <w:tcW w:w="532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5" w:right="0" w:firstLine="0"/>
              <w:jc w:val="center"/>
            </w:pPr>
            <w:r>
              <w:rPr>
                <w:sz w:val="17"/>
              </w:rPr>
              <w:t>Purpose</w:t>
            </w:r>
          </w:p>
        </w:tc>
      </w:tr>
      <w:tr w:rsidR="00094CB9">
        <w:trPr>
          <w:trHeight w:val="378"/>
        </w:trPr>
        <w:tc>
          <w:tcPr>
            <w:tcW w:w="2136" w:type="dxa"/>
            <w:tcBorders>
              <w:top w:val="single" w:sz="2" w:space="0" w:color="000000"/>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Code_0(S)</w:t>
            </w:r>
          </w:p>
        </w:tc>
        <w:tc>
          <w:tcPr>
            <w:tcW w:w="5328"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ode a “0” binary decision with context-index S</w:t>
            </w:r>
          </w:p>
        </w:tc>
      </w:tr>
      <w:tr w:rsidR="00094CB9">
        <w:trPr>
          <w:trHeight w:val="341"/>
        </w:trPr>
        <w:tc>
          <w:tcPr>
            <w:tcW w:w="213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Code_1(S)</w:t>
            </w:r>
          </w:p>
        </w:tc>
        <w:tc>
          <w:tcPr>
            <w:tcW w:w="53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ode a “1” binary decision with context-index S</w:t>
            </w:r>
          </w:p>
        </w:tc>
      </w:tr>
      <w:tr w:rsidR="00094CB9">
        <w:trPr>
          <w:trHeight w:val="341"/>
        </w:trPr>
        <w:tc>
          <w:tcPr>
            <w:tcW w:w="213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Initenc</w:t>
            </w:r>
          </w:p>
        </w:tc>
        <w:tc>
          <w:tcPr>
            <w:tcW w:w="5328"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Initialize the encoder</w:t>
            </w:r>
          </w:p>
        </w:tc>
      </w:tr>
      <w:tr w:rsidR="00094CB9">
        <w:trPr>
          <w:trHeight w:val="342"/>
        </w:trPr>
        <w:tc>
          <w:tcPr>
            <w:tcW w:w="2136" w:type="dxa"/>
            <w:tcBorders>
              <w:top w:val="nil"/>
              <w:left w:val="single" w:sz="2" w:space="0" w:color="000000"/>
              <w:bottom w:val="single" w:sz="2" w:space="0" w:color="000000"/>
              <w:right w:val="single" w:sz="2" w:space="0" w:color="000000"/>
            </w:tcBorders>
          </w:tcPr>
          <w:p w:rsidR="00094CB9" w:rsidRDefault="00FE5CBC">
            <w:pPr>
              <w:spacing w:after="0" w:line="259" w:lineRule="auto"/>
              <w:ind w:left="9" w:right="0" w:firstLine="0"/>
              <w:jc w:val="left"/>
            </w:pPr>
            <w:r>
              <w:rPr>
                <w:sz w:val="17"/>
              </w:rPr>
              <w:t>Flush</w:t>
            </w:r>
          </w:p>
        </w:tc>
        <w:tc>
          <w:tcPr>
            <w:tcW w:w="5328" w:type="dxa"/>
            <w:tcBorders>
              <w:top w:val="nil"/>
              <w:left w:val="single" w:sz="2" w:space="0" w:color="000000"/>
              <w:bottom w:val="single" w:sz="2" w:space="0" w:color="000000"/>
              <w:right w:val="single" w:sz="2" w:space="0" w:color="000000"/>
            </w:tcBorders>
          </w:tcPr>
          <w:p w:rsidR="00094CB9" w:rsidRDefault="00FE5CBC">
            <w:pPr>
              <w:spacing w:after="0" w:line="259" w:lineRule="auto"/>
              <w:ind w:left="2" w:right="0" w:firstLine="0"/>
              <w:jc w:val="left"/>
            </w:pPr>
            <w:r>
              <w:rPr>
                <w:sz w:val="17"/>
              </w:rPr>
              <w:t>Terminate entropy-coded segment</w:t>
            </w:r>
          </w:p>
        </w:tc>
      </w:tr>
    </w:tbl>
    <w:p w:rsidR="00094CB9" w:rsidRDefault="00FE5CBC">
      <w:pPr>
        <w:ind w:left="-5" w:right="8"/>
      </w:pPr>
      <w:r>
        <w:t>The “Code_0(S)”and “Code_1(S)” procedures code the 0-decision and 1-decision respectively; S is a context-index which identifies a particular conditional probability estimate used in coding the binary decision. The “Initenc” procedure initializes the arithmetic coding entropy encoder. The “Flush” procedure terminates the entropy-coded segment in preparation for the marker which follows.</w:t>
      </w:r>
    </w:p>
    <w:p w:rsidR="00094CB9" w:rsidRDefault="00FE5CBC">
      <w:pPr>
        <w:pStyle w:val="5"/>
        <w:tabs>
          <w:tab w:val="center" w:pos="2243"/>
        </w:tabs>
        <w:spacing w:after="140"/>
        <w:ind w:left="-15" w:right="0" w:firstLine="0"/>
      </w:pPr>
      <w:r>
        <w:t>D.1.1</w:t>
      </w:r>
      <w:r>
        <w:tab/>
        <w:t>Binary arithmetic encoding principles</w:t>
      </w:r>
    </w:p>
    <w:p w:rsidR="00094CB9" w:rsidRDefault="00FE5CBC">
      <w:pPr>
        <w:spacing w:after="150"/>
        <w:ind w:left="-5" w:right="8"/>
      </w:pPr>
      <w:r>
        <w:t>The arithmetic coder encodes a series of binary symbols, zeros and ones, each symbol representing one possible result of a binary decision.</w:t>
      </w:r>
    </w:p>
    <w:p w:rsidR="00094CB9" w:rsidRDefault="00FE5CBC">
      <w:pPr>
        <w:spacing w:after="150"/>
        <w:ind w:left="-5" w:right="8"/>
      </w:pPr>
      <w:r>
        <w:t>Each “binary decision” provides a choice between two alternatives. The binary decision might be between positive and negative signs, a magnitude being zero or nonzero, or a particular bit in a sequence of binary digits being zero or one.</w:t>
      </w:r>
    </w:p>
    <w:p w:rsidR="00094CB9" w:rsidRDefault="00FE5CBC">
      <w:pPr>
        <w:ind w:left="-5" w:right="8"/>
      </w:pPr>
      <w:r>
        <w:t>The output bit stream (entropy-coded data segment) represents a binary fraction which increases in precision as bytes are appended by the encoding process.</w:t>
      </w:r>
    </w:p>
    <w:p w:rsidR="00094CB9" w:rsidRDefault="00FE5CBC">
      <w:pPr>
        <w:pStyle w:val="6"/>
        <w:tabs>
          <w:tab w:val="center" w:pos="1934"/>
        </w:tabs>
        <w:spacing w:after="140"/>
        <w:ind w:left="-15" w:right="0" w:firstLine="0"/>
        <w:jc w:val="left"/>
      </w:pPr>
      <w:r>
        <w:rPr>
          <w:sz w:val="19"/>
        </w:rPr>
        <w:t>D.1.1.1</w:t>
      </w:r>
      <w:r>
        <w:rPr>
          <w:sz w:val="19"/>
        </w:rPr>
        <w:tab/>
        <w:t>Recursive interval subdivision</w:t>
      </w:r>
    </w:p>
    <w:p w:rsidR="00094CB9" w:rsidRDefault="00FE5CBC">
      <w:pPr>
        <w:spacing w:after="150"/>
        <w:ind w:left="-5" w:right="8"/>
      </w:pPr>
      <w:r>
        <w:t>Recursive probability interval subdivision is the basis for the binary arithmetic encoding procedures. With each binary decision the current probability interval is subdivided into two sub-intervals, and the bit stream is modified (if necessary) so that it points to the base (the lower bound) of the probability sub-interval assigned to the symbol which occurred.</w:t>
      </w:r>
    </w:p>
    <w:p w:rsidR="00094CB9" w:rsidRDefault="00FE5CBC">
      <w:pPr>
        <w:ind w:left="-5" w:right="8"/>
      </w:pPr>
      <w:r>
        <w:t>In the partitioning of the current probability interval into two sub-intervals, the sub-interval for the less probable symbol (LPS) and the sub-interval for the more probable symbol (MPS) are ordered such that usually the MPS sub-interval is closer to zero. Therefore, when the LPS is coded, the MPS sub-interval size is added to the bit stream. This coding convention requires that symbols be recognized as either MPS or LPS rather than 0 or 1. Consequently, the size of the LPS sub-interval and the sense of the MPS for each decision must be known in order to encode that decision.</w:t>
      </w:r>
    </w:p>
    <w:p w:rsidR="00094CB9" w:rsidRDefault="00FE5CBC">
      <w:pPr>
        <w:spacing w:after="155"/>
        <w:ind w:left="-5" w:right="8"/>
      </w:pPr>
      <w:r>
        <w:t>The subdivision of the current probability interval would ideally require a multiplication of the interval by the probability estimate for the LPS. Because this subdivision is done approximately, it is possible for the LPS sub-interval to be larger than the MPS sub-interval. When that happens a “conditional exchange” interchanges the assignment of the sub-intervals such that the MPS is given the larger sub-interval.</w:t>
      </w:r>
    </w:p>
    <w:p w:rsidR="00094CB9" w:rsidRDefault="00FE5CBC">
      <w:pPr>
        <w:ind w:left="-5" w:right="8"/>
      </w:pPr>
      <w:r>
        <w:t>Since the encoding procedure involves addition of binary fractions rather than concatenation of integer code words, the more probable binary decisions can sometimes be coded at a cost of much less than one bit per decision.</w:t>
      </w:r>
    </w:p>
    <w:p w:rsidR="00094CB9" w:rsidRDefault="00FE5CBC">
      <w:pPr>
        <w:pStyle w:val="6"/>
        <w:tabs>
          <w:tab w:val="center" w:pos="2214"/>
        </w:tabs>
        <w:spacing w:after="145"/>
        <w:ind w:left="-15" w:right="0" w:firstLine="0"/>
        <w:jc w:val="left"/>
      </w:pPr>
      <w:r>
        <w:rPr>
          <w:sz w:val="19"/>
        </w:rPr>
        <w:t>D.1.1.2</w:t>
      </w:r>
      <w:r>
        <w:rPr>
          <w:sz w:val="19"/>
        </w:rPr>
        <w:tab/>
        <w:t>Conditioning of probability estimates</w:t>
      </w:r>
    </w:p>
    <w:p w:rsidR="00094CB9" w:rsidRDefault="00FE5CBC">
      <w:pPr>
        <w:spacing w:after="155"/>
        <w:ind w:left="-5" w:right="8"/>
      </w:pPr>
      <w:r>
        <w:t>An adaptive binary arithmetic coder requires a statistical model – a model for selecting conditional probability estimates to be used in the coding of each binary decision. When a given binary decision probability estimate is dependent on a particular feature or features (the context) already coded, it is “conditioned” on that feature. The conditioning of probability estimates on previously coded decisions must be identical in encoder and decoder, and therefore can use only information known to both.</w:t>
      </w:r>
    </w:p>
    <w:p w:rsidR="00094CB9" w:rsidRDefault="00FE5CBC">
      <w:pPr>
        <w:ind w:left="-5" w:right="8"/>
      </w:pPr>
      <w:r>
        <w:t>Each conditional probability estimate required by the statistical model is kept in a separate storage location or “bin” identified by a unique context-index S. The arithmetic coder is adaptive, which means that the probability estimates at each context-index are developed and maintained by the arithmetic coding system on the basis of prior coding decisions for that context-index.</w:t>
      </w:r>
    </w:p>
    <w:p w:rsidR="00094CB9" w:rsidRDefault="00FE5CBC">
      <w:pPr>
        <w:pStyle w:val="5"/>
        <w:tabs>
          <w:tab w:val="center" w:pos="2415"/>
        </w:tabs>
        <w:spacing w:after="145"/>
        <w:ind w:left="-15" w:right="0" w:firstLine="0"/>
      </w:pPr>
      <w:r>
        <w:lastRenderedPageBreak/>
        <w:t>D.1.2</w:t>
      </w:r>
      <w:r>
        <w:tab/>
        <w:t>Encoding conventions and approximations</w:t>
      </w:r>
    </w:p>
    <w:p w:rsidR="00094CB9" w:rsidRDefault="00FE5CBC">
      <w:pPr>
        <w:spacing w:after="140"/>
        <w:ind w:left="-5" w:right="8"/>
      </w:pPr>
      <w:r>
        <w:t xml:space="preserve">The encoding procedures use fixed precision integer arithmetic and an integer representation of fractional values in which X’8000’ can be regarded as the decimal value 0.75. The probability interval, A, is kept in the integer range X’8000’ </w:t>
      </w:r>
      <w:r>
        <w:rPr>
          <w:rFonts w:ascii="Segoe UI Symbol" w:eastAsia="Segoe UI Symbol" w:hAnsi="Segoe UI Symbol" w:cs="Segoe UI Symbol"/>
        </w:rPr>
        <w:t>≤</w:t>
      </w:r>
      <w:r>
        <w:t xml:space="preserve"> A </w:t>
      </w:r>
      <w:r>
        <w:rPr>
          <w:rFonts w:ascii="Segoe UI Symbol" w:eastAsia="Segoe UI Symbol" w:hAnsi="Segoe UI Symbol" w:cs="Segoe UI Symbol"/>
        </w:rPr>
        <w:t>&lt;</w:t>
      </w:r>
      <w:r>
        <w:t xml:space="preserve"> X’10000’ by doubling it whenever its integer value falls below X’8000’. This is equivalent to keeping A in the decimal range 0.75 </w:t>
      </w:r>
      <w:r>
        <w:rPr>
          <w:rFonts w:ascii="Segoe UI Symbol" w:eastAsia="Segoe UI Symbol" w:hAnsi="Segoe UI Symbol" w:cs="Segoe UI Symbol"/>
        </w:rPr>
        <w:t>≤</w:t>
      </w:r>
      <w:r>
        <w:t xml:space="preserve"> A </w:t>
      </w:r>
      <w:r>
        <w:rPr>
          <w:rFonts w:ascii="Segoe UI Symbol" w:eastAsia="Segoe UI Symbol" w:hAnsi="Segoe UI Symbol" w:cs="Segoe UI Symbol"/>
        </w:rPr>
        <w:t>&lt;</w:t>
      </w:r>
      <w:r>
        <w:t xml:space="preserve"> 1.5. This doubling procedure is called renormalization.</w:t>
      </w:r>
    </w:p>
    <w:p w:rsidR="00094CB9" w:rsidRDefault="00FE5CBC">
      <w:pPr>
        <w:spacing w:after="155"/>
        <w:ind w:left="-5" w:right="8"/>
      </w:pPr>
      <w:r>
        <w:t>The code register, C, contains the trailing bits of the bit stream. C is also doubled each time A is doubled. Periodically – to keep C from overflowing – a byte of data is removed from the high order bits of the C-register and placed in the entropy-coded segment.</w:t>
      </w:r>
    </w:p>
    <w:p w:rsidR="00094CB9" w:rsidRDefault="00FE5CBC">
      <w:pPr>
        <w:ind w:left="-5" w:right="8"/>
      </w:pPr>
      <w:r>
        <w:t>Carry-over into the entropy-coded segment is limited by delaying X’FF’ output bytes until the carry-over is resolved. Zero bytes are stuffed after each X’FF’ byte in the entropy-coded segment in order to avoid the accidental generation of markers in the entropy-coded segment.</w:t>
      </w:r>
    </w:p>
    <w:p w:rsidR="00094CB9" w:rsidRDefault="00FE5CBC">
      <w:pPr>
        <w:spacing w:after="147"/>
        <w:ind w:left="-5" w:right="8"/>
      </w:pPr>
      <w:r>
        <w:t xml:space="preserve">Keeping A in the range 0.75 </w:t>
      </w:r>
      <w:r>
        <w:rPr>
          <w:rFonts w:ascii="Segoe UI Symbol" w:eastAsia="Segoe UI Symbol" w:hAnsi="Segoe UI Symbol" w:cs="Segoe UI Symbol"/>
        </w:rPr>
        <w:t>≤</w:t>
      </w:r>
      <w:r>
        <w:t xml:space="preserve"> A </w:t>
      </w:r>
      <w:r>
        <w:rPr>
          <w:rFonts w:ascii="Segoe UI Symbol" w:eastAsia="Segoe UI Symbol" w:hAnsi="Segoe UI Symbol" w:cs="Segoe UI Symbol"/>
        </w:rPr>
        <w:t>&lt;</w:t>
      </w:r>
      <w:r>
        <w:t xml:space="preserve"> 1.5 allows a simple arithmetic approximation to be used in the probability interval subdivision. Normally, if the current estimate of the LPS probability for context-index S is Qe(S), precise calculation of the sub-intervals would require:</w:t>
      </w:r>
    </w:p>
    <w:p w:rsidR="00094CB9" w:rsidRDefault="00FE5CBC">
      <w:pPr>
        <w:tabs>
          <w:tab w:val="center" w:pos="1133"/>
          <w:tab w:val="center" w:pos="3488"/>
        </w:tabs>
        <w:spacing w:after="16"/>
        <w:ind w:left="0" w:right="0" w:firstLine="0"/>
        <w:jc w:val="left"/>
      </w:pPr>
      <w:r>
        <w:rPr>
          <w:rFonts w:ascii="Calibri" w:eastAsia="Calibri" w:hAnsi="Calibri" w:cs="Calibri"/>
          <w:sz w:val="22"/>
        </w:rPr>
        <w:tab/>
      </w:r>
      <w:r>
        <w:t xml:space="preserve">Qe(S) </w:t>
      </w:r>
      <w:r>
        <w:rPr>
          <w:rFonts w:ascii="Segoe UI Symbol" w:eastAsia="Segoe UI Symbol" w:hAnsi="Segoe UI Symbol" w:cs="Segoe UI Symbol"/>
        </w:rPr>
        <w:t>×</w:t>
      </w:r>
      <w:r>
        <w:t xml:space="preserve"> A</w:t>
      </w:r>
      <w:r>
        <w:tab/>
        <w:t>Probability sub-interval for the LPS;</w:t>
      </w:r>
    </w:p>
    <w:p w:rsidR="00094CB9" w:rsidRDefault="00FE5CBC">
      <w:pPr>
        <w:tabs>
          <w:tab w:val="center" w:pos="1358"/>
          <w:tab w:val="center" w:pos="3511"/>
        </w:tabs>
        <w:spacing w:after="138"/>
        <w:ind w:left="0" w:right="0" w:firstLine="0"/>
        <w:jc w:val="left"/>
      </w:pPr>
      <w:r>
        <w:rPr>
          <w:rFonts w:ascii="Calibri" w:eastAsia="Calibri" w:hAnsi="Calibri" w:cs="Calibri"/>
          <w:sz w:val="22"/>
        </w:rPr>
        <w:tab/>
      </w:r>
      <w:r>
        <w:t xml:space="preserve">A – (Qe(S) </w:t>
      </w:r>
      <w:r>
        <w:rPr>
          <w:rFonts w:ascii="Segoe UI Symbol" w:eastAsia="Segoe UI Symbol" w:hAnsi="Segoe UI Symbol" w:cs="Segoe UI Symbol"/>
        </w:rPr>
        <w:t>×</w:t>
      </w:r>
      <w:r>
        <w:t xml:space="preserve"> A)</w:t>
      </w:r>
      <w:r>
        <w:tab/>
        <w:t>Probability sub-interval for the MPS.</w:t>
      </w:r>
    </w:p>
    <w:p w:rsidR="00094CB9" w:rsidRDefault="00FE5CBC">
      <w:pPr>
        <w:spacing w:after="129"/>
        <w:ind w:left="-5" w:right="8"/>
      </w:pPr>
      <w:r>
        <w:t>Because the decimal value of A is of order unity, these can be approximated by</w:t>
      </w:r>
    </w:p>
    <w:p w:rsidR="00094CB9" w:rsidRDefault="00FE5CBC">
      <w:pPr>
        <w:tabs>
          <w:tab w:val="center" w:pos="967"/>
          <w:tab w:val="center" w:pos="3487"/>
        </w:tabs>
        <w:spacing w:after="19"/>
        <w:ind w:left="0" w:right="0" w:firstLine="0"/>
        <w:jc w:val="left"/>
      </w:pPr>
      <w:r>
        <w:rPr>
          <w:rFonts w:ascii="Calibri" w:eastAsia="Calibri" w:hAnsi="Calibri" w:cs="Calibri"/>
          <w:sz w:val="22"/>
        </w:rPr>
        <w:tab/>
      </w:r>
      <w:r>
        <w:t>Qe(S)</w:t>
      </w:r>
      <w:r>
        <w:tab/>
        <w:t>Probability sub-interval for the LPS;</w:t>
      </w:r>
    </w:p>
    <w:p w:rsidR="00094CB9" w:rsidRDefault="00FE5CBC">
      <w:pPr>
        <w:tabs>
          <w:tab w:val="center" w:pos="1127"/>
          <w:tab w:val="center" w:pos="3505"/>
        </w:tabs>
        <w:spacing w:after="157"/>
        <w:ind w:left="0" w:right="0" w:firstLine="0"/>
        <w:jc w:val="left"/>
      </w:pPr>
      <w:r>
        <w:rPr>
          <w:rFonts w:ascii="Calibri" w:eastAsia="Calibri" w:hAnsi="Calibri" w:cs="Calibri"/>
          <w:sz w:val="22"/>
        </w:rPr>
        <w:tab/>
      </w:r>
      <w:r>
        <w:t>A – Qe(S)</w:t>
      </w:r>
      <w:r>
        <w:tab/>
        <w:t>Probability sub-interval for the MPS.</w:t>
      </w:r>
    </w:p>
    <w:p w:rsidR="00094CB9" w:rsidRDefault="00FE5CBC">
      <w:pPr>
        <w:spacing w:after="150"/>
        <w:ind w:left="-5" w:right="8"/>
      </w:pPr>
      <w:r>
        <w:t>Whenever the LPS is coded, the value of A – Qe(S) is added to the code register and the probability interval is reduced to Qe(S). Whenever the MPS is coded, the code register is left unchanged and the interval is reduced to A – Qe(S). The precision range required for A is then restored, if necessary, by renormalization of both A and C.</w:t>
      </w:r>
    </w:p>
    <w:p w:rsidR="00094CB9" w:rsidRDefault="00FE5CBC">
      <w:pPr>
        <w:spacing w:after="150"/>
        <w:ind w:left="-5" w:right="8"/>
      </w:pPr>
      <w:r>
        <w:t>With the procedure described above, the approximations in the probability interval subdivision process can sometimes make the LPS sub-interval larger than the MPS sub-interval. If, for example, the value of Qe(S) is 0.5 and A is at the minimum allowed value of 0.75, the approximate scaling gives one-third of the probability interval to the MPS and twothirds to the LPS. To avoid this size inversion, conditional exchange is used. The probability interval is subdivided using the simple approximation, but the MPS and LPS sub-interval assignments are exchanged whenever the LPS sub-interval is larger than the MPS sub-interval. This MPS/LPS conditional exchange can only occur when a renormalization will be needed.</w:t>
      </w:r>
    </w:p>
    <w:p w:rsidR="00094CB9" w:rsidRDefault="00FE5CBC">
      <w:pPr>
        <w:spacing w:after="150"/>
        <w:ind w:left="-5" w:right="8"/>
      </w:pPr>
      <w:r>
        <w:t>Each binary decision uses a context. A context is the set of prior coding decisions which determine the context-index, S, identifying the probability estimate used in coding the decision.</w:t>
      </w:r>
    </w:p>
    <w:p w:rsidR="00094CB9" w:rsidRDefault="00FE5CBC">
      <w:pPr>
        <w:ind w:left="-5" w:right="8"/>
      </w:pPr>
      <w:r>
        <w:t>Whenever a renormalization occurs, a probability estimation procedure is invoked which determines a new probability estimate for the context currently being coded. No explicit symbol counts are needed for the estimation. The relative probabilities of renormalization after coding of LPS and MPS provide, by means of a table-based probability estimation state machine, a direct estimate of the probabilities.</w:t>
      </w:r>
    </w:p>
    <w:p w:rsidR="00094CB9" w:rsidRDefault="00FE5CBC">
      <w:pPr>
        <w:pStyle w:val="5"/>
        <w:tabs>
          <w:tab w:val="center" w:pos="2087"/>
        </w:tabs>
        <w:spacing w:after="308"/>
        <w:ind w:left="-15" w:right="0" w:firstLine="0"/>
      </w:pPr>
      <w:r>
        <w:t>D.1.3</w:t>
      </w:r>
      <w:r>
        <w:tab/>
        <w:t>Encoder code register conventions</w:t>
      </w:r>
    </w:p>
    <w:p w:rsidR="00094CB9" w:rsidRDefault="00FE5CBC">
      <w:pPr>
        <w:spacing w:after="416"/>
        <w:ind w:left="-5" w:right="8"/>
      </w:pPr>
      <w:r>
        <w:t>The flow charts in this annex assume the register structures for the encoder as shown in Table D.2.</w:t>
      </w:r>
    </w:p>
    <w:p w:rsidR="00094CB9" w:rsidRDefault="00FE5CBC">
      <w:pPr>
        <w:spacing w:after="131" w:line="265" w:lineRule="auto"/>
        <w:ind w:left="141" w:right="149"/>
        <w:jc w:val="center"/>
      </w:pPr>
      <w:r>
        <w:rPr>
          <w:b/>
        </w:rPr>
        <w:t>Table D.2 – Encoder register connections</w:t>
      </w:r>
    </w:p>
    <w:tbl>
      <w:tblPr>
        <w:tblStyle w:val="TableGrid"/>
        <w:tblW w:w="6931" w:type="dxa"/>
        <w:tblInd w:w="1058" w:type="dxa"/>
        <w:tblCellMar>
          <w:top w:w="95" w:type="dxa"/>
          <w:right w:w="106" w:type="dxa"/>
        </w:tblCellMar>
        <w:tblLook w:val="04A0" w:firstRow="1" w:lastRow="0" w:firstColumn="1" w:lastColumn="0" w:noHBand="0" w:noVBand="1"/>
      </w:tblPr>
      <w:tblGrid>
        <w:gridCol w:w="1591"/>
        <w:gridCol w:w="1595"/>
        <w:gridCol w:w="1611"/>
        <w:gridCol w:w="1348"/>
        <w:gridCol w:w="786"/>
      </w:tblGrid>
      <w:tr w:rsidR="00094CB9">
        <w:trPr>
          <w:trHeight w:val="379"/>
        </w:trPr>
        <w:tc>
          <w:tcPr>
            <w:tcW w:w="1598" w:type="dxa"/>
            <w:tcBorders>
              <w:top w:val="single" w:sz="2" w:space="0" w:color="000000"/>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601" w:type="dxa"/>
            <w:tcBorders>
              <w:top w:val="single" w:sz="2" w:space="0" w:color="000000"/>
              <w:left w:val="single" w:sz="2" w:space="0" w:color="000000"/>
              <w:bottom w:val="single" w:sz="2" w:space="0" w:color="000000"/>
              <w:right w:val="nil"/>
            </w:tcBorders>
          </w:tcPr>
          <w:p w:rsidR="00094CB9" w:rsidRDefault="00FE5CBC">
            <w:pPr>
              <w:spacing w:after="0" w:line="259" w:lineRule="auto"/>
              <w:ind w:left="103" w:right="0" w:firstLine="0"/>
              <w:jc w:val="left"/>
            </w:pPr>
            <w:r>
              <w:rPr>
                <w:sz w:val="17"/>
              </w:rPr>
              <w:t>MSB</w:t>
            </w:r>
          </w:p>
        </w:tc>
        <w:tc>
          <w:tcPr>
            <w:tcW w:w="1618" w:type="dxa"/>
            <w:tcBorders>
              <w:top w:val="single" w:sz="2" w:space="0" w:color="000000"/>
              <w:left w:val="nil"/>
              <w:bottom w:val="single" w:sz="2" w:space="0" w:color="000000"/>
              <w:right w:val="nil"/>
            </w:tcBorders>
            <w:vAlign w:val="center"/>
          </w:tcPr>
          <w:p w:rsidR="00094CB9" w:rsidRDefault="00094CB9">
            <w:pPr>
              <w:spacing w:after="160" w:line="259" w:lineRule="auto"/>
              <w:ind w:left="0" w:right="0" w:firstLine="0"/>
              <w:jc w:val="left"/>
            </w:pPr>
          </w:p>
        </w:tc>
        <w:tc>
          <w:tcPr>
            <w:tcW w:w="1353" w:type="dxa"/>
            <w:tcBorders>
              <w:top w:val="single" w:sz="2" w:space="0" w:color="000000"/>
              <w:left w:val="nil"/>
              <w:bottom w:val="single" w:sz="2" w:space="0" w:color="000000"/>
              <w:right w:val="nil"/>
            </w:tcBorders>
            <w:vAlign w:val="center"/>
          </w:tcPr>
          <w:p w:rsidR="00094CB9" w:rsidRDefault="00094CB9">
            <w:pPr>
              <w:spacing w:after="160" w:line="259" w:lineRule="auto"/>
              <w:ind w:left="0" w:right="0" w:firstLine="0"/>
              <w:jc w:val="left"/>
            </w:pPr>
          </w:p>
        </w:tc>
        <w:tc>
          <w:tcPr>
            <w:tcW w:w="762" w:type="dxa"/>
            <w:tcBorders>
              <w:top w:val="single" w:sz="2" w:space="0" w:color="000000"/>
              <w:left w:val="nil"/>
              <w:bottom w:val="single" w:sz="2" w:space="0" w:color="000000"/>
              <w:right w:val="single" w:sz="2" w:space="0" w:color="000000"/>
            </w:tcBorders>
          </w:tcPr>
          <w:p w:rsidR="00094CB9" w:rsidRDefault="00FE5CBC">
            <w:pPr>
              <w:spacing w:after="0" w:line="259" w:lineRule="auto"/>
              <w:ind w:left="234" w:right="0" w:firstLine="0"/>
              <w:jc w:val="center"/>
            </w:pPr>
            <w:r>
              <w:rPr>
                <w:sz w:val="17"/>
              </w:rPr>
              <w:t>LSB</w:t>
            </w:r>
          </w:p>
        </w:tc>
      </w:tr>
      <w:tr w:rsidR="00094CB9">
        <w:trPr>
          <w:trHeight w:val="378"/>
        </w:trPr>
        <w:tc>
          <w:tcPr>
            <w:tcW w:w="1598" w:type="dxa"/>
            <w:tcBorders>
              <w:top w:val="single" w:sz="2" w:space="0" w:color="000000"/>
              <w:left w:val="single" w:sz="2" w:space="0" w:color="000000"/>
              <w:bottom w:val="nil"/>
              <w:right w:val="single" w:sz="2" w:space="0" w:color="000000"/>
            </w:tcBorders>
          </w:tcPr>
          <w:p w:rsidR="00094CB9" w:rsidRDefault="00FE5CBC">
            <w:pPr>
              <w:spacing w:after="0" w:line="259" w:lineRule="auto"/>
              <w:ind w:left="103" w:right="0" w:firstLine="0"/>
              <w:jc w:val="left"/>
            </w:pPr>
            <w:r>
              <w:rPr>
                <w:sz w:val="17"/>
              </w:rPr>
              <w:t>C-register</w:t>
            </w:r>
          </w:p>
        </w:tc>
        <w:tc>
          <w:tcPr>
            <w:tcW w:w="1601" w:type="dxa"/>
            <w:tcBorders>
              <w:top w:val="single" w:sz="2" w:space="0" w:color="000000"/>
              <w:left w:val="single" w:sz="2" w:space="0" w:color="000000"/>
              <w:bottom w:val="nil"/>
              <w:right w:val="nil"/>
            </w:tcBorders>
          </w:tcPr>
          <w:p w:rsidR="00094CB9" w:rsidRDefault="00FE5CBC">
            <w:pPr>
              <w:spacing w:after="0" w:line="259" w:lineRule="auto"/>
              <w:ind w:left="103" w:right="0" w:firstLine="0"/>
              <w:jc w:val="left"/>
            </w:pPr>
            <w:r>
              <w:rPr>
                <w:sz w:val="17"/>
              </w:rPr>
              <w:t>0000cbbb,</w:t>
            </w:r>
          </w:p>
        </w:tc>
        <w:tc>
          <w:tcPr>
            <w:tcW w:w="1618" w:type="dxa"/>
            <w:tcBorders>
              <w:top w:val="single" w:sz="2" w:space="0" w:color="000000"/>
              <w:left w:val="nil"/>
              <w:bottom w:val="nil"/>
              <w:right w:val="nil"/>
            </w:tcBorders>
          </w:tcPr>
          <w:p w:rsidR="00094CB9" w:rsidRDefault="00FE5CBC">
            <w:pPr>
              <w:spacing w:after="0" w:line="259" w:lineRule="auto"/>
              <w:ind w:left="31" w:right="0" w:firstLine="0"/>
              <w:jc w:val="left"/>
            </w:pPr>
            <w:r>
              <w:rPr>
                <w:sz w:val="17"/>
              </w:rPr>
              <w:t>bbbbbsss,</w:t>
            </w:r>
          </w:p>
        </w:tc>
        <w:tc>
          <w:tcPr>
            <w:tcW w:w="1353" w:type="dxa"/>
            <w:tcBorders>
              <w:top w:val="single" w:sz="2" w:space="0" w:color="000000"/>
              <w:left w:val="nil"/>
              <w:bottom w:val="nil"/>
              <w:right w:val="nil"/>
            </w:tcBorders>
          </w:tcPr>
          <w:p w:rsidR="00094CB9" w:rsidRDefault="00FE5CBC">
            <w:pPr>
              <w:spacing w:after="0" w:line="259" w:lineRule="auto"/>
              <w:ind w:left="0" w:right="0" w:firstLine="0"/>
              <w:jc w:val="left"/>
            </w:pPr>
            <w:r>
              <w:rPr>
                <w:sz w:val="17"/>
              </w:rPr>
              <w:t>xxxxxxxx,</w:t>
            </w:r>
          </w:p>
        </w:tc>
        <w:tc>
          <w:tcPr>
            <w:tcW w:w="762" w:type="dxa"/>
            <w:tcBorders>
              <w:top w:val="single" w:sz="2" w:space="0" w:color="000000"/>
              <w:left w:val="nil"/>
              <w:bottom w:val="nil"/>
              <w:right w:val="single" w:sz="2" w:space="0" w:color="000000"/>
            </w:tcBorders>
          </w:tcPr>
          <w:p w:rsidR="00094CB9" w:rsidRDefault="00FE5CBC">
            <w:pPr>
              <w:spacing w:after="0" w:line="259" w:lineRule="auto"/>
              <w:ind w:left="0" w:right="0" w:firstLine="0"/>
              <w:jc w:val="left"/>
            </w:pPr>
            <w:r>
              <w:rPr>
                <w:sz w:val="17"/>
              </w:rPr>
              <w:t>xxxxxxxx</w:t>
            </w:r>
          </w:p>
        </w:tc>
      </w:tr>
      <w:tr w:rsidR="00094CB9">
        <w:trPr>
          <w:trHeight w:val="342"/>
        </w:trPr>
        <w:tc>
          <w:tcPr>
            <w:tcW w:w="1598" w:type="dxa"/>
            <w:tcBorders>
              <w:top w:val="nil"/>
              <w:left w:val="single" w:sz="2" w:space="0" w:color="000000"/>
              <w:bottom w:val="single" w:sz="2" w:space="0" w:color="000000"/>
              <w:right w:val="single" w:sz="2" w:space="0" w:color="000000"/>
            </w:tcBorders>
          </w:tcPr>
          <w:p w:rsidR="00094CB9" w:rsidRDefault="00FE5CBC">
            <w:pPr>
              <w:spacing w:after="0" w:line="259" w:lineRule="auto"/>
              <w:ind w:left="103" w:right="0" w:firstLine="0"/>
              <w:jc w:val="left"/>
            </w:pPr>
            <w:r>
              <w:rPr>
                <w:sz w:val="17"/>
              </w:rPr>
              <w:t>A-register</w:t>
            </w:r>
          </w:p>
        </w:tc>
        <w:tc>
          <w:tcPr>
            <w:tcW w:w="1601" w:type="dxa"/>
            <w:tcBorders>
              <w:top w:val="nil"/>
              <w:left w:val="single" w:sz="2" w:space="0" w:color="000000"/>
              <w:bottom w:val="single" w:sz="2" w:space="0" w:color="000000"/>
              <w:right w:val="nil"/>
            </w:tcBorders>
          </w:tcPr>
          <w:p w:rsidR="00094CB9" w:rsidRDefault="00FE5CBC">
            <w:pPr>
              <w:spacing w:after="0" w:line="259" w:lineRule="auto"/>
              <w:ind w:left="103" w:right="0" w:firstLine="0"/>
              <w:jc w:val="left"/>
            </w:pPr>
            <w:r>
              <w:rPr>
                <w:sz w:val="17"/>
              </w:rPr>
              <w:t>00000000,</w:t>
            </w:r>
          </w:p>
        </w:tc>
        <w:tc>
          <w:tcPr>
            <w:tcW w:w="1618" w:type="dxa"/>
            <w:tcBorders>
              <w:top w:val="nil"/>
              <w:left w:val="nil"/>
              <w:bottom w:val="single" w:sz="2" w:space="0" w:color="000000"/>
              <w:right w:val="nil"/>
            </w:tcBorders>
          </w:tcPr>
          <w:p w:rsidR="00094CB9" w:rsidRDefault="00FE5CBC">
            <w:pPr>
              <w:spacing w:after="0" w:line="259" w:lineRule="auto"/>
              <w:ind w:left="0" w:right="0" w:firstLine="0"/>
              <w:jc w:val="left"/>
            </w:pPr>
            <w:r>
              <w:rPr>
                <w:sz w:val="17"/>
              </w:rPr>
              <w:t>00000000,</w:t>
            </w:r>
          </w:p>
        </w:tc>
        <w:tc>
          <w:tcPr>
            <w:tcW w:w="1353" w:type="dxa"/>
            <w:tcBorders>
              <w:top w:val="nil"/>
              <w:left w:val="nil"/>
              <w:bottom w:val="single" w:sz="2" w:space="0" w:color="000000"/>
              <w:right w:val="nil"/>
            </w:tcBorders>
          </w:tcPr>
          <w:p w:rsidR="00094CB9" w:rsidRDefault="00FE5CBC">
            <w:pPr>
              <w:spacing w:after="0" w:line="259" w:lineRule="auto"/>
              <w:ind w:left="19" w:right="0" w:firstLine="0"/>
              <w:jc w:val="left"/>
            </w:pPr>
            <w:r>
              <w:rPr>
                <w:sz w:val="17"/>
              </w:rPr>
              <w:t>aaaaaaaa,</w:t>
            </w:r>
          </w:p>
        </w:tc>
        <w:tc>
          <w:tcPr>
            <w:tcW w:w="762" w:type="dxa"/>
            <w:tcBorders>
              <w:top w:val="nil"/>
              <w:left w:val="nil"/>
              <w:bottom w:val="single" w:sz="2" w:space="0" w:color="000000"/>
              <w:right w:val="single" w:sz="2" w:space="0" w:color="000000"/>
            </w:tcBorders>
          </w:tcPr>
          <w:p w:rsidR="00094CB9" w:rsidRDefault="00FE5CBC">
            <w:pPr>
              <w:spacing w:after="0" w:line="259" w:lineRule="auto"/>
              <w:ind w:left="21" w:right="0" w:firstLine="0"/>
              <w:jc w:val="left"/>
            </w:pPr>
            <w:r>
              <w:rPr>
                <w:sz w:val="17"/>
              </w:rPr>
              <w:t>aaaaaaaa</w:t>
            </w:r>
          </w:p>
        </w:tc>
      </w:tr>
    </w:tbl>
    <w:p w:rsidR="00094CB9" w:rsidRDefault="00FE5CBC">
      <w:pPr>
        <w:spacing w:after="318"/>
        <w:ind w:left="-5" w:right="8"/>
      </w:pPr>
      <w:r>
        <w:t xml:space="preserve">The “a” bits are the fractional bits in the A-register (the current probability interval value) and the “x” bits are the fractional bits in the code register. The “s” bits are optional spacer bits which provide useful constraints on carry-over, and the “b” bits indicate the bit positions from which the completed bytes of data are removed from the C-register. The “c” bit is a </w:t>
      </w:r>
      <w:r>
        <w:lastRenderedPageBreak/>
        <w:t>carry bit. Except at the time of initialization, bit 15 of the A-register is always set and bit 16 is always clear (the LSB is bit 0).</w:t>
      </w:r>
    </w:p>
    <w:p w:rsidR="00094CB9" w:rsidRDefault="00FE5CBC">
      <w:pPr>
        <w:spacing w:after="386"/>
        <w:ind w:left="-5" w:right="8"/>
      </w:pPr>
      <w:r>
        <w:t>These register conventions illustrate one possible implementation. However, any register conventions which allow resolution of carry-over in the encoder and which produce the same entropy-coded segment may be used. The handling of carry-over and the byte stuffing following X’FF’ will be described in a later part of this annex.</w:t>
      </w:r>
    </w:p>
    <w:p w:rsidR="00094CB9" w:rsidRDefault="00FE5CBC">
      <w:pPr>
        <w:pStyle w:val="5"/>
        <w:tabs>
          <w:tab w:val="center" w:pos="2235"/>
        </w:tabs>
        <w:spacing w:after="308"/>
        <w:ind w:left="-15" w:right="0" w:firstLine="0"/>
      </w:pPr>
      <w:r>
        <w:t>D.1.4</w:t>
      </w:r>
      <w:r>
        <w:tab/>
        <w:t>Code_1(S) and Code_0(S) procedures</w:t>
      </w:r>
    </w:p>
    <w:p w:rsidR="00094CB9" w:rsidRDefault="00FE5CBC">
      <w:pPr>
        <w:spacing w:after="110"/>
        <w:ind w:left="-5" w:right="8"/>
      </w:pPr>
      <w:r>
        <w:t>When a given binary decision is coded, one of two possibilities occurs – either a 1-decision or a 0-decision is coded. Code_1(S) and Code_0(S) are shown in Figures D.1 and D.2. The Code_1(S) and Code_0(S) procedures use probability estimates with a context-index S. The context-index S is determined by the statistical model and is, in general, a function of the previous coding decisions; each value of S identifies a particular conditional probability estimate which is used in encoding the binary decision.</w:t>
      </w:r>
    </w:p>
    <w:p w:rsidR="00094CB9" w:rsidRDefault="00FE5CBC">
      <w:pPr>
        <w:spacing w:after="549" w:line="259" w:lineRule="auto"/>
        <w:ind w:left="1906" w:right="0" w:firstLine="0"/>
        <w:jc w:val="left"/>
      </w:pPr>
      <w:r>
        <w:rPr>
          <w:rFonts w:ascii="Calibri" w:eastAsia="Calibri" w:hAnsi="Calibri" w:cs="Calibri"/>
          <w:noProof/>
          <w:sz w:val="22"/>
        </w:rPr>
        <mc:AlternateContent>
          <mc:Choice Requires="wpg">
            <w:drawing>
              <wp:inline distT="0" distB="0" distL="0" distR="0">
                <wp:extent cx="3383280" cy="2545080"/>
                <wp:effectExtent l="0" t="0" r="0" b="0"/>
                <wp:docPr id="308960" name="Group 308960"/>
                <wp:cNvGraphicFramePr/>
                <a:graphic xmlns:a="http://schemas.openxmlformats.org/drawingml/2006/main">
                  <a:graphicData uri="http://schemas.microsoft.com/office/word/2010/wordprocessingGroup">
                    <wpg:wgp>
                      <wpg:cNvGrpSpPr/>
                      <wpg:grpSpPr>
                        <a:xfrm>
                          <a:off x="0" y="0"/>
                          <a:ext cx="3383280" cy="2545080"/>
                          <a:chOff x="0" y="0"/>
                          <a:chExt cx="3383280" cy="2545080"/>
                        </a:xfrm>
                      </wpg:grpSpPr>
                      <wps:wsp>
                        <wps:cNvPr id="456879" name="Shape 456879"/>
                        <wps:cNvSpPr/>
                        <wps:spPr>
                          <a:xfrm>
                            <a:off x="1691640" y="460248"/>
                            <a:ext cx="9144" cy="271272"/>
                          </a:xfrm>
                          <a:custGeom>
                            <a:avLst/>
                            <a:gdLst/>
                            <a:ahLst/>
                            <a:cxnLst/>
                            <a:rect l="0" t="0" r="0" b="0"/>
                            <a:pathLst>
                              <a:path w="9144" h="271272">
                                <a:moveTo>
                                  <a:pt x="0" y="0"/>
                                </a:moveTo>
                                <a:lnTo>
                                  <a:pt x="9144" y="0"/>
                                </a:lnTo>
                                <a:lnTo>
                                  <a:pt x="9144" y="271272"/>
                                </a:lnTo>
                                <a:lnTo>
                                  <a:pt x="0" y="27127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80" name="Shape 456880"/>
                        <wps:cNvSpPr/>
                        <wps:spPr>
                          <a:xfrm>
                            <a:off x="2874264" y="929640"/>
                            <a:ext cx="9144" cy="932688"/>
                          </a:xfrm>
                          <a:custGeom>
                            <a:avLst/>
                            <a:gdLst/>
                            <a:ahLst/>
                            <a:cxnLst/>
                            <a:rect l="0" t="0" r="0" b="0"/>
                            <a:pathLst>
                              <a:path w="9144" h="932688">
                                <a:moveTo>
                                  <a:pt x="0" y="0"/>
                                </a:moveTo>
                                <a:lnTo>
                                  <a:pt x="9144" y="0"/>
                                </a:lnTo>
                                <a:lnTo>
                                  <a:pt x="9144" y="932688"/>
                                </a:lnTo>
                                <a:lnTo>
                                  <a:pt x="0" y="9326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81" name="Shape 456881"/>
                        <wps:cNvSpPr/>
                        <wps:spPr>
                          <a:xfrm>
                            <a:off x="505968" y="929640"/>
                            <a:ext cx="9144" cy="932688"/>
                          </a:xfrm>
                          <a:custGeom>
                            <a:avLst/>
                            <a:gdLst/>
                            <a:ahLst/>
                            <a:cxnLst/>
                            <a:rect l="0" t="0" r="0" b="0"/>
                            <a:pathLst>
                              <a:path w="9144" h="932688">
                                <a:moveTo>
                                  <a:pt x="0" y="0"/>
                                </a:moveTo>
                                <a:lnTo>
                                  <a:pt x="9144" y="0"/>
                                </a:lnTo>
                                <a:lnTo>
                                  <a:pt x="9144" y="932688"/>
                                </a:lnTo>
                                <a:lnTo>
                                  <a:pt x="0" y="9326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82" name="Shape 456882"/>
                        <wps:cNvSpPr/>
                        <wps:spPr>
                          <a:xfrm>
                            <a:off x="509016" y="929640"/>
                            <a:ext cx="2368296" cy="9144"/>
                          </a:xfrm>
                          <a:custGeom>
                            <a:avLst/>
                            <a:gdLst/>
                            <a:ahLst/>
                            <a:cxnLst/>
                            <a:rect l="0" t="0" r="0" b="0"/>
                            <a:pathLst>
                              <a:path w="2368296" h="9144">
                                <a:moveTo>
                                  <a:pt x="0" y="0"/>
                                </a:moveTo>
                                <a:lnTo>
                                  <a:pt x="2368296" y="0"/>
                                </a:lnTo>
                                <a:lnTo>
                                  <a:pt x="236829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83" name="Shape 456883"/>
                        <wps:cNvSpPr/>
                        <wps:spPr>
                          <a:xfrm>
                            <a:off x="1691640" y="1868424"/>
                            <a:ext cx="9144" cy="115824"/>
                          </a:xfrm>
                          <a:custGeom>
                            <a:avLst/>
                            <a:gdLst/>
                            <a:ahLst/>
                            <a:cxnLst/>
                            <a:rect l="0" t="0" r="0" b="0"/>
                            <a:pathLst>
                              <a:path w="9144" h="115824">
                                <a:moveTo>
                                  <a:pt x="0" y="0"/>
                                </a:moveTo>
                                <a:lnTo>
                                  <a:pt x="9144" y="0"/>
                                </a:lnTo>
                                <a:lnTo>
                                  <a:pt x="9144" y="115824"/>
                                </a:lnTo>
                                <a:lnTo>
                                  <a:pt x="0" y="1158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70" name="Shape 12270"/>
                        <wps:cNvSpPr/>
                        <wps:spPr>
                          <a:xfrm>
                            <a:off x="1185672"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54024" y="64008"/>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8"/>
                                </a:lnTo>
                                <a:lnTo>
                                  <a:pt x="984504" y="109728"/>
                                </a:lnTo>
                                <a:lnTo>
                                  <a:pt x="984504" y="112776"/>
                                </a:lnTo>
                                <a:lnTo>
                                  <a:pt x="987552" y="112776"/>
                                </a:lnTo>
                                <a:lnTo>
                                  <a:pt x="987552" y="121920"/>
                                </a:lnTo>
                                <a:lnTo>
                                  <a:pt x="990600" y="128016"/>
                                </a:lnTo>
                                <a:lnTo>
                                  <a:pt x="990600" y="134112"/>
                                </a:lnTo>
                                <a:lnTo>
                                  <a:pt x="993648" y="134112"/>
                                </a:lnTo>
                                <a:lnTo>
                                  <a:pt x="993648" y="146304"/>
                                </a:lnTo>
                                <a:lnTo>
                                  <a:pt x="996696" y="146304"/>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4"/>
                                </a:lnTo>
                                <a:lnTo>
                                  <a:pt x="1014984" y="222504"/>
                                </a:lnTo>
                                <a:lnTo>
                                  <a:pt x="1014984" y="283464"/>
                                </a:lnTo>
                                <a:lnTo>
                                  <a:pt x="1011936" y="283464"/>
                                </a:lnTo>
                                <a:lnTo>
                                  <a:pt x="1011936" y="304800"/>
                                </a:lnTo>
                                <a:lnTo>
                                  <a:pt x="1008888" y="304800"/>
                                </a:lnTo>
                                <a:lnTo>
                                  <a:pt x="1008888" y="320040"/>
                                </a:lnTo>
                                <a:lnTo>
                                  <a:pt x="1005840" y="320040"/>
                                </a:lnTo>
                                <a:lnTo>
                                  <a:pt x="1005840" y="332232"/>
                                </a:lnTo>
                                <a:lnTo>
                                  <a:pt x="1002792" y="332232"/>
                                </a:lnTo>
                                <a:lnTo>
                                  <a:pt x="1002792" y="344424"/>
                                </a:lnTo>
                                <a:lnTo>
                                  <a:pt x="999744" y="344424"/>
                                </a:lnTo>
                                <a:lnTo>
                                  <a:pt x="999744" y="353568"/>
                                </a:lnTo>
                                <a:lnTo>
                                  <a:pt x="996696" y="353568"/>
                                </a:lnTo>
                                <a:lnTo>
                                  <a:pt x="996696" y="362712"/>
                                </a:lnTo>
                                <a:lnTo>
                                  <a:pt x="993648" y="362712"/>
                                </a:lnTo>
                                <a:lnTo>
                                  <a:pt x="993648" y="368808"/>
                                </a:lnTo>
                                <a:lnTo>
                                  <a:pt x="990600" y="368808"/>
                                </a:lnTo>
                                <a:lnTo>
                                  <a:pt x="990600" y="387096"/>
                                </a:lnTo>
                                <a:lnTo>
                                  <a:pt x="987552" y="387096"/>
                                </a:lnTo>
                                <a:lnTo>
                                  <a:pt x="987552" y="393192"/>
                                </a:lnTo>
                                <a:lnTo>
                                  <a:pt x="984504" y="393192"/>
                                </a:lnTo>
                                <a:lnTo>
                                  <a:pt x="984504" y="399288"/>
                                </a:lnTo>
                                <a:lnTo>
                                  <a:pt x="981456" y="399288"/>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8056"/>
                                </a:lnTo>
                                <a:lnTo>
                                  <a:pt x="954024" y="448056"/>
                                </a:lnTo>
                                <a:lnTo>
                                  <a:pt x="954024" y="451104"/>
                                </a:lnTo>
                                <a:lnTo>
                                  <a:pt x="950976" y="451104"/>
                                </a:lnTo>
                                <a:lnTo>
                                  <a:pt x="950976" y="457200"/>
                                </a:lnTo>
                                <a:lnTo>
                                  <a:pt x="947928" y="457200"/>
                                </a:lnTo>
                                <a:lnTo>
                                  <a:pt x="947928" y="460248"/>
                                </a:lnTo>
                                <a:lnTo>
                                  <a:pt x="941832" y="463296"/>
                                </a:lnTo>
                                <a:lnTo>
                                  <a:pt x="941832" y="469392"/>
                                </a:lnTo>
                                <a:lnTo>
                                  <a:pt x="938784" y="472440"/>
                                </a:lnTo>
                                <a:lnTo>
                                  <a:pt x="938784" y="475488"/>
                                </a:lnTo>
                                <a:lnTo>
                                  <a:pt x="932688" y="478536"/>
                                </a:lnTo>
                                <a:lnTo>
                                  <a:pt x="932688" y="484632"/>
                                </a:lnTo>
                                <a:lnTo>
                                  <a:pt x="929640" y="484632"/>
                                </a:lnTo>
                                <a:lnTo>
                                  <a:pt x="929640" y="487680"/>
                                </a:lnTo>
                                <a:lnTo>
                                  <a:pt x="923544" y="490728"/>
                                </a:lnTo>
                                <a:lnTo>
                                  <a:pt x="923544" y="496824"/>
                                </a:lnTo>
                                <a:lnTo>
                                  <a:pt x="920496" y="496824"/>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9248" y="475488"/>
                                </a:lnTo>
                                <a:lnTo>
                                  <a:pt x="76200" y="475488"/>
                                </a:lnTo>
                                <a:lnTo>
                                  <a:pt x="76200" y="469392"/>
                                </a:lnTo>
                                <a:lnTo>
                                  <a:pt x="73152" y="469392"/>
                                </a:lnTo>
                                <a:lnTo>
                                  <a:pt x="70104" y="463296"/>
                                </a:lnTo>
                                <a:lnTo>
                                  <a:pt x="67056" y="463296"/>
                                </a:lnTo>
                                <a:lnTo>
                                  <a:pt x="60960" y="451104"/>
                                </a:lnTo>
                                <a:lnTo>
                                  <a:pt x="57912" y="448056"/>
                                </a:lnTo>
                                <a:lnTo>
                                  <a:pt x="36576" y="405384"/>
                                </a:lnTo>
                                <a:lnTo>
                                  <a:pt x="33528" y="402336"/>
                                </a:lnTo>
                                <a:lnTo>
                                  <a:pt x="30480" y="402336"/>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0480" y="115824"/>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4"/>
                                </a:lnTo>
                                <a:lnTo>
                                  <a:pt x="54864" y="67056"/>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3152" y="39624"/>
                                </a:lnTo>
                                <a:lnTo>
                                  <a:pt x="73152" y="36576"/>
                                </a:lnTo>
                                <a:lnTo>
                                  <a:pt x="79248" y="33528"/>
                                </a:lnTo>
                                <a:lnTo>
                                  <a:pt x="79248"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271" name="Shape 12271"/>
                        <wps:cNvSpPr/>
                        <wps:spPr>
                          <a:xfrm>
                            <a:off x="1182624" y="0"/>
                            <a:ext cx="509016" cy="512064"/>
                          </a:xfrm>
                          <a:custGeom>
                            <a:avLst/>
                            <a:gdLst/>
                            <a:ahLst/>
                            <a:cxnLst/>
                            <a:rect l="0" t="0" r="0" b="0"/>
                            <a:pathLst>
                              <a:path w="509016" h="512064">
                                <a:moveTo>
                                  <a:pt x="100584" y="0"/>
                                </a:moveTo>
                                <a:lnTo>
                                  <a:pt x="509016" y="0"/>
                                </a:lnTo>
                                <a:lnTo>
                                  <a:pt x="509016" y="6096"/>
                                </a:lnTo>
                                <a:lnTo>
                                  <a:pt x="103632" y="6096"/>
                                </a:lnTo>
                                <a:lnTo>
                                  <a:pt x="94488" y="15240"/>
                                </a:lnTo>
                                <a:lnTo>
                                  <a:pt x="97536" y="15240"/>
                                </a:lnTo>
                                <a:lnTo>
                                  <a:pt x="82296" y="27432"/>
                                </a:lnTo>
                                <a:lnTo>
                                  <a:pt x="85344" y="27432"/>
                                </a:lnTo>
                                <a:lnTo>
                                  <a:pt x="76200" y="39624"/>
                                </a:lnTo>
                                <a:lnTo>
                                  <a:pt x="79248" y="39624"/>
                                </a:lnTo>
                                <a:lnTo>
                                  <a:pt x="67056" y="57912"/>
                                </a:lnTo>
                                <a:lnTo>
                                  <a:pt x="60960" y="64008"/>
                                </a:lnTo>
                                <a:lnTo>
                                  <a:pt x="64008" y="64008"/>
                                </a:lnTo>
                                <a:lnTo>
                                  <a:pt x="54864" y="70104"/>
                                </a:lnTo>
                                <a:lnTo>
                                  <a:pt x="57912" y="70104"/>
                                </a:lnTo>
                                <a:lnTo>
                                  <a:pt x="36576" y="112776"/>
                                </a:lnTo>
                                <a:lnTo>
                                  <a:pt x="36576" y="115824"/>
                                </a:lnTo>
                                <a:lnTo>
                                  <a:pt x="33528" y="118872"/>
                                </a:lnTo>
                                <a:lnTo>
                                  <a:pt x="27432" y="137160"/>
                                </a:lnTo>
                                <a:lnTo>
                                  <a:pt x="27432" y="143256"/>
                                </a:lnTo>
                                <a:lnTo>
                                  <a:pt x="24384" y="149352"/>
                                </a:lnTo>
                                <a:lnTo>
                                  <a:pt x="24384" y="155448"/>
                                </a:lnTo>
                                <a:lnTo>
                                  <a:pt x="18288" y="164592"/>
                                </a:lnTo>
                                <a:lnTo>
                                  <a:pt x="18288" y="167640"/>
                                </a:lnTo>
                                <a:lnTo>
                                  <a:pt x="15240" y="173736"/>
                                </a:lnTo>
                                <a:lnTo>
                                  <a:pt x="15240" y="185928"/>
                                </a:lnTo>
                                <a:lnTo>
                                  <a:pt x="12192" y="192024"/>
                                </a:lnTo>
                                <a:lnTo>
                                  <a:pt x="12192" y="198120"/>
                                </a:lnTo>
                                <a:lnTo>
                                  <a:pt x="9144" y="204216"/>
                                </a:lnTo>
                                <a:lnTo>
                                  <a:pt x="9144" y="219456"/>
                                </a:lnTo>
                                <a:lnTo>
                                  <a:pt x="3048" y="222504"/>
                                </a:lnTo>
                                <a:lnTo>
                                  <a:pt x="6096" y="222504"/>
                                </a:lnTo>
                                <a:lnTo>
                                  <a:pt x="6096" y="281940"/>
                                </a:lnTo>
                                <a:lnTo>
                                  <a:pt x="9144" y="283464"/>
                                </a:lnTo>
                                <a:lnTo>
                                  <a:pt x="9144" y="301752"/>
                                </a:lnTo>
                                <a:lnTo>
                                  <a:pt x="12192" y="307848"/>
                                </a:lnTo>
                                <a:lnTo>
                                  <a:pt x="12192" y="316992"/>
                                </a:lnTo>
                                <a:lnTo>
                                  <a:pt x="15240" y="323088"/>
                                </a:lnTo>
                                <a:lnTo>
                                  <a:pt x="15240" y="329184"/>
                                </a:lnTo>
                                <a:lnTo>
                                  <a:pt x="18288" y="335280"/>
                                </a:lnTo>
                                <a:lnTo>
                                  <a:pt x="18288" y="338328"/>
                                </a:lnTo>
                                <a:lnTo>
                                  <a:pt x="21336" y="344424"/>
                                </a:lnTo>
                                <a:lnTo>
                                  <a:pt x="21336" y="350520"/>
                                </a:lnTo>
                                <a:lnTo>
                                  <a:pt x="24384" y="356616"/>
                                </a:lnTo>
                                <a:lnTo>
                                  <a:pt x="24384" y="359664"/>
                                </a:lnTo>
                                <a:lnTo>
                                  <a:pt x="33528" y="377952"/>
                                </a:lnTo>
                                <a:lnTo>
                                  <a:pt x="33528" y="384048"/>
                                </a:lnTo>
                                <a:lnTo>
                                  <a:pt x="39624" y="402336"/>
                                </a:lnTo>
                                <a:lnTo>
                                  <a:pt x="36576" y="402336"/>
                                </a:lnTo>
                                <a:lnTo>
                                  <a:pt x="39624" y="405384"/>
                                </a:lnTo>
                                <a:lnTo>
                                  <a:pt x="73152" y="460248"/>
                                </a:lnTo>
                                <a:lnTo>
                                  <a:pt x="70104" y="460248"/>
                                </a:lnTo>
                                <a:lnTo>
                                  <a:pt x="79248" y="469392"/>
                                </a:lnTo>
                                <a:lnTo>
                                  <a:pt x="85344" y="481584"/>
                                </a:lnTo>
                                <a:lnTo>
                                  <a:pt x="82296" y="481584"/>
                                </a:lnTo>
                                <a:lnTo>
                                  <a:pt x="94488" y="493776"/>
                                </a:lnTo>
                                <a:lnTo>
                                  <a:pt x="91440" y="493776"/>
                                </a:lnTo>
                                <a:lnTo>
                                  <a:pt x="103632" y="502920"/>
                                </a:lnTo>
                                <a:lnTo>
                                  <a:pt x="100584" y="502920"/>
                                </a:lnTo>
                                <a:lnTo>
                                  <a:pt x="103632" y="505968"/>
                                </a:lnTo>
                                <a:lnTo>
                                  <a:pt x="509016" y="505968"/>
                                </a:lnTo>
                                <a:lnTo>
                                  <a:pt x="509016" y="512064"/>
                                </a:lnTo>
                                <a:lnTo>
                                  <a:pt x="100584" y="512064"/>
                                </a:lnTo>
                                <a:lnTo>
                                  <a:pt x="94488" y="499872"/>
                                </a:lnTo>
                                <a:lnTo>
                                  <a:pt x="88392" y="496824"/>
                                </a:lnTo>
                                <a:lnTo>
                                  <a:pt x="76200" y="472440"/>
                                </a:lnTo>
                                <a:lnTo>
                                  <a:pt x="67056" y="463296"/>
                                </a:lnTo>
                                <a:lnTo>
                                  <a:pt x="36576" y="405384"/>
                                </a:lnTo>
                                <a:lnTo>
                                  <a:pt x="33528" y="405384"/>
                                </a:lnTo>
                                <a:lnTo>
                                  <a:pt x="27432" y="387096"/>
                                </a:lnTo>
                                <a:lnTo>
                                  <a:pt x="27432" y="381000"/>
                                </a:lnTo>
                                <a:lnTo>
                                  <a:pt x="18288" y="362712"/>
                                </a:lnTo>
                                <a:lnTo>
                                  <a:pt x="18288" y="356616"/>
                                </a:lnTo>
                                <a:lnTo>
                                  <a:pt x="15240" y="353568"/>
                                </a:lnTo>
                                <a:lnTo>
                                  <a:pt x="15240" y="347472"/>
                                </a:lnTo>
                                <a:lnTo>
                                  <a:pt x="12192" y="341376"/>
                                </a:lnTo>
                                <a:lnTo>
                                  <a:pt x="12192" y="338328"/>
                                </a:lnTo>
                                <a:lnTo>
                                  <a:pt x="9144" y="332232"/>
                                </a:lnTo>
                                <a:lnTo>
                                  <a:pt x="9144" y="326136"/>
                                </a:lnTo>
                                <a:lnTo>
                                  <a:pt x="6096" y="320040"/>
                                </a:lnTo>
                                <a:lnTo>
                                  <a:pt x="6096" y="307848"/>
                                </a:lnTo>
                                <a:lnTo>
                                  <a:pt x="3048" y="304800"/>
                                </a:lnTo>
                                <a:lnTo>
                                  <a:pt x="3048" y="286512"/>
                                </a:lnTo>
                                <a:lnTo>
                                  <a:pt x="0" y="283464"/>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6304"/>
                                </a:lnTo>
                                <a:lnTo>
                                  <a:pt x="21336" y="140208"/>
                                </a:lnTo>
                                <a:lnTo>
                                  <a:pt x="21336" y="134112"/>
                                </a:lnTo>
                                <a:lnTo>
                                  <a:pt x="30480" y="115824"/>
                                </a:lnTo>
                                <a:lnTo>
                                  <a:pt x="33528" y="115824"/>
                                </a:lnTo>
                                <a:lnTo>
                                  <a:pt x="33528" y="109728"/>
                                </a:lnTo>
                                <a:lnTo>
                                  <a:pt x="51816" y="70104"/>
                                </a:lnTo>
                                <a:lnTo>
                                  <a:pt x="54864" y="67056"/>
                                </a:lnTo>
                                <a:lnTo>
                                  <a:pt x="57912" y="60960"/>
                                </a:lnTo>
                                <a:lnTo>
                                  <a:pt x="64008" y="54864"/>
                                </a:lnTo>
                                <a:lnTo>
                                  <a:pt x="73152" y="36576"/>
                                </a:lnTo>
                                <a:lnTo>
                                  <a:pt x="79248" y="30480"/>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72" name="Shape 12272"/>
                        <wps:cNvSpPr/>
                        <wps:spPr>
                          <a:xfrm>
                            <a:off x="1691640" y="0"/>
                            <a:ext cx="512064" cy="512064"/>
                          </a:xfrm>
                          <a:custGeom>
                            <a:avLst/>
                            <a:gdLst/>
                            <a:ahLst/>
                            <a:cxnLst/>
                            <a:rect l="0" t="0" r="0" b="0"/>
                            <a:pathLst>
                              <a:path w="512064" h="512064">
                                <a:moveTo>
                                  <a:pt x="0" y="0"/>
                                </a:moveTo>
                                <a:lnTo>
                                  <a:pt x="405384" y="0"/>
                                </a:lnTo>
                                <a:lnTo>
                                  <a:pt x="414528" y="9144"/>
                                </a:lnTo>
                                <a:lnTo>
                                  <a:pt x="411480" y="9144"/>
                                </a:lnTo>
                                <a:lnTo>
                                  <a:pt x="423672" y="21336"/>
                                </a:lnTo>
                                <a:lnTo>
                                  <a:pt x="420624" y="21336"/>
                                </a:lnTo>
                                <a:lnTo>
                                  <a:pt x="435864" y="33528"/>
                                </a:lnTo>
                                <a:lnTo>
                                  <a:pt x="432816" y="33528"/>
                                </a:lnTo>
                                <a:lnTo>
                                  <a:pt x="435864" y="39624"/>
                                </a:lnTo>
                                <a:lnTo>
                                  <a:pt x="448056" y="57912"/>
                                </a:lnTo>
                                <a:lnTo>
                                  <a:pt x="445008" y="57912"/>
                                </a:lnTo>
                                <a:lnTo>
                                  <a:pt x="460248" y="73152"/>
                                </a:lnTo>
                                <a:lnTo>
                                  <a:pt x="457200" y="73152"/>
                                </a:lnTo>
                                <a:lnTo>
                                  <a:pt x="460248" y="76200"/>
                                </a:lnTo>
                                <a:lnTo>
                                  <a:pt x="484632" y="115824"/>
                                </a:lnTo>
                                <a:lnTo>
                                  <a:pt x="484632" y="124968"/>
                                </a:lnTo>
                                <a:lnTo>
                                  <a:pt x="490728" y="137160"/>
                                </a:lnTo>
                                <a:lnTo>
                                  <a:pt x="490728" y="143256"/>
                                </a:lnTo>
                                <a:lnTo>
                                  <a:pt x="496824" y="155448"/>
                                </a:lnTo>
                                <a:lnTo>
                                  <a:pt x="496824" y="161544"/>
                                </a:lnTo>
                                <a:lnTo>
                                  <a:pt x="499872" y="164592"/>
                                </a:lnTo>
                                <a:lnTo>
                                  <a:pt x="499872" y="172212"/>
                                </a:lnTo>
                                <a:lnTo>
                                  <a:pt x="502920" y="173736"/>
                                </a:lnTo>
                                <a:lnTo>
                                  <a:pt x="502920" y="179832"/>
                                </a:lnTo>
                                <a:lnTo>
                                  <a:pt x="505968" y="185928"/>
                                </a:lnTo>
                                <a:lnTo>
                                  <a:pt x="505968" y="198120"/>
                                </a:lnTo>
                                <a:lnTo>
                                  <a:pt x="509016" y="204216"/>
                                </a:lnTo>
                                <a:lnTo>
                                  <a:pt x="509016" y="220980"/>
                                </a:lnTo>
                                <a:lnTo>
                                  <a:pt x="512064" y="222504"/>
                                </a:lnTo>
                                <a:lnTo>
                                  <a:pt x="512064" y="280416"/>
                                </a:lnTo>
                                <a:lnTo>
                                  <a:pt x="509016" y="286512"/>
                                </a:lnTo>
                                <a:lnTo>
                                  <a:pt x="509016" y="301752"/>
                                </a:lnTo>
                                <a:lnTo>
                                  <a:pt x="505968" y="307848"/>
                                </a:lnTo>
                                <a:lnTo>
                                  <a:pt x="505968" y="316992"/>
                                </a:lnTo>
                                <a:lnTo>
                                  <a:pt x="502920" y="323088"/>
                                </a:lnTo>
                                <a:lnTo>
                                  <a:pt x="502920" y="329184"/>
                                </a:lnTo>
                                <a:lnTo>
                                  <a:pt x="499872" y="335280"/>
                                </a:lnTo>
                                <a:lnTo>
                                  <a:pt x="499872" y="341376"/>
                                </a:lnTo>
                                <a:lnTo>
                                  <a:pt x="496824" y="347472"/>
                                </a:lnTo>
                                <a:lnTo>
                                  <a:pt x="496824" y="350520"/>
                                </a:lnTo>
                                <a:lnTo>
                                  <a:pt x="493776" y="356616"/>
                                </a:lnTo>
                                <a:lnTo>
                                  <a:pt x="493776" y="359664"/>
                                </a:lnTo>
                                <a:lnTo>
                                  <a:pt x="487680" y="371856"/>
                                </a:lnTo>
                                <a:lnTo>
                                  <a:pt x="487680" y="377952"/>
                                </a:lnTo>
                                <a:lnTo>
                                  <a:pt x="472440" y="405384"/>
                                </a:lnTo>
                                <a:lnTo>
                                  <a:pt x="469392" y="408432"/>
                                </a:lnTo>
                                <a:lnTo>
                                  <a:pt x="472440" y="408432"/>
                                </a:lnTo>
                                <a:lnTo>
                                  <a:pt x="441960" y="460248"/>
                                </a:lnTo>
                                <a:lnTo>
                                  <a:pt x="435864" y="466344"/>
                                </a:lnTo>
                                <a:lnTo>
                                  <a:pt x="438912" y="466344"/>
                                </a:lnTo>
                                <a:lnTo>
                                  <a:pt x="426720" y="481584"/>
                                </a:lnTo>
                                <a:lnTo>
                                  <a:pt x="429768" y="481584"/>
                                </a:lnTo>
                                <a:lnTo>
                                  <a:pt x="417576" y="493776"/>
                                </a:lnTo>
                                <a:lnTo>
                                  <a:pt x="420624" y="493776"/>
                                </a:lnTo>
                                <a:lnTo>
                                  <a:pt x="411480" y="502920"/>
                                </a:lnTo>
                                <a:lnTo>
                                  <a:pt x="405384" y="512064"/>
                                </a:lnTo>
                                <a:lnTo>
                                  <a:pt x="0" y="512064"/>
                                </a:lnTo>
                                <a:lnTo>
                                  <a:pt x="0" y="505968"/>
                                </a:lnTo>
                                <a:lnTo>
                                  <a:pt x="402336" y="505968"/>
                                </a:lnTo>
                                <a:lnTo>
                                  <a:pt x="408432" y="499872"/>
                                </a:lnTo>
                                <a:lnTo>
                                  <a:pt x="414528" y="490728"/>
                                </a:lnTo>
                                <a:lnTo>
                                  <a:pt x="420624" y="484632"/>
                                </a:lnTo>
                                <a:lnTo>
                                  <a:pt x="423672" y="478536"/>
                                </a:lnTo>
                                <a:lnTo>
                                  <a:pt x="432816" y="469392"/>
                                </a:lnTo>
                                <a:lnTo>
                                  <a:pt x="438912" y="457200"/>
                                </a:lnTo>
                                <a:lnTo>
                                  <a:pt x="466344" y="405384"/>
                                </a:lnTo>
                                <a:lnTo>
                                  <a:pt x="469392" y="405384"/>
                                </a:lnTo>
                                <a:lnTo>
                                  <a:pt x="484632" y="374904"/>
                                </a:lnTo>
                                <a:lnTo>
                                  <a:pt x="484632" y="368808"/>
                                </a:lnTo>
                                <a:lnTo>
                                  <a:pt x="487680" y="356616"/>
                                </a:lnTo>
                                <a:lnTo>
                                  <a:pt x="487680" y="353568"/>
                                </a:lnTo>
                                <a:lnTo>
                                  <a:pt x="490728" y="347472"/>
                                </a:lnTo>
                                <a:lnTo>
                                  <a:pt x="490728" y="344424"/>
                                </a:lnTo>
                                <a:lnTo>
                                  <a:pt x="493776" y="338328"/>
                                </a:lnTo>
                                <a:lnTo>
                                  <a:pt x="493776" y="332232"/>
                                </a:lnTo>
                                <a:lnTo>
                                  <a:pt x="496824" y="326136"/>
                                </a:lnTo>
                                <a:lnTo>
                                  <a:pt x="496824" y="320040"/>
                                </a:lnTo>
                                <a:lnTo>
                                  <a:pt x="499872" y="313944"/>
                                </a:lnTo>
                                <a:lnTo>
                                  <a:pt x="499872" y="304800"/>
                                </a:lnTo>
                                <a:lnTo>
                                  <a:pt x="502920" y="298704"/>
                                </a:lnTo>
                                <a:lnTo>
                                  <a:pt x="502920" y="283464"/>
                                </a:lnTo>
                                <a:lnTo>
                                  <a:pt x="505968" y="277368"/>
                                </a:lnTo>
                                <a:lnTo>
                                  <a:pt x="505968" y="225552"/>
                                </a:lnTo>
                                <a:lnTo>
                                  <a:pt x="502920" y="222504"/>
                                </a:lnTo>
                                <a:lnTo>
                                  <a:pt x="502920" y="207264"/>
                                </a:lnTo>
                                <a:lnTo>
                                  <a:pt x="499872" y="201168"/>
                                </a:lnTo>
                                <a:lnTo>
                                  <a:pt x="499872" y="188976"/>
                                </a:lnTo>
                                <a:lnTo>
                                  <a:pt x="496824" y="182880"/>
                                </a:lnTo>
                                <a:lnTo>
                                  <a:pt x="496824" y="176784"/>
                                </a:lnTo>
                                <a:lnTo>
                                  <a:pt x="493776" y="173736"/>
                                </a:lnTo>
                                <a:lnTo>
                                  <a:pt x="493776" y="167640"/>
                                </a:lnTo>
                                <a:lnTo>
                                  <a:pt x="490728" y="164592"/>
                                </a:lnTo>
                                <a:lnTo>
                                  <a:pt x="490728" y="158496"/>
                                </a:lnTo>
                                <a:lnTo>
                                  <a:pt x="484632" y="146304"/>
                                </a:lnTo>
                                <a:lnTo>
                                  <a:pt x="484632" y="140208"/>
                                </a:lnTo>
                                <a:lnTo>
                                  <a:pt x="481584" y="128016"/>
                                </a:lnTo>
                                <a:lnTo>
                                  <a:pt x="478536" y="124968"/>
                                </a:lnTo>
                                <a:lnTo>
                                  <a:pt x="478536" y="118872"/>
                                </a:lnTo>
                                <a:lnTo>
                                  <a:pt x="457200" y="79248"/>
                                </a:lnTo>
                                <a:lnTo>
                                  <a:pt x="454152" y="76200"/>
                                </a:lnTo>
                                <a:lnTo>
                                  <a:pt x="448056" y="67056"/>
                                </a:lnTo>
                                <a:lnTo>
                                  <a:pt x="441960" y="60960"/>
                                </a:lnTo>
                                <a:lnTo>
                                  <a:pt x="435864" y="42672"/>
                                </a:lnTo>
                                <a:lnTo>
                                  <a:pt x="429768" y="36576"/>
                                </a:lnTo>
                                <a:lnTo>
                                  <a:pt x="426720" y="30480"/>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73" name="Shape 12273"/>
                        <wps:cNvSpPr/>
                        <wps:spPr>
                          <a:xfrm>
                            <a:off x="1188720" y="633984"/>
                            <a:ext cx="1014984" cy="591312"/>
                          </a:xfrm>
                          <a:custGeom>
                            <a:avLst/>
                            <a:gdLst/>
                            <a:ahLst/>
                            <a:cxnLst/>
                            <a:rect l="0" t="0" r="0" b="0"/>
                            <a:pathLst>
                              <a:path w="1014984" h="591312">
                                <a:moveTo>
                                  <a:pt x="509016" y="0"/>
                                </a:moveTo>
                                <a:lnTo>
                                  <a:pt x="1014984" y="295656"/>
                                </a:lnTo>
                                <a:lnTo>
                                  <a:pt x="509016" y="591312"/>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274" name="Shape 12274"/>
                        <wps:cNvSpPr/>
                        <wps:spPr>
                          <a:xfrm>
                            <a:off x="1694688" y="1225296"/>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75" name="Shape 12275"/>
                        <wps:cNvSpPr/>
                        <wps:spPr>
                          <a:xfrm>
                            <a:off x="1185672" y="630936"/>
                            <a:ext cx="509016" cy="594361"/>
                          </a:xfrm>
                          <a:custGeom>
                            <a:avLst/>
                            <a:gdLst/>
                            <a:ahLst/>
                            <a:cxnLst/>
                            <a:rect l="0" t="0" r="0" b="0"/>
                            <a:pathLst>
                              <a:path w="509016" h="594361">
                                <a:moveTo>
                                  <a:pt x="509016" y="0"/>
                                </a:moveTo>
                                <a:lnTo>
                                  <a:pt x="509016" y="4818"/>
                                </a:lnTo>
                                <a:lnTo>
                                  <a:pt x="3048" y="298704"/>
                                </a:lnTo>
                                <a:lnTo>
                                  <a:pt x="509016" y="589560"/>
                                </a:lnTo>
                                <a:lnTo>
                                  <a:pt x="509016" y="594361"/>
                                </a:lnTo>
                                <a:lnTo>
                                  <a:pt x="0" y="298704"/>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76" name="Shape 12276"/>
                        <wps:cNvSpPr/>
                        <wps:spPr>
                          <a:xfrm>
                            <a:off x="1694688" y="630936"/>
                            <a:ext cx="509016" cy="597409"/>
                          </a:xfrm>
                          <a:custGeom>
                            <a:avLst/>
                            <a:gdLst/>
                            <a:ahLst/>
                            <a:cxnLst/>
                            <a:rect l="0" t="0" r="0" b="0"/>
                            <a:pathLst>
                              <a:path w="509016" h="597409">
                                <a:moveTo>
                                  <a:pt x="0" y="0"/>
                                </a:moveTo>
                                <a:lnTo>
                                  <a:pt x="3048" y="0"/>
                                </a:lnTo>
                                <a:lnTo>
                                  <a:pt x="509016" y="298704"/>
                                </a:lnTo>
                                <a:lnTo>
                                  <a:pt x="3048" y="594361"/>
                                </a:lnTo>
                                <a:lnTo>
                                  <a:pt x="3048" y="597409"/>
                                </a:lnTo>
                                <a:lnTo>
                                  <a:pt x="0" y="597409"/>
                                </a:lnTo>
                                <a:lnTo>
                                  <a:pt x="0" y="594361"/>
                                </a:lnTo>
                                <a:lnTo>
                                  <a:pt x="0" y="589560"/>
                                </a:lnTo>
                                <a:lnTo>
                                  <a:pt x="1519" y="590434"/>
                                </a:lnTo>
                                <a:lnTo>
                                  <a:pt x="505968" y="298704"/>
                                </a:lnTo>
                                <a:lnTo>
                                  <a:pt x="1519" y="3936"/>
                                </a:lnTo>
                                <a:lnTo>
                                  <a:pt x="0" y="481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84" name="Shape 456884"/>
                        <wps:cNvSpPr/>
                        <wps:spPr>
                          <a:xfrm>
                            <a:off x="3048" y="1185672"/>
                            <a:ext cx="1014984" cy="509015"/>
                          </a:xfrm>
                          <a:custGeom>
                            <a:avLst/>
                            <a:gdLst/>
                            <a:ahLst/>
                            <a:cxnLst/>
                            <a:rect l="0" t="0" r="0" b="0"/>
                            <a:pathLst>
                              <a:path w="1014984" h="509015">
                                <a:moveTo>
                                  <a:pt x="0" y="0"/>
                                </a:moveTo>
                                <a:lnTo>
                                  <a:pt x="1014984" y="0"/>
                                </a:lnTo>
                                <a:lnTo>
                                  <a:pt x="1014984" y="509015"/>
                                </a:lnTo>
                                <a:lnTo>
                                  <a:pt x="0" y="509015"/>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278" name="Shape 12278"/>
                        <wps:cNvSpPr/>
                        <wps:spPr>
                          <a:xfrm>
                            <a:off x="0" y="1182624"/>
                            <a:ext cx="510540" cy="515112"/>
                          </a:xfrm>
                          <a:custGeom>
                            <a:avLst/>
                            <a:gdLst/>
                            <a:ahLst/>
                            <a:cxnLst/>
                            <a:rect l="0" t="0" r="0" b="0"/>
                            <a:pathLst>
                              <a:path w="510540" h="515112">
                                <a:moveTo>
                                  <a:pt x="0" y="0"/>
                                </a:moveTo>
                                <a:lnTo>
                                  <a:pt x="3048" y="0"/>
                                </a:lnTo>
                                <a:lnTo>
                                  <a:pt x="510540" y="0"/>
                                </a:lnTo>
                                <a:lnTo>
                                  <a:pt x="510540" y="6096"/>
                                </a:lnTo>
                                <a:lnTo>
                                  <a:pt x="6096" y="6096"/>
                                </a:lnTo>
                                <a:lnTo>
                                  <a:pt x="6096" y="509015"/>
                                </a:lnTo>
                                <a:lnTo>
                                  <a:pt x="510540" y="509015"/>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79" name="Shape 12279"/>
                        <wps:cNvSpPr/>
                        <wps:spPr>
                          <a:xfrm>
                            <a:off x="510540" y="1182624"/>
                            <a:ext cx="510540" cy="515112"/>
                          </a:xfrm>
                          <a:custGeom>
                            <a:avLst/>
                            <a:gdLst/>
                            <a:ahLst/>
                            <a:cxnLst/>
                            <a:rect l="0" t="0" r="0" b="0"/>
                            <a:pathLst>
                              <a:path w="510540" h="515112">
                                <a:moveTo>
                                  <a:pt x="0" y="0"/>
                                </a:moveTo>
                                <a:lnTo>
                                  <a:pt x="510540" y="0"/>
                                </a:lnTo>
                                <a:lnTo>
                                  <a:pt x="510540" y="512063"/>
                                </a:lnTo>
                                <a:lnTo>
                                  <a:pt x="507492" y="512063"/>
                                </a:lnTo>
                                <a:lnTo>
                                  <a:pt x="507492" y="515112"/>
                                </a:lnTo>
                                <a:lnTo>
                                  <a:pt x="0" y="515112"/>
                                </a:lnTo>
                                <a:lnTo>
                                  <a:pt x="0" y="509015"/>
                                </a:lnTo>
                                <a:lnTo>
                                  <a:pt x="504444" y="509015"/>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80" name="Shape 12280"/>
                        <wps:cNvSpPr/>
                        <wps:spPr>
                          <a:xfrm>
                            <a:off x="57912" y="1182624"/>
                            <a:ext cx="6096" cy="515112"/>
                          </a:xfrm>
                          <a:custGeom>
                            <a:avLst/>
                            <a:gdLst/>
                            <a:ahLst/>
                            <a:cxnLst/>
                            <a:rect l="0" t="0" r="0" b="0"/>
                            <a:pathLst>
                              <a:path w="6096" h="515112">
                                <a:moveTo>
                                  <a:pt x="0" y="0"/>
                                </a:moveTo>
                                <a:lnTo>
                                  <a:pt x="6096" y="0"/>
                                </a:lnTo>
                                <a:lnTo>
                                  <a:pt x="6096" y="3048"/>
                                </a:lnTo>
                                <a:lnTo>
                                  <a:pt x="6096" y="512063"/>
                                </a:lnTo>
                                <a:lnTo>
                                  <a:pt x="3048" y="512063"/>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81" name="Shape 12281"/>
                        <wps:cNvSpPr/>
                        <wps:spPr>
                          <a:xfrm>
                            <a:off x="957072" y="1182624"/>
                            <a:ext cx="6096" cy="515112"/>
                          </a:xfrm>
                          <a:custGeom>
                            <a:avLst/>
                            <a:gdLst/>
                            <a:ahLst/>
                            <a:cxnLst/>
                            <a:rect l="0" t="0" r="0" b="0"/>
                            <a:pathLst>
                              <a:path w="6096" h="515112">
                                <a:moveTo>
                                  <a:pt x="0" y="0"/>
                                </a:moveTo>
                                <a:lnTo>
                                  <a:pt x="6096" y="0"/>
                                </a:lnTo>
                                <a:lnTo>
                                  <a:pt x="6096" y="512063"/>
                                </a:lnTo>
                                <a:lnTo>
                                  <a:pt x="3048" y="512063"/>
                                </a:lnTo>
                                <a:lnTo>
                                  <a:pt x="3048" y="515112"/>
                                </a:lnTo>
                                <a:lnTo>
                                  <a:pt x="0" y="515112"/>
                                </a:lnTo>
                                <a:lnTo>
                                  <a:pt x="0" y="51206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85" name="Shape 456885"/>
                        <wps:cNvSpPr/>
                        <wps:spPr>
                          <a:xfrm>
                            <a:off x="2368296" y="1185672"/>
                            <a:ext cx="1011936" cy="509015"/>
                          </a:xfrm>
                          <a:custGeom>
                            <a:avLst/>
                            <a:gdLst/>
                            <a:ahLst/>
                            <a:cxnLst/>
                            <a:rect l="0" t="0" r="0" b="0"/>
                            <a:pathLst>
                              <a:path w="1011936" h="509015">
                                <a:moveTo>
                                  <a:pt x="0" y="0"/>
                                </a:moveTo>
                                <a:lnTo>
                                  <a:pt x="1011936" y="0"/>
                                </a:lnTo>
                                <a:lnTo>
                                  <a:pt x="1011936" y="509015"/>
                                </a:lnTo>
                                <a:lnTo>
                                  <a:pt x="0" y="509015"/>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283" name="Shape 12283"/>
                        <wps:cNvSpPr/>
                        <wps:spPr>
                          <a:xfrm>
                            <a:off x="2365248" y="1182624"/>
                            <a:ext cx="509016" cy="515112"/>
                          </a:xfrm>
                          <a:custGeom>
                            <a:avLst/>
                            <a:gdLst/>
                            <a:ahLst/>
                            <a:cxnLst/>
                            <a:rect l="0" t="0" r="0" b="0"/>
                            <a:pathLst>
                              <a:path w="509016" h="515112">
                                <a:moveTo>
                                  <a:pt x="0" y="0"/>
                                </a:moveTo>
                                <a:lnTo>
                                  <a:pt x="3048" y="0"/>
                                </a:lnTo>
                                <a:lnTo>
                                  <a:pt x="509016" y="0"/>
                                </a:lnTo>
                                <a:lnTo>
                                  <a:pt x="509016" y="6096"/>
                                </a:lnTo>
                                <a:lnTo>
                                  <a:pt x="6096" y="6096"/>
                                </a:lnTo>
                                <a:lnTo>
                                  <a:pt x="6096" y="509015"/>
                                </a:lnTo>
                                <a:lnTo>
                                  <a:pt x="509016" y="509015"/>
                                </a:lnTo>
                                <a:lnTo>
                                  <a:pt x="509016"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84" name="Shape 12284"/>
                        <wps:cNvSpPr/>
                        <wps:spPr>
                          <a:xfrm>
                            <a:off x="2874264" y="1182624"/>
                            <a:ext cx="509016" cy="515112"/>
                          </a:xfrm>
                          <a:custGeom>
                            <a:avLst/>
                            <a:gdLst/>
                            <a:ahLst/>
                            <a:cxnLst/>
                            <a:rect l="0" t="0" r="0" b="0"/>
                            <a:pathLst>
                              <a:path w="509016" h="515112">
                                <a:moveTo>
                                  <a:pt x="0" y="0"/>
                                </a:moveTo>
                                <a:lnTo>
                                  <a:pt x="509016" y="0"/>
                                </a:lnTo>
                                <a:lnTo>
                                  <a:pt x="509016" y="512063"/>
                                </a:lnTo>
                                <a:lnTo>
                                  <a:pt x="505968" y="512063"/>
                                </a:lnTo>
                                <a:lnTo>
                                  <a:pt x="505968" y="515112"/>
                                </a:lnTo>
                                <a:lnTo>
                                  <a:pt x="0" y="515112"/>
                                </a:lnTo>
                                <a:lnTo>
                                  <a:pt x="0" y="509015"/>
                                </a:lnTo>
                                <a:lnTo>
                                  <a:pt x="502920" y="509015"/>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85" name="Shape 12285"/>
                        <wps:cNvSpPr/>
                        <wps:spPr>
                          <a:xfrm>
                            <a:off x="2420112" y="1182624"/>
                            <a:ext cx="6096" cy="515112"/>
                          </a:xfrm>
                          <a:custGeom>
                            <a:avLst/>
                            <a:gdLst/>
                            <a:ahLst/>
                            <a:cxnLst/>
                            <a:rect l="0" t="0" r="0" b="0"/>
                            <a:pathLst>
                              <a:path w="6096" h="515112">
                                <a:moveTo>
                                  <a:pt x="0" y="0"/>
                                </a:moveTo>
                                <a:lnTo>
                                  <a:pt x="6096" y="0"/>
                                </a:lnTo>
                                <a:lnTo>
                                  <a:pt x="6096" y="3048"/>
                                </a:lnTo>
                                <a:lnTo>
                                  <a:pt x="6096" y="512063"/>
                                </a:lnTo>
                                <a:lnTo>
                                  <a:pt x="3048" y="512063"/>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86" name="Shape 12286"/>
                        <wps:cNvSpPr/>
                        <wps:spPr>
                          <a:xfrm>
                            <a:off x="3322320" y="1182624"/>
                            <a:ext cx="6096" cy="515112"/>
                          </a:xfrm>
                          <a:custGeom>
                            <a:avLst/>
                            <a:gdLst/>
                            <a:ahLst/>
                            <a:cxnLst/>
                            <a:rect l="0" t="0" r="0" b="0"/>
                            <a:pathLst>
                              <a:path w="6096" h="515112">
                                <a:moveTo>
                                  <a:pt x="0" y="0"/>
                                </a:moveTo>
                                <a:lnTo>
                                  <a:pt x="6096" y="0"/>
                                </a:lnTo>
                                <a:lnTo>
                                  <a:pt x="6096" y="512063"/>
                                </a:lnTo>
                                <a:lnTo>
                                  <a:pt x="3048" y="512063"/>
                                </a:lnTo>
                                <a:lnTo>
                                  <a:pt x="3048" y="515112"/>
                                </a:lnTo>
                                <a:lnTo>
                                  <a:pt x="0" y="515112"/>
                                </a:lnTo>
                                <a:lnTo>
                                  <a:pt x="0" y="51206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88" name="Shape 12288"/>
                        <wps:cNvSpPr/>
                        <wps:spPr>
                          <a:xfrm>
                            <a:off x="1182624" y="2033016"/>
                            <a:ext cx="509016" cy="512064"/>
                          </a:xfrm>
                          <a:custGeom>
                            <a:avLst/>
                            <a:gdLst/>
                            <a:ahLst/>
                            <a:cxnLst/>
                            <a:rect l="0" t="0" r="0" b="0"/>
                            <a:pathLst>
                              <a:path w="509016" h="512064">
                                <a:moveTo>
                                  <a:pt x="100584" y="0"/>
                                </a:moveTo>
                                <a:lnTo>
                                  <a:pt x="106680" y="0"/>
                                </a:lnTo>
                                <a:lnTo>
                                  <a:pt x="509016" y="0"/>
                                </a:lnTo>
                                <a:lnTo>
                                  <a:pt x="509016" y="3048"/>
                                </a:lnTo>
                                <a:lnTo>
                                  <a:pt x="105156" y="3048"/>
                                </a:lnTo>
                                <a:lnTo>
                                  <a:pt x="103632" y="6097"/>
                                </a:lnTo>
                                <a:lnTo>
                                  <a:pt x="100584" y="6097"/>
                                </a:lnTo>
                                <a:lnTo>
                                  <a:pt x="94488" y="12192"/>
                                </a:lnTo>
                                <a:lnTo>
                                  <a:pt x="97536" y="12192"/>
                                </a:lnTo>
                                <a:lnTo>
                                  <a:pt x="94488" y="18288"/>
                                </a:lnTo>
                                <a:lnTo>
                                  <a:pt x="91440" y="18288"/>
                                </a:lnTo>
                                <a:lnTo>
                                  <a:pt x="82296" y="27432"/>
                                </a:lnTo>
                                <a:lnTo>
                                  <a:pt x="85344" y="27432"/>
                                </a:lnTo>
                                <a:lnTo>
                                  <a:pt x="82296" y="33528"/>
                                </a:lnTo>
                                <a:lnTo>
                                  <a:pt x="76200" y="39624"/>
                                </a:lnTo>
                                <a:lnTo>
                                  <a:pt x="79248" y="39624"/>
                                </a:lnTo>
                                <a:lnTo>
                                  <a:pt x="70104" y="54864"/>
                                </a:lnTo>
                                <a:lnTo>
                                  <a:pt x="67056" y="54864"/>
                                </a:lnTo>
                                <a:lnTo>
                                  <a:pt x="60960" y="60961"/>
                                </a:lnTo>
                                <a:lnTo>
                                  <a:pt x="64008" y="60961"/>
                                </a:lnTo>
                                <a:lnTo>
                                  <a:pt x="60960" y="67056"/>
                                </a:lnTo>
                                <a:lnTo>
                                  <a:pt x="57912" y="67056"/>
                                </a:lnTo>
                                <a:lnTo>
                                  <a:pt x="54864" y="70104"/>
                                </a:lnTo>
                                <a:lnTo>
                                  <a:pt x="57912" y="70104"/>
                                </a:lnTo>
                                <a:lnTo>
                                  <a:pt x="36576" y="109728"/>
                                </a:lnTo>
                                <a:lnTo>
                                  <a:pt x="36576" y="115824"/>
                                </a:lnTo>
                                <a:lnTo>
                                  <a:pt x="33528" y="115824"/>
                                </a:lnTo>
                                <a:lnTo>
                                  <a:pt x="33528" y="118872"/>
                                </a:lnTo>
                                <a:lnTo>
                                  <a:pt x="27432" y="137161"/>
                                </a:lnTo>
                                <a:lnTo>
                                  <a:pt x="27432" y="143256"/>
                                </a:lnTo>
                                <a:lnTo>
                                  <a:pt x="24384" y="146304"/>
                                </a:lnTo>
                                <a:lnTo>
                                  <a:pt x="24384" y="152400"/>
                                </a:lnTo>
                                <a:lnTo>
                                  <a:pt x="18288" y="164592"/>
                                </a:lnTo>
                                <a:lnTo>
                                  <a:pt x="18288" y="167640"/>
                                </a:lnTo>
                                <a:lnTo>
                                  <a:pt x="15240" y="173737"/>
                                </a:lnTo>
                                <a:lnTo>
                                  <a:pt x="15240" y="185928"/>
                                </a:lnTo>
                                <a:lnTo>
                                  <a:pt x="12192" y="192024"/>
                                </a:lnTo>
                                <a:lnTo>
                                  <a:pt x="12192" y="195072"/>
                                </a:lnTo>
                                <a:lnTo>
                                  <a:pt x="9144" y="201168"/>
                                </a:lnTo>
                                <a:lnTo>
                                  <a:pt x="9144" y="219456"/>
                                </a:lnTo>
                                <a:lnTo>
                                  <a:pt x="6096" y="219456"/>
                                </a:lnTo>
                                <a:lnTo>
                                  <a:pt x="3048" y="222504"/>
                                </a:lnTo>
                                <a:lnTo>
                                  <a:pt x="6096" y="222504"/>
                                </a:lnTo>
                                <a:lnTo>
                                  <a:pt x="6096" y="283464"/>
                                </a:lnTo>
                                <a:lnTo>
                                  <a:pt x="9144" y="283464"/>
                                </a:lnTo>
                                <a:lnTo>
                                  <a:pt x="9144" y="298704"/>
                                </a:lnTo>
                                <a:lnTo>
                                  <a:pt x="12192" y="304800"/>
                                </a:lnTo>
                                <a:lnTo>
                                  <a:pt x="12192" y="316992"/>
                                </a:lnTo>
                                <a:lnTo>
                                  <a:pt x="15240" y="323088"/>
                                </a:lnTo>
                                <a:lnTo>
                                  <a:pt x="15240" y="329185"/>
                                </a:lnTo>
                                <a:lnTo>
                                  <a:pt x="18288" y="335280"/>
                                </a:lnTo>
                                <a:lnTo>
                                  <a:pt x="21336" y="341376"/>
                                </a:lnTo>
                                <a:lnTo>
                                  <a:pt x="21336" y="347472"/>
                                </a:lnTo>
                                <a:lnTo>
                                  <a:pt x="24384" y="353568"/>
                                </a:lnTo>
                                <a:lnTo>
                                  <a:pt x="24384" y="359664"/>
                                </a:lnTo>
                                <a:lnTo>
                                  <a:pt x="33528" y="377952"/>
                                </a:lnTo>
                                <a:lnTo>
                                  <a:pt x="33528" y="384048"/>
                                </a:lnTo>
                                <a:lnTo>
                                  <a:pt x="39624" y="399288"/>
                                </a:lnTo>
                                <a:lnTo>
                                  <a:pt x="36576" y="399288"/>
                                </a:lnTo>
                                <a:lnTo>
                                  <a:pt x="39624" y="402337"/>
                                </a:lnTo>
                                <a:lnTo>
                                  <a:pt x="42672" y="402337"/>
                                </a:lnTo>
                                <a:lnTo>
                                  <a:pt x="73152" y="460248"/>
                                </a:lnTo>
                                <a:lnTo>
                                  <a:pt x="70104" y="460248"/>
                                </a:lnTo>
                                <a:lnTo>
                                  <a:pt x="79248" y="469392"/>
                                </a:lnTo>
                                <a:lnTo>
                                  <a:pt x="82296" y="469392"/>
                                </a:lnTo>
                                <a:lnTo>
                                  <a:pt x="85344" y="478537"/>
                                </a:lnTo>
                                <a:lnTo>
                                  <a:pt x="82296" y="478537"/>
                                </a:lnTo>
                                <a:lnTo>
                                  <a:pt x="88392" y="484632"/>
                                </a:lnTo>
                                <a:lnTo>
                                  <a:pt x="91440" y="484632"/>
                                </a:lnTo>
                                <a:lnTo>
                                  <a:pt x="94488" y="490728"/>
                                </a:lnTo>
                                <a:lnTo>
                                  <a:pt x="91440" y="490728"/>
                                </a:lnTo>
                                <a:lnTo>
                                  <a:pt x="97536" y="496824"/>
                                </a:lnTo>
                                <a:lnTo>
                                  <a:pt x="100584" y="496824"/>
                                </a:lnTo>
                                <a:lnTo>
                                  <a:pt x="103632" y="502920"/>
                                </a:lnTo>
                                <a:lnTo>
                                  <a:pt x="100584" y="502920"/>
                                </a:lnTo>
                                <a:lnTo>
                                  <a:pt x="103632" y="505968"/>
                                </a:lnTo>
                                <a:lnTo>
                                  <a:pt x="509016" y="505968"/>
                                </a:lnTo>
                                <a:lnTo>
                                  <a:pt x="509016" y="512064"/>
                                </a:lnTo>
                                <a:lnTo>
                                  <a:pt x="100584" y="512064"/>
                                </a:lnTo>
                                <a:lnTo>
                                  <a:pt x="100584" y="509016"/>
                                </a:lnTo>
                                <a:lnTo>
                                  <a:pt x="97536" y="505968"/>
                                </a:lnTo>
                                <a:lnTo>
                                  <a:pt x="94488" y="499872"/>
                                </a:lnTo>
                                <a:lnTo>
                                  <a:pt x="88392" y="493776"/>
                                </a:lnTo>
                                <a:lnTo>
                                  <a:pt x="82296" y="481585"/>
                                </a:lnTo>
                                <a:lnTo>
                                  <a:pt x="76200" y="472440"/>
                                </a:lnTo>
                                <a:lnTo>
                                  <a:pt x="67056" y="463297"/>
                                </a:lnTo>
                                <a:lnTo>
                                  <a:pt x="36576" y="405385"/>
                                </a:lnTo>
                                <a:lnTo>
                                  <a:pt x="33528" y="402337"/>
                                </a:lnTo>
                                <a:lnTo>
                                  <a:pt x="27432" y="384048"/>
                                </a:lnTo>
                                <a:lnTo>
                                  <a:pt x="27432" y="381000"/>
                                </a:lnTo>
                                <a:lnTo>
                                  <a:pt x="18288" y="362712"/>
                                </a:lnTo>
                                <a:lnTo>
                                  <a:pt x="18288" y="356616"/>
                                </a:lnTo>
                                <a:lnTo>
                                  <a:pt x="15240" y="350520"/>
                                </a:lnTo>
                                <a:lnTo>
                                  <a:pt x="15240" y="344424"/>
                                </a:lnTo>
                                <a:lnTo>
                                  <a:pt x="12192" y="338328"/>
                                </a:lnTo>
                                <a:lnTo>
                                  <a:pt x="12192" y="335280"/>
                                </a:lnTo>
                                <a:lnTo>
                                  <a:pt x="9144" y="332232"/>
                                </a:lnTo>
                                <a:lnTo>
                                  <a:pt x="9144" y="326137"/>
                                </a:lnTo>
                                <a:lnTo>
                                  <a:pt x="6096" y="320040"/>
                                </a:lnTo>
                                <a:lnTo>
                                  <a:pt x="6096" y="307848"/>
                                </a:lnTo>
                                <a:lnTo>
                                  <a:pt x="3048" y="301752"/>
                                </a:lnTo>
                                <a:lnTo>
                                  <a:pt x="3048" y="286512"/>
                                </a:lnTo>
                                <a:lnTo>
                                  <a:pt x="0" y="283464"/>
                                </a:lnTo>
                                <a:lnTo>
                                  <a:pt x="0" y="219456"/>
                                </a:lnTo>
                                <a:lnTo>
                                  <a:pt x="3048" y="216409"/>
                                </a:lnTo>
                                <a:lnTo>
                                  <a:pt x="3048" y="198120"/>
                                </a:lnTo>
                                <a:lnTo>
                                  <a:pt x="6096" y="192024"/>
                                </a:lnTo>
                                <a:lnTo>
                                  <a:pt x="6096" y="188976"/>
                                </a:lnTo>
                                <a:lnTo>
                                  <a:pt x="9144" y="182880"/>
                                </a:lnTo>
                                <a:lnTo>
                                  <a:pt x="9144" y="170688"/>
                                </a:lnTo>
                                <a:lnTo>
                                  <a:pt x="12192" y="164592"/>
                                </a:lnTo>
                                <a:lnTo>
                                  <a:pt x="12192" y="161544"/>
                                </a:lnTo>
                                <a:lnTo>
                                  <a:pt x="18288" y="149352"/>
                                </a:lnTo>
                                <a:lnTo>
                                  <a:pt x="18288" y="143256"/>
                                </a:lnTo>
                                <a:lnTo>
                                  <a:pt x="21336" y="140209"/>
                                </a:lnTo>
                                <a:lnTo>
                                  <a:pt x="21336" y="134112"/>
                                </a:lnTo>
                                <a:lnTo>
                                  <a:pt x="30480" y="115824"/>
                                </a:lnTo>
                                <a:lnTo>
                                  <a:pt x="33528" y="112776"/>
                                </a:lnTo>
                                <a:lnTo>
                                  <a:pt x="33528" y="106680"/>
                                </a:lnTo>
                                <a:lnTo>
                                  <a:pt x="51816" y="67056"/>
                                </a:lnTo>
                                <a:lnTo>
                                  <a:pt x="54864" y="64008"/>
                                </a:lnTo>
                                <a:lnTo>
                                  <a:pt x="57912" y="57912"/>
                                </a:lnTo>
                                <a:lnTo>
                                  <a:pt x="64008" y="51816"/>
                                </a:lnTo>
                                <a:lnTo>
                                  <a:pt x="73152" y="36576"/>
                                </a:lnTo>
                                <a:lnTo>
                                  <a:pt x="79248" y="30480"/>
                                </a:lnTo>
                                <a:lnTo>
                                  <a:pt x="82296" y="24385"/>
                                </a:lnTo>
                                <a:lnTo>
                                  <a:pt x="88392" y="15240"/>
                                </a:lnTo>
                                <a:lnTo>
                                  <a:pt x="91440" y="9144"/>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89" name="Shape 12289"/>
                        <wps:cNvSpPr/>
                        <wps:spPr>
                          <a:xfrm>
                            <a:off x="1691640" y="2033016"/>
                            <a:ext cx="512064" cy="512064"/>
                          </a:xfrm>
                          <a:custGeom>
                            <a:avLst/>
                            <a:gdLst/>
                            <a:ahLst/>
                            <a:cxnLst/>
                            <a:rect l="0" t="0" r="0" b="0"/>
                            <a:pathLst>
                              <a:path w="512064" h="512064">
                                <a:moveTo>
                                  <a:pt x="0" y="0"/>
                                </a:moveTo>
                                <a:lnTo>
                                  <a:pt x="402336" y="0"/>
                                </a:lnTo>
                                <a:lnTo>
                                  <a:pt x="405384" y="0"/>
                                </a:lnTo>
                                <a:lnTo>
                                  <a:pt x="411480" y="0"/>
                                </a:lnTo>
                                <a:lnTo>
                                  <a:pt x="414528" y="6097"/>
                                </a:lnTo>
                                <a:lnTo>
                                  <a:pt x="411480" y="6097"/>
                                </a:lnTo>
                                <a:lnTo>
                                  <a:pt x="417576" y="12192"/>
                                </a:lnTo>
                                <a:lnTo>
                                  <a:pt x="420624" y="12192"/>
                                </a:lnTo>
                                <a:lnTo>
                                  <a:pt x="423672" y="21337"/>
                                </a:lnTo>
                                <a:lnTo>
                                  <a:pt x="420624" y="21337"/>
                                </a:lnTo>
                                <a:lnTo>
                                  <a:pt x="426720" y="27432"/>
                                </a:lnTo>
                                <a:lnTo>
                                  <a:pt x="429768" y="27432"/>
                                </a:lnTo>
                                <a:lnTo>
                                  <a:pt x="435864" y="39624"/>
                                </a:lnTo>
                                <a:lnTo>
                                  <a:pt x="432816" y="39624"/>
                                </a:lnTo>
                                <a:lnTo>
                                  <a:pt x="435864" y="45720"/>
                                </a:lnTo>
                                <a:lnTo>
                                  <a:pt x="438912" y="45720"/>
                                </a:lnTo>
                                <a:lnTo>
                                  <a:pt x="448056" y="60961"/>
                                </a:lnTo>
                                <a:lnTo>
                                  <a:pt x="445008" y="60961"/>
                                </a:lnTo>
                                <a:lnTo>
                                  <a:pt x="451104" y="67056"/>
                                </a:lnTo>
                                <a:lnTo>
                                  <a:pt x="454152" y="67056"/>
                                </a:lnTo>
                                <a:lnTo>
                                  <a:pt x="460248" y="79248"/>
                                </a:lnTo>
                                <a:lnTo>
                                  <a:pt x="463296" y="88392"/>
                                </a:lnTo>
                                <a:lnTo>
                                  <a:pt x="484632" y="128016"/>
                                </a:lnTo>
                                <a:lnTo>
                                  <a:pt x="484632" y="134112"/>
                                </a:lnTo>
                                <a:lnTo>
                                  <a:pt x="490728" y="149352"/>
                                </a:lnTo>
                                <a:lnTo>
                                  <a:pt x="490728" y="155448"/>
                                </a:lnTo>
                                <a:lnTo>
                                  <a:pt x="496824" y="167640"/>
                                </a:lnTo>
                                <a:lnTo>
                                  <a:pt x="496824" y="173737"/>
                                </a:lnTo>
                                <a:lnTo>
                                  <a:pt x="499872" y="179832"/>
                                </a:lnTo>
                                <a:lnTo>
                                  <a:pt x="499872" y="185928"/>
                                </a:lnTo>
                                <a:lnTo>
                                  <a:pt x="502920" y="192024"/>
                                </a:lnTo>
                                <a:lnTo>
                                  <a:pt x="502920" y="195072"/>
                                </a:lnTo>
                                <a:lnTo>
                                  <a:pt x="505968" y="201168"/>
                                </a:lnTo>
                                <a:lnTo>
                                  <a:pt x="505968" y="213361"/>
                                </a:lnTo>
                                <a:lnTo>
                                  <a:pt x="509016" y="219456"/>
                                </a:lnTo>
                                <a:lnTo>
                                  <a:pt x="509016" y="237744"/>
                                </a:lnTo>
                                <a:lnTo>
                                  <a:pt x="512064" y="237744"/>
                                </a:lnTo>
                                <a:lnTo>
                                  <a:pt x="512064" y="295656"/>
                                </a:lnTo>
                                <a:lnTo>
                                  <a:pt x="509016" y="295656"/>
                                </a:lnTo>
                                <a:lnTo>
                                  <a:pt x="505968" y="298704"/>
                                </a:lnTo>
                                <a:lnTo>
                                  <a:pt x="509016" y="298704"/>
                                </a:lnTo>
                                <a:lnTo>
                                  <a:pt x="509016" y="316992"/>
                                </a:lnTo>
                                <a:lnTo>
                                  <a:pt x="505968" y="323088"/>
                                </a:lnTo>
                                <a:lnTo>
                                  <a:pt x="505968" y="335280"/>
                                </a:lnTo>
                                <a:lnTo>
                                  <a:pt x="502920" y="335280"/>
                                </a:lnTo>
                                <a:lnTo>
                                  <a:pt x="502920" y="341376"/>
                                </a:lnTo>
                                <a:lnTo>
                                  <a:pt x="499872" y="347472"/>
                                </a:lnTo>
                                <a:lnTo>
                                  <a:pt x="499872" y="353568"/>
                                </a:lnTo>
                                <a:lnTo>
                                  <a:pt x="496824" y="359664"/>
                                </a:lnTo>
                                <a:lnTo>
                                  <a:pt x="496824" y="365761"/>
                                </a:lnTo>
                                <a:lnTo>
                                  <a:pt x="493776" y="365761"/>
                                </a:lnTo>
                                <a:lnTo>
                                  <a:pt x="490728" y="368809"/>
                                </a:lnTo>
                                <a:lnTo>
                                  <a:pt x="493776" y="368809"/>
                                </a:lnTo>
                                <a:lnTo>
                                  <a:pt x="493776" y="374904"/>
                                </a:lnTo>
                                <a:lnTo>
                                  <a:pt x="487680" y="384048"/>
                                </a:lnTo>
                                <a:lnTo>
                                  <a:pt x="487680" y="390144"/>
                                </a:lnTo>
                                <a:lnTo>
                                  <a:pt x="484632" y="390144"/>
                                </a:lnTo>
                                <a:lnTo>
                                  <a:pt x="484632" y="393192"/>
                                </a:lnTo>
                                <a:lnTo>
                                  <a:pt x="478536" y="411480"/>
                                </a:lnTo>
                                <a:lnTo>
                                  <a:pt x="475488" y="411480"/>
                                </a:lnTo>
                                <a:lnTo>
                                  <a:pt x="472440" y="414528"/>
                                </a:lnTo>
                                <a:lnTo>
                                  <a:pt x="475488" y="414528"/>
                                </a:lnTo>
                                <a:lnTo>
                                  <a:pt x="466344" y="429768"/>
                                </a:lnTo>
                                <a:lnTo>
                                  <a:pt x="463296" y="429768"/>
                                </a:lnTo>
                                <a:lnTo>
                                  <a:pt x="460248" y="432816"/>
                                </a:lnTo>
                                <a:lnTo>
                                  <a:pt x="463296" y="432816"/>
                                </a:lnTo>
                                <a:lnTo>
                                  <a:pt x="454152" y="451104"/>
                                </a:lnTo>
                                <a:lnTo>
                                  <a:pt x="451104" y="451104"/>
                                </a:lnTo>
                                <a:lnTo>
                                  <a:pt x="448056" y="454152"/>
                                </a:lnTo>
                                <a:lnTo>
                                  <a:pt x="451104" y="454152"/>
                                </a:lnTo>
                                <a:lnTo>
                                  <a:pt x="445008" y="466344"/>
                                </a:lnTo>
                                <a:lnTo>
                                  <a:pt x="441960" y="466344"/>
                                </a:lnTo>
                                <a:lnTo>
                                  <a:pt x="435864" y="475488"/>
                                </a:lnTo>
                                <a:lnTo>
                                  <a:pt x="435864" y="478537"/>
                                </a:lnTo>
                                <a:lnTo>
                                  <a:pt x="432816" y="478537"/>
                                </a:lnTo>
                                <a:lnTo>
                                  <a:pt x="417576" y="493776"/>
                                </a:lnTo>
                                <a:lnTo>
                                  <a:pt x="420624" y="493776"/>
                                </a:lnTo>
                                <a:lnTo>
                                  <a:pt x="417576" y="499872"/>
                                </a:lnTo>
                                <a:lnTo>
                                  <a:pt x="414528" y="499872"/>
                                </a:lnTo>
                                <a:lnTo>
                                  <a:pt x="405384" y="509016"/>
                                </a:lnTo>
                                <a:lnTo>
                                  <a:pt x="405384" y="512064"/>
                                </a:lnTo>
                                <a:lnTo>
                                  <a:pt x="0" y="512064"/>
                                </a:lnTo>
                                <a:lnTo>
                                  <a:pt x="0" y="505968"/>
                                </a:lnTo>
                                <a:lnTo>
                                  <a:pt x="402336" y="505968"/>
                                </a:lnTo>
                                <a:lnTo>
                                  <a:pt x="411480" y="496824"/>
                                </a:lnTo>
                                <a:lnTo>
                                  <a:pt x="414528" y="490728"/>
                                </a:lnTo>
                                <a:lnTo>
                                  <a:pt x="429768" y="478537"/>
                                </a:lnTo>
                                <a:lnTo>
                                  <a:pt x="432816" y="472440"/>
                                </a:lnTo>
                                <a:lnTo>
                                  <a:pt x="438912" y="463297"/>
                                </a:lnTo>
                                <a:lnTo>
                                  <a:pt x="445008" y="451104"/>
                                </a:lnTo>
                                <a:lnTo>
                                  <a:pt x="448056" y="448056"/>
                                </a:lnTo>
                                <a:lnTo>
                                  <a:pt x="457200" y="429768"/>
                                </a:lnTo>
                                <a:lnTo>
                                  <a:pt x="460248" y="429768"/>
                                </a:lnTo>
                                <a:lnTo>
                                  <a:pt x="469392" y="411480"/>
                                </a:lnTo>
                                <a:lnTo>
                                  <a:pt x="472440" y="408432"/>
                                </a:lnTo>
                                <a:lnTo>
                                  <a:pt x="481584" y="390144"/>
                                </a:lnTo>
                                <a:lnTo>
                                  <a:pt x="484632" y="387097"/>
                                </a:lnTo>
                                <a:lnTo>
                                  <a:pt x="484632" y="384048"/>
                                </a:lnTo>
                                <a:lnTo>
                                  <a:pt x="487680" y="371856"/>
                                </a:lnTo>
                                <a:lnTo>
                                  <a:pt x="487680" y="365761"/>
                                </a:lnTo>
                                <a:lnTo>
                                  <a:pt x="490728" y="362712"/>
                                </a:lnTo>
                                <a:lnTo>
                                  <a:pt x="490728" y="356616"/>
                                </a:lnTo>
                                <a:lnTo>
                                  <a:pt x="493776" y="350520"/>
                                </a:lnTo>
                                <a:lnTo>
                                  <a:pt x="493776" y="344424"/>
                                </a:lnTo>
                                <a:lnTo>
                                  <a:pt x="496824" y="338328"/>
                                </a:lnTo>
                                <a:lnTo>
                                  <a:pt x="496824" y="335280"/>
                                </a:lnTo>
                                <a:lnTo>
                                  <a:pt x="499872" y="332232"/>
                                </a:lnTo>
                                <a:lnTo>
                                  <a:pt x="499872" y="320040"/>
                                </a:lnTo>
                                <a:lnTo>
                                  <a:pt x="502920" y="313944"/>
                                </a:lnTo>
                                <a:lnTo>
                                  <a:pt x="502920" y="295656"/>
                                </a:lnTo>
                                <a:lnTo>
                                  <a:pt x="505968" y="292609"/>
                                </a:lnTo>
                                <a:lnTo>
                                  <a:pt x="505968" y="240792"/>
                                </a:lnTo>
                                <a:lnTo>
                                  <a:pt x="502920" y="237744"/>
                                </a:lnTo>
                                <a:lnTo>
                                  <a:pt x="502920" y="222504"/>
                                </a:lnTo>
                                <a:lnTo>
                                  <a:pt x="499872" y="216409"/>
                                </a:lnTo>
                                <a:lnTo>
                                  <a:pt x="499872" y="204216"/>
                                </a:lnTo>
                                <a:lnTo>
                                  <a:pt x="496824" y="198120"/>
                                </a:lnTo>
                                <a:lnTo>
                                  <a:pt x="496824" y="192024"/>
                                </a:lnTo>
                                <a:lnTo>
                                  <a:pt x="493776" y="188976"/>
                                </a:lnTo>
                                <a:lnTo>
                                  <a:pt x="493776" y="182880"/>
                                </a:lnTo>
                                <a:lnTo>
                                  <a:pt x="490728" y="176785"/>
                                </a:lnTo>
                                <a:lnTo>
                                  <a:pt x="490728" y="170688"/>
                                </a:lnTo>
                                <a:lnTo>
                                  <a:pt x="484632" y="158497"/>
                                </a:lnTo>
                                <a:lnTo>
                                  <a:pt x="484632" y="152400"/>
                                </a:lnTo>
                                <a:lnTo>
                                  <a:pt x="478536" y="137161"/>
                                </a:lnTo>
                                <a:lnTo>
                                  <a:pt x="478536" y="131064"/>
                                </a:lnTo>
                                <a:lnTo>
                                  <a:pt x="457200" y="91440"/>
                                </a:lnTo>
                                <a:lnTo>
                                  <a:pt x="454152" y="82297"/>
                                </a:lnTo>
                                <a:lnTo>
                                  <a:pt x="448056" y="70104"/>
                                </a:lnTo>
                                <a:lnTo>
                                  <a:pt x="441960" y="64008"/>
                                </a:lnTo>
                                <a:lnTo>
                                  <a:pt x="435864" y="48768"/>
                                </a:lnTo>
                                <a:lnTo>
                                  <a:pt x="429768" y="42672"/>
                                </a:lnTo>
                                <a:lnTo>
                                  <a:pt x="423672" y="30480"/>
                                </a:lnTo>
                                <a:lnTo>
                                  <a:pt x="417576" y="24385"/>
                                </a:lnTo>
                                <a:lnTo>
                                  <a:pt x="414528" y="15240"/>
                                </a:lnTo>
                                <a:lnTo>
                                  <a:pt x="408432" y="9144"/>
                                </a:lnTo>
                                <a:lnTo>
                                  <a:pt x="40538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90" name="Shape 12290"/>
                        <wps:cNvSpPr/>
                        <wps:spPr>
                          <a:xfrm>
                            <a:off x="1655064" y="1962912"/>
                            <a:ext cx="67056" cy="67056"/>
                          </a:xfrm>
                          <a:custGeom>
                            <a:avLst/>
                            <a:gdLst/>
                            <a:ahLst/>
                            <a:cxnLst/>
                            <a:rect l="0" t="0" r="0" b="0"/>
                            <a:pathLst>
                              <a:path w="67056" h="67056">
                                <a:moveTo>
                                  <a:pt x="0" y="0"/>
                                </a:moveTo>
                                <a:lnTo>
                                  <a:pt x="67056" y="0"/>
                                </a:lnTo>
                                <a:lnTo>
                                  <a:pt x="67056" y="6096"/>
                                </a:lnTo>
                                <a:lnTo>
                                  <a:pt x="64008" y="6096"/>
                                </a:lnTo>
                                <a:lnTo>
                                  <a:pt x="64008" y="12192"/>
                                </a:lnTo>
                                <a:lnTo>
                                  <a:pt x="60960" y="12192"/>
                                </a:lnTo>
                                <a:lnTo>
                                  <a:pt x="60960" y="18288"/>
                                </a:lnTo>
                                <a:lnTo>
                                  <a:pt x="57912" y="18288"/>
                                </a:lnTo>
                                <a:lnTo>
                                  <a:pt x="57912" y="21336"/>
                                </a:lnTo>
                                <a:lnTo>
                                  <a:pt x="54864" y="21336"/>
                                </a:lnTo>
                                <a:lnTo>
                                  <a:pt x="54864" y="27432"/>
                                </a:lnTo>
                                <a:lnTo>
                                  <a:pt x="51816" y="27432"/>
                                </a:lnTo>
                                <a:lnTo>
                                  <a:pt x="51816" y="33527"/>
                                </a:lnTo>
                                <a:lnTo>
                                  <a:pt x="48768" y="33527"/>
                                </a:lnTo>
                                <a:lnTo>
                                  <a:pt x="48768" y="42672"/>
                                </a:lnTo>
                                <a:lnTo>
                                  <a:pt x="45720" y="42672"/>
                                </a:lnTo>
                                <a:lnTo>
                                  <a:pt x="45720" y="48768"/>
                                </a:lnTo>
                                <a:lnTo>
                                  <a:pt x="42672" y="48768"/>
                                </a:lnTo>
                                <a:lnTo>
                                  <a:pt x="42672" y="60960"/>
                                </a:lnTo>
                                <a:lnTo>
                                  <a:pt x="39624" y="60960"/>
                                </a:lnTo>
                                <a:lnTo>
                                  <a:pt x="39624" y="67056"/>
                                </a:lnTo>
                                <a:lnTo>
                                  <a:pt x="33528" y="67056"/>
                                </a:lnTo>
                                <a:lnTo>
                                  <a:pt x="33528" y="64008"/>
                                </a:lnTo>
                                <a:lnTo>
                                  <a:pt x="12192" y="21336"/>
                                </a:lnTo>
                                <a:lnTo>
                                  <a:pt x="9144"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91" name="Shape 12291"/>
                        <wps:cNvSpPr/>
                        <wps:spPr>
                          <a:xfrm>
                            <a:off x="1655064" y="1962912"/>
                            <a:ext cx="67056" cy="70103"/>
                          </a:xfrm>
                          <a:custGeom>
                            <a:avLst/>
                            <a:gdLst/>
                            <a:ahLst/>
                            <a:cxnLst/>
                            <a:rect l="0" t="0" r="0" b="0"/>
                            <a:pathLst>
                              <a:path w="67056" h="70103">
                                <a:moveTo>
                                  <a:pt x="0" y="0"/>
                                </a:moveTo>
                                <a:lnTo>
                                  <a:pt x="67056" y="0"/>
                                </a:lnTo>
                                <a:lnTo>
                                  <a:pt x="36576" y="70103"/>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886" name="Shape 456886"/>
                        <wps:cNvSpPr/>
                        <wps:spPr>
                          <a:xfrm>
                            <a:off x="509016" y="1859280"/>
                            <a:ext cx="2368296" cy="9144"/>
                          </a:xfrm>
                          <a:custGeom>
                            <a:avLst/>
                            <a:gdLst/>
                            <a:ahLst/>
                            <a:cxnLst/>
                            <a:rect l="0" t="0" r="0" b="0"/>
                            <a:pathLst>
                              <a:path w="2368296" h="9144">
                                <a:moveTo>
                                  <a:pt x="0" y="0"/>
                                </a:moveTo>
                                <a:lnTo>
                                  <a:pt x="2368296" y="0"/>
                                </a:lnTo>
                                <a:lnTo>
                                  <a:pt x="236829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2293" name="Shape 12293"/>
                        <wps:cNvSpPr/>
                        <wps:spPr>
                          <a:xfrm>
                            <a:off x="1694688" y="1828800"/>
                            <a:ext cx="64008" cy="64008"/>
                          </a:xfrm>
                          <a:custGeom>
                            <a:avLst/>
                            <a:gdLst/>
                            <a:ahLst/>
                            <a:cxnLst/>
                            <a:rect l="0" t="0" r="0" b="0"/>
                            <a:pathLst>
                              <a:path w="64008" h="64008">
                                <a:moveTo>
                                  <a:pt x="64008" y="0"/>
                                </a:moveTo>
                                <a:lnTo>
                                  <a:pt x="64008" y="64008"/>
                                </a:lnTo>
                                <a:lnTo>
                                  <a:pt x="0" y="33527"/>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2294" name="Shape 12294"/>
                        <wps:cNvSpPr/>
                        <wps:spPr>
                          <a:xfrm>
                            <a:off x="1624584" y="1828800"/>
                            <a:ext cx="70104" cy="64008"/>
                          </a:xfrm>
                          <a:custGeom>
                            <a:avLst/>
                            <a:gdLst/>
                            <a:ahLst/>
                            <a:cxnLst/>
                            <a:rect l="0" t="0" r="0" b="0"/>
                            <a:pathLst>
                              <a:path w="70104" h="64008">
                                <a:moveTo>
                                  <a:pt x="0" y="0"/>
                                </a:moveTo>
                                <a:lnTo>
                                  <a:pt x="70104" y="33527"/>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2295" name="Rectangle 12295"/>
                        <wps:cNvSpPr/>
                        <wps:spPr>
                          <a:xfrm>
                            <a:off x="2782824" y="1907341"/>
                            <a:ext cx="79774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800-93/d039</w:t>
                              </w:r>
                            </w:p>
                          </w:txbxContent>
                        </wps:txbx>
                        <wps:bodyPr horzOverflow="overflow" vert="horz" lIns="0" tIns="0" rIns="0" bIns="0" rtlCol="0">
                          <a:noAutofit/>
                        </wps:bodyPr>
                      </wps:wsp>
                      <wps:wsp>
                        <wps:cNvPr id="12296" name="Rectangle 12296"/>
                        <wps:cNvSpPr/>
                        <wps:spPr>
                          <a:xfrm>
                            <a:off x="1472184" y="221718"/>
                            <a:ext cx="59452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1(S)</w:t>
                              </w:r>
                            </w:p>
                          </w:txbxContent>
                        </wps:txbx>
                        <wps:bodyPr horzOverflow="overflow" vert="horz" lIns="0" tIns="0" rIns="0" bIns="0" rtlCol="0">
                          <a:noAutofit/>
                        </wps:bodyPr>
                      </wps:wsp>
                      <wps:wsp>
                        <wps:cNvPr id="38695" name="Rectangle 38695"/>
                        <wps:cNvSpPr/>
                        <wps:spPr>
                          <a:xfrm>
                            <a:off x="1051560" y="803887"/>
                            <a:ext cx="16539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38696" name="Rectangle 38696"/>
                        <wps:cNvSpPr/>
                        <wps:spPr>
                          <a:xfrm>
                            <a:off x="2212922" y="803887"/>
                            <a:ext cx="20677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2298" name="Rectangle 12298"/>
                        <wps:cNvSpPr/>
                        <wps:spPr>
                          <a:xfrm>
                            <a:off x="1447800" y="852652"/>
                            <a:ext cx="651858"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PS(S) = 1</w:t>
                              </w:r>
                            </w:p>
                          </w:txbxContent>
                        </wps:txbx>
                        <wps:bodyPr horzOverflow="overflow" vert="horz" lIns="0" tIns="0" rIns="0" bIns="0" rtlCol="0">
                          <a:noAutofit/>
                        </wps:bodyPr>
                      </wps:wsp>
                      <wps:wsp>
                        <wps:cNvPr id="12299" name="Rectangle 12299"/>
                        <wps:cNvSpPr/>
                        <wps:spPr>
                          <a:xfrm>
                            <a:off x="1664204" y="962381"/>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2300" name="Rectangle 12300"/>
                        <wps:cNvSpPr/>
                        <wps:spPr>
                          <a:xfrm>
                            <a:off x="222495" y="1404340"/>
                            <a:ext cx="764587"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LPS(S)</w:t>
                              </w:r>
                            </w:p>
                          </w:txbxContent>
                        </wps:txbx>
                        <wps:bodyPr horzOverflow="overflow" vert="horz" lIns="0" tIns="0" rIns="0" bIns="0" rtlCol="0">
                          <a:noAutofit/>
                        </wps:bodyPr>
                      </wps:wsp>
                      <wps:wsp>
                        <wps:cNvPr id="12301" name="Rectangle 12301"/>
                        <wps:cNvSpPr/>
                        <wps:spPr>
                          <a:xfrm>
                            <a:off x="2575551" y="1401287"/>
                            <a:ext cx="79714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MPS(S)</w:t>
                              </w:r>
                            </w:p>
                          </w:txbxContent>
                        </wps:txbx>
                        <wps:bodyPr horzOverflow="overflow" vert="horz" lIns="0" tIns="0" rIns="0" bIns="0" rtlCol="0">
                          <a:noAutofit/>
                        </wps:bodyPr>
                      </wps:wsp>
                      <wps:wsp>
                        <wps:cNvPr id="12302" name="Rectangle 12302"/>
                        <wps:cNvSpPr/>
                        <wps:spPr>
                          <a:xfrm>
                            <a:off x="1581903" y="2251679"/>
                            <a:ext cx="29499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308960" o:spid="_x0000_s2876" style="width:266.4pt;height:200.4pt;mso-position-horizontal-relative:char;mso-position-vertical-relative:line" coordsize="33832,25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">
                <v:shape id="Shape 456879" o:spid="_x0000_s2877" style="position:absolute;left:16916;top:4602;width:91;height:2713;visibility:visible;mso-wrap-style:square;v-text-anchor:top" coordsize="9144,27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" path="m,l9144,r,271272l,271272,,e" fillcolor="black" stroked="f" strokeweight="0">
                  <v:stroke miterlimit="83231f" joinstyle="miter"/>
                  <v:path arrowok="t" textboxrect="0,0,9144,271272"/>
                </v:shape>
                <v:shape id="Shape 456880" o:spid="_x0000_s2878" style="position:absolute;left:28742;top:9296;width:92;height:9327;visibility:visible;mso-wrap-style:square;v-text-anchor:top" coordsize="9144,93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" path="m,l9144,r,932688l,932688,,e" fillcolor="black" stroked="f" strokeweight="0">
                  <v:stroke miterlimit="83231f" joinstyle="miter"/>
                  <v:path arrowok="t" textboxrect="0,0,9144,932688"/>
                </v:shape>
                <v:shape id="Shape 456881" o:spid="_x0000_s2879" style="position:absolute;left:5059;top:9296;width:92;height:9327;visibility:visible;mso-wrap-style:square;v-text-anchor:top" coordsize="9144,93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" path="m,l9144,r,932688l,932688,,e" fillcolor="black" stroked="f" strokeweight="0">
                  <v:stroke miterlimit="83231f" joinstyle="miter"/>
                  <v:path arrowok="t" textboxrect="0,0,9144,932688"/>
                </v:shape>
                <v:shape id="Shape 456882" o:spid="_x0000_s2880" style="position:absolute;left:5090;top:9296;width:23683;height:91;visibility:visible;mso-wrap-style:square;v-text-anchor:top" coordsize="2368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" path="m,l2368296,r,9144l,9144,,e" fillcolor="black" stroked="f" strokeweight="0">
                  <v:stroke miterlimit="83231f" joinstyle="miter"/>
                  <v:path arrowok="t" textboxrect="0,0,2368296,9144"/>
                </v:shape>
                <v:shape id="Shape 456883" o:spid="_x0000_s2881" style="position:absolute;left:16916;top:18684;width:91;height:1158;visibility:visible;mso-wrap-style:square;v-text-anchor:top" coordsize="9144,115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" path="m,l9144,r,115824l,115824,,e" fillcolor="black" stroked="f" strokeweight="0">
                  <v:stroke miterlimit="83231f" joinstyle="miter"/>
                  <v:path arrowok="t" textboxrect="0,0,9144,115824"/>
                </v:shape>
                <v:shape id="Shape 12270" o:spid="_x0000_s2882" style="position:absolute;left:11856;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" path="m100584,l911352,r3048,6096l917448,6096r,6096l920496,12192r3048,6096l926592,18288r,3048l929640,21336r3048,6096l935736,27432r18288,36576l957072,64008r3048,3048l966216,79248r3048,l969264,85344r3048,l972312,91440r3048,l975360,97536r3048,l978408,103632r3048,l981456,109728r3048,l984504,112776r3048,l987552,121920r3048,6096l990600,134112r3048,l993648,146304r3048,l996696,152400r3048,l999744,161544r3048,l1002792,173736r3048,l1005840,182880r3048,l1008888,201168r3048,l1011936,222504r3048,l1014984,283464r-3048,l1011936,304800r-3048,l1008888,320040r-3048,l1005840,332232r-3048,l1002792,344424r-3048,l999744,353568r-3048,l996696,362712r-3048,l993648,368808r-3048,l990600,387096r-3048,l987552,393192r-3048,l984504,399288r-3048,l981456,402336r-6096,3048l975360,411480r-3048,l972312,417576r-3048,l969264,423672r-3048,l966216,429768r-3048,l963168,435864r-3048,l960120,441960r-3048,l957072,448056r-3048,l954024,451104r-3048,l950976,457200r-3048,l947928,460248r-6096,3048l941832,469392r-3048,3048l938784,475488r-6096,3048l932688,484632r-3048,l929640,487680r-6096,3048l923544,496824r-3048,l920496,499872r-6096,3048l914400,505968r-816864,l97536,502920r-3048,l94488,496824r-3048,l88392,493776r-3048,l85344,487680r-3048,l79248,481584r,-6096l76200,475488r,-6096l73152,469392r-3048,-6096l67056,463296,60960,451104r-3048,-3048l36576,405384r-3048,-3048l30480,402336r,-12192l27432,390144r,-12192l24384,377952r,-6096l21336,371856r,-6096l18288,365760r,-12192l15240,353568r,-9144l12192,344424r,-9144l9144,335280r,-12192l6096,323088r,-18288l3048,304800r,-21336l,283464,,219456r3048,l3048,198120r3048,l6096,185928r3048,l9144,167640r3048,l12192,161544r3048,l15240,155448r3048,l18288,143256r3048,l21336,131064r3048,l24384,124968r3048,l27432,118872r3048,-3048l30480,106680r3048,l33528,100584r3048,l36576,94488r3048,l39624,88392r3048,l42672,82296r3048,l45720,76200r3048,l48768,70104r6096,-3048l54864,64008r3048,l57912,60960r6096,-3048l64008,51816r3048,l67056,45720r3048,l70104,39624r3048,l73152,36576r6096,-3048l79248,27432r3048,-3048l82296,21336r6096,-3048l88392,15240r3048,l91440,12192,97536,9144r,-6096l100584,3048r,-3048xe" stroked="f" strokeweight="0">
                  <v:stroke miterlimit="83231f" joinstyle="miter"/>
                  <v:path arrowok="t" textboxrect="0,0,1014984,505968"/>
                </v:shape>
                <v:shape id="Shape 12271" o:spid="_x0000_s2883" style="position:absolute;left:11826;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" path="m100584,l509016,r,6096l103632,6096r-9144,9144l97536,15240,82296,27432r3048,l76200,39624r3048,l67056,57912r-6096,6096l64008,64008r-9144,6096l57912,70104,36576,112776r,3048l33528,118872r-6096,18288l27432,143256r-3048,6096l24384,155448r-6096,9144l18288,167640r-3048,6096l15240,185928r-3048,6096l12192,198120r-3048,6096l9144,219456r-6096,3048l6096,222504r,59436l9144,283464r,18288l12192,307848r,9144l15240,323088r,6096l18288,335280r,3048l21336,344424r,6096l24384,356616r,3048l33528,377952r,6096l39624,402336r-3048,l39624,405384r33528,54864l70104,460248r9144,9144l85344,481584r-3048,l94488,493776r-3048,l103632,502920r-3048,l103632,505968r405384,l509016,512064r-408432,l94488,499872r-6096,-3048l76200,472440r-9144,-9144l36576,405384r-3048,l27432,387096r,-6096l18288,362712r,-6096l15240,353568r,-6096l12192,341376r,-3048l9144,332232r,-6096l6096,320040r,-12192l3048,304800r,-18288l,283464,,219456r3048,-3048l3048,201168r3048,-6096l6096,188976r3048,-6096l9144,170688r3048,-6096l18288,152400r,-6096l21336,140208r,-6096l30480,115824r3048,l33528,109728,51816,70104r3048,-3048l57912,60960r6096,-6096l73152,36576r6096,-6096l82296,24384r6096,-6096l91440,12192,97536,6096,100584,xe" fillcolor="black" stroked="f" strokeweight="0">
                  <v:stroke miterlimit="83231f" joinstyle="miter"/>
                  <v:path arrowok="t" textboxrect="0,0,509016,512064"/>
                </v:shape>
                <v:shape id="Shape 12272" o:spid="_x0000_s2884" style="position:absolute;left:16916;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" path="m,l405384,r9144,9144l411480,9144r12192,12192l420624,21336r15240,12192l432816,33528r3048,6096l448056,57912r-3048,l460248,73152r-3048,l460248,76200r24384,39624l484632,124968r6096,12192l490728,143256r6096,12192l496824,161544r3048,3048l499872,172212r3048,1524l502920,179832r3048,6096l505968,198120r3048,6096l509016,220980r3048,1524l512064,280416r-3048,6096l509016,301752r-3048,6096l505968,316992r-3048,6096l502920,329184r-3048,6096l499872,341376r-3048,6096l496824,350520r-3048,6096l493776,359664r-6096,12192l487680,377952r-15240,27432l469392,408432r3048,l441960,460248r-6096,6096l438912,466344r-12192,15240l429768,481584r-12192,12192l420624,493776r-9144,9144l405384,512064,,512064r,-6096l402336,505968r6096,-6096l414528,490728r6096,-6096l423672,478536r9144,-9144l438912,457200r27432,-51816l469392,405384r15240,-30480l484632,368808r3048,-12192l487680,353568r3048,-6096l490728,344424r3048,-6096l493776,332232r3048,-6096l496824,320040r3048,-6096l499872,304800r3048,-6096l502920,283464r3048,-6096l505968,225552r-3048,-3048l502920,207264r-3048,-6096l499872,188976r-3048,-6096l496824,176784r-3048,-3048l493776,167640r-3048,-3048l490728,158496r-6096,-12192l484632,140208r-3048,-12192l478536,124968r,-6096l457200,79248r-3048,-3048l448056,67056r-6096,-6096l435864,42672r-6096,-6096l426720,30480,408432,12192,405384,6096,,6096,,xe" fillcolor="black" stroked="f" strokeweight="0">
                  <v:stroke miterlimit="83231f" joinstyle="miter"/>
                  <v:path arrowok="t" textboxrect="0,0,512064,512064"/>
                </v:shape>
                <v:shape id="Shape 12273" o:spid="_x0000_s2885" style="position:absolute;left:11887;top:6339;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" path="m509016,r505968,295656l509016,591312,,295656,509016,xe" stroked="f" strokeweight="0">
                  <v:stroke miterlimit="83231f" joinstyle="miter"/>
                  <v:path arrowok="t" textboxrect="0,0,1014984,591312"/>
                </v:shape>
                <v:shape id="Shape 12274" o:spid="_x0000_s2886" style="position:absolute;left:16946;top:12252;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" path="m,3048l,,,3048xe" fillcolor="black" stroked="f" strokeweight="0">
                  <v:stroke miterlimit="83231f" joinstyle="miter"/>
                  <v:path arrowok="t" textboxrect="0,0,0,3048"/>
                </v:shape>
                <v:shape id="Shape 12275" o:spid="_x0000_s2887" style="position:absolute;left:11856;top:6309;width:5090;height:5943;visibility:visible;mso-wrap-style:square;v-text-anchor:top" coordsize="509016,59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" path="m509016,r,4818l3048,298704,509016,589560r,4801l,298704,509016,xe" fillcolor="black" stroked="f" strokeweight="0">
                  <v:stroke miterlimit="83231f" joinstyle="miter"/>
                  <v:path arrowok="t" textboxrect="0,0,509016,594361"/>
                </v:shape>
                <v:shape id="Shape 12276" o:spid="_x0000_s2888" style="position:absolute;left:16946;top:6309;width:5091;height:5974;visibility:visible;mso-wrap-style:square;v-text-anchor:top" coordsize="509016,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" path="m,l3048,,509016,298704,3048,594361r,3048l,597409r,-3048l,589560r1519,874l505968,298704,1519,3936,,4818,,xe" fillcolor="black" stroked="f" strokeweight="0">
                  <v:stroke miterlimit="83231f" joinstyle="miter"/>
                  <v:path arrowok="t" textboxrect="0,0,509016,597409"/>
                </v:shape>
                <v:shape id="Shape 456884" o:spid="_x0000_s2889" style="position:absolute;left:30;top:11856;width:10150;height:5090;visibility:visible;mso-wrap-style:square;v-text-anchor:top" coordsize="1014984,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" path="m,l1014984,r,509015l,509015,,e" stroked="f" strokeweight="0">
                  <v:stroke miterlimit="83231f" joinstyle="miter"/>
                  <v:path arrowok="t" textboxrect="0,0,1014984,509015"/>
                </v:shape>
                <v:shape id="Shape 12278" o:spid="_x0000_s2890" style="position:absolute;top:11826;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" path="m,l3048,,510540,r,6096l6096,6096r,502919l510540,509015r,6097l,515112,,xe" fillcolor="black" stroked="f" strokeweight="0">
                  <v:stroke miterlimit="83231f" joinstyle="miter"/>
                  <v:path arrowok="t" textboxrect="0,0,510540,515112"/>
                </v:shape>
                <v:shape id="Shape 12279" o:spid="_x0000_s2891" style="position:absolute;left:5105;top:11826;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" path="m,l510540,r,512063l507492,512063r,3049l,515112r,-6097l504444,509015r,-502919l,6096,,xe" fillcolor="black" stroked="f" strokeweight="0">
                  <v:stroke miterlimit="83231f" joinstyle="miter"/>
                  <v:path arrowok="t" textboxrect="0,0,510540,515112"/>
                </v:shape>
                <v:shape id="Shape 12280" o:spid="_x0000_s2892" style="position:absolute;left:579;top:11826;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" path="m,l6096,r,3048l6096,512063r-3048,l3048,515112r-3048,l,xe" fillcolor="black" stroked="f" strokeweight="0">
                  <v:stroke miterlimit="83231f" joinstyle="miter"/>
                  <v:path arrowok="t" textboxrect="0,0,6096,515112"/>
                </v:shape>
                <v:shape id="Shape 12281" o:spid="_x0000_s2893" style="position:absolute;left:9570;top:11826;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" path="m,l6096,r,512063l3048,512063r,3049l,515112r,-3049l,xe" fillcolor="black" stroked="f" strokeweight="0">
                  <v:stroke miterlimit="83231f" joinstyle="miter"/>
                  <v:path arrowok="t" textboxrect="0,0,6096,515112"/>
                </v:shape>
                <v:shape id="Shape 456885" o:spid="_x0000_s2894" style="position:absolute;left:23682;top:11856;width:10120;height:5090;visibility:visible;mso-wrap-style:square;v-text-anchor:top" coordsize="1011936,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" path="m,l1011936,r,509015l,509015,,e" stroked="f" strokeweight="0">
                  <v:stroke miterlimit="83231f" joinstyle="miter"/>
                  <v:path arrowok="t" textboxrect="0,0,1011936,509015"/>
                </v:shape>
                <v:shape id="Shape 12283" o:spid="_x0000_s2895" style="position:absolute;left:23652;top:11826;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" path="m,l3048,,509016,r,6096l6096,6096r,502919l509016,509015r,6097l,515112,,xe" fillcolor="black" stroked="f" strokeweight="0">
                  <v:stroke miterlimit="83231f" joinstyle="miter"/>
                  <v:path arrowok="t" textboxrect="0,0,509016,515112"/>
                </v:shape>
                <v:shape id="Shape 12284" o:spid="_x0000_s2896" style="position:absolute;left:28742;top:11826;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" path="m,l509016,r,512063l505968,512063r,3049l,515112r,-6097l502920,509015r,-502919l,6096,,xe" fillcolor="black" stroked="f" strokeweight="0">
                  <v:stroke miterlimit="83231f" joinstyle="miter"/>
                  <v:path arrowok="t" textboxrect="0,0,509016,515112"/>
                </v:shape>
                <v:shape id="Shape 12285" o:spid="_x0000_s2897" style="position:absolute;left:24201;top:11826;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" path="m,l6096,r,3048l6096,512063r-3048,l3048,515112r-3048,l,xe" fillcolor="black" stroked="f" strokeweight="0">
                  <v:stroke miterlimit="83231f" joinstyle="miter"/>
                  <v:path arrowok="t" textboxrect="0,0,6096,515112"/>
                </v:shape>
                <v:shape id="Shape 12286" o:spid="_x0000_s2898" style="position:absolute;left:33223;top:11826;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" path="m,l6096,r,512063l3048,512063r,3049l,515112r,-3049l,xe" fillcolor="black" stroked="f" strokeweight="0">
                  <v:stroke miterlimit="83231f" joinstyle="miter"/>
                  <v:path arrowok="t" textboxrect="0,0,6096,515112"/>
                </v:shape>
                <v:shape id="Shape 12288" o:spid="_x0000_s2899" style="position:absolute;left:11826;top:20330;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" path="m100584,r6096,l509016,r,3048l105156,3048r-1524,3049l100584,6097r-6096,6095l97536,12192r-3048,6096l91440,18288r-9144,9144l85344,27432r-3048,6096l76200,39624r3048,l70104,54864r-3048,l60960,60961r3048,l60960,67056r-3048,l54864,70104r3048,l36576,109728r,6096l33528,115824r,3048l27432,137161r,6095l24384,146304r,6096l18288,164592r,3048l15240,173737r,12191l12192,192024r,3048l9144,201168r,18288l6096,219456r-3048,3048l6096,222504r,60960l9144,283464r,15240l12192,304800r,12192l15240,323088r,6097l18288,335280r3048,6096l21336,347472r3048,6096l24384,359664r9144,18288l33528,384048r6096,15240l36576,399288r3048,3049l42672,402337r30480,57911l70104,460248r9144,9144l82296,469392r3048,9145l82296,478537r6096,6095l91440,484632r3048,6096l91440,490728r6096,6096l100584,496824r3048,6096l100584,502920r3048,3048l509016,505968r,6096l100584,512064r,-3048l97536,505968r-3048,-6096l88392,493776,82296,481585r-6096,-9145l67056,463297,36576,405385r-3048,-3048l27432,384048r,-3048l18288,362712r,-6096l15240,350520r,-6096l12192,338328r,-3048l9144,332232r,-6095l6096,320040r,-12192l3048,301752r,-15240l,283464,,219456r3048,-3047l3048,198120r3048,-6096l6096,188976r3048,-6096l9144,170688r3048,-6096l12192,161544r6096,-12192l18288,143256r3048,-3047l21336,134112r9144,-18288l33528,112776r,-6096l51816,67056r3048,-3048l57912,57912r6096,-6096l73152,36576r6096,-6096l82296,24385r6096,-9145l91440,9144,100584,xe" fillcolor="black" stroked="f" strokeweight="0">
                  <v:stroke miterlimit="83231f" joinstyle="miter"/>
                  <v:path arrowok="t" textboxrect="0,0,509016,512064"/>
                </v:shape>
                <v:shape id="Shape 12289" o:spid="_x0000_s2900" style="position:absolute;left:16916;top:20330;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" path="m,l402336,r3048,l411480,r3048,6097l411480,6097r6096,6095l420624,12192r3048,9145l420624,21337r6096,6095l429768,27432r6096,12192l432816,39624r3048,6096l438912,45720r9144,15241l445008,60961r6096,6095l454152,67056r6096,12192l463296,88392r21336,39624l484632,134112r6096,15240l490728,155448r6096,12192l496824,173737r3048,6095l499872,185928r3048,6096l502920,195072r3048,6096l505968,213361r3048,6095l509016,237744r3048,l512064,295656r-3048,l505968,298704r3048,l509016,316992r-3048,6096l505968,335280r-3048,l502920,341376r-3048,6096l499872,353568r-3048,6096l496824,365761r-3048,l490728,368809r3048,l493776,374904r-6096,9144l487680,390144r-3048,l484632,393192r-6096,18288l475488,411480r-3048,3048l475488,414528r-9144,15240l463296,429768r-3048,3048l463296,432816r-9144,18288l451104,451104r-3048,3048l451104,454152r-6096,12192l441960,466344r-6096,9144l435864,478537r-3048,l417576,493776r3048,l417576,499872r-3048,l405384,509016r,3048l,512064r,-6096l402336,505968r9144,-9144l414528,490728r15240,-12191l432816,472440r6096,-9143l445008,451104r3048,-3048l457200,429768r3048,l469392,411480r3048,-3048l481584,390144r3048,-3047l484632,384048r3048,-12192l487680,365761r3048,-3049l490728,356616r3048,-6096l493776,344424r3048,-6096l496824,335280r3048,-3048l499872,320040r3048,-6096l502920,295656r3048,-3047l505968,240792r-3048,-3048l502920,222504r-3048,-6095l499872,204216r-3048,-6096l496824,192024r-3048,-3048l493776,182880r-3048,-6095l490728,170688r-6096,-12191l484632,152400r-6096,-15239l478536,131064,457200,91440r-3048,-9143l448056,70104r-6096,-6096l435864,48768r-6096,-6096l423672,30480r-6096,-6095l414528,15240,408432,9144,405384,3048,,3048,,xe" fillcolor="black" stroked="f" strokeweight="0">
                  <v:stroke miterlimit="83231f" joinstyle="miter"/>
                  <v:path arrowok="t" textboxrect="0,0,512064,512064"/>
                </v:shape>
                <v:shape id="Shape 12290" o:spid="_x0000_s2901" style="position:absolute;left:16550;top:19629;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" path="m,l67056,r,6096l64008,6096r,6096l60960,12192r,6096l57912,18288r,3048l54864,21336r,6096l51816,27432r,6095l48768,33527r,9145l45720,42672r,6096l42672,48768r,12192l39624,60960r,6096l33528,67056r,-3048l12192,21336,9144,18288,,xe" fillcolor="black" stroked="f" strokeweight="0">
                  <v:stroke miterlimit="83231f" joinstyle="miter"/>
                  <v:path arrowok="t" textboxrect="0,0,67056,67056"/>
                </v:shape>
                <v:shape id="Shape 12291" o:spid="_x0000_s2902" style="position:absolute;left:16550;top:19629;width:671;height:701;visibility:visible;mso-wrap-style:square;v-text-anchor:top" coordsize="67056,7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" path="m,l67056,,36576,70103,,e" filled="f" strokeweight=".24pt">
                  <v:stroke endcap="round"/>
                  <v:path arrowok="t" textboxrect="0,0,67056,70103"/>
                </v:shape>
                <v:shape id="Shape 456886" o:spid="_x0000_s2903" style="position:absolute;left:5090;top:18592;width:23683;height:92;visibility:visible;mso-wrap-style:square;v-text-anchor:top" coordsize="2368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" path="m,l2368296,r,9144l,9144,,e" fillcolor="black" stroked="f" strokeweight="0">
                  <v:stroke endcap="round"/>
                  <v:path arrowok="t" textboxrect="0,0,2368296,9144"/>
                </v:shape>
                <v:shape id="Shape 12293" o:spid="_x0000_s2904" style="position:absolute;left:16946;top:18288;width:640;height:640;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" path="m64008,r,64008l,33527,64008,xe" fillcolor="black" strokeweight=".24pt">
                  <v:stroke endcap="round"/>
                  <v:path arrowok="t" textboxrect="0,0,64008,64008"/>
                </v:shape>
                <v:shape id="Shape 12294" o:spid="_x0000_s2905" style="position:absolute;left:16245;top:18288;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" path="m,l70104,33527,,64008,,xe" fillcolor="black" strokeweight=".24pt">
                  <v:stroke endcap="round"/>
                  <v:path arrowok="t" textboxrect="0,0,70104,64008"/>
                </v:shape>
                <v:rect id="Rectangle 12295" o:spid="_x0000_s2906" style="position:absolute;left:27828;top:19073;width:797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800-93/d039</w:t>
                        </w:r>
                      </w:p>
                    </w:txbxContent>
                  </v:textbox>
                </v:rect>
                <v:rect id="Rectangle 12296" o:spid="_x0000_s2907" style="position:absolute;left:14721;top:2217;width:5946;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1(S)</w:t>
                        </w:r>
                      </w:p>
                    </w:txbxContent>
                  </v:textbox>
                </v:rect>
                <v:rect id="Rectangle 38695" o:spid="_x0000_s2908" style="position:absolute;left:10515;top:8038;width:1654;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38696" o:spid="_x0000_s2909" style="position:absolute;left:22129;top:8038;width:2068;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2298" o:spid="_x0000_s2910" style="position:absolute;left:14478;top:8526;width:6518;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MPS(S) = 1</w:t>
                        </w:r>
                      </w:p>
                    </w:txbxContent>
                  </v:textbox>
                </v:rect>
                <v:rect id="Rectangle 12299" o:spid="_x0000_s2911" style="position:absolute;left:16642;top:9623;width:72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2300" o:spid="_x0000_s2912" style="position:absolute;left:2224;top:14043;width:7646;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LPS(S)</w:t>
                        </w:r>
                      </w:p>
                    </w:txbxContent>
                  </v:textbox>
                </v:rect>
                <v:rect id="Rectangle 12301" o:spid="_x0000_s2913" style="position:absolute;left:25755;top:14012;width:797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MPS(S)</w:t>
                        </w:r>
                      </w:p>
                    </w:txbxContent>
                  </v:textbox>
                </v:rect>
                <v:rect id="Rectangle 12302" o:spid="_x0000_s2914" style="position:absolute;left:15819;top:22516;width:294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327" w:line="265" w:lineRule="auto"/>
        <w:ind w:left="141" w:right="149"/>
        <w:jc w:val="center"/>
      </w:pPr>
      <w:r>
        <w:rPr>
          <w:b/>
        </w:rPr>
        <w:t>Figure D.1 – Code_1(S) procedure</w:t>
      </w:r>
    </w:p>
    <w:p w:rsidR="00094CB9" w:rsidRDefault="00FE5CBC">
      <w:pPr>
        <w:spacing w:after="159" w:line="265" w:lineRule="auto"/>
        <w:ind w:left="-5" w:right="0"/>
        <w:jc w:val="left"/>
      </w:pPr>
      <w:r>
        <w:rPr>
          <w:color w:val="FFFFFF"/>
        </w:rPr>
        <w:t>Figure D.1 [</w:t>
      </w:r>
      <w:r>
        <w:rPr>
          <w:b/>
          <w:color w:val="FFFFFF"/>
        </w:rPr>
        <w:t>D39]</w:t>
      </w:r>
      <w:r>
        <w:rPr>
          <w:color w:val="FFFFFF"/>
        </w:rPr>
        <w:t xml:space="preserve">, = 9 cm = </w:t>
      </w:r>
      <w:proofErr w:type="gramStart"/>
      <w:r>
        <w:rPr>
          <w:color w:val="FFFFFF"/>
        </w:rPr>
        <w:t>352.%</w:t>
      </w:r>
      <w:proofErr w:type="gramEnd"/>
    </w:p>
    <w:p w:rsidR="00094CB9" w:rsidRDefault="00FE5CBC">
      <w:pPr>
        <w:spacing w:after="511" w:line="259" w:lineRule="auto"/>
        <w:ind w:left="1906" w:right="0" w:firstLine="0"/>
        <w:jc w:val="left"/>
      </w:pPr>
      <w:r>
        <w:rPr>
          <w:rFonts w:ascii="Calibri" w:eastAsia="Calibri" w:hAnsi="Calibri" w:cs="Calibri"/>
          <w:noProof/>
          <w:sz w:val="22"/>
        </w:rPr>
        <mc:AlternateContent>
          <mc:Choice Requires="wpg">
            <w:drawing>
              <wp:inline distT="0" distB="0" distL="0" distR="0">
                <wp:extent cx="3383280" cy="2542032"/>
                <wp:effectExtent l="0" t="0" r="0" b="0"/>
                <wp:docPr id="289644" name="Group 289644"/>
                <wp:cNvGraphicFramePr/>
                <a:graphic xmlns:a="http://schemas.openxmlformats.org/drawingml/2006/main">
                  <a:graphicData uri="http://schemas.microsoft.com/office/word/2010/wordprocessingGroup">
                    <wpg:wgp>
                      <wpg:cNvGrpSpPr/>
                      <wpg:grpSpPr>
                        <a:xfrm>
                          <a:off x="0" y="0"/>
                          <a:ext cx="3383280" cy="2542032"/>
                          <a:chOff x="0" y="0"/>
                          <a:chExt cx="3383280" cy="2542032"/>
                        </a:xfrm>
                      </wpg:grpSpPr>
                      <wps:wsp>
                        <wps:cNvPr id="456887" name="Shape 456887"/>
                        <wps:cNvSpPr/>
                        <wps:spPr>
                          <a:xfrm>
                            <a:off x="1691640" y="460248"/>
                            <a:ext cx="9144" cy="271272"/>
                          </a:xfrm>
                          <a:custGeom>
                            <a:avLst/>
                            <a:gdLst/>
                            <a:ahLst/>
                            <a:cxnLst/>
                            <a:rect l="0" t="0" r="0" b="0"/>
                            <a:pathLst>
                              <a:path w="9144" h="271272">
                                <a:moveTo>
                                  <a:pt x="0" y="0"/>
                                </a:moveTo>
                                <a:lnTo>
                                  <a:pt x="9144" y="0"/>
                                </a:lnTo>
                                <a:lnTo>
                                  <a:pt x="9144" y="271272"/>
                                </a:lnTo>
                                <a:lnTo>
                                  <a:pt x="0" y="27127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88" name="Shape 456888"/>
                        <wps:cNvSpPr/>
                        <wps:spPr>
                          <a:xfrm>
                            <a:off x="2874264" y="929639"/>
                            <a:ext cx="9144" cy="932688"/>
                          </a:xfrm>
                          <a:custGeom>
                            <a:avLst/>
                            <a:gdLst/>
                            <a:ahLst/>
                            <a:cxnLst/>
                            <a:rect l="0" t="0" r="0" b="0"/>
                            <a:pathLst>
                              <a:path w="9144" h="932688">
                                <a:moveTo>
                                  <a:pt x="0" y="0"/>
                                </a:moveTo>
                                <a:lnTo>
                                  <a:pt x="9144" y="0"/>
                                </a:lnTo>
                                <a:lnTo>
                                  <a:pt x="9144" y="932688"/>
                                </a:lnTo>
                                <a:lnTo>
                                  <a:pt x="0" y="9326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89" name="Shape 456889"/>
                        <wps:cNvSpPr/>
                        <wps:spPr>
                          <a:xfrm>
                            <a:off x="505968" y="929639"/>
                            <a:ext cx="9144" cy="932688"/>
                          </a:xfrm>
                          <a:custGeom>
                            <a:avLst/>
                            <a:gdLst/>
                            <a:ahLst/>
                            <a:cxnLst/>
                            <a:rect l="0" t="0" r="0" b="0"/>
                            <a:pathLst>
                              <a:path w="9144" h="932688">
                                <a:moveTo>
                                  <a:pt x="0" y="0"/>
                                </a:moveTo>
                                <a:lnTo>
                                  <a:pt x="9144" y="0"/>
                                </a:lnTo>
                                <a:lnTo>
                                  <a:pt x="9144" y="932688"/>
                                </a:lnTo>
                                <a:lnTo>
                                  <a:pt x="0" y="9326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90" name="Shape 456890"/>
                        <wps:cNvSpPr/>
                        <wps:spPr>
                          <a:xfrm>
                            <a:off x="509016" y="926592"/>
                            <a:ext cx="2368296" cy="9144"/>
                          </a:xfrm>
                          <a:custGeom>
                            <a:avLst/>
                            <a:gdLst/>
                            <a:ahLst/>
                            <a:cxnLst/>
                            <a:rect l="0" t="0" r="0" b="0"/>
                            <a:pathLst>
                              <a:path w="2368296" h="9144">
                                <a:moveTo>
                                  <a:pt x="0" y="0"/>
                                </a:moveTo>
                                <a:lnTo>
                                  <a:pt x="2368296" y="0"/>
                                </a:lnTo>
                                <a:lnTo>
                                  <a:pt x="236829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91" name="Shape 456891"/>
                        <wps:cNvSpPr/>
                        <wps:spPr>
                          <a:xfrm>
                            <a:off x="1691640" y="1868424"/>
                            <a:ext cx="9144" cy="112776"/>
                          </a:xfrm>
                          <a:custGeom>
                            <a:avLst/>
                            <a:gdLst/>
                            <a:ahLst/>
                            <a:cxnLst/>
                            <a:rect l="0" t="0" r="0" b="0"/>
                            <a:pathLst>
                              <a:path w="9144" h="112776">
                                <a:moveTo>
                                  <a:pt x="0" y="0"/>
                                </a:moveTo>
                                <a:lnTo>
                                  <a:pt x="9144" y="0"/>
                                </a:lnTo>
                                <a:lnTo>
                                  <a:pt x="9144" y="112776"/>
                                </a:lnTo>
                                <a:lnTo>
                                  <a:pt x="0" y="1127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23" name="Shape 12323"/>
                        <wps:cNvSpPr/>
                        <wps:spPr>
                          <a:xfrm>
                            <a:off x="1185672"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54024" y="64008"/>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8"/>
                                </a:lnTo>
                                <a:lnTo>
                                  <a:pt x="984504" y="109728"/>
                                </a:lnTo>
                                <a:lnTo>
                                  <a:pt x="984504" y="112776"/>
                                </a:lnTo>
                                <a:lnTo>
                                  <a:pt x="987552" y="112776"/>
                                </a:lnTo>
                                <a:lnTo>
                                  <a:pt x="987552" y="121920"/>
                                </a:lnTo>
                                <a:lnTo>
                                  <a:pt x="990600" y="128015"/>
                                </a:lnTo>
                                <a:lnTo>
                                  <a:pt x="990600" y="134112"/>
                                </a:lnTo>
                                <a:lnTo>
                                  <a:pt x="993648" y="134112"/>
                                </a:lnTo>
                                <a:lnTo>
                                  <a:pt x="993648" y="146303"/>
                                </a:lnTo>
                                <a:lnTo>
                                  <a:pt x="996696" y="146303"/>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3464"/>
                                </a:lnTo>
                                <a:lnTo>
                                  <a:pt x="1011936" y="283464"/>
                                </a:lnTo>
                                <a:lnTo>
                                  <a:pt x="1011936" y="301752"/>
                                </a:lnTo>
                                <a:lnTo>
                                  <a:pt x="1008888" y="301752"/>
                                </a:lnTo>
                                <a:lnTo>
                                  <a:pt x="1008888" y="320040"/>
                                </a:lnTo>
                                <a:lnTo>
                                  <a:pt x="1005840" y="320040"/>
                                </a:lnTo>
                                <a:lnTo>
                                  <a:pt x="1005840" y="332232"/>
                                </a:lnTo>
                                <a:lnTo>
                                  <a:pt x="1002792" y="332232"/>
                                </a:lnTo>
                                <a:lnTo>
                                  <a:pt x="1002792" y="344424"/>
                                </a:lnTo>
                                <a:lnTo>
                                  <a:pt x="999744" y="344424"/>
                                </a:lnTo>
                                <a:lnTo>
                                  <a:pt x="999744" y="350520"/>
                                </a:lnTo>
                                <a:lnTo>
                                  <a:pt x="996696" y="350520"/>
                                </a:lnTo>
                                <a:lnTo>
                                  <a:pt x="996696" y="362712"/>
                                </a:lnTo>
                                <a:lnTo>
                                  <a:pt x="993648" y="362712"/>
                                </a:lnTo>
                                <a:lnTo>
                                  <a:pt x="993648" y="368808"/>
                                </a:lnTo>
                                <a:lnTo>
                                  <a:pt x="990600" y="368808"/>
                                </a:lnTo>
                                <a:lnTo>
                                  <a:pt x="990600" y="387096"/>
                                </a:lnTo>
                                <a:lnTo>
                                  <a:pt x="987552" y="387096"/>
                                </a:lnTo>
                                <a:lnTo>
                                  <a:pt x="987552" y="393192"/>
                                </a:lnTo>
                                <a:lnTo>
                                  <a:pt x="984504" y="393192"/>
                                </a:lnTo>
                                <a:lnTo>
                                  <a:pt x="984504" y="396240"/>
                                </a:lnTo>
                                <a:lnTo>
                                  <a:pt x="981456" y="396240"/>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5008"/>
                                </a:lnTo>
                                <a:lnTo>
                                  <a:pt x="954024" y="445008"/>
                                </a:lnTo>
                                <a:lnTo>
                                  <a:pt x="954024" y="451103"/>
                                </a:lnTo>
                                <a:lnTo>
                                  <a:pt x="950976" y="451103"/>
                                </a:lnTo>
                                <a:lnTo>
                                  <a:pt x="950976" y="457200"/>
                                </a:lnTo>
                                <a:lnTo>
                                  <a:pt x="947928" y="457200"/>
                                </a:lnTo>
                                <a:lnTo>
                                  <a:pt x="947928" y="460248"/>
                                </a:lnTo>
                                <a:lnTo>
                                  <a:pt x="941832" y="463296"/>
                                </a:lnTo>
                                <a:lnTo>
                                  <a:pt x="941832" y="469392"/>
                                </a:lnTo>
                                <a:lnTo>
                                  <a:pt x="938784" y="472440"/>
                                </a:lnTo>
                                <a:lnTo>
                                  <a:pt x="938784" y="475488"/>
                                </a:lnTo>
                                <a:lnTo>
                                  <a:pt x="932688" y="478536"/>
                                </a:lnTo>
                                <a:lnTo>
                                  <a:pt x="932688" y="484632"/>
                                </a:lnTo>
                                <a:lnTo>
                                  <a:pt x="929640" y="484632"/>
                                </a:lnTo>
                                <a:lnTo>
                                  <a:pt x="929640" y="487680"/>
                                </a:lnTo>
                                <a:lnTo>
                                  <a:pt x="923544" y="490728"/>
                                </a:lnTo>
                                <a:lnTo>
                                  <a:pt x="923544" y="493776"/>
                                </a:lnTo>
                                <a:lnTo>
                                  <a:pt x="920496" y="493776"/>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9248" y="475488"/>
                                </a:lnTo>
                                <a:lnTo>
                                  <a:pt x="76200" y="475488"/>
                                </a:lnTo>
                                <a:lnTo>
                                  <a:pt x="76200" y="469392"/>
                                </a:lnTo>
                                <a:lnTo>
                                  <a:pt x="73152" y="469392"/>
                                </a:lnTo>
                                <a:lnTo>
                                  <a:pt x="70104" y="463296"/>
                                </a:lnTo>
                                <a:lnTo>
                                  <a:pt x="67056" y="463296"/>
                                </a:lnTo>
                                <a:lnTo>
                                  <a:pt x="57912" y="445008"/>
                                </a:lnTo>
                                <a:lnTo>
                                  <a:pt x="54864" y="441960"/>
                                </a:lnTo>
                                <a:lnTo>
                                  <a:pt x="33528" y="399288"/>
                                </a:lnTo>
                                <a:lnTo>
                                  <a:pt x="30480" y="399288"/>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0480" y="115824"/>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9248" y="33528"/>
                                </a:lnTo>
                                <a:lnTo>
                                  <a:pt x="79248"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324" name="Shape 12324"/>
                        <wps:cNvSpPr/>
                        <wps:spPr>
                          <a:xfrm>
                            <a:off x="1182624" y="0"/>
                            <a:ext cx="509016" cy="512063"/>
                          </a:xfrm>
                          <a:custGeom>
                            <a:avLst/>
                            <a:gdLst/>
                            <a:ahLst/>
                            <a:cxnLst/>
                            <a:rect l="0" t="0" r="0" b="0"/>
                            <a:pathLst>
                              <a:path w="509016" h="512063">
                                <a:moveTo>
                                  <a:pt x="100584" y="0"/>
                                </a:moveTo>
                                <a:lnTo>
                                  <a:pt x="509016" y="0"/>
                                </a:lnTo>
                                <a:lnTo>
                                  <a:pt x="509016" y="6096"/>
                                </a:lnTo>
                                <a:lnTo>
                                  <a:pt x="103632" y="6096"/>
                                </a:lnTo>
                                <a:lnTo>
                                  <a:pt x="94488" y="15239"/>
                                </a:lnTo>
                                <a:lnTo>
                                  <a:pt x="97536" y="15239"/>
                                </a:lnTo>
                                <a:lnTo>
                                  <a:pt x="82296" y="27432"/>
                                </a:lnTo>
                                <a:lnTo>
                                  <a:pt x="85344" y="27432"/>
                                </a:lnTo>
                                <a:lnTo>
                                  <a:pt x="76200" y="39624"/>
                                </a:lnTo>
                                <a:lnTo>
                                  <a:pt x="79248" y="39624"/>
                                </a:lnTo>
                                <a:lnTo>
                                  <a:pt x="67056" y="57912"/>
                                </a:lnTo>
                                <a:lnTo>
                                  <a:pt x="60960" y="64008"/>
                                </a:lnTo>
                                <a:lnTo>
                                  <a:pt x="64008" y="64008"/>
                                </a:lnTo>
                                <a:lnTo>
                                  <a:pt x="54864" y="70103"/>
                                </a:lnTo>
                                <a:lnTo>
                                  <a:pt x="57912" y="70103"/>
                                </a:lnTo>
                                <a:lnTo>
                                  <a:pt x="36576" y="112776"/>
                                </a:lnTo>
                                <a:lnTo>
                                  <a:pt x="36576" y="115824"/>
                                </a:lnTo>
                                <a:lnTo>
                                  <a:pt x="33528" y="118872"/>
                                </a:lnTo>
                                <a:lnTo>
                                  <a:pt x="27432" y="137160"/>
                                </a:lnTo>
                                <a:lnTo>
                                  <a:pt x="27432" y="143256"/>
                                </a:lnTo>
                                <a:lnTo>
                                  <a:pt x="24384" y="149351"/>
                                </a:lnTo>
                                <a:lnTo>
                                  <a:pt x="24384" y="155448"/>
                                </a:lnTo>
                                <a:lnTo>
                                  <a:pt x="18288" y="164592"/>
                                </a:lnTo>
                                <a:lnTo>
                                  <a:pt x="18288" y="167639"/>
                                </a:lnTo>
                                <a:lnTo>
                                  <a:pt x="15240" y="173736"/>
                                </a:lnTo>
                                <a:lnTo>
                                  <a:pt x="15240" y="185927"/>
                                </a:lnTo>
                                <a:lnTo>
                                  <a:pt x="12192" y="192024"/>
                                </a:lnTo>
                                <a:lnTo>
                                  <a:pt x="12192" y="198120"/>
                                </a:lnTo>
                                <a:lnTo>
                                  <a:pt x="9144" y="204215"/>
                                </a:lnTo>
                                <a:lnTo>
                                  <a:pt x="9144" y="219456"/>
                                </a:lnTo>
                                <a:lnTo>
                                  <a:pt x="3048" y="222503"/>
                                </a:lnTo>
                                <a:lnTo>
                                  <a:pt x="6096" y="222503"/>
                                </a:lnTo>
                                <a:lnTo>
                                  <a:pt x="6096" y="281939"/>
                                </a:lnTo>
                                <a:lnTo>
                                  <a:pt x="9144" y="283463"/>
                                </a:lnTo>
                                <a:lnTo>
                                  <a:pt x="9144" y="301751"/>
                                </a:lnTo>
                                <a:lnTo>
                                  <a:pt x="12192" y="304800"/>
                                </a:lnTo>
                                <a:lnTo>
                                  <a:pt x="12192" y="316992"/>
                                </a:lnTo>
                                <a:lnTo>
                                  <a:pt x="15240" y="323088"/>
                                </a:lnTo>
                                <a:lnTo>
                                  <a:pt x="15240" y="329184"/>
                                </a:lnTo>
                                <a:lnTo>
                                  <a:pt x="18288" y="335280"/>
                                </a:lnTo>
                                <a:lnTo>
                                  <a:pt x="18288" y="338327"/>
                                </a:lnTo>
                                <a:lnTo>
                                  <a:pt x="21336" y="344424"/>
                                </a:lnTo>
                                <a:lnTo>
                                  <a:pt x="21336" y="350520"/>
                                </a:lnTo>
                                <a:lnTo>
                                  <a:pt x="24384" y="353568"/>
                                </a:lnTo>
                                <a:lnTo>
                                  <a:pt x="24384" y="359663"/>
                                </a:lnTo>
                                <a:lnTo>
                                  <a:pt x="33528" y="377951"/>
                                </a:lnTo>
                                <a:lnTo>
                                  <a:pt x="33528" y="384048"/>
                                </a:lnTo>
                                <a:lnTo>
                                  <a:pt x="39624" y="399288"/>
                                </a:lnTo>
                                <a:lnTo>
                                  <a:pt x="36576" y="399288"/>
                                </a:lnTo>
                                <a:lnTo>
                                  <a:pt x="39624" y="402336"/>
                                </a:lnTo>
                                <a:lnTo>
                                  <a:pt x="73152" y="460248"/>
                                </a:lnTo>
                                <a:lnTo>
                                  <a:pt x="70104" y="460248"/>
                                </a:lnTo>
                                <a:lnTo>
                                  <a:pt x="79248" y="469392"/>
                                </a:lnTo>
                                <a:lnTo>
                                  <a:pt x="85344" y="481584"/>
                                </a:lnTo>
                                <a:lnTo>
                                  <a:pt x="82296" y="481584"/>
                                </a:lnTo>
                                <a:lnTo>
                                  <a:pt x="94488" y="493776"/>
                                </a:lnTo>
                                <a:lnTo>
                                  <a:pt x="91440" y="493776"/>
                                </a:lnTo>
                                <a:lnTo>
                                  <a:pt x="103632" y="502920"/>
                                </a:lnTo>
                                <a:lnTo>
                                  <a:pt x="100584" y="502920"/>
                                </a:lnTo>
                                <a:lnTo>
                                  <a:pt x="103632" y="505968"/>
                                </a:lnTo>
                                <a:lnTo>
                                  <a:pt x="509016" y="505968"/>
                                </a:lnTo>
                                <a:lnTo>
                                  <a:pt x="509016" y="512063"/>
                                </a:lnTo>
                                <a:lnTo>
                                  <a:pt x="100584" y="512063"/>
                                </a:lnTo>
                                <a:lnTo>
                                  <a:pt x="94488" y="499872"/>
                                </a:lnTo>
                                <a:lnTo>
                                  <a:pt x="88392" y="496824"/>
                                </a:lnTo>
                                <a:lnTo>
                                  <a:pt x="76200" y="472439"/>
                                </a:lnTo>
                                <a:lnTo>
                                  <a:pt x="67056" y="463296"/>
                                </a:lnTo>
                                <a:lnTo>
                                  <a:pt x="36576" y="405384"/>
                                </a:lnTo>
                                <a:lnTo>
                                  <a:pt x="33528" y="402336"/>
                                </a:lnTo>
                                <a:lnTo>
                                  <a:pt x="27432" y="387096"/>
                                </a:lnTo>
                                <a:lnTo>
                                  <a:pt x="27432" y="381000"/>
                                </a:lnTo>
                                <a:lnTo>
                                  <a:pt x="18288" y="362712"/>
                                </a:lnTo>
                                <a:lnTo>
                                  <a:pt x="18288" y="356615"/>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6303"/>
                                </a:lnTo>
                                <a:lnTo>
                                  <a:pt x="21336" y="140208"/>
                                </a:lnTo>
                                <a:lnTo>
                                  <a:pt x="21336" y="134112"/>
                                </a:lnTo>
                                <a:lnTo>
                                  <a:pt x="30480" y="115824"/>
                                </a:lnTo>
                                <a:lnTo>
                                  <a:pt x="33528" y="115824"/>
                                </a:lnTo>
                                <a:lnTo>
                                  <a:pt x="33528" y="109727"/>
                                </a:lnTo>
                                <a:lnTo>
                                  <a:pt x="51816" y="67056"/>
                                </a:lnTo>
                                <a:lnTo>
                                  <a:pt x="54864" y="67056"/>
                                </a:lnTo>
                                <a:lnTo>
                                  <a:pt x="57912" y="60960"/>
                                </a:lnTo>
                                <a:lnTo>
                                  <a:pt x="64008" y="54863"/>
                                </a:lnTo>
                                <a:lnTo>
                                  <a:pt x="73152" y="36576"/>
                                </a:lnTo>
                                <a:lnTo>
                                  <a:pt x="79248" y="30480"/>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25" name="Shape 12325"/>
                        <wps:cNvSpPr/>
                        <wps:spPr>
                          <a:xfrm>
                            <a:off x="1691640" y="0"/>
                            <a:ext cx="512064" cy="512063"/>
                          </a:xfrm>
                          <a:custGeom>
                            <a:avLst/>
                            <a:gdLst/>
                            <a:ahLst/>
                            <a:cxnLst/>
                            <a:rect l="0" t="0" r="0" b="0"/>
                            <a:pathLst>
                              <a:path w="512064" h="512063">
                                <a:moveTo>
                                  <a:pt x="0" y="0"/>
                                </a:moveTo>
                                <a:lnTo>
                                  <a:pt x="405384" y="0"/>
                                </a:lnTo>
                                <a:lnTo>
                                  <a:pt x="414528" y="9144"/>
                                </a:lnTo>
                                <a:lnTo>
                                  <a:pt x="411480" y="9144"/>
                                </a:lnTo>
                                <a:lnTo>
                                  <a:pt x="423672" y="21336"/>
                                </a:lnTo>
                                <a:lnTo>
                                  <a:pt x="420624" y="21336"/>
                                </a:lnTo>
                                <a:lnTo>
                                  <a:pt x="435864" y="33527"/>
                                </a:lnTo>
                                <a:lnTo>
                                  <a:pt x="432816" y="33527"/>
                                </a:lnTo>
                                <a:lnTo>
                                  <a:pt x="435864" y="39624"/>
                                </a:lnTo>
                                <a:lnTo>
                                  <a:pt x="448056" y="57912"/>
                                </a:lnTo>
                                <a:lnTo>
                                  <a:pt x="445008" y="57912"/>
                                </a:lnTo>
                                <a:lnTo>
                                  <a:pt x="460248" y="73151"/>
                                </a:lnTo>
                                <a:lnTo>
                                  <a:pt x="457200" y="73151"/>
                                </a:lnTo>
                                <a:lnTo>
                                  <a:pt x="460248" y="76200"/>
                                </a:lnTo>
                                <a:lnTo>
                                  <a:pt x="484632" y="115824"/>
                                </a:lnTo>
                                <a:lnTo>
                                  <a:pt x="484632" y="124968"/>
                                </a:lnTo>
                                <a:lnTo>
                                  <a:pt x="490728" y="137160"/>
                                </a:lnTo>
                                <a:lnTo>
                                  <a:pt x="490728" y="143256"/>
                                </a:lnTo>
                                <a:lnTo>
                                  <a:pt x="496824" y="155448"/>
                                </a:lnTo>
                                <a:lnTo>
                                  <a:pt x="496824" y="161544"/>
                                </a:lnTo>
                                <a:lnTo>
                                  <a:pt x="499872" y="164592"/>
                                </a:lnTo>
                                <a:lnTo>
                                  <a:pt x="499872" y="172212"/>
                                </a:lnTo>
                                <a:lnTo>
                                  <a:pt x="502920" y="173736"/>
                                </a:lnTo>
                                <a:lnTo>
                                  <a:pt x="502920" y="179832"/>
                                </a:lnTo>
                                <a:lnTo>
                                  <a:pt x="505968" y="185927"/>
                                </a:lnTo>
                                <a:lnTo>
                                  <a:pt x="505968" y="198120"/>
                                </a:lnTo>
                                <a:lnTo>
                                  <a:pt x="509016" y="204215"/>
                                </a:lnTo>
                                <a:lnTo>
                                  <a:pt x="509016" y="220979"/>
                                </a:lnTo>
                                <a:lnTo>
                                  <a:pt x="512064" y="222503"/>
                                </a:lnTo>
                                <a:lnTo>
                                  <a:pt x="512064" y="280415"/>
                                </a:lnTo>
                                <a:lnTo>
                                  <a:pt x="509016" y="286512"/>
                                </a:lnTo>
                                <a:lnTo>
                                  <a:pt x="509016" y="301751"/>
                                </a:lnTo>
                                <a:lnTo>
                                  <a:pt x="505968" y="304800"/>
                                </a:lnTo>
                                <a:lnTo>
                                  <a:pt x="505968" y="316992"/>
                                </a:lnTo>
                                <a:lnTo>
                                  <a:pt x="502920" y="323088"/>
                                </a:lnTo>
                                <a:lnTo>
                                  <a:pt x="502920" y="329184"/>
                                </a:lnTo>
                                <a:lnTo>
                                  <a:pt x="499872" y="335280"/>
                                </a:lnTo>
                                <a:lnTo>
                                  <a:pt x="499872" y="341376"/>
                                </a:lnTo>
                                <a:lnTo>
                                  <a:pt x="496824" y="347472"/>
                                </a:lnTo>
                                <a:lnTo>
                                  <a:pt x="496824" y="350520"/>
                                </a:lnTo>
                                <a:lnTo>
                                  <a:pt x="493776" y="353568"/>
                                </a:lnTo>
                                <a:lnTo>
                                  <a:pt x="493776" y="359663"/>
                                </a:lnTo>
                                <a:lnTo>
                                  <a:pt x="487680" y="371856"/>
                                </a:lnTo>
                                <a:lnTo>
                                  <a:pt x="487680" y="377951"/>
                                </a:lnTo>
                                <a:lnTo>
                                  <a:pt x="472440" y="405384"/>
                                </a:lnTo>
                                <a:lnTo>
                                  <a:pt x="469392" y="408432"/>
                                </a:lnTo>
                                <a:lnTo>
                                  <a:pt x="472440" y="408432"/>
                                </a:lnTo>
                                <a:lnTo>
                                  <a:pt x="441960" y="460248"/>
                                </a:lnTo>
                                <a:lnTo>
                                  <a:pt x="435864" y="466344"/>
                                </a:lnTo>
                                <a:lnTo>
                                  <a:pt x="438912" y="466344"/>
                                </a:lnTo>
                                <a:lnTo>
                                  <a:pt x="426720" y="481584"/>
                                </a:lnTo>
                                <a:lnTo>
                                  <a:pt x="429768" y="481584"/>
                                </a:lnTo>
                                <a:lnTo>
                                  <a:pt x="417576" y="493776"/>
                                </a:lnTo>
                                <a:lnTo>
                                  <a:pt x="420624" y="493776"/>
                                </a:lnTo>
                                <a:lnTo>
                                  <a:pt x="411480" y="502920"/>
                                </a:lnTo>
                                <a:lnTo>
                                  <a:pt x="405384" y="512063"/>
                                </a:lnTo>
                                <a:lnTo>
                                  <a:pt x="0" y="512063"/>
                                </a:lnTo>
                                <a:lnTo>
                                  <a:pt x="0" y="505968"/>
                                </a:lnTo>
                                <a:lnTo>
                                  <a:pt x="402336" y="505968"/>
                                </a:lnTo>
                                <a:lnTo>
                                  <a:pt x="408432" y="499872"/>
                                </a:lnTo>
                                <a:lnTo>
                                  <a:pt x="414528" y="490727"/>
                                </a:lnTo>
                                <a:lnTo>
                                  <a:pt x="420624" y="484632"/>
                                </a:lnTo>
                                <a:lnTo>
                                  <a:pt x="423672" y="478536"/>
                                </a:lnTo>
                                <a:lnTo>
                                  <a:pt x="432816" y="469392"/>
                                </a:lnTo>
                                <a:lnTo>
                                  <a:pt x="438912" y="457200"/>
                                </a:lnTo>
                                <a:lnTo>
                                  <a:pt x="466344" y="405384"/>
                                </a:lnTo>
                                <a:lnTo>
                                  <a:pt x="469392" y="402336"/>
                                </a:lnTo>
                                <a:lnTo>
                                  <a:pt x="484632" y="374903"/>
                                </a:lnTo>
                                <a:lnTo>
                                  <a:pt x="484632" y="368808"/>
                                </a:lnTo>
                                <a:lnTo>
                                  <a:pt x="487680" y="356615"/>
                                </a:lnTo>
                                <a:lnTo>
                                  <a:pt x="487680" y="353568"/>
                                </a:lnTo>
                                <a:lnTo>
                                  <a:pt x="490728" y="347472"/>
                                </a:lnTo>
                                <a:lnTo>
                                  <a:pt x="490728" y="344424"/>
                                </a:lnTo>
                                <a:lnTo>
                                  <a:pt x="493776" y="338327"/>
                                </a:lnTo>
                                <a:lnTo>
                                  <a:pt x="493776" y="332232"/>
                                </a:lnTo>
                                <a:lnTo>
                                  <a:pt x="496824" y="326136"/>
                                </a:lnTo>
                                <a:lnTo>
                                  <a:pt x="496824" y="320039"/>
                                </a:lnTo>
                                <a:lnTo>
                                  <a:pt x="499872" y="313944"/>
                                </a:lnTo>
                                <a:lnTo>
                                  <a:pt x="499872" y="304800"/>
                                </a:lnTo>
                                <a:lnTo>
                                  <a:pt x="502920" y="298703"/>
                                </a:lnTo>
                                <a:lnTo>
                                  <a:pt x="502920" y="283463"/>
                                </a:lnTo>
                                <a:lnTo>
                                  <a:pt x="505968" y="277368"/>
                                </a:lnTo>
                                <a:lnTo>
                                  <a:pt x="505968" y="225551"/>
                                </a:lnTo>
                                <a:lnTo>
                                  <a:pt x="502920" y="222503"/>
                                </a:lnTo>
                                <a:lnTo>
                                  <a:pt x="502920" y="207263"/>
                                </a:lnTo>
                                <a:lnTo>
                                  <a:pt x="499872" y="201168"/>
                                </a:lnTo>
                                <a:lnTo>
                                  <a:pt x="499872" y="188976"/>
                                </a:lnTo>
                                <a:lnTo>
                                  <a:pt x="496824" y="182880"/>
                                </a:lnTo>
                                <a:lnTo>
                                  <a:pt x="496824" y="176784"/>
                                </a:lnTo>
                                <a:lnTo>
                                  <a:pt x="493776" y="173736"/>
                                </a:lnTo>
                                <a:lnTo>
                                  <a:pt x="493776" y="167639"/>
                                </a:lnTo>
                                <a:lnTo>
                                  <a:pt x="490728" y="164592"/>
                                </a:lnTo>
                                <a:lnTo>
                                  <a:pt x="490728" y="158496"/>
                                </a:lnTo>
                                <a:lnTo>
                                  <a:pt x="484632" y="146303"/>
                                </a:lnTo>
                                <a:lnTo>
                                  <a:pt x="484632" y="140208"/>
                                </a:lnTo>
                                <a:lnTo>
                                  <a:pt x="481584" y="128015"/>
                                </a:lnTo>
                                <a:lnTo>
                                  <a:pt x="478536" y="124968"/>
                                </a:lnTo>
                                <a:lnTo>
                                  <a:pt x="478536" y="118872"/>
                                </a:lnTo>
                                <a:lnTo>
                                  <a:pt x="457200" y="79248"/>
                                </a:lnTo>
                                <a:lnTo>
                                  <a:pt x="454152" y="76200"/>
                                </a:lnTo>
                                <a:lnTo>
                                  <a:pt x="448056" y="67056"/>
                                </a:lnTo>
                                <a:lnTo>
                                  <a:pt x="441960" y="60960"/>
                                </a:lnTo>
                                <a:lnTo>
                                  <a:pt x="435864" y="42672"/>
                                </a:lnTo>
                                <a:lnTo>
                                  <a:pt x="429768" y="36576"/>
                                </a:lnTo>
                                <a:lnTo>
                                  <a:pt x="426720" y="30480"/>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26" name="Shape 12326"/>
                        <wps:cNvSpPr/>
                        <wps:spPr>
                          <a:xfrm>
                            <a:off x="1188720" y="633984"/>
                            <a:ext cx="1014984" cy="591312"/>
                          </a:xfrm>
                          <a:custGeom>
                            <a:avLst/>
                            <a:gdLst/>
                            <a:ahLst/>
                            <a:cxnLst/>
                            <a:rect l="0" t="0" r="0" b="0"/>
                            <a:pathLst>
                              <a:path w="1014984" h="591312">
                                <a:moveTo>
                                  <a:pt x="509016" y="0"/>
                                </a:moveTo>
                                <a:lnTo>
                                  <a:pt x="1014984" y="295656"/>
                                </a:lnTo>
                                <a:lnTo>
                                  <a:pt x="509016" y="591312"/>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327" name="Shape 12327"/>
                        <wps:cNvSpPr/>
                        <wps:spPr>
                          <a:xfrm>
                            <a:off x="1185672" y="630936"/>
                            <a:ext cx="509024" cy="597408"/>
                          </a:xfrm>
                          <a:custGeom>
                            <a:avLst/>
                            <a:gdLst/>
                            <a:ahLst/>
                            <a:cxnLst/>
                            <a:rect l="0" t="0" r="0" b="0"/>
                            <a:pathLst>
                              <a:path w="509024" h="597408">
                                <a:moveTo>
                                  <a:pt x="509016" y="0"/>
                                </a:moveTo>
                                <a:lnTo>
                                  <a:pt x="509024" y="0"/>
                                </a:lnTo>
                                <a:lnTo>
                                  <a:pt x="509024" y="4814"/>
                                </a:lnTo>
                                <a:lnTo>
                                  <a:pt x="5672" y="297180"/>
                                </a:lnTo>
                                <a:lnTo>
                                  <a:pt x="509024" y="589546"/>
                                </a:lnTo>
                                <a:lnTo>
                                  <a:pt x="509024" y="597408"/>
                                </a:lnTo>
                                <a:lnTo>
                                  <a:pt x="509016" y="597408"/>
                                </a:lnTo>
                                <a:lnTo>
                                  <a:pt x="509016" y="594360"/>
                                </a:lnTo>
                                <a:lnTo>
                                  <a:pt x="0" y="298703"/>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28" name="Shape 12328"/>
                        <wps:cNvSpPr/>
                        <wps:spPr>
                          <a:xfrm>
                            <a:off x="1694696" y="630936"/>
                            <a:ext cx="512056" cy="597408"/>
                          </a:xfrm>
                          <a:custGeom>
                            <a:avLst/>
                            <a:gdLst/>
                            <a:ahLst/>
                            <a:cxnLst/>
                            <a:rect l="0" t="0" r="0" b="0"/>
                            <a:pathLst>
                              <a:path w="512056" h="597408">
                                <a:moveTo>
                                  <a:pt x="0" y="0"/>
                                </a:moveTo>
                                <a:lnTo>
                                  <a:pt x="3040" y="0"/>
                                </a:lnTo>
                                <a:lnTo>
                                  <a:pt x="509008" y="295656"/>
                                </a:lnTo>
                                <a:lnTo>
                                  <a:pt x="512056" y="295656"/>
                                </a:lnTo>
                                <a:lnTo>
                                  <a:pt x="512056" y="298703"/>
                                </a:lnTo>
                                <a:lnTo>
                                  <a:pt x="509008" y="298703"/>
                                </a:lnTo>
                                <a:lnTo>
                                  <a:pt x="3040" y="594360"/>
                                </a:lnTo>
                                <a:lnTo>
                                  <a:pt x="3040" y="597408"/>
                                </a:lnTo>
                                <a:lnTo>
                                  <a:pt x="0" y="597408"/>
                                </a:lnTo>
                                <a:lnTo>
                                  <a:pt x="0" y="589546"/>
                                </a:lnTo>
                                <a:lnTo>
                                  <a:pt x="1512" y="590424"/>
                                </a:lnTo>
                                <a:lnTo>
                                  <a:pt x="503352" y="297180"/>
                                </a:lnTo>
                                <a:lnTo>
                                  <a:pt x="1512" y="3936"/>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92" name="Shape 456892"/>
                        <wps:cNvSpPr/>
                        <wps:spPr>
                          <a:xfrm>
                            <a:off x="3048" y="1185671"/>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330" name="Shape 12330"/>
                        <wps:cNvSpPr/>
                        <wps:spPr>
                          <a:xfrm>
                            <a:off x="0" y="1182624"/>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31" name="Shape 12331"/>
                        <wps:cNvSpPr/>
                        <wps:spPr>
                          <a:xfrm>
                            <a:off x="510540" y="1182624"/>
                            <a:ext cx="510540" cy="512064"/>
                          </a:xfrm>
                          <a:custGeom>
                            <a:avLst/>
                            <a:gdLst/>
                            <a:ahLst/>
                            <a:cxnLst/>
                            <a:rect l="0" t="0" r="0" b="0"/>
                            <a:pathLst>
                              <a:path w="510540" h="512064">
                                <a:moveTo>
                                  <a:pt x="0" y="0"/>
                                </a:moveTo>
                                <a:lnTo>
                                  <a:pt x="510540" y="0"/>
                                </a:lnTo>
                                <a:lnTo>
                                  <a:pt x="510540" y="509015"/>
                                </a:lnTo>
                                <a:lnTo>
                                  <a:pt x="507492" y="509015"/>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32" name="Shape 12332"/>
                        <wps:cNvSpPr/>
                        <wps:spPr>
                          <a:xfrm>
                            <a:off x="57912" y="1182624"/>
                            <a:ext cx="6096" cy="512064"/>
                          </a:xfrm>
                          <a:custGeom>
                            <a:avLst/>
                            <a:gdLst/>
                            <a:ahLst/>
                            <a:cxnLst/>
                            <a:rect l="0" t="0" r="0" b="0"/>
                            <a:pathLst>
                              <a:path w="6096" h="512064">
                                <a:moveTo>
                                  <a:pt x="0" y="0"/>
                                </a:moveTo>
                                <a:lnTo>
                                  <a:pt x="6096" y="0"/>
                                </a:lnTo>
                                <a:lnTo>
                                  <a:pt x="6096" y="3048"/>
                                </a:lnTo>
                                <a:lnTo>
                                  <a:pt x="6096" y="509015"/>
                                </a:lnTo>
                                <a:lnTo>
                                  <a:pt x="3048" y="509015"/>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33" name="Shape 12333"/>
                        <wps:cNvSpPr/>
                        <wps:spPr>
                          <a:xfrm>
                            <a:off x="957072" y="1182624"/>
                            <a:ext cx="6096" cy="512064"/>
                          </a:xfrm>
                          <a:custGeom>
                            <a:avLst/>
                            <a:gdLst/>
                            <a:ahLst/>
                            <a:cxnLst/>
                            <a:rect l="0" t="0" r="0" b="0"/>
                            <a:pathLst>
                              <a:path w="6096" h="512064">
                                <a:moveTo>
                                  <a:pt x="0" y="0"/>
                                </a:moveTo>
                                <a:lnTo>
                                  <a:pt x="6096" y="0"/>
                                </a:lnTo>
                                <a:lnTo>
                                  <a:pt x="6096" y="509015"/>
                                </a:lnTo>
                                <a:lnTo>
                                  <a:pt x="3048" y="509015"/>
                                </a:lnTo>
                                <a:lnTo>
                                  <a:pt x="3048" y="512064"/>
                                </a:lnTo>
                                <a:lnTo>
                                  <a:pt x="0" y="512064"/>
                                </a:lnTo>
                                <a:lnTo>
                                  <a:pt x="0" y="50901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93" name="Shape 456893"/>
                        <wps:cNvSpPr/>
                        <wps:spPr>
                          <a:xfrm>
                            <a:off x="2368296" y="1185671"/>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335" name="Shape 12335"/>
                        <wps:cNvSpPr/>
                        <wps:spPr>
                          <a:xfrm>
                            <a:off x="2365248" y="1182624"/>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36" name="Shape 12336"/>
                        <wps:cNvSpPr/>
                        <wps:spPr>
                          <a:xfrm>
                            <a:off x="2874264" y="1182624"/>
                            <a:ext cx="509016" cy="512064"/>
                          </a:xfrm>
                          <a:custGeom>
                            <a:avLst/>
                            <a:gdLst/>
                            <a:ahLst/>
                            <a:cxnLst/>
                            <a:rect l="0" t="0" r="0" b="0"/>
                            <a:pathLst>
                              <a:path w="509016" h="512064">
                                <a:moveTo>
                                  <a:pt x="0" y="0"/>
                                </a:moveTo>
                                <a:lnTo>
                                  <a:pt x="509016" y="0"/>
                                </a:lnTo>
                                <a:lnTo>
                                  <a:pt x="509016" y="509015"/>
                                </a:lnTo>
                                <a:lnTo>
                                  <a:pt x="505968" y="509015"/>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37" name="Shape 12337"/>
                        <wps:cNvSpPr/>
                        <wps:spPr>
                          <a:xfrm>
                            <a:off x="2420112" y="1182624"/>
                            <a:ext cx="6096" cy="512064"/>
                          </a:xfrm>
                          <a:custGeom>
                            <a:avLst/>
                            <a:gdLst/>
                            <a:ahLst/>
                            <a:cxnLst/>
                            <a:rect l="0" t="0" r="0" b="0"/>
                            <a:pathLst>
                              <a:path w="6096" h="512064">
                                <a:moveTo>
                                  <a:pt x="0" y="0"/>
                                </a:moveTo>
                                <a:lnTo>
                                  <a:pt x="6096" y="0"/>
                                </a:lnTo>
                                <a:lnTo>
                                  <a:pt x="6096" y="3048"/>
                                </a:lnTo>
                                <a:lnTo>
                                  <a:pt x="6096" y="509015"/>
                                </a:lnTo>
                                <a:lnTo>
                                  <a:pt x="3048" y="509015"/>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38" name="Shape 12338"/>
                        <wps:cNvSpPr/>
                        <wps:spPr>
                          <a:xfrm>
                            <a:off x="3322320" y="1182624"/>
                            <a:ext cx="6096" cy="512064"/>
                          </a:xfrm>
                          <a:custGeom>
                            <a:avLst/>
                            <a:gdLst/>
                            <a:ahLst/>
                            <a:cxnLst/>
                            <a:rect l="0" t="0" r="0" b="0"/>
                            <a:pathLst>
                              <a:path w="6096" h="512064">
                                <a:moveTo>
                                  <a:pt x="0" y="0"/>
                                </a:moveTo>
                                <a:lnTo>
                                  <a:pt x="6096" y="0"/>
                                </a:lnTo>
                                <a:lnTo>
                                  <a:pt x="6096" y="509015"/>
                                </a:lnTo>
                                <a:lnTo>
                                  <a:pt x="3048" y="509015"/>
                                </a:lnTo>
                                <a:lnTo>
                                  <a:pt x="3048" y="512064"/>
                                </a:lnTo>
                                <a:lnTo>
                                  <a:pt x="0" y="512064"/>
                                </a:lnTo>
                                <a:lnTo>
                                  <a:pt x="0" y="50901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40" name="Shape 12340"/>
                        <wps:cNvSpPr/>
                        <wps:spPr>
                          <a:xfrm>
                            <a:off x="1182624" y="2029968"/>
                            <a:ext cx="510540" cy="512064"/>
                          </a:xfrm>
                          <a:custGeom>
                            <a:avLst/>
                            <a:gdLst/>
                            <a:ahLst/>
                            <a:cxnLst/>
                            <a:rect l="0" t="0" r="0" b="0"/>
                            <a:pathLst>
                              <a:path w="510540" h="512064">
                                <a:moveTo>
                                  <a:pt x="100584" y="0"/>
                                </a:moveTo>
                                <a:lnTo>
                                  <a:pt x="510540" y="0"/>
                                </a:lnTo>
                                <a:lnTo>
                                  <a:pt x="510540" y="6096"/>
                                </a:lnTo>
                                <a:lnTo>
                                  <a:pt x="105156" y="6096"/>
                                </a:lnTo>
                                <a:lnTo>
                                  <a:pt x="103632" y="9144"/>
                                </a:lnTo>
                                <a:lnTo>
                                  <a:pt x="100584" y="9144"/>
                                </a:lnTo>
                                <a:lnTo>
                                  <a:pt x="94488" y="15240"/>
                                </a:lnTo>
                                <a:lnTo>
                                  <a:pt x="97536" y="15240"/>
                                </a:lnTo>
                                <a:lnTo>
                                  <a:pt x="94488" y="21336"/>
                                </a:lnTo>
                                <a:lnTo>
                                  <a:pt x="91440" y="21336"/>
                                </a:lnTo>
                                <a:lnTo>
                                  <a:pt x="82296" y="30480"/>
                                </a:lnTo>
                                <a:lnTo>
                                  <a:pt x="85344" y="30480"/>
                                </a:lnTo>
                                <a:lnTo>
                                  <a:pt x="76200" y="39624"/>
                                </a:lnTo>
                                <a:lnTo>
                                  <a:pt x="79248" y="39624"/>
                                </a:lnTo>
                                <a:lnTo>
                                  <a:pt x="70104" y="57912"/>
                                </a:lnTo>
                                <a:lnTo>
                                  <a:pt x="67056" y="57912"/>
                                </a:lnTo>
                                <a:lnTo>
                                  <a:pt x="60960" y="64008"/>
                                </a:lnTo>
                                <a:lnTo>
                                  <a:pt x="64008" y="64008"/>
                                </a:lnTo>
                                <a:lnTo>
                                  <a:pt x="60960" y="70104"/>
                                </a:lnTo>
                                <a:lnTo>
                                  <a:pt x="57912" y="70104"/>
                                </a:lnTo>
                                <a:lnTo>
                                  <a:pt x="54864" y="73152"/>
                                </a:lnTo>
                                <a:lnTo>
                                  <a:pt x="57912" y="73152"/>
                                </a:lnTo>
                                <a:lnTo>
                                  <a:pt x="36576" y="112776"/>
                                </a:lnTo>
                                <a:lnTo>
                                  <a:pt x="36576" y="118872"/>
                                </a:lnTo>
                                <a:lnTo>
                                  <a:pt x="33528" y="118872"/>
                                </a:lnTo>
                                <a:lnTo>
                                  <a:pt x="33528" y="121920"/>
                                </a:lnTo>
                                <a:lnTo>
                                  <a:pt x="27432" y="137160"/>
                                </a:lnTo>
                                <a:lnTo>
                                  <a:pt x="27432" y="143256"/>
                                </a:lnTo>
                                <a:lnTo>
                                  <a:pt x="24384" y="149352"/>
                                </a:lnTo>
                                <a:lnTo>
                                  <a:pt x="24384" y="155448"/>
                                </a:lnTo>
                                <a:lnTo>
                                  <a:pt x="18288" y="167640"/>
                                </a:lnTo>
                                <a:lnTo>
                                  <a:pt x="18288" y="170688"/>
                                </a:lnTo>
                                <a:lnTo>
                                  <a:pt x="15240" y="173736"/>
                                </a:lnTo>
                                <a:lnTo>
                                  <a:pt x="15240" y="185928"/>
                                </a:lnTo>
                                <a:lnTo>
                                  <a:pt x="12192" y="192024"/>
                                </a:lnTo>
                                <a:lnTo>
                                  <a:pt x="12192" y="198120"/>
                                </a:lnTo>
                                <a:lnTo>
                                  <a:pt x="9144" y="204216"/>
                                </a:lnTo>
                                <a:lnTo>
                                  <a:pt x="9144" y="222504"/>
                                </a:lnTo>
                                <a:lnTo>
                                  <a:pt x="6096" y="222504"/>
                                </a:lnTo>
                                <a:lnTo>
                                  <a:pt x="6096" y="283464"/>
                                </a:lnTo>
                                <a:lnTo>
                                  <a:pt x="9144" y="283464"/>
                                </a:lnTo>
                                <a:lnTo>
                                  <a:pt x="9144" y="301752"/>
                                </a:lnTo>
                                <a:lnTo>
                                  <a:pt x="12192" y="307848"/>
                                </a:lnTo>
                                <a:lnTo>
                                  <a:pt x="12192" y="316992"/>
                                </a:lnTo>
                                <a:lnTo>
                                  <a:pt x="15240" y="323088"/>
                                </a:lnTo>
                                <a:lnTo>
                                  <a:pt x="15240" y="329184"/>
                                </a:lnTo>
                                <a:lnTo>
                                  <a:pt x="18288" y="335280"/>
                                </a:lnTo>
                                <a:lnTo>
                                  <a:pt x="18288" y="338328"/>
                                </a:lnTo>
                                <a:lnTo>
                                  <a:pt x="21336" y="344424"/>
                                </a:lnTo>
                                <a:lnTo>
                                  <a:pt x="21336" y="350520"/>
                                </a:lnTo>
                                <a:lnTo>
                                  <a:pt x="24384" y="356616"/>
                                </a:lnTo>
                                <a:lnTo>
                                  <a:pt x="24384" y="362712"/>
                                </a:lnTo>
                                <a:lnTo>
                                  <a:pt x="33528" y="377952"/>
                                </a:lnTo>
                                <a:lnTo>
                                  <a:pt x="33528" y="384048"/>
                                </a:lnTo>
                                <a:lnTo>
                                  <a:pt x="39624" y="402336"/>
                                </a:lnTo>
                                <a:lnTo>
                                  <a:pt x="36576" y="402336"/>
                                </a:lnTo>
                                <a:lnTo>
                                  <a:pt x="39624" y="405384"/>
                                </a:lnTo>
                                <a:lnTo>
                                  <a:pt x="42672" y="405384"/>
                                </a:lnTo>
                                <a:lnTo>
                                  <a:pt x="73152" y="460248"/>
                                </a:lnTo>
                                <a:lnTo>
                                  <a:pt x="70104" y="460248"/>
                                </a:lnTo>
                                <a:lnTo>
                                  <a:pt x="79248" y="469392"/>
                                </a:lnTo>
                                <a:lnTo>
                                  <a:pt x="82296" y="469392"/>
                                </a:lnTo>
                                <a:lnTo>
                                  <a:pt x="85344" y="481584"/>
                                </a:lnTo>
                                <a:lnTo>
                                  <a:pt x="82296" y="481584"/>
                                </a:lnTo>
                                <a:lnTo>
                                  <a:pt x="88392" y="487680"/>
                                </a:lnTo>
                                <a:lnTo>
                                  <a:pt x="91440" y="487680"/>
                                </a:lnTo>
                                <a:lnTo>
                                  <a:pt x="94488" y="493776"/>
                                </a:lnTo>
                                <a:lnTo>
                                  <a:pt x="91440" y="493776"/>
                                </a:lnTo>
                                <a:lnTo>
                                  <a:pt x="97536" y="499872"/>
                                </a:lnTo>
                                <a:lnTo>
                                  <a:pt x="100584" y="499872"/>
                                </a:lnTo>
                                <a:lnTo>
                                  <a:pt x="103632" y="505968"/>
                                </a:lnTo>
                                <a:lnTo>
                                  <a:pt x="510540" y="505968"/>
                                </a:lnTo>
                                <a:lnTo>
                                  <a:pt x="510540" y="512064"/>
                                </a:lnTo>
                                <a:lnTo>
                                  <a:pt x="100584" y="512064"/>
                                </a:lnTo>
                                <a:lnTo>
                                  <a:pt x="100584" y="509016"/>
                                </a:lnTo>
                                <a:lnTo>
                                  <a:pt x="88392" y="496824"/>
                                </a:lnTo>
                                <a:lnTo>
                                  <a:pt x="76200" y="472440"/>
                                </a:lnTo>
                                <a:lnTo>
                                  <a:pt x="67056" y="463296"/>
                                </a:lnTo>
                                <a:lnTo>
                                  <a:pt x="36576" y="408432"/>
                                </a:lnTo>
                                <a:lnTo>
                                  <a:pt x="33528" y="405384"/>
                                </a:lnTo>
                                <a:lnTo>
                                  <a:pt x="27432" y="387096"/>
                                </a:lnTo>
                                <a:lnTo>
                                  <a:pt x="27432" y="381000"/>
                                </a:lnTo>
                                <a:lnTo>
                                  <a:pt x="18288" y="362712"/>
                                </a:lnTo>
                                <a:lnTo>
                                  <a:pt x="18288" y="359664"/>
                                </a:lnTo>
                                <a:lnTo>
                                  <a:pt x="15240" y="353568"/>
                                </a:lnTo>
                                <a:lnTo>
                                  <a:pt x="15240" y="347472"/>
                                </a:lnTo>
                                <a:lnTo>
                                  <a:pt x="12192" y="341376"/>
                                </a:lnTo>
                                <a:lnTo>
                                  <a:pt x="12192" y="338328"/>
                                </a:lnTo>
                                <a:lnTo>
                                  <a:pt x="9144" y="332232"/>
                                </a:lnTo>
                                <a:lnTo>
                                  <a:pt x="9144" y="326136"/>
                                </a:lnTo>
                                <a:lnTo>
                                  <a:pt x="6096" y="320040"/>
                                </a:lnTo>
                                <a:lnTo>
                                  <a:pt x="6096" y="310896"/>
                                </a:lnTo>
                                <a:lnTo>
                                  <a:pt x="3048" y="304800"/>
                                </a:lnTo>
                                <a:lnTo>
                                  <a:pt x="3048" y="286512"/>
                                </a:lnTo>
                                <a:lnTo>
                                  <a:pt x="0" y="283464"/>
                                </a:lnTo>
                                <a:lnTo>
                                  <a:pt x="0" y="222504"/>
                                </a:lnTo>
                                <a:lnTo>
                                  <a:pt x="3048" y="219456"/>
                                </a:lnTo>
                                <a:lnTo>
                                  <a:pt x="3048" y="201168"/>
                                </a:lnTo>
                                <a:lnTo>
                                  <a:pt x="6096" y="195072"/>
                                </a:lnTo>
                                <a:lnTo>
                                  <a:pt x="6096" y="188976"/>
                                </a:lnTo>
                                <a:lnTo>
                                  <a:pt x="9144" y="182880"/>
                                </a:lnTo>
                                <a:lnTo>
                                  <a:pt x="9144" y="173736"/>
                                </a:lnTo>
                                <a:lnTo>
                                  <a:pt x="12192" y="167640"/>
                                </a:lnTo>
                                <a:lnTo>
                                  <a:pt x="12192" y="164592"/>
                                </a:lnTo>
                                <a:lnTo>
                                  <a:pt x="18288" y="152400"/>
                                </a:lnTo>
                                <a:lnTo>
                                  <a:pt x="18288" y="146304"/>
                                </a:lnTo>
                                <a:lnTo>
                                  <a:pt x="21336" y="140209"/>
                                </a:lnTo>
                                <a:lnTo>
                                  <a:pt x="21336" y="134112"/>
                                </a:lnTo>
                                <a:lnTo>
                                  <a:pt x="30480" y="118872"/>
                                </a:lnTo>
                                <a:lnTo>
                                  <a:pt x="33528" y="115824"/>
                                </a:lnTo>
                                <a:lnTo>
                                  <a:pt x="33528" y="109728"/>
                                </a:lnTo>
                                <a:lnTo>
                                  <a:pt x="51816" y="70104"/>
                                </a:lnTo>
                                <a:lnTo>
                                  <a:pt x="54864" y="67056"/>
                                </a:lnTo>
                                <a:lnTo>
                                  <a:pt x="57912" y="60960"/>
                                </a:lnTo>
                                <a:lnTo>
                                  <a:pt x="64008" y="54864"/>
                                </a:lnTo>
                                <a:lnTo>
                                  <a:pt x="73152" y="36576"/>
                                </a:lnTo>
                                <a:lnTo>
                                  <a:pt x="82296" y="27432"/>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41" name="Shape 12341"/>
                        <wps:cNvSpPr/>
                        <wps:spPr>
                          <a:xfrm>
                            <a:off x="1693164" y="2029968"/>
                            <a:ext cx="510540" cy="512064"/>
                          </a:xfrm>
                          <a:custGeom>
                            <a:avLst/>
                            <a:gdLst/>
                            <a:ahLst/>
                            <a:cxnLst/>
                            <a:rect l="0" t="0" r="0" b="0"/>
                            <a:pathLst>
                              <a:path w="510540" h="512064">
                                <a:moveTo>
                                  <a:pt x="0" y="0"/>
                                </a:moveTo>
                                <a:lnTo>
                                  <a:pt x="403860" y="0"/>
                                </a:lnTo>
                                <a:lnTo>
                                  <a:pt x="406908" y="3048"/>
                                </a:lnTo>
                                <a:lnTo>
                                  <a:pt x="409956" y="3048"/>
                                </a:lnTo>
                                <a:lnTo>
                                  <a:pt x="413004" y="9144"/>
                                </a:lnTo>
                                <a:lnTo>
                                  <a:pt x="409956" y="9144"/>
                                </a:lnTo>
                                <a:lnTo>
                                  <a:pt x="416052" y="15240"/>
                                </a:lnTo>
                                <a:lnTo>
                                  <a:pt x="419100" y="15240"/>
                                </a:lnTo>
                                <a:lnTo>
                                  <a:pt x="422148" y="24384"/>
                                </a:lnTo>
                                <a:lnTo>
                                  <a:pt x="419100" y="24384"/>
                                </a:lnTo>
                                <a:lnTo>
                                  <a:pt x="425196" y="30480"/>
                                </a:lnTo>
                                <a:lnTo>
                                  <a:pt x="428244" y="30480"/>
                                </a:lnTo>
                                <a:lnTo>
                                  <a:pt x="434340" y="39624"/>
                                </a:lnTo>
                                <a:lnTo>
                                  <a:pt x="431292" y="39624"/>
                                </a:lnTo>
                                <a:lnTo>
                                  <a:pt x="434340" y="45720"/>
                                </a:lnTo>
                                <a:lnTo>
                                  <a:pt x="437388" y="45720"/>
                                </a:lnTo>
                                <a:lnTo>
                                  <a:pt x="446532" y="64008"/>
                                </a:lnTo>
                                <a:lnTo>
                                  <a:pt x="443484" y="64008"/>
                                </a:lnTo>
                                <a:lnTo>
                                  <a:pt x="449580" y="70104"/>
                                </a:lnTo>
                                <a:lnTo>
                                  <a:pt x="452628" y="70104"/>
                                </a:lnTo>
                                <a:lnTo>
                                  <a:pt x="458724" y="79248"/>
                                </a:lnTo>
                                <a:lnTo>
                                  <a:pt x="461772" y="88392"/>
                                </a:lnTo>
                                <a:lnTo>
                                  <a:pt x="483108" y="128016"/>
                                </a:lnTo>
                                <a:lnTo>
                                  <a:pt x="483108" y="134112"/>
                                </a:lnTo>
                                <a:lnTo>
                                  <a:pt x="489204" y="152400"/>
                                </a:lnTo>
                                <a:lnTo>
                                  <a:pt x="489204" y="158496"/>
                                </a:lnTo>
                                <a:lnTo>
                                  <a:pt x="495300" y="170688"/>
                                </a:lnTo>
                                <a:lnTo>
                                  <a:pt x="495300" y="173736"/>
                                </a:lnTo>
                                <a:lnTo>
                                  <a:pt x="498348" y="179832"/>
                                </a:lnTo>
                                <a:lnTo>
                                  <a:pt x="498348" y="185928"/>
                                </a:lnTo>
                                <a:lnTo>
                                  <a:pt x="501396" y="192024"/>
                                </a:lnTo>
                                <a:lnTo>
                                  <a:pt x="501396" y="198120"/>
                                </a:lnTo>
                                <a:lnTo>
                                  <a:pt x="504444" y="204216"/>
                                </a:lnTo>
                                <a:lnTo>
                                  <a:pt x="504444" y="216409"/>
                                </a:lnTo>
                                <a:lnTo>
                                  <a:pt x="507492" y="222504"/>
                                </a:lnTo>
                                <a:lnTo>
                                  <a:pt x="507492" y="240792"/>
                                </a:lnTo>
                                <a:lnTo>
                                  <a:pt x="510540" y="240792"/>
                                </a:lnTo>
                                <a:lnTo>
                                  <a:pt x="510540" y="298704"/>
                                </a:lnTo>
                                <a:lnTo>
                                  <a:pt x="507492" y="298704"/>
                                </a:lnTo>
                                <a:lnTo>
                                  <a:pt x="504444" y="301752"/>
                                </a:lnTo>
                                <a:lnTo>
                                  <a:pt x="507492" y="301752"/>
                                </a:lnTo>
                                <a:lnTo>
                                  <a:pt x="507492" y="316992"/>
                                </a:lnTo>
                                <a:lnTo>
                                  <a:pt x="504444" y="323088"/>
                                </a:lnTo>
                                <a:lnTo>
                                  <a:pt x="504444" y="335280"/>
                                </a:lnTo>
                                <a:lnTo>
                                  <a:pt x="501396" y="335280"/>
                                </a:lnTo>
                                <a:lnTo>
                                  <a:pt x="498348" y="338328"/>
                                </a:lnTo>
                                <a:lnTo>
                                  <a:pt x="501396" y="338328"/>
                                </a:lnTo>
                                <a:lnTo>
                                  <a:pt x="501396" y="344424"/>
                                </a:lnTo>
                                <a:lnTo>
                                  <a:pt x="498348" y="350520"/>
                                </a:lnTo>
                                <a:lnTo>
                                  <a:pt x="498348" y="356616"/>
                                </a:lnTo>
                                <a:lnTo>
                                  <a:pt x="495300" y="362712"/>
                                </a:lnTo>
                                <a:lnTo>
                                  <a:pt x="495300" y="365760"/>
                                </a:lnTo>
                                <a:lnTo>
                                  <a:pt x="492252" y="365760"/>
                                </a:lnTo>
                                <a:lnTo>
                                  <a:pt x="489204" y="368809"/>
                                </a:lnTo>
                                <a:lnTo>
                                  <a:pt x="492252" y="368809"/>
                                </a:lnTo>
                                <a:lnTo>
                                  <a:pt x="492252" y="374904"/>
                                </a:lnTo>
                                <a:lnTo>
                                  <a:pt x="486156" y="387096"/>
                                </a:lnTo>
                                <a:lnTo>
                                  <a:pt x="486156" y="393192"/>
                                </a:lnTo>
                                <a:lnTo>
                                  <a:pt x="483108" y="393192"/>
                                </a:lnTo>
                                <a:lnTo>
                                  <a:pt x="483108" y="396240"/>
                                </a:lnTo>
                                <a:lnTo>
                                  <a:pt x="477012" y="411480"/>
                                </a:lnTo>
                                <a:lnTo>
                                  <a:pt x="473964" y="411480"/>
                                </a:lnTo>
                                <a:lnTo>
                                  <a:pt x="470916" y="414528"/>
                                </a:lnTo>
                                <a:lnTo>
                                  <a:pt x="473964" y="414528"/>
                                </a:lnTo>
                                <a:lnTo>
                                  <a:pt x="464820" y="432816"/>
                                </a:lnTo>
                                <a:lnTo>
                                  <a:pt x="461772" y="432816"/>
                                </a:lnTo>
                                <a:lnTo>
                                  <a:pt x="458724" y="435864"/>
                                </a:lnTo>
                                <a:lnTo>
                                  <a:pt x="461772" y="435864"/>
                                </a:lnTo>
                                <a:lnTo>
                                  <a:pt x="452628" y="454152"/>
                                </a:lnTo>
                                <a:lnTo>
                                  <a:pt x="449580" y="454152"/>
                                </a:lnTo>
                                <a:lnTo>
                                  <a:pt x="446532" y="457200"/>
                                </a:lnTo>
                                <a:lnTo>
                                  <a:pt x="449580" y="457200"/>
                                </a:lnTo>
                                <a:lnTo>
                                  <a:pt x="443484" y="466344"/>
                                </a:lnTo>
                                <a:lnTo>
                                  <a:pt x="440436" y="466344"/>
                                </a:lnTo>
                                <a:lnTo>
                                  <a:pt x="434340" y="475488"/>
                                </a:lnTo>
                                <a:lnTo>
                                  <a:pt x="434340" y="481584"/>
                                </a:lnTo>
                                <a:lnTo>
                                  <a:pt x="431292" y="481584"/>
                                </a:lnTo>
                                <a:lnTo>
                                  <a:pt x="416052" y="496824"/>
                                </a:lnTo>
                                <a:lnTo>
                                  <a:pt x="419100" y="496824"/>
                                </a:lnTo>
                                <a:lnTo>
                                  <a:pt x="416052" y="502920"/>
                                </a:lnTo>
                                <a:lnTo>
                                  <a:pt x="413004" y="502920"/>
                                </a:lnTo>
                                <a:lnTo>
                                  <a:pt x="403860" y="509016"/>
                                </a:lnTo>
                                <a:lnTo>
                                  <a:pt x="403860" y="512064"/>
                                </a:lnTo>
                                <a:lnTo>
                                  <a:pt x="0" y="512064"/>
                                </a:lnTo>
                                <a:lnTo>
                                  <a:pt x="0" y="505968"/>
                                </a:lnTo>
                                <a:lnTo>
                                  <a:pt x="400812" y="505968"/>
                                </a:lnTo>
                                <a:lnTo>
                                  <a:pt x="409956" y="499872"/>
                                </a:lnTo>
                                <a:lnTo>
                                  <a:pt x="413004" y="493776"/>
                                </a:lnTo>
                                <a:lnTo>
                                  <a:pt x="428244" y="478536"/>
                                </a:lnTo>
                                <a:lnTo>
                                  <a:pt x="431292" y="472440"/>
                                </a:lnTo>
                                <a:lnTo>
                                  <a:pt x="443484" y="454152"/>
                                </a:lnTo>
                                <a:lnTo>
                                  <a:pt x="446532" y="451104"/>
                                </a:lnTo>
                                <a:lnTo>
                                  <a:pt x="455676" y="432816"/>
                                </a:lnTo>
                                <a:lnTo>
                                  <a:pt x="458724" y="429768"/>
                                </a:lnTo>
                                <a:lnTo>
                                  <a:pt x="467868" y="411480"/>
                                </a:lnTo>
                                <a:lnTo>
                                  <a:pt x="470916" y="411480"/>
                                </a:lnTo>
                                <a:lnTo>
                                  <a:pt x="480060" y="393192"/>
                                </a:lnTo>
                                <a:lnTo>
                                  <a:pt x="483108" y="390144"/>
                                </a:lnTo>
                                <a:lnTo>
                                  <a:pt x="483108" y="384048"/>
                                </a:lnTo>
                                <a:lnTo>
                                  <a:pt x="486156" y="371856"/>
                                </a:lnTo>
                                <a:lnTo>
                                  <a:pt x="486156" y="365760"/>
                                </a:lnTo>
                                <a:lnTo>
                                  <a:pt x="489204" y="362712"/>
                                </a:lnTo>
                                <a:lnTo>
                                  <a:pt x="489204" y="359664"/>
                                </a:lnTo>
                                <a:lnTo>
                                  <a:pt x="492252" y="353568"/>
                                </a:lnTo>
                                <a:lnTo>
                                  <a:pt x="492252" y="347472"/>
                                </a:lnTo>
                                <a:lnTo>
                                  <a:pt x="495300" y="341376"/>
                                </a:lnTo>
                                <a:lnTo>
                                  <a:pt x="495300" y="335280"/>
                                </a:lnTo>
                                <a:lnTo>
                                  <a:pt x="498348" y="332232"/>
                                </a:lnTo>
                                <a:lnTo>
                                  <a:pt x="498348" y="320040"/>
                                </a:lnTo>
                                <a:lnTo>
                                  <a:pt x="501396" y="316992"/>
                                </a:lnTo>
                                <a:lnTo>
                                  <a:pt x="501396" y="298704"/>
                                </a:lnTo>
                                <a:lnTo>
                                  <a:pt x="504444" y="295656"/>
                                </a:lnTo>
                                <a:lnTo>
                                  <a:pt x="504444" y="243840"/>
                                </a:lnTo>
                                <a:lnTo>
                                  <a:pt x="501396" y="240792"/>
                                </a:lnTo>
                                <a:lnTo>
                                  <a:pt x="501396" y="222504"/>
                                </a:lnTo>
                                <a:lnTo>
                                  <a:pt x="498348" y="219456"/>
                                </a:lnTo>
                                <a:lnTo>
                                  <a:pt x="498348" y="207264"/>
                                </a:lnTo>
                                <a:lnTo>
                                  <a:pt x="495300" y="201168"/>
                                </a:lnTo>
                                <a:lnTo>
                                  <a:pt x="495300" y="195072"/>
                                </a:lnTo>
                                <a:lnTo>
                                  <a:pt x="492252" y="188976"/>
                                </a:lnTo>
                                <a:lnTo>
                                  <a:pt x="492252" y="182880"/>
                                </a:lnTo>
                                <a:lnTo>
                                  <a:pt x="489204" y="176784"/>
                                </a:lnTo>
                                <a:lnTo>
                                  <a:pt x="489204" y="173736"/>
                                </a:lnTo>
                                <a:lnTo>
                                  <a:pt x="483108" y="161544"/>
                                </a:lnTo>
                                <a:lnTo>
                                  <a:pt x="483108" y="155448"/>
                                </a:lnTo>
                                <a:lnTo>
                                  <a:pt x="477012" y="137160"/>
                                </a:lnTo>
                                <a:lnTo>
                                  <a:pt x="477012" y="131064"/>
                                </a:lnTo>
                                <a:lnTo>
                                  <a:pt x="455676" y="91440"/>
                                </a:lnTo>
                                <a:lnTo>
                                  <a:pt x="452628" y="82296"/>
                                </a:lnTo>
                                <a:lnTo>
                                  <a:pt x="446532" y="73152"/>
                                </a:lnTo>
                                <a:lnTo>
                                  <a:pt x="440436" y="67056"/>
                                </a:lnTo>
                                <a:lnTo>
                                  <a:pt x="434340" y="48768"/>
                                </a:lnTo>
                                <a:lnTo>
                                  <a:pt x="428244" y="42672"/>
                                </a:lnTo>
                                <a:lnTo>
                                  <a:pt x="422148" y="30480"/>
                                </a:lnTo>
                                <a:lnTo>
                                  <a:pt x="416052" y="27432"/>
                                </a:lnTo>
                                <a:lnTo>
                                  <a:pt x="413004" y="18288"/>
                                </a:lnTo>
                                <a:lnTo>
                                  <a:pt x="406908" y="12192"/>
                                </a:lnTo>
                                <a:lnTo>
                                  <a:pt x="40386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42" name="Shape 12342"/>
                        <wps:cNvSpPr/>
                        <wps:spPr>
                          <a:xfrm>
                            <a:off x="1655064" y="1962912"/>
                            <a:ext cx="67056" cy="64008"/>
                          </a:xfrm>
                          <a:custGeom>
                            <a:avLst/>
                            <a:gdLst/>
                            <a:ahLst/>
                            <a:cxnLst/>
                            <a:rect l="0" t="0" r="0" b="0"/>
                            <a:pathLst>
                              <a:path w="67056" h="64008">
                                <a:moveTo>
                                  <a:pt x="0" y="0"/>
                                </a:moveTo>
                                <a:lnTo>
                                  <a:pt x="67056" y="0"/>
                                </a:lnTo>
                                <a:lnTo>
                                  <a:pt x="67056" y="3048"/>
                                </a:lnTo>
                                <a:lnTo>
                                  <a:pt x="64008" y="3048"/>
                                </a:lnTo>
                                <a:lnTo>
                                  <a:pt x="64008" y="9144"/>
                                </a:lnTo>
                                <a:lnTo>
                                  <a:pt x="60960" y="9144"/>
                                </a:lnTo>
                                <a:lnTo>
                                  <a:pt x="60960" y="15239"/>
                                </a:lnTo>
                                <a:lnTo>
                                  <a:pt x="57912" y="15239"/>
                                </a:lnTo>
                                <a:lnTo>
                                  <a:pt x="57912" y="21336"/>
                                </a:lnTo>
                                <a:lnTo>
                                  <a:pt x="54864" y="21336"/>
                                </a:lnTo>
                                <a:lnTo>
                                  <a:pt x="54864" y="27432"/>
                                </a:lnTo>
                                <a:lnTo>
                                  <a:pt x="51816" y="27432"/>
                                </a:lnTo>
                                <a:lnTo>
                                  <a:pt x="51816" y="33527"/>
                                </a:lnTo>
                                <a:lnTo>
                                  <a:pt x="48768" y="33527"/>
                                </a:lnTo>
                                <a:lnTo>
                                  <a:pt x="48768" y="42672"/>
                                </a:lnTo>
                                <a:lnTo>
                                  <a:pt x="45720" y="42672"/>
                                </a:lnTo>
                                <a:lnTo>
                                  <a:pt x="45720" y="48768"/>
                                </a:lnTo>
                                <a:lnTo>
                                  <a:pt x="42672" y="48768"/>
                                </a:lnTo>
                                <a:lnTo>
                                  <a:pt x="42672" y="57912"/>
                                </a:lnTo>
                                <a:lnTo>
                                  <a:pt x="39624" y="57912"/>
                                </a:lnTo>
                                <a:lnTo>
                                  <a:pt x="39624" y="64008"/>
                                </a:lnTo>
                                <a:lnTo>
                                  <a:pt x="33528" y="64008"/>
                                </a:lnTo>
                                <a:lnTo>
                                  <a:pt x="33528" y="60960"/>
                                </a:lnTo>
                                <a:lnTo>
                                  <a:pt x="30480" y="54864"/>
                                </a:lnTo>
                                <a:lnTo>
                                  <a:pt x="27432" y="51815"/>
                                </a:lnTo>
                                <a:lnTo>
                                  <a:pt x="3048"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43" name="Shape 12343"/>
                        <wps:cNvSpPr/>
                        <wps:spPr>
                          <a:xfrm>
                            <a:off x="1655064" y="1962912"/>
                            <a:ext cx="67056" cy="67056"/>
                          </a:xfrm>
                          <a:custGeom>
                            <a:avLst/>
                            <a:gdLst/>
                            <a:ahLst/>
                            <a:cxnLst/>
                            <a:rect l="0" t="0" r="0" b="0"/>
                            <a:pathLst>
                              <a:path w="67056" h="67056">
                                <a:moveTo>
                                  <a:pt x="0" y="0"/>
                                </a:moveTo>
                                <a:lnTo>
                                  <a:pt x="67056" y="0"/>
                                </a:lnTo>
                                <a:lnTo>
                                  <a:pt x="36576"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894" name="Shape 456894"/>
                        <wps:cNvSpPr/>
                        <wps:spPr>
                          <a:xfrm>
                            <a:off x="509016" y="1859280"/>
                            <a:ext cx="2368296" cy="9144"/>
                          </a:xfrm>
                          <a:custGeom>
                            <a:avLst/>
                            <a:gdLst/>
                            <a:ahLst/>
                            <a:cxnLst/>
                            <a:rect l="0" t="0" r="0" b="0"/>
                            <a:pathLst>
                              <a:path w="2368296" h="9144">
                                <a:moveTo>
                                  <a:pt x="0" y="0"/>
                                </a:moveTo>
                                <a:lnTo>
                                  <a:pt x="2368296" y="0"/>
                                </a:lnTo>
                                <a:lnTo>
                                  <a:pt x="236829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2345" name="Shape 12345"/>
                        <wps:cNvSpPr/>
                        <wps:spPr>
                          <a:xfrm>
                            <a:off x="1694688" y="1825751"/>
                            <a:ext cx="64008" cy="67056"/>
                          </a:xfrm>
                          <a:custGeom>
                            <a:avLst/>
                            <a:gdLst/>
                            <a:ahLst/>
                            <a:cxnLst/>
                            <a:rect l="0" t="0" r="0" b="0"/>
                            <a:pathLst>
                              <a:path w="64008" h="67056">
                                <a:moveTo>
                                  <a:pt x="64008" y="0"/>
                                </a:moveTo>
                                <a:lnTo>
                                  <a:pt x="64008" y="67056"/>
                                </a:lnTo>
                                <a:lnTo>
                                  <a:pt x="0" y="36576"/>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2346" name="Shape 12346"/>
                        <wps:cNvSpPr/>
                        <wps:spPr>
                          <a:xfrm>
                            <a:off x="1624584" y="1825751"/>
                            <a:ext cx="70104" cy="67056"/>
                          </a:xfrm>
                          <a:custGeom>
                            <a:avLst/>
                            <a:gdLst/>
                            <a:ahLst/>
                            <a:cxnLst/>
                            <a:rect l="0" t="0" r="0" b="0"/>
                            <a:pathLst>
                              <a:path w="70104" h="67056">
                                <a:moveTo>
                                  <a:pt x="0" y="0"/>
                                </a:moveTo>
                                <a:lnTo>
                                  <a:pt x="70104"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2347" name="Rectangle 12347"/>
                        <wps:cNvSpPr/>
                        <wps:spPr>
                          <a:xfrm>
                            <a:off x="2782824" y="1906481"/>
                            <a:ext cx="797747"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030-93/d040</w:t>
                              </w:r>
                            </w:p>
                          </w:txbxContent>
                        </wps:txbx>
                        <wps:bodyPr horzOverflow="overflow" vert="horz" lIns="0" tIns="0" rIns="0" bIns="0" rtlCol="0">
                          <a:noAutofit/>
                        </wps:bodyPr>
                      </wps:wsp>
                      <wps:wsp>
                        <wps:cNvPr id="12348" name="Rectangle 12348"/>
                        <wps:cNvSpPr/>
                        <wps:spPr>
                          <a:xfrm>
                            <a:off x="1472184" y="218670"/>
                            <a:ext cx="59452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0(S)</w:t>
                              </w:r>
                            </w:p>
                          </w:txbxContent>
                        </wps:txbx>
                        <wps:bodyPr horzOverflow="overflow" vert="horz" lIns="0" tIns="0" rIns="0" bIns="0" rtlCol="0">
                          <a:noAutofit/>
                        </wps:bodyPr>
                      </wps:wsp>
                      <wps:wsp>
                        <wps:cNvPr id="12349" name="Rectangle 12349"/>
                        <wps:cNvSpPr/>
                        <wps:spPr>
                          <a:xfrm>
                            <a:off x="1450843" y="846562"/>
                            <a:ext cx="65185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SP(S) = 0</w:t>
                              </w:r>
                            </w:p>
                          </w:txbxContent>
                        </wps:txbx>
                        <wps:bodyPr horzOverflow="overflow" vert="horz" lIns="0" tIns="0" rIns="0" bIns="0" rtlCol="0">
                          <a:noAutofit/>
                        </wps:bodyPr>
                      </wps:wsp>
                      <wps:wsp>
                        <wps:cNvPr id="12350" name="Rectangle 12350"/>
                        <wps:cNvSpPr/>
                        <wps:spPr>
                          <a:xfrm>
                            <a:off x="1667256" y="956290"/>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38728" name="Rectangle 38728"/>
                        <wps:cNvSpPr/>
                        <wps:spPr>
                          <a:xfrm>
                            <a:off x="1045464" y="831321"/>
                            <a:ext cx="16539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38729" name="Rectangle 38729"/>
                        <wps:cNvSpPr/>
                        <wps:spPr>
                          <a:xfrm>
                            <a:off x="2222041" y="831321"/>
                            <a:ext cx="20677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38730" name="Rectangle 38730"/>
                        <wps:cNvSpPr/>
                        <wps:spPr>
                          <a:xfrm>
                            <a:off x="222504" y="1401301"/>
                            <a:ext cx="76458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LPS(S)</w:t>
                              </w:r>
                            </w:p>
                          </w:txbxContent>
                        </wps:txbx>
                        <wps:bodyPr horzOverflow="overflow" vert="horz" lIns="0" tIns="0" rIns="0" bIns="0" rtlCol="0">
                          <a:noAutofit/>
                        </wps:bodyPr>
                      </wps:wsp>
                      <wps:wsp>
                        <wps:cNvPr id="38731" name="Rectangle 38731"/>
                        <wps:cNvSpPr/>
                        <wps:spPr>
                          <a:xfrm>
                            <a:off x="2578486" y="1401301"/>
                            <a:ext cx="79727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MPS(S)</w:t>
                              </w:r>
                            </w:p>
                          </w:txbxContent>
                        </wps:txbx>
                        <wps:bodyPr horzOverflow="overflow" vert="horz" lIns="0" tIns="0" rIns="0" bIns="0" rtlCol="0">
                          <a:noAutofit/>
                        </wps:bodyPr>
                      </wps:wsp>
                      <wps:wsp>
                        <wps:cNvPr id="12353" name="Rectangle 12353"/>
                        <wps:cNvSpPr/>
                        <wps:spPr>
                          <a:xfrm>
                            <a:off x="1584965" y="2248640"/>
                            <a:ext cx="29499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89644" o:spid="_x0000_s2915" style="width:266.4pt;height:200.15pt;mso-position-horizontal-relative:char;mso-position-vertical-relative:line" coordsize="33832,25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">
                <v:shape id="Shape 456887" o:spid="_x0000_s2916" style="position:absolute;left:16916;top:4602;width:91;height:2713;visibility:visible;mso-wrap-style:square;v-text-anchor:top" coordsize="9144,27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" path="m,l9144,r,271272l,271272,,e" fillcolor="black" stroked="f" strokeweight="0">
                  <v:stroke miterlimit="83231f" joinstyle="miter"/>
                  <v:path arrowok="t" textboxrect="0,0,9144,271272"/>
                </v:shape>
                <v:shape id="Shape 456888" o:spid="_x0000_s2917" style="position:absolute;left:28742;top:9296;width:92;height:9327;visibility:visible;mso-wrap-style:square;v-text-anchor:top" coordsize="9144,93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" path="m,l9144,r,932688l,932688,,e" fillcolor="black" stroked="f" strokeweight="0">
                  <v:stroke miterlimit="83231f" joinstyle="miter"/>
                  <v:path arrowok="t" textboxrect="0,0,9144,932688"/>
                </v:shape>
                <v:shape id="Shape 456889" o:spid="_x0000_s2918" style="position:absolute;left:5059;top:9296;width:92;height:9327;visibility:visible;mso-wrap-style:square;v-text-anchor:top" coordsize="9144,93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" path="m,l9144,r,932688l,932688,,e" fillcolor="black" stroked="f" strokeweight="0">
                  <v:stroke miterlimit="83231f" joinstyle="miter"/>
                  <v:path arrowok="t" textboxrect="0,0,9144,932688"/>
                </v:shape>
                <v:shape id="Shape 456890" o:spid="_x0000_s2919" style="position:absolute;left:5090;top:9265;width:23683;height:92;visibility:visible;mso-wrap-style:square;v-text-anchor:top" coordsize="2368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" path="m,l2368296,r,9144l,9144,,e" fillcolor="black" stroked="f" strokeweight="0">
                  <v:stroke miterlimit="83231f" joinstyle="miter"/>
                  <v:path arrowok="t" textboxrect="0,0,2368296,9144"/>
                </v:shape>
                <v:shape id="Shape 456891" o:spid="_x0000_s2920" style="position:absolute;left:16916;top:18684;width:91;height:1128;visibility:visible;mso-wrap-style:square;v-text-anchor:top" coordsize="9144,112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" path="m,l9144,r,112776l,112776,,e" fillcolor="black" stroked="f" strokeweight="0">
                  <v:stroke miterlimit="83231f" joinstyle="miter"/>
                  <v:path arrowok="t" textboxrect="0,0,9144,112776"/>
                </v:shape>
                <v:shape id="Shape 12323" o:spid="_x0000_s2921" style="position:absolute;left:11856;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" path="m100584,l911352,r3048,6096l917448,6096r,6096l920496,12192r3048,6096l926592,18288r,3048l929640,21336r3048,6096l935736,27432r18288,36576l957072,64008r3048,3048l966216,79248r3048,l969264,85344r3048,l972312,91440r3048,l975360,97536r3048,l978408,103632r3048,l981456,109728r3048,l984504,112776r3048,l987552,121920r3048,6095l990600,134112r3048,l993648,146303r3048,l996696,152400r3048,l999744,161544r3048,l1002792,173736r3048,l1005840,182880r3048,l1008888,201168r3048,l1011936,222503r3048,l1014984,283464r-3048,l1011936,301752r-3048,l1008888,320040r-3048,l1005840,332232r-3048,l1002792,344424r-3048,l999744,350520r-3048,l996696,362712r-3048,l993648,368808r-3048,l990600,387096r-3048,l987552,393192r-3048,l984504,396240r-3048,l981456,402336r-6096,3048l975360,411480r-3048,l972312,417576r-3048,l969264,423672r-3048,l966216,429768r-3048,l963168,435864r-3048,l960120,441960r-3048,l957072,445008r-3048,l954024,451103r-3048,l950976,457200r-3048,l947928,460248r-6096,3048l941832,469392r-3048,3048l938784,475488r-6096,3048l932688,484632r-3048,l929640,487680r-6096,3048l923544,493776r-3048,l920496,499872r-6096,3048l914400,505968r-816864,l97536,502920r-3048,l94488,496824r-3048,l88392,493776r-3048,l85344,487680r-3048,l79248,481584r,-6096l76200,475488r,-6096l73152,469392r-3048,-6096l67056,463296,57912,445008r-3048,-3048l33528,399288r-3048,l30480,390144r-3048,l27432,377952r-3048,l24384,371856r-3048,l21336,365760r-3048,l18288,353568r-3048,l15240,344424r-3048,l12192,335280r-3048,l9144,323088r-3048,l6096,304800r-3048,l3048,283464r-3048,l,219456r3048,l3048,198120r3048,l6096,185928r3048,l9144,167640r3048,l12192,161544r3048,l15240,155448r3048,l18288,143256r3048,l21336,131064r3048,l24384,124968r3048,l27432,118872r3048,-3048l30480,106680r3048,l33528,100584r3048,l36576,94488r3048,l39624,88392r3048,l42672,82296r3048,l45720,76200r3048,l48768,70103r6096,-3047l54864,64008r3048,l57912,60960r6096,-3048l64008,51815r3048,l67056,45720r3048,l70104,39624r3048,l73152,36576r6096,-3048l79248,27432r3048,-3048l82296,21336r6096,-3048l88392,15240r3048,l91440,12192,97536,9144r,-6096l100584,3048r,-3048xe" stroked="f" strokeweight="0">
                  <v:stroke miterlimit="83231f" joinstyle="miter"/>
                  <v:path arrowok="t" textboxrect="0,0,1014984,505968"/>
                </v:shape>
                <v:shape id="Shape 12324" o:spid="_x0000_s2922" style="position:absolute;left:11826;width:5090;height:5120;visibility:visible;mso-wrap-style:square;v-text-anchor:top" coordsize="509016,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" path="m100584,l509016,r,6096l103632,6096r-9144,9143l97536,15239,82296,27432r3048,l76200,39624r3048,l67056,57912r-6096,6096l64008,64008r-9144,6095l57912,70103,36576,112776r,3048l33528,118872r-6096,18288l27432,143256r-3048,6095l24384,155448r-6096,9144l18288,167639r-3048,6097l15240,185927r-3048,6097l12192,198120r-3048,6095l9144,219456r-6096,3047l6096,222503r,59436l9144,283463r,18288l12192,304800r,12192l15240,323088r,6096l18288,335280r,3047l21336,344424r,6096l24384,353568r,6095l33528,377951r,6097l39624,399288r-3048,l39624,402336r33528,57912l70104,460248r9144,9144l85344,481584r-3048,l94488,493776r-3048,l103632,502920r-3048,l103632,505968r405384,l509016,512063r-408432,l94488,499872r-6096,-3048l76200,472439r-9144,-9143l36576,405384r-3048,-3048l27432,387096r,-6096l18288,362712r,-6097l15240,353568r,-6096l12192,341376r,-3049l9144,332232r,-6096l6096,320039r,-12191l3048,304800r,-18288l,283463,,219456r3048,-3048l3048,201168r3048,-6096l6096,188976r3048,-6096l9144,170688r3048,-6096l18288,152400r,-6097l21336,140208r,-6096l30480,115824r3048,l33528,109727,51816,67056r3048,l57912,60960r6096,-6097l73152,36576r6096,-6096l82296,24384r6096,-6096l91440,12192,97536,6096,100584,xe" fillcolor="black" stroked="f" strokeweight="0">
                  <v:stroke miterlimit="83231f" joinstyle="miter"/>
                  <v:path arrowok="t" textboxrect="0,0,509016,512063"/>
                </v:shape>
                <v:shape id="Shape 12325" o:spid="_x0000_s2923" style="position:absolute;left:16916;width:5121;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" path="m,l405384,r9144,9144l411480,9144r12192,12192l420624,21336r15240,12191l432816,33527r3048,6097l448056,57912r-3048,l460248,73151r-3048,l460248,76200r24384,39624l484632,124968r6096,12192l490728,143256r6096,12192l496824,161544r3048,3048l499872,172212r3048,1524l502920,179832r3048,6095l505968,198120r3048,6095l509016,220979r3048,1524l512064,280415r-3048,6097l509016,301751r-3048,3049l505968,316992r-3048,6096l502920,329184r-3048,6096l499872,341376r-3048,6096l496824,350520r-3048,3048l493776,359663r-6096,12193l487680,377951r-15240,27433l469392,408432r3048,l441960,460248r-6096,6096l438912,466344r-12192,15240l429768,481584r-12192,12192l420624,493776r-9144,9144l405384,512063,,512063r,-6095l402336,505968r6096,-6096l414528,490727r6096,-6095l423672,478536r9144,-9144l438912,457200r27432,-51816l469392,402336r15240,-27433l484632,368808r3048,-12193l487680,353568r3048,-6096l490728,344424r3048,-6097l493776,332232r3048,-6096l496824,320039r3048,-6095l499872,304800r3048,-6097l502920,283463r3048,-6095l505968,225551r-3048,-3048l502920,207263r-3048,-6095l499872,188976r-3048,-6096l496824,176784r-3048,-3048l493776,167639r-3048,-3047l490728,158496r-6096,-12193l484632,140208r-3048,-12193l478536,124968r,-6096l457200,79248r-3048,-3048l448056,67056r-6096,-6096l435864,42672r-6096,-6096l426720,30480,408432,12192,405384,6096,,6096,,xe" fillcolor="black" stroked="f" strokeweight="0">
                  <v:stroke miterlimit="83231f" joinstyle="miter"/>
                  <v:path arrowok="t" textboxrect="0,0,512064,512063"/>
                </v:shape>
                <v:shape id="Shape 12326" o:spid="_x0000_s2924" style="position:absolute;left:11887;top:6339;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" path="m509016,r505968,295656l509016,591312,,295656,509016,xe" stroked="f" strokeweight="0">
                  <v:stroke miterlimit="83231f" joinstyle="miter"/>
                  <v:path arrowok="t" textboxrect="0,0,1014984,591312"/>
                </v:shape>
                <v:shape id="Shape 12327" o:spid="_x0000_s2925" style="position:absolute;left:11856;top:6309;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" path="m509016,r8,l509024,4814,5672,297180,509024,589546r,7862l509016,597408r,-3048l,298703r,-3047l509016,xe" fillcolor="black" stroked="f" strokeweight="0">
                  <v:stroke miterlimit="83231f" joinstyle="miter"/>
                  <v:path arrowok="t" textboxrect="0,0,509024,597408"/>
                </v:shape>
                <v:shape id="Shape 12328" o:spid="_x0000_s2926" style="position:absolute;left:16946;top:6309;width:5121;height:5974;visibility:visible;mso-wrap-style:square;v-text-anchor:top" coordsize="51205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" path="m,l3040,,509008,295656r3048,l512056,298703r-3048,l3040,594360r,3048l,597408r,-7862l1512,590424,503352,297180,1512,3936,,4814,,xe" fillcolor="black" stroked="f" strokeweight="0">
                  <v:stroke miterlimit="83231f" joinstyle="miter"/>
                  <v:path arrowok="t" textboxrect="0,0,512056,597408"/>
                </v:shape>
                <v:shape id="Shape 456892" o:spid="_x0000_s2927" style="position:absolute;left:30;top:11856;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" path="m,l1014984,r,505968l,505968,,e" stroked="f" strokeweight="0">
                  <v:stroke miterlimit="83231f" joinstyle="miter"/>
                  <v:path arrowok="t" textboxrect="0,0,1014984,505968"/>
                </v:shape>
                <v:shape id="Shape 12330" o:spid="_x0000_s2928" style="position:absolute;top:11826;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" path="m,l3048,,510540,r,6096l6096,6096r,499872l510540,505968r,6096l,512064,,xe" fillcolor="black" stroked="f" strokeweight="0">
                  <v:stroke miterlimit="83231f" joinstyle="miter"/>
                  <v:path arrowok="t" textboxrect="0,0,510540,512064"/>
                </v:shape>
                <v:shape id="Shape 12331" o:spid="_x0000_s2929" style="position:absolute;left:5105;top:11826;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" path="m,l510540,r,509015l507492,509015r,3049l,512064r,-6096l504444,505968r,-499872l,6096,,xe" fillcolor="black" stroked="f" strokeweight="0">
                  <v:stroke miterlimit="83231f" joinstyle="miter"/>
                  <v:path arrowok="t" textboxrect="0,0,510540,512064"/>
                </v:shape>
                <v:shape id="Shape 12332" o:spid="_x0000_s2930" style="position:absolute;left:579;top:11826;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" path="m,l6096,r,3048l6096,509015r-3048,l3048,512064r-3048,l,xe" fillcolor="black" stroked="f" strokeweight="0">
                  <v:stroke miterlimit="83231f" joinstyle="miter"/>
                  <v:path arrowok="t" textboxrect="0,0,6096,512064"/>
                </v:shape>
                <v:shape id="Shape 12333" o:spid="_x0000_s2931" style="position:absolute;left:9570;top:11826;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" path="m,l6096,r,509015l3048,509015r,3049l,512064r,-3049l,xe" fillcolor="black" stroked="f" strokeweight="0">
                  <v:stroke miterlimit="83231f" joinstyle="miter"/>
                  <v:path arrowok="t" textboxrect="0,0,6096,512064"/>
                </v:shape>
                <v:shape id="Shape 456893" o:spid="_x0000_s2932" style="position:absolute;left:23682;top:11856;width:10120;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" path="m,l1011936,r,505968l,505968,,e" stroked="f" strokeweight="0">
                  <v:stroke miterlimit="83231f" joinstyle="miter"/>
                  <v:path arrowok="t" textboxrect="0,0,1011936,505968"/>
                </v:shape>
                <v:shape id="Shape 12335" o:spid="_x0000_s2933" style="position:absolute;left:23652;top:11826;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12336" o:spid="_x0000_s2934" style="position:absolute;left:28742;top:11826;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" path="m,l509016,r,509015l505968,509015r,3049l,512064r,-6096l502920,505968r,-499872l,6096,,xe" fillcolor="black" stroked="f" strokeweight="0">
                  <v:stroke miterlimit="83231f" joinstyle="miter"/>
                  <v:path arrowok="t" textboxrect="0,0,509016,512064"/>
                </v:shape>
                <v:shape id="Shape 12337" o:spid="_x0000_s2935" style="position:absolute;left:24201;top:11826;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" path="m,l6096,r,3048l6096,509015r-3048,l3048,512064r-3048,l,xe" fillcolor="black" stroked="f" strokeweight="0">
                  <v:stroke miterlimit="83231f" joinstyle="miter"/>
                  <v:path arrowok="t" textboxrect="0,0,6096,512064"/>
                </v:shape>
                <v:shape id="Shape 12338" o:spid="_x0000_s2936" style="position:absolute;left:33223;top:11826;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" path="m,l6096,r,509015l3048,509015r,3049l,512064r,-3049l,xe" fillcolor="black" stroked="f" strokeweight="0">
                  <v:stroke miterlimit="83231f" joinstyle="miter"/>
                  <v:path arrowok="t" textboxrect="0,0,6096,512064"/>
                </v:shape>
                <v:shape id="Shape 12340" o:spid="_x0000_s2937" style="position:absolute;left:11826;top:20299;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" path="m100584,l510540,r,6096l105156,6096r-1524,3048l100584,9144r-6096,6096l97536,15240r-3048,6096l91440,21336r-9144,9144l85344,30480r-9144,9144l79248,39624,70104,57912r-3048,l60960,64008r3048,l60960,70104r-3048,l54864,73152r3048,l36576,112776r,6096l33528,118872r,3048l27432,137160r,6096l24384,149352r,6096l18288,167640r,3048l15240,173736r,12192l12192,192024r,6096l9144,204216r,18288l6096,222504r,60960l9144,283464r,18288l12192,307848r,9144l15240,323088r,6096l18288,335280r,3048l21336,344424r,6096l24384,356616r,6096l33528,377952r,6096l39624,402336r-3048,l39624,405384r3048,l73152,460248r-3048,l79248,469392r3048,l85344,481584r-3048,l88392,487680r3048,l94488,493776r-3048,l97536,499872r3048,l103632,505968r406908,l510540,512064r-409956,l100584,509016,88392,496824,76200,472440r-9144,-9144l36576,408432r-3048,-3048l27432,387096r,-6096l18288,362712r,-3048l15240,353568r,-6096l12192,341376r,-3048l9144,332232r,-6096l6096,320040r,-9144l3048,304800r,-18288l,283464,,222504r3048,-3048l3048,201168r3048,-6096l6096,188976r3048,-6096l9144,173736r3048,-6096l12192,164592r6096,-12192l18288,146304r3048,-6095l21336,134112r9144,-15240l33528,115824r,-6096l51816,70104r3048,-3048l57912,60960r6096,-6096l73152,36576r9144,-9144l88392,18288r3048,-6096l97536,6096,100584,xe" fillcolor="black" stroked="f" strokeweight="0">
                  <v:stroke miterlimit="83231f" joinstyle="miter"/>
                  <v:path arrowok="t" textboxrect="0,0,510540,512064"/>
                </v:shape>
                <v:shape id="Shape 12341" o:spid="_x0000_s2938" style="position:absolute;left:16931;top:20299;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" path="m,l403860,r3048,3048l409956,3048r3048,6096l409956,9144r6096,6096l419100,15240r3048,9144l419100,24384r6096,6096l428244,30480r6096,9144l431292,39624r3048,6096l437388,45720r9144,18288l443484,64008r6096,6096l452628,70104r6096,9144l461772,88392r21336,39624l483108,134112r6096,18288l489204,158496r6096,12192l495300,173736r3048,6096l498348,185928r3048,6096l501396,198120r3048,6096l504444,216409r3048,6095l507492,240792r3048,l510540,298704r-3048,l504444,301752r3048,l507492,316992r-3048,6096l504444,335280r-3048,l498348,338328r3048,l501396,344424r-3048,6096l498348,356616r-3048,6096l495300,365760r-3048,l489204,368809r3048,l492252,374904r-6096,12192l486156,393192r-3048,l483108,396240r-6096,15240l473964,411480r-3048,3048l473964,414528r-9144,18288l461772,432816r-3048,3048l461772,435864r-9144,18288l449580,454152r-3048,3048l449580,457200r-6096,9144l440436,466344r-6096,9144l434340,481584r-3048,l416052,496824r3048,l416052,502920r-3048,l403860,509016r,3048l,512064r,-6096l400812,505968r9144,-6096l413004,493776r15240,-15240l431292,472440r12192,-18288l446532,451104r9144,-18288l458724,429768r9144,-18288l470916,411480r9144,-18288l483108,390144r,-6096l486156,371856r,-6096l489204,362712r,-3048l492252,353568r,-6096l495300,341376r,-6096l498348,332232r,-12192l501396,316992r,-18288l504444,295656r,-51816l501396,240792r,-18288l498348,219456r,-12192l495300,201168r,-6096l492252,188976r,-6096l489204,176784r,-3048l483108,161544r,-6096l477012,137160r,-6096l455676,91440r-3048,-9144l446532,73152r-6096,-6096l434340,48768r-6096,-6096l422148,30480r-6096,-3048l413004,18288r-6096,-6096l403860,6096,,6096,,xe" fillcolor="black" stroked="f" strokeweight="0">
                  <v:stroke miterlimit="83231f" joinstyle="miter"/>
                  <v:path arrowok="t" textboxrect="0,0,510540,512064"/>
                </v:shape>
                <v:shape id="Shape 12342" o:spid="_x0000_s2939" style="position:absolute;left:16550;top:19629;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" path="m,l67056,r,3048l64008,3048r,6096l60960,9144r,6095l57912,15239r,6097l54864,21336r,6096l51816,27432r,6095l48768,33527r,9145l45720,42672r,6096l42672,48768r,9144l39624,57912r,6096l33528,64008r,-3048l30480,54864,27432,51815,3048,3048,,xe" fillcolor="black" stroked="f" strokeweight="0">
                  <v:stroke miterlimit="83231f" joinstyle="miter"/>
                  <v:path arrowok="t" textboxrect="0,0,67056,64008"/>
                </v:shape>
                <v:shape id="Shape 12343" o:spid="_x0000_s2940" style="position:absolute;left:16550;top:19629;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" path="m,l67056,,36576,67056,,e" filled="f" strokeweight=".24pt">
                  <v:stroke endcap="round"/>
                  <v:path arrowok="t" textboxrect="0,0,67056,67056"/>
                </v:shape>
                <v:shape id="Shape 456894" o:spid="_x0000_s2941" style="position:absolute;left:5090;top:18592;width:23683;height:92;visibility:visible;mso-wrap-style:square;v-text-anchor:top" coordsize="2368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" path="m,l2368296,r,9144l,9144,,e" fillcolor="black" stroked="f" strokeweight="0">
                  <v:stroke endcap="round"/>
                  <v:path arrowok="t" textboxrect="0,0,2368296,9144"/>
                </v:shape>
                <v:shape id="Shape 12345" o:spid="_x0000_s2942" style="position:absolute;left:16946;top:18257;width:640;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" path="m64008,r,67056l,36576,64008,xe" fillcolor="black" strokeweight=".24pt">
                  <v:stroke endcap="round"/>
                  <v:path arrowok="t" textboxrect="0,0,64008,67056"/>
                </v:shape>
                <v:shape id="Shape 12346" o:spid="_x0000_s2943" style="position:absolute;left:16245;top:18257;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" path="m,l70104,36576,,67056,,xe" fillcolor="black" strokeweight=".24pt">
                  <v:stroke endcap="round"/>
                  <v:path arrowok="t" textboxrect="0,0,70104,67056"/>
                </v:shape>
                <v:rect id="Rectangle 12347" o:spid="_x0000_s2944" style="position:absolute;left:27828;top:19064;width:797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030-93/d040</w:t>
                        </w:r>
                      </w:p>
                    </w:txbxContent>
                  </v:textbox>
                </v:rect>
                <v:rect id="Rectangle 12348" o:spid="_x0000_s2945" style="position:absolute;left:14721;top:2186;width:5946;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0(S)</w:t>
                        </w:r>
                      </w:p>
                    </w:txbxContent>
                  </v:textbox>
                </v:rect>
                <v:rect id="Rectangle 12349" o:spid="_x0000_s2946" style="position:absolute;left:14508;top:8465;width:651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SP(S) = 0</w:t>
                        </w:r>
                      </w:p>
                    </w:txbxContent>
                  </v:textbox>
                </v:rect>
                <v:rect id="Rectangle 12350" o:spid="_x0000_s2947" style="position:absolute;left:16672;top:9562;width:72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38728" o:spid="_x0000_s2948" style="position:absolute;left:10454;top:8313;width:165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38729" o:spid="_x0000_s2949" style="position:absolute;left:22220;top:8313;width:2068;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38730" o:spid="_x0000_s2950" style="position:absolute;left:2225;top:14013;width:764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LPS(S)</w:t>
                        </w:r>
                      </w:p>
                    </w:txbxContent>
                  </v:textbox>
                </v:rect>
                <v:rect id="Rectangle 38731" o:spid="_x0000_s2951" style="position:absolute;left:25784;top:14013;width:7973;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MPS(S)</w:t>
                        </w:r>
                      </w:p>
                    </w:txbxContent>
                  </v:textbox>
                </v:rect>
                <v:rect id="Rectangle 12353" o:spid="_x0000_s2952" style="position:absolute;left:15849;top:22486;width:295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759" w:line="265" w:lineRule="auto"/>
        <w:ind w:left="141" w:right="149"/>
        <w:jc w:val="center"/>
      </w:pPr>
      <w:r>
        <w:rPr>
          <w:b/>
        </w:rPr>
        <w:lastRenderedPageBreak/>
        <w:t>Figure D.2 – Code_0(S) procedure</w:t>
      </w:r>
    </w:p>
    <w:p w:rsidR="00094CB9" w:rsidRDefault="00FE5CBC">
      <w:pPr>
        <w:spacing w:after="735" w:line="265" w:lineRule="auto"/>
        <w:ind w:left="-5" w:right="0"/>
        <w:jc w:val="left"/>
      </w:pPr>
      <w:r>
        <w:rPr>
          <w:color w:val="FFFFFF"/>
        </w:rPr>
        <w:t>Figure D.2 [</w:t>
      </w:r>
      <w:r>
        <w:rPr>
          <w:b/>
          <w:color w:val="FFFFFF"/>
        </w:rPr>
        <w:t>D40]</w:t>
      </w:r>
      <w:r>
        <w:rPr>
          <w:color w:val="FFFFFF"/>
        </w:rPr>
        <w:t>, = 9 cm = 352 %</w:t>
      </w:r>
    </w:p>
    <w:p w:rsidR="00094CB9" w:rsidRDefault="00FE5CBC">
      <w:pPr>
        <w:spacing w:after="750"/>
        <w:ind w:left="-5" w:right="8"/>
      </w:pPr>
      <w:r>
        <w:t>The context-index S selects a storage location which contains Index(S), an index to the tables which make up the probability estimation state machine. When coding a binary decision, the symbol being coded is either the more probable symbol or the less probable symbol. Therefore, additional information is stored at each context-index identifying the sense of the more probable symbol, MPS(S).</w:t>
      </w:r>
    </w:p>
    <w:p w:rsidR="00094CB9" w:rsidRDefault="00FE5CBC">
      <w:pPr>
        <w:spacing w:after="750"/>
        <w:ind w:left="-5" w:right="8"/>
      </w:pPr>
      <w:r>
        <w:t>For simplicity, the flow charts in this subclause assume that the context storage for each context-index S has an additional storage field for Qe(S) containing the value of Qe(Index(S)). If only the value of Index(S) and MPS(S) are stored, all references to Qe(S) should be replaced by Qe(Index(S)).</w:t>
      </w:r>
    </w:p>
    <w:p w:rsidR="00094CB9" w:rsidRDefault="00FE5CBC">
      <w:pPr>
        <w:spacing w:after="750"/>
        <w:ind w:left="-5" w:right="8"/>
      </w:pPr>
      <w:r>
        <w:t>The Code_LPS(S) procedure normally consists of the addition of the MPS sub-interval A – Qe(S) to the bit stream and a scaling of the interval to the sub-interval, Qe(S). It is always followed by the procedures for obtaining a new LPS probability estimate (Estimate_Qe(S)_after_LPS) and renormalization (Renorm_e) (see Figure D.3).</w:t>
      </w:r>
    </w:p>
    <w:p w:rsidR="00094CB9" w:rsidRDefault="00FE5CBC">
      <w:pPr>
        <w:spacing w:after="750"/>
        <w:ind w:left="-5" w:right="8"/>
      </w:pPr>
      <w:r>
        <w:t>However, in the event that the LPS sub-interval is larger than the MPS sub-interval, the conditional MPS/LPS exchange occurs and the MPS sub-interval is coded.</w:t>
      </w:r>
    </w:p>
    <w:p w:rsidR="00094CB9" w:rsidRDefault="00FE5CBC">
      <w:pPr>
        <w:ind w:left="-5" w:right="8"/>
      </w:pPr>
      <w:r>
        <w:t>The Code_MPS(S) procedure normally reduces the size of the probability interval to the MPS sub-interval. However, if the LPS sub-interval is larger than the MPS sub-interval, the conditional exchange occurs and the LPS sub-interval is coded instead. Note that conditional exchange cannot occur unless the procedures for obtaining a new LPS probability estimate (Estimate_Qe(S)_after_MPS) and renormalization (Renorm_e) are required after the coding of the symbol (see Figure D.4).</w:t>
      </w:r>
    </w:p>
    <w:p w:rsidR="00094CB9" w:rsidRDefault="00FE5CBC">
      <w:pPr>
        <w:spacing w:after="502" w:line="259" w:lineRule="auto"/>
        <w:ind w:left="3490" w:right="0" w:firstLine="0"/>
        <w:jc w:val="left"/>
      </w:pPr>
      <w:r>
        <w:rPr>
          <w:rFonts w:ascii="Calibri" w:eastAsia="Calibri" w:hAnsi="Calibri" w:cs="Calibri"/>
          <w:noProof/>
          <w:sz w:val="22"/>
        </w:rPr>
        <w:lastRenderedPageBreak/>
        <mc:AlternateContent>
          <mc:Choice Requires="wpg">
            <w:drawing>
              <wp:inline distT="0" distB="0" distL="0" distR="0">
                <wp:extent cx="1356360" cy="4165887"/>
                <wp:effectExtent l="0" t="0" r="0" b="0"/>
                <wp:docPr id="289387" name="Group 289387"/>
                <wp:cNvGraphicFramePr/>
                <a:graphic xmlns:a="http://schemas.openxmlformats.org/drawingml/2006/main">
                  <a:graphicData uri="http://schemas.microsoft.com/office/word/2010/wordprocessingGroup">
                    <wpg:wgp>
                      <wpg:cNvGrpSpPr/>
                      <wpg:grpSpPr>
                        <a:xfrm>
                          <a:off x="0" y="0"/>
                          <a:ext cx="1356360" cy="4165887"/>
                          <a:chOff x="0" y="0"/>
                          <a:chExt cx="1356360" cy="4165887"/>
                        </a:xfrm>
                      </wpg:grpSpPr>
                      <wps:wsp>
                        <wps:cNvPr id="456895" name="Shape 456895"/>
                        <wps:cNvSpPr/>
                        <wps:spPr>
                          <a:xfrm>
                            <a:off x="676656" y="1603248"/>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96" name="Shape 456896"/>
                        <wps:cNvSpPr/>
                        <wps:spPr>
                          <a:xfrm>
                            <a:off x="673608" y="170687"/>
                            <a:ext cx="9144" cy="3715512"/>
                          </a:xfrm>
                          <a:custGeom>
                            <a:avLst/>
                            <a:gdLst/>
                            <a:ahLst/>
                            <a:cxnLst/>
                            <a:rect l="0" t="0" r="0" b="0"/>
                            <a:pathLst>
                              <a:path w="9144" h="3715512">
                                <a:moveTo>
                                  <a:pt x="0" y="0"/>
                                </a:moveTo>
                                <a:lnTo>
                                  <a:pt x="9144" y="0"/>
                                </a:lnTo>
                                <a:lnTo>
                                  <a:pt x="9144" y="3715512"/>
                                </a:lnTo>
                                <a:lnTo>
                                  <a:pt x="0" y="37155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81" name="Shape 12381"/>
                        <wps:cNvSpPr/>
                        <wps:spPr>
                          <a:xfrm>
                            <a:off x="170688"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7432"/>
                                </a:lnTo>
                                <a:lnTo>
                                  <a:pt x="932688" y="27432"/>
                                </a:lnTo>
                                <a:lnTo>
                                  <a:pt x="938784" y="39624"/>
                                </a:lnTo>
                                <a:lnTo>
                                  <a:pt x="941832" y="39624"/>
                                </a:lnTo>
                                <a:lnTo>
                                  <a:pt x="954024" y="64008"/>
                                </a:lnTo>
                                <a:lnTo>
                                  <a:pt x="957072" y="64008"/>
                                </a:lnTo>
                                <a:lnTo>
                                  <a:pt x="960120" y="67056"/>
                                </a:lnTo>
                                <a:lnTo>
                                  <a:pt x="966216" y="79248"/>
                                </a:lnTo>
                                <a:lnTo>
                                  <a:pt x="969264" y="79248"/>
                                </a:lnTo>
                                <a:lnTo>
                                  <a:pt x="969264" y="85344"/>
                                </a:lnTo>
                                <a:lnTo>
                                  <a:pt x="972312" y="85344"/>
                                </a:lnTo>
                                <a:lnTo>
                                  <a:pt x="972312" y="91440"/>
                                </a:lnTo>
                                <a:lnTo>
                                  <a:pt x="975360" y="91440"/>
                                </a:lnTo>
                                <a:lnTo>
                                  <a:pt x="975360" y="103632"/>
                                </a:lnTo>
                                <a:lnTo>
                                  <a:pt x="978408" y="103632"/>
                                </a:lnTo>
                                <a:lnTo>
                                  <a:pt x="978408" y="109728"/>
                                </a:lnTo>
                                <a:lnTo>
                                  <a:pt x="981456" y="109728"/>
                                </a:lnTo>
                                <a:lnTo>
                                  <a:pt x="981456" y="112776"/>
                                </a:lnTo>
                                <a:lnTo>
                                  <a:pt x="984504" y="112776"/>
                                </a:lnTo>
                                <a:lnTo>
                                  <a:pt x="984504" y="121920"/>
                                </a:lnTo>
                                <a:lnTo>
                                  <a:pt x="987552" y="128015"/>
                                </a:lnTo>
                                <a:lnTo>
                                  <a:pt x="990600" y="128015"/>
                                </a:lnTo>
                                <a:lnTo>
                                  <a:pt x="990600" y="134112"/>
                                </a:lnTo>
                                <a:lnTo>
                                  <a:pt x="993648" y="134112"/>
                                </a:lnTo>
                                <a:lnTo>
                                  <a:pt x="993648" y="146303"/>
                                </a:lnTo>
                                <a:lnTo>
                                  <a:pt x="996696" y="146303"/>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3464"/>
                                </a:lnTo>
                                <a:lnTo>
                                  <a:pt x="1011936" y="283464"/>
                                </a:lnTo>
                                <a:lnTo>
                                  <a:pt x="1011936" y="301752"/>
                                </a:lnTo>
                                <a:lnTo>
                                  <a:pt x="1008888" y="301752"/>
                                </a:lnTo>
                                <a:lnTo>
                                  <a:pt x="1008888" y="320040"/>
                                </a:lnTo>
                                <a:lnTo>
                                  <a:pt x="1005840" y="320040"/>
                                </a:lnTo>
                                <a:lnTo>
                                  <a:pt x="1005840" y="332232"/>
                                </a:lnTo>
                                <a:lnTo>
                                  <a:pt x="1002792" y="332232"/>
                                </a:lnTo>
                                <a:lnTo>
                                  <a:pt x="1002792" y="344424"/>
                                </a:lnTo>
                                <a:lnTo>
                                  <a:pt x="999744" y="344424"/>
                                </a:lnTo>
                                <a:lnTo>
                                  <a:pt x="999744" y="350520"/>
                                </a:lnTo>
                                <a:lnTo>
                                  <a:pt x="996696" y="350520"/>
                                </a:lnTo>
                                <a:lnTo>
                                  <a:pt x="996696" y="362712"/>
                                </a:lnTo>
                                <a:lnTo>
                                  <a:pt x="993648" y="362712"/>
                                </a:lnTo>
                                <a:lnTo>
                                  <a:pt x="993648" y="368808"/>
                                </a:lnTo>
                                <a:lnTo>
                                  <a:pt x="990600" y="368808"/>
                                </a:lnTo>
                                <a:lnTo>
                                  <a:pt x="990600" y="381000"/>
                                </a:lnTo>
                                <a:lnTo>
                                  <a:pt x="987552" y="381000"/>
                                </a:lnTo>
                                <a:lnTo>
                                  <a:pt x="987552" y="387096"/>
                                </a:lnTo>
                                <a:lnTo>
                                  <a:pt x="984504" y="387096"/>
                                </a:lnTo>
                                <a:lnTo>
                                  <a:pt x="984504" y="393192"/>
                                </a:lnTo>
                                <a:lnTo>
                                  <a:pt x="981456" y="393192"/>
                                </a:lnTo>
                                <a:lnTo>
                                  <a:pt x="981456" y="396240"/>
                                </a:lnTo>
                                <a:lnTo>
                                  <a:pt x="978408" y="396240"/>
                                </a:lnTo>
                                <a:lnTo>
                                  <a:pt x="978408"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5008"/>
                                </a:lnTo>
                                <a:lnTo>
                                  <a:pt x="954024" y="445008"/>
                                </a:lnTo>
                                <a:lnTo>
                                  <a:pt x="954024" y="451103"/>
                                </a:lnTo>
                                <a:lnTo>
                                  <a:pt x="950976" y="451103"/>
                                </a:lnTo>
                                <a:lnTo>
                                  <a:pt x="950976" y="457200"/>
                                </a:lnTo>
                                <a:lnTo>
                                  <a:pt x="947928" y="457200"/>
                                </a:lnTo>
                                <a:lnTo>
                                  <a:pt x="947928" y="460248"/>
                                </a:lnTo>
                                <a:lnTo>
                                  <a:pt x="941832" y="463296"/>
                                </a:lnTo>
                                <a:lnTo>
                                  <a:pt x="941832" y="469392"/>
                                </a:lnTo>
                                <a:lnTo>
                                  <a:pt x="935736" y="472440"/>
                                </a:lnTo>
                                <a:lnTo>
                                  <a:pt x="935736" y="475488"/>
                                </a:lnTo>
                                <a:lnTo>
                                  <a:pt x="929640" y="478536"/>
                                </a:lnTo>
                                <a:lnTo>
                                  <a:pt x="929640" y="484632"/>
                                </a:lnTo>
                                <a:lnTo>
                                  <a:pt x="926592" y="484632"/>
                                </a:lnTo>
                                <a:lnTo>
                                  <a:pt x="926592" y="487680"/>
                                </a:lnTo>
                                <a:lnTo>
                                  <a:pt x="923544" y="490728"/>
                                </a:lnTo>
                                <a:lnTo>
                                  <a:pt x="923544" y="493776"/>
                                </a:lnTo>
                                <a:lnTo>
                                  <a:pt x="920496" y="493776"/>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76200" y="475488"/>
                                </a:lnTo>
                                <a:lnTo>
                                  <a:pt x="73152" y="475488"/>
                                </a:lnTo>
                                <a:lnTo>
                                  <a:pt x="73152" y="469392"/>
                                </a:lnTo>
                                <a:lnTo>
                                  <a:pt x="70104" y="469392"/>
                                </a:lnTo>
                                <a:lnTo>
                                  <a:pt x="67056" y="463296"/>
                                </a:lnTo>
                                <a:lnTo>
                                  <a:pt x="64008" y="463296"/>
                                </a:lnTo>
                                <a:lnTo>
                                  <a:pt x="60960" y="457200"/>
                                </a:lnTo>
                                <a:lnTo>
                                  <a:pt x="60960" y="451103"/>
                                </a:lnTo>
                                <a:lnTo>
                                  <a:pt x="57912" y="445008"/>
                                </a:lnTo>
                                <a:lnTo>
                                  <a:pt x="54864" y="441960"/>
                                </a:lnTo>
                                <a:lnTo>
                                  <a:pt x="33528" y="399288"/>
                                </a:lnTo>
                                <a:lnTo>
                                  <a:pt x="30480" y="399288"/>
                                </a:lnTo>
                                <a:lnTo>
                                  <a:pt x="30480" y="396240"/>
                                </a:lnTo>
                                <a:lnTo>
                                  <a:pt x="27432" y="396240"/>
                                </a:lnTo>
                                <a:lnTo>
                                  <a:pt x="27432" y="390144"/>
                                </a:lnTo>
                                <a:lnTo>
                                  <a:pt x="24384" y="390144"/>
                                </a:lnTo>
                                <a:lnTo>
                                  <a:pt x="24384" y="377952"/>
                                </a:lnTo>
                                <a:lnTo>
                                  <a:pt x="21336" y="377952"/>
                                </a:lnTo>
                                <a:lnTo>
                                  <a:pt x="21336" y="371856"/>
                                </a:lnTo>
                                <a:lnTo>
                                  <a:pt x="18288" y="371856"/>
                                </a:lnTo>
                                <a:lnTo>
                                  <a:pt x="18288" y="365760"/>
                                </a:lnTo>
                                <a:lnTo>
                                  <a:pt x="15240" y="365760"/>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43256"/>
                                </a:lnTo>
                                <a:lnTo>
                                  <a:pt x="18288" y="143256"/>
                                </a:lnTo>
                                <a:lnTo>
                                  <a:pt x="18288" y="131064"/>
                                </a:lnTo>
                                <a:lnTo>
                                  <a:pt x="21336" y="131064"/>
                                </a:lnTo>
                                <a:lnTo>
                                  <a:pt x="21336" y="124968"/>
                                </a:lnTo>
                                <a:lnTo>
                                  <a:pt x="24384" y="124968"/>
                                </a:lnTo>
                                <a:lnTo>
                                  <a:pt x="24384" y="118872"/>
                                </a:lnTo>
                                <a:lnTo>
                                  <a:pt x="30480" y="115824"/>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0960" y="57912"/>
                                </a:lnTo>
                                <a:lnTo>
                                  <a:pt x="60960" y="51815"/>
                                </a:lnTo>
                                <a:lnTo>
                                  <a:pt x="64008" y="51815"/>
                                </a:lnTo>
                                <a:lnTo>
                                  <a:pt x="64008" y="45720"/>
                                </a:lnTo>
                                <a:lnTo>
                                  <a:pt x="67056" y="45720"/>
                                </a:lnTo>
                                <a:lnTo>
                                  <a:pt x="67056" y="39624"/>
                                </a:lnTo>
                                <a:lnTo>
                                  <a:pt x="70104" y="39624"/>
                                </a:lnTo>
                                <a:lnTo>
                                  <a:pt x="70104" y="36576"/>
                                </a:lnTo>
                                <a:lnTo>
                                  <a:pt x="76200" y="33528"/>
                                </a:lnTo>
                                <a:lnTo>
                                  <a:pt x="76200"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382" name="Shape 12382"/>
                        <wps:cNvSpPr/>
                        <wps:spPr>
                          <a:xfrm>
                            <a:off x="167640" y="0"/>
                            <a:ext cx="509016" cy="512063"/>
                          </a:xfrm>
                          <a:custGeom>
                            <a:avLst/>
                            <a:gdLst/>
                            <a:ahLst/>
                            <a:cxnLst/>
                            <a:rect l="0" t="0" r="0" b="0"/>
                            <a:pathLst>
                              <a:path w="509016" h="512063">
                                <a:moveTo>
                                  <a:pt x="100584" y="0"/>
                                </a:moveTo>
                                <a:lnTo>
                                  <a:pt x="509016" y="0"/>
                                </a:lnTo>
                                <a:lnTo>
                                  <a:pt x="509016" y="6096"/>
                                </a:lnTo>
                                <a:lnTo>
                                  <a:pt x="103632" y="6096"/>
                                </a:lnTo>
                                <a:lnTo>
                                  <a:pt x="94488" y="15239"/>
                                </a:lnTo>
                                <a:lnTo>
                                  <a:pt x="97536" y="15239"/>
                                </a:lnTo>
                                <a:lnTo>
                                  <a:pt x="82296" y="27432"/>
                                </a:lnTo>
                                <a:lnTo>
                                  <a:pt x="85344" y="27432"/>
                                </a:lnTo>
                                <a:lnTo>
                                  <a:pt x="73152" y="39624"/>
                                </a:lnTo>
                                <a:lnTo>
                                  <a:pt x="76200" y="39624"/>
                                </a:lnTo>
                                <a:lnTo>
                                  <a:pt x="64008" y="57912"/>
                                </a:lnTo>
                                <a:lnTo>
                                  <a:pt x="60960" y="64008"/>
                                </a:lnTo>
                                <a:lnTo>
                                  <a:pt x="64008" y="64008"/>
                                </a:lnTo>
                                <a:lnTo>
                                  <a:pt x="54864" y="70103"/>
                                </a:lnTo>
                                <a:lnTo>
                                  <a:pt x="57912" y="70103"/>
                                </a:lnTo>
                                <a:lnTo>
                                  <a:pt x="36576" y="112776"/>
                                </a:lnTo>
                                <a:lnTo>
                                  <a:pt x="36576" y="115824"/>
                                </a:lnTo>
                                <a:lnTo>
                                  <a:pt x="30480" y="118872"/>
                                </a:lnTo>
                                <a:lnTo>
                                  <a:pt x="33528" y="118872"/>
                                </a:lnTo>
                                <a:lnTo>
                                  <a:pt x="24384" y="137160"/>
                                </a:lnTo>
                                <a:lnTo>
                                  <a:pt x="24384" y="143256"/>
                                </a:lnTo>
                                <a:lnTo>
                                  <a:pt x="21336" y="149351"/>
                                </a:lnTo>
                                <a:lnTo>
                                  <a:pt x="21336" y="155448"/>
                                </a:lnTo>
                                <a:lnTo>
                                  <a:pt x="18288" y="164592"/>
                                </a:lnTo>
                                <a:lnTo>
                                  <a:pt x="18288" y="167639"/>
                                </a:lnTo>
                                <a:lnTo>
                                  <a:pt x="15240" y="173736"/>
                                </a:lnTo>
                                <a:lnTo>
                                  <a:pt x="15240" y="185927"/>
                                </a:lnTo>
                                <a:lnTo>
                                  <a:pt x="12192" y="192024"/>
                                </a:lnTo>
                                <a:lnTo>
                                  <a:pt x="12192" y="198120"/>
                                </a:lnTo>
                                <a:lnTo>
                                  <a:pt x="9144" y="204215"/>
                                </a:lnTo>
                                <a:lnTo>
                                  <a:pt x="9144" y="219456"/>
                                </a:lnTo>
                                <a:lnTo>
                                  <a:pt x="3048" y="222503"/>
                                </a:lnTo>
                                <a:lnTo>
                                  <a:pt x="6096" y="222503"/>
                                </a:lnTo>
                                <a:lnTo>
                                  <a:pt x="6096" y="281939"/>
                                </a:lnTo>
                                <a:lnTo>
                                  <a:pt x="9144" y="283463"/>
                                </a:lnTo>
                                <a:lnTo>
                                  <a:pt x="9144" y="301751"/>
                                </a:lnTo>
                                <a:lnTo>
                                  <a:pt x="12192" y="304800"/>
                                </a:lnTo>
                                <a:lnTo>
                                  <a:pt x="12192" y="316992"/>
                                </a:lnTo>
                                <a:lnTo>
                                  <a:pt x="15240" y="323088"/>
                                </a:lnTo>
                                <a:lnTo>
                                  <a:pt x="15240" y="329184"/>
                                </a:lnTo>
                                <a:lnTo>
                                  <a:pt x="18288" y="335280"/>
                                </a:lnTo>
                                <a:lnTo>
                                  <a:pt x="18288" y="338327"/>
                                </a:lnTo>
                                <a:lnTo>
                                  <a:pt x="18288" y="341376"/>
                                </a:lnTo>
                                <a:lnTo>
                                  <a:pt x="18288" y="350520"/>
                                </a:lnTo>
                                <a:lnTo>
                                  <a:pt x="21336" y="353568"/>
                                </a:lnTo>
                                <a:lnTo>
                                  <a:pt x="21336" y="359663"/>
                                </a:lnTo>
                                <a:lnTo>
                                  <a:pt x="30480" y="377951"/>
                                </a:lnTo>
                                <a:lnTo>
                                  <a:pt x="30480" y="384048"/>
                                </a:lnTo>
                                <a:lnTo>
                                  <a:pt x="39624" y="399288"/>
                                </a:lnTo>
                                <a:lnTo>
                                  <a:pt x="36576" y="399288"/>
                                </a:lnTo>
                                <a:lnTo>
                                  <a:pt x="39624" y="402336"/>
                                </a:lnTo>
                                <a:lnTo>
                                  <a:pt x="70104" y="460248"/>
                                </a:lnTo>
                                <a:lnTo>
                                  <a:pt x="67056" y="460248"/>
                                </a:lnTo>
                                <a:lnTo>
                                  <a:pt x="76200" y="469392"/>
                                </a:lnTo>
                                <a:lnTo>
                                  <a:pt x="85344" y="481584"/>
                                </a:lnTo>
                                <a:lnTo>
                                  <a:pt x="82296" y="481584"/>
                                </a:lnTo>
                                <a:lnTo>
                                  <a:pt x="94488" y="493776"/>
                                </a:lnTo>
                                <a:lnTo>
                                  <a:pt x="91440" y="493776"/>
                                </a:lnTo>
                                <a:lnTo>
                                  <a:pt x="103632" y="502920"/>
                                </a:lnTo>
                                <a:lnTo>
                                  <a:pt x="100584" y="502920"/>
                                </a:lnTo>
                                <a:lnTo>
                                  <a:pt x="103632" y="505968"/>
                                </a:lnTo>
                                <a:lnTo>
                                  <a:pt x="509016" y="505968"/>
                                </a:lnTo>
                                <a:lnTo>
                                  <a:pt x="509016" y="512063"/>
                                </a:lnTo>
                                <a:lnTo>
                                  <a:pt x="100584" y="512063"/>
                                </a:lnTo>
                                <a:lnTo>
                                  <a:pt x="94488" y="499872"/>
                                </a:lnTo>
                                <a:lnTo>
                                  <a:pt x="88392" y="496824"/>
                                </a:lnTo>
                                <a:lnTo>
                                  <a:pt x="85344" y="490727"/>
                                </a:lnTo>
                                <a:lnTo>
                                  <a:pt x="79248" y="484632"/>
                                </a:lnTo>
                                <a:lnTo>
                                  <a:pt x="73152" y="472439"/>
                                </a:lnTo>
                                <a:lnTo>
                                  <a:pt x="64008" y="463296"/>
                                </a:lnTo>
                                <a:lnTo>
                                  <a:pt x="36576" y="405384"/>
                                </a:lnTo>
                                <a:lnTo>
                                  <a:pt x="33528" y="402336"/>
                                </a:lnTo>
                                <a:lnTo>
                                  <a:pt x="24384" y="387096"/>
                                </a:lnTo>
                                <a:lnTo>
                                  <a:pt x="24384" y="381000"/>
                                </a:lnTo>
                                <a:lnTo>
                                  <a:pt x="18288" y="362712"/>
                                </a:lnTo>
                                <a:lnTo>
                                  <a:pt x="18288" y="356615"/>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3256"/>
                                </a:lnTo>
                                <a:lnTo>
                                  <a:pt x="18288" y="140208"/>
                                </a:lnTo>
                                <a:lnTo>
                                  <a:pt x="18288" y="134112"/>
                                </a:lnTo>
                                <a:lnTo>
                                  <a:pt x="27432" y="115824"/>
                                </a:lnTo>
                                <a:lnTo>
                                  <a:pt x="30480" y="115824"/>
                                </a:lnTo>
                                <a:lnTo>
                                  <a:pt x="30480" y="109727"/>
                                </a:lnTo>
                                <a:lnTo>
                                  <a:pt x="51816" y="67056"/>
                                </a:lnTo>
                                <a:lnTo>
                                  <a:pt x="54864" y="67056"/>
                                </a:lnTo>
                                <a:lnTo>
                                  <a:pt x="57912" y="60960"/>
                                </a:lnTo>
                                <a:lnTo>
                                  <a:pt x="64008" y="54863"/>
                                </a:lnTo>
                                <a:lnTo>
                                  <a:pt x="70104" y="36576"/>
                                </a:lnTo>
                                <a:lnTo>
                                  <a:pt x="76200" y="30480"/>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83" name="Shape 12383"/>
                        <wps:cNvSpPr/>
                        <wps:spPr>
                          <a:xfrm>
                            <a:off x="676656" y="0"/>
                            <a:ext cx="512064" cy="512063"/>
                          </a:xfrm>
                          <a:custGeom>
                            <a:avLst/>
                            <a:gdLst/>
                            <a:ahLst/>
                            <a:cxnLst/>
                            <a:rect l="0" t="0" r="0" b="0"/>
                            <a:pathLst>
                              <a:path w="512064" h="512063">
                                <a:moveTo>
                                  <a:pt x="0" y="0"/>
                                </a:moveTo>
                                <a:lnTo>
                                  <a:pt x="405384" y="0"/>
                                </a:lnTo>
                                <a:lnTo>
                                  <a:pt x="414528" y="9144"/>
                                </a:lnTo>
                                <a:lnTo>
                                  <a:pt x="411480" y="9144"/>
                                </a:lnTo>
                                <a:lnTo>
                                  <a:pt x="420624" y="21336"/>
                                </a:lnTo>
                                <a:lnTo>
                                  <a:pt x="432816" y="33527"/>
                                </a:lnTo>
                                <a:lnTo>
                                  <a:pt x="429768" y="33527"/>
                                </a:lnTo>
                                <a:lnTo>
                                  <a:pt x="435864" y="39624"/>
                                </a:lnTo>
                                <a:lnTo>
                                  <a:pt x="448056" y="57912"/>
                                </a:lnTo>
                                <a:lnTo>
                                  <a:pt x="445008" y="57912"/>
                                </a:lnTo>
                                <a:lnTo>
                                  <a:pt x="460248" y="73151"/>
                                </a:lnTo>
                                <a:lnTo>
                                  <a:pt x="457200" y="73151"/>
                                </a:lnTo>
                                <a:lnTo>
                                  <a:pt x="460248" y="76200"/>
                                </a:lnTo>
                                <a:lnTo>
                                  <a:pt x="481584" y="115824"/>
                                </a:lnTo>
                                <a:lnTo>
                                  <a:pt x="481584" y="124968"/>
                                </a:lnTo>
                                <a:lnTo>
                                  <a:pt x="490728" y="137160"/>
                                </a:lnTo>
                                <a:lnTo>
                                  <a:pt x="490728" y="143256"/>
                                </a:lnTo>
                                <a:lnTo>
                                  <a:pt x="496824" y="155448"/>
                                </a:lnTo>
                                <a:lnTo>
                                  <a:pt x="496824" y="161544"/>
                                </a:lnTo>
                                <a:lnTo>
                                  <a:pt x="499872" y="164592"/>
                                </a:lnTo>
                                <a:lnTo>
                                  <a:pt x="499872" y="172212"/>
                                </a:lnTo>
                                <a:lnTo>
                                  <a:pt x="502920" y="173736"/>
                                </a:lnTo>
                                <a:lnTo>
                                  <a:pt x="502920" y="179832"/>
                                </a:lnTo>
                                <a:lnTo>
                                  <a:pt x="505968" y="185927"/>
                                </a:lnTo>
                                <a:lnTo>
                                  <a:pt x="505968" y="198120"/>
                                </a:lnTo>
                                <a:lnTo>
                                  <a:pt x="509016" y="204215"/>
                                </a:lnTo>
                                <a:lnTo>
                                  <a:pt x="509016" y="220979"/>
                                </a:lnTo>
                                <a:lnTo>
                                  <a:pt x="512064" y="222503"/>
                                </a:lnTo>
                                <a:lnTo>
                                  <a:pt x="512064" y="280415"/>
                                </a:lnTo>
                                <a:lnTo>
                                  <a:pt x="509016" y="286512"/>
                                </a:lnTo>
                                <a:lnTo>
                                  <a:pt x="509016" y="301751"/>
                                </a:lnTo>
                                <a:lnTo>
                                  <a:pt x="505968" y="304800"/>
                                </a:lnTo>
                                <a:lnTo>
                                  <a:pt x="505968" y="316992"/>
                                </a:lnTo>
                                <a:lnTo>
                                  <a:pt x="502920" y="323088"/>
                                </a:lnTo>
                                <a:lnTo>
                                  <a:pt x="502920" y="329184"/>
                                </a:lnTo>
                                <a:lnTo>
                                  <a:pt x="499872" y="335280"/>
                                </a:lnTo>
                                <a:lnTo>
                                  <a:pt x="499872" y="341376"/>
                                </a:lnTo>
                                <a:lnTo>
                                  <a:pt x="496824" y="347472"/>
                                </a:lnTo>
                                <a:lnTo>
                                  <a:pt x="496824" y="350520"/>
                                </a:lnTo>
                                <a:lnTo>
                                  <a:pt x="493776" y="353568"/>
                                </a:lnTo>
                                <a:lnTo>
                                  <a:pt x="493776" y="359663"/>
                                </a:lnTo>
                                <a:lnTo>
                                  <a:pt x="487680" y="371856"/>
                                </a:lnTo>
                                <a:lnTo>
                                  <a:pt x="487680" y="377951"/>
                                </a:lnTo>
                                <a:lnTo>
                                  <a:pt x="469392" y="405384"/>
                                </a:lnTo>
                                <a:lnTo>
                                  <a:pt x="469392" y="408432"/>
                                </a:lnTo>
                                <a:lnTo>
                                  <a:pt x="441960" y="460248"/>
                                </a:lnTo>
                                <a:lnTo>
                                  <a:pt x="435864" y="466344"/>
                                </a:lnTo>
                                <a:lnTo>
                                  <a:pt x="438912" y="466344"/>
                                </a:lnTo>
                                <a:lnTo>
                                  <a:pt x="423672" y="481584"/>
                                </a:lnTo>
                                <a:lnTo>
                                  <a:pt x="426720" y="481584"/>
                                </a:lnTo>
                                <a:lnTo>
                                  <a:pt x="417576" y="493776"/>
                                </a:lnTo>
                                <a:lnTo>
                                  <a:pt x="420624" y="493776"/>
                                </a:lnTo>
                                <a:lnTo>
                                  <a:pt x="411480" y="502920"/>
                                </a:lnTo>
                                <a:lnTo>
                                  <a:pt x="405384" y="512063"/>
                                </a:lnTo>
                                <a:lnTo>
                                  <a:pt x="0" y="512063"/>
                                </a:lnTo>
                                <a:lnTo>
                                  <a:pt x="0" y="505968"/>
                                </a:lnTo>
                                <a:lnTo>
                                  <a:pt x="402336" y="505968"/>
                                </a:lnTo>
                                <a:lnTo>
                                  <a:pt x="408432" y="499872"/>
                                </a:lnTo>
                                <a:lnTo>
                                  <a:pt x="414528" y="490727"/>
                                </a:lnTo>
                                <a:lnTo>
                                  <a:pt x="420624" y="484632"/>
                                </a:lnTo>
                                <a:lnTo>
                                  <a:pt x="420624" y="478536"/>
                                </a:lnTo>
                                <a:lnTo>
                                  <a:pt x="429768" y="469392"/>
                                </a:lnTo>
                                <a:lnTo>
                                  <a:pt x="432816" y="463296"/>
                                </a:lnTo>
                                <a:lnTo>
                                  <a:pt x="438912" y="457200"/>
                                </a:lnTo>
                                <a:lnTo>
                                  <a:pt x="466344" y="405384"/>
                                </a:lnTo>
                                <a:lnTo>
                                  <a:pt x="469392" y="402336"/>
                                </a:lnTo>
                                <a:lnTo>
                                  <a:pt x="481584" y="374903"/>
                                </a:lnTo>
                                <a:lnTo>
                                  <a:pt x="481584" y="368808"/>
                                </a:lnTo>
                                <a:lnTo>
                                  <a:pt x="487680" y="356615"/>
                                </a:lnTo>
                                <a:lnTo>
                                  <a:pt x="487680" y="353568"/>
                                </a:lnTo>
                                <a:lnTo>
                                  <a:pt x="490728" y="347472"/>
                                </a:lnTo>
                                <a:lnTo>
                                  <a:pt x="490728" y="344424"/>
                                </a:lnTo>
                                <a:lnTo>
                                  <a:pt x="493776" y="338327"/>
                                </a:lnTo>
                                <a:lnTo>
                                  <a:pt x="493776" y="332232"/>
                                </a:lnTo>
                                <a:lnTo>
                                  <a:pt x="496824" y="326136"/>
                                </a:lnTo>
                                <a:lnTo>
                                  <a:pt x="496824" y="320039"/>
                                </a:lnTo>
                                <a:lnTo>
                                  <a:pt x="499872" y="313944"/>
                                </a:lnTo>
                                <a:lnTo>
                                  <a:pt x="499872" y="304800"/>
                                </a:lnTo>
                                <a:lnTo>
                                  <a:pt x="502920" y="298703"/>
                                </a:lnTo>
                                <a:lnTo>
                                  <a:pt x="502920" y="283463"/>
                                </a:lnTo>
                                <a:lnTo>
                                  <a:pt x="505968" y="277368"/>
                                </a:lnTo>
                                <a:lnTo>
                                  <a:pt x="505968" y="225551"/>
                                </a:lnTo>
                                <a:lnTo>
                                  <a:pt x="502920" y="222503"/>
                                </a:lnTo>
                                <a:lnTo>
                                  <a:pt x="502920" y="207263"/>
                                </a:lnTo>
                                <a:lnTo>
                                  <a:pt x="499872" y="201168"/>
                                </a:lnTo>
                                <a:lnTo>
                                  <a:pt x="499872" y="188976"/>
                                </a:lnTo>
                                <a:lnTo>
                                  <a:pt x="496824" y="182880"/>
                                </a:lnTo>
                                <a:lnTo>
                                  <a:pt x="496824" y="176784"/>
                                </a:lnTo>
                                <a:lnTo>
                                  <a:pt x="493776" y="173736"/>
                                </a:lnTo>
                                <a:lnTo>
                                  <a:pt x="493776" y="167639"/>
                                </a:lnTo>
                                <a:lnTo>
                                  <a:pt x="490728" y="164592"/>
                                </a:lnTo>
                                <a:lnTo>
                                  <a:pt x="490728" y="158496"/>
                                </a:lnTo>
                                <a:lnTo>
                                  <a:pt x="484632" y="146303"/>
                                </a:lnTo>
                                <a:lnTo>
                                  <a:pt x="484632" y="140208"/>
                                </a:lnTo>
                                <a:lnTo>
                                  <a:pt x="478536" y="128015"/>
                                </a:lnTo>
                                <a:lnTo>
                                  <a:pt x="475488" y="124968"/>
                                </a:lnTo>
                                <a:lnTo>
                                  <a:pt x="475488" y="118872"/>
                                </a:lnTo>
                                <a:lnTo>
                                  <a:pt x="457200" y="79248"/>
                                </a:lnTo>
                                <a:lnTo>
                                  <a:pt x="454152" y="76200"/>
                                </a:lnTo>
                                <a:lnTo>
                                  <a:pt x="448056" y="67056"/>
                                </a:lnTo>
                                <a:lnTo>
                                  <a:pt x="441960" y="60960"/>
                                </a:lnTo>
                                <a:lnTo>
                                  <a:pt x="432816" y="42672"/>
                                </a:lnTo>
                                <a:lnTo>
                                  <a:pt x="426720" y="36576"/>
                                </a:lnTo>
                                <a:lnTo>
                                  <a:pt x="423672" y="30480"/>
                                </a:lnTo>
                                <a:lnTo>
                                  <a:pt x="417576" y="21336"/>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97" name="Shape 456897"/>
                        <wps:cNvSpPr/>
                        <wps:spPr>
                          <a:xfrm>
                            <a:off x="170688"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385" name="Shape 12385"/>
                        <wps:cNvSpPr/>
                        <wps:spPr>
                          <a:xfrm>
                            <a:off x="167640"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86" name="Shape 12386"/>
                        <wps:cNvSpPr/>
                        <wps:spPr>
                          <a:xfrm>
                            <a:off x="678180"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87" name="Shape 12387"/>
                        <wps:cNvSpPr/>
                        <wps:spPr>
                          <a:xfrm>
                            <a:off x="173736" y="1307592"/>
                            <a:ext cx="1014984" cy="594360"/>
                          </a:xfrm>
                          <a:custGeom>
                            <a:avLst/>
                            <a:gdLst/>
                            <a:ahLst/>
                            <a:cxnLst/>
                            <a:rect l="0" t="0" r="0" b="0"/>
                            <a:pathLst>
                              <a:path w="1014984" h="594360">
                                <a:moveTo>
                                  <a:pt x="505968" y="0"/>
                                </a:moveTo>
                                <a:lnTo>
                                  <a:pt x="1014984"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388" name="Shape 12388"/>
                        <wps:cNvSpPr/>
                        <wps:spPr>
                          <a:xfrm>
                            <a:off x="170688" y="1304544"/>
                            <a:ext cx="509008" cy="600456"/>
                          </a:xfrm>
                          <a:custGeom>
                            <a:avLst/>
                            <a:gdLst/>
                            <a:ahLst/>
                            <a:cxnLst/>
                            <a:rect l="0" t="0" r="0" b="0"/>
                            <a:pathLst>
                              <a:path w="509008" h="600456">
                                <a:moveTo>
                                  <a:pt x="505968" y="0"/>
                                </a:moveTo>
                                <a:lnTo>
                                  <a:pt x="509008" y="0"/>
                                </a:lnTo>
                                <a:lnTo>
                                  <a:pt x="509008" y="4814"/>
                                </a:lnTo>
                                <a:lnTo>
                                  <a:pt x="507497" y="3936"/>
                                </a:lnTo>
                                <a:lnTo>
                                  <a:pt x="5643" y="297188"/>
                                </a:lnTo>
                                <a:lnTo>
                                  <a:pt x="507497" y="593463"/>
                                </a:lnTo>
                                <a:lnTo>
                                  <a:pt x="509008" y="592576"/>
                                </a:lnTo>
                                <a:lnTo>
                                  <a:pt x="509008" y="600456"/>
                                </a:lnTo>
                                <a:lnTo>
                                  <a:pt x="505968" y="600456"/>
                                </a:lnTo>
                                <a:lnTo>
                                  <a:pt x="505968" y="597408"/>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89" name="Shape 12389"/>
                        <wps:cNvSpPr/>
                        <wps:spPr>
                          <a:xfrm>
                            <a:off x="679696" y="1304544"/>
                            <a:ext cx="512072" cy="600456"/>
                          </a:xfrm>
                          <a:custGeom>
                            <a:avLst/>
                            <a:gdLst/>
                            <a:ahLst/>
                            <a:cxnLst/>
                            <a:rect l="0" t="0" r="0" b="0"/>
                            <a:pathLst>
                              <a:path w="512072" h="600456">
                                <a:moveTo>
                                  <a:pt x="0" y="0"/>
                                </a:moveTo>
                                <a:lnTo>
                                  <a:pt x="8" y="0"/>
                                </a:lnTo>
                                <a:lnTo>
                                  <a:pt x="509024" y="295656"/>
                                </a:lnTo>
                                <a:lnTo>
                                  <a:pt x="512072" y="295656"/>
                                </a:lnTo>
                                <a:lnTo>
                                  <a:pt x="512072" y="298704"/>
                                </a:lnTo>
                                <a:lnTo>
                                  <a:pt x="509024" y="298704"/>
                                </a:lnTo>
                                <a:lnTo>
                                  <a:pt x="8" y="597408"/>
                                </a:lnTo>
                                <a:lnTo>
                                  <a:pt x="8" y="600456"/>
                                </a:lnTo>
                                <a:lnTo>
                                  <a:pt x="0" y="600456"/>
                                </a:lnTo>
                                <a:lnTo>
                                  <a:pt x="0" y="592576"/>
                                </a:lnTo>
                                <a:lnTo>
                                  <a:pt x="503365" y="297188"/>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898" name="Shape 456898"/>
                        <wps:cNvSpPr/>
                        <wps:spPr>
                          <a:xfrm>
                            <a:off x="170688" y="202996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391" name="Shape 12391"/>
                        <wps:cNvSpPr/>
                        <wps:spPr>
                          <a:xfrm>
                            <a:off x="167640" y="2026920"/>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92" name="Shape 12392"/>
                        <wps:cNvSpPr/>
                        <wps:spPr>
                          <a:xfrm>
                            <a:off x="678180" y="202692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93" name="Shape 12393"/>
                        <wps:cNvSpPr/>
                        <wps:spPr>
                          <a:xfrm>
                            <a:off x="170688" y="3553968"/>
                            <a:ext cx="1014984" cy="505968"/>
                          </a:xfrm>
                          <a:custGeom>
                            <a:avLst/>
                            <a:gdLst/>
                            <a:ahLst/>
                            <a:cxnLst/>
                            <a:rect l="0" t="0" r="0" b="0"/>
                            <a:pathLst>
                              <a:path w="1014984" h="505968">
                                <a:moveTo>
                                  <a:pt x="100584" y="0"/>
                                </a:moveTo>
                                <a:lnTo>
                                  <a:pt x="911352" y="0"/>
                                </a:lnTo>
                                <a:lnTo>
                                  <a:pt x="911352" y="3048"/>
                                </a:lnTo>
                                <a:lnTo>
                                  <a:pt x="914400" y="3048"/>
                                </a:lnTo>
                                <a:lnTo>
                                  <a:pt x="920496" y="15240"/>
                                </a:lnTo>
                                <a:lnTo>
                                  <a:pt x="923544" y="15240"/>
                                </a:lnTo>
                                <a:lnTo>
                                  <a:pt x="923544" y="21336"/>
                                </a:lnTo>
                                <a:lnTo>
                                  <a:pt x="926592" y="21336"/>
                                </a:lnTo>
                                <a:lnTo>
                                  <a:pt x="926592" y="27432"/>
                                </a:lnTo>
                                <a:lnTo>
                                  <a:pt x="929640" y="30480"/>
                                </a:lnTo>
                                <a:lnTo>
                                  <a:pt x="932688" y="30480"/>
                                </a:lnTo>
                                <a:lnTo>
                                  <a:pt x="932688" y="36576"/>
                                </a:lnTo>
                                <a:lnTo>
                                  <a:pt x="935736" y="36576"/>
                                </a:lnTo>
                                <a:lnTo>
                                  <a:pt x="935736" y="42672"/>
                                </a:lnTo>
                                <a:lnTo>
                                  <a:pt x="938784" y="42672"/>
                                </a:lnTo>
                                <a:lnTo>
                                  <a:pt x="941832" y="48768"/>
                                </a:lnTo>
                                <a:lnTo>
                                  <a:pt x="944880" y="48768"/>
                                </a:lnTo>
                                <a:lnTo>
                                  <a:pt x="944880" y="54864"/>
                                </a:lnTo>
                                <a:lnTo>
                                  <a:pt x="947928" y="54864"/>
                                </a:lnTo>
                                <a:lnTo>
                                  <a:pt x="947928" y="60960"/>
                                </a:lnTo>
                                <a:lnTo>
                                  <a:pt x="950976" y="60960"/>
                                </a:lnTo>
                                <a:lnTo>
                                  <a:pt x="950976" y="67056"/>
                                </a:lnTo>
                                <a:lnTo>
                                  <a:pt x="954024" y="67056"/>
                                </a:lnTo>
                                <a:lnTo>
                                  <a:pt x="957072" y="73152"/>
                                </a:lnTo>
                                <a:lnTo>
                                  <a:pt x="960120" y="73152"/>
                                </a:lnTo>
                                <a:lnTo>
                                  <a:pt x="960120" y="76200"/>
                                </a:lnTo>
                                <a:lnTo>
                                  <a:pt x="963168" y="76200"/>
                                </a:lnTo>
                                <a:lnTo>
                                  <a:pt x="963168" y="85344"/>
                                </a:lnTo>
                                <a:lnTo>
                                  <a:pt x="966216" y="85344"/>
                                </a:lnTo>
                                <a:lnTo>
                                  <a:pt x="966216" y="91440"/>
                                </a:lnTo>
                                <a:lnTo>
                                  <a:pt x="969264" y="91440"/>
                                </a:lnTo>
                                <a:lnTo>
                                  <a:pt x="969264" y="97536"/>
                                </a:lnTo>
                                <a:lnTo>
                                  <a:pt x="972312" y="97536"/>
                                </a:lnTo>
                                <a:lnTo>
                                  <a:pt x="972312" y="103632"/>
                                </a:lnTo>
                                <a:lnTo>
                                  <a:pt x="975360" y="103632"/>
                                </a:lnTo>
                                <a:lnTo>
                                  <a:pt x="975360" y="115824"/>
                                </a:lnTo>
                                <a:lnTo>
                                  <a:pt x="978408" y="115824"/>
                                </a:lnTo>
                                <a:lnTo>
                                  <a:pt x="978408" y="121920"/>
                                </a:lnTo>
                                <a:lnTo>
                                  <a:pt x="981456" y="121920"/>
                                </a:lnTo>
                                <a:lnTo>
                                  <a:pt x="981456" y="124968"/>
                                </a:lnTo>
                                <a:lnTo>
                                  <a:pt x="984504" y="124968"/>
                                </a:lnTo>
                                <a:lnTo>
                                  <a:pt x="984504" y="137160"/>
                                </a:lnTo>
                                <a:lnTo>
                                  <a:pt x="987552" y="137160"/>
                                </a:lnTo>
                                <a:lnTo>
                                  <a:pt x="987552" y="143256"/>
                                </a:lnTo>
                                <a:lnTo>
                                  <a:pt x="990600" y="143256"/>
                                </a:lnTo>
                                <a:lnTo>
                                  <a:pt x="990600" y="149352"/>
                                </a:lnTo>
                                <a:lnTo>
                                  <a:pt x="993648" y="149352"/>
                                </a:lnTo>
                                <a:lnTo>
                                  <a:pt x="993648" y="161544"/>
                                </a:lnTo>
                                <a:lnTo>
                                  <a:pt x="996696" y="161544"/>
                                </a:lnTo>
                                <a:lnTo>
                                  <a:pt x="996696" y="167640"/>
                                </a:lnTo>
                                <a:lnTo>
                                  <a:pt x="999744" y="167640"/>
                                </a:lnTo>
                                <a:lnTo>
                                  <a:pt x="999744" y="176784"/>
                                </a:lnTo>
                                <a:lnTo>
                                  <a:pt x="1002792" y="176784"/>
                                </a:lnTo>
                                <a:lnTo>
                                  <a:pt x="1002792" y="188976"/>
                                </a:lnTo>
                                <a:lnTo>
                                  <a:pt x="1005840" y="188976"/>
                                </a:lnTo>
                                <a:lnTo>
                                  <a:pt x="1005840" y="201168"/>
                                </a:lnTo>
                                <a:lnTo>
                                  <a:pt x="1008888" y="201168"/>
                                </a:lnTo>
                                <a:lnTo>
                                  <a:pt x="1008888" y="219456"/>
                                </a:lnTo>
                                <a:lnTo>
                                  <a:pt x="1011936" y="219456"/>
                                </a:lnTo>
                                <a:lnTo>
                                  <a:pt x="1011936" y="240792"/>
                                </a:lnTo>
                                <a:lnTo>
                                  <a:pt x="1014984" y="240792"/>
                                </a:lnTo>
                                <a:lnTo>
                                  <a:pt x="1014984" y="298704"/>
                                </a:lnTo>
                                <a:lnTo>
                                  <a:pt x="1011936" y="298704"/>
                                </a:lnTo>
                                <a:lnTo>
                                  <a:pt x="1011936" y="320040"/>
                                </a:lnTo>
                                <a:lnTo>
                                  <a:pt x="1008888" y="320040"/>
                                </a:lnTo>
                                <a:lnTo>
                                  <a:pt x="1008888" y="335280"/>
                                </a:lnTo>
                                <a:lnTo>
                                  <a:pt x="1005840" y="335280"/>
                                </a:lnTo>
                                <a:lnTo>
                                  <a:pt x="1005840" y="347472"/>
                                </a:lnTo>
                                <a:lnTo>
                                  <a:pt x="1002792" y="347472"/>
                                </a:lnTo>
                                <a:lnTo>
                                  <a:pt x="1002792" y="359664"/>
                                </a:lnTo>
                                <a:lnTo>
                                  <a:pt x="999744" y="359664"/>
                                </a:lnTo>
                                <a:lnTo>
                                  <a:pt x="999744" y="365760"/>
                                </a:lnTo>
                                <a:lnTo>
                                  <a:pt x="996696" y="365760"/>
                                </a:lnTo>
                                <a:lnTo>
                                  <a:pt x="996696" y="377952"/>
                                </a:lnTo>
                                <a:lnTo>
                                  <a:pt x="993648" y="377952"/>
                                </a:lnTo>
                                <a:lnTo>
                                  <a:pt x="993648" y="384048"/>
                                </a:lnTo>
                                <a:lnTo>
                                  <a:pt x="990600" y="384048"/>
                                </a:lnTo>
                                <a:lnTo>
                                  <a:pt x="990600" y="393192"/>
                                </a:lnTo>
                                <a:lnTo>
                                  <a:pt x="987552" y="393192"/>
                                </a:lnTo>
                                <a:lnTo>
                                  <a:pt x="987552" y="399288"/>
                                </a:lnTo>
                                <a:lnTo>
                                  <a:pt x="984504" y="399288"/>
                                </a:lnTo>
                                <a:lnTo>
                                  <a:pt x="984504" y="405384"/>
                                </a:lnTo>
                                <a:lnTo>
                                  <a:pt x="981456" y="405384"/>
                                </a:lnTo>
                                <a:lnTo>
                                  <a:pt x="981456" y="411480"/>
                                </a:lnTo>
                                <a:lnTo>
                                  <a:pt x="975360" y="411480"/>
                                </a:lnTo>
                                <a:lnTo>
                                  <a:pt x="975360" y="423672"/>
                                </a:lnTo>
                                <a:lnTo>
                                  <a:pt x="972312" y="423672"/>
                                </a:lnTo>
                                <a:lnTo>
                                  <a:pt x="972312" y="429768"/>
                                </a:lnTo>
                                <a:lnTo>
                                  <a:pt x="966216" y="432816"/>
                                </a:lnTo>
                                <a:lnTo>
                                  <a:pt x="966216" y="438912"/>
                                </a:lnTo>
                                <a:lnTo>
                                  <a:pt x="963168" y="438912"/>
                                </a:lnTo>
                                <a:lnTo>
                                  <a:pt x="963168" y="445008"/>
                                </a:lnTo>
                                <a:lnTo>
                                  <a:pt x="960120" y="445008"/>
                                </a:lnTo>
                                <a:lnTo>
                                  <a:pt x="960120" y="451104"/>
                                </a:lnTo>
                                <a:lnTo>
                                  <a:pt x="954024" y="454152"/>
                                </a:lnTo>
                                <a:lnTo>
                                  <a:pt x="954024" y="457200"/>
                                </a:lnTo>
                                <a:lnTo>
                                  <a:pt x="950976" y="457200"/>
                                </a:lnTo>
                                <a:lnTo>
                                  <a:pt x="950976" y="463296"/>
                                </a:lnTo>
                                <a:lnTo>
                                  <a:pt x="944880" y="466344"/>
                                </a:lnTo>
                                <a:lnTo>
                                  <a:pt x="944880" y="469392"/>
                                </a:lnTo>
                                <a:lnTo>
                                  <a:pt x="938784" y="472440"/>
                                </a:lnTo>
                                <a:lnTo>
                                  <a:pt x="938784" y="478536"/>
                                </a:lnTo>
                                <a:lnTo>
                                  <a:pt x="932688" y="481584"/>
                                </a:lnTo>
                                <a:lnTo>
                                  <a:pt x="932688" y="484632"/>
                                </a:lnTo>
                                <a:lnTo>
                                  <a:pt x="926592" y="487680"/>
                                </a:lnTo>
                                <a:lnTo>
                                  <a:pt x="926592" y="490728"/>
                                </a:lnTo>
                                <a:lnTo>
                                  <a:pt x="923544" y="493776"/>
                                </a:lnTo>
                                <a:lnTo>
                                  <a:pt x="923544" y="499872"/>
                                </a:lnTo>
                                <a:lnTo>
                                  <a:pt x="920496" y="499872"/>
                                </a:lnTo>
                                <a:lnTo>
                                  <a:pt x="920496" y="502920"/>
                                </a:lnTo>
                                <a:lnTo>
                                  <a:pt x="914400" y="505968"/>
                                </a:lnTo>
                                <a:lnTo>
                                  <a:pt x="94488" y="505968"/>
                                </a:lnTo>
                                <a:lnTo>
                                  <a:pt x="94488" y="499872"/>
                                </a:lnTo>
                                <a:lnTo>
                                  <a:pt x="91440" y="499872"/>
                                </a:lnTo>
                                <a:lnTo>
                                  <a:pt x="88392" y="493776"/>
                                </a:lnTo>
                                <a:lnTo>
                                  <a:pt x="85344" y="493776"/>
                                </a:lnTo>
                                <a:lnTo>
                                  <a:pt x="85344" y="487680"/>
                                </a:lnTo>
                                <a:lnTo>
                                  <a:pt x="82296" y="487680"/>
                                </a:lnTo>
                                <a:lnTo>
                                  <a:pt x="79248" y="481584"/>
                                </a:lnTo>
                                <a:lnTo>
                                  <a:pt x="76200" y="481584"/>
                                </a:lnTo>
                                <a:lnTo>
                                  <a:pt x="76200" y="475488"/>
                                </a:lnTo>
                                <a:lnTo>
                                  <a:pt x="73152" y="475488"/>
                                </a:lnTo>
                                <a:lnTo>
                                  <a:pt x="73152" y="469392"/>
                                </a:lnTo>
                                <a:lnTo>
                                  <a:pt x="70104" y="469392"/>
                                </a:lnTo>
                                <a:lnTo>
                                  <a:pt x="67056" y="463296"/>
                                </a:lnTo>
                                <a:lnTo>
                                  <a:pt x="64008" y="463296"/>
                                </a:lnTo>
                                <a:lnTo>
                                  <a:pt x="60960" y="457200"/>
                                </a:lnTo>
                                <a:lnTo>
                                  <a:pt x="60960" y="454152"/>
                                </a:lnTo>
                                <a:lnTo>
                                  <a:pt x="39624" y="411480"/>
                                </a:lnTo>
                                <a:lnTo>
                                  <a:pt x="36576" y="408432"/>
                                </a:lnTo>
                                <a:lnTo>
                                  <a:pt x="33528" y="402336"/>
                                </a:lnTo>
                                <a:lnTo>
                                  <a:pt x="30480" y="402336"/>
                                </a:lnTo>
                                <a:lnTo>
                                  <a:pt x="30480" y="396240"/>
                                </a:lnTo>
                                <a:lnTo>
                                  <a:pt x="27432" y="396240"/>
                                </a:lnTo>
                                <a:lnTo>
                                  <a:pt x="27432" y="390144"/>
                                </a:lnTo>
                                <a:lnTo>
                                  <a:pt x="24384" y="390144"/>
                                </a:lnTo>
                                <a:lnTo>
                                  <a:pt x="24384" y="377952"/>
                                </a:lnTo>
                                <a:lnTo>
                                  <a:pt x="21336" y="377952"/>
                                </a:lnTo>
                                <a:lnTo>
                                  <a:pt x="21336" y="371856"/>
                                </a:lnTo>
                                <a:lnTo>
                                  <a:pt x="18288" y="371856"/>
                                </a:lnTo>
                                <a:lnTo>
                                  <a:pt x="18288" y="365760"/>
                                </a:lnTo>
                                <a:lnTo>
                                  <a:pt x="15240" y="365760"/>
                                </a:lnTo>
                                <a:lnTo>
                                  <a:pt x="15240" y="344424"/>
                                </a:lnTo>
                                <a:lnTo>
                                  <a:pt x="12192" y="344424"/>
                                </a:lnTo>
                                <a:lnTo>
                                  <a:pt x="12192" y="335280"/>
                                </a:lnTo>
                                <a:lnTo>
                                  <a:pt x="9144" y="335280"/>
                                </a:lnTo>
                                <a:lnTo>
                                  <a:pt x="9144" y="323088"/>
                                </a:lnTo>
                                <a:lnTo>
                                  <a:pt x="6096" y="323088"/>
                                </a:lnTo>
                                <a:lnTo>
                                  <a:pt x="6096" y="307848"/>
                                </a:lnTo>
                                <a:lnTo>
                                  <a:pt x="3048" y="307848"/>
                                </a:lnTo>
                                <a:lnTo>
                                  <a:pt x="3048" y="283464"/>
                                </a:lnTo>
                                <a:lnTo>
                                  <a:pt x="0" y="283464"/>
                                </a:lnTo>
                                <a:lnTo>
                                  <a:pt x="0" y="219456"/>
                                </a:lnTo>
                                <a:lnTo>
                                  <a:pt x="3048" y="219456"/>
                                </a:lnTo>
                                <a:lnTo>
                                  <a:pt x="3048" y="198120"/>
                                </a:lnTo>
                                <a:lnTo>
                                  <a:pt x="6096" y="198120"/>
                                </a:lnTo>
                                <a:lnTo>
                                  <a:pt x="6096" y="185928"/>
                                </a:lnTo>
                                <a:lnTo>
                                  <a:pt x="9144" y="185928"/>
                                </a:lnTo>
                                <a:lnTo>
                                  <a:pt x="9144" y="170688"/>
                                </a:lnTo>
                                <a:lnTo>
                                  <a:pt x="12192" y="170688"/>
                                </a:lnTo>
                                <a:lnTo>
                                  <a:pt x="12192" y="161544"/>
                                </a:lnTo>
                                <a:lnTo>
                                  <a:pt x="15240" y="161544"/>
                                </a:lnTo>
                                <a:lnTo>
                                  <a:pt x="15240" y="143256"/>
                                </a:lnTo>
                                <a:lnTo>
                                  <a:pt x="18288" y="143256"/>
                                </a:lnTo>
                                <a:lnTo>
                                  <a:pt x="18288" y="131064"/>
                                </a:lnTo>
                                <a:lnTo>
                                  <a:pt x="21336" y="131064"/>
                                </a:lnTo>
                                <a:lnTo>
                                  <a:pt x="21336" y="124968"/>
                                </a:lnTo>
                                <a:lnTo>
                                  <a:pt x="24384" y="124968"/>
                                </a:lnTo>
                                <a:lnTo>
                                  <a:pt x="24384" y="121920"/>
                                </a:lnTo>
                                <a:lnTo>
                                  <a:pt x="30480" y="118872"/>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3152"/>
                                </a:lnTo>
                                <a:lnTo>
                                  <a:pt x="54864" y="70104"/>
                                </a:lnTo>
                                <a:lnTo>
                                  <a:pt x="54864" y="64008"/>
                                </a:lnTo>
                                <a:lnTo>
                                  <a:pt x="57912" y="64008"/>
                                </a:lnTo>
                                <a:lnTo>
                                  <a:pt x="57912" y="60960"/>
                                </a:lnTo>
                                <a:lnTo>
                                  <a:pt x="60960" y="57912"/>
                                </a:lnTo>
                                <a:lnTo>
                                  <a:pt x="60960" y="51816"/>
                                </a:lnTo>
                                <a:lnTo>
                                  <a:pt x="64008" y="51816"/>
                                </a:lnTo>
                                <a:lnTo>
                                  <a:pt x="64008" y="45720"/>
                                </a:lnTo>
                                <a:lnTo>
                                  <a:pt x="67056" y="45720"/>
                                </a:lnTo>
                                <a:lnTo>
                                  <a:pt x="67056" y="39624"/>
                                </a:lnTo>
                                <a:lnTo>
                                  <a:pt x="70104" y="39624"/>
                                </a:lnTo>
                                <a:lnTo>
                                  <a:pt x="70104" y="36576"/>
                                </a:lnTo>
                                <a:lnTo>
                                  <a:pt x="76200" y="33528"/>
                                </a:lnTo>
                                <a:lnTo>
                                  <a:pt x="76200" y="30480"/>
                                </a:lnTo>
                                <a:lnTo>
                                  <a:pt x="82296" y="27432"/>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394" name="Shape 12394"/>
                        <wps:cNvSpPr/>
                        <wps:spPr>
                          <a:xfrm>
                            <a:off x="167640" y="3550920"/>
                            <a:ext cx="510540" cy="512064"/>
                          </a:xfrm>
                          <a:custGeom>
                            <a:avLst/>
                            <a:gdLst/>
                            <a:ahLst/>
                            <a:cxnLst/>
                            <a:rect l="0" t="0" r="0" b="0"/>
                            <a:pathLst>
                              <a:path w="510540" h="512064">
                                <a:moveTo>
                                  <a:pt x="100584" y="0"/>
                                </a:moveTo>
                                <a:lnTo>
                                  <a:pt x="510540" y="0"/>
                                </a:lnTo>
                                <a:lnTo>
                                  <a:pt x="510540" y="6096"/>
                                </a:lnTo>
                                <a:lnTo>
                                  <a:pt x="105156" y="6096"/>
                                </a:lnTo>
                                <a:lnTo>
                                  <a:pt x="103632" y="9144"/>
                                </a:lnTo>
                                <a:lnTo>
                                  <a:pt x="100584" y="9144"/>
                                </a:lnTo>
                                <a:lnTo>
                                  <a:pt x="94488" y="15240"/>
                                </a:lnTo>
                                <a:lnTo>
                                  <a:pt x="97536" y="15240"/>
                                </a:lnTo>
                                <a:lnTo>
                                  <a:pt x="94488" y="21336"/>
                                </a:lnTo>
                                <a:lnTo>
                                  <a:pt x="91440" y="21336"/>
                                </a:lnTo>
                                <a:lnTo>
                                  <a:pt x="82296" y="30480"/>
                                </a:lnTo>
                                <a:lnTo>
                                  <a:pt x="85344" y="30480"/>
                                </a:lnTo>
                                <a:lnTo>
                                  <a:pt x="82296" y="33528"/>
                                </a:lnTo>
                                <a:lnTo>
                                  <a:pt x="79248" y="33528"/>
                                </a:lnTo>
                                <a:lnTo>
                                  <a:pt x="73152" y="39624"/>
                                </a:lnTo>
                                <a:lnTo>
                                  <a:pt x="76200" y="39624"/>
                                </a:lnTo>
                                <a:lnTo>
                                  <a:pt x="67056" y="57912"/>
                                </a:lnTo>
                                <a:lnTo>
                                  <a:pt x="64008" y="57912"/>
                                </a:lnTo>
                                <a:lnTo>
                                  <a:pt x="60960" y="64008"/>
                                </a:lnTo>
                                <a:lnTo>
                                  <a:pt x="64008" y="64008"/>
                                </a:lnTo>
                                <a:lnTo>
                                  <a:pt x="60960" y="70104"/>
                                </a:lnTo>
                                <a:lnTo>
                                  <a:pt x="57912" y="70104"/>
                                </a:lnTo>
                                <a:lnTo>
                                  <a:pt x="54864" y="73152"/>
                                </a:lnTo>
                                <a:lnTo>
                                  <a:pt x="57912" y="73152"/>
                                </a:lnTo>
                                <a:lnTo>
                                  <a:pt x="36576" y="112776"/>
                                </a:lnTo>
                                <a:lnTo>
                                  <a:pt x="36576" y="118872"/>
                                </a:lnTo>
                                <a:lnTo>
                                  <a:pt x="33528" y="118872"/>
                                </a:lnTo>
                                <a:lnTo>
                                  <a:pt x="30480" y="121920"/>
                                </a:lnTo>
                                <a:lnTo>
                                  <a:pt x="33528" y="121920"/>
                                </a:lnTo>
                                <a:lnTo>
                                  <a:pt x="24384" y="137160"/>
                                </a:lnTo>
                                <a:lnTo>
                                  <a:pt x="24384" y="143256"/>
                                </a:lnTo>
                                <a:lnTo>
                                  <a:pt x="21336" y="149352"/>
                                </a:lnTo>
                                <a:lnTo>
                                  <a:pt x="21336" y="155448"/>
                                </a:lnTo>
                                <a:lnTo>
                                  <a:pt x="18288" y="167640"/>
                                </a:lnTo>
                                <a:lnTo>
                                  <a:pt x="18288" y="170688"/>
                                </a:lnTo>
                                <a:lnTo>
                                  <a:pt x="15240" y="176784"/>
                                </a:lnTo>
                                <a:lnTo>
                                  <a:pt x="15240" y="185928"/>
                                </a:lnTo>
                                <a:lnTo>
                                  <a:pt x="12192" y="192024"/>
                                </a:lnTo>
                                <a:lnTo>
                                  <a:pt x="12192" y="198120"/>
                                </a:lnTo>
                                <a:lnTo>
                                  <a:pt x="9144" y="204216"/>
                                </a:lnTo>
                                <a:lnTo>
                                  <a:pt x="9144" y="222504"/>
                                </a:lnTo>
                                <a:lnTo>
                                  <a:pt x="6096" y="222504"/>
                                </a:lnTo>
                                <a:lnTo>
                                  <a:pt x="6096" y="283464"/>
                                </a:lnTo>
                                <a:lnTo>
                                  <a:pt x="9144" y="283464"/>
                                </a:lnTo>
                                <a:lnTo>
                                  <a:pt x="9144" y="301752"/>
                                </a:lnTo>
                                <a:lnTo>
                                  <a:pt x="12192" y="307848"/>
                                </a:lnTo>
                                <a:lnTo>
                                  <a:pt x="12192" y="316992"/>
                                </a:lnTo>
                                <a:lnTo>
                                  <a:pt x="15240" y="323088"/>
                                </a:lnTo>
                                <a:lnTo>
                                  <a:pt x="15240" y="329184"/>
                                </a:lnTo>
                                <a:lnTo>
                                  <a:pt x="18288" y="335280"/>
                                </a:lnTo>
                                <a:lnTo>
                                  <a:pt x="18288" y="338328"/>
                                </a:lnTo>
                                <a:lnTo>
                                  <a:pt x="18288" y="341376"/>
                                </a:lnTo>
                                <a:lnTo>
                                  <a:pt x="18288" y="350520"/>
                                </a:lnTo>
                                <a:lnTo>
                                  <a:pt x="21336" y="356616"/>
                                </a:lnTo>
                                <a:lnTo>
                                  <a:pt x="21336" y="362712"/>
                                </a:lnTo>
                                <a:lnTo>
                                  <a:pt x="30480" y="377952"/>
                                </a:lnTo>
                                <a:lnTo>
                                  <a:pt x="30480" y="384048"/>
                                </a:lnTo>
                                <a:lnTo>
                                  <a:pt x="39624" y="402336"/>
                                </a:lnTo>
                                <a:lnTo>
                                  <a:pt x="36576" y="402336"/>
                                </a:lnTo>
                                <a:lnTo>
                                  <a:pt x="39624" y="405384"/>
                                </a:lnTo>
                                <a:lnTo>
                                  <a:pt x="42672" y="405384"/>
                                </a:lnTo>
                                <a:lnTo>
                                  <a:pt x="70104" y="460248"/>
                                </a:lnTo>
                                <a:lnTo>
                                  <a:pt x="67056" y="460248"/>
                                </a:lnTo>
                                <a:lnTo>
                                  <a:pt x="76200" y="469392"/>
                                </a:lnTo>
                                <a:lnTo>
                                  <a:pt x="79248" y="469392"/>
                                </a:lnTo>
                                <a:lnTo>
                                  <a:pt x="85344" y="481584"/>
                                </a:lnTo>
                                <a:lnTo>
                                  <a:pt x="82296" y="481584"/>
                                </a:lnTo>
                                <a:lnTo>
                                  <a:pt x="88392" y="487680"/>
                                </a:lnTo>
                                <a:lnTo>
                                  <a:pt x="91440" y="487680"/>
                                </a:lnTo>
                                <a:lnTo>
                                  <a:pt x="94488" y="493776"/>
                                </a:lnTo>
                                <a:lnTo>
                                  <a:pt x="91440" y="493776"/>
                                </a:lnTo>
                                <a:lnTo>
                                  <a:pt x="97536" y="499872"/>
                                </a:lnTo>
                                <a:lnTo>
                                  <a:pt x="100584" y="499872"/>
                                </a:lnTo>
                                <a:lnTo>
                                  <a:pt x="103632" y="505968"/>
                                </a:lnTo>
                                <a:lnTo>
                                  <a:pt x="100584" y="505968"/>
                                </a:lnTo>
                                <a:lnTo>
                                  <a:pt x="103632" y="509016"/>
                                </a:lnTo>
                                <a:lnTo>
                                  <a:pt x="510540" y="509016"/>
                                </a:lnTo>
                                <a:lnTo>
                                  <a:pt x="510540" y="512064"/>
                                </a:lnTo>
                                <a:lnTo>
                                  <a:pt x="100584" y="512064"/>
                                </a:lnTo>
                                <a:lnTo>
                                  <a:pt x="100584" y="509016"/>
                                </a:lnTo>
                                <a:lnTo>
                                  <a:pt x="97536" y="509016"/>
                                </a:lnTo>
                                <a:lnTo>
                                  <a:pt x="94488" y="502920"/>
                                </a:lnTo>
                                <a:lnTo>
                                  <a:pt x="88392" y="496824"/>
                                </a:lnTo>
                                <a:lnTo>
                                  <a:pt x="85344" y="490728"/>
                                </a:lnTo>
                                <a:lnTo>
                                  <a:pt x="79248" y="484632"/>
                                </a:lnTo>
                                <a:lnTo>
                                  <a:pt x="73152" y="472440"/>
                                </a:lnTo>
                                <a:lnTo>
                                  <a:pt x="64008" y="463296"/>
                                </a:lnTo>
                                <a:lnTo>
                                  <a:pt x="36576" y="408432"/>
                                </a:lnTo>
                                <a:lnTo>
                                  <a:pt x="33528" y="405384"/>
                                </a:lnTo>
                                <a:lnTo>
                                  <a:pt x="24384" y="387096"/>
                                </a:lnTo>
                                <a:lnTo>
                                  <a:pt x="24384" y="381000"/>
                                </a:lnTo>
                                <a:lnTo>
                                  <a:pt x="18288" y="365760"/>
                                </a:lnTo>
                                <a:lnTo>
                                  <a:pt x="18288" y="359664"/>
                                </a:lnTo>
                                <a:lnTo>
                                  <a:pt x="15240" y="353568"/>
                                </a:lnTo>
                                <a:lnTo>
                                  <a:pt x="15240" y="347472"/>
                                </a:lnTo>
                                <a:lnTo>
                                  <a:pt x="12192" y="341376"/>
                                </a:lnTo>
                                <a:lnTo>
                                  <a:pt x="12192" y="338328"/>
                                </a:lnTo>
                                <a:lnTo>
                                  <a:pt x="9144" y="332232"/>
                                </a:lnTo>
                                <a:lnTo>
                                  <a:pt x="9144" y="326136"/>
                                </a:lnTo>
                                <a:lnTo>
                                  <a:pt x="6096" y="320040"/>
                                </a:lnTo>
                                <a:lnTo>
                                  <a:pt x="6096" y="310896"/>
                                </a:lnTo>
                                <a:lnTo>
                                  <a:pt x="3048" y="304800"/>
                                </a:lnTo>
                                <a:lnTo>
                                  <a:pt x="3048" y="286512"/>
                                </a:lnTo>
                                <a:lnTo>
                                  <a:pt x="0" y="283464"/>
                                </a:lnTo>
                                <a:lnTo>
                                  <a:pt x="0" y="222504"/>
                                </a:lnTo>
                                <a:lnTo>
                                  <a:pt x="3048" y="219456"/>
                                </a:lnTo>
                                <a:lnTo>
                                  <a:pt x="3048" y="201168"/>
                                </a:lnTo>
                                <a:lnTo>
                                  <a:pt x="6096" y="195072"/>
                                </a:lnTo>
                                <a:lnTo>
                                  <a:pt x="6096" y="188976"/>
                                </a:lnTo>
                                <a:lnTo>
                                  <a:pt x="9144" y="182880"/>
                                </a:lnTo>
                                <a:lnTo>
                                  <a:pt x="9144" y="173736"/>
                                </a:lnTo>
                                <a:lnTo>
                                  <a:pt x="12192" y="167640"/>
                                </a:lnTo>
                                <a:lnTo>
                                  <a:pt x="12192" y="164592"/>
                                </a:lnTo>
                                <a:lnTo>
                                  <a:pt x="18288" y="152400"/>
                                </a:lnTo>
                                <a:lnTo>
                                  <a:pt x="18288" y="143256"/>
                                </a:lnTo>
                                <a:lnTo>
                                  <a:pt x="18288" y="140208"/>
                                </a:lnTo>
                                <a:lnTo>
                                  <a:pt x="18288" y="134112"/>
                                </a:lnTo>
                                <a:lnTo>
                                  <a:pt x="27432" y="118872"/>
                                </a:lnTo>
                                <a:lnTo>
                                  <a:pt x="30480" y="115824"/>
                                </a:lnTo>
                                <a:lnTo>
                                  <a:pt x="30480" y="109728"/>
                                </a:lnTo>
                                <a:lnTo>
                                  <a:pt x="51816" y="70104"/>
                                </a:lnTo>
                                <a:lnTo>
                                  <a:pt x="54864" y="67056"/>
                                </a:lnTo>
                                <a:lnTo>
                                  <a:pt x="57912" y="60960"/>
                                </a:lnTo>
                                <a:lnTo>
                                  <a:pt x="64008" y="54864"/>
                                </a:lnTo>
                                <a:lnTo>
                                  <a:pt x="70104" y="36576"/>
                                </a:lnTo>
                                <a:lnTo>
                                  <a:pt x="76200" y="33528"/>
                                </a:lnTo>
                                <a:lnTo>
                                  <a:pt x="79248" y="27432"/>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95" name="Shape 12395"/>
                        <wps:cNvSpPr/>
                        <wps:spPr>
                          <a:xfrm>
                            <a:off x="678180" y="3550920"/>
                            <a:ext cx="510540" cy="512064"/>
                          </a:xfrm>
                          <a:custGeom>
                            <a:avLst/>
                            <a:gdLst/>
                            <a:ahLst/>
                            <a:cxnLst/>
                            <a:rect l="0" t="0" r="0" b="0"/>
                            <a:pathLst>
                              <a:path w="510540" h="512064">
                                <a:moveTo>
                                  <a:pt x="0" y="0"/>
                                </a:moveTo>
                                <a:lnTo>
                                  <a:pt x="403860" y="0"/>
                                </a:lnTo>
                                <a:lnTo>
                                  <a:pt x="406908" y="3048"/>
                                </a:lnTo>
                                <a:lnTo>
                                  <a:pt x="409956" y="3048"/>
                                </a:lnTo>
                                <a:lnTo>
                                  <a:pt x="413004" y="9144"/>
                                </a:lnTo>
                                <a:lnTo>
                                  <a:pt x="409956" y="9144"/>
                                </a:lnTo>
                                <a:lnTo>
                                  <a:pt x="416052" y="15240"/>
                                </a:lnTo>
                                <a:lnTo>
                                  <a:pt x="419100" y="15240"/>
                                </a:lnTo>
                                <a:lnTo>
                                  <a:pt x="419100" y="24384"/>
                                </a:lnTo>
                                <a:lnTo>
                                  <a:pt x="422148" y="30480"/>
                                </a:lnTo>
                                <a:lnTo>
                                  <a:pt x="425196" y="30480"/>
                                </a:lnTo>
                                <a:lnTo>
                                  <a:pt x="431292" y="39624"/>
                                </a:lnTo>
                                <a:lnTo>
                                  <a:pt x="428244" y="39624"/>
                                </a:lnTo>
                                <a:lnTo>
                                  <a:pt x="434340" y="45720"/>
                                </a:lnTo>
                                <a:lnTo>
                                  <a:pt x="437388" y="45720"/>
                                </a:lnTo>
                                <a:lnTo>
                                  <a:pt x="446532" y="64008"/>
                                </a:lnTo>
                                <a:lnTo>
                                  <a:pt x="443484" y="64008"/>
                                </a:lnTo>
                                <a:lnTo>
                                  <a:pt x="449580" y="70104"/>
                                </a:lnTo>
                                <a:lnTo>
                                  <a:pt x="452628" y="70104"/>
                                </a:lnTo>
                                <a:lnTo>
                                  <a:pt x="458724" y="79248"/>
                                </a:lnTo>
                                <a:lnTo>
                                  <a:pt x="461772" y="88392"/>
                                </a:lnTo>
                                <a:lnTo>
                                  <a:pt x="480060" y="128016"/>
                                </a:lnTo>
                                <a:lnTo>
                                  <a:pt x="480060" y="134112"/>
                                </a:lnTo>
                                <a:lnTo>
                                  <a:pt x="489204" y="152400"/>
                                </a:lnTo>
                                <a:lnTo>
                                  <a:pt x="489204" y="158496"/>
                                </a:lnTo>
                                <a:lnTo>
                                  <a:pt x="495300" y="170688"/>
                                </a:lnTo>
                                <a:lnTo>
                                  <a:pt x="495300" y="176784"/>
                                </a:lnTo>
                                <a:lnTo>
                                  <a:pt x="498348" y="179832"/>
                                </a:lnTo>
                                <a:lnTo>
                                  <a:pt x="498348" y="185928"/>
                                </a:lnTo>
                                <a:lnTo>
                                  <a:pt x="501396" y="192024"/>
                                </a:lnTo>
                                <a:lnTo>
                                  <a:pt x="501396" y="198120"/>
                                </a:lnTo>
                                <a:lnTo>
                                  <a:pt x="504444" y="204216"/>
                                </a:lnTo>
                                <a:lnTo>
                                  <a:pt x="504444" y="216408"/>
                                </a:lnTo>
                                <a:lnTo>
                                  <a:pt x="507492" y="222504"/>
                                </a:lnTo>
                                <a:lnTo>
                                  <a:pt x="507492" y="240792"/>
                                </a:lnTo>
                                <a:lnTo>
                                  <a:pt x="510540" y="240792"/>
                                </a:lnTo>
                                <a:lnTo>
                                  <a:pt x="510540" y="298704"/>
                                </a:lnTo>
                                <a:lnTo>
                                  <a:pt x="507492" y="298704"/>
                                </a:lnTo>
                                <a:lnTo>
                                  <a:pt x="504444" y="301752"/>
                                </a:lnTo>
                                <a:lnTo>
                                  <a:pt x="507492" y="301752"/>
                                </a:lnTo>
                                <a:lnTo>
                                  <a:pt x="507492" y="316992"/>
                                </a:lnTo>
                                <a:lnTo>
                                  <a:pt x="504444" y="323088"/>
                                </a:lnTo>
                                <a:lnTo>
                                  <a:pt x="504444" y="335280"/>
                                </a:lnTo>
                                <a:lnTo>
                                  <a:pt x="501396" y="335280"/>
                                </a:lnTo>
                                <a:lnTo>
                                  <a:pt x="498348" y="338328"/>
                                </a:lnTo>
                                <a:lnTo>
                                  <a:pt x="501396" y="338328"/>
                                </a:lnTo>
                                <a:lnTo>
                                  <a:pt x="501396" y="344424"/>
                                </a:lnTo>
                                <a:lnTo>
                                  <a:pt x="498348" y="350520"/>
                                </a:lnTo>
                                <a:lnTo>
                                  <a:pt x="498348" y="356616"/>
                                </a:lnTo>
                                <a:lnTo>
                                  <a:pt x="495300" y="362712"/>
                                </a:lnTo>
                                <a:lnTo>
                                  <a:pt x="495300" y="365760"/>
                                </a:lnTo>
                                <a:lnTo>
                                  <a:pt x="492252" y="365760"/>
                                </a:lnTo>
                                <a:lnTo>
                                  <a:pt x="489204" y="368808"/>
                                </a:lnTo>
                                <a:lnTo>
                                  <a:pt x="492252" y="368808"/>
                                </a:lnTo>
                                <a:lnTo>
                                  <a:pt x="492252" y="374904"/>
                                </a:lnTo>
                                <a:lnTo>
                                  <a:pt x="486156" y="387096"/>
                                </a:lnTo>
                                <a:lnTo>
                                  <a:pt x="486156" y="393192"/>
                                </a:lnTo>
                                <a:lnTo>
                                  <a:pt x="483108" y="393192"/>
                                </a:lnTo>
                                <a:lnTo>
                                  <a:pt x="480060" y="396240"/>
                                </a:lnTo>
                                <a:lnTo>
                                  <a:pt x="483108" y="396240"/>
                                </a:lnTo>
                                <a:lnTo>
                                  <a:pt x="473964" y="414528"/>
                                </a:lnTo>
                                <a:lnTo>
                                  <a:pt x="470916" y="414528"/>
                                </a:lnTo>
                                <a:lnTo>
                                  <a:pt x="464820" y="432816"/>
                                </a:lnTo>
                                <a:lnTo>
                                  <a:pt x="461772" y="432816"/>
                                </a:lnTo>
                                <a:lnTo>
                                  <a:pt x="458724" y="435864"/>
                                </a:lnTo>
                                <a:lnTo>
                                  <a:pt x="461772" y="435864"/>
                                </a:lnTo>
                                <a:lnTo>
                                  <a:pt x="452628" y="454152"/>
                                </a:lnTo>
                                <a:lnTo>
                                  <a:pt x="449580" y="454152"/>
                                </a:lnTo>
                                <a:lnTo>
                                  <a:pt x="446532" y="457200"/>
                                </a:lnTo>
                                <a:lnTo>
                                  <a:pt x="449580" y="457200"/>
                                </a:lnTo>
                                <a:lnTo>
                                  <a:pt x="443484" y="466344"/>
                                </a:lnTo>
                                <a:lnTo>
                                  <a:pt x="440436" y="466344"/>
                                </a:lnTo>
                                <a:lnTo>
                                  <a:pt x="431292" y="475488"/>
                                </a:lnTo>
                                <a:lnTo>
                                  <a:pt x="434340" y="475488"/>
                                </a:lnTo>
                                <a:lnTo>
                                  <a:pt x="431292" y="481584"/>
                                </a:lnTo>
                                <a:lnTo>
                                  <a:pt x="428244" y="481584"/>
                                </a:lnTo>
                                <a:lnTo>
                                  <a:pt x="416052" y="496824"/>
                                </a:lnTo>
                                <a:lnTo>
                                  <a:pt x="419100" y="496824"/>
                                </a:lnTo>
                                <a:lnTo>
                                  <a:pt x="416052" y="502920"/>
                                </a:lnTo>
                                <a:lnTo>
                                  <a:pt x="413004" y="502920"/>
                                </a:lnTo>
                                <a:lnTo>
                                  <a:pt x="403860" y="509016"/>
                                </a:lnTo>
                                <a:lnTo>
                                  <a:pt x="403860" y="512064"/>
                                </a:lnTo>
                                <a:lnTo>
                                  <a:pt x="0" y="512064"/>
                                </a:lnTo>
                                <a:lnTo>
                                  <a:pt x="0" y="509016"/>
                                </a:lnTo>
                                <a:lnTo>
                                  <a:pt x="400812" y="509016"/>
                                </a:lnTo>
                                <a:lnTo>
                                  <a:pt x="409956" y="499872"/>
                                </a:lnTo>
                                <a:lnTo>
                                  <a:pt x="413004" y="493776"/>
                                </a:lnTo>
                                <a:lnTo>
                                  <a:pt x="425196" y="478536"/>
                                </a:lnTo>
                                <a:lnTo>
                                  <a:pt x="428244" y="472440"/>
                                </a:lnTo>
                                <a:lnTo>
                                  <a:pt x="437388" y="463296"/>
                                </a:lnTo>
                                <a:lnTo>
                                  <a:pt x="443484" y="454152"/>
                                </a:lnTo>
                                <a:lnTo>
                                  <a:pt x="446532" y="451104"/>
                                </a:lnTo>
                                <a:lnTo>
                                  <a:pt x="455676" y="432816"/>
                                </a:lnTo>
                                <a:lnTo>
                                  <a:pt x="458724" y="429768"/>
                                </a:lnTo>
                                <a:lnTo>
                                  <a:pt x="467868" y="414528"/>
                                </a:lnTo>
                                <a:lnTo>
                                  <a:pt x="467868" y="411480"/>
                                </a:lnTo>
                                <a:lnTo>
                                  <a:pt x="477012" y="393192"/>
                                </a:lnTo>
                                <a:lnTo>
                                  <a:pt x="480060" y="390144"/>
                                </a:lnTo>
                                <a:lnTo>
                                  <a:pt x="480060" y="384048"/>
                                </a:lnTo>
                                <a:lnTo>
                                  <a:pt x="486156" y="371856"/>
                                </a:lnTo>
                                <a:lnTo>
                                  <a:pt x="486156" y="365760"/>
                                </a:lnTo>
                                <a:lnTo>
                                  <a:pt x="489204" y="365760"/>
                                </a:lnTo>
                                <a:lnTo>
                                  <a:pt x="489204" y="359664"/>
                                </a:lnTo>
                                <a:lnTo>
                                  <a:pt x="492252" y="353568"/>
                                </a:lnTo>
                                <a:lnTo>
                                  <a:pt x="492252" y="347472"/>
                                </a:lnTo>
                                <a:lnTo>
                                  <a:pt x="495300" y="341376"/>
                                </a:lnTo>
                                <a:lnTo>
                                  <a:pt x="495300" y="335280"/>
                                </a:lnTo>
                                <a:lnTo>
                                  <a:pt x="498348" y="332232"/>
                                </a:lnTo>
                                <a:lnTo>
                                  <a:pt x="498348" y="320040"/>
                                </a:lnTo>
                                <a:lnTo>
                                  <a:pt x="501396" y="316992"/>
                                </a:lnTo>
                                <a:lnTo>
                                  <a:pt x="501396" y="298704"/>
                                </a:lnTo>
                                <a:lnTo>
                                  <a:pt x="504444" y="295656"/>
                                </a:lnTo>
                                <a:lnTo>
                                  <a:pt x="504444" y="243840"/>
                                </a:lnTo>
                                <a:lnTo>
                                  <a:pt x="501396" y="240792"/>
                                </a:lnTo>
                                <a:lnTo>
                                  <a:pt x="501396" y="222504"/>
                                </a:lnTo>
                                <a:lnTo>
                                  <a:pt x="498348" y="219456"/>
                                </a:lnTo>
                                <a:lnTo>
                                  <a:pt x="498348" y="207264"/>
                                </a:lnTo>
                                <a:lnTo>
                                  <a:pt x="495300" y="201168"/>
                                </a:lnTo>
                                <a:lnTo>
                                  <a:pt x="495300" y="195072"/>
                                </a:lnTo>
                                <a:lnTo>
                                  <a:pt x="492252" y="188976"/>
                                </a:lnTo>
                                <a:lnTo>
                                  <a:pt x="492252" y="182880"/>
                                </a:lnTo>
                                <a:lnTo>
                                  <a:pt x="489204" y="176784"/>
                                </a:lnTo>
                                <a:lnTo>
                                  <a:pt x="489204" y="173736"/>
                                </a:lnTo>
                                <a:lnTo>
                                  <a:pt x="483108" y="161544"/>
                                </a:lnTo>
                                <a:lnTo>
                                  <a:pt x="483108" y="155448"/>
                                </a:lnTo>
                                <a:lnTo>
                                  <a:pt x="473964" y="137160"/>
                                </a:lnTo>
                                <a:lnTo>
                                  <a:pt x="473964" y="131064"/>
                                </a:lnTo>
                                <a:lnTo>
                                  <a:pt x="455676" y="91440"/>
                                </a:lnTo>
                                <a:lnTo>
                                  <a:pt x="452628" y="82296"/>
                                </a:lnTo>
                                <a:lnTo>
                                  <a:pt x="446532" y="73152"/>
                                </a:lnTo>
                                <a:lnTo>
                                  <a:pt x="440436" y="67056"/>
                                </a:lnTo>
                                <a:lnTo>
                                  <a:pt x="431292" y="48768"/>
                                </a:lnTo>
                                <a:lnTo>
                                  <a:pt x="425196" y="42672"/>
                                </a:lnTo>
                                <a:lnTo>
                                  <a:pt x="419100" y="33528"/>
                                </a:lnTo>
                                <a:lnTo>
                                  <a:pt x="416052" y="27432"/>
                                </a:lnTo>
                                <a:lnTo>
                                  <a:pt x="413004" y="18288"/>
                                </a:lnTo>
                                <a:lnTo>
                                  <a:pt x="406908" y="12192"/>
                                </a:lnTo>
                                <a:lnTo>
                                  <a:pt x="40386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96" name="Shape 12396"/>
                        <wps:cNvSpPr/>
                        <wps:spPr>
                          <a:xfrm>
                            <a:off x="640080" y="3483863"/>
                            <a:ext cx="67056" cy="64008"/>
                          </a:xfrm>
                          <a:custGeom>
                            <a:avLst/>
                            <a:gdLst/>
                            <a:ahLst/>
                            <a:cxnLst/>
                            <a:rect l="0" t="0" r="0" b="0"/>
                            <a:pathLst>
                              <a:path w="67056" h="64008">
                                <a:moveTo>
                                  <a:pt x="0" y="0"/>
                                </a:moveTo>
                                <a:lnTo>
                                  <a:pt x="67056" y="0"/>
                                </a:lnTo>
                                <a:lnTo>
                                  <a:pt x="67056" y="3049"/>
                                </a:lnTo>
                                <a:lnTo>
                                  <a:pt x="64008" y="3049"/>
                                </a:lnTo>
                                <a:lnTo>
                                  <a:pt x="64008" y="6097"/>
                                </a:lnTo>
                                <a:lnTo>
                                  <a:pt x="60960" y="6097"/>
                                </a:lnTo>
                                <a:lnTo>
                                  <a:pt x="60960" y="12192"/>
                                </a:lnTo>
                                <a:lnTo>
                                  <a:pt x="57912" y="12192"/>
                                </a:lnTo>
                                <a:lnTo>
                                  <a:pt x="57912" y="18288"/>
                                </a:lnTo>
                                <a:lnTo>
                                  <a:pt x="54864" y="18288"/>
                                </a:lnTo>
                                <a:lnTo>
                                  <a:pt x="54864" y="24385"/>
                                </a:lnTo>
                                <a:lnTo>
                                  <a:pt x="51816" y="24385"/>
                                </a:lnTo>
                                <a:lnTo>
                                  <a:pt x="51816" y="30480"/>
                                </a:lnTo>
                                <a:lnTo>
                                  <a:pt x="48768" y="30480"/>
                                </a:lnTo>
                                <a:lnTo>
                                  <a:pt x="48768" y="36576"/>
                                </a:lnTo>
                                <a:lnTo>
                                  <a:pt x="45720" y="36576"/>
                                </a:lnTo>
                                <a:lnTo>
                                  <a:pt x="45720" y="42673"/>
                                </a:lnTo>
                                <a:lnTo>
                                  <a:pt x="42672" y="42673"/>
                                </a:lnTo>
                                <a:lnTo>
                                  <a:pt x="42672" y="48768"/>
                                </a:lnTo>
                                <a:lnTo>
                                  <a:pt x="39624" y="48768"/>
                                </a:lnTo>
                                <a:lnTo>
                                  <a:pt x="39624" y="51816"/>
                                </a:lnTo>
                                <a:lnTo>
                                  <a:pt x="36576" y="51816"/>
                                </a:lnTo>
                                <a:lnTo>
                                  <a:pt x="36576" y="57912"/>
                                </a:lnTo>
                                <a:lnTo>
                                  <a:pt x="33528" y="57912"/>
                                </a:lnTo>
                                <a:lnTo>
                                  <a:pt x="33528" y="64008"/>
                                </a:lnTo>
                                <a:lnTo>
                                  <a:pt x="30480" y="64008"/>
                                </a:lnTo>
                                <a:lnTo>
                                  <a:pt x="30480" y="60960"/>
                                </a:lnTo>
                                <a:lnTo>
                                  <a:pt x="27432" y="60960"/>
                                </a:lnTo>
                                <a:lnTo>
                                  <a:pt x="27432" y="54864"/>
                                </a:lnTo>
                                <a:lnTo>
                                  <a:pt x="24384" y="54864"/>
                                </a:lnTo>
                                <a:lnTo>
                                  <a:pt x="24384" y="45720"/>
                                </a:lnTo>
                                <a:lnTo>
                                  <a:pt x="21336" y="45720"/>
                                </a:lnTo>
                                <a:lnTo>
                                  <a:pt x="21336" y="39625"/>
                                </a:lnTo>
                                <a:lnTo>
                                  <a:pt x="18288" y="39625"/>
                                </a:lnTo>
                                <a:lnTo>
                                  <a:pt x="18288" y="33528"/>
                                </a:lnTo>
                                <a:lnTo>
                                  <a:pt x="15240" y="33528"/>
                                </a:lnTo>
                                <a:lnTo>
                                  <a:pt x="15240" y="27432"/>
                                </a:lnTo>
                                <a:lnTo>
                                  <a:pt x="12192" y="27432"/>
                                </a:lnTo>
                                <a:lnTo>
                                  <a:pt x="12192" y="21337"/>
                                </a:lnTo>
                                <a:lnTo>
                                  <a:pt x="9144" y="21337"/>
                                </a:lnTo>
                                <a:lnTo>
                                  <a:pt x="9144" y="15240"/>
                                </a:lnTo>
                                <a:lnTo>
                                  <a:pt x="6096" y="15240"/>
                                </a:lnTo>
                                <a:lnTo>
                                  <a:pt x="6096" y="9144"/>
                                </a:lnTo>
                                <a:lnTo>
                                  <a:pt x="3048" y="9144"/>
                                </a:lnTo>
                                <a:lnTo>
                                  <a:pt x="304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97" name="Shape 12397"/>
                        <wps:cNvSpPr/>
                        <wps:spPr>
                          <a:xfrm>
                            <a:off x="640080" y="3483863"/>
                            <a:ext cx="67056" cy="64008"/>
                          </a:xfrm>
                          <a:custGeom>
                            <a:avLst/>
                            <a:gdLst/>
                            <a:ahLst/>
                            <a:cxnLst/>
                            <a:rect l="0" t="0" r="0" b="0"/>
                            <a:pathLst>
                              <a:path w="67056" h="64008">
                                <a:moveTo>
                                  <a:pt x="0" y="0"/>
                                </a:moveTo>
                                <a:lnTo>
                                  <a:pt x="67056" y="0"/>
                                </a:lnTo>
                                <a:lnTo>
                                  <a:pt x="30480"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899" name="Shape 456899"/>
                        <wps:cNvSpPr/>
                        <wps:spPr>
                          <a:xfrm>
                            <a:off x="676656" y="2700528"/>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00" name="Shape 456900"/>
                        <wps:cNvSpPr/>
                        <wps:spPr>
                          <a:xfrm>
                            <a:off x="1350264" y="1606296"/>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2400" name="Shape 12400"/>
                        <wps:cNvSpPr/>
                        <wps:spPr>
                          <a:xfrm>
                            <a:off x="676656" y="2673096"/>
                            <a:ext cx="67056" cy="64008"/>
                          </a:xfrm>
                          <a:custGeom>
                            <a:avLst/>
                            <a:gdLst/>
                            <a:ahLst/>
                            <a:cxnLst/>
                            <a:rect l="0" t="0" r="0" b="0"/>
                            <a:pathLst>
                              <a:path w="67056" h="64008">
                                <a:moveTo>
                                  <a:pt x="67056" y="0"/>
                                </a:moveTo>
                                <a:lnTo>
                                  <a:pt x="67056" y="64008"/>
                                </a:lnTo>
                                <a:lnTo>
                                  <a:pt x="0" y="30480"/>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2401" name="Rectangle 12401"/>
                        <wps:cNvSpPr/>
                        <wps:spPr>
                          <a:xfrm>
                            <a:off x="752856" y="4101041"/>
                            <a:ext cx="797654"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040-93/d041</w:t>
                              </w:r>
                            </w:p>
                          </w:txbxContent>
                        </wps:txbx>
                        <wps:bodyPr horzOverflow="overflow" vert="horz" lIns="0" tIns="0" rIns="0" bIns="0" rtlCol="0">
                          <a:noAutofit/>
                        </wps:bodyPr>
                      </wps:wsp>
                      <wps:wsp>
                        <wps:cNvPr id="456901" name="Shape 456901"/>
                        <wps:cNvSpPr/>
                        <wps:spPr>
                          <a:xfrm>
                            <a:off x="3048" y="2871216"/>
                            <a:ext cx="1350264" cy="509016"/>
                          </a:xfrm>
                          <a:custGeom>
                            <a:avLst/>
                            <a:gdLst/>
                            <a:ahLst/>
                            <a:cxnLst/>
                            <a:rect l="0" t="0" r="0" b="0"/>
                            <a:pathLst>
                              <a:path w="1350264" h="509016">
                                <a:moveTo>
                                  <a:pt x="0" y="0"/>
                                </a:moveTo>
                                <a:lnTo>
                                  <a:pt x="1350264" y="0"/>
                                </a:lnTo>
                                <a:lnTo>
                                  <a:pt x="1350264"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2403" name="Shape 12403"/>
                        <wps:cNvSpPr/>
                        <wps:spPr>
                          <a:xfrm>
                            <a:off x="0" y="2871216"/>
                            <a:ext cx="678180" cy="512064"/>
                          </a:xfrm>
                          <a:custGeom>
                            <a:avLst/>
                            <a:gdLst/>
                            <a:ahLst/>
                            <a:cxnLst/>
                            <a:rect l="0" t="0" r="0" b="0"/>
                            <a:pathLst>
                              <a:path w="678180" h="512064">
                                <a:moveTo>
                                  <a:pt x="0" y="0"/>
                                </a:moveTo>
                                <a:lnTo>
                                  <a:pt x="3048" y="0"/>
                                </a:lnTo>
                                <a:lnTo>
                                  <a:pt x="6096" y="0"/>
                                </a:lnTo>
                                <a:lnTo>
                                  <a:pt x="678180" y="0"/>
                                </a:lnTo>
                                <a:lnTo>
                                  <a:pt x="678180" y="3048"/>
                                </a:lnTo>
                                <a:lnTo>
                                  <a:pt x="6096" y="3048"/>
                                </a:lnTo>
                                <a:lnTo>
                                  <a:pt x="6096" y="505968"/>
                                </a:lnTo>
                                <a:lnTo>
                                  <a:pt x="678180" y="505968"/>
                                </a:lnTo>
                                <a:lnTo>
                                  <a:pt x="678180"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2404" name="Shape 12404"/>
                        <wps:cNvSpPr/>
                        <wps:spPr>
                          <a:xfrm>
                            <a:off x="678180" y="2871216"/>
                            <a:ext cx="678180" cy="512064"/>
                          </a:xfrm>
                          <a:custGeom>
                            <a:avLst/>
                            <a:gdLst/>
                            <a:ahLst/>
                            <a:cxnLst/>
                            <a:rect l="0" t="0" r="0" b="0"/>
                            <a:pathLst>
                              <a:path w="678180" h="512064">
                                <a:moveTo>
                                  <a:pt x="0" y="0"/>
                                </a:moveTo>
                                <a:lnTo>
                                  <a:pt x="672084" y="0"/>
                                </a:lnTo>
                                <a:lnTo>
                                  <a:pt x="678180" y="0"/>
                                </a:lnTo>
                                <a:lnTo>
                                  <a:pt x="678180" y="509016"/>
                                </a:lnTo>
                                <a:lnTo>
                                  <a:pt x="675132" y="509016"/>
                                </a:lnTo>
                                <a:lnTo>
                                  <a:pt x="675132" y="512064"/>
                                </a:lnTo>
                                <a:lnTo>
                                  <a:pt x="0" y="512064"/>
                                </a:lnTo>
                                <a:lnTo>
                                  <a:pt x="0" y="505968"/>
                                </a:lnTo>
                                <a:lnTo>
                                  <a:pt x="672084" y="505968"/>
                                </a:lnTo>
                                <a:lnTo>
                                  <a:pt x="672084"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2405" name="Shape 12405"/>
                        <wps:cNvSpPr/>
                        <wps:spPr>
                          <a:xfrm>
                            <a:off x="51816" y="2871216"/>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2406" name="Shape 12406"/>
                        <wps:cNvSpPr/>
                        <wps:spPr>
                          <a:xfrm>
                            <a:off x="1292352" y="2871216"/>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2407" name="Rectangle 12407"/>
                        <wps:cNvSpPr/>
                        <wps:spPr>
                          <a:xfrm>
                            <a:off x="387096" y="218670"/>
                            <a:ext cx="76458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LPS(S)</w:t>
                              </w:r>
                            </w:p>
                          </w:txbxContent>
                        </wps:txbx>
                        <wps:bodyPr horzOverflow="overflow" vert="horz" lIns="0" tIns="0" rIns="0" bIns="0" rtlCol="0">
                          <a:noAutofit/>
                        </wps:bodyPr>
                      </wps:wsp>
                      <wps:wsp>
                        <wps:cNvPr id="12408" name="Rectangle 12408"/>
                        <wps:cNvSpPr/>
                        <wps:spPr>
                          <a:xfrm>
                            <a:off x="384043" y="898369"/>
                            <a:ext cx="78093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 A – Qe(S)</w:t>
                              </w:r>
                            </w:p>
                          </w:txbxContent>
                        </wps:txbx>
                        <wps:bodyPr horzOverflow="overflow" vert="horz" lIns="0" tIns="0" rIns="0" bIns="0" rtlCol="0">
                          <a:noAutofit/>
                        </wps:bodyPr>
                      </wps:wsp>
                      <wps:wsp>
                        <wps:cNvPr id="12409" name="Rectangle 12409"/>
                        <wps:cNvSpPr/>
                        <wps:spPr>
                          <a:xfrm>
                            <a:off x="1191768" y="1501874"/>
                            <a:ext cx="20677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2410" name="Rectangle 12410"/>
                        <wps:cNvSpPr/>
                        <wps:spPr>
                          <a:xfrm>
                            <a:off x="749803" y="1910307"/>
                            <a:ext cx="16124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2411" name="Rectangle 12411"/>
                        <wps:cNvSpPr/>
                        <wps:spPr>
                          <a:xfrm>
                            <a:off x="466334" y="1517114"/>
                            <a:ext cx="55793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lt; Qe(S)</w:t>
                              </w:r>
                            </w:p>
                          </w:txbxContent>
                        </wps:txbx>
                        <wps:bodyPr horzOverflow="overflow" vert="horz" lIns="0" tIns="0" rIns="0" bIns="0" rtlCol="0">
                          <a:noAutofit/>
                        </wps:bodyPr>
                      </wps:wsp>
                      <wps:wsp>
                        <wps:cNvPr id="12412" name="Rectangle 12412"/>
                        <wps:cNvSpPr/>
                        <wps:spPr>
                          <a:xfrm>
                            <a:off x="649214" y="1626843"/>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2413" name="Rectangle 12413"/>
                        <wps:cNvSpPr/>
                        <wps:spPr>
                          <a:xfrm>
                            <a:off x="469377" y="2187677"/>
                            <a:ext cx="54846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C + A</w:t>
                              </w:r>
                            </w:p>
                          </w:txbxContent>
                        </wps:txbx>
                        <wps:bodyPr horzOverflow="overflow" vert="horz" lIns="0" tIns="0" rIns="0" bIns="0" rtlCol="0">
                          <a:noAutofit/>
                        </wps:bodyPr>
                      </wps:wsp>
                      <wps:wsp>
                        <wps:cNvPr id="12414" name="Rectangle 12414"/>
                        <wps:cNvSpPr/>
                        <wps:spPr>
                          <a:xfrm>
                            <a:off x="469377" y="2300448"/>
                            <a:ext cx="55793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 Qe(S)</w:t>
                              </w:r>
                            </w:p>
                          </w:txbxContent>
                        </wps:txbx>
                        <wps:bodyPr horzOverflow="overflow" vert="horz" lIns="0" tIns="0" rIns="0" bIns="0" rtlCol="0">
                          <a:noAutofit/>
                        </wps:bodyPr>
                      </wps:wsp>
                      <wps:wsp>
                        <wps:cNvPr id="12415" name="Rectangle 12415"/>
                        <wps:cNvSpPr/>
                        <wps:spPr>
                          <a:xfrm>
                            <a:off x="103617" y="3031965"/>
                            <a:ext cx="151723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stimate_Qe(S)_after_LPS</w:t>
                              </w:r>
                            </w:p>
                          </w:txbxContent>
                        </wps:txbx>
                        <wps:bodyPr horzOverflow="overflow" vert="horz" lIns="0" tIns="0" rIns="0" bIns="0" rtlCol="0">
                          <a:noAutofit/>
                        </wps:bodyPr>
                      </wps:wsp>
                      <wps:wsp>
                        <wps:cNvPr id="12416" name="Rectangle 12416"/>
                        <wps:cNvSpPr/>
                        <wps:spPr>
                          <a:xfrm>
                            <a:off x="103617" y="3126453"/>
                            <a:ext cx="58297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norm_e</w:t>
                              </w:r>
                            </w:p>
                          </w:txbxContent>
                        </wps:txbx>
                        <wps:bodyPr horzOverflow="overflow" vert="horz" lIns="0" tIns="0" rIns="0" bIns="0" rtlCol="0">
                          <a:noAutofit/>
                        </wps:bodyPr>
                      </wps:wsp>
                      <wps:wsp>
                        <wps:cNvPr id="12417" name="Rectangle 12417"/>
                        <wps:cNvSpPr/>
                        <wps:spPr>
                          <a:xfrm>
                            <a:off x="566913" y="3763481"/>
                            <a:ext cx="29499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89387" o:spid="_x0000_s2953" style="width:106.8pt;height:328pt;mso-position-horizontal-relative:char;mso-position-vertical-relative:line" coordsize="13563,41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">
                <v:shape id="Shape 456895" o:spid="_x0000_s2954" style="position:absolute;left:6766;top:16032;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" path="m,l676656,r,9144l,9144,,e" fillcolor="black" stroked="f" strokeweight="0">
                  <v:stroke miterlimit="83231f" joinstyle="miter"/>
                  <v:path arrowok="t" textboxrect="0,0,676656,9144"/>
                </v:shape>
                <v:shape id="Shape 456896" o:spid="_x0000_s2955" style="position:absolute;left:6736;top:1706;width:91;height:37155;visibility:visible;mso-wrap-style:square;v-text-anchor:top" coordsize="9144,371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" path="m,l9144,r,3715512l,3715512,,e" fillcolor="black" stroked="f" strokeweight="0">
                  <v:stroke miterlimit="83231f" joinstyle="miter"/>
                  <v:path arrowok="t" textboxrect="0,0,9144,3715512"/>
                </v:shape>
                <v:shape id="Shape 12381" o:spid="_x0000_s2956" style="position:absolute;left:1706;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" path="m100584,l911352,r3048,6096l917448,6096r,6096l920496,12192r3048,6096l926592,18288r,3048l929640,27432r3048,l938784,39624r3048,l954024,64008r3048,l960120,67056r6096,12192l969264,79248r,6096l972312,85344r,6096l975360,91440r,12192l978408,103632r,6096l981456,109728r,3048l984504,112776r,9144l987552,128015r3048,l990600,134112r3048,l993648,146303r3048,l996696,152400r3048,l999744,161544r3048,l1002792,173736r3048,l1005840,182880r3048,l1008888,201168r3048,l1011936,222503r3048,l1014984,283464r-3048,l1011936,301752r-3048,l1008888,320040r-3048,l1005840,332232r-3048,l1002792,344424r-3048,l999744,350520r-3048,l996696,362712r-3048,l993648,368808r-3048,l990600,381000r-3048,l987552,387096r-3048,l984504,393192r-3048,l981456,396240r-3048,l978408,402336r-3048,3048l975360,411480r-3048,l972312,417576r-3048,l969264,423672r-3048,l966216,429768r-3048,l963168,435864r-3048,l960120,441960r-3048,l957072,445008r-3048,l954024,451103r-3048,l950976,457200r-3048,l947928,460248r-6096,3048l941832,469392r-6096,3048l935736,475488r-6096,3048l929640,484632r-3048,l926592,487680r-3048,3048l923544,493776r-3048,l920496,499872r-6096,3048l914400,505968r-816864,l97536,502920r-3048,l94488,496824r-3048,l88392,493776r-3048,l85344,487680r-3048,l79248,481584r-3048,l76200,475488r-3048,l73152,469392r-3048,l67056,463296r-3048,l60960,457200r,-6097l57912,445008r-3048,-3048l33528,399288r-3048,l30480,396240r-3048,l27432,390144r-3048,l24384,377952r-3048,l21336,371856r-3048,l18288,365760r-3048,l15240,344424r-3048,l12192,335280r-3048,l9144,323088r-3048,l6096,304800r-3048,l3048,283464r-3048,l,219456r3048,l3048,198120r3048,l6096,185928r3048,l9144,167640r3048,l12192,161544r3048,l15240,143256r3048,l18288,131064r3048,l21336,124968r3048,l24384,118872r6096,-3048l30480,106680r3048,l33528,100584r3048,l36576,94488r3048,l39624,88392r3048,l42672,82296r3048,l45720,76200r3048,l48768,70103r6096,-3047l54864,64008r3048,l57912,60960r3048,-3048l60960,51815r3048,l64008,45720r3048,l67056,39624r3048,l70104,36576r6096,-3048l76200,27432r6096,-3048l82296,21336r6096,-3048l88392,15240r3048,l91440,12192,97536,9144r,-6096l100584,3048r,-3048xe" stroked="f" strokeweight="0">
                  <v:stroke miterlimit="83231f" joinstyle="miter"/>
                  <v:path arrowok="t" textboxrect="0,0,1014984,505968"/>
                </v:shape>
                <v:shape id="Shape 12382" o:spid="_x0000_s2957" style="position:absolute;left:1676;width:5090;height:5120;visibility:visible;mso-wrap-style:square;v-text-anchor:top" coordsize="509016,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" path="m100584,l509016,r,6096l103632,6096r-9144,9143l97536,15239,82296,27432r3048,l73152,39624r3048,l64008,57912r-3048,6096l64008,64008r-9144,6095l57912,70103,36576,112776r,3048l30480,118872r3048,l24384,137160r,6096l21336,149351r,6097l18288,164592r,3047l15240,173736r,12191l12192,192024r,6096l9144,204215r,15241l3048,222503r3048,l6096,281939r3048,1524l9144,301751r3048,3049l12192,316992r3048,6096l15240,329184r3048,6096l18288,338327r,3049l18288,350520r3048,3048l21336,359663r9144,18288l30480,384048r9144,15240l36576,399288r3048,3048l70104,460248r-3048,l76200,469392r9144,12192l82296,481584r12192,12192l91440,493776r12192,9144l100584,502920r3048,3048l509016,505968r,6095l100584,512063,94488,499872r-6096,-3048l85344,490727r-6096,-6095l73152,472439r-9144,-9143l36576,405384r-3048,-3048l24384,387096r,-6096l18288,362712r,-6097l15240,353568r,-6096l12192,341376r,-3049l9144,332232r,-6096l6096,320039r,-12191l3048,304800r,-18288l,283463,,219456r3048,-3048l3048,201168r3048,-6096l6096,188976r3048,-6096l9144,170688r3048,-6096l18288,152400r,-9144l18288,140208r,-6096l27432,115824r3048,l30480,109727,51816,67056r3048,l57912,60960r6096,-6097l70104,36576r6096,-6096l79248,24384r9144,-6096l91440,12192,97536,6096,100584,xe" fillcolor="black" stroked="f" strokeweight="0">
                  <v:stroke miterlimit="83231f" joinstyle="miter"/>
                  <v:path arrowok="t" textboxrect="0,0,509016,512063"/>
                </v:shape>
                <v:shape id="Shape 12383" o:spid="_x0000_s2958" style="position:absolute;left:6766;width:5121;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" path="m,l405384,r9144,9144l411480,9144r9144,12192l432816,33527r-3048,l435864,39624r12192,18288l445008,57912r15240,15239l457200,73151r3048,3049l481584,115824r,9144l490728,137160r,6096l496824,155448r,6096l499872,164592r,7620l502920,173736r,6096l505968,185927r,12193l509016,204215r,16764l512064,222503r,57912l509016,286512r,15239l505968,304800r,12192l502920,323088r,6096l499872,335280r,6096l496824,347472r,3048l493776,353568r,6095l487680,371856r,6095l469392,405384r,3048l441960,460248r-6096,6096l438912,466344r-15240,15240l426720,481584r-9144,12192l420624,493776r-9144,9144l405384,512063,,512063r,-6095l402336,505968r6096,-6096l414528,490727r6096,-6095l420624,478536r9144,-9144l432816,463296r6096,-6096l466344,405384r3048,-3048l481584,374903r,-6095l487680,356615r,-3047l490728,347472r,-3048l493776,338327r,-6095l496824,326136r,-6097l499872,313944r,-9144l502920,298703r,-15240l505968,277368r,-51817l502920,222503r,-15240l499872,201168r,-12192l496824,182880r,-6096l493776,173736r,-6097l490728,164592r,-6096l484632,146303r,-6095l478536,128015r-3048,-3047l475488,118872,457200,79248r-3048,-3048l448056,67056r-6096,-6096l432816,42672r-6096,-6096l423672,30480r-6096,-9144l408432,12192,405384,6096,,6096,,xe" fillcolor="black" stroked="f" strokeweight="0">
                  <v:stroke miterlimit="83231f" joinstyle="miter"/>
                  <v:path arrowok="t" textboxrect="0,0,512064,512063"/>
                </v:shape>
                <v:shape id="Shape 456897" o:spid="_x0000_s2959" style="position:absolute;left:1706;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" path="m,l1014984,r,505968l,505968,,e" stroked="f" strokeweight="0">
                  <v:stroke miterlimit="83231f" joinstyle="miter"/>
                  <v:path arrowok="t" textboxrect="0,0,1014984,505968"/>
                </v:shape>
                <v:shape id="Shape 12385" o:spid="_x0000_s2960" style="position:absolute;left:1676;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2386" o:spid="_x0000_s2961" style="position:absolute;left:6781;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12387" o:spid="_x0000_s2962" style="position:absolute;left:1737;top:13075;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" path="m505968,r509016,295656l505968,594360,,295656,505968,xe" stroked="f" strokeweight="0">
                  <v:stroke miterlimit="83231f" joinstyle="miter"/>
                  <v:path arrowok="t" textboxrect="0,0,1014984,594360"/>
                </v:shape>
                <v:shape id="Shape 12388" o:spid="_x0000_s2963" style="position:absolute;left:1706;top:13045;width:5090;height:6005;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" path="m505968,r3040,l509008,4814r-1511,-878l5643,297188,507497,593463r1511,-887l509008,600456r-3040,l505968,597408,,298704r,-3048l505968,xe" fillcolor="black" stroked="f" strokeweight="0">
                  <v:stroke miterlimit="83231f" joinstyle="miter"/>
                  <v:path arrowok="t" textboxrect="0,0,509008,600456"/>
                </v:shape>
                <v:shape id="Shape 12389" o:spid="_x0000_s2964" style="position:absolute;left:6796;top:13045;width:5121;height:6005;visibility:visible;mso-wrap-style:square;v-text-anchor:top" coordsize="51207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" path="m,l8,,509024,295656r3048,l512072,298704r-3048,l8,597408r,3048l,600456r,-7880l503365,297188,,4814,,xe" fillcolor="black" stroked="f" strokeweight="0">
                  <v:stroke miterlimit="83231f" joinstyle="miter"/>
                  <v:path arrowok="t" textboxrect="0,0,512072,600456"/>
                </v:shape>
                <v:shape id="Shape 456898" o:spid="_x0000_s2965" style="position:absolute;left:1706;top:20299;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" path="m,l1014984,r,505968l,505968,,e" stroked="f" strokeweight="0">
                  <v:stroke miterlimit="83231f" joinstyle="miter"/>
                  <v:path arrowok="t" textboxrect="0,0,1014984,505968"/>
                </v:shape>
                <v:shape id="Shape 12391" o:spid="_x0000_s2966" style="position:absolute;left:1676;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" path="m,l3048,,510540,r,6096l6096,6096r,499872l510540,505968r,6096l,512064,,xe" fillcolor="black" stroked="f" strokeweight="0">
                  <v:stroke miterlimit="83231f" joinstyle="miter"/>
                  <v:path arrowok="t" textboxrect="0,0,510540,512064"/>
                </v:shape>
                <v:shape id="Shape 12392" o:spid="_x0000_s2967" style="position:absolute;left:6781;top:20269;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12393" o:spid="_x0000_s2968" style="position:absolute;left:1706;top:35539;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" path="m100584,l911352,r,3048l914400,3048r6096,12192l923544,15240r,6096l926592,21336r,6096l929640,30480r3048,l932688,36576r3048,l935736,42672r3048,l941832,48768r3048,l944880,54864r3048,l947928,60960r3048,l950976,67056r3048,l957072,73152r3048,l960120,76200r3048,l963168,85344r3048,l966216,91440r3048,l969264,97536r3048,l972312,103632r3048,l975360,115824r3048,l978408,121920r3048,l981456,124968r3048,l984504,137160r3048,l987552,143256r3048,l990600,149352r3048,l993648,161544r3048,l996696,167640r3048,l999744,176784r3048,l1002792,188976r3048,l1005840,201168r3048,l1008888,219456r3048,l1011936,240792r3048,l1014984,298704r-3048,l1011936,320040r-3048,l1008888,335280r-3048,l1005840,347472r-3048,l1002792,359664r-3048,l999744,365760r-3048,l996696,377952r-3048,l993648,384048r-3048,l990600,393192r-3048,l987552,399288r-3048,l984504,405384r-3048,l981456,411480r-6096,l975360,423672r-3048,l972312,429768r-6096,3048l966216,438912r-3048,l963168,445008r-3048,l960120,451104r-6096,3048l954024,457200r-3048,l950976,463296r-6096,3048l944880,469392r-6096,3048l938784,478536r-6096,3048l932688,484632r-6096,3048l926592,490728r-3048,3048l923544,499872r-3048,l920496,502920r-6096,3048l94488,505968r,-6096l91440,499872r-3048,-6096l85344,493776r,-6096l82296,487680r-3048,-6096l76200,481584r,-6096l73152,475488r,-6096l70104,469392r-3048,-6096l64008,463296r-3048,-6096l60960,454152,39624,411480r-3048,-3048l33528,402336r-3048,l30480,396240r-3048,l27432,390144r-3048,l24384,377952r-3048,l21336,371856r-3048,l18288,365760r-3048,l15240,344424r-3048,l12192,335280r-3048,l9144,323088r-3048,l6096,307848r-3048,l3048,283464r-3048,l,219456r3048,l3048,198120r3048,l6096,185928r3048,l9144,170688r3048,l12192,161544r3048,l15240,143256r3048,l18288,131064r3048,l21336,124968r3048,l24384,121920r6096,-3048l30480,106680r3048,l33528,100584r3048,l36576,94488r3048,l39624,88392r3048,l42672,82296r3048,l45720,76200r3048,l48768,73152r6096,-3048l54864,64008r3048,l57912,60960r3048,-3048l60960,51816r3048,l64008,45720r3048,l67056,39624r3048,l70104,36576r6096,-3048l76200,30480r6096,-3048l82296,24384r6096,-3048l88392,15240r3048,l91440,12192,97536,9144r,-6096l100584,3048r,-3048xe" stroked="f" strokeweight="0">
                  <v:stroke miterlimit="83231f" joinstyle="miter"/>
                  <v:path arrowok="t" textboxrect="0,0,1014984,505968"/>
                </v:shape>
                <v:shape id="Shape 12394" o:spid="_x0000_s2969" style="position:absolute;left:1676;top:3550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" path="m100584,l510540,r,6096l105156,6096r-1524,3048l100584,9144r-6096,6096l97536,15240r-3048,6096l91440,21336r-9144,9144l85344,30480r-3048,3048l79248,33528r-6096,6096l76200,39624,67056,57912r-3048,l60960,64008r3048,l60960,70104r-3048,l54864,73152r3048,l36576,112776r,6096l33528,118872r-3048,3048l33528,121920r-9144,15240l24384,143256r-3048,6096l21336,155448r-3048,12192l18288,170688r-3048,6096l15240,185928r-3048,6096l12192,198120r-3048,6096l9144,222504r-3048,l6096,283464r3048,l9144,301752r3048,6096l12192,316992r3048,6096l15240,329184r3048,6096l18288,338328r,3048l18288,350520r3048,6096l21336,362712r9144,15240l30480,384048r9144,18288l36576,402336r3048,3048l42672,405384r27432,54864l67056,460248r9144,9144l79248,469392r6096,12192l82296,481584r6096,6096l91440,487680r3048,6096l91440,493776r6096,6096l100584,499872r3048,6096l100584,505968r3048,3048l510540,509016r,3048l100584,512064r,-3048l97536,509016r-3048,-6096l88392,496824r-3048,-6096l79248,484632,73152,472440r-9144,-9144l36576,408432r-3048,-3048l24384,387096r,-6096l18288,365760r,-6096l15240,353568r,-6096l12192,341376r,-3048l9144,332232r,-6096l6096,320040r,-9144l3048,304800r,-18288l,283464,,222504r3048,-3048l3048,201168r3048,-6096l6096,188976r3048,-6096l9144,173736r3048,-6096l12192,164592r6096,-12192l18288,143256r,-3048l18288,134112r9144,-15240l30480,115824r,-6096l51816,70104r3048,-3048l57912,60960r6096,-6096l70104,36576r6096,-3048l79248,27432r9144,-9144l91440,12192,97536,6096,100584,xe" fillcolor="black" stroked="f" strokeweight="0">
                  <v:stroke miterlimit="83231f" joinstyle="miter"/>
                  <v:path arrowok="t" textboxrect="0,0,510540,512064"/>
                </v:shape>
                <v:shape id="Shape 12395" o:spid="_x0000_s2970" style="position:absolute;left:6781;top:35509;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" path="m,l403860,r3048,3048l409956,3048r3048,6096l409956,9144r6096,6096l419100,15240r,9144l422148,30480r3048,l431292,39624r-3048,l434340,45720r3048,l446532,64008r-3048,l449580,70104r3048,l458724,79248r3048,9144l480060,128016r,6096l489204,152400r,6096l495300,170688r,6096l498348,179832r,6096l501396,192024r,6096l504444,204216r,12192l507492,222504r,18288l510540,240792r,57912l507492,298704r-3048,3048l507492,301752r,15240l504444,323088r,12192l501396,335280r-3048,3048l501396,338328r,6096l498348,350520r,6096l495300,362712r,3048l492252,365760r-3048,3048l492252,368808r,6096l486156,387096r,6096l483108,393192r-3048,3048l483108,396240r-9144,18288l470916,414528r-6096,18288l461772,432816r-3048,3048l461772,435864r-9144,18288l449580,454152r-3048,3048l449580,457200r-6096,9144l440436,466344r-9144,9144l434340,475488r-3048,6096l428244,481584r-12192,15240l419100,496824r-3048,6096l413004,502920r-9144,6096l403860,512064,,512064r,-3048l400812,509016r9144,-9144l413004,493776r12192,-15240l428244,472440r9144,-9144l443484,454152r3048,-3048l455676,432816r3048,-3048l467868,414528r,-3048l477012,393192r3048,-3048l480060,384048r6096,-12192l486156,365760r3048,l489204,359664r3048,-6096l492252,347472r3048,-6096l495300,335280r3048,-3048l498348,320040r3048,-3048l501396,298704r3048,-3048l504444,243840r-3048,-3048l501396,222504r-3048,-3048l498348,207264r-3048,-6096l495300,195072r-3048,-6096l492252,182880r-3048,-6096l489204,173736r-6096,-12192l483108,155448r-9144,-18288l473964,131064,455676,91440r-3048,-9144l446532,73152r-6096,-6096l431292,48768r-6096,-6096l419100,33528r-3048,-6096l413004,18288r-6096,-6096l403860,6096,,6096,,xe" fillcolor="black" stroked="f" strokeweight="0">
                  <v:stroke miterlimit="83231f" joinstyle="miter"/>
                  <v:path arrowok="t" textboxrect="0,0,510540,512064"/>
                </v:shape>
                <v:shape id="Shape 12396" o:spid="_x0000_s2971" style="position:absolute;left:6400;top:34838;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" path="m,l67056,r,3049l64008,3049r,3048l60960,6097r,6095l57912,12192r,6096l54864,18288r,6097l51816,24385r,6095l48768,30480r,6096l45720,36576r,6097l42672,42673r,6095l39624,48768r,3048l36576,51816r,6096l33528,57912r,6096l30480,64008r,-3048l27432,60960r,-6096l24384,54864r,-9144l21336,45720r,-6095l18288,39625r,-6097l15240,33528r,-6096l12192,27432r,-6095l9144,21337r,-6097l6096,15240r,-6096l3048,9144r,-3047l,6097,,xe" fillcolor="black" stroked="f" strokeweight="0">
                  <v:stroke miterlimit="83231f" joinstyle="miter"/>
                  <v:path arrowok="t" textboxrect="0,0,67056,64008"/>
                </v:shape>
                <v:shape id="Shape 12397" o:spid="_x0000_s2972" style="position:absolute;left:6400;top:34838;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" path="m,l67056,,30480,64008,,e" filled="f" strokeweight=".24pt">
                  <v:stroke endcap="round"/>
                  <v:path arrowok="t" textboxrect="0,0,67056,64008"/>
                </v:shape>
                <v:shape id="Shape 456899" o:spid="_x0000_s2973" style="position:absolute;left:6766;top:27005;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" path="m,l676656,r,9144l,9144,,e" fillcolor="black" stroked="f" strokeweight="0">
                  <v:stroke endcap="round"/>
                  <v:path arrowok="t" textboxrect="0,0,676656,9144"/>
                </v:shape>
                <v:shape id="Shape 456900" o:spid="_x0000_s2974" style="position:absolute;left:13502;top:16062;width:92;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" path="m,l9144,r,1097280l,1097280,,e" fillcolor="black" stroked="f" strokeweight="0">
                  <v:stroke endcap="round"/>
                  <v:path arrowok="t" textboxrect="0,0,9144,1097280"/>
                </v:shape>
                <v:shape id="Shape 12400" o:spid="_x0000_s2975" style="position:absolute;left:6766;top:26730;width:671;height:641;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" path="m67056,r,64008l,30480,67056,xe" fillcolor="black" strokeweight=".24pt">
                  <v:stroke endcap="round"/>
                  <v:path arrowok="t" textboxrect="0,0,67056,64008"/>
                </v:shape>
                <v:rect id="Rectangle 12401" o:spid="_x0000_s2976" style="position:absolute;left:7528;top:41010;width:7977;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040-93/d041</w:t>
                        </w:r>
                      </w:p>
                    </w:txbxContent>
                  </v:textbox>
                </v:rect>
                <v:shape id="Shape 456901" o:spid="_x0000_s2977" style="position:absolute;left:30;top:28712;width:13503;height:5090;visibility:visible;mso-wrap-style:square;v-text-anchor:top" coordsize="135026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" path="m,l1350264,r,509016l,509016,,e" stroked="f" strokeweight="0">
                  <v:stroke endcap="round"/>
                  <v:path arrowok="t" textboxrect="0,0,1350264,509016"/>
                </v:shape>
                <v:shape id="Shape 12403" o:spid="_x0000_s2978" style="position:absolute;top:28712;width:6781;height:5120;visibility:visible;mso-wrap-style:square;v-text-anchor:top" coordsize="67818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" path="m,l3048,,6096,,678180,r,3048l6096,3048r,502920l678180,505968r,6096l,512064,,xe" fillcolor="black" stroked="f" strokeweight="0">
                  <v:stroke endcap="round"/>
                  <v:path arrowok="t" textboxrect="0,0,678180,512064"/>
                </v:shape>
                <v:shape id="Shape 12404" o:spid="_x0000_s2979" style="position:absolute;left:6781;top:28712;width:6782;height:5120;visibility:visible;mso-wrap-style:square;v-text-anchor:top" coordsize="67818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" path="m,l672084,r6096,l678180,509016r-3048,l675132,512064,,512064r,-6096l672084,505968r,-502920l,3048,,xe" fillcolor="black" stroked="f" strokeweight="0">
                  <v:stroke endcap="round"/>
                  <v:path arrowok="t" textboxrect="0,0,678180,512064"/>
                </v:shape>
                <v:shape id="Shape 12405" o:spid="_x0000_s2980" style="position:absolute;left:518;top:28712;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" path="m,l6096,r,509016l3048,509016r,3048l,512064,,xe" fillcolor="black" stroked="f" strokeweight="0">
                  <v:stroke endcap="round"/>
                  <v:path arrowok="t" textboxrect="0,0,6096,512064"/>
                </v:shape>
                <v:shape id="Shape 12406" o:spid="_x0000_s2981" style="position:absolute;left:12923;top:28712;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" path="m,l6096,r,509016l3048,509016r,3048l,512064r,-3048l,xe" fillcolor="black" stroked="f" strokeweight="0">
                  <v:stroke endcap="round"/>
                  <v:path arrowok="t" textboxrect="0,0,6096,512064"/>
                </v:shape>
                <v:rect id="Rectangle 12407" o:spid="_x0000_s2982" style="position:absolute;left:3870;top:2186;width:7646;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LPS(S)</w:t>
                        </w:r>
                      </w:p>
                    </w:txbxContent>
                  </v:textbox>
                </v:rect>
                <v:rect id="Rectangle 12408" o:spid="_x0000_s2983" style="position:absolute;left:3840;top:8983;width:780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 = A – Qe(S)</w:t>
                        </w:r>
                      </w:p>
                    </w:txbxContent>
                  </v:textbox>
                </v:rect>
                <v:rect id="Rectangle 12409" o:spid="_x0000_s2984" style="position:absolute;left:11917;top:15018;width:2068;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2410" o:spid="_x0000_s2985" style="position:absolute;left:7498;top:19103;width:161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2411" o:spid="_x0000_s2986" style="position:absolute;left:4663;top:15171;width:5579;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 &lt; Qe(S)</w:t>
                        </w:r>
                      </w:p>
                    </w:txbxContent>
                  </v:textbox>
                </v:rect>
                <v:rect id="Rectangle 12412" o:spid="_x0000_s2987" style="position:absolute;left:6492;top:16268;width:72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2413" o:spid="_x0000_s2988" style="position:absolute;left:4693;top:21876;width:5485;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 = C + A</w:t>
                        </w:r>
                      </w:p>
                    </w:txbxContent>
                  </v:textbox>
                </v:rect>
                <v:rect id="Rectangle 12414" o:spid="_x0000_s2989" style="position:absolute;left:4693;top:23004;width:558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 = Qe(S)</w:t>
                        </w:r>
                      </w:p>
                    </w:txbxContent>
                  </v:textbox>
                </v:rect>
                <v:rect id="Rectangle 12415" o:spid="_x0000_s2990" style="position:absolute;left:1036;top:30319;width:15172;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stimate_Qe(S)_after_LPS</w:t>
                        </w:r>
                      </w:p>
                    </w:txbxContent>
                  </v:textbox>
                </v:rect>
                <v:rect id="Rectangle 12416" o:spid="_x0000_s2991" style="position:absolute;left:1036;top:31264;width:5829;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enorm_e</w:t>
                        </w:r>
                      </w:p>
                    </w:txbxContent>
                  </v:textbox>
                </v:rect>
                <v:rect id="Rectangle 12417" o:spid="_x0000_s2992" style="position:absolute;left:5669;top:37634;width:2950;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2075" w:line="265" w:lineRule="auto"/>
        <w:ind w:right="1670"/>
        <w:jc w:val="right"/>
      </w:pPr>
      <w:r>
        <w:rPr>
          <w:b/>
        </w:rPr>
        <w:t>Figure D.3 – Code_LPS(S) procedure with conditional MPS/LPS exchange</w:t>
      </w:r>
    </w:p>
    <w:p w:rsidR="00094CB9" w:rsidRDefault="00FE5CBC">
      <w:pPr>
        <w:spacing w:after="159" w:line="265" w:lineRule="auto"/>
        <w:ind w:left="-5" w:right="0"/>
        <w:jc w:val="left"/>
      </w:pPr>
      <w:r>
        <w:rPr>
          <w:color w:val="FFFFFF"/>
        </w:rPr>
        <w:t>Figure D.3 [</w:t>
      </w:r>
      <w:r>
        <w:rPr>
          <w:b/>
          <w:color w:val="FFFFFF"/>
        </w:rPr>
        <w:t>D41]</w:t>
      </w:r>
      <w:r>
        <w:rPr>
          <w:color w:val="FFFFFF"/>
        </w:rPr>
        <w:t xml:space="preserve">, = 13.5 cm = </w:t>
      </w:r>
      <w:proofErr w:type="gramStart"/>
      <w:r>
        <w:rPr>
          <w:color w:val="FFFFFF"/>
        </w:rPr>
        <w:t>528.%</w:t>
      </w:r>
      <w:proofErr w:type="gramEnd"/>
    </w:p>
    <w:p w:rsidR="00094CB9" w:rsidRDefault="00FE5CBC">
      <w:pPr>
        <w:spacing w:after="545" w:line="259" w:lineRule="auto"/>
        <w:ind w:left="2592" w:right="0" w:firstLine="0"/>
        <w:jc w:val="left"/>
      </w:pPr>
      <w:r>
        <w:rPr>
          <w:rFonts w:ascii="Calibri" w:eastAsia="Calibri" w:hAnsi="Calibri" w:cs="Calibri"/>
          <w:noProof/>
          <w:sz w:val="22"/>
        </w:rPr>
        <w:lastRenderedPageBreak/>
        <mc:AlternateContent>
          <mc:Choice Requires="wpg">
            <w:drawing>
              <wp:inline distT="0" distB="0" distL="0" distR="0">
                <wp:extent cx="2542032" cy="4912647"/>
                <wp:effectExtent l="0" t="0" r="0" b="0"/>
                <wp:docPr id="287839" name="Group 287839"/>
                <wp:cNvGraphicFramePr/>
                <a:graphic xmlns:a="http://schemas.openxmlformats.org/drawingml/2006/main">
                  <a:graphicData uri="http://schemas.microsoft.com/office/word/2010/wordprocessingGroup">
                    <wpg:wgp>
                      <wpg:cNvGrpSpPr/>
                      <wpg:grpSpPr>
                        <a:xfrm>
                          <a:off x="0" y="0"/>
                          <a:ext cx="2542032" cy="4912647"/>
                          <a:chOff x="0" y="0"/>
                          <a:chExt cx="2542032" cy="4912647"/>
                        </a:xfrm>
                      </wpg:grpSpPr>
                      <wps:wsp>
                        <wps:cNvPr id="456902" name="Shape 456902"/>
                        <wps:cNvSpPr/>
                        <wps:spPr>
                          <a:xfrm>
                            <a:off x="676656" y="422452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03" name="Shape 456903"/>
                        <wps:cNvSpPr/>
                        <wps:spPr>
                          <a:xfrm>
                            <a:off x="1353312" y="3380232"/>
                            <a:ext cx="9144" cy="844296"/>
                          </a:xfrm>
                          <a:custGeom>
                            <a:avLst/>
                            <a:gdLst/>
                            <a:ahLst/>
                            <a:cxnLst/>
                            <a:rect l="0" t="0" r="0" b="0"/>
                            <a:pathLst>
                              <a:path w="9144" h="844296">
                                <a:moveTo>
                                  <a:pt x="0" y="0"/>
                                </a:moveTo>
                                <a:lnTo>
                                  <a:pt x="9144" y="0"/>
                                </a:lnTo>
                                <a:lnTo>
                                  <a:pt x="9144" y="844296"/>
                                </a:lnTo>
                                <a:lnTo>
                                  <a:pt x="0" y="84429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04" name="Shape 456904"/>
                        <wps:cNvSpPr/>
                        <wps:spPr>
                          <a:xfrm>
                            <a:off x="676656" y="2282951"/>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05" name="Shape 456905"/>
                        <wps:cNvSpPr/>
                        <wps:spPr>
                          <a:xfrm>
                            <a:off x="2026920" y="2282951"/>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06" name="Shape 456906"/>
                        <wps:cNvSpPr/>
                        <wps:spPr>
                          <a:xfrm>
                            <a:off x="679704" y="2279904"/>
                            <a:ext cx="1350264" cy="9144"/>
                          </a:xfrm>
                          <a:custGeom>
                            <a:avLst/>
                            <a:gdLst/>
                            <a:ahLst/>
                            <a:cxnLst/>
                            <a:rect l="0" t="0" r="0" b="0"/>
                            <a:pathLst>
                              <a:path w="1350264" h="9144">
                                <a:moveTo>
                                  <a:pt x="0" y="0"/>
                                </a:moveTo>
                                <a:lnTo>
                                  <a:pt x="1350264" y="0"/>
                                </a:lnTo>
                                <a:lnTo>
                                  <a:pt x="135026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07" name="Shape 456907"/>
                        <wps:cNvSpPr/>
                        <wps:spPr>
                          <a:xfrm>
                            <a:off x="1353312" y="1606296"/>
                            <a:ext cx="9144" cy="591312"/>
                          </a:xfrm>
                          <a:custGeom>
                            <a:avLst/>
                            <a:gdLst/>
                            <a:ahLst/>
                            <a:cxnLst/>
                            <a:rect l="0" t="0" r="0" b="0"/>
                            <a:pathLst>
                              <a:path w="9144" h="591312">
                                <a:moveTo>
                                  <a:pt x="0" y="0"/>
                                </a:moveTo>
                                <a:lnTo>
                                  <a:pt x="9144" y="0"/>
                                </a:lnTo>
                                <a:lnTo>
                                  <a:pt x="9144" y="591312"/>
                                </a:lnTo>
                                <a:lnTo>
                                  <a:pt x="0" y="5913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08" name="Shape 456908"/>
                        <wps:cNvSpPr/>
                        <wps:spPr>
                          <a:xfrm>
                            <a:off x="3048" y="1603248"/>
                            <a:ext cx="1350264" cy="9144"/>
                          </a:xfrm>
                          <a:custGeom>
                            <a:avLst/>
                            <a:gdLst/>
                            <a:ahLst/>
                            <a:cxnLst/>
                            <a:rect l="0" t="0" r="0" b="0"/>
                            <a:pathLst>
                              <a:path w="1350264" h="9144">
                                <a:moveTo>
                                  <a:pt x="0" y="0"/>
                                </a:moveTo>
                                <a:lnTo>
                                  <a:pt x="1350264" y="0"/>
                                </a:lnTo>
                                <a:lnTo>
                                  <a:pt x="135026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09" name="Shape 456909"/>
                        <wps:cNvSpPr/>
                        <wps:spPr>
                          <a:xfrm>
                            <a:off x="676656" y="170688"/>
                            <a:ext cx="9144" cy="1353312"/>
                          </a:xfrm>
                          <a:custGeom>
                            <a:avLst/>
                            <a:gdLst/>
                            <a:ahLst/>
                            <a:cxnLst/>
                            <a:rect l="0" t="0" r="0" b="0"/>
                            <a:pathLst>
                              <a:path w="9144" h="1353312">
                                <a:moveTo>
                                  <a:pt x="0" y="0"/>
                                </a:moveTo>
                                <a:lnTo>
                                  <a:pt x="9144" y="0"/>
                                </a:lnTo>
                                <a:lnTo>
                                  <a:pt x="9144" y="1353312"/>
                                </a:lnTo>
                                <a:lnTo>
                                  <a:pt x="0" y="13533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37" name="Shape 12437"/>
                        <wps:cNvSpPr/>
                        <wps:spPr>
                          <a:xfrm>
                            <a:off x="170688" y="3048"/>
                            <a:ext cx="1014984" cy="505968"/>
                          </a:xfrm>
                          <a:custGeom>
                            <a:avLst/>
                            <a:gdLst/>
                            <a:ahLst/>
                            <a:cxnLst/>
                            <a:rect l="0" t="0" r="0" b="0"/>
                            <a:pathLst>
                              <a:path w="1014984" h="505968">
                                <a:moveTo>
                                  <a:pt x="103632"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44880" y="39624"/>
                                </a:lnTo>
                                <a:lnTo>
                                  <a:pt x="944880" y="45720"/>
                                </a:lnTo>
                                <a:lnTo>
                                  <a:pt x="947928" y="45720"/>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8"/>
                                </a:lnTo>
                                <a:lnTo>
                                  <a:pt x="984504" y="109728"/>
                                </a:lnTo>
                                <a:lnTo>
                                  <a:pt x="984504" y="112776"/>
                                </a:lnTo>
                                <a:lnTo>
                                  <a:pt x="987552" y="112776"/>
                                </a:lnTo>
                                <a:lnTo>
                                  <a:pt x="987552" y="118872"/>
                                </a:lnTo>
                                <a:lnTo>
                                  <a:pt x="990600" y="118872"/>
                                </a:lnTo>
                                <a:lnTo>
                                  <a:pt x="990600" y="128015"/>
                                </a:lnTo>
                                <a:lnTo>
                                  <a:pt x="993648" y="128015"/>
                                </a:lnTo>
                                <a:lnTo>
                                  <a:pt x="993648" y="140208"/>
                                </a:lnTo>
                                <a:lnTo>
                                  <a:pt x="996696" y="140208"/>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6512"/>
                                </a:lnTo>
                                <a:lnTo>
                                  <a:pt x="1011936" y="286512"/>
                                </a:lnTo>
                                <a:lnTo>
                                  <a:pt x="1011936" y="307848"/>
                                </a:lnTo>
                                <a:lnTo>
                                  <a:pt x="1008888" y="307848"/>
                                </a:lnTo>
                                <a:lnTo>
                                  <a:pt x="1008888" y="320040"/>
                                </a:lnTo>
                                <a:lnTo>
                                  <a:pt x="1005840" y="320040"/>
                                </a:lnTo>
                                <a:lnTo>
                                  <a:pt x="1005840" y="338328"/>
                                </a:lnTo>
                                <a:lnTo>
                                  <a:pt x="1002792" y="338328"/>
                                </a:lnTo>
                                <a:lnTo>
                                  <a:pt x="1002792" y="347472"/>
                                </a:lnTo>
                                <a:lnTo>
                                  <a:pt x="999744" y="347472"/>
                                </a:lnTo>
                                <a:lnTo>
                                  <a:pt x="999744" y="350520"/>
                                </a:lnTo>
                                <a:lnTo>
                                  <a:pt x="996696" y="350520"/>
                                </a:lnTo>
                                <a:lnTo>
                                  <a:pt x="996696" y="362712"/>
                                </a:lnTo>
                                <a:lnTo>
                                  <a:pt x="993648" y="362712"/>
                                </a:lnTo>
                                <a:lnTo>
                                  <a:pt x="993648" y="381000"/>
                                </a:lnTo>
                                <a:lnTo>
                                  <a:pt x="990600" y="381000"/>
                                </a:lnTo>
                                <a:lnTo>
                                  <a:pt x="990600" y="387096"/>
                                </a:lnTo>
                                <a:lnTo>
                                  <a:pt x="987552" y="387096"/>
                                </a:lnTo>
                                <a:lnTo>
                                  <a:pt x="987552" y="393192"/>
                                </a:lnTo>
                                <a:lnTo>
                                  <a:pt x="984504" y="393192"/>
                                </a:lnTo>
                                <a:lnTo>
                                  <a:pt x="984504" y="402336"/>
                                </a:lnTo>
                                <a:lnTo>
                                  <a:pt x="978408" y="405384"/>
                                </a:lnTo>
                                <a:lnTo>
                                  <a:pt x="978408" y="411480"/>
                                </a:lnTo>
                                <a:lnTo>
                                  <a:pt x="975360" y="411480"/>
                                </a:lnTo>
                                <a:lnTo>
                                  <a:pt x="975360" y="417576"/>
                                </a:lnTo>
                                <a:lnTo>
                                  <a:pt x="972312" y="417576"/>
                                </a:lnTo>
                                <a:lnTo>
                                  <a:pt x="972312" y="423672"/>
                                </a:lnTo>
                                <a:lnTo>
                                  <a:pt x="969264" y="423672"/>
                                </a:lnTo>
                                <a:lnTo>
                                  <a:pt x="969264" y="429768"/>
                                </a:lnTo>
                                <a:lnTo>
                                  <a:pt x="966216" y="429768"/>
                                </a:lnTo>
                                <a:lnTo>
                                  <a:pt x="966216" y="435864"/>
                                </a:lnTo>
                                <a:lnTo>
                                  <a:pt x="963168" y="435864"/>
                                </a:lnTo>
                                <a:lnTo>
                                  <a:pt x="963168" y="441960"/>
                                </a:lnTo>
                                <a:lnTo>
                                  <a:pt x="960120" y="441960"/>
                                </a:lnTo>
                                <a:lnTo>
                                  <a:pt x="960120" y="445008"/>
                                </a:lnTo>
                                <a:lnTo>
                                  <a:pt x="957072" y="445008"/>
                                </a:lnTo>
                                <a:lnTo>
                                  <a:pt x="957072" y="448056"/>
                                </a:lnTo>
                                <a:lnTo>
                                  <a:pt x="950976" y="451103"/>
                                </a:lnTo>
                                <a:lnTo>
                                  <a:pt x="950976" y="457200"/>
                                </a:lnTo>
                                <a:lnTo>
                                  <a:pt x="947928" y="457200"/>
                                </a:lnTo>
                                <a:lnTo>
                                  <a:pt x="947928" y="463296"/>
                                </a:lnTo>
                                <a:lnTo>
                                  <a:pt x="944880" y="463296"/>
                                </a:lnTo>
                                <a:lnTo>
                                  <a:pt x="944880" y="472440"/>
                                </a:lnTo>
                                <a:lnTo>
                                  <a:pt x="938784" y="472440"/>
                                </a:lnTo>
                                <a:lnTo>
                                  <a:pt x="938784" y="478536"/>
                                </a:lnTo>
                                <a:lnTo>
                                  <a:pt x="935736" y="478536"/>
                                </a:lnTo>
                                <a:lnTo>
                                  <a:pt x="935736" y="484632"/>
                                </a:lnTo>
                                <a:lnTo>
                                  <a:pt x="932688" y="484632"/>
                                </a:lnTo>
                                <a:lnTo>
                                  <a:pt x="932688" y="487680"/>
                                </a:lnTo>
                                <a:lnTo>
                                  <a:pt x="926592" y="490728"/>
                                </a:lnTo>
                                <a:lnTo>
                                  <a:pt x="926592" y="493776"/>
                                </a:lnTo>
                                <a:lnTo>
                                  <a:pt x="923544" y="493776"/>
                                </a:lnTo>
                                <a:lnTo>
                                  <a:pt x="923544" y="496824"/>
                                </a:lnTo>
                                <a:lnTo>
                                  <a:pt x="917448" y="499872"/>
                                </a:lnTo>
                                <a:lnTo>
                                  <a:pt x="917448"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82296" y="475488"/>
                                </a:lnTo>
                                <a:lnTo>
                                  <a:pt x="79248" y="475488"/>
                                </a:lnTo>
                                <a:lnTo>
                                  <a:pt x="79248" y="469392"/>
                                </a:lnTo>
                                <a:lnTo>
                                  <a:pt x="73152" y="469392"/>
                                </a:lnTo>
                                <a:lnTo>
                                  <a:pt x="60960" y="445008"/>
                                </a:lnTo>
                                <a:lnTo>
                                  <a:pt x="57912" y="445008"/>
                                </a:lnTo>
                                <a:lnTo>
                                  <a:pt x="54864" y="441960"/>
                                </a:lnTo>
                                <a:lnTo>
                                  <a:pt x="36576" y="405384"/>
                                </a:lnTo>
                                <a:lnTo>
                                  <a:pt x="36576" y="399288"/>
                                </a:lnTo>
                                <a:lnTo>
                                  <a:pt x="33528" y="399288"/>
                                </a:lnTo>
                                <a:lnTo>
                                  <a:pt x="33528" y="396240"/>
                                </a:lnTo>
                                <a:lnTo>
                                  <a:pt x="30480" y="396240"/>
                                </a:lnTo>
                                <a:lnTo>
                                  <a:pt x="30480" y="384048"/>
                                </a:lnTo>
                                <a:lnTo>
                                  <a:pt x="27432" y="384048"/>
                                </a:lnTo>
                                <a:lnTo>
                                  <a:pt x="27432" y="377952"/>
                                </a:lnTo>
                                <a:lnTo>
                                  <a:pt x="24384" y="377952"/>
                                </a:lnTo>
                                <a:lnTo>
                                  <a:pt x="24384" y="371856"/>
                                </a:lnTo>
                                <a:lnTo>
                                  <a:pt x="21336" y="371856"/>
                                </a:lnTo>
                                <a:lnTo>
                                  <a:pt x="21336" y="359664"/>
                                </a:lnTo>
                                <a:lnTo>
                                  <a:pt x="18288" y="359664"/>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22503"/>
                                </a:lnTo>
                                <a:lnTo>
                                  <a:pt x="3048" y="222503"/>
                                </a:lnTo>
                                <a:lnTo>
                                  <a:pt x="3048" y="204215"/>
                                </a:lnTo>
                                <a:lnTo>
                                  <a:pt x="6096" y="204215"/>
                                </a:lnTo>
                                <a:lnTo>
                                  <a:pt x="6096" y="185928"/>
                                </a:lnTo>
                                <a:lnTo>
                                  <a:pt x="9144" y="185928"/>
                                </a:lnTo>
                                <a:lnTo>
                                  <a:pt x="9144" y="173736"/>
                                </a:lnTo>
                                <a:lnTo>
                                  <a:pt x="12192" y="173736"/>
                                </a:lnTo>
                                <a:lnTo>
                                  <a:pt x="12192" y="164592"/>
                                </a:lnTo>
                                <a:lnTo>
                                  <a:pt x="15240" y="164592"/>
                                </a:lnTo>
                                <a:lnTo>
                                  <a:pt x="15240" y="155448"/>
                                </a:lnTo>
                                <a:lnTo>
                                  <a:pt x="18288" y="155448"/>
                                </a:lnTo>
                                <a:lnTo>
                                  <a:pt x="18288" y="143256"/>
                                </a:lnTo>
                                <a:lnTo>
                                  <a:pt x="21336" y="143256"/>
                                </a:lnTo>
                                <a:lnTo>
                                  <a:pt x="21336" y="137160"/>
                                </a:lnTo>
                                <a:lnTo>
                                  <a:pt x="24384" y="137160"/>
                                </a:lnTo>
                                <a:lnTo>
                                  <a:pt x="24384" y="124968"/>
                                </a:lnTo>
                                <a:lnTo>
                                  <a:pt x="27432" y="124968"/>
                                </a:lnTo>
                                <a:lnTo>
                                  <a:pt x="27432" y="118872"/>
                                </a:lnTo>
                                <a:lnTo>
                                  <a:pt x="33528" y="115824"/>
                                </a:lnTo>
                                <a:lnTo>
                                  <a:pt x="33528" y="112776"/>
                                </a:lnTo>
                                <a:lnTo>
                                  <a:pt x="36576" y="112776"/>
                                </a:lnTo>
                                <a:lnTo>
                                  <a:pt x="36576" y="100584"/>
                                </a:lnTo>
                                <a:lnTo>
                                  <a:pt x="39624" y="100584"/>
                                </a:lnTo>
                                <a:lnTo>
                                  <a:pt x="39624" y="94488"/>
                                </a:lnTo>
                                <a:lnTo>
                                  <a:pt x="42672" y="94488"/>
                                </a:lnTo>
                                <a:lnTo>
                                  <a:pt x="42672" y="88392"/>
                                </a:lnTo>
                                <a:lnTo>
                                  <a:pt x="45720" y="88392"/>
                                </a:lnTo>
                                <a:lnTo>
                                  <a:pt x="45720" y="82296"/>
                                </a:lnTo>
                                <a:lnTo>
                                  <a:pt x="48768" y="82296"/>
                                </a:lnTo>
                                <a:lnTo>
                                  <a:pt x="48768" y="76200"/>
                                </a:lnTo>
                                <a:lnTo>
                                  <a:pt x="51816" y="76200"/>
                                </a:lnTo>
                                <a:lnTo>
                                  <a:pt x="51816" y="70103"/>
                                </a:lnTo>
                                <a:lnTo>
                                  <a:pt x="57912" y="67056"/>
                                </a:lnTo>
                                <a:lnTo>
                                  <a:pt x="57912" y="64008"/>
                                </a:lnTo>
                                <a:lnTo>
                                  <a:pt x="60960" y="64008"/>
                                </a:lnTo>
                                <a:lnTo>
                                  <a:pt x="60960" y="57912"/>
                                </a:lnTo>
                                <a:lnTo>
                                  <a:pt x="64008" y="57912"/>
                                </a:lnTo>
                                <a:lnTo>
                                  <a:pt x="64008" y="51815"/>
                                </a:lnTo>
                                <a:lnTo>
                                  <a:pt x="67056" y="51815"/>
                                </a:lnTo>
                                <a:lnTo>
                                  <a:pt x="67056" y="48768"/>
                                </a:lnTo>
                                <a:lnTo>
                                  <a:pt x="73152" y="45720"/>
                                </a:lnTo>
                                <a:lnTo>
                                  <a:pt x="73152" y="39624"/>
                                </a:lnTo>
                                <a:lnTo>
                                  <a:pt x="76200" y="39624"/>
                                </a:lnTo>
                                <a:lnTo>
                                  <a:pt x="76200" y="33528"/>
                                </a:lnTo>
                                <a:lnTo>
                                  <a:pt x="82296" y="30480"/>
                                </a:lnTo>
                                <a:lnTo>
                                  <a:pt x="82296" y="27432"/>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438" name="Shape 12438"/>
                        <wps:cNvSpPr/>
                        <wps:spPr>
                          <a:xfrm>
                            <a:off x="167640" y="0"/>
                            <a:ext cx="510540" cy="512063"/>
                          </a:xfrm>
                          <a:custGeom>
                            <a:avLst/>
                            <a:gdLst/>
                            <a:ahLst/>
                            <a:cxnLst/>
                            <a:rect l="0" t="0" r="0" b="0"/>
                            <a:pathLst>
                              <a:path w="510540" h="512063">
                                <a:moveTo>
                                  <a:pt x="103632" y="0"/>
                                </a:moveTo>
                                <a:lnTo>
                                  <a:pt x="510540" y="0"/>
                                </a:lnTo>
                                <a:lnTo>
                                  <a:pt x="510540" y="6096"/>
                                </a:lnTo>
                                <a:lnTo>
                                  <a:pt x="106680" y="6096"/>
                                </a:lnTo>
                                <a:lnTo>
                                  <a:pt x="106680" y="3048"/>
                                </a:lnTo>
                                <a:lnTo>
                                  <a:pt x="100584" y="9144"/>
                                </a:lnTo>
                                <a:lnTo>
                                  <a:pt x="103632" y="9144"/>
                                </a:lnTo>
                                <a:lnTo>
                                  <a:pt x="94488" y="21336"/>
                                </a:lnTo>
                                <a:lnTo>
                                  <a:pt x="82296" y="33527"/>
                                </a:lnTo>
                                <a:lnTo>
                                  <a:pt x="85344" y="33527"/>
                                </a:lnTo>
                                <a:lnTo>
                                  <a:pt x="76200" y="45720"/>
                                </a:lnTo>
                                <a:lnTo>
                                  <a:pt x="70104" y="51815"/>
                                </a:lnTo>
                                <a:lnTo>
                                  <a:pt x="73152" y="51815"/>
                                </a:lnTo>
                                <a:lnTo>
                                  <a:pt x="60960" y="67056"/>
                                </a:lnTo>
                                <a:lnTo>
                                  <a:pt x="57912" y="70103"/>
                                </a:lnTo>
                                <a:lnTo>
                                  <a:pt x="60960" y="70103"/>
                                </a:lnTo>
                                <a:lnTo>
                                  <a:pt x="36576" y="115824"/>
                                </a:lnTo>
                                <a:lnTo>
                                  <a:pt x="33528" y="118872"/>
                                </a:lnTo>
                                <a:lnTo>
                                  <a:pt x="36576" y="118872"/>
                                </a:lnTo>
                                <a:lnTo>
                                  <a:pt x="30480" y="131063"/>
                                </a:lnTo>
                                <a:lnTo>
                                  <a:pt x="30480" y="137160"/>
                                </a:lnTo>
                                <a:lnTo>
                                  <a:pt x="24384" y="149351"/>
                                </a:lnTo>
                                <a:lnTo>
                                  <a:pt x="24384" y="155448"/>
                                </a:lnTo>
                                <a:lnTo>
                                  <a:pt x="21336" y="161544"/>
                                </a:lnTo>
                                <a:lnTo>
                                  <a:pt x="21336" y="164592"/>
                                </a:lnTo>
                                <a:lnTo>
                                  <a:pt x="15240" y="167639"/>
                                </a:lnTo>
                                <a:lnTo>
                                  <a:pt x="18288" y="167639"/>
                                </a:lnTo>
                                <a:lnTo>
                                  <a:pt x="18288" y="173736"/>
                                </a:lnTo>
                                <a:lnTo>
                                  <a:pt x="15240" y="179832"/>
                                </a:lnTo>
                                <a:lnTo>
                                  <a:pt x="15240" y="185927"/>
                                </a:lnTo>
                                <a:lnTo>
                                  <a:pt x="12192" y="192024"/>
                                </a:lnTo>
                                <a:lnTo>
                                  <a:pt x="12192" y="204215"/>
                                </a:lnTo>
                                <a:lnTo>
                                  <a:pt x="9144" y="210312"/>
                                </a:lnTo>
                                <a:lnTo>
                                  <a:pt x="9144" y="222503"/>
                                </a:lnTo>
                                <a:lnTo>
                                  <a:pt x="6096" y="228600"/>
                                </a:lnTo>
                                <a:lnTo>
                                  <a:pt x="6096" y="281939"/>
                                </a:lnTo>
                                <a:lnTo>
                                  <a:pt x="9144" y="283463"/>
                                </a:lnTo>
                                <a:lnTo>
                                  <a:pt x="9144" y="301751"/>
                                </a:lnTo>
                                <a:lnTo>
                                  <a:pt x="12192" y="307848"/>
                                </a:lnTo>
                                <a:lnTo>
                                  <a:pt x="12192" y="316992"/>
                                </a:lnTo>
                                <a:lnTo>
                                  <a:pt x="15240" y="323088"/>
                                </a:lnTo>
                                <a:lnTo>
                                  <a:pt x="15240" y="329184"/>
                                </a:lnTo>
                                <a:lnTo>
                                  <a:pt x="18288" y="335280"/>
                                </a:lnTo>
                                <a:lnTo>
                                  <a:pt x="18288" y="338327"/>
                                </a:lnTo>
                                <a:lnTo>
                                  <a:pt x="21336" y="344424"/>
                                </a:lnTo>
                                <a:lnTo>
                                  <a:pt x="21336" y="350520"/>
                                </a:lnTo>
                                <a:lnTo>
                                  <a:pt x="27432" y="359663"/>
                                </a:lnTo>
                                <a:lnTo>
                                  <a:pt x="27432" y="365760"/>
                                </a:lnTo>
                                <a:lnTo>
                                  <a:pt x="36576" y="384048"/>
                                </a:lnTo>
                                <a:lnTo>
                                  <a:pt x="36576" y="390144"/>
                                </a:lnTo>
                                <a:lnTo>
                                  <a:pt x="39624" y="402336"/>
                                </a:lnTo>
                                <a:lnTo>
                                  <a:pt x="64008" y="445008"/>
                                </a:lnTo>
                                <a:lnTo>
                                  <a:pt x="60960" y="445008"/>
                                </a:lnTo>
                                <a:lnTo>
                                  <a:pt x="67056" y="448056"/>
                                </a:lnTo>
                                <a:lnTo>
                                  <a:pt x="79248" y="466344"/>
                                </a:lnTo>
                                <a:lnTo>
                                  <a:pt x="76200" y="466344"/>
                                </a:lnTo>
                                <a:lnTo>
                                  <a:pt x="82296" y="469392"/>
                                </a:lnTo>
                                <a:lnTo>
                                  <a:pt x="88392" y="481584"/>
                                </a:lnTo>
                                <a:lnTo>
                                  <a:pt x="85344" y="481584"/>
                                </a:lnTo>
                                <a:lnTo>
                                  <a:pt x="97536" y="493776"/>
                                </a:lnTo>
                                <a:lnTo>
                                  <a:pt x="94488" y="493776"/>
                                </a:lnTo>
                                <a:lnTo>
                                  <a:pt x="106680" y="502920"/>
                                </a:lnTo>
                                <a:lnTo>
                                  <a:pt x="103632" y="502920"/>
                                </a:lnTo>
                                <a:lnTo>
                                  <a:pt x="106680" y="505968"/>
                                </a:lnTo>
                                <a:lnTo>
                                  <a:pt x="510540" y="505968"/>
                                </a:lnTo>
                                <a:lnTo>
                                  <a:pt x="510540" y="510539"/>
                                </a:lnTo>
                                <a:lnTo>
                                  <a:pt x="103632" y="512063"/>
                                </a:lnTo>
                                <a:lnTo>
                                  <a:pt x="97536" y="499872"/>
                                </a:lnTo>
                                <a:lnTo>
                                  <a:pt x="91440" y="496824"/>
                                </a:lnTo>
                                <a:lnTo>
                                  <a:pt x="79248" y="472439"/>
                                </a:lnTo>
                                <a:lnTo>
                                  <a:pt x="79248" y="475488"/>
                                </a:lnTo>
                                <a:lnTo>
                                  <a:pt x="73152" y="469392"/>
                                </a:lnTo>
                                <a:lnTo>
                                  <a:pt x="64008" y="451103"/>
                                </a:lnTo>
                                <a:lnTo>
                                  <a:pt x="57912" y="448056"/>
                                </a:lnTo>
                                <a:lnTo>
                                  <a:pt x="39624" y="405384"/>
                                </a:lnTo>
                                <a:lnTo>
                                  <a:pt x="36576" y="402336"/>
                                </a:lnTo>
                                <a:lnTo>
                                  <a:pt x="30480" y="393192"/>
                                </a:lnTo>
                                <a:lnTo>
                                  <a:pt x="30480" y="387096"/>
                                </a:lnTo>
                                <a:lnTo>
                                  <a:pt x="21336" y="368808"/>
                                </a:lnTo>
                                <a:lnTo>
                                  <a:pt x="21336" y="362712"/>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25551"/>
                                </a:lnTo>
                                <a:lnTo>
                                  <a:pt x="3048" y="219456"/>
                                </a:lnTo>
                                <a:lnTo>
                                  <a:pt x="3048" y="207263"/>
                                </a:lnTo>
                                <a:lnTo>
                                  <a:pt x="6096" y="201168"/>
                                </a:lnTo>
                                <a:lnTo>
                                  <a:pt x="6096" y="188976"/>
                                </a:lnTo>
                                <a:lnTo>
                                  <a:pt x="9144" y="182880"/>
                                </a:lnTo>
                                <a:lnTo>
                                  <a:pt x="9144" y="176784"/>
                                </a:lnTo>
                                <a:lnTo>
                                  <a:pt x="12192" y="170688"/>
                                </a:lnTo>
                                <a:lnTo>
                                  <a:pt x="12192" y="164592"/>
                                </a:lnTo>
                                <a:lnTo>
                                  <a:pt x="15240" y="164592"/>
                                </a:lnTo>
                                <a:lnTo>
                                  <a:pt x="15240" y="158496"/>
                                </a:lnTo>
                                <a:lnTo>
                                  <a:pt x="18288" y="152400"/>
                                </a:lnTo>
                                <a:lnTo>
                                  <a:pt x="18288" y="146303"/>
                                </a:lnTo>
                                <a:lnTo>
                                  <a:pt x="24384" y="134112"/>
                                </a:lnTo>
                                <a:lnTo>
                                  <a:pt x="24384" y="128015"/>
                                </a:lnTo>
                                <a:lnTo>
                                  <a:pt x="30480" y="115824"/>
                                </a:lnTo>
                                <a:lnTo>
                                  <a:pt x="33528" y="115824"/>
                                </a:lnTo>
                                <a:lnTo>
                                  <a:pt x="54864" y="67056"/>
                                </a:lnTo>
                                <a:lnTo>
                                  <a:pt x="57912" y="67056"/>
                                </a:lnTo>
                                <a:lnTo>
                                  <a:pt x="67056" y="48768"/>
                                </a:lnTo>
                                <a:lnTo>
                                  <a:pt x="73152" y="42672"/>
                                </a:lnTo>
                                <a:lnTo>
                                  <a:pt x="79248" y="30480"/>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39" name="Shape 12439"/>
                        <wps:cNvSpPr/>
                        <wps:spPr>
                          <a:xfrm>
                            <a:off x="678180" y="0"/>
                            <a:ext cx="510540" cy="510539"/>
                          </a:xfrm>
                          <a:custGeom>
                            <a:avLst/>
                            <a:gdLst/>
                            <a:ahLst/>
                            <a:cxnLst/>
                            <a:rect l="0" t="0" r="0" b="0"/>
                            <a:pathLst>
                              <a:path w="510540" h="510539">
                                <a:moveTo>
                                  <a:pt x="0" y="0"/>
                                </a:moveTo>
                                <a:lnTo>
                                  <a:pt x="406908" y="0"/>
                                </a:lnTo>
                                <a:lnTo>
                                  <a:pt x="416052" y="9144"/>
                                </a:lnTo>
                                <a:lnTo>
                                  <a:pt x="413004" y="9144"/>
                                </a:lnTo>
                                <a:lnTo>
                                  <a:pt x="425196" y="21336"/>
                                </a:lnTo>
                                <a:lnTo>
                                  <a:pt x="422148" y="21336"/>
                                </a:lnTo>
                                <a:lnTo>
                                  <a:pt x="431292" y="27432"/>
                                </a:lnTo>
                                <a:lnTo>
                                  <a:pt x="440436" y="45720"/>
                                </a:lnTo>
                                <a:lnTo>
                                  <a:pt x="458724" y="73151"/>
                                </a:lnTo>
                                <a:lnTo>
                                  <a:pt x="455676" y="73151"/>
                                </a:lnTo>
                                <a:lnTo>
                                  <a:pt x="458724" y="76200"/>
                                </a:lnTo>
                                <a:lnTo>
                                  <a:pt x="486156" y="121920"/>
                                </a:lnTo>
                                <a:lnTo>
                                  <a:pt x="486156" y="124968"/>
                                </a:lnTo>
                                <a:lnTo>
                                  <a:pt x="492252" y="143256"/>
                                </a:lnTo>
                                <a:lnTo>
                                  <a:pt x="492252" y="149351"/>
                                </a:lnTo>
                                <a:lnTo>
                                  <a:pt x="495300" y="155448"/>
                                </a:lnTo>
                                <a:lnTo>
                                  <a:pt x="495300" y="161544"/>
                                </a:lnTo>
                                <a:lnTo>
                                  <a:pt x="498348" y="164592"/>
                                </a:lnTo>
                                <a:lnTo>
                                  <a:pt x="498348" y="172212"/>
                                </a:lnTo>
                                <a:lnTo>
                                  <a:pt x="501396" y="173736"/>
                                </a:lnTo>
                                <a:lnTo>
                                  <a:pt x="501396" y="179832"/>
                                </a:lnTo>
                                <a:lnTo>
                                  <a:pt x="504444" y="185927"/>
                                </a:lnTo>
                                <a:lnTo>
                                  <a:pt x="504444" y="198120"/>
                                </a:lnTo>
                                <a:lnTo>
                                  <a:pt x="507492" y="204215"/>
                                </a:lnTo>
                                <a:lnTo>
                                  <a:pt x="507492" y="220979"/>
                                </a:lnTo>
                                <a:lnTo>
                                  <a:pt x="510540" y="222503"/>
                                </a:lnTo>
                                <a:lnTo>
                                  <a:pt x="510540" y="286512"/>
                                </a:lnTo>
                                <a:lnTo>
                                  <a:pt x="504444" y="289560"/>
                                </a:lnTo>
                                <a:lnTo>
                                  <a:pt x="507492" y="289560"/>
                                </a:lnTo>
                                <a:lnTo>
                                  <a:pt x="507492" y="307848"/>
                                </a:lnTo>
                                <a:lnTo>
                                  <a:pt x="504444" y="310896"/>
                                </a:lnTo>
                                <a:lnTo>
                                  <a:pt x="504444" y="316992"/>
                                </a:lnTo>
                                <a:lnTo>
                                  <a:pt x="501396" y="323088"/>
                                </a:lnTo>
                                <a:lnTo>
                                  <a:pt x="501396" y="335280"/>
                                </a:lnTo>
                                <a:lnTo>
                                  <a:pt x="498348" y="341376"/>
                                </a:lnTo>
                                <a:lnTo>
                                  <a:pt x="498348" y="347472"/>
                                </a:lnTo>
                                <a:lnTo>
                                  <a:pt x="492252" y="350520"/>
                                </a:lnTo>
                                <a:lnTo>
                                  <a:pt x="495300" y="350520"/>
                                </a:lnTo>
                                <a:lnTo>
                                  <a:pt x="492252" y="353568"/>
                                </a:lnTo>
                                <a:lnTo>
                                  <a:pt x="492252" y="359663"/>
                                </a:lnTo>
                                <a:lnTo>
                                  <a:pt x="489204" y="365760"/>
                                </a:lnTo>
                                <a:lnTo>
                                  <a:pt x="489204" y="371856"/>
                                </a:lnTo>
                                <a:lnTo>
                                  <a:pt x="480060" y="396239"/>
                                </a:lnTo>
                                <a:lnTo>
                                  <a:pt x="480060" y="402336"/>
                                </a:lnTo>
                                <a:lnTo>
                                  <a:pt x="470916" y="408432"/>
                                </a:lnTo>
                                <a:lnTo>
                                  <a:pt x="473964" y="408432"/>
                                </a:lnTo>
                                <a:lnTo>
                                  <a:pt x="449580" y="448056"/>
                                </a:lnTo>
                                <a:lnTo>
                                  <a:pt x="443484" y="454151"/>
                                </a:lnTo>
                                <a:lnTo>
                                  <a:pt x="446532" y="454151"/>
                                </a:lnTo>
                                <a:lnTo>
                                  <a:pt x="437388" y="472439"/>
                                </a:lnTo>
                                <a:lnTo>
                                  <a:pt x="431292" y="478536"/>
                                </a:lnTo>
                                <a:lnTo>
                                  <a:pt x="434340" y="475488"/>
                                </a:lnTo>
                                <a:lnTo>
                                  <a:pt x="425196" y="487680"/>
                                </a:lnTo>
                                <a:lnTo>
                                  <a:pt x="419100" y="493776"/>
                                </a:lnTo>
                                <a:lnTo>
                                  <a:pt x="422148" y="493776"/>
                                </a:lnTo>
                                <a:lnTo>
                                  <a:pt x="409956" y="502920"/>
                                </a:lnTo>
                                <a:lnTo>
                                  <a:pt x="413004" y="502920"/>
                                </a:lnTo>
                                <a:lnTo>
                                  <a:pt x="406908" y="509015"/>
                                </a:lnTo>
                                <a:lnTo>
                                  <a:pt x="0" y="510539"/>
                                </a:lnTo>
                                <a:lnTo>
                                  <a:pt x="0" y="505968"/>
                                </a:lnTo>
                                <a:lnTo>
                                  <a:pt x="403860" y="505968"/>
                                </a:lnTo>
                                <a:lnTo>
                                  <a:pt x="406908" y="499872"/>
                                </a:lnTo>
                                <a:lnTo>
                                  <a:pt x="413004" y="496824"/>
                                </a:lnTo>
                                <a:lnTo>
                                  <a:pt x="416052" y="490727"/>
                                </a:lnTo>
                                <a:lnTo>
                                  <a:pt x="422148" y="484632"/>
                                </a:lnTo>
                                <a:lnTo>
                                  <a:pt x="428244" y="472439"/>
                                </a:lnTo>
                                <a:lnTo>
                                  <a:pt x="434340" y="469392"/>
                                </a:lnTo>
                                <a:lnTo>
                                  <a:pt x="440436" y="451103"/>
                                </a:lnTo>
                                <a:lnTo>
                                  <a:pt x="446532" y="448056"/>
                                </a:lnTo>
                                <a:lnTo>
                                  <a:pt x="467868" y="405384"/>
                                </a:lnTo>
                                <a:lnTo>
                                  <a:pt x="473964" y="399288"/>
                                </a:lnTo>
                                <a:lnTo>
                                  <a:pt x="473964" y="393192"/>
                                </a:lnTo>
                                <a:lnTo>
                                  <a:pt x="486156" y="368808"/>
                                </a:lnTo>
                                <a:lnTo>
                                  <a:pt x="486156" y="359663"/>
                                </a:lnTo>
                                <a:lnTo>
                                  <a:pt x="486156" y="356615"/>
                                </a:lnTo>
                                <a:lnTo>
                                  <a:pt x="486156" y="353568"/>
                                </a:lnTo>
                                <a:lnTo>
                                  <a:pt x="489204" y="347472"/>
                                </a:lnTo>
                                <a:lnTo>
                                  <a:pt x="492252" y="344424"/>
                                </a:lnTo>
                                <a:lnTo>
                                  <a:pt x="492252" y="338327"/>
                                </a:lnTo>
                                <a:lnTo>
                                  <a:pt x="495300" y="332232"/>
                                </a:lnTo>
                                <a:lnTo>
                                  <a:pt x="495300" y="320039"/>
                                </a:lnTo>
                                <a:lnTo>
                                  <a:pt x="498348" y="313944"/>
                                </a:lnTo>
                                <a:lnTo>
                                  <a:pt x="498348" y="307848"/>
                                </a:lnTo>
                                <a:lnTo>
                                  <a:pt x="501396" y="304800"/>
                                </a:lnTo>
                                <a:lnTo>
                                  <a:pt x="501396" y="286512"/>
                                </a:lnTo>
                                <a:lnTo>
                                  <a:pt x="504444" y="283463"/>
                                </a:lnTo>
                                <a:lnTo>
                                  <a:pt x="504444" y="225551"/>
                                </a:lnTo>
                                <a:lnTo>
                                  <a:pt x="501396" y="222503"/>
                                </a:lnTo>
                                <a:lnTo>
                                  <a:pt x="501396" y="207263"/>
                                </a:lnTo>
                                <a:lnTo>
                                  <a:pt x="498348" y="201168"/>
                                </a:lnTo>
                                <a:lnTo>
                                  <a:pt x="498348" y="188976"/>
                                </a:lnTo>
                                <a:lnTo>
                                  <a:pt x="495300" y="182880"/>
                                </a:lnTo>
                                <a:lnTo>
                                  <a:pt x="495300" y="176784"/>
                                </a:lnTo>
                                <a:lnTo>
                                  <a:pt x="492252" y="173736"/>
                                </a:lnTo>
                                <a:lnTo>
                                  <a:pt x="492252" y="167639"/>
                                </a:lnTo>
                                <a:lnTo>
                                  <a:pt x="489204" y="164592"/>
                                </a:lnTo>
                                <a:lnTo>
                                  <a:pt x="489204" y="158496"/>
                                </a:lnTo>
                                <a:lnTo>
                                  <a:pt x="486156" y="152400"/>
                                </a:lnTo>
                                <a:lnTo>
                                  <a:pt x="486156" y="146303"/>
                                </a:lnTo>
                                <a:lnTo>
                                  <a:pt x="480060" y="128015"/>
                                </a:lnTo>
                                <a:lnTo>
                                  <a:pt x="480060" y="124968"/>
                                </a:lnTo>
                                <a:lnTo>
                                  <a:pt x="455676" y="79248"/>
                                </a:lnTo>
                                <a:lnTo>
                                  <a:pt x="452628" y="76200"/>
                                </a:lnTo>
                                <a:lnTo>
                                  <a:pt x="437388" y="48768"/>
                                </a:lnTo>
                                <a:lnTo>
                                  <a:pt x="428244" y="30480"/>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10" name="Shape 456910"/>
                        <wps:cNvSpPr/>
                        <wps:spPr>
                          <a:xfrm>
                            <a:off x="170688"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441" name="Shape 12441"/>
                        <wps:cNvSpPr/>
                        <wps:spPr>
                          <a:xfrm>
                            <a:off x="167640"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42" name="Shape 12442"/>
                        <wps:cNvSpPr/>
                        <wps:spPr>
                          <a:xfrm>
                            <a:off x="678180"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43" name="Shape 12443"/>
                        <wps:cNvSpPr/>
                        <wps:spPr>
                          <a:xfrm>
                            <a:off x="173736" y="1307592"/>
                            <a:ext cx="1014984" cy="594360"/>
                          </a:xfrm>
                          <a:custGeom>
                            <a:avLst/>
                            <a:gdLst/>
                            <a:ahLst/>
                            <a:cxnLst/>
                            <a:rect l="0" t="0" r="0" b="0"/>
                            <a:pathLst>
                              <a:path w="1014984" h="594360">
                                <a:moveTo>
                                  <a:pt x="509016" y="0"/>
                                </a:moveTo>
                                <a:lnTo>
                                  <a:pt x="1014984" y="295656"/>
                                </a:lnTo>
                                <a:lnTo>
                                  <a:pt x="509016" y="594360"/>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444" name="Shape 12444"/>
                        <wps:cNvSpPr/>
                        <wps:spPr>
                          <a:xfrm>
                            <a:off x="170688" y="1307592"/>
                            <a:ext cx="509024" cy="597409"/>
                          </a:xfrm>
                          <a:custGeom>
                            <a:avLst/>
                            <a:gdLst/>
                            <a:ahLst/>
                            <a:cxnLst/>
                            <a:rect l="0" t="0" r="0" b="0"/>
                            <a:pathLst>
                              <a:path w="509024" h="597409">
                                <a:moveTo>
                                  <a:pt x="509016" y="0"/>
                                </a:moveTo>
                                <a:lnTo>
                                  <a:pt x="509024" y="0"/>
                                </a:lnTo>
                                <a:lnTo>
                                  <a:pt x="509024" y="1766"/>
                                </a:lnTo>
                                <a:lnTo>
                                  <a:pt x="5658" y="294140"/>
                                </a:lnTo>
                                <a:lnTo>
                                  <a:pt x="509024" y="589528"/>
                                </a:lnTo>
                                <a:lnTo>
                                  <a:pt x="509024" y="597409"/>
                                </a:lnTo>
                                <a:lnTo>
                                  <a:pt x="509016" y="597409"/>
                                </a:lnTo>
                                <a:lnTo>
                                  <a:pt x="509016" y="594360"/>
                                </a:lnTo>
                                <a:lnTo>
                                  <a:pt x="0" y="295656"/>
                                </a:lnTo>
                                <a:lnTo>
                                  <a:pt x="0" y="292609"/>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45" name="Shape 12445"/>
                        <wps:cNvSpPr/>
                        <wps:spPr>
                          <a:xfrm>
                            <a:off x="679712" y="1307592"/>
                            <a:ext cx="512056" cy="597409"/>
                          </a:xfrm>
                          <a:custGeom>
                            <a:avLst/>
                            <a:gdLst/>
                            <a:ahLst/>
                            <a:cxnLst/>
                            <a:rect l="0" t="0" r="0" b="0"/>
                            <a:pathLst>
                              <a:path w="512056" h="597409">
                                <a:moveTo>
                                  <a:pt x="0" y="0"/>
                                </a:moveTo>
                                <a:lnTo>
                                  <a:pt x="3040" y="0"/>
                                </a:lnTo>
                                <a:lnTo>
                                  <a:pt x="509008" y="292609"/>
                                </a:lnTo>
                                <a:lnTo>
                                  <a:pt x="512056" y="292609"/>
                                </a:lnTo>
                                <a:lnTo>
                                  <a:pt x="512056" y="295656"/>
                                </a:lnTo>
                                <a:lnTo>
                                  <a:pt x="509008" y="295656"/>
                                </a:lnTo>
                                <a:lnTo>
                                  <a:pt x="3040" y="594360"/>
                                </a:lnTo>
                                <a:lnTo>
                                  <a:pt x="3040" y="597409"/>
                                </a:lnTo>
                                <a:lnTo>
                                  <a:pt x="0" y="597409"/>
                                </a:lnTo>
                                <a:lnTo>
                                  <a:pt x="0" y="589528"/>
                                </a:lnTo>
                                <a:lnTo>
                                  <a:pt x="1512" y="590415"/>
                                </a:lnTo>
                                <a:lnTo>
                                  <a:pt x="503366" y="294140"/>
                                </a:lnTo>
                                <a:lnTo>
                                  <a:pt x="1512" y="888"/>
                                </a:lnTo>
                                <a:lnTo>
                                  <a:pt x="0" y="176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46" name="Shape 12446"/>
                        <wps:cNvSpPr/>
                        <wps:spPr>
                          <a:xfrm>
                            <a:off x="850392" y="1984248"/>
                            <a:ext cx="1014984" cy="594360"/>
                          </a:xfrm>
                          <a:custGeom>
                            <a:avLst/>
                            <a:gdLst/>
                            <a:ahLst/>
                            <a:cxnLst/>
                            <a:rect l="0" t="0" r="0" b="0"/>
                            <a:pathLst>
                              <a:path w="1014984" h="594360">
                                <a:moveTo>
                                  <a:pt x="505968" y="0"/>
                                </a:moveTo>
                                <a:lnTo>
                                  <a:pt x="1014984"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447" name="Shape 12447"/>
                        <wps:cNvSpPr/>
                        <wps:spPr>
                          <a:xfrm>
                            <a:off x="847344" y="1981200"/>
                            <a:ext cx="509008" cy="600456"/>
                          </a:xfrm>
                          <a:custGeom>
                            <a:avLst/>
                            <a:gdLst/>
                            <a:ahLst/>
                            <a:cxnLst/>
                            <a:rect l="0" t="0" r="0" b="0"/>
                            <a:pathLst>
                              <a:path w="509008" h="600456">
                                <a:moveTo>
                                  <a:pt x="505968" y="0"/>
                                </a:moveTo>
                                <a:lnTo>
                                  <a:pt x="509008" y="0"/>
                                </a:lnTo>
                                <a:lnTo>
                                  <a:pt x="509008" y="4814"/>
                                </a:lnTo>
                                <a:lnTo>
                                  <a:pt x="507497" y="3936"/>
                                </a:lnTo>
                                <a:lnTo>
                                  <a:pt x="5642" y="297187"/>
                                </a:lnTo>
                                <a:lnTo>
                                  <a:pt x="507497" y="593463"/>
                                </a:lnTo>
                                <a:lnTo>
                                  <a:pt x="509008" y="592576"/>
                                </a:lnTo>
                                <a:lnTo>
                                  <a:pt x="509008" y="600456"/>
                                </a:lnTo>
                                <a:lnTo>
                                  <a:pt x="505968" y="600456"/>
                                </a:lnTo>
                                <a:lnTo>
                                  <a:pt x="505968" y="597408"/>
                                </a:lnTo>
                                <a:lnTo>
                                  <a:pt x="0" y="298703"/>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48" name="Shape 12448"/>
                        <wps:cNvSpPr/>
                        <wps:spPr>
                          <a:xfrm>
                            <a:off x="1356352" y="1981200"/>
                            <a:ext cx="512072" cy="600456"/>
                          </a:xfrm>
                          <a:custGeom>
                            <a:avLst/>
                            <a:gdLst/>
                            <a:ahLst/>
                            <a:cxnLst/>
                            <a:rect l="0" t="0" r="0" b="0"/>
                            <a:pathLst>
                              <a:path w="512072" h="600456">
                                <a:moveTo>
                                  <a:pt x="0" y="0"/>
                                </a:moveTo>
                                <a:lnTo>
                                  <a:pt x="8" y="0"/>
                                </a:lnTo>
                                <a:lnTo>
                                  <a:pt x="509024" y="295656"/>
                                </a:lnTo>
                                <a:lnTo>
                                  <a:pt x="512072" y="295656"/>
                                </a:lnTo>
                                <a:lnTo>
                                  <a:pt x="512072" y="298703"/>
                                </a:lnTo>
                                <a:lnTo>
                                  <a:pt x="509024" y="298703"/>
                                </a:lnTo>
                                <a:lnTo>
                                  <a:pt x="8" y="597408"/>
                                </a:lnTo>
                                <a:lnTo>
                                  <a:pt x="8" y="600456"/>
                                </a:lnTo>
                                <a:lnTo>
                                  <a:pt x="0" y="600456"/>
                                </a:lnTo>
                                <a:lnTo>
                                  <a:pt x="0" y="592576"/>
                                </a:lnTo>
                                <a:lnTo>
                                  <a:pt x="503365" y="297187"/>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11" name="Shape 456911"/>
                        <wps:cNvSpPr/>
                        <wps:spPr>
                          <a:xfrm>
                            <a:off x="1524000" y="2703575"/>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450" name="Shape 12450"/>
                        <wps:cNvSpPr/>
                        <wps:spPr>
                          <a:xfrm>
                            <a:off x="1520952" y="2700528"/>
                            <a:ext cx="510540" cy="512064"/>
                          </a:xfrm>
                          <a:custGeom>
                            <a:avLst/>
                            <a:gdLst/>
                            <a:ahLst/>
                            <a:cxnLst/>
                            <a:rect l="0" t="0" r="0" b="0"/>
                            <a:pathLst>
                              <a:path w="510540" h="512064">
                                <a:moveTo>
                                  <a:pt x="0" y="0"/>
                                </a:moveTo>
                                <a:lnTo>
                                  <a:pt x="3048" y="0"/>
                                </a:lnTo>
                                <a:lnTo>
                                  <a:pt x="510540" y="0"/>
                                </a:lnTo>
                                <a:lnTo>
                                  <a:pt x="510540" y="6097"/>
                                </a:lnTo>
                                <a:lnTo>
                                  <a:pt x="6096" y="6097"/>
                                </a:lnTo>
                                <a:lnTo>
                                  <a:pt x="6096" y="509016"/>
                                </a:lnTo>
                                <a:lnTo>
                                  <a:pt x="510540" y="509016"/>
                                </a:lnTo>
                                <a:lnTo>
                                  <a:pt x="510540" y="512064"/>
                                </a:lnTo>
                                <a:lnTo>
                                  <a:pt x="609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51" name="Shape 12451"/>
                        <wps:cNvSpPr/>
                        <wps:spPr>
                          <a:xfrm>
                            <a:off x="2031492" y="2700528"/>
                            <a:ext cx="510540" cy="512064"/>
                          </a:xfrm>
                          <a:custGeom>
                            <a:avLst/>
                            <a:gdLst/>
                            <a:ahLst/>
                            <a:cxnLst/>
                            <a:rect l="0" t="0" r="0" b="0"/>
                            <a:pathLst>
                              <a:path w="510540" h="512064">
                                <a:moveTo>
                                  <a:pt x="0" y="0"/>
                                </a:moveTo>
                                <a:lnTo>
                                  <a:pt x="510540" y="0"/>
                                </a:lnTo>
                                <a:lnTo>
                                  <a:pt x="510540" y="512064"/>
                                </a:lnTo>
                                <a:lnTo>
                                  <a:pt x="504444" y="512064"/>
                                </a:lnTo>
                                <a:lnTo>
                                  <a:pt x="0" y="512064"/>
                                </a:lnTo>
                                <a:lnTo>
                                  <a:pt x="0" y="509016"/>
                                </a:lnTo>
                                <a:lnTo>
                                  <a:pt x="504444" y="509016"/>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52" name="Shape 12452"/>
                        <wps:cNvSpPr/>
                        <wps:spPr>
                          <a:xfrm>
                            <a:off x="170688" y="4398264"/>
                            <a:ext cx="1014984" cy="505968"/>
                          </a:xfrm>
                          <a:custGeom>
                            <a:avLst/>
                            <a:gdLst/>
                            <a:ahLst/>
                            <a:cxnLst/>
                            <a:rect l="0" t="0" r="0" b="0"/>
                            <a:pathLst>
                              <a:path w="1014984" h="505968">
                                <a:moveTo>
                                  <a:pt x="103632" y="0"/>
                                </a:moveTo>
                                <a:lnTo>
                                  <a:pt x="914400" y="0"/>
                                </a:lnTo>
                                <a:lnTo>
                                  <a:pt x="917448" y="6096"/>
                                </a:lnTo>
                                <a:lnTo>
                                  <a:pt x="920496" y="6096"/>
                                </a:lnTo>
                                <a:lnTo>
                                  <a:pt x="920496" y="9144"/>
                                </a:lnTo>
                                <a:lnTo>
                                  <a:pt x="923544" y="9144"/>
                                </a:lnTo>
                                <a:lnTo>
                                  <a:pt x="923544" y="15240"/>
                                </a:lnTo>
                                <a:lnTo>
                                  <a:pt x="926592" y="15240"/>
                                </a:lnTo>
                                <a:lnTo>
                                  <a:pt x="932688" y="27432"/>
                                </a:lnTo>
                                <a:lnTo>
                                  <a:pt x="935736" y="27432"/>
                                </a:lnTo>
                                <a:lnTo>
                                  <a:pt x="944880" y="45720"/>
                                </a:lnTo>
                                <a:lnTo>
                                  <a:pt x="944880" y="51816"/>
                                </a:lnTo>
                                <a:lnTo>
                                  <a:pt x="947928" y="51816"/>
                                </a:lnTo>
                                <a:lnTo>
                                  <a:pt x="947928" y="54864"/>
                                </a:lnTo>
                                <a:lnTo>
                                  <a:pt x="950976" y="54864"/>
                                </a:lnTo>
                                <a:lnTo>
                                  <a:pt x="950976" y="60960"/>
                                </a:lnTo>
                                <a:lnTo>
                                  <a:pt x="954024" y="60960"/>
                                </a:lnTo>
                                <a:lnTo>
                                  <a:pt x="954024" y="67056"/>
                                </a:lnTo>
                                <a:lnTo>
                                  <a:pt x="957072" y="67056"/>
                                </a:lnTo>
                                <a:lnTo>
                                  <a:pt x="957072" y="73152"/>
                                </a:lnTo>
                                <a:lnTo>
                                  <a:pt x="960120" y="73152"/>
                                </a:lnTo>
                                <a:lnTo>
                                  <a:pt x="960120" y="79248"/>
                                </a:lnTo>
                                <a:lnTo>
                                  <a:pt x="963168" y="79248"/>
                                </a:lnTo>
                                <a:lnTo>
                                  <a:pt x="963168" y="85344"/>
                                </a:lnTo>
                                <a:lnTo>
                                  <a:pt x="966216" y="85344"/>
                                </a:lnTo>
                                <a:lnTo>
                                  <a:pt x="966216" y="91440"/>
                                </a:lnTo>
                                <a:lnTo>
                                  <a:pt x="969264" y="91440"/>
                                </a:lnTo>
                                <a:lnTo>
                                  <a:pt x="969264" y="97536"/>
                                </a:lnTo>
                                <a:lnTo>
                                  <a:pt x="972312" y="97536"/>
                                </a:lnTo>
                                <a:lnTo>
                                  <a:pt x="972312" y="100584"/>
                                </a:lnTo>
                                <a:lnTo>
                                  <a:pt x="975360" y="100584"/>
                                </a:lnTo>
                                <a:lnTo>
                                  <a:pt x="975360" y="106680"/>
                                </a:lnTo>
                                <a:lnTo>
                                  <a:pt x="978408" y="106680"/>
                                </a:lnTo>
                                <a:lnTo>
                                  <a:pt x="978408" y="112776"/>
                                </a:lnTo>
                                <a:lnTo>
                                  <a:pt x="981456" y="112776"/>
                                </a:lnTo>
                                <a:lnTo>
                                  <a:pt x="981456" y="121920"/>
                                </a:lnTo>
                                <a:lnTo>
                                  <a:pt x="984504" y="121920"/>
                                </a:lnTo>
                                <a:lnTo>
                                  <a:pt x="984504" y="128016"/>
                                </a:lnTo>
                                <a:lnTo>
                                  <a:pt x="987552" y="128016"/>
                                </a:lnTo>
                                <a:lnTo>
                                  <a:pt x="987552" y="134112"/>
                                </a:lnTo>
                                <a:lnTo>
                                  <a:pt x="990600" y="134112"/>
                                </a:lnTo>
                                <a:lnTo>
                                  <a:pt x="990600" y="146304"/>
                                </a:lnTo>
                                <a:lnTo>
                                  <a:pt x="993648" y="146304"/>
                                </a:lnTo>
                                <a:lnTo>
                                  <a:pt x="993648" y="155448"/>
                                </a:lnTo>
                                <a:lnTo>
                                  <a:pt x="996696" y="155448"/>
                                </a:lnTo>
                                <a:lnTo>
                                  <a:pt x="996696" y="167640"/>
                                </a:lnTo>
                                <a:lnTo>
                                  <a:pt x="999744" y="167640"/>
                                </a:lnTo>
                                <a:lnTo>
                                  <a:pt x="999744" y="179832"/>
                                </a:lnTo>
                                <a:lnTo>
                                  <a:pt x="1002792" y="179832"/>
                                </a:lnTo>
                                <a:lnTo>
                                  <a:pt x="1002792" y="192024"/>
                                </a:lnTo>
                                <a:lnTo>
                                  <a:pt x="1005840" y="192024"/>
                                </a:lnTo>
                                <a:lnTo>
                                  <a:pt x="1005840" y="201168"/>
                                </a:lnTo>
                                <a:lnTo>
                                  <a:pt x="1008888" y="201168"/>
                                </a:lnTo>
                                <a:lnTo>
                                  <a:pt x="1008888" y="219456"/>
                                </a:lnTo>
                                <a:lnTo>
                                  <a:pt x="1011936" y="219456"/>
                                </a:lnTo>
                                <a:lnTo>
                                  <a:pt x="1011936" y="240792"/>
                                </a:lnTo>
                                <a:lnTo>
                                  <a:pt x="1014984" y="240792"/>
                                </a:lnTo>
                                <a:lnTo>
                                  <a:pt x="1014984" y="304800"/>
                                </a:lnTo>
                                <a:lnTo>
                                  <a:pt x="1011936" y="304800"/>
                                </a:lnTo>
                                <a:lnTo>
                                  <a:pt x="1011936" y="329184"/>
                                </a:lnTo>
                                <a:lnTo>
                                  <a:pt x="1008888" y="329184"/>
                                </a:lnTo>
                                <a:lnTo>
                                  <a:pt x="1008888" y="338328"/>
                                </a:lnTo>
                                <a:lnTo>
                                  <a:pt x="1005840" y="338328"/>
                                </a:lnTo>
                                <a:lnTo>
                                  <a:pt x="1005840" y="353568"/>
                                </a:lnTo>
                                <a:lnTo>
                                  <a:pt x="1002792" y="353568"/>
                                </a:lnTo>
                                <a:lnTo>
                                  <a:pt x="1002792" y="362712"/>
                                </a:lnTo>
                                <a:lnTo>
                                  <a:pt x="999744" y="362712"/>
                                </a:lnTo>
                                <a:lnTo>
                                  <a:pt x="999744" y="368808"/>
                                </a:lnTo>
                                <a:lnTo>
                                  <a:pt x="996696" y="368808"/>
                                </a:lnTo>
                                <a:lnTo>
                                  <a:pt x="996696" y="381000"/>
                                </a:lnTo>
                                <a:lnTo>
                                  <a:pt x="993648" y="381000"/>
                                </a:lnTo>
                                <a:lnTo>
                                  <a:pt x="993648" y="393192"/>
                                </a:lnTo>
                                <a:lnTo>
                                  <a:pt x="990600" y="393192"/>
                                </a:lnTo>
                                <a:lnTo>
                                  <a:pt x="990600" y="399288"/>
                                </a:lnTo>
                                <a:lnTo>
                                  <a:pt x="987552" y="399288"/>
                                </a:lnTo>
                                <a:lnTo>
                                  <a:pt x="987552" y="405384"/>
                                </a:lnTo>
                                <a:lnTo>
                                  <a:pt x="984504" y="405384"/>
                                </a:lnTo>
                                <a:lnTo>
                                  <a:pt x="984504" y="414528"/>
                                </a:lnTo>
                                <a:lnTo>
                                  <a:pt x="981456" y="414528"/>
                                </a:lnTo>
                                <a:lnTo>
                                  <a:pt x="981456" y="420624"/>
                                </a:lnTo>
                                <a:lnTo>
                                  <a:pt x="978408" y="420624"/>
                                </a:lnTo>
                                <a:lnTo>
                                  <a:pt x="978408" y="426720"/>
                                </a:lnTo>
                                <a:lnTo>
                                  <a:pt x="972312" y="429768"/>
                                </a:lnTo>
                                <a:lnTo>
                                  <a:pt x="972312" y="432816"/>
                                </a:lnTo>
                                <a:lnTo>
                                  <a:pt x="969264" y="432816"/>
                                </a:lnTo>
                                <a:lnTo>
                                  <a:pt x="969264" y="438912"/>
                                </a:lnTo>
                                <a:lnTo>
                                  <a:pt x="963168" y="441960"/>
                                </a:lnTo>
                                <a:lnTo>
                                  <a:pt x="963168" y="448056"/>
                                </a:lnTo>
                                <a:lnTo>
                                  <a:pt x="960120" y="448056"/>
                                </a:lnTo>
                                <a:lnTo>
                                  <a:pt x="960120" y="454152"/>
                                </a:lnTo>
                                <a:lnTo>
                                  <a:pt x="957072" y="454152"/>
                                </a:lnTo>
                                <a:lnTo>
                                  <a:pt x="957072" y="457200"/>
                                </a:lnTo>
                                <a:lnTo>
                                  <a:pt x="950976" y="457200"/>
                                </a:lnTo>
                                <a:lnTo>
                                  <a:pt x="950976" y="463296"/>
                                </a:lnTo>
                                <a:lnTo>
                                  <a:pt x="947928" y="463296"/>
                                </a:lnTo>
                                <a:lnTo>
                                  <a:pt x="947928" y="469392"/>
                                </a:lnTo>
                                <a:lnTo>
                                  <a:pt x="944880" y="472440"/>
                                </a:lnTo>
                                <a:lnTo>
                                  <a:pt x="944880" y="475488"/>
                                </a:lnTo>
                                <a:lnTo>
                                  <a:pt x="938784" y="478536"/>
                                </a:lnTo>
                                <a:lnTo>
                                  <a:pt x="938784" y="481584"/>
                                </a:lnTo>
                                <a:lnTo>
                                  <a:pt x="932688" y="484632"/>
                                </a:lnTo>
                                <a:lnTo>
                                  <a:pt x="932688" y="487680"/>
                                </a:lnTo>
                                <a:lnTo>
                                  <a:pt x="926592" y="490728"/>
                                </a:lnTo>
                                <a:lnTo>
                                  <a:pt x="926592" y="496824"/>
                                </a:lnTo>
                                <a:lnTo>
                                  <a:pt x="923544" y="496824"/>
                                </a:lnTo>
                                <a:lnTo>
                                  <a:pt x="923544" y="499872"/>
                                </a:lnTo>
                                <a:lnTo>
                                  <a:pt x="917448" y="499872"/>
                                </a:lnTo>
                                <a:lnTo>
                                  <a:pt x="917448" y="505968"/>
                                </a:lnTo>
                                <a:lnTo>
                                  <a:pt x="100584" y="505968"/>
                                </a:lnTo>
                                <a:lnTo>
                                  <a:pt x="100584" y="502920"/>
                                </a:lnTo>
                                <a:lnTo>
                                  <a:pt x="97536" y="502920"/>
                                </a:lnTo>
                                <a:lnTo>
                                  <a:pt x="97536" y="496824"/>
                                </a:lnTo>
                                <a:lnTo>
                                  <a:pt x="94488" y="496824"/>
                                </a:lnTo>
                                <a:lnTo>
                                  <a:pt x="91440" y="490728"/>
                                </a:lnTo>
                                <a:lnTo>
                                  <a:pt x="88392" y="490728"/>
                                </a:lnTo>
                                <a:lnTo>
                                  <a:pt x="88392" y="484632"/>
                                </a:lnTo>
                                <a:lnTo>
                                  <a:pt x="85344" y="484632"/>
                                </a:lnTo>
                                <a:lnTo>
                                  <a:pt x="82296" y="481584"/>
                                </a:lnTo>
                                <a:lnTo>
                                  <a:pt x="76200" y="469392"/>
                                </a:lnTo>
                                <a:lnTo>
                                  <a:pt x="73152" y="469392"/>
                                </a:lnTo>
                                <a:lnTo>
                                  <a:pt x="60960" y="445008"/>
                                </a:lnTo>
                                <a:lnTo>
                                  <a:pt x="57912" y="445008"/>
                                </a:lnTo>
                                <a:lnTo>
                                  <a:pt x="51816" y="432816"/>
                                </a:lnTo>
                                <a:lnTo>
                                  <a:pt x="48768" y="429768"/>
                                </a:lnTo>
                                <a:lnTo>
                                  <a:pt x="45720" y="429768"/>
                                </a:lnTo>
                                <a:lnTo>
                                  <a:pt x="45720" y="423672"/>
                                </a:lnTo>
                                <a:lnTo>
                                  <a:pt x="42672" y="423672"/>
                                </a:lnTo>
                                <a:lnTo>
                                  <a:pt x="42672" y="417576"/>
                                </a:lnTo>
                                <a:lnTo>
                                  <a:pt x="39624" y="417576"/>
                                </a:lnTo>
                                <a:lnTo>
                                  <a:pt x="39624" y="411480"/>
                                </a:lnTo>
                                <a:lnTo>
                                  <a:pt x="36576" y="411480"/>
                                </a:lnTo>
                                <a:lnTo>
                                  <a:pt x="36576" y="399288"/>
                                </a:lnTo>
                                <a:lnTo>
                                  <a:pt x="33528" y="399288"/>
                                </a:lnTo>
                                <a:lnTo>
                                  <a:pt x="33528" y="393192"/>
                                </a:lnTo>
                                <a:lnTo>
                                  <a:pt x="30480" y="393192"/>
                                </a:lnTo>
                                <a:lnTo>
                                  <a:pt x="30480" y="387096"/>
                                </a:lnTo>
                                <a:lnTo>
                                  <a:pt x="27432" y="381000"/>
                                </a:lnTo>
                                <a:lnTo>
                                  <a:pt x="24384" y="381000"/>
                                </a:lnTo>
                                <a:lnTo>
                                  <a:pt x="24384" y="374904"/>
                                </a:lnTo>
                                <a:lnTo>
                                  <a:pt x="21336" y="374904"/>
                                </a:lnTo>
                                <a:lnTo>
                                  <a:pt x="21336" y="362712"/>
                                </a:lnTo>
                                <a:lnTo>
                                  <a:pt x="18288" y="362712"/>
                                </a:lnTo>
                                <a:lnTo>
                                  <a:pt x="18288" y="356616"/>
                                </a:lnTo>
                                <a:lnTo>
                                  <a:pt x="15240" y="356616"/>
                                </a:lnTo>
                                <a:lnTo>
                                  <a:pt x="15240" y="344424"/>
                                </a:lnTo>
                                <a:lnTo>
                                  <a:pt x="12192" y="344424"/>
                                </a:lnTo>
                                <a:lnTo>
                                  <a:pt x="12192" y="335280"/>
                                </a:lnTo>
                                <a:lnTo>
                                  <a:pt x="9144" y="335280"/>
                                </a:lnTo>
                                <a:lnTo>
                                  <a:pt x="9144" y="326136"/>
                                </a:lnTo>
                                <a:lnTo>
                                  <a:pt x="6096" y="326136"/>
                                </a:lnTo>
                                <a:lnTo>
                                  <a:pt x="6096" y="307848"/>
                                </a:lnTo>
                                <a:lnTo>
                                  <a:pt x="3048" y="307848"/>
                                </a:lnTo>
                                <a:lnTo>
                                  <a:pt x="3048" y="286512"/>
                                </a:lnTo>
                                <a:lnTo>
                                  <a:pt x="0" y="286512"/>
                                </a:lnTo>
                                <a:lnTo>
                                  <a:pt x="0" y="225552"/>
                                </a:lnTo>
                                <a:lnTo>
                                  <a:pt x="3048" y="225552"/>
                                </a:lnTo>
                                <a:lnTo>
                                  <a:pt x="3048" y="204216"/>
                                </a:lnTo>
                                <a:lnTo>
                                  <a:pt x="6096" y="204216"/>
                                </a:lnTo>
                                <a:lnTo>
                                  <a:pt x="6096" y="188976"/>
                                </a:lnTo>
                                <a:lnTo>
                                  <a:pt x="9144" y="188976"/>
                                </a:lnTo>
                                <a:lnTo>
                                  <a:pt x="9144" y="176784"/>
                                </a:lnTo>
                                <a:lnTo>
                                  <a:pt x="12192" y="176784"/>
                                </a:lnTo>
                                <a:lnTo>
                                  <a:pt x="12192" y="164592"/>
                                </a:lnTo>
                                <a:lnTo>
                                  <a:pt x="15240" y="164592"/>
                                </a:lnTo>
                                <a:lnTo>
                                  <a:pt x="15240" y="155448"/>
                                </a:lnTo>
                                <a:lnTo>
                                  <a:pt x="18288" y="155448"/>
                                </a:lnTo>
                                <a:lnTo>
                                  <a:pt x="18288" y="146304"/>
                                </a:lnTo>
                                <a:lnTo>
                                  <a:pt x="21336" y="146304"/>
                                </a:lnTo>
                                <a:lnTo>
                                  <a:pt x="21336" y="140208"/>
                                </a:lnTo>
                                <a:lnTo>
                                  <a:pt x="24384" y="140208"/>
                                </a:lnTo>
                                <a:lnTo>
                                  <a:pt x="24384" y="128016"/>
                                </a:lnTo>
                                <a:lnTo>
                                  <a:pt x="27432" y="128016"/>
                                </a:lnTo>
                                <a:lnTo>
                                  <a:pt x="27432" y="121920"/>
                                </a:lnTo>
                                <a:lnTo>
                                  <a:pt x="30480" y="121920"/>
                                </a:lnTo>
                                <a:lnTo>
                                  <a:pt x="30480" y="115824"/>
                                </a:lnTo>
                                <a:lnTo>
                                  <a:pt x="33528" y="115824"/>
                                </a:lnTo>
                                <a:lnTo>
                                  <a:pt x="33528" y="109728"/>
                                </a:lnTo>
                                <a:lnTo>
                                  <a:pt x="36576" y="109728"/>
                                </a:lnTo>
                                <a:lnTo>
                                  <a:pt x="36576" y="103632"/>
                                </a:lnTo>
                                <a:lnTo>
                                  <a:pt x="39624" y="100584"/>
                                </a:lnTo>
                                <a:lnTo>
                                  <a:pt x="39624" y="97536"/>
                                </a:lnTo>
                                <a:lnTo>
                                  <a:pt x="42672" y="97536"/>
                                </a:lnTo>
                                <a:lnTo>
                                  <a:pt x="42672" y="91440"/>
                                </a:lnTo>
                                <a:lnTo>
                                  <a:pt x="45720" y="91440"/>
                                </a:lnTo>
                                <a:lnTo>
                                  <a:pt x="45720" y="85344"/>
                                </a:lnTo>
                                <a:lnTo>
                                  <a:pt x="48768" y="85344"/>
                                </a:lnTo>
                                <a:lnTo>
                                  <a:pt x="48768" y="79248"/>
                                </a:lnTo>
                                <a:lnTo>
                                  <a:pt x="51816" y="79248"/>
                                </a:lnTo>
                                <a:lnTo>
                                  <a:pt x="51816" y="73152"/>
                                </a:lnTo>
                                <a:lnTo>
                                  <a:pt x="54864" y="73152"/>
                                </a:lnTo>
                                <a:lnTo>
                                  <a:pt x="54864" y="67056"/>
                                </a:lnTo>
                                <a:lnTo>
                                  <a:pt x="57912" y="67056"/>
                                </a:lnTo>
                                <a:lnTo>
                                  <a:pt x="57912" y="60960"/>
                                </a:lnTo>
                                <a:lnTo>
                                  <a:pt x="60960" y="60960"/>
                                </a:lnTo>
                                <a:lnTo>
                                  <a:pt x="60960" y="54864"/>
                                </a:lnTo>
                                <a:lnTo>
                                  <a:pt x="64008" y="54864"/>
                                </a:lnTo>
                                <a:lnTo>
                                  <a:pt x="64008" y="51816"/>
                                </a:lnTo>
                                <a:lnTo>
                                  <a:pt x="67056" y="51816"/>
                                </a:lnTo>
                                <a:lnTo>
                                  <a:pt x="67056" y="48768"/>
                                </a:lnTo>
                                <a:lnTo>
                                  <a:pt x="73152" y="45720"/>
                                </a:lnTo>
                                <a:lnTo>
                                  <a:pt x="73152" y="39624"/>
                                </a:lnTo>
                                <a:lnTo>
                                  <a:pt x="79248" y="36576"/>
                                </a:lnTo>
                                <a:lnTo>
                                  <a:pt x="79248" y="33528"/>
                                </a:lnTo>
                                <a:lnTo>
                                  <a:pt x="82296" y="30480"/>
                                </a:lnTo>
                                <a:lnTo>
                                  <a:pt x="82296" y="24384"/>
                                </a:lnTo>
                                <a:lnTo>
                                  <a:pt x="85344" y="24384"/>
                                </a:lnTo>
                                <a:lnTo>
                                  <a:pt x="85344" y="21336"/>
                                </a:lnTo>
                                <a:lnTo>
                                  <a:pt x="91440" y="18288"/>
                                </a:lnTo>
                                <a:lnTo>
                                  <a:pt x="91440" y="12192"/>
                                </a:lnTo>
                                <a:lnTo>
                                  <a:pt x="94488" y="12192"/>
                                </a:lnTo>
                                <a:lnTo>
                                  <a:pt x="94488" y="6096"/>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2453" name="Shape 12453"/>
                        <wps:cNvSpPr/>
                        <wps:spPr>
                          <a:xfrm>
                            <a:off x="167640" y="4395216"/>
                            <a:ext cx="510540" cy="512064"/>
                          </a:xfrm>
                          <a:custGeom>
                            <a:avLst/>
                            <a:gdLst/>
                            <a:ahLst/>
                            <a:cxnLst/>
                            <a:rect l="0" t="0" r="0" b="0"/>
                            <a:pathLst>
                              <a:path w="510540" h="512064">
                                <a:moveTo>
                                  <a:pt x="103632" y="0"/>
                                </a:moveTo>
                                <a:lnTo>
                                  <a:pt x="510540" y="0"/>
                                </a:lnTo>
                                <a:lnTo>
                                  <a:pt x="510540" y="6096"/>
                                </a:lnTo>
                                <a:lnTo>
                                  <a:pt x="106680" y="6096"/>
                                </a:lnTo>
                                <a:lnTo>
                                  <a:pt x="106680" y="3048"/>
                                </a:lnTo>
                                <a:lnTo>
                                  <a:pt x="100584" y="9144"/>
                                </a:lnTo>
                                <a:lnTo>
                                  <a:pt x="103632" y="9144"/>
                                </a:lnTo>
                                <a:lnTo>
                                  <a:pt x="97536" y="18288"/>
                                </a:lnTo>
                                <a:lnTo>
                                  <a:pt x="94488" y="18288"/>
                                </a:lnTo>
                                <a:lnTo>
                                  <a:pt x="88392" y="24384"/>
                                </a:lnTo>
                                <a:lnTo>
                                  <a:pt x="91440" y="24384"/>
                                </a:lnTo>
                                <a:lnTo>
                                  <a:pt x="88392" y="30480"/>
                                </a:lnTo>
                                <a:lnTo>
                                  <a:pt x="85344" y="30480"/>
                                </a:lnTo>
                                <a:lnTo>
                                  <a:pt x="79248" y="39624"/>
                                </a:lnTo>
                                <a:lnTo>
                                  <a:pt x="82296" y="39624"/>
                                </a:lnTo>
                                <a:lnTo>
                                  <a:pt x="79248" y="45720"/>
                                </a:lnTo>
                                <a:lnTo>
                                  <a:pt x="76200" y="45720"/>
                                </a:lnTo>
                                <a:lnTo>
                                  <a:pt x="70104" y="51816"/>
                                </a:lnTo>
                                <a:lnTo>
                                  <a:pt x="73152" y="51816"/>
                                </a:lnTo>
                                <a:lnTo>
                                  <a:pt x="45720" y="103632"/>
                                </a:lnTo>
                                <a:lnTo>
                                  <a:pt x="42672" y="103632"/>
                                </a:lnTo>
                                <a:lnTo>
                                  <a:pt x="30480" y="134112"/>
                                </a:lnTo>
                                <a:lnTo>
                                  <a:pt x="30480" y="140208"/>
                                </a:lnTo>
                                <a:lnTo>
                                  <a:pt x="24384" y="152400"/>
                                </a:lnTo>
                                <a:lnTo>
                                  <a:pt x="24384" y="155448"/>
                                </a:lnTo>
                                <a:lnTo>
                                  <a:pt x="21336" y="161544"/>
                                </a:lnTo>
                                <a:lnTo>
                                  <a:pt x="21336" y="164592"/>
                                </a:lnTo>
                                <a:lnTo>
                                  <a:pt x="18288" y="170688"/>
                                </a:lnTo>
                                <a:lnTo>
                                  <a:pt x="18288" y="176784"/>
                                </a:lnTo>
                                <a:lnTo>
                                  <a:pt x="15240" y="182880"/>
                                </a:lnTo>
                                <a:lnTo>
                                  <a:pt x="15240" y="188976"/>
                                </a:lnTo>
                                <a:lnTo>
                                  <a:pt x="12192" y="195072"/>
                                </a:lnTo>
                                <a:lnTo>
                                  <a:pt x="12192" y="204216"/>
                                </a:lnTo>
                                <a:lnTo>
                                  <a:pt x="9144" y="210312"/>
                                </a:lnTo>
                                <a:lnTo>
                                  <a:pt x="9144" y="225552"/>
                                </a:lnTo>
                                <a:lnTo>
                                  <a:pt x="6096" y="231648"/>
                                </a:lnTo>
                                <a:lnTo>
                                  <a:pt x="6096" y="286512"/>
                                </a:lnTo>
                                <a:lnTo>
                                  <a:pt x="9144" y="286512"/>
                                </a:lnTo>
                                <a:lnTo>
                                  <a:pt x="9144" y="301752"/>
                                </a:lnTo>
                                <a:lnTo>
                                  <a:pt x="12192" y="307848"/>
                                </a:lnTo>
                                <a:lnTo>
                                  <a:pt x="12192" y="320040"/>
                                </a:lnTo>
                                <a:lnTo>
                                  <a:pt x="15240" y="326136"/>
                                </a:lnTo>
                                <a:lnTo>
                                  <a:pt x="15240" y="335280"/>
                                </a:lnTo>
                                <a:lnTo>
                                  <a:pt x="18288" y="335280"/>
                                </a:lnTo>
                                <a:lnTo>
                                  <a:pt x="18288" y="341376"/>
                                </a:lnTo>
                                <a:lnTo>
                                  <a:pt x="21336" y="344424"/>
                                </a:lnTo>
                                <a:lnTo>
                                  <a:pt x="21336" y="350520"/>
                                </a:lnTo>
                                <a:lnTo>
                                  <a:pt x="27432" y="362712"/>
                                </a:lnTo>
                                <a:lnTo>
                                  <a:pt x="27432" y="368808"/>
                                </a:lnTo>
                                <a:lnTo>
                                  <a:pt x="33528" y="381000"/>
                                </a:lnTo>
                                <a:lnTo>
                                  <a:pt x="30480" y="381000"/>
                                </a:lnTo>
                                <a:lnTo>
                                  <a:pt x="33528" y="384048"/>
                                </a:lnTo>
                                <a:lnTo>
                                  <a:pt x="36576" y="384048"/>
                                </a:lnTo>
                                <a:lnTo>
                                  <a:pt x="36576" y="390144"/>
                                </a:lnTo>
                                <a:lnTo>
                                  <a:pt x="54864" y="429768"/>
                                </a:lnTo>
                                <a:lnTo>
                                  <a:pt x="51816" y="429768"/>
                                </a:lnTo>
                                <a:lnTo>
                                  <a:pt x="54864" y="432816"/>
                                </a:lnTo>
                                <a:lnTo>
                                  <a:pt x="57912" y="432816"/>
                                </a:lnTo>
                                <a:lnTo>
                                  <a:pt x="64008" y="441960"/>
                                </a:lnTo>
                                <a:lnTo>
                                  <a:pt x="60960" y="441960"/>
                                </a:lnTo>
                                <a:lnTo>
                                  <a:pt x="67056" y="448056"/>
                                </a:lnTo>
                                <a:lnTo>
                                  <a:pt x="70104" y="448056"/>
                                </a:lnTo>
                                <a:lnTo>
                                  <a:pt x="79248" y="466344"/>
                                </a:lnTo>
                                <a:lnTo>
                                  <a:pt x="76200" y="466344"/>
                                </a:lnTo>
                                <a:lnTo>
                                  <a:pt x="82296" y="472440"/>
                                </a:lnTo>
                                <a:lnTo>
                                  <a:pt x="85344" y="472440"/>
                                </a:lnTo>
                                <a:lnTo>
                                  <a:pt x="85344" y="478536"/>
                                </a:lnTo>
                                <a:lnTo>
                                  <a:pt x="91440" y="484632"/>
                                </a:lnTo>
                                <a:lnTo>
                                  <a:pt x="94488" y="484632"/>
                                </a:lnTo>
                                <a:lnTo>
                                  <a:pt x="97536" y="490728"/>
                                </a:lnTo>
                                <a:lnTo>
                                  <a:pt x="94488" y="490728"/>
                                </a:lnTo>
                                <a:lnTo>
                                  <a:pt x="100584" y="496824"/>
                                </a:lnTo>
                                <a:lnTo>
                                  <a:pt x="103632" y="496824"/>
                                </a:lnTo>
                                <a:lnTo>
                                  <a:pt x="106680" y="502920"/>
                                </a:lnTo>
                                <a:lnTo>
                                  <a:pt x="103632" y="502920"/>
                                </a:lnTo>
                                <a:lnTo>
                                  <a:pt x="106680" y="505968"/>
                                </a:lnTo>
                                <a:lnTo>
                                  <a:pt x="510540" y="505968"/>
                                </a:lnTo>
                                <a:lnTo>
                                  <a:pt x="510540" y="512064"/>
                                </a:lnTo>
                                <a:lnTo>
                                  <a:pt x="103632" y="512064"/>
                                </a:lnTo>
                                <a:lnTo>
                                  <a:pt x="103632" y="509016"/>
                                </a:lnTo>
                                <a:lnTo>
                                  <a:pt x="100584" y="505968"/>
                                </a:lnTo>
                                <a:lnTo>
                                  <a:pt x="97536" y="499872"/>
                                </a:lnTo>
                                <a:lnTo>
                                  <a:pt x="91440" y="493776"/>
                                </a:lnTo>
                                <a:lnTo>
                                  <a:pt x="88392" y="487680"/>
                                </a:lnTo>
                                <a:lnTo>
                                  <a:pt x="82296" y="481584"/>
                                </a:lnTo>
                                <a:lnTo>
                                  <a:pt x="79248" y="475488"/>
                                </a:lnTo>
                                <a:lnTo>
                                  <a:pt x="73152" y="469392"/>
                                </a:lnTo>
                                <a:lnTo>
                                  <a:pt x="64008" y="451104"/>
                                </a:lnTo>
                                <a:lnTo>
                                  <a:pt x="57912" y="445008"/>
                                </a:lnTo>
                                <a:lnTo>
                                  <a:pt x="51816" y="435864"/>
                                </a:lnTo>
                                <a:lnTo>
                                  <a:pt x="48768" y="432816"/>
                                </a:lnTo>
                                <a:lnTo>
                                  <a:pt x="30480" y="390144"/>
                                </a:lnTo>
                                <a:lnTo>
                                  <a:pt x="30480" y="387096"/>
                                </a:lnTo>
                                <a:lnTo>
                                  <a:pt x="27432" y="384048"/>
                                </a:lnTo>
                                <a:lnTo>
                                  <a:pt x="21336" y="371856"/>
                                </a:lnTo>
                                <a:lnTo>
                                  <a:pt x="21336" y="365760"/>
                                </a:lnTo>
                                <a:lnTo>
                                  <a:pt x="15240" y="353568"/>
                                </a:lnTo>
                                <a:lnTo>
                                  <a:pt x="15240" y="347472"/>
                                </a:lnTo>
                                <a:lnTo>
                                  <a:pt x="12192" y="341376"/>
                                </a:lnTo>
                                <a:lnTo>
                                  <a:pt x="12192" y="338328"/>
                                </a:lnTo>
                                <a:lnTo>
                                  <a:pt x="9144" y="335280"/>
                                </a:lnTo>
                                <a:lnTo>
                                  <a:pt x="9144" y="329184"/>
                                </a:lnTo>
                                <a:lnTo>
                                  <a:pt x="6096" y="323088"/>
                                </a:lnTo>
                                <a:lnTo>
                                  <a:pt x="6096" y="310896"/>
                                </a:lnTo>
                                <a:lnTo>
                                  <a:pt x="3048" y="304800"/>
                                </a:lnTo>
                                <a:lnTo>
                                  <a:pt x="3048" y="289560"/>
                                </a:lnTo>
                                <a:lnTo>
                                  <a:pt x="0" y="286512"/>
                                </a:lnTo>
                                <a:lnTo>
                                  <a:pt x="0" y="228600"/>
                                </a:lnTo>
                                <a:lnTo>
                                  <a:pt x="3048" y="222504"/>
                                </a:lnTo>
                                <a:lnTo>
                                  <a:pt x="3048" y="207264"/>
                                </a:lnTo>
                                <a:lnTo>
                                  <a:pt x="6096" y="201168"/>
                                </a:lnTo>
                                <a:lnTo>
                                  <a:pt x="6096" y="192024"/>
                                </a:lnTo>
                                <a:lnTo>
                                  <a:pt x="9144" y="185928"/>
                                </a:lnTo>
                                <a:lnTo>
                                  <a:pt x="9144" y="179832"/>
                                </a:lnTo>
                                <a:lnTo>
                                  <a:pt x="12192" y="173736"/>
                                </a:lnTo>
                                <a:lnTo>
                                  <a:pt x="12192" y="167640"/>
                                </a:lnTo>
                                <a:lnTo>
                                  <a:pt x="15240" y="161544"/>
                                </a:lnTo>
                                <a:lnTo>
                                  <a:pt x="15240" y="158496"/>
                                </a:lnTo>
                                <a:lnTo>
                                  <a:pt x="18288" y="152400"/>
                                </a:lnTo>
                                <a:lnTo>
                                  <a:pt x="18288" y="149352"/>
                                </a:lnTo>
                                <a:lnTo>
                                  <a:pt x="24384" y="137160"/>
                                </a:lnTo>
                                <a:lnTo>
                                  <a:pt x="24384" y="131064"/>
                                </a:lnTo>
                                <a:lnTo>
                                  <a:pt x="39624" y="103632"/>
                                </a:lnTo>
                                <a:lnTo>
                                  <a:pt x="39624" y="100584"/>
                                </a:lnTo>
                                <a:lnTo>
                                  <a:pt x="67056" y="48768"/>
                                </a:lnTo>
                                <a:lnTo>
                                  <a:pt x="73152" y="42672"/>
                                </a:lnTo>
                                <a:lnTo>
                                  <a:pt x="76200" y="36576"/>
                                </a:lnTo>
                                <a:lnTo>
                                  <a:pt x="85344" y="27432"/>
                                </a:lnTo>
                                <a:lnTo>
                                  <a:pt x="85344" y="21336"/>
                                </a:lnTo>
                                <a:lnTo>
                                  <a:pt x="91440" y="15240"/>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54" name="Shape 12454"/>
                        <wps:cNvSpPr/>
                        <wps:spPr>
                          <a:xfrm>
                            <a:off x="678180" y="4395216"/>
                            <a:ext cx="510540" cy="512064"/>
                          </a:xfrm>
                          <a:custGeom>
                            <a:avLst/>
                            <a:gdLst/>
                            <a:ahLst/>
                            <a:cxnLst/>
                            <a:rect l="0" t="0" r="0" b="0"/>
                            <a:pathLst>
                              <a:path w="510540" h="512064">
                                <a:moveTo>
                                  <a:pt x="0" y="0"/>
                                </a:moveTo>
                                <a:lnTo>
                                  <a:pt x="406908" y="0"/>
                                </a:lnTo>
                                <a:lnTo>
                                  <a:pt x="409956" y="3048"/>
                                </a:lnTo>
                                <a:lnTo>
                                  <a:pt x="413004" y="3048"/>
                                </a:lnTo>
                                <a:lnTo>
                                  <a:pt x="416052" y="9144"/>
                                </a:lnTo>
                                <a:lnTo>
                                  <a:pt x="413004" y="9144"/>
                                </a:lnTo>
                                <a:lnTo>
                                  <a:pt x="419100" y="15240"/>
                                </a:lnTo>
                                <a:lnTo>
                                  <a:pt x="422148" y="15240"/>
                                </a:lnTo>
                                <a:lnTo>
                                  <a:pt x="425196" y="21336"/>
                                </a:lnTo>
                                <a:lnTo>
                                  <a:pt x="422148" y="21336"/>
                                </a:lnTo>
                                <a:lnTo>
                                  <a:pt x="428244" y="27432"/>
                                </a:lnTo>
                                <a:lnTo>
                                  <a:pt x="431292" y="27432"/>
                                </a:lnTo>
                                <a:lnTo>
                                  <a:pt x="437388" y="45720"/>
                                </a:lnTo>
                                <a:lnTo>
                                  <a:pt x="440436" y="51816"/>
                                </a:lnTo>
                                <a:lnTo>
                                  <a:pt x="443484" y="51816"/>
                                </a:lnTo>
                                <a:lnTo>
                                  <a:pt x="446532" y="57912"/>
                                </a:lnTo>
                                <a:lnTo>
                                  <a:pt x="477012" y="115824"/>
                                </a:lnTo>
                                <a:lnTo>
                                  <a:pt x="480060" y="124968"/>
                                </a:lnTo>
                                <a:lnTo>
                                  <a:pt x="486156" y="137160"/>
                                </a:lnTo>
                                <a:lnTo>
                                  <a:pt x="486156" y="143256"/>
                                </a:lnTo>
                                <a:lnTo>
                                  <a:pt x="492252" y="158496"/>
                                </a:lnTo>
                                <a:lnTo>
                                  <a:pt x="492252" y="164592"/>
                                </a:lnTo>
                                <a:lnTo>
                                  <a:pt x="495300" y="170688"/>
                                </a:lnTo>
                                <a:lnTo>
                                  <a:pt x="495300" y="176784"/>
                                </a:lnTo>
                                <a:lnTo>
                                  <a:pt x="498348" y="182880"/>
                                </a:lnTo>
                                <a:lnTo>
                                  <a:pt x="498348" y="188976"/>
                                </a:lnTo>
                                <a:lnTo>
                                  <a:pt x="501396" y="195072"/>
                                </a:lnTo>
                                <a:lnTo>
                                  <a:pt x="501396" y="198120"/>
                                </a:lnTo>
                                <a:lnTo>
                                  <a:pt x="504444" y="204216"/>
                                </a:lnTo>
                                <a:lnTo>
                                  <a:pt x="504444" y="216408"/>
                                </a:lnTo>
                                <a:lnTo>
                                  <a:pt x="507492" y="222504"/>
                                </a:lnTo>
                                <a:lnTo>
                                  <a:pt x="507492" y="237744"/>
                                </a:lnTo>
                                <a:lnTo>
                                  <a:pt x="510540" y="243840"/>
                                </a:lnTo>
                                <a:lnTo>
                                  <a:pt x="510540" y="301752"/>
                                </a:lnTo>
                                <a:lnTo>
                                  <a:pt x="507492" y="307848"/>
                                </a:lnTo>
                                <a:lnTo>
                                  <a:pt x="507492" y="326136"/>
                                </a:lnTo>
                                <a:lnTo>
                                  <a:pt x="504444" y="332232"/>
                                </a:lnTo>
                                <a:lnTo>
                                  <a:pt x="504444" y="338328"/>
                                </a:lnTo>
                                <a:lnTo>
                                  <a:pt x="501396" y="338328"/>
                                </a:lnTo>
                                <a:lnTo>
                                  <a:pt x="498348" y="341376"/>
                                </a:lnTo>
                                <a:lnTo>
                                  <a:pt x="501396" y="341376"/>
                                </a:lnTo>
                                <a:lnTo>
                                  <a:pt x="501396" y="350520"/>
                                </a:lnTo>
                                <a:lnTo>
                                  <a:pt x="498348" y="356616"/>
                                </a:lnTo>
                                <a:lnTo>
                                  <a:pt x="498348" y="362712"/>
                                </a:lnTo>
                                <a:lnTo>
                                  <a:pt x="495300" y="362712"/>
                                </a:lnTo>
                                <a:lnTo>
                                  <a:pt x="492252" y="365760"/>
                                </a:lnTo>
                                <a:lnTo>
                                  <a:pt x="495300" y="365760"/>
                                </a:lnTo>
                                <a:lnTo>
                                  <a:pt x="492252" y="371856"/>
                                </a:lnTo>
                                <a:lnTo>
                                  <a:pt x="492252" y="377952"/>
                                </a:lnTo>
                                <a:lnTo>
                                  <a:pt x="489204" y="384048"/>
                                </a:lnTo>
                                <a:lnTo>
                                  <a:pt x="489204" y="390144"/>
                                </a:lnTo>
                                <a:lnTo>
                                  <a:pt x="486156" y="390144"/>
                                </a:lnTo>
                                <a:lnTo>
                                  <a:pt x="480060" y="408432"/>
                                </a:lnTo>
                                <a:lnTo>
                                  <a:pt x="480060" y="411480"/>
                                </a:lnTo>
                                <a:lnTo>
                                  <a:pt x="470916" y="429768"/>
                                </a:lnTo>
                                <a:lnTo>
                                  <a:pt x="467868" y="429768"/>
                                </a:lnTo>
                                <a:lnTo>
                                  <a:pt x="464820" y="432816"/>
                                </a:lnTo>
                                <a:lnTo>
                                  <a:pt x="467868" y="432816"/>
                                </a:lnTo>
                                <a:lnTo>
                                  <a:pt x="461772" y="441960"/>
                                </a:lnTo>
                                <a:lnTo>
                                  <a:pt x="458724" y="441960"/>
                                </a:lnTo>
                                <a:lnTo>
                                  <a:pt x="455676" y="445008"/>
                                </a:lnTo>
                                <a:lnTo>
                                  <a:pt x="458724" y="445008"/>
                                </a:lnTo>
                                <a:lnTo>
                                  <a:pt x="452628" y="457200"/>
                                </a:lnTo>
                                <a:lnTo>
                                  <a:pt x="449580" y="457200"/>
                                </a:lnTo>
                                <a:lnTo>
                                  <a:pt x="449580" y="460248"/>
                                </a:lnTo>
                                <a:lnTo>
                                  <a:pt x="445516" y="462280"/>
                                </a:lnTo>
                                <a:lnTo>
                                  <a:pt x="440436" y="472440"/>
                                </a:lnTo>
                                <a:lnTo>
                                  <a:pt x="437388" y="472440"/>
                                </a:lnTo>
                                <a:lnTo>
                                  <a:pt x="431292" y="481584"/>
                                </a:lnTo>
                                <a:lnTo>
                                  <a:pt x="434340" y="481584"/>
                                </a:lnTo>
                                <a:lnTo>
                                  <a:pt x="431292" y="484632"/>
                                </a:lnTo>
                                <a:lnTo>
                                  <a:pt x="428244" y="484632"/>
                                </a:lnTo>
                                <a:lnTo>
                                  <a:pt x="419100" y="493776"/>
                                </a:lnTo>
                                <a:lnTo>
                                  <a:pt x="422148" y="493776"/>
                                </a:lnTo>
                                <a:lnTo>
                                  <a:pt x="419100" y="499872"/>
                                </a:lnTo>
                                <a:lnTo>
                                  <a:pt x="416052" y="499872"/>
                                </a:lnTo>
                                <a:lnTo>
                                  <a:pt x="416052" y="502920"/>
                                </a:lnTo>
                                <a:lnTo>
                                  <a:pt x="411988" y="504952"/>
                                </a:lnTo>
                                <a:lnTo>
                                  <a:pt x="409956" y="509016"/>
                                </a:lnTo>
                                <a:lnTo>
                                  <a:pt x="406908" y="509016"/>
                                </a:lnTo>
                                <a:lnTo>
                                  <a:pt x="406908" y="512064"/>
                                </a:lnTo>
                                <a:lnTo>
                                  <a:pt x="0" y="512064"/>
                                </a:lnTo>
                                <a:lnTo>
                                  <a:pt x="0" y="505968"/>
                                </a:lnTo>
                                <a:lnTo>
                                  <a:pt x="403860" y="505968"/>
                                </a:lnTo>
                                <a:lnTo>
                                  <a:pt x="406908" y="499872"/>
                                </a:lnTo>
                                <a:lnTo>
                                  <a:pt x="413004" y="496824"/>
                                </a:lnTo>
                                <a:lnTo>
                                  <a:pt x="416052" y="490728"/>
                                </a:lnTo>
                                <a:lnTo>
                                  <a:pt x="425196" y="484632"/>
                                </a:lnTo>
                                <a:lnTo>
                                  <a:pt x="428244" y="478536"/>
                                </a:lnTo>
                                <a:lnTo>
                                  <a:pt x="437388" y="469392"/>
                                </a:lnTo>
                                <a:lnTo>
                                  <a:pt x="440436" y="457200"/>
                                </a:lnTo>
                                <a:lnTo>
                                  <a:pt x="446532" y="454152"/>
                                </a:lnTo>
                                <a:lnTo>
                                  <a:pt x="452628" y="441960"/>
                                </a:lnTo>
                                <a:lnTo>
                                  <a:pt x="455676" y="438912"/>
                                </a:lnTo>
                                <a:lnTo>
                                  <a:pt x="461772" y="429768"/>
                                </a:lnTo>
                                <a:lnTo>
                                  <a:pt x="464820" y="426720"/>
                                </a:lnTo>
                                <a:lnTo>
                                  <a:pt x="473964" y="408432"/>
                                </a:lnTo>
                                <a:lnTo>
                                  <a:pt x="473964" y="405384"/>
                                </a:lnTo>
                                <a:lnTo>
                                  <a:pt x="483108" y="390144"/>
                                </a:lnTo>
                                <a:lnTo>
                                  <a:pt x="486156" y="387096"/>
                                </a:lnTo>
                                <a:lnTo>
                                  <a:pt x="486156" y="377952"/>
                                </a:lnTo>
                                <a:lnTo>
                                  <a:pt x="486156" y="374904"/>
                                </a:lnTo>
                                <a:lnTo>
                                  <a:pt x="486156" y="368808"/>
                                </a:lnTo>
                                <a:lnTo>
                                  <a:pt x="489204" y="362712"/>
                                </a:lnTo>
                                <a:lnTo>
                                  <a:pt x="492252" y="359664"/>
                                </a:lnTo>
                                <a:lnTo>
                                  <a:pt x="492252" y="353568"/>
                                </a:lnTo>
                                <a:lnTo>
                                  <a:pt x="495300" y="347472"/>
                                </a:lnTo>
                                <a:lnTo>
                                  <a:pt x="495300" y="338328"/>
                                </a:lnTo>
                                <a:lnTo>
                                  <a:pt x="498348" y="335280"/>
                                </a:lnTo>
                                <a:lnTo>
                                  <a:pt x="498348" y="329184"/>
                                </a:lnTo>
                                <a:lnTo>
                                  <a:pt x="501396" y="323088"/>
                                </a:lnTo>
                                <a:lnTo>
                                  <a:pt x="501396" y="304800"/>
                                </a:lnTo>
                                <a:lnTo>
                                  <a:pt x="504444" y="298704"/>
                                </a:lnTo>
                                <a:lnTo>
                                  <a:pt x="504444" y="246888"/>
                                </a:lnTo>
                                <a:lnTo>
                                  <a:pt x="501396" y="240792"/>
                                </a:lnTo>
                                <a:lnTo>
                                  <a:pt x="501396" y="225552"/>
                                </a:lnTo>
                                <a:lnTo>
                                  <a:pt x="498348" y="219456"/>
                                </a:lnTo>
                                <a:lnTo>
                                  <a:pt x="498348" y="207264"/>
                                </a:lnTo>
                                <a:lnTo>
                                  <a:pt x="495300" y="201168"/>
                                </a:lnTo>
                                <a:lnTo>
                                  <a:pt x="495300" y="198120"/>
                                </a:lnTo>
                                <a:lnTo>
                                  <a:pt x="492252" y="192024"/>
                                </a:lnTo>
                                <a:lnTo>
                                  <a:pt x="492252" y="185928"/>
                                </a:lnTo>
                                <a:lnTo>
                                  <a:pt x="489204" y="179832"/>
                                </a:lnTo>
                                <a:lnTo>
                                  <a:pt x="489204" y="173736"/>
                                </a:lnTo>
                                <a:lnTo>
                                  <a:pt x="486156" y="167640"/>
                                </a:lnTo>
                                <a:lnTo>
                                  <a:pt x="486156" y="161544"/>
                                </a:lnTo>
                                <a:lnTo>
                                  <a:pt x="480060" y="146304"/>
                                </a:lnTo>
                                <a:lnTo>
                                  <a:pt x="480060" y="140208"/>
                                </a:lnTo>
                                <a:lnTo>
                                  <a:pt x="473964" y="128016"/>
                                </a:lnTo>
                                <a:lnTo>
                                  <a:pt x="470916" y="118872"/>
                                </a:lnTo>
                                <a:lnTo>
                                  <a:pt x="440436" y="60960"/>
                                </a:lnTo>
                                <a:lnTo>
                                  <a:pt x="425196" y="30480"/>
                                </a:lnTo>
                                <a:lnTo>
                                  <a:pt x="419100" y="24384"/>
                                </a:lnTo>
                                <a:lnTo>
                                  <a:pt x="416052" y="18288"/>
                                </a:lnTo>
                                <a:lnTo>
                                  <a:pt x="409956" y="9144"/>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55" name="Shape 12455"/>
                        <wps:cNvSpPr/>
                        <wps:spPr>
                          <a:xfrm>
                            <a:off x="640080" y="4325112"/>
                            <a:ext cx="70104" cy="67056"/>
                          </a:xfrm>
                          <a:custGeom>
                            <a:avLst/>
                            <a:gdLst/>
                            <a:ahLst/>
                            <a:cxnLst/>
                            <a:rect l="0" t="0" r="0" b="0"/>
                            <a:pathLst>
                              <a:path w="70104" h="67056">
                                <a:moveTo>
                                  <a:pt x="0" y="0"/>
                                </a:moveTo>
                                <a:lnTo>
                                  <a:pt x="70104" y="0"/>
                                </a:lnTo>
                                <a:lnTo>
                                  <a:pt x="70104" y="3048"/>
                                </a:lnTo>
                                <a:lnTo>
                                  <a:pt x="67056" y="3048"/>
                                </a:lnTo>
                                <a:lnTo>
                                  <a:pt x="67056" y="9144"/>
                                </a:lnTo>
                                <a:lnTo>
                                  <a:pt x="64008" y="9144"/>
                                </a:lnTo>
                                <a:lnTo>
                                  <a:pt x="64008" y="15240"/>
                                </a:lnTo>
                                <a:lnTo>
                                  <a:pt x="60960" y="15240"/>
                                </a:lnTo>
                                <a:lnTo>
                                  <a:pt x="60960" y="21336"/>
                                </a:lnTo>
                                <a:lnTo>
                                  <a:pt x="57912" y="21336"/>
                                </a:lnTo>
                                <a:lnTo>
                                  <a:pt x="57912" y="27432"/>
                                </a:lnTo>
                                <a:lnTo>
                                  <a:pt x="54864" y="27432"/>
                                </a:lnTo>
                                <a:lnTo>
                                  <a:pt x="54864" y="30480"/>
                                </a:lnTo>
                                <a:lnTo>
                                  <a:pt x="51816" y="30480"/>
                                </a:lnTo>
                                <a:lnTo>
                                  <a:pt x="51816" y="36576"/>
                                </a:lnTo>
                                <a:lnTo>
                                  <a:pt x="48768" y="36576"/>
                                </a:lnTo>
                                <a:lnTo>
                                  <a:pt x="48768" y="42672"/>
                                </a:lnTo>
                                <a:lnTo>
                                  <a:pt x="45720" y="42672"/>
                                </a:lnTo>
                                <a:lnTo>
                                  <a:pt x="45720" y="54864"/>
                                </a:lnTo>
                                <a:lnTo>
                                  <a:pt x="42672" y="54864"/>
                                </a:lnTo>
                                <a:lnTo>
                                  <a:pt x="42672" y="60960"/>
                                </a:lnTo>
                                <a:lnTo>
                                  <a:pt x="39624" y="60960"/>
                                </a:lnTo>
                                <a:lnTo>
                                  <a:pt x="39624" y="67056"/>
                                </a:lnTo>
                                <a:lnTo>
                                  <a:pt x="33528" y="67056"/>
                                </a:lnTo>
                                <a:lnTo>
                                  <a:pt x="33528" y="64008"/>
                                </a:lnTo>
                                <a:lnTo>
                                  <a:pt x="18288" y="33528"/>
                                </a:lnTo>
                                <a:lnTo>
                                  <a:pt x="15240" y="3048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56" name="Shape 12456"/>
                        <wps:cNvSpPr/>
                        <wps:spPr>
                          <a:xfrm>
                            <a:off x="640080" y="4325112"/>
                            <a:ext cx="70104" cy="70104"/>
                          </a:xfrm>
                          <a:custGeom>
                            <a:avLst/>
                            <a:gdLst/>
                            <a:ahLst/>
                            <a:cxnLst/>
                            <a:rect l="0" t="0" r="0" b="0"/>
                            <a:pathLst>
                              <a:path w="70104" h="70104">
                                <a:moveTo>
                                  <a:pt x="0" y="0"/>
                                </a:moveTo>
                                <a:lnTo>
                                  <a:pt x="70104" y="0"/>
                                </a:lnTo>
                                <a:lnTo>
                                  <a:pt x="36576" y="70104"/>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912" name="Shape 456912"/>
                        <wps:cNvSpPr/>
                        <wps:spPr>
                          <a:xfrm>
                            <a:off x="679704" y="3377184"/>
                            <a:ext cx="1350264" cy="9144"/>
                          </a:xfrm>
                          <a:custGeom>
                            <a:avLst/>
                            <a:gdLst/>
                            <a:ahLst/>
                            <a:cxnLst/>
                            <a:rect l="0" t="0" r="0" b="0"/>
                            <a:pathLst>
                              <a:path w="1350264" h="9144">
                                <a:moveTo>
                                  <a:pt x="0" y="0"/>
                                </a:moveTo>
                                <a:lnTo>
                                  <a:pt x="1350264" y="0"/>
                                </a:lnTo>
                                <a:lnTo>
                                  <a:pt x="135026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13" name="Shape 456913"/>
                        <wps:cNvSpPr/>
                        <wps:spPr>
                          <a:xfrm>
                            <a:off x="3048" y="4221480"/>
                            <a:ext cx="1350264" cy="9144"/>
                          </a:xfrm>
                          <a:custGeom>
                            <a:avLst/>
                            <a:gdLst/>
                            <a:ahLst/>
                            <a:cxnLst/>
                            <a:rect l="0" t="0" r="0" b="0"/>
                            <a:pathLst>
                              <a:path w="1350264" h="9144">
                                <a:moveTo>
                                  <a:pt x="0" y="0"/>
                                </a:moveTo>
                                <a:lnTo>
                                  <a:pt x="1350264" y="0"/>
                                </a:lnTo>
                                <a:lnTo>
                                  <a:pt x="135026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14" name="Shape 456914"/>
                        <wps:cNvSpPr/>
                        <wps:spPr>
                          <a:xfrm>
                            <a:off x="0" y="1606296"/>
                            <a:ext cx="9144" cy="2618232"/>
                          </a:xfrm>
                          <a:custGeom>
                            <a:avLst/>
                            <a:gdLst/>
                            <a:ahLst/>
                            <a:cxnLst/>
                            <a:rect l="0" t="0" r="0" b="0"/>
                            <a:pathLst>
                              <a:path w="9144" h="2618232">
                                <a:moveTo>
                                  <a:pt x="0" y="0"/>
                                </a:moveTo>
                                <a:lnTo>
                                  <a:pt x="9144" y="0"/>
                                </a:lnTo>
                                <a:lnTo>
                                  <a:pt x="9144" y="2618232"/>
                                </a:lnTo>
                                <a:lnTo>
                                  <a:pt x="0" y="261823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2460" name="Shape 12460"/>
                        <wps:cNvSpPr/>
                        <wps:spPr>
                          <a:xfrm>
                            <a:off x="1353312" y="3346704"/>
                            <a:ext cx="70104" cy="67056"/>
                          </a:xfrm>
                          <a:custGeom>
                            <a:avLst/>
                            <a:gdLst/>
                            <a:ahLst/>
                            <a:cxnLst/>
                            <a:rect l="0" t="0" r="0" b="0"/>
                            <a:pathLst>
                              <a:path w="70104" h="67056">
                                <a:moveTo>
                                  <a:pt x="70104" y="0"/>
                                </a:moveTo>
                                <a:lnTo>
                                  <a:pt x="70104" y="67056"/>
                                </a:lnTo>
                                <a:lnTo>
                                  <a:pt x="0" y="33528"/>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12461" name="Shape 12461"/>
                        <wps:cNvSpPr/>
                        <wps:spPr>
                          <a:xfrm>
                            <a:off x="679704" y="4191000"/>
                            <a:ext cx="67056" cy="70104"/>
                          </a:xfrm>
                          <a:custGeom>
                            <a:avLst/>
                            <a:gdLst/>
                            <a:ahLst/>
                            <a:cxnLst/>
                            <a:rect l="0" t="0" r="0" b="0"/>
                            <a:pathLst>
                              <a:path w="67056" h="70104">
                                <a:moveTo>
                                  <a:pt x="67056" y="0"/>
                                </a:moveTo>
                                <a:lnTo>
                                  <a:pt x="67056" y="70104"/>
                                </a:lnTo>
                                <a:lnTo>
                                  <a:pt x="0" y="33528"/>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2462" name="Shape 12462"/>
                        <wps:cNvSpPr/>
                        <wps:spPr>
                          <a:xfrm>
                            <a:off x="1286256" y="3346704"/>
                            <a:ext cx="67056" cy="67056"/>
                          </a:xfrm>
                          <a:custGeom>
                            <a:avLst/>
                            <a:gdLst/>
                            <a:ahLst/>
                            <a:cxnLst/>
                            <a:rect l="0" t="0" r="0" b="0"/>
                            <a:pathLst>
                              <a:path w="67056" h="67056">
                                <a:moveTo>
                                  <a:pt x="0" y="0"/>
                                </a:moveTo>
                                <a:lnTo>
                                  <a:pt x="67056"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2463" name="Shape 12463"/>
                        <wps:cNvSpPr/>
                        <wps:spPr>
                          <a:xfrm>
                            <a:off x="612648" y="4191000"/>
                            <a:ext cx="67056" cy="70104"/>
                          </a:xfrm>
                          <a:custGeom>
                            <a:avLst/>
                            <a:gdLst/>
                            <a:ahLst/>
                            <a:cxnLst/>
                            <a:rect l="0" t="0" r="0" b="0"/>
                            <a:pathLst>
                              <a:path w="67056" h="70104">
                                <a:moveTo>
                                  <a:pt x="0" y="0"/>
                                </a:moveTo>
                                <a:lnTo>
                                  <a:pt x="67056" y="33528"/>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2464" name="Rectangle 12464"/>
                        <wps:cNvSpPr/>
                        <wps:spPr>
                          <a:xfrm>
                            <a:off x="1929384" y="4847801"/>
                            <a:ext cx="797654"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050-93/d042</w:t>
                              </w:r>
                            </w:p>
                          </w:txbxContent>
                        </wps:txbx>
                        <wps:bodyPr horzOverflow="overflow" vert="horz" lIns="0" tIns="0" rIns="0" bIns="0" rtlCol="0">
                          <a:noAutofit/>
                        </wps:bodyPr>
                      </wps:wsp>
                      <wps:wsp>
                        <wps:cNvPr id="456915" name="Shape 456915"/>
                        <wps:cNvSpPr/>
                        <wps:spPr>
                          <a:xfrm>
                            <a:off x="682752" y="3547872"/>
                            <a:ext cx="1347216" cy="509016"/>
                          </a:xfrm>
                          <a:custGeom>
                            <a:avLst/>
                            <a:gdLst/>
                            <a:ahLst/>
                            <a:cxnLst/>
                            <a:rect l="0" t="0" r="0" b="0"/>
                            <a:pathLst>
                              <a:path w="1347216" h="509016">
                                <a:moveTo>
                                  <a:pt x="0" y="0"/>
                                </a:moveTo>
                                <a:lnTo>
                                  <a:pt x="1347216" y="0"/>
                                </a:lnTo>
                                <a:lnTo>
                                  <a:pt x="1347216"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2466" name="Shape 12466"/>
                        <wps:cNvSpPr/>
                        <wps:spPr>
                          <a:xfrm>
                            <a:off x="679704" y="3544824"/>
                            <a:ext cx="676656" cy="515112"/>
                          </a:xfrm>
                          <a:custGeom>
                            <a:avLst/>
                            <a:gdLst/>
                            <a:ahLst/>
                            <a:cxnLst/>
                            <a:rect l="0" t="0" r="0" b="0"/>
                            <a:pathLst>
                              <a:path w="676656" h="515112">
                                <a:moveTo>
                                  <a:pt x="0" y="0"/>
                                </a:moveTo>
                                <a:lnTo>
                                  <a:pt x="3048" y="0"/>
                                </a:lnTo>
                                <a:lnTo>
                                  <a:pt x="676656" y="0"/>
                                </a:lnTo>
                                <a:lnTo>
                                  <a:pt x="676656" y="6096"/>
                                </a:lnTo>
                                <a:lnTo>
                                  <a:pt x="6096" y="6096"/>
                                </a:lnTo>
                                <a:lnTo>
                                  <a:pt x="6096" y="509016"/>
                                </a:lnTo>
                                <a:lnTo>
                                  <a:pt x="676656" y="509016"/>
                                </a:lnTo>
                                <a:lnTo>
                                  <a:pt x="676656"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2467" name="Shape 12467"/>
                        <wps:cNvSpPr/>
                        <wps:spPr>
                          <a:xfrm>
                            <a:off x="1356360" y="3544824"/>
                            <a:ext cx="676656" cy="515112"/>
                          </a:xfrm>
                          <a:custGeom>
                            <a:avLst/>
                            <a:gdLst/>
                            <a:ahLst/>
                            <a:cxnLst/>
                            <a:rect l="0" t="0" r="0" b="0"/>
                            <a:pathLst>
                              <a:path w="676656" h="515112">
                                <a:moveTo>
                                  <a:pt x="0" y="0"/>
                                </a:moveTo>
                                <a:lnTo>
                                  <a:pt x="676656" y="0"/>
                                </a:lnTo>
                                <a:lnTo>
                                  <a:pt x="676656" y="512064"/>
                                </a:lnTo>
                                <a:lnTo>
                                  <a:pt x="673608" y="512064"/>
                                </a:lnTo>
                                <a:lnTo>
                                  <a:pt x="673608" y="515112"/>
                                </a:lnTo>
                                <a:lnTo>
                                  <a:pt x="0" y="515112"/>
                                </a:lnTo>
                                <a:lnTo>
                                  <a:pt x="0" y="509016"/>
                                </a:lnTo>
                                <a:lnTo>
                                  <a:pt x="670560" y="509016"/>
                                </a:lnTo>
                                <a:lnTo>
                                  <a:pt x="67056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2468" name="Shape 12468"/>
                        <wps:cNvSpPr/>
                        <wps:spPr>
                          <a:xfrm>
                            <a:off x="731520" y="3544824"/>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2469" name="Shape 12469"/>
                        <wps:cNvSpPr/>
                        <wps:spPr>
                          <a:xfrm>
                            <a:off x="1972056" y="3544824"/>
                            <a:ext cx="3048" cy="515112"/>
                          </a:xfrm>
                          <a:custGeom>
                            <a:avLst/>
                            <a:gdLst/>
                            <a:ahLst/>
                            <a:cxnLst/>
                            <a:rect l="0" t="0" r="0" b="0"/>
                            <a:pathLst>
                              <a:path w="3048" h="515112">
                                <a:moveTo>
                                  <a:pt x="0" y="0"/>
                                </a:moveTo>
                                <a:lnTo>
                                  <a:pt x="3048" y="0"/>
                                </a:lnTo>
                                <a:lnTo>
                                  <a:pt x="3048" y="515112"/>
                                </a:lnTo>
                                <a:lnTo>
                                  <a:pt x="0" y="515112"/>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2470" name="Rectangle 12470"/>
                        <wps:cNvSpPr/>
                        <wps:spPr>
                          <a:xfrm>
                            <a:off x="377952" y="218670"/>
                            <a:ext cx="79688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MPS(S)</w:t>
                              </w:r>
                            </w:p>
                          </w:txbxContent>
                        </wps:txbx>
                        <wps:bodyPr horzOverflow="overflow" vert="horz" lIns="0" tIns="0" rIns="0" bIns="0" rtlCol="0">
                          <a:noAutofit/>
                        </wps:bodyPr>
                      </wps:wsp>
                      <wps:wsp>
                        <wps:cNvPr id="12471" name="Rectangle 12471"/>
                        <wps:cNvSpPr/>
                        <wps:spPr>
                          <a:xfrm>
                            <a:off x="384048" y="886180"/>
                            <a:ext cx="77691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 A – Qe(S)</w:t>
                              </w:r>
                            </w:p>
                          </w:txbxContent>
                        </wps:txbx>
                        <wps:bodyPr horzOverflow="overflow" vert="horz" lIns="0" tIns="0" rIns="0" bIns="0" rtlCol="0">
                          <a:noAutofit/>
                        </wps:bodyPr>
                      </wps:wsp>
                      <wps:wsp>
                        <wps:cNvPr id="12472" name="Rectangle 12472"/>
                        <wps:cNvSpPr/>
                        <wps:spPr>
                          <a:xfrm>
                            <a:off x="30480" y="1495779"/>
                            <a:ext cx="16539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2473" name="Rectangle 12473"/>
                        <wps:cNvSpPr/>
                        <wps:spPr>
                          <a:xfrm>
                            <a:off x="704083" y="2172436"/>
                            <a:ext cx="16539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2474" name="Rectangle 12474"/>
                        <wps:cNvSpPr/>
                        <wps:spPr>
                          <a:xfrm>
                            <a:off x="1191763" y="1495779"/>
                            <a:ext cx="21080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2475" name="Rectangle 12475"/>
                        <wps:cNvSpPr/>
                        <wps:spPr>
                          <a:xfrm>
                            <a:off x="1868419" y="2172436"/>
                            <a:ext cx="20677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2476" name="Rectangle 12476"/>
                        <wps:cNvSpPr/>
                        <wps:spPr>
                          <a:xfrm>
                            <a:off x="441955" y="1514062"/>
                            <a:ext cx="63278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lt; X’8000’</w:t>
                              </w:r>
                            </w:p>
                          </w:txbxContent>
                        </wps:txbx>
                        <wps:bodyPr horzOverflow="overflow" vert="horz" lIns="0" tIns="0" rIns="0" bIns="0" rtlCol="0">
                          <a:noAutofit/>
                        </wps:bodyPr>
                      </wps:wsp>
                      <wps:wsp>
                        <wps:cNvPr id="12477" name="Rectangle 12477"/>
                        <wps:cNvSpPr/>
                        <wps:spPr>
                          <a:xfrm>
                            <a:off x="649219" y="1623791"/>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2478" name="Rectangle 12478"/>
                        <wps:cNvSpPr/>
                        <wps:spPr>
                          <a:xfrm>
                            <a:off x="1146048" y="2184624"/>
                            <a:ext cx="55806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lt; Qe(S)</w:t>
                              </w:r>
                            </w:p>
                          </w:txbxContent>
                        </wps:txbx>
                        <wps:bodyPr horzOverflow="overflow" vert="horz" lIns="0" tIns="0" rIns="0" bIns="0" rtlCol="0">
                          <a:noAutofit/>
                        </wps:bodyPr>
                      </wps:wsp>
                      <wps:wsp>
                        <wps:cNvPr id="12479" name="Rectangle 12479"/>
                        <wps:cNvSpPr/>
                        <wps:spPr>
                          <a:xfrm>
                            <a:off x="1328928" y="2297396"/>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2480" name="Rectangle 12480"/>
                        <wps:cNvSpPr/>
                        <wps:spPr>
                          <a:xfrm>
                            <a:off x="1825757" y="2849083"/>
                            <a:ext cx="54872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C + A</w:t>
                              </w:r>
                            </w:p>
                          </w:txbxContent>
                        </wps:txbx>
                        <wps:bodyPr horzOverflow="overflow" vert="horz" lIns="0" tIns="0" rIns="0" bIns="0" rtlCol="0">
                          <a:noAutofit/>
                        </wps:bodyPr>
                      </wps:wsp>
                      <wps:wsp>
                        <wps:cNvPr id="12481" name="Rectangle 12481"/>
                        <wps:cNvSpPr/>
                        <wps:spPr>
                          <a:xfrm>
                            <a:off x="1822714" y="2961864"/>
                            <a:ext cx="55793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 Qe(S)</w:t>
                              </w:r>
                            </w:p>
                          </w:txbxContent>
                        </wps:txbx>
                        <wps:bodyPr horzOverflow="overflow" vert="horz" lIns="0" tIns="0" rIns="0" bIns="0" rtlCol="0">
                          <a:noAutofit/>
                        </wps:bodyPr>
                      </wps:wsp>
                      <wps:wsp>
                        <wps:cNvPr id="12482" name="Rectangle 12482"/>
                        <wps:cNvSpPr/>
                        <wps:spPr>
                          <a:xfrm>
                            <a:off x="780298" y="3708621"/>
                            <a:ext cx="152969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stimate_Qe(S)_after_MPS</w:t>
                              </w:r>
                            </w:p>
                          </w:txbxContent>
                        </wps:txbx>
                        <wps:bodyPr horzOverflow="overflow" vert="horz" lIns="0" tIns="0" rIns="0" bIns="0" rtlCol="0">
                          <a:noAutofit/>
                        </wps:bodyPr>
                      </wps:wsp>
                      <wps:wsp>
                        <wps:cNvPr id="12483" name="Rectangle 12483"/>
                        <wps:cNvSpPr/>
                        <wps:spPr>
                          <a:xfrm>
                            <a:off x="780298" y="3818350"/>
                            <a:ext cx="582975"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norm_e</w:t>
                              </w:r>
                            </w:p>
                          </w:txbxContent>
                        </wps:txbx>
                        <wps:bodyPr horzOverflow="overflow" vert="horz" lIns="0" tIns="0" rIns="0" bIns="0" rtlCol="0">
                          <a:noAutofit/>
                        </wps:bodyPr>
                      </wps:wsp>
                      <wps:wsp>
                        <wps:cNvPr id="12484" name="Rectangle 12484"/>
                        <wps:cNvSpPr/>
                        <wps:spPr>
                          <a:xfrm>
                            <a:off x="566938" y="4610830"/>
                            <a:ext cx="29512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87839" o:spid="_x0000_s2993" style="width:200.15pt;height:386.8pt;mso-position-horizontal-relative:char;mso-position-vertical-relative:line" coordsize="25420,49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">
                <v:shape id="Shape 456902" o:spid="_x0000_s2994" style="position:absolute;left:6766;top:42245;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" path="m,l9144,r,338328l,338328,,e" fillcolor="black" stroked="f" strokeweight="0">
                  <v:stroke miterlimit="83231f" joinstyle="miter"/>
                  <v:path arrowok="t" textboxrect="0,0,9144,338328"/>
                </v:shape>
                <v:shape id="Shape 456903" o:spid="_x0000_s2995" style="position:absolute;left:13533;top:33802;width:91;height:8443;visibility:visible;mso-wrap-style:square;v-text-anchor:top" coordsize="9144,84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" path="m,l9144,r,844296l,844296,,e" fillcolor="black" stroked="f" strokeweight="0">
                  <v:stroke miterlimit="83231f" joinstyle="miter"/>
                  <v:path arrowok="t" textboxrect="0,0,9144,844296"/>
                </v:shape>
                <v:shape id="Shape 456904" o:spid="_x0000_s2996" style="position:absolute;left:6766;top:22829;width:92;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" path="m,l9144,r,1097280l,1097280,,e" fillcolor="black" stroked="f" strokeweight="0">
                  <v:stroke miterlimit="83231f" joinstyle="miter"/>
                  <v:path arrowok="t" textboxrect="0,0,9144,1097280"/>
                </v:shape>
                <v:shape id="Shape 456905" o:spid="_x0000_s2997" style="position:absolute;left:20269;top:22829;width:91;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" path="m,l9144,r,1097280l,1097280,,e" fillcolor="black" stroked="f" strokeweight="0">
                  <v:stroke miterlimit="83231f" joinstyle="miter"/>
                  <v:path arrowok="t" textboxrect="0,0,9144,1097280"/>
                </v:shape>
                <v:shape id="Shape 456906" o:spid="_x0000_s2998" style="position:absolute;left:6797;top:22799;width:13502;height:91;visibility:visible;mso-wrap-style:square;v-text-anchor:top" coordsize="135026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" path="m,l1350264,r,9144l,9144,,e" fillcolor="black" stroked="f" strokeweight="0">
                  <v:stroke miterlimit="83231f" joinstyle="miter"/>
                  <v:path arrowok="t" textboxrect="0,0,1350264,9144"/>
                </v:shape>
                <v:shape id="Shape 456907" o:spid="_x0000_s2999" style="position:absolute;left:13533;top:16062;width:91;height:5914;visibility:visible;mso-wrap-style:square;v-text-anchor:top" coordsize="914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" path="m,l9144,r,591312l,591312,,e" fillcolor="black" stroked="f" strokeweight="0">
                  <v:stroke miterlimit="83231f" joinstyle="miter"/>
                  <v:path arrowok="t" textboxrect="0,0,9144,591312"/>
                </v:shape>
                <v:shape id="Shape 456908" o:spid="_x0000_s3000" style="position:absolute;left:30;top:16032;width:13503;height:91;visibility:visible;mso-wrap-style:square;v-text-anchor:top" coordsize="135026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" path="m,l1350264,r,9144l,9144,,e" fillcolor="black" stroked="f" strokeweight="0">
                  <v:stroke miterlimit="83231f" joinstyle="miter"/>
                  <v:path arrowok="t" textboxrect="0,0,1350264,9144"/>
                </v:shape>
                <v:shape id="Shape 456909" o:spid="_x0000_s3001" style="position:absolute;left:6766;top:1706;width:92;height:13534;visibility:visible;mso-wrap-style:square;v-text-anchor:top" coordsize="9144,1353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" path="m,l9144,r,1353312l,1353312,,e" fillcolor="black" stroked="f" strokeweight="0">
                  <v:stroke miterlimit="83231f" joinstyle="miter"/>
                  <v:path arrowok="t" textboxrect="0,0,9144,1353312"/>
                </v:shape>
                <v:shape id="Shape 12437" o:spid="_x0000_s3002" style="position:absolute;left:1706;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" path="m103632,l914400,r3048,6096l920496,6096r,6096l923544,12192r3048,6096l929640,18288r,3048l932688,21336r3048,6096l938784,27432r6096,12192l944880,45720r3048,l957072,64008r3048,3048l966216,79248r3048,l969264,85344r3048,l972312,91440r3048,l975360,97536r3048,l978408,103632r3048,l981456,109728r3048,l984504,112776r3048,l987552,118872r3048,l990600,128015r3048,l993648,140208r3048,l996696,152400r3048,l999744,161544r3048,l1002792,173736r3048,l1005840,182880r3048,l1008888,201168r3048,l1011936,222503r3048,l1014984,286512r-3048,l1011936,307848r-3048,l1008888,320040r-3048,l1005840,338328r-3048,l1002792,347472r-3048,l999744,350520r-3048,l996696,362712r-3048,l993648,381000r-3048,l990600,387096r-3048,l987552,393192r-3048,l984504,402336r-6096,3048l978408,411480r-3048,l975360,417576r-3048,l972312,423672r-3048,l969264,429768r-3048,l966216,435864r-3048,l963168,441960r-3048,l960120,445008r-3048,l957072,448056r-6096,3047l950976,457200r-3048,l947928,463296r-3048,l944880,472440r-6096,l938784,478536r-3048,l935736,484632r-3048,l932688,487680r-6096,3048l926592,493776r-3048,l923544,496824r-6096,3048l917448,505968r-816864,l100584,502920r-3048,l97536,496824r-3048,l91440,493776r-3048,l88392,487680r-3048,l82296,481584r,-6096l79248,475488r,-6096l73152,469392,60960,445008r-3048,l54864,441960,36576,405384r,-6096l33528,399288r,-3048l30480,396240r,-12192l27432,384048r,-6096l24384,377952r,-6096l21336,371856r,-12192l18288,359664r,-6096l15240,353568r,-9144l12192,344424r,-9144l9144,335280r,-12192l6096,323088r,-18288l3048,304800r,-21336l,283464,,222503r3048,l3048,204215r3048,l6096,185928r3048,l9144,173736r3048,l12192,164592r3048,l15240,155448r3048,l18288,143256r3048,l21336,137160r3048,l24384,124968r3048,l27432,118872r6096,-3048l33528,112776r3048,l36576,100584r3048,l39624,94488r3048,l42672,88392r3048,l45720,82296r3048,l48768,76200r3048,l51816,70103r6096,-3047l57912,64008r3048,l60960,57912r3048,l64008,51815r3048,l67056,48768r6096,-3048l73152,39624r3048,l76200,33528r6096,-3048l82296,27432r3048,-3048l85344,21336r6096,-3048l91440,15240r3048,l94488,9144r3048,l97536,6096r6096,-3048l103632,xe" stroked="f" strokeweight="0">
                  <v:stroke miterlimit="83231f" joinstyle="miter"/>
                  <v:path arrowok="t" textboxrect="0,0,1014984,505968"/>
                </v:shape>
                <v:shape id="Shape 12438" o:spid="_x0000_s3003" style="position:absolute;left:1676;width:5105;height:5120;visibility:visible;mso-wrap-style:square;v-text-anchor:top" coordsize="51054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" path="m103632,l510540,r,6096l106680,6096r,-3048l100584,9144r3048,l94488,21336,82296,33527r3048,l76200,45720r-6096,6095l73152,51815,60960,67056r-3048,3047l60960,70103,36576,115824r-3048,3048l36576,118872r-6096,12191l30480,137160r-6096,12191l24384,155448r-3048,6096l21336,164592r-6096,3047l18288,167639r,6097l15240,179832r,6095l12192,192024r,12191l9144,210312r,12191l6096,228600r,53339l9144,283463r,18288l12192,307848r,9144l15240,323088r,6096l18288,335280r,3047l21336,344424r,6096l27432,359663r,6097l36576,384048r,6096l39624,402336r24384,42672l60960,445008r6096,3048l79248,466344r-3048,l82296,469392r6096,12192l85344,481584r12192,12192l94488,493776r12192,9144l103632,502920r3048,3048l510540,505968r,4571l103632,512063,97536,499872r-6096,-3048l79248,472439r,3049l73152,469392,64008,451103r-6096,-3047l39624,405384r-3048,-3048l30480,393192r,-6096l21336,368808r,-6096l15240,353568r,-6096l12192,341376r,-3049l9144,332232r,-6096l6096,320039r,-12191l3048,304800r,-18288l,283463,,225551r3048,-6095l3048,207263r3048,-6095l6096,188976r3048,-6096l9144,176784r3048,-6096l12192,164592r3048,l15240,158496r3048,-6096l18288,146303r6096,-12191l24384,128015r6096,-12191l33528,115824,54864,67056r3048,l67056,48768r6096,-6096l79248,30480,91440,18288,97536,6096,103632,xe" fillcolor="black" stroked="f" strokeweight="0">
                  <v:stroke miterlimit="83231f" joinstyle="miter"/>
                  <v:path arrowok="t" textboxrect="0,0,510540,512063"/>
                </v:shape>
                <v:shape id="Shape 12439" o:spid="_x0000_s3004" style="position:absolute;left:6781;width:5106;height:5105;visibility:visible;mso-wrap-style:square;v-text-anchor:top" coordsize="510540,510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" path="m,l406908,r9144,9144l413004,9144r12192,12192l422148,21336r9144,6096l440436,45720r18288,27431l455676,73151r3048,3049l486156,121920r,3048l492252,143256r,6095l495300,155448r,6096l498348,164592r,7620l501396,173736r,6096l504444,185927r,12193l507492,204215r,16764l510540,222503r,64009l504444,289560r3048,l507492,307848r-3048,3048l504444,316992r-3048,6096l501396,335280r-3048,6096l498348,347472r-6096,3048l495300,350520r-3048,3048l492252,359663r-3048,6097l489204,371856r-9144,24383l480060,402336r-9144,6096l473964,408432r-24384,39624l443484,454151r3048,l437388,472439r-6096,6097l434340,475488r-9144,12192l419100,493776r3048,l409956,502920r3048,l406908,509015,,510539r,-4571l403860,505968r3048,-6096l413004,496824r3048,-6097l422148,484632r6096,-12193l434340,469392r6096,-18289l446532,448056r21336,-42672l473964,399288r,-6096l486156,368808r,-9145l486156,356615r,-3047l489204,347472r3048,-3048l492252,338327r3048,-6095l495300,320039r3048,-6095l498348,307848r3048,-3048l501396,286512r3048,-3049l504444,225551r-3048,-3048l501396,207263r-3048,-6095l498348,188976r-3048,-6096l495300,176784r-3048,-3048l492252,167639r-3048,-3047l489204,158496r-3048,-6096l486156,146303r-6096,-18288l480060,124968,455676,79248r-3048,-3048l437388,48768,428244,30480,409956,12192,406908,6096,,6096,,xe" fillcolor="black" stroked="f" strokeweight="0">
                  <v:stroke miterlimit="83231f" joinstyle="miter"/>
                  <v:path arrowok="t" textboxrect="0,0,510540,510539"/>
                </v:shape>
                <v:shape id="Shape 456910" o:spid="_x0000_s3005" style="position:absolute;left:1706;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" path="m,l1014984,r,505968l,505968,,e" stroked="f" strokeweight="0">
                  <v:stroke miterlimit="83231f" joinstyle="miter"/>
                  <v:path arrowok="t" textboxrect="0,0,1014984,505968"/>
                </v:shape>
                <v:shape id="Shape 12441" o:spid="_x0000_s3006" style="position:absolute;left:1676;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" path="m,l3048,,510540,r,6096l6096,6096r,499872l510540,505968r,6096l,512064,,xe" fillcolor="black" stroked="f" strokeweight="0">
                  <v:stroke miterlimit="83231f" joinstyle="miter"/>
                  <v:path arrowok="t" textboxrect="0,0,510540,512064"/>
                </v:shape>
                <v:shape id="Shape 12442" o:spid="_x0000_s3007" style="position:absolute;left:6781;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" path="m,l510540,r,509016l507492,509016r,3048l,512064r,-6096l504444,505968r,-499872l,6096,,xe" fillcolor="black" stroked="f" strokeweight="0">
                  <v:stroke miterlimit="83231f" joinstyle="miter"/>
                  <v:path arrowok="t" textboxrect="0,0,510540,512064"/>
                </v:shape>
                <v:shape id="Shape 12443" o:spid="_x0000_s3008" style="position:absolute;left:1737;top:13075;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" path="m509016,r505968,295656l509016,594360,,295656,509016,xe" stroked="f" strokeweight="0">
                  <v:stroke miterlimit="83231f" joinstyle="miter"/>
                  <v:path arrowok="t" textboxrect="0,0,1014984,594360"/>
                </v:shape>
                <v:shape id="Shape 12444" o:spid="_x0000_s3009" style="position:absolute;left:1706;top:13075;width:5091;height:5975;visibility:visible;mso-wrap-style:square;v-text-anchor:top" coordsize="509024,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" path="m509016,r8,l509024,1766,5658,294140,509024,589528r,7881l509016,597409r,-3049l,295656r,-3047l509016,xe" fillcolor="black" stroked="f" strokeweight="0">
                  <v:stroke miterlimit="83231f" joinstyle="miter"/>
                  <v:path arrowok="t" textboxrect="0,0,509024,597409"/>
                </v:shape>
                <v:shape id="Shape 12445" o:spid="_x0000_s3010" style="position:absolute;left:6797;top:13075;width:5120;height:5975;visibility:visible;mso-wrap-style:square;v-text-anchor:top" coordsize="512056,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" path="m,l3040,,509008,292609r3048,l512056,295656r-3048,l3040,594360r,3049l,597409r,-7881l1512,590415,503366,294140,1512,888,,1766,,xe" fillcolor="black" stroked="f" strokeweight="0">
                  <v:stroke miterlimit="83231f" joinstyle="miter"/>
                  <v:path arrowok="t" textboxrect="0,0,512056,597409"/>
                </v:shape>
                <v:shape id="Shape 12446" o:spid="_x0000_s3011" style="position:absolute;left:8503;top:19842;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" path="m505968,r509016,295656l505968,594360,,295656,505968,xe" stroked="f" strokeweight="0">
                  <v:stroke miterlimit="83231f" joinstyle="miter"/>
                  <v:path arrowok="t" textboxrect="0,0,1014984,594360"/>
                </v:shape>
                <v:shape id="Shape 12447" o:spid="_x0000_s3012" style="position:absolute;left:8473;top:19812;width:5090;height:6004;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" path="m505968,r3040,l509008,4814r-1511,-878l5642,297187,507497,593463r1511,-887l509008,600456r-3040,l505968,597408,,298703r,-3047l505968,xe" fillcolor="black" stroked="f" strokeweight="0">
                  <v:stroke miterlimit="83231f" joinstyle="miter"/>
                  <v:path arrowok="t" textboxrect="0,0,509008,600456"/>
                </v:shape>
                <v:shape id="Shape 12448" o:spid="_x0000_s3013" style="position:absolute;left:13563;top:19812;width:5121;height:6004;visibility:visible;mso-wrap-style:square;v-text-anchor:top" coordsize="51207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" path="m,l8,,509024,295656r3048,l512072,298703r-3048,l8,597408r,3048l,600456r,-7880l503365,297187,,4814,,xe" fillcolor="black" stroked="f" strokeweight="0">
                  <v:stroke miterlimit="83231f" joinstyle="miter"/>
                  <v:path arrowok="t" textboxrect="0,0,512072,600456"/>
                </v:shape>
                <v:shape id="Shape 456911" o:spid="_x0000_s3014" style="position:absolute;left:15240;top:27035;width:10149;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" path="m,l1014984,r,509016l,509016,,e" stroked="f" strokeweight="0">
                  <v:stroke miterlimit="83231f" joinstyle="miter"/>
                  <v:path arrowok="t" textboxrect="0,0,1014984,509016"/>
                </v:shape>
                <v:shape id="Shape 12450" o:spid="_x0000_s3015" style="position:absolute;left:15209;top:27005;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" path="m,l3048,,510540,r,6097l6096,6097r,502919l510540,509016r,3048l6096,512064r-6096,l,xe" fillcolor="black" stroked="f" strokeweight="0">
                  <v:stroke miterlimit="83231f" joinstyle="miter"/>
                  <v:path arrowok="t" textboxrect="0,0,510540,512064"/>
                </v:shape>
                <v:shape id="Shape 12451" o:spid="_x0000_s3016" style="position:absolute;left:20314;top:27005;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" path="m,l510540,r,512064l504444,512064,,512064r,-3048l504444,509016r,-502919l,6097,,xe" fillcolor="black" stroked="f" strokeweight="0">
                  <v:stroke miterlimit="83231f" joinstyle="miter"/>
                  <v:path arrowok="t" textboxrect="0,0,510540,512064"/>
                </v:shape>
                <v:shape id="Shape 12452" o:spid="_x0000_s3017" style="position:absolute;left:1706;top:43982;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" path="m103632,l914400,r3048,6096l920496,6096r,3048l923544,9144r,6096l926592,15240r6096,12192l935736,27432r9144,18288l944880,51816r3048,l947928,54864r3048,l950976,60960r3048,l954024,67056r3048,l957072,73152r3048,l960120,79248r3048,l963168,85344r3048,l966216,91440r3048,l969264,97536r3048,l972312,100584r3048,l975360,106680r3048,l978408,112776r3048,l981456,121920r3048,l984504,128016r3048,l987552,134112r3048,l990600,146304r3048,l993648,155448r3048,l996696,167640r3048,l999744,179832r3048,l1002792,192024r3048,l1005840,201168r3048,l1008888,219456r3048,l1011936,240792r3048,l1014984,304800r-3048,l1011936,329184r-3048,l1008888,338328r-3048,l1005840,353568r-3048,l1002792,362712r-3048,l999744,368808r-3048,l996696,381000r-3048,l993648,393192r-3048,l990600,399288r-3048,l987552,405384r-3048,l984504,414528r-3048,l981456,420624r-3048,l978408,426720r-6096,3048l972312,432816r-3048,l969264,438912r-6096,3048l963168,448056r-3048,l960120,454152r-3048,l957072,457200r-6096,l950976,463296r-3048,l947928,469392r-3048,3048l944880,475488r-6096,3048l938784,481584r-6096,3048l932688,487680r-6096,3048l926592,496824r-3048,l923544,499872r-6096,l917448,505968r-816864,l100584,502920r-3048,l97536,496824r-3048,l91440,490728r-3048,l88392,484632r-3048,l82296,481584,76200,469392r-3048,l60960,445008r-3048,l51816,432816r-3048,-3048l45720,429768r,-6096l42672,423672r,-6096l39624,417576r,-6096l36576,411480r,-12192l33528,399288r,-6096l30480,393192r,-6096l27432,381000r-3048,l24384,374904r-3048,l21336,362712r-3048,l18288,356616r-3048,l15240,344424r-3048,l12192,335280r-3048,l9144,326136r-3048,l6096,307848r-3048,l3048,286512r-3048,l,225552r3048,l3048,204216r3048,l6096,188976r3048,l9144,176784r3048,l12192,164592r3048,l15240,155448r3048,l18288,146304r3048,l21336,140208r3048,l24384,128016r3048,l27432,121920r3048,l30480,115824r3048,l33528,109728r3048,l36576,103632r3048,-3048l39624,97536r3048,l42672,91440r3048,l45720,85344r3048,l48768,79248r3048,l51816,73152r3048,l54864,67056r3048,l57912,60960r3048,l60960,54864r3048,l64008,51816r3048,l67056,48768r6096,-3048l73152,39624r6096,-3048l79248,33528r3048,-3048l82296,24384r3048,l85344,21336r6096,-3048l91440,12192r3048,l94488,6096r3048,l103632,3048r,-3048xe" stroked="f" strokeweight="0">
                  <v:stroke miterlimit="83231f" joinstyle="miter"/>
                  <v:path arrowok="t" textboxrect="0,0,1014984,505968"/>
                </v:shape>
                <v:shape id="Shape 12453" o:spid="_x0000_s3018" style="position:absolute;left:1676;top:43952;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" path="m103632,l510540,r,6096l106680,6096r,-3048l100584,9144r3048,l97536,18288r-3048,l88392,24384r3048,l88392,30480r-3048,l79248,39624r3048,l79248,45720r-3048,l70104,51816r3048,l45720,103632r-3048,l30480,134112r,6096l24384,152400r,3048l21336,161544r,3048l18288,170688r,6096l15240,182880r,6096l12192,195072r,9144l9144,210312r,15240l6096,231648r,54864l9144,286512r,15240l12192,307848r,12192l15240,326136r,9144l18288,335280r,6096l21336,344424r,6096l27432,362712r,6096l33528,381000r-3048,l33528,384048r3048,l36576,390144r18288,39624l51816,429768r3048,3048l57912,432816r6096,9144l60960,441960r6096,6096l70104,448056r9144,18288l76200,466344r6096,6096l85344,472440r,6096l91440,484632r3048,l97536,490728r-3048,l100584,496824r3048,l106680,502920r-3048,l106680,505968r403860,l510540,512064r-406908,l103632,509016r-3048,-3048l97536,499872r-6096,-6096l88392,487680r-6096,-6096l79248,475488r-6096,-6096l64008,451104r-6096,-6096l51816,435864r-3048,-3048l30480,390144r,-3048l27432,384048,21336,371856r,-6096l15240,353568r,-6096l12192,341376r,-3048l9144,335280r,-6096l6096,323088r,-12192l3048,304800r,-15240l,286512,,228600r3048,-6096l3048,207264r3048,-6096l6096,192024r3048,-6096l9144,179832r3048,-6096l12192,167640r3048,-6096l15240,158496r3048,-6096l18288,149352r6096,-12192l24384,131064,39624,103632r,-3048l67056,48768r6096,-6096l76200,36576r9144,-9144l85344,21336r6096,-6096l97536,6096,103632,xe" fillcolor="black" stroked="f" strokeweight="0">
                  <v:stroke miterlimit="83231f" joinstyle="miter"/>
                  <v:path arrowok="t" textboxrect="0,0,510540,512064"/>
                </v:shape>
                <v:shape id="Shape 12454" o:spid="_x0000_s3019" style="position:absolute;left:6781;top:43952;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" path="m,l406908,r3048,3048l413004,3048r3048,6096l413004,9144r6096,6096l422148,15240r3048,6096l422148,21336r6096,6096l431292,27432r6096,18288l440436,51816r3048,l446532,57912r30480,57912l480060,124968r6096,12192l486156,143256r6096,15240l492252,164592r3048,6096l495300,176784r3048,6096l498348,188976r3048,6096l501396,198120r3048,6096l504444,216408r3048,6096l507492,237744r3048,6096l510540,301752r-3048,6096l507492,326136r-3048,6096l504444,338328r-3048,l498348,341376r3048,l501396,350520r-3048,6096l498348,362712r-3048,l492252,365760r3048,l492252,371856r,6096l489204,384048r,6096l486156,390144r-6096,18288l480060,411480r-9144,18288l467868,429768r-3048,3048l467868,432816r-6096,9144l458724,441960r-3048,3048l458724,445008r-6096,12192l449580,457200r,3048l445516,462280r-5080,10160l437388,472440r-6096,9144l434340,481584r-3048,3048l428244,484632r-9144,9144l422148,493776r-3048,6096l416052,499872r,3048l411988,504952r-2032,4064l406908,509016r,3048l,512064r,-6096l403860,505968r3048,-6096l413004,496824r3048,-6096l425196,484632r3048,-6096l437388,469392r3048,-12192l446532,454152r6096,-12192l455676,438912r6096,-9144l464820,426720r9144,-18288l473964,405384r9144,-15240l486156,387096r,-9144l486156,374904r,-6096l489204,362712r3048,-3048l492252,353568r3048,-6096l495300,338328r3048,-3048l498348,329184r3048,-6096l501396,304800r3048,-6096l504444,246888r-3048,-6096l501396,225552r-3048,-6096l498348,207264r-3048,-6096l495300,198120r-3048,-6096l492252,185928r-3048,-6096l489204,173736r-3048,-6096l486156,161544r-6096,-15240l480060,140208r-6096,-12192l470916,118872,440436,60960,425196,30480r-6096,-6096l416052,18288,409956,9144,406908,6096,,6096,,xe" fillcolor="black" stroked="f" strokeweight="0">
                  <v:stroke miterlimit="83231f" joinstyle="miter"/>
                  <v:path arrowok="t" textboxrect="0,0,510540,512064"/>
                </v:shape>
                <v:shape id="Shape 12455" o:spid="_x0000_s3020" style="position:absolute;left:6400;top:43251;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" path="m,l70104,r,3048l67056,3048r,6096l64008,9144r,6096l60960,15240r,6096l57912,21336r,6096l54864,27432r,3048l51816,30480r,6096l48768,36576r,6096l45720,42672r,12192l42672,54864r,6096l39624,60960r,6096l33528,67056r,-3048l18288,33528,15240,30480,,xe" fillcolor="black" stroked="f" strokeweight="0">
                  <v:stroke miterlimit="83231f" joinstyle="miter"/>
                  <v:path arrowok="t" textboxrect="0,0,70104,67056"/>
                </v:shape>
                <v:shape id="Shape 12456" o:spid="_x0000_s3021" style="position:absolute;left:6400;top:43251;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" path="m,l70104,,36576,70104,,e" filled="f" strokeweight=".24pt">
                  <v:stroke endcap="round"/>
                  <v:path arrowok="t" textboxrect="0,0,70104,70104"/>
                </v:shape>
                <v:shape id="Shape 456912" o:spid="_x0000_s3022" style="position:absolute;left:6797;top:33771;width:13502;height:92;visibility:visible;mso-wrap-style:square;v-text-anchor:top" coordsize="135026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" path="m,l1350264,r,9144l,9144,,e" fillcolor="black" stroked="f" strokeweight="0">
                  <v:stroke endcap="round"/>
                  <v:path arrowok="t" textboxrect="0,0,1350264,9144"/>
                </v:shape>
                <v:shape id="Shape 456913" o:spid="_x0000_s3023" style="position:absolute;left:30;top:42214;width:13503;height:92;visibility:visible;mso-wrap-style:square;v-text-anchor:top" coordsize="135026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" path="m,l1350264,r,9144l,9144,,e" fillcolor="black" stroked="f" strokeweight="0">
                  <v:stroke endcap="round"/>
                  <v:path arrowok="t" textboxrect="0,0,1350264,9144"/>
                </v:shape>
                <v:shape id="Shape 456914" o:spid="_x0000_s3024" style="position:absolute;top:16062;width:91;height:26183;visibility:visible;mso-wrap-style:square;v-text-anchor:top" coordsize="9144,2618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" path="m,l9144,r,2618232l,2618232,,e" fillcolor="black" stroked="f" strokeweight="0">
                  <v:stroke endcap="round"/>
                  <v:path arrowok="t" textboxrect="0,0,9144,2618232"/>
                </v:shape>
                <v:shape id="Shape 12460" o:spid="_x0000_s3025" style="position:absolute;left:13533;top:33467;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" path="m70104,r,67056l,33528,70104,xe" fillcolor="black" strokeweight=".24pt">
                  <v:stroke endcap="round"/>
                  <v:path arrowok="t" textboxrect="0,0,70104,67056"/>
                </v:shape>
                <v:shape id="Shape 12461" o:spid="_x0000_s3026" style="position:absolute;left:6797;top:41910;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" path="m67056,r,70104l,33528,67056,xe" fillcolor="black" strokeweight=".24pt">
                  <v:stroke endcap="round"/>
                  <v:path arrowok="t" textboxrect="0,0,67056,70104"/>
                </v:shape>
                <v:shape id="Shape 12462" o:spid="_x0000_s3027" style="position:absolute;left:12862;top:33467;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" path="m,l67056,33528,,67056,,xe" fillcolor="black" strokeweight=".24pt">
                  <v:stroke endcap="round"/>
                  <v:path arrowok="t" textboxrect="0,0,67056,67056"/>
                </v:shape>
                <v:shape id="Shape 12463" o:spid="_x0000_s3028" style="position:absolute;left:6126;top:41910;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" path="m,l67056,33528,,70104,,xe" fillcolor="black" strokeweight=".24pt">
                  <v:stroke endcap="round"/>
                  <v:path arrowok="t" textboxrect="0,0,67056,70104"/>
                </v:shape>
                <v:rect id="Rectangle 12464" o:spid="_x0000_s3029" style="position:absolute;left:19293;top:48478;width:7977;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050-93/d042</w:t>
                        </w:r>
                      </w:p>
                    </w:txbxContent>
                  </v:textbox>
                </v:rect>
                <v:shape id="Shape 456915" o:spid="_x0000_s3030" style="position:absolute;left:6827;top:35478;width:13472;height:5090;visibility:visible;mso-wrap-style:square;v-text-anchor:top" coordsize="134721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" path="m,l1347216,r,509016l,509016,,e" stroked="f" strokeweight="0">
                  <v:stroke endcap="round"/>
                  <v:path arrowok="t" textboxrect="0,0,1347216,509016"/>
                </v:shape>
                <v:shape id="Shape 12466" o:spid="_x0000_s3031" style="position:absolute;left:6797;top:35448;width:6766;height:5151;visibility:visible;mso-wrap-style:square;v-text-anchor:top" coordsize="67665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" path="m,l3048,,676656,r,6096l6096,6096r,502920l676656,509016r,6096l,515112,,xe" fillcolor="black" stroked="f" strokeweight="0">
                  <v:stroke endcap="round"/>
                  <v:path arrowok="t" textboxrect="0,0,676656,515112"/>
                </v:shape>
                <v:shape id="Shape 12467" o:spid="_x0000_s3032" style="position:absolute;left:13563;top:35448;width:6767;height:5151;visibility:visible;mso-wrap-style:square;v-text-anchor:top" coordsize="67665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" path="m,l676656,r,512064l673608,512064r,3048l,515112r,-6096l670560,509016r,-502920l,6096,,xe" fillcolor="black" stroked="f" strokeweight="0">
                  <v:stroke endcap="round"/>
                  <v:path arrowok="t" textboxrect="0,0,676656,515112"/>
                </v:shape>
                <v:shape id="Shape 12468" o:spid="_x0000_s3033" style="position:absolute;left:7315;top:35448;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" path="m,l6096,r,3048l6096,512064r-3048,l3048,515112r-3048,l,xe" fillcolor="black" stroked="f" strokeweight="0">
                  <v:stroke endcap="round"/>
                  <v:path arrowok="t" textboxrect="0,0,6096,515112"/>
                </v:shape>
                <v:shape id="Shape 12469" o:spid="_x0000_s3034" style="position:absolute;left:19720;top:35448;width:31;height:5151;visibility:visible;mso-wrap-style:square;v-text-anchor:top" coordsize="3048,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" path="m,l3048,r,515112l,515112r,-3048l,xe" fillcolor="black" stroked="f" strokeweight="0">
                  <v:stroke endcap="round"/>
                  <v:path arrowok="t" textboxrect="0,0,3048,515112"/>
                </v:shape>
                <v:rect id="Rectangle 12470" o:spid="_x0000_s3035" style="position:absolute;left:3779;top:2186;width:796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MPS(S)</w:t>
                        </w:r>
                      </w:p>
                    </w:txbxContent>
                  </v:textbox>
                </v:rect>
                <v:rect id="Rectangle 12471" o:spid="_x0000_s3036" style="position:absolute;left:3840;top:8861;width:776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 = A – Qe(S)</w:t>
                        </w:r>
                      </w:p>
                    </w:txbxContent>
                  </v:textbox>
                </v:rect>
                <v:rect id="Rectangle 12472" o:spid="_x0000_s3037" style="position:absolute;left:304;top:14957;width:1654;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2473" o:spid="_x0000_s3038" style="position:absolute;left:7040;top:21724;width:165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2474" o:spid="_x0000_s3039" style="position:absolute;left:11917;top:14957;width:2108;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2475" o:spid="_x0000_s3040" style="position:absolute;left:18684;top:21724;width:206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2476" o:spid="_x0000_s3041" style="position:absolute;left:4419;top:15140;width:6328;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 &lt; X’8000’</w:t>
                        </w:r>
                      </w:p>
                    </w:txbxContent>
                  </v:textbox>
                </v:rect>
                <v:rect id="Rectangle 12477" o:spid="_x0000_s3042" style="position:absolute;left:6492;top:16237;width:72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2478" o:spid="_x0000_s3043" style="position:absolute;left:11460;top:21846;width:558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 &lt; Qe(S)</w:t>
                        </w:r>
                      </w:p>
                    </w:txbxContent>
                  </v:textbox>
                </v:rect>
                <v:rect id="Rectangle 12479" o:spid="_x0000_s3044" style="position:absolute;left:13289;top:22973;width:72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2480" o:spid="_x0000_s3045" style="position:absolute;left:18257;top:28490;width:5487;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 = C + A</w:t>
                        </w:r>
                      </w:p>
                    </w:txbxContent>
                  </v:textbox>
                </v:rect>
                <v:rect id="Rectangle 12481" o:spid="_x0000_s3046" style="position:absolute;left:18227;top:29618;width:557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 = Qe(S)</w:t>
                        </w:r>
                      </w:p>
                    </w:txbxContent>
                  </v:textbox>
                </v:rect>
                <v:rect id="Rectangle 12482" o:spid="_x0000_s3047" style="position:absolute;left:7802;top:37086;width:1529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stimate_Qe(S)_after_MPS</w:t>
                        </w:r>
                      </w:p>
                    </w:txbxContent>
                  </v:textbox>
                </v:rect>
                <v:rect id="Rectangle 12483" o:spid="_x0000_s3048" style="position:absolute;left:7802;top:38183;width:583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enorm_e</w:t>
                        </w:r>
                      </w:p>
                    </w:txbxContent>
                  </v:textbox>
                </v:rect>
                <v:rect id="Rectangle 12484" o:spid="_x0000_s3049" style="position:absolute;left:5669;top:46108;width:295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236" w:line="265" w:lineRule="auto"/>
        <w:ind w:left="141" w:right="168"/>
        <w:jc w:val="center"/>
      </w:pPr>
      <w:r>
        <w:rPr>
          <w:b/>
        </w:rPr>
        <w:t>Figure D.4 – Code_MPS(S) procedure with conditional MPS/LPS exchange</w:t>
      </w:r>
    </w:p>
    <w:p w:rsidR="00094CB9" w:rsidRDefault="00FE5CBC">
      <w:pPr>
        <w:spacing w:after="280" w:line="265" w:lineRule="auto"/>
        <w:ind w:left="-5" w:right="0"/>
        <w:jc w:val="left"/>
      </w:pPr>
      <w:r>
        <w:rPr>
          <w:color w:val="FFFFFF"/>
        </w:rPr>
        <w:t>Figure D.4 [</w:t>
      </w:r>
      <w:r>
        <w:rPr>
          <w:b/>
          <w:color w:val="FFFFFF"/>
        </w:rPr>
        <w:t>D42]</w:t>
      </w:r>
      <w:r>
        <w:rPr>
          <w:color w:val="FFFFFF"/>
        </w:rPr>
        <w:t xml:space="preserve">, = 16.5 cm = </w:t>
      </w:r>
      <w:proofErr w:type="gramStart"/>
      <w:r>
        <w:rPr>
          <w:color w:val="FFFFFF"/>
        </w:rPr>
        <w:t>645.%</w:t>
      </w:r>
      <w:proofErr w:type="gramEnd"/>
    </w:p>
    <w:p w:rsidR="00094CB9" w:rsidRDefault="00FE5CBC">
      <w:pPr>
        <w:pStyle w:val="5"/>
        <w:tabs>
          <w:tab w:val="center" w:pos="2202"/>
        </w:tabs>
        <w:spacing w:after="280"/>
        <w:ind w:left="-15" w:right="0" w:firstLine="0"/>
      </w:pPr>
      <w:r>
        <w:t>D.1.5</w:t>
      </w:r>
      <w:r>
        <w:tab/>
        <w:t>Probability estimation in the encoder</w:t>
      </w:r>
    </w:p>
    <w:p w:rsidR="00094CB9" w:rsidRDefault="00FE5CBC">
      <w:pPr>
        <w:pStyle w:val="6"/>
        <w:tabs>
          <w:tab w:val="center" w:pos="2185"/>
        </w:tabs>
        <w:spacing w:after="212"/>
        <w:ind w:left="-15" w:right="0" w:firstLine="0"/>
        <w:jc w:val="left"/>
      </w:pPr>
      <w:r>
        <w:rPr>
          <w:sz w:val="19"/>
        </w:rPr>
        <w:t>D.1.5.1</w:t>
      </w:r>
      <w:r>
        <w:rPr>
          <w:sz w:val="19"/>
        </w:rPr>
        <w:tab/>
        <w:t>Probability estimation state machine</w:t>
      </w:r>
    </w:p>
    <w:p w:rsidR="00094CB9" w:rsidRDefault="00FE5CBC">
      <w:pPr>
        <w:ind w:left="-5" w:right="8"/>
      </w:pPr>
      <w:r>
        <w:t>The probability estimation state machine consists of a number of sequences of probability estimates. These sequences are interlinked in a manner which provides probability estimates based on approximate symbol counts derived from the arithmetic coder renormalization. Some of these sequences are used during the initial “learning” stages of probability estimation; the rest are used for “steady state” estimation.</w:t>
      </w:r>
    </w:p>
    <w:p w:rsidR="00094CB9" w:rsidRDefault="00FE5CBC">
      <w:pPr>
        <w:ind w:left="-5" w:right="8"/>
      </w:pPr>
      <w:r>
        <w:t>Each entry in the probability estimation state machine is assigned an index, and each index has associated with it a Qe value and two Next_Index values. The Next_Index_MPS gives the index to the new probability estimate after an MPS renormalization; the Next_Index_LPS gives the index to the new probability estimate after an LPS renormalization. Note that both the index to the estimation state machine and the sense of the MPS are kept for each context-index S. The sense of the MPS is changed whenever the entry in the Switch_MPS is one.</w:t>
      </w:r>
    </w:p>
    <w:p w:rsidR="00094CB9" w:rsidRDefault="00FE5CBC">
      <w:pPr>
        <w:ind w:left="-5" w:right="8"/>
      </w:pPr>
      <w:r>
        <w:t>The probability estimation state machine is given in Table D.3. Initialization of the arithmetic coder is always with an MPS sense of zero and a Qe index of zero in Table D.3.</w:t>
      </w:r>
    </w:p>
    <w:p w:rsidR="00094CB9" w:rsidRDefault="00FE5CBC">
      <w:pPr>
        <w:ind w:left="-5" w:right="8"/>
      </w:pPr>
      <w:r>
        <w:lastRenderedPageBreak/>
        <w:t xml:space="preserve">The Qe values listed in Table D.3 are expressed as hexadecimal integers. To approximately convert the 15-bit integer representation of Qe to a decimal probability, divide the Qe values by (4/3) </w:t>
      </w:r>
      <w:r>
        <w:rPr>
          <w:rFonts w:ascii="Segoe UI Symbol" w:eastAsia="Segoe UI Symbol" w:hAnsi="Segoe UI Symbol" w:cs="Segoe UI Symbol"/>
        </w:rPr>
        <w:t>×</w:t>
      </w:r>
      <w:r>
        <w:t xml:space="preserve"> (X’8000’).</w:t>
      </w:r>
    </w:p>
    <w:p w:rsidR="00094CB9" w:rsidRDefault="00FE5CBC">
      <w:pPr>
        <w:pStyle w:val="5"/>
        <w:spacing w:after="155"/>
        <w:ind w:left="2084" w:right="1371"/>
      </w:pPr>
      <w:r>
        <w:t>Table D.3 – Qe values and probability estimation state machine</w:t>
      </w:r>
    </w:p>
    <w:tbl>
      <w:tblPr>
        <w:tblStyle w:val="TableGrid"/>
        <w:tblW w:w="8530" w:type="dxa"/>
        <w:tblInd w:w="257" w:type="dxa"/>
        <w:tblCellMar>
          <w:top w:w="13" w:type="dxa"/>
          <w:left w:w="123" w:type="dxa"/>
          <w:bottom w:w="13" w:type="dxa"/>
          <w:right w:w="115" w:type="dxa"/>
        </w:tblCellMar>
        <w:tblLook w:val="04A0" w:firstRow="1" w:lastRow="0" w:firstColumn="1" w:lastColumn="0" w:noHBand="0" w:noVBand="1"/>
      </w:tblPr>
      <w:tblGrid>
        <w:gridCol w:w="801"/>
        <w:gridCol w:w="1066"/>
        <w:gridCol w:w="667"/>
        <w:gridCol w:w="667"/>
        <w:gridCol w:w="797"/>
        <w:gridCol w:w="801"/>
        <w:gridCol w:w="1069"/>
        <w:gridCol w:w="801"/>
        <w:gridCol w:w="797"/>
        <w:gridCol w:w="1064"/>
      </w:tblGrid>
      <w:tr w:rsidR="00094CB9">
        <w:trPr>
          <w:trHeight w:val="442"/>
        </w:trPr>
        <w:tc>
          <w:tcPr>
            <w:tcW w:w="802"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3" w:firstLine="0"/>
              <w:jc w:val="center"/>
            </w:pPr>
            <w:r>
              <w:rPr>
                <w:sz w:val="17"/>
              </w:rPr>
              <w:t>Index</w:t>
            </w:r>
          </w:p>
        </w:tc>
        <w:tc>
          <w:tcPr>
            <w:tcW w:w="1066" w:type="dxa"/>
            <w:vMerge w:val="restart"/>
            <w:tcBorders>
              <w:top w:val="single" w:sz="2" w:space="0" w:color="000000"/>
              <w:left w:val="single" w:sz="2" w:space="0" w:color="000000"/>
              <w:bottom w:val="single" w:sz="2" w:space="0" w:color="000000"/>
              <w:right w:val="single" w:sz="2" w:space="0" w:color="000000"/>
            </w:tcBorders>
            <w:vAlign w:val="bottom"/>
          </w:tcPr>
          <w:p w:rsidR="00094CB9" w:rsidRDefault="00FE5CBC">
            <w:pPr>
              <w:spacing w:after="126" w:line="259" w:lineRule="auto"/>
              <w:ind w:left="0" w:right="3" w:firstLine="0"/>
              <w:jc w:val="center"/>
            </w:pPr>
            <w:r>
              <w:rPr>
                <w:sz w:val="17"/>
              </w:rPr>
              <w:t>Qe</w:t>
            </w:r>
          </w:p>
          <w:p w:rsidR="00094CB9" w:rsidRDefault="00FE5CBC">
            <w:pPr>
              <w:spacing w:after="0" w:line="259" w:lineRule="auto"/>
              <w:ind w:left="0" w:right="7" w:firstLine="0"/>
              <w:jc w:val="center"/>
            </w:pPr>
            <w:r>
              <w:rPr>
                <w:sz w:val="17"/>
              </w:rPr>
              <w:t>_Value</w:t>
            </w:r>
          </w:p>
        </w:tc>
        <w:tc>
          <w:tcPr>
            <w:tcW w:w="1334" w:type="dxa"/>
            <w:gridSpan w:val="2"/>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8" w:firstLine="0"/>
              <w:jc w:val="center"/>
            </w:pPr>
            <w:r>
              <w:rPr>
                <w:sz w:val="17"/>
              </w:rPr>
              <w:t>Next_ Index</w:t>
            </w:r>
          </w:p>
        </w:tc>
        <w:tc>
          <w:tcPr>
            <w:tcW w:w="797" w:type="dxa"/>
            <w:vMerge w:val="restart"/>
            <w:tcBorders>
              <w:top w:val="single" w:sz="2" w:space="0" w:color="000000"/>
              <w:left w:val="single" w:sz="2" w:space="0" w:color="000000"/>
              <w:bottom w:val="single" w:sz="2" w:space="0" w:color="000000"/>
              <w:right w:val="single" w:sz="2" w:space="0" w:color="000000"/>
            </w:tcBorders>
            <w:vAlign w:val="bottom"/>
          </w:tcPr>
          <w:p w:rsidR="00094CB9" w:rsidRDefault="00FE5CBC">
            <w:pPr>
              <w:spacing w:after="126" w:line="259" w:lineRule="auto"/>
              <w:ind w:left="0" w:right="3" w:firstLine="0"/>
              <w:jc w:val="center"/>
            </w:pPr>
            <w:r>
              <w:rPr>
                <w:sz w:val="17"/>
              </w:rPr>
              <w:t>Switch</w:t>
            </w:r>
          </w:p>
          <w:p w:rsidR="00094CB9" w:rsidRDefault="00FE5CBC">
            <w:pPr>
              <w:spacing w:after="0" w:line="259" w:lineRule="auto"/>
              <w:ind w:left="67" w:right="0" w:firstLine="0"/>
              <w:jc w:val="left"/>
            </w:pPr>
            <w:r>
              <w:rPr>
                <w:sz w:val="17"/>
              </w:rPr>
              <w:t>_MPS</w:t>
            </w:r>
          </w:p>
        </w:tc>
        <w:tc>
          <w:tcPr>
            <w:tcW w:w="802" w:type="dxa"/>
            <w:vMerge w:val="restart"/>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3" w:firstLine="0"/>
              <w:jc w:val="center"/>
            </w:pPr>
            <w:r>
              <w:rPr>
                <w:sz w:val="17"/>
              </w:rPr>
              <w:t>Index</w:t>
            </w:r>
          </w:p>
        </w:tc>
        <w:tc>
          <w:tcPr>
            <w:tcW w:w="1066" w:type="dxa"/>
            <w:vMerge w:val="restart"/>
            <w:tcBorders>
              <w:top w:val="single" w:sz="2" w:space="0" w:color="000000"/>
              <w:left w:val="single" w:sz="2" w:space="0" w:color="000000"/>
              <w:bottom w:val="single" w:sz="2" w:space="0" w:color="000000"/>
              <w:right w:val="single" w:sz="2" w:space="0" w:color="000000"/>
            </w:tcBorders>
            <w:vAlign w:val="bottom"/>
          </w:tcPr>
          <w:p w:rsidR="00094CB9" w:rsidRDefault="00FE5CBC">
            <w:pPr>
              <w:spacing w:after="126" w:line="259" w:lineRule="auto"/>
              <w:ind w:left="0" w:right="3" w:firstLine="0"/>
              <w:jc w:val="center"/>
            </w:pPr>
            <w:r>
              <w:rPr>
                <w:sz w:val="17"/>
              </w:rPr>
              <w:t>Qe</w:t>
            </w:r>
          </w:p>
          <w:p w:rsidR="00094CB9" w:rsidRDefault="00FE5CBC">
            <w:pPr>
              <w:spacing w:after="0" w:line="259" w:lineRule="auto"/>
              <w:ind w:left="0" w:right="6" w:firstLine="0"/>
              <w:jc w:val="center"/>
            </w:pPr>
            <w:r>
              <w:rPr>
                <w:sz w:val="17"/>
              </w:rPr>
              <w:t>_Value</w:t>
            </w:r>
          </w:p>
        </w:tc>
        <w:tc>
          <w:tcPr>
            <w:tcW w:w="1598" w:type="dxa"/>
            <w:gridSpan w:val="2"/>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3" w:firstLine="0"/>
              <w:jc w:val="center"/>
            </w:pPr>
            <w:r>
              <w:rPr>
                <w:sz w:val="17"/>
              </w:rPr>
              <w:t>Next_ Index</w:t>
            </w:r>
          </w:p>
        </w:tc>
        <w:tc>
          <w:tcPr>
            <w:tcW w:w="1066" w:type="dxa"/>
            <w:vMerge w:val="restart"/>
            <w:tcBorders>
              <w:top w:val="single" w:sz="2" w:space="0" w:color="000000"/>
              <w:left w:val="single" w:sz="2" w:space="0" w:color="000000"/>
              <w:bottom w:val="single" w:sz="2" w:space="0" w:color="000000"/>
              <w:right w:val="single" w:sz="2" w:space="0" w:color="000000"/>
            </w:tcBorders>
            <w:vAlign w:val="bottom"/>
          </w:tcPr>
          <w:p w:rsidR="00094CB9" w:rsidRDefault="00FE5CBC">
            <w:pPr>
              <w:spacing w:after="126" w:line="259" w:lineRule="auto"/>
              <w:ind w:left="0" w:right="3" w:firstLine="0"/>
              <w:jc w:val="center"/>
            </w:pPr>
            <w:r>
              <w:rPr>
                <w:sz w:val="17"/>
              </w:rPr>
              <w:t>Switch</w:t>
            </w:r>
          </w:p>
          <w:p w:rsidR="00094CB9" w:rsidRDefault="00FE5CBC">
            <w:pPr>
              <w:spacing w:after="0" w:line="259" w:lineRule="auto"/>
              <w:ind w:left="0" w:right="3" w:firstLine="0"/>
              <w:jc w:val="center"/>
            </w:pPr>
            <w:r>
              <w:rPr>
                <w:sz w:val="17"/>
              </w:rPr>
              <w:t>_MPS</w:t>
            </w:r>
          </w:p>
        </w:tc>
      </w:tr>
      <w:tr w:rsidR="00094CB9">
        <w:trPr>
          <w:trHeight w:val="379"/>
        </w:trPr>
        <w:tc>
          <w:tcPr>
            <w:tcW w:w="0" w:type="auto"/>
            <w:vMerge/>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3" w:right="0" w:firstLine="0"/>
              <w:jc w:val="left"/>
            </w:pPr>
            <w:r>
              <w:rPr>
                <w:sz w:val="17"/>
              </w:rPr>
              <w:t>_LPS</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_MPS</w:t>
            </w:r>
          </w:p>
        </w:tc>
        <w:tc>
          <w:tcPr>
            <w:tcW w:w="0" w:type="auto"/>
            <w:vMerge/>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0" w:type="auto"/>
            <w:vMerge/>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80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7" w:firstLine="0"/>
              <w:jc w:val="center"/>
            </w:pPr>
            <w:r>
              <w:rPr>
                <w:sz w:val="17"/>
              </w:rPr>
              <w:t>_LPS</w:t>
            </w:r>
          </w:p>
        </w:tc>
        <w:tc>
          <w:tcPr>
            <w:tcW w:w="79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67" w:right="0" w:firstLine="0"/>
              <w:jc w:val="left"/>
            </w:pPr>
            <w:r>
              <w:rPr>
                <w:sz w:val="17"/>
              </w:rPr>
              <w:t>_MPS</w:t>
            </w:r>
          </w:p>
        </w:tc>
        <w:tc>
          <w:tcPr>
            <w:tcW w:w="0" w:type="auto"/>
            <w:vMerge/>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r w:rsidR="00094CB9">
        <w:trPr>
          <w:trHeight w:val="282"/>
        </w:trPr>
        <w:tc>
          <w:tcPr>
            <w:tcW w:w="802"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10" w:firstLine="0"/>
              <w:jc w:val="center"/>
            </w:pPr>
            <w:r>
              <w:rPr>
                <w:color w:val="FFFFFF"/>
                <w:sz w:val="17"/>
              </w:rPr>
              <w:t>1</w:t>
            </w:r>
            <w:r>
              <w:rPr>
                <w:sz w:val="17"/>
              </w:rPr>
              <w:t>0</w:t>
            </w:r>
          </w:p>
        </w:tc>
        <w:tc>
          <w:tcPr>
            <w:tcW w:w="106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22" w:right="0" w:firstLine="0"/>
              <w:jc w:val="center"/>
            </w:pPr>
            <w:r>
              <w:rPr>
                <w:sz w:val="17"/>
              </w:rPr>
              <w:t>X’5A1D’</w:t>
            </w:r>
          </w:p>
        </w:tc>
        <w:tc>
          <w:tcPr>
            <w:tcW w:w="667"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10" w:firstLine="0"/>
              <w:jc w:val="center"/>
            </w:pPr>
            <w:r>
              <w:rPr>
                <w:color w:val="FFFFFF"/>
                <w:sz w:val="17"/>
              </w:rPr>
              <w:t>1</w:t>
            </w:r>
            <w:r>
              <w:rPr>
                <w:sz w:val="17"/>
              </w:rPr>
              <w:t>1</w:t>
            </w:r>
          </w:p>
        </w:tc>
        <w:tc>
          <w:tcPr>
            <w:tcW w:w="667"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10" w:firstLine="0"/>
              <w:jc w:val="center"/>
            </w:pPr>
            <w:r>
              <w:rPr>
                <w:color w:val="FFFFFF"/>
                <w:sz w:val="17"/>
              </w:rPr>
              <w:t>1</w:t>
            </w:r>
            <w:r>
              <w:rPr>
                <w:sz w:val="17"/>
              </w:rPr>
              <w:t>1</w:t>
            </w:r>
          </w:p>
        </w:tc>
        <w:tc>
          <w:tcPr>
            <w:tcW w:w="797"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5" w:firstLine="0"/>
              <w:jc w:val="center"/>
            </w:pPr>
            <w:r>
              <w:rPr>
                <w:sz w:val="17"/>
              </w:rPr>
              <w:t>1</w:t>
            </w:r>
          </w:p>
        </w:tc>
        <w:tc>
          <w:tcPr>
            <w:tcW w:w="802"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8" w:firstLine="0"/>
              <w:jc w:val="center"/>
            </w:pPr>
            <w:r>
              <w:rPr>
                <w:color w:val="FFFFFF"/>
                <w:sz w:val="17"/>
              </w:rPr>
              <w:t>1</w:t>
            </w:r>
            <w:r>
              <w:rPr>
                <w:sz w:val="17"/>
              </w:rPr>
              <w:t>57</w:t>
            </w:r>
          </w:p>
        </w:tc>
        <w:tc>
          <w:tcPr>
            <w:tcW w:w="106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89" w:right="0" w:firstLine="0"/>
              <w:jc w:val="center"/>
            </w:pPr>
            <w:r>
              <w:rPr>
                <w:sz w:val="17"/>
              </w:rPr>
              <w:t>X’01A4’</w:t>
            </w:r>
          </w:p>
        </w:tc>
        <w:tc>
          <w:tcPr>
            <w:tcW w:w="802"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8" w:firstLine="0"/>
              <w:jc w:val="center"/>
            </w:pPr>
            <w:r>
              <w:rPr>
                <w:color w:val="FFFFFF"/>
                <w:sz w:val="17"/>
              </w:rPr>
              <w:t>1</w:t>
            </w:r>
            <w:r>
              <w:rPr>
                <w:sz w:val="17"/>
              </w:rPr>
              <w:t>55</w:t>
            </w:r>
          </w:p>
        </w:tc>
        <w:tc>
          <w:tcPr>
            <w:tcW w:w="797"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 w:firstLine="0"/>
              <w:jc w:val="center"/>
            </w:pPr>
            <w:r>
              <w:rPr>
                <w:color w:val="FFFFFF"/>
                <w:sz w:val="17"/>
              </w:rPr>
              <w:t>1</w:t>
            </w:r>
            <w:r>
              <w:rPr>
                <w:sz w:val="17"/>
              </w:rPr>
              <w:t>58</w:t>
            </w:r>
          </w:p>
        </w:tc>
        <w:tc>
          <w:tcPr>
            <w:tcW w:w="106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59" w:right="0" w:firstLine="0"/>
              <w:jc w:val="center"/>
            </w:pPr>
            <w:r>
              <w:rPr>
                <w:sz w:val="17"/>
              </w:rPr>
              <w:t>X’2586’</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4</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2</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5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016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5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5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59" w:right="0" w:firstLine="0"/>
              <w:jc w:val="center"/>
            </w:pPr>
            <w:r>
              <w:rPr>
                <w:sz w:val="17"/>
              </w:rPr>
              <w:t>X’1114’</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6</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3</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5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0125’</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5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6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3" w:right="0" w:firstLine="0"/>
              <w:jc w:val="center"/>
            </w:pPr>
            <w:r>
              <w:rPr>
                <w:sz w:val="17"/>
              </w:rPr>
              <w:t>X’080B’</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8</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4</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6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4" w:right="0" w:firstLine="0"/>
              <w:jc w:val="center"/>
            </w:pPr>
            <w:r>
              <w:rPr>
                <w:sz w:val="17"/>
              </w:rPr>
              <w:t>X’00F6’</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58</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6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93" w:right="0" w:firstLine="0"/>
              <w:jc w:val="center"/>
            </w:pPr>
            <w:r>
              <w:rPr>
                <w:sz w:val="17"/>
              </w:rPr>
              <w:t>X’03D8’</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0</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5</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6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08" w:right="0" w:firstLine="0"/>
              <w:jc w:val="center"/>
            </w:pPr>
            <w:r>
              <w:rPr>
                <w:sz w:val="17"/>
              </w:rPr>
              <w:t>X’00CB’</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59</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6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22" w:right="0" w:firstLine="0"/>
              <w:jc w:val="center"/>
            </w:pPr>
            <w:r>
              <w:rPr>
                <w:sz w:val="17"/>
              </w:rPr>
              <w:t>X’01DA’</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3</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6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13" w:right="0" w:firstLine="0"/>
              <w:jc w:val="center"/>
            </w:pPr>
            <w:r>
              <w:rPr>
                <w:sz w:val="17"/>
              </w:rPr>
              <w:t>X’00AB’</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61</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6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4" w:right="0" w:firstLine="0"/>
              <w:jc w:val="center"/>
            </w:pPr>
            <w:r>
              <w:rPr>
                <w:sz w:val="17"/>
              </w:rPr>
              <w:t>X’00E5’</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25</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6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4" w:right="0" w:firstLine="0"/>
              <w:jc w:val="center"/>
            </w:pPr>
            <w:r>
              <w:rPr>
                <w:sz w:val="17"/>
              </w:rPr>
              <w:t>X’008F’</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61</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3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4" w:right="0" w:firstLine="0"/>
              <w:jc w:val="center"/>
            </w:pPr>
            <w:r>
              <w:rPr>
                <w:sz w:val="17"/>
              </w:rPr>
              <w:t>X’006F’</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28</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8</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6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4" w:right="0" w:firstLine="0"/>
              <w:jc w:val="center"/>
            </w:pPr>
            <w:r>
              <w:rPr>
                <w:sz w:val="17"/>
              </w:rPr>
              <w:t>X’5B12’</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65</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6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1</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59" w:right="0" w:firstLine="0"/>
              <w:jc w:val="center"/>
            </w:pPr>
            <w:r>
              <w:rPr>
                <w:sz w:val="17"/>
              </w:rPr>
              <w:t>X’0036’</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0</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9</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6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93" w:right="0" w:firstLine="0"/>
              <w:jc w:val="center"/>
            </w:pPr>
            <w:r>
              <w:rPr>
                <w:sz w:val="17"/>
              </w:rPr>
              <w:t>X’4D04’</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0</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6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9" w:right="0" w:firstLine="0"/>
              <w:jc w:val="center"/>
            </w:pPr>
            <w:r>
              <w:rPr>
                <w:sz w:val="17"/>
              </w:rPr>
              <w:t>X’001A’</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3</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0</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6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4" w:right="0" w:firstLine="0"/>
              <w:jc w:val="center"/>
            </w:pPr>
            <w:r>
              <w:rPr>
                <w:sz w:val="17"/>
              </w:rPr>
              <w:t>X’412C’</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1</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6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93" w:right="0" w:firstLine="0"/>
              <w:jc w:val="center"/>
            </w:pPr>
            <w:r>
              <w:rPr>
                <w:sz w:val="17"/>
              </w:rPr>
              <w:t>X’000D’</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5</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1</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6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93" w:right="0" w:firstLine="0"/>
              <w:jc w:val="center"/>
            </w:pPr>
            <w:r>
              <w:rPr>
                <w:sz w:val="17"/>
              </w:rPr>
              <w:t>X’37D8’</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2</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6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0006’</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9</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2</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6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9" w:right="0" w:firstLine="0"/>
              <w:jc w:val="center"/>
            </w:pPr>
            <w:r>
              <w:rPr>
                <w:sz w:val="17"/>
              </w:rPr>
              <w:t>X’2FE8’</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3</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6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0003’</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0</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3</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6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4" w:right="0" w:firstLine="0"/>
              <w:jc w:val="center"/>
            </w:pPr>
            <w:r>
              <w:rPr>
                <w:sz w:val="17"/>
              </w:rPr>
              <w:t>X’293C’</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4</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7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0001’</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2</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3</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2379’</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7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93" w:right="0" w:firstLine="0"/>
              <w:jc w:val="center"/>
            </w:pPr>
            <w:r>
              <w:rPr>
                <w:sz w:val="17"/>
              </w:rPr>
              <w:t>X’5A7F’</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5</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5</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1</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13" w:right="0" w:firstLine="0"/>
              <w:jc w:val="center"/>
            </w:pPr>
            <w:r>
              <w:rPr>
                <w:sz w:val="17"/>
              </w:rPr>
              <w:t>X’1EDF’</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7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4" w:right="0" w:firstLine="0"/>
              <w:jc w:val="center"/>
            </w:pPr>
            <w:r>
              <w:rPr>
                <w:sz w:val="17"/>
              </w:rPr>
              <w:t>X’3F25’</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6</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17" w:right="0" w:firstLine="0"/>
              <w:jc w:val="center"/>
            </w:pPr>
            <w:r>
              <w:rPr>
                <w:sz w:val="17"/>
              </w:rPr>
              <w:t>X’1AA9’</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7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8" w:right="0" w:firstLine="0"/>
              <w:jc w:val="center"/>
            </w:pPr>
            <w:r>
              <w:rPr>
                <w:sz w:val="17"/>
              </w:rPr>
              <w:t>X’2CF2’</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8</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4" w:right="0" w:firstLine="0"/>
              <w:jc w:val="center"/>
            </w:pPr>
            <w:r>
              <w:rPr>
                <w:sz w:val="17"/>
              </w:rPr>
              <w:t>X’174E’</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2</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7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4" w:right="0" w:firstLine="0"/>
              <w:jc w:val="center"/>
            </w:pPr>
            <w:r>
              <w:rPr>
                <w:sz w:val="17"/>
              </w:rPr>
              <w:t>X’207C’</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9</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8</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1424’</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2</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7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4" w:right="0" w:firstLine="0"/>
              <w:jc w:val="center"/>
            </w:pPr>
            <w:r>
              <w:rPr>
                <w:sz w:val="17"/>
              </w:rPr>
              <w:t>X’17B9’</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0</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9</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4" w:right="0" w:firstLine="0"/>
              <w:jc w:val="center"/>
            </w:pPr>
            <w:r>
              <w:rPr>
                <w:sz w:val="17"/>
              </w:rPr>
              <w:t>X’119C’</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4</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7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1182’</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2</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20</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8" w:right="0" w:firstLine="0"/>
              <w:jc w:val="center"/>
            </w:pPr>
            <w:r>
              <w:rPr>
                <w:sz w:val="17"/>
              </w:rPr>
              <w:t>X’0F6B’</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4</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7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03" w:right="0" w:firstLine="0"/>
              <w:jc w:val="center"/>
            </w:pPr>
            <w:r>
              <w:rPr>
                <w:sz w:val="17"/>
              </w:rPr>
              <w:t>X’0CEF’</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3</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1</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93" w:right="0" w:firstLine="0"/>
              <w:jc w:val="center"/>
            </w:pPr>
            <w:r>
              <w:rPr>
                <w:sz w:val="17"/>
              </w:rPr>
              <w:t>X’0D51’</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5</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7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9" w:right="0" w:firstLine="0"/>
              <w:jc w:val="center"/>
            </w:pPr>
            <w:r>
              <w:rPr>
                <w:sz w:val="17"/>
              </w:rPr>
              <w:t>X’09A1’</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5</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22</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08" w:right="0" w:firstLine="0"/>
              <w:jc w:val="center"/>
            </w:pPr>
            <w:r>
              <w:rPr>
                <w:sz w:val="17"/>
              </w:rPr>
              <w:t>X’0BB6’</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7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4" w:right="0" w:firstLine="0"/>
              <w:jc w:val="center"/>
            </w:pPr>
            <w:r>
              <w:rPr>
                <w:sz w:val="17"/>
              </w:rPr>
              <w:t>X’072F’</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6</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3</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9" w:right="0" w:firstLine="0"/>
              <w:jc w:val="center"/>
            </w:pPr>
            <w:r>
              <w:rPr>
                <w:sz w:val="17"/>
              </w:rPr>
              <w:t>X’0A4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7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4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4" w:right="0" w:firstLine="0"/>
              <w:jc w:val="center"/>
            </w:pPr>
            <w:r>
              <w:rPr>
                <w:sz w:val="17"/>
              </w:rPr>
              <w:t>X’055C’</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8</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24</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5832’</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0</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8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1</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0406’</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9</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25</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17" w:right="0" w:firstLine="0"/>
              <w:jc w:val="center"/>
            </w:pPr>
            <w:r>
              <w:rPr>
                <w:sz w:val="17"/>
              </w:rPr>
              <w:t>X’4D1C’</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8</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8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0303’</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1</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2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4" w:right="0" w:firstLine="0"/>
              <w:jc w:val="center"/>
            </w:pPr>
            <w:r>
              <w:rPr>
                <w:sz w:val="17"/>
              </w:rPr>
              <w:t>X’438E’</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9</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8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0240’</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2</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2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51" w:right="0" w:firstLine="0"/>
              <w:jc w:val="center"/>
            </w:pPr>
            <w:r>
              <w:rPr>
                <w:sz w:val="17"/>
              </w:rPr>
              <w:t>X’3BDD’</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0</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8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4" w:right="0" w:firstLine="0"/>
              <w:jc w:val="center"/>
            </w:pPr>
            <w:r>
              <w:rPr>
                <w:sz w:val="17"/>
              </w:rPr>
              <w:t>X’01B1’</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4</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28</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9" w:right="0" w:firstLine="0"/>
              <w:jc w:val="center"/>
            </w:pPr>
            <w:r>
              <w:rPr>
                <w:sz w:val="17"/>
              </w:rPr>
              <w:t>X’34EE’</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1</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8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0144’</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6</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29</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17" w:right="0" w:firstLine="0"/>
              <w:jc w:val="center"/>
            </w:pPr>
            <w:r>
              <w:rPr>
                <w:sz w:val="17"/>
              </w:rPr>
              <w:t>X’2EAE’</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2</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8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4" w:right="0" w:firstLine="0"/>
              <w:jc w:val="center"/>
            </w:pPr>
            <w:r>
              <w:rPr>
                <w:sz w:val="17"/>
              </w:rPr>
              <w:t>X’00F5’</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57</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0</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9" w:right="0" w:firstLine="0"/>
              <w:jc w:val="center"/>
            </w:pPr>
            <w:r>
              <w:rPr>
                <w:sz w:val="17"/>
              </w:rPr>
              <w:t>X’299A’</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3</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8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4" w:right="0" w:firstLine="0"/>
              <w:jc w:val="center"/>
            </w:pPr>
            <w:r>
              <w:rPr>
                <w:sz w:val="17"/>
              </w:rPr>
              <w:t>X’00B7’</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9</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1</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2516’</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7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9" w:right="0" w:firstLine="0"/>
              <w:jc w:val="center"/>
            </w:pPr>
            <w:r>
              <w:rPr>
                <w:sz w:val="17"/>
              </w:rPr>
              <w:t>X’008A’</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0</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2</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557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8</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8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1</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0068’</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2</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3</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8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13" w:right="0" w:firstLine="0"/>
              <w:jc w:val="center"/>
            </w:pPr>
            <w:r>
              <w:rPr>
                <w:sz w:val="17"/>
              </w:rPr>
              <w:t>X’4CA9’</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5</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9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4" w:right="0" w:firstLine="0"/>
              <w:jc w:val="center"/>
            </w:pPr>
            <w:r>
              <w:rPr>
                <w:sz w:val="17"/>
              </w:rPr>
              <w:t>X’004E’</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3</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4</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93" w:right="0" w:firstLine="0"/>
              <w:jc w:val="center"/>
            </w:pPr>
            <w:r>
              <w:rPr>
                <w:sz w:val="17"/>
              </w:rPr>
              <w:t>X’44D9’</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9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4" w:right="0" w:firstLine="0"/>
              <w:jc w:val="center"/>
            </w:pPr>
            <w:r>
              <w:rPr>
                <w:sz w:val="17"/>
              </w:rPr>
              <w:t>X’003B’</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2</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5</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4" w:right="0" w:firstLine="0"/>
              <w:jc w:val="center"/>
            </w:pPr>
            <w:r>
              <w:rPr>
                <w:sz w:val="17"/>
              </w:rPr>
              <w:t>X’3E22’</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9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4" w:right="0" w:firstLine="0"/>
              <w:jc w:val="center"/>
            </w:pPr>
            <w:r>
              <w:rPr>
                <w:sz w:val="17"/>
              </w:rPr>
              <w:t>X’002C’</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3</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color w:val="FFFFFF"/>
                <w:sz w:val="17"/>
              </w:rPr>
              <w:t>1</w:t>
            </w:r>
            <w:r>
              <w:rPr>
                <w:sz w:val="17"/>
              </w:rPr>
              <w:t>9</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3824’</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9</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9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02" w:right="0" w:firstLine="0"/>
              <w:jc w:val="center"/>
            </w:pPr>
            <w:r>
              <w:rPr>
                <w:sz w:val="17"/>
              </w:rPr>
              <w:t>X’5AE1’</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7</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1</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4" w:right="0" w:firstLine="0"/>
              <w:jc w:val="center"/>
            </w:pPr>
            <w:r>
              <w:rPr>
                <w:sz w:val="17"/>
              </w:rPr>
              <w:t>X’32B4’</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9</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9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4" w:right="0" w:firstLine="0"/>
              <w:jc w:val="center"/>
            </w:pPr>
            <w:r>
              <w:rPr>
                <w:sz w:val="17"/>
              </w:rPr>
              <w:t>X’484C’</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4</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8</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4" w:right="0" w:firstLine="0"/>
              <w:jc w:val="center"/>
            </w:pPr>
            <w:r>
              <w:rPr>
                <w:sz w:val="17"/>
              </w:rPr>
              <w:t>X’2E17’</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3</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8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22" w:right="0" w:firstLine="0"/>
              <w:jc w:val="center"/>
            </w:pPr>
            <w:r>
              <w:rPr>
                <w:sz w:val="17"/>
              </w:rPr>
              <w:t>X’3A0D’</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5</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9</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9" w:right="0" w:firstLine="0"/>
              <w:jc w:val="center"/>
            </w:pPr>
            <w:r>
              <w:rPr>
                <w:sz w:val="17"/>
              </w:rPr>
              <w:t>X’56A8’</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5</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9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1</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9" w:right="0" w:firstLine="0"/>
              <w:jc w:val="center"/>
            </w:pPr>
            <w:r>
              <w:rPr>
                <w:sz w:val="17"/>
              </w:rPr>
              <w:t>X’2EF1’</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67</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0</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4" w:right="0" w:firstLine="0"/>
              <w:jc w:val="center"/>
            </w:pPr>
            <w:r>
              <w:rPr>
                <w:sz w:val="17"/>
              </w:rPr>
              <w:t>X’4F46’</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101</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9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4" w:right="0" w:firstLine="0"/>
              <w:jc w:val="center"/>
            </w:pPr>
            <w:r>
              <w:rPr>
                <w:sz w:val="17"/>
              </w:rPr>
              <w:t>X’261F’</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68</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1</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4" w:right="0" w:firstLine="0"/>
              <w:jc w:val="center"/>
            </w:pPr>
            <w:r>
              <w:rPr>
                <w:sz w:val="17"/>
              </w:rPr>
              <w:t>X’47E5’</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02</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9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4" w:right="0" w:firstLine="0"/>
              <w:jc w:val="center"/>
            </w:pPr>
            <w:r>
              <w:rPr>
                <w:sz w:val="17"/>
              </w:rPr>
              <w:t>X’1F33’</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69</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2</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8" w:right="0" w:firstLine="0"/>
              <w:jc w:val="center"/>
            </w:pPr>
            <w:r>
              <w:rPr>
                <w:sz w:val="17"/>
              </w:rPr>
              <w:t>X’41CF’</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103</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9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9" w:right="0" w:firstLine="0"/>
              <w:jc w:val="center"/>
            </w:pPr>
            <w:r>
              <w:rPr>
                <w:sz w:val="17"/>
              </w:rPr>
              <w:t>X’19A8’</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70</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3</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17" w:right="0" w:firstLine="0"/>
              <w:jc w:val="center"/>
            </w:pPr>
            <w:r>
              <w:rPr>
                <w:sz w:val="17"/>
              </w:rPr>
              <w:t>X’3C3D’</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04</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10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58" w:right="0" w:firstLine="0"/>
              <w:jc w:val="center"/>
            </w:pPr>
            <w:r>
              <w:rPr>
                <w:sz w:val="17"/>
              </w:rPr>
              <w:t>X’1518’</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72</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44</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10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3" w:right="0" w:firstLine="0"/>
              <w:jc w:val="center"/>
            </w:pPr>
            <w:r>
              <w:rPr>
                <w:sz w:val="17"/>
              </w:rPr>
              <w:t>X’375E’</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color w:val="FFFFFF"/>
                <w:sz w:val="17"/>
              </w:rPr>
              <w:t>1</w:t>
            </w:r>
            <w:r>
              <w:rPr>
                <w:sz w:val="17"/>
              </w:rPr>
              <w:t>99</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9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1177’</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73</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5</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0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5231’</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05</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0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1" w:right="0" w:firstLine="0"/>
              <w:jc w:val="center"/>
            </w:pPr>
            <w:r>
              <w:rPr>
                <w:sz w:val="17"/>
              </w:rPr>
              <w:t>X’0E74’</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3" w:firstLine="0"/>
              <w:jc w:val="center"/>
            </w:pPr>
            <w:r>
              <w:rPr>
                <w:sz w:val="17"/>
              </w:rPr>
              <w:t>74</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3" w:firstLine="0"/>
              <w:jc w:val="center"/>
            </w:pPr>
            <w:r>
              <w:rPr>
                <w:sz w:val="17"/>
              </w:rPr>
              <w:t>4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13" w:firstLine="0"/>
              <w:jc w:val="center"/>
            </w:pPr>
            <w:r>
              <w:rPr>
                <w:sz w:val="17"/>
              </w:rPr>
              <w:t>10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5" w:right="0" w:firstLine="0"/>
              <w:jc w:val="center"/>
            </w:pPr>
            <w:r>
              <w:rPr>
                <w:sz w:val="17"/>
              </w:rPr>
              <w:t>X’4C0F’</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sz w:val="17"/>
              </w:rPr>
              <w:t>10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10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12" w:right="0" w:firstLine="0"/>
              <w:jc w:val="center"/>
            </w:pPr>
            <w:r>
              <w:rPr>
                <w:sz w:val="17"/>
              </w:rPr>
              <w:t>X’0BFB’</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75</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0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59" w:right="0" w:firstLine="0"/>
              <w:jc w:val="center"/>
            </w:pPr>
            <w:r>
              <w:rPr>
                <w:sz w:val="17"/>
              </w:rPr>
              <w:t>X’4639’</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0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0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4" w:right="0" w:firstLine="0"/>
              <w:jc w:val="center"/>
            </w:pPr>
            <w:r>
              <w:rPr>
                <w:sz w:val="17"/>
              </w:rPr>
              <w:t>X’09F8’</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77</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8</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0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3" w:right="0" w:firstLine="0"/>
              <w:jc w:val="center"/>
            </w:pPr>
            <w:r>
              <w:rPr>
                <w:sz w:val="17"/>
              </w:rPr>
              <w:t>X’415E’</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sz w:val="17"/>
              </w:rPr>
              <w:t>103</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color w:val="FFFFFF"/>
                <w:sz w:val="17"/>
              </w:rPr>
              <w:t>1</w:t>
            </w:r>
            <w:r>
              <w:rPr>
                <w:sz w:val="17"/>
              </w:rPr>
              <w:t>9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0861’</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78</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9</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0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0" w:right="0" w:firstLine="0"/>
              <w:jc w:val="center"/>
            </w:pPr>
            <w:r>
              <w:rPr>
                <w:sz w:val="17"/>
              </w:rPr>
              <w:t>X’5627’</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05</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0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1</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lastRenderedPageBreak/>
              <w:t>4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58" w:right="0" w:firstLine="0"/>
              <w:jc w:val="center"/>
            </w:pPr>
            <w:r>
              <w:rPr>
                <w:sz w:val="17"/>
              </w:rPr>
              <w:t>X’0706’</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79</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50</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106</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3" w:right="0" w:firstLine="0"/>
              <w:jc w:val="center"/>
            </w:pPr>
            <w:r>
              <w:rPr>
                <w:sz w:val="17"/>
              </w:rPr>
              <w:t>X’50E7’</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08</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0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5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19" w:right="0" w:firstLine="0"/>
              <w:jc w:val="center"/>
            </w:pPr>
            <w:r>
              <w:rPr>
                <w:sz w:val="17"/>
              </w:rPr>
              <w:t>X’05CD’</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48</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51</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10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5" w:right="0" w:firstLine="0"/>
              <w:jc w:val="center"/>
            </w:pPr>
            <w:r>
              <w:rPr>
                <w:sz w:val="17"/>
              </w:rPr>
              <w:t>X’4B85’</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09</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0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5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112" w:right="0" w:firstLine="0"/>
              <w:jc w:val="center"/>
            </w:pPr>
            <w:r>
              <w:rPr>
                <w:sz w:val="17"/>
              </w:rPr>
              <w:t>X’04DE’</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50</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52</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108</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4" w:right="0" w:firstLine="0"/>
              <w:jc w:val="center"/>
            </w:pPr>
            <w:r>
              <w:rPr>
                <w:sz w:val="17"/>
              </w:rPr>
              <w:t>X’5597’</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10</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0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5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6" w:right="0" w:firstLine="0"/>
              <w:jc w:val="center"/>
            </w:pPr>
            <w:r>
              <w:rPr>
                <w:sz w:val="17"/>
              </w:rPr>
              <w:t>X’040F’</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50</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53</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0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70" w:right="0" w:firstLine="0"/>
              <w:jc w:val="center"/>
            </w:pPr>
            <w:r>
              <w:rPr>
                <w:sz w:val="17"/>
              </w:rPr>
              <w:t>X’504F’</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111</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07</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53</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56" w:right="0" w:firstLine="0"/>
              <w:jc w:val="center"/>
            </w:pPr>
            <w:r>
              <w:rPr>
                <w:sz w:val="17"/>
              </w:rPr>
              <w:t>X’0363’</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6" w:firstLine="0"/>
              <w:jc w:val="center"/>
            </w:pPr>
            <w:r>
              <w:rPr>
                <w:sz w:val="17"/>
              </w:rPr>
              <w:t>51</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5" w:firstLine="0"/>
              <w:jc w:val="center"/>
            </w:pPr>
            <w:r>
              <w:rPr>
                <w:sz w:val="17"/>
              </w:rPr>
              <w:t>54</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13"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15" w:firstLine="0"/>
              <w:jc w:val="center"/>
            </w:pPr>
            <w:r>
              <w:rPr>
                <w:sz w:val="17"/>
              </w:rPr>
              <w:t>110</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5" w:right="0" w:firstLine="0"/>
              <w:jc w:val="center"/>
            </w:pPr>
            <w:r>
              <w:rPr>
                <w:sz w:val="17"/>
              </w:rPr>
              <w:t>X’5A1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10</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1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1</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54</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95" w:right="0" w:firstLine="0"/>
              <w:jc w:val="center"/>
            </w:pPr>
            <w:r>
              <w:rPr>
                <w:sz w:val="17"/>
              </w:rPr>
              <w:t>X’02D4’</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52</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55</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11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61" w:right="0" w:firstLine="0"/>
              <w:jc w:val="center"/>
            </w:pPr>
            <w:r>
              <w:rPr>
                <w:sz w:val="17"/>
              </w:rPr>
              <w:t>X’5522’</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12</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09</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r>
      <w:tr w:rsidR="00094CB9">
        <w:trPr>
          <w:trHeight w:val="178"/>
        </w:trPr>
        <w:tc>
          <w:tcPr>
            <w:tcW w:w="802"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55</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82" w:right="0" w:firstLine="0"/>
              <w:jc w:val="center"/>
            </w:pPr>
            <w:r>
              <w:rPr>
                <w:sz w:val="17"/>
              </w:rPr>
              <w:t>X’025C’</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53</w:t>
            </w:r>
          </w:p>
        </w:tc>
        <w:tc>
          <w:tcPr>
            <w:tcW w:w="667"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5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0</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112</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97" w:right="0" w:firstLine="0"/>
              <w:jc w:val="center"/>
            </w:pPr>
            <w:r>
              <w:rPr>
                <w:sz w:val="17"/>
              </w:rPr>
              <w:t>X’59EB’</w:t>
            </w:r>
          </w:p>
        </w:tc>
        <w:tc>
          <w:tcPr>
            <w:tcW w:w="802"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112</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11</w:t>
            </w:r>
          </w:p>
        </w:tc>
        <w:tc>
          <w:tcPr>
            <w:tcW w:w="1066"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1</w:t>
            </w:r>
          </w:p>
        </w:tc>
      </w:tr>
      <w:tr w:rsidR="00094CB9">
        <w:trPr>
          <w:trHeight w:val="246"/>
        </w:trPr>
        <w:tc>
          <w:tcPr>
            <w:tcW w:w="802"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8" w:firstLine="0"/>
              <w:jc w:val="center"/>
            </w:pPr>
            <w:r>
              <w:rPr>
                <w:sz w:val="17"/>
              </w:rPr>
              <w:t>56</w:t>
            </w:r>
          </w:p>
        </w:tc>
        <w:tc>
          <w:tcPr>
            <w:tcW w:w="1066" w:type="dxa"/>
            <w:tcBorders>
              <w:top w:val="nil"/>
              <w:left w:val="single" w:sz="2" w:space="0" w:color="000000"/>
              <w:bottom w:val="single" w:sz="2" w:space="0" w:color="000000"/>
              <w:right w:val="single" w:sz="2" w:space="0" w:color="000000"/>
            </w:tcBorders>
          </w:tcPr>
          <w:p w:rsidR="00094CB9" w:rsidRDefault="00FE5CBC">
            <w:pPr>
              <w:spacing w:after="0" w:line="259" w:lineRule="auto"/>
              <w:ind w:left="64" w:right="0" w:firstLine="0"/>
              <w:jc w:val="center"/>
            </w:pPr>
            <w:r>
              <w:rPr>
                <w:sz w:val="17"/>
              </w:rPr>
              <w:t>X’01F8’</w:t>
            </w:r>
          </w:p>
        </w:tc>
        <w:tc>
          <w:tcPr>
            <w:tcW w:w="667"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8" w:firstLine="0"/>
              <w:jc w:val="center"/>
            </w:pPr>
            <w:r>
              <w:rPr>
                <w:sz w:val="17"/>
              </w:rPr>
              <w:t>54</w:t>
            </w:r>
          </w:p>
        </w:tc>
        <w:tc>
          <w:tcPr>
            <w:tcW w:w="667"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8" w:firstLine="0"/>
              <w:jc w:val="center"/>
            </w:pPr>
            <w:r>
              <w:rPr>
                <w:sz w:val="17"/>
              </w:rPr>
              <w:t>57</w:t>
            </w:r>
          </w:p>
        </w:tc>
        <w:tc>
          <w:tcPr>
            <w:tcW w:w="797"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6" w:firstLine="0"/>
              <w:jc w:val="center"/>
            </w:pPr>
            <w:r>
              <w:rPr>
                <w:sz w:val="17"/>
              </w:rPr>
              <w:t>0</w:t>
            </w:r>
          </w:p>
        </w:tc>
        <w:tc>
          <w:tcPr>
            <w:tcW w:w="802"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06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802"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797"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06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bl>
    <w:p w:rsidR="00094CB9" w:rsidRDefault="00FE5CBC">
      <w:pPr>
        <w:pStyle w:val="6"/>
        <w:tabs>
          <w:tab w:val="center" w:pos="2102"/>
        </w:tabs>
        <w:spacing w:after="616"/>
        <w:ind w:left="-15" w:right="0" w:firstLine="0"/>
        <w:jc w:val="left"/>
      </w:pPr>
      <w:r>
        <w:rPr>
          <w:sz w:val="19"/>
        </w:rPr>
        <w:t>D.1.5.2</w:t>
      </w:r>
      <w:r>
        <w:rPr>
          <w:sz w:val="19"/>
        </w:rPr>
        <w:tab/>
        <w:t>Renormalization driven estimation</w:t>
      </w:r>
    </w:p>
    <w:p w:rsidR="00094CB9" w:rsidRDefault="00FE5CBC">
      <w:pPr>
        <w:spacing w:after="625"/>
        <w:ind w:left="-5" w:right="8"/>
      </w:pPr>
      <w:r>
        <w:t>The change in state in Table D.3 occurs only when the arithmetic coder interval register is renormalized. This must always be done after coding an LPS, and whenever the probability interval register is less than X'8000' (0.75 in decimal notation) after coding an MPS.</w:t>
      </w:r>
    </w:p>
    <w:p w:rsidR="00094CB9" w:rsidRDefault="00FE5CBC">
      <w:pPr>
        <w:spacing w:after="1543"/>
        <w:ind w:left="-5" w:right="8"/>
      </w:pPr>
      <w:r>
        <w:t>When the LPS renormalization is required, Next_Index_LPS gives the new index for the LPS probability estimate. When the MPS renormalization is required, Next_Index_MPS gives the new index for the LPS probability estimate. If Switch_MPS is 1 for the old index, the MPS symbol sense must be inverted after an LPS.</w:t>
      </w:r>
    </w:p>
    <w:p w:rsidR="00094CB9" w:rsidRDefault="00FE5CBC">
      <w:pPr>
        <w:pStyle w:val="6"/>
        <w:tabs>
          <w:tab w:val="center" w:pos="2636"/>
        </w:tabs>
        <w:spacing w:after="616"/>
        <w:ind w:left="-15" w:right="0" w:firstLine="0"/>
        <w:jc w:val="left"/>
      </w:pPr>
      <w:r>
        <w:rPr>
          <w:sz w:val="19"/>
        </w:rPr>
        <w:t>D.1.5.3</w:t>
      </w:r>
      <w:r>
        <w:rPr>
          <w:sz w:val="19"/>
        </w:rPr>
        <w:tab/>
        <w:t>Estimation following renormalization after MPS</w:t>
      </w:r>
    </w:p>
    <w:p w:rsidR="00094CB9" w:rsidRDefault="00FE5CBC">
      <w:pPr>
        <w:spacing w:after="2116"/>
        <w:ind w:left="-5" w:right="8"/>
      </w:pPr>
      <w:r>
        <w:t>The procedure for estimating the probability on the MPS renormalization path is given in Figure D.5. Index(S) is part of the information stored for context-index S. The new value of Index(S) is obtained from Table D.3 from the column labeled Next_Index_MPS, as that is the next index after an MPS renormalization. This next index is stored as the new value of Index(S) in the context storage at context-index S, and the value of Qe at this new Index(S) becomes the new Qe(S). MPS(S) does not change.</w:t>
      </w:r>
    </w:p>
    <w:p w:rsidR="00094CB9" w:rsidRDefault="00FE5CBC">
      <w:pPr>
        <w:spacing w:after="535" w:line="259" w:lineRule="auto"/>
        <w:ind w:left="3739" w:right="0" w:firstLine="0"/>
        <w:jc w:val="left"/>
      </w:pPr>
      <w:r>
        <w:rPr>
          <w:rFonts w:ascii="Calibri" w:eastAsia="Calibri" w:hAnsi="Calibri" w:cs="Calibri"/>
          <w:noProof/>
          <w:sz w:val="22"/>
        </w:rPr>
        <mc:AlternateContent>
          <mc:Choice Requires="wpg">
            <w:drawing>
              <wp:inline distT="0" distB="0" distL="0" distR="0">
                <wp:extent cx="1024128" cy="1981103"/>
                <wp:effectExtent l="0" t="0" r="0" b="0"/>
                <wp:docPr id="289104" name="Group 289104"/>
                <wp:cNvGraphicFramePr/>
                <a:graphic xmlns:a="http://schemas.openxmlformats.org/drawingml/2006/main">
                  <a:graphicData uri="http://schemas.microsoft.com/office/word/2010/wordprocessingGroup">
                    <wpg:wgp>
                      <wpg:cNvGrpSpPr/>
                      <wpg:grpSpPr>
                        <a:xfrm>
                          <a:off x="0" y="0"/>
                          <a:ext cx="1024128" cy="1981103"/>
                          <a:chOff x="0" y="0"/>
                          <a:chExt cx="1024128" cy="1981103"/>
                        </a:xfrm>
                      </wpg:grpSpPr>
                      <wps:wsp>
                        <wps:cNvPr id="456916" name="Shape 456916"/>
                        <wps:cNvSpPr/>
                        <wps:spPr>
                          <a:xfrm>
                            <a:off x="509016" y="170688"/>
                            <a:ext cx="9144" cy="1527048"/>
                          </a:xfrm>
                          <a:custGeom>
                            <a:avLst/>
                            <a:gdLst/>
                            <a:ahLst/>
                            <a:cxnLst/>
                            <a:rect l="0" t="0" r="0" b="0"/>
                            <a:pathLst>
                              <a:path w="9144" h="1527048">
                                <a:moveTo>
                                  <a:pt x="0" y="0"/>
                                </a:moveTo>
                                <a:lnTo>
                                  <a:pt x="9144" y="0"/>
                                </a:lnTo>
                                <a:lnTo>
                                  <a:pt x="9144" y="1527048"/>
                                </a:lnTo>
                                <a:lnTo>
                                  <a:pt x="0" y="152704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45" name="Shape 13845"/>
                        <wps:cNvSpPr/>
                        <wps:spPr>
                          <a:xfrm>
                            <a:off x="3048" y="3048"/>
                            <a:ext cx="1018032" cy="505968"/>
                          </a:xfrm>
                          <a:custGeom>
                            <a:avLst/>
                            <a:gdLst/>
                            <a:ahLst/>
                            <a:cxnLst/>
                            <a:rect l="0" t="0" r="0" b="0"/>
                            <a:pathLst>
                              <a:path w="1018032" h="505968">
                                <a:moveTo>
                                  <a:pt x="100584"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5736" y="33528"/>
                                </a:lnTo>
                                <a:lnTo>
                                  <a:pt x="938784" y="33528"/>
                                </a:lnTo>
                                <a:lnTo>
                                  <a:pt x="938784" y="39624"/>
                                </a:lnTo>
                                <a:lnTo>
                                  <a:pt x="944880" y="39624"/>
                                </a:lnTo>
                                <a:lnTo>
                                  <a:pt x="957072" y="64008"/>
                                </a:lnTo>
                                <a:lnTo>
                                  <a:pt x="960120" y="64008"/>
                                </a:lnTo>
                                <a:lnTo>
                                  <a:pt x="963168" y="67056"/>
                                </a:lnTo>
                                <a:lnTo>
                                  <a:pt x="984504" y="109728"/>
                                </a:lnTo>
                                <a:lnTo>
                                  <a:pt x="984504" y="112776"/>
                                </a:lnTo>
                                <a:lnTo>
                                  <a:pt x="987552" y="112776"/>
                                </a:lnTo>
                                <a:lnTo>
                                  <a:pt x="987552" y="124968"/>
                                </a:lnTo>
                                <a:lnTo>
                                  <a:pt x="990600" y="124968"/>
                                </a:lnTo>
                                <a:lnTo>
                                  <a:pt x="990600" y="131064"/>
                                </a:lnTo>
                                <a:lnTo>
                                  <a:pt x="993648" y="131064"/>
                                </a:lnTo>
                                <a:lnTo>
                                  <a:pt x="993648" y="137160"/>
                                </a:lnTo>
                                <a:lnTo>
                                  <a:pt x="996696" y="137160"/>
                                </a:lnTo>
                                <a:lnTo>
                                  <a:pt x="996696" y="149352"/>
                                </a:lnTo>
                                <a:lnTo>
                                  <a:pt x="999744" y="149352"/>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6"/>
                                </a:lnTo>
                                <a:lnTo>
                                  <a:pt x="1014984" y="204216"/>
                                </a:lnTo>
                                <a:lnTo>
                                  <a:pt x="1014984" y="225552"/>
                                </a:lnTo>
                                <a:lnTo>
                                  <a:pt x="1018032" y="225552"/>
                                </a:lnTo>
                                <a:lnTo>
                                  <a:pt x="1018032" y="286512"/>
                                </a:lnTo>
                                <a:lnTo>
                                  <a:pt x="1014984" y="286512"/>
                                </a:lnTo>
                                <a:lnTo>
                                  <a:pt x="1014984" y="304800"/>
                                </a:lnTo>
                                <a:lnTo>
                                  <a:pt x="1011936" y="304800"/>
                                </a:lnTo>
                                <a:lnTo>
                                  <a:pt x="1011936" y="323088"/>
                                </a:lnTo>
                                <a:lnTo>
                                  <a:pt x="1008888" y="323088"/>
                                </a:lnTo>
                                <a:lnTo>
                                  <a:pt x="1008888" y="335280"/>
                                </a:lnTo>
                                <a:lnTo>
                                  <a:pt x="1005840" y="335280"/>
                                </a:lnTo>
                                <a:lnTo>
                                  <a:pt x="1005840" y="344424"/>
                                </a:lnTo>
                                <a:lnTo>
                                  <a:pt x="1002792" y="344424"/>
                                </a:lnTo>
                                <a:lnTo>
                                  <a:pt x="1002792" y="353568"/>
                                </a:lnTo>
                                <a:lnTo>
                                  <a:pt x="999744" y="353568"/>
                                </a:lnTo>
                                <a:lnTo>
                                  <a:pt x="999744" y="365760"/>
                                </a:lnTo>
                                <a:lnTo>
                                  <a:pt x="996696" y="365760"/>
                                </a:lnTo>
                                <a:lnTo>
                                  <a:pt x="996696" y="371856"/>
                                </a:lnTo>
                                <a:lnTo>
                                  <a:pt x="993648" y="371856"/>
                                </a:lnTo>
                                <a:lnTo>
                                  <a:pt x="993648" y="384048"/>
                                </a:lnTo>
                                <a:lnTo>
                                  <a:pt x="990600" y="384048"/>
                                </a:lnTo>
                                <a:lnTo>
                                  <a:pt x="990600" y="390144"/>
                                </a:lnTo>
                                <a:lnTo>
                                  <a:pt x="984504" y="393192"/>
                                </a:lnTo>
                                <a:lnTo>
                                  <a:pt x="984504" y="402336"/>
                                </a:lnTo>
                                <a:lnTo>
                                  <a:pt x="981456" y="402336"/>
                                </a:lnTo>
                                <a:lnTo>
                                  <a:pt x="981456" y="408432"/>
                                </a:lnTo>
                                <a:lnTo>
                                  <a:pt x="978408" y="408432"/>
                                </a:lnTo>
                                <a:lnTo>
                                  <a:pt x="978408" y="414529"/>
                                </a:lnTo>
                                <a:lnTo>
                                  <a:pt x="975360" y="414529"/>
                                </a:lnTo>
                                <a:lnTo>
                                  <a:pt x="975360" y="420624"/>
                                </a:lnTo>
                                <a:lnTo>
                                  <a:pt x="972312" y="420624"/>
                                </a:lnTo>
                                <a:lnTo>
                                  <a:pt x="972312" y="426720"/>
                                </a:lnTo>
                                <a:lnTo>
                                  <a:pt x="969264" y="426720"/>
                                </a:lnTo>
                                <a:lnTo>
                                  <a:pt x="969264" y="432816"/>
                                </a:lnTo>
                                <a:lnTo>
                                  <a:pt x="966216" y="432816"/>
                                </a:lnTo>
                                <a:lnTo>
                                  <a:pt x="966216" y="438912"/>
                                </a:lnTo>
                                <a:lnTo>
                                  <a:pt x="960120" y="441959"/>
                                </a:lnTo>
                                <a:lnTo>
                                  <a:pt x="960120" y="448056"/>
                                </a:lnTo>
                                <a:lnTo>
                                  <a:pt x="957072" y="448056"/>
                                </a:lnTo>
                                <a:lnTo>
                                  <a:pt x="957072" y="451104"/>
                                </a:lnTo>
                                <a:lnTo>
                                  <a:pt x="954024" y="451104"/>
                                </a:lnTo>
                                <a:lnTo>
                                  <a:pt x="954024" y="457200"/>
                                </a:lnTo>
                                <a:lnTo>
                                  <a:pt x="950976" y="457200"/>
                                </a:lnTo>
                                <a:lnTo>
                                  <a:pt x="950976" y="460248"/>
                                </a:lnTo>
                                <a:lnTo>
                                  <a:pt x="944880" y="463296"/>
                                </a:lnTo>
                                <a:lnTo>
                                  <a:pt x="944880" y="469392"/>
                                </a:lnTo>
                                <a:lnTo>
                                  <a:pt x="941832" y="469392"/>
                                </a:lnTo>
                                <a:lnTo>
                                  <a:pt x="941832" y="475488"/>
                                </a:lnTo>
                                <a:lnTo>
                                  <a:pt x="935736" y="478536"/>
                                </a:lnTo>
                                <a:lnTo>
                                  <a:pt x="935736" y="481584"/>
                                </a:lnTo>
                                <a:lnTo>
                                  <a:pt x="932688" y="484632"/>
                                </a:lnTo>
                                <a:lnTo>
                                  <a:pt x="932688" y="487680"/>
                                </a:lnTo>
                                <a:lnTo>
                                  <a:pt x="926592" y="490729"/>
                                </a:lnTo>
                                <a:lnTo>
                                  <a:pt x="926592" y="496824"/>
                                </a:lnTo>
                                <a:lnTo>
                                  <a:pt x="923544" y="496824"/>
                                </a:lnTo>
                                <a:lnTo>
                                  <a:pt x="923544" y="499872"/>
                                </a:lnTo>
                                <a:lnTo>
                                  <a:pt x="917448" y="502920"/>
                                </a:lnTo>
                                <a:lnTo>
                                  <a:pt x="917448"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73152" y="475488"/>
                                </a:lnTo>
                                <a:lnTo>
                                  <a:pt x="73152" y="469392"/>
                                </a:lnTo>
                                <a:lnTo>
                                  <a:pt x="70104" y="463296"/>
                                </a:lnTo>
                                <a:lnTo>
                                  <a:pt x="67056" y="463296"/>
                                </a:lnTo>
                                <a:lnTo>
                                  <a:pt x="60960" y="451104"/>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402336"/>
                                </a:lnTo>
                                <a:lnTo>
                                  <a:pt x="30480" y="402336"/>
                                </a:lnTo>
                                <a:lnTo>
                                  <a:pt x="30480" y="396240"/>
                                </a:lnTo>
                                <a:lnTo>
                                  <a:pt x="27432" y="396240"/>
                                </a:lnTo>
                                <a:lnTo>
                                  <a:pt x="27432" y="381000"/>
                                </a:lnTo>
                                <a:lnTo>
                                  <a:pt x="24384" y="381000"/>
                                </a:lnTo>
                                <a:lnTo>
                                  <a:pt x="24384" y="374904"/>
                                </a:lnTo>
                                <a:lnTo>
                                  <a:pt x="21336" y="374904"/>
                                </a:lnTo>
                                <a:lnTo>
                                  <a:pt x="21336" y="368808"/>
                                </a:lnTo>
                                <a:lnTo>
                                  <a:pt x="18288" y="368808"/>
                                </a:lnTo>
                                <a:lnTo>
                                  <a:pt x="18288" y="356616"/>
                                </a:lnTo>
                                <a:lnTo>
                                  <a:pt x="15240" y="356616"/>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2504"/>
                                </a:lnTo>
                                <a:lnTo>
                                  <a:pt x="3048" y="222504"/>
                                </a:lnTo>
                                <a:lnTo>
                                  <a:pt x="3048" y="201168"/>
                                </a:lnTo>
                                <a:lnTo>
                                  <a:pt x="6096" y="201168"/>
                                </a:lnTo>
                                <a:lnTo>
                                  <a:pt x="6096" y="188976"/>
                                </a:lnTo>
                                <a:lnTo>
                                  <a:pt x="9144" y="188976"/>
                                </a:lnTo>
                                <a:lnTo>
                                  <a:pt x="9144" y="170688"/>
                                </a:lnTo>
                                <a:lnTo>
                                  <a:pt x="12192" y="170688"/>
                                </a:lnTo>
                                <a:lnTo>
                                  <a:pt x="12192" y="161544"/>
                                </a:lnTo>
                                <a:lnTo>
                                  <a:pt x="15240" y="161544"/>
                                </a:lnTo>
                                <a:lnTo>
                                  <a:pt x="15240" y="158496"/>
                                </a:lnTo>
                                <a:lnTo>
                                  <a:pt x="18288" y="158496"/>
                                </a:lnTo>
                                <a:lnTo>
                                  <a:pt x="18288" y="146304"/>
                                </a:lnTo>
                                <a:lnTo>
                                  <a:pt x="21336" y="146304"/>
                                </a:lnTo>
                                <a:lnTo>
                                  <a:pt x="21336" y="134112"/>
                                </a:lnTo>
                                <a:lnTo>
                                  <a:pt x="24384" y="134112"/>
                                </a:lnTo>
                                <a:lnTo>
                                  <a:pt x="24384" y="128016"/>
                                </a:lnTo>
                                <a:lnTo>
                                  <a:pt x="27432" y="128016"/>
                                </a:lnTo>
                                <a:lnTo>
                                  <a:pt x="27432" y="115824"/>
                                </a:lnTo>
                                <a:lnTo>
                                  <a:pt x="30480" y="115824"/>
                                </a:lnTo>
                                <a:lnTo>
                                  <a:pt x="30480" y="106680"/>
                                </a:lnTo>
                                <a:lnTo>
                                  <a:pt x="36576" y="103632"/>
                                </a:lnTo>
                                <a:lnTo>
                                  <a:pt x="36576" y="97536"/>
                                </a:lnTo>
                                <a:lnTo>
                                  <a:pt x="39624" y="97536"/>
                                </a:lnTo>
                                <a:lnTo>
                                  <a:pt x="39624" y="91440"/>
                                </a:lnTo>
                                <a:lnTo>
                                  <a:pt x="42672" y="91440"/>
                                </a:lnTo>
                                <a:lnTo>
                                  <a:pt x="42672" y="85344"/>
                                </a:lnTo>
                                <a:lnTo>
                                  <a:pt x="45720" y="85344"/>
                                </a:lnTo>
                                <a:lnTo>
                                  <a:pt x="45720" y="79248"/>
                                </a:lnTo>
                                <a:lnTo>
                                  <a:pt x="48768" y="79248"/>
                                </a:lnTo>
                                <a:lnTo>
                                  <a:pt x="48768" y="73152"/>
                                </a:lnTo>
                                <a:lnTo>
                                  <a:pt x="51816" y="73152"/>
                                </a:lnTo>
                                <a:lnTo>
                                  <a:pt x="51816" y="67056"/>
                                </a:lnTo>
                                <a:lnTo>
                                  <a:pt x="54864" y="67056"/>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3152" y="39624"/>
                                </a:lnTo>
                                <a:lnTo>
                                  <a:pt x="73152" y="36576"/>
                                </a:lnTo>
                                <a:lnTo>
                                  <a:pt x="76200" y="36576"/>
                                </a:lnTo>
                                <a:lnTo>
                                  <a:pt x="76200" y="30480"/>
                                </a:lnTo>
                                <a:lnTo>
                                  <a:pt x="79248" y="30480"/>
                                </a:lnTo>
                                <a:lnTo>
                                  <a:pt x="79248" y="24384"/>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846" name="Shape 13846"/>
                        <wps:cNvSpPr/>
                        <wps:spPr>
                          <a:xfrm>
                            <a:off x="0" y="0"/>
                            <a:ext cx="510540" cy="512064"/>
                          </a:xfrm>
                          <a:custGeom>
                            <a:avLst/>
                            <a:gdLst/>
                            <a:ahLst/>
                            <a:cxnLst/>
                            <a:rect l="0" t="0" r="0" b="0"/>
                            <a:pathLst>
                              <a:path w="510540" h="512064">
                                <a:moveTo>
                                  <a:pt x="100584" y="0"/>
                                </a:moveTo>
                                <a:lnTo>
                                  <a:pt x="510540" y="0"/>
                                </a:lnTo>
                                <a:lnTo>
                                  <a:pt x="510540" y="6096"/>
                                </a:lnTo>
                                <a:lnTo>
                                  <a:pt x="103632" y="6096"/>
                                </a:lnTo>
                                <a:lnTo>
                                  <a:pt x="94488" y="15240"/>
                                </a:lnTo>
                                <a:lnTo>
                                  <a:pt x="97536" y="15240"/>
                                </a:lnTo>
                                <a:lnTo>
                                  <a:pt x="85344" y="24384"/>
                                </a:lnTo>
                                <a:lnTo>
                                  <a:pt x="88392" y="24384"/>
                                </a:lnTo>
                                <a:lnTo>
                                  <a:pt x="79248" y="36576"/>
                                </a:lnTo>
                                <a:lnTo>
                                  <a:pt x="76200" y="42672"/>
                                </a:lnTo>
                                <a:lnTo>
                                  <a:pt x="76200" y="39624"/>
                                </a:lnTo>
                                <a:lnTo>
                                  <a:pt x="67056" y="57912"/>
                                </a:lnTo>
                                <a:lnTo>
                                  <a:pt x="60960" y="64008"/>
                                </a:lnTo>
                                <a:lnTo>
                                  <a:pt x="64008" y="64008"/>
                                </a:lnTo>
                                <a:lnTo>
                                  <a:pt x="39624" y="103632"/>
                                </a:lnTo>
                                <a:lnTo>
                                  <a:pt x="36576" y="106680"/>
                                </a:lnTo>
                                <a:lnTo>
                                  <a:pt x="39624" y="106680"/>
                                </a:lnTo>
                                <a:lnTo>
                                  <a:pt x="36576" y="112776"/>
                                </a:lnTo>
                                <a:lnTo>
                                  <a:pt x="36576" y="115824"/>
                                </a:lnTo>
                                <a:lnTo>
                                  <a:pt x="27432" y="140208"/>
                                </a:lnTo>
                                <a:lnTo>
                                  <a:pt x="27432" y="146304"/>
                                </a:lnTo>
                                <a:lnTo>
                                  <a:pt x="24384" y="152400"/>
                                </a:lnTo>
                                <a:lnTo>
                                  <a:pt x="24384" y="158496"/>
                                </a:lnTo>
                                <a:lnTo>
                                  <a:pt x="15240" y="164592"/>
                                </a:lnTo>
                                <a:lnTo>
                                  <a:pt x="18288" y="164592"/>
                                </a:lnTo>
                                <a:lnTo>
                                  <a:pt x="18288" y="170688"/>
                                </a:lnTo>
                                <a:lnTo>
                                  <a:pt x="15240" y="176784"/>
                                </a:lnTo>
                                <a:lnTo>
                                  <a:pt x="15240" y="188976"/>
                                </a:lnTo>
                                <a:lnTo>
                                  <a:pt x="12192" y="195072"/>
                                </a:lnTo>
                                <a:lnTo>
                                  <a:pt x="12192" y="201168"/>
                                </a:lnTo>
                                <a:lnTo>
                                  <a:pt x="9144" y="207264"/>
                                </a:lnTo>
                                <a:lnTo>
                                  <a:pt x="9144" y="222504"/>
                                </a:lnTo>
                                <a:lnTo>
                                  <a:pt x="3048" y="225552"/>
                                </a:lnTo>
                                <a:lnTo>
                                  <a:pt x="6096" y="225552"/>
                                </a:lnTo>
                                <a:lnTo>
                                  <a:pt x="6096" y="284988"/>
                                </a:lnTo>
                                <a:lnTo>
                                  <a:pt x="9144" y="286512"/>
                                </a:lnTo>
                                <a:lnTo>
                                  <a:pt x="9144" y="304800"/>
                                </a:lnTo>
                                <a:lnTo>
                                  <a:pt x="12192" y="307848"/>
                                </a:lnTo>
                                <a:lnTo>
                                  <a:pt x="12192" y="320040"/>
                                </a:lnTo>
                                <a:lnTo>
                                  <a:pt x="15240" y="326136"/>
                                </a:lnTo>
                                <a:lnTo>
                                  <a:pt x="15240" y="333756"/>
                                </a:lnTo>
                                <a:lnTo>
                                  <a:pt x="18288" y="335280"/>
                                </a:lnTo>
                                <a:lnTo>
                                  <a:pt x="18288" y="341376"/>
                                </a:lnTo>
                                <a:lnTo>
                                  <a:pt x="21336" y="347472"/>
                                </a:lnTo>
                                <a:lnTo>
                                  <a:pt x="21336" y="353568"/>
                                </a:lnTo>
                                <a:lnTo>
                                  <a:pt x="24384" y="356616"/>
                                </a:lnTo>
                                <a:lnTo>
                                  <a:pt x="24384" y="362712"/>
                                </a:lnTo>
                                <a:lnTo>
                                  <a:pt x="30480" y="381000"/>
                                </a:lnTo>
                                <a:lnTo>
                                  <a:pt x="30480" y="384048"/>
                                </a:lnTo>
                                <a:lnTo>
                                  <a:pt x="54864" y="429768"/>
                                </a:lnTo>
                                <a:lnTo>
                                  <a:pt x="51816" y="429768"/>
                                </a:lnTo>
                                <a:lnTo>
                                  <a:pt x="54864" y="432816"/>
                                </a:lnTo>
                                <a:lnTo>
                                  <a:pt x="73152" y="460248"/>
                                </a:lnTo>
                                <a:lnTo>
                                  <a:pt x="70104" y="460248"/>
                                </a:lnTo>
                                <a:lnTo>
                                  <a:pt x="76200" y="466344"/>
                                </a:lnTo>
                                <a:lnTo>
                                  <a:pt x="82296" y="478536"/>
                                </a:lnTo>
                                <a:lnTo>
                                  <a:pt x="79248" y="478536"/>
                                </a:lnTo>
                                <a:lnTo>
                                  <a:pt x="94488" y="493776"/>
                                </a:lnTo>
                                <a:lnTo>
                                  <a:pt x="91440" y="493776"/>
                                </a:lnTo>
                                <a:lnTo>
                                  <a:pt x="103632" y="502920"/>
                                </a:lnTo>
                                <a:lnTo>
                                  <a:pt x="100584" y="502920"/>
                                </a:lnTo>
                                <a:lnTo>
                                  <a:pt x="103632" y="505968"/>
                                </a:lnTo>
                                <a:lnTo>
                                  <a:pt x="510540" y="505968"/>
                                </a:lnTo>
                                <a:lnTo>
                                  <a:pt x="510540" y="512064"/>
                                </a:lnTo>
                                <a:lnTo>
                                  <a:pt x="100584" y="512064"/>
                                </a:lnTo>
                                <a:lnTo>
                                  <a:pt x="94488" y="499872"/>
                                </a:lnTo>
                                <a:lnTo>
                                  <a:pt x="88392" y="496824"/>
                                </a:lnTo>
                                <a:lnTo>
                                  <a:pt x="85344" y="490728"/>
                                </a:lnTo>
                                <a:lnTo>
                                  <a:pt x="76200" y="481583"/>
                                </a:lnTo>
                                <a:lnTo>
                                  <a:pt x="73152" y="469392"/>
                                </a:lnTo>
                                <a:lnTo>
                                  <a:pt x="67056" y="463296"/>
                                </a:lnTo>
                                <a:lnTo>
                                  <a:pt x="51816" y="435864"/>
                                </a:lnTo>
                                <a:lnTo>
                                  <a:pt x="48768" y="432816"/>
                                </a:lnTo>
                                <a:lnTo>
                                  <a:pt x="27432" y="387096"/>
                                </a:lnTo>
                                <a:lnTo>
                                  <a:pt x="27432" y="384048"/>
                                </a:lnTo>
                                <a:lnTo>
                                  <a:pt x="18288" y="365760"/>
                                </a:lnTo>
                                <a:lnTo>
                                  <a:pt x="18288" y="359664"/>
                                </a:lnTo>
                                <a:lnTo>
                                  <a:pt x="15240" y="356616"/>
                                </a:lnTo>
                                <a:lnTo>
                                  <a:pt x="15240" y="350520"/>
                                </a:lnTo>
                                <a:lnTo>
                                  <a:pt x="12192" y="344424"/>
                                </a:lnTo>
                                <a:lnTo>
                                  <a:pt x="12192" y="338328"/>
                                </a:lnTo>
                                <a:lnTo>
                                  <a:pt x="9144" y="335280"/>
                                </a:lnTo>
                                <a:lnTo>
                                  <a:pt x="9144" y="329184"/>
                                </a:lnTo>
                                <a:lnTo>
                                  <a:pt x="6096" y="323088"/>
                                </a:lnTo>
                                <a:lnTo>
                                  <a:pt x="6096" y="310896"/>
                                </a:lnTo>
                                <a:lnTo>
                                  <a:pt x="3048" y="307848"/>
                                </a:lnTo>
                                <a:lnTo>
                                  <a:pt x="3048" y="289560"/>
                                </a:lnTo>
                                <a:lnTo>
                                  <a:pt x="0" y="286512"/>
                                </a:lnTo>
                                <a:lnTo>
                                  <a:pt x="0" y="222504"/>
                                </a:lnTo>
                                <a:lnTo>
                                  <a:pt x="3048" y="219456"/>
                                </a:lnTo>
                                <a:lnTo>
                                  <a:pt x="3048" y="204216"/>
                                </a:lnTo>
                                <a:lnTo>
                                  <a:pt x="6096" y="198120"/>
                                </a:lnTo>
                                <a:lnTo>
                                  <a:pt x="6096" y="192024"/>
                                </a:lnTo>
                                <a:lnTo>
                                  <a:pt x="9144" y="185928"/>
                                </a:lnTo>
                                <a:lnTo>
                                  <a:pt x="9144" y="173736"/>
                                </a:lnTo>
                                <a:lnTo>
                                  <a:pt x="12192" y="167640"/>
                                </a:lnTo>
                                <a:lnTo>
                                  <a:pt x="12192" y="164592"/>
                                </a:lnTo>
                                <a:lnTo>
                                  <a:pt x="15240" y="161544"/>
                                </a:lnTo>
                                <a:lnTo>
                                  <a:pt x="18288" y="155448"/>
                                </a:lnTo>
                                <a:lnTo>
                                  <a:pt x="18288" y="149352"/>
                                </a:lnTo>
                                <a:lnTo>
                                  <a:pt x="21336" y="143256"/>
                                </a:lnTo>
                                <a:lnTo>
                                  <a:pt x="21336" y="137160"/>
                                </a:lnTo>
                                <a:lnTo>
                                  <a:pt x="30480" y="115824"/>
                                </a:lnTo>
                                <a:lnTo>
                                  <a:pt x="30480" y="109728"/>
                                </a:lnTo>
                                <a:lnTo>
                                  <a:pt x="33528" y="103632"/>
                                </a:lnTo>
                                <a:lnTo>
                                  <a:pt x="36576" y="100584"/>
                                </a:lnTo>
                                <a:lnTo>
                                  <a:pt x="57912" y="60960"/>
                                </a:lnTo>
                                <a:lnTo>
                                  <a:pt x="64008" y="54864"/>
                                </a:lnTo>
                                <a:lnTo>
                                  <a:pt x="73152" y="36576"/>
                                </a:lnTo>
                                <a:lnTo>
                                  <a:pt x="76200" y="33528"/>
                                </a:lnTo>
                                <a:lnTo>
                                  <a:pt x="82296" y="21336"/>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47" name="Shape 13847"/>
                        <wps:cNvSpPr/>
                        <wps:spPr>
                          <a:xfrm>
                            <a:off x="510540" y="0"/>
                            <a:ext cx="513588" cy="512064"/>
                          </a:xfrm>
                          <a:custGeom>
                            <a:avLst/>
                            <a:gdLst/>
                            <a:ahLst/>
                            <a:cxnLst/>
                            <a:rect l="0" t="0" r="0" b="0"/>
                            <a:pathLst>
                              <a:path w="513588" h="512064">
                                <a:moveTo>
                                  <a:pt x="0" y="0"/>
                                </a:moveTo>
                                <a:lnTo>
                                  <a:pt x="406908" y="0"/>
                                </a:lnTo>
                                <a:lnTo>
                                  <a:pt x="416052" y="9144"/>
                                </a:lnTo>
                                <a:lnTo>
                                  <a:pt x="413004" y="9144"/>
                                </a:lnTo>
                                <a:lnTo>
                                  <a:pt x="425196" y="21336"/>
                                </a:lnTo>
                                <a:lnTo>
                                  <a:pt x="422148" y="21336"/>
                                </a:lnTo>
                                <a:lnTo>
                                  <a:pt x="428244" y="24384"/>
                                </a:lnTo>
                                <a:lnTo>
                                  <a:pt x="434340" y="36576"/>
                                </a:lnTo>
                                <a:lnTo>
                                  <a:pt x="431292" y="36576"/>
                                </a:lnTo>
                                <a:lnTo>
                                  <a:pt x="437388" y="39624"/>
                                </a:lnTo>
                                <a:lnTo>
                                  <a:pt x="449580" y="57912"/>
                                </a:lnTo>
                                <a:lnTo>
                                  <a:pt x="446532" y="57912"/>
                                </a:lnTo>
                                <a:lnTo>
                                  <a:pt x="452628" y="64008"/>
                                </a:lnTo>
                                <a:lnTo>
                                  <a:pt x="477012" y="103632"/>
                                </a:lnTo>
                                <a:lnTo>
                                  <a:pt x="473964" y="103632"/>
                                </a:lnTo>
                                <a:lnTo>
                                  <a:pt x="477012" y="106680"/>
                                </a:lnTo>
                                <a:lnTo>
                                  <a:pt x="483108" y="115824"/>
                                </a:lnTo>
                                <a:lnTo>
                                  <a:pt x="483108" y="121920"/>
                                </a:lnTo>
                                <a:lnTo>
                                  <a:pt x="492252" y="140208"/>
                                </a:lnTo>
                                <a:lnTo>
                                  <a:pt x="492252" y="146304"/>
                                </a:lnTo>
                                <a:lnTo>
                                  <a:pt x="498348" y="158496"/>
                                </a:lnTo>
                                <a:lnTo>
                                  <a:pt x="498348" y="164592"/>
                                </a:lnTo>
                                <a:lnTo>
                                  <a:pt x="501396" y="167640"/>
                                </a:lnTo>
                                <a:lnTo>
                                  <a:pt x="501396" y="170688"/>
                                </a:lnTo>
                                <a:lnTo>
                                  <a:pt x="504444" y="176784"/>
                                </a:lnTo>
                                <a:lnTo>
                                  <a:pt x="504444" y="182880"/>
                                </a:lnTo>
                                <a:lnTo>
                                  <a:pt x="507492" y="188976"/>
                                </a:lnTo>
                                <a:lnTo>
                                  <a:pt x="507492" y="201168"/>
                                </a:lnTo>
                                <a:lnTo>
                                  <a:pt x="510540" y="207264"/>
                                </a:lnTo>
                                <a:lnTo>
                                  <a:pt x="510540" y="224028"/>
                                </a:lnTo>
                                <a:lnTo>
                                  <a:pt x="513588" y="225552"/>
                                </a:lnTo>
                                <a:lnTo>
                                  <a:pt x="513588" y="283464"/>
                                </a:lnTo>
                                <a:lnTo>
                                  <a:pt x="510540" y="289560"/>
                                </a:lnTo>
                                <a:lnTo>
                                  <a:pt x="510540" y="304800"/>
                                </a:lnTo>
                                <a:lnTo>
                                  <a:pt x="507492" y="307848"/>
                                </a:lnTo>
                                <a:lnTo>
                                  <a:pt x="507492" y="320040"/>
                                </a:lnTo>
                                <a:lnTo>
                                  <a:pt x="504444" y="326136"/>
                                </a:lnTo>
                                <a:lnTo>
                                  <a:pt x="504444" y="332232"/>
                                </a:lnTo>
                                <a:lnTo>
                                  <a:pt x="501396" y="338328"/>
                                </a:lnTo>
                                <a:lnTo>
                                  <a:pt x="501396" y="344424"/>
                                </a:lnTo>
                                <a:lnTo>
                                  <a:pt x="495300" y="347472"/>
                                </a:lnTo>
                                <a:lnTo>
                                  <a:pt x="498348" y="347472"/>
                                </a:lnTo>
                                <a:lnTo>
                                  <a:pt x="498348" y="353568"/>
                                </a:lnTo>
                                <a:lnTo>
                                  <a:pt x="495300" y="356616"/>
                                </a:lnTo>
                                <a:lnTo>
                                  <a:pt x="495300" y="362712"/>
                                </a:lnTo>
                                <a:lnTo>
                                  <a:pt x="489204" y="374904"/>
                                </a:lnTo>
                                <a:lnTo>
                                  <a:pt x="489204" y="381000"/>
                                </a:lnTo>
                                <a:lnTo>
                                  <a:pt x="480060" y="393192"/>
                                </a:lnTo>
                                <a:lnTo>
                                  <a:pt x="477012" y="396240"/>
                                </a:lnTo>
                                <a:lnTo>
                                  <a:pt x="480060" y="396240"/>
                                </a:lnTo>
                                <a:lnTo>
                                  <a:pt x="455676" y="441959"/>
                                </a:lnTo>
                                <a:lnTo>
                                  <a:pt x="452628" y="445007"/>
                                </a:lnTo>
                                <a:lnTo>
                                  <a:pt x="455676" y="445007"/>
                                </a:lnTo>
                                <a:lnTo>
                                  <a:pt x="443484" y="460248"/>
                                </a:lnTo>
                                <a:lnTo>
                                  <a:pt x="437388" y="466344"/>
                                </a:lnTo>
                                <a:lnTo>
                                  <a:pt x="440436" y="466344"/>
                                </a:lnTo>
                                <a:lnTo>
                                  <a:pt x="431292" y="478536"/>
                                </a:lnTo>
                                <a:lnTo>
                                  <a:pt x="419100" y="493776"/>
                                </a:lnTo>
                                <a:lnTo>
                                  <a:pt x="422148" y="493776"/>
                                </a:lnTo>
                                <a:lnTo>
                                  <a:pt x="413004" y="502920"/>
                                </a:lnTo>
                                <a:lnTo>
                                  <a:pt x="406908" y="512064"/>
                                </a:lnTo>
                                <a:lnTo>
                                  <a:pt x="0" y="512064"/>
                                </a:lnTo>
                                <a:lnTo>
                                  <a:pt x="0" y="505968"/>
                                </a:lnTo>
                                <a:lnTo>
                                  <a:pt x="403860" y="505968"/>
                                </a:lnTo>
                                <a:lnTo>
                                  <a:pt x="409956" y="499872"/>
                                </a:lnTo>
                                <a:lnTo>
                                  <a:pt x="416052" y="490728"/>
                                </a:lnTo>
                                <a:lnTo>
                                  <a:pt x="428244" y="475488"/>
                                </a:lnTo>
                                <a:lnTo>
                                  <a:pt x="434340" y="463296"/>
                                </a:lnTo>
                                <a:lnTo>
                                  <a:pt x="440436" y="457200"/>
                                </a:lnTo>
                                <a:lnTo>
                                  <a:pt x="449580" y="441959"/>
                                </a:lnTo>
                                <a:lnTo>
                                  <a:pt x="452628" y="438912"/>
                                </a:lnTo>
                                <a:lnTo>
                                  <a:pt x="477012" y="393192"/>
                                </a:lnTo>
                                <a:lnTo>
                                  <a:pt x="477012" y="390144"/>
                                </a:lnTo>
                                <a:lnTo>
                                  <a:pt x="483108" y="377952"/>
                                </a:lnTo>
                                <a:lnTo>
                                  <a:pt x="483108" y="371856"/>
                                </a:lnTo>
                                <a:lnTo>
                                  <a:pt x="489204" y="359664"/>
                                </a:lnTo>
                                <a:lnTo>
                                  <a:pt x="489204" y="356616"/>
                                </a:lnTo>
                                <a:lnTo>
                                  <a:pt x="492252" y="350520"/>
                                </a:lnTo>
                                <a:lnTo>
                                  <a:pt x="492252" y="344424"/>
                                </a:lnTo>
                                <a:lnTo>
                                  <a:pt x="495300" y="341376"/>
                                </a:lnTo>
                                <a:lnTo>
                                  <a:pt x="495300" y="335280"/>
                                </a:lnTo>
                                <a:lnTo>
                                  <a:pt x="498348" y="329184"/>
                                </a:lnTo>
                                <a:lnTo>
                                  <a:pt x="498348" y="323088"/>
                                </a:lnTo>
                                <a:lnTo>
                                  <a:pt x="501396" y="316992"/>
                                </a:lnTo>
                                <a:lnTo>
                                  <a:pt x="501396" y="307848"/>
                                </a:lnTo>
                                <a:lnTo>
                                  <a:pt x="504444" y="301752"/>
                                </a:lnTo>
                                <a:lnTo>
                                  <a:pt x="504444" y="286512"/>
                                </a:lnTo>
                                <a:lnTo>
                                  <a:pt x="507492" y="280416"/>
                                </a:lnTo>
                                <a:lnTo>
                                  <a:pt x="507492" y="228600"/>
                                </a:lnTo>
                                <a:lnTo>
                                  <a:pt x="504444" y="225552"/>
                                </a:lnTo>
                                <a:lnTo>
                                  <a:pt x="504444" y="210312"/>
                                </a:lnTo>
                                <a:lnTo>
                                  <a:pt x="501396" y="204216"/>
                                </a:lnTo>
                                <a:lnTo>
                                  <a:pt x="501396" y="192024"/>
                                </a:lnTo>
                                <a:lnTo>
                                  <a:pt x="498348" y="185928"/>
                                </a:lnTo>
                                <a:lnTo>
                                  <a:pt x="498348" y="179832"/>
                                </a:lnTo>
                                <a:lnTo>
                                  <a:pt x="495300" y="173736"/>
                                </a:lnTo>
                                <a:lnTo>
                                  <a:pt x="495300" y="170688"/>
                                </a:lnTo>
                                <a:lnTo>
                                  <a:pt x="492252" y="164592"/>
                                </a:lnTo>
                                <a:lnTo>
                                  <a:pt x="492252" y="161544"/>
                                </a:lnTo>
                                <a:lnTo>
                                  <a:pt x="486156" y="149352"/>
                                </a:lnTo>
                                <a:lnTo>
                                  <a:pt x="486156" y="143256"/>
                                </a:lnTo>
                                <a:lnTo>
                                  <a:pt x="477012" y="124968"/>
                                </a:lnTo>
                                <a:lnTo>
                                  <a:pt x="477012" y="118872"/>
                                </a:lnTo>
                                <a:lnTo>
                                  <a:pt x="473964" y="109728"/>
                                </a:lnTo>
                                <a:lnTo>
                                  <a:pt x="470916" y="106680"/>
                                </a:lnTo>
                                <a:lnTo>
                                  <a:pt x="449580" y="67056"/>
                                </a:lnTo>
                                <a:lnTo>
                                  <a:pt x="443484" y="60960"/>
                                </a:lnTo>
                                <a:lnTo>
                                  <a:pt x="434340" y="42672"/>
                                </a:lnTo>
                                <a:lnTo>
                                  <a:pt x="434340" y="45720"/>
                                </a:lnTo>
                                <a:lnTo>
                                  <a:pt x="428244" y="39624"/>
                                </a:lnTo>
                                <a:lnTo>
                                  <a:pt x="425196" y="27432"/>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17" name="Shape 456917"/>
                        <wps:cNvSpPr/>
                        <wps:spPr>
                          <a:xfrm>
                            <a:off x="3048" y="682753"/>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849" name="Shape 13849"/>
                        <wps:cNvSpPr/>
                        <wps:spPr>
                          <a:xfrm>
                            <a:off x="0" y="679704"/>
                            <a:ext cx="512064" cy="512064"/>
                          </a:xfrm>
                          <a:custGeom>
                            <a:avLst/>
                            <a:gdLst/>
                            <a:ahLst/>
                            <a:cxnLst/>
                            <a:rect l="0" t="0" r="0" b="0"/>
                            <a:pathLst>
                              <a:path w="512064" h="512064">
                                <a:moveTo>
                                  <a:pt x="0" y="0"/>
                                </a:moveTo>
                                <a:lnTo>
                                  <a:pt x="3048" y="0"/>
                                </a:lnTo>
                                <a:lnTo>
                                  <a:pt x="512064" y="0"/>
                                </a:lnTo>
                                <a:lnTo>
                                  <a:pt x="512064" y="6097"/>
                                </a:lnTo>
                                <a:lnTo>
                                  <a:pt x="6096" y="6097"/>
                                </a:lnTo>
                                <a:lnTo>
                                  <a:pt x="6096" y="505968"/>
                                </a:lnTo>
                                <a:lnTo>
                                  <a:pt x="512064" y="505968"/>
                                </a:lnTo>
                                <a:lnTo>
                                  <a:pt x="51206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50" name="Shape 13850"/>
                        <wps:cNvSpPr/>
                        <wps:spPr>
                          <a:xfrm>
                            <a:off x="512064" y="679704"/>
                            <a:ext cx="512064" cy="512064"/>
                          </a:xfrm>
                          <a:custGeom>
                            <a:avLst/>
                            <a:gdLst/>
                            <a:ahLst/>
                            <a:cxnLst/>
                            <a:rect l="0" t="0" r="0" b="0"/>
                            <a:pathLst>
                              <a:path w="512064" h="512064">
                                <a:moveTo>
                                  <a:pt x="0" y="0"/>
                                </a:moveTo>
                                <a:lnTo>
                                  <a:pt x="512064" y="0"/>
                                </a:lnTo>
                                <a:lnTo>
                                  <a:pt x="512064" y="509016"/>
                                </a:lnTo>
                                <a:lnTo>
                                  <a:pt x="509016" y="509016"/>
                                </a:lnTo>
                                <a:lnTo>
                                  <a:pt x="509016" y="512064"/>
                                </a:lnTo>
                                <a:lnTo>
                                  <a:pt x="0" y="512064"/>
                                </a:lnTo>
                                <a:lnTo>
                                  <a:pt x="0" y="505968"/>
                                </a:lnTo>
                                <a:lnTo>
                                  <a:pt x="505968" y="505968"/>
                                </a:lnTo>
                                <a:lnTo>
                                  <a:pt x="50596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51" name="Shape 13851"/>
                        <wps:cNvSpPr/>
                        <wps:spPr>
                          <a:xfrm>
                            <a:off x="3048" y="1362456"/>
                            <a:ext cx="1018032" cy="509016"/>
                          </a:xfrm>
                          <a:custGeom>
                            <a:avLst/>
                            <a:gdLst/>
                            <a:ahLst/>
                            <a:cxnLst/>
                            <a:rect l="0" t="0" r="0" b="0"/>
                            <a:pathLst>
                              <a:path w="1018032" h="509016">
                                <a:moveTo>
                                  <a:pt x="100584" y="0"/>
                                </a:moveTo>
                                <a:lnTo>
                                  <a:pt x="914400" y="0"/>
                                </a:lnTo>
                                <a:lnTo>
                                  <a:pt x="914400" y="3048"/>
                                </a:lnTo>
                                <a:lnTo>
                                  <a:pt x="917448" y="3048"/>
                                </a:lnTo>
                                <a:lnTo>
                                  <a:pt x="923544" y="15240"/>
                                </a:lnTo>
                                <a:lnTo>
                                  <a:pt x="926592" y="15240"/>
                                </a:lnTo>
                                <a:lnTo>
                                  <a:pt x="926592" y="21336"/>
                                </a:lnTo>
                                <a:lnTo>
                                  <a:pt x="929640" y="21336"/>
                                </a:lnTo>
                                <a:lnTo>
                                  <a:pt x="929640" y="27432"/>
                                </a:lnTo>
                                <a:lnTo>
                                  <a:pt x="932688" y="27432"/>
                                </a:lnTo>
                                <a:lnTo>
                                  <a:pt x="935736" y="33528"/>
                                </a:lnTo>
                                <a:lnTo>
                                  <a:pt x="935736" y="39624"/>
                                </a:lnTo>
                                <a:lnTo>
                                  <a:pt x="938784" y="39624"/>
                                </a:lnTo>
                                <a:lnTo>
                                  <a:pt x="938784" y="45720"/>
                                </a:lnTo>
                                <a:lnTo>
                                  <a:pt x="941832" y="45720"/>
                                </a:lnTo>
                                <a:lnTo>
                                  <a:pt x="944880" y="48768"/>
                                </a:lnTo>
                                <a:lnTo>
                                  <a:pt x="947928" y="48768"/>
                                </a:lnTo>
                                <a:lnTo>
                                  <a:pt x="947928" y="54864"/>
                                </a:lnTo>
                                <a:lnTo>
                                  <a:pt x="950976" y="54864"/>
                                </a:lnTo>
                                <a:lnTo>
                                  <a:pt x="950976" y="60960"/>
                                </a:lnTo>
                                <a:lnTo>
                                  <a:pt x="954024" y="60960"/>
                                </a:lnTo>
                                <a:lnTo>
                                  <a:pt x="954024" y="67056"/>
                                </a:lnTo>
                                <a:lnTo>
                                  <a:pt x="957072" y="67056"/>
                                </a:lnTo>
                                <a:lnTo>
                                  <a:pt x="960120" y="73152"/>
                                </a:lnTo>
                                <a:lnTo>
                                  <a:pt x="963168" y="73152"/>
                                </a:lnTo>
                                <a:lnTo>
                                  <a:pt x="963168" y="79248"/>
                                </a:lnTo>
                                <a:lnTo>
                                  <a:pt x="966216" y="79248"/>
                                </a:lnTo>
                                <a:lnTo>
                                  <a:pt x="966216" y="88392"/>
                                </a:lnTo>
                                <a:lnTo>
                                  <a:pt x="969264" y="88392"/>
                                </a:lnTo>
                                <a:lnTo>
                                  <a:pt x="969264" y="94488"/>
                                </a:lnTo>
                                <a:lnTo>
                                  <a:pt x="972312" y="94488"/>
                                </a:lnTo>
                                <a:lnTo>
                                  <a:pt x="972312" y="97536"/>
                                </a:lnTo>
                                <a:lnTo>
                                  <a:pt x="975360" y="97536"/>
                                </a:lnTo>
                                <a:lnTo>
                                  <a:pt x="975360" y="103632"/>
                                </a:lnTo>
                                <a:lnTo>
                                  <a:pt x="978408" y="103632"/>
                                </a:lnTo>
                                <a:lnTo>
                                  <a:pt x="978408" y="109728"/>
                                </a:lnTo>
                                <a:lnTo>
                                  <a:pt x="981456" y="109728"/>
                                </a:lnTo>
                                <a:lnTo>
                                  <a:pt x="981456" y="115824"/>
                                </a:lnTo>
                                <a:lnTo>
                                  <a:pt x="984504" y="115824"/>
                                </a:lnTo>
                                <a:lnTo>
                                  <a:pt x="984504" y="128016"/>
                                </a:lnTo>
                                <a:lnTo>
                                  <a:pt x="987552" y="128016"/>
                                </a:lnTo>
                                <a:lnTo>
                                  <a:pt x="987552" y="140208"/>
                                </a:lnTo>
                                <a:lnTo>
                                  <a:pt x="990600" y="140208"/>
                                </a:lnTo>
                                <a:lnTo>
                                  <a:pt x="990600" y="143256"/>
                                </a:lnTo>
                                <a:lnTo>
                                  <a:pt x="993648" y="143256"/>
                                </a:lnTo>
                                <a:lnTo>
                                  <a:pt x="993648" y="149352"/>
                                </a:lnTo>
                                <a:lnTo>
                                  <a:pt x="996696" y="149352"/>
                                </a:lnTo>
                                <a:lnTo>
                                  <a:pt x="996696" y="161544"/>
                                </a:lnTo>
                                <a:lnTo>
                                  <a:pt x="999744" y="161544"/>
                                </a:lnTo>
                                <a:lnTo>
                                  <a:pt x="999744" y="167640"/>
                                </a:lnTo>
                                <a:lnTo>
                                  <a:pt x="1002792" y="167640"/>
                                </a:lnTo>
                                <a:lnTo>
                                  <a:pt x="1002792" y="179832"/>
                                </a:lnTo>
                                <a:lnTo>
                                  <a:pt x="1005840" y="179832"/>
                                </a:lnTo>
                                <a:lnTo>
                                  <a:pt x="1005840" y="192024"/>
                                </a:lnTo>
                                <a:lnTo>
                                  <a:pt x="1008888" y="192024"/>
                                </a:lnTo>
                                <a:lnTo>
                                  <a:pt x="1008888" y="201168"/>
                                </a:lnTo>
                                <a:lnTo>
                                  <a:pt x="1011936" y="201168"/>
                                </a:lnTo>
                                <a:lnTo>
                                  <a:pt x="1011936" y="219456"/>
                                </a:lnTo>
                                <a:lnTo>
                                  <a:pt x="1014984" y="219456"/>
                                </a:lnTo>
                                <a:lnTo>
                                  <a:pt x="1014984" y="240792"/>
                                </a:lnTo>
                                <a:lnTo>
                                  <a:pt x="1018032" y="240792"/>
                                </a:lnTo>
                                <a:lnTo>
                                  <a:pt x="1018032" y="298703"/>
                                </a:lnTo>
                                <a:lnTo>
                                  <a:pt x="1014984" y="298703"/>
                                </a:lnTo>
                                <a:lnTo>
                                  <a:pt x="1014984" y="323088"/>
                                </a:lnTo>
                                <a:lnTo>
                                  <a:pt x="1011936" y="323088"/>
                                </a:lnTo>
                                <a:lnTo>
                                  <a:pt x="1011936" y="335280"/>
                                </a:lnTo>
                                <a:lnTo>
                                  <a:pt x="1008888" y="335280"/>
                                </a:lnTo>
                                <a:lnTo>
                                  <a:pt x="1008888" y="347472"/>
                                </a:lnTo>
                                <a:lnTo>
                                  <a:pt x="1005840" y="347472"/>
                                </a:lnTo>
                                <a:lnTo>
                                  <a:pt x="1005840" y="359664"/>
                                </a:lnTo>
                                <a:lnTo>
                                  <a:pt x="1002792" y="359664"/>
                                </a:lnTo>
                                <a:lnTo>
                                  <a:pt x="1002792" y="368808"/>
                                </a:lnTo>
                                <a:lnTo>
                                  <a:pt x="999744" y="368808"/>
                                </a:lnTo>
                                <a:lnTo>
                                  <a:pt x="999744" y="381000"/>
                                </a:lnTo>
                                <a:lnTo>
                                  <a:pt x="996696" y="381000"/>
                                </a:lnTo>
                                <a:lnTo>
                                  <a:pt x="996696" y="384048"/>
                                </a:lnTo>
                                <a:lnTo>
                                  <a:pt x="993648" y="384048"/>
                                </a:lnTo>
                                <a:lnTo>
                                  <a:pt x="993648" y="393192"/>
                                </a:lnTo>
                                <a:lnTo>
                                  <a:pt x="990600" y="393192"/>
                                </a:lnTo>
                                <a:lnTo>
                                  <a:pt x="990600" y="399288"/>
                                </a:lnTo>
                                <a:lnTo>
                                  <a:pt x="987552" y="399288"/>
                                </a:lnTo>
                                <a:lnTo>
                                  <a:pt x="987552" y="405384"/>
                                </a:lnTo>
                                <a:lnTo>
                                  <a:pt x="984504" y="405384"/>
                                </a:lnTo>
                                <a:lnTo>
                                  <a:pt x="984504" y="411480"/>
                                </a:lnTo>
                                <a:lnTo>
                                  <a:pt x="981456" y="414528"/>
                                </a:lnTo>
                                <a:lnTo>
                                  <a:pt x="981456" y="420624"/>
                                </a:lnTo>
                                <a:lnTo>
                                  <a:pt x="978408" y="420624"/>
                                </a:lnTo>
                                <a:lnTo>
                                  <a:pt x="978408" y="426720"/>
                                </a:lnTo>
                                <a:lnTo>
                                  <a:pt x="975360" y="426720"/>
                                </a:lnTo>
                                <a:lnTo>
                                  <a:pt x="975360" y="432816"/>
                                </a:lnTo>
                                <a:lnTo>
                                  <a:pt x="969264" y="432816"/>
                                </a:lnTo>
                                <a:lnTo>
                                  <a:pt x="969264" y="438912"/>
                                </a:lnTo>
                                <a:lnTo>
                                  <a:pt x="966216" y="438912"/>
                                </a:lnTo>
                                <a:lnTo>
                                  <a:pt x="966216" y="445008"/>
                                </a:lnTo>
                                <a:lnTo>
                                  <a:pt x="963168" y="445008"/>
                                </a:lnTo>
                                <a:lnTo>
                                  <a:pt x="963168" y="451103"/>
                                </a:lnTo>
                                <a:lnTo>
                                  <a:pt x="957072" y="454152"/>
                                </a:lnTo>
                                <a:lnTo>
                                  <a:pt x="957072" y="460248"/>
                                </a:lnTo>
                                <a:lnTo>
                                  <a:pt x="954024" y="460248"/>
                                </a:lnTo>
                                <a:lnTo>
                                  <a:pt x="954024" y="466344"/>
                                </a:lnTo>
                                <a:lnTo>
                                  <a:pt x="947928" y="469392"/>
                                </a:lnTo>
                                <a:lnTo>
                                  <a:pt x="947928" y="472440"/>
                                </a:lnTo>
                                <a:lnTo>
                                  <a:pt x="941832" y="475488"/>
                                </a:lnTo>
                                <a:lnTo>
                                  <a:pt x="941832" y="478536"/>
                                </a:lnTo>
                                <a:lnTo>
                                  <a:pt x="935736" y="481584"/>
                                </a:lnTo>
                                <a:lnTo>
                                  <a:pt x="935736" y="484632"/>
                                </a:lnTo>
                                <a:lnTo>
                                  <a:pt x="932688" y="487680"/>
                                </a:lnTo>
                                <a:lnTo>
                                  <a:pt x="932688" y="490728"/>
                                </a:lnTo>
                                <a:lnTo>
                                  <a:pt x="926592" y="493776"/>
                                </a:lnTo>
                                <a:lnTo>
                                  <a:pt x="926592" y="499872"/>
                                </a:lnTo>
                                <a:lnTo>
                                  <a:pt x="923544" y="499872"/>
                                </a:lnTo>
                                <a:lnTo>
                                  <a:pt x="923544" y="502920"/>
                                </a:lnTo>
                                <a:lnTo>
                                  <a:pt x="917448" y="505968"/>
                                </a:lnTo>
                                <a:lnTo>
                                  <a:pt x="917448" y="509016"/>
                                </a:lnTo>
                                <a:lnTo>
                                  <a:pt x="97536" y="509016"/>
                                </a:lnTo>
                                <a:lnTo>
                                  <a:pt x="97536" y="505968"/>
                                </a:lnTo>
                                <a:lnTo>
                                  <a:pt x="94488" y="505968"/>
                                </a:lnTo>
                                <a:lnTo>
                                  <a:pt x="94488" y="499872"/>
                                </a:lnTo>
                                <a:lnTo>
                                  <a:pt x="91440" y="499872"/>
                                </a:lnTo>
                                <a:lnTo>
                                  <a:pt x="88392" y="493776"/>
                                </a:lnTo>
                                <a:lnTo>
                                  <a:pt x="85344" y="493776"/>
                                </a:lnTo>
                                <a:lnTo>
                                  <a:pt x="85344" y="487680"/>
                                </a:lnTo>
                                <a:lnTo>
                                  <a:pt x="82296" y="487680"/>
                                </a:lnTo>
                                <a:lnTo>
                                  <a:pt x="79248" y="481584"/>
                                </a:lnTo>
                                <a:lnTo>
                                  <a:pt x="76200" y="481584"/>
                                </a:lnTo>
                                <a:lnTo>
                                  <a:pt x="76200" y="478536"/>
                                </a:lnTo>
                                <a:lnTo>
                                  <a:pt x="73152" y="478536"/>
                                </a:lnTo>
                                <a:lnTo>
                                  <a:pt x="73152" y="472440"/>
                                </a:lnTo>
                                <a:lnTo>
                                  <a:pt x="70104" y="466344"/>
                                </a:lnTo>
                                <a:lnTo>
                                  <a:pt x="67056" y="466344"/>
                                </a:lnTo>
                                <a:lnTo>
                                  <a:pt x="51816" y="435864"/>
                                </a:lnTo>
                                <a:lnTo>
                                  <a:pt x="48768" y="432816"/>
                                </a:lnTo>
                                <a:lnTo>
                                  <a:pt x="33528" y="402336"/>
                                </a:lnTo>
                                <a:lnTo>
                                  <a:pt x="30480" y="402336"/>
                                </a:lnTo>
                                <a:lnTo>
                                  <a:pt x="30480" y="396240"/>
                                </a:lnTo>
                                <a:lnTo>
                                  <a:pt x="27432" y="396240"/>
                                </a:lnTo>
                                <a:lnTo>
                                  <a:pt x="27432" y="381000"/>
                                </a:lnTo>
                                <a:lnTo>
                                  <a:pt x="24384" y="381000"/>
                                </a:lnTo>
                                <a:lnTo>
                                  <a:pt x="24384" y="374903"/>
                                </a:lnTo>
                                <a:lnTo>
                                  <a:pt x="21336" y="374903"/>
                                </a:lnTo>
                                <a:lnTo>
                                  <a:pt x="21336" y="368808"/>
                                </a:lnTo>
                                <a:lnTo>
                                  <a:pt x="18288" y="368808"/>
                                </a:lnTo>
                                <a:lnTo>
                                  <a:pt x="18288" y="356616"/>
                                </a:lnTo>
                                <a:lnTo>
                                  <a:pt x="15240" y="356616"/>
                                </a:lnTo>
                                <a:lnTo>
                                  <a:pt x="15240" y="344424"/>
                                </a:lnTo>
                                <a:lnTo>
                                  <a:pt x="12192" y="344424"/>
                                </a:lnTo>
                                <a:lnTo>
                                  <a:pt x="12192" y="335280"/>
                                </a:lnTo>
                                <a:lnTo>
                                  <a:pt x="9144" y="335280"/>
                                </a:lnTo>
                                <a:lnTo>
                                  <a:pt x="9144" y="326136"/>
                                </a:lnTo>
                                <a:lnTo>
                                  <a:pt x="6096" y="326136"/>
                                </a:lnTo>
                                <a:lnTo>
                                  <a:pt x="6096" y="307848"/>
                                </a:lnTo>
                                <a:lnTo>
                                  <a:pt x="3048" y="307848"/>
                                </a:lnTo>
                                <a:lnTo>
                                  <a:pt x="3048" y="286512"/>
                                </a:lnTo>
                                <a:lnTo>
                                  <a:pt x="0" y="286512"/>
                                </a:lnTo>
                                <a:lnTo>
                                  <a:pt x="0" y="222503"/>
                                </a:lnTo>
                                <a:lnTo>
                                  <a:pt x="3048" y="222503"/>
                                </a:lnTo>
                                <a:lnTo>
                                  <a:pt x="3048" y="198120"/>
                                </a:lnTo>
                                <a:lnTo>
                                  <a:pt x="6096" y="198120"/>
                                </a:lnTo>
                                <a:lnTo>
                                  <a:pt x="6096" y="188976"/>
                                </a:lnTo>
                                <a:lnTo>
                                  <a:pt x="9144" y="188976"/>
                                </a:lnTo>
                                <a:lnTo>
                                  <a:pt x="9144" y="170688"/>
                                </a:lnTo>
                                <a:lnTo>
                                  <a:pt x="12192" y="170688"/>
                                </a:lnTo>
                                <a:lnTo>
                                  <a:pt x="12192" y="161544"/>
                                </a:lnTo>
                                <a:lnTo>
                                  <a:pt x="15240" y="161544"/>
                                </a:lnTo>
                                <a:lnTo>
                                  <a:pt x="15240" y="155448"/>
                                </a:lnTo>
                                <a:lnTo>
                                  <a:pt x="18288" y="155448"/>
                                </a:lnTo>
                                <a:lnTo>
                                  <a:pt x="18288" y="143256"/>
                                </a:lnTo>
                                <a:lnTo>
                                  <a:pt x="21336" y="143256"/>
                                </a:lnTo>
                                <a:lnTo>
                                  <a:pt x="21336" y="134112"/>
                                </a:lnTo>
                                <a:lnTo>
                                  <a:pt x="24384" y="134112"/>
                                </a:lnTo>
                                <a:lnTo>
                                  <a:pt x="24384" y="128016"/>
                                </a:lnTo>
                                <a:lnTo>
                                  <a:pt x="27432" y="128016"/>
                                </a:lnTo>
                                <a:lnTo>
                                  <a:pt x="27432" y="121920"/>
                                </a:lnTo>
                                <a:lnTo>
                                  <a:pt x="30480" y="118872"/>
                                </a:lnTo>
                                <a:lnTo>
                                  <a:pt x="30480" y="106680"/>
                                </a:lnTo>
                                <a:lnTo>
                                  <a:pt x="33528" y="106680"/>
                                </a:lnTo>
                                <a:lnTo>
                                  <a:pt x="33528" y="100584"/>
                                </a:lnTo>
                                <a:lnTo>
                                  <a:pt x="36576" y="100584"/>
                                </a:lnTo>
                                <a:lnTo>
                                  <a:pt x="36576" y="97536"/>
                                </a:lnTo>
                                <a:lnTo>
                                  <a:pt x="39624" y="97536"/>
                                </a:lnTo>
                                <a:lnTo>
                                  <a:pt x="39624" y="91440"/>
                                </a:lnTo>
                                <a:lnTo>
                                  <a:pt x="42672" y="91440"/>
                                </a:lnTo>
                                <a:lnTo>
                                  <a:pt x="42672" y="85344"/>
                                </a:lnTo>
                                <a:lnTo>
                                  <a:pt x="45720" y="85344"/>
                                </a:lnTo>
                                <a:lnTo>
                                  <a:pt x="45720" y="79248"/>
                                </a:lnTo>
                                <a:lnTo>
                                  <a:pt x="48768" y="79248"/>
                                </a:lnTo>
                                <a:lnTo>
                                  <a:pt x="48768" y="73152"/>
                                </a:lnTo>
                                <a:lnTo>
                                  <a:pt x="54864" y="70103"/>
                                </a:lnTo>
                                <a:lnTo>
                                  <a:pt x="54864" y="64008"/>
                                </a:lnTo>
                                <a:lnTo>
                                  <a:pt x="57912" y="64008"/>
                                </a:lnTo>
                                <a:lnTo>
                                  <a:pt x="57912" y="60960"/>
                                </a:lnTo>
                                <a:lnTo>
                                  <a:pt x="64008" y="57912"/>
                                </a:lnTo>
                                <a:lnTo>
                                  <a:pt x="64008" y="51816"/>
                                </a:lnTo>
                                <a:lnTo>
                                  <a:pt x="67056" y="51816"/>
                                </a:lnTo>
                                <a:lnTo>
                                  <a:pt x="67056" y="48768"/>
                                </a:lnTo>
                                <a:lnTo>
                                  <a:pt x="70104" y="48768"/>
                                </a:lnTo>
                                <a:lnTo>
                                  <a:pt x="70104" y="42672"/>
                                </a:lnTo>
                                <a:lnTo>
                                  <a:pt x="73152" y="42672"/>
                                </a:lnTo>
                                <a:lnTo>
                                  <a:pt x="73152" y="39624"/>
                                </a:lnTo>
                                <a:lnTo>
                                  <a:pt x="76200" y="36576"/>
                                </a:lnTo>
                                <a:lnTo>
                                  <a:pt x="76200" y="30480"/>
                                </a:lnTo>
                                <a:lnTo>
                                  <a:pt x="82296" y="27432"/>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852" name="Shape 13852"/>
                        <wps:cNvSpPr/>
                        <wps:spPr>
                          <a:xfrm>
                            <a:off x="0" y="1362456"/>
                            <a:ext cx="510540" cy="512064"/>
                          </a:xfrm>
                          <a:custGeom>
                            <a:avLst/>
                            <a:gdLst/>
                            <a:ahLst/>
                            <a:cxnLst/>
                            <a:rect l="0" t="0" r="0" b="0"/>
                            <a:pathLst>
                              <a:path w="510540" h="512064">
                                <a:moveTo>
                                  <a:pt x="100584" y="0"/>
                                </a:moveTo>
                                <a:lnTo>
                                  <a:pt x="106680" y="0"/>
                                </a:lnTo>
                                <a:lnTo>
                                  <a:pt x="510540" y="0"/>
                                </a:lnTo>
                                <a:lnTo>
                                  <a:pt x="510540" y="3048"/>
                                </a:lnTo>
                                <a:lnTo>
                                  <a:pt x="105156" y="3048"/>
                                </a:lnTo>
                                <a:lnTo>
                                  <a:pt x="103632" y="6096"/>
                                </a:lnTo>
                                <a:lnTo>
                                  <a:pt x="100584" y="6096"/>
                                </a:lnTo>
                                <a:lnTo>
                                  <a:pt x="94488" y="12192"/>
                                </a:lnTo>
                                <a:lnTo>
                                  <a:pt x="97536" y="12192"/>
                                </a:lnTo>
                                <a:lnTo>
                                  <a:pt x="94488" y="18288"/>
                                </a:lnTo>
                                <a:lnTo>
                                  <a:pt x="91440" y="18288"/>
                                </a:lnTo>
                                <a:lnTo>
                                  <a:pt x="82296" y="27432"/>
                                </a:lnTo>
                                <a:lnTo>
                                  <a:pt x="85344" y="27432"/>
                                </a:lnTo>
                                <a:lnTo>
                                  <a:pt x="82296" y="33528"/>
                                </a:lnTo>
                                <a:lnTo>
                                  <a:pt x="79248" y="33528"/>
                                </a:lnTo>
                                <a:lnTo>
                                  <a:pt x="76200" y="39624"/>
                                </a:lnTo>
                                <a:lnTo>
                                  <a:pt x="70104" y="54864"/>
                                </a:lnTo>
                                <a:lnTo>
                                  <a:pt x="67056" y="54864"/>
                                </a:lnTo>
                                <a:lnTo>
                                  <a:pt x="60960" y="60960"/>
                                </a:lnTo>
                                <a:lnTo>
                                  <a:pt x="64008" y="60960"/>
                                </a:lnTo>
                                <a:lnTo>
                                  <a:pt x="60960" y="67056"/>
                                </a:lnTo>
                                <a:lnTo>
                                  <a:pt x="57912" y="67056"/>
                                </a:lnTo>
                                <a:lnTo>
                                  <a:pt x="54864" y="70103"/>
                                </a:lnTo>
                                <a:lnTo>
                                  <a:pt x="57912" y="70103"/>
                                </a:lnTo>
                                <a:lnTo>
                                  <a:pt x="36576" y="109728"/>
                                </a:lnTo>
                                <a:lnTo>
                                  <a:pt x="36576" y="115824"/>
                                </a:lnTo>
                                <a:lnTo>
                                  <a:pt x="33528" y="115824"/>
                                </a:lnTo>
                                <a:lnTo>
                                  <a:pt x="30480" y="118872"/>
                                </a:lnTo>
                                <a:lnTo>
                                  <a:pt x="33528" y="118872"/>
                                </a:lnTo>
                                <a:lnTo>
                                  <a:pt x="27432" y="137160"/>
                                </a:lnTo>
                                <a:lnTo>
                                  <a:pt x="27432" y="143256"/>
                                </a:lnTo>
                                <a:lnTo>
                                  <a:pt x="24384" y="146303"/>
                                </a:lnTo>
                                <a:lnTo>
                                  <a:pt x="24384" y="152400"/>
                                </a:lnTo>
                                <a:lnTo>
                                  <a:pt x="18288" y="164592"/>
                                </a:lnTo>
                                <a:lnTo>
                                  <a:pt x="18288" y="167640"/>
                                </a:lnTo>
                                <a:lnTo>
                                  <a:pt x="15240" y="173736"/>
                                </a:lnTo>
                                <a:lnTo>
                                  <a:pt x="15240" y="185928"/>
                                </a:lnTo>
                                <a:lnTo>
                                  <a:pt x="12192" y="192024"/>
                                </a:lnTo>
                                <a:lnTo>
                                  <a:pt x="12192" y="195072"/>
                                </a:lnTo>
                                <a:lnTo>
                                  <a:pt x="9144" y="201168"/>
                                </a:lnTo>
                                <a:lnTo>
                                  <a:pt x="9144" y="219456"/>
                                </a:lnTo>
                                <a:lnTo>
                                  <a:pt x="6096" y="219456"/>
                                </a:lnTo>
                                <a:lnTo>
                                  <a:pt x="3048" y="222503"/>
                                </a:lnTo>
                                <a:lnTo>
                                  <a:pt x="6096" y="222503"/>
                                </a:lnTo>
                                <a:lnTo>
                                  <a:pt x="6096" y="283464"/>
                                </a:lnTo>
                                <a:lnTo>
                                  <a:pt x="9144" y="283464"/>
                                </a:lnTo>
                                <a:lnTo>
                                  <a:pt x="9144" y="298703"/>
                                </a:lnTo>
                                <a:lnTo>
                                  <a:pt x="12192" y="304800"/>
                                </a:lnTo>
                                <a:lnTo>
                                  <a:pt x="12192" y="316992"/>
                                </a:lnTo>
                                <a:lnTo>
                                  <a:pt x="15240" y="323088"/>
                                </a:lnTo>
                                <a:lnTo>
                                  <a:pt x="15240" y="329184"/>
                                </a:lnTo>
                                <a:lnTo>
                                  <a:pt x="18288" y="335280"/>
                                </a:lnTo>
                                <a:lnTo>
                                  <a:pt x="21336" y="341376"/>
                                </a:lnTo>
                                <a:lnTo>
                                  <a:pt x="21336" y="347472"/>
                                </a:lnTo>
                                <a:lnTo>
                                  <a:pt x="24384" y="353568"/>
                                </a:lnTo>
                                <a:lnTo>
                                  <a:pt x="24384" y="359664"/>
                                </a:lnTo>
                                <a:lnTo>
                                  <a:pt x="30480" y="377952"/>
                                </a:lnTo>
                                <a:lnTo>
                                  <a:pt x="30480" y="384048"/>
                                </a:lnTo>
                                <a:lnTo>
                                  <a:pt x="39624" y="399288"/>
                                </a:lnTo>
                                <a:lnTo>
                                  <a:pt x="36576" y="399288"/>
                                </a:lnTo>
                                <a:lnTo>
                                  <a:pt x="39624" y="402336"/>
                                </a:lnTo>
                                <a:lnTo>
                                  <a:pt x="42672" y="402336"/>
                                </a:lnTo>
                                <a:lnTo>
                                  <a:pt x="73152" y="460248"/>
                                </a:lnTo>
                                <a:lnTo>
                                  <a:pt x="70104" y="460248"/>
                                </a:lnTo>
                                <a:lnTo>
                                  <a:pt x="76200" y="469392"/>
                                </a:lnTo>
                                <a:lnTo>
                                  <a:pt x="79248" y="469392"/>
                                </a:lnTo>
                                <a:lnTo>
                                  <a:pt x="85344" y="478536"/>
                                </a:lnTo>
                                <a:lnTo>
                                  <a:pt x="82296" y="478536"/>
                                </a:lnTo>
                                <a:lnTo>
                                  <a:pt x="88392" y="484632"/>
                                </a:lnTo>
                                <a:lnTo>
                                  <a:pt x="91440" y="484632"/>
                                </a:lnTo>
                                <a:lnTo>
                                  <a:pt x="94488" y="490728"/>
                                </a:lnTo>
                                <a:lnTo>
                                  <a:pt x="91440" y="490728"/>
                                </a:lnTo>
                                <a:lnTo>
                                  <a:pt x="97536" y="496824"/>
                                </a:lnTo>
                                <a:lnTo>
                                  <a:pt x="100584" y="496824"/>
                                </a:lnTo>
                                <a:lnTo>
                                  <a:pt x="103632" y="502920"/>
                                </a:lnTo>
                                <a:lnTo>
                                  <a:pt x="100584" y="502920"/>
                                </a:lnTo>
                                <a:lnTo>
                                  <a:pt x="103632" y="505968"/>
                                </a:lnTo>
                                <a:lnTo>
                                  <a:pt x="510540" y="505968"/>
                                </a:lnTo>
                                <a:lnTo>
                                  <a:pt x="510540" y="512064"/>
                                </a:lnTo>
                                <a:lnTo>
                                  <a:pt x="100584" y="512064"/>
                                </a:lnTo>
                                <a:lnTo>
                                  <a:pt x="100584" y="509016"/>
                                </a:lnTo>
                                <a:lnTo>
                                  <a:pt x="97536" y="505968"/>
                                </a:lnTo>
                                <a:lnTo>
                                  <a:pt x="94488" y="499872"/>
                                </a:lnTo>
                                <a:lnTo>
                                  <a:pt x="88392" y="493776"/>
                                </a:lnTo>
                                <a:lnTo>
                                  <a:pt x="85344" y="487680"/>
                                </a:lnTo>
                                <a:lnTo>
                                  <a:pt x="79248" y="481584"/>
                                </a:lnTo>
                                <a:lnTo>
                                  <a:pt x="76200" y="472440"/>
                                </a:lnTo>
                                <a:lnTo>
                                  <a:pt x="67056" y="463296"/>
                                </a:lnTo>
                                <a:lnTo>
                                  <a:pt x="36576" y="405384"/>
                                </a:lnTo>
                                <a:lnTo>
                                  <a:pt x="33528" y="402336"/>
                                </a:lnTo>
                                <a:lnTo>
                                  <a:pt x="27432" y="384048"/>
                                </a:lnTo>
                                <a:lnTo>
                                  <a:pt x="27432" y="381000"/>
                                </a:lnTo>
                                <a:lnTo>
                                  <a:pt x="18288" y="362712"/>
                                </a:lnTo>
                                <a:lnTo>
                                  <a:pt x="18288" y="356616"/>
                                </a:lnTo>
                                <a:lnTo>
                                  <a:pt x="15240" y="350520"/>
                                </a:lnTo>
                                <a:lnTo>
                                  <a:pt x="15240" y="344424"/>
                                </a:lnTo>
                                <a:lnTo>
                                  <a:pt x="12192" y="338328"/>
                                </a:lnTo>
                                <a:lnTo>
                                  <a:pt x="12192" y="335280"/>
                                </a:lnTo>
                                <a:lnTo>
                                  <a:pt x="9144" y="332232"/>
                                </a:lnTo>
                                <a:lnTo>
                                  <a:pt x="9144" y="326136"/>
                                </a:lnTo>
                                <a:lnTo>
                                  <a:pt x="6096" y="320040"/>
                                </a:lnTo>
                                <a:lnTo>
                                  <a:pt x="6096" y="307848"/>
                                </a:lnTo>
                                <a:lnTo>
                                  <a:pt x="3048" y="301752"/>
                                </a:lnTo>
                                <a:lnTo>
                                  <a:pt x="3048" y="286512"/>
                                </a:lnTo>
                                <a:lnTo>
                                  <a:pt x="0" y="283464"/>
                                </a:lnTo>
                                <a:lnTo>
                                  <a:pt x="0" y="219456"/>
                                </a:lnTo>
                                <a:lnTo>
                                  <a:pt x="3048" y="216408"/>
                                </a:lnTo>
                                <a:lnTo>
                                  <a:pt x="3048" y="198120"/>
                                </a:lnTo>
                                <a:lnTo>
                                  <a:pt x="6096" y="192024"/>
                                </a:lnTo>
                                <a:lnTo>
                                  <a:pt x="6096" y="188976"/>
                                </a:lnTo>
                                <a:lnTo>
                                  <a:pt x="9144" y="182880"/>
                                </a:lnTo>
                                <a:lnTo>
                                  <a:pt x="9144" y="170688"/>
                                </a:lnTo>
                                <a:lnTo>
                                  <a:pt x="12192" y="164592"/>
                                </a:lnTo>
                                <a:lnTo>
                                  <a:pt x="12192" y="161544"/>
                                </a:lnTo>
                                <a:lnTo>
                                  <a:pt x="18288" y="149352"/>
                                </a:lnTo>
                                <a:lnTo>
                                  <a:pt x="18288" y="143256"/>
                                </a:lnTo>
                                <a:lnTo>
                                  <a:pt x="21336" y="140208"/>
                                </a:lnTo>
                                <a:lnTo>
                                  <a:pt x="21336" y="134112"/>
                                </a:lnTo>
                                <a:lnTo>
                                  <a:pt x="30480" y="115824"/>
                                </a:lnTo>
                                <a:lnTo>
                                  <a:pt x="30480" y="112776"/>
                                </a:lnTo>
                                <a:lnTo>
                                  <a:pt x="30480" y="106680"/>
                                </a:lnTo>
                                <a:lnTo>
                                  <a:pt x="51816" y="67056"/>
                                </a:lnTo>
                                <a:lnTo>
                                  <a:pt x="54864" y="64008"/>
                                </a:lnTo>
                                <a:lnTo>
                                  <a:pt x="57912" y="57912"/>
                                </a:lnTo>
                                <a:lnTo>
                                  <a:pt x="64008" y="51816"/>
                                </a:lnTo>
                                <a:lnTo>
                                  <a:pt x="73152" y="36576"/>
                                </a:lnTo>
                                <a:lnTo>
                                  <a:pt x="79248" y="24384"/>
                                </a:lnTo>
                                <a:lnTo>
                                  <a:pt x="88392" y="15240"/>
                                </a:lnTo>
                                <a:lnTo>
                                  <a:pt x="91440" y="9144"/>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53" name="Shape 13853"/>
                        <wps:cNvSpPr/>
                        <wps:spPr>
                          <a:xfrm>
                            <a:off x="510540" y="1362456"/>
                            <a:ext cx="513588" cy="512064"/>
                          </a:xfrm>
                          <a:custGeom>
                            <a:avLst/>
                            <a:gdLst/>
                            <a:ahLst/>
                            <a:cxnLst/>
                            <a:rect l="0" t="0" r="0" b="0"/>
                            <a:pathLst>
                              <a:path w="513588" h="512064">
                                <a:moveTo>
                                  <a:pt x="0" y="0"/>
                                </a:moveTo>
                                <a:lnTo>
                                  <a:pt x="403860" y="0"/>
                                </a:lnTo>
                                <a:lnTo>
                                  <a:pt x="406908" y="0"/>
                                </a:lnTo>
                                <a:lnTo>
                                  <a:pt x="413004" y="0"/>
                                </a:lnTo>
                                <a:lnTo>
                                  <a:pt x="416052" y="6096"/>
                                </a:lnTo>
                                <a:lnTo>
                                  <a:pt x="413004" y="6096"/>
                                </a:lnTo>
                                <a:lnTo>
                                  <a:pt x="419100" y="12192"/>
                                </a:lnTo>
                                <a:lnTo>
                                  <a:pt x="422148" y="12192"/>
                                </a:lnTo>
                                <a:lnTo>
                                  <a:pt x="425196" y="21336"/>
                                </a:lnTo>
                                <a:lnTo>
                                  <a:pt x="422148" y="21336"/>
                                </a:lnTo>
                                <a:lnTo>
                                  <a:pt x="428244" y="27432"/>
                                </a:lnTo>
                                <a:lnTo>
                                  <a:pt x="434340" y="39624"/>
                                </a:lnTo>
                                <a:lnTo>
                                  <a:pt x="431292" y="39624"/>
                                </a:lnTo>
                                <a:lnTo>
                                  <a:pt x="437388" y="45720"/>
                                </a:lnTo>
                                <a:lnTo>
                                  <a:pt x="440436" y="45720"/>
                                </a:lnTo>
                                <a:lnTo>
                                  <a:pt x="449580" y="60960"/>
                                </a:lnTo>
                                <a:lnTo>
                                  <a:pt x="446532" y="60960"/>
                                </a:lnTo>
                                <a:lnTo>
                                  <a:pt x="452628" y="67056"/>
                                </a:lnTo>
                                <a:lnTo>
                                  <a:pt x="455676" y="67056"/>
                                </a:lnTo>
                                <a:lnTo>
                                  <a:pt x="461772" y="79248"/>
                                </a:lnTo>
                                <a:lnTo>
                                  <a:pt x="464820" y="88392"/>
                                </a:lnTo>
                                <a:lnTo>
                                  <a:pt x="483108" y="128016"/>
                                </a:lnTo>
                                <a:lnTo>
                                  <a:pt x="483108" y="134112"/>
                                </a:lnTo>
                                <a:lnTo>
                                  <a:pt x="492252" y="149352"/>
                                </a:lnTo>
                                <a:lnTo>
                                  <a:pt x="492252" y="155448"/>
                                </a:lnTo>
                                <a:lnTo>
                                  <a:pt x="498348" y="167640"/>
                                </a:lnTo>
                                <a:lnTo>
                                  <a:pt x="498348" y="173736"/>
                                </a:lnTo>
                                <a:lnTo>
                                  <a:pt x="501396" y="179832"/>
                                </a:lnTo>
                                <a:lnTo>
                                  <a:pt x="501396" y="185928"/>
                                </a:lnTo>
                                <a:lnTo>
                                  <a:pt x="504444" y="192024"/>
                                </a:lnTo>
                                <a:lnTo>
                                  <a:pt x="504444" y="195072"/>
                                </a:lnTo>
                                <a:lnTo>
                                  <a:pt x="507492" y="201168"/>
                                </a:lnTo>
                                <a:lnTo>
                                  <a:pt x="507492" y="213360"/>
                                </a:lnTo>
                                <a:lnTo>
                                  <a:pt x="510540" y="219456"/>
                                </a:lnTo>
                                <a:lnTo>
                                  <a:pt x="510540" y="240792"/>
                                </a:lnTo>
                                <a:lnTo>
                                  <a:pt x="513588" y="240792"/>
                                </a:lnTo>
                                <a:lnTo>
                                  <a:pt x="513588" y="295656"/>
                                </a:lnTo>
                                <a:lnTo>
                                  <a:pt x="510540" y="295656"/>
                                </a:lnTo>
                                <a:lnTo>
                                  <a:pt x="507492" y="298703"/>
                                </a:lnTo>
                                <a:lnTo>
                                  <a:pt x="510540" y="298703"/>
                                </a:lnTo>
                                <a:lnTo>
                                  <a:pt x="510540" y="316992"/>
                                </a:lnTo>
                                <a:lnTo>
                                  <a:pt x="507492" y="323088"/>
                                </a:lnTo>
                                <a:lnTo>
                                  <a:pt x="507492" y="335280"/>
                                </a:lnTo>
                                <a:lnTo>
                                  <a:pt x="504444" y="335280"/>
                                </a:lnTo>
                                <a:lnTo>
                                  <a:pt x="504444" y="341376"/>
                                </a:lnTo>
                                <a:lnTo>
                                  <a:pt x="501396" y="347472"/>
                                </a:lnTo>
                                <a:lnTo>
                                  <a:pt x="501396" y="353568"/>
                                </a:lnTo>
                                <a:lnTo>
                                  <a:pt x="498348" y="359664"/>
                                </a:lnTo>
                                <a:lnTo>
                                  <a:pt x="498348" y="365760"/>
                                </a:lnTo>
                                <a:lnTo>
                                  <a:pt x="495300" y="365760"/>
                                </a:lnTo>
                                <a:lnTo>
                                  <a:pt x="492252" y="368808"/>
                                </a:lnTo>
                                <a:lnTo>
                                  <a:pt x="495300" y="368808"/>
                                </a:lnTo>
                                <a:lnTo>
                                  <a:pt x="495300" y="374903"/>
                                </a:lnTo>
                                <a:lnTo>
                                  <a:pt x="489204" y="384048"/>
                                </a:lnTo>
                                <a:lnTo>
                                  <a:pt x="489204" y="390144"/>
                                </a:lnTo>
                                <a:lnTo>
                                  <a:pt x="486156" y="390144"/>
                                </a:lnTo>
                                <a:lnTo>
                                  <a:pt x="483108" y="393192"/>
                                </a:lnTo>
                                <a:lnTo>
                                  <a:pt x="486156" y="393192"/>
                                </a:lnTo>
                                <a:lnTo>
                                  <a:pt x="477012" y="411480"/>
                                </a:lnTo>
                                <a:lnTo>
                                  <a:pt x="473964" y="414528"/>
                                </a:lnTo>
                                <a:lnTo>
                                  <a:pt x="477012" y="414528"/>
                                </a:lnTo>
                                <a:lnTo>
                                  <a:pt x="467868" y="432816"/>
                                </a:lnTo>
                                <a:lnTo>
                                  <a:pt x="464820" y="432816"/>
                                </a:lnTo>
                                <a:lnTo>
                                  <a:pt x="455676" y="451103"/>
                                </a:lnTo>
                                <a:lnTo>
                                  <a:pt x="452628" y="451103"/>
                                </a:lnTo>
                                <a:lnTo>
                                  <a:pt x="449580" y="454152"/>
                                </a:lnTo>
                                <a:lnTo>
                                  <a:pt x="452628" y="454152"/>
                                </a:lnTo>
                                <a:lnTo>
                                  <a:pt x="446532" y="466344"/>
                                </a:lnTo>
                                <a:lnTo>
                                  <a:pt x="443484" y="466344"/>
                                </a:lnTo>
                                <a:lnTo>
                                  <a:pt x="434340" y="475488"/>
                                </a:lnTo>
                                <a:lnTo>
                                  <a:pt x="437388" y="475488"/>
                                </a:lnTo>
                                <a:lnTo>
                                  <a:pt x="434340" y="478536"/>
                                </a:lnTo>
                                <a:lnTo>
                                  <a:pt x="431292" y="478536"/>
                                </a:lnTo>
                                <a:lnTo>
                                  <a:pt x="419100" y="493776"/>
                                </a:lnTo>
                                <a:lnTo>
                                  <a:pt x="422148" y="493776"/>
                                </a:lnTo>
                                <a:lnTo>
                                  <a:pt x="419100" y="499872"/>
                                </a:lnTo>
                                <a:lnTo>
                                  <a:pt x="416052" y="499872"/>
                                </a:lnTo>
                                <a:lnTo>
                                  <a:pt x="406908" y="509016"/>
                                </a:lnTo>
                                <a:lnTo>
                                  <a:pt x="406908" y="512064"/>
                                </a:lnTo>
                                <a:lnTo>
                                  <a:pt x="0" y="512064"/>
                                </a:lnTo>
                                <a:lnTo>
                                  <a:pt x="0" y="505968"/>
                                </a:lnTo>
                                <a:lnTo>
                                  <a:pt x="403860" y="505968"/>
                                </a:lnTo>
                                <a:lnTo>
                                  <a:pt x="413004" y="496824"/>
                                </a:lnTo>
                                <a:lnTo>
                                  <a:pt x="416052" y="490728"/>
                                </a:lnTo>
                                <a:lnTo>
                                  <a:pt x="428244" y="478536"/>
                                </a:lnTo>
                                <a:lnTo>
                                  <a:pt x="431292" y="472440"/>
                                </a:lnTo>
                                <a:lnTo>
                                  <a:pt x="440436" y="463296"/>
                                </a:lnTo>
                                <a:lnTo>
                                  <a:pt x="446532" y="451103"/>
                                </a:lnTo>
                                <a:lnTo>
                                  <a:pt x="449580" y="448056"/>
                                </a:lnTo>
                                <a:lnTo>
                                  <a:pt x="458724" y="432816"/>
                                </a:lnTo>
                                <a:lnTo>
                                  <a:pt x="461772" y="429768"/>
                                </a:lnTo>
                                <a:lnTo>
                                  <a:pt x="470916" y="411480"/>
                                </a:lnTo>
                                <a:lnTo>
                                  <a:pt x="473964" y="408432"/>
                                </a:lnTo>
                                <a:lnTo>
                                  <a:pt x="480060" y="390144"/>
                                </a:lnTo>
                                <a:lnTo>
                                  <a:pt x="483108" y="387096"/>
                                </a:lnTo>
                                <a:lnTo>
                                  <a:pt x="483108" y="384048"/>
                                </a:lnTo>
                                <a:lnTo>
                                  <a:pt x="489204" y="371856"/>
                                </a:lnTo>
                                <a:lnTo>
                                  <a:pt x="489204" y="365760"/>
                                </a:lnTo>
                                <a:lnTo>
                                  <a:pt x="492252" y="362712"/>
                                </a:lnTo>
                                <a:lnTo>
                                  <a:pt x="492252" y="356616"/>
                                </a:lnTo>
                                <a:lnTo>
                                  <a:pt x="495300" y="350520"/>
                                </a:lnTo>
                                <a:lnTo>
                                  <a:pt x="495300" y="344424"/>
                                </a:lnTo>
                                <a:lnTo>
                                  <a:pt x="498348" y="338328"/>
                                </a:lnTo>
                                <a:lnTo>
                                  <a:pt x="498348" y="335280"/>
                                </a:lnTo>
                                <a:lnTo>
                                  <a:pt x="501396" y="332232"/>
                                </a:lnTo>
                                <a:lnTo>
                                  <a:pt x="501396" y="320040"/>
                                </a:lnTo>
                                <a:lnTo>
                                  <a:pt x="504444" y="313944"/>
                                </a:lnTo>
                                <a:lnTo>
                                  <a:pt x="504444" y="295656"/>
                                </a:lnTo>
                                <a:lnTo>
                                  <a:pt x="507492" y="292608"/>
                                </a:lnTo>
                                <a:lnTo>
                                  <a:pt x="507492" y="240792"/>
                                </a:lnTo>
                                <a:lnTo>
                                  <a:pt x="504444" y="240792"/>
                                </a:lnTo>
                                <a:lnTo>
                                  <a:pt x="504444" y="222503"/>
                                </a:lnTo>
                                <a:lnTo>
                                  <a:pt x="501396" y="216408"/>
                                </a:lnTo>
                                <a:lnTo>
                                  <a:pt x="501396" y="204216"/>
                                </a:lnTo>
                                <a:lnTo>
                                  <a:pt x="498348" y="198120"/>
                                </a:lnTo>
                                <a:lnTo>
                                  <a:pt x="498348" y="192024"/>
                                </a:lnTo>
                                <a:lnTo>
                                  <a:pt x="495300" y="188976"/>
                                </a:lnTo>
                                <a:lnTo>
                                  <a:pt x="495300" y="182880"/>
                                </a:lnTo>
                                <a:lnTo>
                                  <a:pt x="492252" y="176784"/>
                                </a:lnTo>
                                <a:lnTo>
                                  <a:pt x="492252" y="170688"/>
                                </a:lnTo>
                                <a:lnTo>
                                  <a:pt x="486156" y="158496"/>
                                </a:lnTo>
                                <a:lnTo>
                                  <a:pt x="486156" y="152400"/>
                                </a:lnTo>
                                <a:lnTo>
                                  <a:pt x="477012" y="137160"/>
                                </a:lnTo>
                                <a:lnTo>
                                  <a:pt x="477012" y="131064"/>
                                </a:lnTo>
                                <a:lnTo>
                                  <a:pt x="458724" y="91440"/>
                                </a:lnTo>
                                <a:lnTo>
                                  <a:pt x="455676" y="82296"/>
                                </a:lnTo>
                                <a:lnTo>
                                  <a:pt x="449580" y="70103"/>
                                </a:lnTo>
                                <a:lnTo>
                                  <a:pt x="443484" y="64008"/>
                                </a:lnTo>
                                <a:lnTo>
                                  <a:pt x="434340" y="48768"/>
                                </a:lnTo>
                                <a:lnTo>
                                  <a:pt x="428244" y="42672"/>
                                </a:lnTo>
                                <a:lnTo>
                                  <a:pt x="425196" y="30480"/>
                                </a:lnTo>
                                <a:lnTo>
                                  <a:pt x="419100" y="24384"/>
                                </a:lnTo>
                                <a:lnTo>
                                  <a:pt x="416052" y="15240"/>
                                </a:lnTo>
                                <a:lnTo>
                                  <a:pt x="409956" y="9144"/>
                                </a:lnTo>
                                <a:lnTo>
                                  <a:pt x="406908"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54" name="Shape 13854"/>
                        <wps:cNvSpPr/>
                        <wps:spPr>
                          <a:xfrm>
                            <a:off x="472440" y="1292352"/>
                            <a:ext cx="70104" cy="67056"/>
                          </a:xfrm>
                          <a:custGeom>
                            <a:avLst/>
                            <a:gdLst/>
                            <a:ahLst/>
                            <a:cxnLst/>
                            <a:rect l="0" t="0" r="0" b="0"/>
                            <a:pathLst>
                              <a:path w="70104" h="67056">
                                <a:moveTo>
                                  <a:pt x="0" y="0"/>
                                </a:moveTo>
                                <a:lnTo>
                                  <a:pt x="70104" y="0"/>
                                </a:lnTo>
                                <a:lnTo>
                                  <a:pt x="70104" y="3049"/>
                                </a:lnTo>
                                <a:lnTo>
                                  <a:pt x="67056" y="3049"/>
                                </a:lnTo>
                                <a:lnTo>
                                  <a:pt x="67056" y="9144"/>
                                </a:lnTo>
                                <a:lnTo>
                                  <a:pt x="64008" y="9144"/>
                                </a:lnTo>
                                <a:lnTo>
                                  <a:pt x="64008" y="15240"/>
                                </a:lnTo>
                                <a:lnTo>
                                  <a:pt x="60960" y="15240"/>
                                </a:lnTo>
                                <a:lnTo>
                                  <a:pt x="60960" y="21336"/>
                                </a:lnTo>
                                <a:lnTo>
                                  <a:pt x="57912" y="21336"/>
                                </a:lnTo>
                                <a:lnTo>
                                  <a:pt x="57912" y="24384"/>
                                </a:lnTo>
                                <a:lnTo>
                                  <a:pt x="54864" y="24384"/>
                                </a:lnTo>
                                <a:lnTo>
                                  <a:pt x="54864" y="30480"/>
                                </a:lnTo>
                                <a:lnTo>
                                  <a:pt x="51816" y="30480"/>
                                </a:lnTo>
                                <a:lnTo>
                                  <a:pt x="51816" y="36576"/>
                                </a:lnTo>
                                <a:lnTo>
                                  <a:pt x="48768" y="36576"/>
                                </a:lnTo>
                                <a:lnTo>
                                  <a:pt x="48768" y="42673"/>
                                </a:lnTo>
                                <a:lnTo>
                                  <a:pt x="45720" y="42673"/>
                                </a:lnTo>
                                <a:lnTo>
                                  <a:pt x="45720" y="48768"/>
                                </a:lnTo>
                                <a:lnTo>
                                  <a:pt x="42672" y="48768"/>
                                </a:lnTo>
                                <a:lnTo>
                                  <a:pt x="42672" y="54864"/>
                                </a:lnTo>
                                <a:lnTo>
                                  <a:pt x="39624" y="54864"/>
                                </a:lnTo>
                                <a:lnTo>
                                  <a:pt x="39624" y="60960"/>
                                </a:lnTo>
                                <a:lnTo>
                                  <a:pt x="36576" y="60960"/>
                                </a:lnTo>
                                <a:lnTo>
                                  <a:pt x="36576" y="67056"/>
                                </a:lnTo>
                                <a:lnTo>
                                  <a:pt x="33528" y="67056"/>
                                </a:lnTo>
                                <a:lnTo>
                                  <a:pt x="33528" y="64008"/>
                                </a:lnTo>
                                <a:lnTo>
                                  <a:pt x="12192" y="21336"/>
                                </a:lnTo>
                                <a:lnTo>
                                  <a:pt x="9144"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55" name="Shape 13855"/>
                        <wps:cNvSpPr/>
                        <wps:spPr>
                          <a:xfrm>
                            <a:off x="472440" y="1292352"/>
                            <a:ext cx="70104" cy="67056"/>
                          </a:xfrm>
                          <a:custGeom>
                            <a:avLst/>
                            <a:gdLst/>
                            <a:ahLst/>
                            <a:cxnLst/>
                            <a:rect l="0" t="0" r="0" b="0"/>
                            <a:pathLst>
                              <a:path w="70104" h="67056">
                                <a:moveTo>
                                  <a:pt x="0" y="0"/>
                                </a:moveTo>
                                <a:lnTo>
                                  <a:pt x="70104" y="0"/>
                                </a:lnTo>
                                <a:lnTo>
                                  <a:pt x="36576"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3856" name="Rectangle 13856"/>
                        <wps:cNvSpPr/>
                        <wps:spPr>
                          <a:xfrm>
                            <a:off x="414528" y="1913437"/>
                            <a:ext cx="793645"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060-93/d043</w:t>
                              </w:r>
                            </w:p>
                          </w:txbxContent>
                        </wps:txbx>
                        <wps:bodyPr horzOverflow="overflow" vert="horz" lIns="0" tIns="0" rIns="0" bIns="0" rtlCol="0">
                          <a:noAutofit/>
                        </wps:bodyPr>
                      </wps:wsp>
                      <wps:wsp>
                        <wps:cNvPr id="13858" name="Rectangle 13858"/>
                        <wps:cNvSpPr/>
                        <wps:spPr>
                          <a:xfrm>
                            <a:off x="173736" y="160758"/>
                            <a:ext cx="87642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stimate_Qe(S)_</w:t>
                              </w:r>
                            </w:p>
                          </w:txbxContent>
                        </wps:txbx>
                        <wps:bodyPr horzOverflow="overflow" vert="horz" lIns="0" tIns="0" rIns="0" bIns="0" rtlCol="0">
                          <a:noAutofit/>
                        </wps:bodyPr>
                      </wps:wsp>
                      <wps:wsp>
                        <wps:cNvPr id="13859" name="Rectangle 13859"/>
                        <wps:cNvSpPr/>
                        <wps:spPr>
                          <a:xfrm>
                            <a:off x="173736" y="273529"/>
                            <a:ext cx="63365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after_MPS</w:t>
                              </w:r>
                            </w:p>
                          </w:txbxContent>
                        </wps:txbx>
                        <wps:bodyPr horzOverflow="overflow" vert="horz" lIns="0" tIns="0" rIns="0" bIns="0" rtlCol="0">
                          <a:noAutofit/>
                        </wps:bodyPr>
                      </wps:wsp>
                      <wps:wsp>
                        <wps:cNvPr id="13860" name="Rectangle 13860"/>
                        <wps:cNvSpPr/>
                        <wps:spPr>
                          <a:xfrm>
                            <a:off x="45718" y="721581"/>
                            <a:ext cx="59862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Index(S)</w:t>
                              </w:r>
                            </w:p>
                          </w:txbxContent>
                        </wps:txbx>
                        <wps:bodyPr horzOverflow="overflow" vert="horz" lIns="0" tIns="0" rIns="0" bIns="0" rtlCol="0">
                          <a:noAutofit/>
                        </wps:bodyPr>
                      </wps:wsp>
                      <wps:wsp>
                        <wps:cNvPr id="13861" name="Rectangle 13861"/>
                        <wps:cNvSpPr/>
                        <wps:spPr>
                          <a:xfrm>
                            <a:off x="45718" y="831311"/>
                            <a:ext cx="1170088"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Next_Index_MPS(I)</w:t>
                              </w:r>
                            </w:p>
                          </w:txbxContent>
                        </wps:txbx>
                        <wps:bodyPr horzOverflow="overflow" vert="horz" lIns="0" tIns="0" rIns="0" bIns="0" rtlCol="0">
                          <a:noAutofit/>
                        </wps:bodyPr>
                      </wps:wsp>
                      <wps:wsp>
                        <wps:cNvPr id="13862" name="Rectangle 13862"/>
                        <wps:cNvSpPr/>
                        <wps:spPr>
                          <a:xfrm>
                            <a:off x="45718" y="941039"/>
                            <a:ext cx="59991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dex(S) = I</w:t>
                              </w:r>
                            </w:p>
                          </w:txbxContent>
                        </wps:txbx>
                        <wps:bodyPr horzOverflow="overflow" vert="horz" lIns="0" tIns="0" rIns="0" bIns="0" rtlCol="0">
                          <a:noAutofit/>
                        </wps:bodyPr>
                      </wps:wsp>
                      <wps:wsp>
                        <wps:cNvPr id="13863" name="Rectangle 13863"/>
                        <wps:cNvSpPr/>
                        <wps:spPr>
                          <a:xfrm>
                            <a:off x="45718" y="1047716"/>
                            <a:ext cx="1068868"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Qe(S) = Qe_Value(I)</w:t>
                              </w:r>
                            </w:p>
                          </w:txbxContent>
                        </wps:txbx>
                        <wps:bodyPr horzOverflow="overflow" vert="horz" lIns="0" tIns="0" rIns="0" bIns="0" rtlCol="0">
                          <a:noAutofit/>
                        </wps:bodyPr>
                      </wps:wsp>
                      <wps:wsp>
                        <wps:cNvPr id="13864" name="Rectangle 13864"/>
                        <wps:cNvSpPr/>
                        <wps:spPr>
                          <a:xfrm>
                            <a:off x="399288" y="1583314"/>
                            <a:ext cx="280149" cy="1124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4"/>
                                </w:rPr>
                                <w:t>Done</w:t>
                              </w:r>
                            </w:p>
                          </w:txbxContent>
                        </wps:txbx>
                        <wps:bodyPr horzOverflow="overflow" vert="horz" lIns="0" tIns="0" rIns="0" bIns="0" rtlCol="0">
                          <a:noAutofit/>
                        </wps:bodyPr>
                      </wps:wsp>
                    </wpg:wgp>
                  </a:graphicData>
                </a:graphic>
              </wp:inline>
            </w:drawing>
          </mc:Choice>
          <mc:Fallback>
            <w:pict>
              <v:group id="Group 289104" o:spid="_x0000_s3050" style="width:80.65pt;height:156pt;mso-position-horizontal-relative:char;mso-position-vertical-relative:line" coordsize="10241,19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">
                <v:shape id="Shape 456916" o:spid="_x0000_s3051" style="position:absolute;left:5090;top:1706;width:91;height:15271;visibility:visible;mso-wrap-style:square;v-text-anchor:top" coordsize="9144,152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" path="m,l9144,r,1527048l,1527048,,e" fillcolor="black" stroked="f" strokeweight="0">
                  <v:stroke miterlimit="83231f" joinstyle="miter"/>
                  <v:path arrowok="t" textboxrect="0,0,9144,1527048"/>
                </v:shape>
                <v:shape id="Shape 13845" o:spid="_x0000_s3052" style="position:absolute;left:30;top:30;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" path="m100584,l914400,r3048,6096l920496,6096r,6096l923544,12192r3048,6096l929640,18288r,3048l932688,21336r3048,6096l935736,33528r3048,l938784,39624r6096,l957072,64008r3048,l963168,67056r21336,42672l984504,112776r3048,l987552,124968r3048,l990600,131064r3048,l993648,137160r3048,l996696,149352r3048,l999744,155448r3048,l1002792,164592r3048,l1005840,173736r3048,l1008888,185928r3048,l1011936,204216r3048,l1014984,225552r3048,l1018032,286512r-3048,l1014984,304800r-3048,l1011936,323088r-3048,l1008888,335280r-3048,l1005840,344424r-3048,l1002792,353568r-3048,l999744,365760r-3048,l996696,371856r-3048,l993648,384048r-3048,l990600,390144r-6096,3048l984504,402336r-3048,l981456,408432r-3048,l978408,414529r-3048,l975360,420624r-3048,l972312,426720r-3048,l969264,432816r-3048,l966216,438912r-6096,3047l960120,448056r-3048,l957072,451104r-3048,l954024,457200r-3048,l950976,460248r-6096,3048l944880,469392r-3048,l941832,475488r-6096,3048l935736,481584r-3048,3048l932688,487680r-6096,3049l926592,496824r-3048,l923544,499872r-6096,3048l917448,505968r-819912,l97536,502920r-3048,l94488,496824r-3048,l88392,493776r-3048,l85344,487680r-3048,l79248,481584r-3048,l73152,475488r,-6096l70104,463296r-3048,l60960,451104r-3048,-3048l48768,429768r-3048,l45720,423672r-3048,l42672,417576r-3048,l39624,411480r-3048,l36576,405384r-3048,l33528,402336r-3048,l30480,396240r-3048,l27432,381000r-3048,l24384,374904r-3048,l21336,368808r-3048,l18288,356616r-3048,l15240,347472r-3048,l12192,335280r-3048,l9144,326136r-3048,l6096,307848r-3048,l3048,286512r-3048,l,222504r3048,l3048,201168r3048,l6096,188976r3048,l9144,170688r3048,l12192,161544r3048,l15240,158496r3048,l18288,146304r3048,l21336,134112r3048,l24384,128016r3048,l27432,115824r3048,l30480,106680r6096,-3048l36576,97536r3048,l39624,91440r3048,l42672,85344r3048,l45720,79248r3048,l48768,73152r3048,l51816,67056r3048,l54864,64008r3048,l57912,60960r6096,-3048l64008,51816r3048,l67056,45720r3048,l70104,39624r3048,l73152,36576r3048,l76200,30480r3048,l79248,24384r3048,l82296,21336r6096,-3048l88392,15240r3048,l91440,12192,97536,9144r,-6096l100584,3048r,-3048xe" stroked="f" strokeweight="0">
                  <v:stroke miterlimit="83231f" joinstyle="miter"/>
                  <v:path arrowok="t" textboxrect="0,0,1018032,505968"/>
                </v:shape>
                <v:shape id="Shape 13846" o:spid="_x0000_s3053" style="position:absolute;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" path="m100584,l510540,r,6096l103632,6096r-9144,9144l97536,15240,85344,24384r3048,l79248,36576r-3048,6096l76200,39624,67056,57912r-6096,6096l64008,64008,39624,103632r-3048,3048l39624,106680r-3048,6096l36576,115824r-9144,24384l27432,146304r-3048,6096l24384,158496r-9144,6096l18288,164592r,6096l15240,176784r,12192l12192,195072r,6096l9144,207264r,15240l3048,225552r3048,l6096,284988r3048,1524l9144,304800r3048,3048l12192,320040r3048,6096l15240,333756r3048,1524l18288,341376r3048,6096l21336,353568r3048,3048l24384,362712r6096,18288l30480,384048r24384,45720l51816,429768r3048,3048l73152,460248r-3048,l76200,466344r6096,12192l79248,478536r15240,15240l91440,493776r12192,9144l100584,502920r3048,3048l510540,505968r,6096l100584,512064,94488,499872r-6096,-3048l85344,490728r-9144,-9145l73152,469392r-6096,-6096l51816,435864r-3048,-3048l27432,387096r,-3048l18288,365760r,-6096l15240,356616r,-6096l12192,344424r,-6096l9144,335280r,-6096l6096,323088r,-12192l3048,307848r,-18288l,286512,,222504r3048,-3048l3048,204216r3048,-6096l6096,192024r3048,-6096l9144,173736r3048,-6096l12192,164592r3048,-3048l18288,155448r,-6096l21336,143256r,-6096l30480,115824r,-6096l33528,103632r3048,-3048l57912,60960r6096,-6096l73152,36576r3048,-3048l82296,21336r6096,-3048l91440,12192,97536,6096,100584,xe" fillcolor="black" stroked="f" strokeweight="0">
                  <v:stroke miterlimit="83231f" joinstyle="miter"/>
                  <v:path arrowok="t" textboxrect="0,0,510540,512064"/>
                </v:shape>
                <v:shape id="Shape 13847" o:spid="_x0000_s3054" style="position:absolute;left:5105;width:5136;height:5120;visibility:visible;mso-wrap-style:square;v-text-anchor:top" coordsize="51358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" path="m,l406908,r9144,9144l413004,9144r12192,12192l422148,21336r6096,3048l434340,36576r-3048,l437388,39624r12192,18288l446532,57912r6096,6096l477012,103632r-3048,l477012,106680r6096,9144l483108,121920r9144,18288l492252,146304r6096,12192l498348,164592r3048,3048l501396,170688r3048,6096l504444,182880r3048,6096l507492,201168r3048,6096l510540,224028r3048,1524l513588,283464r-3048,6096l510540,304800r-3048,3048l507492,320040r-3048,6096l504444,332232r-3048,6096l501396,344424r-6096,3048l498348,347472r,6096l495300,356616r,6096l489204,374904r,6096l480060,393192r-3048,3048l480060,396240r-24384,45719l452628,445007r3048,l443484,460248r-6096,6096l440436,466344r-9144,12192l419100,493776r3048,l413004,502920r-6096,9144l,512064r,-6096l403860,505968r6096,-6096l416052,490728r12192,-15240l434340,463296r6096,-6096l449580,441959r3048,-3047l477012,393192r,-3048l483108,377952r,-6096l489204,359664r,-3048l492252,350520r,-6096l495300,341376r,-6096l498348,329184r,-6096l501396,316992r,-9144l504444,301752r,-15240l507492,280416r,-51816l504444,225552r,-15240l501396,204216r,-12192l498348,185928r,-6096l495300,173736r,-3048l492252,164592r,-3048l486156,149352r,-6096l477012,124968r,-6096l473964,109728r-3048,-3048l449580,67056r-6096,-6096l434340,42672r,3048l428244,39624,425196,27432,409956,12192,406908,6096,,6096,,xe" fillcolor="black" stroked="f" strokeweight="0">
                  <v:stroke miterlimit="83231f" joinstyle="miter"/>
                  <v:path arrowok="t" textboxrect="0,0,513588,512064"/>
                </v:shape>
                <v:shape id="Shape 456917" o:spid="_x0000_s3055" style="position:absolute;left:30;top:6827;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" path="m,l1018032,r,505968l,505968,,e" stroked="f" strokeweight="0">
                  <v:stroke miterlimit="83231f" joinstyle="miter"/>
                  <v:path arrowok="t" textboxrect="0,0,1018032,505968"/>
                </v:shape>
                <v:shape id="Shape 13849" o:spid="_x0000_s3056" style="position:absolute;top:6797;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" path="m,l3048,,512064,r,6097l6096,6097r,499871l512064,505968r,6096l,512064,,xe" fillcolor="black" stroked="f" strokeweight="0">
                  <v:stroke miterlimit="83231f" joinstyle="miter"/>
                  <v:path arrowok="t" textboxrect="0,0,512064,512064"/>
                </v:shape>
                <v:shape id="Shape 13850" o:spid="_x0000_s3057" style="position:absolute;left:5120;top:6797;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" path="m,l512064,r,509016l509016,509016r,3048l,512064r,-6096l505968,505968r,-499871l,6097,,xe" fillcolor="black" stroked="f" strokeweight="0">
                  <v:stroke miterlimit="83231f" joinstyle="miter"/>
                  <v:path arrowok="t" textboxrect="0,0,512064,512064"/>
                </v:shape>
                <v:shape id="Shape 13851" o:spid="_x0000_s3058" style="position:absolute;left:30;top:13624;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" path="m100584,l914400,r,3048l917448,3048r6096,12192l926592,15240r,6096l929640,21336r,6096l932688,27432r3048,6096l935736,39624r3048,l938784,45720r3048,l944880,48768r3048,l947928,54864r3048,l950976,60960r3048,l954024,67056r3048,l960120,73152r3048,l963168,79248r3048,l966216,88392r3048,l969264,94488r3048,l972312,97536r3048,l975360,103632r3048,l978408,109728r3048,l981456,115824r3048,l984504,128016r3048,l987552,140208r3048,l990600,143256r3048,l993648,149352r3048,l996696,161544r3048,l999744,167640r3048,l1002792,179832r3048,l1005840,192024r3048,l1008888,201168r3048,l1011936,219456r3048,l1014984,240792r3048,l1018032,298703r-3048,l1014984,323088r-3048,l1011936,335280r-3048,l1008888,347472r-3048,l1005840,359664r-3048,l1002792,368808r-3048,l999744,381000r-3048,l996696,384048r-3048,l993648,393192r-3048,l990600,399288r-3048,l987552,405384r-3048,l984504,411480r-3048,3048l981456,420624r-3048,l978408,426720r-3048,l975360,432816r-6096,l969264,438912r-3048,l966216,445008r-3048,l963168,451103r-6096,3049l957072,460248r-3048,l954024,466344r-6096,3048l947928,472440r-6096,3048l941832,478536r-6096,3048l935736,484632r-3048,3048l932688,490728r-6096,3048l926592,499872r-3048,l923544,502920r-6096,3048l917448,509016r-819912,l97536,505968r-3048,l94488,499872r-3048,l88392,493776r-3048,l85344,487680r-3048,l79248,481584r-3048,l76200,478536r-3048,l73152,472440r-3048,-6096l67056,466344,51816,435864r-3048,-3048l33528,402336r-3048,l30480,396240r-3048,l27432,381000r-3048,l24384,374903r-3048,l21336,368808r-3048,l18288,356616r-3048,l15240,344424r-3048,l12192,335280r-3048,l9144,326136r-3048,l6096,307848r-3048,l3048,286512r-3048,l,222503r3048,l3048,198120r3048,l6096,188976r3048,l9144,170688r3048,l12192,161544r3048,l15240,155448r3048,l18288,143256r3048,l21336,134112r3048,l24384,128016r3048,l27432,121920r3048,-3048l30480,106680r3048,l33528,100584r3048,l36576,97536r3048,l39624,91440r3048,l42672,85344r3048,l45720,79248r3048,l48768,73152r6096,-3049l54864,64008r3048,l57912,60960r6096,-3048l64008,51816r3048,l67056,48768r3048,l70104,42672r3048,l73152,39624r3048,-3048l76200,30480r6096,-3048l82296,24384r6096,-3048l88392,15240r3048,l91440,12192,97536,9144r,-6096l100584,3048r,-3048xe" stroked="f" strokeweight="0">
                  <v:stroke miterlimit="83231f" joinstyle="miter"/>
                  <v:path arrowok="t" textboxrect="0,0,1018032,509016"/>
                </v:shape>
                <v:shape id="Shape 13852" o:spid="_x0000_s3059" style="position:absolute;top:13624;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" path="m100584,r6096,l510540,r,3048l105156,3048r-1524,3048l100584,6096r-6096,6096l97536,12192r-3048,6096l91440,18288r-9144,9144l85344,27432r-3048,6096l79248,33528r-3048,6096l70104,54864r-3048,l60960,60960r3048,l60960,67056r-3048,l54864,70103r3048,l36576,109728r,6096l33528,115824r-3048,3048l33528,118872r-6096,18288l27432,143256r-3048,3047l24384,152400r-6096,12192l18288,167640r-3048,6096l15240,185928r-3048,6096l12192,195072r-3048,6096l9144,219456r-3048,l3048,222503r3048,l6096,283464r3048,l9144,298703r3048,6097l12192,316992r3048,6096l15240,329184r3048,6096l21336,341376r,6096l24384,353568r,6096l30480,377952r,6096l39624,399288r-3048,l39624,402336r3048,l73152,460248r-3048,l76200,469392r3048,l85344,478536r-3048,l88392,484632r3048,l94488,490728r-3048,l97536,496824r3048,l103632,502920r-3048,l103632,505968r406908,l510540,512064r-409956,l100584,509016r-3048,-3048l94488,499872r-6096,-6096l85344,487680r-6096,-6096l76200,472440r-9144,-9144l36576,405384r-3048,-3048l27432,384048r,-3048l18288,362712r,-6096l15240,350520r,-6096l12192,338328r,-3048l9144,332232r,-6096l6096,320040r,-12192l3048,301752r,-15240l,283464,,219456r3048,-3048l3048,198120r3048,-6096l6096,188976r3048,-6096l9144,170688r3048,-6096l12192,161544r6096,-12192l18288,143256r3048,-3048l21336,134112r9144,-18288l30480,112776r,-6096l51816,67056r3048,-3048l57912,57912r6096,-6096l73152,36576,79248,24384r9144,-9144l91440,9144,100584,xe" fillcolor="black" stroked="f" strokeweight="0">
                  <v:stroke miterlimit="83231f" joinstyle="miter"/>
                  <v:path arrowok="t" textboxrect="0,0,510540,512064"/>
                </v:shape>
                <v:shape id="Shape 13853" o:spid="_x0000_s3060" style="position:absolute;left:5105;top:13624;width:5136;height:5121;visibility:visible;mso-wrap-style:square;v-text-anchor:top" coordsize="51358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" path="m,l403860,r3048,l413004,r3048,6096l413004,6096r6096,6096l422148,12192r3048,9144l422148,21336r6096,6096l434340,39624r-3048,l437388,45720r3048,l449580,60960r-3048,l452628,67056r3048,l461772,79248r3048,9144l483108,128016r,6096l492252,149352r,6096l498348,167640r,6096l501396,179832r,6096l504444,192024r,3048l507492,201168r,12192l510540,219456r,21336l513588,240792r,54864l510540,295656r-3048,3047l510540,298703r,18289l507492,323088r,12192l504444,335280r,6096l501396,347472r,6096l498348,359664r,6096l495300,365760r-3048,3048l495300,368808r,6095l489204,384048r,6096l486156,390144r-3048,3048l486156,393192r-9144,18288l473964,414528r3048,l467868,432816r-3048,l455676,451103r-3048,l449580,454152r3048,l446532,466344r-3048,l434340,475488r3048,l434340,478536r-3048,l419100,493776r3048,l419100,499872r-3048,l406908,509016r,3048l,512064r,-6096l403860,505968r9144,-9144l416052,490728r12192,-12192l431292,472440r9144,-9144l446532,451103r3048,-3047l458724,432816r3048,-3048l470916,411480r3048,-3048l480060,390144r3048,-3048l483108,384048r6096,-12192l489204,365760r3048,-3048l492252,356616r3048,-6096l495300,344424r3048,-6096l498348,335280r3048,-3048l501396,320040r3048,-6096l504444,295656r3048,-3048l507492,240792r-3048,l504444,222503r-3048,-6095l501396,204216r-3048,-6096l498348,192024r-3048,-3048l495300,182880r-3048,-6096l492252,170688r-6096,-12192l486156,152400r-9144,-15240l477012,131064,458724,91440r-3048,-9144l449580,70103r-6096,-6095l434340,48768r-6096,-6096l425196,30480r-6096,-6096l416052,15240,409956,9144,406908,3048,,3048,,xe" fillcolor="black" stroked="f" strokeweight="0">
                  <v:stroke miterlimit="83231f" joinstyle="miter"/>
                  <v:path arrowok="t" textboxrect="0,0,513588,512064"/>
                </v:shape>
                <v:shape id="Shape 13854" o:spid="_x0000_s3061" style="position:absolute;left:4724;top:12923;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" path="m,l70104,r,3049l67056,3049r,6095l64008,9144r,6096l60960,15240r,6096l57912,21336r,3048l54864,24384r,6096l51816,30480r,6096l48768,36576r,6097l45720,42673r,6095l42672,48768r,6096l39624,54864r,6096l36576,60960r,6096l33528,67056r,-3048l12192,21336,9144,18288,,xe" fillcolor="black" stroked="f" strokeweight="0">
                  <v:stroke miterlimit="83231f" joinstyle="miter"/>
                  <v:path arrowok="t" textboxrect="0,0,70104,67056"/>
                </v:shape>
                <v:shape id="Shape 13855" o:spid="_x0000_s3062" style="position:absolute;left:4724;top:12923;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" path="m,l70104,,36576,67056,,e" filled="f" strokeweight=".24pt">
                  <v:stroke endcap="round"/>
                  <v:path arrowok="t" textboxrect="0,0,70104,67056"/>
                </v:shape>
                <v:rect id="Rectangle 13856" o:spid="_x0000_s3063" style="position:absolute;left:4145;top:19134;width:793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060-93/d043</w:t>
                        </w:r>
                      </w:p>
                    </w:txbxContent>
                  </v:textbox>
                </v:rect>
                <v:rect id="Rectangle 13858" o:spid="_x0000_s3064" style="position:absolute;left:1737;top:1607;width:8764;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Estimate_Qe(S)_</w:t>
                        </w:r>
                      </w:p>
                    </w:txbxContent>
                  </v:textbox>
                </v:rect>
                <v:rect id="Rectangle 13859" o:spid="_x0000_s3065" style="position:absolute;left:1737;top:2735;width:6336;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after_MPS</w:t>
                        </w:r>
                      </w:p>
                    </w:txbxContent>
                  </v:textbox>
                </v:rect>
                <v:rect id="Rectangle 13860" o:spid="_x0000_s3066" style="position:absolute;left:457;top:7215;width:5986;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I = Index(S)</w:t>
                        </w:r>
                      </w:p>
                    </w:txbxContent>
                  </v:textbox>
                </v:rect>
                <v:rect id="Rectangle 13861" o:spid="_x0000_s3067" style="position:absolute;left:457;top:8313;width:1170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I = Next_Index_MPS(I)</w:t>
                        </w:r>
                      </w:p>
                    </w:txbxContent>
                  </v:textbox>
                </v:rect>
                <v:rect id="Rectangle 13862" o:spid="_x0000_s3068" style="position:absolute;left:457;top:9410;width:5999;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ndex(S) = I</w:t>
                        </w:r>
                      </w:p>
                    </w:txbxContent>
                  </v:textbox>
                </v:rect>
                <v:rect id="Rectangle 13863" o:spid="_x0000_s3069" style="position:absolute;left:457;top:10477;width:10688;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Qe(S) = Qe_Value(I)</w:t>
                        </w:r>
                      </w:p>
                    </w:txbxContent>
                  </v:textbox>
                </v:rect>
                <v:rect id="Rectangle 13864" o:spid="_x0000_s3070" style="position:absolute;left:3992;top:15833;width:2802;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4"/>
                          </w:rPr>
                          <w:t>Done</w:t>
                        </w:r>
                      </w:p>
                    </w:txbxContent>
                  </v:textbox>
                </v:rect>
                <w10:anchorlock/>
              </v:group>
            </w:pict>
          </mc:Fallback>
        </mc:AlternateContent>
      </w:r>
    </w:p>
    <w:p w:rsidR="00094CB9" w:rsidRDefault="00FE5CBC">
      <w:pPr>
        <w:spacing w:after="635" w:line="265" w:lineRule="auto"/>
        <w:ind w:left="141" w:right="143"/>
        <w:jc w:val="center"/>
      </w:pPr>
      <w:r>
        <w:rPr>
          <w:b/>
        </w:rPr>
        <w:lastRenderedPageBreak/>
        <w:t>Figure D.5 – Probability estimation on MPS renormalization path</w:t>
      </w:r>
    </w:p>
    <w:p w:rsidR="00094CB9" w:rsidRDefault="00FE5CBC">
      <w:pPr>
        <w:spacing w:after="159" w:line="265" w:lineRule="auto"/>
        <w:ind w:left="-5" w:right="0"/>
        <w:jc w:val="left"/>
      </w:pPr>
      <w:r>
        <w:rPr>
          <w:color w:val="FFFFFF"/>
        </w:rPr>
        <w:t>Figure D.5 [</w:t>
      </w:r>
      <w:r>
        <w:rPr>
          <w:b/>
          <w:color w:val="FFFFFF"/>
        </w:rPr>
        <w:t>D43]</w:t>
      </w:r>
      <w:r>
        <w:rPr>
          <w:color w:val="FFFFFF"/>
        </w:rPr>
        <w:t xml:space="preserve">, = 7 cm = </w:t>
      </w:r>
      <w:proofErr w:type="gramStart"/>
      <w:r>
        <w:rPr>
          <w:color w:val="FFFFFF"/>
        </w:rPr>
        <w:t>273.%</w:t>
      </w:r>
      <w:proofErr w:type="gramEnd"/>
    </w:p>
    <w:p w:rsidR="00094CB9" w:rsidRDefault="00FE5CBC">
      <w:pPr>
        <w:pStyle w:val="6"/>
        <w:tabs>
          <w:tab w:val="center" w:pos="2610"/>
        </w:tabs>
        <w:spacing w:after="318"/>
        <w:ind w:left="-15" w:right="0" w:firstLine="0"/>
        <w:jc w:val="left"/>
      </w:pPr>
      <w:r>
        <w:rPr>
          <w:sz w:val="19"/>
        </w:rPr>
        <w:t>D.1.5.4</w:t>
      </w:r>
      <w:r>
        <w:rPr>
          <w:sz w:val="19"/>
        </w:rPr>
        <w:tab/>
        <w:t>Estimation following renormalization after LPS</w:t>
      </w:r>
    </w:p>
    <w:p w:rsidR="00094CB9" w:rsidRDefault="00FE5CBC">
      <w:pPr>
        <w:spacing w:after="119"/>
        <w:ind w:left="-5" w:right="8"/>
      </w:pPr>
      <w:r>
        <w:t>The procedure for estimating the probability on the LPS renormalization path is shown in Figure D.6. The procedure is similar to that of Figure D.5 except that when Switch_MPS(I) is 1, the sense of MPS(S) must be inverted.</w:t>
      </w:r>
    </w:p>
    <w:p w:rsidR="00094CB9" w:rsidRDefault="00FE5CBC">
      <w:pPr>
        <w:spacing w:after="491" w:line="259" w:lineRule="auto"/>
        <w:ind w:left="3067" w:right="0" w:firstLine="0"/>
        <w:jc w:val="left"/>
      </w:pPr>
      <w:r>
        <w:rPr>
          <w:rFonts w:ascii="Calibri" w:eastAsia="Calibri" w:hAnsi="Calibri" w:cs="Calibri"/>
          <w:noProof/>
          <w:sz w:val="22"/>
        </w:rPr>
        <mc:AlternateContent>
          <mc:Choice Requires="wpg">
            <w:drawing>
              <wp:inline distT="0" distB="0" distL="0" distR="0">
                <wp:extent cx="1871472" cy="4102511"/>
                <wp:effectExtent l="0" t="0" r="0" b="0"/>
                <wp:docPr id="288204" name="Group 288204"/>
                <wp:cNvGraphicFramePr/>
                <a:graphic xmlns:a="http://schemas.openxmlformats.org/drawingml/2006/main">
                  <a:graphicData uri="http://schemas.microsoft.com/office/word/2010/wordprocessingGroup">
                    <wpg:wgp>
                      <wpg:cNvGrpSpPr/>
                      <wpg:grpSpPr>
                        <a:xfrm>
                          <a:off x="0" y="0"/>
                          <a:ext cx="1871472" cy="4102511"/>
                          <a:chOff x="0" y="0"/>
                          <a:chExt cx="1871472" cy="4102511"/>
                        </a:xfrm>
                      </wpg:grpSpPr>
                      <wps:wsp>
                        <wps:cNvPr id="456918" name="Shape 456918"/>
                        <wps:cNvSpPr/>
                        <wps:spPr>
                          <a:xfrm>
                            <a:off x="679704" y="2715768"/>
                            <a:ext cx="9144" cy="1185672"/>
                          </a:xfrm>
                          <a:custGeom>
                            <a:avLst/>
                            <a:gdLst/>
                            <a:ahLst/>
                            <a:cxnLst/>
                            <a:rect l="0" t="0" r="0" b="0"/>
                            <a:pathLst>
                              <a:path w="9144" h="1185672">
                                <a:moveTo>
                                  <a:pt x="0" y="0"/>
                                </a:moveTo>
                                <a:lnTo>
                                  <a:pt x="9144" y="0"/>
                                </a:lnTo>
                                <a:lnTo>
                                  <a:pt x="9144" y="1185672"/>
                                </a:lnTo>
                                <a:lnTo>
                                  <a:pt x="0" y="118567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19" name="Shape 456919"/>
                        <wps:cNvSpPr/>
                        <wps:spPr>
                          <a:xfrm>
                            <a:off x="1359408" y="1612392"/>
                            <a:ext cx="9144" cy="1103376"/>
                          </a:xfrm>
                          <a:custGeom>
                            <a:avLst/>
                            <a:gdLst/>
                            <a:ahLst/>
                            <a:cxnLst/>
                            <a:rect l="0" t="0" r="0" b="0"/>
                            <a:pathLst>
                              <a:path w="9144" h="1103376">
                                <a:moveTo>
                                  <a:pt x="0" y="0"/>
                                </a:moveTo>
                                <a:lnTo>
                                  <a:pt x="9144" y="0"/>
                                </a:lnTo>
                                <a:lnTo>
                                  <a:pt x="9144" y="1103376"/>
                                </a:lnTo>
                                <a:lnTo>
                                  <a:pt x="0" y="11033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20" name="Shape 456920"/>
                        <wps:cNvSpPr/>
                        <wps:spPr>
                          <a:xfrm>
                            <a:off x="3048" y="1609344"/>
                            <a:ext cx="1359408" cy="9144"/>
                          </a:xfrm>
                          <a:custGeom>
                            <a:avLst/>
                            <a:gdLst/>
                            <a:ahLst/>
                            <a:cxnLst/>
                            <a:rect l="0" t="0" r="0" b="0"/>
                            <a:pathLst>
                              <a:path w="1359408" h="9144">
                                <a:moveTo>
                                  <a:pt x="0" y="0"/>
                                </a:moveTo>
                                <a:lnTo>
                                  <a:pt x="1359408" y="0"/>
                                </a:lnTo>
                                <a:lnTo>
                                  <a:pt x="135940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21" name="Shape 456921"/>
                        <wps:cNvSpPr/>
                        <wps:spPr>
                          <a:xfrm>
                            <a:off x="679704" y="341376"/>
                            <a:ext cx="9144" cy="1185672"/>
                          </a:xfrm>
                          <a:custGeom>
                            <a:avLst/>
                            <a:gdLst/>
                            <a:ahLst/>
                            <a:cxnLst/>
                            <a:rect l="0" t="0" r="0" b="0"/>
                            <a:pathLst>
                              <a:path w="9144" h="1185672">
                                <a:moveTo>
                                  <a:pt x="0" y="0"/>
                                </a:moveTo>
                                <a:lnTo>
                                  <a:pt x="9144" y="0"/>
                                </a:lnTo>
                                <a:lnTo>
                                  <a:pt x="9144" y="1185672"/>
                                </a:lnTo>
                                <a:lnTo>
                                  <a:pt x="0" y="118567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80" name="Shape 13880"/>
                        <wps:cNvSpPr/>
                        <wps:spPr>
                          <a:xfrm>
                            <a:off x="173736" y="3048"/>
                            <a:ext cx="1018032" cy="505968"/>
                          </a:xfrm>
                          <a:custGeom>
                            <a:avLst/>
                            <a:gdLst/>
                            <a:ahLst/>
                            <a:cxnLst/>
                            <a:rect l="0" t="0" r="0" b="0"/>
                            <a:pathLst>
                              <a:path w="1018032" h="505968">
                                <a:moveTo>
                                  <a:pt x="103632" y="0"/>
                                </a:moveTo>
                                <a:lnTo>
                                  <a:pt x="917448" y="0"/>
                                </a:lnTo>
                                <a:lnTo>
                                  <a:pt x="920496" y="6096"/>
                                </a:lnTo>
                                <a:lnTo>
                                  <a:pt x="923544" y="6096"/>
                                </a:lnTo>
                                <a:lnTo>
                                  <a:pt x="923544" y="12192"/>
                                </a:lnTo>
                                <a:lnTo>
                                  <a:pt x="926592" y="12192"/>
                                </a:lnTo>
                                <a:lnTo>
                                  <a:pt x="926592" y="18288"/>
                                </a:lnTo>
                                <a:lnTo>
                                  <a:pt x="929640" y="18288"/>
                                </a:lnTo>
                                <a:lnTo>
                                  <a:pt x="929640" y="21336"/>
                                </a:lnTo>
                                <a:lnTo>
                                  <a:pt x="932688" y="21336"/>
                                </a:lnTo>
                                <a:lnTo>
                                  <a:pt x="935736" y="27432"/>
                                </a:lnTo>
                                <a:lnTo>
                                  <a:pt x="938784" y="27432"/>
                                </a:lnTo>
                                <a:lnTo>
                                  <a:pt x="938784" y="33528"/>
                                </a:lnTo>
                                <a:lnTo>
                                  <a:pt x="941832" y="33528"/>
                                </a:lnTo>
                                <a:lnTo>
                                  <a:pt x="941832" y="39624"/>
                                </a:lnTo>
                                <a:lnTo>
                                  <a:pt x="944880" y="39624"/>
                                </a:lnTo>
                                <a:lnTo>
                                  <a:pt x="947928" y="45720"/>
                                </a:lnTo>
                                <a:lnTo>
                                  <a:pt x="950976" y="45720"/>
                                </a:lnTo>
                                <a:lnTo>
                                  <a:pt x="960120" y="64008"/>
                                </a:lnTo>
                                <a:lnTo>
                                  <a:pt x="963168" y="67056"/>
                                </a:lnTo>
                                <a:lnTo>
                                  <a:pt x="975360" y="91440"/>
                                </a:lnTo>
                                <a:lnTo>
                                  <a:pt x="975360" y="97536"/>
                                </a:lnTo>
                                <a:lnTo>
                                  <a:pt x="981456" y="109728"/>
                                </a:lnTo>
                                <a:lnTo>
                                  <a:pt x="984504" y="109728"/>
                                </a:lnTo>
                                <a:lnTo>
                                  <a:pt x="984504" y="112776"/>
                                </a:lnTo>
                                <a:lnTo>
                                  <a:pt x="987552" y="112776"/>
                                </a:lnTo>
                                <a:lnTo>
                                  <a:pt x="987552" y="118872"/>
                                </a:lnTo>
                                <a:lnTo>
                                  <a:pt x="990600" y="118872"/>
                                </a:lnTo>
                                <a:lnTo>
                                  <a:pt x="990600" y="131064"/>
                                </a:lnTo>
                                <a:lnTo>
                                  <a:pt x="993648" y="131064"/>
                                </a:lnTo>
                                <a:lnTo>
                                  <a:pt x="993648" y="137160"/>
                                </a:lnTo>
                                <a:lnTo>
                                  <a:pt x="996696" y="137160"/>
                                </a:lnTo>
                                <a:lnTo>
                                  <a:pt x="996696" y="143256"/>
                                </a:lnTo>
                                <a:lnTo>
                                  <a:pt x="999744" y="143256"/>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6"/>
                                </a:lnTo>
                                <a:lnTo>
                                  <a:pt x="1014984" y="204216"/>
                                </a:lnTo>
                                <a:lnTo>
                                  <a:pt x="1014984" y="225552"/>
                                </a:lnTo>
                                <a:lnTo>
                                  <a:pt x="1018032" y="225552"/>
                                </a:lnTo>
                                <a:lnTo>
                                  <a:pt x="1018032" y="289560"/>
                                </a:lnTo>
                                <a:lnTo>
                                  <a:pt x="1014984" y="289560"/>
                                </a:lnTo>
                                <a:lnTo>
                                  <a:pt x="1014984" y="310896"/>
                                </a:lnTo>
                                <a:lnTo>
                                  <a:pt x="1011936" y="310896"/>
                                </a:lnTo>
                                <a:lnTo>
                                  <a:pt x="1011936" y="323088"/>
                                </a:lnTo>
                                <a:lnTo>
                                  <a:pt x="1008888" y="323088"/>
                                </a:lnTo>
                                <a:lnTo>
                                  <a:pt x="1008888" y="341376"/>
                                </a:lnTo>
                                <a:lnTo>
                                  <a:pt x="1005840" y="341376"/>
                                </a:lnTo>
                                <a:lnTo>
                                  <a:pt x="1005840" y="350520"/>
                                </a:lnTo>
                                <a:lnTo>
                                  <a:pt x="1002792" y="350520"/>
                                </a:lnTo>
                                <a:lnTo>
                                  <a:pt x="1002792" y="353568"/>
                                </a:lnTo>
                                <a:lnTo>
                                  <a:pt x="999744" y="353568"/>
                                </a:lnTo>
                                <a:lnTo>
                                  <a:pt x="999744" y="365760"/>
                                </a:lnTo>
                                <a:lnTo>
                                  <a:pt x="996696" y="365760"/>
                                </a:lnTo>
                                <a:lnTo>
                                  <a:pt x="996696" y="377952"/>
                                </a:lnTo>
                                <a:lnTo>
                                  <a:pt x="993648" y="377952"/>
                                </a:lnTo>
                                <a:lnTo>
                                  <a:pt x="993648" y="384048"/>
                                </a:lnTo>
                                <a:lnTo>
                                  <a:pt x="990600" y="384048"/>
                                </a:lnTo>
                                <a:lnTo>
                                  <a:pt x="990600" y="390144"/>
                                </a:lnTo>
                                <a:lnTo>
                                  <a:pt x="984504" y="393192"/>
                                </a:lnTo>
                                <a:lnTo>
                                  <a:pt x="984504" y="402336"/>
                                </a:lnTo>
                                <a:lnTo>
                                  <a:pt x="981456" y="402336"/>
                                </a:lnTo>
                                <a:lnTo>
                                  <a:pt x="981456" y="408432"/>
                                </a:lnTo>
                                <a:lnTo>
                                  <a:pt x="978408" y="408432"/>
                                </a:lnTo>
                                <a:lnTo>
                                  <a:pt x="978408" y="414528"/>
                                </a:lnTo>
                                <a:lnTo>
                                  <a:pt x="975360" y="414528"/>
                                </a:lnTo>
                                <a:lnTo>
                                  <a:pt x="975360" y="426720"/>
                                </a:lnTo>
                                <a:lnTo>
                                  <a:pt x="972312" y="426720"/>
                                </a:lnTo>
                                <a:lnTo>
                                  <a:pt x="972312" y="432816"/>
                                </a:lnTo>
                                <a:lnTo>
                                  <a:pt x="969264" y="432816"/>
                                </a:lnTo>
                                <a:lnTo>
                                  <a:pt x="969264" y="438912"/>
                                </a:lnTo>
                                <a:lnTo>
                                  <a:pt x="963168" y="441960"/>
                                </a:lnTo>
                                <a:lnTo>
                                  <a:pt x="963168" y="448056"/>
                                </a:lnTo>
                                <a:lnTo>
                                  <a:pt x="960120" y="448056"/>
                                </a:lnTo>
                                <a:lnTo>
                                  <a:pt x="954024" y="451104"/>
                                </a:lnTo>
                                <a:lnTo>
                                  <a:pt x="954024" y="457200"/>
                                </a:lnTo>
                                <a:lnTo>
                                  <a:pt x="950976" y="457200"/>
                                </a:lnTo>
                                <a:lnTo>
                                  <a:pt x="950976" y="463296"/>
                                </a:lnTo>
                                <a:lnTo>
                                  <a:pt x="947928" y="463296"/>
                                </a:lnTo>
                                <a:lnTo>
                                  <a:pt x="947928" y="469392"/>
                                </a:lnTo>
                                <a:lnTo>
                                  <a:pt x="944880" y="469392"/>
                                </a:lnTo>
                                <a:lnTo>
                                  <a:pt x="944880" y="472440"/>
                                </a:lnTo>
                                <a:lnTo>
                                  <a:pt x="938784" y="475488"/>
                                </a:lnTo>
                                <a:lnTo>
                                  <a:pt x="938784" y="481584"/>
                                </a:lnTo>
                                <a:lnTo>
                                  <a:pt x="932688" y="484632"/>
                                </a:lnTo>
                                <a:lnTo>
                                  <a:pt x="932688" y="487680"/>
                                </a:lnTo>
                                <a:lnTo>
                                  <a:pt x="926592" y="490728"/>
                                </a:lnTo>
                                <a:lnTo>
                                  <a:pt x="926592" y="496824"/>
                                </a:lnTo>
                                <a:lnTo>
                                  <a:pt x="920496" y="499872"/>
                                </a:lnTo>
                                <a:lnTo>
                                  <a:pt x="920496"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3152" y="469392"/>
                                </a:lnTo>
                                <a:lnTo>
                                  <a:pt x="70104" y="469392"/>
                                </a:lnTo>
                                <a:lnTo>
                                  <a:pt x="64008" y="457200"/>
                                </a:lnTo>
                                <a:lnTo>
                                  <a:pt x="64008" y="451104"/>
                                </a:lnTo>
                                <a:lnTo>
                                  <a:pt x="60960" y="448056"/>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40"/>
                                </a:lnTo>
                                <a:lnTo>
                                  <a:pt x="27432" y="396240"/>
                                </a:lnTo>
                                <a:lnTo>
                                  <a:pt x="27432" y="387096"/>
                                </a:lnTo>
                                <a:lnTo>
                                  <a:pt x="24384" y="381000"/>
                                </a:lnTo>
                                <a:lnTo>
                                  <a:pt x="21336" y="381000"/>
                                </a:lnTo>
                                <a:lnTo>
                                  <a:pt x="21336" y="374904"/>
                                </a:lnTo>
                                <a:lnTo>
                                  <a:pt x="18288" y="374904"/>
                                </a:lnTo>
                                <a:lnTo>
                                  <a:pt x="18288" y="362712"/>
                                </a:lnTo>
                                <a:lnTo>
                                  <a:pt x="15240" y="362712"/>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5552"/>
                                </a:lnTo>
                                <a:lnTo>
                                  <a:pt x="3048" y="225552"/>
                                </a:lnTo>
                                <a:lnTo>
                                  <a:pt x="3048" y="207264"/>
                                </a:lnTo>
                                <a:lnTo>
                                  <a:pt x="6096" y="207264"/>
                                </a:lnTo>
                                <a:lnTo>
                                  <a:pt x="6096" y="188976"/>
                                </a:lnTo>
                                <a:lnTo>
                                  <a:pt x="9144" y="188976"/>
                                </a:lnTo>
                                <a:lnTo>
                                  <a:pt x="9144" y="176784"/>
                                </a:lnTo>
                                <a:lnTo>
                                  <a:pt x="12192" y="176784"/>
                                </a:lnTo>
                                <a:lnTo>
                                  <a:pt x="12192" y="164592"/>
                                </a:lnTo>
                                <a:lnTo>
                                  <a:pt x="15240" y="164592"/>
                                </a:lnTo>
                                <a:lnTo>
                                  <a:pt x="15240" y="146304"/>
                                </a:lnTo>
                                <a:lnTo>
                                  <a:pt x="18288" y="146304"/>
                                </a:lnTo>
                                <a:lnTo>
                                  <a:pt x="18288" y="140208"/>
                                </a:lnTo>
                                <a:lnTo>
                                  <a:pt x="21336" y="140208"/>
                                </a:lnTo>
                                <a:lnTo>
                                  <a:pt x="21336" y="128016"/>
                                </a:lnTo>
                                <a:lnTo>
                                  <a:pt x="24384" y="128016"/>
                                </a:lnTo>
                                <a:lnTo>
                                  <a:pt x="24384" y="121920"/>
                                </a:lnTo>
                                <a:lnTo>
                                  <a:pt x="27432" y="121920"/>
                                </a:lnTo>
                                <a:lnTo>
                                  <a:pt x="27432" y="115824"/>
                                </a:lnTo>
                                <a:lnTo>
                                  <a:pt x="30480" y="115824"/>
                                </a:lnTo>
                                <a:lnTo>
                                  <a:pt x="30480" y="112776"/>
                                </a:lnTo>
                                <a:lnTo>
                                  <a:pt x="33528" y="112776"/>
                                </a:lnTo>
                                <a:lnTo>
                                  <a:pt x="33528" y="106680"/>
                                </a:lnTo>
                                <a:lnTo>
                                  <a:pt x="39624" y="103632"/>
                                </a:lnTo>
                                <a:lnTo>
                                  <a:pt x="39624" y="97536"/>
                                </a:lnTo>
                                <a:lnTo>
                                  <a:pt x="42672" y="97536"/>
                                </a:lnTo>
                                <a:lnTo>
                                  <a:pt x="42672" y="91440"/>
                                </a:lnTo>
                                <a:lnTo>
                                  <a:pt x="45720" y="91440"/>
                                </a:lnTo>
                                <a:lnTo>
                                  <a:pt x="45720" y="85344"/>
                                </a:lnTo>
                                <a:lnTo>
                                  <a:pt x="48768" y="85344"/>
                                </a:lnTo>
                                <a:lnTo>
                                  <a:pt x="48768" y="79248"/>
                                </a:lnTo>
                                <a:lnTo>
                                  <a:pt x="51816" y="79248"/>
                                </a:lnTo>
                                <a:lnTo>
                                  <a:pt x="51816" y="73152"/>
                                </a:lnTo>
                                <a:lnTo>
                                  <a:pt x="54864" y="73152"/>
                                </a:lnTo>
                                <a:lnTo>
                                  <a:pt x="54864" y="67056"/>
                                </a:lnTo>
                                <a:lnTo>
                                  <a:pt x="57912" y="67056"/>
                                </a:lnTo>
                                <a:lnTo>
                                  <a:pt x="57912" y="64008"/>
                                </a:lnTo>
                                <a:lnTo>
                                  <a:pt x="60960" y="64008"/>
                                </a:lnTo>
                                <a:lnTo>
                                  <a:pt x="60960" y="57912"/>
                                </a:lnTo>
                                <a:lnTo>
                                  <a:pt x="64008" y="57912"/>
                                </a:lnTo>
                                <a:lnTo>
                                  <a:pt x="64008" y="48768"/>
                                </a:lnTo>
                                <a:lnTo>
                                  <a:pt x="70104" y="45720"/>
                                </a:lnTo>
                                <a:lnTo>
                                  <a:pt x="70104" y="39624"/>
                                </a:lnTo>
                                <a:lnTo>
                                  <a:pt x="76200" y="36576"/>
                                </a:lnTo>
                                <a:lnTo>
                                  <a:pt x="76200" y="33528"/>
                                </a:lnTo>
                                <a:lnTo>
                                  <a:pt x="82296" y="30480"/>
                                </a:lnTo>
                                <a:lnTo>
                                  <a:pt x="82296" y="24384"/>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881" name="Shape 13881"/>
                        <wps:cNvSpPr/>
                        <wps:spPr>
                          <a:xfrm>
                            <a:off x="170688" y="0"/>
                            <a:ext cx="512064" cy="512064"/>
                          </a:xfrm>
                          <a:custGeom>
                            <a:avLst/>
                            <a:gdLst/>
                            <a:ahLst/>
                            <a:cxnLst/>
                            <a:rect l="0" t="0" r="0" b="0"/>
                            <a:pathLst>
                              <a:path w="512064" h="512064">
                                <a:moveTo>
                                  <a:pt x="103632" y="0"/>
                                </a:moveTo>
                                <a:lnTo>
                                  <a:pt x="512064" y="0"/>
                                </a:lnTo>
                                <a:lnTo>
                                  <a:pt x="512064" y="6096"/>
                                </a:lnTo>
                                <a:lnTo>
                                  <a:pt x="106680" y="6096"/>
                                </a:lnTo>
                                <a:lnTo>
                                  <a:pt x="106680" y="3048"/>
                                </a:lnTo>
                                <a:lnTo>
                                  <a:pt x="100584" y="9144"/>
                                </a:lnTo>
                                <a:lnTo>
                                  <a:pt x="103632" y="9144"/>
                                </a:lnTo>
                                <a:lnTo>
                                  <a:pt x="94488" y="21336"/>
                                </a:lnTo>
                                <a:lnTo>
                                  <a:pt x="88392" y="24384"/>
                                </a:lnTo>
                                <a:lnTo>
                                  <a:pt x="91440" y="24384"/>
                                </a:lnTo>
                                <a:lnTo>
                                  <a:pt x="76200" y="39624"/>
                                </a:lnTo>
                                <a:lnTo>
                                  <a:pt x="79248" y="39624"/>
                                </a:lnTo>
                                <a:lnTo>
                                  <a:pt x="67056" y="51815"/>
                                </a:lnTo>
                                <a:lnTo>
                                  <a:pt x="70104" y="51815"/>
                                </a:lnTo>
                                <a:lnTo>
                                  <a:pt x="42672" y="103632"/>
                                </a:lnTo>
                                <a:lnTo>
                                  <a:pt x="39624" y="106680"/>
                                </a:lnTo>
                                <a:lnTo>
                                  <a:pt x="42672" y="106680"/>
                                </a:lnTo>
                                <a:lnTo>
                                  <a:pt x="27432" y="134112"/>
                                </a:lnTo>
                                <a:lnTo>
                                  <a:pt x="27432" y="140208"/>
                                </a:lnTo>
                                <a:lnTo>
                                  <a:pt x="21336" y="152400"/>
                                </a:lnTo>
                                <a:lnTo>
                                  <a:pt x="21336" y="158496"/>
                                </a:lnTo>
                                <a:lnTo>
                                  <a:pt x="18288" y="164592"/>
                                </a:lnTo>
                                <a:lnTo>
                                  <a:pt x="18288" y="176784"/>
                                </a:lnTo>
                                <a:lnTo>
                                  <a:pt x="15240" y="182880"/>
                                </a:lnTo>
                                <a:lnTo>
                                  <a:pt x="15240" y="188976"/>
                                </a:lnTo>
                                <a:lnTo>
                                  <a:pt x="12192" y="195072"/>
                                </a:lnTo>
                                <a:lnTo>
                                  <a:pt x="12192" y="207264"/>
                                </a:lnTo>
                                <a:lnTo>
                                  <a:pt x="9144" y="213360"/>
                                </a:lnTo>
                                <a:lnTo>
                                  <a:pt x="9144" y="225552"/>
                                </a:lnTo>
                                <a:lnTo>
                                  <a:pt x="6096" y="231648"/>
                                </a:lnTo>
                                <a:lnTo>
                                  <a:pt x="6096" y="284988"/>
                                </a:lnTo>
                                <a:lnTo>
                                  <a:pt x="9144" y="286512"/>
                                </a:lnTo>
                                <a:lnTo>
                                  <a:pt x="9144" y="304800"/>
                                </a:lnTo>
                                <a:lnTo>
                                  <a:pt x="12192" y="307848"/>
                                </a:lnTo>
                                <a:lnTo>
                                  <a:pt x="12192" y="320040"/>
                                </a:lnTo>
                                <a:lnTo>
                                  <a:pt x="15240" y="326136"/>
                                </a:lnTo>
                                <a:lnTo>
                                  <a:pt x="15240" y="333756"/>
                                </a:lnTo>
                                <a:lnTo>
                                  <a:pt x="18288" y="335280"/>
                                </a:lnTo>
                                <a:lnTo>
                                  <a:pt x="18288" y="341376"/>
                                </a:lnTo>
                                <a:lnTo>
                                  <a:pt x="18288" y="344424"/>
                                </a:lnTo>
                                <a:lnTo>
                                  <a:pt x="18288" y="353568"/>
                                </a:lnTo>
                                <a:lnTo>
                                  <a:pt x="24384" y="362712"/>
                                </a:lnTo>
                                <a:lnTo>
                                  <a:pt x="24384" y="368808"/>
                                </a:lnTo>
                                <a:lnTo>
                                  <a:pt x="30480" y="381000"/>
                                </a:lnTo>
                                <a:lnTo>
                                  <a:pt x="27432" y="381000"/>
                                </a:lnTo>
                                <a:lnTo>
                                  <a:pt x="33528" y="384048"/>
                                </a:lnTo>
                                <a:lnTo>
                                  <a:pt x="33528" y="390144"/>
                                </a:lnTo>
                                <a:lnTo>
                                  <a:pt x="54864" y="429768"/>
                                </a:lnTo>
                                <a:lnTo>
                                  <a:pt x="51816" y="429768"/>
                                </a:lnTo>
                                <a:lnTo>
                                  <a:pt x="54864" y="432815"/>
                                </a:lnTo>
                                <a:lnTo>
                                  <a:pt x="64008" y="445008"/>
                                </a:lnTo>
                                <a:lnTo>
                                  <a:pt x="60960" y="445008"/>
                                </a:lnTo>
                                <a:lnTo>
                                  <a:pt x="67056" y="451103"/>
                                </a:lnTo>
                                <a:lnTo>
                                  <a:pt x="76200" y="466344"/>
                                </a:lnTo>
                                <a:lnTo>
                                  <a:pt x="73152" y="466344"/>
                                </a:lnTo>
                                <a:lnTo>
                                  <a:pt x="85344" y="478536"/>
                                </a:lnTo>
                                <a:lnTo>
                                  <a:pt x="82296" y="478536"/>
                                </a:lnTo>
                                <a:lnTo>
                                  <a:pt x="97536" y="493776"/>
                                </a:lnTo>
                                <a:lnTo>
                                  <a:pt x="94488" y="493776"/>
                                </a:lnTo>
                                <a:lnTo>
                                  <a:pt x="106680" y="502920"/>
                                </a:lnTo>
                                <a:lnTo>
                                  <a:pt x="103632" y="502920"/>
                                </a:lnTo>
                                <a:lnTo>
                                  <a:pt x="106680" y="505968"/>
                                </a:lnTo>
                                <a:lnTo>
                                  <a:pt x="512064" y="505968"/>
                                </a:lnTo>
                                <a:lnTo>
                                  <a:pt x="512064" y="510540"/>
                                </a:lnTo>
                                <a:lnTo>
                                  <a:pt x="103632" y="512064"/>
                                </a:lnTo>
                                <a:lnTo>
                                  <a:pt x="97536" y="499872"/>
                                </a:lnTo>
                                <a:lnTo>
                                  <a:pt x="91440" y="496824"/>
                                </a:lnTo>
                                <a:lnTo>
                                  <a:pt x="88392" y="490728"/>
                                </a:lnTo>
                                <a:lnTo>
                                  <a:pt x="79248" y="481584"/>
                                </a:lnTo>
                                <a:lnTo>
                                  <a:pt x="76200" y="475488"/>
                                </a:lnTo>
                                <a:lnTo>
                                  <a:pt x="70104" y="469392"/>
                                </a:lnTo>
                                <a:lnTo>
                                  <a:pt x="64008" y="451103"/>
                                </a:lnTo>
                                <a:lnTo>
                                  <a:pt x="57912" y="448056"/>
                                </a:lnTo>
                                <a:lnTo>
                                  <a:pt x="51816" y="435864"/>
                                </a:lnTo>
                                <a:lnTo>
                                  <a:pt x="48768" y="432815"/>
                                </a:lnTo>
                                <a:lnTo>
                                  <a:pt x="27432" y="393192"/>
                                </a:lnTo>
                                <a:lnTo>
                                  <a:pt x="27432" y="387096"/>
                                </a:lnTo>
                                <a:lnTo>
                                  <a:pt x="24384" y="384048"/>
                                </a:lnTo>
                                <a:lnTo>
                                  <a:pt x="18288" y="371856"/>
                                </a:lnTo>
                                <a:lnTo>
                                  <a:pt x="18288" y="365760"/>
                                </a:lnTo>
                                <a:lnTo>
                                  <a:pt x="15240" y="356615"/>
                                </a:lnTo>
                                <a:lnTo>
                                  <a:pt x="15240" y="350520"/>
                                </a:lnTo>
                                <a:lnTo>
                                  <a:pt x="12192" y="344424"/>
                                </a:lnTo>
                                <a:lnTo>
                                  <a:pt x="12192" y="338328"/>
                                </a:lnTo>
                                <a:lnTo>
                                  <a:pt x="9144" y="335280"/>
                                </a:lnTo>
                                <a:lnTo>
                                  <a:pt x="9144" y="329184"/>
                                </a:lnTo>
                                <a:lnTo>
                                  <a:pt x="6096" y="323088"/>
                                </a:lnTo>
                                <a:lnTo>
                                  <a:pt x="6096" y="310896"/>
                                </a:lnTo>
                                <a:lnTo>
                                  <a:pt x="3048" y="307848"/>
                                </a:lnTo>
                                <a:lnTo>
                                  <a:pt x="3048" y="289560"/>
                                </a:lnTo>
                                <a:lnTo>
                                  <a:pt x="0" y="286512"/>
                                </a:lnTo>
                                <a:lnTo>
                                  <a:pt x="0" y="228600"/>
                                </a:lnTo>
                                <a:lnTo>
                                  <a:pt x="3048" y="222503"/>
                                </a:lnTo>
                                <a:lnTo>
                                  <a:pt x="3048" y="210312"/>
                                </a:lnTo>
                                <a:lnTo>
                                  <a:pt x="6096" y="204215"/>
                                </a:lnTo>
                                <a:lnTo>
                                  <a:pt x="6096" y="192024"/>
                                </a:lnTo>
                                <a:lnTo>
                                  <a:pt x="9144" y="185928"/>
                                </a:lnTo>
                                <a:lnTo>
                                  <a:pt x="9144" y="179832"/>
                                </a:lnTo>
                                <a:lnTo>
                                  <a:pt x="12192" y="173736"/>
                                </a:lnTo>
                                <a:lnTo>
                                  <a:pt x="12192" y="167640"/>
                                </a:lnTo>
                                <a:lnTo>
                                  <a:pt x="15240" y="164592"/>
                                </a:lnTo>
                                <a:lnTo>
                                  <a:pt x="15240" y="161544"/>
                                </a:lnTo>
                                <a:lnTo>
                                  <a:pt x="18288" y="155448"/>
                                </a:lnTo>
                                <a:lnTo>
                                  <a:pt x="18288" y="149352"/>
                                </a:lnTo>
                                <a:lnTo>
                                  <a:pt x="21336" y="137160"/>
                                </a:lnTo>
                                <a:lnTo>
                                  <a:pt x="21336" y="131064"/>
                                </a:lnTo>
                                <a:lnTo>
                                  <a:pt x="36576" y="103632"/>
                                </a:lnTo>
                                <a:lnTo>
                                  <a:pt x="39624" y="100584"/>
                                </a:lnTo>
                                <a:lnTo>
                                  <a:pt x="67056" y="48768"/>
                                </a:lnTo>
                                <a:lnTo>
                                  <a:pt x="73152" y="36576"/>
                                </a:lnTo>
                                <a:lnTo>
                                  <a:pt x="82296" y="27432"/>
                                </a:lnTo>
                                <a:lnTo>
                                  <a:pt x="85344" y="21336"/>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82" name="Shape 13882"/>
                        <wps:cNvSpPr/>
                        <wps:spPr>
                          <a:xfrm>
                            <a:off x="682752" y="0"/>
                            <a:ext cx="512064" cy="510540"/>
                          </a:xfrm>
                          <a:custGeom>
                            <a:avLst/>
                            <a:gdLst/>
                            <a:ahLst/>
                            <a:cxnLst/>
                            <a:rect l="0" t="0" r="0" b="0"/>
                            <a:pathLst>
                              <a:path w="512064" h="510540">
                                <a:moveTo>
                                  <a:pt x="0" y="0"/>
                                </a:moveTo>
                                <a:lnTo>
                                  <a:pt x="408432" y="0"/>
                                </a:lnTo>
                                <a:lnTo>
                                  <a:pt x="417576" y="9144"/>
                                </a:lnTo>
                                <a:lnTo>
                                  <a:pt x="414528" y="9144"/>
                                </a:lnTo>
                                <a:lnTo>
                                  <a:pt x="423672" y="21336"/>
                                </a:lnTo>
                                <a:lnTo>
                                  <a:pt x="420624" y="21336"/>
                                </a:lnTo>
                                <a:lnTo>
                                  <a:pt x="426720" y="24384"/>
                                </a:lnTo>
                                <a:lnTo>
                                  <a:pt x="435864" y="36576"/>
                                </a:lnTo>
                                <a:lnTo>
                                  <a:pt x="432816" y="36576"/>
                                </a:lnTo>
                                <a:lnTo>
                                  <a:pt x="441960" y="45720"/>
                                </a:lnTo>
                                <a:lnTo>
                                  <a:pt x="472440" y="103632"/>
                                </a:lnTo>
                                <a:lnTo>
                                  <a:pt x="469392" y="103632"/>
                                </a:lnTo>
                                <a:lnTo>
                                  <a:pt x="472440" y="106680"/>
                                </a:lnTo>
                                <a:lnTo>
                                  <a:pt x="484632" y="121920"/>
                                </a:lnTo>
                                <a:lnTo>
                                  <a:pt x="484632" y="128015"/>
                                </a:lnTo>
                                <a:lnTo>
                                  <a:pt x="493776" y="146303"/>
                                </a:lnTo>
                                <a:lnTo>
                                  <a:pt x="493776" y="152400"/>
                                </a:lnTo>
                                <a:lnTo>
                                  <a:pt x="496824" y="158496"/>
                                </a:lnTo>
                                <a:lnTo>
                                  <a:pt x="496824" y="164592"/>
                                </a:lnTo>
                                <a:lnTo>
                                  <a:pt x="499872" y="167640"/>
                                </a:lnTo>
                                <a:lnTo>
                                  <a:pt x="499872" y="170688"/>
                                </a:lnTo>
                                <a:lnTo>
                                  <a:pt x="502920" y="176784"/>
                                </a:lnTo>
                                <a:lnTo>
                                  <a:pt x="502920" y="182880"/>
                                </a:lnTo>
                                <a:lnTo>
                                  <a:pt x="505968" y="188976"/>
                                </a:lnTo>
                                <a:lnTo>
                                  <a:pt x="505968" y="201168"/>
                                </a:lnTo>
                                <a:lnTo>
                                  <a:pt x="509016" y="207264"/>
                                </a:lnTo>
                                <a:lnTo>
                                  <a:pt x="509016" y="224028"/>
                                </a:lnTo>
                                <a:lnTo>
                                  <a:pt x="512064" y="225552"/>
                                </a:lnTo>
                                <a:lnTo>
                                  <a:pt x="512064" y="289560"/>
                                </a:lnTo>
                                <a:lnTo>
                                  <a:pt x="505968" y="292608"/>
                                </a:lnTo>
                                <a:lnTo>
                                  <a:pt x="509016" y="292608"/>
                                </a:lnTo>
                                <a:lnTo>
                                  <a:pt x="509016" y="307848"/>
                                </a:lnTo>
                                <a:lnTo>
                                  <a:pt x="505968" y="313944"/>
                                </a:lnTo>
                                <a:lnTo>
                                  <a:pt x="505968" y="320040"/>
                                </a:lnTo>
                                <a:lnTo>
                                  <a:pt x="502920" y="326136"/>
                                </a:lnTo>
                                <a:lnTo>
                                  <a:pt x="502920" y="338328"/>
                                </a:lnTo>
                                <a:lnTo>
                                  <a:pt x="499872" y="344424"/>
                                </a:lnTo>
                                <a:lnTo>
                                  <a:pt x="499872" y="347472"/>
                                </a:lnTo>
                                <a:lnTo>
                                  <a:pt x="493776" y="356615"/>
                                </a:lnTo>
                                <a:lnTo>
                                  <a:pt x="493776" y="362712"/>
                                </a:lnTo>
                                <a:lnTo>
                                  <a:pt x="490728" y="368808"/>
                                </a:lnTo>
                                <a:lnTo>
                                  <a:pt x="490728" y="374903"/>
                                </a:lnTo>
                                <a:lnTo>
                                  <a:pt x="478536" y="393192"/>
                                </a:lnTo>
                                <a:lnTo>
                                  <a:pt x="475488" y="396240"/>
                                </a:lnTo>
                                <a:lnTo>
                                  <a:pt x="478536" y="396240"/>
                                </a:lnTo>
                                <a:lnTo>
                                  <a:pt x="478536" y="402336"/>
                                </a:lnTo>
                                <a:lnTo>
                                  <a:pt x="457200" y="441960"/>
                                </a:lnTo>
                                <a:lnTo>
                                  <a:pt x="454152" y="445008"/>
                                </a:lnTo>
                                <a:lnTo>
                                  <a:pt x="457200" y="445008"/>
                                </a:lnTo>
                                <a:lnTo>
                                  <a:pt x="445008" y="454152"/>
                                </a:lnTo>
                                <a:lnTo>
                                  <a:pt x="448056" y="454152"/>
                                </a:lnTo>
                                <a:lnTo>
                                  <a:pt x="435864" y="472440"/>
                                </a:lnTo>
                                <a:lnTo>
                                  <a:pt x="429768" y="478536"/>
                                </a:lnTo>
                                <a:lnTo>
                                  <a:pt x="432816" y="478536"/>
                                </a:lnTo>
                                <a:lnTo>
                                  <a:pt x="417576" y="493776"/>
                                </a:lnTo>
                                <a:lnTo>
                                  <a:pt x="420624" y="493776"/>
                                </a:lnTo>
                                <a:lnTo>
                                  <a:pt x="411480" y="502920"/>
                                </a:lnTo>
                                <a:lnTo>
                                  <a:pt x="414528" y="502920"/>
                                </a:lnTo>
                                <a:lnTo>
                                  <a:pt x="408432" y="509015"/>
                                </a:lnTo>
                                <a:lnTo>
                                  <a:pt x="0" y="510540"/>
                                </a:lnTo>
                                <a:lnTo>
                                  <a:pt x="0" y="505968"/>
                                </a:lnTo>
                                <a:lnTo>
                                  <a:pt x="405384" y="505968"/>
                                </a:lnTo>
                                <a:lnTo>
                                  <a:pt x="408432" y="499872"/>
                                </a:lnTo>
                                <a:lnTo>
                                  <a:pt x="414528" y="496824"/>
                                </a:lnTo>
                                <a:lnTo>
                                  <a:pt x="417576" y="490728"/>
                                </a:lnTo>
                                <a:lnTo>
                                  <a:pt x="423672" y="481584"/>
                                </a:lnTo>
                                <a:lnTo>
                                  <a:pt x="426720" y="475488"/>
                                </a:lnTo>
                                <a:lnTo>
                                  <a:pt x="432816" y="469392"/>
                                </a:lnTo>
                                <a:lnTo>
                                  <a:pt x="441960" y="451103"/>
                                </a:lnTo>
                                <a:lnTo>
                                  <a:pt x="448056" y="448056"/>
                                </a:lnTo>
                                <a:lnTo>
                                  <a:pt x="451104" y="441960"/>
                                </a:lnTo>
                                <a:lnTo>
                                  <a:pt x="454152" y="438912"/>
                                </a:lnTo>
                                <a:lnTo>
                                  <a:pt x="472440" y="399288"/>
                                </a:lnTo>
                                <a:lnTo>
                                  <a:pt x="472440" y="393192"/>
                                </a:lnTo>
                                <a:lnTo>
                                  <a:pt x="475488" y="390144"/>
                                </a:lnTo>
                                <a:lnTo>
                                  <a:pt x="484632" y="371856"/>
                                </a:lnTo>
                                <a:lnTo>
                                  <a:pt x="484632" y="365760"/>
                                </a:lnTo>
                                <a:lnTo>
                                  <a:pt x="487680" y="359664"/>
                                </a:lnTo>
                                <a:lnTo>
                                  <a:pt x="487680" y="356615"/>
                                </a:lnTo>
                                <a:lnTo>
                                  <a:pt x="493776" y="344424"/>
                                </a:lnTo>
                                <a:lnTo>
                                  <a:pt x="493776" y="341376"/>
                                </a:lnTo>
                                <a:lnTo>
                                  <a:pt x="496824" y="335280"/>
                                </a:lnTo>
                                <a:lnTo>
                                  <a:pt x="496824" y="323088"/>
                                </a:lnTo>
                                <a:lnTo>
                                  <a:pt x="499872" y="316992"/>
                                </a:lnTo>
                                <a:lnTo>
                                  <a:pt x="499872" y="310896"/>
                                </a:lnTo>
                                <a:lnTo>
                                  <a:pt x="502920" y="307848"/>
                                </a:lnTo>
                                <a:lnTo>
                                  <a:pt x="502920" y="289560"/>
                                </a:lnTo>
                                <a:lnTo>
                                  <a:pt x="505968" y="286512"/>
                                </a:lnTo>
                                <a:lnTo>
                                  <a:pt x="505968" y="228600"/>
                                </a:lnTo>
                                <a:lnTo>
                                  <a:pt x="502920" y="225552"/>
                                </a:lnTo>
                                <a:lnTo>
                                  <a:pt x="502920" y="210312"/>
                                </a:lnTo>
                                <a:lnTo>
                                  <a:pt x="499872" y="204215"/>
                                </a:lnTo>
                                <a:lnTo>
                                  <a:pt x="499872" y="192024"/>
                                </a:lnTo>
                                <a:lnTo>
                                  <a:pt x="496824" y="185928"/>
                                </a:lnTo>
                                <a:lnTo>
                                  <a:pt x="496824" y="179832"/>
                                </a:lnTo>
                                <a:lnTo>
                                  <a:pt x="493776" y="173736"/>
                                </a:lnTo>
                                <a:lnTo>
                                  <a:pt x="493776" y="170688"/>
                                </a:lnTo>
                                <a:lnTo>
                                  <a:pt x="490728" y="164592"/>
                                </a:lnTo>
                                <a:lnTo>
                                  <a:pt x="490728" y="161544"/>
                                </a:lnTo>
                                <a:lnTo>
                                  <a:pt x="487680" y="155448"/>
                                </a:lnTo>
                                <a:lnTo>
                                  <a:pt x="487680" y="149352"/>
                                </a:lnTo>
                                <a:lnTo>
                                  <a:pt x="478536" y="131064"/>
                                </a:lnTo>
                                <a:lnTo>
                                  <a:pt x="478536" y="124968"/>
                                </a:lnTo>
                                <a:lnTo>
                                  <a:pt x="469392" y="109728"/>
                                </a:lnTo>
                                <a:lnTo>
                                  <a:pt x="466344" y="106680"/>
                                </a:lnTo>
                                <a:lnTo>
                                  <a:pt x="438912" y="48768"/>
                                </a:lnTo>
                                <a:lnTo>
                                  <a:pt x="429768" y="39624"/>
                                </a:lnTo>
                                <a:lnTo>
                                  <a:pt x="423672" y="27432"/>
                                </a:lnTo>
                                <a:lnTo>
                                  <a:pt x="417576" y="21336"/>
                                </a:lnTo>
                                <a:lnTo>
                                  <a:pt x="417576" y="18288"/>
                                </a:lnTo>
                                <a:lnTo>
                                  <a:pt x="411480" y="12192"/>
                                </a:lnTo>
                                <a:lnTo>
                                  <a:pt x="40843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22" name="Shape 456922"/>
                        <wps:cNvSpPr/>
                        <wps:spPr>
                          <a:xfrm>
                            <a:off x="173736" y="682751"/>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884" name="Shape 13884"/>
                        <wps:cNvSpPr/>
                        <wps:spPr>
                          <a:xfrm>
                            <a:off x="170688" y="679704"/>
                            <a:ext cx="512064" cy="512064"/>
                          </a:xfrm>
                          <a:custGeom>
                            <a:avLst/>
                            <a:gdLst/>
                            <a:ahLst/>
                            <a:cxnLst/>
                            <a:rect l="0" t="0" r="0" b="0"/>
                            <a:pathLst>
                              <a:path w="512064" h="512064">
                                <a:moveTo>
                                  <a:pt x="0" y="0"/>
                                </a:moveTo>
                                <a:lnTo>
                                  <a:pt x="3048" y="0"/>
                                </a:lnTo>
                                <a:lnTo>
                                  <a:pt x="512064" y="0"/>
                                </a:lnTo>
                                <a:lnTo>
                                  <a:pt x="512064" y="6097"/>
                                </a:lnTo>
                                <a:lnTo>
                                  <a:pt x="6096" y="6097"/>
                                </a:lnTo>
                                <a:lnTo>
                                  <a:pt x="6096" y="505968"/>
                                </a:lnTo>
                                <a:lnTo>
                                  <a:pt x="512064" y="505968"/>
                                </a:lnTo>
                                <a:lnTo>
                                  <a:pt x="51206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85" name="Shape 13885"/>
                        <wps:cNvSpPr/>
                        <wps:spPr>
                          <a:xfrm>
                            <a:off x="682752" y="679704"/>
                            <a:ext cx="512064" cy="512064"/>
                          </a:xfrm>
                          <a:custGeom>
                            <a:avLst/>
                            <a:gdLst/>
                            <a:ahLst/>
                            <a:cxnLst/>
                            <a:rect l="0" t="0" r="0" b="0"/>
                            <a:pathLst>
                              <a:path w="512064" h="512064">
                                <a:moveTo>
                                  <a:pt x="0" y="0"/>
                                </a:moveTo>
                                <a:lnTo>
                                  <a:pt x="512064" y="0"/>
                                </a:lnTo>
                                <a:lnTo>
                                  <a:pt x="512064" y="509016"/>
                                </a:lnTo>
                                <a:lnTo>
                                  <a:pt x="509016" y="509016"/>
                                </a:lnTo>
                                <a:lnTo>
                                  <a:pt x="509016" y="512064"/>
                                </a:lnTo>
                                <a:lnTo>
                                  <a:pt x="0" y="512064"/>
                                </a:lnTo>
                                <a:lnTo>
                                  <a:pt x="0" y="505968"/>
                                </a:lnTo>
                                <a:lnTo>
                                  <a:pt x="505968" y="505968"/>
                                </a:lnTo>
                                <a:lnTo>
                                  <a:pt x="50596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86" name="Shape 13886"/>
                        <wps:cNvSpPr/>
                        <wps:spPr>
                          <a:xfrm>
                            <a:off x="179832" y="1313688"/>
                            <a:ext cx="1018032" cy="594360"/>
                          </a:xfrm>
                          <a:custGeom>
                            <a:avLst/>
                            <a:gdLst/>
                            <a:ahLst/>
                            <a:cxnLst/>
                            <a:rect l="0" t="0" r="0" b="0"/>
                            <a:pathLst>
                              <a:path w="1018032" h="594360">
                                <a:moveTo>
                                  <a:pt x="505968" y="0"/>
                                </a:moveTo>
                                <a:lnTo>
                                  <a:pt x="1018032"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887" name="Shape 13887"/>
                        <wps:cNvSpPr/>
                        <wps:spPr>
                          <a:xfrm>
                            <a:off x="176784" y="1310640"/>
                            <a:ext cx="510525" cy="600456"/>
                          </a:xfrm>
                          <a:custGeom>
                            <a:avLst/>
                            <a:gdLst/>
                            <a:ahLst/>
                            <a:cxnLst/>
                            <a:rect l="0" t="0" r="0" b="0"/>
                            <a:pathLst>
                              <a:path w="510525" h="600456">
                                <a:moveTo>
                                  <a:pt x="505968" y="0"/>
                                </a:moveTo>
                                <a:lnTo>
                                  <a:pt x="509016" y="0"/>
                                </a:lnTo>
                                <a:lnTo>
                                  <a:pt x="510525" y="871"/>
                                </a:lnTo>
                                <a:lnTo>
                                  <a:pt x="510525" y="5679"/>
                                </a:lnTo>
                                <a:lnTo>
                                  <a:pt x="507501" y="3933"/>
                                </a:lnTo>
                                <a:lnTo>
                                  <a:pt x="5643" y="297187"/>
                                </a:lnTo>
                                <a:lnTo>
                                  <a:pt x="507501" y="593465"/>
                                </a:lnTo>
                                <a:lnTo>
                                  <a:pt x="510525" y="591702"/>
                                </a:lnTo>
                                <a:lnTo>
                                  <a:pt x="510525" y="596528"/>
                                </a:lnTo>
                                <a:lnTo>
                                  <a:pt x="509016" y="597408"/>
                                </a:lnTo>
                                <a:lnTo>
                                  <a:pt x="509016" y="600456"/>
                                </a:lnTo>
                                <a:lnTo>
                                  <a:pt x="505968" y="600456"/>
                                </a:lnTo>
                                <a:lnTo>
                                  <a:pt x="505968" y="597408"/>
                                </a:lnTo>
                                <a:lnTo>
                                  <a:pt x="0" y="298703"/>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88" name="Shape 13888"/>
                        <wps:cNvSpPr/>
                        <wps:spPr>
                          <a:xfrm>
                            <a:off x="687309" y="1311511"/>
                            <a:ext cx="510555" cy="595657"/>
                          </a:xfrm>
                          <a:custGeom>
                            <a:avLst/>
                            <a:gdLst/>
                            <a:ahLst/>
                            <a:cxnLst/>
                            <a:rect l="0" t="0" r="0" b="0"/>
                            <a:pathLst>
                              <a:path w="510555" h="595657">
                                <a:moveTo>
                                  <a:pt x="0" y="0"/>
                                </a:moveTo>
                                <a:lnTo>
                                  <a:pt x="510555" y="294785"/>
                                </a:lnTo>
                                <a:lnTo>
                                  <a:pt x="510555" y="297833"/>
                                </a:lnTo>
                                <a:lnTo>
                                  <a:pt x="0" y="595657"/>
                                </a:lnTo>
                                <a:lnTo>
                                  <a:pt x="0" y="590831"/>
                                </a:lnTo>
                                <a:lnTo>
                                  <a:pt x="504882" y="296316"/>
                                </a:lnTo>
                                <a:lnTo>
                                  <a:pt x="0" y="480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23" name="Shape 456923"/>
                        <wps:cNvSpPr/>
                        <wps:spPr>
                          <a:xfrm>
                            <a:off x="853440" y="2036063"/>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890" name="Shape 13890"/>
                        <wps:cNvSpPr/>
                        <wps:spPr>
                          <a:xfrm>
                            <a:off x="850392" y="2033016"/>
                            <a:ext cx="512064" cy="515113"/>
                          </a:xfrm>
                          <a:custGeom>
                            <a:avLst/>
                            <a:gdLst/>
                            <a:ahLst/>
                            <a:cxnLst/>
                            <a:rect l="0" t="0" r="0" b="0"/>
                            <a:pathLst>
                              <a:path w="512064" h="515113">
                                <a:moveTo>
                                  <a:pt x="0" y="0"/>
                                </a:moveTo>
                                <a:lnTo>
                                  <a:pt x="3048" y="0"/>
                                </a:lnTo>
                                <a:lnTo>
                                  <a:pt x="512064" y="0"/>
                                </a:lnTo>
                                <a:lnTo>
                                  <a:pt x="512064" y="6097"/>
                                </a:lnTo>
                                <a:lnTo>
                                  <a:pt x="6096" y="6097"/>
                                </a:lnTo>
                                <a:lnTo>
                                  <a:pt x="6096" y="509016"/>
                                </a:lnTo>
                                <a:lnTo>
                                  <a:pt x="512064" y="509016"/>
                                </a:lnTo>
                                <a:lnTo>
                                  <a:pt x="512064" y="515113"/>
                                </a:lnTo>
                                <a:lnTo>
                                  <a:pt x="0" y="51511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91" name="Shape 13891"/>
                        <wps:cNvSpPr/>
                        <wps:spPr>
                          <a:xfrm>
                            <a:off x="1362456" y="2033016"/>
                            <a:ext cx="509016" cy="515113"/>
                          </a:xfrm>
                          <a:custGeom>
                            <a:avLst/>
                            <a:gdLst/>
                            <a:ahLst/>
                            <a:cxnLst/>
                            <a:rect l="0" t="0" r="0" b="0"/>
                            <a:pathLst>
                              <a:path w="509016" h="515113">
                                <a:moveTo>
                                  <a:pt x="0" y="0"/>
                                </a:moveTo>
                                <a:lnTo>
                                  <a:pt x="509016" y="0"/>
                                </a:lnTo>
                                <a:lnTo>
                                  <a:pt x="509016" y="512064"/>
                                </a:lnTo>
                                <a:lnTo>
                                  <a:pt x="505968" y="512064"/>
                                </a:lnTo>
                                <a:lnTo>
                                  <a:pt x="505968" y="515113"/>
                                </a:lnTo>
                                <a:lnTo>
                                  <a:pt x="0" y="515113"/>
                                </a:lnTo>
                                <a:lnTo>
                                  <a:pt x="0" y="509016"/>
                                </a:lnTo>
                                <a:lnTo>
                                  <a:pt x="505968" y="509016"/>
                                </a:lnTo>
                                <a:lnTo>
                                  <a:pt x="50596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24" name="Shape 456924"/>
                        <wps:cNvSpPr/>
                        <wps:spPr>
                          <a:xfrm>
                            <a:off x="6096" y="2886456"/>
                            <a:ext cx="1350264" cy="505968"/>
                          </a:xfrm>
                          <a:custGeom>
                            <a:avLst/>
                            <a:gdLst/>
                            <a:ahLst/>
                            <a:cxnLst/>
                            <a:rect l="0" t="0" r="0" b="0"/>
                            <a:pathLst>
                              <a:path w="1350264" h="505968">
                                <a:moveTo>
                                  <a:pt x="0" y="0"/>
                                </a:moveTo>
                                <a:lnTo>
                                  <a:pt x="1350264" y="0"/>
                                </a:lnTo>
                                <a:lnTo>
                                  <a:pt x="135026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893" name="Shape 13893"/>
                        <wps:cNvSpPr/>
                        <wps:spPr>
                          <a:xfrm>
                            <a:off x="3048" y="2883408"/>
                            <a:ext cx="678180" cy="512064"/>
                          </a:xfrm>
                          <a:custGeom>
                            <a:avLst/>
                            <a:gdLst/>
                            <a:ahLst/>
                            <a:cxnLst/>
                            <a:rect l="0" t="0" r="0" b="0"/>
                            <a:pathLst>
                              <a:path w="678180" h="512064">
                                <a:moveTo>
                                  <a:pt x="0" y="0"/>
                                </a:moveTo>
                                <a:lnTo>
                                  <a:pt x="3048" y="0"/>
                                </a:lnTo>
                                <a:lnTo>
                                  <a:pt x="678180" y="0"/>
                                </a:lnTo>
                                <a:lnTo>
                                  <a:pt x="678180" y="3048"/>
                                </a:lnTo>
                                <a:lnTo>
                                  <a:pt x="6096" y="3048"/>
                                </a:lnTo>
                                <a:lnTo>
                                  <a:pt x="6096" y="505968"/>
                                </a:lnTo>
                                <a:lnTo>
                                  <a:pt x="678180" y="505968"/>
                                </a:lnTo>
                                <a:lnTo>
                                  <a:pt x="67818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94" name="Shape 13894"/>
                        <wps:cNvSpPr/>
                        <wps:spPr>
                          <a:xfrm>
                            <a:off x="681228" y="2883408"/>
                            <a:ext cx="678180" cy="512064"/>
                          </a:xfrm>
                          <a:custGeom>
                            <a:avLst/>
                            <a:gdLst/>
                            <a:ahLst/>
                            <a:cxnLst/>
                            <a:rect l="0" t="0" r="0" b="0"/>
                            <a:pathLst>
                              <a:path w="678180" h="512064">
                                <a:moveTo>
                                  <a:pt x="0" y="0"/>
                                </a:moveTo>
                                <a:lnTo>
                                  <a:pt x="678180" y="0"/>
                                </a:lnTo>
                                <a:lnTo>
                                  <a:pt x="678180" y="509016"/>
                                </a:lnTo>
                                <a:lnTo>
                                  <a:pt x="675132" y="509016"/>
                                </a:lnTo>
                                <a:lnTo>
                                  <a:pt x="675132" y="512064"/>
                                </a:lnTo>
                                <a:lnTo>
                                  <a:pt x="0" y="512064"/>
                                </a:lnTo>
                                <a:lnTo>
                                  <a:pt x="0" y="505968"/>
                                </a:lnTo>
                                <a:lnTo>
                                  <a:pt x="672084" y="505968"/>
                                </a:lnTo>
                                <a:lnTo>
                                  <a:pt x="67208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95" name="Shape 13895"/>
                        <wps:cNvSpPr/>
                        <wps:spPr>
                          <a:xfrm>
                            <a:off x="173736" y="3566160"/>
                            <a:ext cx="1018032" cy="509016"/>
                          </a:xfrm>
                          <a:custGeom>
                            <a:avLst/>
                            <a:gdLst/>
                            <a:ahLst/>
                            <a:cxnLst/>
                            <a:rect l="0" t="0" r="0" b="0"/>
                            <a:pathLst>
                              <a:path w="1018032" h="509016">
                                <a:moveTo>
                                  <a:pt x="103632" y="0"/>
                                </a:moveTo>
                                <a:lnTo>
                                  <a:pt x="917448" y="0"/>
                                </a:lnTo>
                                <a:lnTo>
                                  <a:pt x="917448" y="3048"/>
                                </a:lnTo>
                                <a:lnTo>
                                  <a:pt x="920496" y="3048"/>
                                </a:lnTo>
                                <a:lnTo>
                                  <a:pt x="926592" y="15240"/>
                                </a:lnTo>
                                <a:lnTo>
                                  <a:pt x="926592" y="21336"/>
                                </a:lnTo>
                                <a:lnTo>
                                  <a:pt x="929640" y="21336"/>
                                </a:lnTo>
                                <a:lnTo>
                                  <a:pt x="929640" y="27432"/>
                                </a:lnTo>
                                <a:lnTo>
                                  <a:pt x="932688" y="27432"/>
                                </a:lnTo>
                                <a:lnTo>
                                  <a:pt x="935736" y="33528"/>
                                </a:lnTo>
                                <a:lnTo>
                                  <a:pt x="938784" y="33528"/>
                                </a:lnTo>
                                <a:lnTo>
                                  <a:pt x="938784" y="36576"/>
                                </a:lnTo>
                                <a:lnTo>
                                  <a:pt x="941832" y="36576"/>
                                </a:lnTo>
                                <a:lnTo>
                                  <a:pt x="941832" y="42672"/>
                                </a:lnTo>
                                <a:lnTo>
                                  <a:pt x="944880" y="42672"/>
                                </a:lnTo>
                                <a:lnTo>
                                  <a:pt x="944880" y="48768"/>
                                </a:lnTo>
                                <a:lnTo>
                                  <a:pt x="947928" y="48768"/>
                                </a:lnTo>
                                <a:lnTo>
                                  <a:pt x="950976" y="54864"/>
                                </a:lnTo>
                                <a:lnTo>
                                  <a:pt x="954024" y="54864"/>
                                </a:lnTo>
                                <a:lnTo>
                                  <a:pt x="954024" y="60960"/>
                                </a:lnTo>
                                <a:lnTo>
                                  <a:pt x="957072" y="60960"/>
                                </a:lnTo>
                                <a:lnTo>
                                  <a:pt x="957072" y="67056"/>
                                </a:lnTo>
                                <a:lnTo>
                                  <a:pt x="960120" y="67056"/>
                                </a:lnTo>
                                <a:lnTo>
                                  <a:pt x="960120" y="73152"/>
                                </a:lnTo>
                                <a:lnTo>
                                  <a:pt x="963168" y="73152"/>
                                </a:lnTo>
                                <a:lnTo>
                                  <a:pt x="963168" y="79248"/>
                                </a:lnTo>
                                <a:lnTo>
                                  <a:pt x="966216" y="79248"/>
                                </a:lnTo>
                                <a:lnTo>
                                  <a:pt x="966216" y="85344"/>
                                </a:lnTo>
                                <a:lnTo>
                                  <a:pt x="969264" y="85344"/>
                                </a:lnTo>
                                <a:lnTo>
                                  <a:pt x="969264" y="91440"/>
                                </a:lnTo>
                                <a:lnTo>
                                  <a:pt x="972312" y="91440"/>
                                </a:lnTo>
                                <a:lnTo>
                                  <a:pt x="972312" y="97536"/>
                                </a:lnTo>
                                <a:lnTo>
                                  <a:pt x="975360" y="97536"/>
                                </a:lnTo>
                                <a:lnTo>
                                  <a:pt x="975360" y="109728"/>
                                </a:lnTo>
                                <a:lnTo>
                                  <a:pt x="978408" y="109728"/>
                                </a:lnTo>
                                <a:lnTo>
                                  <a:pt x="978408" y="115824"/>
                                </a:lnTo>
                                <a:lnTo>
                                  <a:pt x="981456" y="115824"/>
                                </a:lnTo>
                                <a:lnTo>
                                  <a:pt x="981456" y="121920"/>
                                </a:lnTo>
                                <a:lnTo>
                                  <a:pt x="984504" y="121920"/>
                                </a:lnTo>
                                <a:lnTo>
                                  <a:pt x="984504" y="128016"/>
                                </a:lnTo>
                                <a:lnTo>
                                  <a:pt x="987552" y="128016"/>
                                </a:lnTo>
                                <a:lnTo>
                                  <a:pt x="987552" y="134112"/>
                                </a:lnTo>
                                <a:lnTo>
                                  <a:pt x="990600" y="134112"/>
                                </a:lnTo>
                                <a:lnTo>
                                  <a:pt x="990600" y="143256"/>
                                </a:lnTo>
                                <a:lnTo>
                                  <a:pt x="993648" y="143256"/>
                                </a:lnTo>
                                <a:lnTo>
                                  <a:pt x="993648" y="149352"/>
                                </a:lnTo>
                                <a:lnTo>
                                  <a:pt x="996696" y="149352"/>
                                </a:lnTo>
                                <a:lnTo>
                                  <a:pt x="996696" y="155448"/>
                                </a:lnTo>
                                <a:lnTo>
                                  <a:pt x="999744" y="155448"/>
                                </a:lnTo>
                                <a:lnTo>
                                  <a:pt x="999744" y="167640"/>
                                </a:lnTo>
                                <a:lnTo>
                                  <a:pt x="1002792" y="167640"/>
                                </a:lnTo>
                                <a:lnTo>
                                  <a:pt x="1002792" y="179832"/>
                                </a:lnTo>
                                <a:lnTo>
                                  <a:pt x="1005840" y="179832"/>
                                </a:lnTo>
                                <a:lnTo>
                                  <a:pt x="1005840" y="188976"/>
                                </a:lnTo>
                                <a:lnTo>
                                  <a:pt x="1008888" y="188976"/>
                                </a:lnTo>
                                <a:lnTo>
                                  <a:pt x="1008888" y="201168"/>
                                </a:lnTo>
                                <a:lnTo>
                                  <a:pt x="1011936" y="201168"/>
                                </a:lnTo>
                                <a:lnTo>
                                  <a:pt x="1011936" y="219456"/>
                                </a:lnTo>
                                <a:lnTo>
                                  <a:pt x="1014984" y="219456"/>
                                </a:lnTo>
                                <a:lnTo>
                                  <a:pt x="1014984" y="240792"/>
                                </a:lnTo>
                                <a:lnTo>
                                  <a:pt x="1018032" y="240792"/>
                                </a:lnTo>
                                <a:lnTo>
                                  <a:pt x="1018032" y="304800"/>
                                </a:lnTo>
                                <a:lnTo>
                                  <a:pt x="1014984" y="304800"/>
                                </a:lnTo>
                                <a:lnTo>
                                  <a:pt x="1014984" y="326136"/>
                                </a:lnTo>
                                <a:lnTo>
                                  <a:pt x="1011936" y="326136"/>
                                </a:lnTo>
                                <a:lnTo>
                                  <a:pt x="1011936" y="335280"/>
                                </a:lnTo>
                                <a:lnTo>
                                  <a:pt x="1008888" y="335280"/>
                                </a:lnTo>
                                <a:lnTo>
                                  <a:pt x="1008888" y="353568"/>
                                </a:lnTo>
                                <a:lnTo>
                                  <a:pt x="1005840" y="353568"/>
                                </a:lnTo>
                                <a:lnTo>
                                  <a:pt x="1005840" y="365760"/>
                                </a:lnTo>
                                <a:lnTo>
                                  <a:pt x="999744" y="368808"/>
                                </a:lnTo>
                                <a:lnTo>
                                  <a:pt x="999744" y="377952"/>
                                </a:lnTo>
                                <a:lnTo>
                                  <a:pt x="996696" y="377952"/>
                                </a:lnTo>
                                <a:lnTo>
                                  <a:pt x="996696" y="390144"/>
                                </a:lnTo>
                                <a:lnTo>
                                  <a:pt x="990600" y="393192"/>
                                </a:lnTo>
                                <a:lnTo>
                                  <a:pt x="990600" y="399288"/>
                                </a:lnTo>
                                <a:lnTo>
                                  <a:pt x="987552" y="399288"/>
                                </a:lnTo>
                                <a:lnTo>
                                  <a:pt x="987552" y="405384"/>
                                </a:lnTo>
                                <a:lnTo>
                                  <a:pt x="984504" y="405384"/>
                                </a:lnTo>
                                <a:lnTo>
                                  <a:pt x="984504" y="414528"/>
                                </a:lnTo>
                                <a:lnTo>
                                  <a:pt x="981456" y="414528"/>
                                </a:lnTo>
                                <a:lnTo>
                                  <a:pt x="981456" y="420624"/>
                                </a:lnTo>
                                <a:lnTo>
                                  <a:pt x="978408" y="420624"/>
                                </a:lnTo>
                                <a:lnTo>
                                  <a:pt x="978408" y="423672"/>
                                </a:lnTo>
                                <a:lnTo>
                                  <a:pt x="975360" y="423672"/>
                                </a:lnTo>
                                <a:lnTo>
                                  <a:pt x="975360" y="429768"/>
                                </a:lnTo>
                                <a:lnTo>
                                  <a:pt x="972312" y="432816"/>
                                </a:lnTo>
                                <a:lnTo>
                                  <a:pt x="972312" y="438912"/>
                                </a:lnTo>
                                <a:lnTo>
                                  <a:pt x="969264" y="438912"/>
                                </a:lnTo>
                                <a:lnTo>
                                  <a:pt x="969264" y="445008"/>
                                </a:lnTo>
                                <a:lnTo>
                                  <a:pt x="966216" y="445008"/>
                                </a:lnTo>
                                <a:lnTo>
                                  <a:pt x="966216" y="451104"/>
                                </a:lnTo>
                                <a:lnTo>
                                  <a:pt x="960120" y="454152"/>
                                </a:lnTo>
                                <a:lnTo>
                                  <a:pt x="960120" y="457200"/>
                                </a:lnTo>
                                <a:lnTo>
                                  <a:pt x="954024" y="460248"/>
                                </a:lnTo>
                                <a:lnTo>
                                  <a:pt x="954024" y="466344"/>
                                </a:lnTo>
                                <a:lnTo>
                                  <a:pt x="950976" y="466344"/>
                                </a:lnTo>
                                <a:lnTo>
                                  <a:pt x="950976" y="469392"/>
                                </a:lnTo>
                                <a:lnTo>
                                  <a:pt x="944880" y="472440"/>
                                </a:lnTo>
                                <a:lnTo>
                                  <a:pt x="944880" y="475488"/>
                                </a:lnTo>
                                <a:lnTo>
                                  <a:pt x="938784" y="478536"/>
                                </a:lnTo>
                                <a:lnTo>
                                  <a:pt x="938784" y="484632"/>
                                </a:lnTo>
                                <a:lnTo>
                                  <a:pt x="932688" y="487680"/>
                                </a:lnTo>
                                <a:lnTo>
                                  <a:pt x="932688" y="490728"/>
                                </a:lnTo>
                                <a:lnTo>
                                  <a:pt x="926592" y="493776"/>
                                </a:lnTo>
                                <a:lnTo>
                                  <a:pt x="926592" y="502920"/>
                                </a:lnTo>
                                <a:lnTo>
                                  <a:pt x="920496" y="502920"/>
                                </a:lnTo>
                                <a:lnTo>
                                  <a:pt x="920496" y="509016"/>
                                </a:lnTo>
                                <a:lnTo>
                                  <a:pt x="100584" y="509016"/>
                                </a:lnTo>
                                <a:lnTo>
                                  <a:pt x="100584" y="505968"/>
                                </a:lnTo>
                                <a:lnTo>
                                  <a:pt x="97536" y="505968"/>
                                </a:lnTo>
                                <a:lnTo>
                                  <a:pt x="97536" y="499872"/>
                                </a:lnTo>
                                <a:lnTo>
                                  <a:pt x="94488" y="499872"/>
                                </a:lnTo>
                                <a:lnTo>
                                  <a:pt x="91440" y="493776"/>
                                </a:lnTo>
                                <a:lnTo>
                                  <a:pt x="88392" y="493776"/>
                                </a:lnTo>
                                <a:lnTo>
                                  <a:pt x="88392" y="487680"/>
                                </a:lnTo>
                                <a:lnTo>
                                  <a:pt x="85344" y="487680"/>
                                </a:lnTo>
                                <a:lnTo>
                                  <a:pt x="82296" y="481584"/>
                                </a:lnTo>
                                <a:lnTo>
                                  <a:pt x="79248" y="481584"/>
                                </a:lnTo>
                                <a:lnTo>
                                  <a:pt x="73152" y="469392"/>
                                </a:lnTo>
                                <a:lnTo>
                                  <a:pt x="70104" y="469392"/>
                                </a:lnTo>
                                <a:lnTo>
                                  <a:pt x="67056" y="466344"/>
                                </a:lnTo>
                                <a:lnTo>
                                  <a:pt x="64008" y="460248"/>
                                </a:lnTo>
                                <a:lnTo>
                                  <a:pt x="64008" y="454152"/>
                                </a:lnTo>
                                <a:lnTo>
                                  <a:pt x="60960" y="448056"/>
                                </a:lnTo>
                                <a:lnTo>
                                  <a:pt x="57912" y="448056"/>
                                </a:lnTo>
                                <a:lnTo>
                                  <a:pt x="48768" y="429768"/>
                                </a:lnTo>
                                <a:lnTo>
                                  <a:pt x="45720" y="429768"/>
                                </a:lnTo>
                                <a:lnTo>
                                  <a:pt x="45720" y="423672"/>
                                </a:lnTo>
                                <a:lnTo>
                                  <a:pt x="42672" y="423672"/>
                                </a:lnTo>
                                <a:lnTo>
                                  <a:pt x="42672" y="420624"/>
                                </a:lnTo>
                                <a:lnTo>
                                  <a:pt x="39624" y="420624"/>
                                </a:lnTo>
                                <a:lnTo>
                                  <a:pt x="39624" y="414528"/>
                                </a:lnTo>
                                <a:lnTo>
                                  <a:pt x="36576" y="414528"/>
                                </a:lnTo>
                                <a:lnTo>
                                  <a:pt x="36576" y="408432"/>
                                </a:lnTo>
                                <a:lnTo>
                                  <a:pt x="33528" y="408432"/>
                                </a:lnTo>
                                <a:lnTo>
                                  <a:pt x="33528" y="402336"/>
                                </a:lnTo>
                                <a:lnTo>
                                  <a:pt x="30480" y="402336"/>
                                </a:lnTo>
                                <a:lnTo>
                                  <a:pt x="30480" y="396240"/>
                                </a:lnTo>
                                <a:lnTo>
                                  <a:pt x="27432" y="396240"/>
                                </a:lnTo>
                                <a:lnTo>
                                  <a:pt x="27432" y="387096"/>
                                </a:lnTo>
                                <a:lnTo>
                                  <a:pt x="24384" y="381000"/>
                                </a:lnTo>
                                <a:lnTo>
                                  <a:pt x="21336" y="381000"/>
                                </a:lnTo>
                                <a:lnTo>
                                  <a:pt x="21336" y="374904"/>
                                </a:lnTo>
                                <a:lnTo>
                                  <a:pt x="18288" y="374904"/>
                                </a:lnTo>
                                <a:lnTo>
                                  <a:pt x="18288" y="365760"/>
                                </a:lnTo>
                                <a:lnTo>
                                  <a:pt x="15240" y="365760"/>
                                </a:lnTo>
                                <a:lnTo>
                                  <a:pt x="15240" y="347472"/>
                                </a:lnTo>
                                <a:lnTo>
                                  <a:pt x="12192" y="347472"/>
                                </a:lnTo>
                                <a:lnTo>
                                  <a:pt x="12192" y="335280"/>
                                </a:lnTo>
                                <a:lnTo>
                                  <a:pt x="9144" y="335280"/>
                                </a:lnTo>
                                <a:lnTo>
                                  <a:pt x="9144" y="326136"/>
                                </a:lnTo>
                                <a:lnTo>
                                  <a:pt x="6096" y="326136"/>
                                </a:lnTo>
                                <a:lnTo>
                                  <a:pt x="6096" y="310896"/>
                                </a:lnTo>
                                <a:lnTo>
                                  <a:pt x="3048" y="310896"/>
                                </a:lnTo>
                                <a:lnTo>
                                  <a:pt x="3048" y="286512"/>
                                </a:lnTo>
                                <a:lnTo>
                                  <a:pt x="0" y="286512"/>
                                </a:lnTo>
                                <a:lnTo>
                                  <a:pt x="0" y="228600"/>
                                </a:lnTo>
                                <a:lnTo>
                                  <a:pt x="3048" y="228600"/>
                                </a:lnTo>
                                <a:lnTo>
                                  <a:pt x="3048" y="207264"/>
                                </a:lnTo>
                                <a:lnTo>
                                  <a:pt x="6096" y="207264"/>
                                </a:lnTo>
                                <a:lnTo>
                                  <a:pt x="6096" y="188976"/>
                                </a:lnTo>
                                <a:lnTo>
                                  <a:pt x="9144" y="188976"/>
                                </a:lnTo>
                                <a:lnTo>
                                  <a:pt x="9144" y="179832"/>
                                </a:lnTo>
                                <a:lnTo>
                                  <a:pt x="12192" y="179832"/>
                                </a:lnTo>
                                <a:lnTo>
                                  <a:pt x="12192" y="167640"/>
                                </a:lnTo>
                                <a:lnTo>
                                  <a:pt x="15240" y="167640"/>
                                </a:lnTo>
                                <a:lnTo>
                                  <a:pt x="15240" y="146304"/>
                                </a:lnTo>
                                <a:lnTo>
                                  <a:pt x="18288" y="146304"/>
                                </a:lnTo>
                                <a:lnTo>
                                  <a:pt x="18288" y="140208"/>
                                </a:lnTo>
                                <a:lnTo>
                                  <a:pt x="21336" y="140208"/>
                                </a:lnTo>
                                <a:lnTo>
                                  <a:pt x="21336" y="131064"/>
                                </a:lnTo>
                                <a:lnTo>
                                  <a:pt x="24384" y="131064"/>
                                </a:lnTo>
                                <a:lnTo>
                                  <a:pt x="24384" y="124968"/>
                                </a:lnTo>
                                <a:lnTo>
                                  <a:pt x="27432" y="124968"/>
                                </a:lnTo>
                                <a:lnTo>
                                  <a:pt x="27432" y="118872"/>
                                </a:lnTo>
                                <a:lnTo>
                                  <a:pt x="30480" y="118872"/>
                                </a:lnTo>
                                <a:lnTo>
                                  <a:pt x="30480" y="112776"/>
                                </a:lnTo>
                                <a:lnTo>
                                  <a:pt x="33528" y="112776"/>
                                </a:lnTo>
                                <a:lnTo>
                                  <a:pt x="33528" y="106680"/>
                                </a:lnTo>
                                <a:lnTo>
                                  <a:pt x="39624" y="103632"/>
                                </a:lnTo>
                                <a:lnTo>
                                  <a:pt x="39624" y="97536"/>
                                </a:lnTo>
                                <a:lnTo>
                                  <a:pt x="42672" y="97536"/>
                                </a:lnTo>
                                <a:lnTo>
                                  <a:pt x="42672" y="91440"/>
                                </a:lnTo>
                                <a:lnTo>
                                  <a:pt x="45720" y="91440"/>
                                </a:lnTo>
                                <a:lnTo>
                                  <a:pt x="45720" y="85344"/>
                                </a:lnTo>
                                <a:lnTo>
                                  <a:pt x="48768" y="85344"/>
                                </a:lnTo>
                                <a:lnTo>
                                  <a:pt x="48768" y="82296"/>
                                </a:lnTo>
                                <a:lnTo>
                                  <a:pt x="51816" y="82296"/>
                                </a:lnTo>
                                <a:lnTo>
                                  <a:pt x="51816" y="76200"/>
                                </a:lnTo>
                                <a:lnTo>
                                  <a:pt x="54864" y="76200"/>
                                </a:lnTo>
                                <a:lnTo>
                                  <a:pt x="54864" y="70104"/>
                                </a:lnTo>
                                <a:lnTo>
                                  <a:pt x="57912" y="70104"/>
                                </a:lnTo>
                                <a:lnTo>
                                  <a:pt x="57912" y="64008"/>
                                </a:lnTo>
                                <a:lnTo>
                                  <a:pt x="60960" y="64008"/>
                                </a:lnTo>
                                <a:lnTo>
                                  <a:pt x="60960" y="57912"/>
                                </a:lnTo>
                                <a:lnTo>
                                  <a:pt x="64008" y="57912"/>
                                </a:lnTo>
                                <a:lnTo>
                                  <a:pt x="64008" y="48768"/>
                                </a:lnTo>
                                <a:lnTo>
                                  <a:pt x="70104" y="45720"/>
                                </a:lnTo>
                                <a:lnTo>
                                  <a:pt x="70104" y="39624"/>
                                </a:lnTo>
                                <a:lnTo>
                                  <a:pt x="82296" y="33528"/>
                                </a:lnTo>
                                <a:lnTo>
                                  <a:pt x="82296" y="27432"/>
                                </a:lnTo>
                                <a:lnTo>
                                  <a:pt x="85344" y="27432"/>
                                </a:lnTo>
                                <a:lnTo>
                                  <a:pt x="85344" y="24384"/>
                                </a:lnTo>
                                <a:lnTo>
                                  <a:pt x="91440" y="21336"/>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896" name="Shape 13896"/>
                        <wps:cNvSpPr/>
                        <wps:spPr>
                          <a:xfrm>
                            <a:off x="170688" y="3563112"/>
                            <a:ext cx="512064" cy="515112"/>
                          </a:xfrm>
                          <a:custGeom>
                            <a:avLst/>
                            <a:gdLst/>
                            <a:ahLst/>
                            <a:cxnLst/>
                            <a:rect l="0" t="0" r="0" b="0"/>
                            <a:pathLst>
                              <a:path w="512064" h="515112">
                                <a:moveTo>
                                  <a:pt x="103632" y="0"/>
                                </a:moveTo>
                                <a:lnTo>
                                  <a:pt x="512064" y="0"/>
                                </a:lnTo>
                                <a:lnTo>
                                  <a:pt x="512064" y="6096"/>
                                </a:lnTo>
                                <a:lnTo>
                                  <a:pt x="106680" y="6096"/>
                                </a:lnTo>
                                <a:lnTo>
                                  <a:pt x="106680" y="3048"/>
                                </a:lnTo>
                                <a:lnTo>
                                  <a:pt x="100584" y="9144"/>
                                </a:lnTo>
                                <a:lnTo>
                                  <a:pt x="103632" y="9144"/>
                                </a:lnTo>
                                <a:lnTo>
                                  <a:pt x="97536" y="21336"/>
                                </a:lnTo>
                                <a:lnTo>
                                  <a:pt x="94488" y="21336"/>
                                </a:lnTo>
                                <a:lnTo>
                                  <a:pt x="88392" y="27432"/>
                                </a:lnTo>
                                <a:lnTo>
                                  <a:pt x="91440" y="27432"/>
                                </a:lnTo>
                                <a:lnTo>
                                  <a:pt x="88392" y="33528"/>
                                </a:lnTo>
                                <a:lnTo>
                                  <a:pt x="85344" y="33528"/>
                                </a:lnTo>
                                <a:lnTo>
                                  <a:pt x="76200" y="39624"/>
                                </a:lnTo>
                                <a:lnTo>
                                  <a:pt x="79248" y="39624"/>
                                </a:lnTo>
                                <a:lnTo>
                                  <a:pt x="76200" y="45720"/>
                                </a:lnTo>
                                <a:lnTo>
                                  <a:pt x="73152" y="45720"/>
                                </a:lnTo>
                                <a:lnTo>
                                  <a:pt x="67056" y="51816"/>
                                </a:lnTo>
                                <a:lnTo>
                                  <a:pt x="70104" y="51816"/>
                                </a:lnTo>
                                <a:lnTo>
                                  <a:pt x="45720" y="103632"/>
                                </a:lnTo>
                                <a:lnTo>
                                  <a:pt x="42672" y="103632"/>
                                </a:lnTo>
                                <a:lnTo>
                                  <a:pt x="39624" y="106680"/>
                                </a:lnTo>
                                <a:lnTo>
                                  <a:pt x="42672" y="106680"/>
                                </a:lnTo>
                                <a:lnTo>
                                  <a:pt x="27432" y="137160"/>
                                </a:lnTo>
                                <a:lnTo>
                                  <a:pt x="27432" y="140208"/>
                                </a:lnTo>
                                <a:lnTo>
                                  <a:pt x="21336" y="152400"/>
                                </a:lnTo>
                                <a:lnTo>
                                  <a:pt x="21336" y="158496"/>
                                </a:lnTo>
                                <a:lnTo>
                                  <a:pt x="18288" y="164592"/>
                                </a:lnTo>
                                <a:lnTo>
                                  <a:pt x="18288" y="179832"/>
                                </a:lnTo>
                                <a:lnTo>
                                  <a:pt x="15240" y="182880"/>
                                </a:lnTo>
                                <a:lnTo>
                                  <a:pt x="15240" y="188976"/>
                                </a:lnTo>
                                <a:lnTo>
                                  <a:pt x="12192" y="195072"/>
                                </a:lnTo>
                                <a:lnTo>
                                  <a:pt x="12192" y="207264"/>
                                </a:lnTo>
                                <a:lnTo>
                                  <a:pt x="9144" y="213360"/>
                                </a:lnTo>
                                <a:lnTo>
                                  <a:pt x="9144" y="228600"/>
                                </a:lnTo>
                                <a:lnTo>
                                  <a:pt x="6096" y="231648"/>
                                </a:lnTo>
                                <a:lnTo>
                                  <a:pt x="6096" y="286512"/>
                                </a:lnTo>
                                <a:lnTo>
                                  <a:pt x="9144" y="286512"/>
                                </a:lnTo>
                                <a:lnTo>
                                  <a:pt x="9144" y="304800"/>
                                </a:lnTo>
                                <a:lnTo>
                                  <a:pt x="12192" y="310896"/>
                                </a:lnTo>
                                <a:lnTo>
                                  <a:pt x="12192" y="323088"/>
                                </a:lnTo>
                                <a:lnTo>
                                  <a:pt x="15240" y="326136"/>
                                </a:lnTo>
                                <a:lnTo>
                                  <a:pt x="15240" y="335280"/>
                                </a:lnTo>
                                <a:lnTo>
                                  <a:pt x="18288" y="335280"/>
                                </a:lnTo>
                                <a:lnTo>
                                  <a:pt x="18288" y="341376"/>
                                </a:lnTo>
                                <a:lnTo>
                                  <a:pt x="18288" y="344424"/>
                                </a:lnTo>
                                <a:lnTo>
                                  <a:pt x="18288" y="353568"/>
                                </a:lnTo>
                                <a:lnTo>
                                  <a:pt x="24384" y="365760"/>
                                </a:lnTo>
                                <a:lnTo>
                                  <a:pt x="24384" y="371856"/>
                                </a:lnTo>
                                <a:lnTo>
                                  <a:pt x="30480" y="381000"/>
                                </a:lnTo>
                                <a:lnTo>
                                  <a:pt x="27432" y="381000"/>
                                </a:lnTo>
                                <a:lnTo>
                                  <a:pt x="30480" y="384048"/>
                                </a:lnTo>
                                <a:lnTo>
                                  <a:pt x="33528" y="384048"/>
                                </a:lnTo>
                                <a:lnTo>
                                  <a:pt x="33528" y="390144"/>
                                </a:lnTo>
                                <a:lnTo>
                                  <a:pt x="54864" y="429768"/>
                                </a:lnTo>
                                <a:lnTo>
                                  <a:pt x="51816" y="429768"/>
                                </a:lnTo>
                                <a:lnTo>
                                  <a:pt x="54864" y="432816"/>
                                </a:lnTo>
                                <a:lnTo>
                                  <a:pt x="57912" y="432816"/>
                                </a:lnTo>
                                <a:lnTo>
                                  <a:pt x="64008" y="445008"/>
                                </a:lnTo>
                                <a:lnTo>
                                  <a:pt x="60960" y="445008"/>
                                </a:lnTo>
                                <a:lnTo>
                                  <a:pt x="67056" y="451104"/>
                                </a:lnTo>
                                <a:lnTo>
                                  <a:pt x="76200" y="469392"/>
                                </a:lnTo>
                                <a:lnTo>
                                  <a:pt x="73152" y="469392"/>
                                </a:lnTo>
                                <a:lnTo>
                                  <a:pt x="79248" y="472440"/>
                                </a:lnTo>
                                <a:lnTo>
                                  <a:pt x="82296" y="472440"/>
                                </a:lnTo>
                                <a:lnTo>
                                  <a:pt x="85344" y="478536"/>
                                </a:lnTo>
                                <a:lnTo>
                                  <a:pt x="82296" y="478536"/>
                                </a:lnTo>
                                <a:lnTo>
                                  <a:pt x="91440" y="487680"/>
                                </a:lnTo>
                                <a:lnTo>
                                  <a:pt x="94488" y="487680"/>
                                </a:lnTo>
                                <a:lnTo>
                                  <a:pt x="97536" y="493776"/>
                                </a:lnTo>
                                <a:lnTo>
                                  <a:pt x="94488" y="493776"/>
                                </a:lnTo>
                                <a:lnTo>
                                  <a:pt x="100584" y="499872"/>
                                </a:lnTo>
                                <a:lnTo>
                                  <a:pt x="103632" y="499872"/>
                                </a:lnTo>
                                <a:lnTo>
                                  <a:pt x="106680" y="505968"/>
                                </a:lnTo>
                                <a:lnTo>
                                  <a:pt x="103632" y="505968"/>
                                </a:lnTo>
                                <a:lnTo>
                                  <a:pt x="106680" y="509016"/>
                                </a:lnTo>
                                <a:lnTo>
                                  <a:pt x="512064" y="509016"/>
                                </a:lnTo>
                                <a:lnTo>
                                  <a:pt x="512064" y="515112"/>
                                </a:lnTo>
                                <a:lnTo>
                                  <a:pt x="103632" y="515112"/>
                                </a:lnTo>
                                <a:lnTo>
                                  <a:pt x="103632" y="512064"/>
                                </a:lnTo>
                                <a:lnTo>
                                  <a:pt x="100584" y="509016"/>
                                </a:lnTo>
                                <a:lnTo>
                                  <a:pt x="97536" y="502920"/>
                                </a:lnTo>
                                <a:lnTo>
                                  <a:pt x="91440" y="496824"/>
                                </a:lnTo>
                                <a:lnTo>
                                  <a:pt x="88392" y="490728"/>
                                </a:lnTo>
                                <a:lnTo>
                                  <a:pt x="79248" y="481584"/>
                                </a:lnTo>
                                <a:lnTo>
                                  <a:pt x="76200" y="475488"/>
                                </a:lnTo>
                                <a:lnTo>
                                  <a:pt x="70104" y="469392"/>
                                </a:lnTo>
                                <a:lnTo>
                                  <a:pt x="64008" y="454152"/>
                                </a:lnTo>
                                <a:lnTo>
                                  <a:pt x="57912" y="448056"/>
                                </a:lnTo>
                                <a:lnTo>
                                  <a:pt x="51816" y="435864"/>
                                </a:lnTo>
                                <a:lnTo>
                                  <a:pt x="48768" y="432816"/>
                                </a:lnTo>
                                <a:lnTo>
                                  <a:pt x="27432" y="393192"/>
                                </a:lnTo>
                                <a:lnTo>
                                  <a:pt x="27432" y="387096"/>
                                </a:lnTo>
                                <a:lnTo>
                                  <a:pt x="24384" y="384048"/>
                                </a:lnTo>
                                <a:lnTo>
                                  <a:pt x="18288" y="374904"/>
                                </a:lnTo>
                                <a:lnTo>
                                  <a:pt x="18288" y="368808"/>
                                </a:lnTo>
                                <a:lnTo>
                                  <a:pt x="15240" y="356616"/>
                                </a:lnTo>
                                <a:lnTo>
                                  <a:pt x="15240" y="350520"/>
                                </a:lnTo>
                                <a:lnTo>
                                  <a:pt x="12192" y="344424"/>
                                </a:lnTo>
                                <a:lnTo>
                                  <a:pt x="12192" y="338328"/>
                                </a:lnTo>
                                <a:lnTo>
                                  <a:pt x="9144" y="335280"/>
                                </a:lnTo>
                                <a:lnTo>
                                  <a:pt x="9144" y="329184"/>
                                </a:lnTo>
                                <a:lnTo>
                                  <a:pt x="6096" y="326136"/>
                                </a:lnTo>
                                <a:lnTo>
                                  <a:pt x="6096" y="313944"/>
                                </a:lnTo>
                                <a:lnTo>
                                  <a:pt x="3048" y="307848"/>
                                </a:lnTo>
                                <a:lnTo>
                                  <a:pt x="3048" y="289560"/>
                                </a:lnTo>
                                <a:lnTo>
                                  <a:pt x="0" y="286512"/>
                                </a:lnTo>
                                <a:lnTo>
                                  <a:pt x="0" y="231648"/>
                                </a:lnTo>
                                <a:lnTo>
                                  <a:pt x="3048" y="225552"/>
                                </a:lnTo>
                                <a:lnTo>
                                  <a:pt x="3048" y="210312"/>
                                </a:lnTo>
                                <a:lnTo>
                                  <a:pt x="6096" y="204216"/>
                                </a:lnTo>
                                <a:lnTo>
                                  <a:pt x="6096" y="192024"/>
                                </a:lnTo>
                                <a:lnTo>
                                  <a:pt x="9144" y="185928"/>
                                </a:lnTo>
                                <a:lnTo>
                                  <a:pt x="9144" y="182880"/>
                                </a:lnTo>
                                <a:lnTo>
                                  <a:pt x="12192" y="176784"/>
                                </a:lnTo>
                                <a:lnTo>
                                  <a:pt x="12192" y="170688"/>
                                </a:lnTo>
                                <a:lnTo>
                                  <a:pt x="15240" y="164592"/>
                                </a:lnTo>
                                <a:lnTo>
                                  <a:pt x="15240" y="161544"/>
                                </a:lnTo>
                                <a:lnTo>
                                  <a:pt x="18288" y="155448"/>
                                </a:lnTo>
                                <a:lnTo>
                                  <a:pt x="18288" y="149352"/>
                                </a:lnTo>
                                <a:lnTo>
                                  <a:pt x="21336" y="137160"/>
                                </a:lnTo>
                                <a:lnTo>
                                  <a:pt x="21336" y="134112"/>
                                </a:lnTo>
                                <a:lnTo>
                                  <a:pt x="36576" y="103632"/>
                                </a:lnTo>
                                <a:lnTo>
                                  <a:pt x="39624" y="100584"/>
                                </a:lnTo>
                                <a:lnTo>
                                  <a:pt x="67056" y="48768"/>
                                </a:lnTo>
                                <a:lnTo>
                                  <a:pt x="70104" y="42672"/>
                                </a:lnTo>
                                <a:lnTo>
                                  <a:pt x="82296" y="30480"/>
                                </a:lnTo>
                                <a:lnTo>
                                  <a:pt x="85344" y="24384"/>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97" name="Shape 13897"/>
                        <wps:cNvSpPr/>
                        <wps:spPr>
                          <a:xfrm>
                            <a:off x="682752" y="3563112"/>
                            <a:ext cx="512064" cy="515112"/>
                          </a:xfrm>
                          <a:custGeom>
                            <a:avLst/>
                            <a:gdLst/>
                            <a:ahLst/>
                            <a:cxnLst/>
                            <a:rect l="0" t="0" r="0" b="0"/>
                            <a:pathLst>
                              <a:path w="512064" h="515112">
                                <a:moveTo>
                                  <a:pt x="0" y="0"/>
                                </a:moveTo>
                                <a:lnTo>
                                  <a:pt x="408432" y="0"/>
                                </a:lnTo>
                                <a:lnTo>
                                  <a:pt x="411480" y="3048"/>
                                </a:lnTo>
                                <a:lnTo>
                                  <a:pt x="414528" y="3048"/>
                                </a:lnTo>
                                <a:lnTo>
                                  <a:pt x="417576" y="9144"/>
                                </a:lnTo>
                                <a:lnTo>
                                  <a:pt x="414528" y="9144"/>
                                </a:lnTo>
                                <a:lnTo>
                                  <a:pt x="417576" y="15240"/>
                                </a:lnTo>
                                <a:lnTo>
                                  <a:pt x="420624" y="15240"/>
                                </a:lnTo>
                                <a:lnTo>
                                  <a:pt x="423672" y="24384"/>
                                </a:lnTo>
                                <a:lnTo>
                                  <a:pt x="420624" y="24384"/>
                                </a:lnTo>
                                <a:lnTo>
                                  <a:pt x="426720" y="30480"/>
                                </a:lnTo>
                                <a:lnTo>
                                  <a:pt x="429768" y="30480"/>
                                </a:lnTo>
                                <a:lnTo>
                                  <a:pt x="438912" y="45720"/>
                                </a:lnTo>
                                <a:lnTo>
                                  <a:pt x="435864" y="45720"/>
                                </a:lnTo>
                                <a:lnTo>
                                  <a:pt x="441960" y="51816"/>
                                </a:lnTo>
                                <a:lnTo>
                                  <a:pt x="445008" y="51816"/>
                                </a:lnTo>
                                <a:lnTo>
                                  <a:pt x="463296" y="88392"/>
                                </a:lnTo>
                                <a:lnTo>
                                  <a:pt x="484632" y="137160"/>
                                </a:lnTo>
                                <a:lnTo>
                                  <a:pt x="484632" y="140208"/>
                                </a:lnTo>
                                <a:lnTo>
                                  <a:pt x="493776" y="158496"/>
                                </a:lnTo>
                                <a:lnTo>
                                  <a:pt x="493776" y="164592"/>
                                </a:lnTo>
                                <a:lnTo>
                                  <a:pt x="496824" y="170688"/>
                                </a:lnTo>
                                <a:lnTo>
                                  <a:pt x="496824" y="176784"/>
                                </a:lnTo>
                                <a:lnTo>
                                  <a:pt x="499872" y="182880"/>
                                </a:lnTo>
                                <a:lnTo>
                                  <a:pt x="499872" y="185928"/>
                                </a:lnTo>
                                <a:lnTo>
                                  <a:pt x="502920" y="192024"/>
                                </a:lnTo>
                                <a:lnTo>
                                  <a:pt x="502920" y="198120"/>
                                </a:lnTo>
                                <a:lnTo>
                                  <a:pt x="505968" y="204216"/>
                                </a:lnTo>
                                <a:lnTo>
                                  <a:pt x="505968" y="216408"/>
                                </a:lnTo>
                                <a:lnTo>
                                  <a:pt x="509016" y="222504"/>
                                </a:lnTo>
                                <a:lnTo>
                                  <a:pt x="509016" y="240792"/>
                                </a:lnTo>
                                <a:lnTo>
                                  <a:pt x="512064" y="240792"/>
                                </a:lnTo>
                                <a:lnTo>
                                  <a:pt x="512064" y="301752"/>
                                </a:lnTo>
                                <a:lnTo>
                                  <a:pt x="509016" y="307848"/>
                                </a:lnTo>
                                <a:lnTo>
                                  <a:pt x="509016" y="326136"/>
                                </a:lnTo>
                                <a:lnTo>
                                  <a:pt x="505968" y="329184"/>
                                </a:lnTo>
                                <a:lnTo>
                                  <a:pt x="505968" y="335280"/>
                                </a:lnTo>
                                <a:lnTo>
                                  <a:pt x="502920" y="335280"/>
                                </a:lnTo>
                                <a:lnTo>
                                  <a:pt x="499872" y="338328"/>
                                </a:lnTo>
                                <a:lnTo>
                                  <a:pt x="502920" y="338328"/>
                                </a:lnTo>
                                <a:lnTo>
                                  <a:pt x="502920" y="350520"/>
                                </a:lnTo>
                                <a:lnTo>
                                  <a:pt x="499872" y="356616"/>
                                </a:lnTo>
                                <a:lnTo>
                                  <a:pt x="499872" y="362712"/>
                                </a:lnTo>
                                <a:lnTo>
                                  <a:pt x="496824" y="368808"/>
                                </a:lnTo>
                                <a:lnTo>
                                  <a:pt x="493776" y="368808"/>
                                </a:lnTo>
                                <a:lnTo>
                                  <a:pt x="490728" y="371856"/>
                                </a:lnTo>
                                <a:lnTo>
                                  <a:pt x="493776" y="371856"/>
                                </a:lnTo>
                                <a:lnTo>
                                  <a:pt x="493776" y="374904"/>
                                </a:lnTo>
                                <a:lnTo>
                                  <a:pt x="490728" y="381000"/>
                                </a:lnTo>
                                <a:lnTo>
                                  <a:pt x="490728" y="387096"/>
                                </a:lnTo>
                                <a:lnTo>
                                  <a:pt x="487680" y="393192"/>
                                </a:lnTo>
                                <a:lnTo>
                                  <a:pt x="484632" y="393192"/>
                                </a:lnTo>
                                <a:lnTo>
                                  <a:pt x="481584" y="396240"/>
                                </a:lnTo>
                                <a:lnTo>
                                  <a:pt x="484632" y="396240"/>
                                </a:lnTo>
                                <a:lnTo>
                                  <a:pt x="478536" y="408432"/>
                                </a:lnTo>
                                <a:lnTo>
                                  <a:pt x="478536" y="414528"/>
                                </a:lnTo>
                                <a:lnTo>
                                  <a:pt x="475488" y="414528"/>
                                </a:lnTo>
                                <a:lnTo>
                                  <a:pt x="472440" y="417576"/>
                                </a:lnTo>
                                <a:lnTo>
                                  <a:pt x="475488" y="417576"/>
                                </a:lnTo>
                                <a:lnTo>
                                  <a:pt x="466344" y="432816"/>
                                </a:lnTo>
                                <a:lnTo>
                                  <a:pt x="463296" y="435864"/>
                                </a:lnTo>
                                <a:lnTo>
                                  <a:pt x="466344" y="435864"/>
                                </a:lnTo>
                                <a:lnTo>
                                  <a:pt x="457200" y="454152"/>
                                </a:lnTo>
                                <a:lnTo>
                                  <a:pt x="454152" y="454152"/>
                                </a:lnTo>
                                <a:lnTo>
                                  <a:pt x="445008" y="463296"/>
                                </a:lnTo>
                                <a:lnTo>
                                  <a:pt x="448056" y="463296"/>
                                </a:lnTo>
                                <a:lnTo>
                                  <a:pt x="441960" y="472440"/>
                                </a:lnTo>
                                <a:lnTo>
                                  <a:pt x="438912" y="472440"/>
                                </a:lnTo>
                                <a:lnTo>
                                  <a:pt x="429768" y="481584"/>
                                </a:lnTo>
                                <a:lnTo>
                                  <a:pt x="432816" y="481584"/>
                                </a:lnTo>
                                <a:lnTo>
                                  <a:pt x="429768" y="487680"/>
                                </a:lnTo>
                                <a:lnTo>
                                  <a:pt x="426720" y="487680"/>
                                </a:lnTo>
                                <a:lnTo>
                                  <a:pt x="417576" y="496824"/>
                                </a:lnTo>
                                <a:lnTo>
                                  <a:pt x="420624" y="496824"/>
                                </a:lnTo>
                                <a:lnTo>
                                  <a:pt x="417576" y="502920"/>
                                </a:lnTo>
                                <a:lnTo>
                                  <a:pt x="417576" y="505968"/>
                                </a:lnTo>
                                <a:lnTo>
                                  <a:pt x="413512" y="508000"/>
                                </a:lnTo>
                                <a:lnTo>
                                  <a:pt x="411480" y="512064"/>
                                </a:lnTo>
                                <a:lnTo>
                                  <a:pt x="408432" y="512064"/>
                                </a:lnTo>
                                <a:lnTo>
                                  <a:pt x="408432" y="515112"/>
                                </a:lnTo>
                                <a:lnTo>
                                  <a:pt x="0" y="515112"/>
                                </a:lnTo>
                                <a:lnTo>
                                  <a:pt x="0" y="509016"/>
                                </a:lnTo>
                                <a:lnTo>
                                  <a:pt x="405384" y="509016"/>
                                </a:lnTo>
                                <a:lnTo>
                                  <a:pt x="408432" y="502920"/>
                                </a:lnTo>
                                <a:lnTo>
                                  <a:pt x="414528" y="499872"/>
                                </a:lnTo>
                                <a:lnTo>
                                  <a:pt x="417576" y="493776"/>
                                </a:lnTo>
                                <a:lnTo>
                                  <a:pt x="423672" y="484632"/>
                                </a:lnTo>
                                <a:lnTo>
                                  <a:pt x="426720" y="478536"/>
                                </a:lnTo>
                                <a:lnTo>
                                  <a:pt x="435864" y="469392"/>
                                </a:lnTo>
                                <a:lnTo>
                                  <a:pt x="441960" y="460248"/>
                                </a:lnTo>
                                <a:lnTo>
                                  <a:pt x="451104" y="451104"/>
                                </a:lnTo>
                                <a:lnTo>
                                  <a:pt x="460248" y="432816"/>
                                </a:lnTo>
                                <a:lnTo>
                                  <a:pt x="463296" y="429768"/>
                                </a:lnTo>
                                <a:lnTo>
                                  <a:pt x="469392" y="414528"/>
                                </a:lnTo>
                                <a:lnTo>
                                  <a:pt x="472440" y="411480"/>
                                </a:lnTo>
                                <a:lnTo>
                                  <a:pt x="472440" y="405384"/>
                                </a:lnTo>
                                <a:lnTo>
                                  <a:pt x="478536" y="393192"/>
                                </a:lnTo>
                                <a:lnTo>
                                  <a:pt x="481584" y="390144"/>
                                </a:lnTo>
                                <a:lnTo>
                                  <a:pt x="484632" y="384048"/>
                                </a:lnTo>
                                <a:lnTo>
                                  <a:pt x="484632" y="377952"/>
                                </a:lnTo>
                                <a:lnTo>
                                  <a:pt x="487680" y="374904"/>
                                </a:lnTo>
                                <a:lnTo>
                                  <a:pt x="487680" y="368808"/>
                                </a:lnTo>
                                <a:lnTo>
                                  <a:pt x="490728" y="365760"/>
                                </a:lnTo>
                                <a:lnTo>
                                  <a:pt x="493776" y="359664"/>
                                </a:lnTo>
                                <a:lnTo>
                                  <a:pt x="493776" y="353568"/>
                                </a:lnTo>
                                <a:lnTo>
                                  <a:pt x="496824" y="347472"/>
                                </a:lnTo>
                                <a:lnTo>
                                  <a:pt x="496824" y="335280"/>
                                </a:lnTo>
                                <a:lnTo>
                                  <a:pt x="499872" y="332232"/>
                                </a:lnTo>
                                <a:lnTo>
                                  <a:pt x="499872" y="326136"/>
                                </a:lnTo>
                                <a:lnTo>
                                  <a:pt x="502920" y="323088"/>
                                </a:lnTo>
                                <a:lnTo>
                                  <a:pt x="502920" y="304800"/>
                                </a:lnTo>
                                <a:lnTo>
                                  <a:pt x="505968" y="298704"/>
                                </a:lnTo>
                                <a:lnTo>
                                  <a:pt x="505968" y="243840"/>
                                </a:lnTo>
                                <a:lnTo>
                                  <a:pt x="502920" y="240792"/>
                                </a:lnTo>
                                <a:lnTo>
                                  <a:pt x="502920" y="225552"/>
                                </a:lnTo>
                                <a:lnTo>
                                  <a:pt x="499872" y="219456"/>
                                </a:lnTo>
                                <a:lnTo>
                                  <a:pt x="499872" y="207264"/>
                                </a:lnTo>
                                <a:lnTo>
                                  <a:pt x="496824" y="201168"/>
                                </a:lnTo>
                                <a:lnTo>
                                  <a:pt x="496824" y="195072"/>
                                </a:lnTo>
                                <a:lnTo>
                                  <a:pt x="493776" y="188976"/>
                                </a:lnTo>
                                <a:lnTo>
                                  <a:pt x="493776" y="182880"/>
                                </a:lnTo>
                                <a:lnTo>
                                  <a:pt x="490728" y="179832"/>
                                </a:lnTo>
                                <a:lnTo>
                                  <a:pt x="490728" y="173736"/>
                                </a:lnTo>
                                <a:lnTo>
                                  <a:pt x="487680" y="167640"/>
                                </a:lnTo>
                                <a:lnTo>
                                  <a:pt x="487680" y="161544"/>
                                </a:lnTo>
                                <a:lnTo>
                                  <a:pt x="478536" y="143256"/>
                                </a:lnTo>
                                <a:lnTo>
                                  <a:pt x="478536" y="137160"/>
                                </a:lnTo>
                                <a:lnTo>
                                  <a:pt x="457200" y="91440"/>
                                </a:lnTo>
                                <a:lnTo>
                                  <a:pt x="438912" y="54864"/>
                                </a:lnTo>
                                <a:lnTo>
                                  <a:pt x="432816" y="48768"/>
                                </a:lnTo>
                                <a:lnTo>
                                  <a:pt x="423672" y="33528"/>
                                </a:lnTo>
                                <a:lnTo>
                                  <a:pt x="417576" y="27432"/>
                                </a:lnTo>
                                <a:lnTo>
                                  <a:pt x="417576" y="18288"/>
                                </a:lnTo>
                                <a:lnTo>
                                  <a:pt x="411480" y="12192"/>
                                </a:lnTo>
                                <a:lnTo>
                                  <a:pt x="40843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98" name="Shape 13898"/>
                        <wps:cNvSpPr/>
                        <wps:spPr>
                          <a:xfrm>
                            <a:off x="646176" y="3496056"/>
                            <a:ext cx="70104" cy="64008"/>
                          </a:xfrm>
                          <a:custGeom>
                            <a:avLst/>
                            <a:gdLst/>
                            <a:ahLst/>
                            <a:cxnLst/>
                            <a:rect l="0" t="0" r="0" b="0"/>
                            <a:pathLst>
                              <a:path w="70104" h="64008">
                                <a:moveTo>
                                  <a:pt x="0" y="0"/>
                                </a:moveTo>
                                <a:lnTo>
                                  <a:pt x="70104" y="0"/>
                                </a:lnTo>
                                <a:lnTo>
                                  <a:pt x="70104" y="3048"/>
                                </a:lnTo>
                                <a:lnTo>
                                  <a:pt x="67056" y="3048"/>
                                </a:lnTo>
                                <a:lnTo>
                                  <a:pt x="67056" y="9144"/>
                                </a:lnTo>
                                <a:lnTo>
                                  <a:pt x="64008" y="9144"/>
                                </a:lnTo>
                                <a:lnTo>
                                  <a:pt x="64008" y="12192"/>
                                </a:lnTo>
                                <a:lnTo>
                                  <a:pt x="60960" y="12192"/>
                                </a:lnTo>
                                <a:lnTo>
                                  <a:pt x="60960" y="18288"/>
                                </a:lnTo>
                                <a:lnTo>
                                  <a:pt x="57912" y="18288"/>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54864"/>
                                </a:lnTo>
                                <a:lnTo>
                                  <a:pt x="39624" y="54864"/>
                                </a:lnTo>
                                <a:lnTo>
                                  <a:pt x="39624" y="60960"/>
                                </a:lnTo>
                                <a:lnTo>
                                  <a:pt x="36576" y="60960"/>
                                </a:lnTo>
                                <a:lnTo>
                                  <a:pt x="36576" y="64008"/>
                                </a:lnTo>
                                <a:lnTo>
                                  <a:pt x="30480" y="64008"/>
                                </a:lnTo>
                                <a:lnTo>
                                  <a:pt x="30480" y="60960"/>
                                </a:lnTo>
                                <a:lnTo>
                                  <a:pt x="27432" y="57912"/>
                                </a:lnTo>
                                <a:lnTo>
                                  <a:pt x="24384" y="51816"/>
                                </a:lnTo>
                                <a:lnTo>
                                  <a:pt x="24384" y="45720"/>
                                </a:lnTo>
                                <a:lnTo>
                                  <a:pt x="9144" y="15240"/>
                                </a:lnTo>
                                <a:lnTo>
                                  <a:pt x="6096" y="121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899" name="Shape 13899"/>
                        <wps:cNvSpPr/>
                        <wps:spPr>
                          <a:xfrm>
                            <a:off x="646176" y="3496056"/>
                            <a:ext cx="70104" cy="64008"/>
                          </a:xfrm>
                          <a:custGeom>
                            <a:avLst/>
                            <a:gdLst/>
                            <a:ahLst/>
                            <a:cxnLst/>
                            <a:rect l="0" t="0" r="0" b="0"/>
                            <a:pathLst>
                              <a:path w="70104" h="64008">
                                <a:moveTo>
                                  <a:pt x="0" y="0"/>
                                </a:moveTo>
                                <a:lnTo>
                                  <a:pt x="70104" y="0"/>
                                </a:lnTo>
                                <a:lnTo>
                                  <a:pt x="33528"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925" name="Shape 456925"/>
                        <wps:cNvSpPr/>
                        <wps:spPr>
                          <a:xfrm>
                            <a:off x="0" y="1612392"/>
                            <a:ext cx="9144" cy="1103376"/>
                          </a:xfrm>
                          <a:custGeom>
                            <a:avLst/>
                            <a:gdLst/>
                            <a:ahLst/>
                            <a:cxnLst/>
                            <a:rect l="0" t="0" r="0" b="0"/>
                            <a:pathLst>
                              <a:path w="9144" h="1103376">
                                <a:moveTo>
                                  <a:pt x="0" y="0"/>
                                </a:moveTo>
                                <a:lnTo>
                                  <a:pt x="9144" y="0"/>
                                </a:lnTo>
                                <a:lnTo>
                                  <a:pt x="9144" y="1103376"/>
                                </a:lnTo>
                                <a:lnTo>
                                  <a:pt x="0" y="110337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26" name="Shape 456926"/>
                        <wps:cNvSpPr/>
                        <wps:spPr>
                          <a:xfrm>
                            <a:off x="3048" y="2712720"/>
                            <a:ext cx="1359408" cy="9144"/>
                          </a:xfrm>
                          <a:custGeom>
                            <a:avLst/>
                            <a:gdLst/>
                            <a:ahLst/>
                            <a:cxnLst/>
                            <a:rect l="0" t="0" r="0" b="0"/>
                            <a:pathLst>
                              <a:path w="1359408" h="9144">
                                <a:moveTo>
                                  <a:pt x="0" y="0"/>
                                </a:moveTo>
                                <a:lnTo>
                                  <a:pt x="1359408" y="0"/>
                                </a:lnTo>
                                <a:lnTo>
                                  <a:pt x="135940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3902" name="Shape 13902"/>
                        <wps:cNvSpPr/>
                        <wps:spPr>
                          <a:xfrm>
                            <a:off x="682752" y="2682240"/>
                            <a:ext cx="70104" cy="64008"/>
                          </a:xfrm>
                          <a:custGeom>
                            <a:avLst/>
                            <a:gdLst/>
                            <a:ahLst/>
                            <a:cxnLst/>
                            <a:rect l="0" t="0" r="0" b="0"/>
                            <a:pathLst>
                              <a:path w="70104" h="64008">
                                <a:moveTo>
                                  <a:pt x="70104" y="0"/>
                                </a:moveTo>
                                <a:lnTo>
                                  <a:pt x="70104" y="64008"/>
                                </a:lnTo>
                                <a:lnTo>
                                  <a:pt x="0" y="33528"/>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13903" name="Shape 13903"/>
                        <wps:cNvSpPr/>
                        <wps:spPr>
                          <a:xfrm>
                            <a:off x="615696" y="2682240"/>
                            <a:ext cx="67056" cy="64008"/>
                          </a:xfrm>
                          <a:custGeom>
                            <a:avLst/>
                            <a:gdLst/>
                            <a:ahLst/>
                            <a:cxnLst/>
                            <a:rect l="0" t="0" r="0" b="0"/>
                            <a:pathLst>
                              <a:path w="67056" h="64008">
                                <a:moveTo>
                                  <a:pt x="0" y="0"/>
                                </a:moveTo>
                                <a:lnTo>
                                  <a:pt x="67056"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3904" name="Rectangle 13904"/>
                        <wps:cNvSpPr/>
                        <wps:spPr>
                          <a:xfrm>
                            <a:off x="1261872" y="4034845"/>
                            <a:ext cx="793551"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070-93/d044</w:t>
                              </w:r>
                            </w:p>
                          </w:txbxContent>
                        </wps:txbx>
                        <wps:bodyPr horzOverflow="overflow" vert="horz" lIns="0" tIns="0" rIns="0" bIns="0" rtlCol="0">
                          <a:noAutofit/>
                        </wps:bodyPr>
                      </wps:wsp>
                      <wps:wsp>
                        <wps:cNvPr id="13906" name="Rectangle 13906"/>
                        <wps:cNvSpPr/>
                        <wps:spPr>
                          <a:xfrm>
                            <a:off x="341376" y="160758"/>
                            <a:ext cx="87630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stimate_Qe(S)_</w:t>
                              </w:r>
                            </w:p>
                          </w:txbxContent>
                        </wps:txbx>
                        <wps:bodyPr horzOverflow="overflow" vert="horz" lIns="0" tIns="0" rIns="0" bIns="0" rtlCol="0">
                          <a:noAutofit/>
                        </wps:bodyPr>
                      </wps:wsp>
                      <wps:wsp>
                        <wps:cNvPr id="13907" name="Rectangle 13907"/>
                        <wps:cNvSpPr/>
                        <wps:spPr>
                          <a:xfrm>
                            <a:off x="341376" y="273538"/>
                            <a:ext cx="56899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after_LPS</w:t>
                              </w:r>
                            </w:p>
                          </w:txbxContent>
                        </wps:txbx>
                        <wps:bodyPr horzOverflow="overflow" vert="horz" lIns="0" tIns="0" rIns="0" bIns="0" rtlCol="0">
                          <a:noAutofit/>
                        </wps:bodyPr>
                      </wps:wsp>
                      <wps:wsp>
                        <wps:cNvPr id="13908" name="Rectangle 13908"/>
                        <wps:cNvSpPr/>
                        <wps:spPr>
                          <a:xfrm>
                            <a:off x="445007" y="898378"/>
                            <a:ext cx="59838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Index(S)</w:t>
                              </w:r>
                            </w:p>
                          </w:txbxContent>
                        </wps:txbx>
                        <wps:bodyPr horzOverflow="overflow" vert="horz" lIns="0" tIns="0" rIns="0" bIns="0" rtlCol="0">
                          <a:noAutofit/>
                        </wps:bodyPr>
                      </wps:wsp>
                      <wps:wsp>
                        <wps:cNvPr id="39439" name="Rectangle 39439"/>
                        <wps:cNvSpPr/>
                        <wps:spPr>
                          <a:xfrm>
                            <a:off x="30475" y="1514071"/>
                            <a:ext cx="150479"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39440" name="Rectangle 39440"/>
                        <wps:cNvSpPr/>
                        <wps:spPr>
                          <a:xfrm>
                            <a:off x="1182576" y="1514071"/>
                            <a:ext cx="19656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3910" name="Rectangle 13910"/>
                        <wps:cNvSpPr/>
                        <wps:spPr>
                          <a:xfrm>
                            <a:off x="292601" y="1553700"/>
                            <a:ext cx="98951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witch_MPS(I) = 1</w:t>
                              </w:r>
                            </w:p>
                          </w:txbxContent>
                        </wps:txbx>
                        <wps:bodyPr horzOverflow="overflow" vert="horz" lIns="0" tIns="0" rIns="0" bIns="0" rtlCol="0">
                          <a:noAutofit/>
                        </wps:bodyPr>
                      </wps:wsp>
                      <wps:wsp>
                        <wps:cNvPr id="13911" name="Rectangle 13911"/>
                        <wps:cNvSpPr/>
                        <wps:spPr>
                          <a:xfrm>
                            <a:off x="658358" y="1663429"/>
                            <a:ext cx="6536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3912" name="Rectangle 13912"/>
                        <wps:cNvSpPr/>
                        <wps:spPr>
                          <a:xfrm>
                            <a:off x="228588" y="2983209"/>
                            <a:ext cx="113752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Next_Index_LPS(I)</w:t>
                              </w:r>
                            </w:p>
                          </w:txbxContent>
                        </wps:txbx>
                        <wps:bodyPr horzOverflow="overflow" vert="horz" lIns="0" tIns="0" rIns="0" bIns="0" rtlCol="0">
                          <a:noAutofit/>
                        </wps:bodyPr>
                      </wps:wsp>
                      <wps:wsp>
                        <wps:cNvPr id="13913" name="Rectangle 13913"/>
                        <wps:cNvSpPr/>
                        <wps:spPr>
                          <a:xfrm>
                            <a:off x="228588" y="3092938"/>
                            <a:ext cx="603913"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dex(S) = I</w:t>
                              </w:r>
                            </w:p>
                          </w:txbxContent>
                        </wps:txbx>
                        <wps:bodyPr horzOverflow="overflow" vert="horz" lIns="0" tIns="0" rIns="0" bIns="0" rtlCol="0">
                          <a:noAutofit/>
                        </wps:bodyPr>
                      </wps:wsp>
                      <wps:wsp>
                        <wps:cNvPr id="13914" name="Rectangle 13914"/>
                        <wps:cNvSpPr/>
                        <wps:spPr>
                          <a:xfrm>
                            <a:off x="228588" y="3199615"/>
                            <a:ext cx="107274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Qe(S) = Qe_Value(I)</w:t>
                              </w:r>
                            </w:p>
                          </w:txbxContent>
                        </wps:txbx>
                        <wps:bodyPr horzOverflow="overflow" vert="horz" lIns="0" tIns="0" rIns="0" bIns="0" rtlCol="0">
                          <a:noAutofit/>
                        </wps:bodyPr>
                      </wps:wsp>
                      <wps:wsp>
                        <wps:cNvPr id="13915" name="Rectangle 13915"/>
                        <wps:cNvSpPr/>
                        <wps:spPr>
                          <a:xfrm>
                            <a:off x="905246" y="2239494"/>
                            <a:ext cx="117455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PS(S) = 1 – MPS(S)</w:t>
                              </w:r>
                            </w:p>
                          </w:txbxContent>
                        </wps:txbx>
                        <wps:bodyPr horzOverflow="overflow" vert="horz" lIns="0" tIns="0" rIns="0" bIns="0" rtlCol="0">
                          <a:noAutofit/>
                        </wps:bodyPr>
                      </wps:wsp>
                      <wps:wsp>
                        <wps:cNvPr id="13916" name="Rectangle 13916"/>
                        <wps:cNvSpPr/>
                        <wps:spPr>
                          <a:xfrm>
                            <a:off x="573016" y="3775689"/>
                            <a:ext cx="28026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88204" o:spid="_x0000_s3071" style="width:147.35pt;height:323.05pt;mso-position-horizontal-relative:char;mso-position-vertical-relative:line" coordsize="18714,41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">
                <v:shape id="Shape 456918" o:spid="_x0000_s3072" style="position:absolute;left:6797;top:27157;width:91;height:11857;visibility:visible;mso-wrap-style:square;v-text-anchor:top" coordsize="9144,1185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" path="m,l9144,r,1185672l,1185672,,e" fillcolor="black" stroked="f" strokeweight="0">
                  <v:stroke miterlimit="83231f" joinstyle="miter"/>
                  <v:path arrowok="t" textboxrect="0,0,9144,1185672"/>
                </v:shape>
                <v:shape id="Shape 456919" o:spid="_x0000_s3073" style="position:absolute;left:13594;top:16123;width:91;height:11034;visibility:visible;mso-wrap-style:square;v-text-anchor:top" coordsize="9144,1103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" path="m,l9144,r,1103376l,1103376,,e" fillcolor="black" stroked="f" strokeweight="0">
                  <v:stroke miterlimit="83231f" joinstyle="miter"/>
                  <v:path arrowok="t" textboxrect="0,0,9144,1103376"/>
                </v:shape>
                <v:shape id="Shape 456920" o:spid="_x0000_s3074" style="position:absolute;left:30;top:16093;width:13594;height:91;visibility:visible;mso-wrap-style:square;v-text-anchor:top" coordsize="135940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" path="m,l1359408,r,9144l,9144,,e" fillcolor="black" stroked="f" strokeweight="0">
                  <v:stroke miterlimit="83231f" joinstyle="miter"/>
                  <v:path arrowok="t" textboxrect="0,0,1359408,9144"/>
                </v:shape>
                <v:shape id="Shape 456921" o:spid="_x0000_s3075" style="position:absolute;left:6797;top:3413;width:91;height:11857;visibility:visible;mso-wrap-style:square;v-text-anchor:top" coordsize="9144,1185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" path="m,l9144,r,1185672l,1185672,,e" fillcolor="black" stroked="f" strokeweight="0">
                  <v:stroke miterlimit="83231f" joinstyle="miter"/>
                  <v:path arrowok="t" textboxrect="0,0,9144,1185672"/>
                </v:shape>
                <v:shape id="Shape 13880" o:spid="_x0000_s3076" style="position:absolute;left:1737;top:30;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" path="m103632,l917448,r3048,6096l923544,6096r,6096l926592,12192r,6096l929640,18288r,3048l932688,21336r3048,6096l938784,27432r,6096l941832,33528r,6096l944880,39624r3048,6096l950976,45720r9144,18288l963168,67056r12192,24384l975360,97536r6096,12192l984504,109728r,3048l987552,112776r,6096l990600,118872r,12192l993648,131064r,6096l996696,137160r,6096l999744,143256r,12192l1002792,155448r,9144l1005840,164592r,9144l1008888,173736r,12192l1011936,185928r,18288l1014984,204216r,21336l1018032,225552r,64008l1014984,289560r,21336l1011936,310896r,12192l1008888,323088r,18288l1005840,341376r,9144l1002792,350520r,3048l999744,353568r,12192l996696,365760r,12192l993648,377952r,6096l990600,384048r,6096l984504,393192r,9144l981456,402336r,6096l978408,408432r,6096l975360,414528r,12192l972312,426720r,6096l969264,432816r,6096l963168,441960r,6096l960120,448056r-6096,3048l954024,457200r-3048,l950976,463296r-3048,l947928,469392r-3048,l944880,472440r-6096,3048l938784,481584r-6096,3048l932688,487680r-6096,3048l926592,496824r-6096,3048l920496,505968r-819912,l100584,502920r-3048,l97536,496824r-3048,l91440,493776r-3048,l88392,487680r-3048,l82296,481584r-3048,l73152,469392r-3048,l64008,457200r,-6096l60960,448056r-3048,l48768,429768r-3048,l45720,423672r-3048,l42672,417576r-3048,l39624,411480r-3048,l36576,405384r-3048,l33528,399288r-3048,l30480,396240r-3048,l27432,387096r-3048,-6096l21336,381000r,-6096l18288,374904r,-12192l15240,362712r,-15240l12192,347472r,-12192l9144,335280r,-9144l6096,326136r,-18288l3048,307848r,-21336l,286512,,225552r3048,l3048,207264r3048,l6096,188976r3048,l9144,176784r3048,l12192,164592r3048,l15240,146304r3048,l18288,140208r3048,l21336,128016r3048,l24384,121920r3048,l27432,115824r3048,l30480,112776r3048,l33528,106680r6096,-3048l39624,97536r3048,l42672,91440r3048,l45720,85344r3048,l48768,79248r3048,l51816,73152r3048,l54864,67056r3048,l57912,64008r3048,l60960,57912r3048,l64008,48768r6096,-3048l70104,39624r6096,-3048l76200,33528r6096,-3048l82296,24384r3048,l85344,21336r6096,-3048l91440,15240r3048,l94488,9144r3048,l97536,6096r6096,-3048l103632,xe" stroked="f" strokeweight="0">
                  <v:stroke miterlimit="83231f" joinstyle="miter"/>
                  <v:path arrowok="t" textboxrect="0,0,1018032,505968"/>
                </v:shape>
                <v:shape id="Shape 13881" o:spid="_x0000_s3077" style="position:absolute;left:1706;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" path="m103632,l512064,r,6096l106680,6096r,-3048l100584,9144r3048,l94488,21336r-6096,3048l91440,24384,76200,39624r3048,l67056,51815r3048,l42672,103632r-3048,3048l42672,106680,27432,134112r,6096l21336,152400r,6096l18288,164592r,12192l15240,182880r,6096l12192,195072r,12192l9144,213360r,12192l6096,231648r,53340l9144,286512r,18288l12192,307848r,12192l15240,326136r,7620l18288,335280r,6096l18288,344424r,9144l24384,362712r,6096l30480,381000r-3048,l33528,384048r,6096l54864,429768r-3048,l54864,432815r9144,12193l60960,445008r6096,6095l76200,466344r-3048,l85344,478536r-3048,l97536,493776r-3048,l106680,502920r-3048,l106680,505968r405384,l512064,510540r-408432,1524l97536,499872r-6096,-3048l88392,490728r-9144,-9144l76200,475488r-6096,-6096l64008,451103r-6096,-3047l51816,435864r-3048,-3049l27432,393192r,-6096l24384,384048,18288,371856r,-6096l15240,356615r,-6095l12192,344424r,-6096l9144,335280r,-6096l6096,323088r,-12192l3048,307848r,-18288l,286512,,228600r3048,-6097l3048,210312r3048,-6097l6096,192024r3048,-6096l9144,179832r3048,-6096l12192,167640r3048,-3048l15240,161544r3048,-6096l18288,149352r3048,-12192l21336,131064,36576,103632r3048,-3048l67056,48768,73152,36576r9144,-9144l85344,21336r6096,-3048l97536,6096,103632,xe" fillcolor="black" stroked="f" strokeweight="0">
                  <v:stroke miterlimit="83231f" joinstyle="miter"/>
                  <v:path arrowok="t" textboxrect="0,0,512064,512064"/>
                </v:shape>
                <v:shape id="Shape 13882" o:spid="_x0000_s3078" style="position:absolute;left:6827;width:5121;height:5105;visibility:visible;mso-wrap-style:square;v-text-anchor:top" coordsize="512064,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" path="m,l408432,r9144,9144l414528,9144r9144,12192l420624,21336r6096,3048l435864,36576r-3048,l441960,45720r30480,57912l469392,103632r3048,3048l484632,121920r,6095l493776,146303r,6097l496824,158496r,6096l499872,167640r,3048l502920,176784r,6096l505968,188976r,12192l509016,207264r,16764l512064,225552r,64008l505968,292608r3048,l509016,307848r-3048,6096l505968,320040r-3048,6096l502920,338328r-3048,6096l499872,347472r-6096,9143l493776,362712r-3048,6096l490728,374903r-12192,18289l475488,396240r3048,l478536,402336r-21336,39624l454152,445008r3048,l445008,454152r3048,l435864,472440r-6096,6096l432816,478536r-15240,15240l420624,493776r-9144,9144l414528,502920r-6096,6095l,510540r,-4572l405384,505968r3048,-6096l414528,496824r3048,-6096l423672,481584r3048,-6096l432816,469392r9144,-18289l448056,448056r3048,-6096l454152,438912r18288,-39624l472440,393192r3048,-3048l484632,371856r,-6096l487680,359664r,-3049l493776,344424r,-3048l496824,335280r,-12192l499872,316992r,-6096l502920,307848r,-18288l505968,286512r,-57912l502920,225552r,-15240l499872,204215r,-12191l496824,185928r,-6096l493776,173736r,-3048l490728,164592r,-3048l487680,155448r,-6096l478536,131064r,-6096l469392,109728r-3048,-3048l438912,48768r-9144,-9144l423672,27432r-6096,-6096l417576,18288r-6096,-6096l408432,6096,,6096,,xe" fillcolor="black" stroked="f" strokeweight="0">
                  <v:stroke miterlimit="83231f" joinstyle="miter"/>
                  <v:path arrowok="t" textboxrect="0,0,512064,510540"/>
                </v:shape>
                <v:shape id="Shape 456922" o:spid="_x0000_s3079" style="position:absolute;left:1737;top:6827;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" path="m,l1018032,r,505968l,505968,,e" stroked="f" strokeweight="0">
                  <v:stroke miterlimit="83231f" joinstyle="miter"/>
                  <v:path arrowok="t" textboxrect="0,0,1018032,505968"/>
                </v:shape>
                <v:shape id="Shape 13884" o:spid="_x0000_s3080" style="position:absolute;left:1706;top:6797;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" path="m,l3048,,512064,r,6097l6096,6097r,499871l512064,505968r,6096l,512064,,xe" fillcolor="black" stroked="f" strokeweight="0">
                  <v:stroke miterlimit="83231f" joinstyle="miter"/>
                  <v:path arrowok="t" textboxrect="0,0,512064,512064"/>
                </v:shape>
                <v:shape id="Shape 13885" o:spid="_x0000_s3081" style="position:absolute;left:6827;top:6797;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" path="m,l512064,r,509016l509016,509016r,3048l,512064r,-6096l505968,505968r,-499871l,6097,,xe" fillcolor="black" stroked="f" strokeweight="0">
                  <v:stroke miterlimit="83231f" joinstyle="miter"/>
                  <v:path arrowok="t" textboxrect="0,0,512064,512064"/>
                </v:shape>
                <v:shape id="Shape 13886" o:spid="_x0000_s3082" style="position:absolute;left:1798;top:13136;width:10180;height:5944;visibility:visible;mso-wrap-style:square;v-text-anchor:top" coordsize="101803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" path="m505968,r512064,295656l505968,594360,,295656,505968,xe" stroked="f" strokeweight="0">
                  <v:stroke miterlimit="83231f" joinstyle="miter"/>
                  <v:path arrowok="t" textboxrect="0,0,1018032,594360"/>
                </v:shape>
                <v:shape id="Shape 13887" o:spid="_x0000_s3083" style="position:absolute;left:1767;top:13106;width:5106;height:6004;visibility:visible;mso-wrap-style:square;v-text-anchor:top" coordsize="510525,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" path="m505968,r3048,l510525,871r,4808l507501,3933,5643,297187,507501,593465r3024,-1763l510525,596528r-1509,880l509016,600456r-3048,l505968,597408,,298703r,-3047l505968,xe" fillcolor="black" stroked="f" strokeweight="0">
                  <v:stroke miterlimit="83231f" joinstyle="miter"/>
                  <v:path arrowok="t" textboxrect="0,0,510525,600456"/>
                </v:shape>
                <v:shape id="Shape 13888" o:spid="_x0000_s3084" style="position:absolute;left:6873;top:13115;width:5105;height:5956;visibility:visible;mso-wrap-style:square;v-text-anchor:top" coordsize="510555,595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" path="m,l510555,294785r,3048l,595657r,-4826l504882,296316,,4808,,xe" fillcolor="black" stroked="f" strokeweight="0">
                  <v:stroke miterlimit="83231f" joinstyle="miter"/>
                  <v:path arrowok="t" textboxrect="0,0,510555,595657"/>
                </v:shape>
                <v:shape id="Shape 456923" o:spid="_x0000_s3085" style="position:absolute;left:8534;top:20360;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" path="m,l1014984,r,509016l,509016,,e" stroked="f" strokeweight="0">
                  <v:stroke miterlimit="83231f" joinstyle="miter"/>
                  <v:path arrowok="t" textboxrect="0,0,1014984,509016"/>
                </v:shape>
                <v:shape id="Shape 13890" o:spid="_x0000_s3086" style="position:absolute;left:8503;top:20330;width:5121;height:5151;visibility:visible;mso-wrap-style:square;v-text-anchor:top" coordsize="512064,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" path="m,l3048,,512064,r,6097l6096,6097r,502919l512064,509016r,6097l,515113,,xe" fillcolor="black" stroked="f" strokeweight="0">
                  <v:stroke miterlimit="83231f" joinstyle="miter"/>
                  <v:path arrowok="t" textboxrect="0,0,512064,515113"/>
                </v:shape>
                <v:shape id="Shape 13891" o:spid="_x0000_s3087" style="position:absolute;left:13624;top:20330;width:5090;height:5151;visibility:visible;mso-wrap-style:square;v-text-anchor:top" coordsize="509016,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" path="m,l509016,r,512064l505968,512064r,3049l,515113r,-6097l505968,509016r,-502919l,6097,,xe" fillcolor="black" stroked="f" strokeweight="0">
                  <v:stroke miterlimit="83231f" joinstyle="miter"/>
                  <v:path arrowok="t" textboxrect="0,0,509016,515113"/>
                </v:shape>
                <v:shape id="Shape 456924" o:spid="_x0000_s3088" style="position:absolute;left:60;top:28864;width:13503;height:5060;visibility:visible;mso-wrap-style:square;v-text-anchor:top" coordsize="135026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" path="m,l1350264,r,505968l,505968,,e" stroked="f" strokeweight="0">
                  <v:stroke miterlimit="83231f" joinstyle="miter"/>
                  <v:path arrowok="t" textboxrect="0,0,1350264,505968"/>
                </v:shape>
                <v:shape id="Shape 13893" o:spid="_x0000_s3089" style="position:absolute;left:30;top:28834;width:6782;height:5120;visibility:visible;mso-wrap-style:square;v-text-anchor:top" coordsize="67818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" path="m,l3048,,678180,r,3048l6096,3048r,502920l678180,505968r,6096l,512064,,xe" fillcolor="black" stroked="f" strokeweight="0">
                  <v:stroke miterlimit="83231f" joinstyle="miter"/>
                  <v:path arrowok="t" textboxrect="0,0,678180,512064"/>
                </v:shape>
                <v:shape id="Shape 13894" o:spid="_x0000_s3090" style="position:absolute;left:6812;top:28834;width:6782;height:5120;visibility:visible;mso-wrap-style:square;v-text-anchor:top" coordsize="67818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" path="m,l678180,r,509016l675132,509016r,3048l,512064r,-6096l672084,505968r,-502920l,3048,,xe" fillcolor="black" stroked="f" strokeweight="0">
                  <v:stroke miterlimit="83231f" joinstyle="miter"/>
                  <v:path arrowok="t" textboxrect="0,0,678180,512064"/>
                </v:shape>
                <v:shape id="Shape 13895" o:spid="_x0000_s3091" style="position:absolute;left:1737;top:35661;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" path="m103632,l917448,r,3048l920496,3048r6096,12192l926592,21336r3048,l929640,27432r3048,l935736,33528r3048,l938784,36576r3048,l941832,42672r3048,l944880,48768r3048,l950976,54864r3048,l954024,60960r3048,l957072,67056r3048,l960120,73152r3048,l963168,79248r3048,l966216,85344r3048,l969264,91440r3048,l972312,97536r3048,l975360,109728r3048,l978408,115824r3048,l981456,121920r3048,l984504,128016r3048,l987552,134112r3048,l990600,143256r3048,l993648,149352r3048,l996696,155448r3048,l999744,167640r3048,l1002792,179832r3048,l1005840,188976r3048,l1008888,201168r3048,l1011936,219456r3048,l1014984,240792r3048,l1018032,304800r-3048,l1014984,326136r-3048,l1011936,335280r-3048,l1008888,353568r-3048,l1005840,365760r-6096,3048l999744,377952r-3048,l996696,390144r-6096,3048l990600,399288r-3048,l987552,405384r-3048,l984504,414528r-3048,l981456,420624r-3048,l978408,423672r-3048,l975360,429768r-3048,3048l972312,438912r-3048,l969264,445008r-3048,l966216,451104r-6096,3048l960120,457200r-6096,3048l954024,466344r-3048,l950976,469392r-6096,3048l944880,475488r-6096,3048l938784,484632r-6096,3048l932688,490728r-6096,3048l926592,502920r-6096,l920496,509016r-819912,l100584,505968r-3048,l97536,499872r-3048,l91440,493776r-3048,l88392,487680r-3048,l82296,481584r-3048,l73152,469392r-3048,l67056,466344r-3048,-6096l64008,454152r-3048,-6096l57912,448056,48768,429768r-3048,l45720,423672r-3048,l42672,420624r-3048,l39624,414528r-3048,l36576,408432r-3048,l33528,402336r-3048,l30480,396240r-3048,l27432,387096r-3048,-6096l21336,381000r,-6096l18288,374904r,-9144l15240,365760r,-18288l12192,347472r,-12192l9144,335280r,-9144l6096,326136r,-15240l3048,310896r,-24384l,286512,,228600r3048,l3048,207264r3048,l6096,188976r3048,l9144,179832r3048,l12192,167640r3048,l15240,146304r3048,l18288,140208r3048,l21336,131064r3048,l24384,124968r3048,l27432,118872r3048,l30480,112776r3048,l33528,106680r6096,-3048l39624,97536r3048,l42672,91440r3048,l45720,85344r3048,l48768,82296r3048,l51816,76200r3048,l54864,70104r3048,l57912,64008r3048,l60960,57912r3048,l64008,48768r6096,-3048l70104,39624,82296,33528r,-6096l85344,27432r,-3048l91440,21336r,-6096l94488,15240r,-6096l97536,9144r,-3048l103632,3048r,-3048xe" stroked="f" strokeweight="0">
                  <v:stroke miterlimit="83231f" joinstyle="miter"/>
                  <v:path arrowok="t" textboxrect="0,0,1018032,509016"/>
                </v:shape>
                <v:shape id="Shape 13896" o:spid="_x0000_s3092" style="position:absolute;left:1706;top:35631;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" path="m103632,l512064,r,6096l106680,6096r,-3048l100584,9144r3048,l97536,21336r-3048,l88392,27432r3048,l88392,33528r-3048,l76200,39624r3048,l76200,45720r-3048,l67056,51816r3048,l45720,103632r-3048,l39624,106680r3048,l27432,137160r,3048l21336,152400r,6096l18288,164592r,15240l15240,182880r,6096l12192,195072r,12192l9144,213360r,15240l6096,231648r,54864l9144,286512r,18288l12192,310896r,12192l15240,326136r,9144l18288,335280r,6096l18288,344424r,9144l24384,365760r,6096l30480,381000r-3048,l30480,384048r3048,l33528,390144r21336,39624l51816,429768r3048,3048l57912,432816r6096,12192l60960,445008r6096,6096l76200,469392r-3048,l79248,472440r3048,l85344,478536r-3048,l91440,487680r3048,l97536,493776r-3048,l100584,499872r3048,l106680,505968r-3048,l106680,509016r405384,l512064,515112r-408432,l103632,512064r-3048,-3048l97536,502920r-6096,-6096l88392,490728r-9144,-9144l76200,475488r-6096,-6096l64008,454152r-6096,-6096l51816,435864r-3048,-3048l27432,393192r,-6096l24384,384048r-6096,-9144l18288,368808,15240,356616r,-6096l12192,344424r,-6096l9144,335280r,-6096l6096,326136r,-12192l3048,307848r,-18288l,286512,,231648r3048,-6096l3048,210312r3048,-6096l6096,192024r3048,-6096l9144,182880r3048,-6096l12192,170688r3048,-6096l15240,161544r3048,-6096l18288,149352r3048,-12192l21336,134112,36576,103632r3048,-3048l67056,48768r3048,-6096l82296,30480r3048,-6096l91440,18288,97536,6096,103632,xe" fillcolor="black" stroked="f" strokeweight="0">
                  <v:stroke miterlimit="83231f" joinstyle="miter"/>
                  <v:path arrowok="t" textboxrect="0,0,512064,515112"/>
                </v:shape>
                <v:shape id="Shape 13897" o:spid="_x0000_s3093" style="position:absolute;left:6827;top:35631;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" path="m,l408432,r3048,3048l414528,3048r3048,6096l414528,9144r3048,6096l420624,15240r3048,9144l420624,24384r6096,6096l429768,30480r9144,15240l435864,45720r6096,6096l445008,51816r18288,36576l484632,137160r,3048l493776,158496r,6096l496824,170688r,6096l499872,182880r,3048l502920,192024r,6096l505968,204216r,12192l509016,222504r,18288l512064,240792r,60960l509016,307848r,18288l505968,329184r,6096l502920,335280r-3048,3048l502920,338328r,12192l499872,356616r,6096l496824,368808r-3048,l490728,371856r3048,l493776,374904r-3048,6096l490728,387096r-3048,6096l484632,393192r-3048,3048l484632,396240r-6096,12192l478536,414528r-3048,l472440,417576r3048,l466344,432816r-3048,3048l466344,435864r-9144,18288l454152,454152r-9144,9144l448056,463296r-6096,9144l438912,472440r-9144,9144l432816,481584r-3048,6096l426720,487680r-9144,9144l420624,496824r-3048,6096l417576,505968r-4064,2032l411480,512064r-3048,l408432,515112,,515112r,-6096l405384,509016r3048,-6096l414528,499872r3048,-6096l423672,484632r3048,-6096l435864,469392r6096,-9144l451104,451104r9144,-18288l463296,429768r6096,-15240l472440,411480r,-6096l478536,393192r3048,-3048l484632,384048r,-6096l487680,374904r,-6096l490728,365760r3048,-6096l493776,353568r3048,-6096l496824,335280r3048,-3048l499872,326136r3048,-3048l502920,304800r3048,-6096l505968,243840r-3048,-3048l502920,225552r-3048,-6096l499872,207264r-3048,-6096l496824,195072r-3048,-6096l493776,182880r-3048,-3048l490728,173736r-3048,-6096l487680,161544r-9144,-18288l478536,137160,457200,91440,438912,54864r-6096,-6096l423672,33528r-6096,-6096l417576,18288r-6096,-6096l408432,6096,,6096,,xe" fillcolor="black" stroked="f" strokeweight="0">
                  <v:stroke miterlimit="83231f" joinstyle="miter"/>
                  <v:path arrowok="t" textboxrect="0,0,512064,515112"/>
                </v:shape>
                <v:shape id="Shape 13898" o:spid="_x0000_s3094" style="position:absolute;left:6461;top:34960;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" path="m,l70104,r,3048l67056,3048r,6096l64008,9144r,3048l60960,12192r,6096l57912,18288r,6096l54864,24384r,6096l51816,30480r,6096l48768,36576r,6096l45720,42672r,6096l42672,48768r,6096l39624,54864r,6096l36576,60960r,3048l30480,64008r,-3048l27432,57912,24384,51816r,-6096l9144,15240,6096,12192,,xe" fillcolor="black" stroked="f" strokeweight="0">
                  <v:stroke miterlimit="83231f" joinstyle="miter"/>
                  <v:path arrowok="t" textboxrect="0,0,70104,64008"/>
                </v:shape>
                <v:shape id="Shape 13899" o:spid="_x0000_s3095" style="position:absolute;left:6461;top:34960;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" path="m,l70104,,33528,64008,,e" filled="f" strokeweight=".24pt">
                  <v:stroke endcap="round"/>
                  <v:path arrowok="t" textboxrect="0,0,70104,64008"/>
                </v:shape>
                <v:shape id="Shape 456925" o:spid="_x0000_s3096" style="position:absolute;top:16123;width:91;height:11034;visibility:visible;mso-wrap-style:square;v-text-anchor:top" coordsize="9144,1103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" path="m,l9144,r,1103376l,1103376,,e" fillcolor="black" stroked="f" strokeweight="0">
                  <v:stroke endcap="round"/>
                  <v:path arrowok="t" textboxrect="0,0,9144,1103376"/>
                </v:shape>
                <v:shape id="Shape 456926" o:spid="_x0000_s3097" style="position:absolute;left:30;top:27127;width:13594;height:91;visibility:visible;mso-wrap-style:square;v-text-anchor:top" coordsize="135940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" path="m,l1359408,r,9144l,9144,,e" fillcolor="black" stroked="f" strokeweight="0">
                  <v:stroke endcap="round"/>
                  <v:path arrowok="t" textboxrect="0,0,1359408,9144"/>
                </v:shape>
                <v:shape id="Shape 13902" o:spid="_x0000_s3098" style="position:absolute;left:6827;top:26822;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" path="m70104,r,64008l,33528,70104,xe" fillcolor="black" strokeweight=".24pt">
                  <v:stroke endcap="round"/>
                  <v:path arrowok="t" textboxrect="0,0,70104,64008"/>
                </v:shape>
                <v:shape id="Shape 13903" o:spid="_x0000_s3099" style="position:absolute;left:6156;top:26822;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" path="m,l67056,33528,,64008,,xe" fillcolor="black" strokeweight=".24pt">
                  <v:stroke endcap="round"/>
                  <v:path arrowok="t" textboxrect="0,0,67056,64008"/>
                </v:shape>
                <v:rect id="Rectangle 13904" o:spid="_x0000_s3100" style="position:absolute;left:12618;top:40348;width:793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070-93/d044</w:t>
                        </w:r>
                      </w:p>
                    </w:txbxContent>
                  </v:textbox>
                </v:rect>
                <v:rect id="Rectangle 13906" o:spid="_x0000_s3101" style="position:absolute;left:3413;top:1607;width:8763;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stimate_Qe(S)_</w:t>
                        </w:r>
                      </w:p>
                    </w:txbxContent>
                  </v:textbox>
                </v:rect>
                <v:rect id="Rectangle 13907" o:spid="_x0000_s3102" style="position:absolute;left:3413;top:2735;width:569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after_LPS</w:t>
                        </w:r>
                      </w:p>
                    </w:txbxContent>
                  </v:textbox>
                </v:rect>
                <v:rect id="Rectangle 13908" o:spid="_x0000_s3103" style="position:absolute;left:4450;top:8983;width:5983;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 = Index(S)</w:t>
                        </w:r>
                      </w:p>
                    </w:txbxContent>
                  </v:textbox>
                </v:rect>
                <v:rect id="Rectangle 39439" o:spid="_x0000_s3104" style="position:absolute;left:304;top:15140;width:1505;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39440" o:spid="_x0000_s3105" style="position:absolute;left:11825;top:15140;width:1966;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3910" o:spid="_x0000_s3106" style="position:absolute;left:2926;top:15537;width:989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witch_MPS(I) = 1</w:t>
                        </w:r>
                      </w:p>
                    </w:txbxContent>
                  </v:textbox>
                </v:rect>
                <v:rect id="Rectangle 13911" o:spid="_x0000_s3107" style="position:absolute;left:6583;top:16634;width:65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3912" o:spid="_x0000_s3108" style="position:absolute;left:2285;top:29832;width:11376;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I = Next_Index_LPS(I)</w:t>
                        </w:r>
                      </w:p>
                    </w:txbxContent>
                  </v:textbox>
                </v:rect>
                <v:rect id="Rectangle 13913" o:spid="_x0000_s3109" style="position:absolute;left:2285;top:30929;width:604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Index(S) = I</w:t>
                        </w:r>
                      </w:p>
                    </w:txbxContent>
                  </v:textbox>
                </v:rect>
                <v:rect id="Rectangle 13914" o:spid="_x0000_s3110" style="position:absolute;left:2285;top:31996;width:10728;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Qe(S) = Qe_Value(I)</w:t>
                        </w:r>
                      </w:p>
                    </w:txbxContent>
                  </v:textbox>
                </v:rect>
                <v:rect id="Rectangle 13915" o:spid="_x0000_s3111" style="position:absolute;left:9052;top:22394;width:11746;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PS(S) = 1 – MPS(S)</w:t>
                        </w:r>
                      </w:p>
                    </w:txbxContent>
                  </v:textbox>
                </v:rect>
                <v:rect id="Rectangle 13916" o:spid="_x0000_s3112" style="position:absolute;left:5730;top:37756;width:2802;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337" w:line="265" w:lineRule="auto"/>
        <w:ind w:left="141" w:right="148"/>
        <w:jc w:val="center"/>
      </w:pPr>
      <w:r>
        <w:rPr>
          <w:b/>
        </w:rPr>
        <w:t>Figure D.6 – Probability estimation on LPS renormalization path</w:t>
      </w:r>
    </w:p>
    <w:p w:rsidR="00094CB9" w:rsidRDefault="00FE5CBC">
      <w:pPr>
        <w:spacing w:after="2589" w:line="265" w:lineRule="auto"/>
        <w:ind w:left="-5" w:right="0"/>
        <w:jc w:val="left"/>
      </w:pPr>
      <w:r>
        <w:rPr>
          <w:color w:val="FFFFFF"/>
        </w:rPr>
        <w:t>Figure D.6 [</w:t>
      </w:r>
      <w:r>
        <w:rPr>
          <w:b/>
          <w:color w:val="FFFFFF"/>
        </w:rPr>
        <w:t>D44]</w:t>
      </w:r>
      <w:r>
        <w:rPr>
          <w:color w:val="FFFFFF"/>
        </w:rPr>
        <w:t xml:space="preserve">, = 14 cm = </w:t>
      </w:r>
      <w:proofErr w:type="gramStart"/>
      <w:r>
        <w:rPr>
          <w:color w:val="FFFFFF"/>
        </w:rPr>
        <w:t>547.%</w:t>
      </w:r>
      <w:proofErr w:type="gramEnd"/>
    </w:p>
    <w:p w:rsidR="00094CB9" w:rsidRDefault="00FE5CBC">
      <w:pPr>
        <w:pStyle w:val="6"/>
        <w:tabs>
          <w:tab w:val="center" w:pos="1972"/>
        </w:tabs>
        <w:spacing w:after="313"/>
        <w:ind w:left="-15" w:right="0" w:firstLine="0"/>
        <w:jc w:val="left"/>
      </w:pPr>
      <w:r>
        <w:rPr>
          <w:sz w:val="19"/>
        </w:rPr>
        <w:t>D.1.6</w:t>
      </w:r>
      <w:r>
        <w:rPr>
          <w:sz w:val="19"/>
        </w:rPr>
        <w:tab/>
        <w:t>Renormalization in the encoder</w:t>
      </w:r>
    </w:p>
    <w:p w:rsidR="00094CB9" w:rsidRDefault="00FE5CBC">
      <w:pPr>
        <w:ind w:left="-5" w:right="8"/>
      </w:pPr>
      <w:r>
        <w:t xml:space="preserve">The Renorm_e procedure for the encoder renormalization is shown in Figure D.7. Both the probability interval </w:t>
      </w:r>
      <w:proofErr w:type="gramStart"/>
      <w:r>
        <w:t>register</w:t>
      </w:r>
      <w:proofErr w:type="gramEnd"/>
      <w:r>
        <w:t xml:space="preserve"> A and the code register C are shifted, one bit at a time. The number of shifts is counted in the counter CT; when CT is zero, </w:t>
      </w:r>
      <w:r>
        <w:lastRenderedPageBreak/>
        <w:t>a byte of compressed data is removed from C by the procedure Byte_out and CT is reset to 8. Renormalization continues until A is no longer less than X’8000’.</w:t>
      </w:r>
    </w:p>
    <w:p w:rsidR="00094CB9" w:rsidRDefault="00FE5CBC">
      <w:pPr>
        <w:spacing w:after="497" w:line="259" w:lineRule="auto"/>
        <w:ind w:left="3490" w:right="0" w:firstLine="0"/>
        <w:jc w:val="left"/>
      </w:pPr>
      <w:r>
        <w:rPr>
          <w:rFonts w:ascii="Calibri" w:eastAsia="Calibri" w:hAnsi="Calibri" w:cs="Calibri"/>
          <w:noProof/>
          <w:sz w:val="22"/>
        </w:rPr>
        <mc:AlternateContent>
          <mc:Choice Requires="wpg">
            <w:drawing>
              <wp:inline distT="0" distB="0" distL="0" distR="0">
                <wp:extent cx="1364858" cy="5031519"/>
                <wp:effectExtent l="0" t="0" r="0" b="0"/>
                <wp:docPr id="289213" name="Group 289213"/>
                <wp:cNvGraphicFramePr/>
                <a:graphic xmlns:a="http://schemas.openxmlformats.org/drawingml/2006/main">
                  <a:graphicData uri="http://schemas.microsoft.com/office/word/2010/wordprocessingGroup">
                    <wpg:wgp>
                      <wpg:cNvGrpSpPr/>
                      <wpg:grpSpPr>
                        <a:xfrm>
                          <a:off x="0" y="0"/>
                          <a:ext cx="1364858" cy="5031519"/>
                          <a:chOff x="0" y="0"/>
                          <a:chExt cx="1364858" cy="5031519"/>
                        </a:xfrm>
                      </wpg:grpSpPr>
                      <wps:wsp>
                        <wps:cNvPr id="456927" name="Shape 456927"/>
                        <wps:cNvSpPr/>
                        <wps:spPr>
                          <a:xfrm>
                            <a:off x="679704" y="3968495"/>
                            <a:ext cx="673608" cy="9144"/>
                          </a:xfrm>
                          <a:custGeom>
                            <a:avLst/>
                            <a:gdLst/>
                            <a:ahLst/>
                            <a:cxnLst/>
                            <a:rect l="0" t="0" r="0" b="0"/>
                            <a:pathLst>
                              <a:path w="673608" h="9144">
                                <a:moveTo>
                                  <a:pt x="0" y="0"/>
                                </a:moveTo>
                                <a:lnTo>
                                  <a:pt x="673608" y="0"/>
                                </a:lnTo>
                                <a:lnTo>
                                  <a:pt x="67360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28" name="Shape 456928"/>
                        <wps:cNvSpPr/>
                        <wps:spPr>
                          <a:xfrm>
                            <a:off x="341376" y="1773936"/>
                            <a:ext cx="844296" cy="9144"/>
                          </a:xfrm>
                          <a:custGeom>
                            <a:avLst/>
                            <a:gdLst/>
                            <a:ahLst/>
                            <a:cxnLst/>
                            <a:rect l="0" t="0" r="0" b="0"/>
                            <a:pathLst>
                              <a:path w="844296" h="9144">
                                <a:moveTo>
                                  <a:pt x="0" y="0"/>
                                </a:moveTo>
                                <a:lnTo>
                                  <a:pt x="844296" y="0"/>
                                </a:lnTo>
                                <a:lnTo>
                                  <a:pt x="84429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29" name="Shape 456929"/>
                        <wps:cNvSpPr/>
                        <wps:spPr>
                          <a:xfrm>
                            <a:off x="505968" y="170687"/>
                            <a:ext cx="9144" cy="4559809"/>
                          </a:xfrm>
                          <a:custGeom>
                            <a:avLst/>
                            <a:gdLst/>
                            <a:ahLst/>
                            <a:cxnLst/>
                            <a:rect l="0" t="0" r="0" b="0"/>
                            <a:pathLst>
                              <a:path w="9144" h="4559809">
                                <a:moveTo>
                                  <a:pt x="0" y="0"/>
                                </a:moveTo>
                                <a:lnTo>
                                  <a:pt x="9144" y="0"/>
                                </a:lnTo>
                                <a:lnTo>
                                  <a:pt x="9144" y="4559809"/>
                                </a:lnTo>
                                <a:lnTo>
                                  <a:pt x="0" y="4559809"/>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36" name="Shape 13936"/>
                        <wps:cNvSpPr/>
                        <wps:spPr>
                          <a:xfrm>
                            <a:off x="3048" y="3048"/>
                            <a:ext cx="1014984" cy="505968"/>
                          </a:xfrm>
                          <a:custGeom>
                            <a:avLst/>
                            <a:gdLst/>
                            <a:ahLst/>
                            <a:cxnLst/>
                            <a:rect l="0" t="0" r="0" b="0"/>
                            <a:pathLst>
                              <a:path w="1014984" h="505968">
                                <a:moveTo>
                                  <a:pt x="103632" y="0"/>
                                </a:moveTo>
                                <a:lnTo>
                                  <a:pt x="914400" y="0"/>
                                </a:lnTo>
                                <a:lnTo>
                                  <a:pt x="917448" y="6096"/>
                                </a:lnTo>
                                <a:lnTo>
                                  <a:pt x="920496" y="6096"/>
                                </a:lnTo>
                                <a:lnTo>
                                  <a:pt x="920496" y="12192"/>
                                </a:lnTo>
                                <a:lnTo>
                                  <a:pt x="923544" y="12192"/>
                                </a:lnTo>
                                <a:lnTo>
                                  <a:pt x="923544" y="18288"/>
                                </a:lnTo>
                                <a:lnTo>
                                  <a:pt x="926592" y="18288"/>
                                </a:lnTo>
                                <a:lnTo>
                                  <a:pt x="926592" y="21336"/>
                                </a:lnTo>
                                <a:lnTo>
                                  <a:pt x="929640" y="21336"/>
                                </a:lnTo>
                                <a:lnTo>
                                  <a:pt x="932688" y="27432"/>
                                </a:lnTo>
                                <a:lnTo>
                                  <a:pt x="935736" y="27432"/>
                                </a:lnTo>
                                <a:lnTo>
                                  <a:pt x="944880" y="45720"/>
                                </a:lnTo>
                                <a:lnTo>
                                  <a:pt x="947928" y="45720"/>
                                </a:lnTo>
                                <a:lnTo>
                                  <a:pt x="957072" y="64008"/>
                                </a:lnTo>
                                <a:lnTo>
                                  <a:pt x="960120" y="67056"/>
                                </a:lnTo>
                                <a:lnTo>
                                  <a:pt x="966216" y="79248"/>
                                </a:lnTo>
                                <a:lnTo>
                                  <a:pt x="969264" y="79248"/>
                                </a:lnTo>
                                <a:lnTo>
                                  <a:pt x="969264" y="85344"/>
                                </a:lnTo>
                                <a:lnTo>
                                  <a:pt x="972312" y="85344"/>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18872"/>
                                </a:lnTo>
                                <a:lnTo>
                                  <a:pt x="987552" y="118872"/>
                                </a:lnTo>
                                <a:lnTo>
                                  <a:pt x="987552" y="128015"/>
                                </a:lnTo>
                                <a:lnTo>
                                  <a:pt x="990600" y="128015"/>
                                </a:lnTo>
                                <a:lnTo>
                                  <a:pt x="990600" y="134112"/>
                                </a:lnTo>
                                <a:lnTo>
                                  <a:pt x="993648" y="134112"/>
                                </a:lnTo>
                                <a:lnTo>
                                  <a:pt x="993648" y="140208"/>
                                </a:lnTo>
                                <a:lnTo>
                                  <a:pt x="996696" y="140208"/>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6512"/>
                                </a:lnTo>
                                <a:lnTo>
                                  <a:pt x="1011936" y="286512"/>
                                </a:lnTo>
                                <a:lnTo>
                                  <a:pt x="1011936" y="307848"/>
                                </a:lnTo>
                                <a:lnTo>
                                  <a:pt x="1008888" y="307848"/>
                                </a:lnTo>
                                <a:lnTo>
                                  <a:pt x="1008888" y="320040"/>
                                </a:lnTo>
                                <a:lnTo>
                                  <a:pt x="1005840" y="320040"/>
                                </a:lnTo>
                                <a:lnTo>
                                  <a:pt x="1005840" y="338328"/>
                                </a:lnTo>
                                <a:lnTo>
                                  <a:pt x="1002792" y="338328"/>
                                </a:lnTo>
                                <a:lnTo>
                                  <a:pt x="1002792" y="347472"/>
                                </a:lnTo>
                                <a:lnTo>
                                  <a:pt x="999744" y="347472"/>
                                </a:lnTo>
                                <a:lnTo>
                                  <a:pt x="999744" y="350520"/>
                                </a:lnTo>
                                <a:lnTo>
                                  <a:pt x="996696" y="350520"/>
                                </a:lnTo>
                                <a:lnTo>
                                  <a:pt x="996696" y="362712"/>
                                </a:lnTo>
                                <a:lnTo>
                                  <a:pt x="993648" y="362712"/>
                                </a:lnTo>
                                <a:lnTo>
                                  <a:pt x="993648" y="374903"/>
                                </a:lnTo>
                                <a:lnTo>
                                  <a:pt x="990600" y="374903"/>
                                </a:lnTo>
                                <a:lnTo>
                                  <a:pt x="990600" y="381000"/>
                                </a:lnTo>
                                <a:lnTo>
                                  <a:pt x="987552" y="381000"/>
                                </a:lnTo>
                                <a:lnTo>
                                  <a:pt x="987552" y="387096"/>
                                </a:lnTo>
                                <a:lnTo>
                                  <a:pt x="984504" y="387096"/>
                                </a:lnTo>
                                <a:lnTo>
                                  <a:pt x="984504" y="393192"/>
                                </a:lnTo>
                                <a:lnTo>
                                  <a:pt x="981456" y="393192"/>
                                </a:lnTo>
                                <a:lnTo>
                                  <a:pt x="981456" y="402336"/>
                                </a:lnTo>
                                <a:lnTo>
                                  <a:pt x="975360" y="405384"/>
                                </a:lnTo>
                                <a:lnTo>
                                  <a:pt x="975360" y="411480"/>
                                </a:lnTo>
                                <a:lnTo>
                                  <a:pt x="972312" y="411480"/>
                                </a:lnTo>
                                <a:lnTo>
                                  <a:pt x="972312" y="423672"/>
                                </a:lnTo>
                                <a:lnTo>
                                  <a:pt x="969264" y="423672"/>
                                </a:lnTo>
                                <a:lnTo>
                                  <a:pt x="969264" y="429768"/>
                                </a:lnTo>
                                <a:lnTo>
                                  <a:pt x="966216" y="429768"/>
                                </a:lnTo>
                                <a:lnTo>
                                  <a:pt x="966216" y="435864"/>
                                </a:lnTo>
                                <a:lnTo>
                                  <a:pt x="963168" y="435864"/>
                                </a:lnTo>
                                <a:lnTo>
                                  <a:pt x="963168" y="441960"/>
                                </a:lnTo>
                                <a:lnTo>
                                  <a:pt x="960120" y="441960"/>
                                </a:lnTo>
                                <a:lnTo>
                                  <a:pt x="960120" y="445008"/>
                                </a:lnTo>
                                <a:lnTo>
                                  <a:pt x="957072" y="445008"/>
                                </a:lnTo>
                                <a:lnTo>
                                  <a:pt x="957072" y="448056"/>
                                </a:lnTo>
                                <a:lnTo>
                                  <a:pt x="950976" y="451103"/>
                                </a:lnTo>
                                <a:lnTo>
                                  <a:pt x="950976" y="457200"/>
                                </a:lnTo>
                                <a:lnTo>
                                  <a:pt x="947928" y="457200"/>
                                </a:lnTo>
                                <a:lnTo>
                                  <a:pt x="947928" y="463296"/>
                                </a:lnTo>
                                <a:lnTo>
                                  <a:pt x="944880" y="463296"/>
                                </a:lnTo>
                                <a:lnTo>
                                  <a:pt x="944880" y="469392"/>
                                </a:lnTo>
                                <a:lnTo>
                                  <a:pt x="941832" y="469392"/>
                                </a:lnTo>
                                <a:lnTo>
                                  <a:pt x="941832" y="472440"/>
                                </a:lnTo>
                                <a:lnTo>
                                  <a:pt x="935736" y="472440"/>
                                </a:lnTo>
                                <a:lnTo>
                                  <a:pt x="935736" y="478536"/>
                                </a:lnTo>
                                <a:lnTo>
                                  <a:pt x="932688" y="478536"/>
                                </a:lnTo>
                                <a:lnTo>
                                  <a:pt x="932688" y="484632"/>
                                </a:lnTo>
                                <a:lnTo>
                                  <a:pt x="929640" y="484632"/>
                                </a:lnTo>
                                <a:lnTo>
                                  <a:pt x="929640" y="487680"/>
                                </a:lnTo>
                                <a:lnTo>
                                  <a:pt x="923544" y="490728"/>
                                </a:lnTo>
                                <a:lnTo>
                                  <a:pt x="923544" y="496824"/>
                                </a:lnTo>
                                <a:lnTo>
                                  <a:pt x="917448" y="499872"/>
                                </a:lnTo>
                                <a:lnTo>
                                  <a:pt x="917448"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0104" y="469392"/>
                                </a:lnTo>
                                <a:lnTo>
                                  <a:pt x="70104" y="463296"/>
                                </a:lnTo>
                                <a:lnTo>
                                  <a:pt x="60960" y="445008"/>
                                </a:lnTo>
                                <a:lnTo>
                                  <a:pt x="57912" y="445008"/>
                                </a:lnTo>
                                <a:lnTo>
                                  <a:pt x="54864" y="441960"/>
                                </a:lnTo>
                                <a:lnTo>
                                  <a:pt x="33528" y="399288"/>
                                </a:lnTo>
                                <a:lnTo>
                                  <a:pt x="30480" y="399288"/>
                                </a:lnTo>
                                <a:lnTo>
                                  <a:pt x="30480" y="396240"/>
                                </a:lnTo>
                                <a:lnTo>
                                  <a:pt x="27432" y="396240"/>
                                </a:lnTo>
                                <a:lnTo>
                                  <a:pt x="27432" y="384048"/>
                                </a:lnTo>
                                <a:lnTo>
                                  <a:pt x="24384" y="384048"/>
                                </a:lnTo>
                                <a:lnTo>
                                  <a:pt x="24384" y="371856"/>
                                </a:lnTo>
                                <a:lnTo>
                                  <a:pt x="21336" y="371856"/>
                                </a:lnTo>
                                <a:lnTo>
                                  <a:pt x="21336" y="359664"/>
                                </a:lnTo>
                                <a:lnTo>
                                  <a:pt x="18288" y="359664"/>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22503"/>
                                </a:lnTo>
                                <a:lnTo>
                                  <a:pt x="3048" y="222503"/>
                                </a:lnTo>
                                <a:lnTo>
                                  <a:pt x="3048" y="204215"/>
                                </a:lnTo>
                                <a:lnTo>
                                  <a:pt x="6096" y="204215"/>
                                </a:lnTo>
                                <a:lnTo>
                                  <a:pt x="6096" y="185928"/>
                                </a:lnTo>
                                <a:lnTo>
                                  <a:pt x="9144" y="185928"/>
                                </a:lnTo>
                                <a:lnTo>
                                  <a:pt x="9144" y="173736"/>
                                </a:lnTo>
                                <a:lnTo>
                                  <a:pt x="12192" y="173736"/>
                                </a:lnTo>
                                <a:lnTo>
                                  <a:pt x="12192" y="164592"/>
                                </a:lnTo>
                                <a:lnTo>
                                  <a:pt x="15240" y="164592"/>
                                </a:lnTo>
                                <a:lnTo>
                                  <a:pt x="15240" y="155448"/>
                                </a:lnTo>
                                <a:lnTo>
                                  <a:pt x="18288" y="155448"/>
                                </a:lnTo>
                                <a:lnTo>
                                  <a:pt x="18288" y="143256"/>
                                </a:lnTo>
                                <a:lnTo>
                                  <a:pt x="21336" y="143256"/>
                                </a:lnTo>
                                <a:lnTo>
                                  <a:pt x="21336" y="137160"/>
                                </a:lnTo>
                                <a:lnTo>
                                  <a:pt x="24384" y="137160"/>
                                </a:lnTo>
                                <a:lnTo>
                                  <a:pt x="24384" y="118872"/>
                                </a:lnTo>
                                <a:lnTo>
                                  <a:pt x="30480" y="115824"/>
                                </a:lnTo>
                                <a:lnTo>
                                  <a:pt x="30480" y="112776"/>
                                </a:lnTo>
                                <a:lnTo>
                                  <a:pt x="33528" y="112776"/>
                                </a:lnTo>
                                <a:lnTo>
                                  <a:pt x="33528" y="106680"/>
                                </a:lnTo>
                                <a:lnTo>
                                  <a:pt x="36576" y="106680"/>
                                </a:lnTo>
                                <a:lnTo>
                                  <a:pt x="36576" y="100584"/>
                                </a:lnTo>
                                <a:lnTo>
                                  <a:pt x="39624" y="100584"/>
                                </a:lnTo>
                                <a:lnTo>
                                  <a:pt x="39624" y="94488"/>
                                </a:lnTo>
                                <a:lnTo>
                                  <a:pt x="42672" y="94488"/>
                                </a:lnTo>
                                <a:lnTo>
                                  <a:pt x="42672" y="88392"/>
                                </a:lnTo>
                                <a:lnTo>
                                  <a:pt x="45720" y="88392"/>
                                </a:lnTo>
                                <a:lnTo>
                                  <a:pt x="45720" y="82296"/>
                                </a:lnTo>
                                <a:lnTo>
                                  <a:pt x="48768" y="82296"/>
                                </a:lnTo>
                                <a:lnTo>
                                  <a:pt x="48768" y="76200"/>
                                </a:lnTo>
                                <a:lnTo>
                                  <a:pt x="51816" y="76200"/>
                                </a:lnTo>
                                <a:lnTo>
                                  <a:pt x="51816" y="70103"/>
                                </a:lnTo>
                                <a:lnTo>
                                  <a:pt x="57912" y="67056"/>
                                </a:lnTo>
                                <a:lnTo>
                                  <a:pt x="57912" y="64008"/>
                                </a:lnTo>
                                <a:lnTo>
                                  <a:pt x="60960" y="64008"/>
                                </a:lnTo>
                                <a:lnTo>
                                  <a:pt x="60960" y="57912"/>
                                </a:lnTo>
                                <a:lnTo>
                                  <a:pt x="64008" y="57912"/>
                                </a:lnTo>
                                <a:lnTo>
                                  <a:pt x="64008" y="51815"/>
                                </a:lnTo>
                                <a:lnTo>
                                  <a:pt x="67056" y="51815"/>
                                </a:lnTo>
                                <a:lnTo>
                                  <a:pt x="67056" y="48768"/>
                                </a:lnTo>
                                <a:lnTo>
                                  <a:pt x="70104" y="45720"/>
                                </a:lnTo>
                                <a:lnTo>
                                  <a:pt x="70104" y="39624"/>
                                </a:lnTo>
                                <a:lnTo>
                                  <a:pt x="73152" y="39624"/>
                                </a:lnTo>
                                <a:lnTo>
                                  <a:pt x="73152" y="33528"/>
                                </a:lnTo>
                                <a:lnTo>
                                  <a:pt x="79248" y="30480"/>
                                </a:lnTo>
                                <a:lnTo>
                                  <a:pt x="79248" y="27432"/>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937" name="Shape 13937"/>
                        <wps:cNvSpPr/>
                        <wps:spPr>
                          <a:xfrm>
                            <a:off x="0" y="0"/>
                            <a:ext cx="510540" cy="512063"/>
                          </a:xfrm>
                          <a:custGeom>
                            <a:avLst/>
                            <a:gdLst/>
                            <a:ahLst/>
                            <a:cxnLst/>
                            <a:rect l="0" t="0" r="0" b="0"/>
                            <a:pathLst>
                              <a:path w="510540" h="512063">
                                <a:moveTo>
                                  <a:pt x="103632" y="0"/>
                                </a:moveTo>
                                <a:lnTo>
                                  <a:pt x="510540" y="0"/>
                                </a:lnTo>
                                <a:lnTo>
                                  <a:pt x="510540" y="6096"/>
                                </a:lnTo>
                                <a:lnTo>
                                  <a:pt x="106680" y="6096"/>
                                </a:lnTo>
                                <a:lnTo>
                                  <a:pt x="106680" y="3048"/>
                                </a:lnTo>
                                <a:lnTo>
                                  <a:pt x="100584" y="9144"/>
                                </a:lnTo>
                                <a:lnTo>
                                  <a:pt x="103632" y="9144"/>
                                </a:lnTo>
                                <a:lnTo>
                                  <a:pt x="94488" y="21336"/>
                                </a:lnTo>
                                <a:lnTo>
                                  <a:pt x="79248" y="33527"/>
                                </a:lnTo>
                                <a:lnTo>
                                  <a:pt x="82296" y="33527"/>
                                </a:lnTo>
                                <a:lnTo>
                                  <a:pt x="73152" y="45720"/>
                                </a:lnTo>
                                <a:lnTo>
                                  <a:pt x="70104" y="51815"/>
                                </a:lnTo>
                                <a:lnTo>
                                  <a:pt x="73152" y="51815"/>
                                </a:lnTo>
                                <a:lnTo>
                                  <a:pt x="60960" y="67056"/>
                                </a:lnTo>
                                <a:lnTo>
                                  <a:pt x="57912" y="70103"/>
                                </a:lnTo>
                                <a:lnTo>
                                  <a:pt x="60960" y="70103"/>
                                </a:lnTo>
                                <a:lnTo>
                                  <a:pt x="33528" y="115824"/>
                                </a:lnTo>
                                <a:lnTo>
                                  <a:pt x="30480" y="118872"/>
                                </a:lnTo>
                                <a:lnTo>
                                  <a:pt x="33528" y="118872"/>
                                </a:lnTo>
                                <a:lnTo>
                                  <a:pt x="27432" y="131063"/>
                                </a:lnTo>
                                <a:lnTo>
                                  <a:pt x="27432" y="137160"/>
                                </a:lnTo>
                                <a:lnTo>
                                  <a:pt x="24384" y="149351"/>
                                </a:lnTo>
                                <a:lnTo>
                                  <a:pt x="24384" y="155448"/>
                                </a:lnTo>
                                <a:lnTo>
                                  <a:pt x="21336" y="161544"/>
                                </a:lnTo>
                                <a:lnTo>
                                  <a:pt x="21336" y="164592"/>
                                </a:lnTo>
                                <a:lnTo>
                                  <a:pt x="15240" y="167639"/>
                                </a:lnTo>
                                <a:lnTo>
                                  <a:pt x="18288" y="167639"/>
                                </a:lnTo>
                                <a:lnTo>
                                  <a:pt x="18288" y="173736"/>
                                </a:lnTo>
                                <a:lnTo>
                                  <a:pt x="15240" y="179832"/>
                                </a:lnTo>
                                <a:lnTo>
                                  <a:pt x="15240" y="185927"/>
                                </a:lnTo>
                                <a:lnTo>
                                  <a:pt x="12192" y="192024"/>
                                </a:lnTo>
                                <a:lnTo>
                                  <a:pt x="12192" y="204215"/>
                                </a:lnTo>
                                <a:lnTo>
                                  <a:pt x="9144" y="210312"/>
                                </a:lnTo>
                                <a:lnTo>
                                  <a:pt x="9144" y="222503"/>
                                </a:lnTo>
                                <a:lnTo>
                                  <a:pt x="6096" y="228600"/>
                                </a:lnTo>
                                <a:lnTo>
                                  <a:pt x="6096" y="281939"/>
                                </a:lnTo>
                                <a:lnTo>
                                  <a:pt x="9144" y="283463"/>
                                </a:lnTo>
                                <a:lnTo>
                                  <a:pt x="9144" y="301751"/>
                                </a:lnTo>
                                <a:lnTo>
                                  <a:pt x="12192" y="304800"/>
                                </a:lnTo>
                                <a:lnTo>
                                  <a:pt x="12192" y="316992"/>
                                </a:lnTo>
                                <a:lnTo>
                                  <a:pt x="15240" y="323088"/>
                                </a:lnTo>
                                <a:lnTo>
                                  <a:pt x="15240" y="329184"/>
                                </a:lnTo>
                                <a:lnTo>
                                  <a:pt x="18288" y="335280"/>
                                </a:lnTo>
                                <a:lnTo>
                                  <a:pt x="18288" y="338327"/>
                                </a:lnTo>
                                <a:lnTo>
                                  <a:pt x="21336" y="344424"/>
                                </a:lnTo>
                                <a:lnTo>
                                  <a:pt x="21336" y="350520"/>
                                </a:lnTo>
                                <a:lnTo>
                                  <a:pt x="27432" y="359663"/>
                                </a:lnTo>
                                <a:lnTo>
                                  <a:pt x="27432" y="365760"/>
                                </a:lnTo>
                                <a:lnTo>
                                  <a:pt x="33528" y="384048"/>
                                </a:lnTo>
                                <a:lnTo>
                                  <a:pt x="33528" y="390144"/>
                                </a:lnTo>
                                <a:lnTo>
                                  <a:pt x="39624" y="402336"/>
                                </a:lnTo>
                                <a:lnTo>
                                  <a:pt x="64008" y="445008"/>
                                </a:lnTo>
                                <a:lnTo>
                                  <a:pt x="60960" y="445008"/>
                                </a:lnTo>
                                <a:lnTo>
                                  <a:pt x="67056" y="448056"/>
                                </a:lnTo>
                                <a:lnTo>
                                  <a:pt x="76200" y="466344"/>
                                </a:lnTo>
                                <a:lnTo>
                                  <a:pt x="73152" y="466344"/>
                                </a:lnTo>
                                <a:lnTo>
                                  <a:pt x="79248" y="469392"/>
                                </a:lnTo>
                                <a:lnTo>
                                  <a:pt x="88392" y="481584"/>
                                </a:lnTo>
                                <a:lnTo>
                                  <a:pt x="85344" y="481584"/>
                                </a:lnTo>
                                <a:lnTo>
                                  <a:pt x="97536" y="493776"/>
                                </a:lnTo>
                                <a:lnTo>
                                  <a:pt x="94488" y="493776"/>
                                </a:lnTo>
                                <a:lnTo>
                                  <a:pt x="106680" y="502920"/>
                                </a:lnTo>
                                <a:lnTo>
                                  <a:pt x="103632" y="502920"/>
                                </a:lnTo>
                                <a:lnTo>
                                  <a:pt x="106680" y="505968"/>
                                </a:lnTo>
                                <a:lnTo>
                                  <a:pt x="510540" y="505968"/>
                                </a:lnTo>
                                <a:lnTo>
                                  <a:pt x="510540" y="510539"/>
                                </a:lnTo>
                                <a:lnTo>
                                  <a:pt x="103632" y="512063"/>
                                </a:lnTo>
                                <a:lnTo>
                                  <a:pt x="97536" y="499872"/>
                                </a:lnTo>
                                <a:lnTo>
                                  <a:pt x="91440" y="496824"/>
                                </a:lnTo>
                                <a:lnTo>
                                  <a:pt x="88392" y="490727"/>
                                </a:lnTo>
                                <a:lnTo>
                                  <a:pt x="82296" y="484632"/>
                                </a:lnTo>
                                <a:lnTo>
                                  <a:pt x="76200" y="472439"/>
                                </a:lnTo>
                                <a:lnTo>
                                  <a:pt x="76200" y="475488"/>
                                </a:lnTo>
                                <a:lnTo>
                                  <a:pt x="64008" y="451103"/>
                                </a:lnTo>
                                <a:lnTo>
                                  <a:pt x="57912" y="448056"/>
                                </a:lnTo>
                                <a:lnTo>
                                  <a:pt x="36576" y="405384"/>
                                </a:lnTo>
                                <a:lnTo>
                                  <a:pt x="33528" y="402336"/>
                                </a:lnTo>
                                <a:lnTo>
                                  <a:pt x="27432" y="393192"/>
                                </a:lnTo>
                                <a:lnTo>
                                  <a:pt x="27432" y="387096"/>
                                </a:lnTo>
                                <a:lnTo>
                                  <a:pt x="21336" y="368808"/>
                                </a:lnTo>
                                <a:lnTo>
                                  <a:pt x="21336" y="362712"/>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25551"/>
                                </a:lnTo>
                                <a:lnTo>
                                  <a:pt x="3048" y="219456"/>
                                </a:lnTo>
                                <a:lnTo>
                                  <a:pt x="3048" y="207263"/>
                                </a:lnTo>
                                <a:lnTo>
                                  <a:pt x="6096" y="201168"/>
                                </a:lnTo>
                                <a:lnTo>
                                  <a:pt x="6096" y="188976"/>
                                </a:lnTo>
                                <a:lnTo>
                                  <a:pt x="9144" y="182880"/>
                                </a:lnTo>
                                <a:lnTo>
                                  <a:pt x="9144" y="176784"/>
                                </a:lnTo>
                                <a:lnTo>
                                  <a:pt x="12192" y="170688"/>
                                </a:lnTo>
                                <a:lnTo>
                                  <a:pt x="12192" y="164592"/>
                                </a:lnTo>
                                <a:lnTo>
                                  <a:pt x="15240" y="164592"/>
                                </a:lnTo>
                                <a:lnTo>
                                  <a:pt x="15240" y="158496"/>
                                </a:lnTo>
                                <a:lnTo>
                                  <a:pt x="18288" y="152400"/>
                                </a:lnTo>
                                <a:lnTo>
                                  <a:pt x="18288" y="146303"/>
                                </a:lnTo>
                                <a:lnTo>
                                  <a:pt x="24384" y="134112"/>
                                </a:lnTo>
                                <a:lnTo>
                                  <a:pt x="24384" y="128015"/>
                                </a:lnTo>
                                <a:lnTo>
                                  <a:pt x="27432" y="115824"/>
                                </a:lnTo>
                                <a:lnTo>
                                  <a:pt x="30480" y="115824"/>
                                </a:lnTo>
                                <a:lnTo>
                                  <a:pt x="54864" y="67056"/>
                                </a:lnTo>
                                <a:lnTo>
                                  <a:pt x="57912" y="67056"/>
                                </a:lnTo>
                                <a:lnTo>
                                  <a:pt x="67056" y="48768"/>
                                </a:lnTo>
                                <a:lnTo>
                                  <a:pt x="73152" y="42672"/>
                                </a:lnTo>
                                <a:lnTo>
                                  <a:pt x="76200" y="30480"/>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38" name="Shape 13938"/>
                        <wps:cNvSpPr/>
                        <wps:spPr>
                          <a:xfrm>
                            <a:off x="510540" y="0"/>
                            <a:ext cx="510540" cy="510539"/>
                          </a:xfrm>
                          <a:custGeom>
                            <a:avLst/>
                            <a:gdLst/>
                            <a:ahLst/>
                            <a:cxnLst/>
                            <a:rect l="0" t="0" r="0" b="0"/>
                            <a:pathLst>
                              <a:path w="510540" h="510539">
                                <a:moveTo>
                                  <a:pt x="0" y="0"/>
                                </a:moveTo>
                                <a:lnTo>
                                  <a:pt x="406908" y="0"/>
                                </a:lnTo>
                                <a:lnTo>
                                  <a:pt x="416052" y="9144"/>
                                </a:lnTo>
                                <a:lnTo>
                                  <a:pt x="413004" y="9144"/>
                                </a:lnTo>
                                <a:lnTo>
                                  <a:pt x="422148" y="21336"/>
                                </a:lnTo>
                                <a:lnTo>
                                  <a:pt x="419100" y="21336"/>
                                </a:lnTo>
                                <a:lnTo>
                                  <a:pt x="428244" y="27432"/>
                                </a:lnTo>
                                <a:lnTo>
                                  <a:pt x="437388" y="39624"/>
                                </a:lnTo>
                                <a:lnTo>
                                  <a:pt x="434340" y="39624"/>
                                </a:lnTo>
                                <a:lnTo>
                                  <a:pt x="440436" y="45720"/>
                                </a:lnTo>
                                <a:lnTo>
                                  <a:pt x="458724" y="73151"/>
                                </a:lnTo>
                                <a:lnTo>
                                  <a:pt x="455676" y="73151"/>
                                </a:lnTo>
                                <a:lnTo>
                                  <a:pt x="458724" y="76200"/>
                                </a:lnTo>
                                <a:lnTo>
                                  <a:pt x="483108" y="121920"/>
                                </a:lnTo>
                                <a:lnTo>
                                  <a:pt x="483108" y="124968"/>
                                </a:lnTo>
                                <a:lnTo>
                                  <a:pt x="492252" y="143256"/>
                                </a:lnTo>
                                <a:lnTo>
                                  <a:pt x="492252" y="149351"/>
                                </a:lnTo>
                                <a:lnTo>
                                  <a:pt x="495300" y="155448"/>
                                </a:lnTo>
                                <a:lnTo>
                                  <a:pt x="495300" y="161544"/>
                                </a:lnTo>
                                <a:lnTo>
                                  <a:pt x="498348" y="164592"/>
                                </a:lnTo>
                                <a:lnTo>
                                  <a:pt x="498348" y="172212"/>
                                </a:lnTo>
                                <a:lnTo>
                                  <a:pt x="501396" y="173736"/>
                                </a:lnTo>
                                <a:lnTo>
                                  <a:pt x="501396" y="179832"/>
                                </a:lnTo>
                                <a:lnTo>
                                  <a:pt x="504444" y="185927"/>
                                </a:lnTo>
                                <a:lnTo>
                                  <a:pt x="504444" y="198120"/>
                                </a:lnTo>
                                <a:lnTo>
                                  <a:pt x="507492" y="204215"/>
                                </a:lnTo>
                                <a:lnTo>
                                  <a:pt x="507492" y="220980"/>
                                </a:lnTo>
                                <a:lnTo>
                                  <a:pt x="510540" y="222503"/>
                                </a:lnTo>
                                <a:lnTo>
                                  <a:pt x="510540" y="286512"/>
                                </a:lnTo>
                                <a:lnTo>
                                  <a:pt x="504444" y="289560"/>
                                </a:lnTo>
                                <a:lnTo>
                                  <a:pt x="507492" y="289560"/>
                                </a:lnTo>
                                <a:lnTo>
                                  <a:pt x="507492" y="304800"/>
                                </a:lnTo>
                                <a:lnTo>
                                  <a:pt x="504444" y="310896"/>
                                </a:lnTo>
                                <a:lnTo>
                                  <a:pt x="504444" y="316992"/>
                                </a:lnTo>
                                <a:lnTo>
                                  <a:pt x="501396" y="323088"/>
                                </a:lnTo>
                                <a:lnTo>
                                  <a:pt x="501396" y="335280"/>
                                </a:lnTo>
                                <a:lnTo>
                                  <a:pt x="498348" y="341376"/>
                                </a:lnTo>
                                <a:lnTo>
                                  <a:pt x="498348" y="347472"/>
                                </a:lnTo>
                                <a:lnTo>
                                  <a:pt x="492252" y="350520"/>
                                </a:lnTo>
                                <a:lnTo>
                                  <a:pt x="495300" y="350520"/>
                                </a:lnTo>
                                <a:lnTo>
                                  <a:pt x="492252" y="353568"/>
                                </a:lnTo>
                                <a:lnTo>
                                  <a:pt x="492252" y="359663"/>
                                </a:lnTo>
                                <a:lnTo>
                                  <a:pt x="489204" y="365760"/>
                                </a:lnTo>
                                <a:lnTo>
                                  <a:pt x="489204" y="371856"/>
                                </a:lnTo>
                                <a:lnTo>
                                  <a:pt x="477012" y="396239"/>
                                </a:lnTo>
                                <a:lnTo>
                                  <a:pt x="477012" y="402336"/>
                                </a:lnTo>
                                <a:lnTo>
                                  <a:pt x="467868" y="408432"/>
                                </a:lnTo>
                                <a:lnTo>
                                  <a:pt x="470916" y="408432"/>
                                </a:lnTo>
                                <a:lnTo>
                                  <a:pt x="449580" y="448056"/>
                                </a:lnTo>
                                <a:lnTo>
                                  <a:pt x="443484" y="454151"/>
                                </a:lnTo>
                                <a:lnTo>
                                  <a:pt x="446532" y="454151"/>
                                </a:lnTo>
                                <a:lnTo>
                                  <a:pt x="434340" y="472439"/>
                                </a:lnTo>
                                <a:lnTo>
                                  <a:pt x="428244" y="478536"/>
                                </a:lnTo>
                                <a:lnTo>
                                  <a:pt x="431292" y="475488"/>
                                </a:lnTo>
                                <a:lnTo>
                                  <a:pt x="422148" y="487680"/>
                                </a:lnTo>
                                <a:lnTo>
                                  <a:pt x="416052" y="493776"/>
                                </a:lnTo>
                                <a:lnTo>
                                  <a:pt x="419100" y="493776"/>
                                </a:lnTo>
                                <a:lnTo>
                                  <a:pt x="409956" y="502920"/>
                                </a:lnTo>
                                <a:lnTo>
                                  <a:pt x="413004" y="502920"/>
                                </a:lnTo>
                                <a:lnTo>
                                  <a:pt x="406908" y="509015"/>
                                </a:lnTo>
                                <a:lnTo>
                                  <a:pt x="0" y="510539"/>
                                </a:lnTo>
                                <a:lnTo>
                                  <a:pt x="0" y="505968"/>
                                </a:lnTo>
                                <a:lnTo>
                                  <a:pt x="403860" y="505968"/>
                                </a:lnTo>
                                <a:lnTo>
                                  <a:pt x="406908" y="499872"/>
                                </a:lnTo>
                                <a:lnTo>
                                  <a:pt x="413004" y="496824"/>
                                </a:lnTo>
                                <a:lnTo>
                                  <a:pt x="425196" y="472439"/>
                                </a:lnTo>
                                <a:lnTo>
                                  <a:pt x="431292" y="469392"/>
                                </a:lnTo>
                                <a:lnTo>
                                  <a:pt x="440436" y="451103"/>
                                </a:lnTo>
                                <a:lnTo>
                                  <a:pt x="446532" y="448056"/>
                                </a:lnTo>
                                <a:lnTo>
                                  <a:pt x="464820" y="405384"/>
                                </a:lnTo>
                                <a:lnTo>
                                  <a:pt x="470916" y="399288"/>
                                </a:lnTo>
                                <a:lnTo>
                                  <a:pt x="470916" y="393192"/>
                                </a:lnTo>
                                <a:lnTo>
                                  <a:pt x="483108" y="368808"/>
                                </a:lnTo>
                                <a:lnTo>
                                  <a:pt x="483108" y="362712"/>
                                </a:lnTo>
                                <a:lnTo>
                                  <a:pt x="486156" y="356615"/>
                                </a:lnTo>
                                <a:lnTo>
                                  <a:pt x="486156" y="353568"/>
                                </a:lnTo>
                                <a:lnTo>
                                  <a:pt x="489204" y="347472"/>
                                </a:lnTo>
                                <a:lnTo>
                                  <a:pt x="492252" y="344424"/>
                                </a:lnTo>
                                <a:lnTo>
                                  <a:pt x="492252" y="338327"/>
                                </a:lnTo>
                                <a:lnTo>
                                  <a:pt x="495300" y="332232"/>
                                </a:lnTo>
                                <a:lnTo>
                                  <a:pt x="495300" y="320039"/>
                                </a:lnTo>
                                <a:lnTo>
                                  <a:pt x="498348" y="313944"/>
                                </a:lnTo>
                                <a:lnTo>
                                  <a:pt x="498348" y="307848"/>
                                </a:lnTo>
                                <a:lnTo>
                                  <a:pt x="501396" y="304800"/>
                                </a:lnTo>
                                <a:lnTo>
                                  <a:pt x="501396" y="286512"/>
                                </a:lnTo>
                                <a:lnTo>
                                  <a:pt x="504444" y="283463"/>
                                </a:lnTo>
                                <a:lnTo>
                                  <a:pt x="504444" y="225551"/>
                                </a:lnTo>
                                <a:lnTo>
                                  <a:pt x="501396" y="222503"/>
                                </a:lnTo>
                                <a:lnTo>
                                  <a:pt x="501396" y="207263"/>
                                </a:lnTo>
                                <a:lnTo>
                                  <a:pt x="498348" y="201168"/>
                                </a:lnTo>
                                <a:lnTo>
                                  <a:pt x="498348" y="188976"/>
                                </a:lnTo>
                                <a:lnTo>
                                  <a:pt x="495300" y="182880"/>
                                </a:lnTo>
                                <a:lnTo>
                                  <a:pt x="495300" y="176784"/>
                                </a:lnTo>
                                <a:lnTo>
                                  <a:pt x="492252" y="173736"/>
                                </a:lnTo>
                                <a:lnTo>
                                  <a:pt x="492252" y="167639"/>
                                </a:lnTo>
                                <a:lnTo>
                                  <a:pt x="489204" y="164592"/>
                                </a:lnTo>
                                <a:lnTo>
                                  <a:pt x="489204" y="158496"/>
                                </a:lnTo>
                                <a:lnTo>
                                  <a:pt x="486156" y="152400"/>
                                </a:lnTo>
                                <a:lnTo>
                                  <a:pt x="486156" y="146303"/>
                                </a:lnTo>
                                <a:lnTo>
                                  <a:pt x="477012" y="128015"/>
                                </a:lnTo>
                                <a:lnTo>
                                  <a:pt x="477012" y="124968"/>
                                </a:lnTo>
                                <a:lnTo>
                                  <a:pt x="455676" y="79248"/>
                                </a:lnTo>
                                <a:lnTo>
                                  <a:pt x="452628" y="76200"/>
                                </a:lnTo>
                                <a:lnTo>
                                  <a:pt x="437388" y="48768"/>
                                </a:lnTo>
                                <a:lnTo>
                                  <a:pt x="431292" y="42672"/>
                                </a:lnTo>
                                <a:lnTo>
                                  <a:pt x="425196" y="30480"/>
                                </a:lnTo>
                                <a:lnTo>
                                  <a:pt x="416052" y="21336"/>
                                </a:lnTo>
                                <a:lnTo>
                                  <a:pt x="416052" y="18288"/>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30" name="Shape 456930"/>
                        <wps:cNvSpPr/>
                        <wps:spPr>
                          <a:xfrm>
                            <a:off x="3048" y="84734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940" name="Shape 13940"/>
                        <wps:cNvSpPr/>
                        <wps:spPr>
                          <a:xfrm>
                            <a:off x="0" y="844296"/>
                            <a:ext cx="510540" cy="512064"/>
                          </a:xfrm>
                          <a:custGeom>
                            <a:avLst/>
                            <a:gdLst/>
                            <a:ahLst/>
                            <a:cxnLst/>
                            <a:rect l="0" t="0" r="0" b="0"/>
                            <a:pathLst>
                              <a:path w="510540" h="512064">
                                <a:moveTo>
                                  <a:pt x="0" y="0"/>
                                </a:moveTo>
                                <a:lnTo>
                                  <a:pt x="3048" y="0"/>
                                </a:lnTo>
                                <a:lnTo>
                                  <a:pt x="510540" y="0"/>
                                </a:lnTo>
                                <a:lnTo>
                                  <a:pt x="510540" y="6096"/>
                                </a:lnTo>
                                <a:lnTo>
                                  <a:pt x="6096" y="6096"/>
                                </a:lnTo>
                                <a:lnTo>
                                  <a:pt x="6096" y="509016"/>
                                </a:lnTo>
                                <a:lnTo>
                                  <a:pt x="510540" y="509016"/>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41" name="Shape 13941"/>
                        <wps:cNvSpPr/>
                        <wps:spPr>
                          <a:xfrm>
                            <a:off x="510540" y="84429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42" name="Shape 13942"/>
                        <wps:cNvSpPr/>
                        <wps:spPr>
                          <a:xfrm>
                            <a:off x="6096" y="1478280"/>
                            <a:ext cx="1014984" cy="591312"/>
                          </a:xfrm>
                          <a:custGeom>
                            <a:avLst/>
                            <a:gdLst/>
                            <a:ahLst/>
                            <a:cxnLst/>
                            <a:rect l="0" t="0" r="0" b="0"/>
                            <a:pathLst>
                              <a:path w="1014984" h="591312">
                                <a:moveTo>
                                  <a:pt x="505968" y="0"/>
                                </a:moveTo>
                                <a:lnTo>
                                  <a:pt x="1014984"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943" name="Shape 13943"/>
                        <wps:cNvSpPr/>
                        <wps:spPr>
                          <a:xfrm>
                            <a:off x="3048" y="1475232"/>
                            <a:ext cx="509008" cy="597408"/>
                          </a:xfrm>
                          <a:custGeom>
                            <a:avLst/>
                            <a:gdLst/>
                            <a:ahLst/>
                            <a:cxnLst/>
                            <a:rect l="0" t="0" r="0" b="0"/>
                            <a:pathLst>
                              <a:path w="509008" h="597408">
                                <a:moveTo>
                                  <a:pt x="505968" y="0"/>
                                </a:moveTo>
                                <a:lnTo>
                                  <a:pt x="509008" y="0"/>
                                </a:lnTo>
                                <a:lnTo>
                                  <a:pt x="509008" y="4814"/>
                                </a:lnTo>
                                <a:lnTo>
                                  <a:pt x="507497" y="3936"/>
                                </a:lnTo>
                                <a:lnTo>
                                  <a:pt x="5656" y="297180"/>
                                </a:lnTo>
                                <a:lnTo>
                                  <a:pt x="507497" y="590424"/>
                                </a:lnTo>
                                <a:lnTo>
                                  <a:pt x="509008" y="589546"/>
                                </a:lnTo>
                                <a:lnTo>
                                  <a:pt x="509008" y="597408"/>
                                </a:lnTo>
                                <a:lnTo>
                                  <a:pt x="505968" y="597408"/>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44" name="Shape 13944"/>
                        <wps:cNvSpPr/>
                        <wps:spPr>
                          <a:xfrm>
                            <a:off x="512056" y="1475232"/>
                            <a:ext cx="509024" cy="597408"/>
                          </a:xfrm>
                          <a:custGeom>
                            <a:avLst/>
                            <a:gdLst/>
                            <a:ahLst/>
                            <a:cxnLst/>
                            <a:rect l="0" t="0" r="0" b="0"/>
                            <a:pathLst>
                              <a:path w="509024" h="597408">
                                <a:moveTo>
                                  <a:pt x="0" y="0"/>
                                </a:moveTo>
                                <a:lnTo>
                                  <a:pt x="8" y="0"/>
                                </a:lnTo>
                                <a:lnTo>
                                  <a:pt x="509024" y="295656"/>
                                </a:lnTo>
                                <a:lnTo>
                                  <a:pt x="509024" y="298704"/>
                                </a:lnTo>
                                <a:lnTo>
                                  <a:pt x="8" y="594360"/>
                                </a:lnTo>
                                <a:lnTo>
                                  <a:pt x="8" y="597408"/>
                                </a:lnTo>
                                <a:lnTo>
                                  <a:pt x="0" y="597408"/>
                                </a:lnTo>
                                <a:lnTo>
                                  <a:pt x="0" y="589546"/>
                                </a:lnTo>
                                <a:lnTo>
                                  <a:pt x="503352" y="297180"/>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31" name="Shape 456931"/>
                        <wps:cNvSpPr/>
                        <wps:spPr>
                          <a:xfrm>
                            <a:off x="3048" y="219760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946" name="Shape 13946"/>
                        <wps:cNvSpPr/>
                        <wps:spPr>
                          <a:xfrm>
                            <a:off x="0" y="2194560"/>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47" name="Shape 13947"/>
                        <wps:cNvSpPr/>
                        <wps:spPr>
                          <a:xfrm>
                            <a:off x="510540" y="219456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48" name="Shape 13948"/>
                        <wps:cNvSpPr/>
                        <wps:spPr>
                          <a:xfrm>
                            <a:off x="57912" y="2194560"/>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49" name="Shape 13949"/>
                        <wps:cNvSpPr/>
                        <wps:spPr>
                          <a:xfrm>
                            <a:off x="957072" y="2194560"/>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32" name="Shape 456932"/>
                        <wps:cNvSpPr/>
                        <wps:spPr>
                          <a:xfrm>
                            <a:off x="3048" y="2874263"/>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951" name="Shape 13951"/>
                        <wps:cNvSpPr/>
                        <wps:spPr>
                          <a:xfrm>
                            <a:off x="0" y="2871216"/>
                            <a:ext cx="510540" cy="512064"/>
                          </a:xfrm>
                          <a:custGeom>
                            <a:avLst/>
                            <a:gdLst/>
                            <a:ahLst/>
                            <a:cxnLst/>
                            <a:rect l="0" t="0" r="0" b="0"/>
                            <a:pathLst>
                              <a:path w="510540" h="512064">
                                <a:moveTo>
                                  <a:pt x="0" y="0"/>
                                </a:moveTo>
                                <a:lnTo>
                                  <a:pt x="3048" y="0"/>
                                </a:lnTo>
                                <a:lnTo>
                                  <a:pt x="510540" y="0"/>
                                </a:lnTo>
                                <a:lnTo>
                                  <a:pt x="510540" y="3048"/>
                                </a:lnTo>
                                <a:lnTo>
                                  <a:pt x="6096" y="3048"/>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52" name="Shape 13952"/>
                        <wps:cNvSpPr/>
                        <wps:spPr>
                          <a:xfrm>
                            <a:off x="510540" y="287121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53" name="Shape 13953"/>
                        <wps:cNvSpPr/>
                        <wps:spPr>
                          <a:xfrm>
                            <a:off x="6096" y="3675888"/>
                            <a:ext cx="1014984" cy="588264"/>
                          </a:xfrm>
                          <a:custGeom>
                            <a:avLst/>
                            <a:gdLst/>
                            <a:ahLst/>
                            <a:cxnLst/>
                            <a:rect l="0" t="0" r="0" b="0"/>
                            <a:pathLst>
                              <a:path w="1014984" h="588264">
                                <a:moveTo>
                                  <a:pt x="505968" y="0"/>
                                </a:moveTo>
                                <a:lnTo>
                                  <a:pt x="1014984" y="292608"/>
                                </a:lnTo>
                                <a:lnTo>
                                  <a:pt x="505968" y="588264"/>
                                </a:lnTo>
                                <a:lnTo>
                                  <a:pt x="0" y="292608"/>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954" name="Shape 13954"/>
                        <wps:cNvSpPr/>
                        <wps:spPr>
                          <a:xfrm>
                            <a:off x="3048" y="3672840"/>
                            <a:ext cx="509016" cy="594360"/>
                          </a:xfrm>
                          <a:custGeom>
                            <a:avLst/>
                            <a:gdLst/>
                            <a:ahLst/>
                            <a:cxnLst/>
                            <a:rect l="0" t="0" r="0" b="0"/>
                            <a:pathLst>
                              <a:path w="509016" h="594360">
                                <a:moveTo>
                                  <a:pt x="505968" y="0"/>
                                </a:moveTo>
                                <a:lnTo>
                                  <a:pt x="509016" y="0"/>
                                </a:lnTo>
                                <a:lnTo>
                                  <a:pt x="509016" y="4800"/>
                                </a:lnTo>
                                <a:lnTo>
                                  <a:pt x="507497" y="3927"/>
                                </a:lnTo>
                                <a:lnTo>
                                  <a:pt x="3048" y="295656"/>
                                </a:lnTo>
                                <a:lnTo>
                                  <a:pt x="507497" y="587385"/>
                                </a:lnTo>
                                <a:lnTo>
                                  <a:pt x="509016" y="586512"/>
                                </a:lnTo>
                                <a:lnTo>
                                  <a:pt x="509016" y="591312"/>
                                </a:lnTo>
                                <a:lnTo>
                                  <a:pt x="509016" y="594360"/>
                                </a:lnTo>
                                <a:lnTo>
                                  <a:pt x="505968" y="594360"/>
                                </a:lnTo>
                                <a:lnTo>
                                  <a:pt x="505968" y="591312"/>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55" name="Shape 13955"/>
                        <wps:cNvSpPr/>
                        <wps:spPr>
                          <a:xfrm>
                            <a:off x="512064" y="4264152"/>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56" name="Shape 13956"/>
                        <wps:cNvSpPr/>
                        <wps:spPr>
                          <a:xfrm>
                            <a:off x="512064" y="3672840"/>
                            <a:ext cx="509016" cy="591312"/>
                          </a:xfrm>
                          <a:custGeom>
                            <a:avLst/>
                            <a:gdLst/>
                            <a:ahLst/>
                            <a:cxnLst/>
                            <a:rect l="0" t="0" r="0" b="0"/>
                            <a:pathLst>
                              <a:path w="509016" h="591312">
                                <a:moveTo>
                                  <a:pt x="0" y="0"/>
                                </a:moveTo>
                                <a:lnTo>
                                  <a:pt x="509016" y="295656"/>
                                </a:lnTo>
                                <a:lnTo>
                                  <a:pt x="0" y="591312"/>
                                </a:lnTo>
                                <a:lnTo>
                                  <a:pt x="0" y="586512"/>
                                </a:lnTo>
                                <a:lnTo>
                                  <a:pt x="505968" y="295656"/>
                                </a:lnTo>
                                <a:lnTo>
                                  <a:pt x="0" y="48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57" name="Shape 13957"/>
                        <wps:cNvSpPr/>
                        <wps:spPr>
                          <a:xfrm>
                            <a:off x="3048" y="4398264"/>
                            <a:ext cx="1014984" cy="505968"/>
                          </a:xfrm>
                          <a:custGeom>
                            <a:avLst/>
                            <a:gdLst/>
                            <a:ahLst/>
                            <a:cxnLst/>
                            <a:rect l="0" t="0" r="0" b="0"/>
                            <a:pathLst>
                              <a:path w="1014984" h="505968">
                                <a:moveTo>
                                  <a:pt x="103632" y="0"/>
                                </a:moveTo>
                                <a:lnTo>
                                  <a:pt x="914400" y="0"/>
                                </a:lnTo>
                                <a:lnTo>
                                  <a:pt x="917448" y="3048"/>
                                </a:lnTo>
                                <a:lnTo>
                                  <a:pt x="920496" y="3048"/>
                                </a:lnTo>
                                <a:lnTo>
                                  <a:pt x="920496" y="9144"/>
                                </a:lnTo>
                                <a:lnTo>
                                  <a:pt x="923544" y="9144"/>
                                </a:lnTo>
                                <a:lnTo>
                                  <a:pt x="923544" y="15240"/>
                                </a:lnTo>
                                <a:lnTo>
                                  <a:pt x="929640" y="27432"/>
                                </a:lnTo>
                                <a:lnTo>
                                  <a:pt x="932688" y="27432"/>
                                </a:lnTo>
                                <a:lnTo>
                                  <a:pt x="941832" y="45720"/>
                                </a:lnTo>
                                <a:lnTo>
                                  <a:pt x="944880" y="48768"/>
                                </a:lnTo>
                                <a:lnTo>
                                  <a:pt x="947928" y="48768"/>
                                </a:lnTo>
                                <a:lnTo>
                                  <a:pt x="947928" y="54864"/>
                                </a:lnTo>
                                <a:lnTo>
                                  <a:pt x="950976" y="54864"/>
                                </a:lnTo>
                                <a:lnTo>
                                  <a:pt x="950976" y="60960"/>
                                </a:lnTo>
                                <a:lnTo>
                                  <a:pt x="954024" y="60960"/>
                                </a:lnTo>
                                <a:lnTo>
                                  <a:pt x="954024" y="67056"/>
                                </a:lnTo>
                                <a:lnTo>
                                  <a:pt x="957072" y="67056"/>
                                </a:lnTo>
                                <a:lnTo>
                                  <a:pt x="957072" y="73152"/>
                                </a:lnTo>
                                <a:lnTo>
                                  <a:pt x="960120" y="73152"/>
                                </a:lnTo>
                                <a:lnTo>
                                  <a:pt x="960120" y="79248"/>
                                </a:lnTo>
                                <a:lnTo>
                                  <a:pt x="963168" y="79248"/>
                                </a:lnTo>
                                <a:lnTo>
                                  <a:pt x="963168" y="85344"/>
                                </a:lnTo>
                                <a:lnTo>
                                  <a:pt x="966216" y="85344"/>
                                </a:lnTo>
                                <a:lnTo>
                                  <a:pt x="966216" y="91440"/>
                                </a:lnTo>
                                <a:lnTo>
                                  <a:pt x="969264" y="91440"/>
                                </a:lnTo>
                                <a:lnTo>
                                  <a:pt x="969264" y="94488"/>
                                </a:lnTo>
                                <a:lnTo>
                                  <a:pt x="972312" y="94488"/>
                                </a:lnTo>
                                <a:lnTo>
                                  <a:pt x="972312" y="106680"/>
                                </a:lnTo>
                                <a:lnTo>
                                  <a:pt x="975360" y="106680"/>
                                </a:lnTo>
                                <a:lnTo>
                                  <a:pt x="975360" y="112776"/>
                                </a:lnTo>
                                <a:lnTo>
                                  <a:pt x="978408" y="112776"/>
                                </a:lnTo>
                                <a:lnTo>
                                  <a:pt x="978408" y="121920"/>
                                </a:lnTo>
                                <a:lnTo>
                                  <a:pt x="981456" y="121920"/>
                                </a:lnTo>
                                <a:lnTo>
                                  <a:pt x="981456" y="128016"/>
                                </a:lnTo>
                                <a:lnTo>
                                  <a:pt x="984504" y="128016"/>
                                </a:lnTo>
                                <a:lnTo>
                                  <a:pt x="984504" y="134112"/>
                                </a:lnTo>
                                <a:lnTo>
                                  <a:pt x="987552" y="134112"/>
                                </a:lnTo>
                                <a:lnTo>
                                  <a:pt x="987552" y="143256"/>
                                </a:lnTo>
                                <a:lnTo>
                                  <a:pt x="990600" y="143256"/>
                                </a:lnTo>
                                <a:lnTo>
                                  <a:pt x="990600" y="149352"/>
                                </a:lnTo>
                                <a:lnTo>
                                  <a:pt x="993648" y="149352"/>
                                </a:lnTo>
                                <a:lnTo>
                                  <a:pt x="993648" y="155448"/>
                                </a:lnTo>
                                <a:lnTo>
                                  <a:pt x="996696" y="155448"/>
                                </a:lnTo>
                                <a:lnTo>
                                  <a:pt x="996696" y="167640"/>
                                </a:lnTo>
                                <a:lnTo>
                                  <a:pt x="999744" y="167640"/>
                                </a:lnTo>
                                <a:lnTo>
                                  <a:pt x="999744" y="179832"/>
                                </a:lnTo>
                                <a:lnTo>
                                  <a:pt x="1002792" y="179832"/>
                                </a:lnTo>
                                <a:lnTo>
                                  <a:pt x="1002792" y="188976"/>
                                </a:lnTo>
                                <a:lnTo>
                                  <a:pt x="1005840" y="188976"/>
                                </a:lnTo>
                                <a:lnTo>
                                  <a:pt x="1005840" y="201168"/>
                                </a:lnTo>
                                <a:lnTo>
                                  <a:pt x="1008888" y="201168"/>
                                </a:lnTo>
                                <a:lnTo>
                                  <a:pt x="1008888" y="219456"/>
                                </a:lnTo>
                                <a:lnTo>
                                  <a:pt x="1011936" y="219456"/>
                                </a:lnTo>
                                <a:lnTo>
                                  <a:pt x="1011936" y="237744"/>
                                </a:lnTo>
                                <a:lnTo>
                                  <a:pt x="1014984" y="237744"/>
                                </a:lnTo>
                                <a:lnTo>
                                  <a:pt x="1014984" y="304800"/>
                                </a:lnTo>
                                <a:lnTo>
                                  <a:pt x="1011936" y="304800"/>
                                </a:lnTo>
                                <a:lnTo>
                                  <a:pt x="1011936" y="329184"/>
                                </a:lnTo>
                                <a:lnTo>
                                  <a:pt x="1008888" y="329184"/>
                                </a:lnTo>
                                <a:lnTo>
                                  <a:pt x="1008888" y="335280"/>
                                </a:lnTo>
                                <a:lnTo>
                                  <a:pt x="1005840" y="335280"/>
                                </a:lnTo>
                                <a:lnTo>
                                  <a:pt x="1005840" y="353568"/>
                                </a:lnTo>
                                <a:lnTo>
                                  <a:pt x="1002792" y="353568"/>
                                </a:lnTo>
                                <a:lnTo>
                                  <a:pt x="1002792" y="362712"/>
                                </a:lnTo>
                                <a:lnTo>
                                  <a:pt x="999744" y="362712"/>
                                </a:lnTo>
                                <a:lnTo>
                                  <a:pt x="999744" y="368808"/>
                                </a:lnTo>
                                <a:lnTo>
                                  <a:pt x="996696" y="368808"/>
                                </a:lnTo>
                                <a:lnTo>
                                  <a:pt x="996696" y="381000"/>
                                </a:lnTo>
                                <a:lnTo>
                                  <a:pt x="993648" y="381000"/>
                                </a:lnTo>
                                <a:lnTo>
                                  <a:pt x="993648" y="387096"/>
                                </a:lnTo>
                                <a:lnTo>
                                  <a:pt x="990600" y="387096"/>
                                </a:lnTo>
                                <a:lnTo>
                                  <a:pt x="990600" y="393192"/>
                                </a:lnTo>
                                <a:lnTo>
                                  <a:pt x="987552" y="393192"/>
                                </a:lnTo>
                                <a:lnTo>
                                  <a:pt x="987552" y="399288"/>
                                </a:lnTo>
                                <a:lnTo>
                                  <a:pt x="984504" y="399288"/>
                                </a:lnTo>
                                <a:lnTo>
                                  <a:pt x="984504" y="405384"/>
                                </a:lnTo>
                                <a:lnTo>
                                  <a:pt x="981456" y="405384"/>
                                </a:lnTo>
                                <a:lnTo>
                                  <a:pt x="981456" y="414528"/>
                                </a:lnTo>
                                <a:lnTo>
                                  <a:pt x="978408" y="414528"/>
                                </a:lnTo>
                                <a:lnTo>
                                  <a:pt x="978408" y="420624"/>
                                </a:lnTo>
                                <a:lnTo>
                                  <a:pt x="975360" y="420624"/>
                                </a:lnTo>
                                <a:lnTo>
                                  <a:pt x="975360" y="426720"/>
                                </a:lnTo>
                                <a:lnTo>
                                  <a:pt x="972312" y="426720"/>
                                </a:lnTo>
                                <a:lnTo>
                                  <a:pt x="972312" y="432816"/>
                                </a:lnTo>
                                <a:lnTo>
                                  <a:pt x="969264" y="432816"/>
                                </a:lnTo>
                                <a:lnTo>
                                  <a:pt x="969264" y="438912"/>
                                </a:lnTo>
                                <a:lnTo>
                                  <a:pt x="963168" y="441960"/>
                                </a:lnTo>
                                <a:lnTo>
                                  <a:pt x="963168" y="448056"/>
                                </a:lnTo>
                                <a:lnTo>
                                  <a:pt x="960120" y="448056"/>
                                </a:lnTo>
                                <a:lnTo>
                                  <a:pt x="960120" y="454152"/>
                                </a:lnTo>
                                <a:lnTo>
                                  <a:pt x="957072" y="454152"/>
                                </a:lnTo>
                                <a:lnTo>
                                  <a:pt x="957072" y="457200"/>
                                </a:lnTo>
                                <a:lnTo>
                                  <a:pt x="950976" y="457200"/>
                                </a:lnTo>
                                <a:lnTo>
                                  <a:pt x="950976" y="463296"/>
                                </a:lnTo>
                                <a:lnTo>
                                  <a:pt x="947928" y="463296"/>
                                </a:lnTo>
                                <a:lnTo>
                                  <a:pt x="947928" y="469392"/>
                                </a:lnTo>
                                <a:lnTo>
                                  <a:pt x="941832" y="472440"/>
                                </a:lnTo>
                                <a:lnTo>
                                  <a:pt x="941832" y="475488"/>
                                </a:lnTo>
                                <a:lnTo>
                                  <a:pt x="935736" y="475488"/>
                                </a:lnTo>
                                <a:lnTo>
                                  <a:pt x="935736" y="481584"/>
                                </a:lnTo>
                                <a:lnTo>
                                  <a:pt x="929640" y="484632"/>
                                </a:lnTo>
                                <a:lnTo>
                                  <a:pt x="929640" y="487680"/>
                                </a:lnTo>
                                <a:lnTo>
                                  <a:pt x="923544" y="490728"/>
                                </a:lnTo>
                                <a:lnTo>
                                  <a:pt x="923544" y="499872"/>
                                </a:lnTo>
                                <a:lnTo>
                                  <a:pt x="917448" y="499872"/>
                                </a:lnTo>
                                <a:lnTo>
                                  <a:pt x="917448" y="505968"/>
                                </a:lnTo>
                                <a:lnTo>
                                  <a:pt x="100584" y="505968"/>
                                </a:lnTo>
                                <a:lnTo>
                                  <a:pt x="100584" y="502920"/>
                                </a:lnTo>
                                <a:lnTo>
                                  <a:pt x="97536" y="502920"/>
                                </a:lnTo>
                                <a:lnTo>
                                  <a:pt x="97536" y="496824"/>
                                </a:lnTo>
                                <a:lnTo>
                                  <a:pt x="94488" y="496824"/>
                                </a:lnTo>
                                <a:lnTo>
                                  <a:pt x="91440" y="490728"/>
                                </a:lnTo>
                                <a:lnTo>
                                  <a:pt x="88392" y="490728"/>
                                </a:lnTo>
                                <a:lnTo>
                                  <a:pt x="88392" y="484632"/>
                                </a:lnTo>
                                <a:lnTo>
                                  <a:pt x="85344" y="484632"/>
                                </a:lnTo>
                                <a:lnTo>
                                  <a:pt x="82296" y="478536"/>
                                </a:lnTo>
                                <a:lnTo>
                                  <a:pt x="79248" y="478536"/>
                                </a:lnTo>
                                <a:lnTo>
                                  <a:pt x="76200" y="475488"/>
                                </a:lnTo>
                                <a:lnTo>
                                  <a:pt x="73152" y="469392"/>
                                </a:lnTo>
                                <a:lnTo>
                                  <a:pt x="70104" y="469392"/>
                                </a:lnTo>
                                <a:lnTo>
                                  <a:pt x="70104" y="463296"/>
                                </a:lnTo>
                                <a:lnTo>
                                  <a:pt x="60960" y="445008"/>
                                </a:lnTo>
                                <a:lnTo>
                                  <a:pt x="57912" y="445008"/>
                                </a:lnTo>
                                <a:lnTo>
                                  <a:pt x="48768" y="426720"/>
                                </a:lnTo>
                                <a:lnTo>
                                  <a:pt x="45720" y="426720"/>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3192"/>
                                </a:lnTo>
                                <a:lnTo>
                                  <a:pt x="27432" y="393192"/>
                                </a:lnTo>
                                <a:lnTo>
                                  <a:pt x="27432" y="384048"/>
                                </a:lnTo>
                                <a:lnTo>
                                  <a:pt x="24384" y="381000"/>
                                </a:lnTo>
                                <a:lnTo>
                                  <a:pt x="24384" y="374904"/>
                                </a:lnTo>
                                <a:lnTo>
                                  <a:pt x="21336" y="374904"/>
                                </a:lnTo>
                                <a:lnTo>
                                  <a:pt x="21336" y="362712"/>
                                </a:lnTo>
                                <a:lnTo>
                                  <a:pt x="18288" y="362712"/>
                                </a:lnTo>
                                <a:lnTo>
                                  <a:pt x="18288" y="356616"/>
                                </a:lnTo>
                                <a:lnTo>
                                  <a:pt x="15240" y="356616"/>
                                </a:lnTo>
                                <a:lnTo>
                                  <a:pt x="15240" y="344424"/>
                                </a:lnTo>
                                <a:lnTo>
                                  <a:pt x="12192" y="344424"/>
                                </a:lnTo>
                                <a:lnTo>
                                  <a:pt x="12192" y="332232"/>
                                </a:lnTo>
                                <a:lnTo>
                                  <a:pt x="9144" y="332232"/>
                                </a:lnTo>
                                <a:lnTo>
                                  <a:pt x="9144" y="326136"/>
                                </a:lnTo>
                                <a:lnTo>
                                  <a:pt x="6096" y="326136"/>
                                </a:lnTo>
                                <a:lnTo>
                                  <a:pt x="6096" y="307848"/>
                                </a:lnTo>
                                <a:lnTo>
                                  <a:pt x="3048" y="307848"/>
                                </a:lnTo>
                                <a:lnTo>
                                  <a:pt x="3048" y="283464"/>
                                </a:lnTo>
                                <a:lnTo>
                                  <a:pt x="0" y="283464"/>
                                </a:lnTo>
                                <a:lnTo>
                                  <a:pt x="0" y="225552"/>
                                </a:lnTo>
                                <a:lnTo>
                                  <a:pt x="3048" y="225552"/>
                                </a:lnTo>
                                <a:lnTo>
                                  <a:pt x="3048" y="204216"/>
                                </a:lnTo>
                                <a:lnTo>
                                  <a:pt x="6096" y="204216"/>
                                </a:lnTo>
                                <a:lnTo>
                                  <a:pt x="6096" y="188976"/>
                                </a:lnTo>
                                <a:lnTo>
                                  <a:pt x="9144" y="188976"/>
                                </a:lnTo>
                                <a:lnTo>
                                  <a:pt x="9144" y="176784"/>
                                </a:lnTo>
                                <a:lnTo>
                                  <a:pt x="12192" y="176784"/>
                                </a:lnTo>
                                <a:lnTo>
                                  <a:pt x="12192" y="164592"/>
                                </a:lnTo>
                                <a:lnTo>
                                  <a:pt x="15240" y="164592"/>
                                </a:lnTo>
                                <a:lnTo>
                                  <a:pt x="15240" y="155448"/>
                                </a:lnTo>
                                <a:lnTo>
                                  <a:pt x="18288" y="155448"/>
                                </a:lnTo>
                                <a:lnTo>
                                  <a:pt x="18288" y="143256"/>
                                </a:lnTo>
                                <a:lnTo>
                                  <a:pt x="21336" y="143256"/>
                                </a:lnTo>
                                <a:lnTo>
                                  <a:pt x="21336" y="140208"/>
                                </a:lnTo>
                                <a:lnTo>
                                  <a:pt x="24384" y="140208"/>
                                </a:lnTo>
                                <a:lnTo>
                                  <a:pt x="24384" y="121920"/>
                                </a:lnTo>
                                <a:lnTo>
                                  <a:pt x="27432" y="121920"/>
                                </a:lnTo>
                                <a:lnTo>
                                  <a:pt x="27432" y="115824"/>
                                </a:lnTo>
                                <a:lnTo>
                                  <a:pt x="30480" y="115824"/>
                                </a:lnTo>
                                <a:lnTo>
                                  <a:pt x="30480" y="109728"/>
                                </a:lnTo>
                                <a:lnTo>
                                  <a:pt x="33528" y="109728"/>
                                </a:lnTo>
                                <a:lnTo>
                                  <a:pt x="33528" y="103632"/>
                                </a:lnTo>
                                <a:lnTo>
                                  <a:pt x="39624" y="100584"/>
                                </a:lnTo>
                                <a:lnTo>
                                  <a:pt x="39624" y="94488"/>
                                </a:lnTo>
                                <a:lnTo>
                                  <a:pt x="42672" y="94488"/>
                                </a:lnTo>
                                <a:lnTo>
                                  <a:pt x="42672" y="91440"/>
                                </a:lnTo>
                                <a:lnTo>
                                  <a:pt x="45720" y="91440"/>
                                </a:lnTo>
                                <a:lnTo>
                                  <a:pt x="45720" y="85344"/>
                                </a:lnTo>
                                <a:lnTo>
                                  <a:pt x="48768" y="85344"/>
                                </a:lnTo>
                                <a:lnTo>
                                  <a:pt x="48768" y="79248"/>
                                </a:lnTo>
                                <a:lnTo>
                                  <a:pt x="51816" y="79248"/>
                                </a:lnTo>
                                <a:lnTo>
                                  <a:pt x="51816" y="73152"/>
                                </a:lnTo>
                                <a:lnTo>
                                  <a:pt x="54864" y="73152"/>
                                </a:lnTo>
                                <a:lnTo>
                                  <a:pt x="54864" y="67056"/>
                                </a:lnTo>
                                <a:lnTo>
                                  <a:pt x="57912" y="67056"/>
                                </a:lnTo>
                                <a:lnTo>
                                  <a:pt x="57912" y="60960"/>
                                </a:lnTo>
                                <a:lnTo>
                                  <a:pt x="60960" y="60960"/>
                                </a:lnTo>
                                <a:lnTo>
                                  <a:pt x="60960" y="54864"/>
                                </a:lnTo>
                                <a:lnTo>
                                  <a:pt x="64008" y="54864"/>
                                </a:lnTo>
                                <a:lnTo>
                                  <a:pt x="64008" y="48768"/>
                                </a:lnTo>
                                <a:lnTo>
                                  <a:pt x="67056" y="48768"/>
                                </a:lnTo>
                                <a:lnTo>
                                  <a:pt x="67056" y="45720"/>
                                </a:lnTo>
                                <a:lnTo>
                                  <a:pt x="70104" y="45720"/>
                                </a:lnTo>
                                <a:lnTo>
                                  <a:pt x="70104" y="39624"/>
                                </a:lnTo>
                                <a:lnTo>
                                  <a:pt x="76200" y="36576"/>
                                </a:lnTo>
                                <a:lnTo>
                                  <a:pt x="76200" y="33528"/>
                                </a:lnTo>
                                <a:lnTo>
                                  <a:pt x="82296" y="30480"/>
                                </a:lnTo>
                                <a:lnTo>
                                  <a:pt x="82296" y="24384"/>
                                </a:lnTo>
                                <a:lnTo>
                                  <a:pt x="85344" y="24384"/>
                                </a:lnTo>
                                <a:lnTo>
                                  <a:pt x="85344" y="21336"/>
                                </a:lnTo>
                                <a:lnTo>
                                  <a:pt x="91440" y="18288"/>
                                </a:lnTo>
                                <a:lnTo>
                                  <a:pt x="91440" y="12192"/>
                                </a:lnTo>
                                <a:lnTo>
                                  <a:pt x="94488" y="12192"/>
                                </a:lnTo>
                                <a:lnTo>
                                  <a:pt x="94488" y="6096"/>
                                </a:lnTo>
                                <a:lnTo>
                                  <a:pt x="97536" y="6096"/>
                                </a:lnTo>
                                <a:lnTo>
                                  <a:pt x="97536"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3958" name="Shape 13958"/>
                        <wps:cNvSpPr/>
                        <wps:spPr>
                          <a:xfrm>
                            <a:off x="0" y="4395216"/>
                            <a:ext cx="510540" cy="512064"/>
                          </a:xfrm>
                          <a:custGeom>
                            <a:avLst/>
                            <a:gdLst/>
                            <a:ahLst/>
                            <a:cxnLst/>
                            <a:rect l="0" t="0" r="0" b="0"/>
                            <a:pathLst>
                              <a:path w="510540" h="512064">
                                <a:moveTo>
                                  <a:pt x="103632" y="0"/>
                                </a:moveTo>
                                <a:lnTo>
                                  <a:pt x="510540" y="0"/>
                                </a:lnTo>
                                <a:lnTo>
                                  <a:pt x="510540" y="3048"/>
                                </a:lnTo>
                                <a:lnTo>
                                  <a:pt x="106680" y="3048"/>
                                </a:lnTo>
                                <a:lnTo>
                                  <a:pt x="100584" y="6096"/>
                                </a:lnTo>
                                <a:lnTo>
                                  <a:pt x="103632" y="6096"/>
                                </a:lnTo>
                                <a:lnTo>
                                  <a:pt x="97536" y="18288"/>
                                </a:lnTo>
                                <a:lnTo>
                                  <a:pt x="94488" y="18288"/>
                                </a:lnTo>
                                <a:lnTo>
                                  <a:pt x="88392" y="24384"/>
                                </a:lnTo>
                                <a:lnTo>
                                  <a:pt x="91440" y="24384"/>
                                </a:lnTo>
                                <a:lnTo>
                                  <a:pt x="88392" y="30480"/>
                                </a:lnTo>
                                <a:lnTo>
                                  <a:pt x="85344" y="30480"/>
                                </a:lnTo>
                                <a:lnTo>
                                  <a:pt x="76200" y="39624"/>
                                </a:lnTo>
                                <a:lnTo>
                                  <a:pt x="79248" y="39624"/>
                                </a:lnTo>
                                <a:lnTo>
                                  <a:pt x="76200" y="45720"/>
                                </a:lnTo>
                                <a:lnTo>
                                  <a:pt x="73152" y="45720"/>
                                </a:lnTo>
                                <a:lnTo>
                                  <a:pt x="70104" y="48768"/>
                                </a:lnTo>
                                <a:lnTo>
                                  <a:pt x="73152" y="48768"/>
                                </a:lnTo>
                                <a:lnTo>
                                  <a:pt x="45720" y="100584"/>
                                </a:lnTo>
                                <a:lnTo>
                                  <a:pt x="42672" y="100584"/>
                                </a:lnTo>
                                <a:lnTo>
                                  <a:pt x="39624" y="103632"/>
                                </a:lnTo>
                                <a:lnTo>
                                  <a:pt x="42672" y="103632"/>
                                </a:lnTo>
                                <a:lnTo>
                                  <a:pt x="27432" y="134112"/>
                                </a:lnTo>
                                <a:lnTo>
                                  <a:pt x="27432" y="140208"/>
                                </a:lnTo>
                                <a:lnTo>
                                  <a:pt x="24384" y="149352"/>
                                </a:lnTo>
                                <a:lnTo>
                                  <a:pt x="24384" y="155448"/>
                                </a:lnTo>
                                <a:lnTo>
                                  <a:pt x="21336" y="161544"/>
                                </a:lnTo>
                                <a:lnTo>
                                  <a:pt x="21336" y="164592"/>
                                </a:lnTo>
                                <a:lnTo>
                                  <a:pt x="18288" y="170688"/>
                                </a:lnTo>
                                <a:lnTo>
                                  <a:pt x="18288" y="176784"/>
                                </a:lnTo>
                                <a:lnTo>
                                  <a:pt x="15240" y="182880"/>
                                </a:lnTo>
                                <a:lnTo>
                                  <a:pt x="15240" y="188976"/>
                                </a:lnTo>
                                <a:lnTo>
                                  <a:pt x="12192" y="192024"/>
                                </a:lnTo>
                                <a:lnTo>
                                  <a:pt x="12192" y="204216"/>
                                </a:lnTo>
                                <a:lnTo>
                                  <a:pt x="9144" y="210312"/>
                                </a:lnTo>
                                <a:lnTo>
                                  <a:pt x="9144" y="225552"/>
                                </a:lnTo>
                                <a:lnTo>
                                  <a:pt x="6096" y="231648"/>
                                </a:lnTo>
                                <a:lnTo>
                                  <a:pt x="6096" y="286512"/>
                                </a:lnTo>
                                <a:lnTo>
                                  <a:pt x="9144" y="286512"/>
                                </a:lnTo>
                                <a:lnTo>
                                  <a:pt x="9144" y="301752"/>
                                </a:lnTo>
                                <a:lnTo>
                                  <a:pt x="12192" y="307848"/>
                                </a:lnTo>
                                <a:lnTo>
                                  <a:pt x="12192" y="320040"/>
                                </a:lnTo>
                                <a:lnTo>
                                  <a:pt x="15240" y="326136"/>
                                </a:lnTo>
                                <a:lnTo>
                                  <a:pt x="15240" y="335280"/>
                                </a:lnTo>
                                <a:lnTo>
                                  <a:pt x="18288" y="335280"/>
                                </a:lnTo>
                                <a:lnTo>
                                  <a:pt x="18288" y="338328"/>
                                </a:lnTo>
                                <a:lnTo>
                                  <a:pt x="21336" y="344424"/>
                                </a:lnTo>
                                <a:lnTo>
                                  <a:pt x="21336" y="350520"/>
                                </a:lnTo>
                                <a:lnTo>
                                  <a:pt x="27432" y="362712"/>
                                </a:lnTo>
                                <a:lnTo>
                                  <a:pt x="27432" y="368808"/>
                                </a:lnTo>
                                <a:lnTo>
                                  <a:pt x="30480" y="381000"/>
                                </a:lnTo>
                                <a:lnTo>
                                  <a:pt x="27432" y="381000"/>
                                </a:lnTo>
                                <a:lnTo>
                                  <a:pt x="30480" y="384048"/>
                                </a:lnTo>
                                <a:lnTo>
                                  <a:pt x="33528" y="384048"/>
                                </a:lnTo>
                                <a:lnTo>
                                  <a:pt x="33528" y="387096"/>
                                </a:lnTo>
                                <a:lnTo>
                                  <a:pt x="54864" y="429768"/>
                                </a:lnTo>
                                <a:lnTo>
                                  <a:pt x="57912" y="429768"/>
                                </a:lnTo>
                                <a:lnTo>
                                  <a:pt x="64008" y="441960"/>
                                </a:lnTo>
                                <a:lnTo>
                                  <a:pt x="60960" y="441960"/>
                                </a:lnTo>
                                <a:lnTo>
                                  <a:pt x="67056" y="448056"/>
                                </a:lnTo>
                                <a:lnTo>
                                  <a:pt x="70104" y="448056"/>
                                </a:lnTo>
                                <a:lnTo>
                                  <a:pt x="76200" y="466344"/>
                                </a:lnTo>
                                <a:lnTo>
                                  <a:pt x="73152" y="466344"/>
                                </a:lnTo>
                                <a:lnTo>
                                  <a:pt x="79248" y="472440"/>
                                </a:lnTo>
                                <a:lnTo>
                                  <a:pt x="82296" y="472440"/>
                                </a:lnTo>
                                <a:lnTo>
                                  <a:pt x="85344" y="478536"/>
                                </a:lnTo>
                                <a:lnTo>
                                  <a:pt x="82296" y="478536"/>
                                </a:lnTo>
                                <a:lnTo>
                                  <a:pt x="91440" y="484632"/>
                                </a:lnTo>
                                <a:lnTo>
                                  <a:pt x="94488" y="484632"/>
                                </a:lnTo>
                                <a:lnTo>
                                  <a:pt x="97536" y="490728"/>
                                </a:lnTo>
                                <a:lnTo>
                                  <a:pt x="94488" y="490728"/>
                                </a:lnTo>
                                <a:lnTo>
                                  <a:pt x="100584" y="496824"/>
                                </a:lnTo>
                                <a:lnTo>
                                  <a:pt x="103632" y="496824"/>
                                </a:lnTo>
                                <a:lnTo>
                                  <a:pt x="106680" y="502920"/>
                                </a:lnTo>
                                <a:lnTo>
                                  <a:pt x="103632" y="502920"/>
                                </a:lnTo>
                                <a:lnTo>
                                  <a:pt x="106680" y="505968"/>
                                </a:lnTo>
                                <a:lnTo>
                                  <a:pt x="510540" y="505968"/>
                                </a:lnTo>
                                <a:lnTo>
                                  <a:pt x="510540" y="512064"/>
                                </a:lnTo>
                                <a:lnTo>
                                  <a:pt x="103632" y="512064"/>
                                </a:lnTo>
                                <a:lnTo>
                                  <a:pt x="103632" y="509016"/>
                                </a:lnTo>
                                <a:lnTo>
                                  <a:pt x="100584" y="505968"/>
                                </a:lnTo>
                                <a:lnTo>
                                  <a:pt x="97536" y="499872"/>
                                </a:lnTo>
                                <a:lnTo>
                                  <a:pt x="91440" y="493776"/>
                                </a:lnTo>
                                <a:lnTo>
                                  <a:pt x="88392" y="487680"/>
                                </a:lnTo>
                                <a:lnTo>
                                  <a:pt x="76200" y="475488"/>
                                </a:lnTo>
                                <a:lnTo>
                                  <a:pt x="64008" y="451104"/>
                                </a:lnTo>
                                <a:lnTo>
                                  <a:pt x="57912" y="445008"/>
                                </a:lnTo>
                                <a:lnTo>
                                  <a:pt x="51816" y="432816"/>
                                </a:lnTo>
                                <a:lnTo>
                                  <a:pt x="48768" y="429768"/>
                                </a:lnTo>
                                <a:lnTo>
                                  <a:pt x="27432" y="390144"/>
                                </a:lnTo>
                                <a:lnTo>
                                  <a:pt x="27432" y="384048"/>
                                </a:lnTo>
                                <a:lnTo>
                                  <a:pt x="21336" y="371856"/>
                                </a:lnTo>
                                <a:lnTo>
                                  <a:pt x="21336" y="365760"/>
                                </a:lnTo>
                                <a:lnTo>
                                  <a:pt x="15240" y="353568"/>
                                </a:lnTo>
                                <a:lnTo>
                                  <a:pt x="15240" y="347472"/>
                                </a:lnTo>
                                <a:lnTo>
                                  <a:pt x="12192" y="341376"/>
                                </a:lnTo>
                                <a:lnTo>
                                  <a:pt x="12192" y="335280"/>
                                </a:lnTo>
                                <a:lnTo>
                                  <a:pt x="9144" y="335280"/>
                                </a:lnTo>
                                <a:lnTo>
                                  <a:pt x="9144" y="329184"/>
                                </a:lnTo>
                                <a:lnTo>
                                  <a:pt x="6096" y="323088"/>
                                </a:lnTo>
                                <a:lnTo>
                                  <a:pt x="6096" y="310896"/>
                                </a:lnTo>
                                <a:lnTo>
                                  <a:pt x="3048" y="304800"/>
                                </a:lnTo>
                                <a:lnTo>
                                  <a:pt x="3048" y="286512"/>
                                </a:lnTo>
                                <a:lnTo>
                                  <a:pt x="0" y="286512"/>
                                </a:lnTo>
                                <a:lnTo>
                                  <a:pt x="0" y="228600"/>
                                </a:lnTo>
                                <a:lnTo>
                                  <a:pt x="3048" y="222504"/>
                                </a:lnTo>
                                <a:lnTo>
                                  <a:pt x="3048" y="207264"/>
                                </a:lnTo>
                                <a:lnTo>
                                  <a:pt x="6096" y="201168"/>
                                </a:lnTo>
                                <a:lnTo>
                                  <a:pt x="6096" y="192024"/>
                                </a:lnTo>
                                <a:lnTo>
                                  <a:pt x="9144" y="185928"/>
                                </a:lnTo>
                                <a:lnTo>
                                  <a:pt x="9144" y="179832"/>
                                </a:lnTo>
                                <a:lnTo>
                                  <a:pt x="12192" y="173736"/>
                                </a:lnTo>
                                <a:lnTo>
                                  <a:pt x="12192" y="167640"/>
                                </a:lnTo>
                                <a:lnTo>
                                  <a:pt x="15240" y="161544"/>
                                </a:lnTo>
                                <a:lnTo>
                                  <a:pt x="15240" y="158496"/>
                                </a:lnTo>
                                <a:lnTo>
                                  <a:pt x="18288" y="152400"/>
                                </a:lnTo>
                                <a:lnTo>
                                  <a:pt x="18288" y="146304"/>
                                </a:lnTo>
                                <a:lnTo>
                                  <a:pt x="24384" y="137160"/>
                                </a:lnTo>
                                <a:lnTo>
                                  <a:pt x="24384" y="131064"/>
                                </a:lnTo>
                                <a:lnTo>
                                  <a:pt x="36576" y="100584"/>
                                </a:lnTo>
                                <a:lnTo>
                                  <a:pt x="39624" y="97536"/>
                                </a:lnTo>
                                <a:lnTo>
                                  <a:pt x="67056" y="48768"/>
                                </a:lnTo>
                                <a:lnTo>
                                  <a:pt x="73152" y="42672"/>
                                </a:lnTo>
                                <a:lnTo>
                                  <a:pt x="73152" y="36576"/>
                                </a:lnTo>
                                <a:lnTo>
                                  <a:pt x="82296" y="27432"/>
                                </a:lnTo>
                                <a:lnTo>
                                  <a:pt x="85344" y="21336"/>
                                </a:lnTo>
                                <a:lnTo>
                                  <a:pt x="91440" y="15240"/>
                                </a:lnTo>
                                <a:lnTo>
                                  <a:pt x="97536" y="3048"/>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59" name="Shape 13959"/>
                        <wps:cNvSpPr/>
                        <wps:spPr>
                          <a:xfrm>
                            <a:off x="510540" y="4395216"/>
                            <a:ext cx="510540" cy="512064"/>
                          </a:xfrm>
                          <a:custGeom>
                            <a:avLst/>
                            <a:gdLst/>
                            <a:ahLst/>
                            <a:cxnLst/>
                            <a:rect l="0" t="0" r="0" b="0"/>
                            <a:pathLst>
                              <a:path w="510540" h="512064">
                                <a:moveTo>
                                  <a:pt x="0" y="0"/>
                                </a:moveTo>
                                <a:lnTo>
                                  <a:pt x="406908" y="0"/>
                                </a:lnTo>
                                <a:lnTo>
                                  <a:pt x="409956" y="3048"/>
                                </a:lnTo>
                                <a:lnTo>
                                  <a:pt x="413004" y="3048"/>
                                </a:lnTo>
                                <a:lnTo>
                                  <a:pt x="416052" y="6096"/>
                                </a:lnTo>
                                <a:lnTo>
                                  <a:pt x="413004" y="6096"/>
                                </a:lnTo>
                                <a:lnTo>
                                  <a:pt x="416052" y="15240"/>
                                </a:lnTo>
                                <a:lnTo>
                                  <a:pt x="419100" y="15240"/>
                                </a:lnTo>
                                <a:lnTo>
                                  <a:pt x="422148" y="21336"/>
                                </a:lnTo>
                                <a:lnTo>
                                  <a:pt x="419100" y="21336"/>
                                </a:lnTo>
                                <a:lnTo>
                                  <a:pt x="425196" y="27432"/>
                                </a:lnTo>
                                <a:lnTo>
                                  <a:pt x="428244" y="27432"/>
                                </a:lnTo>
                                <a:lnTo>
                                  <a:pt x="437388" y="45720"/>
                                </a:lnTo>
                                <a:lnTo>
                                  <a:pt x="434340" y="45720"/>
                                </a:lnTo>
                                <a:lnTo>
                                  <a:pt x="440436" y="48768"/>
                                </a:lnTo>
                                <a:lnTo>
                                  <a:pt x="443484" y="48768"/>
                                </a:lnTo>
                                <a:lnTo>
                                  <a:pt x="446532" y="57912"/>
                                </a:lnTo>
                                <a:lnTo>
                                  <a:pt x="473964" y="115824"/>
                                </a:lnTo>
                                <a:lnTo>
                                  <a:pt x="477012" y="124968"/>
                                </a:lnTo>
                                <a:lnTo>
                                  <a:pt x="483108" y="137160"/>
                                </a:lnTo>
                                <a:lnTo>
                                  <a:pt x="483108" y="143256"/>
                                </a:lnTo>
                                <a:lnTo>
                                  <a:pt x="492252" y="158496"/>
                                </a:lnTo>
                                <a:lnTo>
                                  <a:pt x="492252" y="164592"/>
                                </a:lnTo>
                                <a:lnTo>
                                  <a:pt x="495300" y="170688"/>
                                </a:lnTo>
                                <a:lnTo>
                                  <a:pt x="495300" y="176784"/>
                                </a:lnTo>
                                <a:lnTo>
                                  <a:pt x="498348" y="182880"/>
                                </a:lnTo>
                                <a:lnTo>
                                  <a:pt x="498348" y="188976"/>
                                </a:lnTo>
                                <a:lnTo>
                                  <a:pt x="501396" y="192024"/>
                                </a:lnTo>
                                <a:lnTo>
                                  <a:pt x="501396" y="198120"/>
                                </a:lnTo>
                                <a:lnTo>
                                  <a:pt x="504444" y="204216"/>
                                </a:lnTo>
                                <a:lnTo>
                                  <a:pt x="504444" y="216408"/>
                                </a:lnTo>
                                <a:lnTo>
                                  <a:pt x="507492" y="222504"/>
                                </a:lnTo>
                                <a:lnTo>
                                  <a:pt x="507492" y="237744"/>
                                </a:lnTo>
                                <a:lnTo>
                                  <a:pt x="510540" y="240792"/>
                                </a:lnTo>
                                <a:lnTo>
                                  <a:pt x="510540" y="301752"/>
                                </a:lnTo>
                                <a:lnTo>
                                  <a:pt x="507492" y="307848"/>
                                </a:lnTo>
                                <a:lnTo>
                                  <a:pt x="507492" y="326136"/>
                                </a:lnTo>
                                <a:lnTo>
                                  <a:pt x="504444" y="332232"/>
                                </a:lnTo>
                                <a:lnTo>
                                  <a:pt x="504444" y="335280"/>
                                </a:lnTo>
                                <a:lnTo>
                                  <a:pt x="501396" y="335280"/>
                                </a:lnTo>
                                <a:lnTo>
                                  <a:pt x="498348" y="338328"/>
                                </a:lnTo>
                                <a:lnTo>
                                  <a:pt x="501396" y="338328"/>
                                </a:lnTo>
                                <a:lnTo>
                                  <a:pt x="501396" y="350520"/>
                                </a:lnTo>
                                <a:lnTo>
                                  <a:pt x="498348" y="356616"/>
                                </a:lnTo>
                                <a:lnTo>
                                  <a:pt x="498348" y="362712"/>
                                </a:lnTo>
                                <a:lnTo>
                                  <a:pt x="495300" y="362712"/>
                                </a:lnTo>
                                <a:lnTo>
                                  <a:pt x="492252" y="365760"/>
                                </a:lnTo>
                                <a:lnTo>
                                  <a:pt x="495300" y="365760"/>
                                </a:lnTo>
                                <a:lnTo>
                                  <a:pt x="492252" y="371856"/>
                                </a:lnTo>
                                <a:lnTo>
                                  <a:pt x="492252" y="377952"/>
                                </a:lnTo>
                                <a:lnTo>
                                  <a:pt x="489204" y="384048"/>
                                </a:lnTo>
                                <a:lnTo>
                                  <a:pt x="489204" y="387096"/>
                                </a:lnTo>
                                <a:lnTo>
                                  <a:pt x="486156" y="387096"/>
                                </a:lnTo>
                                <a:lnTo>
                                  <a:pt x="483108" y="390144"/>
                                </a:lnTo>
                                <a:lnTo>
                                  <a:pt x="486156" y="390144"/>
                                </a:lnTo>
                                <a:lnTo>
                                  <a:pt x="477012" y="408432"/>
                                </a:lnTo>
                                <a:lnTo>
                                  <a:pt x="477012" y="411480"/>
                                </a:lnTo>
                                <a:lnTo>
                                  <a:pt x="467868" y="429768"/>
                                </a:lnTo>
                                <a:lnTo>
                                  <a:pt x="464820" y="429768"/>
                                </a:lnTo>
                                <a:lnTo>
                                  <a:pt x="461772" y="441960"/>
                                </a:lnTo>
                                <a:lnTo>
                                  <a:pt x="458724" y="441960"/>
                                </a:lnTo>
                                <a:lnTo>
                                  <a:pt x="455676" y="445008"/>
                                </a:lnTo>
                                <a:lnTo>
                                  <a:pt x="458724" y="445008"/>
                                </a:lnTo>
                                <a:lnTo>
                                  <a:pt x="452628" y="457200"/>
                                </a:lnTo>
                                <a:lnTo>
                                  <a:pt x="449580" y="457200"/>
                                </a:lnTo>
                                <a:lnTo>
                                  <a:pt x="449580" y="460248"/>
                                </a:lnTo>
                                <a:lnTo>
                                  <a:pt x="445516" y="462280"/>
                                </a:lnTo>
                                <a:lnTo>
                                  <a:pt x="440436" y="472440"/>
                                </a:lnTo>
                                <a:lnTo>
                                  <a:pt x="437388" y="472440"/>
                                </a:lnTo>
                                <a:lnTo>
                                  <a:pt x="428244" y="478536"/>
                                </a:lnTo>
                                <a:lnTo>
                                  <a:pt x="431292" y="478536"/>
                                </a:lnTo>
                                <a:lnTo>
                                  <a:pt x="428244" y="484632"/>
                                </a:lnTo>
                                <a:lnTo>
                                  <a:pt x="425196" y="484632"/>
                                </a:lnTo>
                                <a:lnTo>
                                  <a:pt x="416052" y="493776"/>
                                </a:lnTo>
                                <a:lnTo>
                                  <a:pt x="419100" y="493776"/>
                                </a:lnTo>
                                <a:lnTo>
                                  <a:pt x="416052" y="499872"/>
                                </a:lnTo>
                                <a:lnTo>
                                  <a:pt x="416052" y="502920"/>
                                </a:lnTo>
                                <a:lnTo>
                                  <a:pt x="411988" y="504952"/>
                                </a:lnTo>
                                <a:lnTo>
                                  <a:pt x="409956" y="509016"/>
                                </a:lnTo>
                                <a:lnTo>
                                  <a:pt x="406908" y="509016"/>
                                </a:lnTo>
                                <a:lnTo>
                                  <a:pt x="406908" y="512064"/>
                                </a:lnTo>
                                <a:lnTo>
                                  <a:pt x="0" y="512064"/>
                                </a:lnTo>
                                <a:lnTo>
                                  <a:pt x="0" y="505968"/>
                                </a:lnTo>
                                <a:lnTo>
                                  <a:pt x="403860" y="505968"/>
                                </a:lnTo>
                                <a:lnTo>
                                  <a:pt x="406908" y="499872"/>
                                </a:lnTo>
                                <a:lnTo>
                                  <a:pt x="413004" y="496824"/>
                                </a:lnTo>
                                <a:lnTo>
                                  <a:pt x="416052" y="490728"/>
                                </a:lnTo>
                                <a:lnTo>
                                  <a:pt x="422148" y="481584"/>
                                </a:lnTo>
                                <a:lnTo>
                                  <a:pt x="434340" y="469392"/>
                                </a:lnTo>
                                <a:lnTo>
                                  <a:pt x="440436" y="457200"/>
                                </a:lnTo>
                                <a:lnTo>
                                  <a:pt x="446532" y="454152"/>
                                </a:lnTo>
                                <a:lnTo>
                                  <a:pt x="452628" y="441960"/>
                                </a:lnTo>
                                <a:lnTo>
                                  <a:pt x="455676" y="438912"/>
                                </a:lnTo>
                                <a:lnTo>
                                  <a:pt x="461772" y="429768"/>
                                </a:lnTo>
                                <a:lnTo>
                                  <a:pt x="464820" y="426720"/>
                                </a:lnTo>
                                <a:lnTo>
                                  <a:pt x="470916" y="408432"/>
                                </a:lnTo>
                                <a:lnTo>
                                  <a:pt x="470916" y="405384"/>
                                </a:lnTo>
                                <a:lnTo>
                                  <a:pt x="480060" y="387096"/>
                                </a:lnTo>
                                <a:lnTo>
                                  <a:pt x="483108" y="384048"/>
                                </a:lnTo>
                                <a:lnTo>
                                  <a:pt x="483108" y="381000"/>
                                </a:lnTo>
                                <a:lnTo>
                                  <a:pt x="486156" y="374904"/>
                                </a:lnTo>
                                <a:lnTo>
                                  <a:pt x="486156" y="368808"/>
                                </a:lnTo>
                                <a:lnTo>
                                  <a:pt x="489204" y="362712"/>
                                </a:lnTo>
                                <a:lnTo>
                                  <a:pt x="492252" y="359664"/>
                                </a:lnTo>
                                <a:lnTo>
                                  <a:pt x="492252" y="353568"/>
                                </a:lnTo>
                                <a:lnTo>
                                  <a:pt x="495300" y="347472"/>
                                </a:lnTo>
                                <a:lnTo>
                                  <a:pt x="495300" y="335280"/>
                                </a:lnTo>
                                <a:lnTo>
                                  <a:pt x="498348" y="335280"/>
                                </a:lnTo>
                                <a:lnTo>
                                  <a:pt x="498348" y="329184"/>
                                </a:lnTo>
                                <a:lnTo>
                                  <a:pt x="501396" y="323088"/>
                                </a:lnTo>
                                <a:lnTo>
                                  <a:pt x="501396" y="304800"/>
                                </a:lnTo>
                                <a:lnTo>
                                  <a:pt x="504444" y="298704"/>
                                </a:lnTo>
                                <a:lnTo>
                                  <a:pt x="504444" y="243840"/>
                                </a:lnTo>
                                <a:lnTo>
                                  <a:pt x="501396" y="240792"/>
                                </a:lnTo>
                                <a:lnTo>
                                  <a:pt x="501396" y="225552"/>
                                </a:lnTo>
                                <a:lnTo>
                                  <a:pt x="498348" y="219456"/>
                                </a:lnTo>
                                <a:lnTo>
                                  <a:pt x="498348" y="207264"/>
                                </a:lnTo>
                                <a:lnTo>
                                  <a:pt x="495300" y="201168"/>
                                </a:lnTo>
                                <a:lnTo>
                                  <a:pt x="495300" y="195072"/>
                                </a:lnTo>
                                <a:lnTo>
                                  <a:pt x="492252" y="192024"/>
                                </a:lnTo>
                                <a:lnTo>
                                  <a:pt x="492252" y="185928"/>
                                </a:lnTo>
                                <a:lnTo>
                                  <a:pt x="489204" y="179832"/>
                                </a:lnTo>
                                <a:lnTo>
                                  <a:pt x="489204" y="173736"/>
                                </a:lnTo>
                                <a:lnTo>
                                  <a:pt x="486156" y="167640"/>
                                </a:lnTo>
                                <a:lnTo>
                                  <a:pt x="486156" y="161544"/>
                                </a:lnTo>
                                <a:lnTo>
                                  <a:pt x="477012" y="146304"/>
                                </a:lnTo>
                                <a:lnTo>
                                  <a:pt x="477012" y="140208"/>
                                </a:lnTo>
                                <a:lnTo>
                                  <a:pt x="470916" y="128016"/>
                                </a:lnTo>
                                <a:lnTo>
                                  <a:pt x="467868" y="118872"/>
                                </a:lnTo>
                                <a:lnTo>
                                  <a:pt x="440436" y="60960"/>
                                </a:lnTo>
                                <a:lnTo>
                                  <a:pt x="437388" y="51816"/>
                                </a:lnTo>
                                <a:lnTo>
                                  <a:pt x="431292" y="48768"/>
                                </a:lnTo>
                                <a:lnTo>
                                  <a:pt x="422148" y="30480"/>
                                </a:lnTo>
                                <a:lnTo>
                                  <a:pt x="416052" y="24384"/>
                                </a:lnTo>
                                <a:lnTo>
                                  <a:pt x="416052" y="18288"/>
                                </a:lnTo>
                                <a:lnTo>
                                  <a:pt x="409956" y="9144"/>
                                </a:lnTo>
                                <a:lnTo>
                                  <a:pt x="406908" y="3048"/>
                                </a:lnTo>
                                <a:lnTo>
                                  <a:pt x="403860"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60" name="Shape 13960"/>
                        <wps:cNvSpPr/>
                        <wps:spPr>
                          <a:xfrm>
                            <a:off x="472440" y="4325112"/>
                            <a:ext cx="70104" cy="67056"/>
                          </a:xfrm>
                          <a:custGeom>
                            <a:avLst/>
                            <a:gdLst/>
                            <a:ahLst/>
                            <a:cxnLst/>
                            <a:rect l="0" t="0" r="0" b="0"/>
                            <a:pathLst>
                              <a:path w="70104" h="67056">
                                <a:moveTo>
                                  <a:pt x="0" y="0"/>
                                </a:moveTo>
                                <a:lnTo>
                                  <a:pt x="70104" y="0"/>
                                </a:lnTo>
                                <a:lnTo>
                                  <a:pt x="70104" y="3048"/>
                                </a:lnTo>
                                <a:lnTo>
                                  <a:pt x="67056" y="3048"/>
                                </a:lnTo>
                                <a:lnTo>
                                  <a:pt x="67056" y="9144"/>
                                </a:lnTo>
                                <a:lnTo>
                                  <a:pt x="64008" y="9144"/>
                                </a:lnTo>
                                <a:lnTo>
                                  <a:pt x="64008" y="15240"/>
                                </a:lnTo>
                                <a:lnTo>
                                  <a:pt x="60960" y="15240"/>
                                </a:lnTo>
                                <a:lnTo>
                                  <a:pt x="60960" y="21336"/>
                                </a:lnTo>
                                <a:lnTo>
                                  <a:pt x="57912" y="21336"/>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54864"/>
                                </a:lnTo>
                                <a:lnTo>
                                  <a:pt x="39624" y="54864"/>
                                </a:lnTo>
                                <a:lnTo>
                                  <a:pt x="39624" y="60960"/>
                                </a:lnTo>
                                <a:lnTo>
                                  <a:pt x="36576" y="60960"/>
                                </a:lnTo>
                                <a:lnTo>
                                  <a:pt x="36576" y="67056"/>
                                </a:lnTo>
                                <a:lnTo>
                                  <a:pt x="30480" y="67056"/>
                                </a:lnTo>
                                <a:lnTo>
                                  <a:pt x="30480" y="64008"/>
                                </a:lnTo>
                                <a:lnTo>
                                  <a:pt x="27432" y="57912"/>
                                </a:lnTo>
                                <a:lnTo>
                                  <a:pt x="27432" y="51816"/>
                                </a:lnTo>
                                <a:lnTo>
                                  <a:pt x="15240" y="27432"/>
                                </a:lnTo>
                                <a:lnTo>
                                  <a:pt x="12192" y="2438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961" name="Shape 13961"/>
                        <wps:cNvSpPr/>
                        <wps:spPr>
                          <a:xfrm>
                            <a:off x="472440" y="4325112"/>
                            <a:ext cx="70104" cy="70104"/>
                          </a:xfrm>
                          <a:custGeom>
                            <a:avLst/>
                            <a:gdLst/>
                            <a:ahLst/>
                            <a:cxnLst/>
                            <a:rect l="0" t="0" r="0" b="0"/>
                            <a:pathLst>
                              <a:path w="70104" h="70104">
                                <a:moveTo>
                                  <a:pt x="0" y="0"/>
                                </a:moveTo>
                                <a:lnTo>
                                  <a:pt x="70104" y="0"/>
                                </a:lnTo>
                                <a:lnTo>
                                  <a:pt x="33528" y="70104"/>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933" name="Shape 456933"/>
                        <wps:cNvSpPr/>
                        <wps:spPr>
                          <a:xfrm>
                            <a:off x="509016" y="3544824"/>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34" name="Shape 456934"/>
                        <wps:cNvSpPr/>
                        <wps:spPr>
                          <a:xfrm>
                            <a:off x="1182624" y="1776984"/>
                            <a:ext cx="9144" cy="1770888"/>
                          </a:xfrm>
                          <a:custGeom>
                            <a:avLst/>
                            <a:gdLst/>
                            <a:ahLst/>
                            <a:cxnLst/>
                            <a:rect l="0" t="0" r="0" b="0"/>
                            <a:pathLst>
                              <a:path w="9144" h="1770888">
                                <a:moveTo>
                                  <a:pt x="0" y="0"/>
                                </a:moveTo>
                                <a:lnTo>
                                  <a:pt x="9144" y="0"/>
                                </a:lnTo>
                                <a:lnTo>
                                  <a:pt x="9144" y="1770888"/>
                                </a:lnTo>
                                <a:lnTo>
                                  <a:pt x="0" y="17708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3964" name="Shape 13964"/>
                        <wps:cNvSpPr/>
                        <wps:spPr>
                          <a:xfrm>
                            <a:off x="509016" y="3514344"/>
                            <a:ext cx="70104" cy="70104"/>
                          </a:xfrm>
                          <a:custGeom>
                            <a:avLst/>
                            <a:gdLst/>
                            <a:ahLst/>
                            <a:cxnLst/>
                            <a:rect l="0" t="0" r="0" b="0"/>
                            <a:pathLst>
                              <a:path w="70104" h="70104">
                                <a:moveTo>
                                  <a:pt x="70104" y="0"/>
                                </a:moveTo>
                                <a:lnTo>
                                  <a:pt x="70104" y="70104"/>
                                </a:lnTo>
                                <a:lnTo>
                                  <a:pt x="0" y="33528"/>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456935" name="Shape 456935"/>
                        <wps:cNvSpPr/>
                        <wps:spPr>
                          <a:xfrm>
                            <a:off x="1353312" y="679704"/>
                            <a:ext cx="9144" cy="3291840"/>
                          </a:xfrm>
                          <a:custGeom>
                            <a:avLst/>
                            <a:gdLst/>
                            <a:ahLst/>
                            <a:cxnLst/>
                            <a:rect l="0" t="0" r="0" b="0"/>
                            <a:pathLst>
                              <a:path w="9144" h="3291840">
                                <a:moveTo>
                                  <a:pt x="0" y="0"/>
                                </a:moveTo>
                                <a:lnTo>
                                  <a:pt x="9144" y="0"/>
                                </a:lnTo>
                                <a:lnTo>
                                  <a:pt x="9144" y="3291840"/>
                                </a:lnTo>
                                <a:lnTo>
                                  <a:pt x="0" y="329184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36" name="Shape 456936"/>
                        <wps:cNvSpPr/>
                        <wps:spPr>
                          <a:xfrm>
                            <a:off x="509016" y="676656"/>
                            <a:ext cx="844296" cy="9144"/>
                          </a:xfrm>
                          <a:custGeom>
                            <a:avLst/>
                            <a:gdLst/>
                            <a:ahLst/>
                            <a:cxnLst/>
                            <a:rect l="0" t="0" r="0" b="0"/>
                            <a:pathLst>
                              <a:path w="844296" h="9144">
                                <a:moveTo>
                                  <a:pt x="0" y="0"/>
                                </a:moveTo>
                                <a:lnTo>
                                  <a:pt x="844296" y="0"/>
                                </a:lnTo>
                                <a:lnTo>
                                  <a:pt x="84429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3967" name="Shape 13967"/>
                        <wps:cNvSpPr/>
                        <wps:spPr>
                          <a:xfrm>
                            <a:off x="509016" y="643127"/>
                            <a:ext cx="70104" cy="70104"/>
                          </a:xfrm>
                          <a:custGeom>
                            <a:avLst/>
                            <a:gdLst/>
                            <a:ahLst/>
                            <a:cxnLst/>
                            <a:rect l="0" t="0" r="0" b="0"/>
                            <a:pathLst>
                              <a:path w="70104" h="70104">
                                <a:moveTo>
                                  <a:pt x="70104" y="0"/>
                                </a:moveTo>
                                <a:lnTo>
                                  <a:pt x="70104" y="70104"/>
                                </a:lnTo>
                                <a:lnTo>
                                  <a:pt x="0" y="36576"/>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13968" name="Rectangle 13968"/>
                        <wps:cNvSpPr/>
                        <wps:spPr>
                          <a:xfrm>
                            <a:off x="765048" y="4966673"/>
                            <a:ext cx="797747"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080-93/d045</w:t>
                              </w:r>
                            </w:p>
                          </w:txbxContent>
                        </wps:txbx>
                        <wps:bodyPr horzOverflow="overflow" vert="horz" lIns="0" tIns="0" rIns="0" bIns="0" rtlCol="0">
                          <a:noAutofit/>
                        </wps:bodyPr>
                      </wps:wsp>
                      <wps:wsp>
                        <wps:cNvPr id="13969" name="Rectangle 13969"/>
                        <wps:cNvSpPr/>
                        <wps:spPr>
                          <a:xfrm>
                            <a:off x="292608" y="225625"/>
                            <a:ext cx="59503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norm_e</w:t>
                              </w:r>
                            </w:p>
                          </w:txbxContent>
                        </wps:txbx>
                        <wps:bodyPr horzOverflow="overflow" vert="horz" lIns="0" tIns="0" rIns="0" bIns="0" rtlCol="0">
                          <a:noAutofit/>
                        </wps:bodyPr>
                      </wps:wsp>
                      <wps:wsp>
                        <wps:cNvPr id="13970" name="Rectangle 13970"/>
                        <wps:cNvSpPr/>
                        <wps:spPr>
                          <a:xfrm>
                            <a:off x="246883" y="957145"/>
                            <a:ext cx="69246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 SLL A 1</w:t>
                              </w:r>
                            </w:p>
                          </w:txbxContent>
                        </wps:txbx>
                        <wps:bodyPr horzOverflow="overflow" vert="horz" lIns="0" tIns="0" rIns="0" bIns="0" rtlCol="0">
                          <a:noAutofit/>
                        </wps:bodyPr>
                      </wps:wsp>
                      <wps:wsp>
                        <wps:cNvPr id="13971" name="Rectangle 13971"/>
                        <wps:cNvSpPr/>
                        <wps:spPr>
                          <a:xfrm>
                            <a:off x="246883" y="1066873"/>
                            <a:ext cx="70867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SLL C 1</w:t>
                              </w:r>
                            </w:p>
                          </w:txbxContent>
                        </wps:txbx>
                        <wps:bodyPr horzOverflow="overflow" vert="horz" lIns="0" tIns="0" rIns="0" bIns="0" rtlCol="0">
                          <a:noAutofit/>
                        </wps:bodyPr>
                      </wps:wsp>
                      <wps:wsp>
                        <wps:cNvPr id="13972" name="Rectangle 13972"/>
                        <wps:cNvSpPr/>
                        <wps:spPr>
                          <a:xfrm>
                            <a:off x="246883" y="1173558"/>
                            <a:ext cx="70867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T = CT – 1</w:t>
                              </w:r>
                            </w:p>
                          </w:txbxContent>
                        </wps:txbx>
                        <wps:bodyPr horzOverflow="overflow" vert="horz" lIns="0" tIns="0" rIns="0" bIns="0" rtlCol="0">
                          <a:noAutofit/>
                        </wps:bodyPr>
                      </wps:wsp>
                      <wps:wsp>
                        <wps:cNvPr id="13973" name="Rectangle 13973"/>
                        <wps:cNvSpPr/>
                        <wps:spPr>
                          <a:xfrm>
                            <a:off x="594355" y="4276422"/>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3974" name="Rectangle 13974"/>
                        <wps:cNvSpPr/>
                        <wps:spPr>
                          <a:xfrm>
                            <a:off x="1033267" y="3852754"/>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3975" name="Rectangle 13975"/>
                        <wps:cNvSpPr/>
                        <wps:spPr>
                          <a:xfrm>
                            <a:off x="402326" y="4605616"/>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3976" name="Rectangle 13976"/>
                        <wps:cNvSpPr/>
                        <wps:spPr>
                          <a:xfrm>
                            <a:off x="365750" y="3093808"/>
                            <a:ext cx="3924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T = 8</w:t>
                              </w:r>
                            </w:p>
                          </w:txbxContent>
                        </wps:txbx>
                        <wps:bodyPr horzOverflow="overflow" vert="horz" lIns="0" tIns="0" rIns="0" bIns="0" rtlCol="0">
                          <a:noAutofit/>
                        </wps:bodyPr>
                      </wps:wsp>
                      <wps:wsp>
                        <wps:cNvPr id="13977" name="Rectangle 13977"/>
                        <wps:cNvSpPr/>
                        <wps:spPr>
                          <a:xfrm>
                            <a:off x="326121" y="2411056"/>
                            <a:ext cx="50630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yte_out</w:t>
                              </w:r>
                            </w:p>
                          </w:txbxContent>
                        </wps:txbx>
                        <wps:bodyPr horzOverflow="overflow" vert="horz" lIns="0" tIns="0" rIns="0" bIns="0" rtlCol="0">
                          <a:noAutofit/>
                        </wps:bodyPr>
                      </wps:wsp>
                      <wps:wsp>
                        <wps:cNvPr id="13978" name="Rectangle 13978"/>
                        <wps:cNvSpPr/>
                        <wps:spPr>
                          <a:xfrm>
                            <a:off x="1051545" y="1658195"/>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3979" name="Rectangle 13979"/>
                        <wps:cNvSpPr/>
                        <wps:spPr>
                          <a:xfrm>
                            <a:off x="545577" y="2081872"/>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3980" name="Rectangle 13980"/>
                        <wps:cNvSpPr/>
                        <wps:spPr>
                          <a:xfrm>
                            <a:off x="262108" y="3883235"/>
                            <a:ext cx="6695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lt; X’8000’</w:t>
                              </w:r>
                            </w:p>
                          </w:txbxContent>
                        </wps:txbx>
                        <wps:bodyPr horzOverflow="overflow" vert="horz" lIns="0" tIns="0" rIns="0" bIns="0" rtlCol="0">
                          <a:noAutofit/>
                        </wps:bodyPr>
                      </wps:wsp>
                      <wps:wsp>
                        <wps:cNvPr id="13981" name="Rectangle 13981"/>
                        <wps:cNvSpPr/>
                        <wps:spPr>
                          <a:xfrm>
                            <a:off x="487660" y="3989920"/>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3982" name="Rectangle 13982"/>
                        <wps:cNvSpPr/>
                        <wps:spPr>
                          <a:xfrm>
                            <a:off x="362687" y="1694771"/>
                            <a:ext cx="3924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T = 0</w:t>
                              </w:r>
                            </w:p>
                          </w:txbxContent>
                        </wps:txbx>
                        <wps:bodyPr horzOverflow="overflow" vert="horz" lIns="0" tIns="0" rIns="0" bIns="0" rtlCol="0">
                          <a:noAutofit/>
                        </wps:bodyPr>
                      </wps:wsp>
                      <wps:wsp>
                        <wps:cNvPr id="13983" name="Rectangle 13983"/>
                        <wps:cNvSpPr/>
                        <wps:spPr>
                          <a:xfrm>
                            <a:off x="484607" y="1798403"/>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89213" o:spid="_x0000_s3113" style="width:107.45pt;height:396.2pt;mso-position-horizontal-relative:char;mso-position-vertical-relative:line" coordsize="13648,50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">
                <v:shape id="Shape 456927" o:spid="_x0000_s3114" style="position:absolute;left:6797;top:39684;width:6736;height:92;visibility:visible;mso-wrap-style:square;v-text-anchor:top" coordsize="67360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" path="m,l673608,r,9144l,9144,,e" fillcolor="black" stroked="f" strokeweight="0">
                  <v:stroke miterlimit="83231f" joinstyle="miter"/>
                  <v:path arrowok="t" textboxrect="0,0,673608,9144"/>
                </v:shape>
                <v:shape id="Shape 456928" o:spid="_x0000_s3115" style="position:absolute;left:3413;top:17739;width:8443;height:91;visibility:visible;mso-wrap-style:square;v-text-anchor:top" coordsize="844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" path="m,l844296,r,9144l,9144,,e" fillcolor="black" stroked="f" strokeweight="0">
                  <v:stroke miterlimit="83231f" joinstyle="miter"/>
                  <v:path arrowok="t" textboxrect="0,0,844296,9144"/>
                </v:shape>
                <v:shape id="Shape 456929" o:spid="_x0000_s3116" style="position:absolute;left:5059;top:1706;width:92;height:45598;visibility:visible;mso-wrap-style:square;v-text-anchor:top" coordsize="9144,4559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" path="m,l9144,r,4559809l,4559809,,e" fillcolor="black" stroked="f" strokeweight="0">
                  <v:stroke miterlimit="83231f" joinstyle="miter"/>
                  <v:path arrowok="t" textboxrect="0,0,9144,4559809"/>
                </v:shape>
                <v:shape id="Shape 13936" o:spid="_x0000_s3117" style="position:absolute;left:30;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" path="m103632,l914400,r3048,6096l920496,6096r,6096l923544,12192r,6096l926592,18288r,3048l929640,21336r3048,6096l935736,27432r9144,18288l947928,45720r9144,18288l960120,67056r6096,12192l969264,79248r,6096l972312,85344r,12192l975360,97536r,6096l978408,103632r,6096l981456,109728r,3048l984504,112776r,6096l987552,118872r,9143l990600,128015r,6097l993648,134112r,6096l996696,140208r,12192l999744,152400r,9144l1002792,161544r,12192l1005840,173736r,9144l1008888,182880r,18288l1011936,201168r,21335l1014984,222503r,64009l1011936,286512r,21336l1008888,307848r,12192l1005840,320040r,18288l1002792,338328r,9144l999744,347472r,3048l996696,350520r,12192l993648,362712r,12191l990600,374903r,6097l987552,381000r,6096l984504,387096r,6096l981456,393192r,9144l975360,405384r,6096l972312,411480r,12192l969264,423672r,6096l966216,429768r,6096l963168,435864r,6096l960120,441960r,3048l957072,445008r,3048l950976,451103r,6097l947928,457200r,6096l944880,463296r,6096l941832,469392r,3048l935736,472440r,6096l932688,478536r,6096l929640,484632r,3048l923544,490728r,6096l917448,499872r,6096l100584,505968r,-3048l97536,502920r,-6096l94488,496824r-3048,-3048l88392,493776r,-6096l85344,487680r-3048,-6096l79248,481584r,-6096l76200,475488r,-6096l70104,469392r,-6096l60960,445008r-3048,l54864,441960,33528,399288r-3048,l30480,396240r-3048,l27432,384048r-3048,l24384,371856r-3048,l21336,359664r-3048,l18288,353568r-3048,l15240,344424r-3048,l12192,335280r-3048,l9144,323088r-3048,l6096,304800r-3048,l3048,283464r-3048,l,222503r3048,l3048,204215r3048,l6096,185928r3048,l9144,173736r3048,l12192,164592r3048,l15240,155448r3048,l18288,143256r3048,l21336,137160r3048,l24384,118872r6096,-3048l30480,112776r3048,l33528,106680r3048,l36576,100584r3048,l39624,94488r3048,l42672,88392r3048,l45720,82296r3048,l48768,76200r3048,l51816,70103r6096,-3047l57912,64008r3048,l60960,57912r3048,l64008,51815r3048,l67056,48768r3048,-3048l70104,39624r3048,l73152,33528r6096,-3048l79248,27432r6096,-3048l85344,21336r6096,-3048l91440,15240r3048,l94488,9144r3048,l97536,6096r6096,-3048l103632,xe" stroked="f" strokeweight="0">
                  <v:stroke miterlimit="83231f" joinstyle="miter"/>
                  <v:path arrowok="t" textboxrect="0,0,1014984,505968"/>
                </v:shape>
                <v:shape id="Shape 13937" o:spid="_x0000_s3118" style="position:absolute;width:5105;height:5120;visibility:visible;mso-wrap-style:square;v-text-anchor:top" coordsize="51054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" path="m103632,l510540,r,6096l106680,6096r,-3048l100584,9144r3048,l94488,21336,79248,33527r3048,l73152,45720r-3048,6095l73152,51815,60960,67056r-3048,3047l60960,70103,33528,115824r-3048,3048l33528,118872r-6096,12191l27432,137160r-3048,12191l24384,155448r-3048,6096l21336,164592r-6096,3047l18288,167639r,6097l15240,179832r,6095l12192,192024r,12191l9144,210312r,12191l6096,228600r,53339l9144,283463r,18288l12192,304800r,12192l15240,323088r,6096l18288,335280r,3047l21336,344424r,6096l27432,359663r,6097l33528,384048r,6096l39624,402336r24384,42672l60960,445008r6096,3048l76200,466344r-3048,l79248,469392r9144,12192l85344,481584r12192,12192l94488,493776r12192,9144l103632,502920r3048,3048l510540,505968r,4571l103632,512063,97536,499872r-6096,-3048l88392,490727r-6096,-6095l76200,472439r,3049l64008,451103r-6096,-3047l36576,405384r-3048,-3048l27432,393192r,-6096l21336,368808r,-6096l15240,353568r,-6096l12192,341376r,-3049l9144,332232r,-6096l6096,320039r,-12191l3048,304800r,-18288l,283463,,225551r3048,-6095l3048,207263r3048,-6095l6096,188976r3048,-6096l9144,176784r3048,-6096l12192,164592r3048,l15240,158496r3048,-6096l18288,146303r6096,-12191l24384,128015r3048,-12191l30480,115824,54864,67056r3048,l67056,48768r6096,-6096l76200,30480,91440,18288,97536,6096,103632,xe" fillcolor="black" stroked="f" strokeweight="0">
                  <v:stroke miterlimit="83231f" joinstyle="miter"/>
                  <v:path arrowok="t" textboxrect="0,0,510540,512063"/>
                </v:shape>
                <v:shape id="Shape 13938" o:spid="_x0000_s3119" style="position:absolute;left:5105;width:5105;height:5105;visibility:visible;mso-wrap-style:square;v-text-anchor:top" coordsize="510540,510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" path="m,l406908,r9144,9144l413004,9144r9144,12192l419100,21336r9144,6096l437388,39624r-3048,l440436,45720r18288,27431l455676,73151r3048,3049l483108,121920r,3048l492252,143256r,6095l495300,155448r,6096l498348,164592r,7620l501396,173736r,6096l504444,185927r,12193l507492,204215r,16765l510540,222503r,64009l504444,289560r3048,l507492,304800r-3048,6096l504444,316992r-3048,6096l501396,335280r-3048,6096l498348,347472r-6096,3048l495300,350520r-3048,3048l492252,359663r-3048,6097l489204,371856r-12192,24383l477012,402336r-9144,6096l470916,408432r-21336,39624l443484,454151r3048,l434340,472439r-6096,6097l431292,475488r-9144,12192l416052,493776r3048,l409956,502920r3048,l406908,509015,,510539r,-4571l403860,505968r3048,-6096l413004,496824r12192,-24385l431292,469392r9144,-18289l446532,448056r18288,-42672l470916,399288r,-6096l483108,368808r,-6096l486156,356615r,-3047l489204,347472r3048,-3048l492252,338327r3048,-6095l495300,320039r3048,-6095l498348,307848r3048,-3048l501396,286512r3048,-3049l504444,225551r-3048,-3048l501396,207263r-3048,-6095l498348,188976r-3048,-6096l495300,176784r-3048,-3048l492252,167639r-3048,-3047l489204,158496r-3048,-6096l486156,146303r-9144,-18288l477012,124968,455676,79248r-3048,-3048l437388,48768r-6096,-6096l425196,30480r-9144,-9144l416052,18288r-6096,-6096l406908,6096,,6096,,xe" fillcolor="black" stroked="f" strokeweight="0">
                  <v:stroke miterlimit="83231f" joinstyle="miter"/>
                  <v:path arrowok="t" textboxrect="0,0,510540,510539"/>
                </v:shape>
                <v:shape id="Shape 456930" o:spid="_x0000_s3120" style="position:absolute;left:30;top:8473;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" path="m,l1014984,r,505968l,505968,,e" stroked="f" strokeweight="0">
                  <v:stroke miterlimit="83231f" joinstyle="miter"/>
                  <v:path arrowok="t" textboxrect="0,0,1014984,505968"/>
                </v:shape>
                <v:shape id="Shape 13940" o:spid="_x0000_s3121" style="position:absolute;top:8442;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" path="m,l3048,,510540,r,6096l6096,6096r,502920l510540,509016r,3048l,512064,,xe" fillcolor="black" stroked="f" strokeweight="0">
                  <v:stroke miterlimit="83231f" joinstyle="miter"/>
                  <v:path arrowok="t" textboxrect="0,0,510540,512064"/>
                </v:shape>
                <v:shape id="Shape 13941" o:spid="_x0000_s3122" style="position:absolute;left:5105;top:8442;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" path="m,l510540,r,509016l507492,509016r,3048l,512064r,-3048l504444,509016r,-502920l,6096,,xe" fillcolor="black" stroked="f" strokeweight="0">
                  <v:stroke miterlimit="83231f" joinstyle="miter"/>
                  <v:path arrowok="t" textboxrect="0,0,510540,512064"/>
                </v:shape>
                <v:shape id="Shape 13942" o:spid="_x0000_s3123" style="position:absolute;left:60;top:14782;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" path="m505968,r509016,295656l505968,591312,,295656,505968,xe" stroked="f" strokeweight="0">
                  <v:stroke miterlimit="83231f" joinstyle="miter"/>
                  <v:path arrowok="t" textboxrect="0,0,1014984,591312"/>
                </v:shape>
                <v:shape id="Shape 13943" o:spid="_x0000_s3124" style="position:absolute;left:30;top:14752;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" path="m505968,r3040,l509008,4814r-1511,-878l5656,297180,507497,590424r1511,-878l509008,597408r-3040,l505968,594360,,298704r,-3048l505968,xe" fillcolor="black" stroked="f" strokeweight="0">
                  <v:stroke miterlimit="83231f" joinstyle="miter"/>
                  <v:path arrowok="t" textboxrect="0,0,509008,597408"/>
                </v:shape>
                <v:shape id="Shape 13944" o:spid="_x0000_s3125" style="position:absolute;left:5120;top:14752;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" path="m,l8,,509024,295656r,3048l8,594360r,3048l,597408r,-7862l503352,297180,,4814,,xe" fillcolor="black" stroked="f" strokeweight="0">
                  <v:stroke miterlimit="83231f" joinstyle="miter"/>
                  <v:path arrowok="t" textboxrect="0,0,509024,597408"/>
                </v:shape>
                <v:shape id="Shape 456931" o:spid="_x0000_s3126" style="position:absolute;left:30;top:21976;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" path="m,l1014984,r,505968l,505968,,e" stroked="f" strokeweight="0">
                  <v:stroke miterlimit="83231f" joinstyle="miter"/>
                  <v:path arrowok="t" textboxrect="0,0,1014984,505968"/>
                </v:shape>
                <v:shape id="Shape 13946" o:spid="_x0000_s3127" style="position:absolute;top:21945;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3947" o:spid="_x0000_s3128" style="position:absolute;left:5105;top:21945;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" path="m,l510540,r,509016l507492,509016r,3048l,512064r,-6096l504444,505968r,-499872l,6096,,xe" fillcolor="black" stroked="f" strokeweight="0">
                  <v:stroke miterlimit="83231f" joinstyle="miter"/>
                  <v:path arrowok="t" textboxrect="0,0,510540,512064"/>
                </v:shape>
                <v:shape id="Shape 13948" o:spid="_x0000_s3129" style="position:absolute;left:579;top:21945;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" path="m,l6096,r,3048l6096,509016r-3048,l3048,512064r-3048,l,xe" fillcolor="black" stroked="f" strokeweight="0">
                  <v:stroke miterlimit="83231f" joinstyle="miter"/>
                  <v:path arrowok="t" textboxrect="0,0,6096,512064"/>
                </v:shape>
                <v:shape id="Shape 13949" o:spid="_x0000_s3130" style="position:absolute;left:9570;top:21945;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" path="m,l6096,r,509016l3048,509016r,3048l,512064r,-3048l,xe" fillcolor="black" stroked="f" strokeweight="0">
                  <v:stroke miterlimit="83231f" joinstyle="miter"/>
                  <v:path arrowok="t" textboxrect="0,0,6096,512064"/>
                </v:shape>
                <v:shape id="Shape 456932" o:spid="_x0000_s3131" style="position:absolute;left:30;top:28742;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" path="m,l1014984,r,505968l,505968,,e" stroked="f" strokeweight="0">
                  <v:stroke miterlimit="83231f" joinstyle="miter"/>
                  <v:path arrowok="t" textboxrect="0,0,1014984,505968"/>
                </v:shape>
                <v:shape id="Shape 13951" o:spid="_x0000_s3132" style="position:absolute;top:28712;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" path="m,l3048,,510540,r,3048l6096,3048r,502920l510540,505968r,6096l,512064,,xe" fillcolor="black" stroked="f" strokeweight="0">
                  <v:stroke miterlimit="83231f" joinstyle="miter"/>
                  <v:path arrowok="t" textboxrect="0,0,510540,512064"/>
                </v:shape>
                <v:shape id="Shape 13952" o:spid="_x0000_s3133" style="position:absolute;left:5105;top:28712;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" path="m,l510540,r,509016l507492,509016r,3048l,512064r,-6096l504444,505968r,-502920l,3048,,xe" fillcolor="black" stroked="f" strokeweight="0">
                  <v:stroke miterlimit="83231f" joinstyle="miter"/>
                  <v:path arrowok="t" textboxrect="0,0,510540,512064"/>
                </v:shape>
                <v:shape id="Shape 13953" o:spid="_x0000_s3134" style="position:absolute;left:60;top:36758;width:10150;height:5883;visibility:visible;mso-wrap-style:square;v-text-anchor:top" coordsize="1014984,58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" path="m505968,r509016,292608l505968,588264,,292608,505968,xe" stroked="f" strokeweight="0">
                  <v:stroke miterlimit="83231f" joinstyle="miter"/>
                  <v:path arrowok="t" textboxrect="0,0,1014984,588264"/>
                </v:shape>
                <v:shape id="Shape 13954" o:spid="_x0000_s3135" style="position:absolute;left:30;top:36728;width:5090;height:5944;visibility:visible;mso-wrap-style:square;v-text-anchor:top" coordsize="50901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" path="m505968,r3048,l509016,4800r-1519,-873l3048,295656,507497,587385r1519,-873l509016,591312r,3048l505968,594360r,-3048l,295656,505968,xe" fillcolor="black" stroked="f" strokeweight="0">
                  <v:stroke miterlimit="83231f" joinstyle="miter"/>
                  <v:path arrowok="t" textboxrect="0,0,509016,594360"/>
                </v:shape>
                <v:shape id="Shape 13955" o:spid="_x0000_s3136" style="position:absolute;left:5120;top:42641;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" path="m,3048l,,,3048xe" fillcolor="black" stroked="f" strokeweight="0">
                  <v:stroke miterlimit="83231f" joinstyle="miter"/>
                  <v:path arrowok="t" textboxrect="0,0,0,3048"/>
                </v:shape>
                <v:shape id="Shape 13956" o:spid="_x0000_s3137" style="position:absolute;left:5120;top:36728;width:5090;height:5913;visibility:visible;mso-wrap-style:square;v-text-anchor:top" coordsize="509016,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" path="m,l509016,295656,,591312r,-4800l505968,295656,,4800,,xe" fillcolor="black" stroked="f" strokeweight="0">
                  <v:stroke miterlimit="83231f" joinstyle="miter"/>
                  <v:path arrowok="t" textboxrect="0,0,509016,591312"/>
                </v:shape>
                <v:shape id="Shape 13957" o:spid="_x0000_s3138" style="position:absolute;left:30;top:43982;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" path="m103632,l914400,r3048,3048l920496,3048r,6096l923544,9144r,6096l929640,27432r3048,l941832,45720r3048,3048l947928,48768r,6096l950976,54864r,6096l954024,60960r,6096l957072,67056r,6096l960120,73152r,6096l963168,79248r,6096l966216,85344r,6096l969264,91440r,3048l972312,94488r,12192l975360,106680r,6096l978408,112776r,9144l981456,121920r,6096l984504,128016r,6096l987552,134112r,9144l990600,143256r,6096l993648,149352r,6096l996696,155448r,12192l999744,167640r,12192l1002792,179832r,9144l1005840,188976r,12192l1008888,201168r,18288l1011936,219456r,18288l1014984,237744r,67056l1011936,304800r,24384l1008888,329184r,6096l1005840,335280r,18288l1002792,353568r,9144l999744,362712r,6096l996696,368808r,12192l993648,381000r,6096l990600,387096r,6096l987552,393192r,6096l984504,399288r,6096l981456,405384r,9144l978408,414528r,6096l975360,420624r,6096l972312,426720r,6096l969264,432816r,6096l963168,441960r,6096l960120,448056r,6096l957072,454152r,3048l950976,457200r,6096l947928,463296r,6096l941832,472440r,3048l935736,475488r,6096l929640,484632r,3048l923544,490728r,9144l917448,499872r,6096l100584,505968r,-3048l97536,502920r,-6096l94488,496824r-3048,-6096l88392,490728r,-6096l85344,484632r-3048,-6096l79248,478536r-3048,-3048l73152,469392r-3048,l70104,463296,60960,445008r-3048,l48768,426720r-3048,l45720,423672r-3048,l42672,417576r-3048,l39624,411480r-3048,l36576,405384r-3048,l33528,399288r-3048,l30480,393192r-3048,l27432,384048r-3048,-3048l24384,374904r-3048,l21336,362712r-3048,l18288,356616r-3048,l15240,344424r-3048,l12192,332232r-3048,l9144,326136r-3048,l6096,307848r-3048,l3048,283464r-3048,l,225552r3048,l3048,204216r3048,l6096,188976r3048,l9144,176784r3048,l12192,164592r3048,l15240,155448r3048,l18288,143256r3048,l21336,140208r3048,l24384,121920r3048,l27432,115824r3048,l30480,109728r3048,l33528,103632r6096,-3048l39624,94488r3048,l42672,91440r3048,l45720,85344r3048,l48768,79248r3048,l51816,73152r3048,l54864,67056r3048,l57912,60960r3048,l60960,54864r3048,l64008,48768r3048,l67056,45720r3048,l70104,39624r6096,-3048l76200,33528r6096,-3048l82296,24384r3048,l85344,21336r6096,-3048l91440,12192r3048,l94488,6096r3048,l97536,3048,103632,xe" stroked="f" strokeweight="0">
                  <v:stroke miterlimit="83231f" joinstyle="miter"/>
                  <v:path arrowok="t" textboxrect="0,0,1014984,505968"/>
                </v:shape>
                <v:shape id="Shape 13958" o:spid="_x0000_s3139" style="position:absolute;top:43952;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" path="m103632,l510540,r,3048l106680,3048r-6096,3048l103632,6096,97536,18288r-3048,l88392,24384r3048,l88392,30480r-3048,l76200,39624r3048,l76200,45720r-3048,l70104,48768r3048,l45720,100584r-3048,l39624,103632r3048,l27432,134112r,6096l24384,149352r,6096l21336,161544r,3048l18288,170688r,6096l15240,182880r,6096l12192,192024r,12192l9144,210312r,15240l6096,231648r,54864l9144,286512r,15240l12192,307848r,12192l15240,326136r,9144l18288,335280r,3048l21336,344424r,6096l27432,362712r,6096l30480,381000r-3048,l30480,384048r3048,l33528,387096r21336,42672l57912,429768r6096,12192l60960,441960r6096,6096l70104,448056r6096,18288l73152,466344r6096,6096l82296,472440r3048,6096l82296,478536r9144,6096l94488,484632r3048,6096l94488,490728r6096,6096l103632,496824r3048,6096l103632,502920r3048,3048l510540,505968r,6096l103632,512064r,-3048l100584,505968r-3048,-6096l91440,493776r-3048,-6096l76200,475488,64008,451104r-6096,-6096l51816,432816r-3048,-3048l27432,390144r,-6096l21336,371856r,-6096l15240,353568r,-6096l12192,341376r,-6096l9144,335280r,-6096l6096,323088r,-12192l3048,304800r,-18288l,286512,,228600r3048,-6096l3048,207264r3048,-6096l6096,192024r3048,-6096l9144,179832r3048,-6096l12192,167640r3048,-6096l15240,158496r3048,-6096l18288,146304r6096,-9144l24384,131064,36576,100584r3048,-3048l67056,48768r6096,-6096l73152,36576r9144,-9144l85344,21336r6096,-6096l97536,3048,103632,xe" fillcolor="black" stroked="f" strokeweight="0">
                  <v:stroke miterlimit="83231f" joinstyle="miter"/>
                  <v:path arrowok="t" textboxrect="0,0,510540,512064"/>
                </v:shape>
                <v:shape id="Shape 13959" o:spid="_x0000_s3140" style="position:absolute;left:5105;top:43952;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" path="m,l406908,r3048,3048l413004,3048r3048,3048l413004,6096r3048,9144l419100,15240r3048,6096l419100,21336r6096,6096l428244,27432r9144,18288l434340,45720r6096,3048l443484,48768r3048,9144l473964,115824r3048,9144l483108,137160r,6096l492252,158496r,6096l495300,170688r,6096l498348,182880r,6096l501396,192024r,6096l504444,204216r,12192l507492,222504r,15240l510540,240792r,60960l507492,307848r,18288l504444,332232r,3048l501396,335280r-3048,3048l501396,338328r,12192l498348,356616r,6096l495300,362712r-3048,3048l495300,365760r-3048,6096l492252,377952r-3048,6096l489204,387096r-3048,l483108,390144r3048,l477012,408432r,3048l467868,429768r-3048,l461772,441960r-3048,l455676,445008r3048,l452628,457200r-3048,l449580,460248r-4064,2032l440436,472440r-3048,l428244,478536r3048,l428244,484632r-3048,l416052,493776r3048,l416052,499872r,3048l411988,504952r-2032,4064l406908,509016r,3048l,512064r,-6096l403860,505968r3048,-6096l413004,496824r3048,-6096l422148,481584r12192,-12192l440436,457200r6096,-3048l452628,441960r3048,-3048l461772,429768r3048,-3048l470916,408432r,-3048l480060,387096r3048,-3048l483108,381000r3048,-6096l486156,368808r3048,-6096l492252,359664r,-6096l495300,347472r,-12192l498348,335280r,-6096l501396,323088r,-18288l504444,298704r,-54864l501396,240792r,-15240l498348,219456r,-12192l495300,201168r,-6096l492252,192024r,-6096l489204,179832r,-6096l486156,167640r,-6096l477012,146304r,-6096l470916,128016r-3048,-9144l440436,60960r-3048,-9144l431292,48768,422148,30480r-6096,-6096l416052,18288,409956,9144,406908,3048r-3048,l,3048,,xe" fillcolor="black" stroked="f" strokeweight="0">
                  <v:stroke miterlimit="83231f" joinstyle="miter"/>
                  <v:path arrowok="t" textboxrect="0,0,510540,512064"/>
                </v:shape>
                <v:shape id="Shape 13960" o:spid="_x0000_s3141" style="position:absolute;left:4724;top:43251;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" path="m,l70104,r,3048l67056,3048r,6096l64008,9144r,6096l60960,15240r,6096l57912,21336r,3048l54864,24384r,6096l51816,30480r,6096l48768,36576r,6096l45720,42672r,6096l42672,48768r,6096l39624,54864r,6096l36576,60960r,6096l30480,67056r,-3048l27432,57912r,-6096l15240,27432,12192,24384,,xe" fillcolor="black" stroked="f" strokeweight="0">
                  <v:stroke miterlimit="83231f" joinstyle="miter"/>
                  <v:path arrowok="t" textboxrect="0,0,70104,67056"/>
                </v:shape>
                <v:shape id="Shape 13961" o:spid="_x0000_s3142" style="position:absolute;left:4724;top:43251;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" path="m,l70104,,33528,70104,,e" filled="f" strokeweight=".24pt">
                  <v:stroke endcap="round"/>
                  <v:path arrowok="t" textboxrect="0,0,70104,70104"/>
                </v:shape>
                <v:shape id="Shape 456933" o:spid="_x0000_s3143" style="position:absolute;left:5090;top:35448;width:6766;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" path="m,l676656,r,9144l,9144,,e" fillcolor="black" stroked="f" strokeweight="0">
                  <v:stroke endcap="round"/>
                  <v:path arrowok="t" textboxrect="0,0,676656,9144"/>
                </v:shape>
                <v:shape id="Shape 456934" o:spid="_x0000_s3144" style="position:absolute;left:11826;top:17769;width:91;height:17709;visibility:visible;mso-wrap-style:square;v-text-anchor:top" coordsize="9144,1770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" path="m,l9144,r,1770888l,1770888,,e" fillcolor="black" stroked="f" strokeweight="0">
                  <v:stroke endcap="round"/>
                  <v:path arrowok="t" textboxrect="0,0,9144,1770888"/>
                </v:shape>
                <v:shape id="Shape 13964" o:spid="_x0000_s3145" style="position:absolute;left:5090;top:35143;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" path="m70104,r,70104l,33528,70104,xe" fillcolor="black" strokeweight=".24pt">
                  <v:stroke endcap="round"/>
                  <v:path arrowok="t" textboxrect="0,0,70104,70104"/>
                </v:shape>
                <v:shape id="Shape 456935" o:spid="_x0000_s3146" style="position:absolute;left:13533;top:6797;width:91;height:32918;visibility:visible;mso-wrap-style:square;v-text-anchor:top" coordsize="9144,329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" path="m,l9144,r,3291840l,3291840,,e" fillcolor="black" stroked="f" strokeweight="0">
                  <v:stroke endcap="round"/>
                  <v:path arrowok="t" textboxrect="0,0,9144,3291840"/>
                </v:shape>
                <v:shape id="Shape 456936" o:spid="_x0000_s3147" style="position:absolute;left:5090;top:6766;width:8443;height:92;visibility:visible;mso-wrap-style:square;v-text-anchor:top" coordsize="844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" path="m,l844296,r,9144l,9144,,e" fillcolor="black" stroked="f" strokeweight="0">
                  <v:stroke endcap="round"/>
                  <v:path arrowok="t" textboxrect="0,0,844296,9144"/>
                </v:shape>
                <v:shape id="Shape 13967" o:spid="_x0000_s3148" style="position:absolute;left:5090;top:6431;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" path="m70104,r,70104l,36576,70104,xe" fillcolor="black" strokeweight=".24pt">
                  <v:stroke endcap="round"/>
                  <v:path arrowok="t" textboxrect="0,0,70104,70104"/>
                </v:shape>
                <v:rect id="Rectangle 13968" o:spid="_x0000_s3149" style="position:absolute;left:7650;top:49666;width:797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080-93/d045</w:t>
                        </w:r>
                      </w:p>
                    </w:txbxContent>
                  </v:textbox>
                </v:rect>
                <v:rect id="Rectangle 13969" o:spid="_x0000_s3150" style="position:absolute;left:2926;top:2256;width:59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Renorm_e</w:t>
                        </w:r>
                      </w:p>
                    </w:txbxContent>
                  </v:textbox>
                </v:rect>
                <v:rect id="Rectangle 13970" o:spid="_x0000_s3151" style="position:absolute;left:2468;top:9571;width:692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A = SLL A 1</w:t>
                        </w:r>
                      </w:p>
                    </w:txbxContent>
                  </v:textbox>
                </v:rect>
                <v:rect id="Rectangle 13971" o:spid="_x0000_s3152" style="position:absolute;left:2468;top:10668;width:70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 = SLL C 1</w:t>
                        </w:r>
                      </w:p>
                    </w:txbxContent>
                  </v:textbox>
                </v:rect>
                <v:rect id="Rectangle 13972" o:spid="_x0000_s3153" style="position:absolute;left:2468;top:11735;width:70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T = CT – 1</w:t>
                        </w:r>
                      </w:p>
                    </w:txbxContent>
                  </v:textbox>
                </v:rect>
                <v:rect id="Rectangle 13973" o:spid="_x0000_s3154" style="position:absolute;left:5943;top:42764;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3974" o:spid="_x0000_s3155" style="position:absolute;left:10332;top:38527;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3975" o:spid="_x0000_s3156" style="position:absolute;left:4023;top:46056;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3976" o:spid="_x0000_s3157" style="position:absolute;left:3657;top:30938;width:392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T = 8</w:t>
                        </w:r>
                      </w:p>
                    </w:txbxContent>
                  </v:textbox>
                </v:rect>
                <v:rect id="Rectangle 13977" o:spid="_x0000_s3158" style="position:absolute;left:3261;top:24110;width:506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yte_out</w:t>
                        </w:r>
                      </w:p>
                    </w:txbxContent>
                  </v:textbox>
                </v:rect>
                <v:rect id="Rectangle 13978" o:spid="_x0000_s3159" style="position:absolute;left:10515;top:16581;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3979" o:spid="_x0000_s3160" style="position:absolute;left:5455;top:20818;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3980" o:spid="_x0000_s3161" style="position:absolute;left:2621;top:38832;width:669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A &lt; X’8000’</w:t>
                        </w:r>
                      </w:p>
                    </w:txbxContent>
                  </v:textbox>
                </v:rect>
                <v:rect id="Rectangle 13981" o:spid="_x0000_s3162" style="position:absolute;left:4876;top:3989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3982" o:spid="_x0000_s3163" style="position:absolute;left:3626;top:16947;width:392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T = 0</w:t>
                        </w:r>
                      </w:p>
                    </w:txbxContent>
                  </v:textbox>
                </v:rect>
                <v:rect id="Rectangle 13983" o:spid="_x0000_s3164" style="position:absolute;left:4846;top:17984;width:721;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543" w:line="265" w:lineRule="auto"/>
        <w:ind w:left="141" w:right="164"/>
        <w:jc w:val="center"/>
      </w:pPr>
      <w:r>
        <w:rPr>
          <w:b/>
        </w:rPr>
        <w:t xml:space="preserve">Figure </w:t>
      </w:r>
      <w:proofErr w:type="gramStart"/>
      <w:r>
        <w:rPr>
          <w:b/>
        </w:rPr>
        <w:t>D.7  –</w:t>
      </w:r>
      <w:proofErr w:type="gramEnd"/>
      <w:r>
        <w:rPr>
          <w:b/>
        </w:rPr>
        <w:t xml:space="preserve">  Encoder renormalization procedure</w:t>
      </w:r>
    </w:p>
    <w:p w:rsidR="00094CB9" w:rsidRDefault="00FE5CBC">
      <w:pPr>
        <w:spacing w:after="515" w:line="265" w:lineRule="auto"/>
        <w:ind w:left="-5" w:right="0"/>
        <w:jc w:val="left"/>
      </w:pPr>
      <w:r>
        <w:rPr>
          <w:color w:val="FFFFFF"/>
        </w:rPr>
        <w:t>Figure D.7 [</w:t>
      </w:r>
      <w:r>
        <w:rPr>
          <w:b/>
          <w:color w:val="FFFFFF"/>
        </w:rPr>
        <w:t>D45]</w:t>
      </w:r>
      <w:r>
        <w:rPr>
          <w:color w:val="FFFFFF"/>
        </w:rPr>
        <w:t xml:space="preserve">, = 16.5 cm = </w:t>
      </w:r>
      <w:proofErr w:type="gramStart"/>
      <w:r>
        <w:rPr>
          <w:color w:val="FFFFFF"/>
        </w:rPr>
        <w:t>645.%</w:t>
      </w:r>
      <w:proofErr w:type="gramEnd"/>
    </w:p>
    <w:p w:rsidR="00094CB9" w:rsidRDefault="00FE5CBC">
      <w:pPr>
        <w:spacing w:after="529"/>
        <w:ind w:left="-5" w:right="8"/>
      </w:pPr>
      <w:r>
        <w:t>The Byte_out procedure used in Renorm_e is shown in Figure D.8. This procedure uses byte-stuffing procedures which prevent accidental generation of markers by the arithmetic encoding procedures. It also includes an example of a procedure for resolving carry-over. For simplicity of exposition, the buffer holding the entropy-coded segment is assumed to be large enough to contain the entire segment.</w:t>
      </w:r>
    </w:p>
    <w:p w:rsidR="00094CB9" w:rsidRDefault="00FE5CBC">
      <w:pPr>
        <w:spacing w:after="529"/>
        <w:ind w:left="-5" w:right="8"/>
      </w:pPr>
      <w:r>
        <w:t>In Figure D.8 BP is the entropy-coded segment pointer and B is the compressed data byte pointed to by BP. T in Byte_out is a temporary variable which is used to hold the output byte and carry bit. ST is the stack counter which is used to count X’FF’ output bytes until any carry-over through the X’FF’ sequence has been resolved. The value of ST rarely exceeds 3. However, since the upper limit for the value of ST is bounded only by the total entropy-coded segment size, a precision of 32 bits is recommended for ST.</w:t>
      </w:r>
    </w:p>
    <w:p w:rsidR="00094CB9" w:rsidRDefault="00FE5CBC">
      <w:pPr>
        <w:ind w:left="-5" w:right="8"/>
      </w:pPr>
      <w:r>
        <w:lastRenderedPageBreak/>
        <w:t>Since large values of ST represent a latent output of compressed data, the following procedure may be needed in high speed synchronous encoding systems for handling the burst of output data which occurs when the carry is resolved.</w:t>
      </w:r>
    </w:p>
    <w:p w:rsidR="00094CB9" w:rsidRDefault="00FE5CBC">
      <w:pPr>
        <w:spacing w:after="507" w:line="259" w:lineRule="auto"/>
        <w:ind w:left="1891" w:right="0" w:firstLine="0"/>
        <w:jc w:val="left"/>
      </w:pPr>
      <w:r>
        <w:rPr>
          <w:rFonts w:ascii="Calibri" w:eastAsia="Calibri" w:hAnsi="Calibri" w:cs="Calibri"/>
          <w:noProof/>
          <w:sz w:val="22"/>
        </w:rPr>
        <mc:AlternateContent>
          <mc:Choice Requires="wpg">
            <w:drawing>
              <wp:inline distT="0" distB="0" distL="0" distR="0">
                <wp:extent cx="3401568" cy="5452143"/>
                <wp:effectExtent l="0" t="0" r="0" b="0"/>
                <wp:docPr id="288473" name="Group 288473"/>
                <wp:cNvGraphicFramePr/>
                <a:graphic xmlns:a="http://schemas.openxmlformats.org/drawingml/2006/main">
                  <a:graphicData uri="http://schemas.microsoft.com/office/word/2010/wordprocessingGroup">
                    <wpg:wgp>
                      <wpg:cNvGrpSpPr/>
                      <wpg:grpSpPr>
                        <a:xfrm>
                          <a:off x="0" y="0"/>
                          <a:ext cx="3401568" cy="5452143"/>
                          <a:chOff x="0" y="0"/>
                          <a:chExt cx="3401568" cy="5452143"/>
                        </a:xfrm>
                      </wpg:grpSpPr>
                      <wps:wsp>
                        <wps:cNvPr id="456937" name="Shape 456937"/>
                        <wps:cNvSpPr/>
                        <wps:spPr>
                          <a:xfrm>
                            <a:off x="1700784" y="2289048"/>
                            <a:ext cx="1185672" cy="9144"/>
                          </a:xfrm>
                          <a:custGeom>
                            <a:avLst/>
                            <a:gdLst/>
                            <a:ahLst/>
                            <a:cxnLst/>
                            <a:rect l="0" t="0" r="0" b="0"/>
                            <a:pathLst>
                              <a:path w="1185672" h="9144">
                                <a:moveTo>
                                  <a:pt x="0" y="0"/>
                                </a:moveTo>
                                <a:lnTo>
                                  <a:pt x="1185672" y="0"/>
                                </a:lnTo>
                                <a:lnTo>
                                  <a:pt x="118567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38" name="Shape 456938"/>
                        <wps:cNvSpPr/>
                        <wps:spPr>
                          <a:xfrm>
                            <a:off x="1697736" y="2292096"/>
                            <a:ext cx="9144" cy="2965704"/>
                          </a:xfrm>
                          <a:custGeom>
                            <a:avLst/>
                            <a:gdLst/>
                            <a:ahLst/>
                            <a:cxnLst/>
                            <a:rect l="0" t="0" r="0" b="0"/>
                            <a:pathLst>
                              <a:path w="9144" h="2965704">
                                <a:moveTo>
                                  <a:pt x="0" y="0"/>
                                </a:moveTo>
                                <a:lnTo>
                                  <a:pt x="9144" y="0"/>
                                </a:lnTo>
                                <a:lnTo>
                                  <a:pt x="9144" y="2965704"/>
                                </a:lnTo>
                                <a:lnTo>
                                  <a:pt x="0" y="29657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39" name="Shape 456939"/>
                        <wps:cNvSpPr/>
                        <wps:spPr>
                          <a:xfrm>
                            <a:off x="509016" y="1697736"/>
                            <a:ext cx="9144" cy="2374392"/>
                          </a:xfrm>
                          <a:custGeom>
                            <a:avLst/>
                            <a:gdLst/>
                            <a:ahLst/>
                            <a:cxnLst/>
                            <a:rect l="0" t="0" r="0" b="0"/>
                            <a:pathLst>
                              <a:path w="9144" h="2374392">
                                <a:moveTo>
                                  <a:pt x="0" y="0"/>
                                </a:moveTo>
                                <a:lnTo>
                                  <a:pt x="9144" y="0"/>
                                </a:lnTo>
                                <a:lnTo>
                                  <a:pt x="9144" y="2374392"/>
                                </a:lnTo>
                                <a:lnTo>
                                  <a:pt x="0" y="23743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40" name="Shape 456940"/>
                        <wps:cNvSpPr/>
                        <wps:spPr>
                          <a:xfrm>
                            <a:off x="2883408" y="1612392"/>
                            <a:ext cx="9144" cy="2459736"/>
                          </a:xfrm>
                          <a:custGeom>
                            <a:avLst/>
                            <a:gdLst/>
                            <a:ahLst/>
                            <a:cxnLst/>
                            <a:rect l="0" t="0" r="0" b="0"/>
                            <a:pathLst>
                              <a:path w="9144" h="2459736">
                                <a:moveTo>
                                  <a:pt x="0" y="0"/>
                                </a:moveTo>
                                <a:lnTo>
                                  <a:pt x="9144" y="0"/>
                                </a:lnTo>
                                <a:lnTo>
                                  <a:pt x="9144" y="2459736"/>
                                </a:lnTo>
                                <a:lnTo>
                                  <a:pt x="0" y="24597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41" name="Shape 456941"/>
                        <wps:cNvSpPr/>
                        <wps:spPr>
                          <a:xfrm>
                            <a:off x="512064" y="1609344"/>
                            <a:ext cx="2374392" cy="9144"/>
                          </a:xfrm>
                          <a:custGeom>
                            <a:avLst/>
                            <a:gdLst/>
                            <a:ahLst/>
                            <a:cxnLst/>
                            <a:rect l="0" t="0" r="0" b="0"/>
                            <a:pathLst>
                              <a:path w="2374392" h="9144">
                                <a:moveTo>
                                  <a:pt x="0" y="0"/>
                                </a:moveTo>
                                <a:lnTo>
                                  <a:pt x="2374392" y="0"/>
                                </a:lnTo>
                                <a:lnTo>
                                  <a:pt x="237439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42" name="Shape 456942"/>
                        <wps:cNvSpPr/>
                        <wps:spPr>
                          <a:xfrm>
                            <a:off x="1697736" y="170688"/>
                            <a:ext cx="9144" cy="1527048"/>
                          </a:xfrm>
                          <a:custGeom>
                            <a:avLst/>
                            <a:gdLst/>
                            <a:ahLst/>
                            <a:cxnLst/>
                            <a:rect l="0" t="0" r="0" b="0"/>
                            <a:pathLst>
                              <a:path w="9144" h="1527048">
                                <a:moveTo>
                                  <a:pt x="0" y="0"/>
                                </a:moveTo>
                                <a:lnTo>
                                  <a:pt x="9144" y="0"/>
                                </a:lnTo>
                                <a:lnTo>
                                  <a:pt x="9144" y="1527048"/>
                                </a:lnTo>
                                <a:lnTo>
                                  <a:pt x="0" y="152704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11" name="Shape 14011"/>
                        <wps:cNvSpPr/>
                        <wps:spPr>
                          <a:xfrm>
                            <a:off x="1188720" y="3048"/>
                            <a:ext cx="1018032" cy="505968"/>
                          </a:xfrm>
                          <a:custGeom>
                            <a:avLst/>
                            <a:gdLst/>
                            <a:ahLst/>
                            <a:cxnLst/>
                            <a:rect l="0" t="0" r="0" b="0"/>
                            <a:pathLst>
                              <a:path w="1018032" h="505968">
                                <a:moveTo>
                                  <a:pt x="103632" y="0"/>
                                </a:moveTo>
                                <a:lnTo>
                                  <a:pt x="917448" y="0"/>
                                </a:lnTo>
                                <a:lnTo>
                                  <a:pt x="920496" y="6096"/>
                                </a:lnTo>
                                <a:lnTo>
                                  <a:pt x="923544" y="6096"/>
                                </a:lnTo>
                                <a:lnTo>
                                  <a:pt x="923544" y="12192"/>
                                </a:lnTo>
                                <a:lnTo>
                                  <a:pt x="926592" y="12192"/>
                                </a:lnTo>
                                <a:lnTo>
                                  <a:pt x="929640" y="18288"/>
                                </a:lnTo>
                                <a:lnTo>
                                  <a:pt x="932688" y="18288"/>
                                </a:lnTo>
                                <a:lnTo>
                                  <a:pt x="932688" y="21336"/>
                                </a:lnTo>
                                <a:lnTo>
                                  <a:pt x="935736" y="21336"/>
                                </a:lnTo>
                                <a:lnTo>
                                  <a:pt x="938784" y="27432"/>
                                </a:lnTo>
                                <a:lnTo>
                                  <a:pt x="941832" y="27432"/>
                                </a:lnTo>
                                <a:lnTo>
                                  <a:pt x="941832" y="33528"/>
                                </a:lnTo>
                                <a:lnTo>
                                  <a:pt x="944880" y="33528"/>
                                </a:lnTo>
                                <a:lnTo>
                                  <a:pt x="944880" y="39624"/>
                                </a:lnTo>
                                <a:lnTo>
                                  <a:pt x="947928" y="39624"/>
                                </a:lnTo>
                                <a:lnTo>
                                  <a:pt x="960120" y="64008"/>
                                </a:lnTo>
                                <a:lnTo>
                                  <a:pt x="963168" y="67056"/>
                                </a:lnTo>
                                <a:lnTo>
                                  <a:pt x="984504" y="109728"/>
                                </a:lnTo>
                                <a:lnTo>
                                  <a:pt x="987552" y="109728"/>
                                </a:lnTo>
                                <a:lnTo>
                                  <a:pt x="987552" y="112776"/>
                                </a:lnTo>
                                <a:lnTo>
                                  <a:pt x="990600" y="112776"/>
                                </a:lnTo>
                                <a:lnTo>
                                  <a:pt x="990600" y="118872"/>
                                </a:lnTo>
                                <a:lnTo>
                                  <a:pt x="993648" y="118872"/>
                                </a:lnTo>
                                <a:lnTo>
                                  <a:pt x="993648" y="131064"/>
                                </a:lnTo>
                                <a:lnTo>
                                  <a:pt x="996696" y="131064"/>
                                </a:lnTo>
                                <a:lnTo>
                                  <a:pt x="996696" y="143256"/>
                                </a:lnTo>
                                <a:lnTo>
                                  <a:pt x="999744" y="143256"/>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5"/>
                                </a:lnTo>
                                <a:lnTo>
                                  <a:pt x="1014984" y="204215"/>
                                </a:lnTo>
                                <a:lnTo>
                                  <a:pt x="1014984" y="225552"/>
                                </a:lnTo>
                                <a:lnTo>
                                  <a:pt x="1018032" y="225552"/>
                                </a:lnTo>
                                <a:lnTo>
                                  <a:pt x="1018032" y="289560"/>
                                </a:lnTo>
                                <a:lnTo>
                                  <a:pt x="1014984" y="289560"/>
                                </a:lnTo>
                                <a:lnTo>
                                  <a:pt x="1014984" y="310896"/>
                                </a:lnTo>
                                <a:lnTo>
                                  <a:pt x="1011936" y="310896"/>
                                </a:lnTo>
                                <a:lnTo>
                                  <a:pt x="1011936" y="323088"/>
                                </a:lnTo>
                                <a:lnTo>
                                  <a:pt x="1008888" y="323088"/>
                                </a:lnTo>
                                <a:lnTo>
                                  <a:pt x="1008888" y="341376"/>
                                </a:lnTo>
                                <a:lnTo>
                                  <a:pt x="1005840" y="341376"/>
                                </a:lnTo>
                                <a:lnTo>
                                  <a:pt x="1005840" y="350520"/>
                                </a:lnTo>
                                <a:lnTo>
                                  <a:pt x="1002792" y="350520"/>
                                </a:lnTo>
                                <a:lnTo>
                                  <a:pt x="1002792" y="353568"/>
                                </a:lnTo>
                                <a:lnTo>
                                  <a:pt x="999744" y="353568"/>
                                </a:lnTo>
                                <a:lnTo>
                                  <a:pt x="999744" y="365760"/>
                                </a:lnTo>
                                <a:lnTo>
                                  <a:pt x="996696" y="365760"/>
                                </a:lnTo>
                                <a:lnTo>
                                  <a:pt x="996696" y="384048"/>
                                </a:lnTo>
                                <a:lnTo>
                                  <a:pt x="993648" y="384048"/>
                                </a:lnTo>
                                <a:lnTo>
                                  <a:pt x="993648" y="390144"/>
                                </a:lnTo>
                                <a:lnTo>
                                  <a:pt x="987552" y="393192"/>
                                </a:lnTo>
                                <a:lnTo>
                                  <a:pt x="987552" y="402336"/>
                                </a:lnTo>
                                <a:lnTo>
                                  <a:pt x="984504" y="402336"/>
                                </a:lnTo>
                                <a:lnTo>
                                  <a:pt x="984504" y="408432"/>
                                </a:lnTo>
                                <a:lnTo>
                                  <a:pt x="981456" y="408432"/>
                                </a:lnTo>
                                <a:lnTo>
                                  <a:pt x="981456" y="414528"/>
                                </a:lnTo>
                                <a:lnTo>
                                  <a:pt x="978408" y="414528"/>
                                </a:lnTo>
                                <a:lnTo>
                                  <a:pt x="978408" y="420624"/>
                                </a:lnTo>
                                <a:lnTo>
                                  <a:pt x="975360" y="420624"/>
                                </a:lnTo>
                                <a:lnTo>
                                  <a:pt x="975360" y="426720"/>
                                </a:lnTo>
                                <a:lnTo>
                                  <a:pt x="972312" y="426720"/>
                                </a:lnTo>
                                <a:lnTo>
                                  <a:pt x="972312" y="432815"/>
                                </a:lnTo>
                                <a:lnTo>
                                  <a:pt x="969264" y="432815"/>
                                </a:lnTo>
                                <a:lnTo>
                                  <a:pt x="969264" y="438912"/>
                                </a:lnTo>
                                <a:lnTo>
                                  <a:pt x="963168" y="441960"/>
                                </a:lnTo>
                                <a:lnTo>
                                  <a:pt x="963168" y="448056"/>
                                </a:lnTo>
                                <a:lnTo>
                                  <a:pt x="960120" y="448056"/>
                                </a:lnTo>
                                <a:lnTo>
                                  <a:pt x="954024" y="451103"/>
                                </a:lnTo>
                                <a:lnTo>
                                  <a:pt x="954024" y="457200"/>
                                </a:lnTo>
                                <a:lnTo>
                                  <a:pt x="950976" y="457200"/>
                                </a:lnTo>
                                <a:lnTo>
                                  <a:pt x="950976" y="469392"/>
                                </a:lnTo>
                                <a:lnTo>
                                  <a:pt x="947928" y="469392"/>
                                </a:lnTo>
                                <a:lnTo>
                                  <a:pt x="947928" y="472440"/>
                                </a:lnTo>
                                <a:lnTo>
                                  <a:pt x="941832" y="475488"/>
                                </a:lnTo>
                                <a:lnTo>
                                  <a:pt x="941832" y="481584"/>
                                </a:lnTo>
                                <a:lnTo>
                                  <a:pt x="935736" y="484632"/>
                                </a:lnTo>
                                <a:lnTo>
                                  <a:pt x="935736" y="487680"/>
                                </a:lnTo>
                                <a:lnTo>
                                  <a:pt x="929640" y="490728"/>
                                </a:lnTo>
                                <a:lnTo>
                                  <a:pt x="929640" y="496824"/>
                                </a:lnTo>
                                <a:lnTo>
                                  <a:pt x="926592" y="496824"/>
                                </a:lnTo>
                                <a:lnTo>
                                  <a:pt x="920496" y="499872"/>
                                </a:lnTo>
                                <a:lnTo>
                                  <a:pt x="920496"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76200" y="469392"/>
                                </a:lnTo>
                                <a:lnTo>
                                  <a:pt x="73152" y="469392"/>
                                </a:lnTo>
                                <a:lnTo>
                                  <a:pt x="64008" y="451103"/>
                                </a:lnTo>
                                <a:lnTo>
                                  <a:pt x="60960" y="448056"/>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2336"/>
                                </a:lnTo>
                                <a:lnTo>
                                  <a:pt x="33528" y="402336"/>
                                </a:lnTo>
                                <a:lnTo>
                                  <a:pt x="33528" y="396240"/>
                                </a:lnTo>
                                <a:lnTo>
                                  <a:pt x="30480" y="396240"/>
                                </a:lnTo>
                                <a:lnTo>
                                  <a:pt x="30480" y="387096"/>
                                </a:lnTo>
                                <a:lnTo>
                                  <a:pt x="27432" y="381000"/>
                                </a:lnTo>
                                <a:lnTo>
                                  <a:pt x="24384" y="381000"/>
                                </a:lnTo>
                                <a:lnTo>
                                  <a:pt x="24384" y="374903"/>
                                </a:lnTo>
                                <a:lnTo>
                                  <a:pt x="21336" y="374903"/>
                                </a:lnTo>
                                <a:lnTo>
                                  <a:pt x="21336" y="362712"/>
                                </a:lnTo>
                                <a:lnTo>
                                  <a:pt x="18288" y="362712"/>
                                </a:lnTo>
                                <a:lnTo>
                                  <a:pt x="18288" y="356615"/>
                                </a:lnTo>
                                <a:lnTo>
                                  <a:pt x="15240" y="356615"/>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5552"/>
                                </a:lnTo>
                                <a:lnTo>
                                  <a:pt x="3048" y="225552"/>
                                </a:lnTo>
                                <a:lnTo>
                                  <a:pt x="3048" y="207264"/>
                                </a:lnTo>
                                <a:lnTo>
                                  <a:pt x="6096" y="207264"/>
                                </a:lnTo>
                                <a:lnTo>
                                  <a:pt x="6096" y="188976"/>
                                </a:lnTo>
                                <a:lnTo>
                                  <a:pt x="9144" y="188976"/>
                                </a:lnTo>
                                <a:lnTo>
                                  <a:pt x="9144" y="176784"/>
                                </a:lnTo>
                                <a:lnTo>
                                  <a:pt x="12192" y="176784"/>
                                </a:lnTo>
                                <a:lnTo>
                                  <a:pt x="12192" y="164592"/>
                                </a:lnTo>
                                <a:lnTo>
                                  <a:pt x="15240" y="164592"/>
                                </a:lnTo>
                                <a:lnTo>
                                  <a:pt x="15240" y="158496"/>
                                </a:lnTo>
                                <a:lnTo>
                                  <a:pt x="18288" y="158496"/>
                                </a:lnTo>
                                <a:lnTo>
                                  <a:pt x="18288" y="146303"/>
                                </a:lnTo>
                                <a:lnTo>
                                  <a:pt x="21336" y="146303"/>
                                </a:lnTo>
                                <a:lnTo>
                                  <a:pt x="21336" y="140208"/>
                                </a:lnTo>
                                <a:lnTo>
                                  <a:pt x="24384" y="140208"/>
                                </a:lnTo>
                                <a:lnTo>
                                  <a:pt x="24384" y="128015"/>
                                </a:lnTo>
                                <a:lnTo>
                                  <a:pt x="27432" y="128015"/>
                                </a:lnTo>
                                <a:lnTo>
                                  <a:pt x="27432" y="121920"/>
                                </a:lnTo>
                                <a:lnTo>
                                  <a:pt x="30480" y="121920"/>
                                </a:lnTo>
                                <a:lnTo>
                                  <a:pt x="30480" y="115824"/>
                                </a:lnTo>
                                <a:lnTo>
                                  <a:pt x="33528" y="115824"/>
                                </a:lnTo>
                                <a:lnTo>
                                  <a:pt x="33528" y="112776"/>
                                </a:lnTo>
                                <a:lnTo>
                                  <a:pt x="36576" y="112776"/>
                                </a:lnTo>
                                <a:lnTo>
                                  <a:pt x="36576" y="106680"/>
                                </a:lnTo>
                                <a:lnTo>
                                  <a:pt x="39624" y="103632"/>
                                </a:lnTo>
                                <a:lnTo>
                                  <a:pt x="39624" y="97536"/>
                                </a:lnTo>
                                <a:lnTo>
                                  <a:pt x="42672" y="97536"/>
                                </a:lnTo>
                                <a:lnTo>
                                  <a:pt x="42672" y="91440"/>
                                </a:lnTo>
                                <a:lnTo>
                                  <a:pt x="45720" y="91440"/>
                                </a:lnTo>
                                <a:lnTo>
                                  <a:pt x="45720" y="85344"/>
                                </a:lnTo>
                                <a:lnTo>
                                  <a:pt x="48768" y="85344"/>
                                </a:lnTo>
                                <a:lnTo>
                                  <a:pt x="48768" y="79248"/>
                                </a:lnTo>
                                <a:lnTo>
                                  <a:pt x="51816" y="79248"/>
                                </a:lnTo>
                                <a:lnTo>
                                  <a:pt x="51816" y="73152"/>
                                </a:lnTo>
                                <a:lnTo>
                                  <a:pt x="54864" y="73152"/>
                                </a:lnTo>
                                <a:lnTo>
                                  <a:pt x="54864" y="67056"/>
                                </a:lnTo>
                                <a:lnTo>
                                  <a:pt x="57912" y="67056"/>
                                </a:lnTo>
                                <a:lnTo>
                                  <a:pt x="57912" y="64008"/>
                                </a:lnTo>
                                <a:lnTo>
                                  <a:pt x="60960" y="64008"/>
                                </a:lnTo>
                                <a:lnTo>
                                  <a:pt x="60960" y="57912"/>
                                </a:lnTo>
                                <a:lnTo>
                                  <a:pt x="64008" y="57912"/>
                                </a:lnTo>
                                <a:lnTo>
                                  <a:pt x="64008" y="51815"/>
                                </a:lnTo>
                                <a:lnTo>
                                  <a:pt x="67056" y="51815"/>
                                </a:lnTo>
                                <a:lnTo>
                                  <a:pt x="67056" y="48768"/>
                                </a:lnTo>
                                <a:lnTo>
                                  <a:pt x="73152" y="45720"/>
                                </a:lnTo>
                                <a:lnTo>
                                  <a:pt x="73152" y="39624"/>
                                </a:lnTo>
                                <a:lnTo>
                                  <a:pt x="79248" y="36576"/>
                                </a:lnTo>
                                <a:lnTo>
                                  <a:pt x="79248" y="33528"/>
                                </a:lnTo>
                                <a:lnTo>
                                  <a:pt x="82296" y="30480"/>
                                </a:lnTo>
                                <a:lnTo>
                                  <a:pt x="82296" y="24384"/>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012" name="Shape 14012"/>
                        <wps:cNvSpPr/>
                        <wps:spPr>
                          <a:xfrm>
                            <a:off x="1185672" y="0"/>
                            <a:ext cx="512064" cy="512063"/>
                          </a:xfrm>
                          <a:custGeom>
                            <a:avLst/>
                            <a:gdLst/>
                            <a:ahLst/>
                            <a:cxnLst/>
                            <a:rect l="0" t="0" r="0" b="0"/>
                            <a:pathLst>
                              <a:path w="512064" h="512063">
                                <a:moveTo>
                                  <a:pt x="103632" y="0"/>
                                </a:moveTo>
                                <a:lnTo>
                                  <a:pt x="512064" y="0"/>
                                </a:lnTo>
                                <a:lnTo>
                                  <a:pt x="512064" y="6096"/>
                                </a:lnTo>
                                <a:lnTo>
                                  <a:pt x="106680" y="6096"/>
                                </a:lnTo>
                                <a:lnTo>
                                  <a:pt x="106680" y="3048"/>
                                </a:lnTo>
                                <a:lnTo>
                                  <a:pt x="100584" y="9144"/>
                                </a:lnTo>
                                <a:lnTo>
                                  <a:pt x="103632" y="9144"/>
                                </a:lnTo>
                                <a:lnTo>
                                  <a:pt x="94488" y="21336"/>
                                </a:lnTo>
                                <a:lnTo>
                                  <a:pt x="88392" y="24384"/>
                                </a:lnTo>
                                <a:lnTo>
                                  <a:pt x="91440" y="24384"/>
                                </a:lnTo>
                                <a:lnTo>
                                  <a:pt x="79248" y="39624"/>
                                </a:lnTo>
                                <a:lnTo>
                                  <a:pt x="82296" y="39624"/>
                                </a:lnTo>
                                <a:lnTo>
                                  <a:pt x="70104" y="51815"/>
                                </a:lnTo>
                                <a:lnTo>
                                  <a:pt x="73152" y="51815"/>
                                </a:lnTo>
                                <a:lnTo>
                                  <a:pt x="42672" y="103632"/>
                                </a:lnTo>
                                <a:lnTo>
                                  <a:pt x="39624" y="106680"/>
                                </a:lnTo>
                                <a:lnTo>
                                  <a:pt x="42672" y="106680"/>
                                </a:lnTo>
                                <a:lnTo>
                                  <a:pt x="30480" y="134112"/>
                                </a:lnTo>
                                <a:lnTo>
                                  <a:pt x="30480" y="140208"/>
                                </a:lnTo>
                                <a:lnTo>
                                  <a:pt x="24384" y="152400"/>
                                </a:lnTo>
                                <a:lnTo>
                                  <a:pt x="24384" y="158496"/>
                                </a:lnTo>
                                <a:lnTo>
                                  <a:pt x="18288" y="170688"/>
                                </a:lnTo>
                                <a:lnTo>
                                  <a:pt x="18288" y="176784"/>
                                </a:lnTo>
                                <a:lnTo>
                                  <a:pt x="15240" y="182880"/>
                                </a:lnTo>
                                <a:lnTo>
                                  <a:pt x="15240" y="188976"/>
                                </a:lnTo>
                                <a:lnTo>
                                  <a:pt x="12192" y="195072"/>
                                </a:lnTo>
                                <a:lnTo>
                                  <a:pt x="12192" y="207263"/>
                                </a:lnTo>
                                <a:lnTo>
                                  <a:pt x="9144" y="213360"/>
                                </a:lnTo>
                                <a:lnTo>
                                  <a:pt x="9144" y="225551"/>
                                </a:lnTo>
                                <a:lnTo>
                                  <a:pt x="6096" y="231648"/>
                                </a:lnTo>
                                <a:lnTo>
                                  <a:pt x="6096" y="284988"/>
                                </a:lnTo>
                                <a:lnTo>
                                  <a:pt x="9144" y="286512"/>
                                </a:lnTo>
                                <a:lnTo>
                                  <a:pt x="9144" y="304800"/>
                                </a:lnTo>
                                <a:lnTo>
                                  <a:pt x="12192" y="307848"/>
                                </a:lnTo>
                                <a:lnTo>
                                  <a:pt x="12192" y="320039"/>
                                </a:lnTo>
                                <a:lnTo>
                                  <a:pt x="15240" y="326136"/>
                                </a:lnTo>
                                <a:lnTo>
                                  <a:pt x="15240" y="333756"/>
                                </a:lnTo>
                                <a:lnTo>
                                  <a:pt x="18288" y="335280"/>
                                </a:lnTo>
                                <a:lnTo>
                                  <a:pt x="18288" y="341376"/>
                                </a:lnTo>
                                <a:lnTo>
                                  <a:pt x="21336" y="347472"/>
                                </a:lnTo>
                                <a:lnTo>
                                  <a:pt x="21336" y="353568"/>
                                </a:lnTo>
                                <a:lnTo>
                                  <a:pt x="27432" y="362712"/>
                                </a:lnTo>
                                <a:lnTo>
                                  <a:pt x="27432" y="368808"/>
                                </a:lnTo>
                                <a:lnTo>
                                  <a:pt x="33528" y="381000"/>
                                </a:lnTo>
                                <a:lnTo>
                                  <a:pt x="30480" y="381000"/>
                                </a:lnTo>
                                <a:lnTo>
                                  <a:pt x="36576" y="384048"/>
                                </a:lnTo>
                                <a:lnTo>
                                  <a:pt x="36576" y="390144"/>
                                </a:lnTo>
                                <a:lnTo>
                                  <a:pt x="54864" y="429768"/>
                                </a:lnTo>
                                <a:lnTo>
                                  <a:pt x="51816" y="429768"/>
                                </a:lnTo>
                                <a:lnTo>
                                  <a:pt x="54864" y="432815"/>
                                </a:lnTo>
                                <a:lnTo>
                                  <a:pt x="64008" y="445008"/>
                                </a:lnTo>
                                <a:lnTo>
                                  <a:pt x="60960" y="445008"/>
                                </a:lnTo>
                                <a:lnTo>
                                  <a:pt x="67056" y="451103"/>
                                </a:lnTo>
                                <a:lnTo>
                                  <a:pt x="79248" y="466344"/>
                                </a:lnTo>
                                <a:lnTo>
                                  <a:pt x="76200" y="466344"/>
                                </a:lnTo>
                                <a:lnTo>
                                  <a:pt x="85344" y="478536"/>
                                </a:lnTo>
                                <a:lnTo>
                                  <a:pt x="97536" y="493776"/>
                                </a:lnTo>
                                <a:lnTo>
                                  <a:pt x="94488" y="493776"/>
                                </a:lnTo>
                                <a:lnTo>
                                  <a:pt x="106680" y="502920"/>
                                </a:lnTo>
                                <a:lnTo>
                                  <a:pt x="103632" y="502920"/>
                                </a:lnTo>
                                <a:lnTo>
                                  <a:pt x="106680" y="505968"/>
                                </a:lnTo>
                                <a:lnTo>
                                  <a:pt x="512064" y="505968"/>
                                </a:lnTo>
                                <a:lnTo>
                                  <a:pt x="512064" y="510539"/>
                                </a:lnTo>
                                <a:lnTo>
                                  <a:pt x="103632" y="512063"/>
                                </a:lnTo>
                                <a:lnTo>
                                  <a:pt x="97536" y="499872"/>
                                </a:lnTo>
                                <a:lnTo>
                                  <a:pt x="91440" y="496824"/>
                                </a:lnTo>
                                <a:lnTo>
                                  <a:pt x="88392" y="490727"/>
                                </a:lnTo>
                                <a:lnTo>
                                  <a:pt x="82296" y="481584"/>
                                </a:lnTo>
                                <a:lnTo>
                                  <a:pt x="79248" y="475488"/>
                                </a:lnTo>
                                <a:lnTo>
                                  <a:pt x="73152" y="469392"/>
                                </a:lnTo>
                                <a:lnTo>
                                  <a:pt x="64008" y="451103"/>
                                </a:lnTo>
                                <a:lnTo>
                                  <a:pt x="57912" y="448056"/>
                                </a:lnTo>
                                <a:lnTo>
                                  <a:pt x="51816" y="435863"/>
                                </a:lnTo>
                                <a:lnTo>
                                  <a:pt x="48768" y="432815"/>
                                </a:lnTo>
                                <a:lnTo>
                                  <a:pt x="30480" y="393192"/>
                                </a:lnTo>
                                <a:lnTo>
                                  <a:pt x="30480" y="387096"/>
                                </a:lnTo>
                                <a:lnTo>
                                  <a:pt x="27432" y="384048"/>
                                </a:lnTo>
                                <a:lnTo>
                                  <a:pt x="21336" y="371856"/>
                                </a:lnTo>
                                <a:lnTo>
                                  <a:pt x="21336" y="365760"/>
                                </a:lnTo>
                                <a:lnTo>
                                  <a:pt x="15240" y="356615"/>
                                </a:lnTo>
                                <a:lnTo>
                                  <a:pt x="15240" y="350520"/>
                                </a:lnTo>
                                <a:lnTo>
                                  <a:pt x="12192" y="344424"/>
                                </a:lnTo>
                                <a:lnTo>
                                  <a:pt x="12192" y="338327"/>
                                </a:lnTo>
                                <a:lnTo>
                                  <a:pt x="9144" y="335280"/>
                                </a:lnTo>
                                <a:lnTo>
                                  <a:pt x="9144" y="329184"/>
                                </a:lnTo>
                                <a:lnTo>
                                  <a:pt x="6096" y="323088"/>
                                </a:lnTo>
                                <a:lnTo>
                                  <a:pt x="6096" y="310896"/>
                                </a:lnTo>
                                <a:lnTo>
                                  <a:pt x="3048" y="307848"/>
                                </a:lnTo>
                                <a:lnTo>
                                  <a:pt x="3048" y="289560"/>
                                </a:lnTo>
                                <a:lnTo>
                                  <a:pt x="0" y="286512"/>
                                </a:lnTo>
                                <a:lnTo>
                                  <a:pt x="0" y="228600"/>
                                </a:lnTo>
                                <a:lnTo>
                                  <a:pt x="3048" y="222503"/>
                                </a:lnTo>
                                <a:lnTo>
                                  <a:pt x="3048" y="210312"/>
                                </a:lnTo>
                                <a:lnTo>
                                  <a:pt x="6096" y="204215"/>
                                </a:lnTo>
                                <a:lnTo>
                                  <a:pt x="6096" y="192024"/>
                                </a:lnTo>
                                <a:lnTo>
                                  <a:pt x="9144" y="185927"/>
                                </a:lnTo>
                                <a:lnTo>
                                  <a:pt x="9144" y="179832"/>
                                </a:lnTo>
                                <a:lnTo>
                                  <a:pt x="12192" y="173736"/>
                                </a:lnTo>
                                <a:lnTo>
                                  <a:pt x="12192" y="167639"/>
                                </a:lnTo>
                                <a:lnTo>
                                  <a:pt x="15240" y="164592"/>
                                </a:lnTo>
                                <a:lnTo>
                                  <a:pt x="15240" y="161544"/>
                                </a:lnTo>
                                <a:lnTo>
                                  <a:pt x="18288" y="155448"/>
                                </a:lnTo>
                                <a:lnTo>
                                  <a:pt x="18288" y="149351"/>
                                </a:lnTo>
                                <a:lnTo>
                                  <a:pt x="24384" y="137160"/>
                                </a:lnTo>
                                <a:lnTo>
                                  <a:pt x="24384" y="131063"/>
                                </a:lnTo>
                                <a:lnTo>
                                  <a:pt x="39624" y="103632"/>
                                </a:lnTo>
                                <a:lnTo>
                                  <a:pt x="39624" y="100584"/>
                                </a:lnTo>
                                <a:lnTo>
                                  <a:pt x="67056" y="48768"/>
                                </a:lnTo>
                                <a:lnTo>
                                  <a:pt x="73152" y="42672"/>
                                </a:lnTo>
                                <a:lnTo>
                                  <a:pt x="76200" y="36576"/>
                                </a:lnTo>
                                <a:lnTo>
                                  <a:pt x="85344" y="27432"/>
                                </a:lnTo>
                                <a:lnTo>
                                  <a:pt x="85344" y="21336"/>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13" name="Shape 14013"/>
                        <wps:cNvSpPr/>
                        <wps:spPr>
                          <a:xfrm>
                            <a:off x="1697736" y="0"/>
                            <a:ext cx="512064" cy="510539"/>
                          </a:xfrm>
                          <a:custGeom>
                            <a:avLst/>
                            <a:gdLst/>
                            <a:ahLst/>
                            <a:cxnLst/>
                            <a:rect l="0" t="0" r="0" b="0"/>
                            <a:pathLst>
                              <a:path w="512064" h="510539">
                                <a:moveTo>
                                  <a:pt x="0" y="0"/>
                                </a:moveTo>
                                <a:lnTo>
                                  <a:pt x="408432" y="0"/>
                                </a:lnTo>
                                <a:lnTo>
                                  <a:pt x="417576" y="9144"/>
                                </a:lnTo>
                                <a:lnTo>
                                  <a:pt x="414528" y="9144"/>
                                </a:lnTo>
                                <a:lnTo>
                                  <a:pt x="426720" y="21336"/>
                                </a:lnTo>
                                <a:lnTo>
                                  <a:pt x="423672" y="21336"/>
                                </a:lnTo>
                                <a:lnTo>
                                  <a:pt x="429768" y="24384"/>
                                </a:lnTo>
                                <a:lnTo>
                                  <a:pt x="438912" y="36576"/>
                                </a:lnTo>
                                <a:lnTo>
                                  <a:pt x="435864" y="36576"/>
                                </a:lnTo>
                                <a:lnTo>
                                  <a:pt x="441960" y="45720"/>
                                </a:lnTo>
                                <a:lnTo>
                                  <a:pt x="475488" y="103632"/>
                                </a:lnTo>
                                <a:lnTo>
                                  <a:pt x="472440" y="103632"/>
                                </a:lnTo>
                                <a:lnTo>
                                  <a:pt x="475488" y="106680"/>
                                </a:lnTo>
                                <a:lnTo>
                                  <a:pt x="487680" y="121920"/>
                                </a:lnTo>
                                <a:lnTo>
                                  <a:pt x="487680" y="128015"/>
                                </a:lnTo>
                                <a:lnTo>
                                  <a:pt x="493776" y="146303"/>
                                </a:lnTo>
                                <a:lnTo>
                                  <a:pt x="493776" y="152400"/>
                                </a:lnTo>
                                <a:lnTo>
                                  <a:pt x="496824" y="158496"/>
                                </a:lnTo>
                                <a:lnTo>
                                  <a:pt x="496824" y="164592"/>
                                </a:lnTo>
                                <a:lnTo>
                                  <a:pt x="499872" y="167639"/>
                                </a:lnTo>
                                <a:lnTo>
                                  <a:pt x="499872" y="170688"/>
                                </a:lnTo>
                                <a:lnTo>
                                  <a:pt x="502920" y="176784"/>
                                </a:lnTo>
                                <a:lnTo>
                                  <a:pt x="502920" y="182880"/>
                                </a:lnTo>
                                <a:lnTo>
                                  <a:pt x="505968" y="188976"/>
                                </a:lnTo>
                                <a:lnTo>
                                  <a:pt x="505968" y="201168"/>
                                </a:lnTo>
                                <a:lnTo>
                                  <a:pt x="509016" y="207263"/>
                                </a:lnTo>
                                <a:lnTo>
                                  <a:pt x="509016" y="224027"/>
                                </a:lnTo>
                                <a:lnTo>
                                  <a:pt x="512064" y="225551"/>
                                </a:lnTo>
                                <a:lnTo>
                                  <a:pt x="512064" y="289560"/>
                                </a:lnTo>
                                <a:lnTo>
                                  <a:pt x="505968" y="292608"/>
                                </a:lnTo>
                                <a:lnTo>
                                  <a:pt x="509016" y="292608"/>
                                </a:lnTo>
                                <a:lnTo>
                                  <a:pt x="509016" y="307848"/>
                                </a:lnTo>
                                <a:lnTo>
                                  <a:pt x="505968" y="313944"/>
                                </a:lnTo>
                                <a:lnTo>
                                  <a:pt x="505968" y="320039"/>
                                </a:lnTo>
                                <a:lnTo>
                                  <a:pt x="502920" y="326136"/>
                                </a:lnTo>
                                <a:lnTo>
                                  <a:pt x="502920" y="338327"/>
                                </a:lnTo>
                                <a:lnTo>
                                  <a:pt x="499872" y="344424"/>
                                </a:lnTo>
                                <a:lnTo>
                                  <a:pt x="499872" y="347472"/>
                                </a:lnTo>
                                <a:lnTo>
                                  <a:pt x="493776" y="356615"/>
                                </a:lnTo>
                                <a:lnTo>
                                  <a:pt x="493776" y="362712"/>
                                </a:lnTo>
                                <a:lnTo>
                                  <a:pt x="490728" y="368808"/>
                                </a:lnTo>
                                <a:lnTo>
                                  <a:pt x="490728" y="374903"/>
                                </a:lnTo>
                                <a:lnTo>
                                  <a:pt x="481584" y="393192"/>
                                </a:lnTo>
                                <a:lnTo>
                                  <a:pt x="478536" y="396239"/>
                                </a:lnTo>
                                <a:lnTo>
                                  <a:pt x="481584" y="396239"/>
                                </a:lnTo>
                                <a:lnTo>
                                  <a:pt x="481584" y="402336"/>
                                </a:lnTo>
                                <a:lnTo>
                                  <a:pt x="457200" y="441960"/>
                                </a:lnTo>
                                <a:lnTo>
                                  <a:pt x="454152" y="445008"/>
                                </a:lnTo>
                                <a:lnTo>
                                  <a:pt x="457200" y="445008"/>
                                </a:lnTo>
                                <a:lnTo>
                                  <a:pt x="445008" y="454151"/>
                                </a:lnTo>
                                <a:lnTo>
                                  <a:pt x="448056" y="454151"/>
                                </a:lnTo>
                                <a:lnTo>
                                  <a:pt x="438912" y="472439"/>
                                </a:lnTo>
                                <a:lnTo>
                                  <a:pt x="432816" y="478536"/>
                                </a:lnTo>
                                <a:lnTo>
                                  <a:pt x="435864" y="478536"/>
                                </a:lnTo>
                                <a:lnTo>
                                  <a:pt x="420624" y="493776"/>
                                </a:lnTo>
                                <a:lnTo>
                                  <a:pt x="423672" y="493776"/>
                                </a:lnTo>
                                <a:lnTo>
                                  <a:pt x="411480" y="502920"/>
                                </a:lnTo>
                                <a:lnTo>
                                  <a:pt x="414528" y="502920"/>
                                </a:lnTo>
                                <a:lnTo>
                                  <a:pt x="408432" y="509015"/>
                                </a:lnTo>
                                <a:lnTo>
                                  <a:pt x="0" y="510539"/>
                                </a:lnTo>
                                <a:lnTo>
                                  <a:pt x="0" y="505968"/>
                                </a:lnTo>
                                <a:lnTo>
                                  <a:pt x="405384" y="505968"/>
                                </a:lnTo>
                                <a:lnTo>
                                  <a:pt x="408432" y="499872"/>
                                </a:lnTo>
                                <a:lnTo>
                                  <a:pt x="414528" y="496824"/>
                                </a:lnTo>
                                <a:lnTo>
                                  <a:pt x="417576" y="490727"/>
                                </a:lnTo>
                                <a:lnTo>
                                  <a:pt x="426720" y="481584"/>
                                </a:lnTo>
                                <a:lnTo>
                                  <a:pt x="429768" y="475488"/>
                                </a:lnTo>
                                <a:lnTo>
                                  <a:pt x="435864" y="469392"/>
                                </a:lnTo>
                                <a:lnTo>
                                  <a:pt x="441960" y="451103"/>
                                </a:lnTo>
                                <a:lnTo>
                                  <a:pt x="448056" y="448056"/>
                                </a:lnTo>
                                <a:lnTo>
                                  <a:pt x="451104" y="441960"/>
                                </a:lnTo>
                                <a:lnTo>
                                  <a:pt x="454152" y="438912"/>
                                </a:lnTo>
                                <a:lnTo>
                                  <a:pt x="475488" y="399288"/>
                                </a:lnTo>
                                <a:lnTo>
                                  <a:pt x="475488" y="393192"/>
                                </a:lnTo>
                                <a:lnTo>
                                  <a:pt x="478536" y="390144"/>
                                </a:lnTo>
                                <a:lnTo>
                                  <a:pt x="487680" y="371856"/>
                                </a:lnTo>
                                <a:lnTo>
                                  <a:pt x="487680" y="362712"/>
                                </a:lnTo>
                                <a:lnTo>
                                  <a:pt x="487680" y="359663"/>
                                </a:lnTo>
                                <a:lnTo>
                                  <a:pt x="487680" y="356615"/>
                                </a:lnTo>
                                <a:lnTo>
                                  <a:pt x="493776" y="344424"/>
                                </a:lnTo>
                                <a:lnTo>
                                  <a:pt x="493776" y="341376"/>
                                </a:lnTo>
                                <a:lnTo>
                                  <a:pt x="496824" y="335280"/>
                                </a:lnTo>
                                <a:lnTo>
                                  <a:pt x="496824" y="323088"/>
                                </a:lnTo>
                                <a:lnTo>
                                  <a:pt x="499872" y="316992"/>
                                </a:lnTo>
                                <a:lnTo>
                                  <a:pt x="499872" y="310896"/>
                                </a:lnTo>
                                <a:lnTo>
                                  <a:pt x="502920" y="307848"/>
                                </a:lnTo>
                                <a:lnTo>
                                  <a:pt x="502920" y="289560"/>
                                </a:lnTo>
                                <a:lnTo>
                                  <a:pt x="505968" y="286512"/>
                                </a:lnTo>
                                <a:lnTo>
                                  <a:pt x="505968" y="228600"/>
                                </a:lnTo>
                                <a:lnTo>
                                  <a:pt x="502920" y="225551"/>
                                </a:lnTo>
                                <a:lnTo>
                                  <a:pt x="502920" y="210312"/>
                                </a:lnTo>
                                <a:lnTo>
                                  <a:pt x="499872" y="204215"/>
                                </a:lnTo>
                                <a:lnTo>
                                  <a:pt x="499872" y="192024"/>
                                </a:lnTo>
                                <a:lnTo>
                                  <a:pt x="496824" y="185927"/>
                                </a:lnTo>
                                <a:lnTo>
                                  <a:pt x="496824" y="179832"/>
                                </a:lnTo>
                                <a:lnTo>
                                  <a:pt x="493776" y="173736"/>
                                </a:lnTo>
                                <a:lnTo>
                                  <a:pt x="493776" y="170688"/>
                                </a:lnTo>
                                <a:lnTo>
                                  <a:pt x="490728" y="164592"/>
                                </a:lnTo>
                                <a:lnTo>
                                  <a:pt x="490728" y="161544"/>
                                </a:lnTo>
                                <a:lnTo>
                                  <a:pt x="487680" y="155448"/>
                                </a:lnTo>
                                <a:lnTo>
                                  <a:pt x="487680" y="149351"/>
                                </a:lnTo>
                                <a:lnTo>
                                  <a:pt x="481584" y="131063"/>
                                </a:lnTo>
                                <a:lnTo>
                                  <a:pt x="481584" y="124968"/>
                                </a:lnTo>
                                <a:lnTo>
                                  <a:pt x="472440" y="109727"/>
                                </a:lnTo>
                                <a:lnTo>
                                  <a:pt x="469392" y="106680"/>
                                </a:lnTo>
                                <a:lnTo>
                                  <a:pt x="441960" y="48768"/>
                                </a:lnTo>
                                <a:lnTo>
                                  <a:pt x="432816" y="39624"/>
                                </a:lnTo>
                                <a:lnTo>
                                  <a:pt x="426720" y="27432"/>
                                </a:lnTo>
                                <a:lnTo>
                                  <a:pt x="411480" y="12192"/>
                                </a:lnTo>
                                <a:lnTo>
                                  <a:pt x="40843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43" name="Shape 456943"/>
                        <wps:cNvSpPr/>
                        <wps:spPr>
                          <a:xfrm>
                            <a:off x="1188720" y="682751"/>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015" name="Shape 14015"/>
                        <wps:cNvSpPr/>
                        <wps:spPr>
                          <a:xfrm>
                            <a:off x="1185672" y="679704"/>
                            <a:ext cx="512064" cy="512064"/>
                          </a:xfrm>
                          <a:custGeom>
                            <a:avLst/>
                            <a:gdLst/>
                            <a:ahLst/>
                            <a:cxnLst/>
                            <a:rect l="0" t="0" r="0" b="0"/>
                            <a:pathLst>
                              <a:path w="512064" h="512064">
                                <a:moveTo>
                                  <a:pt x="0" y="0"/>
                                </a:moveTo>
                                <a:lnTo>
                                  <a:pt x="3048" y="0"/>
                                </a:lnTo>
                                <a:lnTo>
                                  <a:pt x="512064" y="0"/>
                                </a:lnTo>
                                <a:lnTo>
                                  <a:pt x="512064" y="6097"/>
                                </a:lnTo>
                                <a:lnTo>
                                  <a:pt x="6096" y="6097"/>
                                </a:lnTo>
                                <a:lnTo>
                                  <a:pt x="6096" y="505968"/>
                                </a:lnTo>
                                <a:lnTo>
                                  <a:pt x="512064" y="505968"/>
                                </a:lnTo>
                                <a:lnTo>
                                  <a:pt x="51206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16" name="Shape 14016"/>
                        <wps:cNvSpPr/>
                        <wps:spPr>
                          <a:xfrm>
                            <a:off x="1697736" y="679704"/>
                            <a:ext cx="512064" cy="512064"/>
                          </a:xfrm>
                          <a:custGeom>
                            <a:avLst/>
                            <a:gdLst/>
                            <a:ahLst/>
                            <a:cxnLst/>
                            <a:rect l="0" t="0" r="0" b="0"/>
                            <a:pathLst>
                              <a:path w="512064" h="512064">
                                <a:moveTo>
                                  <a:pt x="0" y="0"/>
                                </a:moveTo>
                                <a:lnTo>
                                  <a:pt x="512064" y="0"/>
                                </a:lnTo>
                                <a:lnTo>
                                  <a:pt x="512064" y="509016"/>
                                </a:lnTo>
                                <a:lnTo>
                                  <a:pt x="509016" y="509016"/>
                                </a:lnTo>
                                <a:lnTo>
                                  <a:pt x="509016" y="512064"/>
                                </a:lnTo>
                                <a:lnTo>
                                  <a:pt x="0" y="512064"/>
                                </a:lnTo>
                                <a:lnTo>
                                  <a:pt x="0" y="505968"/>
                                </a:lnTo>
                                <a:lnTo>
                                  <a:pt x="505968" y="505968"/>
                                </a:lnTo>
                                <a:lnTo>
                                  <a:pt x="50596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17" name="Shape 14017"/>
                        <wps:cNvSpPr/>
                        <wps:spPr>
                          <a:xfrm>
                            <a:off x="1194816" y="1316736"/>
                            <a:ext cx="1014984" cy="591312"/>
                          </a:xfrm>
                          <a:custGeom>
                            <a:avLst/>
                            <a:gdLst/>
                            <a:ahLst/>
                            <a:cxnLst/>
                            <a:rect l="0" t="0" r="0" b="0"/>
                            <a:pathLst>
                              <a:path w="1014984" h="591312">
                                <a:moveTo>
                                  <a:pt x="509016" y="0"/>
                                </a:moveTo>
                                <a:lnTo>
                                  <a:pt x="1014984" y="292608"/>
                                </a:lnTo>
                                <a:lnTo>
                                  <a:pt x="509016" y="591312"/>
                                </a:lnTo>
                                <a:lnTo>
                                  <a:pt x="0" y="292608"/>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018" name="Shape 14018"/>
                        <wps:cNvSpPr/>
                        <wps:spPr>
                          <a:xfrm>
                            <a:off x="1191768" y="1313688"/>
                            <a:ext cx="509024" cy="597408"/>
                          </a:xfrm>
                          <a:custGeom>
                            <a:avLst/>
                            <a:gdLst/>
                            <a:ahLst/>
                            <a:cxnLst/>
                            <a:rect l="0" t="0" r="0" b="0"/>
                            <a:pathLst>
                              <a:path w="509024" h="597408">
                                <a:moveTo>
                                  <a:pt x="509016" y="0"/>
                                </a:moveTo>
                                <a:lnTo>
                                  <a:pt x="509024" y="0"/>
                                </a:lnTo>
                                <a:lnTo>
                                  <a:pt x="509024" y="4795"/>
                                </a:lnTo>
                                <a:lnTo>
                                  <a:pt x="5672" y="294147"/>
                                </a:lnTo>
                                <a:lnTo>
                                  <a:pt x="509024" y="589528"/>
                                </a:lnTo>
                                <a:lnTo>
                                  <a:pt x="509024" y="597408"/>
                                </a:lnTo>
                                <a:lnTo>
                                  <a:pt x="509016" y="597408"/>
                                </a:lnTo>
                                <a:lnTo>
                                  <a:pt x="509016" y="594360"/>
                                </a:lnTo>
                                <a:lnTo>
                                  <a:pt x="0" y="295656"/>
                                </a:lnTo>
                                <a:lnTo>
                                  <a:pt x="0" y="292608"/>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19" name="Shape 14019"/>
                        <wps:cNvSpPr/>
                        <wps:spPr>
                          <a:xfrm>
                            <a:off x="1700792" y="1313688"/>
                            <a:ext cx="512056" cy="597408"/>
                          </a:xfrm>
                          <a:custGeom>
                            <a:avLst/>
                            <a:gdLst/>
                            <a:ahLst/>
                            <a:cxnLst/>
                            <a:rect l="0" t="0" r="0" b="0"/>
                            <a:pathLst>
                              <a:path w="512056" h="597408">
                                <a:moveTo>
                                  <a:pt x="0" y="0"/>
                                </a:moveTo>
                                <a:lnTo>
                                  <a:pt x="3040" y="0"/>
                                </a:lnTo>
                                <a:lnTo>
                                  <a:pt x="509008" y="292608"/>
                                </a:lnTo>
                                <a:lnTo>
                                  <a:pt x="512056" y="292608"/>
                                </a:lnTo>
                                <a:lnTo>
                                  <a:pt x="512056" y="295656"/>
                                </a:lnTo>
                                <a:lnTo>
                                  <a:pt x="509008" y="295656"/>
                                </a:lnTo>
                                <a:lnTo>
                                  <a:pt x="3040" y="594360"/>
                                </a:lnTo>
                                <a:lnTo>
                                  <a:pt x="3040" y="597408"/>
                                </a:lnTo>
                                <a:lnTo>
                                  <a:pt x="0" y="597408"/>
                                </a:lnTo>
                                <a:lnTo>
                                  <a:pt x="0" y="589528"/>
                                </a:lnTo>
                                <a:lnTo>
                                  <a:pt x="1512" y="590415"/>
                                </a:lnTo>
                                <a:lnTo>
                                  <a:pt x="503352" y="294147"/>
                                </a:lnTo>
                                <a:lnTo>
                                  <a:pt x="1512" y="3927"/>
                                </a:lnTo>
                                <a:lnTo>
                                  <a:pt x="0" y="479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44" name="Shape 456944"/>
                        <wps:cNvSpPr/>
                        <wps:spPr>
                          <a:xfrm>
                            <a:off x="3048" y="135940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021" name="Shape 14021"/>
                        <wps:cNvSpPr/>
                        <wps:spPr>
                          <a:xfrm>
                            <a:off x="0" y="1356360"/>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22" name="Shape 14022"/>
                        <wps:cNvSpPr/>
                        <wps:spPr>
                          <a:xfrm>
                            <a:off x="512064" y="1356360"/>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45" name="Shape 456945"/>
                        <wps:cNvSpPr/>
                        <wps:spPr>
                          <a:xfrm>
                            <a:off x="3048" y="2036063"/>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024" name="Shape 14024"/>
                        <wps:cNvSpPr/>
                        <wps:spPr>
                          <a:xfrm>
                            <a:off x="0" y="2036063"/>
                            <a:ext cx="512064" cy="512064"/>
                          </a:xfrm>
                          <a:custGeom>
                            <a:avLst/>
                            <a:gdLst/>
                            <a:ahLst/>
                            <a:cxnLst/>
                            <a:rect l="0" t="0" r="0" b="0"/>
                            <a:pathLst>
                              <a:path w="512064" h="512064">
                                <a:moveTo>
                                  <a:pt x="0" y="0"/>
                                </a:moveTo>
                                <a:lnTo>
                                  <a:pt x="3048" y="0"/>
                                </a:lnTo>
                                <a:lnTo>
                                  <a:pt x="6096" y="0"/>
                                </a:lnTo>
                                <a:lnTo>
                                  <a:pt x="512064" y="0"/>
                                </a:lnTo>
                                <a:lnTo>
                                  <a:pt x="512064" y="3049"/>
                                </a:lnTo>
                                <a:lnTo>
                                  <a:pt x="6096" y="3049"/>
                                </a:lnTo>
                                <a:lnTo>
                                  <a:pt x="6096" y="505968"/>
                                </a:lnTo>
                                <a:lnTo>
                                  <a:pt x="512064" y="505968"/>
                                </a:lnTo>
                                <a:lnTo>
                                  <a:pt x="51206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25" name="Shape 14025"/>
                        <wps:cNvSpPr/>
                        <wps:spPr>
                          <a:xfrm>
                            <a:off x="512064" y="2036063"/>
                            <a:ext cx="512064" cy="512064"/>
                          </a:xfrm>
                          <a:custGeom>
                            <a:avLst/>
                            <a:gdLst/>
                            <a:ahLst/>
                            <a:cxnLst/>
                            <a:rect l="0" t="0" r="0" b="0"/>
                            <a:pathLst>
                              <a:path w="512064" h="512064">
                                <a:moveTo>
                                  <a:pt x="0" y="0"/>
                                </a:moveTo>
                                <a:lnTo>
                                  <a:pt x="505968" y="0"/>
                                </a:lnTo>
                                <a:lnTo>
                                  <a:pt x="512064" y="0"/>
                                </a:lnTo>
                                <a:lnTo>
                                  <a:pt x="512064" y="509016"/>
                                </a:lnTo>
                                <a:lnTo>
                                  <a:pt x="509016" y="509016"/>
                                </a:lnTo>
                                <a:lnTo>
                                  <a:pt x="509016" y="512064"/>
                                </a:lnTo>
                                <a:lnTo>
                                  <a:pt x="0" y="512064"/>
                                </a:lnTo>
                                <a:lnTo>
                                  <a:pt x="0" y="505968"/>
                                </a:lnTo>
                                <a:lnTo>
                                  <a:pt x="505968" y="505968"/>
                                </a:lnTo>
                                <a:lnTo>
                                  <a:pt x="505968" y="3049"/>
                                </a:lnTo>
                                <a:lnTo>
                                  <a:pt x="0" y="304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26" name="Shape 14026"/>
                        <wps:cNvSpPr/>
                        <wps:spPr>
                          <a:xfrm>
                            <a:off x="57912" y="2036063"/>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27" name="Shape 14027"/>
                        <wps:cNvSpPr/>
                        <wps:spPr>
                          <a:xfrm>
                            <a:off x="963168" y="2036063"/>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46" name="Shape 456946"/>
                        <wps:cNvSpPr/>
                        <wps:spPr>
                          <a:xfrm>
                            <a:off x="3048" y="271576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029" name="Shape 14029"/>
                        <wps:cNvSpPr/>
                        <wps:spPr>
                          <a:xfrm>
                            <a:off x="0" y="2712720"/>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30" name="Shape 14030"/>
                        <wps:cNvSpPr/>
                        <wps:spPr>
                          <a:xfrm>
                            <a:off x="512064" y="2712720"/>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31" name="Shape 14031"/>
                        <wps:cNvSpPr/>
                        <wps:spPr>
                          <a:xfrm>
                            <a:off x="57912" y="2712720"/>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32" name="Shape 14032"/>
                        <wps:cNvSpPr/>
                        <wps:spPr>
                          <a:xfrm>
                            <a:off x="963168" y="2712720"/>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47" name="Shape 456947"/>
                        <wps:cNvSpPr/>
                        <wps:spPr>
                          <a:xfrm>
                            <a:off x="1188720" y="271576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034" name="Shape 14034"/>
                        <wps:cNvSpPr/>
                        <wps:spPr>
                          <a:xfrm>
                            <a:off x="1185672" y="2712720"/>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35" name="Shape 14035"/>
                        <wps:cNvSpPr/>
                        <wps:spPr>
                          <a:xfrm>
                            <a:off x="1697736" y="2712720"/>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48" name="Shape 456948"/>
                        <wps:cNvSpPr/>
                        <wps:spPr>
                          <a:xfrm>
                            <a:off x="2377440" y="2715768"/>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037" name="Shape 14037"/>
                        <wps:cNvSpPr/>
                        <wps:spPr>
                          <a:xfrm>
                            <a:off x="2374392" y="2712720"/>
                            <a:ext cx="510540" cy="515112"/>
                          </a:xfrm>
                          <a:custGeom>
                            <a:avLst/>
                            <a:gdLst/>
                            <a:ahLst/>
                            <a:cxnLst/>
                            <a:rect l="0" t="0" r="0" b="0"/>
                            <a:pathLst>
                              <a:path w="510540" h="515112">
                                <a:moveTo>
                                  <a:pt x="0" y="0"/>
                                </a:moveTo>
                                <a:lnTo>
                                  <a:pt x="3048" y="0"/>
                                </a:lnTo>
                                <a:lnTo>
                                  <a:pt x="510540" y="0"/>
                                </a:lnTo>
                                <a:lnTo>
                                  <a:pt x="510540" y="6096"/>
                                </a:lnTo>
                                <a:lnTo>
                                  <a:pt x="6096" y="6096"/>
                                </a:lnTo>
                                <a:lnTo>
                                  <a:pt x="6096" y="509016"/>
                                </a:lnTo>
                                <a:lnTo>
                                  <a:pt x="510540" y="509016"/>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38" name="Shape 14038"/>
                        <wps:cNvSpPr/>
                        <wps:spPr>
                          <a:xfrm>
                            <a:off x="2884932" y="2712720"/>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39" name="Shape 14039"/>
                        <wps:cNvSpPr/>
                        <wps:spPr>
                          <a:xfrm>
                            <a:off x="2429256" y="2712720"/>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40" name="Shape 14040"/>
                        <wps:cNvSpPr/>
                        <wps:spPr>
                          <a:xfrm>
                            <a:off x="3337560" y="2712720"/>
                            <a:ext cx="3048" cy="515112"/>
                          </a:xfrm>
                          <a:custGeom>
                            <a:avLst/>
                            <a:gdLst/>
                            <a:ahLst/>
                            <a:cxnLst/>
                            <a:rect l="0" t="0" r="0" b="0"/>
                            <a:pathLst>
                              <a:path w="3048" h="515112">
                                <a:moveTo>
                                  <a:pt x="0" y="0"/>
                                </a:moveTo>
                                <a:lnTo>
                                  <a:pt x="3048" y="0"/>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41" name="Shape 14041"/>
                        <wps:cNvSpPr/>
                        <wps:spPr>
                          <a:xfrm>
                            <a:off x="2380488" y="1993392"/>
                            <a:ext cx="1018032" cy="594360"/>
                          </a:xfrm>
                          <a:custGeom>
                            <a:avLst/>
                            <a:gdLst/>
                            <a:ahLst/>
                            <a:cxnLst/>
                            <a:rect l="0" t="0" r="0" b="0"/>
                            <a:pathLst>
                              <a:path w="1018032" h="594360">
                                <a:moveTo>
                                  <a:pt x="509016" y="0"/>
                                </a:moveTo>
                                <a:lnTo>
                                  <a:pt x="1018032" y="295656"/>
                                </a:lnTo>
                                <a:lnTo>
                                  <a:pt x="509016" y="594360"/>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042" name="Shape 14042"/>
                        <wps:cNvSpPr/>
                        <wps:spPr>
                          <a:xfrm>
                            <a:off x="2380488" y="1990344"/>
                            <a:ext cx="507492" cy="600456"/>
                          </a:xfrm>
                          <a:custGeom>
                            <a:avLst/>
                            <a:gdLst/>
                            <a:ahLst/>
                            <a:cxnLst/>
                            <a:rect l="0" t="0" r="0" b="0"/>
                            <a:pathLst>
                              <a:path w="507492" h="600456">
                                <a:moveTo>
                                  <a:pt x="505968" y="0"/>
                                </a:moveTo>
                                <a:lnTo>
                                  <a:pt x="507492" y="0"/>
                                </a:lnTo>
                                <a:lnTo>
                                  <a:pt x="507492" y="3933"/>
                                </a:lnTo>
                                <a:lnTo>
                                  <a:pt x="2610" y="297188"/>
                                </a:lnTo>
                                <a:lnTo>
                                  <a:pt x="507492" y="593466"/>
                                </a:lnTo>
                                <a:lnTo>
                                  <a:pt x="507492" y="600456"/>
                                </a:lnTo>
                                <a:lnTo>
                                  <a:pt x="505968" y="600456"/>
                                </a:lnTo>
                                <a:lnTo>
                                  <a:pt x="505968" y="597408"/>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43" name="Shape 14043"/>
                        <wps:cNvSpPr/>
                        <wps:spPr>
                          <a:xfrm>
                            <a:off x="2887980" y="1990344"/>
                            <a:ext cx="513588" cy="600456"/>
                          </a:xfrm>
                          <a:custGeom>
                            <a:avLst/>
                            <a:gdLst/>
                            <a:ahLst/>
                            <a:cxnLst/>
                            <a:rect l="0" t="0" r="0" b="0"/>
                            <a:pathLst>
                              <a:path w="513588" h="600456">
                                <a:moveTo>
                                  <a:pt x="0" y="0"/>
                                </a:moveTo>
                                <a:lnTo>
                                  <a:pt x="1524" y="0"/>
                                </a:lnTo>
                                <a:lnTo>
                                  <a:pt x="510540" y="295656"/>
                                </a:lnTo>
                                <a:lnTo>
                                  <a:pt x="513588" y="295656"/>
                                </a:lnTo>
                                <a:lnTo>
                                  <a:pt x="513588" y="298704"/>
                                </a:lnTo>
                                <a:lnTo>
                                  <a:pt x="510540" y="298704"/>
                                </a:lnTo>
                                <a:lnTo>
                                  <a:pt x="1524" y="597408"/>
                                </a:lnTo>
                                <a:lnTo>
                                  <a:pt x="1524" y="600456"/>
                                </a:lnTo>
                                <a:lnTo>
                                  <a:pt x="0" y="600456"/>
                                </a:lnTo>
                                <a:lnTo>
                                  <a:pt x="0" y="593466"/>
                                </a:lnTo>
                                <a:lnTo>
                                  <a:pt x="504882" y="297188"/>
                                </a:lnTo>
                                <a:lnTo>
                                  <a:pt x="0" y="393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49" name="Shape 456949"/>
                        <wps:cNvSpPr/>
                        <wps:spPr>
                          <a:xfrm>
                            <a:off x="2377440" y="3392424"/>
                            <a:ext cx="1014984" cy="512064"/>
                          </a:xfrm>
                          <a:custGeom>
                            <a:avLst/>
                            <a:gdLst/>
                            <a:ahLst/>
                            <a:cxnLst/>
                            <a:rect l="0" t="0" r="0" b="0"/>
                            <a:pathLst>
                              <a:path w="1014984" h="512064">
                                <a:moveTo>
                                  <a:pt x="0" y="0"/>
                                </a:moveTo>
                                <a:lnTo>
                                  <a:pt x="1014984" y="0"/>
                                </a:lnTo>
                                <a:lnTo>
                                  <a:pt x="1014984" y="512064"/>
                                </a:lnTo>
                                <a:lnTo>
                                  <a:pt x="0" y="512064"/>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045" name="Shape 14045"/>
                        <wps:cNvSpPr/>
                        <wps:spPr>
                          <a:xfrm>
                            <a:off x="2374392" y="3389376"/>
                            <a:ext cx="510540" cy="515112"/>
                          </a:xfrm>
                          <a:custGeom>
                            <a:avLst/>
                            <a:gdLst/>
                            <a:ahLst/>
                            <a:cxnLst/>
                            <a:rect l="0" t="0" r="0" b="0"/>
                            <a:pathLst>
                              <a:path w="510540" h="515112">
                                <a:moveTo>
                                  <a:pt x="0" y="0"/>
                                </a:moveTo>
                                <a:lnTo>
                                  <a:pt x="3048" y="0"/>
                                </a:lnTo>
                                <a:lnTo>
                                  <a:pt x="510540" y="0"/>
                                </a:lnTo>
                                <a:lnTo>
                                  <a:pt x="510540" y="6096"/>
                                </a:lnTo>
                                <a:lnTo>
                                  <a:pt x="6096" y="6096"/>
                                </a:lnTo>
                                <a:lnTo>
                                  <a:pt x="6096" y="512064"/>
                                </a:lnTo>
                                <a:lnTo>
                                  <a:pt x="510540" y="512064"/>
                                </a:lnTo>
                                <a:lnTo>
                                  <a:pt x="510540" y="515112"/>
                                </a:lnTo>
                                <a:lnTo>
                                  <a:pt x="6096"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46" name="Shape 14046"/>
                        <wps:cNvSpPr/>
                        <wps:spPr>
                          <a:xfrm>
                            <a:off x="2884932" y="3389376"/>
                            <a:ext cx="510540" cy="515112"/>
                          </a:xfrm>
                          <a:custGeom>
                            <a:avLst/>
                            <a:gdLst/>
                            <a:ahLst/>
                            <a:cxnLst/>
                            <a:rect l="0" t="0" r="0" b="0"/>
                            <a:pathLst>
                              <a:path w="510540" h="515112">
                                <a:moveTo>
                                  <a:pt x="0" y="0"/>
                                </a:moveTo>
                                <a:lnTo>
                                  <a:pt x="510540" y="0"/>
                                </a:lnTo>
                                <a:lnTo>
                                  <a:pt x="510540" y="515112"/>
                                </a:lnTo>
                                <a:lnTo>
                                  <a:pt x="504444" y="515112"/>
                                </a:lnTo>
                                <a:lnTo>
                                  <a:pt x="0" y="515112"/>
                                </a:lnTo>
                                <a:lnTo>
                                  <a:pt x="0" y="512064"/>
                                </a:lnTo>
                                <a:lnTo>
                                  <a:pt x="504444" y="512064"/>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50" name="Shape 456950"/>
                        <wps:cNvSpPr/>
                        <wps:spPr>
                          <a:xfrm>
                            <a:off x="3048" y="3392424"/>
                            <a:ext cx="1018032" cy="512064"/>
                          </a:xfrm>
                          <a:custGeom>
                            <a:avLst/>
                            <a:gdLst/>
                            <a:ahLst/>
                            <a:cxnLst/>
                            <a:rect l="0" t="0" r="0" b="0"/>
                            <a:pathLst>
                              <a:path w="1018032" h="512064">
                                <a:moveTo>
                                  <a:pt x="0" y="0"/>
                                </a:moveTo>
                                <a:lnTo>
                                  <a:pt x="1018032" y="0"/>
                                </a:lnTo>
                                <a:lnTo>
                                  <a:pt x="1018032" y="512064"/>
                                </a:lnTo>
                                <a:lnTo>
                                  <a:pt x="0" y="512064"/>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048" name="Shape 14048"/>
                        <wps:cNvSpPr/>
                        <wps:spPr>
                          <a:xfrm>
                            <a:off x="0" y="3389376"/>
                            <a:ext cx="512064" cy="515112"/>
                          </a:xfrm>
                          <a:custGeom>
                            <a:avLst/>
                            <a:gdLst/>
                            <a:ahLst/>
                            <a:cxnLst/>
                            <a:rect l="0" t="0" r="0" b="0"/>
                            <a:pathLst>
                              <a:path w="512064" h="515112">
                                <a:moveTo>
                                  <a:pt x="0" y="0"/>
                                </a:moveTo>
                                <a:lnTo>
                                  <a:pt x="3048" y="0"/>
                                </a:lnTo>
                                <a:lnTo>
                                  <a:pt x="512064" y="0"/>
                                </a:lnTo>
                                <a:lnTo>
                                  <a:pt x="512064" y="6096"/>
                                </a:lnTo>
                                <a:lnTo>
                                  <a:pt x="6096" y="6096"/>
                                </a:lnTo>
                                <a:lnTo>
                                  <a:pt x="6096" y="512064"/>
                                </a:lnTo>
                                <a:lnTo>
                                  <a:pt x="512064" y="512064"/>
                                </a:lnTo>
                                <a:lnTo>
                                  <a:pt x="512064" y="515112"/>
                                </a:lnTo>
                                <a:lnTo>
                                  <a:pt x="6096"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49" name="Shape 14049"/>
                        <wps:cNvSpPr/>
                        <wps:spPr>
                          <a:xfrm>
                            <a:off x="512064" y="3389376"/>
                            <a:ext cx="512064" cy="515112"/>
                          </a:xfrm>
                          <a:custGeom>
                            <a:avLst/>
                            <a:gdLst/>
                            <a:ahLst/>
                            <a:cxnLst/>
                            <a:rect l="0" t="0" r="0" b="0"/>
                            <a:pathLst>
                              <a:path w="512064" h="515112">
                                <a:moveTo>
                                  <a:pt x="0" y="0"/>
                                </a:moveTo>
                                <a:lnTo>
                                  <a:pt x="512064" y="0"/>
                                </a:lnTo>
                                <a:lnTo>
                                  <a:pt x="512064" y="515112"/>
                                </a:lnTo>
                                <a:lnTo>
                                  <a:pt x="505968" y="515112"/>
                                </a:lnTo>
                                <a:lnTo>
                                  <a:pt x="0" y="515112"/>
                                </a:lnTo>
                                <a:lnTo>
                                  <a:pt x="0" y="512064"/>
                                </a:lnTo>
                                <a:lnTo>
                                  <a:pt x="505968" y="512064"/>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51" name="Shape 456951"/>
                        <wps:cNvSpPr/>
                        <wps:spPr>
                          <a:xfrm>
                            <a:off x="1188720" y="423976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051" name="Shape 14051"/>
                        <wps:cNvSpPr/>
                        <wps:spPr>
                          <a:xfrm>
                            <a:off x="1185672" y="4239768"/>
                            <a:ext cx="512064" cy="512064"/>
                          </a:xfrm>
                          <a:custGeom>
                            <a:avLst/>
                            <a:gdLst/>
                            <a:ahLst/>
                            <a:cxnLst/>
                            <a:rect l="0" t="0" r="0" b="0"/>
                            <a:pathLst>
                              <a:path w="512064" h="512064">
                                <a:moveTo>
                                  <a:pt x="0" y="0"/>
                                </a:moveTo>
                                <a:lnTo>
                                  <a:pt x="3048" y="0"/>
                                </a:lnTo>
                                <a:lnTo>
                                  <a:pt x="6096" y="0"/>
                                </a:lnTo>
                                <a:lnTo>
                                  <a:pt x="512064" y="0"/>
                                </a:lnTo>
                                <a:lnTo>
                                  <a:pt x="512064" y="3048"/>
                                </a:lnTo>
                                <a:lnTo>
                                  <a:pt x="6096" y="3048"/>
                                </a:lnTo>
                                <a:lnTo>
                                  <a:pt x="6096" y="505968"/>
                                </a:lnTo>
                                <a:lnTo>
                                  <a:pt x="512064" y="505968"/>
                                </a:lnTo>
                                <a:lnTo>
                                  <a:pt x="51206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52" name="Shape 14052"/>
                        <wps:cNvSpPr/>
                        <wps:spPr>
                          <a:xfrm>
                            <a:off x="1697736" y="4239768"/>
                            <a:ext cx="512064" cy="512064"/>
                          </a:xfrm>
                          <a:custGeom>
                            <a:avLst/>
                            <a:gdLst/>
                            <a:ahLst/>
                            <a:cxnLst/>
                            <a:rect l="0" t="0" r="0" b="0"/>
                            <a:pathLst>
                              <a:path w="512064" h="512064">
                                <a:moveTo>
                                  <a:pt x="0" y="0"/>
                                </a:moveTo>
                                <a:lnTo>
                                  <a:pt x="505968" y="0"/>
                                </a:lnTo>
                                <a:lnTo>
                                  <a:pt x="512064" y="0"/>
                                </a:lnTo>
                                <a:lnTo>
                                  <a:pt x="512064" y="509016"/>
                                </a:lnTo>
                                <a:lnTo>
                                  <a:pt x="509016" y="509016"/>
                                </a:lnTo>
                                <a:lnTo>
                                  <a:pt x="509016" y="512064"/>
                                </a:lnTo>
                                <a:lnTo>
                                  <a:pt x="0" y="512064"/>
                                </a:lnTo>
                                <a:lnTo>
                                  <a:pt x="0" y="505968"/>
                                </a:lnTo>
                                <a:lnTo>
                                  <a:pt x="505968" y="505968"/>
                                </a:lnTo>
                                <a:lnTo>
                                  <a:pt x="505968"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53" name="Shape 14053"/>
                        <wps:cNvSpPr/>
                        <wps:spPr>
                          <a:xfrm>
                            <a:off x="1188720" y="4922520"/>
                            <a:ext cx="1018032" cy="512064"/>
                          </a:xfrm>
                          <a:custGeom>
                            <a:avLst/>
                            <a:gdLst/>
                            <a:ahLst/>
                            <a:cxnLst/>
                            <a:rect l="0" t="0" r="0" b="0"/>
                            <a:pathLst>
                              <a:path w="1018032" h="512064">
                                <a:moveTo>
                                  <a:pt x="103632" y="0"/>
                                </a:moveTo>
                                <a:lnTo>
                                  <a:pt x="917448" y="0"/>
                                </a:lnTo>
                                <a:lnTo>
                                  <a:pt x="917448" y="3048"/>
                                </a:lnTo>
                                <a:lnTo>
                                  <a:pt x="920496" y="3048"/>
                                </a:lnTo>
                                <a:lnTo>
                                  <a:pt x="929640" y="21336"/>
                                </a:lnTo>
                                <a:lnTo>
                                  <a:pt x="932688" y="21336"/>
                                </a:lnTo>
                                <a:lnTo>
                                  <a:pt x="932688" y="27432"/>
                                </a:lnTo>
                                <a:lnTo>
                                  <a:pt x="935736" y="27432"/>
                                </a:lnTo>
                                <a:lnTo>
                                  <a:pt x="938784" y="33528"/>
                                </a:lnTo>
                                <a:lnTo>
                                  <a:pt x="941832" y="33528"/>
                                </a:lnTo>
                                <a:lnTo>
                                  <a:pt x="941832" y="36576"/>
                                </a:lnTo>
                                <a:lnTo>
                                  <a:pt x="944880" y="36576"/>
                                </a:lnTo>
                                <a:lnTo>
                                  <a:pt x="944880" y="42672"/>
                                </a:lnTo>
                                <a:lnTo>
                                  <a:pt x="947928" y="42672"/>
                                </a:lnTo>
                                <a:lnTo>
                                  <a:pt x="947928" y="48768"/>
                                </a:lnTo>
                                <a:lnTo>
                                  <a:pt x="950976" y="48768"/>
                                </a:lnTo>
                                <a:lnTo>
                                  <a:pt x="950976" y="54864"/>
                                </a:lnTo>
                                <a:lnTo>
                                  <a:pt x="954024" y="54864"/>
                                </a:lnTo>
                                <a:lnTo>
                                  <a:pt x="954024" y="64008"/>
                                </a:lnTo>
                                <a:lnTo>
                                  <a:pt x="957072" y="64008"/>
                                </a:lnTo>
                                <a:lnTo>
                                  <a:pt x="957072" y="70104"/>
                                </a:lnTo>
                                <a:lnTo>
                                  <a:pt x="960120" y="70104"/>
                                </a:lnTo>
                                <a:lnTo>
                                  <a:pt x="960120" y="76200"/>
                                </a:lnTo>
                                <a:lnTo>
                                  <a:pt x="963168" y="76200"/>
                                </a:lnTo>
                                <a:lnTo>
                                  <a:pt x="963168" y="82296"/>
                                </a:lnTo>
                                <a:lnTo>
                                  <a:pt x="966216" y="82296"/>
                                </a:lnTo>
                                <a:lnTo>
                                  <a:pt x="966216" y="85344"/>
                                </a:lnTo>
                                <a:lnTo>
                                  <a:pt x="969264" y="85344"/>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5824"/>
                                </a:lnTo>
                                <a:lnTo>
                                  <a:pt x="984504" y="115824"/>
                                </a:lnTo>
                                <a:lnTo>
                                  <a:pt x="984504" y="121920"/>
                                </a:lnTo>
                                <a:lnTo>
                                  <a:pt x="987552" y="121920"/>
                                </a:lnTo>
                                <a:lnTo>
                                  <a:pt x="987552" y="128016"/>
                                </a:lnTo>
                                <a:lnTo>
                                  <a:pt x="990600" y="128016"/>
                                </a:lnTo>
                                <a:lnTo>
                                  <a:pt x="990600" y="134112"/>
                                </a:lnTo>
                                <a:lnTo>
                                  <a:pt x="993648" y="134112"/>
                                </a:lnTo>
                                <a:lnTo>
                                  <a:pt x="993648" y="146304"/>
                                </a:lnTo>
                                <a:lnTo>
                                  <a:pt x="996696" y="146304"/>
                                </a:lnTo>
                                <a:lnTo>
                                  <a:pt x="996696" y="158496"/>
                                </a:lnTo>
                                <a:lnTo>
                                  <a:pt x="999744" y="158496"/>
                                </a:lnTo>
                                <a:lnTo>
                                  <a:pt x="999744" y="170688"/>
                                </a:lnTo>
                                <a:lnTo>
                                  <a:pt x="1002792" y="170688"/>
                                </a:lnTo>
                                <a:lnTo>
                                  <a:pt x="1002792" y="179832"/>
                                </a:lnTo>
                                <a:lnTo>
                                  <a:pt x="1005840" y="179832"/>
                                </a:lnTo>
                                <a:lnTo>
                                  <a:pt x="1005840" y="192024"/>
                                </a:lnTo>
                                <a:lnTo>
                                  <a:pt x="1008888" y="192024"/>
                                </a:lnTo>
                                <a:lnTo>
                                  <a:pt x="1008888" y="204216"/>
                                </a:lnTo>
                                <a:lnTo>
                                  <a:pt x="1011936" y="204216"/>
                                </a:lnTo>
                                <a:lnTo>
                                  <a:pt x="1011936" y="222504"/>
                                </a:lnTo>
                                <a:lnTo>
                                  <a:pt x="1014984" y="222504"/>
                                </a:lnTo>
                                <a:lnTo>
                                  <a:pt x="1014984" y="240792"/>
                                </a:lnTo>
                                <a:lnTo>
                                  <a:pt x="1018032" y="240792"/>
                                </a:lnTo>
                                <a:lnTo>
                                  <a:pt x="1018032" y="307848"/>
                                </a:lnTo>
                                <a:lnTo>
                                  <a:pt x="1014984" y="307848"/>
                                </a:lnTo>
                                <a:lnTo>
                                  <a:pt x="1014984" y="329184"/>
                                </a:lnTo>
                                <a:lnTo>
                                  <a:pt x="1011936" y="329184"/>
                                </a:lnTo>
                                <a:lnTo>
                                  <a:pt x="1011936" y="341376"/>
                                </a:lnTo>
                                <a:lnTo>
                                  <a:pt x="1008888" y="341376"/>
                                </a:lnTo>
                                <a:lnTo>
                                  <a:pt x="1008888" y="356616"/>
                                </a:lnTo>
                                <a:lnTo>
                                  <a:pt x="1005840" y="356616"/>
                                </a:lnTo>
                                <a:lnTo>
                                  <a:pt x="1005840" y="368808"/>
                                </a:lnTo>
                                <a:lnTo>
                                  <a:pt x="1002792" y="368808"/>
                                </a:lnTo>
                                <a:lnTo>
                                  <a:pt x="1002792" y="371856"/>
                                </a:lnTo>
                                <a:lnTo>
                                  <a:pt x="999744" y="371856"/>
                                </a:lnTo>
                                <a:lnTo>
                                  <a:pt x="999744" y="381000"/>
                                </a:lnTo>
                                <a:lnTo>
                                  <a:pt x="996696" y="381000"/>
                                </a:lnTo>
                                <a:lnTo>
                                  <a:pt x="996696" y="393192"/>
                                </a:lnTo>
                                <a:lnTo>
                                  <a:pt x="993648" y="396240"/>
                                </a:lnTo>
                                <a:lnTo>
                                  <a:pt x="993648" y="402336"/>
                                </a:lnTo>
                                <a:lnTo>
                                  <a:pt x="990600" y="402336"/>
                                </a:lnTo>
                                <a:lnTo>
                                  <a:pt x="990600" y="408432"/>
                                </a:lnTo>
                                <a:lnTo>
                                  <a:pt x="987552" y="408432"/>
                                </a:lnTo>
                                <a:lnTo>
                                  <a:pt x="987552" y="420624"/>
                                </a:lnTo>
                                <a:lnTo>
                                  <a:pt x="981456" y="420624"/>
                                </a:lnTo>
                                <a:lnTo>
                                  <a:pt x="981456" y="426720"/>
                                </a:lnTo>
                                <a:lnTo>
                                  <a:pt x="978408" y="426720"/>
                                </a:lnTo>
                                <a:lnTo>
                                  <a:pt x="978408" y="432816"/>
                                </a:lnTo>
                                <a:lnTo>
                                  <a:pt x="975360" y="432816"/>
                                </a:lnTo>
                                <a:lnTo>
                                  <a:pt x="975360" y="438912"/>
                                </a:lnTo>
                                <a:lnTo>
                                  <a:pt x="969264" y="441960"/>
                                </a:lnTo>
                                <a:lnTo>
                                  <a:pt x="969264" y="448056"/>
                                </a:lnTo>
                                <a:lnTo>
                                  <a:pt x="966216" y="448056"/>
                                </a:lnTo>
                                <a:lnTo>
                                  <a:pt x="966216" y="454152"/>
                                </a:lnTo>
                                <a:lnTo>
                                  <a:pt x="960120" y="457200"/>
                                </a:lnTo>
                                <a:lnTo>
                                  <a:pt x="960120" y="460248"/>
                                </a:lnTo>
                                <a:lnTo>
                                  <a:pt x="954024" y="463296"/>
                                </a:lnTo>
                                <a:lnTo>
                                  <a:pt x="954024" y="469392"/>
                                </a:lnTo>
                                <a:lnTo>
                                  <a:pt x="950976" y="469392"/>
                                </a:lnTo>
                                <a:lnTo>
                                  <a:pt x="950976" y="472440"/>
                                </a:lnTo>
                                <a:lnTo>
                                  <a:pt x="947928" y="475488"/>
                                </a:lnTo>
                                <a:lnTo>
                                  <a:pt x="947928" y="478536"/>
                                </a:lnTo>
                                <a:lnTo>
                                  <a:pt x="941832" y="481584"/>
                                </a:lnTo>
                                <a:lnTo>
                                  <a:pt x="941832" y="487680"/>
                                </a:lnTo>
                                <a:lnTo>
                                  <a:pt x="935736" y="490728"/>
                                </a:lnTo>
                                <a:lnTo>
                                  <a:pt x="935736" y="493776"/>
                                </a:lnTo>
                                <a:lnTo>
                                  <a:pt x="929640" y="496824"/>
                                </a:lnTo>
                                <a:lnTo>
                                  <a:pt x="929640" y="502920"/>
                                </a:lnTo>
                                <a:lnTo>
                                  <a:pt x="926592" y="502920"/>
                                </a:lnTo>
                                <a:lnTo>
                                  <a:pt x="926592" y="505968"/>
                                </a:lnTo>
                                <a:lnTo>
                                  <a:pt x="920496" y="505968"/>
                                </a:lnTo>
                                <a:lnTo>
                                  <a:pt x="920496" y="512064"/>
                                </a:lnTo>
                                <a:lnTo>
                                  <a:pt x="100584" y="512064"/>
                                </a:lnTo>
                                <a:lnTo>
                                  <a:pt x="100584" y="509016"/>
                                </a:lnTo>
                                <a:lnTo>
                                  <a:pt x="97536" y="509016"/>
                                </a:lnTo>
                                <a:lnTo>
                                  <a:pt x="97536" y="502920"/>
                                </a:lnTo>
                                <a:lnTo>
                                  <a:pt x="94488" y="502920"/>
                                </a:lnTo>
                                <a:lnTo>
                                  <a:pt x="91440" y="496824"/>
                                </a:lnTo>
                                <a:lnTo>
                                  <a:pt x="88392" y="496824"/>
                                </a:lnTo>
                                <a:lnTo>
                                  <a:pt x="88392" y="490728"/>
                                </a:lnTo>
                                <a:lnTo>
                                  <a:pt x="85344" y="490728"/>
                                </a:lnTo>
                                <a:lnTo>
                                  <a:pt x="82296" y="484632"/>
                                </a:lnTo>
                                <a:lnTo>
                                  <a:pt x="82296" y="478536"/>
                                </a:lnTo>
                                <a:lnTo>
                                  <a:pt x="79248" y="478536"/>
                                </a:lnTo>
                                <a:lnTo>
                                  <a:pt x="79248" y="472440"/>
                                </a:lnTo>
                                <a:lnTo>
                                  <a:pt x="73152" y="472440"/>
                                </a:lnTo>
                                <a:lnTo>
                                  <a:pt x="70104" y="469392"/>
                                </a:lnTo>
                                <a:lnTo>
                                  <a:pt x="60960" y="451104"/>
                                </a:lnTo>
                                <a:lnTo>
                                  <a:pt x="57912" y="451104"/>
                                </a:lnTo>
                                <a:lnTo>
                                  <a:pt x="42672" y="420624"/>
                                </a:lnTo>
                                <a:lnTo>
                                  <a:pt x="39624" y="417576"/>
                                </a:lnTo>
                                <a:lnTo>
                                  <a:pt x="36576" y="411480"/>
                                </a:lnTo>
                                <a:lnTo>
                                  <a:pt x="36576" y="405384"/>
                                </a:lnTo>
                                <a:lnTo>
                                  <a:pt x="33528" y="405384"/>
                                </a:lnTo>
                                <a:lnTo>
                                  <a:pt x="33528" y="399288"/>
                                </a:lnTo>
                                <a:lnTo>
                                  <a:pt x="30480" y="399288"/>
                                </a:lnTo>
                                <a:lnTo>
                                  <a:pt x="30480" y="387096"/>
                                </a:lnTo>
                                <a:lnTo>
                                  <a:pt x="27432" y="387096"/>
                                </a:lnTo>
                                <a:lnTo>
                                  <a:pt x="27432" y="381000"/>
                                </a:lnTo>
                                <a:lnTo>
                                  <a:pt x="24384" y="381000"/>
                                </a:lnTo>
                                <a:lnTo>
                                  <a:pt x="24384" y="374904"/>
                                </a:lnTo>
                                <a:lnTo>
                                  <a:pt x="21336" y="374904"/>
                                </a:lnTo>
                                <a:lnTo>
                                  <a:pt x="21336" y="365760"/>
                                </a:lnTo>
                                <a:lnTo>
                                  <a:pt x="18288" y="365760"/>
                                </a:lnTo>
                                <a:lnTo>
                                  <a:pt x="18288" y="359664"/>
                                </a:lnTo>
                                <a:lnTo>
                                  <a:pt x="15240" y="359664"/>
                                </a:lnTo>
                                <a:lnTo>
                                  <a:pt x="15240" y="350520"/>
                                </a:lnTo>
                                <a:lnTo>
                                  <a:pt x="12192" y="350520"/>
                                </a:lnTo>
                                <a:lnTo>
                                  <a:pt x="12192" y="338328"/>
                                </a:lnTo>
                                <a:lnTo>
                                  <a:pt x="9144" y="338328"/>
                                </a:lnTo>
                                <a:lnTo>
                                  <a:pt x="9144" y="326136"/>
                                </a:lnTo>
                                <a:lnTo>
                                  <a:pt x="6096" y="326136"/>
                                </a:lnTo>
                                <a:lnTo>
                                  <a:pt x="6096" y="310896"/>
                                </a:lnTo>
                                <a:lnTo>
                                  <a:pt x="3048" y="310896"/>
                                </a:lnTo>
                                <a:lnTo>
                                  <a:pt x="3048" y="286512"/>
                                </a:lnTo>
                                <a:lnTo>
                                  <a:pt x="0" y="286512"/>
                                </a:lnTo>
                                <a:lnTo>
                                  <a:pt x="0" y="228600"/>
                                </a:lnTo>
                                <a:lnTo>
                                  <a:pt x="3048" y="228600"/>
                                </a:lnTo>
                                <a:lnTo>
                                  <a:pt x="3048" y="207264"/>
                                </a:lnTo>
                                <a:lnTo>
                                  <a:pt x="6096" y="207264"/>
                                </a:lnTo>
                                <a:lnTo>
                                  <a:pt x="6096" y="188976"/>
                                </a:lnTo>
                                <a:lnTo>
                                  <a:pt x="9144" y="188976"/>
                                </a:lnTo>
                                <a:lnTo>
                                  <a:pt x="9144" y="179832"/>
                                </a:lnTo>
                                <a:lnTo>
                                  <a:pt x="12192" y="179832"/>
                                </a:lnTo>
                                <a:lnTo>
                                  <a:pt x="12192" y="167640"/>
                                </a:lnTo>
                                <a:lnTo>
                                  <a:pt x="15240" y="167640"/>
                                </a:lnTo>
                                <a:lnTo>
                                  <a:pt x="15240" y="158496"/>
                                </a:lnTo>
                                <a:lnTo>
                                  <a:pt x="18288" y="158496"/>
                                </a:lnTo>
                                <a:lnTo>
                                  <a:pt x="18288" y="146304"/>
                                </a:lnTo>
                                <a:lnTo>
                                  <a:pt x="21336" y="146304"/>
                                </a:lnTo>
                                <a:lnTo>
                                  <a:pt x="21336" y="140208"/>
                                </a:lnTo>
                                <a:lnTo>
                                  <a:pt x="24384" y="140208"/>
                                </a:lnTo>
                                <a:lnTo>
                                  <a:pt x="24384" y="131064"/>
                                </a:lnTo>
                                <a:lnTo>
                                  <a:pt x="27432" y="131064"/>
                                </a:lnTo>
                                <a:lnTo>
                                  <a:pt x="27432" y="124968"/>
                                </a:lnTo>
                                <a:lnTo>
                                  <a:pt x="30480" y="124968"/>
                                </a:lnTo>
                                <a:lnTo>
                                  <a:pt x="30480" y="118872"/>
                                </a:lnTo>
                                <a:lnTo>
                                  <a:pt x="33528" y="118872"/>
                                </a:lnTo>
                                <a:lnTo>
                                  <a:pt x="33528" y="112776"/>
                                </a:lnTo>
                                <a:lnTo>
                                  <a:pt x="36576" y="112776"/>
                                </a:lnTo>
                                <a:lnTo>
                                  <a:pt x="36576" y="100584"/>
                                </a:lnTo>
                                <a:lnTo>
                                  <a:pt x="42672" y="97536"/>
                                </a:lnTo>
                                <a:lnTo>
                                  <a:pt x="42672" y="91440"/>
                                </a:lnTo>
                                <a:lnTo>
                                  <a:pt x="45720" y="91440"/>
                                </a:lnTo>
                                <a:lnTo>
                                  <a:pt x="45720" y="85344"/>
                                </a:lnTo>
                                <a:lnTo>
                                  <a:pt x="48768" y="85344"/>
                                </a:lnTo>
                                <a:lnTo>
                                  <a:pt x="48768" y="82296"/>
                                </a:lnTo>
                                <a:lnTo>
                                  <a:pt x="51816" y="82296"/>
                                </a:lnTo>
                                <a:lnTo>
                                  <a:pt x="51816" y="76200"/>
                                </a:lnTo>
                                <a:lnTo>
                                  <a:pt x="54864" y="76200"/>
                                </a:lnTo>
                                <a:lnTo>
                                  <a:pt x="54864" y="70104"/>
                                </a:lnTo>
                                <a:lnTo>
                                  <a:pt x="57912" y="70104"/>
                                </a:lnTo>
                                <a:lnTo>
                                  <a:pt x="57912" y="64008"/>
                                </a:lnTo>
                                <a:lnTo>
                                  <a:pt x="60960" y="64008"/>
                                </a:lnTo>
                                <a:lnTo>
                                  <a:pt x="60960" y="57912"/>
                                </a:lnTo>
                                <a:lnTo>
                                  <a:pt x="64008" y="57912"/>
                                </a:lnTo>
                                <a:lnTo>
                                  <a:pt x="64008" y="51816"/>
                                </a:lnTo>
                                <a:lnTo>
                                  <a:pt x="67056" y="51816"/>
                                </a:lnTo>
                                <a:lnTo>
                                  <a:pt x="67056" y="48768"/>
                                </a:lnTo>
                                <a:lnTo>
                                  <a:pt x="73152" y="45720"/>
                                </a:lnTo>
                                <a:lnTo>
                                  <a:pt x="73152" y="39624"/>
                                </a:lnTo>
                                <a:lnTo>
                                  <a:pt x="76200" y="39624"/>
                                </a:lnTo>
                                <a:lnTo>
                                  <a:pt x="76200" y="36576"/>
                                </a:lnTo>
                                <a:lnTo>
                                  <a:pt x="79248" y="36576"/>
                                </a:lnTo>
                                <a:lnTo>
                                  <a:pt x="79248" y="33528"/>
                                </a:lnTo>
                                <a:lnTo>
                                  <a:pt x="82296" y="33528"/>
                                </a:lnTo>
                                <a:lnTo>
                                  <a:pt x="82296" y="27432"/>
                                </a:lnTo>
                                <a:lnTo>
                                  <a:pt x="85344" y="27432"/>
                                </a:lnTo>
                                <a:lnTo>
                                  <a:pt x="85344" y="24384"/>
                                </a:lnTo>
                                <a:lnTo>
                                  <a:pt x="91440" y="21336"/>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054" name="Shape 14054"/>
                        <wps:cNvSpPr/>
                        <wps:spPr>
                          <a:xfrm>
                            <a:off x="1185672" y="4919472"/>
                            <a:ext cx="512064" cy="518160"/>
                          </a:xfrm>
                          <a:custGeom>
                            <a:avLst/>
                            <a:gdLst/>
                            <a:ahLst/>
                            <a:cxnLst/>
                            <a:rect l="0" t="0" r="0" b="0"/>
                            <a:pathLst>
                              <a:path w="512064" h="518160">
                                <a:moveTo>
                                  <a:pt x="103632" y="0"/>
                                </a:moveTo>
                                <a:lnTo>
                                  <a:pt x="512064" y="0"/>
                                </a:lnTo>
                                <a:lnTo>
                                  <a:pt x="512064" y="6096"/>
                                </a:lnTo>
                                <a:lnTo>
                                  <a:pt x="106680" y="6096"/>
                                </a:lnTo>
                                <a:lnTo>
                                  <a:pt x="106680" y="3048"/>
                                </a:lnTo>
                                <a:lnTo>
                                  <a:pt x="100584" y="9144"/>
                                </a:lnTo>
                                <a:lnTo>
                                  <a:pt x="103632" y="9144"/>
                                </a:lnTo>
                                <a:lnTo>
                                  <a:pt x="97536" y="21336"/>
                                </a:lnTo>
                                <a:lnTo>
                                  <a:pt x="94488" y="21336"/>
                                </a:lnTo>
                                <a:lnTo>
                                  <a:pt x="88392" y="27432"/>
                                </a:lnTo>
                                <a:lnTo>
                                  <a:pt x="91440" y="27432"/>
                                </a:lnTo>
                                <a:lnTo>
                                  <a:pt x="88392" y="33528"/>
                                </a:lnTo>
                                <a:lnTo>
                                  <a:pt x="85344" y="33528"/>
                                </a:lnTo>
                                <a:lnTo>
                                  <a:pt x="85344" y="36576"/>
                                </a:lnTo>
                                <a:lnTo>
                                  <a:pt x="79248" y="45720"/>
                                </a:lnTo>
                                <a:lnTo>
                                  <a:pt x="76200" y="45720"/>
                                </a:lnTo>
                                <a:lnTo>
                                  <a:pt x="70104" y="51816"/>
                                </a:lnTo>
                                <a:lnTo>
                                  <a:pt x="73152" y="51816"/>
                                </a:lnTo>
                                <a:lnTo>
                                  <a:pt x="48768" y="97536"/>
                                </a:lnTo>
                                <a:lnTo>
                                  <a:pt x="45720" y="97536"/>
                                </a:lnTo>
                                <a:lnTo>
                                  <a:pt x="42672" y="100584"/>
                                </a:lnTo>
                                <a:lnTo>
                                  <a:pt x="45720" y="100584"/>
                                </a:lnTo>
                                <a:lnTo>
                                  <a:pt x="30480" y="137160"/>
                                </a:lnTo>
                                <a:lnTo>
                                  <a:pt x="30480" y="140208"/>
                                </a:lnTo>
                                <a:lnTo>
                                  <a:pt x="24384" y="152400"/>
                                </a:lnTo>
                                <a:lnTo>
                                  <a:pt x="24384" y="158496"/>
                                </a:lnTo>
                                <a:lnTo>
                                  <a:pt x="21336" y="158496"/>
                                </a:lnTo>
                                <a:lnTo>
                                  <a:pt x="18288" y="161544"/>
                                </a:lnTo>
                                <a:lnTo>
                                  <a:pt x="21336" y="161544"/>
                                </a:lnTo>
                                <a:lnTo>
                                  <a:pt x="21336" y="167640"/>
                                </a:lnTo>
                                <a:lnTo>
                                  <a:pt x="18288" y="173736"/>
                                </a:lnTo>
                                <a:lnTo>
                                  <a:pt x="18288" y="179832"/>
                                </a:lnTo>
                                <a:lnTo>
                                  <a:pt x="15240" y="182880"/>
                                </a:lnTo>
                                <a:lnTo>
                                  <a:pt x="15240" y="188976"/>
                                </a:lnTo>
                                <a:lnTo>
                                  <a:pt x="12192" y="195072"/>
                                </a:lnTo>
                                <a:lnTo>
                                  <a:pt x="12192" y="207264"/>
                                </a:lnTo>
                                <a:lnTo>
                                  <a:pt x="9144" y="213360"/>
                                </a:lnTo>
                                <a:lnTo>
                                  <a:pt x="9144" y="228600"/>
                                </a:lnTo>
                                <a:lnTo>
                                  <a:pt x="6096" y="231648"/>
                                </a:lnTo>
                                <a:lnTo>
                                  <a:pt x="6096" y="286512"/>
                                </a:lnTo>
                                <a:lnTo>
                                  <a:pt x="9144" y="286512"/>
                                </a:lnTo>
                                <a:lnTo>
                                  <a:pt x="9144" y="304800"/>
                                </a:lnTo>
                                <a:lnTo>
                                  <a:pt x="12192" y="310896"/>
                                </a:lnTo>
                                <a:lnTo>
                                  <a:pt x="12192" y="323088"/>
                                </a:lnTo>
                                <a:lnTo>
                                  <a:pt x="15240" y="329184"/>
                                </a:lnTo>
                                <a:lnTo>
                                  <a:pt x="15240" y="332232"/>
                                </a:lnTo>
                                <a:lnTo>
                                  <a:pt x="18288" y="338328"/>
                                </a:lnTo>
                                <a:lnTo>
                                  <a:pt x="18288" y="344424"/>
                                </a:lnTo>
                                <a:lnTo>
                                  <a:pt x="21336" y="350520"/>
                                </a:lnTo>
                                <a:lnTo>
                                  <a:pt x="21336" y="353568"/>
                                </a:lnTo>
                                <a:lnTo>
                                  <a:pt x="27432" y="365760"/>
                                </a:lnTo>
                                <a:lnTo>
                                  <a:pt x="27432" y="371856"/>
                                </a:lnTo>
                                <a:lnTo>
                                  <a:pt x="36576" y="387096"/>
                                </a:lnTo>
                                <a:lnTo>
                                  <a:pt x="36576" y="393192"/>
                                </a:lnTo>
                                <a:lnTo>
                                  <a:pt x="42672" y="411480"/>
                                </a:lnTo>
                                <a:lnTo>
                                  <a:pt x="39624" y="411480"/>
                                </a:lnTo>
                                <a:lnTo>
                                  <a:pt x="42672" y="414528"/>
                                </a:lnTo>
                                <a:lnTo>
                                  <a:pt x="45720" y="414528"/>
                                </a:lnTo>
                                <a:lnTo>
                                  <a:pt x="64008" y="448056"/>
                                </a:lnTo>
                                <a:lnTo>
                                  <a:pt x="60960" y="448056"/>
                                </a:lnTo>
                                <a:lnTo>
                                  <a:pt x="67056" y="454152"/>
                                </a:lnTo>
                                <a:lnTo>
                                  <a:pt x="70104" y="454152"/>
                                </a:lnTo>
                                <a:lnTo>
                                  <a:pt x="79248" y="472440"/>
                                </a:lnTo>
                                <a:lnTo>
                                  <a:pt x="85344" y="472440"/>
                                </a:lnTo>
                                <a:lnTo>
                                  <a:pt x="88392" y="484632"/>
                                </a:lnTo>
                                <a:lnTo>
                                  <a:pt x="85344" y="484632"/>
                                </a:lnTo>
                                <a:lnTo>
                                  <a:pt x="91440" y="490728"/>
                                </a:lnTo>
                                <a:lnTo>
                                  <a:pt x="94488" y="490728"/>
                                </a:lnTo>
                                <a:lnTo>
                                  <a:pt x="97536" y="496824"/>
                                </a:lnTo>
                                <a:lnTo>
                                  <a:pt x="94488" y="496824"/>
                                </a:lnTo>
                                <a:lnTo>
                                  <a:pt x="100584" y="502920"/>
                                </a:lnTo>
                                <a:lnTo>
                                  <a:pt x="103632" y="502920"/>
                                </a:lnTo>
                                <a:lnTo>
                                  <a:pt x="106680" y="509016"/>
                                </a:lnTo>
                                <a:lnTo>
                                  <a:pt x="103632" y="509016"/>
                                </a:lnTo>
                                <a:lnTo>
                                  <a:pt x="106680" y="512064"/>
                                </a:lnTo>
                                <a:lnTo>
                                  <a:pt x="512064" y="512064"/>
                                </a:lnTo>
                                <a:lnTo>
                                  <a:pt x="512064" y="518160"/>
                                </a:lnTo>
                                <a:lnTo>
                                  <a:pt x="103632" y="518160"/>
                                </a:lnTo>
                                <a:lnTo>
                                  <a:pt x="103632" y="515112"/>
                                </a:lnTo>
                                <a:lnTo>
                                  <a:pt x="100584" y="512064"/>
                                </a:lnTo>
                                <a:lnTo>
                                  <a:pt x="97536" y="505968"/>
                                </a:lnTo>
                                <a:lnTo>
                                  <a:pt x="91440" y="499872"/>
                                </a:lnTo>
                                <a:lnTo>
                                  <a:pt x="79248" y="475488"/>
                                </a:lnTo>
                                <a:lnTo>
                                  <a:pt x="79248" y="478536"/>
                                </a:lnTo>
                                <a:lnTo>
                                  <a:pt x="73152" y="475488"/>
                                </a:lnTo>
                                <a:lnTo>
                                  <a:pt x="73152" y="472440"/>
                                </a:lnTo>
                                <a:lnTo>
                                  <a:pt x="64008" y="457200"/>
                                </a:lnTo>
                                <a:lnTo>
                                  <a:pt x="57912" y="451104"/>
                                </a:lnTo>
                                <a:lnTo>
                                  <a:pt x="39624" y="417576"/>
                                </a:lnTo>
                                <a:lnTo>
                                  <a:pt x="39624" y="414528"/>
                                </a:lnTo>
                                <a:lnTo>
                                  <a:pt x="30480" y="396240"/>
                                </a:lnTo>
                                <a:lnTo>
                                  <a:pt x="30480" y="390144"/>
                                </a:lnTo>
                                <a:lnTo>
                                  <a:pt x="21336" y="374904"/>
                                </a:lnTo>
                                <a:lnTo>
                                  <a:pt x="21336" y="368808"/>
                                </a:lnTo>
                                <a:lnTo>
                                  <a:pt x="15240" y="356616"/>
                                </a:lnTo>
                                <a:lnTo>
                                  <a:pt x="15240" y="353568"/>
                                </a:lnTo>
                                <a:lnTo>
                                  <a:pt x="12192" y="347472"/>
                                </a:lnTo>
                                <a:lnTo>
                                  <a:pt x="12192" y="341376"/>
                                </a:lnTo>
                                <a:lnTo>
                                  <a:pt x="9144" y="335280"/>
                                </a:lnTo>
                                <a:lnTo>
                                  <a:pt x="9144" y="329184"/>
                                </a:lnTo>
                                <a:lnTo>
                                  <a:pt x="6096" y="326136"/>
                                </a:lnTo>
                                <a:lnTo>
                                  <a:pt x="6096" y="313944"/>
                                </a:lnTo>
                                <a:lnTo>
                                  <a:pt x="3048" y="307848"/>
                                </a:lnTo>
                                <a:lnTo>
                                  <a:pt x="3048" y="289560"/>
                                </a:lnTo>
                                <a:lnTo>
                                  <a:pt x="0" y="286512"/>
                                </a:lnTo>
                                <a:lnTo>
                                  <a:pt x="0" y="231648"/>
                                </a:lnTo>
                                <a:lnTo>
                                  <a:pt x="3048" y="225552"/>
                                </a:lnTo>
                                <a:lnTo>
                                  <a:pt x="3048" y="210312"/>
                                </a:lnTo>
                                <a:lnTo>
                                  <a:pt x="6096" y="204216"/>
                                </a:lnTo>
                                <a:lnTo>
                                  <a:pt x="6096" y="192024"/>
                                </a:lnTo>
                                <a:lnTo>
                                  <a:pt x="9144" y="185928"/>
                                </a:lnTo>
                                <a:lnTo>
                                  <a:pt x="9144" y="182880"/>
                                </a:lnTo>
                                <a:lnTo>
                                  <a:pt x="12192" y="176784"/>
                                </a:lnTo>
                                <a:lnTo>
                                  <a:pt x="12192" y="170688"/>
                                </a:lnTo>
                                <a:lnTo>
                                  <a:pt x="15240" y="164592"/>
                                </a:lnTo>
                                <a:lnTo>
                                  <a:pt x="15240" y="158496"/>
                                </a:lnTo>
                                <a:lnTo>
                                  <a:pt x="18288" y="155448"/>
                                </a:lnTo>
                                <a:lnTo>
                                  <a:pt x="18288" y="149352"/>
                                </a:lnTo>
                                <a:lnTo>
                                  <a:pt x="24384" y="137160"/>
                                </a:lnTo>
                                <a:lnTo>
                                  <a:pt x="24384" y="134112"/>
                                </a:lnTo>
                                <a:lnTo>
                                  <a:pt x="39624" y="97536"/>
                                </a:lnTo>
                                <a:lnTo>
                                  <a:pt x="42672" y="94488"/>
                                </a:lnTo>
                                <a:lnTo>
                                  <a:pt x="67056" y="48768"/>
                                </a:lnTo>
                                <a:lnTo>
                                  <a:pt x="73152" y="42672"/>
                                </a:lnTo>
                                <a:lnTo>
                                  <a:pt x="79248" y="33528"/>
                                </a:lnTo>
                                <a:lnTo>
                                  <a:pt x="85344" y="30480"/>
                                </a:lnTo>
                                <a:lnTo>
                                  <a:pt x="85344" y="24384"/>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55" name="Shape 14055"/>
                        <wps:cNvSpPr/>
                        <wps:spPr>
                          <a:xfrm>
                            <a:off x="1697736" y="4919472"/>
                            <a:ext cx="512064" cy="518160"/>
                          </a:xfrm>
                          <a:custGeom>
                            <a:avLst/>
                            <a:gdLst/>
                            <a:ahLst/>
                            <a:cxnLst/>
                            <a:rect l="0" t="0" r="0" b="0"/>
                            <a:pathLst>
                              <a:path w="512064" h="518160">
                                <a:moveTo>
                                  <a:pt x="0" y="0"/>
                                </a:moveTo>
                                <a:lnTo>
                                  <a:pt x="408432" y="0"/>
                                </a:lnTo>
                                <a:lnTo>
                                  <a:pt x="411480" y="3048"/>
                                </a:lnTo>
                                <a:lnTo>
                                  <a:pt x="414528" y="3048"/>
                                </a:lnTo>
                                <a:lnTo>
                                  <a:pt x="417576" y="9144"/>
                                </a:lnTo>
                                <a:lnTo>
                                  <a:pt x="414528" y="9144"/>
                                </a:lnTo>
                                <a:lnTo>
                                  <a:pt x="420624" y="18288"/>
                                </a:lnTo>
                                <a:lnTo>
                                  <a:pt x="423672" y="18288"/>
                                </a:lnTo>
                                <a:lnTo>
                                  <a:pt x="426720" y="24384"/>
                                </a:lnTo>
                                <a:lnTo>
                                  <a:pt x="423672" y="24384"/>
                                </a:lnTo>
                                <a:lnTo>
                                  <a:pt x="429768" y="30480"/>
                                </a:lnTo>
                                <a:lnTo>
                                  <a:pt x="432816" y="30480"/>
                                </a:lnTo>
                                <a:lnTo>
                                  <a:pt x="441960" y="45720"/>
                                </a:lnTo>
                                <a:lnTo>
                                  <a:pt x="438912" y="45720"/>
                                </a:lnTo>
                                <a:lnTo>
                                  <a:pt x="441960" y="51816"/>
                                </a:lnTo>
                                <a:lnTo>
                                  <a:pt x="445008" y="51816"/>
                                </a:lnTo>
                                <a:lnTo>
                                  <a:pt x="448056" y="57912"/>
                                </a:lnTo>
                                <a:lnTo>
                                  <a:pt x="451104" y="67056"/>
                                </a:lnTo>
                                <a:lnTo>
                                  <a:pt x="484632" y="131064"/>
                                </a:lnTo>
                                <a:lnTo>
                                  <a:pt x="487680" y="137160"/>
                                </a:lnTo>
                                <a:lnTo>
                                  <a:pt x="487680" y="143256"/>
                                </a:lnTo>
                                <a:lnTo>
                                  <a:pt x="493776" y="161544"/>
                                </a:lnTo>
                                <a:lnTo>
                                  <a:pt x="493776" y="167640"/>
                                </a:lnTo>
                                <a:lnTo>
                                  <a:pt x="496824" y="173736"/>
                                </a:lnTo>
                                <a:lnTo>
                                  <a:pt x="496824" y="179832"/>
                                </a:lnTo>
                                <a:lnTo>
                                  <a:pt x="499872" y="182880"/>
                                </a:lnTo>
                                <a:lnTo>
                                  <a:pt x="499872" y="188976"/>
                                </a:lnTo>
                                <a:lnTo>
                                  <a:pt x="502920" y="195072"/>
                                </a:lnTo>
                                <a:lnTo>
                                  <a:pt x="502920" y="201168"/>
                                </a:lnTo>
                                <a:lnTo>
                                  <a:pt x="505968" y="207264"/>
                                </a:lnTo>
                                <a:lnTo>
                                  <a:pt x="505968" y="219456"/>
                                </a:lnTo>
                                <a:lnTo>
                                  <a:pt x="509016" y="225552"/>
                                </a:lnTo>
                                <a:lnTo>
                                  <a:pt x="509016" y="237744"/>
                                </a:lnTo>
                                <a:lnTo>
                                  <a:pt x="512064" y="243840"/>
                                </a:lnTo>
                                <a:lnTo>
                                  <a:pt x="512064" y="307848"/>
                                </a:lnTo>
                                <a:lnTo>
                                  <a:pt x="509016" y="307848"/>
                                </a:lnTo>
                                <a:lnTo>
                                  <a:pt x="505968" y="310896"/>
                                </a:lnTo>
                                <a:lnTo>
                                  <a:pt x="509016" y="310896"/>
                                </a:lnTo>
                                <a:lnTo>
                                  <a:pt x="509016" y="329184"/>
                                </a:lnTo>
                                <a:lnTo>
                                  <a:pt x="505968" y="332232"/>
                                </a:lnTo>
                                <a:lnTo>
                                  <a:pt x="505968" y="338328"/>
                                </a:lnTo>
                                <a:lnTo>
                                  <a:pt x="502920" y="344424"/>
                                </a:lnTo>
                                <a:lnTo>
                                  <a:pt x="502920" y="353568"/>
                                </a:lnTo>
                                <a:lnTo>
                                  <a:pt x="499872" y="359664"/>
                                </a:lnTo>
                                <a:lnTo>
                                  <a:pt x="499872" y="365760"/>
                                </a:lnTo>
                                <a:lnTo>
                                  <a:pt x="493776" y="374904"/>
                                </a:lnTo>
                                <a:lnTo>
                                  <a:pt x="493776" y="377952"/>
                                </a:lnTo>
                                <a:lnTo>
                                  <a:pt x="490728" y="384048"/>
                                </a:lnTo>
                                <a:lnTo>
                                  <a:pt x="490728" y="390144"/>
                                </a:lnTo>
                                <a:lnTo>
                                  <a:pt x="487680" y="396240"/>
                                </a:lnTo>
                                <a:lnTo>
                                  <a:pt x="484632" y="399288"/>
                                </a:lnTo>
                                <a:lnTo>
                                  <a:pt x="487680" y="399288"/>
                                </a:lnTo>
                                <a:lnTo>
                                  <a:pt x="481584" y="411480"/>
                                </a:lnTo>
                                <a:lnTo>
                                  <a:pt x="481584" y="417576"/>
                                </a:lnTo>
                                <a:lnTo>
                                  <a:pt x="478536" y="423672"/>
                                </a:lnTo>
                                <a:lnTo>
                                  <a:pt x="475488" y="423672"/>
                                </a:lnTo>
                                <a:lnTo>
                                  <a:pt x="466344" y="441960"/>
                                </a:lnTo>
                                <a:lnTo>
                                  <a:pt x="463296" y="441960"/>
                                </a:lnTo>
                                <a:lnTo>
                                  <a:pt x="460248" y="445008"/>
                                </a:lnTo>
                                <a:lnTo>
                                  <a:pt x="463296" y="445008"/>
                                </a:lnTo>
                                <a:lnTo>
                                  <a:pt x="457200" y="457200"/>
                                </a:lnTo>
                                <a:lnTo>
                                  <a:pt x="454152" y="457200"/>
                                </a:lnTo>
                                <a:lnTo>
                                  <a:pt x="445008" y="466344"/>
                                </a:lnTo>
                                <a:lnTo>
                                  <a:pt x="448056" y="466344"/>
                                </a:lnTo>
                                <a:lnTo>
                                  <a:pt x="441960" y="475488"/>
                                </a:lnTo>
                                <a:lnTo>
                                  <a:pt x="432816" y="484632"/>
                                </a:lnTo>
                                <a:lnTo>
                                  <a:pt x="435864" y="484632"/>
                                </a:lnTo>
                                <a:lnTo>
                                  <a:pt x="432816" y="490728"/>
                                </a:lnTo>
                                <a:lnTo>
                                  <a:pt x="429768" y="490728"/>
                                </a:lnTo>
                                <a:lnTo>
                                  <a:pt x="420624" y="499872"/>
                                </a:lnTo>
                                <a:lnTo>
                                  <a:pt x="423672" y="499872"/>
                                </a:lnTo>
                                <a:lnTo>
                                  <a:pt x="420624" y="505968"/>
                                </a:lnTo>
                                <a:lnTo>
                                  <a:pt x="417576" y="505968"/>
                                </a:lnTo>
                                <a:lnTo>
                                  <a:pt x="417576" y="509016"/>
                                </a:lnTo>
                                <a:lnTo>
                                  <a:pt x="413512" y="511048"/>
                                </a:lnTo>
                                <a:lnTo>
                                  <a:pt x="411480" y="515112"/>
                                </a:lnTo>
                                <a:lnTo>
                                  <a:pt x="408432" y="515112"/>
                                </a:lnTo>
                                <a:lnTo>
                                  <a:pt x="408432" y="518160"/>
                                </a:lnTo>
                                <a:lnTo>
                                  <a:pt x="0" y="518160"/>
                                </a:lnTo>
                                <a:lnTo>
                                  <a:pt x="0" y="512064"/>
                                </a:lnTo>
                                <a:lnTo>
                                  <a:pt x="405384" y="512064"/>
                                </a:lnTo>
                                <a:lnTo>
                                  <a:pt x="408432" y="505968"/>
                                </a:lnTo>
                                <a:lnTo>
                                  <a:pt x="414528" y="502920"/>
                                </a:lnTo>
                                <a:lnTo>
                                  <a:pt x="417576" y="496824"/>
                                </a:lnTo>
                                <a:lnTo>
                                  <a:pt x="426720" y="487680"/>
                                </a:lnTo>
                                <a:lnTo>
                                  <a:pt x="429768" y="481584"/>
                                </a:lnTo>
                                <a:lnTo>
                                  <a:pt x="438912" y="472440"/>
                                </a:lnTo>
                                <a:lnTo>
                                  <a:pt x="441960" y="463296"/>
                                </a:lnTo>
                                <a:lnTo>
                                  <a:pt x="451104" y="454152"/>
                                </a:lnTo>
                                <a:lnTo>
                                  <a:pt x="457200" y="441960"/>
                                </a:lnTo>
                                <a:lnTo>
                                  <a:pt x="460248" y="438912"/>
                                </a:lnTo>
                                <a:lnTo>
                                  <a:pt x="469392" y="423672"/>
                                </a:lnTo>
                                <a:lnTo>
                                  <a:pt x="472440" y="420624"/>
                                </a:lnTo>
                                <a:lnTo>
                                  <a:pt x="475488" y="414528"/>
                                </a:lnTo>
                                <a:lnTo>
                                  <a:pt x="475488" y="408432"/>
                                </a:lnTo>
                                <a:lnTo>
                                  <a:pt x="481584" y="396240"/>
                                </a:lnTo>
                                <a:lnTo>
                                  <a:pt x="484632" y="393192"/>
                                </a:lnTo>
                                <a:lnTo>
                                  <a:pt x="487680" y="387096"/>
                                </a:lnTo>
                                <a:lnTo>
                                  <a:pt x="487680" y="377952"/>
                                </a:lnTo>
                                <a:lnTo>
                                  <a:pt x="487680" y="374904"/>
                                </a:lnTo>
                                <a:lnTo>
                                  <a:pt x="493776" y="362712"/>
                                </a:lnTo>
                                <a:lnTo>
                                  <a:pt x="493776" y="356616"/>
                                </a:lnTo>
                                <a:lnTo>
                                  <a:pt x="496824" y="350520"/>
                                </a:lnTo>
                                <a:lnTo>
                                  <a:pt x="496824" y="341376"/>
                                </a:lnTo>
                                <a:lnTo>
                                  <a:pt x="499872" y="335280"/>
                                </a:lnTo>
                                <a:lnTo>
                                  <a:pt x="499872" y="329184"/>
                                </a:lnTo>
                                <a:lnTo>
                                  <a:pt x="502920" y="326136"/>
                                </a:lnTo>
                                <a:lnTo>
                                  <a:pt x="502920" y="307848"/>
                                </a:lnTo>
                                <a:lnTo>
                                  <a:pt x="505968" y="304800"/>
                                </a:lnTo>
                                <a:lnTo>
                                  <a:pt x="505968" y="246888"/>
                                </a:lnTo>
                                <a:lnTo>
                                  <a:pt x="502920" y="240792"/>
                                </a:lnTo>
                                <a:lnTo>
                                  <a:pt x="502920" y="228600"/>
                                </a:lnTo>
                                <a:lnTo>
                                  <a:pt x="499872" y="222504"/>
                                </a:lnTo>
                                <a:lnTo>
                                  <a:pt x="499872" y="210312"/>
                                </a:lnTo>
                                <a:lnTo>
                                  <a:pt x="496824" y="204216"/>
                                </a:lnTo>
                                <a:lnTo>
                                  <a:pt x="496824" y="198120"/>
                                </a:lnTo>
                                <a:lnTo>
                                  <a:pt x="493776" y="192024"/>
                                </a:lnTo>
                                <a:lnTo>
                                  <a:pt x="493776" y="185928"/>
                                </a:lnTo>
                                <a:lnTo>
                                  <a:pt x="490728" y="182880"/>
                                </a:lnTo>
                                <a:lnTo>
                                  <a:pt x="490728" y="176784"/>
                                </a:lnTo>
                                <a:lnTo>
                                  <a:pt x="487680" y="170688"/>
                                </a:lnTo>
                                <a:lnTo>
                                  <a:pt x="487680" y="164592"/>
                                </a:lnTo>
                                <a:lnTo>
                                  <a:pt x="481584" y="146304"/>
                                </a:lnTo>
                                <a:lnTo>
                                  <a:pt x="481584" y="140208"/>
                                </a:lnTo>
                                <a:lnTo>
                                  <a:pt x="478536" y="134112"/>
                                </a:lnTo>
                                <a:lnTo>
                                  <a:pt x="445008" y="70104"/>
                                </a:lnTo>
                                <a:lnTo>
                                  <a:pt x="441960" y="60960"/>
                                </a:lnTo>
                                <a:lnTo>
                                  <a:pt x="441960" y="54864"/>
                                </a:lnTo>
                                <a:lnTo>
                                  <a:pt x="435864" y="48768"/>
                                </a:lnTo>
                                <a:lnTo>
                                  <a:pt x="426720" y="33528"/>
                                </a:lnTo>
                                <a:lnTo>
                                  <a:pt x="420624" y="27432"/>
                                </a:lnTo>
                                <a:lnTo>
                                  <a:pt x="417576" y="21336"/>
                                </a:lnTo>
                                <a:lnTo>
                                  <a:pt x="411480" y="12192"/>
                                </a:lnTo>
                                <a:lnTo>
                                  <a:pt x="40843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56" name="Shape 14056"/>
                        <wps:cNvSpPr/>
                        <wps:spPr>
                          <a:xfrm>
                            <a:off x="1661160" y="4852416"/>
                            <a:ext cx="67056" cy="64008"/>
                          </a:xfrm>
                          <a:custGeom>
                            <a:avLst/>
                            <a:gdLst/>
                            <a:ahLst/>
                            <a:cxnLst/>
                            <a:rect l="0" t="0" r="0" b="0"/>
                            <a:pathLst>
                              <a:path w="67056" h="64008">
                                <a:moveTo>
                                  <a:pt x="0" y="0"/>
                                </a:moveTo>
                                <a:lnTo>
                                  <a:pt x="67056" y="0"/>
                                </a:lnTo>
                                <a:lnTo>
                                  <a:pt x="67056" y="6096"/>
                                </a:lnTo>
                                <a:lnTo>
                                  <a:pt x="64008" y="6096"/>
                                </a:lnTo>
                                <a:lnTo>
                                  <a:pt x="64008" y="12192"/>
                                </a:lnTo>
                                <a:lnTo>
                                  <a:pt x="60960" y="12192"/>
                                </a:lnTo>
                                <a:lnTo>
                                  <a:pt x="60960" y="15240"/>
                                </a:lnTo>
                                <a:lnTo>
                                  <a:pt x="57912" y="15240"/>
                                </a:lnTo>
                                <a:lnTo>
                                  <a:pt x="57912" y="21336"/>
                                </a:lnTo>
                                <a:lnTo>
                                  <a:pt x="54864" y="21336"/>
                                </a:lnTo>
                                <a:lnTo>
                                  <a:pt x="54864" y="27432"/>
                                </a:lnTo>
                                <a:lnTo>
                                  <a:pt x="51816" y="27432"/>
                                </a:lnTo>
                                <a:lnTo>
                                  <a:pt x="51816" y="33528"/>
                                </a:lnTo>
                                <a:lnTo>
                                  <a:pt x="48768" y="33528"/>
                                </a:lnTo>
                                <a:lnTo>
                                  <a:pt x="48768" y="42672"/>
                                </a:lnTo>
                                <a:lnTo>
                                  <a:pt x="45720" y="42672"/>
                                </a:lnTo>
                                <a:lnTo>
                                  <a:pt x="45720" y="54864"/>
                                </a:lnTo>
                                <a:lnTo>
                                  <a:pt x="42672" y="54864"/>
                                </a:lnTo>
                                <a:lnTo>
                                  <a:pt x="42672" y="60960"/>
                                </a:lnTo>
                                <a:lnTo>
                                  <a:pt x="39624" y="60960"/>
                                </a:lnTo>
                                <a:lnTo>
                                  <a:pt x="39624" y="64008"/>
                                </a:lnTo>
                                <a:lnTo>
                                  <a:pt x="33528" y="64008"/>
                                </a:lnTo>
                                <a:lnTo>
                                  <a:pt x="33528" y="60960"/>
                                </a:lnTo>
                                <a:lnTo>
                                  <a:pt x="30480" y="57912"/>
                                </a:lnTo>
                                <a:lnTo>
                                  <a:pt x="9144" y="15240"/>
                                </a:lnTo>
                                <a:lnTo>
                                  <a:pt x="6096" y="121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57" name="Shape 14057"/>
                        <wps:cNvSpPr/>
                        <wps:spPr>
                          <a:xfrm>
                            <a:off x="1661160" y="4852416"/>
                            <a:ext cx="67056" cy="67056"/>
                          </a:xfrm>
                          <a:custGeom>
                            <a:avLst/>
                            <a:gdLst/>
                            <a:ahLst/>
                            <a:cxnLst/>
                            <a:rect l="0" t="0" r="0" b="0"/>
                            <a:pathLst>
                              <a:path w="67056" h="67056">
                                <a:moveTo>
                                  <a:pt x="0" y="0"/>
                                </a:moveTo>
                                <a:lnTo>
                                  <a:pt x="67056" y="0"/>
                                </a:lnTo>
                                <a:lnTo>
                                  <a:pt x="36576"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952" name="Shape 456952"/>
                        <wps:cNvSpPr/>
                        <wps:spPr>
                          <a:xfrm>
                            <a:off x="512064" y="4069080"/>
                            <a:ext cx="2374392" cy="9144"/>
                          </a:xfrm>
                          <a:custGeom>
                            <a:avLst/>
                            <a:gdLst/>
                            <a:ahLst/>
                            <a:cxnLst/>
                            <a:rect l="0" t="0" r="0" b="0"/>
                            <a:pathLst>
                              <a:path w="2374392" h="9144">
                                <a:moveTo>
                                  <a:pt x="0" y="0"/>
                                </a:moveTo>
                                <a:lnTo>
                                  <a:pt x="2374392" y="0"/>
                                </a:lnTo>
                                <a:lnTo>
                                  <a:pt x="237439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059" name="Shape 14059"/>
                        <wps:cNvSpPr/>
                        <wps:spPr>
                          <a:xfrm>
                            <a:off x="1700784" y="4038600"/>
                            <a:ext cx="64008" cy="67056"/>
                          </a:xfrm>
                          <a:custGeom>
                            <a:avLst/>
                            <a:gdLst/>
                            <a:ahLst/>
                            <a:cxnLst/>
                            <a:rect l="0" t="0" r="0" b="0"/>
                            <a:pathLst>
                              <a:path w="64008" h="67056">
                                <a:moveTo>
                                  <a:pt x="64008" y="0"/>
                                </a:moveTo>
                                <a:lnTo>
                                  <a:pt x="64008" y="67056"/>
                                </a:lnTo>
                                <a:lnTo>
                                  <a:pt x="0" y="33528"/>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4060" name="Shape 14060"/>
                        <wps:cNvSpPr/>
                        <wps:spPr>
                          <a:xfrm>
                            <a:off x="1630680" y="4038600"/>
                            <a:ext cx="70104" cy="67056"/>
                          </a:xfrm>
                          <a:custGeom>
                            <a:avLst/>
                            <a:gdLst/>
                            <a:ahLst/>
                            <a:cxnLst/>
                            <a:rect l="0" t="0" r="0" b="0"/>
                            <a:pathLst>
                              <a:path w="70104" h="67056">
                                <a:moveTo>
                                  <a:pt x="0" y="0"/>
                                </a:moveTo>
                                <a:lnTo>
                                  <a:pt x="70104"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4061" name="Rectangle 14061"/>
                        <wps:cNvSpPr/>
                        <wps:spPr>
                          <a:xfrm>
                            <a:off x="2782824" y="5387297"/>
                            <a:ext cx="801663"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090-93/d046</w:t>
                              </w:r>
                            </w:p>
                          </w:txbxContent>
                        </wps:txbx>
                        <wps:bodyPr horzOverflow="overflow" vert="horz" lIns="0" tIns="0" rIns="0" bIns="0" rtlCol="0">
                          <a:noAutofit/>
                        </wps:bodyPr>
                      </wps:wsp>
                      <wps:wsp>
                        <wps:cNvPr id="14062" name="Rectangle 14062"/>
                        <wps:cNvSpPr/>
                        <wps:spPr>
                          <a:xfrm>
                            <a:off x="1496568" y="216481"/>
                            <a:ext cx="50643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yte_out</w:t>
                              </w:r>
                            </w:p>
                          </w:txbxContent>
                        </wps:txbx>
                        <wps:bodyPr horzOverflow="overflow" vert="horz" lIns="0" tIns="0" rIns="0" bIns="0" rtlCol="0">
                          <a:noAutofit/>
                        </wps:bodyPr>
                      </wps:wsp>
                      <wps:wsp>
                        <wps:cNvPr id="14063" name="Rectangle 14063"/>
                        <wps:cNvSpPr/>
                        <wps:spPr>
                          <a:xfrm>
                            <a:off x="1392936" y="893137"/>
                            <a:ext cx="78962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 SRL C 19</w:t>
                              </w:r>
                            </w:p>
                          </w:txbxContent>
                        </wps:txbx>
                        <wps:bodyPr horzOverflow="overflow" vert="horz" lIns="0" tIns="0" rIns="0" bIns="0" rtlCol="0">
                          <a:noAutofit/>
                        </wps:bodyPr>
                      </wps:wsp>
                      <wps:wsp>
                        <wps:cNvPr id="14064" name="Rectangle 14064"/>
                        <wps:cNvSpPr/>
                        <wps:spPr>
                          <a:xfrm>
                            <a:off x="2206757" y="2182446"/>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4065" name="Rectangle 14065"/>
                        <wps:cNvSpPr/>
                        <wps:spPr>
                          <a:xfrm>
                            <a:off x="2929138" y="2606113"/>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066" name="Rectangle 14066"/>
                        <wps:cNvSpPr/>
                        <wps:spPr>
                          <a:xfrm>
                            <a:off x="310901" y="1572846"/>
                            <a:ext cx="53432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B + 1</w:t>
                              </w:r>
                            </w:p>
                          </w:txbxContent>
                        </wps:txbx>
                        <wps:bodyPr horzOverflow="overflow" vert="horz" lIns="0" tIns="0" rIns="0" bIns="0" rtlCol="0">
                          <a:noAutofit/>
                        </wps:bodyPr>
                      </wps:wsp>
                      <wps:wsp>
                        <wps:cNvPr id="14067" name="Rectangle 14067"/>
                        <wps:cNvSpPr/>
                        <wps:spPr>
                          <a:xfrm>
                            <a:off x="359669" y="2249502"/>
                            <a:ext cx="41641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tuff_0</w:t>
                              </w:r>
                            </w:p>
                          </w:txbxContent>
                        </wps:txbx>
                        <wps:bodyPr horzOverflow="overflow" vert="horz" lIns="0" tIns="0" rIns="0" bIns="0" rtlCol="0">
                          <a:noAutofit/>
                        </wps:bodyPr>
                      </wps:wsp>
                      <wps:wsp>
                        <wps:cNvPr id="14068" name="Rectangle 14068"/>
                        <wps:cNvSpPr/>
                        <wps:spPr>
                          <a:xfrm>
                            <a:off x="1444757" y="2920062"/>
                            <a:ext cx="6966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T = ST + 1</w:t>
                              </w:r>
                            </w:p>
                          </w:txbxContent>
                        </wps:txbx>
                        <wps:bodyPr horzOverflow="overflow" vert="horz" lIns="0" tIns="0" rIns="0" bIns="0" rtlCol="0">
                          <a:noAutofit/>
                        </wps:bodyPr>
                      </wps:wsp>
                      <wps:wsp>
                        <wps:cNvPr id="39510" name="Rectangle 39510"/>
                        <wps:cNvSpPr/>
                        <wps:spPr>
                          <a:xfrm>
                            <a:off x="1036325" y="1496641"/>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39511" name="Rectangle 39511"/>
                        <wps:cNvSpPr/>
                        <wps:spPr>
                          <a:xfrm>
                            <a:off x="2224996" y="1496641"/>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070" name="Rectangle 14070"/>
                        <wps:cNvSpPr/>
                        <wps:spPr>
                          <a:xfrm>
                            <a:off x="146309" y="2868241"/>
                            <a:ext cx="95969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utput_stacked_</w:t>
                              </w:r>
                            </w:p>
                          </w:txbxContent>
                        </wps:txbx>
                        <wps:bodyPr horzOverflow="overflow" vert="horz" lIns="0" tIns="0" rIns="0" bIns="0" rtlCol="0">
                          <a:noAutofit/>
                        </wps:bodyPr>
                      </wps:wsp>
                      <wps:wsp>
                        <wps:cNvPr id="14071" name="Rectangle 14071"/>
                        <wps:cNvSpPr/>
                        <wps:spPr>
                          <a:xfrm>
                            <a:off x="146309" y="2974926"/>
                            <a:ext cx="40940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zeros</w:t>
                              </w:r>
                            </w:p>
                          </w:txbxContent>
                        </wps:txbx>
                        <wps:bodyPr horzOverflow="overflow" vert="horz" lIns="0" tIns="0" rIns="0" bIns="0" rtlCol="0">
                          <a:noAutofit/>
                        </wps:bodyPr>
                      </wps:wsp>
                      <wps:wsp>
                        <wps:cNvPr id="14072" name="Rectangle 14072"/>
                        <wps:cNvSpPr/>
                        <wps:spPr>
                          <a:xfrm>
                            <a:off x="240802" y="3554046"/>
                            <a:ext cx="71256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P = BP + 1</w:t>
                              </w:r>
                            </w:p>
                          </w:txbxContent>
                        </wps:txbx>
                        <wps:bodyPr horzOverflow="overflow" vert="horz" lIns="0" tIns="0" rIns="0" bIns="0" rtlCol="0">
                          <a:noAutofit/>
                        </wps:bodyPr>
                      </wps:wsp>
                      <wps:wsp>
                        <wps:cNvPr id="14073" name="Rectangle 14073"/>
                        <wps:cNvSpPr/>
                        <wps:spPr>
                          <a:xfrm>
                            <a:off x="240802" y="3663774"/>
                            <a:ext cx="3102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T</w:t>
                              </w:r>
                            </w:p>
                          </w:txbxContent>
                        </wps:txbx>
                        <wps:bodyPr horzOverflow="overflow" vert="horz" lIns="0" tIns="0" rIns="0" bIns="0" rtlCol="0">
                          <a:noAutofit/>
                        </wps:bodyPr>
                      </wps:wsp>
                      <wps:wsp>
                        <wps:cNvPr id="14074" name="Rectangle 14074"/>
                        <wps:cNvSpPr/>
                        <wps:spPr>
                          <a:xfrm>
                            <a:off x="2630434" y="3554046"/>
                            <a:ext cx="71295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P = BP + 1</w:t>
                              </w:r>
                            </w:p>
                          </w:txbxContent>
                        </wps:txbx>
                        <wps:bodyPr horzOverflow="overflow" vert="horz" lIns="0" tIns="0" rIns="0" bIns="0" rtlCol="0">
                          <a:noAutofit/>
                        </wps:bodyPr>
                      </wps:wsp>
                      <wps:wsp>
                        <wps:cNvPr id="14075" name="Rectangle 14075"/>
                        <wps:cNvSpPr/>
                        <wps:spPr>
                          <a:xfrm>
                            <a:off x="2630434" y="3663774"/>
                            <a:ext cx="31444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T</w:t>
                              </w:r>
                            </w:p>
                          </w:txbxContent>
                        </wps:txbx>
                        <wps:bodyPr horzOverflow="overflow" vert="horz" lIns="0" tIns="0" rIns="0" bIns="0" rtlCol="0">
                          <a:noAutofit/>
                        </wps:bodyPr>
                      </wps:wsp>
                      <wps:wsp>
                        <wps:cNvPr id="14076" name="Rectangle 14076"/>
                        <wps:cNvSpPr/>
                        <wps:spPr>
                          <a:xfrm>
                            <a:off x="1231397" y="4459297"/>
                            <a:ext cx="12287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C AND X’7FFFF’</w:t>
                              </w:r>
                            </w:p>
                          </w:txbxContent>
                        </wps:txbx>
                        <wps:bodyPr horzOverflow="overflow" vert="horz" lIns="0" tIns="0" rIns="0" bIns="0" rtlCol="0">
                          <a:noAutofit/>
                        </wps:bodyPr>
                      </wps:wsp>
                      <wps:wsp>
                        <wps:cNvPr id="14077" name="Rectangle 14077"/>
                        <wps:cNvSpPr/>
                        <wps:spPr>
                          <a:xfrm>
                            <a:off x="1578869" y="5123761"/>
                            <a:ext cx="3071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4078" name="Rectangle 14078"/>
                        <wps:cNvSpPr/>
                        <wps:spPr>
                          <a:xfrm>
                            <a:off x="2523749" y="2868241"/>
                            <a:ext cx="95981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utput_stacked_</w:t>
                              </w:r>
                            </w:p>
                          </w:txbxContent>
                        </wps:txbx>
                        <wps:bodyPr horzOverflow="overflow" vert="horz" lIns="0" tIns="0" rIns="0" bIns="0" rtlCol="0">
                          <a:noAutofit/>
                        </wps:bodyPr>
                      </wps:wsp>
                      <wps:wsp>
                        <wps:cNvPr id="14079" name="Rectangle 14079"/>
                        <wps:cNvSpPr/>
                        <wps:spPr>
                          <a:xfrm>
                            <a:off x="2523749" y="2974926"/>
                            <a:ext cx="47426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X’FF’s</w:t>
                              </w:r>
                            </w:p>
                          </w:txbxContent>
                        </wps:txbx>
                        <wps:bodyPr horzOverflow="overflow" vert="horz" lIns="0" tIns="0" rIns="0" bIns="0" rtlCol="0">
                          <a:noAutofit/>
                        </wps:bodyPr>
                      </wps:wsp>
                      <wps:wsp>
                        <wps:cNvPr id="14080" name="Rectangle 14080"/>
                        <wps:cNvSpPr/>
                        <wps:spPr>
                          <a:xfrm>
                            <a:off x="1496568" y="1527122"/>
                            <a:ext cx="53160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gt; X’FF’</w:t>
                              </w:r>
                            </w:p>
                          </w:txbxContent>
                        </wps:txbx>
                        <wps:bodyPr horzOverflow="overflow" vert="horz" lIns="0" tIns="0" rIns="0" bIns="0" rtlCol="0">
                          <a:noAutofit/>
                        </wps:bodyPr>
                      </wps:wsp>
                      <wps:wsp>
                        <wps:cNvPr id="14081" name="Rectangle 14081"/>
                        <wps:cNvSpPr/>
                        <wps:spPr>
                          <a:xfrm>
                            <a:off x="1670309" y="163379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4082" name="Rectangle 14082"/>
                        <wps:cNvSpPr/>
                        <wps:spPr>
                          <a:xfrm>
                            <a:off x="2694437" y="2203777"/>
                            <a:ext cx="53160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 X’FF’</w:t>
                              </w:r>
                            </w:p>
                          </w:txbxContent>
                        </wps:txbx>
                        <wps:bodyPr horzOverflow="overflow" vert="horz" lIns="0" tIns="0" rIns="0" bIns="0" rtlCol="0">
                          <a:noAutofit/>
                        </wps:bodyPr>
                      </wps:wsp>
                      <wps:wsp>
                        <wps:cNvPr id="14083" name="Rectangle 14083"/>
                        <wps:cNvSpPr/>
                        <wps:spPr>
                          <a:xfrm>
                            <a:off x="2865125" y="2313505"/>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88473" o:spid="_x0000_s3165" style="width:267.85pt;height:429.3pt;mso-position-horizontal-relative:char;mso-position-vertical-relative:line" coordsize="34015,54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">
                <v:shape id="Shape 456937" o:spid="_x0000_s3166" style="position:absolute;left:17007;top:22890;width:11857;height:91;visibility:visible;mso-wrap-style:square;v-text-anchor:top" coordsize="11856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" path="m,l1185672,r,9144l,9144,,e" fillcolor="black" stroked="f" strokeweight="0">
                  <v:stroke miterlimit="83231f" joinstyle="miter"/>
                  <v:path arrowok="t" textboxrect="0,0,1185672,9144"/>
                </v:shape>
                <v:shape id="Shape 456938" o:spid="_x0000_s3167" style="position:absolute;left:16977;top:22920;width:91;height:29658;visibility:visible;mso-wrap-style:square;v-text-anchor:top" coordsize="9144,296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" path="m,l9144,r,2965704l,2965704,,e" fillcolor="black" stroked="f" strokeweight="0">
                  <v:stroke miterlimit="83231f" joinstyle="miter"/>
                  <v:path arrowok="t" textboxrect="0,0,9144,2965704"/>
                </v:shape>
                <v:shape id="Shape 456939" o:spid="_x0000_s3168" style="position:absolute;left:5090;top:16977;width:91;height:23744;visibility:visible;mso-wrap-style:square;v-text-anchor:top" coordsize="9144,2374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" path="m,l9144,r,2374392l,2374392,,e" fillcolor="black" stroked="f" strokeweight="0">
                  <v:stroke miterlimit="83231f" joinstyle="miter"/>
                  <v:path arrowok="t" textboxrect="0,0,9144,2374392"/>
                </v:shape>
                <v:shape id="Shape 456940" o:spid="_x0000_s3169" style="position:absolute;left:28834;top:16123;width:91;height:24598;visibility:visible;mso-wrap-style:square;v-text-anchor:top" coordsize="9144,245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" path="m,l9144,r,2459736l,2459736,,e" fillcolor="black" stroked="f" strokeweight="0">
                  <v:stroke miterlimit="83231f" joinstyle="miter"/>
                  <v:path arrowok="t" textboxrect="0,0,9144,2459736"/>
                </v:shape>
                <v:shape id="Shape 456941" o:spid="_x0000_s3170" style="position:absolute;left:5120;top:16093;width:23744;height:91;visibility:visible;mso-wrap-style:square;v-text-anchor:top" coordsize="23743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" path="m,l2374392,r,9144l,9144,,e" fillcolor="black" stroked="f" strokeweight="0">
                  <v:stroke miterlimit="83231f" joinstyle="miter"/>
                  <v:path arrowok="t" textboxrect="0,0,2374392,9144"/>
                </v:shape>
                <v:shape id="Shape 456942" o:spid="_x0000_s3171" style="position:absolute;left:16977;top:1706;width:91;height:15271;visibility:visible;mso-wrap-style:square;v-text-anchor:top" coordsize="9144,152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" path="m,l9144,r,1527048l,1527048,,e" fillcolor="black" stroked="f" strokeweight="0">
                  <v:stroke miterlimit="83231f" joinstyle="miter"/>
                  <v:path arrowok="t" textboxrect="0,0,9144,1527048"/>
                </v:shape>
                <v:shape id="Shape 14011" o:spid="_x0000_s3172" style="position:absolute;left:11887;top:30;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" path="m103632,l917448,r3048,6096l923544,6096r,6096l926592,12192r3048,6096l932688,18288r,3048l935736,21336r3048,6096l941832,27432r,6096l944880,33528r,6096l947928,39624r12192,24384l963168,67056r21336,42672l987552,109728r,3048l990600,112776r,6096l993648,118872r,12192l996696,131064r,12192l999744,143256r,12192l1002792,155448r,9144l1005840,164592r,9144l1008888,173736r,12192l1011936,185928r,18287l1014984,204215r,21337l1018032,225552r,64008l1014984,289560r,21336l1011936,310896r,12192l1008888,323088r,18288l1005840,341376r,9144l1002792,350520r,3048l999744,353568r,12192l996696,365760r,18288l993648,384048r,6096l987552,393192r,9144l984504,402336r,6096l981456,408432r,6096l978408,414528r,6096l975360,420624r,6096l972312,426720r,6095l969264,432815r,6097l963168,441960r,6096l960120,448056r-6096,3047l954024,457200r-3048,l950976,469392r-3048,l947928,472440r-6096,3048l941832,481584r-6096,3048l935736,487680r-6096,3048l929640,496824r-3048,l920496,499872r,6096l100584,505968r,-3048l97536,502920r,-6096l94488,496824r-3048,-3048l88392,493776r,-6096l85344,487680,76200,469392r-3048,l64008,451103r-3048,-3047l57912,448056,48768,429768r-3048,l45720,423672r-3048,l42672,417576r-3048,l39624,411480r-3048,l36576,402336r-3048,l33528,396240r-3048,l30480,387096r-3048,-6096l24384,381000r,-6097l21336,374903r,-12191l18288,362712r,-6097l15240,356615r,-9143l12192,347472r,-12192l9144,335280r,-9144l6096,326136r,-18288l3048,307848r,-21336l,286512,,225552r3048,l3048,207264r3048,l6096,188976r3048,l9144,176784r3048,l12192,164592r3048,l15240,158496r3048,l18288,146303r3048,l21336,140208r3048,l24384,128015r3048,l27432,121920r3048,l30480,115824r3048,l33528,112776r3048,l36576,106680r3048,-3048l39624,97536r3048,l42672,91440r3048,l45720,85344r3048,l48768,79248r3048,l51816,73152r3048,l54864,67056r3048,l57912,64008r3048,l60960,57912r3048,l64008,51815r3048,l67056,48768r6096,-3048l73152,39624r6096,-3048l79248,33528r3048,-3048l82296,24384r3048,l85344,21336r6096,-3048l91440,15240r3048,l94488,9144r3048,l97536,6096r6096,-3048l103632,xe" stroked="f" strokeweight="0">
                  <v:stroke miterlimit="83231f" joinstyle="miter"/>
                  <v:path arrowok="t" textboxrect="0,0,1018032,505968"/>
                </v:shape>
                <v:shape id="Shape 14012" o:spid="_x0000_s3173" style="position:absolute;left:11856;width:5121;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" path="m103632,l512064,r,6096l106680,6096r,-3048l100584,9144r3048,l94488,21336r-6096,3048l91440,24384,79248,39624r3048,l70104,51815r3048,l42672,103632r-3048,3048l42672,106680,30480,134112r,6096l24384,152400r,6096l18288,170688r,6096l15240,182880r,6096l12192,195072r,12191l9144,213360r,12191l6096,231648r,53340l9144,286512r,18288l12192,307848r,12191l15240,326136r,7620l18288,335280r,6096l21336,347472r,6096l27432,362712r,6096l33528,381000r-3048,l36576,384048r,6096l54864,429768r-3048,l54864,432815r9144,12193l60960,445008r6096,6095l79248,466344r-3048,l85344,478536r12192,15240l94488,493776r12192,9144l103632,502920r3048,3048l512064,505968r,4571l103632,512063,97536,499872r-6096,-3048l88392,490727r-6096,-9143l79248,475488r-6096,-6096l64008,451103r-6096,-3047l51816,435863r-3048,-3048l30480,393192r,-6096l27432,384048,21336,371856r,-6096l15240,356615r,-6095l12192,344424r,-6097l9144,335280r,-6096l6096,323088r,-12192l3048,307848r,-18288l,286512,,228600r3048,-6097l3048,210312r3048,-6097l6096,192024r3048,-6097l9144,179832r3048,-6096l12192,167639r3048,-3047l15240,161544r3048,-6096l18288,149351r6096,-12191l24384,131063,39624,103632r,-3048l67056,48768r6096,-6096l76200,36576r9144,-9144l85344,21336r6096,-3048l97536,6096,103632,xe" fillcolor="black" stroked="f" strokeweight="0">
                  <v:stroke miterlimit="83231f" joinstyle="miter"/>
                  <v:path arrowok="t" textboxrect="0,0,512064,512063"/>
                </v:shape>
                <v:shape id="Shape 14013" o:spid="_x0000_s3174" style="position:absolute;left:16977;width:5121;height:5105;visibility:visible;mso-wrap-style:square;v-text-anchor:top" coordsize="512064,510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" path="m,l408432,r9144,9144l414528,9144r12192,12192l423672,21336r6096,3048l438912,36576r-3048,l441960,45720r33528,57912l472440,103632r3048,3048l487680,121920r,6095l493776,146303r,6097l496824,158496r,6096l499872,167639r,3049l502920,176784r,6096l505968,188976r,12192l509016,207263r,16764l512064,225551r,64009l505968,292608r3048,l509016,307848r-3048,6096l505968,320039r-3048,6097l502920,338327r-3048,6097l499872,347472r-6096,9143l493776,362712r-3048,6096l490728,374903r-9144,18289l478536,396239r3048,l481584,402336r-24384,39624l454152,445008r3048,l445008,454151r3048,l438912,472439r-6096,6097l435864,478536r-15240,15240l423672,493776r-12192,9144l414528,502920r-6096,6095l,510539r,-4571l405384,505968r3048,-6096l414528,496824r3048,-6097l426720,481584r3048,-6096l435864,469392r6096,-18289l448056,448056r3048,-6096l454152,438912r21336,-39624l475488,393192r3048,-3048l487680,371856r,-9144l487680,359663r,-3048l493776,344424r,-3048l496824,335280r,-12192l499872,316992r,-6096l502920,307848r,-18288l505968,286512r,-57912l502920,225551r,-15239l499872,204215r,-12191l496824,185927r,-6095l493776,173736r,-3048l490728,164592r,-3048l487680,155448r,-6097l481584,131063r,-6095l472440,109727r-3048,-3047l441960,48768r-9144,-9144l426720,27432,411480,12192,408432,6096,,6096,,xe" fillcolor="black" stroked="f" strokeweight="0">
                  <v:stroke miterlimit="83231f" joinstyle="miter"/>
                  <v:path arrowok="t" textboxrect="0,0,512064,510539"/>
                </v:shape>
                <v:shape id="Shape 456943" o:spid="_x0000_s3175" style="position:absolute;left:11887;top:6827;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" path="m,l1018032,r,505968l,505968,,e" stroked="f" strokeweight="0">
                  <v:stroke miterlimit="83231f" joinstyle="miter"/>
                  <v:path arrowok="t" textboxrect="0,0,1018032,505968"/>
                </v:shape>
                <v:shape id="Shape 14015" o:spid="_x0000_s3176" style="position:absolute;left:11856;top:6797;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" path="m,l3048,,512064,r,6097l6096,6097r,499871l512064,505968r,6096l,512064,,xe" fillcolor="black" stroked="f" strokeweight="0">
                  <v:stroke miterlimit="83231f" joinstyle="miter"/>
                  <v:path arrowok="t" textboxrect="0,0,512064,512064"/>
                </v:shape>
                <v:shape id="Shape 14016" o:spid="_x0000_s3177" style="position:absolute;left:16977;top:6797;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" path="m,l512064,r,509016l509016,509016r,3048l,512064r,-6096l505968,505968r,-499871l,6097,,xe" fillcolor="black" stroked="f" strokeweight="0">
                  <v:stroke miterlimit="83231f" joinstyle="miter"/>
                  <v:path arrowok="t" textboxrect="0,0,512064,512064"/>
                </v:shape>
                <v:shape id="Shape 14017" o:spid="_x0000_s3178" style="position:absolute;left:11948;top:13167;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" path="m509016,r505968,292608l509016,591312,,292608,509016,xe" stroked="f" strokeweight="0">
                  <v:stroke miterlimit="83231f" joinstyle="miter"/>
                  <v:path arrowok="t" textboxrect="0,0,1014984,591312"/>
                </v:shape>
                <v:shape id="Shape 14018" o:spid="_x0000_s3179" style="position:absolute;left:11917;top:13136;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" path="m509016,r8,l509024,4795,5672,294147,509024,589528r,7880l509016,597408r,-3048l,295656r,-3048l509016,xe" fillcolor="black" stroked="f" strokeweight="0">
                  <v:stroke miterlimit="83231f" joinstyle="miter"/>
                  <v:path arrowok="t" textboxrect="0,0,509024,597408"/>
                </v:shape>
                <v:shape id="Shape 14019" o:spid="_x0000_s3180" style="position:absolute;left:17007;top:13136;width:5121;height:5974;visibility:visible;mso-wrap-style:square;v-text-anchor:top" coordsize="51205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" path="m,l3040,,509008,292608r3048,l512056,295656r-3048,l3040,594360r,3048l,597408r,-7880l1512,590415,503352,294147,1512,3927,,4795,,xe" fillcolor="black" stroked="f" strokeweight="0">
                  <v:stroke miterlimit="83231f" joinstyle="miter"/>
                  <v:path arrowok="t" textboxrect="0,0,512056,597408"/>
                </v:shape>
                <v:shape id="Shape 456944" o:spid="_x0000_s3181" style="position:absolute;left:30;top:13594;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" path="m,l1018032,r,509016l,509016,,e" stroked="f" strokeweight="0">
                  <v:stroke miterlimit="83231f" joinstyle="miter"/>
                  <v:path arrowok="t" textboxrect="0,0,1018032,509016"/>
                </v:shape>
                <v:shape id="Shape 14021" o:spid="_x0000_s3182" style="position:absolute;top:13563;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" path="m,l3048,,512064,r,6096l6096,6096r,502920l512064,509016r,6096l,515112,,xe" fillcolor="black" stroked="f" strokeweight="0">
                  <v:stroke miterlimit="83231f" joinstyle="miter"/>
                  <v:path arrowok="t" textboxrect="0,0,512064,515112"/>
                </v:shape>
                <v:shape id="Shape 14022" o:spid="_x0000_s3183" style="position:absolute;left:5120;top:13563;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" path="m,l512064,r,512064l509016,512064r,3048l,515112r,-6096l505968,509016r,-502920l,6096,,xe" fillcolor="black" stroked="f" strokeweight="0">
                  <v:stroke miterlimit="83231f" joinstyle="miter"/>
                  <v:path arrowok="t" textboxrect="0,0,512064,515112"/>
                </v:shape>
                <v:shape id="Shape 456945" o:spid="_x0000_s3184" style="position:absolute;left:30;top:20360;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" path="m,l1018032,r,509016l,509016,,e" stroked="f" strokeweight="0">
                  <v:stroke miterlimit="83231f" joinstyle="miter"/>
                  <v:path arrowok="t" textboxrect="0,0,1018032,509016"/>
                </v:shape>
                <v:shape id="Shape 14024" o:spid="_x0000_s3185" style="position:absolute;top:20360;width:5120;height:5121;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" path="m,l3048,,6096,,512064,r,3049l6096,3049r,502919l512064,505968r,6096l,512064,,xe" fillcolor="black" stroked="f" strokeweight="0">
                  <v:stroke miterlimit="83231f" joinstyle="miter"/>
                  <v:path arrowok="t" textboxrect="0,0,512064,512064"/>
                </v:shape>
                <v:shape id="Shape 14025" o:spid="_x0000_s3186" style="position:absolute;left:5120;top:20360;width:5121;height:5121;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" path="m,l505968,r6096,l512064,509016r-3048,l509016,512064,,512064r,-6096l505968,505968r,-502919l,3049,,xe" fillcolor="black" stroked="f" strokeweight="0">
                  <v:stroke miterlimit="83231f" joinstyle="miter"/>
                  <v:path arrowok="t" textboxrect="0,0,512064,512064"/>
                </v:shape>
                <v:shape id="Shape 14026" o:spid="_x0000_s3187" style="position:absolute;left:579;top:20360;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" path="m,l6096,r,509016l3048,509016r,3048l,512064,,xe" fillcolor="black" stroked="f" strokeweight="0">
                  <v:stroke miterlimit="83231f" joinstyle="miter"/>
                  <v:path arrowok="t" textboxrect="0,0,6096,512064"/>
                </v:shape>
                <v:shape id="Shape 14027" o:spid="_x0000_s3188" style="position:absolute;left:9631;top:20360;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" path="m,l6096,r,509016l3048,509016r,3048l,512064r,-3048l,xe" fillcolor="black" stroked="f" strokeweight="0">
                  <v:stroke miterlimit="83231f" joinstyle="miter"/>
                  <v:path arrowok="t" textboxrect="0,0,6096,512064"/>
                </v:shape>
                <v:shape id="Shape 456946" o:spid="_x0000_s3189" style="position:absolute;left:30;top:27157;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" path="m,l1018032,r,509016l,509016,,e" stroked="f" strokeweight="0">
                  <v:stroke miterlimit="83231f" joinstyle="miter"/>
                  <v:path arrowok="t" textboxrect="0,0,1018032,509016"/>
                </v:shape>
                <v:shape id="Shape 14029" o:spid="_x0000_s3190" style="position:absolute;top:27127;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" path="m,l3048,,512064,r,6096l6096,6096r,502920l512064,509016r,6096l,515112,,xe" fillcolor="black" stroked="f" strokeweight="0">
                  <v:stroke miterlimit="83231f" joinstyle="miter"/>
                  <v:path arrowok="t" textboxrect="0,0,512064,515112"/>
                </v:shape>
                <v:shape id="Shape 14030" o:spid="_x0000_s3191" style="position:absolute;left:5120;top:2712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" path="m,l512064,r,512064l509016,512064r,3048l,515112r,-6096l505968,509016r,-502920l,6096,,xe" fillcolor="black" stroked="f" strokeweight="0">
                  <v:stroke miterlimit="83231f" joinstyle="miter"/>
                  <v:path arrowok="t" textboxrect="0,0,512064,515112"/>
                </v:shape>
                <v:shape id="Shape 14031" o:spid="_x0000_s3192" style="position:absolute;left:579;top:27127;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" path="m,l6096,r,3048l6096,512064r-3048,l3048,515112r-3048,l,xe" fillcolor="black" stroked="f" strokeweight="0">
                  <v:stroke miterlimit="83231f" joinstyle="miter"/>
                  <v:path arrowok="t" textboxrect="0,0,6096,515112"/>
                </v:shape>
                <v:shape id="Shape 14032" o:spid="_x0000_s3193" style="position:absolute;left:9631;top:27127;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" path="m,l6096,r,512064l3048,512064r,3048l,515112r,-3048l,xe" fillcolor="black" stroked="f" strokeweight="0">
                  <v:stroke miterlimit="83231f" joinstyle="miter"/>
                  <v:path arrowok="t" textboxrect="0,0,6096,515112"/>
                </v:shape>
                <v:shape id="Shape 456947" o:spid="_x0000_s3194" style="position:absolute;left:11887;top:27157;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" path="m,l1018032,r,509016l,509016,,e" stroked="f" strokeweight="0">
                  <v:stroke miterlimit="83231f" joinstyle="miter"/>
                  <v:path arrowok="t" textboxrect="0,0,1018032,509016"/>
                </v:shape>
                <v:shape id="Shape 14034" o:spid="_x0000_s3195" style="position:absolute;left:11856;top:2712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" path="m,l3048,,512064,r,6096l6096,6096r,502920l512064,509016r,6096l,515112,,xe" fillcolor="black" stroked="f" strokeweight="0">
                  <v:stroke miterlimit="83231f" joinstyle="miter"/>
                  <v:path arrowok="t" textboxrect="0,0,512064,515112"/>
                </v:shape>
                <v:shape id="Shape 14035" o:spid="_x0000_s3196" style="position:absolute;left:16977;top:2712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" path="m,l512064,r,512064l509016,512064r,3048l,515112r,-6096l505968,509016r,-502920l,6096,,xe" fillcolor="black" stroked="f" strokeweight="0">
                  <v:stroke miterlimit="83231f" joinstyle="miter"/>
                  <v:path arrowok="t" textboxrect="0,0,512064,515112"/>
                </v:shape>
                <v:shape id="Shape 456948" o:spid="_x0000_s3197" style="position:absolute;left:23774;top:27157;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" path="m,l1014984,r,509016l,509016,,e" stroked="f" strokeweight="0">
                  <v:stroke miterlimit="83231f" joinstyle="miter"/>
                  <v:path arrowok="t" textboxrect="0,0,1014984,509016"/>
                </v:shape>
                <v:shape id="Shape 14037" o:spid="_x0000_s3198" style="position:absolute;left:23743;top:27127;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" path="m,l3048,,510540,r,6096l6096,6096r,502920l510540,509016r,6096l,515112,,xe" fillcolor="black" stroked="f" strokeweight="0">
                  <v:stroke miterlimit="83231f" joinstyle="miter"/>
                  <v:path arrowok="t" textboxrect="0,0,510540,515112"/>
                </v:shape>
                <v:shape id="Shape 14038" o:spid="_x0000_s3199" style="position:absolute;left:28849;top:27127;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" path="m,l510540,r,512064l507492,512064r,3048l,515112r,-6096l504444,509016r,-502920l,6096,,xe" fillcolor="black" stroked="f" strokeweight="0">
                  <v:stroke miterlimit="83231f" joinstyle="miter"/>
                  <v:path arrowok="t" textboxrect="0,0,510540,515112"/>
                </v:shape>
                <v:shape id="Shape 14039" o:spid="_x0000_s3200" style="position:absolute;left:24292;top:27127;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" path="m,l6096,r,3048l6096,512064r-3048,l3048,515112r-3048,l,xe" fillcolor="black" stroked="f" strokeweight="0">
                  <v:stroke miterlimit="83231f" joinstyle="miter"/>
                  <v:path arrowok="t" textboxrect="0,0,6096,515112"/>
                </v:shape>
                <v:shape id="Shape 14040" o:spid="_x0000_s3201" style="position:absolute;left:33375;top:27127;width:31;height:5151;visibility:visible;mso-wrap-style:square;v-text-anchor:top" coordsize="3048,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" path="m,l3048,r,515112l,515112r,-3048l,xe" fillcolor="black" stroked="f" strokeweight="0">
                  <v:stroke miterlimit="83231f" joinstyle="miter"/>
                  <v:path arrowok="t" textboxrect="0,0,3048,515112"/>
                </v:shape>
                <v:shape id="Shape 14041" o:spid="_x0000_s3202" style="position:absolute;left:23804;top:19933;width:10181;height:5944;visibility:visible;mso-wrap-style:square;v-text-anchor:top" coordsize="101803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" path="m509016,r509016,295656l509016,594360,,295656,509016,xe" stroked="f" strokeweight="0">
                  <v:stroke miterlimit="83231f" joinstyle="miter"/>
                  <v:path arrowok="t" textboxrect="0,0,1018032,594360"/>
                </v:shape>
                <v:shape id="Shape 14042" o:spid="_x0000_s3203" style="position:absolute;left:23804;top:19903;width:5075;height:6005;visibility:visible;mso-wrap-style:square;v-text-anchor:top" coordsize="50749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" path="m505968,r1524,l507492,3933,2610,297188,507492,593466r,6990l505968,600456r,-3048l,298704r,-3048l505968,xe" fillcolor="black" stroked="f" strokeweight="0">
                  <v:stroke miterlimit="83231f" joinstyle="miter"/>
                  <v:path arrowok="t" textboxrect="0,0,507492,600456"/>
                </v:shape>
                <v:shape id="Shape 14043" o:spid="_x0000_s3204" style="position:absolute;left:28879;top:19903;width:5136;height:6005;visibility:visible;mso-wrap-style:square;v-text-anchor:top" coordsize="51358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" path="m,l1524,,510540,295656r3048,l513588,298704r-3048,l1524,597408r,3048l,600456r,-6990l504882,297188,,3933,,xe" fillcolor="black" stroked="f" strokeweight="0">
                  <v:stroke miterlimit="83231f" joinstyle="miter"/>
                  <v:path arrowok="t" textboxrect="0,0,513588,600456"/>
                </v:shape>
                <v:shape id="Shape 456949" o:spid="_x0000_s3205" style="position:absolute;left:23774;top:33924;width:10150;height:5120;visibility:visible;mso-wrap-style:square;v-text-anchor:top" coordsize="101498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" path="m,l1014984,r,512064l,512064,,e" stroked="f" strokeweight="0">
                  <v:stroke miterlimit="83231f" joinstyle="miter"/>
                  <v:path arrowok="t" textboxrect="0,0,1014984,512064"/>
                </v:shape>
                <v:shape id="Shape 14045" o:spid="_x0000_s3206" style="position:absolute;left:23743;top:33893;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" path="m,l3048,,510540,r,6096l6096,6096r,505968l510540,512064r,3048l6096,515112r-6096,l,xe" fillcolor="black" stroked="f" strokeweight="0">
                  <v:stroke miterlimit="83231f" joinstyle="miter"/>
                  <v:path arrowok="t" textboxrect="0,0,510540,515112"/>
                </v:shape>
                <v:shape id="Shape 14046" o:spid="_x0000_s3207" style="position:absolute;left:28849;top:33893;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" path="m,l510540,r,515112l504444,515112,,515112r,-3048l504444,512064r,-505968l,6096,,xe" fillcolor="black" stroked="f" strokeweight="0">
                  <v:stroke miterlimit="83231f" joinstyle="miter"/>
                  <v:path arrowok="t" textboxrect="0,0,510540,515112"/>
                </v:shape>
                <v:shape id="Shape 456950" o:spid="_x0000_s3208" style="position:absolute;left:30;top:33924;width:10180;height:5120;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" path="m,l1018032,r,512064l,512064,,e" stroked="f" strokeweight="0">
                  <v:stroke miterlimit="83231f" joinstyle="miter"/>
                  <v:path arrowok="t" textboxrect="0,0,1018032,512064"/>
                </v:shape>
                <v:shape id="Shape 14048" o:spid="_x0000_s3209" style="position:absolute;top:33893;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" path="m,l3048,,512064,r,6096l6096,6096r,505968l512064,512064r,3048l6096,515112r-6096,l,xe" fillcolor="black" stroked="f" strokeweight="0">
                  <v:stroke miterlimit="83231f" joinstyle="miter"/>
                  <v:path arrowok="t" textboxrect="0,0,512064,515112"/>
                </v:shape>
                <v:shape id="Shape 14049" o:spid="_x0000_s3210" style="position:absolute;left:5120;top:33893;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" path="m,l512064,r,515112l505968,515112,,515112r,-3048l505968,512064r,-505968l,6096,,xe" fillcolor="black" stroked="f" strokeweight="0">
                  <v:stroke miterlimit="83231f" joinstyle="miter"/>
                  <v:path arrowok="t" textboxrect="0,0,512064,515112"/>
                </v:shape>
                <v:shape id="Shape 456951" o:spid="_x0000_s3211" style="position:absolute;left:11887;top:42397;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" path="m,l1018032,r,509016l,509016,,e" stroked="f" strokeweight="0">
                  <v:stroke miterlimit="83231f" joinstyle="miter"/>
                  <v:path arrowok="t" textboxrect="0,0,1018032,509016"/>
                </v:shape>
                <v:shape id="Shape 14051" o:spid="_x0000_s3212" style="position:absolute;left:11856;top:42397;width:5121;height:5121;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" path="m,l3048,,6096,,512064,r,3048l6096,3048r,502920l512064,505968r,6096l,512064,,xe" fillcolor="black" stroked="f" strokeweight="0">
                  <v:stroke miterlimit="83231f" joinstyle="miter"/>
                  <v:path arrowok="t" textboxrect="0,0,512064,512064"/>
                </v:shape>
                <v:shape id="Shape 14052" o:spid="_x0000_s3213" style="position:absolute;left:16977;top:42397;width:5121;height:5121;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" path="m,l505968,r6096,l512064,509016r-3048,l509016,512064,,512064r,-6096l505968,505968r,-502920l,3048,,xe" fillcolor="black" stroked="f" strokeweight="0">
                  <v:stroke miterlimit="83231f" joinstyle="miter"/>
                  <v:path arrowok="t" textboxrect="0,0,512064,512064"/>
                </v:shape>
                <v:shape id="Shape 14053" o:spid="_x0000_s3214" style="position:absolute;left:11887;top:49225;width:10180;height:5120;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" path="m103632,l917448,r,3048l920496,3048r9144,18288l932688,21336r,6096l935736,27432r3048,6096l941832,33528r,3048l944880,36576r,6096l947928,42672r,6096l950976,48768r,6096l954024,54864r,9144l957072,64008r,6096l960120,70104r,6096l963168,76200r,6096l966216,82296r,3048l969264,85344r,6096l972312,91440r,6096l975360,97536r,6096l978408,103632r,6096l981456,109728r,6096l984504,115824r,6096l987552,121920r,6096l990600,128016r,6096l993648,134112r,12192l996696,146304r,12192l999744,158496r,12192l1002792,170688r,9144l1005840,179832r,12192l1008888,192024r,12192l1011936,204216r,18288l1014984,222504r,18288l1018032,240792r,67056l1014984,307848r,21336l1011936,329184r,12192l1008888,341376r,15240l1005840,356616r,12192l1002792,368808r,3048l999744,371856r,9144l996696,381000r,12192l993648,396240r,6096l990600,402336r,6096l987552,408432r,12192l981456,420624r,6096l978408,426720r,6096l975360,432816r,6096l969264,441960r,6096l966216,448056r,6096l960120,457200r,3048l954024,463296r,6096l950976,469392r,3048l947928,475488r,3048l941832,481584r,6096l935736,490728r,3048l929640,496824r,6096l926592,502920r,3048l920496,505968r,6096l100584,512064r,-3048l97536,509016r,-6096l94488,502920r-3048,-6096l88392,496824r,-6096l85344,490728r-3048,-6096l82296,478536r-3048,l79248,472440r-6096,l70104,469392,60960,451104r-3048,l42672,420624r-3048,-3048l36576,411480r,-6096l33528,405384r,-6096l30480,399288r,-12192l27432,387096r,-6096l24384,381000r,-6096l21336,374904r,-9144l18288,365760r,-6096l15240,359664r,-9144l12192,350520r,-12192l9144,338328r,-12192l6096,326136r,-15240l3048,310896r,-24384l,286512,,228600r3048,l3048,207264r3048,l6096,188976r3048,l9144,179832r3048,l12192,167640r3048,l15240,158496r3048,l18288,146304r3048,l21336,140208r3048,l24384,131064r3048,l27432,124968r3048,l30480,118872r3048,l33528,112776r3048,l36576,100584r6096,-3048l42672,91440r3048,l45720,85344r3048,l48768,82296r3048,l51816,76200r3048,l54864,70104r3048,l57912,64008r3048,l60960,57912r3048,l64008,51816r3048,l67056,48768r6096,-3048l73152,39624r3048,l76200,36576r3048,l79248,33528r3048,l82296,27432r3048,l85344,24384r6096,-3048l91440,15240r3048,l94488,9144r3048,l97536,6096r6096,-3048l103632,xe" stroked="f" strokeweight="0">
                  <v:stroke miterlimit="83231f" joinstyle="miter"/>
                  <v:path arrowok="t" textboxrect="0,0,1018032,512064"/>
                </v:shape>
                <v:shape id="Shape 14054" o:spid="_x0000_s3215" style="position:absolute;left:11856;top:49194;width:5121;height:5182;visibility:visible;mso-wrap-style:square;v-text-anchor:top" coordsize="512064,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" path="m103632,l512064,r,6096l106680,6096r,-3048l100584,9144r3048,l97536,21336r-3048,l88392,27432r3048,l88392,33528r-3048,l85344,36576r-6096,9144l76200,45720r-6096,6096l73152,51816,48768,97536r-3048,l42672,100584r3048,l30480,137160r,3048l24384,152400r,6096l21336,158496r-3048,3048l21336,161544r,6096l18288,173736r,6096l15240,182880r,6096l12192,195072r,12192l9144,213360r,15240l6096,231648r,54864l9144,286512r,18288l12192,310896r,12192l15240,329184r,3048l18288,338328r,6096l21336,350520r,3048l27432,365760r,6096l36576,387096r,6096l42672,411480r-3048,l42672,414528r3048,l64008,448056r-3048,l67056,454152r3048,l79248,472440r6096,l88392,484632r-3048,l91440,490728r3048,l97536,496824r-3048,l100584,502920r3048,l106680,509016r-3048,l106680,512064r405384,l512064,518160r-408432,l103632,515112r-3048,-3048l97536,505968r-6096,-6096l79248,475488r,3048l73152,475488r,-3048l64008,457200r-6096,-6096l39624,417576r,-3048l30480,396240r,-6096l21336,374904r,-6096l15240,356616r,-3048l12192,347472r,-6096l9144,335280r,-6096l6096,326136r,-12192l3048,307848r,-18288l,286512,,231648r3048,-6096l3048,210312r3048,-6096l6096,192024r3048,-6096l9144,182880r3048,-6096l12192,170688r3048,-6096l15240,158496r3048,-3048l18288,149352r6096,-12192l24384,134112,39624,97536r3048,-3048l67056,48768r6096,-6096l79248,33528r6096,-3048l85344,24384r6096,-6096l97536,6096,103632,xe" fillcolor="black" stroked="f" strokeweight="0">
                  <v:stroke miterlimit="83231f" joinstyle="miter"/>
                  <v:path arrowok="t" textboxrect="0,0,512064,518160"/>
                </v:shape>
                <v:shape id="Shape 14055" o:spid="_x0000_s3216" style="position:absolute;left:16977;top:49194;width:5121;height:5182;visibility:visible;mso-wrap-style:square;v-text-anchor:top" coordsize="512064,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" path="m,l408432,r3048,3048l414528,3048r3048,6096l414528,9144r6096,9144l423672,18288r3048,6096l423672,24384r6096,6096l432816,30480r9144,15240l438912,45720r3048,6096l445008,51816r3048,6096l451104,67056r33528,64008l487680,137160r,6096l493776,161544r,6096l496824,173736r,6096l499872,182880r,6096l502920,195072r,6096l505968,207264r,12192l509016,225552r,12192l512064,243840r,64008l509016,307848r-3048,3048l509016,310896r,18288l505968,332232r,6096l502920,344424r,9144l499872,359664r,6096l493776,374904r,3048l490728,384048r,6096l487680,396240r-3048,3048l487680,399288r-6096,12192l481584,417576r-3048,6096l475488,423672r-9144,18288l463296,441960r-3048,3048l463296,445008r-6096,12192l454152,457200r-9144,9144l448056,466344r-6096,9144l432816,484632r3048,l432816,490728r-3048,l420624,499872r3048,l420624,505968r-3048,l417576,509016r-4064,2032l411480,515112r-3048,l408432,518160,,518160r,-6096l405384,512064r3048,-6096l414528,502920r3048,-6096l426720,487680r3048,-6096l438912,472440r3048,-9144l451104,454152r6096,-12192l460248,438912r9144,-15240l472440,420624r3048,-6096l475488,408432r6096,-12192l484632,393192r3048,-6096l487680,377952r,-3048l493776,362712r,-6096l496824,350520r,-9144l499872,335280r,-6096l502920,326136r,-18288l505968,304800r,-57912l502920,240792r,-12192l499872,222504r,-12192l496824,204216r,-6096l493776,192024r,-6096l490728,182880r,-6096l487680,170688r,-6096l481584,146304r,-6096l478536,134112,445008,70104r-3048,-9144l441960,54864r-6096,-6096l426720,33528r-6096,-6096l417576,21336r-6096,-9144l408432,6096,,6096,,xe" fillcolor="black" stroked="f" strokeweight="0">
                  <v:stroke miterlimit="83231f" joinstyle="miter"/>
                  <v:path arrowok="t" textboxrect="0,0,512064,518160"/>
                </v:shape>
                <v:shape id="Shape 14056" o:spid="_x0000_s3217" style="position:absolute;left:16611;top:48524;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" path="m,l67056,r,6096l64008,6096r,6096l60960,12192r,3048l57912,15240r,6096l54864,21336r,6096l51816,27432r,6096l48768,33528r,9144l45720,42672r,12192l42672,54864r,6096l39624,60960r,3048l33528,64008r,-3048l30480,57912,9144,15240,6096,12192,,xe" fillcolor="black" stroked="f" strokeweight="0">
                  <v:stroke miterlimit="83231f" joinstyle="miter"/>
                  <v:path arrowok="t" textboxrect="0,0,67056,64008"/>
                </v:shape>
                <v:shape id="Shape 14057" o:spid="_x0000_s3218" style="position:absolute;left:16611;top:48524;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" path="m,l67056,,36576,67056,,e" filled="f" strokeweight=".24pt">
                  <v:stroke endcap="round"/>
                  <v:path arrowok="t" textboxrect="0,0,67056,67056"/>
                </v:shape>
                <v:shape id="Shape 456952" o:spid="_x0000_s3219" style="position:absolute;left:5120;top:40690;width:23744;height:92;visibility:visible;mso-wrap-style:square;v-text-anchor:top" coordsize="23743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" path="m,l2374392,r,9144l,9144,,e" fillcolor="black" stroked="f" strokeweight="0">
                  <v:stroke endcap="round"/>
                  <v:path arrowok="t" textboxrect="0,0,2374392,9144"/>
                </v:shape>
                <v:shape id="Shape 14059" o:spid="_x0000_s3220" style="position:absolute;left:17007;top:40386;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" path="m64008,r,67056l,33528,64008,xe" fillcolor="black" strokeweight=".24pt">
                  <v:stroke endcap="round"/>
                  <v:path arrowok="t" textboxrect="0,0,64008,67056"/>
                </v:shape>
                <v:shape id="Shape 14060" o:spid="_x0000_s3221" style="position:absolute;left:16306;top:40386;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" path="m,l70104,33528,,67056,,xe" fillcolor="black" strokeweight=".24pt">
                  <v:stroke endcap="round"/>
                  <v:path arrowok="t" textboxrect="0,0,70104,67056"/>
                </v:shape>
                <v:rect id="Rectangle 14061" o:spid="_x0000_s3222" style="position:absolute;left:27828;top:53872;width:8016;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090-93/d046</w:t>
                        </w:r>
                      </w:p>
                    </w:txbxContent>
                  </v:textbox>
                </v:rect>
                <v:rect id="Rectangle 14062" o:spid="_x0000_s3223" style="position:absolute;left:14965;top:2164;width:50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yte_out</w:t>
                        </w:r>
                      </w:p>
                    </w:txbxContent>
                  </v:textbox>
                </v:rect>
                <v:rect id="Rectangle 14063" o:spid="_x0000_s3224" style="position:absolute;left:13929;top:8931;width:789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T = SRL C 19</w:t>
                        </w:r>
                      </w:p>
                    </w:txbxContent>
                  </v:textbox>
                </v:rect>
                <v:rect id="Rectangle 14064" o:spid="_x0000_s3225" style="position:absolute;left:22067;top:21824;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4065" o:spid="_x0000_s3226" style="position:absolute;left:29291;top:26061;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066" o:spid="_x0000_s3227" style="position:absolute;left:3109;top:15728;width:534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 = B + 1</w:t>
                        </w:r>
                      </w:p>
                    </w:txbxContent>
                  </v:textbox>
                </v:rect>
                <v:rect id="Rectangle 14067" o:spid="_x0000_s3228" style="position:absolute;left:3596;top:22495;width:4164;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Stuff_0</w:t>
                        </w:r>
                      </w:p>
                    </w:txbxContent>
                  </v:textbox>
                </v:rect>
                <v:rect id="Rectangle 14068" o:spid="_x0000_s3229" style="position:absolute;left:14447;top:29200;width:696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T = ST + 1</w:t>
                        </w:r>
                      </w:p>
                    </w:txbxContent>
                  </v:textbox>
                </v:rect>
                <v:rect id="Rectangle 39510" o:spid="_x0000_s3230" style="position:absolute;left:10363;top:14966;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39511" o:spid="_x0000_s3231" style="position:absolute;left:22249;top:14966;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070" o:spid="_x0000_s3232" style="position:absolute;left:1463;top:28682;width:959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Output_stacked_</w:t>
                        </w:r>
                      </w:p>
                    </w:txbxContent>
                  </v:textbox>
                </v:rect>
                <v:rect id="Rectangle 14071" o:spid="_x0000_s3233" style="position:absolute;left:1463;top:29749;width:40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zeros</w:t>
                        </w:r>
                      </w:p>
                    </w:txbxContent>
                  </v:textbox>
                </v:rect>
                <v:rect id="Rectangle 14072" o:spid="_x0000_s3234" style="position:absolute;left:2408;top:35540;width:712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P = BP + 1</w:t>
                        </w:r>
                      </w:p>
                    </w:txbxContent>
                  </v:textbox>
                </v:rect>
                <v:rect id="Rectangle 14073" o:spid="_x0000_s3235" style="position:absolute;left:2408;top:36637;width:310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 = T</w:t>
                        </w:r>
                      </w:p>
                    </w:txbxContent>
                  </v:textbox>
                </v:rect>
                <v:rect id="Rectangle 14074" o:spid="_x0000_s3236" style="position:absolute;left:26304;top:35540;width:71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P = BP + 1</w:t>
                        </w:r>
                      </w:p>
                    </w:txbxContent>
                  </v:textbox>
                </v:rect>
                <v:rect id="Rectangle 14075" o:spid="_x0000_s3237" style="position:absolute;left:26304;top:36637;width:314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 = T</w:t>
                        </w:r>
                      </w:p>
                    </w:txbxContent>
                  </v:textbox>
                </v:rect>
                <v:rect id="Rectangle 14076" o:spid="_x0000_s3238" style="position:absolute;left:12313;top:44592;width:1228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 = C AND X’7FFFF’</w:t>
                        </w:r>
                      </w:p>
                    </w:txbxContent>
                  </v:textbox>
                </v:rect>
                <v:rect id="Rectangle 14077" o:spid="_x0000_s3239" style="position:absolute;left:15788;top:51237;width:307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4078" o:spid="_x0000_s3240" style="position:absolute;left:25237;top:28682;width:959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Output_stacked_</w:t>
                        </w:r>
                      </w:p>
                    </w:txbxContent>
                  </v:textbox>
                </v:rect>
                <v:rect id="Rectangle 14079" o:spid="_x0000_s3241" style="position:absolute;left:25237;top:29749;width:474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X’FF’s</w:t>
                        </w:r>
                      </w:p>
                    </w:txbxContent>
                  </v:textbox>
                </v:rect>
                <v:rect id="Rectangle 14080" o:spid="_x0000_s3242" style="position:absolute;left:14965;top:15271;width:531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 &gt; X’FF’</w:t>
                        </w:r>
                      </w:p>
                    </w:txbxContent>
                  </v:textbox>
                </v:rect>
                <v:rect id="Rectangle 14081" o:spid="_x0000_s3243" style="position:absolute;left:16703;top:16337;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4082" o:spid="_x0000_s3244" style="position:absolute;left:26944;top:22037;width:531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T = X’FF’</w:t>
                        </w:r>
                      </w:p>
                    </w:txbxContent>
                  </v:textbox>
                </v:rect>
                <v:rect id="Rectangle 14083" o:spid="_x0000_s3245" style="position:absolute;left:28651;top:23135;width:721;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510" w:line="265" w:lineRule="auto"/>
        <w:ind w:left="141" w:right="138"/>
        <w:jc w:val="center"/>
      </w:pPr>
      <w:r>
        <w:rPr>
          <w:b/>
        </w:rPr>
        <w:t xml:space="preserve">Figure </w:t>
      </w:r>
      <w:proofErr w:type="gramStart"/>
      <w:r>
        <w:rPr>
          <w:b/>
        </w:rPr>
        <w:t>D.8  –</w:t>
      </w:r>
      <w:proofErr w:type="gramEnd"/>
      <w:r>
        <w:rPr>
          <w:b/>
        </w:rPr>
        <w:t xml:space="preserve">  Byte_out procedure for encoder</w:t>
      </w:r>
    </w:p>
    <w:p w:rsidR="00094CB9" w:rsidRDefault="00FE5CBC">
      <w:pPr>
        <w:spacing w:after="481" w:line="265" w:lineRule="auto"/>
        <w:ind w:left="-5" w:right="0"/>
        <w:jc w:val="left"/>
      </w:pPr>
      <w:r>
        <w:rPr>
          <w:color w:val="FFFFFF"/>
        </w:rPr>
        <w:t>Figure D.8 [</w:t>
      </w:r>
      <w:r>
        <w:rPr>
          <w:b/>
          <w:color w:val="FFFFFF"/>
        </w:rPr>
        <w:t>D46]</w:t>
      </w:r>
      <w:r>
        <w:rPr>
          <w:color w:val="FFFFFF"/>
        </w:rPr>
        <w:t xml:space="preserve">, = 18 cm = </w:t>
      </w:r>
      <w:proofErr w:type="gramStart"/>
      <w:r>
        <w:rPr>
          <w:color w:val="FFFFFF"/>
        </w:rPr>
        <w:t>704.%</w:t>
      </w:r>
      <w:proofErr w:type="gramEnd"/>
    </w:p>
    <w:p w:rsidR="00094CB9" w:rsidRDefault="00FE5CBC">
      <w:pPr>
        <w:spacing w:after="496"/>
        <w:ind w:left="-5" w:right="8"/>
      </w:pPr>
      <w:r>
        <w:t>When the stack count reaches an upper bound determined by output channel capacity, the stack is emptied and the stacked X’FF’ bytes (and stuffed zero bytes) are added to the compressed data before the carry-over is resolved. If a carry-over then occurs, the carry is added to the final stuffed zero, thereby converting the final X’FF00’ sequence to the X’FF01’ temporary private marker. The entropy-coded segment must then be post-processed to resolve the carry-over and remove the temporary marker code. For any reasonable bound on ST this post processing is very unlikely.</w:t>
      </w:r>
    </w:p>
    <w:p w:rsidR="00094CB9" w:rsidRDefault="00FE5CBC">
      <w:pPr>
        <w:ind w:left="-5" w:right="8"/>
      </w:pPr>
      <w:r>
        <w:t xml:space="preserve">Referring to Figure D.8, the shift of the code register by 19 bits aligns the output bits with the low order bits of T. The first test then determines if a carry-over has occurred. If so, the carry must be added to the previous output byte before advancing the segment pointer BP. The Stuff_0 procedure stuffs a zero byte whenever the addition of the carry to the data already in the entropy-coded segments creates a X’FF’ byte. Any stacked output bytes – converted to zeros by the </w:t>
      </w:r>
      <w:r>
        <w:lastRenderedPageBreak/>
        <w:t>carryover – are then placed in the entropy-coded segment. Note that when the output byte is later transferred from T to the entropy-coded segment (to byte B), the carry bit is ignored if it is set.</w:t>
      </w:r>
    </w:p>
    <w:p w:rsidR="00094CB9" w:rsidRDefault="00FE5CBC">
      <w:pPr>
        <w:spacing w:after="645"/>
        <w:ind w:left="-5" w:right="8"/>
      </w:pPr>
      <w:r>
        <w:t>If a carry has not occurred, the output byte is tested to see if it is X’FF’. If so, the stack count ST is incremented, as the output must be delayed until the carry-over is resolved. If not, the carry-over has been resolved, and any stacked X’FF’ bytes must then be placed in the entropy-coded segment. Note that a zero byte is stuffed following each X’FF’.</w:t>
      </w:r>
    </w:p>
    <w:p w:rsidR="00094CB9" w:rsidRDefault="00FE5CBC">
      <w:pPr>
        <w:spacing w:after="433"/>
        <w:ind w:left="-5" w:right="8"/>
      </w:pPr>
      <w:r>
        <w:t>The procedures used by Byte_out are defined in Figures D.9 through D.11.</w:t>
      </w:r>
    </w:p>
    <w:p w:rsidR="00094CB9" w:rsidRDefault="00FE5CBC">
      <w:pPr>
        <w:spacing w:after="539" w:line="259" w:lineRule="auto"/>
        <w:ind w:left="2702" w:right="0" w:firstLine="0"/>
        <w:jc w:val="left"/>
      </w:pPr>
      <w:r>
        <w:rPr>
          <w:rFonts w:ascii="Calibri" w:eastAsia="Calibri" w:hAnsi="Calibri" w:cs="Calibri"/>
          <w:noProof/>
          <w:sz w:val="22"/>
        </w:rPr>
        <mc:AlternateContent>
          <mc:Choice Requires="wpg">
            <w:drawing>
              <wp:inline distT="0" distB="0" distL="0" distR="0">
                <wp:extent cx="2377440" cy="2209800"/>
                <wp:effectExtent l="0" t="0" r="0" b="0"/>
                <wp:docPr id="289523" name="Group 289523"/>
                <wp:cNvGraphicFramePr/>
                <a:graphic xmlns:a="http://schemas.openxmlformats.org/drawingml/2006/main">
                  <a:graphicData uri="http://schemas.microsoft.com/office/word/2010/wordprocessingGroup">
                    <wpg:wgp>
                      <wpg:cNvGrpSpPr/>
                      <wpg:grpSpPr>
                        <a:xfrm>
                          <a:off x="0" y="0"/>
                          <a:ext cx="2377440" cy="2209800"/>
                          <a:chOff x="0" y="0"/>
                          <a:chExt cx="2377440" cy="2209800"/>
                        </a:xfrm>
                      </wpg:grpSpPr>
                      <wps:wsp>
                        <wps:cNvPr id="456953" name="Shape 456953"/>
                        <wps:cNvSpPr/>
                        <wps:spPr>
                          <a:xfrm>
                            <a:off x="1862328" y="1106424"/>
                            <a:ext cx="9144" cy="762000"/>
                          </a:xfrm>
                          <a:custGeom>
                            <a:avLst/>
                            <a:gdLst/>
                            <a:ahLst/>
                            <a:cxnLst/>
                            <a:rect l="0" t="0" r="0" b="0"/>
                            <a:pathLst>
                              <a:path w="9144" h="762000">
                                <a:moveTo>
                                  <a:pt x="0" y="0"/>
                                </a:moveTo>
                                <a:lnTo>
                                  <a:pt x="9144" y="0"/>
                                </a:lnTo>
                                <a:lnTo>
                                  <a:pt x="9144" y="762000"/>
                                </a:lnTo>
                                <a:lnTo>
                                  <a:pt x="0" y="7620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54" name="Shape 456954"/>
                        <wps:cNvSpPr/>
                        <wps:spPr>
                          <a:xfrm>
                            <a:off x="676656" y="1103376"/>
                            <a:ext cx="1188720" cy="9144"/>
                          </a:xfrm>
                          <a:custGeom>
                            <a:avLst/>
                            <a:gdLst/>
                            <a:ahLst/>
                            <a:cxnLst/>
                            <a:rect l="0" t="0" r="0" b="0"/>
                            <a:pathLst>
                              <a:path w="1188720" h="9144">
                                <a:moveTo>
                                  <a:pt x="0" y="0"/>
                                </a:moveTo>
                                <a:lnTo>
                                  <a:pt x="1188720" y="0"/>
                                </a:lnTo>
                                <a:lnTo>
                                  <a:pt x="118872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55" name="Shape 456955"/>
                        <wps:cNvSpPr/>
                        <wps:spPr>
                          <a:xfrm>
                            <a:off x="673608" y="170688"/>
                            <a:ext cx="9144" cy="2036064"/>
                          </a:xfrm>
                          <a:custGeom>
                            <a:avLst/>
                            <a:gdLst/>
                            <a:ahLst/>
                            <a:cxnLst/>
                            <a:rect l="0" t="0" r="0" b="0"/>
                            <a:pathLst>
                              <a:path w="9144" h="2036064">
                                <a:moveTo>
                                  <a:pt x="0" y="0"/>
                                </a:moveTo>
                                <a:lnTo>
                                  <a:pt x="9144" y="0"/>
                                </a:lnTo>
                                <a:lnTo>
                                  <a:pt x="9144" y="2036064"/>
                                </a:lnTo>
                                <a:lnTo>
                                  <a:pt x="0" y="20360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13" name="Shape 14113"/>
                        <wps:cNvSpPr/>
                        <wps:spPr>
                          <a:xfrm>
                            <a:off x="170688" y="3048"/>
                            <a:ext cx="1018032" cy="505968"/>
                          </a:xfrm>
                          <a:custGeom>
                            <a:avLst/>
                            <a:gdLst/>
                            <a:ahLst/>
                            <a:cxnLst/>
                            <a:rect l="0" t="0" r="0" b="0"/>
                            <a:pathLst>
                              <a:path w="1018032" h="505968">
                                <a:moveTo>
                                  <a:pt x="100584" y="0"/>
                                </a:moveTo>
                                <a:lnTo>
                                  <a:pt x="914400" y="0"/>
                                </a:lnTo>
                                <a:lnTo>
                                  <a:pt x="917448" y="6096"/>
                                </a:lnTo>
                                <a:lnTo>
                                  <a:pt x="920496" y="6096"/>
                                </a:lnTo>
                                <a:lnTo>
                                  <a:pt x="920496" y="12192"/>
                                </a:lnTo>
                                <a:lnTo>
                                  <a:pt x="923544" y="12192"/>
                                </a:lnTo>
                                <a:lnTo>
                                  <a:pt x="923544" y="18288"/>
                                </a:lnTo>
                                <a:lnTo>
                                  <a:pt x="926592" y="18288"/>
                                </a:lnTo>
                                <a:lnTo>
                                  <a:pt x="926592" y="21336"/>
                                </a:lnTo>
                                <a:lnTo>
                                  <a:pt x="929640" y="21336"/>
                                </a:lnTo>
                                <a:lnTo>
                                  <a:pt x="932688" y="27432"/>
                                </a:lnTo>
                                <a:lnTo>
                                  <a:pt x="935736" y="27432"/>
                                </a:lnTo>
                                <a:lnTo>
                                  <a:pt x="935736" y="33528"/>
                                </a:lnTo>
                                <a:lnTo>
                                  <a:pt x="938784" y="33528"/>
                                </a:lnTo>
                                <a:lnTo>
                                  <a:pt x="938784" y="39624"/>
                                </a:lnTo>
                                <a:lnTo>
                                  <a:pt x="944880" y="39624"/>
                                </a:lnTo>
                                <a:lnTo>
                                  <a:pt x="957072" y="64008"/>
                                </a:lnTo>
                                <a:lnTo>
                                  <a:pt x="960120" y="64008"/>
                                </a:lnTo>
                                <a:lnTo>
                                  <a:pt x="963168" y="67056"/>
                                </a:lnTo>
                                <a:lnTo>
                                  <a:pt x="972312" y="85344"/>
                                </a:lnTo>
                                <a:lnTo>
                                  <a:pt x="972312" y="91440"/>
                                </a:lnTo>
                                <a:lnTo>
                                  <a:pt x="981456" y="109728"/>
                                </a:lnTo>
                                <a:lnTo>
                                  <a:pt x="984504" y="109728"/>
                                </a:lnTo>
                                <a:lnTo>
                                  <a:pt x="984504" y="112776"/>
                                </a:lnTo>
                                <a:lnTo>
                                  <a:pt x="987552" y="112776"/>
                                </a:lnTo>
                                <a:lnTo>
                                  <a:pt x="987552" y="124968"/>
                                </a:lnTo>
                                <a:lnTo>
                                  <a:pt x="990600" y="124968"/>
                                </a:lnTo>
                                <a:lnTo>
                                  <a:pt x="990600" y="131064"/>
                                </a:lnTo>
                                <a:lnTo>
                                  <a:pt x="993648" y="131064"/>
                                </a:lnTo>
                                <a:lnTo>
                                  <a:pt x="993648" y="137160"/>
                                </a:lnTo>
                                <a:lnTo>
                                  <a:pt x="996696" y="137160"/>
                                </a:lnTo>
                                <a:lnTo>
                                  <a:pt x="996696" y="149352"/>
                                </a:lnTo>
                                <a:lnTo>
                                  <a:pt x="999744" y="149352"/>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6"/>
                                </a:lnTo>
                                <a:lnTo>
                                  <a:pt x="1014984" y="204216"/>
                                </a:lnTo>
                                <a:lnTo>
                                  <a:pt x="1014984" y="225552"/>
                                </a:lnTo>
                                <a:lnTo>
                                  <a:pt x="1018032" y="225552"/>
                                </a:lnTo>
                                <a:lnTo>
                                  <a:pt x="1018032" y="286512"/>
                                </a:lnTo>
                                <a:lnTo>
                                  <a:pt x="1014984" y="286512"/>
                                </a:lnTo>
                                <a:lnTo>
                                  <a:pt x="1014984" y="304800"/>
                                </a:lnTo>
                                <a:lnTo>
                                  <a:pt x="1011936" y="304800"/>
                                </a:lnTo>
                                <a:lnTo>
                                  <a:pt x="1011936" y="323088"/>
                                </a:lnTo>
                                <a:lnTo>
                                  <a:pt x="1008888" y="323088"/>
                                </a:lnTo>
                                <a:lnTo>
                                  <a:pt x="1008888" y="335280"/>
                                </a:lnTo>
                                <a:lnTo>
                                  <a:pt x="1005840" y="335280"/>
                                </a:lnTo>
                                <a:lnTo>
                                  <a:pt x="1005840" y="344424"/>
                                </a:lnTo>
                                <a:lnTo>
                                  <a:pt x="1002792" y="344424"/>
                                </a:lnTo>
                                <a:lnTo>
                                  <a:pt x="1002792" y="353568"/>
                                </a:lnTo>
                                <a:lnTo>
                                  <a:pt x="999744" y="353568"/>
                                </a:lnTo>
                                <a:lnTo>
                                  <a:pt x="999744" y="365760"/>
                                </a:lnTo>
                                <a:lnTo>
                                  <a:pt x="996696" y="365760"/>
                                </a:lnTo>
                                <a:lnTo>
                                  <a:pt x="996696" y="371856"/>
                                </a:lnTo>
                                <a:lnTo>
                                  <a:pt x="993648" y="371856"/>
                                </a:lnTo>
                                <a:lnTo>
                                  <a:pt x="993648" y="384048"/>
                                </a:lnTo>
                                <a:lnTo>
                                  <a:pt x="990600" y="384048"/>
                                </a:lnTo>
                                <a:lnTo>
                                  <a:pt x="990600" y="390144"/>
                                </a:lnTo>
                                <a:lnTo>
                                  <a:pt x="984504" y="393192"/>
                                </a:lnTo>
                                <a:lnTo>
                                  <a:pt x="984504" y="399288"/>
                                </a:lnTo>
                                <a:lnTo>
                                  <a:pt x="981456" y="399288"/>
                                </a:lnTo>
                                <a:lnTo>
                                  <a:pt x="981456" y="402336"/>
                                </a:lnTo>
                                <a:lnTo>
                                  <a:pt x="978408" y="402336"/>
                                </a:lnTo>
                                <a:lnTo>
                                  <a:pt x="978408" y="408432"/>
                                </a:lnTo>
                                <a:lnTo>
                                  <a:pt x="975360" y="408432"/>
                                </a:lnTo>
                                <a:lnTo>
                                  <a:pt x="975360" y="414528"/>
                                </a:lnTo>
                                <a:lnTo>
                                  <a:pt x="972312" y="414528"/>
                                </a:lnTo>
                                <a:lnTo>
                                  <a:pt x="972312" y="426720"/>
                                </a:lnTo>
                                <a:lnTo>
                                  <a:pt x="969264" y="426720"/>
                                </a:lnTo>
                                <a:lnTo>
                                  <a:pt x="969264" y="432816"/>
                                </a:lnTo>
                                <a:lnTo>
                                  <a:pt x="966216" y="432816"/>
                                </a:lnTo>
                                <a:lnTo>
                                  <a:pt x="966216" y="438912"/>
                                </a:lnTo>
                                <a:lnTo>
                                  <a:pt x="960120" y="441960"/>
                                </a:lnTo>
                                <a:lnTo>
                                  <a:pt x="960120" y="448056"/>
                                </a:lnTo>
                                <a:lnTo>
                                  <a:pt x="957072" y="448056"/>
                                </a:lnTo>
                                <a:lnTo>
                                  <a:pt x="957072" y="451104"/>
                                </a:lnTo>
                                <a:lnTo>
                                  <a:pt x="954024" y="451104"/>
                                </a:lnTo>
                                <a:lnTo>
                                  <a:pt x="954024" y="457200"/>
                                </a:lnTo>
                                <a:lnTo>
                                  <a:pt x="950976" y="457200"/>
                                </a:lnTo>
                                <a:lnTo>
                                  <a:pt x="950976" y="460248"/>
                                </a:lnTo>
                                <a:lnTo>
                                  <a:pt x="944880" y="463296"/>
                                </a:lnTo>
                                <a:lnTo>
                                  <a:pt x="944880" y="469392"/>
                                </a:lnTo>
                                <a:lnTo>
                                  <a:pt x="941832" y="469392"/>
                                </a:lnTo>
                                <a:lnTo>
                                  <a:pt x="941832" y="475488"/>
                                </a:lnTo>
                                <a:lnTo>
                                  <a:pt x="935736" y="478536"/>
                                </a:lnTo>
                                <a:lnTo>
                                  <a:pt x="935736" y="481584"/>
                                </a:lnTo>
                                <a:lnTo>
                                  <a:pt x="929640" y="484632"/>
                                </a:lnTo>
                                <a:lnTo>
                                  <a:pt x="929640" y="487680"/>
                                </a:lnTo>
                                <a:lnTo>
                                  <a:pt x="923544" y="490728"/>
                                </a:lnTo>
                                <a:lnTo>
                                  <a:pt x="923544" y="499872"/>
                                </a:lnTo>
                                <a:lnTo>
                                  <a:pt x="917448" y="502920"/>
                                </a:lnTo>
                                <a:lnTo>
                                  <a:pt x="917448"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70104" y="469392"/>
                                </a:lnTo>
                                <a:lnTo>
                                  <a:pt x="70104" y="463296"/>
                                </a:lnTo>
                                <a:lnTo>
                                  <a:pt x="67056" y="463296"/>
                                </a:lnTo>
                                <a:lnTo>
                                  <a:pt x="60960" y="451104"/>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40"/>
                                </a:lnTo>
                                <a:lnTo>
                                  <a:pt x="27432" y="396240"/>
                                </a:lnTo>
                                <a:lnTo>
                                  <a:pt x="27432" y="390144"/>
                                </a:lnTo>
                                <a:lnTo>
                                  <a:pt x="24384" y="390144"/>
                                </a:lnTo>
                                <a:lnTo>
                                  <a:pt x="24384" y="374904"/>
                                </a:lnTo>
                                <a:lnTo>
                                  <a:pt x="21336" y="374904"/>
                                </a:lnTo>
                                <a:lnTo>
                                  <a:pt x="21336" y="368808"/>
                                </a:lnTo>
                                <a:lnTo>
                                  <a:pt x="18288" y="368808"/>
                                </a:lnTo>
                                <a:lnTo>
                                  <a:pt x="18288" y="356616"/>
                                </a:lnTo>
                                <a:lnTo>
                                  <a:pt x="15240" y="356616"/>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2504"/>
                                </a:lnTo>
                                <a:lnTo>
                                  <a:pt x="3048" y="222504"/>
                                </a:lnTo>
                                <a:lnTo>
                                  <a:pt x="3048" y="201168"/>
                                </a:lnTo>
                                <a:lnTo>
                                  <a:pt x="6096" y="201168"/>
                                </a:lnTo>
                                <a:lnTo>
                                  <a:pt x="6096" y="188976"/>
                                </a:lnTo>
                                <a:lnTo>
                                  <a:pt x="9144" y="188976"/>
                                </a:lnTo>
                                <a:lnTo>
                                  <a:pt x="9144" y="170688"/>
                                </a:lnTo>
                                <a:lnTo>
                                  <a:pt x="12192" y="170688"/>
                                </a:lnTo>
                                <a:lnTo>
                                  <a:pt x="12192" y="161544"/>
                                </a:lnTo>
                                <a:lnTo>
                                  <a:pt x="15240" y="161544"/>
                                </a:lnTo>
                                <a:lnTo>
                                  <a:pt x="15240" y="158496"/>
                                </a:lnTo>
                                <a:lnTo>
                                  <a:pt x="18288" y="158496"/>
                                </a:lnTo>
                                <a:lnTo>
                                  <a:pt x="18288" y="146304"/>
                                </a:lnTo>
                                <a:lnTo>
                                  <a:pt x="21336" y="146304"/>
                                </a:lnTo>
                                <a:lnTo>
                                  <a:pt x="21336" y="134112"/>
                                </a:lnTo>
                                <a:lnTo>
                                  <a:pt x="24384" y="134112"/>
                                </a:lnTo>
                                <a:lnTo>
                                  <a:pt x="24384" y="121920"/>
                                </a:lnTo>
                                <a:lnTo>
                                  <a:pt x="27432" y="121920"/>
                                </a:lnTo>
                                <a:lnTo>
                                  <a:pt x="27432" y="115824"/>
                                </a:lnTo>
                                <a:lnTo>
                                  <a:pt x="30480" y="115824"/>
                                </a:lnTo>
                                <a:lnTo>
                                  <a:pt x="30480" y="106680"/>
                                </a:lnTo>
                                <a:lnTo>
                                  <a:pt x="36576" y="103632"/>
                                </a:lnTo>
                                <a:lnTo>
                                  <a:pt x="36576" y="97536"/>
                                </a:lnTo>
                                <a:lnTo>
                                  <a:pt x="39624" y="97536"/>
                                </a:lnTo>
                                <a:lnTo>
                                  <a:pt x="39624" y="91440"/>
                                </a:lnTo>
                                <a:lnTo>
                                  <a:pt x="42672" y="91440"/>
                                </a:lnTo>
                                <a:lnTo>
                                  <a:pt x="42672" y="85344"/>
                                </a:lnTo>
                                <a:lnTo>
                                  <a:pt x="45720" y="85344"/>
                                </a:lnTo>
                                <a:lnTo>
                                  <a:pt x="45720" y="79248"/>
                                </a:lnTo>
                                <a:lnTo>
                                  <a:pt x="48768" y="79248"/>
                                </a:lnTo>
                                <a:lnTo>
                                  <a:pt x="48768" y="73152"/>
                                </a:lnTo>
                                <a:lnTo>
                                  <a:pt x="51816" y="73152"/>
                                </a:lnTo>
                                <a:lnTo>
                                  <a:pt x="51816" y="67056"/>
                                </a:lnTo>
                                <a:lnTo>
                                  <a:pt x="54864" y="67056"/>
                                </a:lnTo>
                                <a:lnTo>
                                  <a:pt x="54864" y="64008"/>
                                </a:lnTo>
                                <a:lnTo>
                                  <a:pt x="57912" y="64008"/>
                                </a:lnTo>
                                <a:lnTo>
                                  <a:pt x="57912" y="60960"/>
                                </a:lnTo>
                                <a:lnTo>
                                  <a:pt x="64008" y="57912"/>
                                </a:lnTo>
                                <a:lnTo>
                                  <a:pt x="64008" y="51816"/>
                                </a:lnTo>
                                <a:lnTo>
                                  <a:pt x="67056" y="51816"/>
                                </a:lnTo>
                                <a:lnTo>
                                  <a:pt x="67056" y="45720"/>
                                </a:lnTo>
                                <a:lnTo>
                                  <a:pt x="70104" y="45720"/>
                                </a:lnTo>
                                <a:lnTo>
                                  <a:pt x="70104" y="36576"/>
                                </a:lnTo>
                                <a:lnTo>
                                  <a:pt x="76200" y="36576"/>
                                </a:lnTo>
                                <a:lnTo>
                                  <a:pt x="76200" y="30480"/>
                                </a:lnTo>
                                <a:lnTo>
                                  <a:pt x="79248" y="30480"/>
                                </a:lnTo>
                                <a:lnTo>
                                  <a:pt x="79248" y="24384"/>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114" name="Shape 14114"/>
                        <wps:cNvSpPr/>
                        <wps:spPr>
                          <a:xfrm>
                            <a:off x="167640" y="0"/>
                            <a:ext cx="510540" cy="512064"/>
                          </a:xfrm>
                          <a:custGeom>
                            <a:avLst/>
                            <a:gdLst/>
                            <a:ahLst/>
                            <a:cxnLst/>
                            <a:rect l="0" t="0" r="0" b="0"/>
                            <a:pathLst>
                              <a:path w="510540" h="512064">
                                <a:moveTo>
                                  <a:pt x="100584" y="0"/>
                                </a:moveTo>
                                <a:lnTo>
                                  <a:pt x="510540" y="0"/>
                                </a:lnTo>
                                <a:lnTo>
                                  <a:pt x="510540" y="6096"/>
                                </a:lnTo>
                                <a:lnTo>
                                  <a:pt x="103632" y="6096"/>
                                </a:lnTo>
                                <a:lnTo>
                                  <a:pt x="94488" y="15240"/>
                                </a:lnTo>
                                <a:lnTo>
                                  <a:pt x="97536" y="15240"/>
                                </a:lnTo>
                                <a:lnTo>
                                  <a:pt x="85344" y="24384"/>
                                </a:lnTo>
                                <a:lnTo>
                                  <a:pt x="88392" y="24384"/>
                                </a:lnTo>
                                <a:lnTo>
                                  <a:pt x="79248" y="36576"/>
                                </a:lnTo>
                                <a:lnTo>
                                  <a:pt x="73152" y="42672"/>
                                </a:lnTo>
                                <a:lnTo>
                                  <a:pt x="76200" y="39624"/>
                                </a:lnTo>
                                <a:lnTo>
                                  <a:pt x="67056" y="57912"/>
                                </a:lnTo>
                                <a:lnTo>
                                  <a:pt x="60960" y="64008"/>
                                </a:lnTo>
                                <a:lnTo>
                                  <a:pt x="64008" y="64008"/>
                                </a:lnTo>
                                <a:lnTo>
                                  <a:pt x="39624" y="103632"/>
                                </a:lnTo>
                                <a:lnTo>
                                  <a:pt x="36576" y="106680"/>
                                </a:lnTo>
                                <a:lnTo>
                                  <a:pt x="39624" y="106680"/>
                                </a:lnTo>
                                <a:lnTo>
                                  <a:pt x="36576" y="112776"/>
                                </a:lnTo>
                                <a:lnTo>
                                  <a:pt x="36576" y="115824"/>
                                </a:lnTo>
                                <a:lnTo>
                                  <a:pt x="27432" y="140208"/>
                                </a:lnTo>
                                <a:lnTo>
                                  <a:pt x="27432" y="146304"/>
                                </a:lnTo>
                                <a:lnTo>
                                  <a:pt x="24384" y="152400"/>
                                </a:lnTo>
                                <a:lnTo>
                                  <a:pt x="24384" y="158496"/>
                                </a:lnTo>
                                <a:lnTo>
                                  <a:pt x="15240" y="164592"/>
                                </a:lnTo>
                                <a:lnTo>
                                  <a:pt x="18288" y="164592"/>
                                </a:lnTo>
                                <a:lnTo>
                                  <a:pt x="18288" y="170688"/>
                                </a:lnTo>
                                <a:lnTo>
                                  <a:pt x="15240" y="176784"/>
                                </a:lnTo>
                                <a:lnTo>
                                  <a:pt x="15240" y="188976"/>
                                </a:lnTo>
                                <a:lnTo>
                                  <a:pt x="12192" y="195072"/>
                                </a:lnTo>
                                <a:lnTo>
                                  <a:pt x="12192" y="201168"/>
                                </a:lnTo>
                                <a:lnTo>
                                  <a:pt x="9144" y="207264"/>
                                </a:lnTo>
                                <a:lnTo>
                                  <a:pt x="9144" y="222504"/>
                                </a:lnTo>
                                <a:lnTo>
                                  <a:pt x="3048" y="225552"/>
                                </a:lnTo>
                                <a:lnTo>
                                  <a:pt x="6096" y="225552"/>
                                </a:lnTo>
                                <a:lnTo>
                                  <a:pt x="6096" y="284988"/>
                                </a:lnTo>
                                <a:lnTo>
                                  <a:pt x="9144" y="286512"/>
                                </a:lnTo>
                                <a:lnTo>
                                  <a:pt x="9144" y="304800"/>
                                </a:lnTo>
                                <a:lnTo>
                                  <a:pt x="12192" y="307848"/>
                                </a:lnTo>
                                <a:lnTo>
                                  <a:pt x="12192" y="320040"/>
                                </a:lnTo>
                                <a:lnTo>
                                  <a:pt x="15240" y="326136"/>
                                </a:lnTo>
                                <a:lnTo>
                                  <a:pt x="15240" y="333756"/>
                                </a:lnTo>
                                <a:lnTo>
                                  <a:pt x="18288" y="335280"/>
                                </a:lnTo>
                                <a:lnTo>
                                  <a:pt x="18288" y="341376"/>
                                </a:lnTo>
                                <a:lnTo>
                                  <a:pt x="21336" y="347472"/>
                                </a:lnTo>
                                <a:lnTo>
                                  <a:pt x="21336" y="353568"/>
                                </a:lnTo>
                                <a:lnTo>
                                  <a:pt x="24384" y="356616"/>
                                </a:lnTo>
                                <a:lnTo>
                                  <a:pt x="24384" y="362712"/>
                                </a:lnTo>
                                <a:lnTo>
                                  <a:pt x="30480" y="381000"/>
                                </a:lnTo>
                                <a:lnTo>
                                  <a:pt x="30480" y="384048"/>
                                </a:lnTo>
                                <a:lnTo>
                                  <a:pt x="54864" y="429768"/>
                                </a:lnTo>
                                <a:lnTo>
                                  <a:pt x="51816" y="429768"/>
                                </a:lnTo>
                                <a:lnTo>
                                  <a:pt x="54864" y="432816"/>
                                </a:lnTo>
                                <a:lnTo>
                                  <a:pt x="73152" y="460248"/>
                                </a:lnTo>
                                <a:lnTo>
                                  <a:pt x="70104" y="460248"/>
                                </a:lnTo>
                                <a:lnTo>
                                  <a:pt x="73152" y="466344"/>
                                </a:lnTo>
                                <a:lnTo>
                                  <a:pt x="82296" y="478536"/>
                                </a:lnTo>
                                <a:lnTo>
                                  <a:pt x="79248" y="478536"/>
                                </a:lnTo>
                                <a:lnTo>
                                  <a:pt x="94488" y="493776"/>
                                </a:lnTo>
                                <a:lnTo>
                                  <a:pt x="91440" y="493776"/>
                                </a:lnTo>
                                <a:lnTo>
                                  <a:pt x="103632" y="502920"/>
                                </a:lnTo>
                                <a:lnTo>
                                  <a:pt x="100584" y="502920"/>
                                </a:lnTo>
                                <a:lnTo>
                                  <a:pt x="103632" y="505968"/>
                                </a:lnTo>
                                <a:lnTo>
                                  <a:pt x="510540" y="505968"/>
                                </a:lnTo>
                                <a:lnTo>
                                  <a:pt x="510540" y="512064"/>
                                </a:lnTo>
                                <a:lnTo>
                                  <a:pt x="100584" y="512064"/>
                                </a:lnTo>
                                <a:lnTo>
                                  <a:pt x="94488" y="499872"/>
                                </a:lnTo>
                                <a:lnTo>
                                  <a:pt x="88392" y="496824"/>
                                </a:lnTo>
                                <a:lnTo>
                                  <a:pt x="85344" y="490728"/>
                                </a:lnTo>
                                <a:lnTo>
                                  <a:pt x="76200" y="481584"/>
                                </a:lnTo>
                                <a:lnTo>
                                  <a:pt x="73152" y="469392"/>
                                </a:lnTo>
                                <a:lnTo>
                                  <a:pt x="67056" y="463296"/>
                                </a:lnTo>
                                <a:lnTo>
                                  <a:pt x="51816" y="435864"/>
                                </a:lnTo>
                                <a:lnTo>
                                  <a:pt x="48768" y="432816"/>
                                </a:lnTo>
                                <a:lnTo>
                                  <a:pt x="27432" y="387096"/>
                                </a:lnTo>
                                <a:lnTo>
                                  <a:pt x="27432" y="384048"/>
                                </a:lnTo>
                                <a:lnTo>
                                  <a:pt x="18288" y="365760"/>
                                </a:lnTo>
                                <a:lnTo>
                                  <a:pt x="18288" y="359664"/>
                                </a:lnTo>
                                <a:lnTo>
                                  <a:pt x="15240" y="356616"/>
                                </a:lnTo>
                                <a:lnTo>
                                  <a:pt x="15240" y="350520"/>
                                </a:lnTo>
                                <a:lnTo>
                                  <a:pt x="12192" y="344424"/>
                                </a:lnTo>
                                <a:lnTo>
                                  <a:pt x="12192" y="338328"/>
                                </a:lnTo>
                                <a:lnTo>
                                  <a:pt x="9144" y="335280"/>
                                </a:lnTo>
                                <a:lnTo>
                                  <a:pt x="9144" y="329184"/>
                                </a:lnTo>
                                <a:lnTo>
                                  <a:pt x="6096" y="323088"/>
                                </a:lnTo>
                                <a:lnTo>
                                  <a:pt x="6096" y="310896"/>
                                </a:lnTo>
                                <a:lnTo>
                                  <a:pt x="3048" y="307848"/>
                                </a:lnTo>
                                <a:lnTo>
                                  <a:pt x="3048" y="289560"/>
                                </a:lnTo>
                                <a:lnTo>
                                  <a:pt x="0" y="286512"/>
                                </a:lnTo>
                                <a:lnTo>
                                  <a:pt x="0" y="222504"/>
                                </a:lnTo>
                                <a:lnTo>
                                  <a:pt x="3048" y="219456"/>
                                </a:lnTo>
                                <a:lnTo>
                                  <a:pt x="3048" y="204216"/>
                                </a:lnTo>
                                <a:lnTo>
                                  <a:pt x="6096" y="198120"/>
                                </a:lnTo>
                                <a:lnTo>
                                  <a:pt x="6096" y="192024"/>
                                </a:lnTo>
                                <a:lnTo>
                                  <a:pt x="9144" y="185928"/>
                                </a:lnTo>
                                <a:lnTo>
                                  <a:pt x="9144" y="173736"/>
                                </a:lnTo>
                                <a:lnTo>
                                  <a:pt x="12192" y="167640"/>
                                </a:lnTo>
                                <a:lnTo>
                                  <a:pt x="12192" y="164592"/>
                                </a:lnTo>
                                <a:lnTo>
                                  <a:pt x="15240" y="161544"/>
                                </a:lnTo>
                                <a:lnTo>
                                  <a:pt x="18288" y="155448"/>
                                </a:lnTo>
                                <a:lnTo>
                                  <a:pt x="18288" y="149352"/>
                                </a:lnTo>
                                <a:lnTo>
                                  <a:pt x="21336" y="143256"/>
                                </a:lnTo>
                                <a:lnTo>
                                  <a:pt x="21336" y="137160"/>
                                </a:lnTo>
                                <a:lnTo>
                                  <a:pt x="30480" y="115824"/>
                                </a:lnTo>
                                <a:lnTo>
                                  <a:pt x="30480" y="109728"/>
                                </a:lnTo>
                                <a:lnTo>
                                  <a:pt x="33528" y="103632"/>
                                </a:lnTo>
                                <a:lnTo>
                                  <a:pt x="36576" y="100584"/>
                                </a:lnTo>
                                <a:lnTo>
                                  <a:pt x="57912" y="60960"/>
                                </a:lnTo>
                                <a:lnTo>
                                  <a:pt x="64008" y="54864"/>
                                </a:lnTo>
                                <a:lnTo>
                                  <a:pt x="73152" y="36576"/>
                                </a:lnTo>
                                <a:lnTo>
                                  <a:pt x="76200" y="33528"/>
                                </a:lnTo>
                                <a:lnTo>
                                  <a:pt x="82296" y="21336"/>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15" name="Shape 14115"/>
                        <wps:cNvSpPr/>
                        <wps:spPr>
                          <a:xfrm>
                            <a:off x="678180" y="0"/>
                            <a:ext cx="513588" cy="512064"/>
                          </a:xfrm>
                          <a:custGeom>
                            <a:avLst/>
                            <a:gdLst/>
                            <a:ahLst/>
                            <a:cxnLst/>
                            <a:rect l="0" t="0" r="0" b="0"/>
                            <a:pathLst>
                              <a:path w="513588" h="512064">
                                <a:moveTo>
                                  <a:pt x="0" y="0"/>
                                </a:moveTo>
                                <a:lnTo>
                                  <a:pt x="406908" y="0"/>
                                </a:lnTo>
                                <a:lnTo>
                                  <a:pt x="416052" y="9144"/>
                                </a:lnTo>
                                <a:lnTo>
                                  <a:pt x="413004" y="9144"/>
                                </a:lnTo>
                                <a:lnTo>
                                  <a:pt x="422148" y="21336"/>
                                </a:lnTo>
                                <a:lnTo>
                                  <a:pt x="419100" y="21336"/>
                                </a:lnTo>
                                <a:lnTo>
                                  <a:pt x="425196" y="24384"/>
                                </a:lnTo>
                                <a:lnTo>
                                  <a:pt x="434340" y="36576"/>
                                </a:lnTo>
                                <a:lnTo>
                                  <a:pt x="431292" y="36576"/>
                                </a:lnTo>
                                <a:lnTo>
                                  <a:pt x="437388" y="39624"/>
                                </a:lnTo>
                                <a:lnTo>
                                  <a:pt x="449580" y="57912"/>
                                </a:lnTo>
                                <a:lnTo>
                                  <a:pt x="446532" y="57912"/>
                                </a:lnTo>
                                <a:lnTo>
                                  <a:pt x="452628" y="64008"/>
                                </a:lnTo>
                                <a:lnTo>
                                  <a:pt x="473964" y="103632"/>
                                </a:lnTo>
                                <a:lnTo>
                                  <a:pt x="470916" y="103632"/>
                                </a:lnTo>
                                <a:lnTo>
                                  <a:pt x="483108" y="115824"/>
                                </a:lnTo>
                                <a:lnTo>
                                  <a:pt x="483108" y="121920"/>
                                </a:lnTo>
                                <a:lnTo>
                                  <a:pt x="492252" y="140208"/>
                                </a:lnTo>
                                <a:lnTo>
                                  <a:pt x="492252" y="146304"/>
                                </a:lnTo>
                                <a:lnTo>
                                  <a:pt x="498348" y="158496"/>
                                </a:lnTo>
                                <a:lnTo>
                                  <a:pt x="498348" y="164592"/>
                                </a:lnTo>
                                <a:lnTo>
                                  <a:pt x="501396" y="167640"/>
                                </a:lnTo>
                                <a:lnTo>
                                  <a:pt x="501396" y="170688"/>
                                </a:lnTo>
                                <a:lnTo>
                                  <a:pt x="504444" y="176784"/>
                                </a:lnTo>
                                <a:lnTo>
                                  <a:pt x="504444" y="182880"/>
                                </a:lnTo>
                                <a:lnTo>
                                  <a:pt x="507492" y="188976"/>
                                </a:lnTo>
                                <a:lnTo>
                                  <a:pt x="507492" y="201168"/>
                                </a:lnTo>
                                <a:lnTo>
                                  <a:pt x="510540" y="207264"/>
                                </a:lnTo>
                                <a:lnTo>
                                  <a:pt x="510540" y="224028"/>
                                </a:lnTo>
                                <a:lnTo>
                                  <a:pt x="513588" y="225552"/>
                                </a:lnTo>
                                <a:lnTo>
                                  <a:pt x="513588" y="283464"/>
                                </a:lnTo>
                                <a:lnTo>
                                  <a:pt x="510540" y="289560"/>
                                </a:lnTo>
                                <a:lnTo>
                                  <a:pt x="510540" y="304800"/>
                                </a:lnTo>
                                <a:lnTo>
                                  <a:pt x="507492" y="307848"/>
                                </a:lnTo>
                                <a:lnTo>
                                  <a:pt x="507492" y="320040"/>
                                </a:lnTo>
                                <a:lnTo>
                                  <a:pt x="504444" y="326136"/>
                                </a:lnTo>
                                <a:lnTo>
                                  <a:pt x="504444" y="332232"/>
                                </a:lnTo>
                                <a:lnTo>
                                  <a:pt x="501396" y="338328"/>
                                </a:lnTo>
                                <a:lnTo>
                                  <a:pt x="501396" y="344424"/>
                                </a:lnTo>
                                <a:lnTo>
                                  <a:pt x="495300" y="347472"/>
                                </a:lnTo>
                                <a:lnTo>
                                  <a:pt x="498348" y="347472"/>
                                </a:lnTo>
                                <a:lnTo>
                                  <a:pt x="498348" y="353568"/>
                                </a:lnTo>
                                <a:lnTo>
                                  <a:pt x="495300" y="356616"/>
                                </a:lnTo>
                                <a:lnTo>
                                  <a:pt x="495300" y="362712"/>
                                </a:lnTo>
                                <a:lnTo>
                                  <a:pt x="489204" y="374904"/>
                                </a:lnTo>
                                <a:lnTo>
                                  <a:pt x="489204" y="381000"/>
                                </a:lnTo>
                                <a:lnTo>
                                  <a:pt x="480060" y="393192"/>
                                </a:lnTo>
                                <a:lnTo>
                                  <a:pt x="477012" y="396240"/>
                                </a:lnTo>
                                <a:lnTo>
                                  <a:pt x="480060" y="396240"/>
                                </a:lnTo>
                                <a:lnTo>
                                  <a:pt x="455676" y="441960"/>
                                </a:lnTo>
                                <a:lnTo>
                                  <a:pt x="452628" y="445008"/>
                                </a:lnTo>
                                <a:lnTo>
                                  <a:pt x="455676" y="445008"/>
                                </a:lnTo>
                                <a:lnTo>
                                  <a:pt x="443484" y="460248"/>
                                </a:lnTo>
                                <a:lnTo>
                                  <a:pt x="437388" y="466344"/>
                                </a:lnTo>
                                <a:lnTo>
                                  <a:pt x="440436" y="466344"/>
                                </a:lnTo>
                                <a:lnTo>
                                  <a:pt x="431292" y="478536"/>
                                </a:lnTo>
                                <a:lnTo>
                                  <a:pt x="416052" y="493776"/>
                                </a:lnTo>
                                <a:lnTo>
                                  <a:pt x="419100" y="493776"/>
                                </a:lnTo>
                                <a:lnTo>
                                  <a:pt x="406908" y="512064"/>
                                </a:lnTo>
                                <a:lnTo>
                                  <a:pt x="0" y="512064"/>
                                </a:lnTo>
                                <a:lnTo>
                                  <a:pt x="0" y="505968"/>
                                </a:lnTo>
                                <a:lnTo>
                                  <a:pt x="403860" y="505968"/>
                                </a:lnTo>
                                <a:lnTo>
                                  <a:pt x="409956" y="499872"/>
                                </a:lnTo>
                                <a:lnTo>
                                  <a:pt x="416052" y="490728"/>
                                </a:lnTo>
                                <a:lnTo>
                                  <a:pt x="428244" y="475488"/>
                                </a:lnTo>
                                <a:lnTo>
                                  <a:pt x="434340" y="463296"/>
                                </a:lnTo>
                                <a:lnTo>
                                  <a:pt x="440436" y="457200"/>
                                </a:lnTo>
                                <a:lnTo>
                                  <a:pt x="449580" y="441960"/>
                                </a:lnTo>
                                <a:lnTo>
                                  <a:pt x="452628" y="438912"/>
                                </a:lnTo>
                                <a:lnTo>
                                  <a:pt x="473964" y="393192"/>
                                </a:lnTo>
                                <a:lnTo>
                                  <a:pt x="477012" y="390144"/>
                                </a:lnTo>
                                <a:lnTo>
                                  <a:pt x="483108" y="377952"/>
                                </a:lnTo>
                                <a:lnTo>
                                  <a:pt x="483108" y="371856"/>
                                </a:lnTo>
                                <a:lnTo>
                                  <a:pt x="489204" y="359664"/>
                                </a:lnTo>
                                <a:lnTo>
                                  <a:pt x="489204" y="356616"/>
                                </a:lnTo>
                                <a:lnTo>
                                  <a:pt x="492252" y="350520"/>
                                </a:lnTo>
                                <a:lnTo>
                                  <a:pt x="492252" y="344424"/>
                                </a:lnTo>
                                <a:lnTo>
                                  <a:pt x="495300" y="341376"/>
                                </a:lnTo>
                                <a:lnTo>
                                  <a:pt x="495300" y="335280"/>
                                </a:lnTo>
                                <a:lnTo>
                                  <a:pt x="498348" y="329184"/>
                                </a:lnTo>
                                <a:lnTo>
                                  <a:pt x="498348" y="323088"/>
                                </a:lnTo>
                                <a:lnTo>
                                  <a:pt x="501396" y="316992"/>
                                </a:lnTo>
                                <a:lnTo>
                                  <a:pt x="501396" y="307848"/>
                                </a:lnTo>
                                <a:lnTo>
                                  <a:pt x="504444" y="301752"/>
                                </a:lnTo>
                                <a:lnTo>
                                  <a:pt x="504444" y="286512"/>
                                </a:lnTo>
                                <a:lnTo>
                                  <a:pt x="507492" y="280416"/>
                                </a:lnTo>
                                <a:lnTo>
                                  <a:pt x="507492" y="228600"/>
                                </a:lnTo>
                                <a:lnTo>
                                  <a:pt x="504444" y="225552"/>
                                </a:lnTo>
                                <a:lnTo>
                                  <a:pt x="504444" y="210312"/>
                                </a:lnTo>
                                <a:lnTo>
                                  <a:pt x="501396" y="204216"/>
                                </a:lnTo>
                                <a:lnTo>
                                  <a:pt x="501396" y="192024"/>
                                </a:lnTo>
                                <a:lnTo>
                                  <a:pt x="498348" y="185928"/>
                                </a:lnTo>
                                <a:lnTo>
                                  <a:pt x="498348" y="179832"/>
                                </a:lnTo>
                                <a:lnTo>
                                  <a:pt x="495300" y="173736"/>
                                </a:lnTo>
                                <a:lnTo>
                                  <a:pt x="495300" y="170688"/>
                                </a:lnTo>
                                <a:lnTo>
                                  <a:pt x="492252" y="164592"/>
                                </a:lnTo>
                                <a:lnTo>
                                  <a:pt x="492252" y="161544"/>
                                </a:lnTo>
                                <a:lnTo>
                                  <a:pt x="486156" y="149352"/>
                                </a:lnTo>
                                <a:lnTo>
                                  <a:pt x="486156" y="143256"/>
                                </a:lnTo>
                                <a:lnTo>
                                  <a:pt x="477012" y="124968"/>
                                </a:lnTo>
                                <a:lnTo>
                                  <a:pt x="477012" y="118872"/>
                                </a:lnTo>
                                <a:lnTo>
                                  <a:pt x="470916" y="109728"/>
                                </a:lnTo>
                                <a:lnTo>
                                  <a:pt x="467868" y="106680"/>
                                </a:lnTo>
                                <a:lnTo>
                                  <a:pt x="449580" y="67056"/>
                                </a:lnTo>
                                <a:lnTo>
                                  <a:pt x="443484" y="60960"/>
                                </a:lnTo>
                                <a:lnTo>
                                  <a:pt x="434340" y="42672"/>
                                </a:lnTo>
                                <a:lnTo>
                                  <a:pt x="434340" y="45720"/>
                                </a:lnTo>
                                <a:lnTo>
                                  <a:pt x="428244" y="39624"/>
                                </a:lnTo>
                                <a:lnTo>
                                  <a:pt x="422148" y="27432"/>
                                </a:lnTo>
                                <a:lnTo>
                                  <a:pt x="416052" y="21336"/>
                                </a:lnTo>
                                <a:lnTo>
                                  <a:pt x="416052" y="18288"/>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16" name="Shape 14116"/>
                        <wps:cNvSpPr/>
                        <wps:spPr>
                          <a:xfrm>
                            <a:off x="173736" y="804672"/>
                            <a:ext cx="1018032" cy="594360"/>
                          </a:xfrm>
                          <a:custGeom>
                            <a:avLst/>
                            <a:gdLst/>
                            <a:ahLst/>
                            <a:cxnLst/>
                            <a:rect l="0" t="0" r="0" b="0"/>
                            <a:pathLst>
                              <a:path w="1018032" h="594360">
                                <a:moveTo>
                                  <a:pt x="509016" y="0"/>
                                </a:moveTo>
                                <a:lnTo>
                                  <a:pt x="1018032" y="298704"/>
                                </a:lnTo>
                                <a:lnTo>
                                  <a:pt x="509016" y="594360"/>
                                </a:lnTo>
                                <a:lnTo>
                                  <a:pt x="0" y="298704"/>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117" name="Shape 14117"/>
                        <wps:cNvSpPr/>
                        <wps:spPr>
                          <a:xfrm>
                            <a:off x="170688" y="801624"/>
                            <a:ext cx="510540" cy="600456"/>
                          </a:xfrm>
                          <a:custGeom>
                            <a:avLst/>
                            <a:gdLst/>
                            <a:ahLst/>
                            <a:cxnLst/>
                            <a:rect l="0" t="0" r="0" b="0"/>
                            <a:pathLst>
                              <a:path w="510540" h="600456">
                                <a:moveTo>
                                  <a:pt x="509016" y="0"/>
                                </a:moveTo>
                                <a:lnTo>
                                  <a:pt x="510540" y="0"/>
                                </a:lnTo>
                                <a:lnTo>
                                  <a:pt x="510540" y="3942"/>
                                </a:lnTo>
                                <a:lnTo>
                                  <a:pt x="5658" y="300220"/>
                                </a:lnTo>
                                <a:lnTo>
                                  <a:pt x="510540" y="593475"/>
                                </a:lnTo>
                                <a:lnTo>
                                  <a:pt x="510540" y="600456"/>
                                </a:lnTo>
                                <a:lnTo>
                                  <a:pt x="509016" y="600456"/>
                                </a:lnTo>
                                <a:lnTo>
                                  <a:pt x="509016" y="597408"/>
                                </a:lnTo>
                                <a:lnTo>
                                  <a:pt x="0" y="301752"/>
                                </a:lnTo>
                                <a:lnTo>
                                  <a:pt x="0" y="298704"/>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18" name="Shape 14118"/>
                        <wps:cNvSpPr/>
                        <wps:spPr>
                          <a:xfrm>
                            <a:off x="681228" y="801624"/>
                            <a:ext cx="510540" cy="600456"/>
                          </a:xfrm>
                          <a:custGeom>
                            <a:avLst/>
                            <a:gdLst/>
                            <a:ahLst/>
                            <a:cxnLst/>
                            <a:rect l="0" t="0" r="0" b="0"/>
                            <a:pathLst>
                              <a:path w="510540" h="600456">
                                <a:moveTo>
                                  <a:pt x="0" y="0"/>
                                </a:moveTo>
                                <a:lnTo>
                                  <a:pt x="1524" y="0"/>
                                </a:lnTo>
                                <a:lnTo>
                                  <a:pt x="510540" y="298704"/>
                                </a:lnTo>
                                <a:lnTo>
                                  <a:pt x="510540" y="301752"/>
                                </a:lnTo>
                                <a:lnTo>
                                  <a:pt x="1524" y="597408"/>
                                </a:lnTo>
                                <a:lnTo>
                                  <a:pt x="1524" y="600456"/>
                                </a:lnTo>
                                <a:lnTo>
                                  <a:pt x="0" y="600456"/>
                                </a:lnTo>
                                <a:lnTo>
                                  <a:pt x="0" y="593475"/>
                                </a:lnTo>
                                <a:lnTo>
                                  <a:pt x="504882" y="300220"/>
                                </a:lnTo>
                                <a:lnTo>
                                  <a:pt x="0" y="394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56" name="Shape 456956"/>
                        <wps:cNvSpPr/>
                        <wps:spPr>
                          <a:xfrm>
                            <a:off x="170688" y="152704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120" name="Shape 14120"/>
                        <wps:cNvSpPr/>
                        <wps:spPr>
                          <a:xfrm>
                            <a:off x="167640" y="1524000"/>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21" name="Shape 14121"/>
                        <wps:cNvSpPr/>
                        <wps:spPr>
                          <a:xfrm>
                            <a:off x="679704" y="1524000"/>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22" name="Shape 14122"/>
                        <wps:cNvSpPr/>
                        <wps:spPr>
                          <a:xfrm>
                            <a:off x="1356360" y="1533144"/>
                            <a:ext cx="1018032" cy="505968"/>
                          </a:xfrm>
                          <a:custGeom>
                            <a:avLst/>
                            <a:gdLst/>
                            <a:ahLst/>
                            <a:cxnLst/>
                            <a:rect l="0" t="0" r="0" b="0"/>
                            <a:pathLst>
                              <a:path w="1018032" h="505968">
                                <a:moveTo>
                                  <a:pt x="103632" y="0"/>
                                </a:moveTo>
                                <a:lnTo>
                                  <a:pt x="917448" y="0"/>
                                </a:lnTo>
                                <a:lnTo>
                                  <a:pt x="917448" y="3049"/>
                                </a:lnTo>
                                <a:lnTo>
                                  <a:pt x="920496" y="3049"/>
                                </a:lnTo>
                                <a:lnTo>
                                  <a:pt x="926592" y="15240"/>
                                </a:lnTo>
                                <a:lnTo>
                                  <a:pt x="926592" y="18288"/>
                                </a:lnTo>
                                <a:lnTo>
                                  <a:pt x="929640" y="18288"/>
                                </a:lnTo>
                                <a:lnTo>
                                  <a:pt x="929640" y="24385"/>
                                </a:lnTo>
                                <a:lnTo>
                                  <a:pt x="932688" y="24385"/>
                                </a:lnTo>
                                <a:lnTo>
                                  <a:pt x="935736" y="30480"/>
                                </a:lnTo>
                                <a:lnTo>
                                  <a:pt x="938784" y="30480"/>
                                </a:lnTo>
                                <a:lnTo>
                                  <a:pt x="938784" y="36576"/>
                                </a:lnTo>
                                <a:lnTo>
                                  <a:pt x="941832" y="36576"/>
                                </a:lnTo>
                                <a:lnTo>
                                  <a:pt x="941832" y="42673"/>
                                </a:lnTo>
                                <a:lnTo>
                                  <a:pt x="944880" y="42673"/>
                                </a:lnTo>
                                <a:lnTo>
                                  <a:pt x="944880" y="48768"/>
                                </a:lnTo>
                                <a:lnTo>
                                  <a:pt x="947928" y="48768"/>
                                </a:lnTo>
                                <a:lnTo>
                                  <a:pt x="950976" y="54864"/>
                                </a:lnTo>
                                <a:lnTo>
                                  <a:pt x="954024" y="54864"/>
                                </a:lnTo>
                                <a:lnTo>
                                  <a:pt x="954024" y="60961"/>
                                </a:lnTo>
                                <a:lnTo>
                                  <a:pt x="957072" y="60961"/>
                                </a:lnTo>
                                <a:lnTo>
                                  <a:pt x="957072" y="64008"/>
                                </a:lnTo>
                                <a:lnTo>
                                  <a:pt x="960120" y="64008"/>
                                </a:lnTo>
                                <a:lnTo>
                                  <a:pt x="960120" y="70104"/>
                                </a:lnTo>
                                <a:lnTo>
                                  <a:pt x="963168" y="70104"/>
                                </a:lnTo>
                                <a:lnTo>
                                  <a:pt x="963168" y="76200"/>
                                </a:lnTo>
                                <a:lnTo>
                                  <a:pt x="966216" y="76200"/>
                                </a:lnTo>
                                <a:lnTo>
                                  <a:pt x="966216" y="85344"/>
                                </a:lnTo>
                                <a:lnTo>
                                  <a:pt x="969264" y="85344"/>
                                </a:lnTo>
                                <a:lnTo>
                                  <a:pt x="969264" y="91440"/>
                                </a:lnTo>
                                <a:lnTo>
                                  <a:pt x="972312" y="91440"/>
                                </a:lnTo>
                                <a:lnTo>
                                  <a:pt x="972312" y="103632"/>
                                </a:lnTo>
                                <a:lnTo>
                                  <a:pt x="975360" y="103632"/>
                                </a:lnTo>
                                <a:lnTo>
                                  <a:pt x="975360" y="109728"/>
                                </a:lnTo>
                                <a:lnTo>
                                  <a:pt x="978408" y="109728"/>
                                </a:lnTo>
                                <a:lnTo>
                                  <a:pt x="978408" y="112776"/>
                                </a:lnTo>
                                <a:lnTo>
                                  <a:pt x="981456" y="112776"/>
                                </a:lnTo>
                                <a:lnTo>
                                  <a:pt x="981456" y="118873"/>
                                </a:lnTo>
                                <a:lnTo>
                                  <a:pt x="984504" y="118873"/>
                                </a:lnTo>
                                <a:lnTo>
                                  <a:pt x="984504" y="124968"/>
                                </a:lnTo>
                                <a:lnTo>
                                  <a:pt x="987552" y="124968"/>
                                </a:lnTo>
                                <a:lnTo>
                                  <a:pt x="987552" y="131064"/>
                                </a:lnTo>
                                <a:lnTo>
                                  <a:pt x="990600" y="131064"/>
                                </a:lnTo>
                                <a:lnTo>
                                  <a:pt x="990600" y="143256"/>
                                </a:lnTo>
                                <a:lnTo>
                                  <a:pt x="993648" y="143256"/>
                                </a:lnTo>
                                <a:lnTo>
                                  <a:pt x="993648" y="149352"/>
                                </a:lnTo>
                                <a:lnTo>
                                  <a:pt x="996696" y="149352"/>
                                </a:lnTo>
                                <a:lnTo>
                                  <a:pt x="996696" y="155449"/>
                                </a:lnTo>
                                <a:lnTo>
                                  <a:pt x="999744" y="155449"/>
                                </a:lnTo>
                                <a:lnTo>
                                  <a:pt x="999744" y="164592"/>
                                </a:lnTo>
                                <a:lnTo>
                                  <a:pt x="1002792" y="164592"/>
                                </a:lnTo>
                                <a:lnTo>
                                  <a:pt x="1002792" y="176785"/>
                                </a:lnTo>
                                <a:lnTo>
                                  <a:pt x="1005840" y="176785"/>
                                </a:lnTo>
                                <a:lnTo>
                                  <a:pt x="1005840" y="188976"/>
                                </a:lnTo>
                                <a:lnTo>
                                  <a:pt x="1008888" y="188976"/>
                                </a:lnTo>
                                <a:lnTo>
                                  <a:pt x="1008888" y="201168"/>
                                </a:lnTo>
                                <a:lnTo>
                                  <a:pt x="1011936" y="201168"/>
                                </a:lnTo>
                                <a:lnTo>
                                  <a:pt x="1011936" y="216409"/>
                                </a:lnTo>
                                <a:lnTo>
                                  <a:pt x="1014984" y="216409"/>
                                </a:lnTo>
                                <a:lnTo>
                                  <a:pt x="1014984" y="240792"/>
                                </a:lnTo>
                                <a:lnTo>
                                  <a:pt x="1018032" y="240792"/>
                                </a:lnTo>
                                <a:lnTo>
                                  <a:pt x="1018032" y="304800"/>
                                </a:lnTo>
                                <a:lnTo>
                                  <a:pt x="1014984" y="304800"/>
                                </a:lnTo>
                                <a:lnTo>
                                  <a:pt x="1014984" y="326137"/>
                                </a:lnTo>
                                <a:lnTo>
                                  <a:pt x="1011936" y="326137"/>
                                </a:lnTo>
                                <a:lnTo>
                                  <a:pt x="1011936" y="335280"/>
                                </a:lnTo>
                                <a:lnTo>
                                  <a:pt x="1008888" y="335280"/>
                                </a:lnTo>
                                <a:lnTo>
                                  <a:pt x="1008888" y="350520"/>
                                </a:lnTo>
                                <a:lnTo>
                                  <a:pt x="1005840" y="350520"/>
                                </a:lnTo>
                                <a:lnTo>
                                  <a:pt x="1005840" y="362712"/>
                                </a:lnTo>
                                <a:lnTo>
                                  <a:pt x="999744" y="365761"/>
                                </a:lnTo>
                                <a:lnTo>
                                  <a:pt x="999744" y="377952"/>
                                </a:lnTo>
                                <a:lnTo>
                                  <a:pt x="996696" y="377952"/>
                                </a:lnTo>
                                <a:lnTo>
                                  <a:pt x="996696" y="390144"/>
                                </a:lnTo>
                                <a:lnTo>
                                  <a:pt x="990600" y="393192"/>
                                </a:lnTo>
                                <a:lnTo>
                                  <a:pt x="990600" y="399288"/>
                                </a:lnTo>
                                <a:lnTo>
                                  <a:pt x="987552" y="399288"/>
                                </a:lnTo>
                                <a:lnTo>
                                  <a:pt x="987552" y="402337"/>
                                </a:lnTo>
                                <a:lnTo>
                                  <a:pt x="984504" y="402337"/>
                                </a:lnTo>
                                <a:lnTo>
                                  <a:pt x="984504" y="411480"/>
                                </a:lnTo>
                                <a:lnTo>
                                  <a:pt x="981456" y="411480"/>
                                </a:lnTo>
                                <a:lnTo>
                                  <a:pt x="981456" y="417576"/>
                                </a:lnTo>
                                <a:lnTo>
                                  <a:pt x="978408" y="417576"/>
                                </a:lnTo>
                                <a:lnTo>
                                  <a:pt x="978408" y="423673"/>
                                </a:lnTo>
                                <a:lnTo>
                                  <a:pt x="975360" y="423673"/>
                                </a:lnTo>
                                <a:lnTo>
                                  <a:pt x="975360" y="429768"/>
                                </a:lnTo>
                                <a:lnTo>
                                  <a:pt x="972312" y="432816"/>
                                </a:lnTo>
                                <a:lnTo>
                                  <a:pt x="972312" y="438912"/>
                                </a:lnTo>
                                <a:lnTo>
                                  <a:pt x="969264" y="438912"/>
                                </a:lnTo>
                                <a:lnTo>
                                  <a:pt x="969264" y="445009"/>
                                </a:lnTo>
                                <a:lnTo>
                                  <a:pt x="966216" y="445009"/>
                                </a:lnTo>
                                <a:lnTo>
                                  <a:pt x="966216" y="448056"/>
                                </a:lnTo>
                                <a:lnTo>
                                  <a:pt x="960120" y="451104"/>
                                </a:lnTo>
                                <a:lnTo>
                                  <a:pt x="960120" y="454152"/>
                                </a:lnTo>
                                <a:lnTo>
                                  <a:pt x="954024" y="457200"/>
                                </a:lnTo>
                                <a:lnTo>
                                  <a:pt x="954024" y="463297"/>
                                </a:lnTo>
                                <a:lnTo>
                                  <a:pt x="950976" y="463297"/>
                                </a:lnTo>
                                <a:lnTo>
                                  <a:pt x="950976" y="469392"/>
                                </a:lnTo>
                                <a:lnTo>
                                  <a:pt x="944880" y="472440"/>
                                </a:lnTo>
                                <a:lnTo>
                                  <a:pt x="944880" y="475488"/>
                                </a:lnTo>
                                <a:lnTo>
                                  <a:pt x="938784" y="478537"/>
                                </a:lnTo>
                                <a:lnTo>
                                  <a:pt x="938784" y="484632"/>
                                </a:lnTo>
                                <a:lnTo>
                                  <a:pt x="932688" y="487680"/>
                                </a:lnTo>
                                <a:lnTo>
                                  <a:pt x="932688" y="490728"/>
                                </a:lnTo>
                                <a:lnTo>
                                  <a:pt x="926592" y="493776"/>
                                </a:lnTo>
                                <a:lnTo>
                                  <a:pt x="926592" y="499873"/>
                                </a:lnTo>
                                <a:lnTo>
                                  <a:pt x="920496" y="499873"/>
                                </a:lnTo>
                                <a:lnTo>
                                  <a:pt x="920496"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5"/>
                                </a:lnTo>
                                <a:lnTo>
                                  <a:pt x="79248" y="481585"/>
                                </a:lnTo>
                                <a:lnTo>
                                  <a:pt x="73152" y="469392"/>
                                </a:lnTo>
                                <a:lnTo>
                                  <a:pt x="70104" y="469392"/>
                                </a:lnTo>
                                <a:lnTo>
                                  <a:pt x="70104" y="463297"/>
                                </a:lnTo>
                                <a:lnTo>
                                  <a:pt x="64008" y="451104"/>
                                </a:lnTo>
                                <a:lnTo>
                                  <a:pt x="60960" y="448056"/>
                                </a:lnTo>
                                <a:lnTo>
                                  <a:pt x="57912" y="448056"/>
                                </a:lnTo>
                                <a:lnTo>
                                  <a:pt x="48768" y="429768"/>
                                </a:lnTo>
                                <a:lnTo>
                                  <a:pt x="45720" y="429768"/>
                                </a:lnTo>
                                <a:lnTo>
                                  <a:pt x="45720" y="423673"/>
                                </a:lnTo>
                                <a:lnTo>
                                  <a:pt x="42672" y="423673"/>
                                </a:lnTo>
                                <a:lnTo>
                                  <a:pt x="42672" y="417576"/>
                                </a:lnTo>
                                <a:lnTo>
                                  <a:pt x="39624" y="417576"/>
                                </a:lnTo>
                                <a:lnTo>
                                  <a:pt x="39624" y="411480"/>
                                </a:lnTo>
                                <a:lnTo>
                                  <a:pt x="36576" y="411480"/>
                                </a:lnTo>
                                <a:lnTo>
                                  <a:pt x="36576" y="405385"/>
                                </a:lnTo>
                                <a:lnTo>
                                  <a:pt x="33528" y="405385"/>
                                </a:lnTo>
                                <a:lnTo>
                                  <a:pt x="33528" y="399288"/>
                                </a:lnTo>
                                <a:lnTo>
                                  <a:pt x="30480" y="399288"/>
                                </a:lnTo>
                                <a:lnTo>
                                  <a:pt x="30480" y="396240"/>
                                </a:lnTo>
                                <a:lnTo>
                                  <a:pt x="27432" y="396240"/>
                                </a:lnTo>
                                <a:lnTo>
                                  <a:pt x="27432" y="387097"/>
                                </a:lnTo>
                                <a:lnTo>
                                  <a:pt x="24384" y="381000"/>
                                </a:lnTo>
                                <a:lnTo>
                                  <a:pt x="24384" y="374904"/>
                                </a:lnTo>
                                <a:lnTo>
                                  <a:pt x="21336" y="374904"/>
                                </a:lnTo>
                                <a:lnTo>
                                  <a:pt x="21336" y="362712"/>
                                </a:lnTo>
                                <a:lnTo>
                                  <a:pt x="18288" y="362712"/>
                                </a:lnTo>
                                <a:lnTo>
                                  <a:pt x="18288" y="356616"/>
                                </a:lnTo>
                                <a:lnTo>
                                  <a:pt x="15240" y="356616"/>
                                </a:lnTo>
                                <a:lnTo>
                                  <a:pt x="15240" y="347473"/>
                                </a:lnTo>
                                <a:lnTo>
                                  <a:pt x="12192" y="347473"/>
                                </a:lnTo>
                                <a:lnTo>
                                  <a:pt x="12192" y="335280"/>
                                </a:lnTo>
                                <a:lnTo>
                                  <a:pt x="9144" y="335280"/>
                                </a:lnTo>
                                <a:lnTo>
                                  <a:pt x="9144" y="326137"/>
                                </a:lnTo>
                                <a:lnTo>
                                  <a:pt x="6096" y="326137"/>
                                </a:lnTo>
                                <a:lnTo>
                                  <a:pt x="6096" y="307849"/>
                                </a:lnTo>
                                <a:lnTo>
                                  <a:pt x="3048" y="307849"/>
                                </a:lnTo>
                                <a:lnTo>
                                  <a:pt x="3048" y="286512"/>
                                </a:lnTo>
                                <a:lnTo>
                                  <a:pt x="0" y="286512"/>
                                </a:lnTo>
                                <a:lnTo>
                                  <a:pt x="0" y="225552"/>
                                </a:lnTo>
                                <a:lnTo>
                                  <a:pt x="3048" y="225552"/>
                                </a:lnTo>
                                <a:lnTo>
                                  <a:pt x="3048" y="207264"/>
                                </a:lnTo>
                                <a:lnTo>
                                  <a:pt x="6096" y="207264"/>
                                </a:lnTo>
                                <a:lnTo>
                                  <a:pt x="6096" y="188976"/>
                                </a:lnTo>
                                <a:lnTo>
                                  <a:pt x="9144" y="188976"/>
                                </a:lnTo>
                                <a:lnTo>
                                  <a:pt x="9144" y="176785"/>
                                </a:lnTo>
                                <a:lnTo>
                                  <a:pt x="12192" y="176785"/>
                                </a:lnTo>
                                <a:lnTo>
                                  <a:pt x="12192" y="164592"/>
                                </a:lnTo>
                                <a:lnTo>
                                  <a:pt x="15240" y="164592"/>
                                </a:lnTo>
                                <a:lnTo>
                                  <a:pt x="15240" y="158497"/>
                                </a:lnTo>
                                <a:lnTo>
                                  <a:pt x="18288" y="158497"/>
                                </a:lnTo>
                                <a:lnTo>
                                  <a:pt x="18288" y="146304"/>
                                </a:lnTo>
                                <a:lnTo>
                                  <a:pt x="21336" y="146304"/>
                                </a:lnTo>
                                <a:lnTo>
                                  <a:pt x="21336" y="140209"/>
                                </a:lnTo>
                                <a:lnTo>
                                  <a:pt x="24384" y="140209"/>
                                </a:lnTo>
                                <a:lnTo>
                                  <a:pt x="24384" y="121920"/>
                                </a:lnTo>
                                <a:lnTo>
                                  <a:pt x="27432" y="121920"/>
                                </a:lnTo>
                                <a:lnTo>
                                  <a:pt x="27432" y="115824"/>
                                </a:lnTo>
                                <a:lnTo>
                                  <a:pt x="30480" y="115824"/>
                                </a:lnTo>
                                <a:lnTo>
                                  <a:pt x="30480" y="112776"/>
                                </a:lnTo>
                                <a:lnTo>
                                  <a:pt x="33528" y="112776"/>
                                </a:lnTo>
                                <a:lnTo>
                                  <a:pt x="33528" y="106680"/>
                                </a:lnTo>
                                <a:lnTo>
                                  <a:pt x="39624" y="103632"/>
                                </a:lnTo>
                                <a:lnTo>
                                  <a:pt x="39624" y="97537"/>
                                </a:lnTo>
                                <a:lnTo>
                                  <a:pt x="42672" y="97537"/>
                                </a:lnTo>
                                <a:lnTo>
                                  <a:pt x="42672" y="91440"/>
                                </a:lnTo>
                                <a:lnTo>
                                  <a:pt x="45720" y="91440"/>
                                </a:lnTo>
                                <a:lnTo>
                                  <a:pt x="45720" y="85344"/>
                                </a:lnTo>
                                <a:lnTo>
                                  <a:pt x="48768" y="85344"/>
                                </a:lnTo>
                                <a:lnTo>
                                  <a:pt x="48768" y="79249"/>
                                </a:lnTo>
                                <a:lnTo>
                                  <a:pt x="51816" y="79249"/>
                                </a:lnTo>
                                <a:lnTo>
                                  <a:pt x="51816" y="73152"/>
                                </a:lnTo>
                                <a:lnTo>
                                  <a:pt x="54864" y="73152"/>
                                </a:lnTo>
                                <a:lnTo>
                                  <a:pt x="54864" y="67056"/>
                                </a:lnTo>
                                <a:lnTo>
                                  <a:pt x="57912" y="67056"/>
                                </a:lnTo>
                                <a:lnTo>
                                  <a:pt x="57912" y="64008"/>
                                </a:lnTo>
                                <a:lnTo>
                                  <a:pt x="60960" y="64008"/>
                                </a:lnTo>
                                <a:lnTo>
                                  <a:pt x="60960" y="57912"/>
                                </a:lnTo>
                                <a:lnTo>
                                  <a:pt x="64008" y="57912"/>
                                </a:lnTo>
                                <a:lnTo>
                                  <a:pt x="64008" y="51816"/>
                                </a:lnTo>
                                <a:lnTo>
                                  <a:pt x="67056" y="51816"/>
                                </a:lnTo>
                                <a:lnTo>
                                  <a:pt x="67056" y="48768"/>
                                </a:lnTo>
                                <a:lnTo>
                                  <a:pt x="70104" y="45720"/>
                                </a:lnTo>
                                <a:lnTo>
                                  <a:pt x="70104" y="39624"/>
                                </a:lnTo>
                                <a:lnTo>
                                  <a:pt x="76200" y="36576"/>
                                </a:lnTo>
                                <a:lnTo>
                                  <a:pt x="76200" y="33528"/>
                                </a:lnTo>
                                <a:lnTo>
                                  <a:pt x="82296" y="30480"/>
                                </a:lnTo>
                                <a:lnTo>
                                  <a:pt x="82296" y="24385"/>
                                </a:lnTo>
                                <a:lnTo>
                                  <a:pt x="85344" y="24385"/>
                                </a:lnTo>
                                <a:lnTo>
                                  <a:pt x="85344" y="21337"/>
                                </a:lnTo>
                                <a:lnTo>
                                  <a:pt x="91440" y="18288"/>
                                </a:lnTo>
                                <a:lnTo>
                                  <a:pt x="91440" y="15240"/>
                                </a:lnTo>
                                <a:lnTo>
                                  <a:pt x="94488" y="15240"/>
                                </a:lnTo>
                                <a:lnTo>
                                  <a:pt x="94488" y="9144"/>
                                </a:lnTo>
                                <a:lnTo>
                                  <a:pt x="97536" y="9144"/>
                                </a:lnTo>
                                <a:lnTo>
                                  <a:pt x="97536" y="6097"/>
                                </a:lnTo>
                                <a:lnTo>
                                  <a:pt x="103632" y="3049"/>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123" name="Shape 14123"/>
                        <wps:cNvSpPr/>
                        <wps:spPr>
                          <a:xfrm>
                            <a:off x="1353312" y="1530096"/>
                            <a:ext cx="512064" cy="512064"/>
                          </a:xfrm>
                          <a:custGeom>
                            <a:avLst/>
                            <a:gdLst/>
                            <a:ahLst/>
                            <a:cxnLst/>
                            <a:rect l="0" t="0" r="0" b="0"/>
                            <a:pathLst>
                              <a:path w="512064" h="512064">
                                <a:moveTo>
                                  <a:pt x="103632" y="0"/>
                                </a:moveTo>
                                <a:lnTo>
                                  <a:pt x="512064" y="0"/>
                                </a:lnTo>
                                <a:lnTo>
                                  <a:pt x="512064" y="6097"/>
                                </a:lnTo>
                                <a:lnTo>
                                  <a:pt x="106680" y="6097"/>
                                </a:lnTo>
                                <a:lnTo>
                                  <a:pt x="106680" y="3048"/>
                                </a:lnTo>
                                <a:lnTo>
                                  <a:pt x="100584" y="9144"/>
                                </a:lnTo>
                                <a:lnTo>
                                  <a:pt x="103632" y="9144"/>
                                </a:lnTo>
                                <a:lnTo>
                                  <a:pt x="97536" y="21336"/>
                                </a:lnTo>
                                <a:lnTo>
                                  <a:pt x="94488" y="21336"/>
                                </a:lnTo>
                                <a:lnTo>
                                  <a:pt x="88392" y="24385"/>
                                </a:lnTo>
                                <a:lnTo>
                                  <a:pt x="91440" y="24385"/>
                                </a:lnTo>
                                <a:lnTo>
                                  <a:pt x="88392" y="30480"/>
                                </a:lnTo>
                                <a:lnTo>
                                  <a:pt x="85344" y="30480"/>
                                </a:lnTo>
                                <a:lnTo>
                                  <a:pt x="76200" y="39624"/>
                                </a:lnTo>
                                <a:lnTo>
                                  <a:pt x="79248" y="39624"/>
                                </a:lnTo>
                                <a:lnTo>
                                  <a:pt x="76200" y="45720"/>
                                </a:lnTo>
                                <a:lnTo>
                                  <a:pt x="73152" y="45720"/>
                                </a:lnTo>
                                <a:lnTo>
                                  <a:pt x="70104" y="51816"/>
                                </a:lnTo>
                                <a:lnTo>
                                  <a:pt x="73152" y="51816"/>
                                </a:lnTo>
                                <a:lnTo>
                                  <a:pt x="45720" y="103632"/>
                                </a:lnTo>
                                <a:lnTo>
                                  <a:pt x="42672" y="103632"/>
                                </a:lnTo>
                                <a:lnTo>
                                  <a:pt x="39624" y="106680"/>
                                </a:lnTo>
                                <a:lnTo>
                                  <a:pt x="42672" y="106680"/>
                                </a:lnTo>
                                <a:lnTo>
                                  <a:pt x="27432" y="134112"/>
                                </a:lnTo>
                                <a:lnTo>
                                  <a:pt x="27432" y="140209"/>
                                </a:lnTo>
                                <a:lnTo>
                                  <a:pt x="24384" y="152400"/>
                                </a:lnTo>
                                <a:lnTo>
                                  <a:pt x="24384" y="158497"/>
                                </a:lnTo>
                                <a:lnTo>
                                  <a:pt x="18288" y="170688"/>
                                </a:lnTo>
                                <a:lnTo>
                                  <a:pt x="18288" y="176785"/>
                                </a:lnTo>
                                <a:lnTo>
                                  <a:pt x="15240" y="182880"/>
                                </a:lnTo>
                                <a:lnTo>
                                  <a:pt x="15240" y="188976"/>
                                </a:lnTo>
                                <a:lnTo>
                                  <a:pt x="12192" y="195072"/>
                                </a:lnTo>
                                <a:lnTo>
                                  <a:pt x="12192" y="207264"/>
                                </a:lnTo>
                                <a:lnTo>
                                  <a:pt x="9144" y="210312"/>
                                </a:lnTo>
                                <a:lnTo>
                                  <a:pt x="9144" y="225552"/>
                                </a:lnTo>
                                <a:lnTo>
                                  <a:pt x="6096" y="231648"/>
                                </a:lnTo>
                                <a:lnTo>
                                  <a:pt x="6096" y="286512"/>
                                </a:lnTo>
                                <a:lnTo>
                                  <a:pt x="9144" y="286512"/>
                                </a:lnTo>
                                <a:lnTo>
                                  <a:pt x="9144" y="304800"/>
                                </a:lnTo>
                                <a:lnTo>
                                  <a:pt x="12192" y="307848"/>
                                </a:lnTo>
                                <a:lnTo>
                                  <a:pt x="12192" y="320040"/>
                                </a:lnTo>
                                <a:lnTo>
                                  <a:pt x="15240" y="326136"/>
                                </a:lnTo>
                                <a:lnTo>
                                  <a:pt x="15240" y="335280"/>
                                </a:lnTo>
                                <a:lnTo>
                                  <a:pt x="18288" y="335280"/>
                                </a:lnTo>
                                <a:lnTo>
                                  <a:pt x="18288" y="341376"/>
                                </a:lnTo>
                                <a:lnTo>
                                  <a:pt x="21336" y="347472"/>
                                </a:lnTo>
                                <a:lnTo>
                                  <a:pt x="21336" y="353568"/>
                                </a:lnTo>
                                <a:lnTo>
                                  <a:pt x="27432" y="362712"/>
                                </a:lnTo>
                                <a:lnTo>
                                  <a:pt x="27432" y="368809"/>
                                </a:lnTo>
                                <a:lnTo>
                                  <a:pt x="30480" y="381000"/>
                                </a:lnTo>
                                <a:lnTo>
                                  <a:pt x="27432" y="381000"/>
                                </a:lnTo>
                                <a:lnTo>
                                  <a:pt x="30480" y="384048"/>
                                </a:lnTo>
                                <a:lnTo>
                                  <a:pt x="33528" y="384048"/>
                                </a:lnTo>
                                <a:lnTo>
                                  <a:pt x="33528" y="390144"/>
                                </a:lnTo>
                                <a:lnTo>
                                  <a:pt x="54864" y="429768"/>
                                </a:lnTo>
                                <a:lnTo>
                                  <a:pt x="51816" y="429768"/>
                                </a:lnTo>
                                <a:lnTo>
                                  <a:pt x="54864" y="432816"/>
                                </a:lnTo>
                                <a:lnTo>
                                  <a:pt x="57912" y="432816"/>
                                </a:lnTo>
                                <a:lnTo>
                                  <a:pt x="64008" y="445009"/>
                                </a:lnTo>
                                <a:lnTo>
                                  <a:pt x="60960" y="445009"/>
                                </a:lnTo>
                                <a:lnTo>
                                  <a:pt x="67056" y="451104"/>
                                </a:lnTo>
                                <a:lnTo>
                                  <a:pt x="70104" y="451104"/>
                                </a:lnTo>
                                <a:lnTo>
                                  <a:pt x="76200" y="466344"/>
                                </a:lnTo>
                                <a:lnTo>
                                  <a:pt x="73152" y="466344"/>
                                </a:lnTo>
                                <a:lnTo>
                                  <a:pt x="79248" y="472440"/>
                                </a:lnTo>
                                <a:lnTo>
                                  <a:pt x="82296" y="472440"/>
                                </a:lnTo>
                                <a:lnTo>
                                  <a:pt x="85344" y="478536"/>
                                </a:lnTo>
                                <a:lnTo>
                                  <a:pt x="82296" y="478536"/>
                                </a:lnTo>
                                <a:lnTo>
                                  <a:pt x="91440" y="487680"/>
                                </a:lnTo>
                                <a:lnTo>
                                  <a:pt x="94488" y="487680"/>
                                </a:lnTo>
                                <a:lnTo>
                                  <a:pt x="97536" y="493776"/>
                                </a:lnTo>
                                <a:lnTo>
                                  <a:pt x="94488" y="493776"/>
                                </a:lnTo>
                                <a:lnTo>
                                  <a:pt x="100584" y="496824"/>
                                </a:lnTo>
                                <a:lnTo>
                                  <a:pt x="103632" y="496824"/>
                                </a:lnTo>
                                <a:lnTo>
                                  <a:pt x="106680" y="502920"/>
                                </a:lnTo>
                                <a:lnTo>
                                  <a:pt x="103632" y="502920"/>
                                </a:lnTo>
                                <a:lnTo>
                                  <a:pt x="106680" y="505968"/>
                                </a:lnTo>
                                <a:lnTo>
                                  <a:pt x="512064" y="505968"/>
                                </a:lnTo>
                                <a:lnTo>
                                  <a:pt x="512064" y="512064"/>
                                </a:lnTo>
                                <a:lnTo>
                                  <a:pt x="103632" y="512064"/>
                                </a:lnTo>
                                <a:lnTo>
                                  <a:pt x="103632" y="509016"/>
                                </a:lnTo>
                                <a:lnTo>
                                  <a:pt x="100584" y="505968"/>
                                </a:lnTo>
                                <a:lnTo>
                                  <a:pt x="97536" y="499872"/>
                                </a:lnTo>
                                <a:lnTo>
                                  <a:pt x="91440" y="496824"/>
                                </a:lnTo>
                                <a:lnTo>
                                  <a:pt x="88392" y="490728"/>
                                </a:lnTo>
                                <a:lnTo>
                                  <a:pt x="79248" y="481585"/>
                                </a:lnTo>
                                <a:lnTo>
                                  <a:pt x="64008" y="451104"/>
                                </a:lnTo>
                                <a:lnTo>
                                  <a:pt x="57912" y="448056"/>
                                </a:lnTo>
                                <a:lnTo>
                                  <a:pt x="51816" y="435864"/>
                                </a:lnTo>
                                <a:lnTo>
                                  <a:pt x="48768" y="432816"/>
                                </a:lnTo>
                                <a:lnTo>
                                  <a:pt x="27432" y="393192"/>
                                </a:lnTo>
                                <a:lnTo>
                                  <a:pt x="27432" y="384048"/>
                                </a:lnTo>
                                <a:lnTo>
                                  <a:pt x="21336" y="371856"/>
                                </a:lnTo>
                                <a:lnTo>
                                  <a:pt x="21336" y="365760"/>
                                </a:lnTo>
                                <a:lnTo>
                                  <a:pt x="15240" y="353568"/>
                                </a:lnTo>
                                <a:lnTo>
                                  <a:pt x="15240" y="350520"/>
                                </a:lnTo>
                                <a:lnTo>
                                  <a:pt x="12192" y="344424"/>
                                </a:lnTo>
                                <a:lnTo>
                                  <a:pt x="12192" y="338328"/>
                                </a:lnTo>
                                <a:lnTo>
                                  <a:pt x="9144" y="335280"/>
                                </a:lnTo>
                                <a:lnTo>
                                  <a:pt x="9144" y="329185"/>
                                </a:lnTo>
                                <a:lnTo>
                                  <a:pt x="6096" y="323088"/>
                                </a:lnTo>
                                <a:lnTo>
                                  <a:pt x="6096" y="310897"/>
                                </a:lnTo>
                                <a:lnTo>
                                  <a:pt x="3048" y="307848"/>
                                </a:lnTo>
                                <a:lnTo>
                                  <a:pt x="3048" y="289560"/>
                                </a:lnTo>
                                <a:lnTo>
                                  <a:pt x="0" y="286512"/>
                                </a:lnTo>
                                <a:lnTo>
                                  <a:pt x="0" y="228600"/>
                                </a:lnTo>
                                <a:lnTo>
                                  <a:pt x="3048" y="222504"/>
                                </a:lnTo>
                                <a:lnTo>
                                  <a:pt x="3048" y="210312"/>
                                </a:lnTo>
                                <a:lnTo>
                                  <a:pt x="6096" y="204216"/>
                                </a:lnTo>
                                <a:lnTo>
                                  <a:pt x="6096" y="192024"/>
                                </a:lnTo>
                                <a:lnTo>
                                  <a:pt x="9144" y="185928"/>
                                </a:lnTo>
                                <a:lnTo>
                                  <a:pt x="9144" y="179832"/>
                                </a:lnTo>
                                <a:lnTo>
                                  <a:pt x="12192" y="173736"/>
                                </a:lnTo>
                                <a:lnTo>
                                  <a:pt x="12192" y="167640"/>
                                </a:lnTo>
                                <a:lnTo>
                                  <a:pt x="15240" y="164592"/>
                                </a:lnTo>
                                <a:lnTo>
                                  <a:pt x="15240" y="161544"/>
                                </a:lnTo>
                                <a:lnTo>
                                  <a:pt x="18288" y="155448"/>
                                </a:lnTo>
                                <a:lnTo>
                                  <a:pt x="18288" y="149352"/>
                                </a:lnTo>
                                <a:lnTo>
                                  <a:pt x="24384" y="137160"/>
                                </a:lnTo>
                                <a:lnTo>
                                  <a:pt x="24384" y="131064"/>
                                </a:lnTo>
                                <a:lnTo>
                                  <a:pt x="36576" y="103632"/>
                                </a:lnTo>
                                <a:lnTo>
                                  <a:pt x="39624" y="100585"/>
                                </a:lnTo>
                                <a:lnTo>
                                  <a:pt x="67056" y="48768"/>
                                </a:lnTo>
                                <a:lnTo>
                                  <a:pt x="73152" y="42672"/>
                                </a:lnTo>
                                <a:lnTo>
                                  <a:pt x="73152" y="36576"/>
                                </a:lnTo>
                                <a:lnTo>
                                  <a:pt x="82296" y="27432"/>
                                </a:lnTo>
                                <a:lnTo>
                                  <a:pt x="85344" y="21336"/>
                                </a:lnTo>
                                <a:lnTo>
                                  <a:pt x="91440" y="18288"/>
                                </a:lnTo>
                                <a:lnTo>
                                  <a:pt x="97536" y="6097"/>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24" name="Shape 14124"/>
                        <wps:cNvSpPr/>
                        <wps:spPr>
                          <a:xfrm>
                            <a:off x="1865376" y="1530096"/>
                            <a:ext cx="512064" cy="512064"/>
                          </a:xfrm>
                          <a:custGeom>
                            <a:avLst/>
                            <a:gdLst/>
                            <a:ahLst/>
                            <a:cxnLst/>
                            <a:rect l="0" t="0" r="0" b="0"/>
                            <a:pathLst>
                              <a:path w="512064" h="512064">
                                <a:moveTo>
                                  <a:pt x="0" y="0"/>
                                </a:moveTo>
                                <a:lnTo>
                                  <a:pt x="408432" y="0"/>
                                </a:lnTo>
                                <a:lnTo>
                                  <a:pt x="411480" y="3048"/>
                                </a:lnTo>
                                <a:lnTo>
                                  <a:pt x="414528" y="3048"/>
                                </a:lnTo>
                                <a:lnTo>
                                  <a:pt x="417576" y="9144"/>
                                </a:lnTo>
                                <a:lnTo>
                                  <a:pt x="414528" y="9144"/>
                                </a:lnTo>
                                <a:lnTo>
                                  <a:pt x="417576" y="15240"/>
                                </a:lnTo>
                                <a:lnTo>
                                  <a:pt x="420624" y="15240"/>
                                </a:lnTo>
                                <a:lnTo>
                                  <a:pt x="423672" y="21336"/>
                                </a:lnTo>
                                <a:lnTo>
                                  <a:pt x="420624" y="21336"/>
                                </a:lnTo>
                                <a:lnTo>
                                  <a:pt x="426720" y="27432"/>
                                </a:lnTo>
                                <a:lnTo>
                                  <a:pt x="429768" y="27432"/>
                                </a:lnTo>
                                <a:lnTo>
                                  <a:pt x="438912" y="45720"/>
                                </a:lnTo>
                                <a:lnTo>
                                  <a:pt x="435864" y="45720"/>
                                </a:lnTo>
                                <a:lnTo>
                                  <a:pt x="441960" y="51816"/>
                                </a:lnTo>
                                <a:lnTo>
                                  <a:pt x="445008" y="51816"/>
                                </a:lnTo>
                                <a:lnTo>
                                  <a:pt x="460248" y="79248"/>
                                </a:lnTo>
                                <a:lnTo>
                                  <a:pt x="463296" y="88392"/>
                                </a:lnTo>
                                <a:lnTo>
                                  <a:pt x="484632" y="134112"/>
                                </a:lnTo>
                                <a:lnTo>
                                  <a:pt x="484632" y="140209"/>
                                </a:lnTo>
                                <a:lnTo>
                                  <a:pt x="493776" y="158497"/>
                                </a:lnTo>
                                <a:lnTo>
                                  <a:pt x="493776" y="164592"/>
                                </a:lnTo>
                                <a:lnTo>
                                  <a:pt x="496824" y="167640"/>
                                </a:lnTo>
                                <a:lnTo>
                                  <a:pt x="496824" y="173736"/>
                                </a:lnTo>
                                <a:lnTo>
                                  <a:pt x="499872" y="179832"/>
                                </a:lnTo>
                                <a:lnTo>
                                  <a:pt x="499872" y="185928"/>
                                </a:lnTo>
                                <a:lnTo>
                                  <a:pt x="502920" y="192024"/>
                                </a:lnTo>
                                <a:lnTo>
                                  <a:pt x="502920" y="198120"/>
                                </a:lnTo>
                                <a:lnTo>
                                  <a:pt x="505968" y="204216"/>
                                </a:lnTo>
                                <a:lnTo>
                                  <a:pt x="505968" y="213360"/>
                                </a:lnTo>
                                <a:lnTo>
                                  <a:pt x="509016" y="219456"/>
                                </a:lnTo>
                                <a:lnTo>
                                  <a:pt x="509016" y="240792"/>
                                </a:lnTo>
                                <a:lnTo>
                                  <a:pt x="512064" y="240792"/>
                                </a:lnTo>
                                <a:lnTo>
                                  <a:pt x="512064" y="301752"/>
                                </a:lnTo>
                                <a:lnTo>
                                  <a:pt x="509016" y="307848"/>
                                </a:lnTo>
                                <a:lnTo>
                                  <a:pt x="509016" y="323088"/>
                                </a:lnTo>
                                <a:lnTo>
                                  <a:pt x="505968" y="329185"/>
                                </a:lnTo>
                                <a:lnTo>
                                  <a:pt x="505968" y="335280"/>
                                </a:lnTo>
                                <a:lnTo>
                                  <a:pt x="502920" y="335280"/>
                                </a:lnTo>
                                <a:lnTo>
                                  <a:pt x="499872" y="338328"/>
                                </a:lnTo>
                                <a:lnTo>
                                  <a:pt x="502920" y="338328"/>
                                </a:lnTo>
                                <a:lnTo>
                                  <a:pt x="502920" y="350520"/>
                                </a:lnTo>
                                <a:lnTo>
                                  <a:pt x="499872" y="353568"/>
                                </a:lnTo>
                                <a:lnTo>
                                  <a:pt x="499872" y="359664"/>
                                </a:lnTo>
                                <a:lnTo>
                                  <a:pt x="496824" y="365760"/>
                                </a:lnTo>
                                <a:lnTo>
                                  <a:pt x="493776" y="365760"/>
                                </a:lnTo>
                                <a:lnTo>
                                  <a:pt x="490728" y="368809"/>
                                </a:lnTo>
                                <a:lnTo>
                                  <a:pt x="493776" y="368809"/>
                                </a:lnTo>
                                <a:lnTo>
                                  <a:pt x="493776" y="374904"/>
                                </a:lnTo>
                                <a:lnTo>
                                  <a:pt x="490728" y="381000"/>
                                </a:lnTo>
                                <a:lnTo>
                                  <a:pt x="490728" y="387097"/>
                                </a:lnTo>
                                <a:lnTo>
                                  <a:pt x="487680" y="393192"/>
                                </a:lnTo>
                                <a:lnTo>
                                  <a:pt x="484632" y="393192"/>
                                </a:lnTo>
                                <a:lnTo>
                                  <a:pt x="481584" y="396240"/>
                                </a:lnTo>
                                <a:lnTo>
                                  <a:pt x="484632" y="396240"/>
                                </a:lnTo>
                                <a:lnTo>
                                  <a:pt x="478536" y="405385"/>
                                </a:lnTo>
                                <a:lnTo>
                                  <a:pt x="478536" y="411480"/>
                                </a:lnTo>
                                <a:lnTo>
                                  <a:pt x="475488" y="411480"/>
                                </a:lnTo>
                                <a:lnTo>
                                  <a:pt x="472440" y="414528"/>
                                </a:lnTo>
                                <a:lnTo>
                                  <a:pt x="475488" y="414528"/>
                                </a:lnTo>
                                <a:lnTo>
                                  <a:pt x="466344" y="432816"/>
                                </a:lnTo>
                                <a:lnTo>
                                  <a:pt x="463296" y="432816"/>
                                </a:lnTo>
                                <a:lnTo>
                                  <a:pt x="463296" y="435864"/>
                                </a:lnTo>
                                <a:lnTo>
                                  <a:pt x="457200" y="451104"/>
                                </a:lnTo>
                                <a:lnTo>
                                  <a:pt x="454152" y="451104"/>
                                </a:lnTo>
                                <a:lnTo>
                                  <a:pt x="445008" y="460248"/>
                                </a:lnTo>
                                <a:lnTo>
                                  <a:pt x="448056" y="460248"/>
                                </a:lnTo>
                                <a:lnTo>
                                  <a:pt x="441960" y="472440"/>
                                </a:lnTo>
                                <a:lnTo>
                                  <a:pt x="438912" y="472440"/>
                                </a:lnTo>
                                <a:lnTo>
                                  <a:pt x="429768" y="481585"/>
                                </a:lnTo>
                                <a:lnTo>
                                  <a:pt x="432816" y="481585"/>
                                </a:lnTo>
                                <a:lnTo>
                                  <a:pt x="429768" y="487680"/>
                                </a:lnTo>
                                <a:lnTo>
                                  <a:pt x="426720" y="487680"/>
                                </a:lnTo>
                                <a:lnTo>
                                  <a:pt x="417576" y="496824"/>
                                </a:lnTo>
                                <a:lnTo>
                                  <a:pt x="420624" y="496824"/>
                                </a:lnTo>
                                <a:lnTo>
                                  <a:pt x="417576" y="499872"/>
                                </a:lnTo>
                                <a:lnTo>
                                  <a:pt x="417576" y="502920"/>
                                </a:lnTo>
                                <a:lnTo>
                                  <a:pt x="413512" y="504952"/>
                                </a:lnTo>
                                <a:lnTo>
                                  <a:pt x="411480" y="509016"/>
                                </a:lnTo>
                                <a:lnTo>
                                  <a:pt x="408432" y="509016"/>
                                </a:lnTo>
                                <a:lnTo>
                                  <a:pt x="408432" y="512064"/>
                                </a:lnTo>
                                <a:lnTo>
                                  <a:pt x="0" y="512064"/>
                                </a:lnTo>
                                <a:lnTo>
                                  <a:pt x="0" y="505968"/>
                                </a:lnTo>
                                <a:lnTo>
                                  <a:pt x="405384" y="505968"/>
                                </a:lnTo>
                                <a:lnTo>
                                  <a:pt x="408432" y="499872"/>
                                </a:lnTo>
                                <a:lnTo>
                                  <a:pt x="414528" y="496824"/>
                                </a:lnTo>
                                <a:lnTo>
                                  <a:pt x="417576" y="493776"/>
                                </a:lnTo>
                                <a:lnTo>
                                  <a:pt x="423672" y="484632"/>
                                </a:lnTo>
                                <a:lnTo>
                                  <a:pt x="426720" y="478536"/>
                                </a:lnTo>
                                <a:lnTo>
                                  <a:pt x="435864" y="469392"/>
                                </a:lnTo>
                                <a:lnTo>
                                  <a:pt x="441960" y="457200"/>
                                </a:lnTo>
                                <a:lnTo>
                                  <a:pt x="451104" y="451104"/>
                                </a:lnTo>
                                <a:lnTo>
                                  <a:pt x="460248" y="432816"/>
                                </a:lnTo>
                                <a:lnTo>
                                  <a:pt x="463296" y="429768"/>
                                </a:lnTo>
                                <a:lnTo>
                                  <a:pt x="469392" y="411480"/>
                                </a:lnTo>
                                <a:lnTo>
                                  <a:pt x="472440" y="408432"/>
                                </a:lnTo>
                                <a:lnTo>
                                  <a:pt x="472440" y="402336"/>
                                </a:lnTo>
                                <a:lnTo>
                                  <a:pt x="478536" y="393192"/>
                                </a:lnTo>
                                <a:lnTo>
                                  <a:pt x="481584" y="390144"/>
                                </a:lnTo>
                                <a:lnTo>
                                  <a:pt x="484632" y="384048"/>
                                </a:lnTo>
                                <a:lnTo>
                                  <a:pt x="484632" y="377952"/>
                                </a:lnTo>
                                <a:lnTo>
                                  <a:pt x="487680" y="371856"/>
                                </a:lnTo>
                                <a:lnTo>
                                  <a:pt x="487680" y="365760"/>
                                </a:lnTo>
                                <a:lnTo>
                                  <a:pt x="490728" y="362712"/>
                                </a:lnTo>
                                <a:lnTo>
                                  <a:pt x="493776" y="356616"/>
                                </a:lnTo>
                                <a:lnTo>
                                  <a:pt x="493776" y="353568"/>
                                </a:lnTo>
                                <a:lnTo>
                                  <a:pt x="496824" y="347472"/>
                                </a:lnTo>
                                <a:lnTo>
                                  <a:pt x="496824" y="335280"/>
                                </a:lnTo>
                                <a:lnTo>
                                  <a:pt x="499872" y="332232"/>
                                </a:lnTo>
                                <a:lnTo>
                                  <a:pt x="499872" y="326136"/>
                                </a:lnTo>
                                <a:lnTo>
                                  <a:pt x="502920" y="320040"/>
                                </a:lnTo>
                                <a:lnTo>
                                  <a:pt x="502920" y="304800"/>
                                </a:lnTo>
                                <a:lnTo>
                                  <a:pt x="505968" y="298704"/>
                                </a:lnTo>
                                <a:lnTo>
                                  <a:pt x="505968" y="243840"/>
                                </a:lnTo>
                                <a:lnTo>
                                  <a:pt x="502920" y="240792"/>
                                </a:lnTo>
                                <a:lnTo>
                                  <a:pt x="502920" y="222504"/>
                                </a:lnTo>
                                <a:lnTo>
                                  <a:pt x="499872" y="216409"/>
                                </a:lnTo>
                                <a:lnTo>
                                  <a:pt x="499872" y="207264"/>
                                </a:lnTo>
                                <a:lnTo>
                                  <a:pt x="496824" y="201168"/>
                                </a:lnTo>
                                <a:lnTo>
                                  <a:pt x="496824" y="195072"/>
                                </a:lnTo>
                                <a:lnTo>
                                  <a:pt x="493776" y="188976"/>
                                </a:lnTo>
                                <a:lnTo>
                                  <a:pt x="493776" y="182880"/>
                                </a:lnTo>
                                <a:lnTo>
                                  <a:pt x="490728" y="176785"/>
                                </a:lnTo>
                                <a:lnTo>
                                  <a:pt x="490728" y="170688"/>
                                </a:lnTo>
                                <a:lnTo>
                                  <a:pt x="487680" y="164592"/>
                                </a:lnTo>
                                <a:lnTo>
                                  <a:pt x="487680" y="161544"/>
                                </a:lnTo>
                                <a:lnTo>
                                  <a:pt x="478536" y="143256"/>
                                </a:lnTo>
                                <a:lnTo>
                                  <a:pt x="478536" y="137160"/>
                                </a:lnTo>
                                <a:lnTo>
                                  <a:pt x="457200" y="91440"/>
                                </a:lnTo>
                                <a:lnTo>
                                  <a:pt x="454152" y="82297"/>
                                </a:lnTo>
                                <a:lnTo>
                                  <a:pt x="438912" y="54864"/>
                                </a:lnTo>
                                <a:lnTo>
                                  <a:pt x="432816" y="48768"/>
                                </a:lnTo>
                                <a:lnTo>
                                  <a:pt x="423672" y="30480"/>
                                </a:lnTo>
                                <a:lnTo>
                                  <a:pt x="417576" y="24385"/>
                                </a:lnTo>
                                <a:lnTo>
                                  <a:pt x="417576" y="18288"/>
                                </a:lnTo>
                                <a:lnTo>
                                  <a:pt x="411480" y="12192"/>
                                </a:lnTo>
                                <a:lnTo>
                                  <a:pt x="408432"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25" name="Shape 14125"/>
                        <wps:cNvSpPr/>
                        <wps:spPr>
                          <a:xfrm>
                            <a:off x="1828800" y="1459992"/>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15239"/>
                                </a:lnTo>
                                <a:lnTo>
                                  <a:pt x="57912" y="15239"/>
                                </a:lnTo>
                                <a:lnTo>
                                  <a:pt x="57912" y="21336"/>
                                </a:lnTo>
                                <a:lnTo>
                                  <a:pt x="54864" y="21336"/>
                                </a:lnTo>
                                <a:lnTo>
                                  <a:pt x="54864" y="27432"/>
                                </a:lnTo>
                                <a:lnTo>
                                  <a:pt x="51816" y="27432"/>
                                </a:lnTo>
                                <a:lnTo>
                                  <a:pt x="51816" y="33527"/>
                                </a:lnTo>
                                <a:lnTo>
                                  <a:pt x="48768" y="33527"/>
                                </a:lnTo>
                                <a:lnTo>
                                  <a:pt x="48768" y="39624"/>
                                </a:lnTo>
                                <a:lnTo>
                                  <a:pt x="45720" y="39624"/>
                                </a:lnTo>
                                <a:lnTo>
                                  <a:pt x="45720" y="42672"/>
                                </a:lnTo>
                                <a:lnTo>
                                  <a:pt x="42672" y="42672"/>
                                </a:lnTo>
                                <a:lnTo>
                                  <a:pt x="42672" y="48768"/>
                                </a:lnTo>
                                <a:lnTo>
                                  <a:pt x="39624" y="48768"/>
                                </a:lnTo>
                                <a:lnTo>
                                  <a:pt x="39624" y="54863"/>
                                </a:lnTo>
                                <a:lnTo>
                                  <a:pt x="36576" y="54863"/>
                                </a:lnTo>
                                <a:lnTo>
                                  <a:pt x="36576" y="60960"/>
                                </a:lnTo>
                                <a:lnTo>
                                  <a:pt x="33528" y="60960"/>
                                </a:lnTo>
                                <a:lnTo>
                                  <a:pt x="33528" y="67056"/>
                                </a:lnTo>
                                <a:lnTo>
                                  <a:pt x="30480" y="67056"/>
                                </a:lnTo>
                                <a:lnTo>
                                  <a:pt x="30480" y="64008"/>
                                </a:lnTo>
                                <a:lnTo>
                                  <a:pt x="27432" y="64008"/>
                                </a:lnTo>
                                <a:lnTo>
                                  <a:pt x="27432" y="51815"/>
                                </a:lnTo>
                                <a:lnTo>
                                  <a:pt x="24384" y="51815"/>
                                </a:lnTo>
                                <a:lnTo>
                                  <a:pt x="24384" y="45720"/>
                                </a:lnTo>
                                <a:lnTo>
                                  <a:pt x="21336" y="45720"/>
                                </a:lnTo>
                                <a:lnTo>
                                  <a:pt x="21336" y="42672"/>
                                </a:lnTo>
                                <a:lnTo>
                                  <a:pt x="18288" y="42672"/>
                                </a:lnTo>
                                <a:lnTo>
                                  <a:pt x="18288" y="36575"/>
                                </a:lnTo>
                                <a:lnTo>
                                  <a:pt x="15240" y="36575"/>
                                </a:lnTo>
                                <a:lnTo>
                                  <a:pt x="15240" y="30480"/>
                                </a:lnTo>
                                <a:lnTo>
                                  <a:pt x="12192" y="30480"/>
                                </a:lnTo>
                                <a:lnTo>
                                  <a:pt x="12192" y="24384"/>
                                </a:lnTo>
                                <a:lnTo>
                                  <a:pt x="9144" y="24384"/>
                                </a:lnTo>
                                <a:lnTo>
                                  <a:pt x="9144" y="18288"/>
                                </a:lnTo>
                                <a:lnTo>
                                  <a:pt x="6096" y="18288"/>
                                </a:lnTo>
                                <a:lnTo>
                                  <a:pt x="6096" y="12192"/>
                                </a:lnTo>
                                <a:lnTo>
                                  <a:pt x="3048" y="12192"/>
                                </a:lnTo>
                                <a:lnTo>
                                  <a:pt x="30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26" name="Shape 14126"/>
                        <wps:cNvSpPr/>
                        <wps:spPr>
                          <a:xfrm>
                            <a:off x="1828800" y="1459992"/>
                            <a:ext cx="67056" cy="67056"/>
                          </a:xfrm>
                          <a:custGeom>
                            <a:avLst/>
                            <a:gdLst/>
                            <a:ahLst/>
                            <a:cxnLst/>
                            <a:rect l="0" t="0" r="0" b="0"/>
                            <a:pathLst>
                              <a:path w="67056" h="67056">
                                <a:moveTo>
                                  <a:pt x="0" y="0"/>
                                </a:moveTo>
                                <a:lnTo>
                                  <a:pt x="67056" y="0"/>
                                </a:lnTo>
                                <a:lnTo>
                                  <a:pt x="30480"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957" name="Shape 456957"/>
                        <wps:cNvSpPr/>
                        <wps:spPr>
                          <a:xfrm>
                            <a:off x="3048" y="679704"/>
                            <a:ext cx="673608" cy="9144"/>
                          </a:xfrm>
                          <a:custGeom>
                            <a:avLst/>
                            <a:gdLst/>
                            <a:ahLst/>
                            <a:cxnLst/>
                            <a:rect l="0" t="0" r="0" b="0"/>
                            <a:pathLst>
                              <a:path w="673608" h="9144">
                                <a:moveTo>
                                  <a:pt x="0" y="0"/>
                                </a:moveTo>
                                <a:lnTo>
                                  <a:pt x="673608" y="0"/>
                                </a:lnTo>
                                <a:lnTo>
                                  <a:pt x="67360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58" name="Shape 456958"/>
                        <wps:cNvSpPr/>
                        <wps:spPr>
                          <a:xfrm>
                            <a:off x="0" y="682752"/>
                            <a:ext cx="9144" cy="1524000"/>
                          </a:xfrm>
                          <a:custGeom>
                            <a:avLst/>
                            <a:gdLst/>
                            <a:ahLst/>
                            <a:cxnLst/>
                            <a:rect l="0" t="0" r="0" b="0"/>
                            <a:pathLst>
                              <a:path w="9144" h="1524000">
                                <a:moveTo>
                                  <a:pt x="0" y="0"/>
                                </a:moveTo>
                                <a:lnTo>
                                  <a:pt x="9144" y="0"/>
                                </a:lnTo>
                                <a:lnTo>
                                  <a:pt x="9144" y="1524000"/>
                                </a:lnTo>
                                <a:lnTo>
                                  <a:pt x="0" y="152400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59" name="Shape 456959"/>
                        <wps:cNvSpPr/>
                        <wps:spPr>
                          <a:xfrm>
                            <a:off x="3048" y="2203704"/>
                            <a:ext cx="673608" cy="9144"/>
                          </a:xfrm>
                          <a:custGeom>
                            <a:avLst/>
                            <a:gdLst/>
                            <a:ahLst/>
                            <a:cxnLst/>
                            <a:rect l="0" t="0" r="0" b="0"/>
                            <a:pathLst>
                              <a:path w="673608" h="9144">
                                <a:moveTo>
                                  <a:pt x="0" y="0"/>
                                </a:moveTo>
                                <a:lnTo>
                                  <a:pt x="673608" y="0"/>
                                </a:lnTo>
                                <a:lnTo>
                                  <a:pt x="67360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130" name="Shape 14130"/>
                        <wps:cNvSpPr/>
                        <wps:spPr>
                          <a:xfrm>
                            <a:off x="612648" y="646176"/>
                            <a:ext cx="64008" cy="67056"/>
                          </a:xfrm>
                          <a:custGeom>
                            <a:avLst/>
                            <a:gdLst/>
                            <a:ahLst/>
                            <a:cxnLst/>
                            <a:rect l="0" t="0" r="0" b="0"/>
                            <a:pathLst>
                              <a:path w="64008" h="67056">
                                <a:moveTo>
                                  <a:pt x="0" y="0"/>
                                </a:moveTo>
                                <a:lnTo>
                                  <a:pt x="64008"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4131" name="Rectangle 14131"/>
                        <wps:cNvSpPr/>
                        <wps:spPr>
                          <a:xfrm>
                            <a:off x="1767840" y="2099365"/>
                            <a:ext cx="801663"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810-93/d047</w:t>
                              </w:r>
                            </w:p>
                          </w:txbxContent>
                        </wps:txbx>
                        <wps:bodyPr horzOverflow="overflow" vert="horz" lIns="0" tIns="0" rIns="0" bIns="0" rtlCol="0">
                          <a:noAutofit/>
                        </wps:bodyPr>
                      </wps:wsp>
                      <wps:wsp>
                        <wps:cNvPr id="14132" name="Rectangle 14132"/>
                        <wps:cNvSpPr/>
                        <wps:spPr>
                          <a:xfrm>
                            <a:off x="1194816" y="987625"/>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4133" name="Rectangle 14133"/>
                        <wps:cNvSpPr/>
                        <wps:spPr>
                          <a:xfrm>
                            <a:off x="704083" y="1414345"/>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134" name="Rectangle 14134"/>
                        <wps:cNvSpPr/>
                        <wps:spPr>
                          <a:xfrm>
                            <a:off x="1737360" y="1749625"/>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4135" name="Rectangle 14135"/>
                        <wps:cNvSpPr/>
                        <wps:spPr>
                          <a:xfrm>
                            <a:off x="399283" y="1639897"/>
                            <a:ext cx="7126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P = BP + 1</w:t>
                              </w:r>
                            </w:p>
                          </w:txbxContent>
                        </wps:txbx>
                        <wps:bodyPr horzOverflow="overflow" vert="horz" lIns="0" tIns="0" rIns="0" bIns="0" rtlCol="0">
                          <a:noAutofit/>
                        </wps:bodyPr>
                      </wps:wsp>
                      <wps:wsp>
                        <wps:cNvPr id="14136" name="Rectangle 14136"/>
                        <wps:cNvSpPr/>
                        <wps:spPr>
                          <a:xfrm>
                            <a:off x="399283" y="1746582"/>
                            <a:ext cx="30329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0</w:t>
                              </w:r>
                            </w:p>
                          </w:txbxContent>
                        </wps:txbx>
                        <wps:bodyPr horzOverflow="overflow" vert="horz" lIns="0" tIns="0" rIns="0" bIns="0" rtlCol="0">
                          <a:noAutofit/>
                        </wps:bodyPr>
                      </wps:wsp>
                      <wps:wsp>
                        <wps:cNvPr id="14137" name="Rectangle 14137"/>
                        <wps:cNvSpPr/>
                        <wps:spPr>
                          <a:xfrm>
                            <a:off x="399283" y="1856310"/>
                            <a:ext cx="69259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T = ST – 1</w:t>
                              </w:r>
                            </w:p>
                          </w:txbxContent>
                        </wps:txbx>
                        <wps:bodyPr horzOverflow="overflow" vert="horz" lIns="0" tIns="0" rIns="0" bIns="0" rtlCol="0">
                          <a:noAutofit/>
                        </wps:bodyPr>
                      </wps:wsp>
                      <wps:wsp>
                        <wps:cNvPr id="14138" name="Rectangle 14138"/>
                        <wps:cNvSpPr/>
                        <wps:spPr>
                          <a:xfrm>
                            <a:off x="316982" y="167718"/>
                            <a:ext cx="9595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utput_stacked_</w:t>
                              </w:r>
                            </w:p>
                          </w:txbxContent>
                        </wps:txbx>
                        <wps:bodyPr horzOverflow="overflow" vert="horz" lIns="0" tIns="0" rIns="0" bIns="0" rtlCol="0">
                          <a:noAutofit/>
                        </wps:bodyPr>
                      </wps:wsp>
                      <wps:wsp>
                        <wps:cNvPr id="14139" name="Rectangle 14139"/>
                        <wps:cNvSpPr/>
                        <wps:spPr>
                          <a:xfrm>
                            <a:off x="316982" y="274393"/>
                            <a:ext cx="4053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zeros</w:t>
                              </w:r>
                            </w:p>
                          </w:txbxContent>
                        </wps:txbx>
                        <wps:bodyPr horzOverflow="overflow" vert="horz" lIns="0" tIns="0" rIns="0" bIns="0" rtlCol="0">
                          <a:noAutofit/>
                        </wps:bodyPr>
                      </wps:wsp>
                      <wps:wsp>
                        <wps:cNvPr id="14140" name="Rectangle 14140"/>
                        <wps:cNvSpPr/>
                        <wps:spPr>
                          <a:xfrm>
                            <a:off x="527299" y="1021157"/>
                            <a:ext cx="38423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T = 0</w:t>
                              </w:r>
                            </w:p>
                          </w:txbxContent>
                        </wps:txbx>
                        <wps:bodyPr horzOverflow="overflow" vert="horz" lIns="0" tIns="0" rIns="0" bIns="0" rtlCol="0">
                          <a:noAutofit/>
                        </wps:bodyPr>
                      </wps:wsp>
                      <wps:wsp>
                        <wps:cNvPr id="14141" name="Rectangle 14141"/>
                        <wps:cNvSpPr/>
                        <wps:spPr>
                          <a:xfrm>
                            <a:off x="646176" y="1133938"/>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89523" o:spid="_x0000_s3246" style="width:187.2pt;height:174pt;mso-position-horizontal-relative:char;mso-position-vertical-relative:line" coordsize="23774,2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">
                <v:shape id="Shape 456953" o:spid="_x0000_s3247" style="position:absolute;left:18623;top:11064;width:91;height:7620;visibility:visible;mso-wrap-style:square;v-text-anchor:top" coordsize="9144,76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" path="m,l9144,r,762000l,762000,,e" fillcolor="black" stroked="f" strokeweight="0">
                  <v:stroke miterlimit="83231f" joinstyle="miter"/>
                  <v:path arrowok="t" textboxrect="0,0,9144,762000"/>
                </v:shape>
                <v:shape id="Shape 456954" o:spid="_x0000_s3248" style="position:absolute;left:6766;top:11033;width:11887;height:92;visibility:visible;mso-wrap-style:square;v-text-anchor:top" coordsize="118872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" path="m,l1188720,r,9144l,9144,,e" fillcolor="black" stroked="f" strokeweight="0">
                  <v:stroke miterlimit="83231f" joinstyle="miter"/>
                  <v:path arrowok="t" textboxrect="0,0,1188720,9144"/>
                </v:shape>
                <v:shape id="Shape 456955" o:spid="_x0000_s3249" style="position:absolute;left:6736;top:1706;width:91;height:20361;visibility:visible;mso-wrap-style:square;v-text-anchor:top" coordsize="9144,2036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" path="m,l9144,r,2036064l,2036064,,e" fillcolor="black" stroked="f" strokeweight="0">
                  <v:stroke miterlimit="83231f" joinstyle="miter"/>
                  <v:path arrowok="t" textboxrect="0,0,9144,2036064"/>
                </v:shape>
                <v:shape id="Shape 14113" o:spid="_x0000_s3250" style="position:absolute;left:1706;top:30;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" path="m100584,l914400,r3048,6096l920496,6096r,6096l923544,12192r,6096l926592,18288r,3048l929640,21336r3048,6096l935736,27432r,6096l938784,33528r,6096l944880,39624r12192,24384l960120,64008r3048,3048l972312,85344r,6096l981456,109728r3048,l984504,112776r3048,l987552,124968r3048,l990600,131064r3048,l993648,137160r3048,l996696,149352r3048,l999744,155448r3048,l1002792,164592r3048,l1005840,173736r3048,l1008888,185928r3048,l1011936,204216r3048,l1014984,225552r3048,l1018032,286512r-3048,l1014984,304800r-3048,l1011936,323088r-3048,l1008888,335280r-3048,l1005840,344424r-3048,l1002792,353568r-3048,l999744,365760r-3048,l996696,371856r-3048,l993648,384048r-3048,l990600,390144r-6096,3048l984504,399288r-3048,l981456,402336r-3048,l978408,408432r-3048,l975360,414528r-3048,l972312,426720r-3048,l969264,432816r-3048,l966216,438912r-6096,3048l960120,448056r-3048,l957072,451104r-3048,l954024,457200r-3048,l950976,460248r-6096,3048l944880,469392r-3048,l941832,475488r-6096,3048l935736,481584r-6096,3048l929640,487680r-6096,3048l923544,499872r-6096,3048l917448,505968r-819912,l97536,502920r-3048,l94488,496824r-3048,l88392,493776r-3048,l85344,487680r-3048,l79248,481584r-3048,l70104,469392r,-6096l67056,463296,60960,451104r-3048,-3048l48768,429768r-3048,l45720,423672r-3048,l42672,417576r-3048,l39624,411480r-3048,l36576,405384r-3048,l33528,399288r-3048,l30480,396240r-3048,l27432,390144r-3048,l24384,374904r-3048,l21336,368808r-3048,l18288,356616r-3048,l15240,347472r-3048,l12192,335280r-3048,l9144,326136r-3048,l6096,307848r-3048,l3048,286512r-3048,l,222504r3048,l3048,201168r3048,l6096,188976r3048,l9144,170688r3048,l12192,161544r3048,l15240,158496r3048,l18288,146304r3048,l21336,134112r3048,l24384,121920r3048,l27432,115824r3048,l30480,106680r6096,-3048l36576,97536r3048,l39624,91440r3048,l42672,85344r3048,l45720,79248r3048,l48768,73152r3048,l51816,67056r3048,l54864,64008r3048,l57912,60960r6096,-3048l64008,51816r3048,l67056,45720r3048,l70104,36576r6096,l76200,30480r3048,l79248,24384r3048,l82296,21336r6096,-3048l88392,15240r3048,l91440,12192,97536,9144r,-6096l100584,3048r,-3048xe" stroked="f" strokeweight="0">
                  <v:stroke miterlimit="83231f" joinstyle="miter"/>
                  <v:path arrowok="t" textboxrect="0,0,1018032,505968"/>
                </v:shape>
                <v:shape id="Shape 14114" o:spid="_x0000_s3251" style="position:absolute;left:1676;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" path="m100584,l510540,r,6096l103632,6096r-9144,9144l97536,15240,85344,24384r3048,l79248,36576r-6096,6096l76200,39624,67056,57912r-6096,6096l64008,64008,39624,103632r-3048,3048l39624,106680r-3048,6096l36576,115824r-9144,24384l27432,146304r-3048,6096l24384,158496r-9144,6096l18288,164592r,6096l15240,176784r,12192l12192,195072r,6096l9144,207264r,15240l3048,225552r3048,l6096,284988r3048,1524l9144,304800r3048,3048l12192,320040r3048,6096l15240,333756r3048,1524l18288,341376r3048,6096l21336,353568r3048,3048l24384,362712r6096,18288l30480,384048r24384,45720l51816,429768r3048,3048l73152,460248r-3048,l73152,466344r9144,12192l79248,478536r15240,15240l91440,493776r12192,9144l100584,502920r3048,3048l510540,505968r,6096l100584,512064,94488,499872r-6096,-3048l85344,490728r-9144,-9144l73152,469392r-6096,-6096l51816,435864r-3048,-3048l27432,387096r,-3048l18288,365760r,-6096l15240,356616r,-6096l12192,344424r,-6096l9144,335280r,-6096l6096,323088r,-12192l3048,307848r,-18288l,286512,,222504r3048,-3048l3048,204216r3048,-6096l6096,192024r3048,-6096l9144,173736r3048,-6096l12192,164592r3048,-3048l18288,155448r,-6096l21336,143256r,-6096l30480,115824r,-6096l33528,103632r3048,-3048l57912,60960r6096,-6096l73152,36576r3048,-3048l82296,21336r6096,-3048l91440,12192,97536,6096,100584,xe" fillcolor="black" stroked="f" strokeweight="0">
                  <v:stroke miterlimit="83231f" joinstyle="miter"/>
                  <v:path arrowok="t" textboxrect="0,0,510540,512064"/>
                </v:shape>
                <v:shape id="Shape 14115" o:spid="_x0000_s3252" style="position:absolute;left:6781;width:5136;height:5120;visibility:visible;mso-wrap-style:square;v-text-anchor:top" coordsize="51358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" path="m,l406908,r9144,9144l413004,9144r9144,12192l419100,21336r6096,3048l434340,36576r-3048,l437388,39624r12192,18288l446532,57912r6096,6096l473964,103632r-3048,l483108,115824r,6096l492252,140208r,6096l498348,158496r,6096l501396,167640r,3048l504444,176784r,6096l507492,188976r,12192l510540,207264r,16764l513588,225552r,57912l510540,289560r,15240l507492,307848r,12192l504444,326136r,6096l501396,338328r,6096l495300,347472r3048,l498348,353568r-3048,3048l495300,362712r-6096,12192l489204,381000r-9144,12192l477012,396240r3048,l455676,441960r-3048,3048l455676,445008r-12192,15240l437388,466344r3048,l431292,478536r-15240,15240l419100,493776r-12192,18288l,512064r,-6096l403860,505968r6096,-6096l416052,490728r12192,-15240l434340,463296r6096,-6096l449580,441960r3048,-3048l473964,393192r3048,-3048l483108,377952r,-6096l489204,359664r,-3048l492252,350520r,-6096l495300,341376r,-6096l498348,329184r,-6096l501396,316992r,-9144l504444,301752r,-15240l507492,280416r,-51816l504444,225552r,-15240l501396,204216r,-12192l498348,185928r,-6096l495300,173736r,-3048l492252,164592r,-3048l486156,149352r,-6096l477012,124968r,-6096l470916,109728r-3048,-3048l449580,67056r-6096,-6096l434340,42672r,3048l428244,39624,422148,27432r-6096,-6096l416052,18288r-6096,-6096l406908,6096,,6096,,xe" fillcolor="black" stroked="f" strokeweight="0">
                  <v:stroke miterlimit="83231f" joinstyle="miter"/>
                  <v:path arrowok="t" textboxrect="0,0,513588,512064"/>
                </v:shape>
                <v:shape id="Shape 14116" o:spid="_x0000_s3253" style="position:absolute;left:1737;top:8046;width:10180;height:5944;visibility:visible;mso-wrap-style:square;v-text-anchor:top" coordsize="101803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" path="m509016,r509016,298704l509016,594360,,298704,509016,xe" stroked="f" strokeweight="0">
                  <v:stroke miterlimit="83231f" joinstyle="miter"/>
                  <v:path arrowok="t" textboxrect="0,0,1018032,594360"/>
                </v:shape>
                <v:shape id="Shape 14117" o:spid="_x0000_s3254" style="position:absolute;left:1706;top:8016;width:5106;height:6004;visibility:visible;mso-wrap-style:square;v-text-anchor:top" coordsize="510540,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" path="m509016,r1524,l510540,3942,5658,300220,510540,593475r,6981l509016,600456r,-3048l,301752r,-3048l509016,xe" fillcolor="black" stroked="f" strokeweight="0">
                  <v:stroke miterlimit="83231f" joinstyle="miter"/>
                  <v:path arrowok="t" textboxrect="0,0,510540,600456"/>
                </v:shape>
                <v:shape id="Shape 14118" o:spid="_x0000_s3255" style="position:absolute;left:6812;top:8016;width:5105;height:6004;visibility:visible;mso-wrap-style:square;v-text-anchor:top" coordsize="510540,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" path="m,l1524,,510540,298704r,3048l1524,597408r,3048l,600456r,-6981l504882,300220,,3942,,xe" fillcolor="black" stroked="f" strokeweight="0">
                  <v:stroke miterlimit="83231f" joinstyle="miter"/>
                  <v:path arrowok="t" textboxrect="0,0,510540,600456"/>
                </v:shape>
                <v:shape id="Shape 456956" o:spid="_x0000_s3256" style="position:absolute;left:1706;top:15270;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" path="m,l1018032,r,509016l,509016,,e" stroked="f" strokeweight="0">
                  <v:stroke miterlimit="83231f" joinstyle="miter"/>
                  <v:path arrowok="t" textboxrect="0,0,1018032,509016"/>
                </v:shape>
                <v:shape id="Shape 14120" o:spid="_x0000_s3257" style="position:absolute;left:1676;top:1524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" path="m,l3048,,512064,r,6096l6096,6096r,502920l512064,509016r,6096l,515112,,xe" fillcolor="black" stroked="f" strokeweight="0">
                  <v:stroke miterlimit="83231f" joinstyle="miter"/>
                  <v:path arrowok="t" textboxrect="0,0,512064,515112"/>
                </v:shape>
                <v:shape id="Shape 14121" o:spid="_x0000_s3258" style="position:absolute;left:6797;top:15240;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" path="m,l512064,r,512064l509016,512064r,3048l,515112r,-6096l505968,509016r,-502920l,6096,,xe" fillcolor="black" stroked="f" strokeweight="0">
                  <v:stroke miterlimit="83231f" joinstyle="miter"/>
                  <v:path arrowok="t" textboxrect="0,0,512064,515112"/>
                </v:shape>
                <v:shape id="Shape 14122" o:spid="_x0000_s3259" style="position:absolute;left:13563;top:15331;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" path="m103632,l917448,r,3049l920496,3049r6096,12191l926592,18288r3048,l929640,24385r3048,l935736,30480r3048,l938784,36576r3048,l941832,42673r3048,l944880,48768r3048,l950976,54864r3048,l954024,60961r3048,l957072,64008r3048,l960120,70104r3048,l963168,76200r3048,l966216,85344r3048,l969264,91440r3048,l972312,103632r3048,l975360,109728r3048,l978408,112776r3048,l981456,118873r3048,l984504,124968r3048,l987552,131064r3048,l990600,143256r3048,l993648,149352r3048,l996696,155449r3048,l999744,164592r3048,l1002792,176785r3048,l1005840,188976r3048,l1008888,201168r3048,l1011936,216409r3048,l1014984,240792r3048,l1018032,304800r-3048,l1014984,326137r-3048,l1011936,335280r-3048,l1008888,350520r-3048,l1005840,362712r-6096,3049l999744,377952r-3048,l996696,390144r-6096,3048l990600,399288r-3048,l987552,402337r-3048,l984504,411480r-3048,l981456,417576r-3048,l978408,423673r-3048,l975360,429768r-3048,3048l972312,438912r-3048,l969264,445009r-3048,l966216,448056r-6096,3048l960120,454152r-6096,3048l954024,463297r-3048,l950976,469392r-6096,3048l944880,475488r-6096,3049l938784,484632r-6096,3048l932688,490728r-6096,3048l926592,499873r-6096,l920496,505968r-819912,l100584,502920r-3048,l97536,496824r-3048,l91440,493776r-3048,l88392,487680r-3048,l82296,481585r-3048,l73152,469392r-3048,l70104,463297,64008,451104r-3048,-3048l57912,448056,48768,429768r-3048,l45720,423673r-3048,l42672,417576r-3048,l39624,411480r-3048,l36576,405385r-3048,l33528,399288r-3048,l30480,396240r-3048,l27432,387097r-3048,-6097l24384,374904r-3048,l21336,362712r-3048,l18288,356616r-3048,l15240,347473r-3048,l12192,335280r-3048,l9144,326137r-3048,l6096,307849r-3048,l3048,286512r-3048,l,225552r3048,l3048,207264r3048,l6096,188976r3048,l9144,176785r3048,l12192,164592r3048,l15240,158497r3048,l18288,146304r3048,l21336,140209r3048,l24384,121920r3048,l27432,115824r3048,l30480,112776r3048,l33528,106680r6096,-3048l39624,97537r3048,l42672,91440r3048,l45720,85344r3048,l48768,79249r3048,l51816,73152r3048,l54864,67056r3048,l57912,64008r3048,l60960,57912r3048,l64008,51816r3048,l67056,48768r3048,-3048l70104,39624r6096,-3048l76200,33528r6096,-3048l82296,24385r3048,l85344,21337r6096,-3049l91440,15240r3048,l94488,9144r3048,l97536,6097r6096,-3048l103632,xe" stroked="f" strokeweight="0">
                  <v:stroke miterlimit="83231f" joinstyle="miter"/>
                  <v:path arrowok="t" textboxrect="0,0,1018032,505968"/>
                </v:shape>
                <v:shape id="Shape 14123" o:spid="_x0000_s3260" style="position:absolute;left:13533;top:15300;width:5120;height:5121;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" path="m103632,l512064,r,6097l106680,6097r,-3049l100584,9144r3048,l97536,21336r-3048,l88392,24385r3048,l88392,30480r-3048,l76200,39624r3048,l76200,45720r-3048,l70104,51816r3048,l45720,103632r-3048,l39624,106680r3048,l27432,134112r,6097l24384,152400r,6097l18288,170688r,6097l15240,182880r,6096l12192,195072r,12192l9144,210312r,15240l6096,231648r,54864l9144,286512r,18288l12192,307848r,12192l15240,326136r,9144l18288,335280r,6096l21336,347472r,6096l27432,362712r,6097l30480,381000r-3048,l30480,384048r3048,l33528,390144r21336,39624l51816,429768r3048,3048l57912,432816r6096,12193l60960,445009r6096,6095l70104,451104r6096,15240l73152,466344r6096,6096l82296,472440r3048,6096l82296,478536r9144,9144l94488,487680r3048,6096l94488,493776r6096,3048l103632,496824r3048,6096l103632,502920r3048,3048l512064,505968r,6096l103632,512064r,-3048l100584,505968r-3048,-6096l91440,496824r-3048,-6096l79248,481585,64008,451104r-6096,-3048l51816,435864r-3048,-3048l27432,393192r,-9144l21336,371856r,-6096l15240,353568r,-3048l12192,344424r,-6096l9144,335280r,-6095l6096,323088r,-12191l3048,307848r,-18288l,286512,,228600r3048,-6096l3048,210312r3048,-6096l6096,192024r3048,-6096l9144,179832r3048,-6096l12192,167640r3048,-3048l15240,161544r3048,-6096l18288,149352r6096,-12192l24384,131064,36576,103632r3048,-3047l67056,48768r6096,-6096l73152,36576r9144,-9144l85344,21336r6096,-3048l97536,6097,103632,xe" fillcolor="black" stroked="f" strokeweight="0">
                  <v:stroke miterlimit="83231f" joinstyle="miter"/>
                  <v:path arrowok="t" textboxrect="0,0,512064,512064"/>
                </v:shape>
                <v:shape id="Shape 14124" o:spid="_x0000_s3261" style="position:absolute;left:18653;top:15300;width:5121;height:5121;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" path="m,l408432,r3048,3048l414528,3048r3048,6096l414528,9144r3048,6096l420624,15240r3048,6096l420624,21336r6096,6096l429768,27432r9144,18288l435864,45720r6096,6096l445008,51816r15240,27432l463296,88392r21336,45720l484632,140209r9144,18288l493776,164592r3048,3048l496824,173736r3048,6096l499872,185928r3048,6096l502920,198120r3048,6096l505968,213360r3048,6096l509016,240792r3048,l512064,301752r-3048,6096l509016,323088r-3048,6097l505968,335280r-3048,l499872,338328r3048,l502920,350520r-3048,3048l499872,359664r-3048,6096l493776,365760r-3048,3049l493776,368809r,6095l490728,381000r,6097l487680,393192r-3048,l481584,396240r3048,l478536,405385r,6095l475488,411480r-3048,3048l475488,414528r-9144,18288l463296,432816r,3048l457200,451104r-3048,l445008,460248r3048,l441960,472440r-3048,l429768,481585r3048,l429768,487680r-3048,l417576,496824r3048,l417576,499872r,3048l413512,504952r-2032,4064l408432,509016r,3048l,512064r,-6096l405384,505968r3048,-6096l414528,496824r3048,-3048l423672,484632r3048,-6096l435864,469392r6096,-12192l451104,451104r9144,-18288l463296,429768r6096,-18288l472440,408432r,-6096l478536,393192r3048,-3048l484632,384048r,-6096l487680,371856r,-6096l490728,362712r3048,-6096l493776,353568r3048,-6096l496824,335280r3048,-3048l499872,326136r3048,-6096l502920,304800r3048,-6096l505968,243840r-3048,-3048l502920,222504r-3048,-6095l499872,207264r-3048,-6096l496824,195072r-3048,-6096l493776,182880r-3048,-6095l490728,170688r-3048,-6096l487680,161544r-9144,-18288l478536,137160,457200,91440r-3048,-9143l438912,54864r-6096,-6096l423672,30480r-6096,-6095l417576,18288r-6096,-6096l408432,6097,,6097,,xe" fillcolor="black" stroked="f" strokeweight="0">
                  <v:stroke miterlimit="83231f" joinstyle="miter"/>
                  <v:path arrowok="t" textboxrect="0,0,512064,512064"/>
                </v:shape>
                <v:shape id="Shape 14125" o:spid="_x0000_s3262" style="position:absolute;left:18288;top:14599;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" path="m,l67056,r,3048l64008,3048r,6096l60960,9144r,6095l57912,15239r,6097l54864,21336r,6096l51816,27432r,6095l48768,33527r,6097l45720,39624r,3048l42672,42672r,6096l39624,48768r,6095l36576,54863r,6097l33528,60960r,6096l30480,67056r,-3048l27432,64008r,-12193l24384,51815r,-6095l21336,45720r,-3048l18288,42672r,-6097l15240,36575r,-6095l12192,30480r,-6096l9144,24384r,-6096l6096,18288r,-6096l3048,12192r,-6096l,6096,,xe" fillcolor="black" stroked="f" strokeweight="0">
                  <v:stroke miterlimit="83231f" joinstyle="miter"/>
                  <v:path arrowok="t" textboxrect="0,0,67056,67056"/>
                </v:shape>
                <v:shape id="Shape 14126" o:spid="_x0000_s3263" style="position:absolute;left:18288;top:14599;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" path="m,l67056,,30480,67056,,e" filled="f" strokeweight=".24pt">
                  <v:stroke endcap="round"/>
                  <v:path arrowok="t" textboxrect="0,0,67056,67056"/>
                </v:shape>
                <v:shape id="Shape 456957" o:spid="_x0000_s3264" style="position:absolute;left:30;top:6797;width:6736;height:91;visibility:visible;mso-wrap-style:square;v-text-anchor:top" coordsize="67360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" path="m,l673608,r,9144l,9144,,e" fillcolor="black" stroked="f" strokeweight="0">
                  <v:stroke endcap="round"/>
                  <v:path arrowok="t" textboxrect="0,0,673608,9144"/>
                </v:shape>
                <v:shape id="Shape 456958" o:spid="_x0000_s3265" style="position:absolute;top:6827;width:91;height:15240;visibility:visible;mso-wrap-style:square;v-text-anchor:top" coordsize="9144,15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" path="m,l9144,r,1524000l,1524000,,e" fillcolor="black" stroked="f" strokeweight="0">
                  <v:stroke endcap="round"/>
                  <v:path arrowok="t" textboxrect="0,0,9144,1524000"/>
                </v:shape>
                <v:shape id="Shape 456959" o:spid="_x0000_s3266" style="position:absolute;left:30;top:22037;width:6736;height:91;visibility:visible;mso-wrap-style:square;v-text-anchor:top" coordsize="67360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" path="m,l673608,r,9144l,9144,,e" fillcolor="black" stroked="f" strokeweight="0">
                  <v:stroke endcap="round"/>
                  <v:path arrowok="t" textboxrect="0,0,673608,9144"/>
                </v:shape>
                <v:shape id="Shape 14130" o:spid="_x0000_s3267" style="position:absolute;left:6126;top:6461;width:640;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" path="m,l64008,36576,,67056,,xe" fillcolor="black" strokeweight=".24pt">
                  <v:stroke endcap="round"/>
                  <v:path arrowok="t" textboxrect="0,0,64008,67056"/>
                </v:shape>
                <v:rect id="Rectangle 14131" o:spid="_x0000_s3268" style="position:absolute;left:17678;top:20993;width:801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810-93/d047</w:t>
                        </w:r>
                      </w:p>
                    </w:txbxContent>
                  </v:textbox>
                </v:rect>
                <v:rect id="Rectangle 14132" o:spid="_x0000_s3269" style="position:absolute;left:11948;top:9876;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4133" o:spid="_x0000_s3270" style="position:absolute;left:7040;top:14143;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134" o:spid="_x0000_s3271" style="position:absolute;left:17373;top:17496;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4135" o:spid="_x0000_s3272" style="position:absolute;left:3992;top:16398;width:712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BP = BP + 1</w:t>
                        </w:r>
                      </w:p>
                    </w:txbxContent>
                  </v:textbox>
                </v:rect>
                <v:rect id="Rectangle 14136" o:spid="_x0000_s3273" style="position:absolute;left:3992;top:17465;width:303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 = 0</w:t>
                        </w:r>
                      </w:p>
                    </w:txbxContent>
                  </v:textbox>
                </v:rect>
                <v:rect id="Rectangle 14137" o:spid="_x0000_s3274" style="position:absolute;left:3992;top:18563;width:692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T = ST – 1</w:t>
                        </w:r>
                      </w:p>
                    </w:txbxContent>
                  </v:textbox>
                </v:rect>
                <v:rect id="Rectangle 14138" o:spid="_x0000_s3275" style="position:absolute;left:3169;top:1677;width:959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Output_stacked_</w:t>
                        </w:r>
                      </w:p>
                    </w:txbxContent>
                  </v:textbox>
                </v:rect>
                <v:rect id="Rectangle 14139" o:spid="_x0000_s3276" style="position:absolute;left:3169;top:2743;width:40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zeros</w:t>
                        </w:r>
                      </w:p>
                    </w:txbxContent>
                  </v:textbox>
                </v:rect>
                <v:rect id="Rectangle 14140" o:spid="_x0000_s3277" style="position:absolute;left:5272;top:10211;width:384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ST = 0</w:t>
                        </w:r>
                      </w:p>
                    </w:txbxContent>
                  </v:textbox>
                </v:rect>
                <v:rect id="Rectangle 14141" o:spid="_x0000_s3278" style="position:absolute;left:6461;top:11339;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654" w:line="265" w:lineRule="auto"/>
        <w:ind w:left="141" w:right="163"/>
        <w:jc w:val="center"/>
      </w:pPr>
      <w:r>
        <w:rPr>
          <w:b/>
        </w:rPr>
        <w:t xml:space="preserve">Figure </w:t>
      </w:r>
      <w:proofErr w:type="gramStart"/>
      <w:r>
        <w:rPr>
          <w:b/>
        </w:rPr>
        <w:t>D.9  –</w:t>
      </w:r>
      <w:proofErr w:type="gramEnd"/>
      <w:r>
        <w:rPr>
          <w:b/>
        </w:rPr>
        <w:t xml:space="preserve">  Output_stacked_zeros procedure for encoder</w:t>
      </w:r>
    </w:p>
    <w:p w:rsidR="00094CB9" w:rsidRDefault="00FE5CBC">
      <w:pPr>
        <w:spacing w:after="416" w:line="265" w:lineRule="auto"/>
        <w:ind w:left="-5" w:right="0"/>
        <w:jc w:val="left"/>
      </w:pPr>
      <w:r>
        <w:rPr>
          <w:color w:val="FFFFFF"/>
        </w:rPr>
        <w:t>Figure D.9 [</w:t>
      </w:r>
      <w:r>
        <w:rPr>
          <w:b/>
          <w:color w:val="FFFFFF"/>
        </w:rPr>
        <w:t>D47]</w:t>
      </w:r>
      <w:r>
        <w:rPr>
          <w:color w:val="FFFFFF"/>
        </w:rPr>
        <w:t xml:space="preserve">, = 8.5 cm = </w:t>
      </w:r>
      <w:proofErr w:type="gramStart"/>
      <w:r>
        <w:rPr>
          <w:color w:val="FFFFFF"/>
        </w:rPr>
        <w:t>332.%</w:t>
      </w:r>
      <w:proofErr w:type="gramEnd"/>
    </w:p>
    <w:p w:rsidR="00094CB9" w:rsidRDefault="00FE5CBC">
      <w:pPr>
        <w:spacing w:after="544" w:line="259" w:lineRule="auto"/>
        <w:ind w:left="2698" w:right="0" w:firstLine="0"/>
        <w:jc w:val="left"/>
      </w:pPr>
      <w:r>
        <w:rPr>
          <w:rFonts w:ascii="Calibri" w:eastAsia="Calibri" w:hAnsi="Calibri" w:cs="Calibri"/>
          <w:noProof/>
          <w:sz w:val="22"/>
        </w:rPr>
        <mc:AlternateContent>
          <mc:Choice Requires="wpg">
            <w:drawing>
              <wp:inline distT="0" distB="0" distL="0" distR="0">
                <wp:extent cx="2380488" cy="2377440"/>
                <wp:effectExtent l="0" t="0" r="0" b="0"/>
                <wp:docPr id="289525" name="Group 289525"/>
                <wp:cNvGraphicFramePr/>
                <a:graphic xmlns:a="http://schemas.openxmlformats.org/drawingml/2006/main">
                  <a:graphicData uri="http://schemas.microsoft.com/office/word/2010/wordprocessingGroup">
                    <wpg:wgp>
                      <wpg:cNvGrpSpPr/>
                      <wpg:grpSpPr>
                        <a:xfrm>
                          <a:off x="0" y="0"/>
                          <a:ext cx="2380488" cy="2377440"/>
                          <a:chOff x="0" y="0"/>
                          <a:chExt cx="2380488" cy="2377440"/>
                        </a:xfrm>
                      </wpg:grpSpPr>
                      <wps:wsp>
                        <wps:cNvPr id="456960" name="Shape 456960"/>
                        <wps:cNvSpPr/>
                        <wps:spPr>
                          <a:xfrm>
                            <a:off x="1865376" y="1106424"/>
                            <a:ext cx="9144" cy="762000"/>
                          </a:xfrm>
                          <a:custGeom>
                            <a:avLst/>
                            <a:gdLst/>
                            <a:ahLst/>
                            <a:cxnLst/>
                            <a:rect l="0" t="0" r="0" b="0"/>
                            <a:pathLst>
                              <a:path w="9144" h="762000">
                                <a:moveTo>
                                  <a:pt x="0" y="0"/>
                                </a:moveTo>
                                <a:lnTo>
                                  <a:pt x="9144" y="0"/>
                                </a:lnTo>
                                <a:lnTo>
                                  <a:pt x="9144" y="762000"/>
                                </a:lnTo>
                                <a:lnTo>
                                  <a:pt x="0" y="76200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61" name="Shape 456961"/>
                        <wps:cNvSpPr/>
                        <wps:spPr>
                          <a:xfrm>
                            <a:off x="682752" y="1103376"/>
                            <a:ext cx="1185672" cy="9144"/>
                          </a:xfrm>
                          <a:custGeom>
                            <a:avLst/>
                            <a:gdLst/>
                            <a:ahLst/>
                            <a:cxnLst/>
                            <a:rect l="0" t="0" r="0" b="0"/>
                            <a:pathLst>
                              <a:path w="1185672" h="9144">
                                <a:moveTo>
                                  <a:pt x="0" y="0"/>
                                </a:moveTo>
                                <a:lnTo>
                                  <a:pt x="1185672" y="0"/>
                                </a:lnTo>
                                <a:lnTo>
                                  <a:pt x="118567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62" name="Shape 456962"/>
                        <wps:cNvSpPr/>
                        <wps:spPr>
                          <a:xfrm>
                            <a:off x="679704" y="170688"/>
                            <a:ext cx="9144" cy="2203704"/>
                          </a:xfrm>
                          <a:custGeom>
                            <a:avLst/>
                            <a:gdLst/>
                            <a:ahLst/>
                            <a:cxnLst/>
                            <a:rect l="0" t="0" r="0" b="0"/>
                            <a:pathLst>
                              <a:path w="9144" h="2203704">
                                <a:moveTo>
                                  <a:pt x="0" y="0"/>
                                </a:moveTo>
                                <a:lnTo>
                                  <a:pt x="9144" y="0"/>
                                </a:lnTo>
                                <a:lnTo>
                                  <a:pt x="9144" y="2203704"/>
                                </a:lnTo>
                                <a:lnTo>
                                  <a:pt x="0" y="220370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149" name="Shape 14149"/>
                        <wps:cNvSpPr/>
                        <wps:spPr>
                          <a:xfrm>
                            <a:off x="170688" y="3048"/>
                            <a:ext cx="1018032" cy="505968"/>
                          </a:xfrm>
                          <a:custGeom>
                            <a:avLst/>
                            <a:gdLst/>
                            <a:ahLst/>
                            <a:cxnLst/>
                            <a:rect l="0" t="0" r="0" b="0"/>
                            <a:pathLst>
                              <a:path w="1018032" h="505968">
                                <a:moveTo>
                                  <a:pt x="103632" y="0"/>
                                </a:moveTo>
                                <a:lnTo>
                                  <a:pt x="917448" y="0"/>
                                </a:lnTo>
                                <a:lnTo>
                                  <a:pt x="920496" y="6096"/>
                                </a:lnTo>
                                <a:lnTo>
                                  <a:pt x="923544" y="6096"/>
                                </a:lnTo>
                                <a:lnTo>
                                  <a:pt x="923544" y="12192"/>
                                </a:lnTo>
                                <a:lnTo>
                                  <a:pt x="926592" y="12192"/>
                                </a:lnTo>
                                <a:lnTo>
                                  <a:pt x="929640" y="18288"/>
                                </a:lnTo>
                                <a:lnTo>
                                  <a:pt x="932688" y="18288"/>
                                </a:lnTo>
                                <a:lnTo>
                                  <a:pt x="932688" y="21336"/>
                                </a:lnTo>
                                <a:lnTo>
                                  <a:pt x="935736" y="21336"/>
                                </a:lnTo>
                                <a:lnTo>
                                  <a:pt x="938784" y="27432"/>
                                </a:lnTo>
                                <a:lnTo>
                                  <a:pt x="941832" y="27432"/>
                                </a:lnTo>
                                <a:lnTo>
                                  <a:pt x="941832" y="33528"/>
                                </a:lnTo>
                                <a:lnTo>
                                  <a:pt x="944880" y="33528"/>
                                </a:lnTo>
                                <a:lnTo>
                                  <a:pt x="944880" y="39624"/>
                                </a:lnTo>
                                <a:lnTo>
                                  <a:pt x="947928" y="39624"/>
                                </a:lnTo>
                                <a:lnTo>
                                  <a:pt x="960120" y="64008"/>
                                </a:lnTo>
                                <a:lnTo>
                                  <a:pt x="963168" y="67056"/>
                                </a:lnTo>
                                <a:lnTo>
                                  <a:pt x="984504" y="109728"/>
                                </a:lnTo>
                                <a:lnTo>
                                  <a:pt x="987552" y="109728"/>
                                </a:lnTo>
                                <a:lnTo>
                                  <a:pt x="987552" y="112776"/>
                                </a:lnTo>
                                <a:lnTo>
                                  <a:pt x="990600" y="112776"/>
                                </a:lnTo>
                                <a:lnTo>
                                  <a:pt x="990600" y="118872"/>
                                </a:lnTo>
                                <a:lnTo>
                                  <a:pt x="993648" y="118872"/>
                                </a:lnTo>
                                <a:lnTo>
                                  <a:pt x="993648" y="131064"/>
                                </a:lnTo>
                                <a:lnTo>
                                  <a:pt x="996696" y="131064"/>
                                </a:lnTo>
                                <a:lnTo>
                                  <a:pt x="996696" y="137160"/>
                                </a:lnTo>
                                <a:lnTo>
                                  <a:pt x="999744" y="137160"/>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6"/>
                                </a:lnTo>
                                <a:lnTo>
                                  <a:pt x="1014984" y="204216"/>
                                </a:lnTo>
                                <a:lnTo>
                                  <a:pt x="1014984" y="225552"/>
                                </a:lnTo>
                                <a:lnTo>
                                  <a:pt x="1018032" y="225552"/>
                                </a:lnTo>
                                <a:lnTo>
                                  <a:pt x="1018032" y="289560"/>
                                </a:lnTo>
                                <a:lnTo>
                                  <a:pt x="1014984" y="289560"/>
                                </a:lnTo>
                                <a:lnTo>
                                  <a:pt x="1014984" y="310896"/>
                                </a:lnTo>
                                <a:lnTo>
                                  <a:pt x="1011936" y="310896"/>
                                </a:lnTo>
                                <a:lnTo>
                                  <a:pt x="1011936" y="323088"/>
                                </a:lnTo>
                                <a:lnTo>
                                  <a:pt x="1008888" y="323088"/>
                                </a:lnTo>
                                <a:lnTo>
                                  <a:pt x="1008888" y="341376"/>
                                </a:lnTo>
                                <a:lnTo>
                                  <a:pt x="1005840" y="341376"/>
                                </a:lnTo>
                                <a:lnTo>
                                  <a:pt x="1005840" y="350520"/>
                                </a:lnTo>
                                <a:lnTo>
                                  <a:pt x="1002792" y="350520"/>
                                </a:lnTo>
                                <a:lnTo>
                                  <a:pt x="1002792" y="353568"/>
                                </a:lnTo>
                                <a:lnTo>
                                  <a:pt x="999744" y="353568"/>
                                </a:lnTo>
                                <a:lnTo>
                                  <a:pt x="999744" y="377952"/>
                                </a:lnTo>
                                <a:lnTo>
                                  <a:pt x="996696" y="377952"/>
                                </a:lnTo>
                                <a:lnTo>
                                  <a:pt x="996696" y="384048"/>
                                </a:lnTo>
                                <a:lnTo>
                                  <a:pt x="993648" y="384048"/>
                                </a:lnTo>
                                <a:lnTo>
                                  <a:pt x="993648" y="390144"/>
                                </a:lnTo>
                                <a:lnTo>
                                  <a:pt x="987552" y="393192"/>
                                </a:lnTo>
                                <a:lnTo>
                                  <a:pt x="987552" y="402336"/>
                                </a:lnTo>
                                <a:lnTo>
                                  <a:pt x="984504" y="402336"/>
                                </a:lnTo>
                                <a:lnTo>
                                  <a:pt x="984504" y="408432"/>
                                </a:lnTo>
                                <a:lnTo>
                                  <a:pt x="981456" y="408432"/>
                                </a:lnTo>
                                <a:lnTo>
                                  <a:pt x="981456" y="414528"/>
                                </a:lnTo>
                                <a:lnTo>
                                  <a:pt x="978408" y="414528"/>
                                </a:lnTo>
                                <a:lnTo>
                                  <a:pt x="978408" y="420624"/>
                                </a:lnTo>
                                <a:lnTo>
                                  <a:pt x="975360" y="420624"/>
                                </a:lnTo>
                                <a:lnTo>
                                  <a:pt x="975360" y="426720"/>
                                </a:lnTo>
                                <a:lnTo>
                                  <a:pt x="972312" y="426720"/>
                                </a:lnTo>
                                <a:lnTo>
                                  <a:pt x="972312" y="432816"/>
                                </a:lnTo>
                                <a:lnTo>
                                  <a:pt x="969264" y="432816"/>
                                </a:lnTo>
                                <a:lnTo>
                                  <a:pt x="969264" y="438912"/>
                                </a:lnTo>
                                <a:lnTo>
                                  <a:pt x="963168" y="441960"/>
                                </a:lnTo>
                                <a:lnTo>
                                  <a:pt x="963168" y="445008"/>
                                </a:lnTo>
                                <a:lnTo>
                                  <a:pt x="960120" y="445008"/>
                                </a:lnTo>
                                <a:lnTo>
                                  <a:pt x="960120" y="448056"/>
                                </a:lnTo>
                                <a:lnTo>
                                  <a:pt x="954024" y="451104"/>
                                </a:lnTo>
                                <a:lnTo>
                                  <a:pt x="954024" y="457200"/>
                                </a:lnTo>
                                <a:lnTo>
                                  <a:pt x="950976" y="457200"/>
                                </a:lnTo>
                                <a:lnTo>
                                  <a:pt x="950976" y="469392"/>
                                </a:lnTo>
                                <a:lnTo>
                                  <a:pt x="947928" y="469392"/>
                                </a:lnTo>
                                <a:lnTo>
                                  <a:pt x="947928" y="472440"/>
                                </a:lnTo>
                                <a:lnTo>
                                  <a:pt x="941832" y="475488"/>
                                </a:lnTo>
                                <a:lnTo>
                                  <a:pt x="941832" y="481584"/>
                                </a:lnTo>
                                <a:lnTo>
                                  <a:pt x="935736" y="484632"/>
                                </a:lnTo>
                                <a:lnTo>
                                  <a:pt x="935736" y="487680"/>
                                </a:lnTo>
                                <a:lnTo>
                                  <a:pt x="929640" y="490728"/>
                                </a:lnTo>
                                <a:lnTo>
                                  <a:pt x="929640" y="493776"/>
                                </a:lnTo>
                                <a:lnTo>
                                  <a:pt x="926592" y="493776"/>
                                </a:lnTo>
                                <a:lnTo>
                                  <a:pt x="926592" y="496824"/>
                                </a:lnTo>
                                <a:lnTo>
                                  <a:pt x="920496" y="499872"/>
                                </a:lnTo>
                                <a:lnTo>
                                  <a:pt x="920496" y="505968"/>
                                </a:lnTo>
                                <a:lnTo>
                                  <a:pt x="100584" y="505968"/>
                                </a:lnTo>
                                <a:lnTo>
                                  <a:pt x="100584" y="502920"/>
                                </a:lnTo>
                                <a:lnTo>
                                  <a:pt x="97536" y="502920"/>
                                </a:lnTo>
                                <a:lnTo>
                                  <a:pt x="97536" y="496824"/>
                                </a:lnTo>
                                <a:lnTo>
                                  <a:pt x="94488" y="496824"/>
                                </a:lnTo>
                                <a:lnTo>
                                  <a:pt x="91440" y="490728"/>
                                </a:lnTo>
                                <a:lnTo>
                                  <a:pt x="91440" y="487680"/>
                                </a:lnTo>
                                <a:lnTo>
                                  <a:pt x="88392" y="487680"/>
                                </a:lnTo>
                                <a:lnTo>
                                  <a:pt x="85344" y="481584"/>
                                </a:lnTo>
                                <a:lnTo>
                                  <a:pt x="82296" y="481584"/>
                                </a:lnTo>
                                <a:lnTo>
                                  <a:pt x="76200" y="469392"/>
                                </a:lnTo>
                                <a:lnTo>
                                  <a:pt x="73152" y="469392"/>
                                </a:lnTo>
                                <a:lnTo>
                                  <a:pt x="60960" y="445008"/>
                                </a:lnTo>
                                <a:lnTo>
                                  <a:pt x="57912" y="445008"/>
                                </a:lnTo>
                                <a:lnTo>
                                  <a:pt x="54864" y="441960"/>
                                </a:lnTo>
                                <a:lnTo>
                                  <a:pt x="48768" y="429768"/>
                                </a:lnTo>
                                <a:lnTo>
                                  <a:pt x="45720" y="429768"/>
                                </a:lnTo>
                                <a:lnTo>
                                  <a:pt x="45720" y="417576"/>
                                </a:lnTo>
                                <a:lnTo>
                                  <a:pt x="42672" y="417576"/>
                                </a:lnTo>
                                <a:lnTo>
                                  <a:pt x="42672" y="411480"/>
                                </a:lnTo>
                                <a:lnTo>
                                  <a:pt x="39624" y="411480"/>
                                </a:lnTo>
                                <a:lnTo>
                                  <a:pt x="39624" y="405384"/>
                                </a:lnTo>
                                <a:lnTo>
                                  <a:pt x="36576" y="405384"/>
                                </a:lnTo>
                                <a:lnTo>
                                  <a:pt x="36576" y="399288"/>
                                </a:lnTo>
                                <a:lnTo>
                                  <a:pt x="33528" y="399288"/>
                                </a:lnTo>
                                <a:lnTo>
                                  <a:pt x="33528" y="396240"/>
                                </a:lnTo>
                                <a:lnTo>
                                  <a:pt x="30480" y="396240"/>
                                </a:lnTo>
                                <a:lnTo>
                                  <a:pt x="30480" y="387096"/>
                                </a:lnTo>
                                <a:lnTo>
                                  <a:pt x="27432" y="381000"/>
                                </a:lnTo>
                                <a:lnTo>
                                  <a:pt x="24384" y="381000"/>
                                </a:lnTo>
                                <a:lnTo>
                                  <a:pt x="24384" y="374904"/>
                                </a:lnTo>
                                <a:lnTo>
                                  <a:pt x="21336" y="374904"/>
                                </a:lnTo>
                                <a:lnTo>
                                  <a:pt x="21336" y="362712"/>
                                </a:lnTo>
                                <a:lnTo>
                                  <a:pt x="18288" y="362712"/>
                                </a:lnTo>
                                <a:lnTo>
                                  <a:pt x="18288" y="356616"/>
                                </a:lnTo>
                                <a:lnTo>
                                  <a:pt x="15240" y="356616"/>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5552"/>
                                </a:lnTo>
                                <a:lnTo>
                                  <a:pt x="3048" y="225552"/>
                                </a:lnTo>
                                <a:lnTo>
                                  <a:pt x="3048" y="207264"/>
                                </a:lnTo>
                                <a:lnTo>
                                  <a:pt x="6096" y="207264"/>
                                </a:lnTo>
                                <a:lnTo>
                                  <a:pt x="6096" y="188976"/>
                                </a:lnTo>
                                <a:lnTo>
                                  <a:pt x="9144" y="188976"/>
                                </a:lnTo>
                                <a:lnTo>
                                  <a:pt x="9144" y="176784"/>
                                </a:lnTo>
                                <a:lnTo>
                                  <a:pt x="12192" y="176784"/>
                                </a:lnTo>
                                <a:lnTo>
                                  <a:pt x="12192" y="164592"/>
                                </a:lnTo>
                                <a:lnTo>
                                  <a:pt x="15240" y="164592"/>
                                </a:lnTo>
                                <a:lnTo>
                                  <a:pt x="15240" y="158496"/>
                                </a:lnTo>
                                <a:lnTo>
                                  <a:pt x="18288" y="158496"/>
                                </a:lnTo>
                                <a:lnTo>
                                  <a:pt x="18288" y="146304"/>
                                </a:lnTo>
                                <a:lnTo>
                                  <a:pt x="21336" y="146304"/>
                                </a:lnTo>
                                <a:lnTo>
                                  <a:pt x="21336" y="140208"/>
                                </a:lnTo>
                                <a:lnTo>
                                  <a:pt x="24384" y="140208"/>
                                </a:lnTo>
                                <a:lnTo>
                                  <a:pt x="24384" y="128016"/>
                                </a:lnTo>
                                <a:lnTo>
                                  <a:pt x="27432" y="128016"/>
                                </a:lnTo>
                                <a:lnTo>
                                  <a:pt x="27432" y="121920"/>
                                </a:lnTo>
                                <a:lnTo>
                                  <a:pt x="30480" y="121920"/>
                                </a:lnTo>
                                <a:lnTo>
                                  <a:pt x="30480" y="115824"/>
                                </a:lnTo>
                                <a:lnTo>
                                  <a:pt x="33528" y="115824"/>
                                </a:lnTo>
                                <a:lnTo>
                                  <a:pt x="33528" y="112776"/>
                                </a:lnTo>
                                <a:lnTo>
                                  <a:pt x="36576" y="112776"/>
                                </a:lnTo>
                                <a:lnTo>
                                  <a:pt x="36576" y="106680"/>
                                </a:lnTo>
                                <a:lnTo>
                                  <a:pt x="42672" y="103632"/>
                                </a:lnTo>
                                <a:lnTo>
                                  <a:pt x="42672" y="97536"/>
                                </a:lnTo>
                                <a:lnTo>
                                  <a:pt x="45720" y="97536"/>
                                </a:lnTo>
                                <a:lnTo>
                                  <a:pt x="45720" y="85344"/>
                                </a:lnTo>
                                <a:lnTo>
                                  <a:pt x="48768" y="85344"/>
                                </a:lnTo>
                                <a:lnTo>
                                  <a:pt x="48768" y="79248"/>
                                </a:lnTo>
                                <a:lnTo>
                                  <a:pt x="51816" y="79248"/>
                                </a:lnTo>
                                <a:lnTo>
                                  <a:pt x="51816" y="73152"/>
                                </a:lnTo>
                                <a:lnTo>
                                  <a:pt x="54864" y="73152"/>
                                </a:lnTo>
                                <a:lnTo>
                                  <a:pt x="54864" y="67056"/>
                                </a:lnTo>
                                <a:lnTo>
                                  <a:pt x="57912" y="67056"/>
                                </a:lnTo>
                                <a:lnTo>
                                  <a:pt x="57912" y="64008"/>
                                </a:lnTo>
                                <a:lnTo>
                                  <a:pt x="60960" y="64008"/>
                                </a:lnTo>
                                <a:lnTo>
                                  <a:pt x="60960" y="57912"/>
                                </a:lnTo>
                                <a:lnTo>
                                  <a:pt x="64008" y="57912"/>
                                </a:lnTo>
                                <a:lnTo>
                                  <a:pt x="64008" y="51816"/>
                                </a:lnTo>
                                <a:lnTo>
                                  <a:pt x="67056" y="51816"/>
                                </a:lnTo>
                                <a:lnTo>
                                  <a:pt x="67056" y="48768"/>
                                </a:lnTo>
                                <a:lnTo>
                                  <a:pt x="73152" y="45720"/>
                                </a:lnTo>
                                <a:lnTo>
                                  <a:pt x="73152" y="39624"/>
                                </a:lnTo>
                                <a:lnTo>
                                  <a:pt x="79248" y="36576"/>
                                </a:lnTo>
                                <a:lnTo>
                                  <a:pt x="79248" y="33528"/>
                                </a:lnTo>
                                <a:lnTo>
                                  <a:pt x="85344" y="30480"/>
                                </a:lnTo>
                                <a:lnTo>
                                  <a:pt x="85344" y="24384"/>
                                </a:lnTo>
                                <a:lnTo>
                                  <a:pt x="88392" y="24384"/>
                                </a:lnTo>
                                <a:lnTo>
                                  <a:pt x="88392"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4150" name="Shape 14150"/>
                        <wps:cNvSpPr/>
                        <wps:spPr>
                          <a:xfrm>
                            <a:off x="167640" y="0"/>
                            <a:ext cx="1024128" cy="512064"/>
                          </a:xfrm>
                          <a:custGeom>
                            <a:avLst/>
                            <a:gdLst/>
                            <a:ahLst/>
                            <a:cxnLst/>
                            <a:rect l="0" t="0" r="0" b="0"/>
                            <a:pathLst>
                              <a:path w="1024128" h="512064">
                                <a:moveTo>
                                  <a:pt x="103632" y="0"/>
                                </a:moveTo>
                                <a:lnTo>
                                  <a:pt x="920496" y="0"/>
                                </a:lnTo>
                                <a:lnTo>
                                  <a:pt x="929640" y="9144"/>
                                </a:lnTo>
                                <a:lnTo>
                                  <a:pt x="926592" y="9144"/>
                                </a:lnTo>
                                <a:lnTo>
                                  <a:pt x="938784" y="21336"/>
                                </a:lnTo>
                                <a:lnTo>
                                  <a:pt x="935736" y="21336"/>
                                </a:lnTo>
                                <a:lnTo>
                                  <a:pt x="941832" y="24384"/>
                                </a:lnTo>
                                <a:lnTo>
                                  <a:pt x="950976" y="36576"/>
                                </a:lnTo>
                                <a:lnTo>
                                  <a:pt x="947928" y="36576"/>
                                </a:lnTo>
                                <a:lnTo>
                                  <a:pt x="954024" y="45720"/>
                                </a:lnTo>
                                <a:lnTo>
                                  <a:pt x="987552" y="103632"/>
                                </a:lnTo>
                                <a:lnTo>
                                  <a:pt x="984504" y="103632"/>
                                </a:lnTo>
                                <a:lnTo>
                                  <a:pt x="987552" y="106680"/>
                                </a:lnTo>
                                <a:lnTo>
                                  <a:pt x="999744" y="121920"/>
                                </a:lnTo>
                                <a:lnTo>
                                  <a:pt x="999744" y="128016"/>
                                </a:lnTo>
                                <a:lnTo>
                                  <a:pt x="1005840" y="146304"/>
                                </a:lnTo>
                                <a:lnTo>
                                  <a:pt x="1005840" y="152400"/>
                                </a:lnTo>
                                <a:lnTo>
                                  <a:pt x="1008888" y="158496"/>
                                </a:lnTo>
                                <a:lnTo>
                                  <a:pt x="1008888" y="161544"/>
                                </a:lnTo>
                                <a:lnTo>
                                  <a:pt x="1011936" y="167640"/>
                                </a:lnTo>
                                <a:lnTo>
                                  <a:pt x="1011936" y="170688"/>
                                </a:lnTo>
                                <a:lnTo>
                                  <a:pt x="1014984" y="176784"/>
                                </a:lnTo>
                                <a:lnTo>
                                  <a:pt x="1014984" y="182880"/>
                                </a:lnTo>
                                <a:lnTo>
                                  <a:pt x="1018032" y="188976"/>
                                </a:lnTo>
                                <a:lnTo>
                                  <a:pt x="1018032" y="201168"/>
                                </a:lnTo>
                                <a:lnTo>
                                  <a:pt x="1021080" y="207264"/>
                                </a:lnTo>
                                <a:lnTo>
                                  <a:pt x="1021080" y="224028"/>
                                </a:lnTo>
                                <a:lnTo>
                                  <a:pt x="1024128" y="225552"/>
                                </a:lnTo>
                                <a:lnTo>
                                  <a:pt x="1024128" y="289560"/>
                                </a:lnTo>
                                <a:lnTo>
                                  <a:pt x="1018032" y="292608"/>
                                </a:lnTo>
                                <a:lnTo>
                                  <a:pt x="1021080" y="292608"/>
                                </a:lnTo>
                                <a:lnTo>
                                  <a:pt x="1021080" y="307848"/>
                                </a:lnTo>
                                <a:lnTo>
                                  <a:pt x="1018032" y="313944"/>
                                </a:lnTo>
                                <a:lnTo>
                                  <a:pt x="1018032" y="320040"/>
                                </a:lnTo>
                                <a:lnTo>
                                  <a:pt x="1014984" y="326136"/>
                                </a:lnTo>
                                <a:lnTo>
                                  <a:pt x="1014984" y="338328"/>
                                </a:lnTo>
                                <a:lnTo>
                                  <a:pt x="1011936" y="344424"/>
                                </a:lnTo>
                                <a:lnTo>
                                  <a:pt x="1011936" y="347472"/>
                                </a:lnTo>
                                <a:lnTo>
                                  <a:pt x="1005840" y="356616"/>
                                </a:lnTo>
                                <a:lnTo>
                                  <a:pt x="1005840" y="362712"/>
                                </a:lnTo>
                                <a:lnTo>
                                  <a:pt x="1002792" y="368808"/>
                                </a:lnTo>
                                <a:lnTo>
                                  <a:pt x="1002792" y="374904"/>
                                </a:lnTo>
                                <a:lnTo>
                                  <a:pt x="993648" y="393192"/>
                                </a:lnTo>
                                <a:lnTo>
                                  <a:pt x="990600" y="396240"/>
                                </a:lnTo>
                                <a:lnTo>
                                  <a:pt x="993648" y="396240"/>
                                </a:lnTo>
                                <a:lnTo>
                                  <a:pt x="993648" y="399288"/>
                                </a:lnTo>
                                <a:lnTo>
                                  <a:pt x="969264" y="441960"/>
                                </a:lnTo>
                                <a:lnTo>
                                  <a:pt x="966216" y="445008"/>
                                </a:lnTo>
                                <a:lnTo>
                                  <a:pt x="969264" y="445008"/>
                                </a:lnTo>
                                <a:lnTo>
                                  <a:pt x="957072" y="454152"/>
                                </a:lnTo>
                                <a:lnTo>
                                  <a:pt x="960120" y="454152"/>
                                </a:lnTo>
                                <a:lnTo>
                                  <a:pt x="950976" y="472440"/>
                                </a:lnTo>
                                <a:lnTo>
                                  <a:pt x="944880" y="478536"/>
                                </a:lnTo>
                                <a:lnTo>
                                  <a:pt x="947928" y="478536"/>
                                </a:lnTo>
                                <a:lnTo>
                                  <a:pt x="932688" y="493776"/>
                                </a:lnTo>
                                <a:lnTo>
                                  <a:pt x="935736" y="493776"/>
                                </a:lnTo>
                                <a:lnTo>
                                  <a:pt x="923544" y="502920"/>
                                </a:lnTo>
                                <a:lnTo>
                                  <a:pt x="926592" y="502920"/>
                                </a:lnTo>
                                <a:lnTo>
                                  <a:pt x="920496" y="509016"/>
                                </a:lnTo>
                                <a:lnTo>
                                  <a:pt x="103632" y="512064"/>
                                </a:lnTo>
                                <a:lnTo>
                                  <a:pt x="94488" y="493776"/>
                                </a:lnTo>
                                <a:lnTo>
                                  <a:pt x="106680" y="502920"/>
                                </a:lnTo>
                                <a:lnTo>
                                  <a:pt x="103632" y="502920"/>
                                </a:lnTo>
                                <a:lnTo>
                                  <a:pt x="106680" y="505968"/>
                                </a:lnTo>
                                <a:lnTo>
                                  <a:pt x="917448" y="505968"/>
                                </a:lnTo>
                                <a:lnTo>
                                  <a:pt x="920496" y="499872"/>
                                </a:lnTo>
                                <a:lnTo>
                                  <a:pt x="938784" y="481584"/>
                                </a:lnTo>
                                <a:lnTo>
                                  <a:pt x="941832" y="475488"/>
                                </a:lnTo>
                                <a:lnTo>
                                  <a:pt x="947928" y="469392"/>
                                </a:lnTo>
                                <a:lnTo>
                                  <a:pt x="954024" y="451104"/>
                                </a:lnTo>
                                <a:lnTo>
                                  <a:pt x="960120" y="448056"/>
                                </a:lnTo>
                                <a:lnTo>
                                  <a:pt x="963168" y="441960"/>
                                </a:lnTo>
                                <a:lnTo>
                                  <a:pt x="966216" y="438912"/>
                                </a:lnTo>
                                <a:lnTo>
                                  <a:pt x="987552" y="399288"/>
                                </a:lnTo>
                                <a:lnTo>
                                  <a:pt x="987552" y="393192"/>
                                </a:lnTo>
                                <a:lnTo>
                                  <a:pt x="990600" y="390144"/>
                                </a:lnTo>
                                <a:lnTo>
                                  <a:pt x="999744" y="371856"/>
                                </a:lnTo>
                                <a:lnTo>
                                  <a:pt x="999744" y="365760"/>
                                </a:lnTo>
                                <a:lnTo>
                                  <a:pt x="1002792" y="359664"/>
                                </a:lnTo>
                                <a:lnTo>
                                  <a:pt x="1002792" y="353568"/>
                                </a:lnTo>
                                <a:lnTo>
                                  <a:pt x="1005840" y="344424"/>
                                </a:lnTo>
                                <a:lnTo>
                                  <a:pt x="1005840" y="341376"/>
                                </a:lnTo>
                                <a:lnTo>
                                  <a:pt x="1008888" y="335280"/>
                                </a:lnTo>
                                <a:lnTo>
                                  <a:pt x="1008888" y="323088"/>
                                </a:lnTo>
                                <a:lnTo>
                                  <a:pt x="1011936" y="316992"/>
                                </a:lnTo>
                                <a:lnTo>
                                  <a:pt x="1011936" y="310896"/>
                                </a:lnTo>
                                <a:lnTo>
                                  <a:pt x="1014984" y="304800"/>
                                </a:lnTo>
                                <a:lnTo>
                                  <a:pt x="1014984" y="289560"/>
                                </a:lnTo>
                                <a:lnTo>
                                  <a:pt x="1018032" y="286512"/>
                                </a:lnTo>
                                <a:lnTo>
                                  <a:pt x="1018032" y="228600"/>
                                </a:lnTo>
                                <a:lnTo>
                                  <a:pt x="1014984" y="225552"/>
                                </a:lnTo>
                                <a:lnTo>
                                  <a:pt x="1014984" y="210312"/>
                                </a:lnTo>
                                <a:lnTo>
                                  <a:pt x="1011936" y="204216"/>
                                </a:lnTo>
                                <a:lnTo>
                                  <a:pt x="1011936" y="192024"/>
                                </a:lnTo>
                                <a:lnTo>
                                  <a:pt x="1008888" y="185928"/>
                                </a:lnTo>
                                <a:lnTo>
                                  <a:pt x="1008888" y="179832"/>
                                </a:lnTo>
                                <a:lnTo>
                                  <a:pt x="1005840" y="173736"/>
                                </a:lnTo>
                                <a:lnTo>
                                  <a:pt x="1005840" y="170688"/>
                                </a:lnTo>
                                <a:lnTo>
                                  <a:pt x="1002792" y="164592"/>
                                </a:lnTo>
                                <a:lnTo>
                                  <a:pt x="1002792" y="149352"/>
                                </a:lnTo>
                                <a:lnTo>
                                  <a:pt x="993648" y="131064"/>
                                </a:lnTo>
                                <a:lnTo>
                                  <a:pt x="993648" y="124968"/>
                                </a:lnTo>
                                <a:lnTo>
                                  <a:pt x="984504" y="109728"/>
                                </a:lnTo>
                                <a:lnTo>
                                  <a:pt x="981456" y="106680"/>
                                </a:lnTo>
                                <a:lnTo>
                                  <a:pt x="954024" y="48768"/>
                                </a:lnTo>
                                <a:lnTo>
                                  <a:pt x="944880" y="39624"/>
                                </a:lnTo>
                                <a:lnTo>
                                  <a:pt x="938784" y="27432"/>
                                </a:lnTo>
                                <a:lnTo>
                                  <a:pt x="923544" y="12192"/>
                                </a:lnTo>
                                <a:lnTo>
                                  <a:pt x="920496" y="6096"/>
                                </a:lnTo>
                                <a:lnTo>
                                  <a:pt x="106680" y="6096"/>
                                </a:lnTo>
                                <a:lnTo>
                                  <a:pt x="106680" y="3048"/>
                                </a:lnTo>
                                <a:lnTo>
                                  <a:pt x="100584" y="9144"/>
                                </a:lnTo>
                                <a:lnTo>
                                  <a:pt x="103632" y="9144"/>
                                </a:lnTo>
                                <a:lnTo>
                                  <a:pt x="94488" y="21336"/>
                                </a:lnTo>
                                <a:lnTo>
                                  <a:pt x="91440" y="24384"/>
                                </a:lnTo>
                                <a:lnTo>
                                  <a:pt x="94488" y="24384"/>
                                </a:lnTo>
                                <a:lnTo>
                                  <a:pt x="79248" y="39624"/>
                                </a:lnTo>
                                <a:lnTo>
                                  <a:pt x="82296" y="39624"/>
                                </a:lnTo>
                                <a:lnTo>
                                  <a:pt x="70104" y="51816"/>
                                </a:lnTo>
                                <a:lnTo>
                                  <a:pt x="73152" y="51816"/>
                                </a:lnTo>
                                <a:lnTo>
                                  <a:pt x="45720" y="103632"/>
                                </a:lnTo>
                                <a:lnTo>
                                  <a:pt x="42672" y="106680"/>
                                </a:lnTo>
                                <a:lnTo>
                                  <a:pt x="45720" y="106680"/>
                                </a:lnTo>
                                <a:lnTo>
                                  <a:pt x="30480" y="134112"/>
                                </a:lnTo>
                                <a:lnTo>
                                  <a:pt x="30480" y="140208"/>
                                </a:lnTo>
                                <a:lnTo>
                                  <a:pt x="24384" y="152400"/>
                                </a:lnTo>
                                <a:lnTo>
                                  <a:pt x="24384" y="158496"/>
                                </a:lnTo>
                                <a:lnTo>
                                  <a:pt x="21336" y="161544"/>
                                </a:lnTo>
                                <a:lnTo>
                                  <a:pt x="21336" y="164592"/>
                                </a:lnTo>
                                <a:lnTo>
                                  <a:pt x="18288" y="170688"/>
                                </a:lnTo>
                                <a:lnTo>
                                  <a:pt x="18288" y="176784"/>
                                </a:lnTo>
                                <a:lnTo>
                                  <a:pt x="15240" y="182880"/>
                                </a:lnTo>
                                <a:lnTo>
                                  <a:pt x="15240" y="188976"/>
                                </a:lnTo>
                                <a:lnTo>
                                  <a:pt x="12192" y="195072"/>
                                </a:lnTo>
                                <a:lnTo>
                                  <a:pt x="12192" y="207264"/>
                                </a:lnTo>
                                <a:lnTo>
                                  <a:pt x="9144" y="210312"/>
                                </a:lnTo>
                                <a:lnTo>
                                  <a:pt x="9144" y="225552"/>
                                </a:lnTo>
                                <a:lnTo>
                                  <a:pt x="6096" y="231648"/>
                                </a:lnTo>
                                <a:lnTo>
                                  <a:pt x="6096" y="284988"/>
                                </a:lnTo>
                                <a:lnTo>
                                  <a:pt x="9144" y="286512"/>
                                </a:lnTo>
                                <a:lnTo>
                                  <a:pt x="9144" y="304800"/>
                                </a:lnTo>
                                <a:lnTo>
                                  <a:pt x="12192" y="307848"/>
                                </a:lnTo>
                                <a:lnTo>
                                  <a:pt x="12192" y="320040"/>
                                </a:lnTo>
                                <a:lnTo>
                                  <a:pt x="15240" y="326136"/>
                                </a:lnTo>
                                <a:lnTo>
                                  <a:pt x="15240" y="333756"/>
                                </a:lnTo>
                                <a:lnTo>
                                  <a:pt x="18288" y="335280"/>
                                </a:lnTo>
                                <a:lnTo>
                                  <a:pt x="18288" y="341376"/>
                                </a:lnTo>
                                <a:lnTo>
                                  <a:pt x="21336" y="347472"/>
                                </a:lnTo>
                                <a:lnTo>
                                  <a:pt x="21336" y="353568"/>
                                </a:lnTo>
                                <a:lnTo>
                                  <a:pt x="27432" y="362712"/>
                                </a:lnTo>
                                <a:lnTo>
                                  <a:pt x="27432" y="368808"/>
                                </a:lnTo>
                                <a:lnTo>
                                  <a:pt x="33528" y="381000"/>
                                </a:lnTo>
                                <a:lnTo>
                                  <a:pt x="30480" y="381000"/>
                                </a:lnTo>
                                <a:lnTo>
                                  <a:pt x="36576" y="384048"/>
                                </a:lnTo>
                                <a:lnTo>
                                  <a:pt x="36576" y="390144"/>
                                </a:lnTo>
                                <a:lnTo>
                                  <a:pt x="54864" y="429768"/>
                                </a:lnTo>
                                <a:lnTo>
                                  <a:pt x="51816" y="429768"/>
                                </a:lnTo>
                                <a:lnTo>
                                  <a:pt x="54864" y="432816"/>
                                </a:lnTo>
                                <a:lnTo>
                                  <a:pt x="64008" y="445008"/>
                                </a:lnTo>
                                <a:lnTo>
                                  <a:pt x="60960" y="445008"/>
                                </a:lnTo>
                                <a:lnTo>
                                  <a:pt x="67056" y="448056"/>
                                </a:lnTo>
                                <a:lnTo>
                                  <a:pt x="79248" y="466344"/>
                                </a:lnTo>
                                <a:lnTo>
                                  <a:pt x="76200" y="466344"/>
                                </a:lnTo>
                                <a:lnTo>
                                  <a:pt x="88392" y="478536"/>
                                </a:lnTo>
                                <a:lnTo>
                                  <a:pt x="85344" y="478536"/>
                                </a:lnTo>
                                <a:lnTo>
                                  <a:pt x="97536" y="493776"/>
                                </a:lnTo>
                                <a:lnTo>
                                  <a:pt x="94488" y="493776"/>
                                </a:lnTo>
                                <a:lnTo>
                                  <a:pt x="82296" y="481584"/>
                                </a:lnTo>
                                <a:lnTo>
                                  <a:pt x="79248" y="475488"/>
                                </a:lnTo>
                                <a:lnTo>
                                  <a:pt x="73152" y="469392"/>
                                </a:lnTo>
                                <a:lnTo>
                                  <a:pt x="64008" y="451104"/>
                                </a:lnTo>
                                <a:lnTo>
                                  <a:pt x="57912" y="448056"/>
                                </a:lnTo>
                                <a:lnTo>
                                  <a:pt x="51816" y="435864"/>
                                </a:lnTo>
                                <a:lnTo>
                                  <a:pt x="48768" y="432816"/>
                                </a:lnTo>
                                <a:lnTo>
                                  <a:pt x="30480" y="393192"/>
                                </a:lnTo>
                                <a:lnTo>
                                  <a:pt x="30480" y="387096"/>
                                </a:lnTo>
                                <a:lnTo>
                                  <a:pt x="27432" y="384048"/>
                                </a:lnTo>
                                <a:lnTo>
                                  <a:pt x="21336" y="371856"/>
                                </a:lnTo>
                                <a:lnTo>
                                  <a:pt x="21336" y="365760"/>
                                </a:lnTo>
                                <a:lnTo>
                                  <a:pt x="15240" y="353568"/>
                                </a:lnTo>
                                <a:lnTo>
                                  <a:pt x="15240" y="350520"/>
                                </a:lnTo>
                                <a:lnTo>
                                  <a:pt x="12192" y="344424"/>
                                </a:lnTo>
                                <a:lnTo>
                                  <a:pt x="12192" y="338328"/>
                                </a:lnTo>
                                <a:lnTo>
                                  <a:pt x="9144" y="335280"/>
                                </a:lnTo>
                                <a:lnTo>
                                  <a:pt x="9144" y="329184"/>
                                </a:lnTo>
                                <a:lnTo>
                                  <a:pt x="6096" y="323088"/>
                                </a:lnTo>
                                <a:lnTo>
                                  <a:pt x="6096" y="310896"/>
                                </a:lnTo>
                                <a:lnTo>
                                  <a:pt x="3048" y="304800"/>
                                </a:lnTo>
                                <a:lnTo>
                                  <a:pt x="3048" y="289560"/>
                                </a:lnTo>
                                <a:lnTo>
                                  <a:pt x="0" y="286512"/>
                                </a:lnTo>
                                <a:lnTo>
                                  <a:pt x="0" y="228600"/>
                                </a:lnTo>
                                <a:lnTo>
                                  <a:pt x="3048" y="222504"/>
                                </a:lnTo>
                                <a:lnTo>
                                  <a:pt x="3048" y="210312"/>
                                </a:lnTo>
                                <a:lnTo>
                                  <a:pt x="6096" y="204216"/>
                                </a:lnTo>
                                <a:lnTo>
                                  <a:pt x="6096" y="192024"/>
                                </a:lnTo>
                                <a:lnTo>
                                  <a:pt x="9144" y="185928"/>
                                </a:lnTo>
                                <a:lnTo>
                                  <a:pt x="9144" y="179832"/>
                                </a:lnTo>
                                <a:lnTo>
                                  <a:pt x="12192" y="173736"/>
                                </a:lnTo>
                                <a:lnTo>
                                  <a:pt x="12192" y="167640"/>
                                </a:lnTo>
                                <a:lnTo>
                                  <a:pt x="15240" y="161544"/>
                                </a:lnTo>
                                <a:lnTo>
                                  <a:pt x="18288" y="155448"/>
                                </a:lnTo>
                                <a:lnTo>
                                  <a:pt x="18288" y="149352"/>
                                </a:lnTo>
                                <a:lnTo>
                                  <a:pt x="24384" y="137160"/>
                                </a:lnTo>
                                <a:lnTo>
                                  <a:pt x="24384" y="131064"/>
                                </a:lnTo>
                                <a:lnTo>
                                  <a:pt x="39624" y="103632"/>
                                </a:lnTo>
                                <a:lnTo>
                                  <a:pt x="42672" y="100584"/>
                                </a:lnTo>
                                <a:lnTo>
                                  <a:pt x="67056" y="48768"/>
                                </a:lnTo>
                                <a:lnTo>
                                  <a:pt x="73152" y="42672"/>
                                </a:lnTo>
                                <a:lnTo>
                                  <a:pt x="76200" y="36576"/>
                                </a:lnTo>
                                <a:lnTo>
                                  <a:pt x="85344" y="27432"/>
                                </a:lnTo>
                                <a:lnTo>
                                  <a:pt x="88392" y="21336"/>
                                </a:lnTo>
                                <a:lnTo>
                                  <a:pt x="94488" y="18288"/>
                                </a:lnTo>
                                <a:lnTo>
                                  <a:pt x="97536" y="6096"/>
                                </a:lnTo>
                                <a:lnTo>
                                  <a:pt x="1036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151" name="Shape 14151"/>
                        <wps:cNvSpPr/>
                        <wps:spPr>
                          <a:xfrm>
                            <a:off x="176784" y="804672"/>
                            <a:ext cx="1018032" cy="591312"/>
                          </a:xfrm>
                          <a:custGeom>
                            <a:avLst/>
                            <a:gdLst/>
                            <a:ahLst/>
                            <a:cxnLst/>
                            <a:rect l="0" t="0" r="0" b="0"/>
                            <a:pathLst>
                              <a:path w="1018032" h="591312">
                                <a:moveTo>
                                  <a:pt x="509016" y="0"/>
                                </a:moveTo>
                                <a:lnTo>
                                  <a:pt x="1018032" y="298704"/>
                                </a:lnTo>
                                <a:lnTo>
                                  <a:pt x="509016" y="591312"/>
                                </a:lnTo>
                                <a:lnTo>
                                  <a:pt x="0" y="298704"/>
                                </a:lnTo>
                                <a:lnTo>
                                  <a:pt x="509016"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4152" name="Shape 14152"/>
                        <wps:cNvSpPr/>
                        <wps:spPr>
                          <a:xfrm>
                            <a:off x="173736" y="801624"/>
                            <a:ext cx="510540" cy="597408"/>
                          </a:xfrm>
                          <a:custGeom>
                            <a:avLst/>
                            <a:gdLst/>
                            <a:ahLst/>
                            <a:cxnLst/>
                            <a:rect l="0" t="0" r="0" b="0"/>
                            <a:pathLst>
                              <a:path w="510540" h="597408">
                                <a:moveTo>
                                  <a:pt x="509016" y="0"/>
                                </a:moveTo>
                                <a:lnTo>
                                  <a:pt x="510540" y="0"/>
                                </a:lnTo>
                                <a:lnTo>
                                  <a:pt x="510540" y="3943"/>
                                </a:lnTo>
                                <a:lnTo>
                                  <a:pt x="5658" y="300220"/>
                                </a:lnTo>
                                <a:lnTo>
                                  <a:pt x="510540" y="593475"/>
                                </a:lnTo>
                                <a:lnTo>
                                  <a:pt x="510540" y="597408"/>
                                </a:lnTo>
                                <a:lnTo>
                                  <a:pt x="509016" y="597408"/>
                                </a:lnTo>
                                <a:lnTo>
                                  <a:pt x="509016" y="594360"/>
                                </a:lnTo>
                                <a:lnTo>
                                  <a:pt x="0" y="301752"/>
                                </a:lnTo>
                                <a:lnTo>
                                  <a:pt x="0" y="298704"/>
                                </a:lnTo>
                                <a:lnTo>
                                  <a:pt x="50901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153" name="Shape 14153"/>
                        <wps:cNvSpPr/>
                        <wps:spPr>
                          <a:xfrm>
                            <a:off x="684276" y="801624"/>
                            <a:ext cx="513588" cy="597408"/>
                          </a:xfrm>
                          <a:custGeom>
                            <a:avLst/>
                            <a:gdLst/>
                            <a:ahLst/>
                            <a:cxnLst/>
                            <a:rect l="0" t="0" r="0" b="0"/>
                            <a:pathLst>
                              <a:path w="513588" h="597408">
                                <a:moveTo>
                                  <a:pt x="0" y="0"/>
                                </a:moveTo>
                                <a:lnTo>
                                  <a:pt x="1524" y="0"/>
                                </a:lnTo>
                                <a:lnTo>
                                  <a:pt x="510540" y="298704"/>
                                </a:lnTo>
                                <a:lnTo>
                                  <a:pt x="513588" y="298704"/>
                                </a:lnTo>
                                <a:lnTo>
                                  <a:pt x="513588" y="301752"/>
                                </a:lnTo>
                                <a:lnTo>
                                  <a:pt x="510540" y="301752"/>
                                </a:lnTo>
                                <a:lnTo>
                                  <a:pt x="1524" y="594360"/>
                                </a:lnTo>
                                <a:lnTo>
                                  <a:pt x="1524" y="597408"/>
                                </a:lnTo>
                                <a:lnTo>
                                  <a:pt x="0" y="597408"/>
                                </a:lnTo>
                                <a:lnTo>
                                  <a:pt x="0" y="593475"/>
                                </a:lnTo>
                                <a:lnTo>
                                  <a:pt x="504882" y="300220"/>
                                </a:lnTo>
                                <a:lnTo>
                                  <a:pt x="0" y="3943"/>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63" name="Shape 456963"/>
                        <wps:cNvSpPr/>
                        <wps:spPr>
                          <a:xfrm>
                            <a:off x="170688" y="1527048"/>
                            <a:ext cx="1018032" cy="676656"/>
                          </a:xfrm>
                          <a:custGeom>
                            <a:avLst/>
                            <a:gdLst/>
                            <a:ahLst/>
                            <a:cxnLst/>
                            <a:rect l="0" t="0" r="0" b="0"/>
                            <a:pathLst>
                              <a:path w="1018032" h="676656">
                                <a:moveTo>
                                  <a:pt x="0" y="0"/>
                                </a:moveTo>
                                <a:lnTo>
                                  <a:pt x="1018032" y="0"/>
                                </a:lnTo>
                                <a:lnTo>
                                  <a:pt x="1018032" y="676656"/>
                                </a:lnTo>
                                <a:lnTo>
                                  <a:pt x="0" y="67665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155" name="Shape 14155"/>
                        <wps:cNvSpPr/>
                        <wps:spPr>
                          <a:xfrm>
                            <a:off x="167640" y="1524000"/>
                            <a:ext cx="512064" cy="679704"/>
                          </a:xfrm>
                          <a:custGeom>
                            <a:avLst/>
                            <a:gdLst/>
                            <a:ahLst/>
                            <a:cxnLst/>
                            <a:rect l="0" t="0" r="0" b="0"/>
                            <a:pathLst>
                              <a:path w="512064" h="679704">
                                <a:moveTo>
                                  <a:pt x="0" y="0"/>
                                </a:moveTo>
                                <a:lnTo>
                                  <a:pt x="3048" y="0"/>
                                </a:lnTo>
                                <a:lnTo>
                                  <a:pt x="512064" y="0"/>
                                </a:lnTo>
                                <a:lnTo>
                                  <a:pt x="512064" y="6097"/>
                                </a:lnTo>
                                <a:lnTo>
                                  <a:pt x="6096" y="6097"/>
                                </a:lnTo>
                                <a:lnTo>
                                  <a:pt x="6096" y="676656"/>
                                </a:lnTo>
                                <a:lnTo>
                                  <a:pt x="512064" y="676656"/>
                                </a:lnTo>
                                <a:lnTo>
                                  <a:pt x="512064" y="679704"/>
                                </a:lnTo>
                                <a:lnTo>
                                  <a:pt x="6096" y="679704"/>
                                </a:lnTo>
                                <a:lnTo>
                                  <a:pt x="0" y="67970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156" name="Shape 14156"/>
                        <wps:cNvSpPr/>
                        <wps:spPr>
                          <a:xfrm>
                            <a:off x="679704" y="1524000"/>
                            <a:ext cx="512064" cy="679704"/>
                          </a:xfrm>
                          <a:custGeom>
                            <a:avLst/>
                            <a:gdLst/>
                            <a:ahLst/>
                            <a:cxnLst/>
                            <a:rect l="0" t="0" r="0" b="0"/>
                            <a:pathLst>
                              <a:path w="512064" h="679704">
                                <a:moveTo>
                                  <a:pt x="0" y="0"/>
                                </a:moveTo>
                                <a:lnTo>
                                  <a:pt x="512064" y="0"/>
                                </a:lnTo>
                                <a:lnTo>
                                  <a:pt x="512064" y="679704"/>
                                </a:lnTo>
                                <a:lnTo>
                                  <a:pt x="505968" y="679704"/>
                                </a:lnTo>
                                <a:lnTo>
                                  <a:pt x="0" y="679704"/>
                                </a:lnTo>
                                <a:lnTo>
                                  <a:pt x="0" y="676656"/>
                                </a:lnTo>
                                <a:lnTo>
                                  <a:pt x="505968" y="676656"/>
                                </a:lnTo>
                                <a:lnTo>
                                  <a:pt x="505968" y="6097"/>
                                </a:lnTo>
                                <a:lnTo>
                                  <a:pt x="0" y="6097"/>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157" name="Shape 14157"/>
                        <wps:cNvSpPr/>
                        <wps:spPr>
                          <a:xfrm>
                            <a:off x="1359408" y="1533144"/>
                            <a:ext cx="1018032" cy="505968"/>
                          </a:xfrm>
                          <a:custGeom>
                            <a:avLst/>
                            <a:gdLst/>
                            <a:ahLst/>
                            <a:cxnLst/>
                            <a:rect l="0" t="0" r="0" b="0"/>
                            <a:pathLst>
                              <a:path w="1018032" h="505968">
                                <a:moveTo>
                                  <a:pt x="100584" y="0"/>
                                </a:moveTo>
                                <a:lnTo>
                                  <a:pt x="914400" y="0"/>
                                </a:lnTo>
                                <a:lnTo>
                                  <a:pt x="914400" y="3048"/>
                                </a:lnTo>
                                <a:lnTo>
                                  <a:pt x="917448" y="3048"/>
                                </a:lnTo>
                                <a:lnTo>
                                  <a:pt x="920496" y="6096"/>
                                </a:lnTo>
                                <a:lnTo>
                                  <a:pt x="923544" y="12192"/>
                                </a:lnTo>
                                <a:lnTo>
                                  <a:pt x="926592" y="12192"/>
                                </a:lnTo>
                                <a:lnTo>
                                  <a:pt x="926592" y="18287"/>
                                </a:lnTo>
                                <a:lnTo>
                                  <a:pt x="929640" y="18287"/>
                                </a:lnTo>
                                <a:lnTo>
                                  <a:pt x="929640" y="24384"/>
                                </a:lnTo>
                                <a:lnTo>
                                  <a:pt x="932688" y="24384"/>
                                </a:lnTo>
                                <a:lnTo>
                                  <a:pt x="935736" y="30480"/>
                                </a:lnTo>
                                <a:lnTo>
                                  <a:pt x="938784" y="30480"/>
                                </a:lnTo>
                                <a:lnTo>
                                  <a:pt x="938784" y="36576"/>
                                </a:lnTo>
                                <a:lnTo>
                                  <a:pt x="941832" y="36576"/>
                                </a:lnTo>
                                <a:lnTo>
                                  <a:pt x="941832" y="42672"/>
                                </a:lnTo>
                                <a:lnTo>
                                  <a:pt x="944880" y="42672"/>
                                </a:lnTo>
                                <a:lnTo>
                                  <a:pt x="947928" y="48768"/>
                                </a:lnTo>
                                <a:lnTo>
                                  <a:pt x="950976" y="48768"/>
                                </a:lnTo>
                                <a:lnTo>
                                  <a:pt x="950976" y="51815"/>
                                </a:lnTo>
                                <a:lnTo>
                                  <a:pt x="954024" y="51815"/>
                                </a:lnTo>
                                <a:lnTo>
                                  <a:pt x="954024" y="64008"/>
                                </a:lnTo>
                                <a:lnTo>
                                  <a:pt x="957072" y="64008"/>
                                </a:lnTo>
                                <a:lnTo>
                                  <a:pt x="960120" y="70104"/>
                                </a:lnTo>
                                <a:lnTo>
                                  <a:pt x="963168" y="70104"/>
                                </a:lnTo>
                                <a:lnTo>
                                  <a:pt x="963168" y="76200"/>
                                </a:lnTo>
                                <a:lnTo>
                                  <a:pt x="966216" y="76200"/>
                                </a:lnTo>
                                <a:lnTo>
                                  <a:pt x="966216" y="85344"/>
                                </a:lnTo>
                                <a:lnTo>
                                  <a:pt x="969264" y="85344"/>
                                </a:lnTo>
                                <a:lnTo>
                                  <a:pt x="969264" y="91439"/>
                                </a:lnTo>
                                <a:lnTo>
                                  <a:pt x="972312" y="91439"/>
                                </a:lnTo>
                                <a:lnTo>
                                  <a:pt x="972312" y="97535"/>
                                </a:lnTo>
                                <a:lnTo>
                                  <a:pt x="975360" y="97535"/>
                                </a:lnTo>
                                <a:lnTo>
                                  <a:pt x="975360" y="100584"/>
                                </a:lnTo>
                                <a:lnTo>
                                  <a:pt x="978408" y="100584"/>
                                </a:lnTo>
                                <a:lnTo>
                                  <a:pt x="978408" y="106680"/>
                                </a:lnTo>
                                <a:lnTo>
                                  <a:pt x="981456" y="106680"/>
                                </a:lnTo>
                                <a:lnTo>
                                  <a:pt x="981456" y="112776"/>
                                </a:lnTo>
                                <a:lnTo>
                                  <a:pt x="984504" y="112776"/>
                                </a:lnTo>
                                <a:lnTo>
                                  <a:pt x="984504" y="118872"/>
                                </a:lnTo>
                                <a:lnTo>
                                  <a:pt x="987552" y="118872"/>
                                </a:lnTo>
                                <a:lnTo>
                                  <a:pt x="987552" y="124968"/>
                                </a:lnTo>
                                <a:lnTo>
                                  <a:pt x="990600" y="124968"/>
                                </a:lnTo>
                                <a:lnTo>
                                  <a:pt x="990600" y="137160"/>
                                </a:lnTo>
                                <a:lnTo>
                                  <a:pt x="993648" y="137160"/>
                                </a:lnTo>
                                <a:lnTo>
                                  <a:pt x="993648" y="143256"/>
                                </a:lnTo>
                                <a:lnTo>
                                  <a:pt x="996696" y="143256"/>
                                </a:lnTo>
                                <a:lnTo>
                                  <a:pt x="996696" y="149352"/>
                                </a:lnTo>
                                <a:lnTo>
                                  <a:pt x="999744" y="149352"/>
                                </a:lnTo>
                                <a:lnTo>
                                  <a:pt x="999744" y="158496"/>
                                </a:lnTo>
                                <a:lnTo>
                                  <a:pt x="1002792" y="158496"/>
                                </a:lnTo>
                                <a:lnTo>
                                  <a:pt x="1002792" y="176784"/>
                                </a:lnTo>
                                <a:lnTo>
                                  <a:pt x="1005840" y="176784"/>
                                </a:lnTo>
                                <a:lnTo>
                                  <a:pt x="1005840" y="188976"/>
                                </a:lnTo>
                                <a:lnTo>
                                  <a:pt x="1008888" y="188976"/>
                                </a:lnTo>
                                <a:lnTo>
                                  <a:pt x="1008888" y="198120"/>
                                </a:lnTo>
                                <a:lnTo>
                                  <a:pt x="1011936" y="198120"/>
                                </a:lnTo>
                                <a:lnTo>
                                  <a:pt x="1011936" y="216408"/>
                                </a:lnTo>
                                <a:lnTo>
                                  <a:pt x="1014984" y="216408"/>
                                </a:lnTo>
                                <a:lnTo>
                                  <a:pt x="1014984" y="240792"/>
                                </a:lnTo>
                                <a:lnTo>
                                  <a:pt x="1018032" y="240792"/>
                                </a:lnTo>
                                <a:lnTo>
                                  <a:pt x="1018032" y="295656"/>
                                </a:lnTo>
                                <a:lnTo>
                                  <a:pt x="1014984" y="295656"/>
                                </a:lnTo>
                                <a:lnTo>
                                  <a:pt x="1014984" y="320039"/>
                                </a:lnTo>
                                <a:lnTo>
                                  <a:pt x="1011936" y="320039"/>
                                </a:lnTo>
                                <a:lnTo>
                                  <a:pt x="1011936" y="335280"/>
                                </a:lnTo>
                                <a:lnTo>
                                  <a:pt x="1008888" y="335280"/>
                                </a:lnTo>
                                <a:lnTo>
                                  <a:pt x="1008888" y="344424"/>
                                </a:lnTo>
                                <a:lnTo>
                                  <a:pt x="1005840" y="344424"/>
                                </a:lnTo>
                                <a:lnTo>
                                  <a:pt x="1005840" y="356615"/>
                                </a:lnTo>
                                <a:lnTo>
                                  <a:pt x="1002792" y="356615"/>
                                </a:lnTo>
                                <a:lnTo>
                                  <a:pt x="1002792" y="377952"/>
                                </a:lnTo>
                                <a:lnTo>
                                  <a:pt x="999744" y="377952"/>
                                </a:lnTo>
                                <a:lnTo>
                                  <a:pt x="999744" y="384048"/>
                                </a:lnTo>
                                <a:lnTo>
                                  <a:pt x="996696" y="384048"/>
                                </a:lnTo>
                                <a:lnTo>
                                  <a:pt x="996696" y="390144"/>
                                </a:lnTo>
                                <a:lnTo>
                                  <a:pt x="993648" y="390144"/>
                                </a:lnTo>
                                <a:lnTo>
                                  <a:pt x="993648" y="396239"/>
                                </a:lnTo>
                                <a:lnTo>
                                  <a:pt x="990600" y="396239"/>
                                </a:lnTo>
                                <a:lnTo>
                                  <a:pt x="990600" y="402336"/>
                                </a:lnTo>
                                <a:lnTo>
                                  <a:pt x="987552" y="402336"/>
                                </a:lnTo>
                                <a:lnTo>
                                  <a:pt x="987552" y="408432"/>
                                </a:lnTo>
                                <a:lnTo>
                                  <a:pt x="981456" y="411480"/>
                                </a:lnTo>
                                <a:lnTo>
                                  <a:pt x="981456" y="417576"/>
                                </a:lnTo>
                                <a:lnTo>
                                  <a:pt x="978408" y="417576"/>
                                </a:lnTo>
                                <a:lnTo>
                                  <a:pt x="978408" y="423672"/>
                                </a:lnTo>
                                <a:lnTo>
                                  <a:pt x="975360" y="423672"/>
                                </a:lnTo>
                                <a:lnTo>
                                  <a:pt x="975360" y="429768"/>
                                </a:lnTo>
                                <a:lnTo>
                                  <a:pt x="969264" y="432815"/>
                                </a:lnTo>
                                <a:lnTo>
                                  <a:pt x="969264" y="435863"/>
                                </a:lnTo>
                                <a:lnTo>
                                  <a:pt x="966216" y="435863"/>
                                </a:lnTo>
                                <a:lnTo>
                                  <a:pt x="966216" y="441960"/>
                                </a:lnTo>
                                <a:lnTo>
                                  <a:pt x="963168" y="441960"/>
                                </a:lnTo>
                                <a:lnTo>
                                  <a:pt x="963168" y="448056"/>
                                </a:lnTo>
                                <a:lnTo>
                                  <a:pt x="957072" y="451103"/>
                                </a:lnTo>
                                <a:lnTo>
                                  <a:pt x="957072" y="457200"/>
                                </a:lnTo>
                                <a:lnTo>
                                  <a:pt x="954024" y="457200"/>
                                </a:lnTo>
                                <a:lnTo>
                                  <a:pt x="954024" y="463296"/>
                                </a:lnTo>
                                <a:lnTo>
                                  <a:pt x="950976" y="466344"/>
                                </a:lnTo>
                                <a:lnTo>
                                  <a:pt x="950976" y="469392"/>
                                </a:lnTo>
                                <a:lnTo>
                                  <a:pt x="944880" y="472439"/>
                                </a:lnTo>
                                <a:lnTo>
                                  <a:pt x="944880" y="478536"/>
                                </a:lnTo>
                                <a:lnTo>
                                  <a:pt x="932688" y="484632"/>
                                </a:lnTo>
                                <a:lnTo>
                                  <a:pt x="932688" y="487680"/>
                                </a:lnTo>
                                <a:lnTo>
                                  <a:pt x="926592" y="490727"/>
                                </a:lnTo>
                                <a:lnTo>
                                  <a:pt x="926592" y="496824"/>
                                </a:lnTo>
                                <a:lnTo>
                                  <a:pt x="923544" y="496824"/>
                                </a:lnTo>
                                <a:lnTo>
                                  <a:pt x="923544" y="499872"/>
                                </a:lnTo>
                                <a:lnTo>
                                  <a:pt x="917448" y="502920"/>
                                </a:lnTo>
                                <a:lnTo>
                                  <a:pt x="917448" y="505968"/>
                                </a:lnTo>
                                <a:lnTo>
                                  <a:pt x="97536" y="505968"/>
                                </a:lnTo>
                                <a:lnTo>
                                  <a:pt x="97536" y="496824"/>
                                </a:lnTo>
                                <a:lnTo>
                                  <a:pt x="94488" y="496824"/>
                                </a:lnTo>
                                <a:lnTo>
                                  <a:pt x="91440" y="490727"/>
                                </a:lnTo>
                                <a:lnTo>
                                  <a:pt x="88392" y="490727"/>
                                </a:lnTo>
                                <a:lnTo>
                                  <a:pt x="88392" y="484632"/>
                                </a:lnTo>
                                <a:lnTo>
                                  <a:pt x="85344" y="484632"/>
                                </a:lnTo>
                                <a:lnTo>
                                  <a:pt x="82296" y="481584"/>
                                </a:lnTo>
                                <a:lnTo>
                                  <a:pt x="79248" y="481584"/>
                                </a:lnTo>
                                <a:lnTo>
                                  <a:pt x="70104" y="463296"/>
                                </a:lnTo>
                                <a:lnTo>
                                  <a:pt x="67056" y="463296"/>
                                </a:lnTo>
                                <a:lnTo>
                                  <a:pt x="51816" y="432815"/>
                                </a:lnTo>
                                <a:lnTo>
                                  <a:pt x="48768" y="429768"/>
                                </a:lnTo>
                                <a:lnTo>
                                  <a:pt x="48768" y="423672"/>
                                </a:lnTo>
                                <a:lnTo>
                                  <a:pt x="45720" y="423672"/>
                                </a:lnTo>
                                <a:lnTo>
                                  <a:pt x="45720" y="417576"/>
                                </a:lnTo>
                                <a:lnTo>
                                  <a:pt x="42672" y="417576"/>
                                </a:lnTo>
                                <a:lnTo>
                                  <a:pt x="42672" y="411480"/>
                                </a:lnTo>
                                <a:lnTo>
                                  <a:pt x="39624" y="411480"/>
                                </a:lnTo>
                                <a:lnTo>
                                  <a:pt x="39624" y="405384"/>
                                </a:lnTo>
                                <a:lnTo>
                                  <a:pt x="36576" y="405384"/>
                                </a:lnTo>
                                <a:lnTo>
                                  <a:pt x="36576" y="399287"/>
                                </a:lnTo>
                                <a:lnTo>
                                  <a:pt x="33528" y="399287"/>
                                </a:lnTo>
                                <a:lnTo>
                                  <a:pt x="33528" y="393192"/>
                                </a:lnTo>
                                <a:lnTo>
                                  <a:pt x="30480" y="393192"/>
                                </a:lnTo>
                                <a:lnTo>
                                  <a:pt x="30480" y="387096"/>
                                </a:lnTo>
                                <a:lnTo>
                                  <a:pt x="27432" y="387096"/>
                                </a:lnTo>
                                <a:lnTo>
                                  <a:pt x="27432" y="381000"/>
                                </a:lnTo>
                                <a:lnTo>
                                  <a:pt x="24384" y="381000"/>
                                </a:lnTo>
                                <a:lnTo>
                                  <a:pt x="24384" y="374903"/>
                                </a:lnTo>
                                <a:lnTo>
                                  <a:pt x="21336" y="374903"/>
                                </a:lnTo>
                                <a:lnTo>
                                  <a:pt x="21336" y="368808"/>
                                </a:lnTo>
                                <a:lnTo>
                                  <a:pt x="18288" y="368808"/>
                                </a:lnTo>
                                <a:lnTo>
                                  <a:pt x="18288" y="356615"/>
                                </a:lnTo>
                                <a:lnTo>
                                  <a:pt x="15240" y="356615"/>
                                </a:lnTo>
                                <a:lnTo>
                                  <a:pt x="15240" y="344424"/>
                                </a:lnTo>
                                <a:lnTo>
                                  <a:pt x="12192" y="344424"/>
                                </a:lnTo>
                                <a:lnTo>
                                  <a:pt x="12192" y="335280"/>
                                </a:lnTo>
                                <a:lnTo>
                                  <a:pt x="9144" y="335280"/>
                                </a:lnTo>
                                <a:lnTo>
                                  <a:pt x="9144" y="326136"/>
                                </a:lnTo>
                                <a:lnTo>
                                  <a:pt x="6096" y="326136"/>
                                </a:lnTo>
                                <a:lnTo>
                                  <a:pt x="6096" y="307848"/>
                                </a:lnTo>
                                <a:lnTo>
                                  <a:pt x="3048" y="307848"/>
                                </a:lnTo>
                                <a:lnTo>
                                  <a:pt x="3048" y="286512"/>
                                </a:lnTo>
                                <a:lnTo>
                                  <a:pt x="0" y="286512"/>
                                </a:lnTo>
                                <a:lnTo>
                                  <a:pt x="0" y="222504"/>
                                </a:lnTo>
                                <a:lnTo>
                                  <a:pt x="3048" y="222504"/>
                                </a:lnTo>
                                <a:lnTo>
                                  <a:pt x="3048" y="198120"/>
                                </a:lnTo>
                                <a:lnTo>
                                  <a:pt x="6096" y="198120"/>
                                </a:lnTo>
                                <a:lnTo>
                                  <a:pt x="6096" y="188976"/>
                                </a:lnTo>
                                <a:lnTo>
                                  <a:pt x="9144" y="188976"/>
                                </a:lnTo>
                                <a:lnTo>
                                  <a:pt x="9144" y="170687"/>
                                </a:lnTo>
                                <a:lnTo>
                                  <a:pt x="12192" y="170687"/>
                                </a:lnTo>
                                <a:lnTo>
                                  <a:pt x="12192" y="161544"/>
                                </a:lnTo>
                                <a:lnTo>
                                  <a:pt x="15240" y="161544"/>
                                </a:lnTo>
                                <a:lnTo>
                                  <a:pt x="15240" y="155448"/>
                                </a:lnTo>
                                <a:lnTo>
                                  <a:pt x="18288" y="155448"/>
                                </a:lnTo>
                                <a:lnTo>
                                  <a:pt x="18288" y="146304"/>
                                </a:lnTo>
                                <a:lnTo>
                                  <a:pt x="21336" y="146304"/>
                                </a:lnTo>
                                <a:lnTo>
                                  <a:pt x="21336" y="134111"/>
                                </a:lnTo>
                                <a:lnTo>
                                  <a:pt x="24384" y="134111"/>
                                </a:lnTo>
                                <a:lnTo>
                                  <a:pt x="24384" y="128015"/>
                                </a:lnTo>
                                <a:lnTo>
                                  <a:pt x="27432" y="128015"/>
                                </a:lnTo>
                                <a:lnTo>
                                  <a:pt x="27432" y="121920"/>
                                </a:lnTo>
                                <a:lnTo>
                                  <a:pt x="30480" y="121920"/>
                                </a:lnTo>
                                <a:lnTo>
                                  <a:pt x="30480" y="115824"/>
                                </a:lnTo>
                                <a:lnTo>
                                  <a:pt x="33528" y="115824"/>
                                </a:lnTo>
                                <a:lnTo>
                                  <a:pt x="33528" y="103632"/>
                                </a:lnTo>
                                <a:lnTo>
                                  <a:pt x="39624" y="100584"/>
                                </a:lnTo>
                                <a:lnTo>
                                  <a:pt x="39624" y="97535"/>
                                </a:lnTo>
                                <a:lnTo>
                                  <a:pt x="42672" y="97535"/>
                                </a:lnTo>
                                <a:lnTo>
                                  <a:pt x="42672" y="91439"/>
                                </a:lnTo>
                                <a:lnTo>
                                  <a:pt x="45720" y="91439"/>
                                </a:lnTo>
                                <a:lnTo>
                                  <a:pt x="45720" y="85344"/>
                                </a:lnTo>
                                <a:lnTo>
                                  <a:pt x="48768" y="85344"/>
                                </a:lnTo>
                                <a:lnTo>
                                  <a:pt x="48768" y="73152"/>
                                </a:lnTo>
                                <a:lnTo>
                                  <a:pt x="51816" y="73152"/>
                                </a:lnTo>
                                <a:lnTo>
                                  <a:pt x="51816" y="67056"/>
                                </a:lnTo>
                                <a:lnTo>
                                  <a:pt x="54864" y="67056"/>
                                </a:lnTo>
                                <a:lnTo>
                                  <a:pt x="54864" y="60960"/>
                                </a:lnTo>
                                <a:lnTo>
                                  <a:pt x="57912" y="60960"/>
                                </a:lnTo>
                                <a:lnTo>
                                  <a:pt x="57912" y="57911"/>
                                </a:lnTo>
                                <a:lnTo>
                                  <a:pt x="64008" y="54863"/>
                                </a:lnTo>
                                <a:lnTo>
                                  <a:pt x="64008" y="51815"/>
                                </a:lnTo>
                                <a:lnTo>
                                  <a:pt x="67056" y="51815"/>
                                </a:lnTo>
                                <a:lnTo>
                                  <a:pt x="67056" y="45720"/>
                                </a:lnTo>
                                <a:lnTo>
                                  <a:pt x="70104" y="45720"/>
                                </a:lnTo>
                                <a:lnTo>
                                  <a:pt x="70104" y="39624"/>
                                </a:lnTo>
                                <a:lnTo>
                                  <a:pt x="73152" y="39624"/>
                                </a:lnTo>
                                <a:lnTo>
                                  <a:pt x="73152" y="36576"/>
                                </a:lnTo>
                                <a:lnTo>
                                  <a:pt x="79248" y="36576"/>
                                </a:lnTo>
                                <a:lnTo>
                                  <a:pt x="79248" y="30480"/>
                                </a:lnTo>
                                <a:lnTo>
                                  <a:pt x="82296" y="30480"/>
                                </a:lnTo>
                                <a:lnTo>
                                  <a:pt x="82296" y="24384"/>
                                </a:lnTo>
                                <a:lnTo>
                                  <a:pt x="85344" y="24384"/>
                                </a:lnTo>
                                <a:lnTo>
                                  <a:pt x="85344" y="21335"/>
                                </a:lnTo>
                                <a:lnTo>
                                  <a:pt x="91440" y="18287"/>
                                </a:lnTo>
                                <a:lnTo>
                                  <a:pt x="91440" y="12192"/>
                                </a:lnTo>
                                <a:lnTo>
                                  <a:pt x="94488" y="12192"/>
                                </a:lnTo>
                                <a:lnTo>
                                  <a:pt x="94488" y="9144"/>
                                </a:lnTo>
                                <a:lnTo>
                                  <a:pt x="97536" y="6096"/>
                                </a:lnTo>
                                <a:lnTo>
                                  <a:pt x="97536" y="3048"/>
                                </a:lnTo>
                                <a:lnTo>
                                  <a:pt x="100584" y="3048"/>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4158" name="Shape 14158"/>
                        <wps:cNvSpPr/>
                        <wps:spPr>
                          <a:xfrm>
                            <a:off x="1359408" y="1530097"/>
                            <a:ext cx="1021080" cy="512063"/>
                          </a:xfrm>
                          <a:custGeom>
                            <a:avLst/>
                            <a:gdLst/>
                            <a:ahLst/>
                            <a:cxnLst/>
                            <a:rect l="0" t="0" r="0" b="0"/>
                            <a:pathLst>
                              <a:path w="1021080" h="512063">
                                <a:moveTo>
                                  <a:pt x="97536" y="0"/>
                                </a:moveTo>
                                <a:lnTo>
                                  <a:pt x="914400" y="0"/>
                                </a:lnTo>
                                <a:lnTo>
                                  <a:pt x="917448" y="3048"/>
                                </a:lnTo>
                                <a:lnTo>
                                  <a:pt x="920496" y="3048"/>
                                </a:lnTo>
                                <a:lnTo>
                                  <a:pt x="923544" y="9144"/>
                                </a:lnTo>
                                <a:lnTo>
                                  <a:pt x="920496" y="9144"/>
                                </a:lnTo>
                                <a:lnTo>
                                  <a:pt x="926592" y="12192"/>
                                </a:lnTo>
                                <a:lnTo>
                                  <a:pt x="929640" y="12192"/>
                                </a:lnTo>
                                <a:lnTo>
                                  <a:pt x="932688" y="21335"/>
                                </a:lnTo>
                                <a:lnTo>
                                  <a:pt x="929640" y="21335"/>
                                </a:lnTo>
                                <a:lnTo>
                                  <a:pt x="935736" y="27432"/>
                                </a:lnTo>
                                <a:lnTo>
                                  <a:pt x="938784" y="27432"/>
                                </a:lnTo>
                                <a:lnTo>
                                  <a:pt x="944880" y="39624"/>
                                </a:lnTo>
                                <a:lnTo>
                                  <a:pt x="941832" y="39624"/>
                                </a:lnTo>
                                <a:lnTo>
                                  <a:pt x="947928" y="45720"/>
                                </a:lnTo>
                                <a:lnTo>
                                  <a:pt x="950976" y="45720"/>
                                </a:lnTo>
                                <a:lnTo>
                                  <a:pt x="957072" y="60959"/>
                                </a:lnTo>
                                <a:lnTo>
                                  <a:pt x="954024" y="60959"/>
                                </a:lnTo>
                                <a:lnTo>
                                  <a:pt x="960120" y="67056"/>
                                </a:lnTo>
                                <a:lnTo>
                                  <a:pt x="963168" y="67056"/>
                                </a:lnTo>
                                <a:lnTo>
                                  <a:pt x="969264" y="79248"/>
                                </a:lnTo>
                                <a:lnTo>
                                  <a:pt x="972312" y="88392"/>
                                </a:lnTo>
                                <a:lnTo>
                                  <a:pt x="993648" y="128015"/>
                                </a:lnTo>
                                <a:lnTo>
                                  <a:pt x="993648" y="134111"/>
                                </a:lnTo>
                                <a:lnTo>
                                  <a:pt x="1002792" y="152400"/>
                                </a:lnTo>
                                <a:lnTo>
                                  <a:pt x="1002792" y="155448"/>
                                </a:lnTo>
                                <a:lnTo>
                                  <a:pt x="1005840" y="167639"/>
                                </a:lnTo>
                                <a:lnTo>
                                  <a:pt x="1005840" y="173735"/>
                                </a:lnTo>
                                <a:lnTo>
                                  <a:pt x="1008888" y="179832"/>
                                </a:lnTo>
                                <a:lnTo>
                                  <a:pt x="1008888" y="185927"/>
                                </a:lnTo>
                                <a:lnTo>
                                  <a:pt x="1011936" y="192024"/>
                                </a:lnTo>
                                <a:lnTo>
                                  <a:pt x="1011936" y="198120"/>
                                </a:lnTo>
                                <a:lnTo>
                                  <a:pt x="1014984" y="201168"/>
                                </a:lnTo>
                                <a:lnTo>
                                  <a:pt x="1014984" y="213359"/>
                                </a:lnTo>
                                <a:lnTo>
                                  <a:pt x="1018032" y="219456"/>
                                </a:lnTo>
                                <a:lnTo>
                                  <a:pt x="1018032" y="240792"/>
                                </a:lnTo>
                                <a:lnTo>
                                  <a:pt x="1021080" y="240792"/>
                                </a:lnTo>
                                <a:lnTo>
                                  <a:pt x="1021080" y="295656"/>
                                </a:lnTo>
                                <a:lnTo>
                                  <a:pt x="1018032" y="295656"/>
                                </a:lnTo>
                                <a:lnTo>
                                  <a:pt x="1014984" y="298703"/>
                                </a:lnTo>
                                <a:lnTo>
                                  <a:pt x="1018032" y="298703"/>
                                </a:lnTo>
                                <a:lnTo>
                                  <a:pt x="1018032" y="316992"/>
                                </a:lnTo>
                                <a:lnTo>
                                  <a:pt x="1014984" y="323087"/>
                                </a:lnTo>
                                <a:lnTo>
                                  <a:pt x="1014984" y="335280"/>
                                </a:lnTo>
                                <a:lnTo>
                                  <a:pt x="1011936" y="335280"/>
                                </a:lnTo>
                                <a:lnTo>
                                  <a:pt x="1008888" y="338327"/>
                                </a:lnTo>
                                <a:lnTo>
                                  <a:pt x="1011936" y="338327"/>
                                </a:lnTo>
                                <a:lnTo>
                                  <a:pt x="1011936" y="341375"/>
                                </a:lnTo>
                                <a:lnTo>
                                  <a:pt x="1008888" y="347472"/>
                                </a:lnTo>
                                <a:lnTo>
                                  <a:pt x="1008888" y="353568"/>
                                </a:lnTo>
                                <a:lnTo>
                                  <a:pt x="1005840" y="359663"/>
                                </a:lnTo>
                                <a:lnTo>
                                  <a:pt x="1005840" y="365760"/>
                                </a:lnTo>
                                <a:lnTo>
                                  <a:pt x="1002792" y="365760"/>
                                </a:lnTo>
                                <a:lnTo>
                                  <a:pt x="1002792" y="374903"/>
                                </a:lnTo>
                                <a:lnTo>
                                  <a:pt x="999744" y="387096"/>
                                </a:lnTo>
                                <a:lnTo>
                                  <a:pt x="999744" y="390144"/>
                                </a:lnTo>
                                <a:lnTo>
                                  <a:pt x="996696" y="390144"/>
                                </a:lnTo>
                                <a:lnTo>
                                  <a:pt x="993648" y="393192"/>
                                </a:lnTo>
                                <a:lnTo>
                                  <a:pt x="996696" y="393192"/>
                                </a:lnTo>
                                <a:lnTo>
                                  <a:pt x="987552" y="411480"/>
                                </a:lnTo>
                                <a:lnTo>
                                  <a:pt x="984504" y="411480"/>
                                </a:lnTo>
                                <a:lnTo>
                                  <a:pt x="981456" y="414527"/>
                                </a:lnTo>
                                <a:lnTo>
                                  <a:pt x="984504" y="414527"/>
                                </a:lnTo>
                                <a:lnTo>
                                  <a:pt x="975360" y="432815"/>
                                </a:lnTo>
                                <a:lnTo>
                                  <a:pt x="972312" y="432815"/>
                                </a:lnTo>
                                <a:lnTo>
                                  <a:pt x="969264" y="435863"/>
                                </a:lnTo>
                                <a:lnTo>
                                  <a:pt x="972312" y="435863"/>
                                </a:lnTo>
                                <a:lnTo>
                                  <a:pt x="963168" y="451103"/>
                                </a:lnTo>
                                <a:lnTo>
                                  <a:pt x="960120" y="451103"/>
                                </a:lnTo>
                                <a:lnTo>
                                  <a:pt x="957072" y="454151"/>
                                </a:lnTo>
                                <a:lnTo>
                                  <a:pt x="960120" y="454151"/>
                                </a:lnTo>
                                <a:lnTo>
                                  <a:pt x="954024" y="466344"/>
                                </a:lnTo>
                                <a:lnTo>
                                  <a:pt x="944880" y="475487"/>
                                </a:lnTo>
                                <a:lnTo>
                                  <a:pt x="947928" y="475487"/>
                                </a:lnTo>
                                <a:lnTo>
                                  <a:pt x="944880" y="481584"/>
                                </a:lnTo>
                                <a:lnTo>
                                  <a:pt x="941832" y="481584"/>
                                </a:lnTo>
                                <a:lnTo>
                                  <a:pt x="926592" y="493775"/>
                                </a:lnTo>
                                <a:lnTo>
                                  <a:pt x="929640" y="493775"/>
                                </a:lnTo>
                                <a:lnTo>
                                  <a:pt x="926592" y="499872"/>
                                </a:lnTo>
                                <a:lnTo>
                                  <a:pt x="923544" y="499872"/>
                                </a:lnTo>
                                <a:lnTo>
                                  <a:pt x="914400" y="509015"/>
                                </a:lnTo>
                                <a:lnTo>
                                  <a:pt x="914400" y="512063"/>
                                </a:lnTo>
                                <a:lnTo>
                                  <a:pt x="97536" y="512063"/>
                                </a:lnTo>
                                <a:lnTo>
                                  <a:pt x="97536" y="505968"/>
                                </a:lnTo>
                                <a:lnTo>
                                  <a:pt x="94488" y="499872"/>
                                </a:lnTo>
                                <a:lnTo>
                                  <a:pt x="88392" y="493775"/>
                                </a:lnTo>
                                <a:lnTo>
                                  <a:pt x="85344" y="487680"/>
                                </a:lnTo>
                                <a:lnTo>
                                  <a:pt x="76200" y="481584"/>
                                </a:lnTo>
                                <a:lnTo>
                                  <a:pt x="70104" y="469392"/>
                                </a:lnTo>
                                <a:lnTo>
                                  <a:pt x="64008" y="463296"/>
                                </a:lnTo>
                                <a:lnTo>
                                  <a:pt x="48768" y="435863"/>
                                </a:lnTo>
                                <a:lnTo>
                                  <a:pt x="48768" y="432815"/>
                                </a:lnTo>
                                <a:lnTo>
                                  <a:pt x="24384" y="387096"/>
                                </a:lnTo>
                                <a:lnTo>
                                  <a:pt x="24384" y="384048"/>
                                </a:lnTo>
                                <a:lnTo>
                                  <a:pt x="15240" y="365760"/>
                                </a:lnTo>
                                <a:lnTo>
                                  <a:pt x="15240" y="359663"/>
                                </a:lnTo>
                                <a:lnTo>
                                  <a:pt x="12192" y="353568"/>
                                </a:lnTo>
                                <a:lnTo>
                                  <a:pt x="12192" y="347472"/>
                                </a:lnTo>
                                <a:lnTo>
                                  <a:pt x="9144" y="341375"/>
                                </a:lnTo>
                                <a:lnTo>
                                  <a:pt x="9144" y="338327"/>
                                </a:lnTo>
                                <a:lnTo>
                                  <a:pt x="6096" y="335280"/>
                                </a:lnTo>
                                <a:lnTo>
                                  <a:pt x="6096" y="329184"/>
                                </a:lnTo>
                                <a:lnTo>
                                  <a:pt x="3048" y="323087"/>
                                </a:lnTo>
                                <a:lnTo>
                                  <a:pt x="3048" y="310896"/>
                                </a:lnTo>
                                <a:lnTo>
                                  <a:pt x="0" y="304800"/>
                                </a:lnTo>
                                <a:lnTo>
                                  <a:pt x="0" y="283463"/>
                                </a:lnTo>
                                <a:lnTo>
                                  <a:pt x="0" y="225552"/>
                                </a:lnTo>
                                <a:lnTo>
                                  <a:pt x="3048" y="225552"/>
                                </a:lnTo>
                                <a:lnTo>
                                  <a:pt x="3048" y="286511"/>
                                </a:lnTo>
                                <a:lnTo>
                                  <a:pt x="6096" y="286511"/>
                                </a:lnTo>
                                <a:lnTo>
                                  <a:pt x="6096" y="301751"/>
                                </a:lnTo>
                                <a:lnTo>
                                  <a:pt x="9144" y="307848"/>
                                </a:lnTo>
                                <a:lnTo>
                                  <a:pt x="9144" y="320039"/>
                                </a:lnTo>
                                <a:lnTo>
                                  <a:pt x="12192" y="326135"/>
                                </a:lnTo>
                                <a:lnTo>
                                  <a:pt x="12192" y="335280"/>
                                </a:lnTo>
                                <a:lnTo>
                                  <a:pt x="15240" y="335280"/>
                                </a:lnTo>
                                <a:lnTo>
                                  <a:pt x="15240" y="341375"/>
                                </a:lnTo>
                                <a:lnTo>
                                  <a:pt x="18288" y="344424"/>
                                </a:lnTo>
                                <a:lnTo>
                                  <a:pt x="18288" y="350520"/>
                                </a:lnTo>
                                <a:lnTo>
                                  <a:pt x="21336" y="356615"/>
                                </a:lnTo>
                                <a:lnTo>
                                  <a:pt x="21336" y="362711"/>
                                </a:lnTo>
                                <a:lnTo>
                                  <a:pt x="30480" y="381000"/>
                                </a:lnTo>
                                <a:lnTo>
                                  <a:pt x="30480" y="384048"/>
                                </a:lnTo>
                                <a:lnTo>
                                  <a:pt x="51816" y="429768"/>
                                </a:lnTo>
                                <a:lnTo>
                                  <a:pt x="48768" y="429768"/>
                                </a:lnTo>
                                <a:lnTo>
                                  <a:pt x="51816" y="432815"/>
                                </a:lnTo>
                                <a:lnTo>
                                  <a:pt x="54864" y="432815"/>
                                </a:lnTo>
                                <a:lnTo>
                                  <a:pt x="70104" y="460248"/>
                                </a:lnTo>
                                <a:lnTo>
                                  <a:pt x="67056" y="460248"/>
                                </a:lnTo>
                                <a:lnTo>
                                  <a:pt x="73152" y="466344"/>
                                </a:lnTo>
                                <a:lnTo>
                                  <a:pt x="76200" y="466344"/>
                                </a:lnTo>
                                <a:lnTo>
                                  <a:pt x="82296" y="478535"/>
                                </a:lnTo>
                                <a:lnTo>
                                  <a:pt x="79248" y="478535"/>
                                </a:lnTo>
                                <a:lnTo>
                                  <a:pt x="88392" y="484632"/>
                                </a:lnTo>
                                <a:lnTo>
                                  <a:pt x="91440" y="484632"/>
                                </a:lnTo>
                                <a:lnTo>
                                  <a:pt x="94488" y="490727"/>
                                </a:lnTo>
                                <a:lnTo>
                                  <a:pt x="91440" y="490727"/>
                                </a:lnTo>
                                <a:lnTo>
                                  <a:pt x="97536" y="496824"/>
                                </a:lnTo>
                                <a:lnTo>
                                  <a:pt x="100584" y="502920"/>
                                </a:lnTo>
                                <a:lnTo>
                                  <a:pt x="97536" y="502920"/>
                                </a:lnTo>
                                <a:lnTo>
                                  <a:pt x="100584" y="505968"/>
                                </a:lnTo>
                                <a:lnTo>
                                  <a:pt x="911352" y="505968"/>
                                </a:lnTo>
                                <a:lnTo>
                                  <a:pt x="920496" y="496824"/>
                                </a:lnTo>
                                <a:lnTo>
                                  <a:pt x="923544" y="490727"/>
                                </a:lnTo>
                                <a:lnTo>
                                  <a:pt x="938784" y="478535"/>
                                </a:lnTo>
                                <a:lnTo>
                                  <a:pt x="941832" y="472439"/>
                                </a:lnTo>
                                <a:lnTo>
                                  <a:pt x="950976" y="463296"/>
                                </a:lnTo>
                                <a:lnTo>
                                  <a:pt x="954024" y="451103"/>
                                </a:lnTo>
                                <a:lnTo>
                                  <a:pt x="957072" y="448056"/>
                                </a:lnTo>
                                <a:lnTo>
                                  <a:pt x="966216" y="432815"/>
                                </a:lnTo>
                                <a:lnTo>
                                  <a:pt x="969264" y="429768"/>
                                </a:lnTo>
                                <a:lnTo>
                                  <a:pt x="978408" y="411480"/>
                                </a:lnTo>
                                <a:lnTo>
                                  <a:pt x="981456" y="408432"/>
                                </a:lnTo>
                                <a:lnTo>
                                  <a:pt x="990600" y="390144"/>
                                </a:lnTo>
                                <a:lnTo>
                                  <a:pt x="993648" y="387096"/>
                                </a:lnTo>
                                <a:lnTo>
                                  <a:pt x="993648" y="384048"/>
                                </a:lnTo>
                                <a:lnTo>
                                  <a:pt x="999744" y="371856"/>
                                </a:lnTo>
                                <a:lnTo>
                                  <a:pt x="999744" y="365760"/>
                                </a:lnTo>
                                <a:lnTo>
                                  <a:pt x="1002792" y="362711"/>
                                </a:lnTo>
                                <a:lnTo>
                                  <a:pt x="1002792" y="353568"/>
                                </a:lnTo>
                                <a:lnTo>
                                  <a:pt x="1002792" y="350520"/>
                                </a:lnTo>
                                <a:lnTo>
                                  <a:pt x="1002792" y="344424"/>
                                </a:lnTo>
                                <a:lnTo>
                                  <a:pt x="1005840" y="341375"/>
                                </a:lnTo>
                                <a:lnTo>
                                  <a:pt x="1005840" y="335280"/>
                                </a:lnTo>
                                <a:lnTo>
                                  <a:pt x="1008888" y="332232"/>
                                </a:lnTo>
                                <a:lnTo>
                                  <a:pt x="1008888" y="320039"/>
                                </a:lnTo>
                                <a:lnTo>
                                  <a:pt x="1011936" y="313944"/>
                                </a:lnTo>
                                <a:lnTo>
                                  <a:pt x="1011936" y="295656"/>
                                </a:lnTo>
                                <a:lnTo>
                                  <a:pt x="1014984" y="292608"/>
                                </a:lnTo>
                                <a:lnTo>
                                  <a:pt x="1014984" y="243839"/>
                                </a:lnTo>
                                <a:lnTo>
                                  <a:pt x="1011936" y="240792"/>
                                </a:lnTo>
                                <a:lnTo>
                                  <a:pt x="1011936" y="222503"/>
                                </a:lnTo>
                                <a:lnTo>
                                  <a:pt x="1008888" y="216408"/>
                                </a:lnTo>
                                <a:lnTo>
                                  <a:pt x="1008888" y="204215"/>
                                </a:lnTo>
                                <a:lnTo>
                                  <a:pt x="1005840" y="198120"/>
                                </a:lnTo>
                                <a:lnTo>
                                  <a:pt x="1005840" y="195072"/>
                                </a:lnTo>
                                <a:lnTo>
                                  <a:pt x="1002792" y="188976"/>
                                </a:lnTo>
                                <a:lnTo>
                                  <a:pt x="1002792" y="170687"/>
                                </a:lnTo>
                                <a:lnTo>
                                  <a:pt x="996696" y="158496"/>
                                </a:lnTo>
                                <a:lnTo>
                                  <a:pt x="996696" y="152400"/>
                                </a:lnTo>
                                <a:lnTo>
                                  <a:pt x="987552" y="137159"/>
                                </a:lnTo>
                                <a:lnTo>
                                  <a:pt x="987552" y="131063"/>
                                </a:lnTo>
                                <a:lnTo>
                                  <a:pt x="966216" y="91439"/>
                                </a:lnTo>
                                <a:lnTo>
                                  <a:pt x="963168" y="82296"/>
                                </a:lnTo>
                                <a:lnTo>
                                  <a:pt x="954024" y="64008"/>
                                </a:lnTo>
                                <a:lnTo>
                                  <a:pt x="944880" y="48768"/>
                                </a:lnTo>
                                <a:lnTo>
                                  <a:pt x="938784" y="42672"/>
                                </a:lnTo>
                                <a:lnTo>
                                  <a:pt x="932688" y="30480"/>
                                </a:lnTo>
                                <a:lnTo>
                                  <a:pt x="926592" y="24383"/>
                                </a:lnTo>
                                <a:lnTo>
                                  <a:pt x="923544" y="15239"/>
                                </a:lnTo>
                                <a:lnTo>
                                  <a:pt x="914400" y="6096"/>
                                </a:lnTo>
                                <a:lnTo>
                                  <a:pt x="102108" y="6096"/>
                                </a:lnTo>
                                <a:lnTo>
                                  <a:pt x="100584" y="9144"/>
                                </a:lnTo>
                                <a:lnTo>
                                  <a:pt x="97536" y="9144"/>
                                </a:lnTo>
                                <a:lnTo>
                                  <a:pt x="94488" y="12192"/>
                                </a:lnTo>
                                <a:lnTo>
                                  <a:pt x="97536" y="12192"/>
                                </a:lnTo>
                                <a:lnTo>
                                  <a:pt x="94488" y="18287"/>
                                </a:lnTo>
                                <a:lnTo>
                                  <a:pt x="91440" y="18287"/>
                                </a:lnTo>
                                <a:lnTo>
                                  <a:pt x="85344" y="24383"/>
                                </a:lnTo>
                                <a:lnTo>
                                  <a:pt x="88392" y="24383"/>
                                </a:lnTo>
                                <a:lnTo>
                                  <a:pt x="82296" y="36576"/>
                                </a:lnTo>
                                <a:lnTo>
                                  <a:pt x="79248" y="36576"/>
                                </a:lnTo>
                                <a:lnTo>
                                  <a:pt x="79248" y="39624"/>
                                </a:lnTo>
                                <a:lnTo>
                                  <a:pt x="74894" y="41801"/>
                                </a:lnTo>
                                <a:lnTo>
                                  <a:pt x="67056" y="54863"/>
                                </a:lnTo>
                                <a:lnTo>
                                  <a:pt x="64008" y="54863"/>
                                </a:lnTo>
                                <a:lnTo>
                                  <a:pt x="57912" y="60959"/>
                                </a:lnTo>
                                <a:lnTo>
                                  <a:pt x="60960" y="60959"/>
                                </a:lnTo>
                                <a:lnTo>
                                  <a:pt x="42672" y="103632"/>
                                </a:lnTo>
                                <a:lnTo>
                                  <a:pt x="39624" y="103632"/>
                                </a:lnTo>
                                <a:lnTo>
                                  <a:pt x="36576" y="109727"/>
                                </a:lnTo>
                                <a:lnTo>
                                  <a:pt x="36576" y="115824"/>
                                </a:lnTo>
                                <a:lnTo>
                                  <a:pt x="24384" y="140208"/>
                                </a:lnTo>
                                <a:lnTo>
                                  <a:pt x="24384" y="146303"/>
                                </a:lnTo>
                                <a:lnTo>
                                  <a:pt x="21336" y="152400"/>
                                </a:lnTo>
                                <a:lnTo>
                                  <a:pt x="21336" y="155448"/>
                                </a:lnTo>
                                <a:lnTo>
                                  <a:pt x="18288" y="161544"/>
                                </a:lnTo>
                                <a:lnTo>
                                  <a:pt x="15240" y="161544"/>
                                </a:lnTo>
                                <a:lnTo>
                                  <a:pt x="12192" y="164592"/>
                                </a:lnTo>
                                <a:lnTo>
                                  <a:pt x="15240" y="164592"/>
                                </a:lnTo>
                                <a:lnTo>
                                  <a:pt x="15240" y="170687"/>
                                </a:lnTo>
                                <a:lnTo>
                                  <a:pt x="12192" y="176783"/>
                                </a:lnTo>
                                <a:lnTo>
                                  <a:pt x="12192" y="188976"/>
                                </a:lnTo>
                                <a:lnTo>
                                  <a:pt x="9144" y="195072"/>
                                </a:lnTo>
                                <a:lnTo>
                                  <a:pt x="9144" y="198120"/>
                                </a:lnTo>
                                <a:lnTo>
                                  <a:pt x="6096" y="204215"/>
                                </a:lnTo>
                                <a:lnTo>
                                  <a:pt x="6096" y="222503"/>
                                </a:lnTo>
                                <a:lnTo>
                                  <a:pt x="3048" y="222503"/>
                                </a:lnTo>
                                <a:lnTo>
                                  <a:pt x="0" y="225552"/>
                                </a:lnTo>
                                <a:lnTo>
                                  <a:pt x="0" y="222503"/>
                                </a:lnTo>
                                <a:lnTo>
                                  <a:pt x="0" y="219456"/>
                                </a:lnTo>
                                <a:lnTo>
                                  <a:pt x="0" y="201168"/>
                                </a:lnTo>
                                <a:lnTo>
                                  <a:pt x="3048" y="198120"/>
                                </a:lnTo>
                                <a:lnTo>
                                  <a:pt x="3048" y="192024"/>
                                </a:lnTo>
                                <a:lnTo>
                                  <a:pt x="6096" y="185927"/>
                                </a:lnTo>
                                <a:lnTo>
                                  <a:pt x="6096" y="173735"/>
                                </a:lnTo>
                                <a:lnTo>
                                  <a:pt x="9144" y="167639"/>
                                </a:lnTo>
                                <a:lnTo>
                                  <a:pt x="9144" y="161544"/>
                                </a:lnTo>
                                <a:lnTo>
                                  <a:pt x="12192" y="158496"/>
                                </a:lnTo>
                                <a:lnTo>
                                  <a:pt x="15240" y="152400"/>
                                </a:lnTo>
                                <a:lnTo>
                                  <a:pt x="15240" y="149352"/>
                                </a:lnTo>
                                <a:lnTo>
                                  <a:pt x="18288" y="143256"/>
                                </a:lnTo>
                                <a:lnTo>
                                  <a:pt x="18288" y="137159"/>
                                </a:lnTo>
                                <a:lnTo>
                                  <a:pt x="30480" y="112776"/>
                                </a:lnTo>
                                <a:lnTo>
                                  <a:pt x="30480" y="106680"/>
                                </a:lnTo>
                                <a:lnTo>
                                  <a:pt x="36576" y="100583"/>
                                </a:lnTo>
                                <a:lnTo>
                                  <a:pt x="54864" y="57911"/>
                                </a:lnTo>
                                <a:lnTo>
                                  <a:pt x="60960" y="54863"/>
                                </a:lnTo>
                                <a:lnTo>
                                  <a:pt x="70104" y="36576"/>
                                </a:lnTo>
                                <a:lnTo>
                                  <a:pt x="76200" y="33527"/>
                                </a:lnTo>
                                <a:lnTo>
                                  <a:pt x="82296" y="21335"/>
                                </a:lnTo>
                                <a:lnTo>
                                  <a:pt x="88392" y="15239"/>
                                </a:lnTo>
                                <a:lnTo>
                                  <a:pt x="91440" y="9144"/>
                                </a:lnTo>
                                <a:lnTo>
                                  <a:pt x="97536" y="6096"/>
                                </a:lnTo>
                                <a:lnTo>
                                  <a:pt x="9753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159" name="Shape 14159"/>
                        <wps:cNvSpPr/>
                        <wps:spPr>
                          <a:xfrm>
                            <a:off x="1831848" y="1459992"/>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15239"/>
                                </a:lnTo>
                                <a:lnTo>
                                  <a:pt x="57912" y="15239"/>
                                </a:lnTo>
                                <a:lnTo>
                                  <a:pt x="57912" y="21336"/>
                                </a:lnTo>
                                <a:lnTo>
                                  <a:pt x="54864" y="21336"/>
                                </a:lnTo>
                                <a:lnTo>
                                  <a:pt x="54864" y="27432"/>
                                </a:lnTo>
                                <a:lnTo>
                                  <a:pt x="51816" y="27432"/>
                                </a:lnTo>
                                <a:lnTo>
                                  <a:pt x="51816" y="36576"/>
                                </a:lnTo>
                                <a:lnTo>
                                  <a:pt x="48768" y="36576"/>
                                </a:lnTo>
                                <a:lnTo>
                                  <a:pt x="48768" y="42672"/>
                                </a:lnTo>
                                <a:lnTo>
                                  <a:pt x="45720" y="42672"/>
                                </a:lnTo>
                                <a:lnTo>
                                  <a:pt x="45720" y="48768"/>
                                </a:lnTo>
                                <a:lnTo>
                                  <a:pt x="42672" y="48768"/>
                                </a:lnTo>
                                <a:lnTo>
                                  <a:pt x="42672" y="54863"/>
                                </a:lnTo>
                                <a:lnTo>
                                  <a:pt x="39624" y="54863"/>
                                </a:lnTo>
                                <a:lnTo>
                                  <a:pt x="39624" y="60960"/>
                                </a:lnTo>
                                <a:lnTo>
                                  <a:pt x="36576" y="60960"/>
                                </a:lnTo>
                                <a:lnTo>
                                  <a:pt x="36576" y="67056"/>
                                </a:lnTo>
                                <a:lnTo>
                                  <a:pt x="30480" y="67056"/>
                                </a:lnTo>
                                <a:lnTo>
                                  <a:pt x="30480" y="64008"/>
                                </a:lnTo>
                                <a:lnTo>
                                  <a:pt x="15240" y="33528"/>
                                </a:lnTo>
                                <a:lnTo>
                                  <a:pt x="12192" y="30480"/>
                                </a:lnTo>
                                <a:lnTo>
                                  <a:pt x="6096" y="18287"/>
                                </a:lnTo>
                                <a:lnTo>
                                  <a:pt x="6096" y="121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160" name="Shape 14160"/>
                        <wps:cNvSpPr/>
                        <wps:spPr>
                          <a:xfrm>
                            <a:off x="1831848" y="1459992"/>
                            <a:ext cx="67056" cy="67056"/>
                          </a:xfrm>
                          <a:custGeom>
                            <a:avLst/>
                            <a:gdLst/>
                            <a:ahLst/>
                            <a:cxnLst/>
                            <a:rect l="0" t="0" r="0" b="0"/>
                            <a:pathLst>
                              <a:path w="67056" h="67056">
                                <a:moveTo>
                                  <a:pt x="0" y="0"/>
                                </a:moveTo>
                                <a:lnTo>
                                  <a:pt x="67056"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964" name="Shape 456964"/>
                        <wps:cNvSpPr/>
                        <wps:spPr>
                          <a:xfrm>
                            <a:off x="3048" y="679704"/>
                            <a:ext cx="679704" cy="9144"/>
                          </a:xfrm>
                          <a:custGeom>
                            <a:avLst/>
                            <a:gdLst/>
                            <a:ahLst/>
                            <a:cxnLst/>
                            <a:rect l="0" t="0" r="0" b="0"/>
                            <a:pathLst>
                              <a:path w="679704" h="9144">
                                <a:moveTo>
                                  <a:pt x="0" y="0"/>
                                </a:moveTo>
                                <a:lnTo>
                                  <a:pt x="679704" y="0"/>
                                </a:lnTo>
                                <a:lnTo>
                                  <a:pt x="67970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65" name="Shape 456965"/>
                        <wps:cNvSpPr/>
                        <wps:spPr>
                          <a:xfrm>
                            <a:off x="0" y="682752"/>
                            <a:ext cx="9144" cy="1691640"/>
                          </a:xfrm>
                          <a:custGeom>
                            <a:avLst/>
                            <a:gdLst/>
                            <a:ahLst/>
                            <a:cxnLst/>
                            <a:rect l="0" t="0" r="0" b="0"/>
                            <a:pathLst>
                              <a:path w="9144" h="1691640">
                                <a:moveTo>
                                  <a:pt x="0" y="0"/>
                                </a:moveTo>
                                <a:lnTo>
                                  <a:pt x="9144" y="0"/>
                                </a:lnTo>
                                <a:lnTo>
                                  <a:pt x="9144" y="1691640"/>
                                </a:lnTo>
                                <a:lnTo>
                                  <a:pt x="0" y="169164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66" name="Shape 456966"/>
                        <wps:cNvSpPr/>
                        <wps:spPr>
                          <a:xfrm>
                            <a:off x="3048" y="2371345"/>
                            <a:ext cx="679704" cy="9144"/>
                          </a:xfrm>
                          <a:custGeom>
                            <a:avLst/>
                            <a:gdLst/>
                            <a:ahLst/>
                            <a:cxnLst/>
                            <a:rect l="0" t="0" r="0" b="0"/>
                            <a:pathLst>
                              <a:path w="679704" h="9144">
                                <a:moveTo>
                                  <a:pt x="0" y="0"/>
                                </a:moveTo>
                                <a:lnTo>
                                  <a:pt x="679704" y="0"/>
                                </a:lnTo>
                                <a:lnTo>
                                  <a:pt x="67970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164" name="Shape 14164"/>
                        <wps:cNvSpPr/>
                        <wps:spPr>
                          <a:xfrm>
                            <a:off x="612648" y="646176"/>
                            <a:ext cx="70104" cy="67056"/>
                          </a:xfrm>
                          <a:custGeom>
                            <a:avLst/>
                            <a:gdLst/>
                            <a:ahLst/>
                            <a:cxnLst/>
                            <a:rect l="0" t="0" r="0" b="0"/>
                            <a:pathLst>
                              <a:path w="70104" h="67056">
                                <a:moveTo>
                                  <a:pt x="0" y="0"/>
                                </a:moveTo>
                                <a:lnTo>
                                  <a:pt x="70104"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4165" name="Rectangle 14165"/>
                        <wps:cNvSpPr/>
                        <wps:spPr>
                          <a:xfrm>
                            <a:off x="1773936" y="2101553"/>
                            <a:ext cx="801663"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100-93/d048</w:t>
                              </w:r>
                            </w:p>
                          </w:txbxContent>
                        </wps:txbx>
                        <wps:bodyPr horzOverflow="overflow" vert="horz" lIns="0" tIns="0" rIns="0" bIns="0" rtlCol="0">
                          <a:noAutofit/>
                        </wps:bodyPr>
                      </wps:wsp>
                      <wps:wsp>
                        <wps:cNvPr id="14166" name="Rectangle 14166"/>
                        <wps:cNvSpPr/>
                        <wps:spPr>
                          <a:xfrm>
                            <a:off x="332232" y="172950"/>
                            <a:ext cx="93530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utput_stacked_</w:t>
                              </w:r>
                            </w:p>
                          </w:txbxContent>
                        </wps:txbx>
                        <wps:bodyPr horzOverflow="overflow" vert="horz" lIns="0" tIns="0" rIns="0" bIns="0" rtlCol="0">
                          <a:noAutofit/>
                        </wps:bodyPr>
                      </wps:wsp>
                      <wps:wsp>
                        <wps:cNvPr id="14167" name="Rectangle 14167"/>
                        <wps:cNvSpPr/>
                        <wps:spPr>
                          <a:xfrm>
                            <a:off x="332232" y="276584"/>
                            <a:ext cx="45805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X’FF’s</w:t>
                              </w:r>
                            </w:p>
                          </w:txbxContent>
                        </wps:txbx>
                        <wps:bodyPr horzOverflow="overflow" vert="horz" lIns="0" tIns="0" rIns="0" bIns="0" rtlCol="0">
                          <a:noAutofit/>
                        </wps:bodyPr>
                      </wps:wsp>
                      <wps:wsp>
                        <wps:cNvPr id="14168" name="Rectangle 14168"/>
                        <wps:cNvSpPr/>
                        <wps:spPr>
                          <a:xfrm>
                            <a:off x="1216152" y="992860"/>
                            <a:ext cx="206778"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4169" name="Rectangle 14169"/>
                        <wps:cNvSpPr/>
                        <wps:spPr>
                          <a:xfrm>
                            <a:off x="725419" y="1416535"/>
                            <a:ext cx="15722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170" name="Rectangle 14170"/>
                        <wps:cNvSpPr/>
                        <wps:spPr>
                          <a:xfrm>
                            <a:off x="1755643" y="1745721"/>
                            <a:ext cx="29914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4171" name="Rectangle 14171"/>
                        <wps:cNvSpPr/>
                        <wps:spPr>
                          <a:xfrm>
                            <a:off x="399278" y="1611605"/>
                            <a:ext cx="69233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P = BP + 1</w:t>
                              </w:r>
                            </w:p>
                          </w:txbxContent>
                        </wps:txbx>
                        <wps:bodyPr horzOverflow="overflow" vert="horz" lIns="0" tIns="0" rIns="0" bIns="0" rtlCol="0">
                          <a:noAutofit/>
                        </wps:bodyPr>
                      </wps:wsp>
                      <wps:wsp>
                        <wps:cNvPr id="14172" name="Rectangle 14172"/>
                        <wps:cNvSpPr/>
                        <wps:spPr>
                          <a:xfrm>
                            <a:off x="399278" y="1718282"/>
                            <a:ext cx="51513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X’FF’</w:t>
                              </w:r>
                            </w:p>
                          </w:txbxContent>
                        </wps:txbx>
                        <wps:bodyPr horzOverflow="overflow" vert="horz" lIns="0" tIns="0" rIns="0" bIns="0" rtlCol="0">
                          <a:noAutofit/>
                        </wps:bodyPr>
                      </wps:wsp>
                      <wps:wsp>
                        <wps:cNvPr id="14173" name="Rectangle 14173"/>
                        <wps:cNvSpPr/>
                        <wps:spPr>
                          <a:xfrm>
                            <a:off x="399278" y="1828011"/>
                            <a:ext cx="69233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P = BP + 1</w:t>
                              </w:r>
                            </w:p>
                          </w:txbxContent>
                        </wps:txbx>
                        <wps:bodyPr horzOverflow="overflow" vert="horz" lIns="0" tIns="0" rIns="0" bIns="0" rtlCol="0">
                          <a:noAutofit/>
                        </wps:bodyPr>
                      </wps:wsp>
                      <wps:wsp>
                        <wps:cNvPr id="14174" name="Rectangle 14174"/>
                        <wps:cNvSpPr/>
                        <wps:spPr>
                          <a:xfrm>
                            <a:off x="399278" y="1934688"/>
                            <a:ext cx="294990"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0</w:t>
                              </w:r>
                            </w:p>
                          </w:txbxContent>
                        </wps:txbx>
                        <wps:bodyPr horzOverflow="overflow" vert="horz" lIns="0" tIns="0" rIns="0" bIns="0" rtlCol="0">
                          <a:noAutofit/>
                        </wps:bodyPr>
                      </wps:wsp>
                      <wps:wsp>
                        <wps:cNvPr id="14175" name="Rectangle 14175"/>
                        <wps:cNvSpPr/>
                        <wps:spPr>
                          <a:xfrm>
                            <a:off x="399278" y="2038323"/>
                            <a:ext cx="675986"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T = ST – 1</w:t>
                              </w:r>
                            </w:p>
                          </w:txbxContent>
                        </wps:txbx>
                        <wps:bodyPr horzOverflow="overflow" vert="horz" lIns="0" tIns="0" rIns="0" bIns="0" rtlCol="0">
                          <a:noAutofit/>
                        </wps:bodyPr>
                      </wps:wsp>
                      <wps:wsp>
                        <wps:cNvPr id="14176" name="Rectangle 14176"/>
                        <wps:cNvSpPr/>
                        <wps:spPr>
                          <a:xfrm>
                            <a:off x="536443" y="1020290"/>
                            <a:ext cx="37619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T = 0</w:t>
                              </w:r>
                            </w:p>
                          </w:txbxContent>
                        </wps:txbx>
                        <wps:bodyPr horzOverflow="overflow" vert="horz" lIns="0" tIns="0" rIns="0" bIns="0" rtlCol="0">
                          <a:noAutofit/>
                        </wps:bodyPr>
                      </wps:wsp>
                      <wps:wsp>
                        <wps:cNvPr id="14177" name="Rectangle 14177"/>
                        <wps:cNvSpPr/>
                        <wps:spPr>
                          <a:xfrm>
                            <a:off x="649214" y="1126966"/>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89525" o:spid="_x0000_s3279" style="width:187.45pt;height:187.2pt;mso-position-horizontal-relative:char;mso-position-vertical-relative:line" coordsize="23804,23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">
                <v:shape id="Shape 456960" o:spid="_x0000_s3280" style="position:absolute;left:18653;top:11064;width:92;height:7620;visibility:visible;mso-wrap-style:square;v-text-anchor:top" coordsize="9144,76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" path="m,l9144,r,762000l,762000,,e" fillcolor="black" stroked="f" strokeweight="0">
                  <v:stroke endcap="round"/>
                  <v:path arrowok="t" textboxrect="0,0,9144,762000"/>
                </v:shape>
                <v:shape id="Shape 456961" o:spid="_x0000_s3281" style="position:absolute;left:6827;top:11033;width:11857;height:92;visibility:visible;mso-wrap-style:square;v-text-anchor:top" coordsize="11856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" path="m,l1185672,r,9144l,9144,,e" fillcolor="black" stroked="f" strokeweight="0">
                  <v:stroke endcap="round"/>
                  <v:path arrowok="t" textboxrect="0,0,1185672,9144"/>
                </v:shape>
                <v:shape id="Shape 456962" o:spid="_x0000_s3282" style="position:absolute;left:6797;top:1706;width:91;height:22037;visibility:visible;mso-wrap-style:square;v-text-anchor:top" coordsize="9144,2203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" path="m,l9144,r,2203704l,2203704,,e" fillcolor="black" stroked="f" strokeweight="0">
                  <v:stroke endcap="round"/>
                  <v:path arrowok="t" textboxrect="0,0,9144,2203704"/>
                </v:shape>
                <v:shape id="Shape 14149" o:spid="_x0000_s3283" style="position:absolute;left:1706;top:30;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" path="m103632,l917448,r3048,6096l923544,6096r,6096l926592,12192r3048,6096l932688,18288r,3048l935736,21336r3048,6096l941832,27432r,6096l944880,33528r,6096l947928,39624r12192,24384l963168,67056r21336,42672l987552,109728r,3048l990600,112776r,6096l993648,118872r,12192l996696,131064r,6096l999744,137160r,18288l1002792,155448r,9144l1005840,164592r,9144l1008888,173736r,12192l1011936,185928r,18288l1014984,204216r,21336l1018032,225552r,64008l1014984,289560r,21336l1011936,310896r,12192l1008888,323088r,18288l1005840,341376r,9144l1002792,350520r,3048l999744,353568r,24384l996696,377952r,6096l993648,384048r,6096l987552,393192r,9144l984504,402336r,6096l981456,408432r,6096l978408,414528r,6096l975360,420624r,6096l972312,426720r,6096l969264,432816r,6096l963168,441960r,3048l960120,445008r,3048l954024,451104r,6096l950976,457200r,12192l947928,469392r,3048l941832,475488r,6096l935736,484632r,3048l929640,490728r,3048l926592,493776r,3048l920496,499872r,6096l100584,505968r,-3048l97536,502920r,-6096l94488,496824r-3048,-6096l91440,487680r-3048,l85344,481584r-3048,l76200,469392r-3048,l60960,445008r-3048,l54864,441960,48768,429768r-3048,l45720,417576r-3048,l42672,411480r-3048,l39624,405384r-3048,l36576,399288r-3048,l33528,396240r-3048,l30480,387096r-3048,-6096l24384,381000r,-6096l21336,374904r,-12192l18288,362712r,-6096l15240,356616r,-9144l12192,347472r,-12192l9144,335280r,-9144l6096,326136r,-18288l3048,307848r,-21336l,286512,,225552r3048,l3048,207264r3048,l6096,188976r3048,l9144,176784r3048,l12192,164592r3048,l15240,158496r3048,l18288,146304r3048,l21336,140208r3048,l24384,128016r3048,l27432,121920r3048,l30480,115824r3048,l33528,112776r3048,l36576,106680r6096,-3048l42672,97536r3048,l45720,85344r3048,l48768,79248r3048,l51816,73152r3048,l54864,67056r3048,l57912,64008r3048,l60960,57912r3048,l64008,51816r3048,l67056,48768r6096,-3048l73152,39624r6096,-3048l79248,33528r6096,-3048l85344,24384r3048,l88392,21336r3048,-3048l91440,15240r3048,l94488,9144r3048,l97536,6096r6096,-3048l103632,xe" stroked="f" strokeweight="0">
                  <v:stroke endcap="round"/>
                  <v:path arrowok="t" textboxrect="0,0,1018032,505968"/>
                </v:shape>
                <v:shape id="Shape 14150" o:spid="_x0000_s3284" style="position:absolute;left:1676;width:10241;height:5120;visibility:visible;mso-wrap-style:square;v-text-anchor:top" coordsize="102412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" path="m103632,l920496,r9144,9144l926592,9144r12192,12192l935736,21336r6096,3048l950976,36576r-3048,l954024,45720r33528,57912l984504,103632r3048,3048l999744,121920r,6096l1005840,146304r,6096l1008888,158496r,3048l1011936,167640r,3048l1014984,176784r,6096l1018032,188976r,12192l1021080,207264r,16764l1024128,225552r,64008l1018032,292608r3048,l1021080,307848r-3048,6096l1018032,320040r-3048,6096l1014984,338328r-3048,6096l1011936,347472r-6096,9144l1005840,362712r-3048,6096l1002792,374904r-9144,18288l990600,396240r3048,l993648,399288r-24384,42672l966216,445008r3048,l957072,454152r3048,l950976,472440r-6096,6096l947928,478536r-15240,15240l935736,493776r-12192,9144l926592,502920r-6096,6096l103632,512064,94488,493776r12192,9144l103632,502920r3048,3048l917448,505968r3048,-6096l938784,481584r3048,-6096l947928,469392r6096,-18288l960120,448056r3048,-6096l966216,438912r21336,-39624l987552,393192r3048,-3048l999744,371856r,-6096l1002792,359664r,-6096l1005840,344424r,-3048l1008888,335280r,-12192l1011936,316992r,-6096l1014984,304800r,-15240l1018032,286512r,-57912l1014984,225552r,-15240l1011936,204216r,-12192l1008888,185928r,-6096l1005840,173736r,-3048l1002792,164592r,-15240l993648,131064r,-6096l984504,109728r-3048,-3048l954024,48768r-9144,-9144l938784,27432,923544,12192,920496,6096r-813816,l106680,3048r-6096,6096l103632,9144,94488,21336r-3048,3048l94488,24384,79248,39624r3048,l70104,51816r3048,l45720,103632r-3048,3048l45720,106680,30480,134112r,6096l24384,152400r,6096l21336,161544r,3048l18288,170688r,6096l15240,182880r,6096l12192,195072r,12192l9144,210312r,15240l6096,231648r,53340l9144,286512r,18288l12192,307848r,12192l15240,326136r,7620l18288,335280r,6096l21336,347472r,6096l27432,362712r,6096l33528,381000r-3048,l36576,384048r,6096l54864,429768r-3048,l54864,432816r9144,12192l60960,445008r6096,3048l79248,466344r-3048,l88392,478536r-3048,l97536,493776r-3048,l82296,481584r-3048,-6096l73152,469392,64008,451104r-6096,-3048l51816,435864r-3048,-3048l30480,393192r,-6096l27432,384048,21336,371856r,-6096l15240,353568r,-3048l12192,344424r,-6096l9144,335280r,-6096l6096,323088r,-12192l3048,304800r,-15240l,286512,,228600r3048,-6096l3048,210312r3048,-6096l6096,192024r3048,-6096l9144,179832r3048,-6096l12192,167640r3048,-6096l18288,155448r,-6096l24384,137160r,-6096l39624,103632r3048,-3048l67056,48768r6096,-6096l76200,36576r9144,-9144l88392,21336r6096,-3048l97536,6096,103632,xe" fillcolor="black" stroked="f" strokeweight="0">
                  <v:stroke endcap="round"/>
                  <v:path arrowok="t" textboxrect="0,0,1024128,512064"/>
                </v:shape>
                <v:shape id="Shape 14151" o:spid="_x0000_s3285" style="position:absolute;left:1767;top:8046;width:10181;height:5913;visibility:visible;mso-wrap-style:square;v-text-anchor:top" coordsize="1018032,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" path="m509016,r509016,298704l509016,591312,,298704,509016,xe" stroked="f" strokeweight="0">
                  <v:stroke endcap="round"/>
                  <v:path arrowok="t" textboxrect="0,0,1018032,591312"/>
                </v:shape>
                <v:shape id="Shape 14152" o:spid="_x0000_s3286" style="position:absolute;left:1737;top:8016;width:5105;height:5974;visibility:visible;mso-wrap-style:square;v-text-anchor:top" coordsize="510540,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" path="m509016,r1524,l510540,3943,5658,300220,510540,593475r,3933l509016,597408r,-3048l,301752r,-3048l509016,xe" fillcolor="black" stroked="f" strokeweight="0">
                  <v:stroke endcap="round"/>
                  <v:path arrowok="t" textboxrect="0,0,510540,597408"/>
                </v:shape>
                <v:shape id="Shape 14153" o:spid="_x0000_s3287" style="position:absolute;left:6842;top:8016;width:5136;height:5974;visibility:visible;mso-wrap-style:square;v-text-anchor:top" coordsize="51358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" path="m,l1524,,510540,298704r3048,l513588,301752r-3048,l1524,594360r,3048l,597408r,-3933l504882,300220,,3943,,xe" fillcolor="black" stroked="f" strokeweight="0">
                  <v:stroke endcap="round"/>
                  <v:path arrowok="t" textboxrect="0,0,513588,597408"/>
                </v:shape>
                <v:shape id="Shape 456963" o:spid="_x0000_s3288" style="position:absolute;left:1706;top:15270;width:10181;height:6767;visibility:visible;mso-wrap-style:square;v-text-anchor:top" coordsize="1018032,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" path="m,l1018032,r,676656l,676656,,e" stroked="f" strokeweight="0">
                  <v:stroke endcap="round"/>
                  <v:path arrowok="t" textboxrect="0,0,1018032,676656"/>
                </v:shape>
                <v:shape id="Shape 14155" o:spid="_x0000_s3289" style="position:absolute;left:1676;top:15240;width:5121;height:6797;visibility:visible;mso-wrap-style:square;v-text-anchor:top" coordsize="512064,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" path="m,l3048,,512064,r,6097l6096,6097r,670559l512064,676656r,3048l6096,679704r-6096,l,xe" fillcolor="black" stroked="f" strokeweight="0">
                  <v:stroke endcap="round"/>
                  <v:path arrowok="t" textboxrect="0,0,512064,679704"/>
                </v:shape>
                <v:shape id="Shape 14156" o:spid="_x0000_s3290" style="position:absolute;left:6797;top:15240;width:5120;height:6797;visibility:visible;mso-wrap-style:square;v-text-anchor:top" coordsize="512064,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" path="m,l512064,r,679704l505968,679704,,679704r,-3048l505968,676656r,-670559l,6097,,xe" fillcolor="black" stroked="f" strokeweight="0">
                  <v:stroke endcap="round"/>
                  <v:path arrowok="t" textboxrect="0,0,512064,679704"/>
                </v:shape>
                <v:shape id="Shape 14157" o:spid="_x0000_s3291" style="position:absolute;left:13594;top:15331;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" path="m100584,l914400,r,3048l917448,3048r3048,3048l923544,12192r3048,l926592,18287r3048,l929640,24384r3048,l935736,30480r3048,l938784,36576r3048,l941832,42672r3048,l947928,48768r3048,l950976,51815r3048,l954024,64008r3048,l960120,70104r3048,l963168,76200r3048,l966216,85344r3048,l969264,91439r3048,l972312,97535r3048,l975360,100584r3048,l978408,106680r3048,l981456,112776r3048,l984504,118872r3048,l987552,124968r3048,l990600,137160r3048,l993648,143256r3048,l996696,149352r3048,l999744,158496r3048,l1002792,176784r3048,l1005840,188976r3048,l1008888,198120r3048,l1011936,216408r3048,l1014984,240792r3048,l1018032,295656r-3048,l1014984,320039r-3048,l1011936,335280r-3048,l1008888,344424r-3048,l1005840,356615r-3048,l1002792,377952r-3048,l999744,384048r-3048,l996696,390144r-3048,l993648,396239r-3048,l990600,402336r-3048,l987552,408432r-6096,3048l981456,417576r-3048,l978408,423672r-3048,l975360,429768r-6096,3047l969264,435863r-3048,l966216,441960r-3048,l963168,448056r-6096,3047l957072,457200r-3048,l954024,463296r-3048,3048l950976,469392r-6096,3047l944880,478536r-12192,6096l932688,487680r-6096,3047l926592,496824r-3048,l923544,499872r-6096,3048l917448,505968r-819912,l97536,496824r-3048,l91440,490727r-3048,l88392,484632r-3048,l82296,481584r-3048,l70104,463296r-3048,l51816,432815r-3048,-3047l48768,423672r-3048,l45720,417576r-3048,l42672,411480r-3048,l39624,405384r-3048,l36576,399287r-3048,l33528,393192r-3048,l30480,387096r-3048,l27432,381000r-3048,l24384,374903r-3048,l21336,368808r-3048,l18288,356615r-3048,l15240,344424r-3048,l12192,335280r-3048,l9144,326136r-3048,l6096,307848r-3048,l3048,286512r-3048,l,222504r3048,l3048,198120r3048,l6096,188976r3048,l9144,170687r3048,l12192,161544r3048,l15240,155448r3048,l18288,146304r3048,l21336,134111r3048,l24384,128015r3048,l27432,121920r3048,l30480,115824r3048,l33528,103632r6096,-3048l39624,97535r3048,l42672,91439r3048,l45720,85344r3048,l48768,73152r3048,l51816,67056r3048,l54864,60960r3048,l57912,57911r6096,-3048l64008,51815r3048,l67056,45720r3048,l70104,39624r3048,l73152,36576r6096,l79248,30480r3048,l82296,24384r3048,l85344,21335r6096,-3048l91440,12192r3048,l94488,9144,97536,6096r,-3048l100584,3048r,-3048xe" stroked="f" strokeweight="0">
                  <v:stroke endcap="round"/>
                  <v:path arrowok="t" textboxrect="0,0,1018032,505968"/>
                </v:shape>
                <v:shape id="Shape 14158" o:spid="_x0000_s3292" style="position:absolute;left:13594;top:15300;width:10210;height:5121;visibility:visible;mso-wrap-style:square;v-text-anchor:top" coordsize="102108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" path="m97536,l914400,r3048,3048l920496,3048r3048,6096l920496,9144r6096,3048l929640,12192r3048,9143l929640,21335r6096,6097l938784,27432r6096,12192l941832,39624r6096,6096l950976,45720r6096,15239l954024,60959r6096,6097l963168,67056r6096,12192l972312,88392r21336,39623l993648,134111r9144,18289l1002792,155448r3048,12191l1005840,173735r3048,6097l1008888,185927r3048,6097l1011936,198120r3048,3048l1014984,213359r3048,6097l1018032,240792r3048,l1021080,295656r-3048,l1014984,298703r3048,l1018032,316992r-3048,6095l1014984,335280r-3048,l1008888,338327r3048,l1011936,341375r-3048,6097l1008888,353568r-3048,6095l1005840,365760r-3048,l1002792,374903r-3048,12193l999744,390144r-3048,l993648,393192r3048,l987552,411480r-3048,l981456,414527r3048,l975360,432815r-3048,l969264,435863r3048,l963168,451103r-3048,l957072,454151r3048,l954024,466344r-9144,9143l947928,475487r-3048,6097l941832,481584r-15240,12191l929640,493775r-3048,6097l923544,499872r-9144,9143l914400,512063r-816864,l97536,505968r-3048,-6096l88392,493775r-3048,-6095l76200,481584,70104,469392r-6096,-6096l48768,435863r,-3048l24384,387096r,-3048l15240,365760r,-6097l12192,353568r,-6096l9144,341375r,-3048l6096,335280r,-6096l3048,323087r,-12191l,304800,,283463,,225552r3048,l3048,286511r3048,l6096,301751r3048,6097l9144,320039r3048,6096l12192,335280r3048,l15240,341375r3048,3049l18288,350520r3048,6095l21336,362711r9144,18289l30480,384048r21336,45720l48768,429768r3048,3047l54864,432815r15240,27433l67056,460248r6096,6096l76200,466344r6096,12191l79248,478535r9144,6097l91440,484632r3048,6095l91440,490727r6096,6097l100584,502920r-3048,l100584,505968r810768,l920496,496824r3048,-6097l938784,478535r3048,-6096l950976,463296r3048,-12193l957072,448056r9144,-15241l969264,429768r9144,-18288l981456,408432r9144,-18288l993648,387096r,-3048l999744,371856r,-6096l1002792,362711r,-9143l1002792,350520r,-6096l1005840,341375r,-6095l1008888,332232r,-12193l1011936,313944r,-18288l1014984,292608r,-48769l1011936,240792r,-18289l1008888,216408r,-12193l1005840,198120r,-3048l1002792,188976r,-18289l996696,158496r,-6096l987552,137159r,-6096l966216,91439r-3048,-9143l954024,64008,944880,48768r-6096,-6096l932688,30480r-6096,-6097l923544,15239,914400,6096r-812292,l100584,9144r-3048,l94488,12192r3048,l94488,18287r-3048,l85344,24383r3048,l82296,36576r-3048,l79248,39624r-4354,2177l67056,54863r-3048,l57912,60959r3048,l42672,103632r-3048,l36576,109727r,6097l24384,140208r,6095l21336,152400r,3048l18288,161544r-3048,l12192,164592r3048,l15240,170687r-3048,6096l12192,188976r-3048,6096l9144,198120r-3048,6095l6096,222503r-3048,l,225552r,-3049l,219456,,201168r3048,-3048l3048,192024r3048,-6097l6096,173735r3048,-6096l9144,161544r3048,-3048l15240,152400r,-3048l18288,143256r,-6097l30480,112776r,-6096l36576,100583,54864,57911r6096,-3048l70104,36576r6096,-3049l82296,21335r6096,-6096l91440,9144,97536,6096,97536,xe" fillcolor="black" stroked="f" strokeweight="0">
                  <v:stroke endcap="round"/>
                  <v:path arrowok="t" textboxrect="0,0,1021080,512063"/>
                </v:shape>
                <v:shape id="Shape 14159" o:spid="_x0000_s3293" style="position:absolute;left:18318;top:14599;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" path="m,l67056,r,3048l64008,3048r,6096l60960,9144r,6095l57912,15239r,6097l54864,21336r,6096l51816,27432r,9144l48768,36576r,6096l45720,42672r,6096l42672,48768r,6095l39624,54863r,6097l36576,60960r,6096l30480,67056r,-3048l15240,33528,12192,30480,6096,18287r,-6095l,xe" fillcolor="black" stroked="f" strokeweight="0">
                  <v:stroke endcap="round"/>
                  <v:path arrowok="t" textboxrect="0,0,67056,67056"/>
                </v:shape>
                <v:shape id="Shape 14160" o:spid="_x0000_s3294" style="position:absolute;left:18318;top:14599;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" path="m,l67056,,33528,67056,,e" filled="f" strokeweight=".24pt">
                  <v:stroke endcap="round"/>
                  <v:path arrowok="t" textboxrect="0,0,67056,67056"/>
                </v:shape>
                <v:shape id="Shape 456964" o:spid="_x0000_s3295" style="position:absolute;left:30;top:6797;width:6797;height:91;visibility:visible;mso-wrap-style:square;v-text-anchor:top" coordsize="6797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" path="m,l679704,r,9144l,9144,,e" fillcolor="black" stroked="f" strokeweight="0">
                  <v:stroke endcap="round"/>
                  <v:path arrowok="t" textboxrect="0,0,679704,9144"/>
                </v:shape>
                <v:shape id="Shape 456965" o:spid="_x0000_s3296" style="position:absolute;top:6827;width:91;height:16916;visibility:visible;mso-wrap-style:square;v-text-anchor:top" coordsize="9144,1691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" path="m,l9144,r,1691640l,1691640,,e" fillcolor="black" stroked="f" strokeweight="0">
                  <v:stroke endcap="round"/>
                  <v:path arrowok="t" textboxrect="0,0,9144,1691640"/>
                </v:shape>
                <v:shape id="Shape 456966" o:spid="_x0000_s3297" style="position:absolute;left:30;top:23713;width:6797;height:91;visibility:visible;mso-wrap-style:square;v-text-anchor:top" coordsize="6797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" path="m,l679704,r,9144l,9144,,e" fillcolor="black" stroked="f" strokeweight="0">
                  <v:stroke endcap="round"/>
                  <v:path arrowok="t" textboxrect="0,0,679704,9144"/>
                </v:shape>
                <v:shape id="Shape 14164" o:spid="_x0000_s3298" style="position:absolute;left:6126;top:6461;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" path="m,l70104,36576,,67056,,xe" fillcolor="black" strokeweight=".24pt">
                  <v:stroke endcap="round"/>
                  <v:path arrowok="t" textboxrect="0,0,70104,67056"/>
                </v:shape>
                <v:rect id="Rectangle 14165" o:spid="_x0000_s3299" style="position:absolute;left:17739;top:21015;width:8016;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100-93/d048</w:t>
                        </w:r>
                      </w:p>
                    </w:txbxContent>
                  </v:textbox>
                </v:rect>
                <v:rect id="Rectangle 14166" o:spid="_x0000_s3300" style="position:absolute;left:3322;top:1729;width:9353;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Output_stacked_</w:t>
                        </w:r>
                      </w:p>
                    </w:txbxContent>
                  </v:textbox>
                </v:rect>
                <v:rect id="Rectangle 14167" o:spid="_x0000_s3301" style="position:absolute;left:3322;top:2765;width:4580;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X’FF’s</w:t>
                        </w:r>
                      </w:p>
                    </w:txbxContent>
                  </v:textbox>
                </v:rect>
                <v:rect id="Rectangle 14168" o:spid="_x0000_s3302" style="position:absolute;left:12161;top:9928;width:2068;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4169" o:spid="_x0000_s3303" style="position:absolute;left:7254;top:14165;width:157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170" o:spid="_x0000_s3304" style="position:absolute;left:17556;top:17457;width:299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4171" o:spid="_x0000_s3305" style="position:absolute;left:3992;top:16116;width:692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BP = BP + 1</w:t>
                        </w:r>
                      </w:p>
                    </w:txbxContent>
                  </v:textbox>
                </v:rect>
                <v:rect id="Rectangle 14172" o:spid="_x0000_s3306" style="position:absolute;left:3992;top:17182;width:5152;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 = X’FF’</w:t>
                        </w:r>
                      </w:p>
                    </w:txbxContent>
                  </v:textbox>
                </v:rect>
                <v:rect id="Rectangle 14173" o:spid="_x0000_s3307" style="position:absolute;left:3992;top:18280;width:692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BP = BP + 1</w:t>
                        </w:r>
                      </w:p>
                    </w:txbxContent>
                  </v:textbox>
                </v:rect>
                <v:rect id="Rectangle 14174" o:spid="_x0000_s3308" style="position:absolute;left:3992;top:19346;width:2950;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 = 0</w:t>
                        </w:r>
                      </w:p>
                    </w:txbxContent>
                  </v:textbox>
                </v:rect>
                <v:rect id="Rectangle 14175" o:spid="_x0000_s3309" style="position:absolute;left:3992;top:20383;width:676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T = ST – 1</w:t>
                        </w:r>
                      </w:p>
                    </w:txbxContent>
                  </v:textbox>
                </v:rect>
                <v:rect id="Rectangle 14176" o:spid="_x0000_s3310" style="position:absolute;left:5364;top:10202;width:3762;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ST = 0</w:t>
                        </w:r>
                      </w:p>
                    </w:txbxContent>
                  </v:textbox>
                </v:rect>
                <v:rect id="Rectangle 14177" o:spid="_x0000_s3311" style="position:absolute;left:6492;top:11269;width:72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649" w:line="265" w:lineRule="auto"/>
        <w:ind w:left="141" w:right="164"/>
        <w:jc w:val="center"/>
      </w:pPr>
      <w:r>
        <w:rPr>
          <w:b/>
        </w:rPr>
        <w:t xml:space="preserve">Figure </w:t>
      </w:r>
      <w:proofErr w:type="gramStart"/>
      <w:r>
        <w:rPr>
          <w:b/>
        </w:rPr>
        <w:t>D.10  –</w:t>
      </w:r>
      <w:proofErr w:type="gramEnd"/>
      <w:r>
        <w:rPr>
          <w:b/>
        </w:rPr>
        <w:t xml:space="preserve">  Output_stacked_X’FF’s procedure for encoder</w:t>
      </w:r>
    </w:p>
    <w:p w:rsidR="00094CB9" w:rsidRDefault="00FE5CBC">
      <w:pPr>
        <w:spacing w:after="159" w:line="265" w:lineRule="auto"/>
        <w:ind w:left="-5" w:right="0"/>
        <w:jc w:val="left"/>
      </w:pPr>
      <w:r>
        <w:rPr>
          <w:color w:val="FFFFFF"/>
        </w:rPr>
        <w:t>Figure D.10 [</w:t>
      </w:r>
      <w:r>
        <w:rPr>
          <w:b/>
          <w:color w:val="FFFFFF"/>
        </w:rPr>
        <w:t>D48]</w:t>
      </w:r>
      <w:r>
        <w:rPr>
          <w:color w:val="FFFFFF"/>
        </w:rPr>
        <w:t xml:space="preserve">, = 8.5 cm = </w:t>
      </w:r>
      <w:proofErr w:type="gramStart"/>
      <w:r>
        <w:rPr>
          <w:color w:val="FFFFFF"/>
        </w:rPr>
        <w:t>332.%</w:t>
      </w:r>
      <w:proofErr w:type="gramEnd"/>
    </w:p>
    <w:p w:rsidR="00094CB9" w:rsidRDefault="00FE5CBC">
      <w:pPr>
        <w:spacing w:after="506" w:line="259" w:lineRule="auto"/>
        <w:ind w:left="3634" w:right="0" w:firstLine="0"/>
        <w:jc w:val="left"/>
      </w:pPr>
      <w:r>
        <w:rPr>
          <w:rFonts w:ascii="Calibri" w:eastAsia="Calibri" w:hAnsi="Calibri" w:cs="Calibri"/>
          <w:noProof/>
          <w:sz w:val="22"/>
        </w:rPr>
        <w:lastRenderedPageBreak/>
        <mc:AlternateContent>
          <mc:Choice Requires="wpg">
            <w:drawing>
              <wp:inline distT="0" distB="0" distL="0" distR="0">
                <wp:extent cx="1194816" cy="2828446"/>
                <wp:effectExtent l="0" t="0" r="0" b="0"/>
                <wp:docPr id="288481" name="Group 288481"/>
                <wp:cNvGraphicFramePr/>
                <a:graphic xmlns:a="http://schemas.openxmlformats.org/drawingml/2006/main">
                  <a:graphicData uri="http://schemas.microsoft.com/office/word/2010/wordprocessingGroup">
                    <wpg:wgp>
                      <wpg:cNvGrpSpPr/>
                      <wpg:grpSpPr>
                        <a:xfrm>
                          <a:off x="0" y="0"/>
                          <a:ext cx="1194816" cy="2828446"/>
                          <a:chOff x="0" y="0"/>
                          <a:chExt cx="1194816" cy="2828446"/>
                        </a:xfrm>
                      </wpg:grpSpPr>
                      <wps:wsp>
                        <wps:cNvPr id="456967" name="Shape 456967"/>
                        <wps:cNvSpPr/>
                        <wps:spPr>
                          <a:xfrm>
                            <a:off x="3048" y="932688"/>
                            <a:ext cx="509016" cy="9144"/>
                          </a:xfrm>
                          <a:custGeom>
                            <a:avLst/>
                            <a:gdLst/>
                            <a:ahLst/>
                            <a:cxnLst/>
                            <a:rect l="0" t="0" r="0" b="0"/>
                            <a:pathLst>
                              <a:path w="509016" h="9144">
                                <a:moveTo>
                                  <a:pt x="0" y="0"/>
                                </a:moveTo>
                                <a:lnTo>
                                  <a:pt x="509016" y="0"/>
                                </a:lnTo>
                                <a:lnTo>
                                  <a:pt x="5090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68" name="Shape 456968"/>
                        <wps:cNvSpPr/>
                        <wps:spPr>
                          <a:xfrm>
                            <a:off x="676656" y="170687"/>
                            <a:ext cx="9144" cy="2374392"/>
                          </a:xfrm>
                          <a:custGeom>
                            <a:avLst/>
                            <a:gdLst/>
                            <a:ahLst/>
                            <a:cxnLst/>
                            <a:rect l="0" t="0" r="0" b="0"/>
                            <a:pathLst>
                              <a:path w="9144" h="2374392">
                                <a:moveTo>
                                  <a:pt x="0" y="0"/>
                                </a:moveTo>
                                <a:lnTo>
                                  <a:pt x="9144" y="0"/>
                                </a:lnTo>
                                <a:lnTo>
                                  <a:pt x="9144" y="2374392"/>
                                </a:lnTo>
                                <a:lnTo>
                                  <a:pt x="0" y="23743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88" name="Shape 14188"/>
                        <wps:cNvSpPr/>
                        <wps:spPr>
                          <a:xfrm>
                            <a:off x="170688" y="3048"/>
                            <a:ext cx="1018032" cy="505968"/>
                          </a:xfrm>
                          <a:custGeom>
                            <a:avLst/>
                            <a:gdLst/>
                            <a:ahLst/>
                            <a:cxnLst/>
                            <a:rect l="0" t="0" r="0" b="0"/>
                            <a:pathLst>
                              <a:path w="1018032" h="505968">
                                <a:moveTo>
                                  <a:pt x="103632" y="0"/>
                                </a:moveTo>
                                <a:lnTo>
                                  <a:pt x="917448" y="0"/>
                                </a:lnTo>
                                <a:lnTo>
                                  <a:pt x="920496" y="6096"/>
                                </a:lnTo>
                                <a:lnTo>
                                  <a:pt x="923544" y="6096"/>
                                </a:lnTo>
                                <a:lnTo>
                                  <a:pt x="923544" y="12192"/>
                                </a:lnTo>
                                <a:lnTo>
                                  <a:pt x="926592" y="12192"/>
                                </a:lnTo>
                                <a:lnTo>
                                  <a:pt x="929640" y="18288"/>
                                </a:lnTo>
                                <a:lnTo>
                                  <a:pt x="929640" y="21336"/>
                                </a:lnTo>
                                <a:lnTo>
                                  <a:pt x="932688" y="21336"/>
                                </a:lnTo>
                                <a:lnTo>
                                  <a:pt x="935736" y="27432"/>
                                </a:lnTo>
                                <a:lnTo>
                                  <a:pt x="938784" y="27432"/>
                                </a:lnTo>
                                <a:lnTo>
                                  <a:pt x="938784" y="33528"/>
                                </a:lnTo>
                                <a:lnTo>
                                  <a:pt x="941832" y="33528"/>
                                </a:lnTo>
                                <a:lnTo>
                                  <a:pt x="941832" y="39624"/>
                                </a:lnTo>
                                <a:lnTo>
                                  <a:pt x="944880" y="39624"/>
                                </a:lnTo>
                                <a:lnTo>
                                  <a:pt x="947928" y="45720"/>
                                </a:lnTo>
                                <a:lnTo>
                                  <a:pt x="950976" y="45720"/>
                                </a:lnTo>
                                <a:lnTo>
                                  <a:pt x="960120" y="64008"/>
                                </a:lnTo>
                                <a:lnTo>
                                  <a:pt x="963168" y="67056"/>
                                </a:lnTo>
                                <a:lnTo>
                                  <a:pt x="975360" y="91440"/>
                                </a:lnTo>
                                <a:lnTo>
                                  <a:pt x="975360" y="97536"/>
                                </a:lnTo>
                                <a:lnTo>
                                  <a:pt x="981456" y="109728"/>
                                </a:lnTo>
                                <a:lnTo>
                                  <a:pt x="984504" y="109728"/>
                                </a:lnTo>
                                <a:lnTo>
                                  <a:pt x="984504" y="112776"/>
                                </a:lnTo>
                                <a:lnTo>
                                  <a:pt x="987552" y="112776"/>
                                </a:lnTo>
                                <a:lnTo>
                                  <a:pt x="987552" y="118872"/>
                                </a:lnTo>
                                <a:lnTo>
                                  <a:pt x="990600" y="118872"/>
                                </a:lnTo>
                                <a:lnTo>
                                  <a:pt x="990600" y="131064"/>
                                </a:lnTo>
                                <a:lnTo>
                                  <a:pt x="993648" y="131064"/>
                                </a:lnTo>
                                <a:lnTo>
                                  <a:pt x="993648" y="137160"/>
                                </a:lnTo>
                                <a:lnTo>
                                  <a:pt x="996696" y="137160"/>
                                </a:lnTo>
                                <a:lnTo>
                                  <a:pt x="996696" y="143256"/>
                                </a:lnTo>
                                <a:lnTo>
                                  <a:pt x="999744" y="143256"/>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5"/>
                                </a:lnTo>
                                <a:lnTo>
                                  <a:pt x="1014984" y="204215"/>
                                </a:lnTo>
                                <a:lnTo>
                                  <a:pt x="1014984" y="225552"/>
                                </a:lnTo>
                                <a:lnTo>
                                  <a:pt x="1018032" y="225552"/>
                                </a:lnTo>
                                <a:lnTo>
                                  <a:pt x="1018032" y="289560"/>
                                </a:lnTo>
                                <a:lnTo>
                                  <a:pt x="1014984" y="289560"/>
                                </a:lnTo>
                                <a:lnTo>
                                  <a:pt x="1014984" y="310896"/>
                                </a:lnTo>
                                <a:lnTo>
                                  <a:pt x="1011936" y="310896"/>
                                </a:lnTo>
                                <a:lnTo>
                                  <a:pt x="1011936" y="323088"/>
                                </a:lnTo>
                                <a:lnTo>
                                  <a:pt x="1008888" y="323088"/>
                                </a:lnTo>
                                <a:lnTo>
                                  <a:pt x="1008888" y="341376"/>
                                </a:lnTo>
                                <a:lnTo>
                                  <a:pt x="1005840" y="341376"/>
                                </a:lnTo>
                                <a:lnTo>
                                  <a:pt x="1005840" y="350520"/>
                                </a:lnTo>
                                <a:lnTo>
                                  <a:pt x="1002792" y="350520"/>
                                </a:lnTo>
                                <a:lnTo>
                                  <a:pt x="1002792" y="353568"/>
                                </a:lnTo>
                                <a:lnTo>
                                  <a:pt x="999744" y="353568"/>
                                </a:lnTo>
                                <a:lnTo>
                                  <a:pt x="999744" y="365760"/>
                                </a:lnTo>
                                <a:lnTo>
                                  <a:pt x="996696" y="365760"/>
                                </a:lnTo>
                                <a:lnTo>
                                  <a:pt x="996696" y="377952"/>
                                </a:lnTo>
                                <a:lnTo>
                                  <a:pt x="993648" y="377952"/>
                                </a:lnTo>
                                <a:lnTo>
                                  <a:pt x="993648" y="384048"/>
                                </a:lnTo>
                                <a:lnTo>
                                  <a:pt x="990600" y="384048"/>
                                </a:lnTo>
                                <a:lnTo>
                                  <a:pt x="990600" y="390144"/>
                                </a:lnTo>
                                <a:lnTo>
                                  <a:pt x="984504" y="393192"/>
                                </a:lnTo>
                                <a:lnTo>
                                  <a:pt x="984504" y="402336"/>
                                </a:lnTo>
                                <a:lnTo>
                                  <a:pt x="981456" y="402336"/>
                                </a:lnTo>
                                <a:lnTo>
                                  <a:pt x="981456" y="408432"/>
                                </a:lnTo>
                                <a:lnTo>
                                  <a:pt x="978408" y="408432"/>
                                </a:lnTo>
                                <a:lnTo>
                                  <a:pt x="978408" y="414528"/>
                                </a:lnTo>
                                <a:lnTo>
                                  <a:pt x="975360" y="414528"/>
                                </a:lnTo>
                                <a:lnTo>
                                  <a:pt x="975360" y="426720"/>
                                </a:lnTo>
                                <a:lnTo>
                                  <a:pt x="972312" y="426720"/>
                                </a:lnTo>
                                <a:lnTo>
                                  <a:pt x="972312" y="432815"/>
                                </a:lnTo>
                                <a:lnTo>
                                  <a:pt x="969264" y="432815"/>
                                </a:lnTo>
                                <a:lnTo>
                                  <a:pt x="969264" y="438912"/>
                                </a:lnTo>
                                <a:lnTo>
                                  <a:pt x="963168" y="441960"/>
                                </a:lnTo>
                                <a:lnTo>
                                  <a:pt x="963168" y="448056"/>
                                </a:lnTo>
                                <a:lnTo>
                                  <a:pt x="960120" y="448056"/>
                                </a:lnTo>
                                <a:lnTo>
                                  <a:pt x="960120" y="451103"/>
                                </a:lnTo>
                                <a:lnTo>
                                  <a:pt x="954024" y="451103"/>
                                </a:lnTo>
                                <a:lnTo>
                                  <a:pt x="954024" y="457200"/>
                                </a:lnTo>
                                <a:lnTo>
                                  <a:pt x="950976" y="457200"/>
                                </a:lnTo>
                                <a:lnTo>
                                  <a:pt x="950976" y="463296"/>
                                </a:lnTo>
                                <a:lnTo>
                                  <a:pt x="947928" y="463296"/>
                                </a:lnTo>
                                <a:lnTo>
                                  <a:pt x="947928" y="469392"/>
                                </a:lnTo>
                                <a:lnTo>
                                  <a:pt x="944880" y="469392"/>
                                </a:lnTo>
                                <a:lnTo>
                                  <a:pt x="944880" y="472440"/>
                                </a:lnTo>
                                <a:lnTo>
                                  <a:pt x="938784" y="475488"/>
                                </a:lnTo>
                                <a:lnTo>
                                  <a:pt x="938784" y="481584"/>
                                </a:lnTo>
                                <a:lnTo>
                                  <a:pt x="932688" y="484632"/>
                                </a:lnTo>
                                <a:lnTo>
                                  <a:pt x="932688" y="487680"/>
                                </a:lnTo>
                                <a:lnTo>
                                  <a:pt x="929640" y="490728"/>
                                </a:lnTo>
                                <a:lnTo>
                                  <a:pt x="929640" y="496824"/>
                                </a:lnTo>
                                <a:lnTo>
                                  <a:pt x="926592" y="496824"/>
                                </a:lnTo>
                                <a:lnTo>
                                  <a:pt x="926592" y="499872"/>
                                </a:lnTo>
                                <a:lnTo>
                                  <a:pt x="920496" y="499872"/>
                                </a:lnTo>
                                <a:lnTo>
                                  <a:pt x="920496" y="505968"/>
                                </a:lnTo>
                                <a:lnTo>
                                  <a:pt x="100584" y="505968"/>
                                </a:lnTo>
                                <a:lnTo>
                                  <a:pt x="100584" y="502920"/>
                                </a:lnTo>
                                <a:lnTo>
                                  <a:pt x="97536" y="502920"/>
                                </a:lnTo>
                                <a:lnTo>
                                  <a:pt x="97536" y="499872"/>
                                </a:lnTo>
                                <a:lnTo>
                                  <a:pt x="94488" y="499872"/>
                                </a:lnTo>
                                <a:lnTo>
                                  <a:pt x="91440" y="493776"/>
                                </a:lnTo>
                                <a:lnTo>
                                  <a:pt x="88392" y="493776"/>
                                </a:lnTo>
                                <a:lnTo>
                                  <a:pt x="88392" y="487680"/>
                                </a:lnTo>
                                <a:lnTo>
                                  <a:pt x="85344" y="487680"/>
                                </a:lnTo>
                                <a:lnTo>
                                  <a:pt x="82296" y="481584"/>
                                </a:lnTo>
                                <a:lnTo>
                                  <a:pt x="79248" y="481584"/>
                                </a:lnTo>
                                <a:lnTo>
                                  <a:pt x="73152" y="469392"/>
                                </a:lnTo>
                                <a:lnTo>
                                  <a:pt x="70104" y="469392"/>
                                </a:lnTo>
                                <a:lnTo>
                                  <a:pt x="70104" y="463296"/>
                                </a:lnTo>
                                <a:lnTo>
                                  <a:pt x="64008" y="451103"/>
                                </a:lnTo>
                                <a:lnTo>
                                  <a:pt x="60960" y="448056"/>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402336"/>
                                </a:lnTo>
                                <a:lnTo>
                                  <a:pt x="30480" y="402336"/>
                                </a:lnTo>
                                <a:lnTo>
                                  <a:pt x="30480" y="396240"/>
                                </a:lnTo>
                                <a:lnTo>
                                  <a:pt x="27432" y="396240"/>
                                </a:lnTo>
                                <a:lnTo>
                                  <a:pt x="27432" y="387096"/>
                                </a:lnTo>
                                <a:lnTo>
                                  <a:pt x="24384" y="381000"/>
                                </a:lnTo>
                                <a:lnTo>
                                  <a:pt x="24384" y="374903"/>
                                </a:lnTo>
                                <a:lnTo>
                                  <a:pt x="21336" y="374903"/>
                                </a:lnTo>
                                <a:lnTo>
                                  <a:pt x="21336" y="362712"/>
                                </a:lnTo>
                                <a:lnTo>
                                  <a:pt x="18288" y="362712"/>
                                </a:lnTo>
                                <a:lnTo>
                                  <a:pt x="18288" y="356615"/>
                                </a:lnTo>
                                <a:lnTo>
                                  <a:pt x="15240" y="356615"/>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5552"/>
                                </a:lnTo>
                                <a:lnTo>
                                  <a:pt x="3048" y="225552"/>
                                </a:lnTo>
                                <a:lnTo>
                                  <a:pt x="3048" y="207264"/>
                                </a:lnTo>
                                <a:lnTo>
                                  <a:pt x="6096" y="207264"/>
                                </a:lnTo>
                                <a:lnTo>
                                  <a:pt x="6096" y="188976"/>
                                </a:lnTo>
                                <a:lnTo>
                                  <a:pt x="9144" y="188976"/>
                                </a:lnTo>
                                <a:lnTo>
                                  <a:pt x="9144" y="176784"/>
                                </a:lnTo>
                                <a:lnTo>
                                  <a:pt x="12192" y="176784"/>
                                </a:lnTo>
                                <a:lnTo>
                                  <a:pt x="12192" y="164592"/>
                                </a:lnTo>
                                <a:lnTo>
                                  <a:pt x="15240" y="164592"/>
                                </a:lnTo>
                                <a:lnTo>
                                  <a:pt x="15240" y="158496"/>
                                </a:lnTo>
                                <a:lnTo>
                                  <a:pt x="18288" y="158496"/>
                                </a:lnTo>
                                <a:lnTo>
                                  <a:pt x="18288" y="146303"/>
                                </a:lnTo>
                                <a:lnTo>
                                  <a:pt x="21336" y="146303"/>
                                </a:lnTo>
                                <a:lnTo>
                                  <a:pt x="21336" y="140208"/>
                                </a:lnTo>
                                <a:lnTo>
                                  <a:pt x="24384" y="140208"/>
                                </a:lnTo>
                                <a:lnTo>
                                  <a:pt x="24384" y="121920"/>
                                </a:lnTo>
                                <a:lnTo>
                                  <a:pt x="27432" y="121920"/>
                                </a:lnTo>
                                <a:lnTo>
                                  <a:pt x="27432" y="115824"/>
                                </a:lnTo>
                                <a:lnTo>
                                  <a:pt x="30480" y="115824"/>
                                </a:lnTo>
                                <a:lnTo>
                                  <a:pt x="30480" y="112776"/>
                                </a:lnTo>
                                <a:lnTo>
                                  <a:pt x="33528" y="112776"/>
                                </a:lnTo>
                                <a:lnTo>
                                  <a:pt x="33528" y="106680"/>
                                </a:lnTo>
                                <a:lnTo>
                                  <a:pt x="39624" y="103632"/>
                                </a:lnTo>
                                <a:lnTo>
                                  <a:pt x="39624" y="97536"/>
                                </a:lnTo>
                                <a:lnTo>
                                  <a:pt x="42672" y="97536"/>
                                </a:lnTo>
                                <a:lnTo>
                                  <a:pt x="42672" y="91440"/>
                                </a:lnTo>
                                <a:lnTo>
                                  <a:pt x="45720" y="91440"/>
                                </a:lnTo>
                                <a:lnTo>
                                  <a:pt x="45720" y="85344"/>
                                </a:lnTo>
                                <a:lnTo>
                                  <a:pt x="48768" y="85344"/>
                                </a:lnTo>
                                <a:lnTo>
                                  <a:pt x="48768" y="79248"/>
                                </a:lnTo>
                                <a:lnTo>
                                  <a:pt x="51816" y="79248"/>
                                </a:lnTo>
                                <a:lnTo>
                                  <a:pt x="51816" y="73152"/>
                                </a:lnTo>
                                <a:lnTo>
                                  <a:pt x="54864" y="73152"/>
                                </a:lnTo>
                                <a:lnTo>
                                  <a:pt x="54864" y="67056"/>
                                </a:lnTo>
                                <a:lnTo>
                                  <a:pt x="57912" y="67056"/>
                                </a:lnTo>
                                <a:lnTo>
                                  <a:pt x="57912" y="64008"/>
                                </a:lnTo>
                                <a:lnTo>
                                  <a:pt x="60960" y="64008"/>
                                </a:lnTo>
                                <a:lnTo>
                                  <a:pt x="60960" y="57912"/>
                                </a:lnTo>
                                <a:lnTo>
                                  <a:pt x="64008" y="57912"/>
                                </a:lnTo>
                                <a:lnTo>
                                  <a:pt x="64008" y="51815"/>
                                </a:lnTo>
                                <a:lnTo>
                                  <a:pt x="67056" y="51815"/>
                                </a:lnTo>
                                <a:lnTo>
                                  <a:pt x="67056" y="48768"/>
                                </a:lnTo>
                                <a:lnTo>
                                  <a:pt x="70104" y="45720"/>
                                </a:lnTo>
                                <a:lnTo>
                                  <a:pt x="70104" y="39624"/>
                                </a:lnTo>
                                <a:lnTo>
                                  <a:pt x="76200" y="36576"/>
                                </a:lnTo>
                                <a:lnTo>
                                  <a:pt x="76200" y="33528"/>
                                </a:lnTo>
                                <a:lnTo>
                                  <a:pt x="82296" y="30480"/>
                                </a:lnTo>
                                <a:lnTo>
                                  <a:pt x="82296" y="24384"/>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189" name="Shape 14189"/>
                        <wps:cNvSpPr/>
                        <wps:spPr>
                          <a:xfrm>
                            <a:off x="167640" y="0"/>
                            <a:ext cx="1024128" cy="512063"/>
                          </a:xfrm>
                          <a:custGeom>
                            <a:avLst/>
                            <a:gdLst/>
                            <a:ahLst/>
                            <a:cxnLst/>
                            <a:rect l="0" t="0" r="0" b="0"/>
                            <a:pathLst>
                              <a:path w="1024128" h="512063">
                                <a:moveTo>
                                  <a:pt x="103632" y="0"/>
                                </a:moveTo>
                                <a:lnTo>
                                  <a:pt x="920496" y="0"/>
                                </a:lnTo>
                                <a:lnTo>
                                  <a:pt x="929640" y="9144"/>
                                </a:lnTo>
                                <a:lnTo>
                                  <a:pt x="926592" y="9144"/>
                                </a:lnTo>
                                <a:lnTo>
                                  <a:pt x="935736" y="21336"/>
                                </a:lnTo>
                                <a:lnTo>
                                  <a:pt x="932688" y="21336"/>
                                </a:lnTo>
                                <a:lnTo>
                                  <a:pt x="923544" y="12192"/>
                                </a:lnTo>
                                <a:lnTo>
                                  <a:pt x="920496" y="6096"/>
                                </a:lnTo>
                                <a:lnTo>
                                  <a:pt x="106680" y="6096"/>
                                </a:lnTo>
                                <a:lnTo>
                                  <a:pt x="106680" y="3048"/>
                                </a:lnTo>
                                <a:lnTo>
                                  <a:pt x="100584" y="9144"/>
                                </a:lnTo>
                                <a:lnTo>
                                  <a:pt x="103632" y="9144"/>
                                </a:lnTo>
                                <a:lnTo>
                                  <a:pt x="94488" y="21336"/>
                                </a:lnTo>
                                <a:lnTo>
                                  <a:pt x="88392" y="24384"/>
                                </a:lnTo>
                                <a:lnTo>
                                  <a:pt x="91440" y="24384"/>
                                </a:lnTo>
                                <a:lnTo>
                                  <a:pt x="76200" y="39624"/>
                                </a:lnTo>
                                <a:lnTo>
                                  <a:pt x="79248" y="39624"/>
                                </a:lnTo>
                                <a:lnTo>
                                  <a:pt x="70104" y="51815"/>
                                </a:lnTo>
                                <a:lnTo>
                                  <a:pt x="73152" y="51815"/>
                                </a:lnTo>
                                <a:lnTo>
                                  <a:pt x="42672" y="103632"/>
                                </a:lnTo>
                                <a:lnTo>
                                  <a:pt x="39624" y="106680"/>
                                </a:lnTo>
                                <a:lnTo>
                                  <a:pt x="42672" y="106680"/>
                                </a:lnTo>
                                <a:lnTo>
                                  <a:pt x="27432" y="134112"/>
                                </a:lnTo>
                                <a:lnTo>
                                  <a:pt x="27432" y="140208"/>
                                </a:lnTo>
                                <a:lnTo>
                                  <a:pt x="24384" y="152400"/>
                                </a:lnTo>
                                <a:lnTo>
                                  <a:pt x="24384" y="158496"/>
                                </a:lnTo>
                                <a:lnTo>
                                  <a:pt x="18288" y="170688"/>
                                </a:lnTo>
                                <a:lnTo>
                                  <a:pt x="18288" y="176784"/>
                                </a:lnTo>
                                <a:lnTo>
                                  <a:pt x="15240" y="182880"/>
                                </a:lnTo>
                                <a:lnTo>
                                  <a:pt x="15240" y="188976"/>
                                </a:lnTo>
                                <a:lnTo>
                                  <a:pt x="12192" y="195072"/>
                                </a:lnTo>
                                <a:lnTo>
                                  <a:pt x="12192" y="207263"/>
                                </a:lnTo>
                                <a:lnTo>
                                  <a:pt x="9144" y="213360"/>
                                </a:lnTo>
                                <a:lnTo>
                                  <a:pt x="9144" y="225551"/>
                                </a:lnTo>
                                <a:lnTo>
                                  <a:pt x="6096" y="231648"/>
                                </a:lnTo>
                                <a:lnTo>
                                  <a:pt x="6096" y="284988"/>
                                </a:lnTo>
                                <a:lnTo>
                                  <a:pt x="9144" y="286512"/>
                                </a:lnTo>
                                <a:lnTo>
                                  <a:pt x="9144" y="304800"/>
                                </a:lnTo>
                                <a:lnTo>
                                  <a:pt x="12192" y="310896"/>
                                </a:lnTo>
                                <a:lnTo>
                                  <a:pt x="12192" y="320039"/>
                                </a:lnTo>
                                <a:lnTo>
                                  <a:pt x="15240" y="326136"/>
                                </a:lnTo>
                                <a:lnTo>
                                  <a:pt x="15240" y="333756"/>
                                </a:lnTo>
                                <a:lnTo>
                                  <a:pt x="18288" y="335280"/>
                                </a:lnTo>
                                <a:lnTo>
                                  <a:pt x="18288" y="341376"/>
                                </a:lnTo>
                                <a:lnTo>
                                  <a:pt x="21336" y="347472"/>
                                </a:lnTo>
                                <a:lnTo>
                                  <a:pt x="21336" y="353568"/>
                                </a:lnTo>
                                <a:lnTo>
                                  <a:pt x="27432" y="362712"/>
                                </a:lnTo>
                                <a:lnTo>
                                  <a:pt x="27432" y="368808"/>
                                </a:lnTo>
                                <a:lnTo>
                                  <a:pt x="30480" y="381000"/>
                                </a:lnTo>
                                <a:lnTo>
                                  <a:pt x="27432" y="381000"/>
                                </a:lnTo>
                                <a:lnTo>
                                  <a:pt x="33528" y="384048"/>
                                </a:lnTo>
                                <a:lnTo>
                                  <a:pt x="33528" y="390144"/>
                                </a:lnTo>
                                <a:lnTo>
                                  <a:pt x="54864" y="429768"/>
                                </a:lnTo>
                                <a:lnTo>
                                  <a:pt x="51816" y="429768"/>
                                </a:lnTo>
                                <a:lnTo>
                                  <a:pt x="54864" y="432815"/>
                                </a:lnTo>
                                <a:lnTo>
                                  <a:pt x="64008" y="445008"/>
                                </a:lnTo>
                                <a:lnTo>
                                  <a:pt x="60960" y="445008"/>
                                </a:lnTo>
                                <a:lnTo>
                                  <a:pt x="67056" y="451103"/>
                                </a:lnTo>
                                <a:lnTo>
                                  <a:pt x="76200" y="466344"/>
                                </a:lnTo>
                                <a:lnTo>
                                  <a:pt x="73152" y="466344"/>
                                </a:lnTo>
                                <a:lnTo>
                                  <a:pt x="85344" y="478536"/>
                                </a:lnTo>
                                <a:lnTo>
                                  <a:pt x="82296" y="478536"/>
                                </a:lnTo>
                                <a:lnTo>
                                  <a:pt x="97536" y="493776"/>
                                </a:lnTo>
                                <a:lnTo>
                                  <a:pt x="94488" y="493776"/>
                                </a:lnTo>
                                <a:lnTo>
                                  <a:pt x="106680" y="502920"/>
                                </a:lnTo>
                                <a:lnTo>
                                  <a:pt x="103632" y="502920"/>
                                </a:lnTo>
                                <a:lnTo>
                                  <a:pt x="106680" y="505968"/>
                                </a:lnTo>
                                <a:lnTo>
                                  <a:pt x="917448" y="505968"/>
                                </a:lnTo>
                                <a:lnTo>
                                  <a:pt x="926592" y="496824"/>
                                </a:lnTo>
                                <a:lnTo>
                                  <a:pt x="929640" y="490727"/>
                                </a:lnTo>
                                <a:lnTo>
                                  <a:pt x="935736" y="481584"/>
                                </a:lnTo>
                                <a:lnTo>
                                  <a:pt x="938784" y="475488"/>
                                </a:lnTo>
                                <a:lnTo>
                                  <a:pt x="944880" y="469392"/>
                                </a:lnTo>
                                <a:lnTo>
                                  <a:pt x="954024" y="454151"/>
                                </a:lnTo>
                                <a:lnTo>
                                  <a:pt x="960120" y="448056"/>
                                </a:lnTo>
                                <a:lnTo>
                                  <a:pt x="963168" y="441960"/>
                                </a:lnTo>
                                <a:lnTo>
                                  <a:pt x="966216" y="438912"/>
                                </a:lnTo>
                                <a:lnTo>
                                  <a:pt x="984504" y="399288"/>
                                </a:lnTo>
                                <a:lnTo>
                                  <a:pt x="984504" y="393192"/>
                                </a:lnTo>
                                <a:lnTo>
                                  <a:pt x="987552" y="390144"/>
                                </a:lnTo>
                                <a:lnTo>
                                  <a:pt x="996696" y="371856"/>
                                </a:lnTo>
                                <a:lnTo>
                                  <a:pt x="996696" y="365760"/>
                                </a:lnTo>
                                <a:lnTo>
                                  <a:pt x="999744" y="359663"/>
                                </a:lnTo>
                                <a:lnTo>
                                  <a:pt x="999744" y="356615"/>
                                </a:lnTo>
                                <a:lnTo>
                                  <a:pt x="1005840" y="344424"/>
                                </a:lnTo>
                                <a:lnTo>
                                  <a:pt x="1005840" y="341376"/>
                                </a:lnTo>
                                <a:lnTo>
                                  <a:pt x="1008888" y="335280"/>
                                </a:lnTo>
                                <a:lnTo>
                                  <a:pt x="1008888" y="323088"/>
                                </a:lnTo>
                                <a:lnTo>
                                  <a:pt x="1011936" y="316992"/>
                                </a:lnTo>
                                <a:lnTo>
                                  <a:pt x="1011936" y="310896"/>
                                </a:lnTo>
                                <a:lnTo>
                                  <a:pt x="1014984" y="307848"/>
                                </a:lnTo>
                                <a:lnTo>
                                  <a:pt x="1014984" y="289560"/>
                                </a:lnTo>
                                <a:lnTo>
                                  <a:pt x="1018032" y="286512"/>
                                </a:lnTo>
                                <a:lnTo>
                                  <a:pt x="1018032" y="228600"/>
                                </a:lnTo>
                                <a:lnTo>
                                  <a:pt x="1014984" y="225551"/>
                                </a:lnTo>
                                <a:lnTo>
                                  <a:pt x="1014984" y="210312"/>
                                </a:lnTo>
                                <a:lnTo>
                                  <a:pt x="1011936" y="204215"/>
                                </a:lnTo>
                                <a:lnTo>
                                  <a:pt x="1011936" y="192024"/>
                                </a:lnTo>
                                <a:lnTo>
                                  <a:pt x="1008888" y="185927"/>
                                </a:lnTo>
                                <a:lnTo>
                                  <a:pt x="1008888" y="179832"/>
                                </a:lnTo>
                                <a:lnTo>
                                  <a:pt x="1005840" y="173736"/>
                                </a:lnTo>
                                <a:lnTo>
                                  <a:pt x="1005840" y="170688"/>
                                </a:lnTo>
                                <a:lnTo>
                                  <a:pt x="1002792" y="164592"/>
                                </a:lnTo>
                                <a:lnTo>
                                  <a:pt x="1002792" y="161544"/>
                                </a:lnTo>
                                <a:lnTo>
                                  <a:pt x="999744" y="155448"/>
                                </a:lnTo>
                                <a:lnTo>
                                  <a:pt x="999744" y="149351"/>
                                </a:lnTo>
                                <a:lnTo>
                                  <a:pt x="990600" y="131063"/>
                                </a:lnTo>
                                <a:lnTo>
                                  <a:pt x="990600" y="124968"/>
                                </a:lnTo>
                                <a:lnTo>
                                  <a:pt x="981456" y="109727"/>
                                </a:lnTo>
                                <a:lnTo>
                                  <a:pt x="978408" y="106680"/>
                                </a:lnTo>
                                <a:lnTo>
                                  <a:pt x="950976" y="48768"/>
                                </a:lnTo>
                                <a:lnTo>
                                  <a:pt x="941832" y="39624"/>
                                </a:lnTo>
                                <a:lnTo>
                                  <a:pt x="932688" y="21336"/>
                                </a:lnTo>
                                <a:lnTo>
                                  <a:pt x="938784" y="24384"/>
                                </a:lnTo>
                                <a:lnTo>
                                  <a:pt x="947928" y="36576"/>
                                </a:lnTo>
                                <a:lnTo>
                                  <a:pt x="944880" y="36576"/>
                                </a:lnTo>
                                <a:lnTo>
                                  <a:pt x="954024" y="45720"/>
                                </a:lnTo>
                                <a:lnTo>
                                  <a:pt x="984504" y="103632"/>
                                </a:lnTo>
                                <a:lnTo>
                                  <a:pt x="981456" y="103632"/>
                                </a:lnTo>
                                <a:lnTo>
                                  <a:pt x="984504" y="106680"/>
                                </a:lnTo>
                                <a:lnTo>
                                  <a:pt x="996696" y="121920"/>
                                </a:lnTo>
                                <a:lnTo>
                                  <a:pt x="996696" y="128015"/>
                                </a:lnTo>
                                <a:lnTo>
                                  <a:pt x="1005840" y="146303"/>
                                </a:lnTo>
                                <a:lnTo>
                                  <a:pt x="1005840" y="152400"/>
                                </a:lnTo>
                                <a:lnTo>
                                  <a:pt x="1008888" y="158496"/>
                                </a:lnTo>
                                <a:lnTo>
                                  <a:pt x="1008888" y="164592"/>
                                </a:lnTo>
                                <a:lnTo>
                                  <a:pt x="1011936" y="167639"/>
                                </a:lnTo>
                                <a:lnTo>
                                  <a:pt x="1011936" y="170688"/>
                                </a:lnTo>
                                <a:lnTo>
                                  <a:pt x="1014984" y="176784"/>
                                </a:lnTo>
                                <a:lnTo>
                                  <a:pt x="1014984" y="182880"/>
                                </a:lnTo>
                                <a:lnTo>
                                  <a:pt x="1018032" y="188976"/>
                                </a:lnTo>
                                <a:lnTo>
                                  <a:pt x="1018032" y="201168"/>
                                </a:lnTo>
                                <a:lnTo>
                                  <a:pt x="1021080" y="207263"/>
                                </a:lnTo>
                                <a:lnTo>
                                  <a:pt x="1021080" y="224027"/>
                                </a:lnTo>
                                <a:lnTo>
                                  <a:pt x="1024128" y="225551"/>
                                </a:lnTo>
                                <a:lnTo>
                                  <a:pt x="1024128" y="289560"/>
                                </a:lnTo>
                                <a:lnTo>
                                  <a:pt x="1018032" y="292608"/>
                                </a:lnTo>
                                <a:lnTo>
                                  <a:pt x="1021080" y="292608"/>
                                </a:lnTo>
                                <a:lnTo>
                                  <a:pt x="1021080" y="310896"/>
                                </a:lnTo>
                                <a:lnTo>
                                  <a:pt x="1018032" y="313944"/>
                                </a:lnTo>
                                <a:lnTo>
                                  <a:pt x="1018032" y="320039"/>
                                </a:lnTo>
                                <a:lnTo>
                                  <a:pt x="1014984" y="326136"/>
                                </a:lnTo>
                                <a:lnTo>
                                  <a:pt x="1014984" y="338327"/>
                                </a:lnTo>
                                <a:lnTo>
                                  <a:pt x="1011936" y="344424"/>
                                </a:lnTo>
                                <a:lnTo>
                                  <a:pt x="1011936" y="347472"/>
                                </a:lnTo>
                                <a:lnTo>
                                  <a:pt x="1005840" y="356615"/>
                                </a:lnTo>
                                <a:lnTo>
                                  <a:pt x="1005840" y="362712"/>
                                </a:lnTo>
                                <a:lnTo>
                                  <a:pt x="1002792" y="368808"/>
                                </a:lnTo>
                                <a:lnTo>
                                  <a:pt x="1002792" y="374903"/>
                                </a:lnTo>
                                <a:lnTo>
                                  <a:pt x="990600" y="393192"/>
                                </a:lnTo>
                                <a:lnTo>
                                  <a:pt x="987552" y="396239"/>
                                </a:lnTo>
                                <a:lnTo>
                                  <a:pt x="990600" y="396239"/>
                                </a:lnTo>
                                <a:lnTo>
                                  <a:pt x="990600" y="402336"/>
                                </a:lnTo>
                                <a:lnTo>
                                  <a:pt x="969264" y="441960"/>
                                </a:lnTo>
                                <a:lnTo>
                                  <a:pt x="966216" y="445008"/>
                                </a:lnTo>
                                <a:lnTo>
                                  <a:pt x="969264" y="445008"/>
                                </a:lnTo>
                                <a:lnTo>
                                  <a:pt x="957072" y="454151"/>
                                </a:lnTo>
                                <a:lnTo>
                                  <a:pt x="960120" y="454151"/>
                                </a:lnTo>
                                <a:lnTo>
                                  <a:pt x="947928" y="472439"/>
                                </a:lnTo>
                                <a:lnTo>
                                  <a:pt x="941832" y="478536"/>
                                </a:lnTo>
                                <a:lnTo>
                                  <a:pt x="944880" y="478536"/>
                                </a:lnTo>
                                <a:lnTo>
                                  <a:pt x="932688" y="493776"/>
                                </a:lnTo>
                                <a:lnTo>
                                  <a:pt x="923544" y="502920"/>
                                </a:lnTo>
                                <a:lnTo>
                                  <a:pt x="926592" y="502920"/>
                                </a:lnTo>
                                <a:lnTo>
                                  <a:pt x="920496" y="509015"/>
                                </a:lnTo>
                                <a:lnTo>
                                  <a:pt x="103632" y="512063"/>
                                </a:lnTo>
                                <a:lnTo>
                                  <a:pt x="100584" y="505968"/>
                                </a:lnTo>
                                <a:lnTo>
                                  <a:pt x="91440" y="496824"/>
                                </a:lnTo>
                                <a:lnTo>
                                  <a:pt x="88392" y="490727"/>
                                </a:lnTo>
                                <a:lnTo>
                                  <a:pt x="79248" y="481584"/>
                                </a:lnTo>
                                <a:lnTo>
                                  <a:pt x="73152" y="469392"/>
                                </a:lnTo>
                                <a:lnTo>
                                  <a:pt x="64008" y="454151"/>
                                </a:lnTo>
                                <a:lnTo>
                                  <a:pt x="57912" y="448056"/>
                                </a:lnTo>
                                <a:lnTo>
                                  <a:pt x="51816" y="435863"/>
                                </a:lnTo>
                                <a:lnTo>
                                  <a:pt x="48768" y="432815"/>
                                </a:lnTo>
                                <a:lnTo>
                                  <a:pt x="27432" y="393192"/>
                                </a:lnTo>
                                <a:lnTo>
                                  <a:pt x="27432" y="384048"/>
                                </a:lnTo>
                                <a:lnTo>
                                  <a:pt x="21336" y="371856"/>
                                </a:lnTo>
                                <a:lnTo>
                                  <a:pt x="21336" y="365760"/>
                                </a:lnTo>
                                <a:lnTo>
                                  <a:pt x="15240" y="356615"/>
                                </a:lnTo>
                                <a:lnTo>
                                  <a:pt x="15240" y="350520"/>
                                </a:lnTo>
                                <a:lnTo>
                                  <a:pt x="12192" y="344424"/>
                                </a:lnTo>
                                <a:lnTo>
                                  <a:pt x="12192" y="338327"/>
                                </a:lnTo>
                                <a:lnTo>
                                  <a:pt x="9144" y="335280"/>
                                </a:lnTo>
                                <a:lnTo>
                                  <a:pt x="9144" y="329184"/>
                                </a:lnTo>
                                <a:lnTo>
                                  <a:pt x="6096" y="323088"/>
                                </a:lnTo>
                                <a:lnTo>
                                  <a:pt x="6096" y="310896"/>
                                </a:lnTo>
                                <a:lnTo>
                                  <a:pt x="3048" y="307848"/>
                                </a:lnTo>
                                <a:lnTo>
                                  <a:pt x="3048" y="289560"/>
                                </a:lnTo>
                                <a:lnTo>
                                  <a:pt x="0" y="286512"/>
                                </a:lnTo>
                                <a:lnTo>
                                  <a:pt x="0" y="228600"/>
                                </a:lnTo>
                                <a:lnTo>
                                  <a:pt x="3048" y="222503"/>
                                </a:lnTo>
                                <a:lnTo>
                                  <a:pt x="3048" y="210312"/>
                                </a:lnTo>
                                <a:lnTo>
                                  <a:pt x="6096" y="204215"/>
                                </a:lnTo>
                                <a:lnTo>
                                  <a:pt x="6096" y="192024"/>
                                </a:lnTo>
                                <a:lnTo>
                                  <a:pt x="9144" y="185927"/>
                                </a:lnTo>
                                <a:lnTo>
                                  <a:pt x="9144" y="179832"/>
                                </a:lnTo>
                                <a:lnTo>
                                  <a:pt x="12192" y="173736"/>
                                </a:lnTo>
                                <a:lnTo>
                                  <a:pt x="12192" y="167639"/>
                                </a:lnTo>
                                <a:lnTo>
                                  <a:pt x="15240" y="164592"/>
                                </a:lnTo>
                                <a:lnTo>
                                  <a:pt x="15240" y="161544"/>
                                </a:lnTo>
                                <a:lnTo>
                                  <a:pt x="18288" y="155448"/>
                                </a:lnTo>
                                <a:lnTo>
                                  <a:pt x="18288" y="149351"/>
                                </a:lnTo>
                                <a:lnTo>
                                  <a:pt x="24384" y="137160"/>
                                </a:lnTo>
                                <a:lnTo>
                                  <a:pt x="24384" y="131063"/>
                                </a:lnTo>
                                <a:lnTo>
                                  <a:pt x="36576" y="103632"/>
                                </a:lnTo>
                                <a:lnTo>
                                  <a:pt x="39624" y="100584"/>
                                </a:lnTo>
                                <a:lnTo>
                                  <a:pt x="67056" y="48768"/>
                                </a:lnTo>
                                <a:lnTo>
                                  <a:pt x="73152" y="42672"/>
                                </a:lnTo>
                                <a:lnTo>
                                  <a:pt x="73152" y="36576"/>
                                </a:lnTo>
                                <a:lnTo>
                                  <a:pt x="82296" y="27432"/>
                                </a:lnTo>
                                <a:lnTo>
                                  <a:pt x="85344" y="21336"/>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90" name="Shape 14190"/>
                        <wps:cNvSpPr/>
                        <wps:spPr>
                          <a:xfrm>
                            <a:off x="176784" y="637032"/>
                            <a:ext cx="1018032" cy="591312"/>
                          </a:xfrm>
                          <a:custGeom>
                            <a:avLst/>
                            <a:gdLst/>
                            <a:ahLst/>
                            <a:cxnLst/>
                            <a:rect l="0" t="0" r="0" b="0"/>
                            <a:pathLst>
                              <a:path w="1018032" h="591312">
                                <a:moveTo>
                                  <a:pt x="505968" y="0"/>
                                </a:moveTo>
                                <a:lnTo>
                                  <a:pt x="1018032" y="298704"/>
                                </a:lnTo>
                                <a:lnTo>
                                  <a:pt x="505968" y="591312"/>
                                </a:lnTo>
                                <a:lnTo>
                                  <a:pt x="0" y="298704"/>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191" name="Shape 14191"/>
                        <wps:cNvSpPr/>
                        <wps:spPr>
                          <a:xfrm>
                            <a:off x="173736" y="633984"/>
                            <a:ext cx="510524" cy="597408"/>
                          </a:xfrm>
                          <a:custGeom>
                            <a:avLst/>
                            <a:gdLst/>
                            <a:ahLst/>
                            <a:cxnLst/>
                            <a:rect l="0" t="0" r="0" b="0"/>
                            <a:pathLst>
                              <a:path w="510524" h="597408">
                                <a:moveTo>
                                  <a:pt x="505968" y="0"/>
                                </a:moveTo>
                                <a:lnTo>
                                  <a:pt x="509016" y="0"/>
                                </a:lnTo>
                                <a:lnTo>
                                  <a:pt x="510524" y="880"/>
                                </a:lnTo>
                                <a:lnTo>
                                  <a:pt x="510524" y="5705"/>
                                </a:lnTo>
                                <a:lnTo>
                                  <a:pt x="507501" y="3942"/>
                                </a:lnTo>
                                <a:lnTo>
                                  <a:pt x="5656" y="300213"/>
                                </a:lnTo>
                                <a:lnTo>
                                  <a:pt x="507501" y="590436"/>
                                </a:lnTo>
                                <a:lnTo>
                                  <a:pt x="510524" y="588709"/>
                                </a:lnTo>
                                <a:lnTo>
                                  <a:pt x="510524" y="593498"/>
                                </a:lnTo>
                                <a:lnTo>
                                  <a:pt x="509016" y="594360"/>
                                </a:lnTo>
                                <a:lnTo>
                                  <a:pt x="509016" y="597408"/>
                                </a:lnTo>
                                <a:lnTo>
                                  <a:pt x="505968" y="597408"/>
                                </a:lnTo>
                                <a:lnTo>
                                  <a:pt x="505968" y="594360"/>
                                </a:lnTo>
                                <a:lnTo>
                                  <a:pt x="0" y="301752"/>
                                </a:lnTo>
                                <a:lnTo>
                                  <a:pt x="0" y="298704"/>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92" name="Shape 14192"/>
                        <wps:cNvSpPr/>
                        <wps:spPr>
                          <a:xfrm>
                            <a:off x="684260" y="634864"/>
                            <a:ext cx="510556" cy="592618"/>
                          </a:xfrm>
                          <a:custGeom>
                            <a:avLst/>
                            <a:gdLst/>
                            <a:ahLst/>
                            <a:cxnLst/>
                            <a:rect l="0" t="0" r="0" b="0"/>
                            <a:pathLst>
                              <a:path w="510556" h="592618">
                                <a:moveTo>
                                  <a:pt x="0" y="0"/>
                                </a:moveTo>
                                <a:lnTo>
                                  <a:pt x="510556" y="297825"/>
                                </a:lnTo>
                                <a:lnTo>
                                  <a:pt x="510556" y="300872"/>
                                </a:lnTo>
                                <a:lnTo>
                                  <a:pt x="0" y="592618"/>
                                </a:lnTo>
                                <a:lnTo>
                                  <a:pt x="0" y="587829"/>
                                </a:lnTo>
                                <a:lnTo>
                                  <a:pt x="504868" y="299333"/>
                                </a:lnTo>
                                <a:lnTo>
                                  <a:pt x="0" y="482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69" name="Shape 456969"/>
                        <wps:cNvSpPr/>
                        <wps:spPr>
                          <a:xfrm>
                            <a:off x="170688" y="135940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194" name="Shape 14194"/>
                        <wps:cNvSpPr/>
                        <wps:spPr>
                          <a:xfrm>
                            <a:off x="167640" y="1356360"/>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95" name="Shape 14195"/>
                        <wps:cNvSpPr/>
                        <wps:spPr>
                          <a:xfrm>
                            <a:off x="679704" y="1356360"/>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96" name="Shape 14196"/>
                        <wps:cNvSpPr/>
                        <wps:spPr>
                          <a:xfrm>
                            <a:off x="170688" y="2209800"/>
                            <a:ext cx="1018032" cy="509015"/>
                          </a:xfrm>
                          <a:custGeom>
                            <a:avLst/>
                            <a:gdLst/>
                            <a:ahLst/>
                            <a:cxnLst/>
                            <a:rect l="0" t="0" r="0" b="0"/>
                            <a:pathLst>
                              <a:path w="1018032" h="509015">
                                <a:moveTo>
                                  <a:pt x="103632" y="0"/>
                                </a:moveTo>
                                <a:lnTo>
                                  <a:pt x="917448" y="0"/>
                                </a:lnTo>
                                <a:lnTo>
                                  <a:pt x="917448" y="3048"/>
                                </a:lnTo>
                                <a:lnTo>
                                  <a:pt x="920496" y="3048"/>
                                </a:lnTo>
                                <a:lnTo>
                                  <a:pt x="929640" y="21336"/>
                                </a:lnTo>
                                <a:lnTo>
                                  <a:pt x="929640" y="24384"/>
                                </a:lnTo>
                                <a:lnTo>
                                  <a:pt x="932688" y="24384"/>
                                </a:lnTo>
                                <a:lnTo>
                                  <a:pt x="935736" y="30480"/>
                                </a:lnTo>
                                <a:lnTo>
                                  <a:pt x="938784" y="30480"/>
                                </a:lnTo>
                                <a:lnTo>
                                  <a:pt x="938784" y="36576"/>
                                </a:lnTo>
                                <a:lnTo>
                                  <a:pt x="941832" y="36576"/>
                                </a:lnTo>
                                <a:lnTo>
                                  <a:pt x="941832" y="42672"/>
                                </a:lnTo>
                                <a:lnTo>
                                  <a:pt x="944880" y="42672"/>
                                </a:lnTo>
                                <a:lnTo>
                                  <a:pt x="944880" y="48768"/>
                                </a:lnTo>
                                <a:lnTo>
                                  <a:pt x="947928" y="48768"/>
                                </a:lnTo>
                                <a:lnTo>
                                  <a:pt x="950976" y="54863"/>
                                </a:lnTo>
                                <a:lnTo>
                                  <a:pt x="954024" y="54863"/>
                                </a:lnTo>
                                <a:lnTo>
                                  <a:pt x="954024" y="64008"/>
                                </a:lnTo>
                                <a:lnTo>
                                  <a:pt x="957072" y="64008"/>
                                </a:lnTo>
                                <a:lnTo>
                                  <a:pt x="957072" y="70103"/>
                                </a:lnTo>
                                <a:lnTo>
                                  <a:pt x="960120" y="70103"/>
                                </a:lnTo>
                                <a:lnTo>
                                  <a:pt x="960120" y="73151"/>
                                </a:lnTo>
                                <a:lnTo>
                                  <a:pt x="963168" y="73151"/>
                                </a:lnTo>
                                <a:lnTo>
                                  <a:pt x="963168" y="79248"/>
                                </a:lnTo>
                                <a:lnTo>
                                  <a:pt x="966216" y="79248"/>
                                </a:lnTo>
                                <a:lnTo>
                                  <a:pt x="966216" y="85344"/>
                                </a:lnTo>
                                <a:lnTo>
                                  <a:pt x="969264" y="85344"/>
                                </a:lnTo>
                                <a:lnTo>
                                  <a:pt x="969264" y="91439"/>
                                </a:lnTo>
                                <a:lnTo>
                                  <a:pt x="972312" y="91439"/>
                                </a:lnTo>
                                <a:lnTo>
                                  <a:pt x="972312" y="97536"/>
                                </a:lnTo>
                                <a:lnTo>
                                  <a:pt x="975360" y="97536"/>
                                </a:lnTo>
                                <a:lnTo>
                                  <a:pt x="975360" y="109727"/>
                                </a:lnTo>
                                <a:lnTo>
                                  <a:pt x="978408" y="109727"/>
                                </a:lnTo>
                                <a:lnTo>
                                  <a:pt x="978408" y="115824"/>
                                </a:lnTo>
                                <a:lnTo>
                                  <a:pt x="981456" y="115824"/>
                                </a:lnTo>
                                <a:lnTo>
                                  <a:pt x="981456" y="121920"/>
                                </a:lnTo>
                                <a:lnTo>
                                  <a:pt x="984504" y="121920"/>
                                </a:lnTo>
                                <a:lnTo>
                                  <a:pt x="984504" y="124968"/>
                                </a:lnTo>
                                <a:lnTo>
                                  <a:pt x="987552" y="124968"/>
                                </a:lnTo>
                                <a:lnTo>
                                  <a:pt x="987552" y="134112"/>
                                </a:lnTo>
                                <a:lnTo>
                                  <a:pt x="990600" y="134112"/>
                                </a:lnTo>
                                <a:lnTo>
                                  <a:pt x="990600" y="146303"/>
                                </a:lnTo>
                                <a:lnTo>
                                  <a:pt x="993648" y="146303"/>
                                </a:lnTo>
                                <a:lnTo>
                                  <a:pt x="993648" y="152400"/>
                                </a:lnTo>
                                <a:lnTo>
                                  <a:pt x="996696" y="152400"/>
                                </a:lnTo>
                                <a:lnTo>
                                  <a:pt x="996696" y="158496"/>
                                </a:lnTo>
                                <a:lnTo>
                                  <a:pt x="999744" y="158496"/>
                                </a:lnTo>
                                <a:lnTo>
                                  <a:pt x="999744" y="170688"/>
                                </a:lnTo>
                                <a:lnTo>
                                  <a:pt x="1002792" y="170688"/>
                                </a:lnTo>
                                <a:lnTo>
                                  <a:pt x="1002792" y="179832"/>
                                </a:lnTo>
                                <a:lnTo>
                                  <a:pt x="1005840" y="179832"/>
                                </a:lnTo>
                                <a:lnTo>
                                  <a:pt x="1005840" y="192024"/>
                                </a:lnTo>
                                <a:lnTo>
                                  <a:pt x="1008888" y="192024"/>
                                </a:lnTo>
                                <a:lnTo>
                                  <a:pt x="1008888" y="204215"/>
                                </a:lnTo>
                                <a:lnTo>
                                  <a:pt x="1011936" y="204215"/>
                                </a:lnTo>
                                <a:lnTo>
                                  <a:pt x="1011936" y="219456"/>
                                </a:lnTo>
                                <a:lnTo>
                                  <a:pt x="1014984" y="219456"/>
                                </a:lnTo>
                                <a:lnTo>
                                  <a:pt x="1014984" y="240792"/>
                                </a:lnTo>
                                <a:lnTo>
                                  <a:pt x="1018032" y="240792"/>
                                </a:lnTo>
                                <a:lnTo>
                                  <a:pt x="1018032" y="307848"/>
                                </a:lnTo>
                                <a:lnTo>
                                  <a:pt x="1014984" y="307848"/>
                                </a:lnTo>
                                <a:lnTo>
                                  <a:pt x="1014984" y="329184"/>
                                </a:lnTo>
                                <a:lnTo>
                                  <a:pt x="1011936" y="329184"/>
                                </a:lnTo>
                                <a:lnTo>
                                  <a:pt x="1011936" y="341376"/>
                                </a:lnTo>
                                <a:lnTo>
                                  <a:pt x="1008888" y="341376"/>
                                </a:lnTo>
                                <a:lnTo>
                                  <a:pt x="1008888" y="356615"/>
                                </a:lnTo>
                                <a:lnTo>
                                  <a:pt x="1005840" y="356615"/>
                                </a:lnTo>
                                <a:lnTo>
                                  <a:pt x="1005840" y="365760"/>
                                </a:lnTo>
                                <a:lnTo>
                                  <a:pt x="1002792" y="365760"/>
                                </a:lnTo>
                                <a:lnTo>
                                  <a:pt x="1002792" y="371856"/>
                                </a:lnTo>
                                <a:lnTo>
                                  <a:pt x="999744" y="371856"/>
                                </a:lnTo>
                                <a:lnTo>
                                  <a:pt x="999744" y="381000"/>
                                </a:lnTo>
                                <a:lnTo>
                                  <a:pt x="996696" y="381000"/>
                                </a:lnTo>
                                <a:lnTo>
                                  <a:pt x="996696" y="393192"/>
                                </a:lnTo>
                                <a:lnTo>
                                  <a:pt x="990600" y="396239"/>
                                </a:lnTo>
                                <a:lnTo>
                                  <a:pt x="990600" y="402336"/>
                                </a:lnTo>
                                <a:lnTo>
                                  <a:pt x="987552" y="402336"/>
                                </a:lnTo>
                                <a:lnTo>
                                  <a:pt x="987552" y="408432"/>
                                </a:lnTo>
                                <a:lnTo>
                                  <a:pt x="984504" y="408432"/>
                                </a:lnTo>
                                <a:lnTo>
                                  <a:pt x="984504" y="417576"/>
                                </a:lnTo>
                                <a:lnTo>
                                  <a:pt x="978408" y="420624"/>
                                </a:lnTo>
                                <a:lnTo>
                                  <a:pt x="978408" y="426720"/>
                                </a:lnTo>
                                <a:lnTo>
                                  <a:pt x="975360" y="426720"/>
                                </a:lnTo>
                                <a:lnTo>
                                  <a:pt x="975360" y="438912"/>
                                </a:lnTo>
                                <a:lnTo>
                                  <a:pt x="969264" y="441960"/>
                                </a:lnTo>
                                <a:lnTo>
                                  <a:pt x="969264" y="448056"/>
                                </a:lnTo>
                                <a:lnTo>
                                  <a:pt x="966216" y="448056"/>
                                </a:lnTo>
                                <a:lnTo>
                                  <a:pt x="966216" y="454151"/>
                                </a:lnTo>
                                <a:lnTo>
                                  <a:pt x="960120" y="457200"/>
                                </a:lnTo>
                                <a:lnTo>
                                  <a:pt x="960120" y="460248"/>
                                </a:lnTo>
                                <a:lnTo>
                                  <a:pt x="954024" y="460248"/>
                                </a:lnTo>
                                <a:lnTo>
                                  <a:pt x="954024" y="466344"/>
                                </a:lnTo>
                                <a:lnTo>
                                  <a:pt x="950976" y="466344"/>
                                </a:lnTo>
                                <a:lnTo>
                                  <a:pt x="950976" y="472439"/>
                                </a:lnTo>
                                <a:lnTo>
                                  <a:pt x="944880" y="475488"/>
                                </a:lnTo>
                                <a:lnTo>
                                  <a:pt x="944880" y="478536"/>
                                </a:lnTo>
                                <a:lnTo>
                                  <a:pt x="938784" y="481584"/>
                                </a:lnTo>
                                <a:lnTo>
                                  <a:pt x="938784" y="487680"/>
                                </a:lnTo>
                                <a:lnTo>
                                  <a:pt x="932688" y="490727"/>
                                </a:lnTo>
                                <a:lnTo>
                                  <a:pt x="932688" y="493776"/>
                                </a:lnTo>
                                <a:lnTo>
                                  <a:pt x="929640" y="496824"/>
                                </a:lnTo>
                                <a:lnTo>
                                  <a:pt x="929640" y="502920"/>
                                </a:lnTo>
                                <a:lnTo>
                                  <a:pt x="926592" y="502920"/>
                                </a:lnTo>
                                <a:lnTo>
                                  <a:pt x="926592" y="505968"/>
                                </a:lnTo>
                                <a:lnTo>
                                  <a:pt x="920496" y="505968"/>
                                </a:lnTo>
                                <a:lnTo>
                                  <a:pt x="920496" y="509015"/>
                                </a:lnTo>
                                <a:lnTo>
                                  <a:pt x="100584" y="509015"/>
                                </a:lnTo>
                                <a:lnTo>
                                  <a:pt x="100584" y="505968"/>
                                </a:lnTo>
                                <a:lnTo>
                                  <a:pt x="97536" y="505968"/>
                                </a:lnTo>
                                <a:lnTo>
                                  <a:pt x="97536" y="502920"/>
                                </a:lnTo>
                                <a:lnTo>
                                  <a:pt x="94488" y="502920"/>
                                </a:lnTo>
                                <a:lnTo>
                                  <a:pt x="91440" y="496824"/>
                                </a:lnTo>
                                <a:lnTo>
                                  <a:pt x="88392" y="496824"/>
                                </a:lnTo>
                                <a:lnTo>
                                  <a:pt x="88392" y="490727"/>
                                </a:lnTo>
                                <a:lnTo>
                                  <a:pt x="85344" y="490727"/>
                                </a:lnTo>
                                <a:lnTo>
                                  <a:pt x="82296" y="484632"/>
                                </a:lnTo>
                                <a:lnTo>
                                  <a:pt x="79248" y="484632"/>
                                </a:lnTo>
                                <a:lnTo>
                                  <a:pt x="79248" y="478536"/>
                                </a:lnTo>
                                <a:lnTo>
                                  <a:pt x="76200" y="478536"/>
                                </a:lnTo>
                                <a:lnTo>
                                  <a:pt x="76200" y="472439"/>
                                </a:lnTo>
                                <a:lnTo>
                                  <a:pt x="70104" y="472439"/>
                                </a:lnTo>
                                <a:lnTo>
                                  <a:pt x="70104" y="466344"/>
                                </a:lnTo>
                                <a:lnTo>
                                  <a:pt x="67056" y="460248"/>
                                </a:lnTo>
                                <a:lnTo>
                                  <a:pt x="64008" y="457200"/>
                                </a:lnTo>
                                <a:lnTo>
                                  <a:pt x="60960" y="451103"/>
                                </a:lnTo>
                                <a:lnTo>
                                  <a:pt x="57912" y="451103"/>
                                </a:lnTo>
                                <a:lnTo>
                                  <a:pt x="39624" y="414527"/>
                                </a:lnTo>
                                <a:lnTo>
                                  <a:pt x="36576" y="411480"/>
                                </a:lnTo>
                                <a:lnTo>
                                  <a:pt x="33528" y="411480"/>
                                </a:lnTo>
                                <a:lnTo>
                                  <a:pt x="33528" y="405384"/>
                                </a:lnTo>
                                <a:lnTo>
                                  <a:pt x="30480" y="405384"/>
                                </a:lnTo>
                                <a:lnTo>
                                  <a:pt x="30480" y="399288"/>
                                </a:lnTo>
                                <a:lnTo>
                                  <a:pt x="27432" y="399288"/>
                                </a:lnTo>
                                <a:lnTo>
                                  <a:pt x="27432" y="387096"/>
                                </a:lnTo>
                                <a:lnTo>
                                  <a:pt x="24384" y="387096"/>
                                </a:lnTo>
                                <a:lnTo>
                                  <a:pt x="24384" y="374903"/>
                                </a:lnTo>
                                <a:lnTo>
                                  <a:pt x="21336" y="374903"/>
                                </a:lnTo>
                                <a:lnTo>
                                  <a:pt x="21336" y="362712"/>
                                </a:lnTo>
                                <a:lnTo>
                                  <a:pt x="18288" y="362712"/>
                                </a:lnTo>
                                <a:lnTo>
                                  <a:pt x="18288" y="359663"/>
                                </a:lnTo>
                                <a:lnTo>
                                  <a:pt x="15240" y="359663"/>
                                </a:lnTo>
                                <a:lnTo>
                                  <a:pt x="15240" y="350520"/>
                                </a:lnTo>
                                <a:lnTo>
                                  <a:pt x="12192" y="350520"/>
                                </a:lnTo>
                                <a:lnTo>
                                  <a:pt x="12192" y="338327"/>
                                </a:lnTo>
                                <a:lnTo>
                                  <a:pt x="9144" y="338327"/>
                                </a:lnTo>
                                <a:lnTo>
                                  <a:pt x="9144" y="326136"/>
                                </a:lnTo>
                                <a:lnTo>
                                  <a:pt x="6096" y="326136"/>
                                </a:lnTo>
                                <a:lnTo>
                                  <a:pt x="6096" y="310896"/>
                                </a:lnTo>
                                <a:lnTo>
                                  <a:pt x="3048" y="310896"/>
                                </a:lnTo>
                                <a:lnTo>
                                  <a:pt x="3048" y="286512"/>
                                </a:lnTo>
                                <a:lnTo>
                                  <a:pt x="0" y="286512"/>
                                </a:lnTo>
                                <a:lnTo>
                                  <a:pt x="0" y="225551"/>
                                </a:lnTo>
                                <a:lnTo>
                                  <a:pt x="3048" y="225551"/>
                                </a:lnTo>
                                <a:lnTo>
                                  <a:pt x="3048" y="207263"/>
                                </a:lnTo>
                                <a:lnTo>
                                  <a:pt x="6096" y="207263"/>
                                </a:lnTo>
                                <a:lnTo>
                                  <a:pt x="6096" y="188976"/>
                                </a:lnTo>
                                <a:lnTo>
                                  <a:pt x="9144" y="188976"/>
                                </a:lnTo>
                                <a:lnTo>
                                  <a:pt x="9144" y="176784"/>
                                </a:lnTo>
                                <a:lnTo>
                                  <a:pt x="12192" y="176784"/>
                                </a:lnTo>
                                <a:lnTo>
                                  <a:pt x="12192" y="167639"/>
                                </a:lnTo>
                                <a:lnTo>
                                  <a:pt x="15240" y="167639"/>
                                </a:lnTo>
                                <a:lnTo>
                                  <a:pt x="15240" y="158496"/>
                                </a:lnTo>
                                <a:lnTo>
                                  <a:pt x="18288" y="158496"/>
                                </a:lnTo>
                                <a:lnTo>
                                  <a:pt x="18288" y="146303"/>
                                </a:lnTo>
                                <a:lnTo>
                                  <a:pt x="21336" y="146303"/>
                                </a:lnTo>
                                <a:lnTo>
                                  <a:pt x="21336" y="140208"/>
                                </a:lnTo>
                                <a:lnTo>
                                  <a:pt x="24384" y="140208"/>
                                </a:lnTo>
                                <a:lnTo>
                                  <a:pt x="24384" y="121920"/>
                                </a:lnTo>
                                <a:lnTo>
                                  <a:pt x="27432" y="121920"/>
                                </a:lnTo>
                                <a:lnTo>
                                  <a:pt x="27432" y="118872"/>
                                </a:lnTo>
                                <a:lnTo>
                                  <a:pt x="30480" y="118872"/>
                                </a:lnTo>
                                <a:lnTo>
                                  <a:pt x="30480" y="112776"/>
                                </a:lnTo>
                                <a:lnTo>
                                  <a:pt x="33528" y="112776"/>
                                </a:lnTo>
                                <a:lnTo>
                                  <a:pt x="33528" y="106680"/>
                                </a:lnTo>
                                <a:lnTo>
                                  <a:pt x="36576" y="106680"/>
                                </a:lnTo>
                                <a:lnTo>
                                  <a:pt x="36576" y="100584"/>
                                </a:lnTo>
                                <a:lnTo>
                                  <a:pt x="42672" y="97536"/>
                                </a:lnTo>
                                <a:lnTo>
                                  <a:pt x="42672" y="91439"/>
                                </a:lnTo>
                                <a:lnTo>
                                  <a:pt x="45720" y="91439"/>
                                </a:lnTo>
                                <a:lnTo>
                                  <a:pt x="45720" y="85344"/>
                                </a:lnTo>
                                <a:lnTo>
                                  <a:pt x="48768" y="85344"/>
                                </a:lnTo>
                                <a:lnTo>
                                  <a:pt x="48768" y="79248"/>
                                </a:lnTo>
                                <a:lnTo>
                                  <a:pt x="51816" y="79248"/>
                                </a:lnTo>
                                <a:lnTo>
                                  <a:pt x="51816" y="73151"/>
                                </a:lnTo>
                                <a:lnTo>
                                  <a:pt x="54864" y="73151"/>
                                </a:lnTo>
                                <a:lnTo>
                                  <a:pt x="54864" y="70103"/>
                                </a:lnTo>
                                <a:lnTo>
                                  <a:pt x="57912" y="70103"/>
                                </a:lnTo>
                                <a:lnTo>
                                  <a:pt x="57912" y="64008"/>
                                </a:lnTo>
                                <a:lnTo>
                                  <a:pt x="60960" y="64008"/>
                                </a:lnTo>
                                <a:lnTo>
                                  <a:pt x="60960" y="57912"/>
                                </a:lnTo>
                                <a:lnTo>
                                  <a:pt x="64008" y="57912"/>
                                </a:lnTo>
                                <a:lnTo>
                                  <a:pt x="64008" y="51815"/>
                                </a:lnTo>
                                <a:lnTo>
                                  <a:pt x="67056" y="51815"/>
                                </a:lnTo>
                                <a:lnTo>
                                  <a:pt x="67056" y="48768"/>
                                </a:lnTo>
                                <a:lnTo>
                                  <a:pt x="70104" y="45720"/>
                                </a:lnTo>
                                <a:lnTo>
                                  <a:pt x="70104" y="39624"/>
                                </a:lnTo>
                                <a:lnTo>
                                  <a:pt x="73152" y="39624"/>
                                </a:lnTo>
                                <a:lnTo>
                                  <a:pt x="73152" y="33527"/>
                                </a:lnTo>
                                <a:lnTo>
                                  <a:pt x="76200" y="33527"/>
                                </a:lnTo>
                                <a:lnTo>
                                  <a:pt x="76200" y="30480"/>
                                </a:lnTo>
                                <a:lnTo>
                                  <a:pt x="82296" y="30480"/>
                                </a:lnTo>
                                <a:lnTo>
                                  <a:pt x="82296" y="24384"/>
                                </a:lnTo>
                                <a:lnTo>
                                  <a:pt x="85344" y="24384"/>
                                </a:lnTo>
                                <a:lnTo>
                                  <a:pt x="91440" y="21336"/>
                                </a:lnTo>
                                <a:lnTo>
                                  <a:pt x="91440" y="15239"/>
                                </a:lnTo>
                                <a:lnTo>
                                  <a:pt x="94488" y="15239"/>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197" name="Shape 14197"/>
                        <wps:cNvSpPr/>
                        <wps:spPr>
                          <a:xfrm>
                            <a:off x="167640" y="2206751"/>
                            <a:ext cx="512064" cy="515112"/>
                          </a:xfrm>
                          <a:custGeom>
                            <a:avLst/>
                            <a:gdLst/>
                            <a:ahLst/>
                            <a:cxnLst/>
                            <a:rect l="0" t="0" r="0" b="0"/>
                            <a:pathLst>
                              <a:path w="512064" h="515112">
                                <a:moveTo>
                                  <a:pt x="103632" y="0"/>
                                </a:moveTo>
                                <a:lnTo>
                                  <a:pt x="512064" y="0"/>
                                </a:lnTo>
                                <a:lnTo>
                                  <a:pt x="512064" y="6097"/>
                                </a:lnTo>
                                <a:lnTo>
                                  <a:pt x="106680" y="6097"/>
                                </a:lnTo>
                                <a:lnTo>
                                  <a:pt x="106680" y="3049"/>
                                </a:lnTo>
                                <a:lnTo>
                                  <a:pt x="100584" y="9144"/>
                                </a:lnTo>
                                <a:lnTo>
                                  <a:pt x="103632" y="9144"/>
                                </a:lnTo>
                                <a:lnTo>
                                  <a:pt x="97536" y="21337"/>
                                </a:lnTo>
                                <a:lnTo>
                                  <a:pt x="94488" y="21337"/>
                                </a:lnTo>
                                <a:lnTo>
                                  <a:pt x="88392" y="27432"/>
                                </a:lnTo>
                                <a:lnTo>
                                  <a:pt x="91440" y="27432"/>
                                </a:lnTo>
                                <a:lnTo>
                                  <a:pt x="88392" y="30480"/>
                                </a:lnTo>
                                <a:lnTo>
                                  <a:pt x="85344" y="30480"/>
                                </a:lnTo>
                                <a:lnTo>
                                  <a:pt x="85344" y="33528"/>
                                </a:lnTo>
                                <a:lnTo>
                                  <a:pt x="81280" y="35560"/>
                                </a:lnTo>
                                <a:lnTo>
                                  <a:pt x="76200" y="45720"/>
                                </a:lnTo>
                                <a:lnTo>
                                  <a:pt x="73152" y="45720"/>
                                </a:lnTo>
                                <a:lnTo>
                                  <a:pt x="70104" y="51816"/>
                                </a:lnTo>
                                <a:lnTo>
                                  <a:pt x="73152" y="51816"/>
                                </a:lnTo>
                                <a:lnTo>
                                  <a:pt x="48768" y="97537"/>
                                </a:lnTo>
                                <a:lnTo>
                                  <a:pt x="45720" y="97537"/>
                                </a:lnTo>
                                <a:lnTo>
                                  <a:pt x="42672" y="100585"/>
                                </a:lnTo>
                                <a:lnTo>
                                  <a:pt x="45720" y="100585"/>
                                </a:lnTo>
                                <a:lnTo>
                                  <a:pt x="27432" y="134112"/>
                                </a:lnTo>
                                <a:lnTo>
                                  <a:pt x="27432" y="140209"/>
                                </a:lnTo>
                                <a:lnTo>
                                  <a:pt x="24384" y="152400"/>
                                </a:lnTo>
                                <a:lnTo>
                                  <a:pt x="24384" y="158497"/>
                                </a:lnTo>
                                <a:lnTo>
                                  <a:pt x="21336" y="158497"/>
                                </a:lnTo>
                                <a:lnTo>
                                  <a:pt x="18288" y="161544"/>
                                </a:lnTo>
                                <a:lnTo>
                                  <a:pt x="21336" y="161544"/>
                                </a:lnTo>
                                <a:lnTo>
                                  <a:pt x="21336" y="167640"/>
                                </a:lnTo>
                                <a:lnTo>
                                  <a:pt x="18288" y="173737"/>
                                </a:lnTo>
                                <a:lnTo>
                                  <a:pt x="18288" y="176785"/>
                                </a:lnTo>
                                <a:lnTo>
                                  <a:pt x="15240" y="182880"/>
                                </a:lnTo>
                                <a:lnTo>
                                  <a:pt x="15240" y="188976"/>
                                </a:lnTo>
                                <a:lnTo>
                                  <a:pt x="12192" y="195073"/>
                                </a:lnTo>
                                <a:lnTo>
                                  <a:pt x="12192" y="207264"/>
                                </a:lnTo>
                                <a:lnTo>
                                  <a:pt x="9144" y="213361"/>
                                </a:lnTo>
                                <a:lnTo>
                                  <a:pt x="9144" y="225552"/>
                                </a:lnTo>
                                <a:lnTo>
                                  <a:pt x="6096" y="231649"/>
                                </a:lnTo>
                                <a:lnTo>
                                  <a:pt x="6096" y="286512"/>
                                </a:lnTo>
                                <a:lnTo>
                                  <a:pt x="9144" y="286512"/>
                                </a:lnTo>
                                <a:lnTo>
                                  <a:pt x="9144" y="304800"/>
                                </a:lnTo>
                                <a:lnTo>
                                  <a:pt x="12192" y="310897"/>
                                </a:lnTo>
                                <a:lnTo>
                                  <a:pt x="12192" y="320040"/>
                                </a:lnTo>
                                <a:lnTo>
                                  <a:pt x="15240" y="326137"/>
                                </a:lnTo>
                                <a:lnTo>
                                  <a:pt x="15240" y="332232"/>
                                </a:lnTo>
                                <a:lnTo>
                                  <a:pt x="18288" y="338328"/>
                                </a:lnTo>
                                <a:lnTo>
                                  <a:pt x="18288" y="344425"/>
                                </a:lnTo>
                                <a:lnTo>
                                  <a:pt x="21336" y="350520"/>
                                </a:lnTo>
                                <a:lnTo>
                                  <a:pt x="21336" y="353568"/>
                                </a:lnTo>
                                <a:lnTo>
                                  <a:pt x="27432" y="365761"/>
                                </a:lnTo>
                                <a:lnTo>
                                  <a:pt x="27432" y="368809"/>
                                </a:lnTo>
                                <a:lnTo>
                                  <a:pt x="33528" y="387097"/>
                                </a:lnTo>
                                <a:lnTo>
                                  <a:pt x="33528" y="393192"/>
                                </a:lnTo>
                                <a:lnTo>
                                  <a:pt x="42672" y="411480"/>
                                </a:lnTo>
                                <a:lnTo>
                                  <a:pt x="39624" y="411480"/>
                                </a:lnTo>
                                <a:lnTo>
                                  <a:pt x="42672" y="414528"/>
                                </a:lnTo>
                                <a:lnTo>
                                  <a:pt x="45720" y="414528"/>
                                </a:lnTo>
                                <a:lnTo>
                                  <a:pt x="64008" y="448056"/>
                                </a:lnTo>
                                <a:lnTo>
                                  <a:pt x="60960" y="448056"/>
                                </a:lnTo>
                                <a:lnTo>
                                  <a:pt x="67056" y="454152"/>
                                </a:lnTo>
                                <a:lnTo>
                                  <a:pt x="70104" y="454152"/>
                                </a:lnTo>
                                <a:lnTo>
                                  <a:pt x="76200" y="469392"/>
                                </a:lnTo>
                                <a:lnTo>
                                  <a:pt x="73152" y="469392"/>
                                </a:lnTo>
                                <a:lnTo>
                                  <a:pt x="79248" y="472440"/>
                                </a:lnTo>
                                <a:lnTo>
                                  <a:pt x="82296" y="472440"/>
                                </a:lnTo>
                                <a:lnTo>
                                  <a:pt x="88392" y="484632"/>
                                </a:lnTo>
                                <a:lnTo>
                                  <a:pt x="85344" y="484632"/>
                                </a:lnTo>
                                <a:lnTo>
                                  <a:pt x="91440" y="490728"/>
                                </a:lnTo>
                                <a:lnTo>
                                  <a:pt x="94488" y="490728"/>
                                </a:lnTo>
                                <a:lnTo>
                                  <a:pt x="97536" y="496825"/>
                                </a:lnTo>
                                <a:lnTo>
                                  <a:pt x="94488" y="496825"/>
                                </a:lnTo>
                                <a:lnTo>
                                  <a:pt x="100584" y="502920"/>
                                </a:lnTo>
                                <a:lnTo>
                                  <a:pt x="103632" y="502920"/>
                                </a:lnTo>
                                <a:lnTo>
                                  <a:pt x="106680" y="509016"/>
                                </a:lnTo>
                                <a:lnTo>
                                  <a:pt x="512064" y="509016"/>
                                </a:lnTo>
                                <a:lnTo>
                                  <a:pt x="512064" y="515112"/>
                                </a:lnTo>
                                <a:lnTo>
                                  <a:pt x="103632" y="515112"/>
                                </a:lnTo>
                                <a:lnTo>
                                  <a:pt x="103632" y="512064"/>
                                </a:lnTo>
                                <a:lnTo>
                                  <a:pt x="91440" y="499873"/>
                                </a:lnTo>
                                <a:lnTo>
                                  <a:pt x="88392" y="493776"/>
                                </a:lnTo>
                                <a:lnTo>
                                  <a:pt x="82296" y="487680"/>
                                </a:lnTo>
                                <a:lnTo>
                                  <a:pt x="76200" y="475488"/>
                                </a:lnTo>
                                <a:lnTo>
                                  <a:pt x="76200" y="478537"/>
                                </a:lnTo>
                                <a:lnTo>
                                  <a:pt x="73152" y="475488"/>
                                </a:lnTo>
                                <a:lnTo>
                                  <a:pt x="73152" y="472440"/>
                                </a:lnTo>
                                <a:lnTo>
                                  <a:pt x="64008" y="457200"/>
                                </a:lnTo>
                                <a:lnTo>
                                  <a:pt x="57912" y="451104"/>
                                </a:lnTo>
                                <a:lnTo>
                                  <a:pt x="39624" y="414528"/>
                                </a:lnTo>
                                <a:lnTo>
                                  <a:pt x="36576" y="414528"/>
                                </a:lnTo>
                                <a:lnTo>
                                  <a:pt x="27432" y="396240"/>
                                </a:lnTo>
                                <a:lnTo>
                                  <a:pt x="27432" y="390144"/>
                                </a:lnTo>
                                <a:lnTo>
                                  <a:pt x="21336" y="371856"/>
                                </a:lnTo>
                                <a:lnTo>
                                  <a:pt x="21336" y="365761"/>
                                </a:lnTo>
                                <a:lnTo>
                                  <a:pt x="15240" y="356616"/>
                                </a:lnTo>
                                <a:lnTo>
                                  <a:pt x="15240" y="353568"/>
                                </a:lnTo>
                                <a:lnTo>
                                  <a:pt x="12192" y="347473"/>
                                </a:lnTo>
                                <a:lnTo>
                                  <a:pt x="12192" y="341376"/>
                                </a:lnTo>
                                <a:lnTo>
                                  <a:pt x="9144" y="335280"/>
                                </a:lnTo>
                                <a:lnTo>
                                  <a:pt x="9144" y="329185"/>
                                </a:lnTo>
                                <a:lnTo>
                                  <a:pt x="6096" y="323088"/>
                                </a:lnTo>
                                <a:lnTo>
                                  <a:pt x="6096" y="313944"/>
                                </a:lnTo>
                                <a:lnTo>
                                  <a:pt x="3048" y="307849"/>
                                </a:lnTo>
                                <a:lnTo>
                                  <a:pt x="3048" y="289561"/>
                                </a:lnTo>
                                <a:lnTo>
                                  <a:pt x="0" y="286512"/>
                                </a:lnTo>
                                <a:lnTo>
                                  <a:pt x="0" y="228600"/>
                                </a:lnTo>
                                <a:lnTo>
                                  <a:pt x="3048" y="222504"/>
                                </a:lnTo>
                                <a:lnTo>
                                  <a:pt x="3048" y="210312"/>
                                </a:lnTo>
                                <a:lnTo>
                                  <a:pt x="6096" y="204216"/>
                                </a:lnTo>
                                <a:lnTo>
                                  <a:pt x="6096" y="192025"/>
                                </a:lnTo>
                                <a:lnTo>
                                  <a:pt x="9144" y="185928"/>
                                </a:lnTo>
                                <a:lnTo>
                                  <a:pt x="9144" y="179832"/>
                                </a:lnTo>
                                <a:lnTo>
                                  <a:pt x="12192" y="173737"/>
                                </a:lnTo>
                                <a:lnTo>
                                  <a:pt x="12192" y="170688"/>
                                </a:lnTo>
                                <a:lnTo>
                                  <a:pt x="15240" y="164592"/>
                                </a:lnTo>
                                <a:lnTo>
                                  <a:pt x="15240" y="158497"/>
                                </a:lnTo>
                                <a:lnTo>
                                  <a:pt x="18288" y="155449"/>
                                </a:lnTo>
                                <a:lnTo>
                                  <a:pt x="18288" y="149352"/>
                                </a:lnTo>
                                <a:lnTo>
                                  <a:pt x="24384" y="137161"/>
                                </a:lnTo>
                                <a:lnTo>
                                  <a:pt x="24384" y="131064"/>
                                </a:lnTo>
                                <a:lnTo>
                                  <a:pt x="39624" y="97537"/>
                                </a:lnTo>
                                <a:lnTo>
                                  <a:pt x="42672" y="94488"/>
                                </a:lnTo>
                                <a:lnTo>
                                  <a:pt x="67056" y="48768"/>
                                </a:lnTo>
                                <a:lnTo>
                                  <a:pt x="73152" y="42673"/>
                                </a:lnTo>
                                <a:lnTo>
                                  <a:pt x="76200" y="30480"/>
                                </a:lnTo>
                                <a:lnTo>
                                  <a:pt x="82296" y="27432"/>
                                </a:lnTo>
                                <a:lnTo>
                                  <a:pt x="91440" y="18288"/>
                                </a:lnTo>
                                <a:lnTo>
                                  <a:pt x="97536" y="6097"/>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98" name="Shape 14198"/>
                        <wps:cNvSpPr/>
                        <wps:spPr>
                          <a:xfrm>
                            <a:off x="679704" y="2206751"/>
                            <a:ext cx="512064" cy="515112"/>
                          </a:xfrm>
                          <a:custGeom>
                            <a:avLst/>
                            <a:gdLst/>
                            <a:ahLst/>
                            <a:cxnLst/>
                            <a:rect l="0" t="0" r="0" b="0"/>
                            <a:pathLst>
                              <a:path w="512064" h="515112">
                                <a:moveTo>
                                  <a:pt x="0" y="0"/>
                                </a:moveTo>
                                <a:lnTo>
                                  <a:pt x="408432" y="0"/>
                                </a:lnTo>
                                <a:lnTo>
                                  <a:pt x="411480" y="3049"/>
                                </a:lnTo>
                                <a:lnTo>
                                  <a:pt x="414528" y="3049"/>
                                </a:lnTo>
                                <a:lnTo>
                                  <a:pt x="417576" y="9144"/>
                                </a:lnTo>
                                <a:lnTo>
                                  <a:pt x="414528" y="9144"/>
                                </a:lnTo>
                                <a:lnTo>
                                  <a:pt x="420624" y="18288"/>
                                </a:lnTo>
                                <a:lnTo>
                                  <a:pt x="423672" y="24385"/>
                                </a:lnTo>
                                <a:lnTo>
                                  <a:pt x="420624" y="24385"/>
                                </a:lnTo>
                                <a:lnTo>
                                  <a:pt x="426720" y="27432"/>
                                </a:lnTo>
                                <a:lnTo>
                                  <a:pt x="429768" y="27432"/>
                                </a:lnTo>
                                <a:lnTo>
                                  <a:pt x="438912" y="45720"/>
                                </a:lnTo>
                                <a:lnTo>
                                  <a:pt x="435864" y="45720"/>
                                </a:lnTo>
                                <a:lnTo>
                                  <a:pt x="441960" y="51816"/>
                                </a:lnTo>
                                <a:lnTo>
                                  <a:pt x="445008" y="51816"/>
                                </a:lnTo>
                                <a:lnTo>
                                  <a:pt x="448056" y="57912"/>
                                </a:lnTo>
                                <a:lnTo>
                                  <a:pt x="451104" y="67056"/>
                                </a:lnTo>
                                <a:lnTo>
                                  <a:pt x="481584" y="128016"/>
                                </a:lnTo>
                                <a:lnTo>
                                  <a:pt x="484632" y="137161"/>
                                </a:lnTo>
                                <a:lnTo>
                                  <a:pt x="484632" y="143256"/>
                                </a:lnTo>
                                <a:lnTo>
                                  <a:pt x="493776" y="161544"/>
                                </a:lnTo>
                                <a:lnTo>
                                  <a:pt x="493776" y="167640"/>
                                </a:lnTo>
                                <a:lnTo>
                                  <a:pt x="496824" y="173737"/>
                                </a:lnTo>
                                <a:lnTo>
                                  <a:pt x="496824" y="176785"/>
                                </a:lnTo>
                                <a:lnTo>
                                  <a:pt x="499872" y="182880"/>
                                </a:lnTo>
                                <a:lnTo>
                                  <a:pt x="499872" y="188976"/>
                                </a:lnTo>
                                <a:lnTo>
                                  <a:pt x="502920" y="195073"/>
                                </a:lnTo>
                                <a:lnTo>
                                  <a:pt x="502920" y="201168"/>
                                </a:lnTo>
                                <a:lnTo>
                                  <a:pt x="505968" y="207264"/>
                                </a:lnTo>
                                <a:lnTo>
                                  <a:pt x="505968" y="219456"/>
                                </a:lnTo>
                                <a:lnTo>
                                  <a:pt x="509016" y="222504"/>
                                </a:lnTo>
                                <a:lnTo>
                                  <a:pt x="509016" y="237744"/>
                                </a:lnTo>
                                <a:lnTo>
                                  <a:pt x="512064" y="243840"/>
                                </a:lnTo>
                                <a:lnTo>
                                  <a:pt x="512064" y="307849"/>
                                </a:lnTo>
                                <a:lnTo>
                                  <a:pt x="509016" y="307849"/>
                                </a:lnTo>
                                <a:lnTo>
                                  <a:pt x="505968" y="310897"/>
                                </a:lnTo>
                                <a:lnTo>
                                  <a:pt x="509016" y="310897"/>
                                </a:lnTo>
                                <a:lnTo>
                                  <a:pt x="509016" y="326137"/>
                                </a:lnTo>
                                <a:lnTo>
                                  <a:pt x="505968" y="332232"/>
                                </a:lnTo>
                                <a:lnTo>
                                  <a:pt x="505968" y="338328"/>
                                </a:lnTo>
                                <a:lnTo>
                                  <a:pt x="502920" y="344425"/>
                                </a:lnTo>
                                <a:lnTo>
                                  <a:pt x="502920" y="353568"/>
                                </a:lnTo>
                                <a:lnTo>
                                  <a:pt x="499872" y="359664"/>
                                </a:lnTo>
                                <a:lnTo>
                                  <a:pt x="499872" y="365761"/>
                                </a:lnTo>
                                <a:lnTo>
                                  <a:pt x="493776" y="374904"/>
                                </a:lnTo>
                                <a:lnTo>
                                  <a:pt x="493776" y="377952"/>
                                </a:lnTo>
                                <a:lnTo>
                                  <a:pt x="490728" y="384049"/>
                                </a:lnTo>
                                <a:lnTo>
                                  <a:pt x="490728" y="390144"/>
                                </a:lnTo>
                                <a:lnTo>
                                  <a:pt x="487680" y="396240"/>
                                </a:lnTo>
                                <a:lnTo>
                                  <a:pt x="484632" y="396240"/>
                                </a:lnTo>
                                <a:lnTo>
                                  <a:pt x="481584" y="399288"/>
                                </a:lnTo>
                                <a:lnTo>
                                  <a:pt x="484632" y="399288"/>
                                </a:lnTo>
                                <a:lnTo>
                                  <a:pt x="478536" y="411480"/>
                                </a:lnTo>
                                <a:lnTo>
                                  <a:pt x="478536" y="414528"/>
                                </a:lnTo>
                                <a:lnTo>
                                  <a:pt x="475488" y="420625"/>
                                </a:lnTo>
                                <a:lnTo>
                                  <a:pt x="472440" y="420625"/>
                                </a:lnTo>
                                <a:lnTo>
                                  <a:pt x="469392" y="423673"/>
                                </a:lnTo>
                                <a:lnTo>
                                  <a:pt x="472440" y="423673"/>
                                </a:lnTo>
                                <a:lnTo>
                                  <a:pt x="466344" y="441961"/>
                                </a:lnTo>
                                <a:lnTo>
                                  <a:pt x="463296" y="441961"/>
                                </a:lnTo>
                                <a:lnTo>
                                  <a:pt x="460248" y="445009"/>
                                </a:lnTo>
                                <a:lnTo>
                                  <a:pt x="463296" y="445009"/>
                                </a:lnTo>
                                <a:lnTo>
                                  <a:pt x="457200" y="457200"/>
                                </a:lnTo>
                                <a:lnTo>
                                  <a:pt x="454152" y="457200"/>
                                </a:lnTo>
                                <a:lnTo>
                                  <a:pt x="445008" y="463297"/>
                                </a:lnTo>
                                <a:lnTo>
                                  <a:pt x="448056" y="463297"/>
                                </a:lnTo>
                                <a:lnTo>
                                  <a:pt x="441960" y="475488"/>
                                </a:lnTo>
                                <a:lnTo>
                                  <a:pt x="438912" y="475488"/>
                                </a:lnTo>
                                <a:lnTo>
                                  <a:pt x="429768" y="484632"/>
                                </a:lnTo>
                                <a:lnTo>
                                  <a:pt x="432816" y="484632"/>
                                </a:lnTo>
                                <a:lnTo>
                                  <a:pt x="429768" y="490728"/>
                                </a:lnTo>
                                <a:lnTo>
                                  <a:pt x="426720" y="490728"/>
                                </a:lnTo>
                                <a:lnTo>
                                  <a:pt x="420624" y="499873"/>
                                </a:lnTo>
                                <a:lnTo>
                                  <a:pt x="420624" y="505968"/>
                                </a:lnTo>
                                <a:lnTo>
                                  <a:pt x="417576" y="505968"/>
                                </a:lnTo>
                                <a:lnTo>
                                  <a:pt x="417576" y="509016"/>
                                </a:lnTo>
                                <a:lnTo>
                                  <a:pt x="414528" y="509016"/>
                                </a:lnTo>
                                <a:lnTo>
                                  <a:pt x="411480" y="512064"/>
                                </a:lnTo>
                                <a:lnTo>
                                  <a:pt x="408432" y="512064"/>
                                </a:lnTo>
                                <a:lnTo>
                                  <a:pt x="408432" y="515112"/>
                                </a:lnTo>
                                <a:lnTo>
                                  <a:pt x="0" y="515112"/>
                                </a:lnTo>
                                <a:lnTo>
                                  <a:pt x="0" y="509016"/>
                                </a:lnTo>
                                <a:lnTo>
                                  <a:pt x="405384" y="509016"/>
                                </a:lnTo>
                                <a:lnTo>
                                  <a:pt x="408432" y="505968"/>
                                </a:lnTo>
                                <a:lnTo>
                                  <a:pt x="414528" y="502920"/>
                                </a:lnTo>
                                <a:lnTo>
                                  <a:pt x="417576" y="496825"/>
                                </a:lnTo>
                                <a:lnTo>
                                  <a:pt x="423672" y="487680"/>
                                </a:lnTo>
                                <a:lnTo>
                                  <a:pt x="426720" y="481585"/>
                                </a:lnTo>
                                <a:lnTo>
                                  <a:pt x="435864" y="472440"/>
                                </a:lnTo>
                                <a:lnTo>
                                  <a:pt x="441960" y="463297"/>
                                </a:lnTo>
                                <a:lnTo>
                                  <a:pt x="451104" y="454152"/>
                                </a:lnTo>
                                <a:lnTo>
                                  <a:pt x="457200" y="441961"/>
                                </a:lnTo>
                                <a:lnTo>
                                  <a:pt x="460248" y="438912"/>
                                </a:lnTo>
                                <a:lnTo>
                                  <a:pt x="466344" y="420625"/>
                                </a:lnTo>
                                <a:lnTo>
                                  <a:pt x="472440" y="414528"/>
                                </a:lnTo>
                                <a:lnTo>
                                  <a:pt x="472440" y="408432"/>
                                </a:lnTo>
                                <a:lnTo>
                                  <a:pt x="478536" y="396240"/>
                                </a:lnTo>
                                <a:lnTo>
                                  <a:pt x="481584" y="393192"/>
                                </a:lnTo>
                                <a:lnTo>
                                  <a:pt x="484632" y="387097"/>
                                </a:lnTo>
                                <a:lnTo>
                                  <a:pt x="484632" y="381000"/>
                                </a:lnTo>
                                <a:lnTo>
                                  <a:pt x="487680" y="374904"/>
                                </a:lnTo>
                                <a:lnTo>
                                  <a:pt x="487680" y="371856"/>
                                </a:lnTo>
                                <a:lnTo>
                                  <a:pt x="493776" y="362712"/>
                                </a:lnTo>
                                <a:lnTo>
                                  <a:pt x="493776" y="356616"/>
                                </a:lnTo>
                                <a:lnTo>
                                  <a:pt x="496824" y="350520"/>
                                </a:lnTo>
                                <a:lnTo>
                                  <a:pt x="496824" y="341376"/>
                                </a:lnTo>
                                <a:lnTo>
                                  <a:pt x="499872" y="335280"/>
                                </a:lnTo>
                                <a:lnTo>
                                  <a:pt x="499872" y="329185"/>
                                </a:lnTo>
                                <a:lnTo>
                                  <a:pt x="502920" y="323088"/>
                                </a:lnTo>
                                <a:lnTo>
                                  <a:pt x="502920" y="307849"/>
                                </a:lnTo>
                                <a:lnTo>
                                  <a:pt x="505968" y="304800"/>
                                </a:lnTo>
                                <a:lnTo>
                                  <a:pt x="505968" y="246888"/>
                                </a:lnTo>
                                <a:lnTo>
                                  <a:pt x="502920" y="240792"/>
                                </a:lnTo>
                                <a:lnTo>
                                  <a:pt x="502920" y="225552"/>
                                </a:lnTo>
                                <a:lnTo>
                                  <a:pt x="499872" y="222504"/>
                                </a:lnTo>
                                <a:lnTo>
                                  <a:pt x="499872" y="210312"/>
                                </a:lnTo>
                                <a:lnTo>
                                  <a:pt x="496824" y="204216"/>
                                </a:lnTo>
                                <a:lnTo>
                                  <a:pt x="496824" y="198120"/>
                                </a:lnTo>
                                <a:lnTo>
                                  <a:pt x="493776" y="192025"/>
                                </a:lnTo>
                                <a:lnTo>
                                  <a:pt x="493776" y="185928"/>
                                </a:lnTo>
                                <a:lnTo>
                                  <a:pt x="490728" y="179832"/>
                                </a:lnTo>
                                <a:lnTo>
                                  <a:pt x="490728" y="173737"/>
                                </a:lnTo>
                                <a:lnTo>
                                  <a:pt x="487680" y="170688"/>
                                </a:lnTo>
                                <a:lnTo>
                                  <a:pt x="487680" y="164592"/>
                                </a:lnTo>
                                <a:lnTo>
                                  <a:pt x="478536" y="146304"/>
                                </a:lnTo>
                                <a:lnTo>
                                  <a:pt x="478536" y="140209"/>
                                </a:lnTo>
                                <a:lnTo>
                                  <a:pt x="475488" y="131064"/>
                                </a:lnTo>
                                <a:lnTo>
                                  <a:pt x="445008" y="70104"/>
                                </a:lnTo>
                                <a:lnTo>
                                  <a:pt x="441960" y="60961"/>
                                </a:lnTo>
                                <a:lnTo>
                                  <a:pt x="438912" y="54864"/>
                                </a:lnTo>
                                <a:lnTo>
                                  <a:pt x="432816" y="48768"/>
                                </a:lnTo>
                                <a:lnTo>
                                  <a:pt x="423672" y="30480"/>
                                </a:lnTo>
                                <a:lnTo>
                                  <a:pt x="420624" y="27432"/>
                                </a:lnTo>
                                <a:lnTo>
                                  <a:pt x="417576" y="21337"/>
                                </a:lnTo>
                                <a:lnTo>
                                  <a:pt x="411480" y="12192"/>
                                </a:lnTo>
                                <a:lnTo>
                                  <a:pt x="408432"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199" name="Shape 14199"/>
                        <wps:cNvSpPr/>
                        <wps:spPr>
                          <a:xfrm>
                            <a:off x="710184" y="2139696"/>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00" name="Shape 14200"/>
                        <wps:cNvSpPr/>
                        <wps:spPr>
                          <a:xfrm>
                            <a:off x="643128" y="2139696"/>
                            <a:ext cx="67056" cy="64008"/>
                          </a:xfrm>
                          <a:custGeom>
                            <a:avLst/>
                            <a:gdLst/>
                            <a:ahLst/>
                            <a:cxnLst/>
                            <a:rect l="0" t="0" r="0" b="0"/>
                            <a:pathLst>
                              <a:path w="67056" h="64008">
                                <a:moveTo>
                                  <a:pt x="0" y="0"/>
                                </a:moveTo>
                                <a:lnTo>
                                  <a:pt x="67056" y="0"/>
                                </a:lnTo>
                                <a:lnTo>
                                  <a:pt x="67056" y="6096"/>
                                </a:lnTo>
                                <a:lnTo>
                                  <a:pt x="64008" y="6096"/>
                                </a:lnTo>
                                <a:lnTo>
                                  <a:pt x="64008" y="12192"/>
                                </a:lnTo>
                                <a:lnTo>
                                  <a:pt x="60960" y="12192"/>
                                </a:lnTo>
                                <a:lnTo>
                                  <a:pt x="60960" y="18288"/>
                                </a:lnTo>
                                <a:lnTo>
                                  <a:pt x="57912" y="18288"/>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51816"/>
                                </a:lnTo>
                                <a:lnTo>
                                  <a:pt x="39624" y="51816"/>
                                </a:lnTo>
                                <a:lnTo>
                                  <a:pt x="39624" y="57912"/>
                                </a:lnTo>
                                <a:lnTo>
                                  <a:pt x="36576" y="57912"/>
                                </a:lnTo>
                                <a:lnTo>
                                  <a:pt x="36576" y="64008"/>
                                </a:lnTo>
                                <a:lnTo>
                                  <a:pt x="30480" y="64008"/>
                                </a:lnTo>
                                <a:lnTo>
                                  <a:pt x="30480" y="60960"/>
                                </a:lnTo>
                                <a:lnTo>
                                  <a:pt x="27432" y="54864"/>
                                </a:lnTo>
                                <a:lnTo>
                                  <a:pt x="27432" y="48768"/>
                                </a:lnTo>
                                <a:lnTo>
                                  <a:pt x="24384" y="45720"/>
                                </a:lnTo>
                                <a:lnTo>
                                  <a:pt x="3048"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01" name="Shape 14201"/>
                        <wps:cNvSpPr/>
                        <wps:spPr>
                          <a:xfrm>
                            <a:off x="643128" y="2139696"/>
                            <a:ext cx="70104" cy="67056"/>
                          </a:xfrm>
                          <a:custGeom>
                            <a:avLst/>
                            <a:gdLst/>
                            <a:ahLst/>
                            <a:cxnLst/>
                            <a:rect l="0" t="0" r="0" b="0"/>
                            <a:pathLst>
                              <a:path w="70104" h="67056">
                                <a:moveTo>
                                  <a:pt x="0" y="0"/>
                                </a:moveTo>
                                <a:lnTo>
                                  <a:pt x="70104"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4202" name="Shape 14202"/>
                        <wps:cNvSpPr/>
                        <wps:spPr>
                          <a:xfrm>
                            <a:off x="612648" y="2002536"/>
                            <a:ext cx="67056" cy="70103"/>
                          </a:xfrm>
                          <a:custGeom>
                            <a:avLst/>
                            <a:gdLst/>
                            <a:ahLst/>
                            <a:cxnLst/>
                            <a:rect l="0" t="0" r="0" b="0"/>
                            <a:pathLst>
                              <a:path w="67056" h="70103">
                                <a:moveTo>
                                  <a:pt x="0" y="0"/>
                                </a:moveTo>
                                <a:lnTo>
                                  <a:pt x="67056" y="36576"/>
                                </a:lnTo>
                                <a:lnTo>
                                  <a:pt x="0" y="70103"/>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6970" name="Shape 456970"/>
                        <wps:cNvSpPr/>
                        <wps:spPr>
                          <a:xfrm>
                            <a:off x="0" y="935736"/>
                            <a:ext cx="9144" cy="1103376"/>
                          </a:xfrm>
                          <a:custGeom>
                            <a:avLst/>
                            <a:gdLst/>
                            <a:ahLst/>
                            <a:cxnLst/>
                            <a:rect l="0" t="0" r="0" b="0"/>
                            <a:pathLst>
                              <a:path w="9144" h="1103376">
                                <a:moveTo>
                                  <a:pt x="0" y="0"/>
                                </a:moveTo>
                                <a:lnTo>
                                  <a:pt x="9144" y="0"/>
                                </a:lnTo>
                                <a:lnTo>
                                  <a:pt x="9144" y="1103376"/>
                                </a:lnTo>
                                <a:lnTo>
                                  <a:pt x="0" y="110337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71" name="Shape 456971"/>
                        <wps:cNvSpPr/>
                        <wps:spPr>
                          <a:xfrm>
                            <a:off x="3048" y="2036064"/>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205" name="Rectangle 14205"/>
                        <wps:cNvSpPr/>
                        <wps:spPr>
                          <a:xfrm>
                            <a:off x="585216" y="2760780"/>
                            <a:ext cx="79774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110-93/d049</w:t>
                              </w:r>
                            </w:p>
                          </w:txbxContent>
                        </wps:txbx>
                        <wps:bodyPr horzOverflow="overflow" vert="horz" lIns="0" tIns="0" rIns="0" bIns="0" rtlCol="0">
                          <a:noAutofit/>
                        </wps:bodyPr>
                      </wps:wsp>
                      <wps:wsp>
                        <wps:cNvPr id="14206" name="Rectangle 14206"/>
                        <wps:cNvSpPr/>
                        <wps:spPr>
                          <a:xfrm>
                            <a:off x="521208" y="207337"/>
                            <a:ext cx="41264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tuff_0</w:t>
                              </w:r>
                            </w:p>
                          </w:txbxContent>
                        </wps:txbx>
                        <wps:bodyPr horzOverflow="overflow" vert="horz" lIns="0" tIns="0" rIns="0" bIns="0" rtlCol="0">
                          <a:noAutofit/>
                        </wps:bodyPr>
                      </wps:wsp>
                      <wps:wsp>
                        <wps:cNvPr id="14207" name="Rectangle 14207"/>
                        <wps:cNvSpPr/>
                        <wps:spPr>
                          <a:xfrm>
                            <a:off x="9144" y="816937"/>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208" name="Rectangle 14208"/>
                        <wps:cNvSpPr/>
                        <wps:spPr>
                          <a:xfrm>
                            <a:off x="707131" y="1249753"/>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4209" name="Rectangle 14209"/>
                        <wps:cNvSpPr/>
                        <wps:spPr>
                          <a:xfrm>
                            <a:off x="554731" y="2432377"/>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4210" name="Rectangle 14210"/>
                        <wps:cNvSpPr/>
                        <wps:spPr>
                          <a:xfrm>
                            <a:off x="405374" y="1517977"/>
                            <a:ext cx="7126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P = BP + 1</w:t>
                              </w:r>
                            </w:p>
                          </w:txbxContent>
                        </wps:txbx>
                        <wps:bodyPr horzOverflow="overflow" vert="horz" lIns="0" tIns="0" rIns="0" bIns="0" rtlCol="0">
                          <a:noAutofit/>
                        </wps:bodyPr>
                      </wps:wsp>
                      <wps:wsp>
                        <wps:cNvPr id="14211" name="Rectangle 14211"/>
                        <wps:cNvSpPr/>
                        <wps:spPr>
                          <a:xfrm>
                            <a:off x="405374" y="1627705"/>
                            <a:ext cx="30329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0</w:t>
                              </w:r>
                            </w:p>
                          </w:txbxContent>
                        </wps:txbx>
                        <wps:bodyPr horzOverflow="overflow" vert="horz" lIns="0" tIns="0" rIns="0" bIns="0" rtlCol="0">
                          <a:noAutofit/>
                        </wps:bodyPr>
                      </wps:wsp>
                      <wps:wsp>
                        <wps:cNvPr id="14212" name="Rectangle 14212"/>
                        <wps:cNvSpPr/>
                        <wps:spPr>
                          <a:xfrm>
                            <a:off x="475483" y="850461"/>
                            <a:ext cx="5395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X’FF’</w:t>
                              </w:r>
                            </w:p>
                          </w:txbxContent>
                        </wps:txbx>
                        <wps:bodyPr horzOverflow="overflow" vert="horz" lIns="0" tIns="0" rIns="0" bIns="0" rtlCol="0">
                          <a:noAutofit/>
                        </wps:bodyPr>
                      </wps:wsp>
                      <wps:wsp>
                        <wps:cNvPr id="14213" name="Rectangle 14213"/>
                        <wps:cNvSpPr/>
                        <wps:spPr>
                          <a:xfrm>
                            <a:off x="652267" y="957145"/>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88481" o:spid="_x0000_s3312" style="width:94.1pt;height:222.7pt;mso-position-horizontal-relative:char;mso-position-vertical-relative:line" coordsize="11948,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">
                <v:shape id="Shape 456967" o:spid="_x0000_s3313" style="position:absolute;left:30;top:9326;width:5090;height:92;visibility:visible;mso-wrap-style:square;v-text-anchor:top" coordsize="5090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" path="m,l509016,r,9144l,9144,,e" fillcolor="black" stroked="f" strokeweight="0">
                  <v:stroke miterlimit="83231f" joinstyle="miter"/>
                  <v:path arrowok="t" textboxrect="0,0,509016,9144"/>
                </v:shape>
                <v:shape id="Shape 456968" o:spid="_x0000_s3314" style="position:absolute;left:6766;top:1706;width:92;height:23744;visibility:visible;mso-wrap-style:square;v-text-anchor:top" coordsize="9144,2374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" path="m,l9144,r,2374392l,2374392,,e" fillcolor="black" stroked="f" strokeweight="0">
                  <v:stroke miterlimit="83231f" joinstyle="miter"/>
                  <v:path arrowok="t" textboxrect="0,0,9144,2374392"/>
                </v:shape>
                <v:shape id="Shape 14188" o:spid="_x0000_s3315" style="position:absolute;left:1706;top:30;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" path="m103632,l917448,r3048,6096l923544,6096r,6096l926592,12192r3048,6096l929640,21336r3048,l935736,27432r3048,l938784,33528r3048,l941832,39624r3048,l947928,45720r3048,l960120,64008r3048,3048l975360,91440r,6096l981456,109728r3048,l984504,112776r3048,l987552,118872r3048,l990600,131064r3048,l993648,137160r3048,l996696,143256r3048,l999744,155448r3048,l1002792,164592r3048,l1005840,173736r3048,l1008888,185928r3048,l1011936,204215r3048,l1014984,225552r3048,l1018032,289560r-3048,l1014984,310896r-3048,l1011936,323088r-3048,l1008888,341376r-3048,l1005840,350520r-3048,l1002792,353568r-3048,l999744,365760r-3048,l996696,377952r-3048,l993648,384048r-3048,l990600,390144r-6096,3048l984504,402336r-3048,l981456,408432r-3048,l978408,414528r-3048,l975360,426720r-3048,l972312,432815r-3048,l969264,438912r-6096,3048l963168,448056r-3048,l960120,451103r-6096,l954024,457200r-3048,l950976,463296r-3048,l947928,469392r-3048,l944880,472440r-6096,3048l938784,481584r-6096,3048l932688,487680r-3048,3048l929640,496824r-3048,l926592,499872r-6096,l920496,505968r-819912,l100584,502920r-3048,l97536,499872r-3048,l91440,493776r-3048,l88392,487680r-3048,l82296,481584r-3048,l73152,469392r-3048,l70104,463296,64008,451103r-3048,-3047l57912,448056,48768,429768r-3048,l45720,423672r-3048,l42672,417576r-3048,l39624,411480r-3048,l36576,405384r-3048,l33528,402336r-3048,l30480,396240r-3048,l27432,387096r-3048,-6096l24384,374903r-3048,l21336,362712r-3048,l18288,356615r-3048,l15240,347472r-3048,l12192,335280r-3048,l9144,326136r-3048,l6096,307848r-3048,l3048,286512r-3048,l,225552r3048,l3048,207264r3048,l6096,188976r3048,l9144,176784r3048,l12192,164592r3048,l15240,158496r3048,l18288,146303r3048,l21336,140208r3048,l24384,121920r3048,l27432,115824r3048,l30480,112776r3048,l33528,106680r6096,-3048l39624,97536r3048,l42672,91440r3048,l45720,85344r3048,l48768,79248r3048,l51816,73152r3048,l54864,67056r3048,l57912,64008r3048,l60960,57912r3048,l64008,51815r3048,l67056,48768r3048,-3048l70104,39624r6096,-3048l76200,33528r6096,-3048l82296,24384r3048,l85344,21336r6096,-3048l91440,15240r3048,l94488,9144r3048,l97536,6096r6096,-3048l103632,xe" stroked="f" strokeweight="0">
                  <v:stroke miterlimit="83231f" joinstyle="miter"/>
                  <v:path arrowok="t" textboxrect="0,0,1018032,505968"/>
                </v:shape>
                <v:shape id="Shape 14189" o:spid="_x0000_s3316" style="position:absolute;left:1676;width:10241;height:5120;visibility:visible;mso-wrap-style:square;v-text-anchor:top" coordsize="1024128,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" path="m103632,l920496,r9144,9144l926592,9144r9144,12192l932688,21336r-9144,-9144l920496,6096r-813816,l106680,3048r-6096,6096l103632,9144,94488,21336r-6096,3048l91440,24384,76200,39624r3048,l70104,51815r3048,l42672,103632r-3048,3048l42672,106680,27432,134112r,6096l24384,152400r,6096l18288,170688r,6096l15240,182880r,6096l12192,195072r,12191l9144,213360r,12191l6096,231648r,53340l9144,286512r,18288l12192,310896r,9143l15240,326136r,7620l18288,335280r,6096l21336,347472r,6096l27432,362712r,6096l30480,381000r-3048,l33528,384048r,6096l54864,429768r-3048,l54864,432815r9144,12193l60960,445008r6096,6095l76200,466344r-3048,l85344,478536r-3048,l97536,493776r-3048,l106680,502920r-3048,l106680,505968r810768,l926592,496824r3048,-6097l935736,481584r3048,-6096l944880,469392r9144,-15241l960120,448056r3048,-6096l966216,438912r18288,-39624l984504,393192r3048,-3048l996696,371856r,-6096l999744,359663r,-3048l1005840,344424r,-3048l1008888,335280r,-12192l1011936,316992r,-6096l1014984,307848r,-18288l1018032,286512r,-57912l1014984,225551r,-15239l1011936,204215r,-12191l1008888,185927r,-6095l1005840,173736r,-3048l1002792,164592r,-3048l999744,155448r,-6097l990600,131063r,-6095l981456,109727r-3048,-3047l950976,48768r-9144,-9144l932688,21336r6096,3048l947928,36576r-3048,l954024,45720r30480,57912l981456,103632r3048,3048l996696,121920r,6095l1005840,146303r,6097l1008888,158496r,6096l1011936,167639r,3049l1014984,176784r,6096l1018032,188976r,12192l1021080,207263r,16764l1024128,225551r,64009l1018032,292608r3048,l1021080,310896r-3048,3048l1018032,320039r-3048,6097l1014984,338327r-3048,6097l1011936,347472r-6096,9143l1005840,362712r-3048,6096l1002792,374903r-12192,18289l987552,396239r3048,l990600,402336r-21336,39624l966216,445008r3048,l957072,454151r3048,l947928,472439r-6096,6097l944880,478536r-12192,15240l923544,502920r3048,l920496,509015r-816864,3048l100584,505968r-9144,-9144l88392,490727r-9144,-9143l73152,469392,64008,454151r-6096,-6095l51816,435863r-3048,-3048l27432,393192r,-9144l21336,371856r,-6096l15240,356615r,-6095l12192,344424r,-6097l9144,335280r,-6096l6096,323088r,-12192l3048,307848r,-18288l,286512,,228600r3048,-6097l3048,210312r3048,-6097l6096,192024r3048,-6097l9144,179832r3048,-6096l12192,167639r3048,-3047l15240,161544r3048,-6096l18288,149351r6096,-12191l24384,131063,36576,103632r3048,-3048l67056,48768r6096,-6096l73152,36576r9144,-9144l85344,21336r6096,-3048l97536,6096,103632,xe" fillcolor="black" stroked="f" strokeweight="0">
                  <v:stroke miterlimit="83231f" joinstyle="miter"/>
                  <v:path arrowok="t" textboxrect="0,0,1024128,512063"/>
                </v:shape>
                <v:shape id="Shape 14190" o:spid="_x0000_s3317" style="position:absolute;left:1767;top:6370;width:10181;height:5913;visibility:visible;mso-wrap-style:square;v-text-anchor:top" coordsize="1018032,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" path="m505968,r512064,298704l505968,591312,,298704,505968,xe" stroked="f" strokeweight="0">
                  <v:stroke miterlimit="83231f" joinstyle="miter"/>
                  <v:path arrowok="t" textboxrect="0,0,1018032,591312"/>
                </v:shape>
                <v:shape id="Shape 14191" o:spid="_x0000_s3318" style="position:absolute;left:1737;top:6339;width:5105;height:5974;visibility:visible;mso-wrap-style:square;v-text-anchor:top" coordsize="5105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" path="m505968,r3048,l510524,880r,4825l507501,3942,5656,300213,507501,590436r3023,-1727l510524,593498r-1508,862l509016,597408r-3048,l505968,594360,,301752r,-3048l505968,xe" fillcolor="black" stroked="f" strokeweight="0">
                  <v:stroke miterlimit="83231f" joinstyle="miter"/>
                  <v:path arrowok="t" textboxrect="0,0,510524,597408"/>
                </v:shape>
                <v:shape id="Shape 14192" o:spid="_x0000_s3319" style="position:absolute;left:6842;top:6348;width:5106;height:5926;visibility:visible;mso-wrap-style:square;v-text-anchor:top" coordsize="510556,592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" path="m,l510556,297825r,3047l,592618r,-4789l504868,299333,,4826,,xe" fillcolor="black" stroked="f" strokeweight="0">
                  <v:stroke miterlimit="83231f" joinstyle="miter"/>
                  <v:path arrowok="t" textboxrect="0,0,510556,592618"/>
                </v:shape>
                <v:shape id="Shape 456969" o:spid="_x0000_s3320" style="position:absolute;left:1706;top:13594;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" path="m,l1018032,r,509016l,509016,,e" stroked="f" strokeweight="0">
                  <v:stroke miterlimit="83231f" joinstyle="miter"/>
                  <v:path arrowok="t" textboxrect="0,0,1018032,509016"/>
                </v:shape>
                <v:shape id="Shape 14194" o:spid="_x0000_s3321" style="position:absolute;left:1676;top:13563;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" path="m,l3048,,512064,r,6096l6096,6096r,502920l512064,509016r,6096l,515112,,xe" fillcolor="black" stroked="f" strokeweight="0">
                  <v:stroke miterlimit="83231f" joinstyle="miter"/>
                  <v:path arrowok="t" textboxrect="0,0,512064,515112"/>
                </v:shape>
                <v:shape id="Shape 14195" o:spid="_x0000_s3322" style="position:absolute;left:6797;top:13563;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" path="m,l512064,r,512064l509016,512064r,3048l,515112r,-6096l505968,509016r,-502920l,6096,,xe" fillcolor="black" stroked="f" strokeweight="0">
                  <v:stroke miterlimit="83231f" joinstyle="miter"/>
                  <v:path arrowok="t" textboxrect="0,0,512064,515112"/>
                </v:shape>
                <v:shape id="Shape 14196" o:spid="_x0000_s3323" style="position:absolute;left:1706;top:22098;width:10181;height:5090;visibility:visible;mso-wrap-style:square;v-text-anchor:top" coordsize="1018032,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" path="m103632,l917448,r,3048l920496,3048r9144,18288l929640,24384r3048,l935736,30480r3048,l938784,36576r3048,l941832,42672r3048,l944880,48768r3048,l950976,54863r3048,l954024,64008r3048,l957072,70103r3048,l960120,73151r3048,l963168,79248r3048,l966216,85344r3048,l969264,91439r3048,l972312,97536r3048,l975360,109727r3048,l978408,115824r3048,l981456,121920r3048,l984504,124968r3048,l987552,134112r3048,l990600,146303r3048,l993648,152400r3048,l996696,158496r3048,l999744,170688r3048,l1002792,179832r3048,l1005840,192024r3048,l1008888,204215r3048,l1011936,219456r3048,l1014984,240792r3048,l1018032,307848r-3048,l1014984,329184r-3048,l1011936,341376r-3048,l1008888,356615r-3048,l1005840,365760r-3048,l1002792,371856r-3048,l999744,381000r-3048,l996696,393192r-6096,3047l990600,402336r-3048,l987552,408432r-3048,l984504,417576r-6096,3048l978408,426720r-3048,l975360,438912r-6096,3048l969264,448056r-3048,l966216,454151r-6096,3049l960120,460248r-6096,l954024,466344r-3048,l950976,472439r-6096,3049l944880,478536r-6096,3048l938784,487680r-6096,3047l932688,493776r-3048,3048l929640,502920r-3048,l926592,505968r-6096,l920496,509015r-819912,l100584,505968r-3048,l97536,502920r-3048,l91440,496824r-3048,l88392,490727r-3048,l82296,484632r-3048,l79248,478536r-3048,l76200,472439r-6096,l70104,466344r-3048,-6096l64008,457200r-3048,-6097l57912,451103,39624,414527r-3048,-3047l33528,411480r,-6096l30480,405384r,-6096l27432,399288r,-12192l24384,387096r,-12193l21336,374903r,-12191l18288,362712r,-3049l15240,359663r,-9143l12192,350520r,-12193l9144,338327r,-12191l6096,326136r,-15240l3048,310896r,-24384l,286512,,225551r3048,l3048,207263r3048,l6096,188976r3048,l9144,176784r3048,l12192,167639r3048,l15240,158496r3048,l18288,146303r3048,l21336,140208r3048,l24384,121920r3048,l27432,118872r3048,l30480,112776r3048,l33528,106680r3048,l36576,100584r6096,-3048l42672,91439r3048,l45720,85344r3048,l48768,79248r3048,l51816,73151r3048,l54864,70103r3048,l57912,64008r3048,l60960,57912r3048,l64008,51815r3048,l67056,48768r3048,-3048l70104,39624r3048,l73152,33527r3048,l76200,30480r6096,l82296,24384r3048,l91440,21336r,-6097l94488,15239r,-6095l97536,9144r,-3048l103632,3048r,-3048xe" stroked="f" strokeweight="0">
                  <v:stroke miterlimit="83231f" joinstyle="miter"/>
                  <v:path arrowok="t" textboxrect="0,0,1018032,509015"/>
                </v:shape>
                <v:shape id="Shape 14197" o:spid="_x0000_s3324" style="position:absolute;left:1676;top:2206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" path="m103632,l512064,r,6097l106680,6097r,-3048l100584,9144r3048,l97536,21337r-3048,l88392,27432r3048,l88392,30480r-3048,l85344,33528r-4064,2032l76200,45720r-3048,l70104,51816r3048,l48768,97537r-3048,l42672,100585r3048,l27432,134112r,6097l24384,152400r,6097l21336,158497r-3048,3047l21336,161544r,6096l18288,173737r,3048l15240,182880r,6096l12192,195073r,12191l9144,213361r,12191l6096,231649r,54863l9144,286512r,18288l12192,310897r,9143l15240,326137r,6095l18288,338328r,6097l21336,350520r,3048l27432,365761r,3048l33528,387097r,6095l42672,411480r-3048,l42672,414528r3048,l64008,448056r-3048,l67056,454152r3048,l76200,469392r-3048,l79248,472440r3048,l88392,484632r-3048,l91440,490728r3048,l97536,496825r-3048,l100584,502920r3048,l106680,509016r405384,l512064,515112r-408432,l103632,512064,91440,499873r-3048,-6097l82296,487680,76200,475488r,3049l73152,475488r,-3048l64008,457200r-6096,-6096l39624,414528r-3048,l27432,396240r,-6096l21336,371856r,-6095l15240,356616r,-3048l12192,347473r,-6097l9144,335280r,-6095l6096,323088r,-9144l3048,307849r,-18288l,286512,,228600r3048,-6096l3048,210312r3048,-6096l6096,192025r3048,-6097l9144,179832r3048,-6095l12192,170688r3048,-6096l15240,158497r3048,-3048l18288,149352r6096,-12191l24384,131064,39624,97537r3048,-3049l67056,48768r6096,-6095l76200,30480r6096,-3048l91440,18288,97536,6097,103632,xe" fillcolor="black" stroked="f" strokeweight="0">
                  <v:stroke miterlimit="83231f" joinstyle="miter"/>
                  <v:path arrowok="t" textboxrect="0,0,512064,515112"/>
                </v:shape>
                <v:shape id="Shape 14198" o:spid="_x0000_s3325" style="position:absolute;left:6797;top:22067;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" path="m,l408432,r3048,3049l414528,3049r3048,6095l414528,9144r6096,9144l423672,24385r-3048,l426720,27432r3048,l438912,45720r-3048,l441960,51816r3048,l448056,57912r3048,9144l481584,128016r3048,9145l484632,143256r9144,18288l493776,167640r3048,6097l496824,176785r3048,6095l499872,188976r3048,6097l502920,201168r3048,6096l505968,219456r3048,3048l509016,237744r3048,6096l512064,307849r-3048,l505968,310897r3048,l509016,326137r-3048,6095l505968,338328r-3048,6097l502920,353568r-3048,6096l499872,365761r-6096,9143l493776,377952r-3048,6097l490728,390144r-3048,6096l484632,396240r-3048,3048l484632,399288r-6096,12192l478536,414528r-3048,6097l472440,420625r-3048,3048l472440,423673r-6096,18288l463296,441961r-3048,3048l463296,445009r-6096,12191l454152,457200r-9144,6097l448056,463297r-6096,12191l438912,475488r-9144,9144l432816,484632r-3048,6096l426720,490728r-6096,9145l420624,505968r-3048,l417576,509016r-3048,l411480,512064r-3048,l408432,515112,,515112r,-6096l405384,509016r3048,-3048l414528,502920r3048,-6095l423672,487680r3048,-6095l435864,472440r6096,-9143l451104,454152r6096,-12191l460248,438912r6096,-18287l472440,414528r,-6096l478536,396240r3048,-3048l484632,387097r,-6097l487680,374904r,-3048l493776,362712r,-6096l496824,350520r,-9144l499872,335280r,-6095l502920,323088r,-15239l505968,304800r,-57912l502920,240792r,-15240l499872,222504r,-12192l496824,204216r,-6096l493776,192025r,-6097l490728,179832r,-6095l487680,170688r,-6096l478536,146304r,-6095l475488,131064,445008,70104r-3048,-9143l438912,54864r-6096,-6096l423672,30480r-3048,-3048l417576,21337r-6096,-9145l408432,6097,,6097,,xe" fillcolor="black" stroked="f" strokeweight="0">
                  <v:stroke miterlimit="83231f" joinstyle="miter"/>
                  <v:path arrowok="t" textboxrect="0,0,512064,515112"/>
                </v:shape>
                <v:shape id="Shape 14199" o:spid="_x0000_s3326" style="position:absolute;left:7101;top:21396;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" path="m3048,l,,3048,xe" fillcolor="black" stroked="f" strokeweight="0">
                  <v:stroke miterlimit="83231f" joinstyle="miter"/>
                  <v:path arrowok="t" textboxrect="0,0,3048,0"/>
                </v:shape>
                <v:shape id="Shape 14200" o:spid="_x0000_s3327" style="position:absolute;left:6431;top:21396;width:670;height:641;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" path="m,l67056,r,6096l64008,6096r,6096l60960,12192r,6096l57912,18288r,6096l54864,24384r,6096l51816,30480r,6096l48768,36576r,6096l45720,42672r,6096l42672,48768r,3048l39624,51816r,6096l36576,57912r,6096l30480,64008r,-3048l27432,54864r,-6096l24384,45720,3048,3048,,xe" fillcolor="black" stroked="f" strokeweight="0">
                  <v:stroke miterlimit="83231f" joinstyle="miter"/>
                  <v:path arrowok="t" textboxrect="0,0,67056,64008"/>
                </v:shape>
                <v:shape id="Shape 14201" o:spid="_x0000_s3328" style="position:absolute;left:6431;top:21396;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" path="m,l70104,,33528,67056,,e" filled="f" strokeweight=".24pt">
                  <v:stroke endcap="round"/>
                  <v:path arrowok="t" textboxrect="0,0,70104,67056"/>
                </v:shape>
                <v:shape id="Shape 14202" o:spid="_x0000_s3329" style="position:absolute;left:6126;top:20025;width:671;height:701;visibility:visible;mso-wrap-style:square;v-text-anchor:top" coordsize="67056,7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" path="m,l67056,36576,,70103,,xe" fillcolor="black" strokeweight=".24pt">
                  <v:stroke endcap="round"/>
                  <v:path arrowok="t" textboxrect="0,0,67056,70103"/>
                </v:shape>
                <v:shape id="Shape 456970" o:spid="_x0000_s3330" style="position:absolute;top:9357;width:91;height:11034;visibility:visible;mso-wrap-style:square;v-text-anchor:top" coordsize="9144,1103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" path="m,l9144,r,1103376l,1103376,,e" fillcolor="black" stroked="f" strokeweight="0">
                  <v:stroke endcap="round"/>
                  <v:path arrowok="t" textboxrect="0,0,9144,1103376"/>
                </v:shape>
                <v:shape id="Shape 456971" o:spid="_x0000_s3331" style="position:absolute;left:30;top:20360;width:6767;height:92;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" path="m,l676656,r,9144l,9144,,e" fillcolor="black" stroked="f" strokeweight="0">
                  <v:stroke endcap="round"/>
                  <v:path arrowok="t" textboxrect="0,0,676656,9144"/>
                </v:shape>
                <v:rect id="Rectangle 14205" o:spid="_x0000_s3332" style="position:absolute;left:5852;top:27607;width:797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110-93/d049</w:t>
                        </w:r>
                      </w:p>
                    </w:txbxContent>
                  </v:textbox>
                </v:rect>
                <v:rect id="Rectangle 14206" o:spid="_x0000_s3333" style="position:absolute;left:5212;top:2073;width:412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tuff_0</w:t>
                        </w:r>
                      </w:p>
                    </w:txbxContent>
                  </v:textbox>
                </v:rect>
                <v:rect id="Rectangle 14207" o:spid="_x0000_s3334" style="position:absolute;left:91;top:8169;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208" o:spid="_x0000_s3335" style="position:absolute;left:7071;top:12497;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4209" o:spid="_x0000_s3336" style="position:absolute;left:5547;top:24323;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4210" o:spid="_x0000_s3337" style="position:absolute;left:4053;top:15179;width:712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P = BP + 1</w:t>
                        </w:r>
                      </w:p>
                    </w:txbxContent>
                  </v:textbox>
                </v:rect>
                <v:rect id="Rectangle 14211" o:spid="_x0000_s3338" style="position:absolute;left:4053;top:16277;width:3033;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 = 0</w:t>
                        </w:r>
                      </w:p>
                    </w:txbxContent>
                  </v:textbox>
                </v:rect>
                <v:rect id="Rectangle 14212" o:spid="_x0000_s3339" style="position:absolute;left:4754;top:8504;width:539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 = X’FF’</w:t>
                        </w:r>
                      </w:p>
                    </w:txbxContent>
                  </v:textbox>
                </v:rect>
                <v:rect id="Rectangle 14213" o:spid="_x0000_s3340" style="position:absolute;left:6522;top:9571;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pStyle w:val="5"/>
        <w:spacing w:after="539"/>
        <w:ind w:left="2789" w:right="1371"/>
      </w:pPr>
      <w:r>
        <w:t xml:space="preserve">Figure </w:t>
      </w:r>
      <w:proofErr w:type="gramStart"/>
      <w:r>
        <w:t>D.11  –</w:t>
      </w:r>
      <w:proofErr w:type="gramEnd"/>
      <w:r>
        <w:t xml:space="preserve">  Stuff_0 procedure for encoder</w:t>
      </w:r>
    </w:p>
    <w:p w:rsidR="00094CB9" w:rsidRDefault="00FE5CBC">
      <w:pPr>
        <w:spacing w:after="583" w:line="265" w:lineRule="auto"/>
        <w:ind w:left="-5" w:right="0"/>
        <w:jc w:val="left"/>
      </w:pPr>
      <w:r>
        <w:rPr>
          <w:color w:val="FFFFFF"/>
        </w:rPr>
        <w:t>Figure D.11 [</w:t>
      </w:r>
      <w:r>
        <w:rPr>
          <w:b/>
          <w:color w:val="FFFFFF"/>
        </w:rPr>
        <w:t>D49]</w:t>
      </w:r>
      <w:r>
        <w:rPr>
          <w:color w:val="FFFFFF"/>
        </w:rPr>
        <w:t xml:space="preserve">, = 10 cm = </w:t>
      </w:r>
      <w:proofErr w:type="gramStart"/>
      <w:r>
        <w:rPr>
          <w:color w:val="FFFFFF"/>
        </w:rPr>
        <w:t>391.%</w:t>
      </w:r>
      <w:proofErr w:type="gramEnd"/>
    </w:p>
    <w:p w:rsidR="00094CB9" w:rsidRDefault="00FE5CBC">
      <w:pPr>
        <w:pStyle w:val="6"/>
        <w:tabs>
          <w:tab w:val="center" w:pos="1823"/>
        </w:tabs>
        <w:spacing w:after="520"/>
        <w:ind w:left="-15" w:right="0" w:firstLine="0"/>
        <w:jc w:val="left"/>
      </w:pPr>
      <w:r>
        <w:rPr>
          <w:sz w:val="19"/>
        </w:rPr>
        <w:t>D.1.7</w:t>
      </w:r>
      <w:r>
        <w:rPr>
          <w:sz w:val="19"/>
        </w:rPr>
        <w:tab/>
        <w:t>Initialization of the encoder</w:t>
      </w:r>
    </w:p>
    <w:p w:rsidR="00094CB9" w:rsidRDefault="00FE5CBC">
      <w:pPr>
        <w:spacing w:after="318"/>
        <w:ind w:left="-5" w:right="8"/>
      </w:pPr>
      <w:r>
        <w:t>The Initenc procedure is used to start the arithmetic coder. The basic steps are shown in Figure D.12.</w:t>
      </w:r>
    </w:p>
    <w:p w:rsidR="00094CB9" w:rsidRDefault="00FE5CBC">
      <w:pPr>
        <w:spacing w:after="501" w:line="259" w:lineRule="auto"/>
        <w:ind w:left="3638" w:right="0" w:firstLine="0"/>
        <w:jc w:val="left"/>
      </w:pPr>
      <w:r>
        <w:rPr>
          <w:rFonts w:ascii="Calibri" w:eastAsia="Calibri" w:hAnsi="Calibri" w:cs="Calibri"/>
          <w:noProof/>
          <w:sz w:val="22"/>
        </w:rPr>
        <mc:AlternateContent>
          <mc:Choice Requires="wpg">
            <w:drawing>
              <wp:inline distT="0" distB="0" distL="0" distR="0">
                <wp:extent cx="1185672" cy="2490118"/>
                <wp:effectExtent l="0" t="0" r="0" b="0"/>
                <wp:docPr id="288483" name="Group 288483"/>
                <wp:cNvGraphicFramePr/>
                <a:graphic xmlns:a="http://schemas.openxmlformats.org/drawingml/2006/main">
                  <a:graphicData uri="http://schemas.microsoft.com/office/word/2010/wordprocessingGroup">
                    <wpg:wgp>
                      <wpg:cNvGrpSpPr/>
                      <wpg:grpSpPr>
                        <a:xfrm>
                          <a:off x="0" y="0"/>
                          <a:ext cx="1185672" cy="2490118"/>
                          <a:chOff x="0" y="0"/>
                          <a:chExt cx="1185672" cy="2490118"/>
                        </a:xfrm>
                      </wpg:grpSpPr>
                      <wps:wsp>
                        <wps:cNvPr id="456972" name="Shape 456972"/>
                        <wps:cNvSpPr/>
                        <wps:spPr>
                          <a:xfrm>
                            <a:off x="591312" y="170688"/>
                            <a:ext cx="9144" cy="1868424"/>
                          </a:xfrm>
                          <a:custGeom>
                            <a:avLst/>
                            <a:gdLst/>
                            <a:ahLst/>
                            <a:cxnLst/>
                            <a:rect l="0" t="0" r="0" b="0"/>
                            <a:pathLst>
                              <a:path w="9144" h="1868424">
                                <a:moveTo>
                                  <a:pt x="0" y="0"/>
                                </a:moveTo>
                                <a:lnTo>
                                  <a:pt x="9144" y="0"/>
                                </a:lnTo>
                                <a:lnTo>
                                  <a:pt x="9144" y="1868424"/>
                                </a:lnTo>
                                <a:lnTo>
                                  <a:pt x="0" y="186842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222" name="Shape 14222"/>
                        <wps:cNvSpPr/>
                        <wps:spPr>
                          <a:xfrm>
                            <a:off x="82296" y="3048"/>
                            <a:ext cx="1018032" cy="505968"/>
                          </a:xfrm>
                          <a:custGeom>
                            <a:avLst/>
                            <a:gdLst/>
                            <a:ahLst/>
                            <a:cxnLst/>
                            <a:rect l="0" t="0" r="0" b="0"/>
                            <a:pathLst>
                              <a:path w="1018032" h="505968">
                                <a:moveTo>
                                  <a:pt x="103632" y="0"/>
                                </a:moveTo>
                                <a:lnTo>
                                  <a:pt x="917448" y="0"/>
                                </a:lnTo>
                                <a:lnTo>
                                  <a:pt x="920496" y="6096"/>
                                </a:lnTo>
                                <a:lnTo>
                                  <a:pt x="923544" y="6096"/>
                                </a:lnTo>
                                <a:lnTo>
                                  <a:pt x="923544" y="12192"/>
                                </a:lnTo>
                                <a:lnTo>
                                  <a:pt x="926592" y="12192"/>
                                </a:lnTo>
                                <a:lnTo>
                                  <a:pt x="929640" y="18288"/>
                                </a:lnTo>
                                <a:lnTo>
                                  <a:pt x="932688" y="18288"/>
                                </a:lnTo>
                                <a:lnTo>
                                  <a:pt x="932688" y="21336"/>
                                </a:lnTo>
                                <a:lnTo>
                                  <a:pt x="935736" y="21336"/>
                                </a:lnTo>
                                <a:lnTo>
                                  <a:pt x="938784" y="27432"/>
                                </a:lnTo>
                                <a:lnTo>
                                  <a:pt x="941832" y="27432"/>
                                </a:lnTo>
                                <a:lnTo>
                                  <a:pt x="941832" y="33528"/>
                                </a:lnTo>
                                <a:lnTo>
                                  <a:pt x="944880" y="33528"/>
                                </a:lnTo>
                                <a:lnTo>
                                  <a:pt x="944880" y="39624"/>
                                </a:lnTo>
                                <a:lnTo>
                                  <a:pt x="947928" y="45720"/>
                                </a:lnTo>
                                <a:lnTo>
                                  <a:pt x="950976" y="45720"/>
                                </a:lnTo>
                                <a:lnTo>
                                  <a:pt x="960120" y="64008"/>
                                </a:lnTo>
                                <a:lnTo>
                                  <a:pt x="963168" y="67056"/>
                                </a:lnTo>
                                <a:lnTo>
                                  <a:pt x="984504" y="109728"/>
                                </a:lnTo>
                                <a:lnTo>
                                  <a:pt x="987552" y="109728"/>
                                </a:lnTo>
                                <a:lnTo>
                                  <a:pt x="987552" y="112776"/>
                                </a:lnTo>
                                <a:lnTo>
                                  <a:pt x="990600" y="112776"/>
                                </a:lnTo>
                                <a:lnTo>
                                  <a:pt x="990600" y="131064"/>
                                </a:lnTo>
                                <a:lnTo>
                                  <a:pt x="993648" y="131064"/>
                                </a:lnTo>
                                <a:lnTo>
                                  <a:pt x="993648" y="137160"/>
                                </a:lnTo>
                                <a:lnTo>
                                  <a:pt x="996696" y="137160"/>
                                </a:lnTo>
                                <a:lnTo>
                                  <a:pt x="996696" y="143256"/>
                                </a:lnTo>
                                <a:lnTo>
                                  <a:pt x="999744" y="143256"/>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6"/>
                                </a:lnTo>
                                <a:lnTo>
                                  <a:pt x="1014984" y="204216"/>
                                </a:lnTo>
                                <a:lnTo>
                                  <a:pt x="1014984" y="225552"/>
                                </a:lnTo>
                                <a:lnTo>
                                  <a:pt x="1018032" y="225552"/>
                                </a:lnTo>
                                <a:lnTo>
                                  <a:pt x="1018032" y="289560"/>
                                </a:lnTo>
                                <a:lnTo>
                                  <a:pt x="1014984" y="289560"/>
                                </a:lnTo>
                                <a:lnTo>
                                  <a:pt x="1014984" y="310896"/>
                                </a:lnTo>
                                <a:lnTo>
                                  <a:pt x="1011936" y="310896"/>
                                </a:lnTo>
                                <a:lnTo>
                                  <a:pt x="1011936" y="323088"/>
                                </a:lnTo>
                                <a:lnTo>
                                  <a:pt x="1008888" y="323088"/>
                                </a:lnTo>
                                <a:lnTo>
                                  <a:pt x="1008888" y="341376"/>
                                </a:lnTo>
                                <a:lnTo>
                                  <a:pt x="1005840" y="341376"/>
                                </a:lnTo>
                                <a:lnTo>
                                  <a:pt x="1005840" y="350520"/>
                                </a:lnTo>
                                <a:lnTo>
                                  <a:pt x="1002792" y="350520"/>
                                </a:lnTo>
                                <a:lnTo>
                                  <a:pt x="1002792" y="353568"/>
                                </a:lnTo>
                                <a:lnTo>
                                  <a:pt x="999744" y="353568"/>
                                </a:lnTo>
                                <a:lnTo>
                                  <a:pt x="999744" y="365760"/>
                                </a:lnTo>
                                <a:lnTo>
                                  <a:pt x="996696" y="365760"/>
                                </a:lnTo>
                                <a:lnTo>
                                  <a:pt x="996696" y="377952"/>
                                </a:lnTo>
                                <a:lnTo>
                                  <a:pt x="993648" y="377952"/>
                                </a:lnTo>
                                <a:lnTo>
                                  <a:pt x="993648" y="384048"/>
                                </a:lnTo>
                                <a:lnTo>
                                  <a:pt x="990600" y="384048"/>
                                </a:lnTo>
                                <a:lnTo>
                                  <a:pt x="990600" y="390144"/>
                                </a:lnTo>
                                <a:lnTo>
                                  <a:pt x="987552" y="393192"/>
                                </a:lnTo>
                                <a:lnTo>
                                  <a:pt x="987552" y="402336"/>
                                </a:lnTo>
                                <a:lnTo>
                                  <a:pt x="984504" y="402336"/>
                                </a:lnTo>
                                <a:lnTo>
                                  <a:pt x="984504" y="408432"/>
                                </a:lnTo>
                                <a:lnTo>
                                  <a:pt x="981456" y="408432"/>
                                </a:lnTo>
                                <a:lnTo>
                                  <a:pt x="981456" y="414528"/>
                                </a:lnTo>
                                <a:lnTo>
                                  <a:pt x="978408" y="414528"/>
                                </a:lnTo>
                                <a:lnTo>
                                  <a:pt x="978408" y="420624"/>
                                </a:lnTo>
                                <a:lnTo>
                                  <a:pt x="975360" y="420624"/>
                                </a:lnTo>
                                <a:lnTo>
                                  <a:pt x="975360" y="426720"/>
                                </a:lnTo>
                                <a:lnTo>
                                  <a:pt x="972312" y="426720"/>
                                </a:lnTo>
                                <a:lnTo>
                                  <a:pt x="972312" y="432816"/>
                                </a:lnTo>
                                <a:lnTo>
                                  <a:pt x="969264" y="432816"/>
                                </a:lnTo>
                                <a:lnTo>
                                  <a:pt x="969264" y="438912"/>
                                </a:lnTo>
                                <a:lnTo>
                                  <a:pt x="963168" y="441960"/>
                                </a:lnTo>
                                <a:lnTo>
                                  <a:pt x="963168" y="448056"/>
                                </a:lnTo>
                                <a:lnTo>
                                  <a:pt x="960120" y="448056"/>
                                </a:lnTo>
                                <a:lnTo>
                                  <a:pt x="960120" y="451104"/>
                                </a:lnTo>
                                <a:lnTo>
                                  <a:pt x="954024" y="451104"/>
                                </a:lnTo>
                                <a:lnTo>
                                  <a:pt x="954024" y="457200"/>
                                </a:lnTo>
                                <a:lnTo>
                                  <a:pt x="950976" y="457200"/>
                                </a:lnTo>
                                <a:lnTo>
                                  <a:pt x="950976" y="463296"/>
                                </a:lnTo>
                                <a:lnTo>
                                  <a:pt x="947928" y="463296"/>
                                </a:lnTo>
                                <a:lnTo>
                                  <a:pt x="947928" y="469392"/>
                                </a:lnTo>
                                <a:lnTo>
                                  <a:pt x="944880" y="469392"/>
                                </a:lnTo>
                                <a:lnTo>
                                  <a:pt x="944880" y="472440"/>
                                </a:lnTo>
                                <a:lnTo>
                                  <a:pt x="941832" y="475488"/>
                                </a:lnTo>
                                <a:lnTo>
                                  <a:pt x="941832" y="481584"/>
                                </a:lnTo>
                                <a:lnTo>
                                  <a:pt x="935736" y="484632"/>
                                </a:lnTo>
                                <a:lnTo>
                                  <a:pt x="935736" y="487680"/>
                                </a:lnTo>
                                <a:lnTo>
                                  <a:pt x="929640" y="490728"/>
                                </a:lnTo>
                                <a:lnTo>
                                  <a:pt x="929640" y="496824"/>
                                </a:lnTo>
                                <a:lnTo>
                                  <a:pt x="926592" y="496824"/>
                                </a:lnTo>
                                <a:lnTo>
                                  <a:pt x="926592" y="499872"/>
                                </a:lnTo>
                                <a:lnTo>
                                  <a:pt x="920496" y="499872"/>
                                </a:lnTo>
                                <a:lnTo>
                                  <a:pt x="920496" y="505968"/>
                                </a:lnTo>
                                <a:lnTo>
                                  <a:pt x="100584" y="505968"/>
                                </a:lnTo>
                                <a:lnTo>
                                  <a:pt x="100584" y="502920"/>
                                </a:lnTo>
                                <a:lnTo>
                                  <a:pt x="97536" y="502920"/>
                                </a:lnTo>
                                <a:lnTo>
                                  <a:pt x="97536" y="499872"/>
                                </a:lnTo>
                                <a:lnTo>
                                  <a:pt x="94488" y="499872"/>
                                </a:lnTo>
                                <a:lnTo>
                                  <a:pt x="91440" y="493776"/>
                                </a:lnTo>
                                <a:lnTo>
                                  <a:pt x="88392" y="493776"/>
                                </a:lnTo>
                                <a:lnTo>
                                  <a:pt x="88392" y="487680"/>
                                </a:lnTo>
                                <a:lnTo>
                                  <a:pt x="85344" y="487680"/>
                                </a:lnTo>
                                <a:lnTo>
                                  <a:pt x="82296" y="481584"/>
                                </a:lnTo>
                                <a:lnTo>
                                  <a:pt x="79248" y="481584"/>
                                </a:lnTo>
                                <a:lnTo>
                                  <a:pt x="79248" y="475488"/>
                                </a:lnTo>
                                <a:lnTo>
                                  <a:pt x="76200" y="469392"/>
                                </a:lnTo>
                                <a:lnTo>
                                  <a:pt x="73152" y="469392"/>
                                </a:lnTo>
                                <a:lnTo>
                                  <a:pt x="64008" y="451104"/>
                                </a:lnTo>
                                <a:lnTo>
                                  <a:pt x="60960" y="448056"/>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6240"/>
                                </a:lnTo>
                                <a:lnTo>
                                  <a:pt x="30480" y="396240"/>
                                </a:lnTo>
                                <a:lnTo>
                                  <a:pt x="30480" y="387096"/>
                                </a:lnTo>
                                <a:lnTo>
                                  <a:pt x="27432" y="381000"/>
                                </a:lnTo>
                                <a:lnTo>
                                  <a:pt x="24384" y="381000"/>
                                </a:lnTo>
                                <a:lnTo>
                                  <a:pt x="24384" y="374904"/>
                                </a:lnTo>
                                <a:lnTo>
                                  <a:pt x="21336" y="374904"/>
                                </a:lnTo>
                                <a:lnTo>
                                  <a:pt x="21336" y="362712"/>
                                </a:lnTo>
                                <a:lnTo>
                                  <a:pt x="18288" y="362712"/>
                                </a:lnTo>
                                <a:lnTo>
                                  <a:pt x="18288" y="356616"/>
                                </a:lnTo>
                                <a:lnTo>
                                  <a:pt x="15240" y="356616"/>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5552"/>
                                </a:lnTo>
                                <a:lnTo>
                                  <a:pt x="3048" y="225552"/>
                                </a:lnTo>
                                <a:lnTo>
                                  <a:pt x="3048" y="207264"/>
                                </a:lnTo>
                                <a:lnTo>
                                  <a:pt x="6096" y="207264"/>
                                </a:lnTo>
                                <a:lnTo>
                                  <a:pt x="6096" y="188976"/>
                                </a:lnTo>
                                <a:lnTo>
                                  <a:pt x="9144" y="188976"/>
                                </a:lnTo>
                                <a:lnTo>
                                  <a:pt x="9144" y="176784"/>
                                </a:lnTo>
                                <a:lnTo>
                                  <a:pt x="12192" y="176784"/>
                                </a:lnTo>
                                <a:lnTo>
                                  <a:pt x="12192" y="164592"/>
                                </a:lnTo>
                                <a:lnTo>
                                  <a:pt x="15240" y="164592"/>
                                </a:lnTo>
                                <a:lnTo>
                                  <a:pt x="15240" y="158496"/>
                                </a:lnTo>
                                <a:lnTo>
                                  <a:pt x="18288" y="158496"/>
                                </a:lnTo>
                                <a:lnTo>
                                  <a:pt x="18288" y="146304"/>
                                </a:lnTo>
                                <a:lnTo>
                                  <a:pt x="21336" y="146304"/>
                                </a:lnTo>
                                <a:lnTo>
                                  <a:pt x="21336" y="140208"/>
                                </a:lnTo>
                                <a:lnTo>
                                  <a:pt x="24384" y="140208"/>
                                </a:lnTo>
                                <a:lnTo>
                                  <a:pt x="24384" y="128016"/>
                                </a:lnTo>
                                <a:lnTo>
                                  <a:pt x="27432" y="128016"/>
                                </a:lnTo>
                                <a:lnTo>
                                  <a:pt x="27432" y="121920"/>
                                </a:lnTo>
                                <a:lnTo>
                                  <a:pt x="30480" y="121920"/>
                                </a:lnTo>
                                <a:lnTo>
                                  <a:pt x="30480" y="115824"/>
                                </a:lnTo>
                                <a:lnTo>
                                  <a:pt x="33528" y="115824"/>
                                </a:lnTo>
                                <a:lnTo>
                                  <a:pt x="33528" y="106680"/>
                                </a:lnTo>
                                <a:lnTo>
                                  <a:pt x="39624" y="103632"/>
                                </a:lnTo>
                                <a:lnTo>
                                  <a:pt x="39624" y="97536"/>
                                </a:lnTo>
                                <a:lnTo>
                                  <a:pt x="42672" y="97536"/>
                                </a:lnTo>
                                <a:lnTo>
                                  <a:pt x="42672" y="91440"/>
                                </a:lnTo>
                                <a:lnTo>
                                  <a:pt x="45720" y="91440"/>
                                </a:lnTo>
                                <a:lnTo>
                                  <a:pt x="45720" y="85344"/>
                                </a:lnTo>
                                <a:lnTo>
                                  <a:pt x="48768" y="85344"/>
                                </a:lnTo>
                                <a:lnTo>
                                  <a:pt x="48768" y="79248"/>
                                </a:lnTo>
                                <a:lnTo>
                                  <a:pt x="51816" y="79248"/>
                                </a:lnTo>
                                <a:lnTo>
                                  <a:pt x="51816" y="73152"/>
                                </a:lnTo>
                                <a:lnTo>
                                  <a:pt x="54864" y="73152"/>
                                </a:lnTo>
                                <a:lnTo>
                                  <a:pt x="54864" y="67056"/>
                                </a:lnTo>
                                <a:lnTo>
                                  <a:pt x="57912" y="67056"/>
                                </a:lnTo>
                                <a:lnTo>
                                  <a:pt x="57912" y="64008"/>
                                </a:lnTo>
                                <a:lnTo>
                                  <a:pt x="60960" y="64008"/>
                                </a:lnTo>
                                <a:lnTo>
                                  <a:pt x="60960" y="57912"/>
                                </a:lnTo>
                                <a:lnTo>
                                  <a:pt x="64008" y="57912"/>
                                </a:lnTo>
                                <a:lnTo>
                                  <a:pt x="64008" y="51816"/>
                                </a:lnTo>
                                <a:lnTo>
                                  <a:pt x="67056" y="51816"/>
                                </a:lnTo>
                                <a:lnTo>
                                  <a:pt x="67056" y="48768"/>
                                </a:lnTo>
                                <a:lnTo>
                                  <a:pt x="73152" y="45720"/>
                                </a:lnTo>
                                <a:lnTo>
                                  <a:pt x="73152" y="39624"/>
                                </a:lnTo>
                                <a:lnTo>
                                  <a:pt x="79248" y="36576"/>
                                </a:lnTo>
                                <a:lnTo>
                                  <a:pt x="79248" y="33528"/>
                                </a:lnTo>
                                <a:lnTo>
                                  <a:pt x="82296" y="30480"/>
                                </a:lnTo>
                                <a:lnTo>
                                  <a:pt x="82296" y="24384"/>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4223" name="Shape 14223"/>
                        <wps:cNvSpPr/>
                        <wps:spPr>
                          <a:xfrm>
                            <a:off x="79248" y="0"/>
                            <a:ext cx="512064" cy="512064"/>
                          </a:xfrm>
                          <a:custGeom>
                            <a:avLst/>
                            <a:gdLst/>
                            <a:ahLst/>
                            <a:cxnLst/>
                            <a:rect l="0" t="0" r="0" b="0"/>
                            <a:pathLst>
                              <a:path w="512064" h="512064">
                                <a:moveTo>
                                  <a:pt x="103632" y="0"/>
                                </a:moveTo>
                                <a:lnTo>
                                  <a:pt x="512064" y="0"/>
                                </a:lnTo>
                                <a:lnTo>
                                  <a:pt x="512064" y="6096"/>
                                </a:lnTo>
                                <a:lnTo>
                                  <a:pt x="106680" y="6096"/>
                                </a:lnTo>
                                <a:lnTo>
                                  <a:pt x="106680" y="3048"/>
                                </a:lnTo>
                                <a:lnTo>
                                  <a:pt x="100584" y="9144"/>
                                </a:lnTo>
                                <a:lnTo>
                                  <a:pt x="103632" y="9144"/>
                                </a:lnTo>
                                <a:lnTo>
                                  <a:pt x="94488" y="21336"/>
                                </a:lnTo>
                                <a:lnTo>
                                  <a:pt x="88392" y="24384"/>
                                </a:lnTo>
                                <a:lnTo>
                                  <a:pt x="91440" y="24384"/>
                                </a:lnTo>
                                <a:lnTo>
                                  <a:pt x="79248" y="39624"/>
                                </a:lnTo>
                                <a:lnTo>
                                  <a:pt x="82296" y="39624"/>
                                </a:lnTo>
                                <a:lnTo>
                                  <a:pt x="70104" y="51816"/>
                                </a:lnTo>
                                <a:lnTo>
                                  <a:pt x="73152" y="51816"/>
                                </a:lnTo>
                                <a:lnTo>
                                  <a:pt x="42672" y="103632"/>
                                </a:lnTo>
                                <a:lnTo>
                                  <a:pt x="39624" y="106680"/>
                                </a:lnTo>
                                <a:lnTo>
                                  <a:pt x="42672" y="106680"/>
                                </a:lnTo>
                                <a:lnTo>
                                  <a:pt x="30480" y="134112"/>
                                </a:lnTo>
                                <a:lnTo>
                                  <a:pt x="30480" y="140208"/>
                                </a:lnTo>
                                <a:lnTo>
                                  <a:pt x="24384" y="152400"/>
                                </a:lnTo>
                                <a:lnTo>
                                  <a:pt x="24384" y="158496"/>
                                </a:lnTo>
                                <a:lnTo>
                                  <a:pt x="18288" y="170688"/>
                                </a:lnTo>
                                <a:lnTo>
                                  <a:pt x="18288" y="176784"/>
                                </a:lnTo>
                                <a:lnTo>
                                  <a:pt x="15240" y="182880"/>
                                </a:lnTo>
                                <a:lnTo>
                                  <a:pt x="15240" y="188976"/>
                                </a:lnTo>
                                <a:lnTo>
                                  <a:pt x="12192" y="195072"/>
                                </a:lnTo>
                                <a:lnTo>
                                  <a:pt x="12192" y="207264"/>
                                </a:lnTo>
                                <a:lnTo>
                                  <a:pt x="9144" y="213360"/>
                                </a:lnTo>
                                <a:lnTo>
                                  <a:pt x="9144" y="225552"/>
                                </a:lnTo>
                                <a:lnTo>
                                  <a:pt x="6096" y="231648"/>
                                </a:lnTo>
                                <a:lnTo>
                                  <a:pt x="6096" y="284988"/>
                                </a:lnTo>
                                <a:lnTo>
                                  <a:pt x="9144" y="286512"/>
                                </a:lnTo>
                                <a:lnTo>
                                  <a:pt x="9144" y="304800"/>
                                </a:lnTo>
                                <a:lnTo>
                                  <a:pt x="12192" y="310896"/>
                                </a:lnTo>
                                <a:lnTo>
                                  <a:pt x="12192" y="320040"/>
                                </a:lnTo>
                                <a:lnTo>
                                  <a:pt x="15240" y="326136"/>
                                </a:lnTo>
                                <a:lnTo>
                                  <a:pt x="15240" y="333756"/>
                                </a:lnTo>
                                <a:lnTo>
                                  <a:pt x="18288" y="335280"/>
                                </a:lnTo>
                                <a:lnTo>
                                  <a:pt x="18288" y="341376"/>
                                </a:lnTo>
                                <a:lnTo>
                                  <a:pt x="21336" y="347472"/>
                                </a:lnTo>
                                <a:lnTo>
                                  <a:pt x="21336" y="353568"/>
                                </a:lnTo>
                                <a:lnTo>
                                  <a:pt x="27432" y="362712"/>
                                </a:lnTo>
                                <a:lnTo>
                                  <a:pt x="27432" y="368808"/>
                                </a:lnTo>
                                <a:lnTo>
                                  <a:pt x="33528" y="381000"/>
                                </a:lnTo>
                                <a:lnTo>
                                  <a:pt x="30480" y="381000"/>
                                </a:lnTo>
                                <a:lnTo>
                                  <a:pt x="36576" y="384048"/>
                                </a:lnTo>
                                <a:lnTo>
                                  <a:pt x="36576" y="390144"/>
                                </a:lnTo>
                                <a:lnTo>
                                  <a:pt x="54864" y="429768"/>
                                </a:lnTo>
                                <a:lnTo>
                                  <a:pt x="51816" y="429768"/>
                                </a:lnTo>
                                <a:lnTo>
                                  <a:pt x="54864" y="432816"/>
                                </a:lnTo>
                                <a:lnTo>
                                  <a:pt x="64008" y="445008"/>
                                </a:lnTo>
                                <a:lnTo>
                                  <a:pt x="60960" y="445008"/>
                                </a:lnTo>
                                <a:lnTo>
                                  <a:pt x="67056" y="451104"/>
                                </a:lnTo>
                                <a:lnTo>
                                  <a:pt x="79248" y="466344"/>
                                </a:lnTo>
                                <a:lnTo>
                                  <a:pt x="76200" y="466344"/>
                                </a:lnTo>
                                <a:lnTo>
                                  <a:pt x="85344" y="478536"/>
                                </a:lnTo>
                                <a:lnTo>
                                  <a:pt x="82296" y="478536"/>
                                </a:lnTo>
                                <a:lnTo>
                                  <a:pt x="97536" y="493776"/>
                                </a:lnTo>
                                <a:lnTo>
                                  <a:pt x="94488" y="493776"/>
                                </a:lnTo>
                                <a:lnTo>
                                  <a:pt x="106680" y="502920"/>
                                </a:lnTo>
                                <a:lnTo>
                                  <a:pt x="103632" y="502920"/>
                                </a:lnTo>
                                <a:lnTo>
                                  <a:pt x="106680" y="505968"/>
                                </a:lnTo>
                                <a:lnTo>
                                  <a:pt x="512064" y="505968"/>
                                </a:lnTo>
                                <a:lnTo>
                                  <a:pt x="512064" y="510540"/>
                                </a:lnTo>
                                <a:lnTo>
                                  <a:pt x="103632" y="512064"/>
                                </a:lnTo>
                                <a:lnTo>
                                  <a:pt x="100584" y="505968"/>
                                </a:lnTo>
                                <a:lnTo>
                                  <a:pt x="91440" y="496824"/>
                                </a:lnTo>
                                <a:lnTo>
                                  <a:pt x="88392" y="490728"/>
                                </a:lnTo>
                                <a:lnTo>
                                  <a:pt x="82296" y="481584"/>
                                </a:lnTo>
                                <a:lnTo>
                                  <a:pt x="79248" y="475488"/>
                                </a:lnTo>
                                <a:lnTo>
                                  <a:pt x="73152" y="469392"/>
                                </a:lnTo>
                                <a:lnTo>
                                  <a:pt x="64008" y="454152"/>
                                </a:lnTo>
                                <a:lnTo>
                                  <a:pt x="57912" y="448056"/>
                                </a:lnTo>
                                <a:lnTo>
                                  <a:pt x="51816" y="435864"/>
                                </a:lnTo>
                                <a:lnTo>
                                  <a:pt x="48768" y="432816"/>
                                </a:lnTo>
                                <a:lnTo>
                                  <a:pt x="30480" y="393192"/>
                                </a:lnTo>
                                <a:lnTo>
                                  <a:pt x="30480" y="387096"/>
                                </a:lnTo>
                                <a:lnTo>
                                  <a:pt x="27432" y="384048"/>
                                </a:lnTo>
                                <a:lnTo>
                                  <a:pt x="21336" y="371856"/>
                                </a:lnTo>
                                <a:lnTo>
                                  <a:pt x="21336" y="365760"/>
                                </a:lnTo>
                                <a:lnTo>
                                  <a:pt x="15240" y="356616"/>
                                </a:lnTo>
                                <a:lnTo>
                                  <a:pt x="15240" y="350520"/>
                                </a:lnTo>
                                <a:lnTo>
                                  <a:pt x="12192" y="344424"/>
                                </a:lnTo>
                                <a:lnTo>
                                  <a:pt x="12192" y="338328"/>
                                </a:lnTo>
                                <a:lnTo>
                                  <a:pt x="9144" y="335280"/>
                                </a:lnTo>
                                <a:lnTo>
                                  <a:pt x="9144" y="329184"/>
                                </a:lnTo>
                                <a:lnTo>
                                  <a:pt x="6096" y="323088"/>
                                </a:lnTo>
                                <a:lnTo>
                                  <a:pt x="6096" y="310896"/>
                                </a:lnTo>
                                <a:lnTo>
                                  <a:pt x="3048" y="307848"/>
                                </a:lnTo>
                                <a:lnTo>
                                  <a:pt x="3048" y="289560"/>
                                </a:lnTo>
                                <a:lnTo>
                                  <a:pt x="0" y="286512"/>
                                </a:lnTo>
                                <a:lnTo>
                                  <a:pt x="0" y="228600"/>
                                </a:lnTo>
                                <a:lnTo>
                                  <a:pt x="3048" y="222504"/>
                                </a:lnTo>
                                <a:lnTo>
                                  <a:pt x="3048" y="210312"/>
                                </a:lnTo>
                                <a:lnTo>
                                  <a:pt x="6096" y="204216"/>
                                </a:lnTo>
                                <a:lnTo>
                                  <a:pt x="6096" y="192024"/>
                                </a:lnTo>
                                <a:lnTo>
                                  <a:pt x="9144" y="185928"/>
                                </a:lnTo>
                                <a:lnTo>
                                  <a:pt x="9144" y="179832"/>
                                </a:lnTo>
                                <a:lnTo>
                                  <a:pt x="12192" y="173736"/>
                                </a:lnTo>
                                <a:lnTo>
                                  <a:pt x="12192" y="167640"/>
                                </a:lnTo>
                                <a:lnTo>
                                  <a:pt x="15240" y="164592"/>
                                </a:lnTo>
                                <a:lnTo>
                                  <a:pt x="15240" y="161544"/>
                                </a:lnTo>
                                <a:lnTo>
                                  <a:pt x="18288" y="155448"/>
                                </a:lnTo>
                                <a:lnTo>
                                  <a:pt x="18288" y="149352"/>
                                </a:lnTo>
                                <a:lnTo>
                                  <a:pt x="24384" y="137160"/>
                                </a:lnTo>
                                <a:lnTo>
                                  <a:pt x="24384" y="131064"/>
                                </a:lnTo>
                                <a:lnTo>
                                  <a:pt x="36576" y="103632"/>
                                </a:lnTo>
                                <a:lnTo>
                                  <a:pt x="39624" y="100584"/>
                                </a:lnTo>
                                <a:lnTo>
                                  <a:pt x="67056" y="48768"/>
                                </a:lnTo>
                                <a:lnTo>
                                  <a:pt x="73152" y="42672"/>
                                </a:lnTo>
                                <a:lnTo>
                                  <a:pt x="76200" y="36576"/>
                                </a:lnTo>
                                <a:lnTo>
                                  <a:pt x="82296" y="27432"/>
                                </a:lnTo>
                                <a:lnTo>
                                  <a:pt x="85344" y="21336"/>
                                </a:lnTo>
                                <a:lnTo>
                                  <a:pt x="91440" y="18288"/>
                                </a:lnTo>
                                <a:lnTo>
                                  <a:pt x="97536" y="6096"/>
                                </a:lnTo>
                                <a:lnTo>
                                  <a:pt x="1036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224" name="Shape 14224"/>
                        <wps:cNvSpPr/>
                        <wps:spPr>
                          <a:xfrm>
                            <a:off x="591312" y="0"/>
                            <a:ext cx="512064" cy="510540"/>
                          </a:xfrm>
                          <a:custGeom>
                            <a:avLst/>
                            <a:gdLst/>
                            <a:ahLst/>
                            <a:cxnLst/>
                            <a:rect l="0" t="0" r="0" b="0"/>
                            <a:pathLst>
                              <a:path w="512064" h="510540">
                                <a:moveTo>
                                  <a:pt x="0" y="0"/>
                                </a:moveTo>
                                <a:lnTo>
                                  <a:pt x="408432" y="0"/>
                                </a:lnTo>
                                <a:lnTo>
                                  <a:pt x="417576" y="9144"/>
                                </a:lnTo>
                                <a:lnTo>
                                  <a:pt x="414528" y="9144"/>
                                </a:lnTo>
                                <a:lnTo>
                                  <a:pt x="426720" y="21336"/>
                                </a:lnTo>
                                <a:lnTo>
                                  <a:pt x="423672" y="21336"/>
                                </a:lnTo>
                                <a:lnTo>
                                  <a:pt x="429768" y="24384"/>
                                </a:lnTo>
                                <a:lnTo>
                                  <a:pt x="435864" y="36576"/>
                                </a:lnTo>
                                <a:lnTo>
                                  <a:pt x="441960" y="45720"/>
                                </a:lnTo>
                                <a:lnTo>
                                  <a:pt x="475488" y="103632"/>
                                </a:lnTo>
                                <a:lnTo>
                                  <a:pt x="472440" y="103632"/>
                                </a:lnTo>
                                <a:lnTo>
                                  <a:pt x="475488" y="106680"/>
                                </a:lnTo>
                                <a:lnTo>
                                  <a:pt x="484632" y="121920"/>
                                </a:lnTo>
                                <a:lnTo>
                                  <a:pt x="484632" y="128016"/>
                                </a:lnTo>
                                <a:lnTo>
                                  <a:pt x="493776" y="146304"/>
                                </a:lnTo>
                                <a:lnTo>
                                  <a:pt x="493776" y="152400"/>
                                </a:lnTo>
                                <a:lnTo>
                                  <a:pt x="496824" y="158496"/>
                                </a:lnTo>
                                <a:lnTo>
                                  <a:pt x="496824" y="164592"/>
                                </a:lnTo>
                                <a:lnTo>
                                  <a:pt x="499872" y="167640"/>
                                </a:lnTo>
                                <a:lnTo>
                                  <a:pt x="499872" y="170688"/>
                                </a:lnTo>
                                <a:lnTo>
                                  <a:pt x="502920" y="176784"/>
                                </a:lnTo>
                                <a:lnTo>
                                  <a:pt x="502920" y="182880"/>
                                </a:lnTo>
                                <a:lnTo>
                                  <a:pt x="505968" y="188976"/>
                                </a:lnTo>
                                <a:lnTo>
                                  <a:pt x="505968" y="201168"/>
                                </a:lnTo>
                                <a:lnTo>
                                  <a:pt x="509016" y="207264"/>
                                </a:lnTo>
                                <a:lnTo>
                                  <a:pt x="509016" y="224028"/>
                                </a:lnTo>
                                <a:lnTo>
                                  <a:pt x="512064" y="225552"/>
                                </a:lnTo>
                                <a:lnTo>
                                  <a:pt x="512064" y="289560"/>
                                </a:lnTo>
                                <a:lnTo>
                                  <a:pt x="505968" y="292608"/>
                                </a:lnTo>
                                <a:lnTo>
                                  <a:pt x="509016" y="292608"/>
                                </a:lnTo>
                                <a:lnTo>
                                  <a:pt x="509016" y="310896"/>
                                </a:lnTo>
                                <a:lnTo>
                                  <a:pt x="505968" y="313944"/>
                                </a:lnTo>
                                <a:lnTo>
                                  <a:pt x="505968" y="320040"/>
                                </a:lnTo>
                                <a:lnTo>
                                  <a:pt x="502920" y="326136"/>
                                </a:lnTo>
                                <a:lnTo>
                                  <a:pt x="502920" y="338328"/>
                                </a:lnTo>
                                <a:lnTo>
                                  <a:pt x="499872" y="344424"/>
                                </a:lnTo>
                                <a:lnTo>
                                  <a:pt x="499872" y="347472"/>
                                </a:lnTo>
                                <a:lnTo>
                                  <a:pt x="493776" y="356616"/>
                                </a:lnTo>
                                <a:lnTo>
                                  <a:pt x="493776" y="362712"/>
                                </a:lnTo>
                                <a:lnTo>
                                  <a:pt x="490728" y="368808"/>
                                </a:lnTo>
                                <a:lnTo>
                                  <a:pt x="490728" y="374904"/>
                                </a:lnTo>
                                <a:lnTo>
                                  <a:pt x="481584" y="393192"/>
                                </a:lnTo>
                                <a:lnTo>
                                  <a:pt x="478536" y="396240"/>
                                </a:lnTo>
                                <a:lnTo>
                                  <a:pt x="481584" y="396240"/>
                                </a:lnTo>
                                <a:lnTo>
                                  <a:pt x="481584" y="402336"/>
                                </a:lnTo>
                                <a:lnTo>
                                  <a:pt x="457200" y="441960"/>
                                </a:lnTo>
                                <a:lnTo>
                                  <a:pt x="454152" y="445008"/>
                                </a:lnTo>
                                <a:lnTo>
                                  <a:pt x="457200" y="445008"/>
                                </a:lnTo>
                                <a:lnTo>
                                  <a:pt x="445008" y="454152"/>
                                </a:lnTo>
                                <a:lnTo>
                                  <a:pt x="448056" y="454152"/>
                                </a:lnTo>
                                <a:lnTo>
                                  <a:pt x="435864" y="472440"/>
                                </a:lnTo>
                                <a:lnTo>
                                  <a:pt x="432816" y="478536"/>
                                </a:lnTo>
                                <a:lnTo>
                                  <a:pt x="435864" y="478536"/>
                                </a:lnTo>
                                <a:lnTo>
                                  <a:pt x="420624" y="493776"/>
                                </a:lnTo>
                                <a:lnTo>
                                  <a:pt x="423672" y="493776"/>
                                </a:lnTo>
                                <a:lnTo>
                                  <a:pt x="411480" y="502920"/>
                                </a:lnTo>
                                <a:lnTo>
                                  <a:pt x="414528" y="502920"/>
                                </a:lnTo>
                                <a:lnTo>
                                  <a:pt x="408432" y="509016"/>
                                </a:lnTo>
                                <a:lnTo>
                                  <a:pt x="0" y="510540"/>
                                </a:lnTo>
                                <a:lnTo>
                                  <a:pt x="0" y="505968"/>
                                </a:lnTo>
                                <a:lnTo>
                                  <a:pt x="405384" y="505968"/>
                                </a:lnTo>
                                <a:lnTo>
                                  <a:pt x="414528" y="496824"/>
                                </a:lnTo>
                                <a:lnTo>
                                  <a:pt x="417576" y="490728"/>
                                </a:lnTo>
                                <a:lnTo>
                                  <a:pt x="426720" y="481584"/>
                                </a:lnTo>
                                <a:lnTo>
                                  <a:pt x="429768" y="475488"/>
                                </a:lnTo>
                                <a:lnTo>
                                  <a:pt x="435864" y="469392"/>
                                </a:lnTo>
                                <a:lnTo>
                                  <a:pt x="441960" y="454152"/>
                                </a:lnTo>
                                <a:lnTo>
                                  <a:pt x="448056" y="448056"/>
                                </a:lnTo>
                                <a:lnTo>
                                  <a:pt x="451104" y="441960"/>
                                </a:lnTo>
                                <a:lnTo>
                                  <a:pt x="454152" y="438912"/>
                                </a:lnTo>
                                <a:lnTo>
                                  <a:pt x="475488" y="399288"/>
                                </a:lnTo>
                                <a:lnTo>
                                  <a:pt x="475488" y="393192"/>
                                </a:lnTo>
                                <a:lnTo>
                                  <a:pt x="478536" y="390144"/>
                                </a:lnTo>
                                <a:lnTo>
                                  <a:pt x="484632" y="371856"/>
                                </a:lnTo>
                                <a:lnTo>
                                  <a:pt x="484632" y="365760"/>
                                </a:lnTo>
                                <a:lnTo>
                                  <a:pt x="487680" y="359664"/>
                                </a:lnTo>
                                <a:lnTo>
                                  <a:pt x="487680" y="356616"/>
                                </a:lnTo>
                                <a:lnTo>
                                  <a:pt x="493776" y="344424"/>
                                </a:lnTo>
                                <a:lnTo>
                                  <a:pt x="493776" y="341376"/>
                                </a:lnTo>
                                <a:lnTo>
                                  <a:pt x="496824" y="335280"/>
                                </a:lnTo>
                                <a:lnTo>
                                  <a:pt x="496824" y="323088"/>
                                </a:lnTo>
                                <a:lnTo>
                                  <a:pt x="499872" y="316992"/>
                                </a:lnTo>
                                <a:lnTo>
                                  <a:pt x="499872" y="310896"/>
                                </a:lnTo>
                                <a:lnTo>
                                  <a:pt x="502920" y="307848"/>
                                </a:lnTo>
                                <a:lnTo>
                                  <a:pt x="502920" y="289560"/>
                                </a:lnTo>
                                <a:lnTo>
                                  <a:pt x="505968" y="286512"/>
                                </a:lnTo>
                                <a:lnTo>
                                  <a:pt x="505968" y="228600"/>
                                </a:lnTo>
                                <a:lnTo>
                                  <a:pt x="502920" y="225552"/>
                                </a:lnTo>
                                <a:lnTo>
                                  <a:pt x="502920" y="210312"/>
                                </a:lnTo>
                                <a:lnTo>
                                  <a:pt x="499872" y="204216"/>
                                </a:lnTo>
                                <a:lnTo>
                                  <a:pt x="499872" y="192024"/>
                                </a:lnTo>
                                <a:lnTo>
                                  <a:pt x="496824" y="185928"/>
                                </a:lnTo>
                                <a:lnTo>
                                  <a:pt x="496824" y="179832"/>
                                </a:lnTo>
                                <a:lnTo>
                                  <a:pt x="493776" y="173736"/>
                                </a:lnTo>
                                <a:lnTo>
                                  <a:pt x="493776" y="170688"/>
                                </a:lnTo>
                                <a:lnTo>
                                  <a:pt x="490728" y="164592"/>
                                </a:lnTo>
                                <a:lnTo>
                                  <a:pt x="490728" y="161544"/>
                                </a:lnTo>
                                <a:lnTo>
                                  <a:pt x="487680" y="155448"/>
                                </a:lnTo>
                                <a:lnTo>
                                  <a:pt x="487680" y="149352"/>
                                </a:lnTo>
                                <a:lnTo>
                                  <a:pt x="481584" y="131064"/>
                                </a:lnTo>
                                <a:lnTo>
                                  <a:pt x="481584" y="124968"/>
                                </a:lnTo>
                                <a:lnTo>
                                  <a:pt x="472440" y="109728"/>
                                </a:lnTo>
                                <a:lnTo>
                                  <a:pt x="469392" y="106680"/>
                                </a:lnTo>
                                <a:lnTo>
                                  <a:pt x="438912" y="48768"/>
                                </a:lnTo>
                                <a:lnTo>
                                  <a:pt x="432816" y="39624"/>
                                </a:lnTo>
                                <a:lnTo>
                                  <a:pt x="426720" y="27432"/>
                                </a:lnTo>
                                <a:lnTo>
                                  <a:pt x="411480" y="12192"/>
                                </a:lnTo>
                                <a:lnTo>
                                  <a:pt x="40843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73" name="Shape 456973"/>
                        <wps:cNvSpPr/>
                        <wps:spPr>
                          <a:xfrm>
                            <a:off x="3048" y="682752"/>
                            <a:ext cx="1179576" cy="1011936"/>
                          </a:xfrm>
                          <a:custGeom>
                            <a:avLst/>
                            <a:gdLst/>
                            <a:ahLst/>
                            <a:cxnLst/>
                            <a:rect l="0" t="0" r="0" b="0"/>
                            <a:pathLst>
                              <a:path w="1179576" h="1011936">
                                <a:moveTo>
                                  <a:pt x="0" y="0"/>
                                </a:moveTo>
                                <a:lnTo>
                                  <a:pt x="1179576" y="0"/>
                                </a:lnTo>
                                <a:lnTo>
                                  <a:pt x="1179576" y="1011936"/>
                                </a:lnTo>
                                <a:lnTo>
                                  <a:pt x="0" y="101193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226" name="Shape 14226"/>
                        <wps:cNvSpPr/>
                        <wps:spPr>
                          <a:xfrm>
                            <a:off x="0" y="679704"/>
                            <a:ext cx="592836" cy="1018032"/>
                          </a:xfrm>
                          <a:custGeom>
                            <a:avLst/>
                            <a:gdLst/>
                            <a:ahLst/>
                            <a:cxnLst/>
                            <a:rect l="0" t="0" r="0" b="0"/>
                            <a:pathLst>
                              <a:path w="592836" h="1018032">
                                <a:moveTo>
                                  <a:pt x="0" y="0"/>
                                </a:moveTo>
                                <a:lnTo>
                                  <a:pt x="3048" y="0"/>
                                </a:lnTo>
                                <a:lnTo>
                                  <a:pt x="592836" y="0"/>
                                </a:lnTo>
                                <a:lnTo>
                                  <a:pt x="592836" y="6096"/>
                                </a:lnTo>
                                <a:lnTo>
                                  <a:pt x="6096" y="6096"/>
                                </a:lnTo>
                                <a:lnTo>
                                  <a:pt x="6096" y="1011936"/>
                                </a:lnTo>
                                <a:lnTo>
                                  <a:pt x="592836" y="1011936"/>
                                </a:lnTo>
                                <a:lnTo>
                                  <a:pt x="592836" y="1018032"/>
                                </a:lnTo>
                                <a:lnTo>
                                  <a:pt x="0" y="101803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227" name="Shape 14227"/>
                        <wps:cNvSpPr/>
                        <wps:spPr>
                          <a:xfrm>
                            <a:off x="592836" y="679704"/>
                            <a:ext cx="592836" cy="1018032"/>
                          </a:xfrm>
                          <a:custGeom>
                            <a:avLst/>
                            <a:gdLst/>
                            <a:ahLst/>
                            <a:cxnLst/>
                            <a:rect l="0" t="0" r="0" b="0"/>
                            <a:pathLst>
                              <a:path w="592836" h="1018032">
                                <a:moveTo>
                                  <a:pt x="0" y="0"/>
                                </a:moveTo>
                                <a:lnTo>
                                  <a:pt x="592836" y="0"/>
                                </a:lnTo>
                                <a:lnTo>
                                  <a:pt x="592836" y="1014985"/>
                                </a:lnTo>
                                <a:lnTo>
                                  <a:pt x="589788" y="1014985"/>
                                </a:lnTo>
                                <a:lnTo>
                                  <a:pt x="589788" y="1018032"/>
                                </a:lnTo>
                                <a:lnTo>
                                  <a:pt x="0" y="1018032"/>
                                </a:lnTo>
                                <a:lnTo>
                                  <a:pt x="0" y="1011936"/>
                                </a:lnTo>
                                <a:lnTo>
                                  <a:pt x="586740" y="1011936"/>
                                </a:lnTo>
                                <a:lnTo>
                                  <a:pt x="58674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228" name="Shape 14228"/>
                        <wps:cNvSpPr/>
                        <wps:spPr>
                          <a:xfrm>
                            <a:off x="82296" y="1871471"/>
                            <a:ext cx="1018032" cy="509016"/>
                          </a:xfrm>
                          <a:custGeom>
                            <a:avLst/>
                            <a:gdLst/>
                            <a:ahLst/>
                            <a:cxnLst/>
                            <a:rect l="0" t="0" r="0" b="0"/>
                            <a:pathLst>
                              <a:path w="1018032" h="509016">
                                <a:moveTo>
                                  <a:pt x="103632" y="0"/>
                                </a:moveTo>
                                <a:lnTo>
                                  <a:pt x="917448" y="0"/>
                                </a:lnTo>
                                <a:lnTo>
                                  <a:pt x="917448" y="3049"/>
                                </a:lnTo>
                                <a:lnTo>
                                  <a:pt x="920496" y="3049"/>
                                </a:lnTo>
                                <a:lnTo>
                                  <a:pt x="929640" y="21337"/>
                                </a:lnTo>
                                <a:lnTo>
                                  <a:pt x="932688" y="21337"/>
                                </a:lnTo>
                                <a:lnTo>
                                  <a:pt x="932688" y="24385"/>
                                </a:lnTo>
                                <a:lnTo>
                                  <a:pt x="935736" y="24385"/>
                                </a:lnTo>
                                <a:lnTo>
                                  <a:pt x="938784" y="30480"/>
                                </a:lnTo>
                                <a:lnTo>
                                  <a:pt x="941832" y="30480"/>
                                </a:lnTo>
                                <a:lnTo>
                                  <a:pt x="941832" y="36576"/>
                                </a:lnTo>
                                <a:lnTo>
                                  <a:pt x="944880" y="36576"/>
                                </a:lnTo>
                                <a:lnTo>
                                  <a:pt x="944880" y="48768"/>
                                </a:lnTo>
                                <a:lnTo>
                                  <a:pt x="947928" y="48768"/>
                                </a:lnTo>
                                <a:lnTo>
                                  <a:pt x="950976" y="54865"/>
                                </a:lnTo>
                                <a:lnTo>
                                  <a:pt x="954024" y="54865"/>
                                </a:lnTo>
                                <a:lnTo>
                                  <a:pt x="954024" y="64008"/>
                                </a:lnTo>
                                <a:lnTo>
                                  <a:pt x="957072" y="64008"/>
                                </a:lnTo>
                                <a:lnTo>
                                  <a:pt x="957072" y="70104"/>
                                </a:lnTo>
                                <a:lnTo>
                                  <a:pt x="960120" y="70104"/>
                                </a:lnTo>
                                <a:lnTo>
                                  <a:pt x="960120" y="73152"/>
                                </a:lnTo>
                                <a:lnTo>
                                  <a:pt x="963168" y="73152"/>
                                </a:lnTo>
                                <a:lnTo>
                                  <a:pt x="963168" y="79249"/>
                                </a:lnTo>
                                <a:lnTo>
                                  <a:pt x="966216" y="79249"/>
                                </a:lnTo>
                                <a:lnTo>
                                  <a:pt x="966216" y="85344"/>
                                </a:lnTo>
                                <a:lnTo>
                                  <a:pt x="969264" y="85344"/>
                                </a:lnTo>
                                <a:lnTo>
                                  <a:pt x="969264" y="91440"/>
                                </a:lnTo>
                                <a:lnTo>
                                  <a:pt x="972312" y="91440"/>
                                </a:lnTo>
                                <a:lnTo>
                                  <a:pt x="972312" y="97537"/>
                                </a:lnTo>
                                <a:lnTo>
                                  <a:pt x="975360" y="97537"/>
                                </a:lnTo>
                                <a:lnTo>
                                  <a:pt x="975360" y="103632"/>
                                </a:lnTo>
                                <a:lnTo>
                                  <a:pt x="978408" y="103632"/>
                                </a:lnTo>
                                <a:lnTo>
                                  <a:pt x="978408" y="109728"/>
                                </a:lnTo>
                                <a:lnTo>
                                  <a:pt x="981456" y="109728"/>
                                </a:lnTo>
                                <a:lnTo>
                                  <a:pt x="981456" y="115825"/>
                                </a:lnTo>
                                <a:lnTo>
                                  <a:pt x="984504" y="115825"/>
                                </a:lnTo>
                                <a:lnTo>
                                  <a:pt x="984504" y="118873"/>
                                </a:lnTo>
                                <a:lnTo>
                                  <a:pt x="987552" y="118873"/>
                                </a:lnTo>
                                <a:lnTo>
                                  <a:pt x="987552" y="124968"/>
                                </a:lnTo>
                                <a:lnTo>
                                  <a:pt x="990600" y="124968"/>
                                </a:lnTo>
                                <a:lnTo>
                                  <a:pt x="990600" y="146304"/>
                                </a:lnTo>
                                <a:lnTo>
                                  <a:pt x="993648" y="146304"/>
                                </a:lnTo>
                                <a:lnTo>
                                  <a:pt x="993648" y="152400"/>
                                </a:lnTo>
                                <a:lnTo>
                                  <a:pt x="996696" y="152400"/>
                                </a:lnTo>
                                <a:lnTo>
                                  <a:pt x="996696" y="158497"/>
                                </a:lnTo>
                                <a:lnTo>
                                  <a:pt x="999744" y="158497"/>
                                </a:lnTo>
                                <a:lnTo>
                                  <a:pt x="999744" y="167640"/>
                                </a:lnTo>
                                <a:lnTo>
                                  <a:pt x="1002792" y="167640"/>
                                </a:lnTo>
                                <a:lnTo>
                                  <a:pt x="1002792" y="179832"/>
                                </a:lnTo>
                                <a:lnTo>
                                  <a:pt x="1005840" y="179832"/>
                                </a:lnTo>
                                <a:lnTo>
                                  <a:pt x="1005840" y="192025"/>
                                </a:lnTo>
                                <a:lnTo>
                                  <a:pt x="1008888" y="192025"/>
                                </a:lnTo>
                                <a:lnTo>
                                  <a:pt x="1008888" y="204216"/>
                                </a:lnTo>
                                <a:lnTo>
                                  <a:pt x="1011936" y="204216"/>
                                </a:lnTo>
                                <a:lnTo>
                                  <a:pt x="1011936" y="219456"/>
                                </a:lnTo>
                                <a:lnTo>
                                  <a:pt x="1014984" y="219456"/>
                                </a:lnTo>
                                <a:lnTo>
                                  <a:pt x="1014984" y="240792"/>
                                </a:lnTo>
                                <a:lnTo>
                                  <a:pt x="1018032" y="240792"/>
                                </a:lnTo>
                                <a:lnTo>
                                  <a:pt x="1018032" y="307849"/>
                                </a:lnTo>
                                <a:lnTo>
                                  <a:pt x="1014984" y="307849"/>
                                </a:lnTo>
                                <a:lnTo>
                                  <a:pt x="1014984" y="329185"/>
                                </a:lnTo>
                                <a:lnTo>
                                  <a:pt x="1011936" y="329185"/>
                                </a:lnTo>
                                <a:lnTo>
                                  <a:pt x="1011936" y="341376"/>
                                </a:lnTo>
                                <a:lnTo>
                                  <a:pt x="1008888" y="341376"/>
                                </a:lnTo>
                                <a:lnTo>
                                  <a:pt x="1008888" y="356616"/>
                                </a:lnTo>
                                <a:lnTo>
                                  <a:pt x="1005840" y="356616"/>
                                </a:lnTo>
                                <a:lnTo>
                                  <a:pt x="1005840" y="365761"/>
                                </a:lnTo>
                                <a:lnTo>
                                  <a:pt x="1002792" y="365761"/>
                                </a:lnTo>
                                <a:lnTo>
                                  <a:pt x="1002792" y="371856"/>
                                </a:lnTo>
                                <a:lnTo>
                                  <a:pt x="999744" y="371856"/>
                                </a:lnTo>
                                <a:lnTo>
                                  <a:pt x="999744" y="381000"/>
                                </a:lnTo>
                                <a:lnTo>
                                  <a:pt x="996696" y="381000"/>
                                </a:lnTo>
                                <a:lnTo>
                                  <a:pt x="996696" y="393192"/>
                                </a:lnTo>
                                <a:lnTo>
                                  <a:pt x="990600" y="396240"/>
                                </a:lnTo>
                                <a:lnTo>
                                  <a:pt x="990600" y="408432"/>
                                </a:lnTo>
                                <a:lnTo>
                                  <a:pt x="987552" y="408432"/>
                                </a:lnTo>
                                <a:lnTo>
                                  <a:pt x="987552" y="417576"/>
                                </a:lnTo>
                                <a:lnTo>
                                  <a:pt x="981456" y="420625"/>
                                </a:lnTo>
                                <a:lnTo>
                                  <a:pt x="981456" y="426720"/>
                                </a:lnTo>
                                <a:lnTo>
                                  <a:pt x="978408" y="426720"/>
                                </a:lnTo>
                                <a:lnTo>
                                  <a:pt x="978408" y="432816"/>
                                </a:lnTo>
                                <a:lnTo>
                                  <a:pt x="975360" y="432816"/>
                                </a:lnTo>
                                <a:lnTo>
                                  <a:pt x="975360" y="438913"/>
                                </a:lnTo>
                                <a:lnTo>
                                  <a:pt x="969264" y="441961"/>
                                </a:lnTo>
                                <a:lnTo>
                                  <a:pt x="969264" y="448056"/>
                                </a:lnTo>
                                <a:lnTo>
                                  <a:pt x="966216" y="448056"/>
                                </a:lnTo>
                                <a:lnTo>
                                  <a:pt x="966216" y="454152"/>
                                </a:lnTo>
                                <a:lnTo>
                                  <a:pt x="954024" y="460249"/>
                                </a:lnTo>
                                <a:lnTo>
                                  <a:pt x="954024" y="466344"/>
                                </a:lnTo>
                                <a:lnTo>
                                  <a:pt x="950976" y="466344"/>
                                </a:lnTo>
                                <a:lnTo>
                                  <a:pt x="950976" y="472440"/>
                                </a:lnTo>
                                <a:lnTo>
                                  <a:pt x="944880" y="475489"/>
                                </a:lnTo>
                                <a:lnTo>
                                  <a:pt x="944880" y="478537"/>
                                </a:lnTo>
                                <a:lnTo>
                                  <a:pt x="941832" y="481585"/>
                                </a:lnTo>
                                <a:lnTo>
                                  <a:pt x="941832" y="487680"/>
                                </a:lnTo>
                                <a:lnTo>
                                  <a:pt x="935736" y="490728"/>
                                </a:lnTo>
                                <a:lnTo>
                                  <a:pt x="935736" y="493776"/>
                                </a:lnTo>
                                <a:lnTo>
                                  <a:pt x="929640" y="496825"/>
                                </a:lnTo>
                                <a:lnTo>
                                  <a:pt x="929640" y="502920"/>
                                </a:lnTo>
                                <a:lnTo>
                                  <a:pt x="926592" y="502920"/>
                                </a:lnTo>
                                <a:lnTo>
                                  <a:pt x="926592" y="505968"/>
                                </a:lnTo>
                                <a:lnTo>
                                  <a:pt x="920496" y="505968"/>
                                </a:lnTo>
                                <a:lnTo>
                                  <a:pt x="920496" y="509016"/>
                                </a:lnTo>
                                <a:lnTo>
                                  <a:pt x="100584" y="509016"/>
                                </a:lnTo>
                                <a:lnTo>
                                  <a:pt x="100584" y="505968"/>
                                </a:lnTo>
                                <a:lnTo>
                                  <a:pt x="97536" y="505968"/>
                                </a:lnTo>
                                <a:lnTo>
                                  <a:pt x="97536" y="502920"/>
                                </a:lnTo>
                                <a:lnTo>
                                  <a:pt x="94488" y="502920"/>
                                </a:lnTo>
                                <a:lnTo>
                                  <a:pt x="91440" y="496825"/>
                                </a:lnTo>
                                <a:lnTo>
                                  <a:pt x="88392" y="496825"/>
                                </a:lnTo>
                                <a:lnTo>
                                  <a:pt x="88392" y="490728"/>
                                </a:lnTo>
                                <a:lnTo>
                                  <a:pt x="85344" y="490728"/>
                                </a:lnTo>
                                <a:lnTo>
                                  <a:pt x="82296" y="484632"/>
                                </a:lnTo>
                                <a:lnTo>
                                  <a:pt x="79248" y="484632"/>
                                </a:lnTo>
                                <a:lnTo>
                                  <a:pt x="79248" y="472440"/>
                                </a:lnTo>
                                <a:lnTo>
                                  <a:pt x="73152" y="472440"/>
                                </a:lnTo>
                                <a:lnTo>
                                  <a:pt x="67056" y="460249"/>
                                </a:lnTo>
                                <a:lnTo>
                                  <a:pt x="64008" y="457200"/>
                                </a:lnTo>
                                <a:lnTo>
                                  <a:pt x="60960" y="451104"/>
                                </a:lnTo>
                                <a:lnTo>
                                  <a:pt x="57912" y="451104"/>
                                </a:lnTo>
                                <a:lnTo>
                                  <a:pt x="36576" y="408432"/>
                                </a:lnTo>
                                <a:lnTo>
                                  <a:pt x="33528" y="408432"/>
                                </a:lnTo>
                                <a:lnTo>
                                  <a:pt x="33528" y="399289"/>
                                </a:lnTo>
                                <a:lnTo>
                                  <a:pt x="30480" y="399289"/>
                                </a:lnTo>
                                <a:lnTo>
                                  <a:pt x="30480" y="387097"/>
                                </a:lnTo>
                                <a:lnTo>
                                  <a:pt x="27432" y="387097"/>
                                </a:lnTo>
                                <a:lnTo>
                                  <a:pt x="27432" y="381000"/>
                                </a:lnTo>
                                <a:lnTo>
                                  <a:pt x="24384" y="381000"/>
                                </a:lnTo>
                                <a:lnTo>
                                  <a:pt x="24384" y="374904"/>
                                </a:lnTo>
                                <a:lnTo>
                                  <a:pt x="21336" y="374904"/>
                                </a:lnTo>
                                <a:lnTo>
                                  <a:pt x="21336" y="362713"/>
                                </a:lnTo>
                                <a:lnTo>
                                  <a:pt x="18288" y="362713"/>
                                </a:lnTo>
                                <a:lnTo>
                                  <a:pt x="18288" y="359665"/>
                                </a:lnTo>
                                <a:lnTo>
                                  <a:pt x="15240" y="359665"/>
                                </a:lnTo>
                                <a:lnTo>
                                  <a:pt x="15240" y="350520"/>
                                </a:lnTo>
                                <a:lnTo>
                                  <a:pt x="12192" y="350520"/>
                                </a:lnTo>
                                <a:lnTo>
                                  <a:pt x="12192" y="338328"/>
                                </a:lnTo>
                                <a:lnTo>
                                  <a:pt x="9144" y="338328"/>
                                </a:lnTo>
                                <a:lnTo>
                                  <a:pt x="9144" y="326137"/>
                                </a:lnTo>
                                <a:lnTo>
                                  <a:pt x="6096" y="326137"/>
                                </a:lnTo>
                                <a:lnTo>
                                  <a:pt x="6096" y="310897"/>
                                </a:lnTo>
                                <a:lnTo>
                                  <a:pt x="3048" y="310897"/>
                                </a:lnTo>
                                <a:lnTo>
                                  <a:pt x="3048" y="286513"/>
                                </a:lnTo>
                                <a:lnTo>
                                  <a:pt x="0" y="286513"/>
                                </a:lnTo>
                                <a:lnTo>
                                  <a:pt x="0" y="225552"/>
                                </a:lnTo>
                                <a:lnTo>
                                  <a:pt x="3048" y="225552"/>
                                </a:lnTo>
                                <a:lnTo>
                                  <a:pt x="3048" y="207265"/>
                                </a:lnTo>
                                <a:lnTo>
                                  <a:pt x="6096" y="207265"/>
                                </a:lnTo>
                                <a:lnTo>
                                  <a:pt x="6096" y="188976"/>
                                </a:lnTo>
                                <a:lnTo>
                                  <a:pt x="9144" y="188976"/>
                                </a:lnTo>
                                <a:lnTo>
                                  <a:pt x="9144" y="176785"/>
                                </a:lnTo>
                                <a:lnTo>
                                  <a:pt x="12192" y="176785"/>
                                </a:lnTo>
                                <a:lnTo>
                                  <a:pt x="12192" y="167640"/>
                                </a:lnTo>
                                <a:lnTo>
                                  <a:pt x="15240" y="167640"/>
                                </a:lnTo>
                                <a:lnTo>
                                  <a:pt x="15240" y="158497"/>
                                </a:lnTo>
                                <a:lnTo>
                                  <a:pt x="18288" y="158497"/>
                                </a:lnTo>
                                <a:lnTo>
                                  <a:pt x="18288" y="146304"/>
                                </a:lnTo>
                                <a:lnTo>
                                  <a:pt x="21336" y="146304"/>
                                </a:lnTo>
                                <a:lnTo>
                                  <a:pt x="21336" y="140209"/>
                                </a:lnTo>
                                <a:lnTo>
                                  <a:pt x="24384" y="140209"/>
                                </a:lnTo>
                                <a:lnTo>
                                  <a:pt x="24384" y="128016"/>
                                </a:lnTo>
                                <a:lnTo>
                                  <a:pt x="27432" y="128016"/>
                                </a:lnTo>
                                <a:lnTo>
                                  <a:pt x="27432" y="121920"/>
                                </a:lnTo>
                                <a:lnTo>
                                  <a:pt x="30480" y="121920"/>
                                </a:lnTo>
                                <a:lnTo>
                                  <a:pt x="30480" y="118873"/>
                                </a:lnTo>
                                <a:lnTo>
                                  <a:pt x="33528" y="118873"/>
                                </a:lnTo>
                                <a:lnTo>
                                  <a:pt x="33528" y="106680"/>
                                </a:lnTo>
                                <a:lnTo>
                                  <a:pt x="36576" y="106680"/>
                                </a:lnTo>
                                <a:lnTo>
                                  <a:pt x="36576" y="100585"/>
                                </a:lnTo>
                                <a:lnTo>
                                  <a:pt x="42672" y="97537"/>
                                </a:lnTo>
                                <a:lnTo>
                                  <a:pt x="42672" y="91440"/>
                                </a:lnTo>
                                <a:lnTo>
                                  <a:pt x="45720" y="91440"/>
                                </a:lnTo>
                                <a:lnTo>
                                  <a:pt x="45720" y="85344"/>
                                </a:lnTo>
                                <a:lnTo>
                                  <a:pt x="48768" y="85344"/>
                                </a:lnTo>
                                <a:lnTo>
                                  <a:pt x="48768" y="79249"/>
                                </a:lnTo>
                                <a:lnTo>
                                  <a:pt x="51816" y="79249"/>
                                </a:lnTo>
                                <a:lnTo>
                                  <a:pt x="51816" y="73152"/>
                                </a:lnTo>
                                <a:lnTo>
                                  <a:pt x="54864" y="73152"/>
                                </a:lnTo>
                                <a:lnTo>
                                  <a:pt x="54864" y="70104"/>
                                </a:lnTo>
                                <a:lnTo>
                                  <a:pt x="57912" y="70104"/>
                                </a:lnTo>
                                <a:lnTo>
                                  <a:pt x="57912" y="64008"/>
                                </a:lnTo>
                                <a:lnTo>
                                  <a:pt x="60960" y="64008"/>
                                </a:lnTo>
                                <a:lnTo>
                                  <a:pt x="60960" y="57913"/>
                                </a:lnTo>
                                <a:lnTo>
                                  <a:pt x="64008" y="57913"/>
                                </a:lnTo>
                                <a:lnTo>
                                  <a:pt x="64008" y="51816"/>
                                </a:lnTo>
                                <a:lnTo>
                                  <a:pt x="67056" y="51816"/>
                                </a:lnTo>
                                <a:lnTo>
                                  <a:pt x="67056" y="48768"/>
                                </a:lnTo>
                                <a:lnTo>
                                  <a:pt x="73152" y="45720"/>
                                </a:lnTo>
                                <a:lnTo>
                                  <a:pt x="73152" y="39625"/>
                                </a:lnTo>
                                <a:lnTo>
                                  <a:pt x="76200" y="39625"/>
                                </a:lnTo>
                                <a:lnTo>
                                  <a:pt x="76200" y="33528"/>
                                </a:lnTo>
                                <a:lnTo>
                                  <a:pt x="79248" y="33528"/>
                                </a:lnTo>
                                <a:lnTo>
                                  <a:pt x="79248" y="30480"/>
                                </a:lnTo>
                                <a:lnTo>
                                  <a:pt x="82296" y="30480"/>
                                </a:lnTo>
                                <a:lnTo>
                                  <a:pt x="82296" y="24385"/>
                                </a:lnTo>
                                <a:lnTo>
                                  <a:pt x="85344" y="24385"/>
                                </a:lnTo>
                                <a:lnTo>
                                  <a:pt x="91440" y="21337"/>
                                </a:lnTo>
                                <a:lnTo>
                                  <a:pt x="91440" y="15240"/>
                                </a:lnTo>
                                <a:lnTo>
                                  <a:pt x="94488" y="15240"/>
                                </a:lnTo>
                                <a:lnTo>
                                  <a:pt x="94488" y="9144"/>
                                </a:lnTo>
                                <a:lnTo>
                                  <a:pt x="97536" y="9144"/>
                                </a:lnTo>
                                <a:lnTo>
                                  <a:pt x="97536" y="6097"/>
                                </a:lnTo>
                                <a:lnTo>
                                  <a:pt x="103632" y="3049"/>
                                </a:lnTo>
                                <a:lnTo>
                                  <a:pt x="103632"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4229" name="Shape 14229"/>
                        <wps:cNvSpPr/>
                        <wps:spPr>
                          <a:xfrm>
                            <a:off x="79248" y="1868424"/>
                            <a:ext cx="512064" cy="515113"/>
                          </a:xfrm>
                          <a:custGeom>
                            <a:avLst/>
                            <a:gdLst/>
                            <a:ahLst/>
                            <a:cxnLst/>
                            <a:rect l="0" t="0" r="0" b="0"/>
                            <a:pathLst>
                              <a:path w="512064" h="515113">
                                <a:moveTo>
                                  <a:pt x="103632" y="0"/>
                                </a:moveTo>
                                <a:lnTo>
                                  <a:pt x="512064" y="0"/>
                                </a:lnTo>
                                <a:lnTo>
                                  <a:pt x="512064" y="6097"/>
                                </a:lnTo>
                                <a:lnTo>
                                  <a:pt x="106680" y="6097"/>
                                </a:lnTo>
                                <a:lnTo>
                                  <a:pt x="106680" y="3048"/>
                                </a:lnTo>
                                <a:lnTo>
                                  <a:pt x="100584" y="9144"/>
                                </a:lnTo>
                                <a:lnTo>
                                  <a:pt x="103632" y="9144"/>
                                </a:lnTo>
                                <a:lnTo>
                                  <a:pt x="97536" y="21337"/>
                                </a:lnTo>
                                <a:lnTo>
                                  <a:pt x="94488" y="21337"/>
                                </a:lnTo>
                                <a:lnTo>
                                  <a:pt x="88392" y="27432"/>
                                </a:lnTo>
                                <a:lnTo>
                                  <a:pt x="91440" y="27432"/>
                                </a:lnTo>
                                <a:lnTo>
                                  <a:pt x="88392" y="30480"/>
                                </a:lnTo>
                                <a:lnTo>
                                  <a:pt x="85344" y="30480"/>
                                </a:lnTo>
                                <a:lnTo>
                                  <a:pt x="85344" y="33528"/>
                                </a:lnTo>
                                <a:lnTo>
                                  <a:pt x="82296" y="36576"/>
                                </a:lnTo>
                                <a:lnTo>
                                  <a:pt x="82296" y="33528"/>
                                </a:lnTo>
                                <a:lnTo>
                                  <a:pt x="79248" y="45720"/>
                                </a:lnTo>
                                <a:lnTo>
                                  <a:pt x="76200" y="45720"/>
                                </a:lnTo>
                                <a:lnTo>
                                  <a:pt x="70104" y="51816"/>
                                </a:lnTo>
                                <a:lnTo>
                                  <a:pt x="73152" y="51816"/>
                                </a:lnTo>
                                <a:lnTo>
                                  <a:pt x="48768" y="97537"/>
                                </a:lnTo>
                                <a:lnTo>
                                  <a:pt x="45720" y="97537"/>
                                </a:lnTo>
                                <a:lnTo>
                                  <a:pt x="42672" y="100585"/>
                                </a:lnTo>
                                <a:lnTo>
                                  <a:pt x="45720" y="100585"/>
                                </a:lnTo>
                                <a:lnTo>
                                  <a:pt x="30480" y="134113"/>
                                </a:lnTo>
                                <a:lnTo>
                                  <a:pt x="30480" y="140209"/>
                                </a:lnTo>
                                <a:lnTo>
                                  <a:pt x="24384" y="152400"/>
                                </a:lnTo>
                                <a:lnTo>
                                  <a:pt x="24384" y="158497"/>
                                </a:lnTo>
                                <a:lnTo>
                                  <a:pt x="21336" y="158497"/>
                                </a:lnTo>
                                <a:lnTo>
                                  <a:pt x="18288" y="161544"/>
                                </a:lnTo>
                                <a:lnTo>
                                  <a:pt x="21336" y="161544"/>
                                </a:lnTo>
                                <a:lnTo>
                                  <a:pt x="21336" y="167640"/>
                                </a:lnTo>
                                <a:lnTo>
                                  <a:pt x="18288" y="170688"/>
                                </a:lnTo>
                                <a:lnTo>
                                  <a:pt x="18288" y="176785"/>
                                </a:lnTo>
                                <a:lnTo>
                                  <a:pt x="15240" y="182880"/>
                                </a:lnTo>
                                <a:lnTo>
                                  <a:pt x="15240" y="188976"/>
                                </a:lnTo>
                                <a:lnTo>
                                  <a:pt x="12192" y="195073"/>
                                </a:lnTo>
                                <a:lnTo>
                                  <a:pt x="12192" y="207264"/>
                                </a:lnTo>
                                <a:lnTo>
                                  <a:pt x="9144" y="213361"/>
                                </a:lnTo>
                                <a:lnTo>
                                  <a:pt x="9144" y="225552"/>
                                </a:lnTo>
                                <a:lnTo>
                                  <a:pt x="6096" y="231648"/>
                                </a:lnTo>
                                <a:lnTo>
                                  <a:pt x="6096" y="286513"/>
                                </a:lnTo>
                                <a:lnTo>
                                  <a:pt x="9144" y="286513"/>
                                </a:lnTo>
                                <a:lnTo>
                                  <a:pt x="9144" y="304800"/>
                                </a:lnTo>
                                <a:lnTo>
                                  <a:pt x="12192" y="310897"/>
                                </a:lnTo>
                                <a:lnTo>
                                  <a:pt x="12192" y="320040"/>
                                </a:lnTo>
                                <a:lnTo>
                                  <a:pt x="15240" y="326137"/>
                                </a:lnTo>
                                <a:lnTo>
                                  <a:pt x="15240" y="332232"/>
                                </a:lnTo>
                                <a:lnTo>
                                  <a:pt x="18288" y="338328"/>
                                </a:lnTo>
                                <a:lnTo>
                                  <a:pt x="18288" y="344424"/>
                                </a:lnTo>
                                <a:lnTo>
                                  <a:pt x="21336" y="350520"/>
                                </a:lnTo>
                                <a:lnTo>
                                  <a:pt x="21336" y="353568"/>
                                </a:lnTo>
                                <a:lnTo>
                                  <a:pt x="27432" y="362713"/>
                                </a:lnTo>
                                <a:lnTo>
                                  <a:pt x="27432" y="368809"/>
                                </a:lnTo>
                                <a:lnTo>
                                  <a:pt x="36576" y="387097"/>
                                </a:lnTo>
                                <a:lnTo>
                                  <a:pt x="36576" y="393192"/>
                                </a:lnTo>
                                <a:lnTo>
                                  <a:pt x="42672" y="411480"/>
                                </a:lnTo>
                                <a:lnTo>
                                  <a:pt x="45720" y="411480"/>
                                </a:lnTo>
                                <a:lnTo>
                                  <a:pt x="64008" y="448056"/>
                                </a:lnTo>
                                <a:lnTo>
                                  <a:pt x="60960" y="448056"/>
                                </a:lnTo>
                                <a:lnTo>
                                  <a:pt x="67056" y="454152"/>
                                </a:lnTo>
                                <a:lnTo>
                                  <a:pt x="70104" y="454152"/>
                                </a:lnTo>
                                <a:lnTo>
                                  <a:pt x="79248" y="469392"/>
                                </a:lnTo>
                                <a:lnTo>
                                  <a:pt x="76200" y="469392"/>
                                </a:lnTo>
                                <a:lnTo>
                                  <a:pt x="82296" y="472440"/>
                                </a:lnTo>
                                <a:lnTo>
                                  <a:pt x="88392" y="484632"/>
                                </a:lnTo>
                                <a:lnTo>
                                  <a:pt x="85344" y="484632"/>
                                </a:lnTo>
                                <a:lnTo>
                                  <a:pt x="91440" y="490728"/>
                                </a:lnTo>
                                <a:lnTo>
                                  <a:pt x="94488" y="490728"/>
                                </a:lnTo>
                                <a:lnTo>
                                  <a:pt x="97536" y="496824"/>
                                </a:lnTo>
                                <a:lnTo>
                                  <a:pt x="94488" y="496824"/>
                                </a:lnTo>
                                <a:lnTo>
                                  <a:pt x="100584" y="502920"/>
                                </a:lnTo>
                                <a:lnTo>
                                  <a:pt x="103632" y="502920"/>
                                </a:lnTo>
                                <a:lnTo>
                                  <a:pt x="106680" y="509016"/>
                                </a:lnTo>
                                <a:lnTo>
                                  <a:pt x="512064" y="509016"/>
                                </a:lnTo>
                                <a:lnTo>
                                  <a:pt x="512064" y="515113"/>
                                </a:lnTo>
                                <a:lnTo>
                                  <a:pt x="103632" y="515113"/>
                                </a:lnTo>
                                <a:lnTo>
                                  <a:pt x="103632" y="512064"/>
                                </a:lnTo>
                                <a:lnTo>
                                  <a:pt x="91440" y="499873"/>
                                </a:lnTo>
                                <a:lnTo>
                                  <a:pt x="88392" y="493776"/>
                                </a:lnTo>
                                <a:lnTo>
                                  <a:pt x="82296" y="487680"/>
                                </a:lnTo>
                                <a:lnTo>
                                  <a:pt x="79248" y="475488"/>
                                </a:lnTo>
                                <a:lnTo>
                                  <a:pt x="79248" y="478537"/>
                                </a:lnTo>
                                <a:lnTo>
                                  <a:pt x="73152" y="475488"/>
                                </a:lnTo>
                                <a:lnTo>
                                  <a:pt x="73152" y="472440"/>
                                </a:lnTo>
                                <a:lnTo>
                                  <a:pt x="64008" y="457200"/>
                                </a:lnTo>
                                <a:lnTo>
                                  <a:pt x="57912" y="451104"/>
                                </a:lnTo>
                                <a:lnTo>
                                  <a:pt x="39624" y="414528"/>
                                </a:lnTo>
                                <a:lnTo>
                                  <a:pt x="36576" y="411480"/>
                                </a:lnTo>
                                <a:lnTo>
                                  <a:pt x="30480" y="396240"/>
                                </a:lnTo>
                                <a:lnTo>
                                  <a:pt x="30480" y="390144"/>
                                </a:lnTo>
                                <a:lnTo>
                                  <a:pt x="21336" y="371856"/>
                                </a:lnTo>
                                <a:lnTo>
                                  <a:pt x="21336" y="365761"/>
                                </a:lnTo>
                                <a:lnTo>
                                  <a:pt x="15240" y="356616"/>
                                </a:lnTo>
                                <a:lnTo>
                                  <a:pt x="15240" y="353568"/>
                                </a:lnTo>
                                <a:lnTo>
                                  <a:pt x="12192" y="347473"/>
                                </a:lnTo>
                                <a:lnTo>
                                  <a:pt x="12192" y="341376"/>
                                </a:lnTo>
                                <a:lnTo>
                                  <a:pt x="9144" y="335280"/>
                                </a:lnTo>
                                <a:lnTo>
                                  <a:pt x="9144" y="329185"/>
                                </a:lnTo>
                                <a:lnTo>
                                  <a:pt x="6096" y="323088"/>
                                </a:lnTo>
                                <a:lnTo>
                                  <a:pt x="6096" y="313944"/>
                                </a:lnTo>
                                <a:lnTo>
                                  <a:pt x="3048" y="307848"/>
                                </a:lnTo>
                                <a:lnTo>
                                  <a:pt x="3048" y="289561"/>
                                </a:lnTo>
                                <a:lnTo>
                                  <a:pt x="0" y="286513"/>
                                </a:lnTo>
                                <a:lnTo>
                                  <a:pt x="0" y="228600"/>
                                </a:lnTo>
                                <a:lnTo>
                                  <a:pt x="3048" y="222504"/>
                                </a:lnTo>
                                <a:lnTo>
                                  <a:pt x="3048" y="210313"/>
                                </a:lnTo>
                                <a:lnTo>
                                  <a:pt x="6096" y="204216"/>
                                </a:lnTo>
                                <a:lnTo>
                                  <a:pt x="6096" y="192024"/>
                                </a:lnTo>
                                <a:lnTo>
                                  <a:pt x="9144" y="185928"/>
                                </a:lnTo>
                                <a:lnTo>
                                  <a:pt x="9144" y="179832"/>
                                </a:lnTo>
                                <a:lnTo>
                                  <a:pt x="12192" y="173737"/>
                                </a:lnTo>
                                <a:lnTo>
                                  <a:pt x="12192" y="170688"/>
                                </a:lnTo>
                                <a:lnTo>
                                  <a:pt x="15240" y="164592"/>
                                </a:lnTo>
                                <a:lnTo>
                                  <a:pt x="15240" y="158497"/>
                                </a:lnTo>
                                <a:lnTo>
                                  <a:pt x="18288" y="155448"/>
                                </a:lnTo>
                                <a:lnTo>
                                  <a:pt x="18288" y="149352"/>
                                </a:lnTo>
                                <a:lnTo>
                                  <a:pt x="24384" y="137161"/>
                                </a:lnTo>
                                <a:lnTo>
                                  <a:pt x="24384" y="131064"/>
                                </a:lnTo>
                                <a:lnTo>
                                  <a:pt x="39624" y="97537"/>
                                </a:lnTo>
                                <a:lnTo>
                                  <a:pt x="42672" y="94488"/>
                                </a:lnTo>
                                <a:lnTo>
                                  <a:pt x="67056" y="48768"/>
                                </a:lnTo>
                                <a:lnTo>
                                  <a:pt x="73152" y="42673"/>
                                </a:lnTo>
                                <a:lnTo>
                                  <a:pt x="79248" y="30480"/>
                                </a:lnTo>
                                <a:lnTo>
                                  <a:pt x="91440" y="18288"/>
                                </a:lnTo>
                                <a:lnTo>
                                  <a:pt x="97536" y="6097"/>
                                </a:lnTo>
                                <a:lnTo>
                                  <a:pt x="1036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230" name="Shape 14230"/>
                        <wps:cNvSpPr/>
                        <wps:spPr>
                          <a:xfrm>
                            <a:off x="591312" y="1868424"/>
                            <a:ext cx="512064" cy="515113"/>
                          </a:xfrm>
                          <a:custGeom>
                            <a:avLst/>
                            <a:gdLst/>
                            <a:ahLst/>
                            <a:cxnLst/>
                            <a:rect l="0" t="0" r="0" b="0"/>
                            <a:pathLst>
                              <a:path w="512064" h="515113">
                                <a:moveTo>
                                  <a:pt x="0" y="0"/>
                                </a:moveTo>
                                <a:lnTo>
                                  <a:pt x="408432" y="0"/>
                                </a:lnTo>
                                <a:lnTo>
                                  <a:pt x="411480" y="3048"/>
                                </a:lnTo>
                                <a:lnTo>
                                  <a:pt x="414528" y="3048"/>
                                </a:lnTo>
                                <a:lnTo>
                                  <a:pt x="417576" y="9144"/>
                                </a:lnTo>
                                <a:lnTo>
                                  <a:pt x="414528" y="9144"/>
                                </a:lnTo>
                                <a:lnTo>
                                  <a:pt x="420624" y="18288"/>
                                </a:lnTo>
                                <a:lnTo>
                                  <a:pt x="423672" y="18288"/>
                                </a:lnTo>
                                <a:lnTo>
                                  <a:pt x="426720" y="24385"/>
                                </a:lnTo>
                                <a:lnTo>
                                  <a:pt x="423672" y="24385"/>
                                </a:lnTo>
                                <a:lnTo>
                                  <a:pt x="429768" y="27432"/>
                                </a:lnTo>
                                <a:lnTo>
                                  <a:pt x="432816" y="27432"/>
                                </a:lnTo>
                                <a:lnTo>
                                  <a:pt x="438912" y="45720"/>
                                </a:lnTo>
                                <a:lnTo>
                                  <a:pt x="435864" y="45720"/>
                                </a:lnTo>
                                <a:lnTo>
                                  <a:pt x="441960" y="51816"/>
                                </a:lnTo>
                                <a:lnTo>
                                  <a:pt x="445008" y="51816"/>
                                </a:lnTo>
                                <a:lnTo>
                                  <a:pt x="448056" y="57913"/>
                                </a:lnTo>
                                <a:lnTo>
                                  <a:pt x="451104" y="67056"/>
                                </a:lnTo>
                                <a:lnTo>
                                  <a:pt x="481584" y="128016"/>
                                </a:lnTo>
                                <a:lnTo>
                                  <a:pt x="484632" y="137161"/>
                                </a:lnTo>
                                <a:lnTo>
                                  <a:pt x="484632" y="143256"/>
                                </a:lnTo>
                                <a:lnTo>
                                  <a:pt x="493776" y="161544"/>
                                </a:lnTo>
                                <a:lnTo>
                                  <a:pt x="493776" y="167640"/>
                                </a:lnTo>
                                <a:lnTo>
                                  <a:pt x="496824" y="170688"/>
                                </a:lnTo>
                                <a:lnTo>
                                  <a:pt x="496824" y="176785"/>
                                </a:lnTo>
                                <a:lnTo>
                                  <a:pt x="499872" y="182880"/>
                                </a:lnTo>
                                <a:lnTo>
                                  <a:pt x="499872" y="188976"/>
                                </a:lnTo>
                                <a:lnTo>
                                  <a:pt x="502920" y="195073"/>
                                </a:lnTo>
                                <a:lnTo>
                                  <a:pt x="502920" y="201168"/>
                                </a:lnTo>
                                <a:lnTo>
                                  <a:pt x="505968" y="207264"/>
                                </a:lnTo>
                                <a:lnTo>
                                  <a:pt x="505968" y="219456"/>
                                </a:lnTo>
                                <a:lnTo>
                                  <a:pt x="509016" y="222504"/>
                                </a:lnTo>
                                <a:lnTo>
                                  <a:pt x="509016" y="237744"/>
                                </a:lnTo>
                                <a:lnTo>
                                  <a:pt x="512064" y="243840"/>
                                </a:lnTo>
                                <a:lnTo>
                                  <a:pt x="512064" y="307848"/>
                                </a:lnTo>
                                <a:lnTo>
                                  <a:pt x="509016" y="307848"/>
                                </a:lnTo>
                                <a:lnTo>
                                  <a:pt x="505968" y="310897"/>
                                </a:lnTo>
                                <a:lnTo>
                                  <a:pt x="509016" y="310897"/>
                                </a:lnTo>
                                <a:lnTo>
                                  <a:pt x="509016" y="326137"/>
                                </a:lnTo>
                                <a:lnTo>
                                  <a:pt x="505968" y="332232"/>
                                </a:lnTo>
                                <a:lnTo>
                                  <a:pt x="505968" y="338328"/>
                                </a:lnTo>
                                <a:lnTo>
                                  <a:pt x="502920" y="344424"/>
                                </a:lnTo>
                                <a:lnTo>
                                  <a:pt x="502920" y="353568"/>
                                </a:lnTo>
                                <a:lnTo>
                                  <a:pt x="499872" y="359664"/>
                                </a:lnTo>
                                <a:lnTo>
                                  <a:pt x="499872" y="362713"/>
                                </a:lnTo>
                                <a:lnTo>
                                  <a:pt x="493776" y="374904"/>
                                </a:lnTo>
                                <a:lnTo>
                                  <a:pt x="493776" y="377952"/>
                                </a:lnTo>
                                <a:lnTo>
                                  <a:pt x="490728" y="384048"/>
                                </a:lnTo>
                                <a:lnTo>
                                  <a:pt x="490728" y="390144"/>
                                </a:lnTo>
                                <a:lnTo>
                                  <a:pt x="487680" y="396240"/>
                                </a:lnTo>
                                <a:lnTo>
                                  <a:pt x="484632" y="396240"/>
                                </a:lnTo>
                                <a:lnTo>
                                  <a:pt x="481584" y="399288"/>
                                </a:lnTo>
                                <a:lnTo>
                                  <a:pt x="484632" y="399288"/>
                                </a:lnTo>
                                <a:lnTo>
                                  <a:pt x="481584" y="411480"/>
                                </a:lnTo>
                                <a:lnTo>
                                  <a:pt x="481584" y="414528"/>
                                </a:lnTo>
                                <a:lnTo>
                                  <a:pt x="478536" y="420624"/>
                                </a:lnTo>
                                <a:lnTo>
                                  <a:pt x="475488" y="420624"/>
                                </a:lnTo>
                                <a:lnTo>
                                  <a:pt x="472440" y="423673"/>
                                </a:lnTo>
                                <a:lnTo>
                                  <a:pt x="475488" y="423673"/>
                                </a:lnTo>
                                <a:lnTo>
                                  <a:pt x="466344" y="441961"/>
                                </a:lnTo>
                                <a:lnTo>
                                  <a:pt x="463296" y="441961"/>
                                </a:lnTo>
                                <a:lnTo>
                                  <a:pt x="460248" y="445009"/>
                                </a:lnTo>
                                <a:lnTo>
                                  <a:pt x="463296" y="445009"/>
                                </a:lnTo>
                                <a:lnTo>
                                  <a:pt x="457200" y="457200"/>
                                </a:lnTo>
                                <a:lnTo>
                                  <a:pt x="454152" y="457200"/>
                                </a:lnTo>
                                <a:lnTo>
                                  <a:pt x="445008" y="463297"/>
                                </a:lnTo>
                                <a:lnTo>
                                  <a:pt x="448056" y="463297"/>
                                </a:lnTo>
                                <a:lnTo>
                                  <a:pt x="441960" y="475488"/>
                                </a:lnTo>
                                <a:lnTo>
                                  <a:pt x="438912" y="475488"/>
                                </a:lnTo>
                                <a:lnTo>
                                  <a:pt x="432816" y="484632"/>
                                </a:lnTo>
                                <a:lnTo>
                                  <a:pt x="435864" y="484632"/>
                                </a:lnTo>
                                <a:lnTo>
                                  <a:pt x="432816" y="490728"/>
                                </a:lnTo>
                                <a:lnTo>
                                  <a:pt x="429768" y="490728"/>
                                </a:lnTo>
                                <a:lnTo>
                                  <a:pt x="420624" y="499873"/>
                                </a:lnTo>
                                <a:lnTo>
                                  <a:pt x="423672" y="499873"/>
                                </a:lnTo>
                                <a:lnTo>
                                  <a:pt x="420624" y="505968"/>
                                </a:lnTo>
                                <a:lnTo>
                                  <a:pt x="417576" y="505968"/>
                                </a:lnTo>
                                <a:lnTo>
                                  <a:pt x="417576" y="509016"/>
                                </a:lnTo>
                                <a:lnTo>
                                  <a:pt x="414528" y="509016"/>
                                </a:lnTo>
                                <a:lnTo>
                                  <a:pt x="411480" y="512064"/>
                                </a:lnTo>
                                <a:lnTo>
                                  <a:pt x="408432" y="512064"/>
                                </a:lnTo>
                                <a:lnTo>
                                  <a:pt x="408432" y="515113"/>
                                </a:lnTo>
                                <a:lnTo>
                                  <a:pt x="0" y="515113"/>
                                </a:lnTo>
                                <a:lnTo>
                                  <a:pt x="0" y="509016"/>
                                </a:lnTo>
                                <a:lnTo>
                                  <a:pt x="405384" y="509016"/>
                                </a:lnTo>
                                <a:lnTo>
                                  <a:pt x="408432" y="505968"/>
                                </a:lnTo>
                                <a:lnTo>
                                  <a:pt x="414528" y="502920"/>
                                </a:lnTo>
                                <a:lnTo>
                                  <a:pt x="417576" y="496824"/>
                                </a:lnTo>
                                <a:lnTo>
                                  <a:pt x="426720" y="487680"/>
                                </a:lnTo>
                                <a:lnTo>
                                  <a:pt x="429768" y="481585"/>
                                </a:lnTo>
                                <a:lnTo>
                                  <a:pt x="435864" y="472440"/>
                                </a:lnTo>
                                <a:lnTo>
                                  <a:pt x="441960" y="460248"/>
                                </a:lnTo>
                                <a:lnTo>
                                  <a:pt x="451104" y="454152"/>
                                </a:lnTo>
                                <a:lnTo>
                                  <a:pt x="457200" y="441961"/>
                                </a:lnTo>
                                <a:lnTo>
                                  <a:pt x="460248" y="438913"/>
                                </a:lnTo>
                                <a:lnTo>
                                  <a:pt x="469392" y="420624"/>
                                </a:lnTo>
                                <a:lnTo>
                                  <a:pt x="472440" y="417576"/>
                                </a:lnTo>
                                <a:lnTo>
                                  <a:pt x="475488" y="411480"/>
                                </a:lnTo>
                                <a:lnTo>
                                  <a:pt x="475488" y="408432"/>
                                </a:lnTo>
                                <a:lnTo>
                                  <a:pt x="481584" y="396240"/>
                                </a:lnTo>
                                <a:lnTo>
                                  <a:pt x="481584" y="393192"/>
                                </a:lnTo>
                                <a:lnTo>
                                  <a:pt x="484632" y="387097"/>
                                </a:lnTo>
                                <a:lnTo>
                                  <a:pt x="484632" y="381000"/>
                                </a:lnTo>
                                <a:lnTo>
                                  <a:pt x="487680" y="374904"/>
                                </a:lnTo>
                                <a:lnTo>
                                  <a:pt x="487680" y="371856"/>
                                </a:lnTo>
                                <a:lnTo>
                                  <a:pt x="493776" y="362713"/>
                                </a:lnTo>
                                <a:lnTo>
                                  <a:pt x="493776" y="356616"/>
                                </a:lnTo>
                                <a:lnTo>
                                  <a:pt x="496824" y="350520"/>
                                </a:lnTo>
                                <a:lnTo>
                                  <a:pt x="496824" y="341376"/>
                                </a:lnTo>
                                <a:lnTo>
                                  <a:pt x="499872" y="335280"/>
                                </a:lnTo>
                                <a:lnTo>
                                  <a:pt x="499872" y="329185"/>
                                </a:lnTo>
                                <a:lnTo>
                                  <a:pt x="502920" y="323088"/>
                                </a:lnTo>
                                <a:lnTo>
                                  <a:pt x="502920" y="307848"/>
                                </a:lnTo>
                                <a:lnTo>
                                  <a:pt x="505968" y="304800"/>
                                </a:lnTo>
                                <a:lnTo>
                                  <a:pt x="505968" y="246888"/>
                                </a:lnTo>
                                <a:lnTo>
                                  <a:pt x="502920" y="240792"/>
                                </a:lnTo>
                                <a:lnTo>
                                  <a:pt x="502920" y="225552"/>
                                </a:lnTo>
                                <a:lnTo>
                                  <a:pt x="499872" y="219456"/>
                                </a:lnTo>
                                <a:lnTo>
                                  <a:pt x="499872" y="210313"/>
                                </a:lnTo>
                                <a:lnTo>
                                  <a:pt x="496824" y="204216"/>
                                </a:lnTo>
                                <a:lnTo>
                                  <a:pt x="496824" y="198120"/>
                                </a:lnTo>
                                <a:lnTo>
                                  <a:pt x="493776" y="192024"/>
                                </a:lnTo>
                                <a:lnTo>
                                  <a:pt x="493776" y="185928"/>
                                </a:lnTo>
                                <a:lnTo>
                                  <a:pt x="490728" y="179832"/>
                                </a:lnTo>
                                <a:lnTo>
                                  <a:pt x="490728" y="173737"/>
                                </a:lnTo>
                                <a:lnTo>
                                  <a:pt x="487680" y="170688"/>
                                </a:lnTo>
                                <a:lnTo>
                                  <a:pt x="487680" y="164592"/>
                                </a:lnTo>
                                <a:lnTo>
                                  <a:pt x="481584" y="146304"/>
                                </a:lnTo>
                                <a:lnTo>
                                  <a:pt x="481584" y="140209"/>
                                </a:lnTo>
                                <a:lnTo>
                                  <a:pt x="478536" y="131064"/>
                                </a:lnTo>
                                <a:lnTo>
                                  <a:pt x="445008" y="70104"/>
                                </a:lnTo>
                                <a:lnTo>
                                  <a:pt x="441960" y="60961"/>
                                </a:lnTo>
                                <a:lnTo>
                                  <a:pt x="426720" y="30480"/>
                                </a:lnTo>
                                <a:lnTo>
                                  <a:pt x="420624" y="27432"/>
                                </a:lnTo>
                                <a:lnTo>
                                  <a:pt x="417576" y="21337"/>
                                </a:lnTo>
                                <a:lnTo>
                                  <a:pt x="411480" y="12192"/>
                                </a:lnTo>
                                <a:lnTo>
                                  <a:pt x="408432" y="6097"/>
                                </a:lnTo>
                                <a:lnTo>
                                  <a:pt x="0" y="6097"/>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231" name="Shape 14231"/>
                        <wps:cNvSpPr/>
                        <wps:spPr>
                          <a:xfrm>
                            <a:off x="554736" y="1798320"/>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15240"/>
                                </a:lnTo>
                                <a:lnTo>
                                  <a:pt x="57912" y="15240"/>
                                </a:lnTo>
                                <a:lnTo>
                                  <a:pt x="57912" y="21336"/>
                                </a:lnTo>
                                <a:lnTo>
                                  <a:pt x="54864" y="21336"/>
                                </a:lnTo>
                                <a:lnTo>
                                  <a:pt x="54864" y="27432"/>
                                </a:lnTo>
                                <a:lnTo>
                                  <a:pt x="51816" y="27432"/>
                                </a:lnTo>
                                <a:lnTo>
                                  <a:pt x="51816" y="33527"/>
                                </a:lnTo>
                                <a:lnTo>
                                  <a:pt x="48768" y="33527"/>
                                </a:lnTo>
                                <a:lnTo>
                                  <a:pt x="48768" y="39624"/>
                                </a:lnTo>
                                <a:lnTo>
                                  <a:pt x="45720" y="39624"/>
                                </a:lnTo>
                                <a:lnTo>
                                  <a:pt x="45720" y="45720"/>
                                </a:lnTo>
                                <a:lnTo>
                                  <a:pt x="42672" y="45720"/>
                                </a:lnTo>
                                <a:lnTo>
                                  <a:pt x="42672" y="48768"/>
                                </a:lnTo>
                                <a:lnTo>
                                  <a:pt x="39624" y="48768"/>
                                </a:lnTo>
                                <a:lnTo>
                                  <a:pt x="39624" y="60960"/>
                                </a:lnTo>
                                <a:lnTo>
                                  <a:pt x="36576" y="60960"/>
                                </a:lnTo>
                                <a:lnTo>
                                  <a:pt x="36576" y="67056"/>
                                </a:lnTo>
                                <a:lnTo>
                                  <a:pt x="30480" y="67056"/>
                                </a:lnTo>
                                <a:lnTo>
                                  <a:pt x="30480" y="60960"/>
                                </a:lnTo>
                                <a:lnTo>
                                  <a:pt x="27432" y="60960"/>
                                </a:lnTo>
                                <a:lnTo>
                                  <a:pt x="27432" y="54864"/>
                                </a:lnTo>
                                <a:lnTo>
                                  <a:pt x="24384" y="54864"/>
                                </a:lnTo>
                                <a:lnTo>
                                  <a:pt x="24384" y="48768"/>
                                </a:lnTo>
                                <a:lnTo>
                                  <a:pt x="21336" y="48768"/>
                                </a:lnTo>
                                <a:lnTo>
                                  <a:pt x="21336" y="45720"/>
                                </a:lnTo>
                                <a:lnTo>
                                  <a:pt x="18288" y="45720"/>
                                </a:lnTo>
                                <a:lnTo>
                                  <a:pt x="18288" y="36576"/>
                                </a:lnTo>
                                <a:lnTo>
                                  <a:pt x="15240" y="36576"/>
                                </a:lnTo>
                                <a:lnTo>
                                  <a:pt x="15240" y="30480"/>
                                </a:lnTo>
                                <a:lnTo>
                                  <a:pt x="12192" y="30480"/>
                                </a:lnTo>
                                <a:lnTo>
                                  <a:pt x="12192" y="24384"/>
                                </a:lnTo>
                                <a:lnTo>
                                  <a:pt x="9144" y="24384"/>
                                </a:lnTo>
                                <a:lnTo>
                                  <a:pt x="9144" y="18288"/>
                                </a:lnTo>
                                <a:lnTo>
                                  <a:pt x="6096" y="18288"/>
                                </a:lnTo>
                                <a:lnTo>
                                  <a:pt x="6096" y="12192"/>
                                </a:lnTo>
                                <a:lnTo>
                                  <a:pt x="3048" y="12192"/>
                                </a:lnTo>
                                <a:lnTo>
                                  <a:pt x="304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232" name="Shape 14232"/>
                        <wps:cNvSpPr/>
                        <wps:spPr>
                          <a:xfrm>
                            <a:off x="554736" y="1798320"/>
                            <a:ext cx="67056" cy="70103"/>
                          </a:xfrm>
                          <a:custGeom>
                            <a:avLst/>
                            <a:gdLst/>
                            <a:ahLst/>
                            <a:cxnLst/>
                            <a:rect l="0" t="0" r="0" b="0"/>
                            <a:pathLst>
                              <a:path w="67056" h="70103">
                                <a:moveTo>
                                  <a:pt x="0" y="0"/>
                                </a:moveTo>
                                <a:lnTo>
                                  <a:pt x="67056" y="0"/>
                                </a:lnTo>
                                <a:lnTo>
                                  <a:pt x="33528" y="70103"/>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4233" name="Rectangle 14233"/>
                        <wps:cNvSpPr/>
                        <wps:spPr>
                          <a:xfrm>
                            <a:off x="563880" y="2422453"/>
                            <a:ext cx="801663"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120-93/d050</w:t>
                              </w:r>
                            </w:p>
                          </w:txbxContent>
                        </wps:txbx>
                        <wps:bodyPr horzOverflow="overflow" vert="horz" lIns="0" tIns="0" rIns="0" bIns="0" rtlCol="0">
                          <a:noAutofit/>
                        </wps:bodyPr>
                      </wps:wsp>
                      <wps:wsp>
                        <wps:cNvPr id="14234" name="Rectangle 14234"/>
                        <wps:cNvSpPr/>
                        <wps:spPr>
                          <a:xfrm>
                            <a:off x="435864" y="213433"/>
                            <a:ext cx="37295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itenc</w:t>
                              </w:r>
                            </w:p>
                          </w:txbxContent>
                        </wps:txbx>
                        <wps:bodyPr horzOverflow="overflow" vert="horz" lIns="0" tIns="0" rIns="0" bIns="0" rtlCol="0">
                          <a:noAutofit/>
                        </wps:bodyPr>
                      </wps:wsp>
                      <wps:wsp>
                        <wps:cNvPr id="14235" name="Rectangle 14235"/>
                        <wps:cNvSpPr/>
                        <wps:spPr>
                          <a:xfrm>
                            <a:off x="466344" y="2087948"/>
                            <a:ext cx="3071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4236" name="Rectangle 14236"/>
                        <wps:cNvSpPr/>
                        <wps:spPr>
                          <a:xfrm>
                            <a:off x="94488" y="826076"/>
                            <a:ext cx="131266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itialize statistics areas</w:t>
                              </w:r>
                            </w:p>
                          </w:txbxContent>
                        </wps:txbx>
                        <wps:bodyPr horzOverflow="overflow" vert="horz" lIns="0" tIns="0" rIns="0" bIns="0" rtlCol="0">
                          <a:noAutofit/>
                        </wps:bodyPr>
                      </wps:wsp>
                      <wps:wsp>
                        <wps:cNvPr id="14237" name="Rectangle 14237"/>
                        <wps:cNvSpPr/>
                        <wps:spPr>
                          <a:xfrm>
                            <a:off x="94488" y="935805"/>
                            <a:ext cx="38436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T = 0</w:t>
                              </w:r>
                            </w:p>
                          </w:txbxContent>
                        </wps:txbx>
                        <wps:bodyPr horzOverflow="overflow" vert="horz" lIns="0" tIns="0" rIns="0" bIns="0" rtlCol="0">
                          <a:noAutofit/>
                        </wps:bodyPr>
                      </wps:wsp>
                      <wps:wsp>
                        <wps:cNvPr id="14238" name="Rectangle 14238"/>
                        <wps:cNvSpPr/>
                        <wps:spPr>
                          <a:xfrm>
                            <a:off x="94488" y="1042489"/>
                            <a:ext cx="74318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 X’10000’</w:t>
                              </w:r>
                            </w:p>
                          </w:txbxContent>
                        </wps:txbx>
                        <wps:bodyPr horzOverflow="overflow" vert="horz" lIns="0" tIns="0" rIns="0" bIns="0" rtlCol="0">
                          <a:noAutofit/>
                        </wps:bodyPr>
                      </wps:wsp>
                      <wps:wsp>
                        <wps:cNvPr id="14239" name="Rectangle 14239"/>
                        <wps:cNvSpPr/>
                        <wps:spPr>
                          <a:xfrm>
                            <a:off x="94488" y="1149174"/>
                            <a:ext cx="19743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color w:val="FFFFFF"/>
                                  <w:sz w:val="15"/>
                                </w:rPr>
                                <w:t>A =</w:t>
                              </w:r>
                            </w:p>
                          </w:txbxContent>
                        </wps:txbx>
                        <wps:bodyPr horzOverflow="overflow" vert="horz" lIns="0" tIns="0" rIns="0" bIns="0" rtlCol="0">
                          <a:noAutofit/>
                        </wps:bodyPr>
                      </wps:wsp>
                      <wps:wsp>
                        <wps:cNvPr id="14240" name="Rectangle 14240"/>
                        <wps:cNvSpPr/>
                        <wps:spPr>
                          <a:xfrm>
                            <a:off x="246888" y="1149174"/>
                            <a:ext cx="97538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see Note below)</w:t>
                              </w:r>
                            </w:p>
                          </w:txbxContent>
                        </wps:txbx>
                        <wps:bodyPr horzOverflow="overflow" vert="horz" lIns="0" tIns="0" rIns="0" bIns="0" rtlCol="0">
                          <a:noAutofit/>
                        </wps:bodyPr>
                      </wps:wsp>
                      <wps:wsp>
                        <wps:cNvPr id="14241" name="Rectangle 14241"/>
                        <wps:cNvSpPr/>
                        <wps:spPr>
                          <a:xfrm>
                            <a:off x="94488" y="1258903"/>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0</w:t>
                              </w:r>
                            </w:p>
                          </w:txbxContent>
                        </wps:txbx>
                        <wps:bodyPr horzOverflow="overflow" vert="horz" lIns="0" tIns="0" rIns="0" bIns="0" rtlCol="0">
                          <a:noAutofit/>
                        </wps:bodyPr>
                      </wps:wsp>
                      <wps:wsp>
                        <wps:cNvPr id="14242" name="Rectangle 14242"/>
                        <wps:cNvSpPr/>
                        <wps:spPr>
                          <a:xfrm>
                            <a:off x="94488" y="1365588"/>
                            <a:ext cx="46544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T = 11</w:t>
                              </w:r>
                            </w:p>
                          </w:txbxContent>
                        </wps:txbx>
                        <wps:bodyPr horzOverflow="overflow" vert="horz" lIns="0" tIns="0" rIns="0" bIns="0" rtlCol="0">
                          <a:noAutofit/>
                        </wps:bodyPr>
                      </wps:wsp>
                      <wps:wsp>
                        <wps:cNvPr id="14243" name="Rectangle 14243"/>
                        <wps:cNvSpPr/>
                        <wps:spPr>
                          <a:xfrm>
                            <a:off x="94488" y="1475316"/>
                            <a:ext cx="8749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P = BPST – 1</w:t>
                              </w:r>
                            </w:p>
                          </w:txbxContent>
                        </wps:txbx>
                        <wps:bodyPr horzOverflow="overflow" vert="horz" lIns="0" tIns="0" rIns="0" bIns="0" rtlCol="0">
                          <a:noAutofit/>
                        </wps:bodyPr>
                      </wps:wsp>
                    </wpg:wgp>
                  </a:graphicData>
                </a:graphic>
              </wp:inline>
            </w:drawing>
          </mc:Choice>
          <mc:Fallback>
            <w:pict>
              <v:group id="Group 288483" o:spid="_x0000_s3341" style="width:93.35pt;height:196.05pt;mso-position-horizontal-relative:char;mso-position-vertical-relative:line" coordsize="11856,24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">
                <v:shape id="Shape 456972" o:spid="_x0000_s3342" style="position:absolute;left:5913;top:1706;width:91;height:18685;visibility:visible;mso-wrap-style:square;v-text-anchor:top" coordsize="9144,1868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" path="m,l9144,r,1868424l,1868424,,e" fillcolor="black" stroked="f" strokeweight="0">
                  <v:stroke endcap="round"/>
                  <v:path arrowok="t" textboxrect="0,0,9144,1868424"/>
                </v:shape>
                <v:shape id="Shape 14222" o:spid="_x0000_s3343" style="position:absolute;left:822;top:30;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" path="m103632,l917448,r3048,6096l923544,6096r,6096l926592,12192r3048,6096l932688,18288r,3048l935736,21336r3048,6096l941832,27432r,6096l944880,33528r,6096l947928,45720r3048,l960120,64008r3048,3048l984504,109728r3048,l987552,112776r3048,l990600,131064r3048,l993648,137160r3048,l996696,143256r3048,l999744,155448r3048,l1002792,164592r3048,l1005840,173736r3048,l1008888,185928r3048,l1011936,204216r3048,l1014984,225552r3048,l1018032,289560r-3048,l1014984,310896r-3048,l1011936,323088r-3048,l1008888,341376r-3048,l1005840,350520r-3048,l1002792,353568r-3048,l999744,365760r-3048,l996696,377952r-3048,l993648,384048r-3048,l990600,390144r-3048,3048l987552,402336r-3048,l984504,408432r-3048,l981456,414528r-3048,l978408,420624r-3048,l975360,426720r-3048,l972312,432816r-3048,l969264,438912r-6096,3048l963168,448056r-3048,l960120,451104r-6096,l954024,457200r-3048,l950976,463296r-3048,l947928,469392r-3048,l944880,472440r-3048,3048l941832,481584r-6096,3048l935736,487680r-6096,3048l929640,496824r-3048,l926592,499872r-6096,l920496,505968r-819912,l100584,502920r-3048,l97536,499872r-3048,l91440,493776r-3048,l88392,487680r-3048,l82296,481584r-3048,l79248,475488r-3048,-6096l73152,469392,64008,451104r-3048,-3048l57912,448056,48768,429768r-3048,l45720,423672r-3048,l42672,417576r-3048,l39624,411480r-3048,l36576,405384r-3048,l33528,396240r-3048,l30480,387096r-3048,-6096l24384,381000r,-6096l21336,374904r,-12192l18288,362712r,-6096l15240,356616r,-9144l12192,347472r,-12192l9144,335280r,-9144l6096,326136r,-18288l3048,307848r,-21336l,286512,,225552r3048,l3048,207264r3048,l6096,188976r3048,l9144,176784r3048,l12192,164592r3048,l15240,158496r3048,l18288,146304r3048,l21336,140208r3048,l24384,128016r3048,l27432,121920r3048,l30480,115824r3048,l33528,106680r6096,-3048l39624,97536r3048,l42672,91440r3048,l45720,85344r3048,l48768,79248r3048,l51816,73152r3048,l54864,67056r3048,l57912,64008r3048,l60960,57912r3048,l64008,51816r3048,l67056,48768r6096,-3048l73152,39624r6096,-3048l79248,33528r3048,-3048l82296,24384r3048,l85344,21336r6096,-3048l91440,15240r3048,l94488,9144r3048,l97536,6096r6096,-3048l103632,xe" stroked="f" strokeweight="0">
                  <v:stroke endcap="round"/>
                  <v:path arrowok="t" textboxrect="0,0,1018032,505968"/>
                </v:shape>
                <v:shape id="Shape 14223" o:spid="_x0000_s3344" style="position:absolute;left:792;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" path="m103632,l512064,r,6096l106680,6096r,-3048l100584,9144r3048,l94488,21336r-6096,3048l91440,24384,79248,39624r3048,l70104,51816r3048,l42672,103632r-3048,3048l42672,106680,30480,134112r,6096l24384,152400r,6096l18288,170688r,6096l15240,182880r,6096l12192,195072r,12192l9144,213360r,12192l6096,231648r,53340l9144,286512r,18288l12192,310896r,9144l15240,326136r,7620l18288,335280r,6096l21336,347472r,6096l27432,362712r,6096l33528,381000r-3048,l36576,384048r,6096l54864,429768r-3048,l54864,432816r9144,12192l60960,445008r6096,6096l79248,466344r-3048,l85344,478536r-3048,l97536,493776r-3048,l106680,502920r-3048,l106680,505968r405384,l512064,510540r-408432,1524l100584,505968r-9144,-9144l88392,490728r-6096,-9144l79248,475488r-6096,-6096l64008,454152r-6096,-6096l51816,435864r-3048,-3048l30480,393192r,-6096l27432,384048,21336,371856r,-6096l15240,356616r,-6096l12192,344424r,-6096l9144,335280r,-6096l6096,323088r,-12192l3048,307848r,-18288l,286512,,228600r3048,-6096l3048,210312r3048,-6096l6096,192024r3048,-6096l9144,179832r3048,-6096l12192,167640r3048,-3048l15240,161544r3048,-6096l18288,149352r6096,-12192l24384,131064,36576,103632r3048,-3048l67056,48768r6096,-6096l76200,36576r6096,-9144l85344,21336r6096,-3048l97536,6096,103632,xe" fillcolor="black" stroked="f" strokeweight="0">
                  <v:stroke endcap="round"/>
                  <v:path arrowok="t" textboxrect="0,0,512064,512064"/>
                </v:shape>
                <v:shape id="Shape 14224" o:spid="_x0000_s3345" style="position:absolute;left:5913;width:5120;height:5105;visibility:visible;mso-wrap-style:square;v-text-anchor:top" coordsize="512064,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" path="m,l408432,r9144,9144l414528,9144r12192,12192l423672,21336r6096,3048l435864,36576r6096,9144l475488,103632r-3048,l475488,106680r9144,15240l484632,128016r9144,18288l493776,152400r3048,6096l496824,164592r3048,3048l499872,170688r3048,6096l502920,182880r3048,6096l505968,201168r3048,6096l509016,224028r3048,1524l512064,289560r-6096,3048l509016,292608r,18288l505968,313944r,6096l502920,326136r,12192l499872,344424r,3048l493776,356616r,6096l490728,368808r,6096l481584,393192r-3048,3048l481584,396240r,6096l457200,441960r-3048,3048l457200,445008r-12192,9144l448056,454152r-12192,18288l432816,478536r3048,l420624,493776r3048,l411480,502920r3048,l408432,509016,,510540r,-4572l405384,505968r9144,-9144l417576,490728r9144,-9144l429768,475488r6096,-6096l441960,454152r6096,-6096l451104,441960r3048,-3048l475488,399288r,-6096l478536,390144r6096,-18288l484632,365760r3048,-6096l487680,356616r6096,-12192l493776,341376r3048,-6096l496824,323088r3048,-6096l499872,310896r3048,-3048l502920,289560r3048,-3048l505968,228600r-3048,-3048l502920,210312r-3048,-6096l499872,192024r-3048,-6096l496824,179832r-3048,-6096l493776,170688r-3048,-6096l490728,161544r-3048,-6096l487680,149352r-6096,-18288l481584,124968r-9144,-15240l469392,106680,438912,48768r-6096,-9144l426720,27432,411480,12192,408432,6096,,6096,,xe" fillcolor="black" stroked="f" strokeweight="0">
                  <v:stroke endcap="round"/>
                  <v:path arrowok="t" textboxrect="0,0,512064,510540"/>
                </v:shape>
                <v:shape id="Shape 456973" o:spid="_x0000_s3346" style="position:absolute;left:30;top:6827;width:11796;height:10119;visibility:visible;mso-wrap-style:square;v-text-anchor:top" coordsize="1179576,101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" path="m,l1179576,r,1011936l,1011936,,e" stroked="f" strokeweight="0">
                  <v:stroke endcap="round"/>
                  <v:path arrowok="t" textboxrect="0,0,1179576,1011936"/>
                </v:shape>
                <v:shape id="Shape 14226" o:spid="_x0000_s3347" style="position:absolute;top:6797;width:5928;height:10180;visibility:visible;mso-wrap-style:square;v-text-anchor:top" coordsize="592836,1018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" path="m,l3048,,592836,r,6096l6096,6096r,1005840l592836,1011936r,6096l,1018032,,xe" fillcolor="black" stroked="f" strokeweight="0">
                  <v:stroke endcap="round"/>
                  <v:path arrowok="t" textboxrect="0,0,592836,1018032"/>
                </v:shape>
                <v:shape id="Shape 14227" o:spid="_x0000_s3348" style="position:absolute;left:5928;top:6797;width:5928;height:10180;visibility:visible;mso-wrap-style:square;v-text-anchor:top" coordsize="592836,1018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" path="m,l592836,r,1014985l589788,1014985r,3047l,1018032r,-6096l586740,1011936r,-1005840l,6096,,xe" fillcolor="black" stroked="f" strokeweight="0">
                  <v:stroke endcap="round"/>
                  <v:path arrowok="t" textboxrect="0,0,592836,1018032"/>
                </v:shape>
                <v:shape id="Shape 14228" o:spid="_x0000_s3349" style="position:absolute;left:822;top:18714;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" path="m103632,l917448,r,3049l920496,3049r9144,18288l932688,21337r,3048l935736,24385r3048,6095l941832,30480r,6096l944880,36576r,12192l947928,48768r3048,6097l954024,54865r,9143l957072,64008r,6096l960120,70104r,3048l963168,73152r,6097l966216,79249r,6095l969264,85344r,6096l972312,91440r,6097l975360,97537r,6095l978408,103632r,6096l981456,109728r,6097l984504,115825r,3048l987552,118873r,6095l990600,124968r,21336l993648,146304r,6096l996696,152400r,6097l999744,158497r,9143l1002792,167640r,12192l1005840,179832r,12193l1008888,192025r,12191l1011936,204216r,15240l1014984,219456r,21336l1018032,240792r,67057l1014984,307849r,21336l1011936,329185r,12191l1008888,341376r,15240l1005840,356616r,9145l1002792,365761r,6095l999744,371856r,9144l996696,381000r,12192l990600,396240r,12192l987552,408432r,9144l981456,420625r,6095l978408,426720r,6096l975360,432816r,6097l969264,441961r,6095l966216,448056r,6096l954024,460249r,6095l950976,466344r,6096l944880,475489r,3048l941832,481585r,6095l935736,490728r,3048l929640,496825r,6095l926592,502920r,3048l920496,505968r,3048l100584,509016r,-3048l97536,505968r,-3048l94488,502920r-3048,-6095l88392,496825r,-6097l85344,490728r-3048,-6096l79248,484632r,-12192l73152,472440,67056,460249r-3048,-3049l60960,451104r-3048,l36576,408432r-3048,l33528,399289r-3048,l30480,387097r-3048,l27432,381000r-3048,l24384,374904r-3048,l21336,362713r-3048,l18288,359665r-3048,l15240,350520r-3048,l12192,338328r-3048,l9144,326137r-3048,l6096,310897r-3048,l3048,286513r-3048,l,225552r3048,l3048,207265r3048,l6096,188976r3048,l9144,176785r3048,l12192,167640r3048,l15240,158497r3048,l18288,146304r3048,l21336,140209r3048,l24384,128016r3048,l27432,121920r3048,l30480,118873r3048,l33528,106680r3048,l36576,100585r6096,-3048l42672,91440r3048,l45720,85344r3048,l48768,79249r3048,l51816,73152r3048,l54864,70104r3048,l57912,64008r3048,l60960,57913r3048,l64008,51816r3048,l67056,48768r6096,-3048l73152,39625r3048,l76200,33528r3048,l79248,30480r3048,l82296,24385r3048,l91440,21337r,-6097l94488,15240r,-6096l97536,9144r,-3047l103632,3049r,-3049xe" stroked="f" strokeweight="0">
                  <v:stroke endcap="round"/>
                  <v:path arrowok="t" textboxrect="0,0,1018032,509016"/>
                </v:shape>
                <v:shape id="Shape 14229" o:spid="_x0000_s3350" style="position:absolute;left:792;top:18684;width:5121;height:5151;visibility:visible;mso-wrap-style:square;v-text-anchor:top" coordsize="512064,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" path="m103632,l512064,r,6097l106680,6097r,-3049l100584,9144r3048,l97536,21337r-3048,l88392,27432r3048,l88392,30480r-3048,l85344,33528r-3048,3048l82296,33528,79248,45720r-3048,l70104,51816r3048,l48768,97537r-3048,l42672,100585r3048,l30480,134113r,6096l24384,152400r,6097l21336,158497r-3048,3047l21336,161544r,6096l18288,170688r,6097l15240,182880r,6096l12192,195073r,12191l9144,213361r,12191l6096,231648r,54865l9144,286513r,18287l12192,310897r,9143l15240,326137r,6095l18288,338328r,6096l21336,350520r,3048l27432,362713r,6096l36576,387097r,6095l42672,411480r3048,l64008,448056r-3048,l67056,454152r3048,l79248,469392r-3048,l82296,472440r6096,12192l85344,484632r6096,6096l94488,490728r3048,6096l94488,496824r6096,6096l103632,502920r3048,6096l512064,509016r,6097l103632,515113r,-3049l91440,499873r-3048,-6097l82296,487680,79248,475488r,3049l73152,475488r,-3048l64008,457200r-6096,-6096l39624,414528r-3048,-3048l30480,396240r,-6096l21336,371856r,-6095l15240,356616r,-3048l12192,347473r,-6097l9144,335280r,-6095l6096,323088r,-9144l3048,307848r,-18287l,286513,,228600r3048,-6096l3048,210313r3048,-6097l6096,192024r3048,-6096l9144,179832r3048,-6095l12192,170688r3048,-6096l15240,158497r3048,-3049l18288,149352r6096,-12191l24384,131064,39624,97537r3048,-3049l67056,48768r6096,-6095l79248,30480,91440,18288,97536,6097,103632,xe" fillcolor="black" stroked="f" strokeweight="0">
                  <v:stroke endcap="round"/>
                  <v:path arrowok="t" textboxrect="0,0,512064,515113"/>
                </v:shape>
                <v:shape id="Shape 14230" o:spid="_x0000_s3351" style="position:absolute;left:5913;top:18684;width:5120;height:5151;visibility:visible;mso-wrap-style:square;v-text-anchor:top" coordsize="512064,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" path="m,l408432,r3048,3048l414528,3048r3048,6096l414528,9144r6096,9144l423672,18288r3048,6097l423672,24385r6096,3047l432816,27432r6096,18288l435864,45720r6096,6096l445008,51816r3048,6097l451104,67056r30480,60960l484632,137161r,6095l493776,161544r,6096l496824,170688r,6097l499872,182880r,6096l502920,195073r,6095l505968,207264r,12192l509016,222504r,15240l512064,243840r,64008l509016,307848r-3048,3049l509016,310897r,15240l505968,332232r,6096l502920,344424r,9144l499872,359664r,3049l493776,374904r,3048l490728,384048r,6096l487680,396240r-3048,l481584,399288r3048,l481584,411480r,3048l478536,420624r-3048,l472440,423673r3048,l466344,441961r-3048,l460248,445009r3048,l457200,457200r-3048,l445008,463297r3048,l441960,475488r-3048,l432816,484632r3048,l432816,490728r-3048,l420624,499873r3048,l420624,505968r-3048,l417576,509016r-3048,l411480,512064r-3048,l408432,515113,,515113r,-6097l405384,509016r3048,-3048l414528,502920r3048,-6096l426720,487680r3048,-6095l435864,472440r6096,-12192l451104,454152r6096,-12191l460248,438913r9144,-18289l472440,417576r3048,-6096l475488,408432r6096,-12192l481584,393192r3048,-6095l484632,381000r3048,-6096l487680,371856r6096,-9143l493776,356616r3048,-6096l496824,341376r3048,-6096l499872,329185r3048,-6097l502920,307848r3048,-3048l505968,246888r-3048,-6096l502920,225552r-3048,-6096l499872,210313r-3048,-6097l496824,198120r-3048,-6096l493776,185928r-3048,-6096l490728,173737r-3048,-3049l487680,164592r-6096,-18288l481584,140209r-3048,-9145l445008,70104r-3048,-9143l426720,30480r-6096,-3048l417576,21337r-6096,-9145l408432,6097,,6097,,xe" fillcolor="black" stroked="f" strokeweight="0">
                  <v:stroke endcap="round"/>
                  <v:path arrowok="t" textboxrect="0,0,512064,515113"/>
                </v:shape>
                <v:shape id="Shape 14231" o:spid="_x0000_s3352" style="position:absolute;left:5547;top:17983;width:670;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" path="m,l67056,r,3048l64008,3048r,6096l60960,9144r,6096l57912,15240r,6096l54864,21336r,6096l51816,27432r,6095l48768,33527r,6097l45720,39624r,6096l42672,45720r,3048l39624,48768r,12192l36576,60960r,6096l30480,67056r,-6096l27432,60960r,-6096l24384,54864r,-6096l21336,48768r,-3048l18288,45720r,-9144l15240,36576r,-6096l12192,30480r,-6096l9144,24384r,-6096l6096,18288r,-6096l3048,12192r,-6096l,6096,,xe" fillcolor="black" stroked="f" strokeweight="0">
                  <v:stroke endcap="round"/>
                  <v:path arrowok="t" textboxrect="0,0,67056,67056"/>
                </v:shape>
                <v:shape id="Shape 14232" o:spid="_x0000_s3353" style="position:absolute;left:5547;top:17983;width:670;height:701;visibility:visible;mso-wrap-style:square;v-text-anchor:top" coordsize="67056,7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" path="m,l67056,,33528,70103,,e" filled="f" strokeweight=".24pt">
                  <v:stroke endcap="round"/>
                  <v:path arrowok="t" textboxrect="0,0,67056,70103"/>
                </v:shape>
                <v:rect id="Rectangle 14233" o:spid="_x0000_s3354" style="position:absolute;left:5638;top:24224;width:801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120-93/d050</w:t>
                        </w:r>
                      </w:p>
                    </w:txbxContent>
                  </v:textbox>
                </v:rect>
                <v:rect id="Rectangle 14234" o:spid="_x0000_s3355" style="position:absolute;left:4358;top:2134;width:373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Initenc</w:t>
                        </w:r>
                      </w:p>
                    </w:txbxContent>
                  </v:textbox>
                </v:rect>
                <v:rect id="Rectangle 14235" o:spid="_x0000_s3356" style="position:absolute;left:4663;top:20879;width:307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4236" o:spid="_x0000_s3357" style="position:absolute;left:944;top:8260;width:1312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nitialize statistics areas</w:t>
                        </w:r>
                      </w:p>
                    </w:txbxContent>
                  </v:textbox>
                </v:rect>
                <v:rect id="Rectangle 14237" o:spid="_x0000_s3358" style="position:absolute;left:944;top:9358;width:3844;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T = 0</w:t>
                        </w:r>
                      </w:p>
                    </w:txbxContent>
                  </v:textbox>
                </v:rect>
                <v:rect id="Rectangle 14238" o:spid="_x0000_s3359" style="position:absolute;left:944;top:10424;width:74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 = X’10000’</w:t>
                        </w:r>
                      </w:p>
                    </w:txbxContent>
                  </v:textbox>
                </v:rect>
                <v:rect id="Rectangle 14239" o:spid="_x0000_s3360" style="position:absolute;left:944;top:11491;width:197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color w:val="FFFFFF"/>
                            <w:sz w:val="15"/>
                          </w:rPr>
                          <w:t>A =</w:t>
                        </w:r>
                      </w:p>
                    </w:txbxContent>
                  </v:textbox>
                </v:rect>
                <v:rect id="Rectangle 14240" o:spid="_x0000_s3361" style="position:absolute;left:2468;top:11491;width:97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see Note below)</w:t>
                        </w:r>
                      </w:p>
                    </w:txbxContent>
                  </v:textbox>
                </v:rect>
                <v:rect id="Rectangle 14241" o:spid="_x0000_s3362" style="position:absolute;left:944;top:12589;width:3114;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 = 0</w:t>
                        </w:r>
                      </w:p>
                    </w:txbxContent>
                  </v:textbox>
                </v:rect>
                <v:rect id="Rectangle 14242" o:spid="_x0000_s3363" style="position:absolute;left:944;top:13655;width:465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T = 11</w:t>
                        </w:r>
                      </w:p>
                    </w:txbxContent>
                  </v:textbox>
                </v:rect>
                <v:rect id="Rectangle 14243" o:spid="_x0000_s3364" style="position:absolute;left:944;top:14753;width:87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P = BPST – 1</w:t>
                        </w:r>
                      </w:p>
                    </w:txbxContent>
                  </v:textbox>
                </v:rect>
                <w10:anchorlock/>
              </v:group>
            </w:pict>
          </mc:Fallback>
        </mc:AlternateContent>
      </w:r>
    </w:p>
    <w:p w:rsidR="00094CB9" w:rsidRDefault="00FE5CBC">
      <w:pPr>
        <w:pStyle w:val="5"/>
        <w:spacing w:after="534"/>
        <w:ind w:left="2890" w:right="1371"/>
      </w:pPr>
      <w:r>
        <w:t xml:space="preserve">Figure </w:t>
      </w:r>
      <w:proofErr w:type="gramStart"/>
      <w:r>
        <w:t>D.12  –</w:t>
      </w:r>
      <w:proofErr w:type="gramEnd"/>
      <w:r>
        <w:t xml:space="preserve">  Initialization of the encoder</w:t>
      </w:r>
    </w:p>
    <w:p w:rsidR="00094CB9" w:rsidRDefault="00FE5CBC">
      <w:pPr>
        <w:spacing w:after="159" w:line="265" w:lineRule="auto"/>
        <w:ind w:left="-5" w:right="0"/>
        <w:jc w:val="left"/>
      </w:pPr>
      <w:r>
        <w:rPr>
          <w:color w:val="FFFFFF"/>
        </w:rPr>
        <w:t>Figure D.12 [</w:t>
      </w:r>
      <w:r>
        <w:rPr>
          <w:b/>
          <w:color w:val="FFFFFF"/>
        </w:rPr>
        <w:t>D50]</w:t>
      </w:r>
      <w:r>
        <w:rPr>
          <w:color w:val="FFFFFF"/>
        </w:rPr>
        <w:t xml:space="preserve">, = 9 cm = </w:t>
      </w:r>
      <w:proofErr w:type="gramStart"/>
      <w:r>
        <w:rPr>
          <w:color w:val="FFFFFF"/>
        </w:rPr>
        <w:t>352.%</w:t>
      </w:r>
      <w:proofErr w:type="gramEnd"/>
    </w:p>
    <w:p w:rsidR="00094CB9" w:rsidRDefault="00FE5CBC">
      <w:pPr>
        <w:spacing w:after="237"/>
        <w:ind w:left="-5" w:right="8"/>
      </w:pPr>
      <w:r>
        <w:lastRenderedPageBreak/>
        <w:t>The probability estimation tables are defined by Table D.3. The statistics areas are initialized to an MPS sense of 0 and a Qe index of zero as defined by Table D.3. The stack count (ST) is cleared, the code register (C) is cleared, and the interval register is set to X’10000’. The counter (CT) is set to 11, reflecting the fact that when A is initialized to X’10000’ three spacer bits plus eight output bits in C must be filled before the first byte is removed. Note that BP is initialized to point to the byte before the start of the entropy-coded segment (which is at BPST). Note also that the statistics areas are initialized for all values of context-index S to MPS(S) = 0 and Index(S) = 0.</w:t>
      </w:r>
    </w:p>
    <w:p w:rsidR="00094CB9" w:rsidRDefault="00FE5CBC">
      <w:pPr>
        <w:spacing w:after="2" w:line="259" w:lineRule="auto"/>
        <w:ind w:right="7"/>
        <w:jc w:val="right"/>
      </w:pPr>
      <w:r>
        <w:rPr>
          <w:sz w:val="17"/>
        </w:rPr>
        <w:t>NOTE – Although the probability interval is initialized to X’10000’ in both Initenc and Initdec, the precision of</w:t>
      </w:r>
    </w:p>
    <w:p w:rsidR="00094CB9" w:rsidRDefault="00FE5CBC">
      <w:pPr>
        <w:spacing w:after="403" w:line="260" w:lineRule="auto"/>
        <w:ind w:left="-5" w:right="7"/>
      </w:pPr>
      <w:r>
        <w:rPr>
          <w:sz w:val="17"/>
        </w:rPr>
        <w:t>the probability interval register can still be limited to 16 bits. When the precision of the interval register is 16 bits, it is initialized to zero.</w:t>
      </w:r>
    </w:p>
    <w:p w:rsidR="00094CB9" w:rsidRDefault="00FE5CBC">
      <w:pPr>
        <w:pStyle w:val="6"/>
        <w:tabs>
          <w:tab w:val="center" w:pos="1712"/>
        </w:tabs>
        <w:spacing w:after="318"/>
        <w:ind w:left="-15" w:right="0" w:firstLine="0"/>
        <w:jc w:val="left"/>
      </w:pPr>
      <w:r>
        <w:rPr>
          <w:sz w:val="19"/>
        </w:rPr>
        <w:t>D.1.8</w:t>
      </w:r>
      <w:r>
        <w:rPr>
          <w:sz w:val="19"/>
        </w:rPr>
        <w:tab/>
        <w:t>Termination of encoding</w:t>
      </w:r>
    </w:p>
    <w:p w:rsidR="00094CB9" w:rsidRDefault="00FE5CBC">
      <w:pPr>
        <w:spacing w:after="119"/>
        <w:ind w:left="-5" w:right="8"/>
      </w:pPr>
      <w:r>
        <w:t>The Flush procedure is used to terminate the arithmetic encoding procedures and prepare the entropy-coded segment for the addition of the X’FF’ prefix of the marker which follows the arithmetically coded data. Figure D.13 shows this flush procedure. The first step in the procedure is to set as many low order bits of the code register to zero as possible without pointing outside of the final interval. Then, the output byte is aligned by shifting it left by CT bits; Byte_out then removes it from C. C is then shifted left by 8 bits to align the second output byte and Byte_out is used a second time. The remaining low order bits in C are guaranteed to be zero, and these trailing zero bits shall not be written to the entropycoded segment.</w:t>
      </w:r>
    </w:p>
    <w:p w:rsidR="00094CB9" w:rsidRDefault="00FE5CBC">
      <w:pPr>
        <w:spacing w:after="531" w:line="259" w:lineRule="auto"/>
        <w:ind w:left="3763" w:right="0" w:firstLine="0"/>
        <w:jc w:val="left"/>
      </w:pPr>
      <w:r>
        <w:rPr>
          <w:rFonts w:ascii="Calibri" w:eastAsia="Calibri" w:hAnsi="Calibri" w:cs="Calibri"/>
          <w:noProof/>
          <w:sz w:val="22"/>
        </w:rPr>
        <mc:AlternateContent>
          <mc:Choice Requires="wpg">
            <w:drawing>
              <wp:inline distT="0" distB="0" distL="0" distR="0">
                <wp:extent cx="1021080" cy="4690144"/>
                <wp:effectExtent l="0" t="0" r="0" b="0"/>
                <wp:docPr id="289997" name="Group 289997"/>
                <wp:cNvGraphicFramePr/>
                <a:graphic xmlns:a="http://schemas.openxmlformats.org/drawingml/2006/main">
                  <a:graphicData uri="http://schemas.microsoft.com/office/word/2010/wordprocessingGroup">
                    <wpg:wgp>
                      <wpg:cNvGrpSpPr/>
                      <wpg:grpSpPr>
                        <a:xfrm>
                          <a:off x="0" y="0"/>
                          <a:ext cx="1021080" cy="4690144"/>
                          <a:chOff x="0" y="0"/>
                          <a:chExt cx="1021080" cy="4690144"/>
                        </a:xfrm>
                      </wpg:grpSpPr>
                      <wps:wsp>
                        <wps:cNvPr id="456974" name="Shape 456974"/>
                        <wps:cNvSpPr/>
                        <wps:spPr>
                          <a:xfrm>
                            <a:off x="509016" y="170688"/>
                            <a:ext cx="9144" cy="4236720"/>
                          </a:xfrm>
                          <a:custGeom>
                            <a:avLst/>
                            <a:gdLst/>
                            <a:ahLst/>
                            <a:cxnLst/>
                            <a:rect l="0" t="0" r="0" b="0"/>
                            <a:pathLst>
                              <a:path w="9144" h="4236720">
                                <a:moveTo>
                                  <a:pt x="0" y="0"/>
                                </a:moveTo>
                                <a:lnTo>
                                  <a:pt x="9144" y="0"/>
                                </a:lnTo>
                                <a:lnTo>
                                  <a:pt x="9144" y="4236720"/>
                                </a:lnTo>
                                <a:lnTo>
                                  <a:pt x="0" y="423672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74" name="Shape 14274"/>
                        <wps:cNvSpPr/>
                        <wps:spPr>
                          <a:xfrm>
                            <a:off x="3048" y="3048"/>
                            <a:ext cx="1014984" cy="505968"/>
                          </a:xfrm>
                          <a:custGeom>
                            <a:avLst/>
                            <a:gdLst/>
                            <a:ahLst/>
                            <a:cxnLst/>
                            <a:rect l="0" t="0" r="0" b="0"/>
                            <a:pathLst>
                              <a:path w="1014984" h="505968">
                                <a:moveTo>
                                  <a:pt x="103632"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38784" y="33528"/>
                                </a:lnTo>
                                <a:lnTo>
                                  <a:pt x="941832" y="33528"/>
                                </a:lnTo>
                                <a:lnTo>
                                  <a:pt x="941832" y="39624"/>
                                </a:lnTo>
                                <a:lnTo>
                                  <a:pt x="944880" y="39624"/>
                                </a:lnTo>
                                <a:lnTo>
                                  <a:pt x="947928" y="45720"/>
                                </a:lnTo>
                                <a:lnTo>
                                  <a:pt x="950976" y="45720"/>
                                </a:lnTo>
                                <a:lnTo>
                                  <a:pt x="960120" y="64008"/>
                                </a:lnTo>
                                <a:lnTo>
                                  <a:pt x="960120" y="67056"/>
                                </a:lnTo>
                                <a:lnTo>
                                  <a:pt x="981456" y="109728"/>
                                </a:lnTo>
                                <a:lnTo>
                                  <a:pt x="984504" y="109728"/>
                                </a:lnTo>
                                <a:lnTo>
                                  <a:pt x="984504" y="112776"/>
                                </a:lnTo>
                                <a:lnTo>
                                  <a:pt x="987552" y="112776"/>
                                </a:lnTo>
                                <a:lnTo>
                                  <a:pt x="987552" y="118872"/>
                                </a:lnTo>
                                <a:lnTo>
                                  <a:pt x="990600" y="118872"/>
                                </a:lnTo>
                                <a:lnTo>
                                  <a:pt x="990600" y="131064"/>
                                </a:lnTo>
                                <a:lnTo>
                                  <a:pt x="993648" y="131064"/>
                                </a:lnTo>
                                <a:lnTo>
                                  <a:pt x="993648" y="137160"/>
                                </a:lnTo>
                                <a:lnTo>
                                  <a:pt x="996696" y="137160"/>
                                </a:lnTo>
                                <a:lnTo>
                                  <a:pt x="996696" y="143256"/>
                                </a:lnTo>
                                <a:lnTo>
                                  <a:pt x="999744" y="143256"/>
                                </a:lnTo>
                                <a:lnTo>
                                  <a:pt x="999744" y="155448"/>
                                </a:lnTo>
                                <a:lnTo>
                                  <a:pt x="1002792" y="155448"/>
                                </a:lnTo>
                                <a:lnTo>
                                  <a:pt x="1002792" y="164592"/>
                                </a:lnTo>
                                <a:lnTo>
                                  <a:pt x="1005840" y="164592"/>
                                </a:lnTo>
                                <a:lnTo>
                                  <a:pt x="1005840" y="185928"/>
                                </a:lnTo>
                                <a:lnTo>
                                  <a:pt x="1008888" y="185928"/>
                                </a:lnTo>
                                <a:lnTo>
                                  <a:pt x="1008888" y="204216"/>
                                </a:lnTo>
                                <a:lnTo>
                                  <a:pt x="1011936" y="204216"/>
                                </a:lnTo>
                                <a:lnTo>
                                  <a:pt x="1011936" y="225552"/>
                                </a:lnTo>
                                <a:lnTo>
                                  <a:pt x="1014984" y="225552"/>
                                </a:lnTo>
                                <a:lnTo>
                                  <a:pt x="1014984" y="289560"/>
                                </a:lnTo>
                                <a:lnTo>
                                  <a:pt x="1011936" y="289560"/>
                                </a:lnTo>
                                <a:lnTo>
                                  <a:pt x="1011936" y="310896"/>
                                </a:lnTo>
                                <a:lnTo>
                                  <a:pt x="1008888" y="310896"/>
                                </a:lnTo>
                                <a:lnTo>
                                  <a:pt x="1008888" y="323088"/>
                                </a:lnTo>
                                <a:lnTo>
                                  <a:pt x="1005840" y="323088"/>
                                </a:lnTo>
                                <a:lnTo>
                                  <a:pt x="1005840" y="350520"/>
                                </a:lnTo>
                                <a:lnTo>
                                  <a:pt x="1002792" y="350520"/>
                                </a:lnTo>
                                <a:lnTo>
                                  <a:pt x="1002792" y="353568"/>
                                </a:lnTo>
                                <a:lnTo>
                                  <a:pt x="999744" y="353568"/>
                                </a:lnTo>
                                <a:lnTo>
                                  <a:pt x="999744" y="365760"/>
                                </a:lnTo>
                                <a:lnTo>
                                  <a:pt x="996696" y="365760"/>
                                </a:lnTo>
                                <a:lnTo>
                                  <a:pt x="996696" y="377952"/>
                                </a:lnTo>
                                <a:lnTo>
                                  <a:pt x="993648" y="377952"/>
                                </a:lnTo>
                                <a:lnTo>
                                  <a:pt x="993648" y="384048"/>
                                </a:lnTo>
                                <a:lnTo>
                                  <a:pt x="990600" y="384048"/>
                                </a:lnTo>
                                <a:lnTo>
                                  <a:pt x="990600" y="390144"/>
                                </a:lnTo>
                                <a:lnTo>
                                  <a:pt x="984504" y="393192"/>
                                </a:lnTo>
                                <a:lnTo>
                                  <a:pt x="984504" y="402336"/>
                                </a:lnTo>
                                <a:lnTo>
                                  <a:pt x="981456" y="402336"/>
                                </a:lnTo>
                                <a:lnTo>
                                  <a:pt x="981456" y="408432"/>
                                </a:lnTo>
                                <a:lnTo>
                                  <a:pt x="978408" y="408432"/>
                                </a:lnTo>
                                <a:lnTo>
                                  <a:pt x="978408" y="414528"/>
                                </a:lnTo>
                                <a:lnTo>
                                  <a:pt x="975360" y="414528"/>
                                </a:lnTo>
                                <a:lnTo>
                                  <a:pt x="975360" y="420624"/>
                                </a:lnTo>
                                <a:lnTo>
                                  <a:pt x="972312" y="420624"/>
                                </a:lnTo>
                                <a:lnTo>
                                  <a:pt x="972312" y="426720"/>
                                </a:lnTo>
                                <a:lnTo>
                                  <a:pt x="969264" y="426720"/>
                                </a:lnTo>
                                <a:lnTo>
                                  <a:pt x="969264" y="432816"/>
                                </a:lnTo>
                                <a:lnTo>
                                  <a:pt x="966216" y="432816"/>
                                </a:lnTo>
                                <a:lnTo>
                                  <a:pt x="966216" y="438912"/>
                                </a:lnTo>
                                <a:lnTo>
                                  <a:pt x="960120" y="441960"/>
                                </a:lnTo>
                                <a:lnTo>
                                  <a:pt x="960120" y="448056"/>
                                </a:lnTo>
                                <a:lnTo>
                                  <a:pt x="954024" y="451104"/>
                                </a:lnTo>
                                <a:lnTo>
                                  <a:pt x="954024" y="457200"/>
                                </a:lnTo>
                                <a:lnTo>
                                  <a:pt x="950976" y="457200"/>
                                </a:lnTo>
                                <a:lnTo>
                                  <a:pt x="950976" y="463296"/>
                                </a:lnTo>
                                <a:lnTo>
                                  <a:pt x="947928" y="463296"/>
                                </a:lnTo>
                                <a:lnTo>
                                  <a:pt x="947928" y="469392"/>
                                </a:lnTo>
                                <a:lnTo>
                                  <a:pt x="944880" y="469392"/>
                                </a:lnTo>
                                <a:lnTo>
                                  <a:pt x="944880" y="472440"/>
                                </a:lnTo>
                                <a:lnTo>
                                  <a:pt x="938784" y="475488"/>
                                </a:lnTo>
                                <a:lnTo>
                                  <a:pt x="938784" y="481584"/>
                                </a:lnTo>
                                <a:lnTo>
                                  <a:pt x="932688" y="484632"/>
                                </a:lnTo>
                                <a:lnTo>
                                  <a:pt x="932688" y="487680"/>
                                </a:lnTo>
                                <a:lnTo>
                                  <a:pt x="926592" y="490728"/>
                                </a:lnTo>
                                <a:lnTo>
                                  <a:pt x="926592" y="493776"/>
                                </a:lnTo>
                                <a:lnTo>
                                  <a:pt x="923544" y="493776"/>
                                </a:lnTo>
                                <a:lnTo>
                                  <a:pt x="923544" y="496824"/>
                                </a:lnTo>
                                <a:lnTo>
                                  <a:pt x="917448" y="499872"/>
                                </a:lnTo>
                                <a:lnTo>
                                  <a:pt x="917448"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3152" y="469392"/>
                                </a:lnTo>
                                <a:lnTo>
                                  <a:pt x="70104" y="469392"/>
                                </a:lnTo>
                                <a:lnTo>
                                  <a:pt x="64008" y="457200"/>
                                </a:lnTo>
                                <a:lnTo>
                                  <a:pt x="64008" y="451104"/>
                                </a:lnTo>
                                <a:lnTo>
                                  <a:pt x="60960" y="448056"/>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40"/>
                                </a:lnTo>
                                <a:lnTo>
                                  <a:pt x="27432" y="396240"/>
                                </a:lnTo>
                                <a:lnTo>
                                  <a:pt x="27432" y="387096"/>
                                </a:lnTo>
                                <a:lnTo>
                                  <a:pt x="24384" y="381000"/>
                                </a:lnTo>
                                <a:lnTo>
                                  <a:pt x="21336" y="381000"/>
                                </a:lnTo>
                                <a:lnTo>
                                  <a:pt x="21336" y="374904"/>
                                </a:lnTo>
                                <a:lnTo>
                                  <a:pt x="18288" y="374904"/>
                                </a:lnTo>
                                <a:lnTo>
                                  <a:pt x="18288" y="356616"/>
                                </a:lnTo>
                                <a:lnTo>
                                  <a:pt x="15240" y="356616"/>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5552"/>
                                </a:lnTo>
                                <a:lnTo>
                                  <a:pt x="3048" y="225552"/>
                                </a:lnTo>
                                <a:lnTo>
                                  <a:pt x="3048" y="207264"/>
                                </a:lnTo>
                                <a:lnTo>
                                  <a:pt x="6096" y="207264"/>
                                </a:lnTo>
                                <a:lnTo>
                                  <a:pt x="6096" y="188976"/>
                                </a:lnTo>
                                <a:lnTo>
                                  <a:pt x="9144" y="188976"/>
                                </a:lnTo>
                                <a:lnTo>
                                  <a:pt x="9144" y="176784"/>
                                </a:lnTo>
                                <a:lnTo>
                                  <a:pt x="12192" y="176784"/>
                                </a:lnTo>
                                <a:lnTo>
                                  <a:pt x="12192" y="164592"/>
                                </a:lnTo>
                                <a:lnTo>
                                  <a:pt x="15240" y="164592"/>
                                </a:lnTo>
                                <a:lnTo>
                                  <a:pt x="15240" y="158496"/>
                                </a:lnTo>
                                <a:lnTo>
                                  <a:pt x="18288" y="158496"/>
                                </a:lnTo>
                                <a:lnTo>
                                  <a:pt x="18288" y="140208"/>
                                </a:lnTo>
                                <a:lnTo>
                                  <a:pt x="21336" y="140208"/>
                                </a:lnTo>
                                <a:lnTo>
                                  <a:pt x="21336" y="128016"/>
                                </a:lnTo>
                                <a:lnTo>
                                  <a:pt x="24384" y="128016"/>
                                </a:lnTo>
                                <a:lnTo>
                                  <a:pt x="24384" y="121920"/>
                                </a:lnTo>
                                <a:lnTo>
                                  <a:pt x="27432" y="121920"/>
                                </a:lnTo>
                                <a:lnTo>
                                  <a:pt x="27432" y="115824"/>
                                </a:lnTo>
                                <a:lnTo>
                                  <a:pt x="30480" y="115824"/>
                                </a:lnTo>
                                <a:lnTo>
                                  <a:pt x="30480" y="112776"/>
                                </a:lnTo>
                                <a:lnTo>
                                  <a:pt x="33528" y="112776"/>
                                </a:lnTo>
                                <a:lnTo>
                                  <a:pt x="33528" y="106680"/>
                                </a:lnTo>
                                <a:lnTo>
                                  <a:pt x="39624" y="103632"/>
                                </a:lnTo>
                                <a:lnTo>
                                  <a:pt x="39624" y="97536"/>
                                </a:lnTo>
                                <a:lnTo>
                                  <a:pt x="42672" y="97536"/>
                                </a:lnTo>
                                <a:lnTo>
                                  <a:pt x="42672" y="91440"/>
                                </a:lnTo>
                                <a:lnTo>
                                  <a:pt x="45720" y="91440"/>
                                </a:lnTo>
                                <a:lnTo>
                                  <a:pt x="45720" y="85344"/>
                                </a:lnTo>
                                <a:lnTo>
                                  <a:pt x="48768" y="85344"/>
                                </a:lnTo>
                                <a:lnTo>
                                  <a:pt x="48768" y="79248"/>
                                </a:lnTo>
                                <a:lnTo>
                                  <a:pt x="51816" y="79248"/>
                                </a:lnTo>
                                <a:lnTo>
                                  <a:pt x="51816" y="73152"/>
                                </a:lnTo>
                                <a:lnTo>
                                  <a:pt x="54864" y="73152"/>
                                </a:lnTo>
                                <a:lnTo>
                                  <a:pt x="54864" y="67056"/>
                                </a:lnTo>
                                <a:lnTo>
                                  <a:pt x="57912" y="67056"/>
                                </a:lnTo>
                                <a:lnTo>
                                  <a:pt x="57912" y="64008"/>
                                </a:lnTo>
                                <a:lnTo>
                                  <a:pt x="60960" y="64008"/>
                                </a:lnTo>
                                <a:lnTo>
                                  <a:pt x="60960" y="57912"/>
                                </a:lnTo>
                                <a:lnTo>
                                  <a:pt x="64008" y="57912"/>
                                </a:lnTo>
                                <a:lnTo>
                                  <a:pt x="64008" y="48768"/>
                                </a:lnTo>
                                <a:lnTo>
                                  <a:pt x="70104" y="45720"/>
                                </a:lnTo>
                                <a:lnTo>
                                  <a:pt x="70104" y="39624"/>
                                </a:lnTo>
                                <a:lnTo>
                                  <a:pt x="76200" y="36576"/>
                                </a:lnTo>
                                <a:lnTo>
                                  <a:pt x="76200" y="33528"/>
                                </a:lnTo>
                                <a:lnTo>
                                  <a:pt x="82296" y="30480"/>
                                </a:lnTo>
                                <a:lnTo>
                                  <a:pt x="82296" y="24384"/>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275" name="Shape 14275"/>
                        <wps:cNvSpPr/>
                        <wps:spPr>
                          <a:xfrm>
                            <a:off x="0" y="0"/>
                            <a:ext cx="510540" cy="512064"/>
                          </a:xfrm>
                          <a:custGeom>
                            <a:avLst/>
                            <a:gdLst/>
                            <a:ahLst/>
                            <a:cxnLst/>
                            <a:rect l="0" t="0" r="0" b="0"/>
                            <a:pathLst>
                              <a:path w="510540" h="512064">
                                <a:moveTo>
                                  <a:pt x="103632" y="0"/>
                                </a:moveTo>
                                <a:lnTo>
                                  <a:pt x="510540" y="0"/>
                                </a:lnTo>
                                <a:lnTo>
                                  <a:pt x="510540" y="6096"/>
                                </a:lnTo>
                                <a:lnTo>
                                  <a:pt x="106680" y="6096"/>
                                </a:lnTo>
                                <a:lnTo>
                                  <a:pt x="106680" y="3048"/>
                                </a:lnTo>
                                <a:lnTo>
                                  <a:pt x="100584" y="9144"/>
                                </a:lnTo>
                                <a:lnTo>
                                  <a:pt x="103632" y="9144"/>
                                </a:lnTo>
                                <a:lnTo>
                                  <a:pt x="94488" y="21336"/>
                                </a:lnTo>
                                <a:lnTo>
                                  <a:pt x="88392" y="24384"/>
                                </a:lnTo>
                                <a:lnTo>
                                  <a:pt x="91440" y="24384"/>
                                </a:lnTo>
                                <a:lnTo>
                                  <a:pt x="76200" y="39624"/>
                                </a:lnTo>
                                <a:lnTo>
                                  <a:pt x="79248" y="39624"/>
                                </a:lnTo>
                                <a:lnTo>
                                  <a:pt x="67056" y="51816"/>
                                </a:lnTo>
                                <a:lnTo>
                                  <a:pt x="70104" y="51816"/>
                                </a:lnTo>
                                <a:lnTo>
                                  <a:pt x="42672" y="103632"/>
                                </a:lnTo>
                                <a:lnTo>
                                  <a:pt x="39624" y="106680"/>
                                </a:lnTo>
                                <a:lnTo>
                                  <a:pt x="42672" y="106680"/>
                                </a:lnTo>
                                <a:lnTo>
                                  <a:pt x="27432" y="134112"/>
                                </a:lnTo>
                                <a:lnTo>
                                  <a:pt x="27432" y="140208"/>
                                </a:lnTo>
                                <a:lnTo>
                                  <a:pt x="21336" y="152400"/>
                                </a:lnTo>
                                <a:lnTo>
                                  <a:pt x="21336" y="164592"/>
                                </a:lnTo>
                                <a:lnTo>
                                  <a:pt x="18288" y="170688"/>
                                </a:lnTo>
                                <a:lnTo>
                                  <a:pt x="18288" y="176784"/>
                                </a:lnTo>
                                <a:lnTo>
                                  <a:pt x="15240" y="182880"/>
                                </a:lnTo>
                                <a:lnTo>
                                  <a:pt x="15240" y="188976"/>
                                </a:lnTo>
                                <a:lnTo>
                                  <a:pt x="12192" y="195072"/>
                                </a:lnTo>
                                <a:lnTo>
                                  <a:pt x="12192" y="207264"/>
                                </a:lnTo>
                                <a:lnTo>
                                  <a:pt x="9144" y="210312"/>
                                </a:lnTo>
                                <a:lnTo>
                                  <a:pt x="9144" y="225552"/>
                                </a:lnTo>
                                <a:lnTo>
                                  <a:pt x="6096" y="231648"/>
                                </a:lnTo>
                                <a:lnTo>
                                  <a:pt x="6096" y="284988"/>
                                </a:lnTo>
                                <a:lnTo>
                                  <a:pt x="9144" y="286512"/>
                                </a:lnTo>
                                <a:lnTo>
                                  <a:pt x="9144" y="304800"/>
                                </a:lnTo>
                                <a:lnTo>
                                  <a:pt x="12192" y="307848"/>
                                </a:lnTo>
                                <a:lnTo>
                                  <a:pt x="12192" y="320040"/>
                                </a:lnTo>
                                <a:lnTo>
                                  <a:pt x="15240" y="326136"/>
                                </a:lnTo>
                                <a:lnTo>
                                  <a:pt x="15240" y="333756"/>
                                </a:lnTo>
                                <a:lnTo>
                                  <a:pt x="18288" y="335280"/>
                                </a:lnTo>
                                <a:lnTo>
                                  <a:pt x="18288" y="341376"/>
                                </a:lnTo>
                                <a:lnTo>
                                  <a:pt x="21336" y="347472"/>
                                </a:lnTo>
                                <a:lnTo>
                                  <a:pt x="21336" y="353568"/>
                                </a:lnTo>
                                <a:lnTo>
                                  <a:pt x="24384" y="362712"/>
                                </a:lnTo>
                                <a:lnTo>
                                  <a:pt x="24384" y="368808"/>
                                </a:lnTo>
                                <a:lnTo>
                                  <a:pt x="30480" y="381000"/>
                                </a:lnTo>
                                <a:lnTo>
                                  <a:pt x="27432" y="381000"/>
                                </a:lnTo>
                                <a:lnTo>
                                  <a:pt x="33528" y="384048"/>
                                </a:lnTo>
                                <a:lnTo>
                                  <a:pt x="33528" y="390144"/>
                                </a:lnTo>
                                <a:lnTo>
                                  <a:pt x="54864" y="429768"/>
                                </a:lnTo>
                                <a:lnTo>
                                  <a:pt x="51816" y="429768"/>
                                </a:lnTo>
                                <a:lnTo>
                                  <a:pt x="54864" y="432816"/>
                                </a:lnTo>
                                <a:lnTo>
                                  <a:pt x="64008" y="445008"/>
                                </a:lnTo>
                                <a:lnTo>
                                  <a:pt x="60960" y="445008"/>
                                </a:lnTo>
                                <a:lnTo>
                                  <a:pt x="67056" y="451104"/>
                                </a:lnTo>
                                <a:lnTo>
                                  <a:pt x="76200" y="466344"/>
                                </a:lnTo>
                                <a:lnTo>
                                  <a:pt x="73152" y="466344"/>
                                </a:lnTo>
                                <a:lnTo>
                                  <a:pt x="85344" y="478536"/>
                                </a:lnTo>
                                <a:lnTo>
                                  <a:pt x="82296" y="478536"/>
                                </a:lnTo>
                                <a:lnTo>
                                  <a:pt x="97536" y="493776"/>
                                </a:lnTo>
                                <a:lnTo>
                                  <a:pt x="94488" y="493776"/>
                                </a:lnTo>
                                <a:lnTo>
                                  <a:pt x="106680" y="502920"/>
                                </a:lnTo>
                                <a:lnTo>
                                  <a:pt x="103632" y="502920"/>
                                </a:lnTo>
                                <a:lnTo>
                                  <a:pt x="106680" y="505968"/>
                                </a:lnTo>
                                <a:lnTo>
                                  <a:pt x="510540" y="505968"/>
                                </a:lnTo>
                                <a:lnTo>
                                  <a:pt x="510540" y="510540"/>
                                </a:lnTo>
                                <a:lnTo>
                                  <a:pt x="103632" y="512064"/>
                                </a:lnTo>
                                <a:lnTo>
                                  <a:pt x="97536" y="499872"/>
                                </a:lnTo>
                                <a:lnTo>
                                  <a:pt x="91440" y="496824"/>
                                </a:lnTo>
                                <a:lnTo>
                                  <a:pt x="88392" y="490728"/>
                                </a:lnTo>
                                <a:lnTo>
                                  <a:pt x="79248" y="481584"/>
                                </a:lnTo>
                                <a:lnTo>
                                  <a:pt x="76200" y="475488"/>
                                </a:lnTo>
                                <a:lnTo>
                                  <a:pt x="70104" y="469392"/>
                                </a:lnTo>
                                <a:lnTo>
                                  <a:pt x="64008" y="451104"/>
                                </a:lnTo>
                                <a:lnTo>
                                  <a:pt x="57912" y="448056"/>
                                </a:lnTo>
                                <a:lnTo>
                                  <a:pt x="51816" y="435864"/>
                                </a:lnTo>
                                <a:lnTo>
                                  <a:pt x="48768" y="432816"/>
                                </a:lnTo>
                                <a:lnTo>
                                  <a:pt x="27432" y="393192"/>
                                </a:lnTo>
                                <a:lnTo>
                                  <a:pt x="27432" y="387096"/>
                                </a:lnTo>
                                <a:lnTo>
                                  <a:pt x="24384" y="384048"/>
                                </a:lnTo>
                                <a:lnTo>
                                  <a:pt x="21336" y="371856"/>
                                </a:lnTo>
                                <a:lnTo>
                                  <a:pt x="21336" y="365760"/>
                                </a:lnTo>
                                <a:lnTo>
                                  <a:pt x="15240" y="353568"/>
                                </a:lnTo>
                                <a:lnTo>
                                  <a:pt x="15240" y="350520"/>
                                </a:lnTo>
                                <a:lnTo>
                                  <a:pt x="12192" y="344424"/>
                                </a:lnTo>
                                <a:lnTo>
                                  <a:pt x="12192" y="338328"/>
                                </a:lnTo>
                                <a:lnTo>
                                  <a:pt x="9144" y="335280"/>
                                </a:lnTo>
                                <a:lnTo>
                                  <a:pt x="9144" y="329184"/>
                                </a:lnTo>
                                <a:lnTo>
                                  <a:pt x="6096" y="323088"/>
                                </a:lnTo>
                                <a:lnTo>
                                  <a:pt x="6096" y="310896"/>
                                </a:lnTo>
                                <a:lnTo>
                                  <a:pt x="3048" y="307848"/>
                                </a:lnTo>
                                <a:lnTo>
                                  <a:pt x="3048" y="289560"/>
                                </a:lnTo>
                                <a:lnTo>
                                  <a:pt x="0" y="286512"/>
                                </a:lnTo>
                                <a:lnTo>
                                  <a:pt x="0" y="228600"/>
                                </a:lnTo>
                                <a:lnTo>
                                  <a:pt x="3048" y="222504"/>
                                </a:lnTo>
                                <a:lnTo>
                                  <a:pt x="3048" y="210312"/>
                                </a:lnTo>
                                <a:lnTo>
                                  <a:pt x="6096" y="204216"/>
                                </a:lnTo>
                                <a:lnTo>
                                  <a:pt x="6096" y="192024"/>
                                </a:lnTo>
                                <a:lnTo>
                                  <a:pt x="9144" y="185928"/>
                                </a:lnTo>
                                <a:lnTo>
                                  <a:pt x="9144" y="179832"/>
                                </a:lnTo>
                                <a:lnTo>
                                  <a:pt x="12192" y="173736"/>
                                </a:lnTo>
                                <a:lnTo>
                                  <a:pt x="12192" y="167640"/>
                                </a:lnTo>
                                <a:lnTo>
                                  <a:pt x="15240" y="164592"/>
                                </a:lnTo>
                                <a:lnTo>
                                  <a:pt x="15240" y="161544"/>
                                </a:lnTo>
                                <a:lnTo>
                                  <a:pt x="18288" y="155448"/>
                                </a:lnTo>
                                <a:lnTo>
                                  <a:pt x="18288" y="149352"/>
                                </a:lnTo>
                                <a:lnTo>
                                  <a:pt x="21336" y="137160"/>
                                </a:lnTo>
                                <a:lnTo>
                                  <a:pt x="21336" y="131064"/>
                                </a:lnTo>
                                <a:lnTo>
                                  <a:pt x="36576" y="103632"/>
                                </a:lnTo>
                                <a:lnTo>
                                  <a:pt x="39624" y="100584"/>
                                </a:lnTo>
                                <a:lnTo>
                                  <a:pt x="67056" y="48768"/>
                                </a:lnTo>
                                <a:lnTo>
                                  <a:pt x="73152" y="36576"/>
                                </a:lnTo>
                                <a:lnTo>
                                  <a:pt x="82296" y="27432"/>
                                </a:lnTo>
                                <a:lnTo>
                                  <a:pt x="85344" y="21336"/>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76" name="Shape 14276"/>
                        <wps:cNvSpPr/>
                        <wps:spPr>
                          <a:xfrm>
                            <a:off x="510540" y="0"/>
                            <a:ext cx="510540" cy="510540"/>
                          </a:xfrm>
                          <a:custGeom>
                            <a:avLst/>
                            <a:gdLst/>
                            <a:ahLst/>
                            <a:cxnLst/>
                            <a:rect l="0" t="0" r="0" b="0"/>
                            <a:pathLst>
                              <a:path w="510540" h="510540">
                                <a:moveTo>
                                  <a:pt x="0" y="0"/>
                                </a:moveTo>
                                <a:lnTo>
                                  <a:pt x="406908" y="0"/>
                                </a:lnTo>
                                <a:lnTo>
                                  <a:pt x="416052" y="9144"/>
                                </a:lnTo>
                                <a:lnTo>
                                  <a:pt x="413004" y="9144"/>
                                </a:lnTo>
                                <a:lnTo>
                                  <a:pt x="425196" y="21336"/>
                                </a:lnTo>
                                <a:lnTo>
                                  <a:pt x="422148" y="21336"/>
                                </a:lnTo>
                                <a:lnTo>
                                  <a:pt x="428244" y="24384"/>
                                </a:lnTo>
                                <a:lnTo>
                                  <a:pt x="437388" y="36576"/>
                                </a:lnTo>
                                <a:lnTo>
                                  <a:pt x="434340" y="36576"/>
                                </a:lnTo>
                                <a:lnTo>
                                  <a:pt x="443484" y="45720"/>
                                </a:lnTo>
                                <a:lnTo>
                                  <a:pt x="473964" y="103632"/>
                                </a:lnTo>
                                <a:lnTo>
                                  <a:pt x="470916" y="103632"/>
                                </a:lnTo>
                                <a:lnTo>
                                  <a:pt x="473964" y="106680"/>
                                </a:lnTo>
                                <a:lnTo>
                                  <a:pt x="486156" y="121920"/>
                                </a:lnTo>
                                <a:lnTo>
                                  <a:pt x="486156" y="128016"/>
                                </a:lnTo>
                                <a:lnTo>
                                  <a:pt x="495300" y="146304"/>
                                </a:lnTo>
                                <a:lnTo>
                                  <a:pt x="495300" y="152400"/>
                                </a:lnTo>
                                <a:lnTo>
                                  <a:pt x="498348" y="158496"/>
                                </a:lnTo>
                                <a:lnTo>
                                  <a:pt x="498348" y="170688"/>
                                </a:lnTo>
                                <a:lnTo>
                                  <a:pt x="501396" y="176784"/>
                                </a:lnTo>
                                <a:lnTo>
                                  <a:pt x="501396" y="182880"/>
                                </a:lnTo>
                                <a:lnTo>
                                  <a:pt x="504444" y="188976"/>
                                </a:lnTo>
                                <a:lnTo>
                                  <a:pt x="504444" y="201168"/>
                                </a:lnTo>
                                <a:lnTo>
                                  <a:pt x="507492" y="207264"/>
                                </a:lnTo>
                                <a:lnTo>
                                  <a:pt x="507492" y="224028"/>
                                </a:lnTo>
                                <a:lnTo>
                                  <a:pt x="510540" y="225552"/>
                                </a:lnTo>
                                <a:lnTo>
                                  <a:pt x="510540" y="289560"/>
                                </a:lnTo>
                                <a:lnTo>
                                  <a:pt x="504444" y="292608"/>
                                </a:lnTo>
                                <a:lnTo>
                                  <a:pt x="507492" y="292608"/>
                                </a:lnTo>
                                <a:lnTo>
                                  <a:pt x="507492" y="307848"/>
                                </a:lnTo>
                                <a:lnTo>
                                  <a:pt x="504444" y="313944"/>
                                </a:lnTo>
                                <a:lnTo>
                                  <a:pt x="504444" y="320040"/>
                                </a:lnTo>
                                <a:lnTo>
                                  <a:pt x="501396" y="326136"/>
                                </a:lnTo>
                                <a:lnTo>
                                  <a:pt x="501396" y="338328"/>
                                </a:lnTo>
                                <a:lnTo>
                                  <a:pt x="498348" y="344424"/>
                                </a:lnTo>
                                <a:lnTo>
                                  <a:pt x="498348" y="347472"/>
                                </a:lnTo>
                                <a:lnTo>
                                  <a:pt x="495300" y="356616"/>
                                </a:lnTo>
                                <a:lnTo>
                                  <a:pt x="495300" y="362712"/>
                                </a:lnTo>
                                <a:lnTo>
                                  <a:pt x="492252" y="368808"/>
                                </a:lnTo>
                                <a:lnTo>
                                  <a:pt x="492252" y="374904"/>
                                </a:lnTo>
                                <a:lnTo>
                                  <a:pt x="480060" y="393192"/>
                                </a:lnTo>
                                <a:lnTo>
                                  <a:pt x="477012" y="396240"/>
                                </a:lnTo>
                                <a:lnTo>
                                  <a:pt x="480060" y="396240"/>
                                </a:lnTo>
                                <a:lnTo>
                                  <a:pt x="480060" y="402336"/>
                                </a:lnTo>
                                <a:lnTo>
                                  <a:pt x="455676" y="441960"/>
                                </a:lnTo>
                                <a:lnTo>
                                  <a:pt x="452628" y="445008"/>
                                </a:lnTo>
                                <a:lnTo>
                                  <a:pt x="455676" y="445008"/>
                                </a:lnTo>
                                <a:lnTo>
                                  <a:pt x="446532" y="454152"/>
                                </a:lnTo>
                                <a:lnTo>
                                  <a:pt x="449580" y="454152"/>
                                </a:lnTo>
                                <a:lnTo>
                                  <a:pt x="437388" y="472440"/>
                                </a:lnTo>
                                <a:lnTo>
                                  <a:pt x="431292" y="478536"/>
                                </a:lnTo>
                                <a:lnTo>
                                  <a:pt x="434340" y="478536"/>
                                </a:lnTo>
                                <a:lnTo>
                                  <a:pt x="419100" y="493776"/>
                                </a:lnTo>
                                <a:lnTo>
                                  <a:pt x="422148" y="493776"/>
                                </a:lnTo>
                                <a:lnTo>
                                  <a:pt x="409956" y="502920"/>
                                </a:lnTo>
                                <a:lnTo>
                                  <a:pt x="413004" y="502920"/>
                                </a:lnTo>
                                <a:lnTo>
                                  <a:pt x="406908" y="509016"/>
                                </a:lnTo>
                                <a:lnTo>
                                  <a:pt x="0" y="510540"/>
                                </a:lnTo>
                                <a:lnTo>
                                  <a:pt x="0" y="505968"/>
                                </a:lnTo>
                                <a:lnTo>
                                  <a:pt x="406908" y="505968"/>
                                </a:lnTo>
                                <a:lnTo>
                                  <a:pt x="406908" y="499872"/>
                                </a:lnTo>
                                <a:lnTo>
                                  <a:pt x="413004" y="496824"/>
                                </a:lnTo>
                                <a:lnTo>
                                  <a:pt x="416052" y="490728"/>
                                </a:lnTo>
                                <a:lnTo>
                                  <a:pt x="425196" y="481584"/>
                                </a:lnTo>
                                <a:lnTo>
                                  <a:pt x="428244" y="475488"/>
                                </a:lnTo>
                                <a:lnTo>
                                  <a:pt x="434340" y="469392"/>
                                </a:lnTo>
                                <a:lnTo>
                                  <a:pt x="443484" y="451104"/>
                                </a:lnTo>
                                <a:lnTo>
                                  <a:pt x="449580" y="448056"/>
                                </a:lnTo>
                                <a:lnTo>
                                  <a:pt x="452628" y="441960"/>
                                </a:lnTo>
                                <a:lnTo>
                                  <a:pt x="452628" y="438912"/>
                                </a:lnTo>
                                <a:lnTo>
                                  <a:pt x="473964" y="399288"/>
                                </a:lnTo>
                                <a:lnTo>
                                  <a:pt x="473964" y="393192"/>
                                </a:lnTo>
                                <a:lnTo>
                                  <a:pt x="477012" y="390144"/>
                                </a:lnTo>
                                <a:lnTo>
                                  <a:pt x="486156" y="371856"/>
                                </a:lnTo>
                                <a:lnTo>
                                  <a:pt x="486156" y="365760"/>
                                </a:lnTo>
                                <a:lnTo>
                                  <a:pt x="489204" y="359664"/>
                                </a:lnTo>
                                <a:lnTo>
                                  <a:pt x="489204" y="353568"/>
                                </a:lnTo>
                                <a:lnTo>
                                  <a:pt x="495300" y="344424"/>
                                </a:lnTo>
                                <a:lnTo>
                                  <a:pt x="495300" y="341376"/>
                                </a:lnTo>
                                <a:lnTo>
                                  <a:pt x="498348" y="335280"/>
                                </a:lnTo>
                                <a:lnTo>
                                  <a:pt x="498348" y="320040"/>
                                </a:lnTo>
                                <a:lnTo>
                                  <a:pt x="498348" y="316992"/>
                                </a:lnTo>
                                <a:lnTo>
                                  <a:pt x="498348" y="310896"/>
                                </a:lnTo>
                                <a:lnTo>
                                  <a:pt x="501396" y="307848"/>
                                </a:lnTo>
                                <a:lnTo>
                                  <a:pt x="501396" y="289560"/>
                                </a:lnTo>
                                <a:lnTo>
                                  <a:pt x="504444" y="286512"/>
                                </a:lnTo>
                                <a:lnTo>
                                  <a:pt x="504444" y="228600"/>
                                </a:lnTo>
                                <a:lnTo>
                                  <a:pt x="501396" y="225552"/>
                                </a:lnTo>
                                <a:lnTo>
                                  <a:pt x="501396" y="210312"/>
                                </a:lnTo>
                                <a:lnTo>
                                  <a:pt x="498348" y="204216"/>
                                </a:lnTo>
                                <a:lnTo>
                                  <a:pt x="498348" y="179832"/>
                                </a:lnTo>
                                <a:lnTo>
                                  <a:pt x="495300" y="173736"/>
                                </a:lnTo>
                                <a:lnTo>
                                  <a:pt x="495300" y="170688"/>
                                </a:lnTo>
                                <a:lnTo>
                                  <a:pt x="492252" y="164592"/>
                                </a:lnTo>
                                <a:lnTo>
                                  <a:pt x="492252" y="161544"/>
                                </a:lnTo>
                                <a:lnTo>
                                  <a:pt x="489204" y="155448"/>
                                </a:lnTo>
                                <a:lnTo>
                                  <a:pt x="489204" y="149352"/>
                                </a:lnTo>
                                <a:lnTo>
                                  <a:pt x="480060" y="131064"/>
                                </a:lnTo>
                                <a:lnTo>
                                  <a:pt x="480060" y="124968"/>
                                </a:lnTo>
                                <a:lnTo>
                                  <a:pt x="470916" y="109728"/>
                                </a:lnTo>
                                <a:lnTo>
                                  <a:pt x="467868" y="106680"/>
                                </a:lnTo>
                                <a:lnTo>
                                  <a:pt x="440436" y="48768"/>
                                </a:lnTo>
                                <a:lnTo>
                                  <a:pt x="431292" y="39624"/>
                                </a:lnTo>
                                <a:lnTo>
                                  <a:pt x="425196" y="27432"/>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75" name="Shape 456975"/>
                        <wps:cNvSpPr/>
                        <wps:spPr>
                          <a:xfrm>
                            <a:off x="3048" y="682752"/>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278" name="Shape 14278"/>
                        <wps:cNvSpPr/>
                        <wps:spPr>
                          <a:xfrm>
                            <a:off x="0" y="679704"/>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79" name="Shape 14279"/>
                        <wps:cNvSpPr/>
                        <wps:spPr>
                          <a:xfrm>
                            <a:off x="510540" y="679704"/>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80" name="Shape 14280"/>
                        <wps:cNvSpPr/>
                        <wps:spPr>
                          <a:xfrm>
                            <a:off x="57912" y="679704"/>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81" name="Shape 14281"/>
                        <wps:cNvSpPr/>
                        <wps:spPr>
                          <a:xfrm>
                            <a:off x="963168" y="1188720"/>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76" name="Shape 456976"/>
                        <wps:cNvSpPr/>
                        <wps:spPr>
                          <a:xfrm>
                            <a:off x="963168" y="679704"/>
                            <a:ext cx="9144" cy="509016"/>
                          </a:xfrm>
                          <a:custGeom>
                            <a:avLst/>
                            <a:gdLst/>
                            <a:ahLst/>
                            <a:cxnLst/>
                            <a:rect l="0" t="0" r="0" b="0"/>
                            <a:pathLst>
                              <a:path w="9144" h="509016">
                                <a:moveTo>
                                  <a:pt x="0" y="0"/>
                                </a:moveTo>
                                <a:lnTo>
                                  <a:pt x="9144" y="0"/>
                                </a:lnTo>
                                <a:lnTo>
                                  <a:pt x="9144" y="509016"/>
                                </a:lnTo>
                                <a:lnTo>
                                  <a:pt x="0" y="5090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77" name="Shape 456977"/>
                        <wps:cNvSpPr/>
                        <wps:spPr>
                          <a:xfrm>
                            <a:off x="3048" y="1356360"/>
                            <a:ext cx="1014984" cy="512064"/>
                          </a:xfrm>
                          <a:custGeom>
                            <a:avLst/>
                            <a:gdLst/>
                            <a:ahLst/>
                            <a:cxnLst/>
                            <a:rect l="0" t="0" r="0" b="0"/>
                            <a:pathLst>
                              <a:path w="1014984" h="512064">
                                <a:moveTo>
                                  <a:pt x="0" y="0"/>
                                </a:moveTo>
                                <a:lnTo>
                                  <a:pt x="1014984" y="0"/>
                                </a:lnTo>
                                <a:lnTo>
                                  <a:pt x="1014984" y="512064"/>
                                </a:lnTo>
                                <a:lnTo>
                                  <a:pt x="0" y="512064"/>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284" name="Shape 14284"/>
                        <wps:cNvSpPr/>
                        <wps:spPr>
                          <a:xfrm>
                            <a:off x="0" y="1356360"/>
                            <a:ext cx="510540" cy="515112"/>
                          </a:xfrm>
                          <a:custGeom>
                            <a:avLst/>
                            <a:gdLst/>
                            <a:ahLst/>
                            <a:cxnLst/>
                            <a:rect l="0" t="0" r="0" b="0"/>
                            <a:pathLst>
                              <a:path w="510540" h="515112">
                                <a:moveTo>
                                  <a:pt x="0" y="0"/>
                                </a:moveTo>
                                <a:lnTo>
                                  <a:pt x="3048" y="0"/>
                                </a:lnTo>
                                <a:lnTo>
                                  <a:pt x="6096" y="0"/>
                                </a:lnTo>
                                <a:lnTo>
                                  <a:pt x="510540" y="0"/>
                                </a:lnTo>
                                <a:lnTo>
                                  <a:pt x="510540" y="3048"/>
                                </a:lnTo>
                                <a:lnTo>
                                  <a:pt x="6096" y="3048"/>
                                </a:lnTo>
                                <a:lnTo>
                                  <a:pt x="6096" y="509016"/>
                                </a:lnTo>
                                <a:lnTo>
                                  <a:pt x="510540" y="509016"/>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85" name="Shape 14285"/>
                        <wps:cNvSpPr/>
                        <wps:spPr>
                          <a:xfrm>
                            <a:off x="510540" y="1356360"/>
                            <a:ext cx="510540" cy="515112"/>
                          </a:xfrm>
                          <a:custGeom>
                            <a:avLst/>
                            <a:gdLst/>
                            <a:ahLst/>
                            <a:cxnLst/>
                            <a:rect l="0" t="0" r="0" b="0"/>
                            <a:pathLst>
                              <a:path w="510540" h="515112">
                                <a:moveTo>
                                  <a:pt x="0" y="0"/>
                                </a:moveTo>
                                <a:lnTo>
                                  <a:pt x="504444" y="0"/>
                                </a:lnTo>
                                <a:lnTo>
                                  <a:pt x="510540" y="0"/>
                                </a:lnTo>
                                <a:lnTo>
                                  <a:pt x="510540" y="512064"/>
                                </a:lnTo>
                                <a:lnTo>
                                  <a:pt x="507492" y="512064"/>
                                </a:lnTo>
                                <a:lnTo>
                                  <a:pt x="507492" y="515112"/>
                                </a:lnTo>
                                <a:lnTo>
                                  <a:pt x="0" y="515112"/>
                                </a:lnTo>
                                <a:lnTo>
                                  <a:pt x="0" y="509016"/>
                                </a:lnTo>
                                <a:lnTo>
                                  <a:pt x="504444" y="509016"/>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78" name="Shape 456978"/>
                        <wps:cNvSpPr/>
                        <wps:spPr>
                          <a:xfrm>
                            <a:off x="3048" y="2036064"/>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287" name="Shape 14287"/>
                        <wps:cNvSpPr/>
                        <wps:spPr>
                          <a:xfrm>
                            <a:off x="0" y="2033016"/>
                            <a:ext cx="510540" cy="515112"/>
                          </a:xfrm>
                          <a:custGeom>
                            <a:avLst/>
                            <a:gdLst/>
                            <a:ahLst/>
                            <a:cxnLst/>
                            <a:rect l="0" t="0" r="0" b="0"/>
                            <a:pathLst>
                              <a:path w="510540" h="515112">
                                <a:moveTo>
                                  <a:pt x="0" y="0"/>
                                </a:moveTo>
                                <a:lnTo>
                                  <a:pt x="3048" y="0"/>
                                </a:lnTo>
                                <a:lnTo>
                                  <a:pt x="510540" y="0"/>
                                </a:lnTo>
                                <a:lnTo>
                                  <a:pt x="510540" y="6096"/>
                                </a:lnTo>
                                <a:lnTo>
                                  <a:pt x="6096" y="6096"/>
                                </a:lnTo>
                                <a:lnTo>
                                  <a:pt x="6096" y="509016"/>
                                </a:lnTo>
                                <a:lnTo>
                                  <a:pt x="510540" y="509016"/>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88" name="Shape 14288"/>
                        <wps:cNvSpPr/>
                        <wps:spPr>
                          <a:xfrm>
                            <a:off x="510540" y="2033016"/>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89" name="Shape 14289"/>
                        <wps:cNvSpPr/>
                        <wps:spPr>
                          <a:xfrm>
                            <a:off x="57912" y="2033016"/>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90" name="Shape 14290"/>
                        <wps:cNvSpPr/>
                        <wps:spPr>
                          <a:xfrm>
                            <a:off x="963168" y="2545080"/>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79" name="Shape 456979"/>
                        <wps:cNvSpPr/>
                        <wps:spPr>
                          <a:xfrm>
                            <a:off x="963168" y="2033016"/>
                            <a:ext cx="9144" cy="512064"/>
                          </a:xfrm>
                          <a:custGeom>
                            <a:avLst/>
                            <a:gdLst/>
                            <a:ahLst/>
                            <a:cxnLst/>
                            <a:rect l="0" t="0" r="0" b="0"/>
                            <a:pathLst>
                              <a:path w="9144" h="512064">
                                <a:moveTo>
                                  <a:pt x="0" y="0"/>
                                </a:moveTo>
                                <a:lnTo>
                                  <a:pt x="9144" y="0"/>
                                </a:lnTo>
                                <a:lnTo>
                                  <a:pt x="9144" y="512064"/>
                                </a:lnTo>
                                <a:lnTo>
                                  <a:pt x="0" y="5120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80" name="Shape 456980"/>
                        <wps:cNvSpPr/>
                        <wps:spPr>
                          <a:xfrm>
                            <a:off x="3048" y="271576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293" name="Shape 14293"/>
                        <wps:cNvSpPr/>
                        <wps:spPr>
                          <a:xfrm>
                            <a:off x="0" y="2712720"/>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94" name="Shape 14294"/>
                        <wps:cNvSpPr/>
                        <wps:spPr>
                          <a:xfrm>
                            <a:off x="510540" y="271272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95" name="Shape 14295"/>
                        <wps:cNvSpPr/>
                        <wps:spPr>
                          <a:xfrm>
                            <a:off x="3048" y="4075176"/>
                            <a:ext cx="1014984" cy="509016"/>
                          </a:xfrm>
                          <a:custGeom>
                            <a:avLst/>
                            <a:gdLst/>
                            <a:ahLst/>
                            <a:cxnLst/>
                            <a:rect l="0" t="0" r="0" b="0"/>
                            <a:pathLst>
                              <a:path w="1014984" h="509016">
                                <a:moveTo>
                                  <a:pt x="103632" y="0"/>
                                </a:moveTo>
                                <a:lnTo>
                                  <a:pt x="917448" y="0"/>
                                </a:lnTo>
                                <a:lnTo>
                                  <a:pt x="926592" y="18288"/>
                                </a:lnTo>
                                <a:lnTo>
                                  <a:pt x="929640" y="18288"/>
                                </a:lnTo>
                                <a:lnTo>
                                  <a:pt x="929640" y="24384"/>
                                </a:lnTo>
                                <a:lnTo>
                                  <a:pt x="932688" y="24384"/>
                                </a:lnTo>
                                <a:lnTo>
                                  <a:pt x="935736" y="30480"/>
                                </a:lnTo>
                                <a:lnTo>
                                  <a:pt x="938784" y="30480"/>
                                </a:lnTo>
                                <a:lnTo>
                                  <a:pt x="938784" y="36576"/>
                                </a:lnTo>
                                <a:lnTo>
                                  <a:pt x="941832" y="36576"/>
                                </a:lnTo>
                                <a:lnTo>
                                  <a:pt x="941832" y="42672"/>
                                </a:lnTo>
                                <a:lnTo>
                                  <a:pt x="944880" y="42672"/>
                                </a:lnTo>
                                <a:lnTo>
                                  <a:pt x="944880" y="48768"/>
                                </a:lnTo>
                                <a:lnTo>
                                  <a:pt x="947928" y="48768"/>
                                </a:lnTo>
                                <a:lnTo>
                                  <a:pt x="950976" y="51816"/>
                                </a:lnTo>
                                <a:lnTo>
                                  <a:pt x="954024" y="51816"/>
                                </a:lnTo>
                                <a:lnTo>
                                  <a:pt x="954024" y="60960"/>
                                </a:lnTo>
                                <a:lnTo>
                                  <a:pt x="957072" y="60960"/>
                                </a:lnTo>
                                <a:lnTo>
                                  <a:pt x="957072" y="67056"/>
                                </a:lnTo>
                                <a:lnTo>
                                  <a:pt x="960120" y="67056"/>
                                </a:lnTo>
                                <a:lnTo>
                                  <a:pt x="960120" y="79248"/>
                                </a:lnTo>
                                <a:lnTo>
                                  <a:pt x="963168" y="79248"/>
                                </a:lnTo>
                                <a:lnTo>
                                  <a:pt x="963168" y="85344"/>
                                </a:lnTo>
                                <a:lnTo>
                                  <a:pt x="966216" y="85344"/>
                                </a:lnTo>
                                <a:lnTo>
                                  <a:pt x="966216" y="91440"/>
                                </a:lnTo>
                                <a:lnTo>
                                  <a:pt x="969264" y="91440"/>
                                </a:lnTo>
                                <a:lnTo>
                                  <a:pt x="969264" y="94488"/>
                                </a:lnTo>
                                <a:lnTo>
                                  <a:pt x="972312" y="94488"/>
                                </a:lnTo>
                                <a:lnTo>
                                  <a:pt x="972312" y="100584"/>
                                </a:lnTo>
                                <a:lnTo>
                                  <a:pt x="975360" y="100584"/>
                                </a:lnTo>
                                <a:lnTo>
                                  <a:pt x="975360" y="106680"/>
                                </a:lnTo>
                                <a:lnTo>
                                  <a:pt x="978408" y="106680"/>
                                </a:lnTo>
                                <a:lnTo>
                                  <a:pt x="978408" y="112776"/>
                                </a:lnTo>
                                <a:lnTo>
                                  <a:pt x="981456" y="112776"/>
                                </a:lnTo>
                                <a:lnTo>
                                  <a:pt x="981456" y="118872"/>
                                </a:lnTo>
                                <a:lnTo>
                                  <a:pt x="984504" y="118872"/>
                                </a:lnTo>
                                <a:lnTo>
                                  <a:pt x="984504" y="124968"/>
                                </a:lnTo>
                                <a:lnTo>
                                  <a:pt x="987552" y="124968"/>
                                </a:lnTo>
                                <a:lnTo>
                                  <a:pt x="987552" y="134112"/>
                                </a:lnTo>
                                <a:lnTo>
                                  <a:pt x="990600" y="134112"/>
                                </a:lnTo>
                                <a:lnTo>
                                  <a:pt x="990600" y="143256"/>
                                </a:lnTo>
                                <a:lnTo>
                                  <a:pt x="993648" y="143256"/>
                                </a:lnTo>
                                <a:lnTo>
                                  <a:pt x="993648" y="149352"/>
                                </a:lnTo>
                                <a:lnTo>
                                  <a:pt x="996696" y="149352"/>
                                </a:lnTo>
                                <a:lnTo>
                                  <a:pt x="996696" y="155448"/>
                                </a:lnTo>
                                <a:lnTo>
                                  <a:pt x="999744" y="155448"/>
                                </a:lnTo>
                                <a:lnTo>
                                  <a:pt x="999744" y="167640"/>
                                </a:lnTo>
                                <a:lnTo>
                                  <a:pt x="1002792" y="167640"/>
                                </a:lnTo>
                                <a:lnTo>
                                  <a:pt x="1002792" y="179832"/>
                                </a:lnTo>
                                <a:lnTo>
                                  <a:pt x="1005840" y="179832"/>
                                </a:lnTo>
                                <a:lnTo>
                                  <a:pt x="1005840" y="201168"/>
                                </a:lnTo>
                                <a:lnTo>
                                  <a:pt x="1008888" y="201168"/>
                                </a:lnTo>
                                <a:lnTo>
                                  <a:pt x="1008888" y="219456"/>
                                </a:lnTo>
                                <a:lnTo>
                                  <a:pt x="1011936" y="219456"/>
                                </a:lnTo>
                                <a:lnTo>
                                  <a:pt x="1011936" y="237744"/>
                                </a:lnTo>
                                <a:lnTo>
                                  <a:pt x="1014984" y="237744"/>
                                </a:lnTo>
                                <a:lnTo>
                                  <a:pt x="1014984" y="304800"/>
                                </a:lnTo>
                                <a:lnTo>
                                  <a:pt x="1011936" y="304800"/>
                                </a:lnTo>
                                <a:lnTo>
                                  <a:pt x="1011936" y="329184"/>
                                </a:lnTo>
                                <a:lnTo>
                                  <a:pt x="1008888" y="329184"/>
                                </a:lnTo>
                                <a:lnTo>
                                  <a:pt x="1008888" y="338328"/>
                                </a:lnTo>
                                <a:lnTo>
                                  <a:pt x="1005840" y="338328"/>
                                </a:lnTo>
                                <a:lnTo>
                                  <a:pt x="1005840" y="365760"/>
                                </a:lnTo>
                                <a:lnTo>
                                  <a:pt x="1002792" y="365760"/>
                                </a:lnTo>
                                <a:lnTo>
                                  <a:pt x="1002792" y="371856"/>
                                </a:lnTo>
                                <a:lnTo>
                                  <a:pt x="999744" y="371856"/>
                                </a:lnTo>
                                <a:lnTo>
                                  <a:pt x="999744" y="381000"/>
                                </a:lnTo>
                                <a:lnTo>
                                  <a:pt x="996696" y="381000"/>
                                </a:lnTo>
                                <a:lnTo>
                                  <a:pt x="996696" y="390144"/>
                                </a:lnTo>
                                <a:lnTo>
                                  <a:pt x="990600" y="393192"/>
                                </a:lnTo>
                                <a:lnTo>
                                  <a:pt x="990600" y="399288"/>
                                </a:lnTo>
                                <a:lnTo>
                                  <a:pt x="987552" y="399288"/>
                                </a:lnTo>
                                <a:lnTo>
                                  <a:pt x="987552" y="405384"/>
                                </a:lnTo>
                                <a:lnTo>
                                  <a:pt x="984504" y="405384"/>
                                </a:lnTo>
                                <a:lnTo>
                                  <a:pt x="984504" y="417576"/>
                                </a:lnTo>
                                <a:lnTo>
                                  <a:pt x="978408" y="420624"/>
                                </a:lnTo>
                                <a:lnTo>
                                  <a:pt x="978408" y="426720"/>
                                </a:lnTo>
                                <a:lnTo>
                                  <a:pt x="975360" y="426720"/>
                                </a:lnTo>
                                <a:lnTo>
                                  <a:pt x="975360" y="429768"/>
                                </a:lnTo>
                                <a:lnTo>
                                  <a:pt x="972312" y="429768"/>
                                </a:lnTo>
                                <a:lnTo>
                                  <a:pt x="972312" y="435864"/>
                                </a:lnTo>
                                <a:lnTo>
                                  <a:pt x="966216" y="438912"/>
                                </a:lnTo>
                                <a:lnTo>
                                  <a:pt x="966216" y="445008"/>
                                </a:lnTo>
                                <a:lnTo>
                                  <a:pt x="963168" y="445008"/>
                                </a:lnTo>
                                <a:lnTo>
                                  <a:pt x="963168" y="451103"/>
                                </a:lnTo>
                                <a:lnTo>
                                  <a:pt x="960120" y="454152"/>
                                </a:lnTo>
                                <a:lnTo>
                                  <a:pt x="960120" y="457200"/>
                                </a:lnTo>
                                <a:lnTo>
                                  <a:pt x="954024" y="460248"/>
                                </a:lnTo>
                                <a:lnTo>
                                  <a:pt x="954024" y="466344"/>
                                </a:lnTo>
                                <a:lnTo>
                                  <a:pt x="950976" y="466344"/>
                                </a:lnTo>
                                <a:lnTo>
                                  <a:pt x="950976" y="472440"/>
                                </a:lnTo>
                                <a:lnTo>
                                  <a:pt x="938784" y="478536"/>
                                </a:lnTo>
                                <a:lnTo>
                                  <a:pt x="938784" y="484632"/>
                                </a:lnTo>
                                <a:lnTo>
                                  <a:pt x="932688" y="487680"/>
                                </a:lnTo>
                                <a:lnTo>
                                  <a:pt x="932688" y="490728"/>
                                </a:lnTo>
                                <a:lnTo>
                                  <a:pt x="926592" y="493776"/>
                                </a:lnTo>
                                <a:lnTo>
                                  <a:pt x="926592" y="499872"/>
                                </a:lnTo>
                                <a:lnTo>
                                  <a:pt x="923544" y="499872"/>
                                </a:lnTo>
                                <a:lnTo>
                                  <a:pt x="923544" y="502920"/>
                                </a:lnTo>
                                <a:lnTo>
                                  <a:pt x="917448" y="502920"/>
                                </a:lnTo>
                                <a:lnTo>
                                  <a:pt x="917448" y="509016"/>
                                </a:lnTo>
                                <a:lnTo>
                                  <a:pt x="100584" y="509016"/>
                                </a:lnTo>
                                <a:lnTo>
                                  <a:pt x="100584" y="505968"/>
                                </a:lnTo>
                                <a:lnTo>
                                  <a:pt x="97536" y="505968"/>
                                </a:lnTo>
                                <a:lnTo>
                                  <a:pt x="97536" y="499872"/>
                                </a:lnTo>
                                <a:lnTo>
                                  <a:pt x="94488" y="499872"/>
                                </a:lnTo>
                                <a:lnTo>
                                  <a:pt x="91440" y="493776"/>
                                </a:lnTo>
                                <a:lnTo>
                                  <a:pt x="88392" y="493776"/>
                                </a:lnTo>
                                <a:lnTo>
                                  <a:pt x="88392" y="487680"/>
                                </a:lnTo>
                                <a:lnTo>
                                  <a:pt x="85344" y="487680"/>
                                </a:lnTo>
                                <a:lnTo>
                                  <a:pt x="82296" y="481584"/>
                                </a:lnTo>
                                <a:lnTo>
                                  <a:pt x="79248" y="481584"/>
                                </a:lnTo>
                                <a:lnTo>
                                  <a:pt x="79248" y="475488"/>
                                </a:lnTo>
                                <a:lnTo>
                                  <a:pt x="76200" y="475488"/>
                                </a:lnTo>
                                <a:lnTo>
                                  <a:pt x="76200" y="472440"/>
                                </a:lnTo>
                                <a:lnTo>
                                  <a:pt x="70104" y="472440"/>
                                </a:lnTo>
                                <a:lnTo>
                                  <a:pt x="64008" y="460248"/>
                                </a:lnTo>
                                <a:lnTo>
                                  <a:pt x="64008" y="454152"/>
                                </a:lnTo>
                                <a:lnTo>
                                  <a:pt x="60960" y="448056"/>
                                </a:lnTo>
                                <a:lnTo>
                                  <a:pt x="57912" y="448056"/>
                                </a:lnTo>
                                <a:lnTo>
                                  <a:pt x="48768" y="429768"/>
                                </a:lnTo>
                                <a:lnTo>
                                  <a:pt x="45720" y="426720"/>
                                </a:lnTo>
                                <a:lnTo>
                                  <a:pt x="36576" y="408432"/>
                                </a:lnTo>
                                <a:lnTo>
                                  <a:pt x="33528" y="408432"/>
                                </a:lnTo>
                                <a:lnTo>
                                  <a:pt x="33528" y="402336"/>
                                </a:lnTo>
                                <a:lnTo>
                                  <a:pt x="30480" y="402336"/>
                                </a:lnTo>
                                <a:lnTo>
                                  <a:pt x="30480" y="396240"/>
                                </a:lnTo>
                                <a:lnTo>
                                  <a:pt x="27432" y="396240"/>
                                </a:lnTo>
                                <a:lnTo>
                                  <a:pt x="27432" y="384048"/>
                                </a:lnTo>
                                <a:lnTo>
                                  <a:pt x="24384" y="384048"/>
                                </a:lnTo>
                                <a:lnTo>
                                  <a:pt x="24384" y="381000"/>
                                </a:lnTo>
                                <a:lnTo>
                                  <a:pt x="21336" y="381000"/>
                                </a:lnTo>
                                <a:lnTo>
                                  <a:pt x="21336" y="374903"/>
                                </a:lnTo>
                                <a:lnTo>
                                  <a:pt x="18288" y="374903"/>
                                </a:lnTo>
                                <a:lnTo>
                                  <a:pt x="18288" y="356616"/>
                                </a:lnTo>
                                <a:lnTo>
                                  <a:pt x="15240" y="356616"/>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5552"/>
                                </a:lnTo>
                                <a:lnTo>
                                  <a:pt x="3048" y="225552"/>
                                </a:lnTo>
                                <a:lnTo>
                                  <a:pt x="3048" y="204216"/>
                                </a:lnTo>
                                <a:lnTo>
                                  <a:pt x="6096" y="204216"/>
                                </a:lnTo>
                                <a:lnTo>
                                  <a:pt x="6096" y="188976"/>
                                </a:lnTo>
                                <a:lnTo>
                                  <a:pt x="9144" y="188976"/>
                                </a:lnTo>
                                <a:lnTo>
                                  <a:pt x="9144" y="176784"/>
                                </a:lnTo>
                                <a:lnTo>
                                  <a:pt x="12192" y="176784"/>
                                </a:lnTo>
                                <a:lnTo>
                                  <a:pt x="12192" y="164592"/>
                                </a:lnTo>
                                <a:lnTo>
                                  <a:pt x="15240" y="164592"/>
                                </a:lnTo>
                                <a:lnTo>
                                  <a:pt x="15240" y="155448"/>
                                </a:lnTo>
                                <a:lnTo>
                                  <a:pt x="18288" y="155448"/>
                                </a:lnTo>
                                <a:lnTo>
                                  <a:pt x="18288" y="140208"/>
                                </a:lnTo>
                                <a:lnTo>
                                  <a:pt x="21336" y="140208"/>
                                </a:lnTo>
                                <a:lnTo>
                                  <a:pt x="21336" y="128016"/>
                                </a:lnTo>
                                <a:lnTo>
                                  <a:pt x="24384" y="128016"/>
                                </a:lnTo>
                                <a:lnTo>
                                  <a:pt x="24384" y="121920"/>
                                </a:lnTo>
                                <a:lnTo>
                                  <a:pt x="27432" y="121920"/>
                                </a:lnTo>
                                <a:lnTo>
                                  <a:pt x="27432" y="115824"/>
                                </a:lnTo>
                                <a:lnTo>
                                  <a:pt x="30480" y="115824"/>
                                </a:lnTo>
                                <a:lnTo>
                                  <a:pt x="30480" y="109728"/>
                                </a:lnTo>
                                <a:lnTo>
                                  <a:pt x="33528" y="109728"/>
                                </a:lnTo>
                                <a:lnTo>
                                  <a:pt x="33528" y="103632"/>
                                </a:lnTo>
                                <a:lnTo>
                                  <a:pt x="36576" y="103632"/>
                                </a:lnTo>
                                <a:lnTo>
                                  <a:pt x="36576" y="97536"/>
                                </a:lnTo>
                                <a:lnTo>
                                  <a:pt x="42672" y="94488"/>
                                </a:lnTo>
                                <a:lnTo>
                                  <a:pt x="42672" y="91440"/>
                                </a:lnTo>
                                <a:lnTo>
                                  <a:pt x="45720" y="91440"/>
                                </a:lnTo>
                                <a:lnTo>
                                  <a:pt x="45720" y="85344"/>
                                </a:lnTo>
                                <a:lnTo>
                                  <a:pt x="48768" y="85344"/>
                                </a:lnTo>
                                <a:lnTo>
                                  <a:pt x="48768" y="79248"/>
                                </a:lnTo>
                                <a:lnTo>
                                  <a:pt x="51816" y="79248"/>
                                </a:lnTo>
                                <a:lnTo>
                                  <a:pt x="51816" y="73152"/>
                                </a:lnTo>
                                <a:lnTo>
                                  <a:pt x="54864" y="73152"/>
                                </a:lnTo>
                                <a:lnTo>
                                  <a:pt x="54864" y="67056"/>
                                </a:lnTo>
                                <a:lnTo>
                                  <a:pt x="57912" y="67056"/>
                                </a:lnTo>
                                <a:lnTo>
                                  <a:pt x="57912" y="60960"/>
                                </a:lnTo>
                                <a:lnTo>
                                  <a:pt x="60960" y="60960"/>
                                </a:lnTo>
                                <a:lnTo>
                                  <a:pt x="60960" y="54864"/>
                                </a:lnTo>
                                <a:lnTo>
                                  <a:pt x="64008" y="54864"/>
                                </a:lnTo>
                                <a:lnTo>
                                  <a:pt x="64008" y="48768"/>
                                </a:lnTo>
                                <a:lnTo>
                                  <a:pt x="70104" y="45720"/>
                                </a:lnTo>
                                <a:lnTo>
                                  <a:pt x="70104" y="39624"/>
                                </a:lnTo>
                                <a:lnTo>
                                  <a:pt x="73152" y="39624"/>
                                </a:lnTo>
                                <a:lnTo>
                                  <a:pt x="73152" y="33528"/>
                                </a:lnTo>
                                <a:lnTo>
                                  <a:pt x="76200" y="33528"/>
                                </a:lnTo>
                                <a:lnTo>
                                  <a:pt x="76200" y="30480"/>
                                </a:lnTo>
                                <a:lnTo>
                                  <a:pt x="82296" y="30480"/>
                                </a:lnTo>
                                <a:lnTo>
                                  <a:pt x="82296" y="24384"/>
                                </a:lnTo>
                                <a:lnTo>
                                  <a:pt x="85344" y="24384"/>
                                </a:lnTo>
                                <a:lnTo>
                                  <a:pt x="85344" y="21336"/>
                                </a:lnTo>
                                <a:lnTo>
                                  <a:pt x="91440" y="18288"/>
                                </a:lnTo>
                                <a:lnTo>
                                  <a:pt x="91440" y="12192"/>
                                </a:lnTo>
                                <a:lnTo>
                                  <a:pt x="94488" y="12192"/>
                                </a:lnTo>
                                <a:lnTo>
                                  <a:pt x="94488" y="6096"/>
                                </a:lnTo>
                                <a:lnTo>
                                  <a:pt x="97536" y="6096"/>
                                </a:lnTo>
                                <a:lnTo>
                                  <a:pt x="97536"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296" name="Shape 14296"/>
                        <wps:cNvSpPr/>
                        <wps:spPr>
                          <a:xfrm>
                            <a:off x="0" y="4072128"/>
                            <a:ext cx="510540" cy="515112"/>
                          </a:xfrm>
                          <a:custGeom>
                            <a:avLst/>
                            <a:gdLst/>
                            <a:ahLst/>
                            <a:cxnLst/>
                            <a:rect l="0" t="0" r="0" b="0"/>
                            <a:pathLst>
                              <a:path w="510540" h="515112">
                                <a:moveTo>
                                  <a:pt x="103632" y="0"/>
                                </a:moveTo>
                                <a:lnTo>
                                  <a:pt x="510540" y="0"/>
                                </a:lnTo>
                                <a:lnTo>
                                  <a:pt x="510540" y="3048"/>
                                </a:lnTo>
                                <a:lnTo>
                                  <a:pt x="106680" y="3048"/>
                                </a:lnTo>
                                <a:lnTo>
                                  <a:pt x="100584" y="6096"/>
                                </a:lnTo>
                                <a:lnTo>
                                  <a:pt x="103632" y="6096"/>
                                </a:lnTo>
                                <a:lnTo>
                                  <a:pt x="97536" y="18288"/>
                                </a:lnTo>
                                <a:lnTo>
                                  <a:pt x="94488" y="18288"/>
                                </a:lnTo>
                                <a:lnTo>
                                  <a:pt x="88392" y="24384"/>
                                </a:lnTo>
                                <a:lnTo>
                                  <a:pt x="91440" y="24384"/>
                                </a:lnTo>
                                <a:lnTo>
                                  <a:pt x="88392" y="30480"/>
                                </a:lnTo>
                                <a:lnTo>
                                  <a:pt x="85344" y="30480"/>
                                </a:lnTo>
                                <a:lnTo>
                                  <a:pt x="85344" y="33527"/>
                                </a:lnTo>
                                <a:lnTo>
                                  <a:pt x="81280" y="35560"/>
                                </a:lnTo>
                                <a:lnTo>
                                  <a:pt x="76200" y="45720"/>
                                </a:lnTo>
                                <a:lnTo>
                                  <a:pt x="73152" y="45720"/>
                                </a:lnTo>
                                <a:lnTo>
                                  <a:pt x="67056" y="51816"/>
                                </a:lnTo>
                                <a:lnTo>
                                  <a:pt x="70104" y="51816"/>
                                </a:lnTo>
                                <a:lnTo>
                                  <a:pt x="48768" y="97536"/>
                                </a:lnTo>
                                <a:lnTo>
                                  <a:pt x="45720" y="97536"/>
                                </a:lnTo>
                                <a:lnTo>
                                  <a:pt x="27432" y="134112"/>
                                </a:lnTo>
                                <a:lnTo>
                                  <a:pt x="27432" y="140208"/>
                                </a:lnTo>
                                <a:lnTo>
                                  <a:pt x="21336" y="149351"/>
                                </a:lnTo>
                                <a:lnTo>
                                  <a:pt x="21336" y="155448"/>
                                </a:lnTo>
                                <a:lnTo>
                                  <a:pt x="18288" y="158496"/>
                                </a:lnTo>
                                <a:lnTo>
                                  <a:pt x="21336" y="158496"/>
                                </a:lnTo>
                                <a:lnTo>
                                  <a:pt x="21336" y="164592"/>
                                </a:lnTo>
                                <a:lnTo>
                                  <a:pt x="18288" y="170688"/>
                                </a:lnTo>
                                <a:lnTo>
                                  <a:pt x="18288" y="176784"/>
                                </a:lnTo>
                                <a:lnTo>
                                  <a:pt x="15240" y="182880"/>
                                </a:lnTo>
                                <a:lnTo>
                                  <a:pt x="15240" y="188976"/>
                                </a:lnTo>
                                <a:lnTo>
                                  <a:pt x="12192" y="195072"/>
                                </a:lnTo>
                                <a:lnTo>
                                  <a:pt x="12192" y="204216"/>
                                </a:lnTo>
                                <a:lnTo>
                                  <a:pt x="9144" y="210312"/>
                                </a:lnTo>
                                <a:lnTo>
                                  <a:pt x="9144" y="225551"/>
                                </a:lnTo>
                                <a:lnTo>
                                  <a:pt x="6096" y="231648"/>
                                </a:lnTo>
                                <a:lnTo>
                                  <a:pt x="6096" y="286512"/>
                                </a:lnTo>
                                <a:lnTo>
                                  <a:pt x="9144" y="286512"/>
                                </a:lnTo>
                                <a:lnTo>
                                  <a:pt x="9144" y="301751"/>
                                </a:lnTo>
                                <a:lnTo>
                                  <a:pt x="12192" y="307848"/>
                                </a:lnTo>
                                <a:lnTo>
                                  <a:pt x="12192" y="320040"/>
                                </a:lnTo>
                                <a:lnTo>
                                  <a:pt x="15240" y="326136"/>
                                </a:lnTo>
                                <a:lnTo>
                                  <a:pt x="15240" y="332232"/>
                                </a:lnTo>
                                <a:lnTo>
                                  <a:pt x="18288" y="335280"/>
                                </a:lnTo>
                                <a:lnTo>
                                  <a:pt x="18288" y="341376"/>
                                </a:lnTo>
                                <a:lnTo>
                                  <a:pt x="21336" y="347472"/>
                                </a:lnTo>
                                <a:lnTo>
                                  <a:pt x="21336" y="350520"/>
                                </a:lnTo>
                                <a:lnTo>
                                  <a:pt x="24384" y="362712"/>
                                </a:lnTo>
                                <a:lnTo>
                                  <a:pt x="24384" y="368808"/>
                                </a:lnTo>
                                <a:lnTo>
                                  <a:pt x="33528" y="384048"/>
                                </a:lnTo>
                                <a:lnTo>
                                  <a:pt x="33528" y="390144"/>
                                </a:lnTo>
                                <a:lnTo>
                                  <a:pt x="42672" y="408432"/>
                                </a:lnTo>
                                <a:lnTo>
                                  <a:pt x="39624" y="408432"/>
                                </a:lnTo>
                                <a:lnTo>
                                  <a:pt x="42672" y="411480"/>
                                </a:lnTo>
                                <a:lnTo>
                                  <a:pt x="45720" y="411480"/>
                                </a:lnTo>
                                <a:lnTo>
                                  <a:pt x="64008" y="445008"/>
                                </a:lnTo>
                                <a:lnTo>
                                  <a:pt x="60960" y="445008"/>
                                </a:lnTo>
                                <a:lnTo>
                                  <a:pt x="67056" y="451103"/>
                                </a:lnTo>
                                <a:lnTo>
                                  <a:pt x="76200" y="469392"/>
                                </a:lnTo>
                                <a:lnTo>
                                  <a:pt x="73152" y="469392"/>
                                </a:lnTo>
                                <a:lnTo>
                                  <a:pt x="79248" y="472440"/>
                                </a:lnTo>
                                <a:lnTo>
                                  <a:pt x="82296" y="472440"/>
                                </a:lnTo>
                                <a:lnTo>
                                  <a:pt x="88392" y="481584"/>
                                </a:lnTo>
                                <a:lnTo>
                                  <a:pt x="85344" y="481584"/>
                                </a:lnTo>
                                <a:lnTo>
                                  <a:pt x="91440" y="487680"/>
                                </a:lnTo>
                                <a:lnTo>
                                  <a:pt x="94488" y="487680"/>
                                </a:lnTo>
                                <a:lnTo>
                                  <a:pt x="97536" y="493776"/>
                                </a:lnTo>
                                <a:lnTo>
                                  <a:pt x="94488" y="493776"/>
                                </a:lnTo>
                                <a:lnTo>
                                  <a:pt x="100584" y="499872"/>
                                </a:lnTo>
                                <a:lnTo>
                                  <a:pt x="103632" y="499872"/>
                                </a:lnTo>
                                <a:lnTo>
                                  <a:pt x="106680" y="505968"/>
                                </a:lnTo>
                                <a:lnTo>
                                  <a:pt x="103632" y="505968"/>
                                </a:lnTo>
                                <a:lnTo>
                                  <a:pt x="106680" y="509016"/>
                                </a:lnTo>
                                <a:lnTo>
                                  <a:pt x="510540" y="509016"/>
                                </a:lnTo>
                                <a:lnTo>
                                  <a:pt x="510540" y="515112"/>
                                </a:lnTo>
                                <a:lnTo>
                                  <a:pt x="103632" y="515112"/>
                                </a:lnTo>
                                <a:lnTo>
                                  <a:pt x="103632" y="512064"/>
                                </a:lnTo>
                                <a:lnTo>
                                  <a:pt x="100584" y="509016"/>
                                </a:lnTo>
                                <a:lnTo>
                                  <a:pt x="97536" y="502920"/>
                                </a:lnTo>
                                <a:lnTo>
                                  <a:pt x="91440" y="496824"/>
                                </a:lnTo>
                                <a:lnTo>
                                  <a:pt x="88392" y="490727"/>
                                </a:lnTo>
                                <a:lnTo>
                                  <a:pt x="82296" y="484632"/>
                                </a:lnTo>
                                <a:lnTo>
                                  <a:pt x="76200" y="475488"/>
                                </a:lnTo>
                                <a:lnTo>
                                  <a:pt x="76200" y="478536"/>
                                </a:lnTo>
                                <a:lnTo>
                                  <a:pt x="70104" y="475488"/>
                                </a:lnTo>
                                <a:lnTo>
                                  <a:pt x="70104" y="472440"/>
                                </a:lnTo>
                                <a:lnTo>
                                  <a:pt x="64008" y="454151"/>
                                </a:lnTo>
                                <a:lnTo>
                                  <a:pt x="57912" y="448056"/>
                                </a:lnTo>
                                <a:lnTo>
                                  <a:pt x="39624" y="414527"/>
                                </a:lnTo>
                                <a:lnTo>
                                  <a:pt x="36576" y="411480"/>
                                </a:lnTo>
                                <a:lnTo>
                                  <a:pt x="27432" y="393192"/>
                                </a:lnTo>
                                <a:lnTo>
                                  <a:pt x="27432" y="387096"/>
                                </a:lnTo>
                                <a:lnTo>
                                  <a:pt x="21336" y="371856"/>
                                </a:lnTo>
                                <a:lnTo>
                                  <a:pt x="21336" y="365760"/>
                                </a:lnTo>
                                <a:lnTo>
                                  <a:pt x="15240" y="353568"/>
                                </a:lnTo>
                                <a:lnTo>
                                  <a:pt x="15240" y="350520"/>
                                </a:lnTo>
                                <a:lnTo>
                                  <a:pt x="12192" y="344424"/>
                                </a:lnTo>
                                <a:lnTo>
                                  <a:pt x="12192" y="338327"/>
                                </a:lnTo>
                                <a:lnTo>
                                  <a:pt x="9144" y="335280"/>
                                </a:lnTo>
                                <a:lnTo>
                                  <a:pt x="9144" y="329184"/>
                                </a:lnTo>
                                <a:lnTo>
                                  <a:pt x="6096" y="323088"/>
                                </a:lnTo>
                                <a:lnTo>
                                  <a:pt x="6096" y="310896"/>
                                </a:lnTo>
                                <a:lnTo>
                                  <a:pt x="3048" y="304800"/>
                                </a:lnTo>
                                <a:lnTo>
                                  <a:pt x="3048" y="289560"/>
                                </a:lnTo>
                                <a:lnTo>
                                  <a:pt x="0" y="286512"/>
                                </a:lnTo>
                                <a:lnTo>
                                  <a:pt x="0" y="228600"/>
                                </a:lnTo>
                                <a:lnTo>
                                  <a:pt x="3048" y="222503"/>
                                </a:lnTo>
                                <a:lnTo>
                                  <a:pt x="3048" y="207264"/>
                                </a:lnTo>
                                <a:lnTo>
                                  <a:pt x="6096" y="201168"/>
                                </a:lnTo>
                                <a:lnTo>
                                  <a:pt x="6096" y="192024"/>
                                </a:lnTo>
                                <a:lnTo>
                                  <a:pt x="9144" y="185927"/>
                                </a:lnTo>
                                <a:lnTo>
                                  <a:pt x="9144" y="179832"/>
                                </a:lnTo>
                                <a:lnTo>
                                  <a:pt x="12192" y="173736"/>
                                </a:lnTo>
                                <a:lnTo>
                                  <a:pt x="12192" y="167640"/>
                                </a:lnTo>
                                <a:lnTo>
                                  <a:pt x="15240" y="161544"/>
                                </a:lnTo>
                                <a:lnTo>
                                  <a:pt x="15240" y="155448"/>
                                </a:lnTo>
                                <a:lnTo>
                                  <a:pt x="18288" y="152400"/>
                                </a:lnTo>
                                <a:lnTo>
                                  <a:pt x="18288" y="146303"/>
                                </a:lnTo>
                                <a:lnTo>
                                  <a:pt x="21336" y="137160"/>
                                </a:lnTo>
                                <a:lnTo>
                                  <a:pt x="21336" y="131064"/>
                                </a:lnTo>
                                <a:lnTo>
                                  <a:pt x="39624" y="97536"/>
                                </a:lnTo>
                                <a:lnTo>
                                  <a:pt x="42672" y="94488"/>
                                </a:lnTo>
                                <a:lnTo>
                                  <a:pt x="67056" y="48768"/>
                                </a:lnTo>
                                <a:lnTo>
                                  <a:pt x="76200" y="30480"/>
                                </a:lnTo>
                                <a:lnTo>
                                  <a:pt x="82296" y="27432"/>
                                </a:lnTo>
                                <a:lnTo>
                                  <a:pt x="85344" y="21336"/>
                                </a:lnTo>
                                <a:lnTo>
                                  <a:pt x="91440" y="15240"/>
                                </a:lnTo>
                                <a:lnTo>
                                  <a:pt x="97536" y="3048"/>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97" name="Shape 14297"/>
                        <wps:cNvSpPr/>
                        <wps:spPr>
                          <a:xfrm>
                            <a:off x="510540" y="4072128"/>
                            <a:ext cx="510540" cy="515112"/>
                          </a:xfrm>
                          <a:custGeom>
                            <a:avLst/>
                            <a:gdLst/>
                            <a:ahLst/>
                            <a:cxnLst/>
                            <a:rect l="0" t="0" r="0" b="0"/>
                            <a:pathLst>
                              <a:path w="510540" h="515112">
                                <a:moveTo>
                                  <a:pt x="0" y="0"/>
                                </a:moveTo>
                                <a:lnTo>
                                  <a:pt x="406908" y="0"/>
                                </a:lnTo>
                                <a:lnTo>
                                  <a:pt x="409956" y="3048"/>
                                </a:lnTo>
                                <a:lnTo>
                                  <a:pt x="413004" y="3048"/>
                                </a:lnTo>
                                <a:lnTo>
                                  <a:pt x="416052" y="6096"/>
                                </a:lnTo>
                                <a:lnTo>
                                  <a:pt x="413004" y="6096"/>
                                </a:lnTo>
                                <a:lnTo>
                                  <a:pt x="419100" y="15240"/>
                                </a:lnTo>
                                <a:lnTo>
                                  <a:pt x="422148" y="15240"/>
                                </a:lnTo>
                                <a:lnTo>
                                  <a:pt x="425196" y="21336"/>
                                </a:lnTo>
                                <a:lnTo>
                                  <a:pt x="422148" y="21336"/>
                                </a:lnTo>
                                <a:lnTo>
                                  <a:pt x="428244" y="27432"/>
                                </a:lnTo>
                                <a:lnTo>
                                  <a:pt x="431292" y="27432"/>
                                </a:lnTo>
                                <a:lnTo>
                                  <a:pt x="440436" y="45720"/>
                                </a:lnTo>
                                <a:lnTo>
                                  <a:pt x="437388" y="45720"/>
                                </a:lnTo>
                                <a:lnTo>
                                  <a:pt x="443484" y="51816"/>
                                </a:lnTo>
                                <a:lnTo>
                                  <a:pt x="446532" y="51816"/>
                                </a:lnTo>
                                <a:lnTo>
                                  <a:pt x="449580" y="54864"/>
                                </a:lnTo>
                                <a:lnTo>
                                  <a:pt x="452628" y="64008"/>
                                </a:lnTo>
                                <a:lnTo>
                                  <a:pt x="483108" y="128016"/>
                                </a:lnTo>
                                <a:lnTo>
                                  <a:pt x="486156" y="137160"/>
                                </a:lnTo>
                                <a:lnTo>
                                  <a:pt x="486156" y="143256"/>
                                </a:lnTo>
                                <a:lnTo>
                                  <a:pt x="495300" y="158496"/>
                                </a:lnTo>
                                <a:lnTo>
                                  <a:pt x="495300" y="164592"/>
                                </a:lnTo>
                                <a:lnTo>
                                  <a:pt x="498348" y="170688"/>
                                </a:lnTo>
                                <a:lnTo>
                                  <a:pt x="498348" y="176784"/>
                                </a:lnTo>
                                <a:lnTo>
                                  <a:pt x="498348" y="179832"/>
                                </a:lnTo>
                                <a:lnTo>
                                  <a:pt x="498348" y="188976"/>
                                </a:lnTo>
                                <a:lnTo>
                                  <a:pt x="501396" y="195072"/>
                                </a:lnTo>
                                <a:lnTo>
                                  <a:pt x="501396" y="198120"/>
                                </a:lnTo>
                                <a:lnTo>
                                  <a:pt x="504444" y="204216"/>
                                </a:lnTo>
                                <a:lnTo>
                                  <a:pt x="504444" y="216408"/>
                                </a:lnTo>
                                <a:lnTo>
                                  <a:pt x="507492" y="222503"/>
                                </a:lnTo>
                                <a:lnTo>
                                  <a:pt x="507492" y="237744"/>
                                </a:lnTo>
                                <a:lnTo>
                                  <a:pt x="510540" y="240792"/>
                                </a:lnTo>
                                <a:lnTo>
                                  <a:pt x="510540" y="304800"/>
                                </a:lnTo>
                                <a:lnTo>
                                  <a:pt x="507492" y="304800"/>
                                </a:lnTo>
                                <a:lnTo>
                                  <a:pt x="504444" y="307848"/>
                                </a:lnTo>
                                <a:lnTo>
                                  <a:pt x="507492" y="307848"/>
                                </a:lnTo>
                                <a:lnTo>
                                  <a:pt x="507492" y="326136"/>
                                </a:lnTo>
                                <a:lnTo>
                                  <a:pt x="504444" y="332232"/>
                                </a:lnTo>
                                <a:lnTo>
                                  <a:pt x="504444" y="335280"/>
                                </a:lnTo>
                                <a:lnTo>
                                  <a:pt x="501396" y="341376"/>
                                </a:lnTo>
                                <a:lnTo>
                                  <a:pt x="501396" y="350520"/>
                                </a:lnTo>
                                <a:lnTo>
                                  <a:pt x="498348" y="356616"/>
                                </a:lnTo>
                                <a:lnTo>
                                  <a:pt x="498348" y="362712"/>
                                </a:lnTo>
                                <a:lnTo>
                                  <a:pt x="495300" y="374903"/>
                                </a:lnTo>
                                <a:lnTo>
                                  <a:pt x="495300" y="377951"/>
                                </a:lnTo>
                                <a:lnTo>
                                  <a:pt x="492252" y="384048"/>
                                </a:lnTo>
                                <a:lnTo>
                                  <a:pt x="492252" y="387096"/>
                                </a:lnTo>
                                <a:lnTo>
                                  <a:pt x="489204" y="393192"/>
                                </a:lnTo>
                                <a:lnTo>
                                  <a:pt x="486156" y="393192"/>
                                </a:lnTo>
                                <a:lnTo>
                                  <a:pt x="483108" y="396240"/>
                                </a:lnTo>
                                <a:lnTo>
                                  <a:pt x="486156" y="396240"/>
                                </a:lnTo>
                                <a:lnTo>
                                  <a:pt x="480060" y="408432"/>
                                </a:lnTo>
                                <a:lnTo>
                                  <a:pt x="480060" y="414527"/>
                                </a:lnTo>
                                <a:lnTo>
                                  <a:pt x="477012" y="420624"/>
                                </a:lnTo>
                                <a:lnTo>
                                  <a:pt x="473964" y="420624"/>
                                </a:lnTo>
                                <a:lnTo>
                                  <a:pt x="470916" y="423672"/>
                                </a:lnTo>
                                <a:lnTo>
                                  <a:pt x="473964" y="423672"/>
                                </a:lnTo>
                                <a:lnTo>
                                  <a:pt x="464820" y="438912"/>
                                </a:lnTo>
                                <a:lnTo>
                                  <a:pt x="461772" y="438912"/>
                                </a:lnTo>
                                <a:lnTo>
                                  <a:pt x="458724" y="441960"/>
                                </a:lnTo>
                                <a:lnTo>
                                  <a:pt x="461772" y="441960"/>
                                </a:lnTo>
                                <a:lnTo>
                                  <a:pt x="455676" y="454151"/>
                                </a:lnTo>
                                <a:lnTo>
                                  <a:pt x="452628" y="454151"/>
                                </a:lnTo>
                                <a:lnTo>
                                  <a:pt x="446532" y="463296"/>
                                </a:lnTo>
                                <a:lnTo>
                                  <a:pt x="449580" y="463296"/>
                                </a:lnTo>
                                <a:lnTo>
                                  <a:pt x="443484" y="475488"/>
                                </a:lnTo>
                                <a:lnTo>
                                  <a:pt x="440436" y="475488"/>
                                </a:lnTo>
                                <a:lnTo>
                                  <a:pt x="431292" y="481584"/>
                                </a:lnTo>
                                <a:lnTo>
                                  <a:pt x="434340" y="481584"/>
                                </a:lnTo>
                                <a:lnTo>
                                  <a:pt x="431292" y="487680"/>
                                </a:lnTo>
                                <a:lnTo>
                                  <a:pt x="428244" y="487680"/>
                                </a:lnTo>
                                <a:lnTo>
                                  <a:pt x="419100" y="496824"/>
                                </a:lnTo>
                                <a:lnTo>
                                  <a:pt x="422148" y="496824"/>
                                </a:lnTo>
                                <a:lnTo>
                                  <a:pt x="419100" y="502920"/>
                                </a:lnTo>
                                <a:lnTo>
                                  <a:pt x="416052" y="502920"/>
                                </a:lnTo>
                                <a:lnTo>
                                  <a:pt x="416052" y="505968"/>
                                </a:lnTo>
                                <a:lnTo>
                                  <a:pt x="411988" y="508000"/>
                                </a:lnTo>
                                <a:lnTo>
                                  <a:pt x="409956" y="512064"/>
                                </a:lnTo>
                                <a:lnTo>
                                  <a:pt x="406908" y="512064"/>
                                </a:lnTo>
                                <a:lnTo>
                                  <a:pt x="406908" y="515112"/>
                                </a:lnTo>
                                <a:lnTo>
                                  <a:pt x="0" y="515112"/>
                                </a:lnTo>
                                <a:lnTo>
                                  <a:pt x="0" y="509016"/>
                                </a:lnTo>
                                <a:lnTo>
                                  <a:pt x="406908" y="509016"/>
                                </a:lnTo>
                                <a:lnTo>
                                  <a:pt x="406908" y="502920"/>
                                </a:lnTo>
                                <a:lnTo>
                                  <a:pt x="413004" y="499872"/>
                                </a:lnTo>
                                <a:lnTo>
                                  <a:pt x="416052" y="493776"/>
                                </a:lnTo>
                                <a:lnTo>
                                  <a:pt x="425196" y="484632"/>
                                </a:lnTo>
                                <a:lnTo>
                                  <a:pt x="428244" y="478536"/>
                                </a:lnTo>
                                <a:lnTo>
                                  <a:pt x="437388" y="472440"/>
                                </a:lnTo>
                                <a:lnTo>
                                  <a:pt x="443484" y="460248"/>
                                </a:lnTo>
                                <a:lnTo>
                                  <a:pt x="452628" y="451103"/>
                                </a:lnTo>
                                <a:lnTo>
                                  <a:pt x="455676" y="438912"/>
                                </a:lnTo>
                                <a:lnTo>
                                  <a:pt x="458724" y="435864"/>
                                </a:lnTo>
                                <a:lnTo>
                                  <a:pt x="467868" y="420624"/>
                                </a:lnTo>
                                <a:lnTo>
                                  <a:pt x="470916" y="417576"/>
                                </a:lnTo>
                                <a:lnTo>
                                  <a:pt x="473964" y="411480"/>
                                </a:lnTo>
                                <a:lnTo>
                                  <a:pt x="473964" y="405384"/>
                                </a:lnTo>
                                <a:lnTo>
                                  <a:pt x="480060" y="393192"/>
                                </a:lnTo>
                                <a:lnTo>
                                  <a:pt x="483108" y="390144"/>
                                </a:lnTo>
                                <a:lnTo>
                                  <a:pt x="486156" y="384048"/>
                                </a:lnTo>
                                <a:lnTo>
                                  <a:pt x="486156" y="381000"/>
                                </a:lnTo>
                                <a:lnTo>
                                  <a:pt x="489204" y="374903"/>
                                </a:lnTo>
                                <a:lnTo>
                                  <a:pt x="489204" y="371856"/>
                                </a:lnTo>
                                <a:lnTo>
                                  <a:pt x="495300" y="359664"/>
                                </a:lnTo>
                                <a:lnTo>
                                  <a:pt x="495300" y="353568"/>
                                </a:lnTo>
                                <a:lnTo>
                                  <a:pt x="498348" y="347472"/>
                                </a:lnTo>
                                <a:lnTo>
                                  <a:pt x="498348" y="329184"/>
                                </a:lnTo>
                                <a:lnTo>
                                  <a:pt x="501396" y="323088"/>
                                </a:lnTo>
                                <a:lnTo>
                                  <a:pt x="501396" y="304800"/>
                                </a:lnTo>
                                <a:lnTo>
                                  <a:pt x="504444" y="301751"/>
                                </a:lnTo>
                                <a:lnTo>
                                  <a:pt x="504444" y="243840"/>
                                </a:lnTo>
                                <a:lnTo>
                                  <a:pt x="501396" y="240792"/>
                                </a:lnTo>
                                <a:lnTo>
                                  <a:pt x="501396" y="225551"/>
                                </a:lnTo>
                                <a:lnTo>
                                  <a:pt x="498348" y="219456"/>
                                </a:lnTo>
                                <a:lnTo>
                                  <a:pt x="498348" y="195072"/>
                                </a:lnTo>
                                <a:lnTo>
                                  <a:pt x="495300" y="192024"/>
                                </a:lnTo>
                                <a:lnTo>
                                  <a:pt x="495300" y="185927"/>
                                </a:lnTo>
                                <a:lnTo>
                                  <a:pt x="492252" y="179832"/>
                                </a:lnTo>
                                <a:lnTo>
                                  <a:pt x="492252" y="173736"/>
                                </a:lnTo>
                                <a:lnTo>
                                  <a:pt x="489204" y="167640"/>
                                </a:lnTo>
                                <a:lnTo>
                                  <a:pt x="489204" y="161544"/>
                                </a:lnTo>
                                <a:lnTo>
                                  <a:pt x="480060" y="146303"/>
                                </a:lnTo>
                                <a:lnTo>
                                  <a:pt x="480060" y="140208"/>
                                </a:lnTo>
                                <a:lnTo>
                                  <a:pt x="477012" y="131064"/>
                                </a:lnTo>
                                <a:lnTo>
                                  <a:pt x="446532" y="67056"/>
                                </a:lnTo>
                                <a:lnTo>
                                  <a:pt x="443484" y="57912"/>
                                </a:lnTo>
                                <a:lnTo>
                                  <a:pt x="440436" y="51816"/>
                                </a:lnTo>
                                <a:lnTo>
                                  <a:pt x="434340" y="48768"/>
                                </a:lnTo>
                                <a:lnTo>
                                  <a:pt x="425196" y="30480"/>
                                </a:lnTo>
                                <a:lnTo>
                                  <a:pt x="419100" y="24384"/>
                                </a:lnTo>
                                <a:lnTo>
                                  <a:pt x="416052" y="18288"/>
                                </a:lnTo>
                                <a:lnTo>
                                  <a:pt x="409956" y="9144"/>
                                </a:lnTo>
                                <a:lnTo>
                                  <a:pt x="406908"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98" name="Shape 14298"/>
                        <wps:cNvSpPr/>
                        <wps:spPr>
                          <a:xfrm>
                            <a:off x="475488" y="4002024"/>
                            <a:ext cx="64008" cy="67056"/>
                          </a:xfrm>
                          <a:custGeom>
                            <a:avLst/>
                            <a:gdLst/>
                            <a:ahLst/>
                            <a:cxnLst/>
                            <a:rect l="0" t="0" r="0" b="0"/>
                            <a:pathLst>
                              <a:path w="64008" h="67056">
                                <a:moveTo>
                                  <a:pt x="0" y="0"/>
                                </a:moveTo>
                                <a:lnTo>
                                  <a:pt x="64008" y="0"/>
                                </a:lnTo>
                                <a:lnTo>
                                  <a:pt x="64008" y="12192"/>
                                </a:lnTo>
                                <a:lnTo>
                                  <a:pt x="60960" y="12192"/>
                                </a:lnTo>
                                <a:lnTo>
                                  <a:pt x="60960" y="18288"/>
                                </a:lnTo>
                                <a:lnTo>
                                  <a:pt x="57912" y="18288"/>
                                </a:lnTo>
                                <a:lnTo>
                                  <a:pt x="57912" y="24384"/>
                                </a:lnTo>
                                <a:lnTo>
                                  <a:pt x="54864" y="24384"/>
                                </a:lnTo>
                                <a:lnTo>
                                  <a:pt x="54864" y="27432"/>
                                </a:lnTo>
                                <a:lnTo>
                                  <a:pt x="51816" y="27432"/>
                                </a:lnTo>
                                <a:lnTo>
                                  <a:pt x="51816" y="33528"/>
                                </a:lnTo>
                                <a:lnTo>
                                  <a:pt x="48768" y="33528"/>
                                </a:lnTo>
                                <a:lnTo>
                                  <a:pt x="48768" y="42672"/>
                                </a:lnTo>
                                <a:lnTo>
                                  <a:pt x="45720" y="42672"/>
                                </a:lnTo>
                                <a:lnTo>
                                  <a:pt x="45720" y="48768"/>
                                </a:lnTo>
                                <a:lnTo>
                                  <a:pt x="42672" y="48768"/>
                                </a:lnTo>
                                <a:lnTo>
                                  <a:pt x="42672" y="54864"/>
                                </a:lnTo>
                                <a:lnTo>
                                  <a:pt x="39624" y="54864"/>
                                </a:lnTo>
                                <a:lnTo>
                                  <a:pt x="39624" y="60960"/>
                                </a:lnTo>
                                <a:lnTo>
                                  <a:pt x="36576" y="60960"/>
                                </a:lnTo>
                                <a:lnTo>
                                  <a:pt x="36576" y="67056"/>
                                </a:lnTo>
                                <a:lnTo>
                                  <a:pt x="30480" y="67056"/>
                                </a:lnTo>
                                <a:lnTo>
                                  <a:pt x="30480" y="64008"/>
                                </a:lnTo>
                                <a:lnTo>
                                  <a:pt x="15240" y="33528"/>
                                </a:lnTo>
                                <a:lnTo>
                                  <a:pt x="15240" y="27432"/>
                                </a:lnTo>
                                <a:lnTo>
                                  <a:pt x="12192" y="2438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99" name="Shape 14299"/>
                        <wps:cNvSpPr/>
                        <wps:spPr>
                          <a:xfrm>
                            <a:off x="475488" y="4002024"/>
                            <a:ext cx="64008" cy="70104"/>
                          </a:xfrm>
                          <a:custGeom>
                            <a:avLst/>
                            <a:gdLst/>
                            <a:ahLst/>
                            <a:cxnLst/>
                            <a:rect l="0" t="0" r="0" b="0"/>
                            <a:pathLst>
                              <a:path w="64008" h="70104">
                                <a:moveTo>
                                  <a:pt x="0" y="0"/>
                                </a:moveTo>
                                <a:lnTo>
                                  <a:pt x="64008" y="0"/>
                                </a:lnTo>
                                <a:lnTo>
                                  <a:pt x="33528" y="70104"/>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981" name="Shape 456981"/>
                        <wps:cNvSpPr/>
                        <wps:spPr>
                          <a:xfrm>
                            <a:off x="3048" y="3392424"/>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301" name="Shape 14301"/>
                        <wps:cNvSpPr/>
                        <wps:spPr>
                          <a:xfrm>
                            <a:off x="0" y="3389376"/>
                            <a:ext cx="510540" cy="515112"/>
                          </a:xfrm>
                          <a:custGeom>
                            <a:avLst/>
                            <a:gdLst/>
                            <a:ahLst/>
                            <a:cxnLst/>
                            <a:rect l="0" t="0" r="0" b="0"/>
                            <a:pathLst>
                              <a:path w="510540" h="515112">
                                <a:moveTo>
                                  <a:pt x="0" y="0"/>
                                </a:moveTo>
                                <a:lnTo>
                                  <a:pt x="3048" y="0"/>
                                </a:lnTo>
                                <a:lnTo>
                                  <a:pt x="510540" y="0"/>
                                </a:lnTo>
                                <a:lnTo>
                                  <a:pt x="510540" y="6096"/>
                                </a:lnTo>
                                <a:lnTo>
                                  <a:pt x="6096" y="6096"/>
                                </a:lnTo>
                                <a:lnTo>
                                  <a:pt x="6096" y="509016"/>
                                </a:lnTo>
                                <a:lnTo>
                                  <a:pt x="510540" y="509016"/>
                                </a:lnTo>
                                <a:lnTo>
                                  <a:pt x="510540"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302" name="Shape 14302"/>
                        <wps:cNvSpPr/>
                        <wps:spPr>
                          <a:xfrm>
                            <a:off x="510540" y="3389376"/>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6"/>
                                </a:lnTo>
                                <a:lnTo>
                                  <a:pt x="504444" y="509016"/>
                                </a:lnTo>
                                <a:lnTo>
                                  <a:pt x="50444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303" name="Shape 14303"/>
                        <wps:cNvSpPr/>
                        <wps:spPr>
                          <a:xfrm>
                            <a:off x="57912" y="3389376"/>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304" name="Shape 14304"/>
                        <wps:cNvSpPr/>
                        <wps:spPr>
                          <a:xfrm>
                            <a:off x="963168" y="3901440"/>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82" name="Shape 456982"/>
                        <wps:cNvSpPr/>
                        <wps:spPr>
                          <a:xfrm>
                            <a:off x="963168" y="3389376"/>
                            <a:ext cx="9144" cy="512064"/>
                          </a:xfrm>
                          <a:custGeom>
                            <a:avLst/>
                            <a:gdLst/>
                            <a:ahLst/>
                            <a:cxnLst/>
                            <a:rect l="0" t="0" r="0" b="0"/>
                            <a:pathLst>
                              <a:path w="9144" h="512064">
                                <a:moveTo>
                                  <a:pt x="0" y="0"/>
                                </a:moveTo>
                                <a:lnTo>
                                  <a:pt x="9144" y="0"/>
                                </a:lnTo>
                                <a:lnTo>
                                  <a:pt x="9144" y="512064"/>
                                </a:lnTo>
                                <a:lnTo>
                                  <a:pt x="0" y="51206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306" name="Rectangle 14306"/>
                        <wps:cNvSpPr/>
                        <wps:spPr>
                          <a:xfrm>
                            <a:off x="414528" y="4625298"/>
                            <a:ext cx="805672"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130-93/d051</w:t>
                              </w:r>
                            </w:p>
                          </w:txbxContent>
                        </wps:txbx>
                        <wps:bodyPr horzOverflow="overflow" vert="horz" lIns="0" tIns="0" rIns="0" bIns="0" rtlCol="0">
                          <a:noAutofit/>
                        </wps:bodyPr>
                      </wps:wsp>
                      <wps:wsp>
                        <wps:cNvPr id="14307" name="Rectangle 14307"/>
                        <wps:cNvSpPr/>
                        <wps:spPr>
                          <a:xfrm>
                            <a:off x="396240" y="216481"/>
                            <a:ext cx="31548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lush</w:t>
                              </w:r>
                            </w:p>
                          </w:txbxContent>
                        </wps:txbx>
                        <wps:bodyPr horzOverflow="overflow" vert="horz" lIns="0" tIns="0" rIns="0" bIns="0" rtlCol="0">
                          <a:noAutofit/>
                        </wps:bodyPr>
                      </wps:wsp>
                      <wps:wsp>
                        <wps:cNvPr id="14308" name="Rectangle 14308"/>
                        <wps:cNvSpPr/>
                        <wps:spPr>
                          <a:xfrm>
                            <a:off x="396240" y="4291662"/>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4309" name="Rectangle 14309"/>
                        <wps:cNvSpPr/>
                        <wps:spPr>
                          <a:xfrm>
                            <a:off x="316992" y="2249502"/>
                            <a:ext cx="50643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yte_out</w:t>
                              </w:r>
                            </w:p>
                          </w:txbxContent>
                        </wps:txbx>
                        <wps:bodyPr horzOverflow="overflow" vert="horz" lIns="0" tIns="0" rIns="0" bIns="0" rtlCol="0">
                          <a:noAutofit/>
                        </wps:bodyPr>
                      </wps:wsp>
                      <wps:wsp>
                        <wps:cNvPr id="14310" name="Rectangle 14310"/>
                        <wps:cNvSpPr/>
                        <wps:spPr>
                          <a:xfrm>
                            <a:off x="231648" y="2926158"/>
                            <a:ext cx="70867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SLL C 8</w:t>
                              </w:r>
                            </w:p>
                          </w:txbxContent>
                        </wps:txbx>
                        <wps:bodyPr horzOverflow="overflow" vert="horz" lIns="0" tIns="0" rIns="0" bIns="0" rtlCol="0">
                          <a:noAutofit/>
                        </wps:bodyPr>
                      </wps:wsp>
                      <wps:wsp>
                        <wps:cNvPr id="14311" name="Rectangle 14311"/>
                        <wps:cNvSpPr/>
                        <wps:spPr>
                          <a:xfrm>
                            <a:off x="216403" y="1566750"/>
                            <a:ext cx="81323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SLL C CT</w:t>
                              </w:r>
                            </w:p>
                          </w:txbxContent>
                        </wps:txbx>
                        <wps:bodyPr horzOverflow="overflow" vert="horz" lIns="0" tIns="0" rIns="0" bIns="0" rtlCol="0">
                          <a:noAutofit/>
                        </wps:bodyPr>
                      </wps:wsp>
                      <wps:wsp>
                        <wps:cNvPr id="14312" name="Rectangle 14312"/>
                        <wps:cNvSpPr/>
                        <wps:spPr>
                          <a:xfrm>
                            <a:off x="182871" y="896190"/>
                            <a:ext cx="87147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lear_final_bits</w:t>
                              </w:r>
                            </w:p>
                          </w:txbxContent>
                        </wps:txbx>
                        <wps:bodyPr horzOverflow="overflow" vert="horz" lIns="0" tIns="0" rIns="0" bIns="0" rtlCol="0">
                          <a:noAutofit/>
                        </wps:bodyPr>
                      </wps:wsp>
                      <wps:wsp>
                        <wps:cNvPr id="14313" name="Rectangle 14313"/>
                        <wps:cNvSpPr/>
                        <wps:spPr>
                          <a:xfrm>
                            <a:off x="88378" y="3535758"/>
                            <a:ext cx="50643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yte_out</w:t>
                              </w:r>
                            </w:p>
                          </w:txbxContent>
                        </wps:txbx>
                        <wps:bodyPr horzOverflow="overflow" vert="horz" lIns="0" tIns="0" rIns="0" bIns="0" rtlCol="0">
                          <a:noAutofit/>
                        </wps:bodyPr>
                      </wps:wsp>
                      <wps:wsp>
                        <wps:cNvPr id="14314" name="Rectangle 14314"/>
                        <wps:cNvSpPr/>
                        <wps:spPr>
                          <a:xfrm>
                            <a:off x="88378" y="3648539"/>
                            <a:ext cx="111029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iscard_final_zeros</w:t>
                              </w:r>
                            </w:p>
                          </w:txbxContent>
                        </wps:txbx>
                        <wps:bodyPr horzOverflow="overflow" vert="horz" lIns="0" tIns="0" rIns="0" bIns="0" rtlCol="0">
                          <a:noAutofit/>
                        </wps:bodyPr>
                      </wps:wsp>
                    </wpg:wgp>
                  </a:graphicData>
                </a:graphic>
              </wp:inline>
            </w:drawing>
          </mc:Choice>
          <mc:Fallback>
            <w:pict>
              <v:group id="Group 289997" o:spid="_x0000_s3365" style="width:80.4pt;height:369.3pt;mso-position-horizontal-relative:char;mso-position-vertical-relative:line" coordsize="10210,46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">
                <v:shape id="Shape 456974" o:spid="_x0000_s3366" style="position:absolute;left:5090;top:1706;width:91;height:42368;visibility:visible;mso-wrap-style:square;v-text-anchor:top" coordsize="9144,423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" path="m,l9144,r,4236720l,4236720,,e" fillcolor="black" stroked="f" strokeweight="0">
                  <v:stroke miterlimit="83231f" joinstyle="miter"/>
                  <v:path arrowok="t" textboxrect="0,0,9144,4236720"/>
                </v:shape>
                <v:shape id="Shape 14274" o:spid="_x0000_s3367" style="position:absolute;left:30;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" path="m103632,l914400,r3048,6096l920496,6096r,6096l923544,12192r3048,6096l929640,18288r,3048l932688,21336r3048,6096l938784,27432r,6096l941832,33528r,6096l944880,39624r3048,6096l950976,45720r9144,18288l960120,67056r21336,42672l984504,109728r,3048l987552,112776r,6096l990600,118872r,12192l993648,131064r,6096l996696,137160r,6096l999744,143256r,12192l1002792,155448r,9144l1005840,164592r,21336l1008888,185928r,18288l1011936,204216r,21336l1014984,225552r,64008l1011936,289560r,21336l1008888,310896r,12192l1005840,323088r,27432l1002792,350520r,3048l999744,353568r,12192l996696,365760r,12192l993648,377952r,6096l990600,384048r,6096l984504,393192r,9144l981456,402336r,6096l978408,408432r,6096l975360,414528r,6096l972312,420624r,6096l969264,426720r,6096l966216,432816r,6096l960120,441960r,6096l954024,451104r,6096l950976,457200r,6096l947928,463296r,6096l944880,469392r,3048l938784,475488r,6096l932688,484632r,3048l926592,490728r,3048l923544,493776r,3048l917448,499872r,6096l100584,505968r,-3048l97536,502920r,-6096l94488,496824r-3048,-3048l88392,493776r,-6096l85344,487680r-3048,-6096l79248,481584,73152,469392r-3048,l64008,457200r,-6096l60960,448056r-3048,l48768,429768r-3048,l45720,423672r-3048,l42672,417576r-3048,l39624,411480r-3048,l36576,405384r-3048,l33528,399288r-3048,l30480,396240r-3048,l27432,387096r-3048,-6096l21336,381000r,-6096l18288,374904r,-18288l15240,356616r,-9144l12192,347472r,-12192l9144,335280r,-9144l6096,326136r,-18288l3048,307848r,-21336l,286512,,225552r3048,l3048,207264r3048,l6096,188976r3048,l9144,176784r3048,l12192,164592r3048,l15240,158496r3048,l18288,140208r3048,l21336,128016r3048,l24384,121920r3048,l27432,115824r3048,l30480,112776r3048,l33528,106680r6096,-3048l39624,97536r3048,l42672,91440r3048,l45720,85344r3048,l48768,79248r3048,l51816,73152r3048,l54864,67056r3048,l57912,64008r3048,l60960,57912r3048,l64008,48768r6096,-3048l70104,39624r6096,-3048l76200,33528r6096,-3048l82296,24384r3048,l85344,21336r6096,-3048l91440,15240r3048,l94488,9144r3048,l97536,6096r6096,-3048l103632,xe" stroked="f" strokeweight="0">
                  <v:stroke miterlimit="83231f" joinstyle="miter"/>
                  <v:path arrowok="t" textboxrect="0,0,1014984,505968"/>
                </v:shape>
                <v:shape id="Shape 14275" o:spid="_x0000_s3368" style="position:absolute;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" path="m103632,l510540,r,6096l106680,6096r,-3048l100584,9144r3048,l94488,21336r-6096,3048l91440,24384,76200,39624r3048,l67056,51816r3048,l42672,103632r-3048,3048l42672,106680,27432,134112r,6096l21336,152400r,12192l18288,170688r,6096l15240,182880r,6096l12192,195072r,12192l9144,210312r,15240l6096,231648r,53340l9144,286512r,18288l12192,307848r,12192l15240,326136r,7620l18288,335280r,6096l21336,347472r,6096l24384,362712r,6096l30480,381000r-3048,l33528,384048r,6096l54864,429768r-3048,l54864,432816r9144,12192l60960,445008r6096,6096l76200,466344r-3048,l85344,478536r-3048,l97536,493776r-3048,l106680,502920r-3048,l106680,505968r403860,l510540,510540r-406908,1524l97536,499872r-6096,-3048l88392,490728r-9144,-9144l76200,475488r-6096,-6096l64008,451104r-6096,-3048l51816,435864r-3048,-3048l27432,393192r,-6096l24384,384048,21336,371856r,-6096l15240,353568r,-3048l12192,344424r,-6096l9144,335280r,-6096l6096,323088r,-12192l3048,307848r,-18288l,286512,,228600r3048,-6096l3048,210312r3048,-6096l6096,192024r3048,-6096l9144,179832r3048,-6096l12192,167640r3048,-3048l15240,161544r3048,-6096l18288,149352r3048,-12192l21336,131064,36576,103632r3048,-3048l67056,48768,73152,36576r9144,-9144l85344,21336r6096,-3048l97536,6096,103632,xe" fillcolor="black" stroked="f" strokeweight="0">
                  <v:stroke miterlimit="83231f" joinstyle="miter"/>
                  <v:path arrowok="t" textboxrect="0,0,510540,512064"/>
                </v:shape>
                <v:shape id="Shape 14276" o:spid="_x0000_s3369" style="position:absolute;left:5105;width:5105;height:5105;visibility:visible;mso-wrap-style:square;v-text-anchor:top" coordsize="510540,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" path="m,l406908,r9144,9144l413004,9144r12192,12192l422148,21336r6096,3048l437388,36576r-3048,l443484,45720r30480,57912l470916,103632r3048,3048l486156,121920r,6096l495300,146304r,6096l498348,158496r,12192l501396,176784r,6096l504444,188976r,12192l507492,207264r,16764l510540,225552r,64008l504444,292608r3048,l507492,307848r-3048,6096l504444,320040r-3048,6096l501396,338328r-3048,6096l498348,347472r-3048,9144l495300,362712r-3048,6096l492252,374904r-12192,18288l477012,396240r3048,l480060,402336r-24384,39624l452628,445008r3048,l446532,454152r3048,l437388,472440r-6096,6096l434340,478536r-15240,15240l422148,493776r-12192,9144l413004,502920r-6096,6096l,510540r,-4572l406908,505968r,-6096l413004,496824r3048,-6096l425196,481584r3048,-6096l434340,469392r9144,-18288l449580,448056r3048,-6096l452628,438912r21336,-39624l473964,393192r3048,-3048l486156,371856r,-6096l489204,359664r,-6096l495300,344424r,-3048l498348,335280r,-15240l498348,316992r,-6096l501396,307848r,-18288l504444,286512r,-57912l501396,225552r,-15240l498348,204216r,-24384l495300,173736r,-3048l492252,164592r,-3048l489204,155448r,-6096l480060,131064r,-6096l470916,109728r-3048,-3048l440436,48768r-9144,-9144l425196,27432,409956,12192,406908,6096,,6096,,xe" fillcolor="black" stroked="f" strokeweight="0">
                  <v:stroke miterlimit="83231f" joinstyle="miter"/>
                  <v:path arrowok="t" textboxrect="0,0,510540,510540"/>
                </v:shape>
                <v:shape id="Shape 456975" o:spid="_x0000_s3370" style="position:absolute;left:30;top:6827;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" path="m,l1014984,r,505968l,505968,,e" stroked="f" strokeweight="0">
                  <v:stroke miterlimit="83231f" joinstyle="miter"/>
                  <v:path arrowok="t" textboxrect="0,0,1014984,505968"/>
                </v:shape>
                <v:shape id="Shape 14278" o:spid="_x0000_s3371" style="position:absolute;top:6797;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" path="m,l3048,,510540,r,6096l6096,6096r,499872l510540,505968r,6096l,512064,,xe" fillcolor="black" stroked="f" strokeweight="0">
                  <v:stroke miterlimit="83231f" joinstyle="miter"/>
                  <v:path arrowok="t" textboxrect="0,0,510540,512064"/>
                </v:shape>
                <v:shape id="Shape 14279" o:spid="_x0000_s3372" style="position:absolute;left:5105;top:6797;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" path="m,l510540,r,509016l507492,509016r,3048l,512064r,-6096l504444,505968r,-499872l,6096,,xe" fillcolor="black" stroked="f" strokeweight="0">
                  <v:stroke miterlimit="83231f" joinstyle="miter"/>
                  <v:path arrowok="t" textboxrect="0,0,510540,512064"/>
                </v:shape>
                <v:shape id="Shape 14280" o:spid="_x0000_s3373" style="position:absolute;left:579;top:6797;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" path="m,l6096,r,3048l6096,509016r-3048,l3048,512064r-3048,l,xe" fillcolor="black" stroked="f" strokeweight="0">
                  <v:stroke miterlimit="83231f" joinstyle="miter"/>
                  <v:path arrowok="t" textboxrect="0,0,6096,512064"/>
                </v:shape>
                <v:shape id="Shape 14281" o:spid="_x0000_s3374" style="position:absolute;left:9631;top:11887;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" path="m,3048l,,,3048xe" fillcolor="black" stroked="f" strokeweight="0">
                  <v:stroke miterlimit="83231f" joinstyle="miter"/>
                  <v:path arrowok="t" textboxrect="0,0,0,3048"/>
                </v:shape>
                <v:shape id="Shape 456976" o:spid="_x0000_s3375" style="position:absolute;left:9631;top:6797;width:92;height:5090;visibility:visible;mso-wrap-style:square;v-text-anchor:top" coordsize="914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" path="m,l9144,r,509016l,509016,,e" fillcolor="black" stroked="f" strokeweight="0">
                  <v:stroke miterlimit="83231f" joinstyle="miter"/>
                  <v:path arrowok="t" textboxrect="0,0,9144,509016"/>
                </v:shape>
                <v:shape id="Shape 456977" o:spid="_x0000_s3376" style="position:absolute;left:30;top:13563;width:10150;height:5121;visibility:visible;mso-wrap-style:square;v-text-anchor:top" coordsize="101498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" path="m,l1014984,r,512064l,512064,,e" stroked="f" strokeweight="0">
                  <v:stroke miterlimit="83231f" joinstyle="miter"/>
                  <v:path arrowok="t" textboxrect="0,0,1014984,512064"/>
                </v:shape>
                <v:shape id="Shape 14284" o:spid="_x0000_s3377" style="position:absolute;top:13563;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" path="m,l3048,,6096,,510540,r,3048l6096,3048r,505968l510540,509016r,6096l,515112,,xe" fillcolor="black" stroked="f" strokeweight="0">
                  <v:stroke miterlimit="83231f" joinstyle="miter"/>
                  <v:path arrowok="t" textboxrect="0,0,510540,515112"/>
                </v:shape>
                <v:shape id="Shape 14285" o:spid="_x0000_s3378" style="position:absolute;left:5105;top:13563;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" path="m,l504444,r6096,l510540,512064r-3048,l507492,515112,,515112r,-6096l504444,509016r,-505968l,3048,,xe" fillcolor="black" stroked="f" strokeweight="0">
                  <v:stroke miterlimit="83231f" joinstyle="miter"/>
                  <v:path arrowok="t" textboxrect="0,0,510540,515112"/>
                </v:shape>
                <v:shape id="Shape 456978" o:spid="_x0000_s3379" style="position:absolute;left:30;top:20360;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" path="m,l1014984,r,509016l,509016,,e" stroked="f" strokeweight="0">
                  <v:stroke miterlimit="83231f" joinstyle="miter"/>
                  <v:path arrowok="t" textboxrect="0,0,1014984,509016"/>
                </v:shape>
                <v:shape id="Shape 14287" o:spid="_x0000_s3380" style="position:absolute;top:2033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" path="m,l3048,,510540,r,6096l6096,6096r,502920l510540,509016r,6096l,515112,,xe" fillcolor="black" stroked="f" strokeweight="0">
                  <v:stroke miterlimit="83231f" joinstyle="miter"/>
                  <v:path arrowok="t" textboxrect="0,0,510540,515112"/>
                </v:shape>
                <v:shape id="Shape 14288" o:spid="_x0000_s3381" style="position:absolute;left:5105;top:2033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" path="m,l510540,r,512064l507492,512064r,3048l,515112r,-6096l504444,509016r,-502920l,6096,,xe" fillcolor="black" stroked="f" strokeweight="0">
                  <v:stroke miterlimit="83231f" joinstyle="miter"/>
                  <v:path arrowok="t" textboxrect="0,0,510540,515112"/>
                </v:shape>
                <v:shape id="Shape 14289" o:spid="_x0000_s3382" style="position:absolute;left:579;top:2033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" path="m,l6096,r,3048l6096,512064r-3048,l3048,515112r-3048,l,xe" fillcolor="black" stroked="f" strokeweight="0">
                  <v:stroke miterlimit="83231f" joinstyle="miter"/>
                  <v:path arrowok="t" textboxrect="0,0,6096,515112"/>
                </v:shape>
                <v:shape id="Shape 14290" o:spid="_x0000_s3383" style="position:absolute;left:9631;top:25450;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" path="m,3048l,,,3048xe" fillcolor="black" stroked="f" strokeweight="0">
                  <v:stroke miterlimit="83231f" joinstyle="miter"/>
                  <v:path arrowok="t" textboxrect="0,0,0,3048"/>
                </v:shape>
                <v:shape id="Shape 456979" o:spid="_x0000_s3384" style="position:absolute;left:9631;top:20330;width:92;height:5120;visibility:visible;mso-wrap-style:square;v-text-anchor:top" coordsize="91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" path="m,l9144,r,512064l,512064,,e" fillcolor="black" stroked="f" strokeweight="0">
                  <v:stroke miterlimit="83231f" joinstyle="miter"/>
                  <v:path arrowok="t" textboxrect="0,0,9144,512064"/>
                </v:shape>
                <v:shape id="Shape 456980" o:spid="_x0000_s3385" style="position:absolute;left:30;top:27157;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" path="m,l1014984,r,505968l,505968,,e" stroked="f" strokeweight="0">
                  <v:stroke miterlimit="83231f" joinstyle="miter"/>
                  <v:path arrowok="t" textboxrect="0,0,1014984,505968"/>
                </v:shape>
                <v:shape id="Shape 14293" o:spid="_x0000_s3386" style="position:absolute;top:27127;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4294" o:spid="_x0000_s3387" style="position:absolute;left:5105;top:27127;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" path="m,l510540,r,509016l507492,509016r,3048l,512064r,-6096l504444,505968r,-499872l,6096,,xe" fillcolor="black" stroked="f" strokeweight="0">
                  <v:stroke miterlimit="83231f" joinstyle="miter"/>
                  <v:path arrowok="t" textboxrect="0,0,510540,512064"/>
                </v:shape>
                <v:shape id="Shape 14295" o:spid="_x0000_s3388" style="position:absolute;left:30;top:40751;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" path="m103632,l917448,r9144,18288l929640,18288r,6096l932688,24384r3048,6096l938784,30480r,6096l941832,36576r,6096l944880,42672r,6096l947928,48768r3048,3048l954024,51816r,9144l957072,60960r,6096l960120,67056r,12192l963168,79248r,6096l966216,85344r,6096l969264,91440r,3048l972312,94488r,6096l975360,100584r,6096l978408,106680r,6096l981456,112776r,6096l984504,118872r,6096l987552,124968r,9144l990600,134112r,9144l993648,143256r,6096l996696,149352r,6096l999744,155448r,12192l1002792,167640r,12192l1005840,179832r,21336l1008888,201168r,18288l1011936,219456r,18288l1014984,237744r,67056l1011936,304800r,24384l1008888,329184r,9144l1005840,338328r,27432l1002792,365760r,6096l999744,371856r,9144l996696,381000r,9144l990600,393192r,6096l987552,399288r,6096l984504,405384r,12192l978408,420624r,6096l975360,426720r,3048l972312,429768r,6096l966216,438912r,6096l963168,445008r,6095l960120,454152r,3048l954024,460248r,6096l950976,466344r,6096l938784,478536r,6096l932688,487680r,3048l926592,493776r,6096l923544,499872r,3048l917448,502920r,6096l100584,509016r,-3048l97536,505968r,-6096l94488,499872r-3048,-6096l88392,493776r,-6096l85344,487680r-3048,-6096l79248,481584r,-6096l76200,475488r,-3048l70104,472440,64008,460248r,-6096l60960,448056r-3048,l48768,429768r-3048,-3048l36576,408432r-3048,l33528,402336r-3048,l30480,396240r-3048,l27432,384048r-3048,l24384,381000r-3048,l21336,374903r-3048,l18288,356616r-3048,l15240,347472r-3048,l12192,335280r-3048,l9144,326136r-3048,l6096,307848r-3048,l3048,286512r-3048,l,225552r3048,l3048,204216r3048,l6096,188976r3048,l9144,176784r3048,l12192,164592r3048,l15240,155448r3048,l18288,140208r3048,l21336,128016r3048,l24384,121920r3048,l27432,115824r3048,l30480,109728r3048,l33528,103632r3048,l36576,97536r6096,-3048l42672,91440r3048,l45720,85344r3048,l48768,79248r3048,l51816,73152r3048,l54864,67056r3048,l57912,60960r3048,l60960,54864r3048,l64008,48768r6096,-3048l70104,39624r3048,l73152,33528r3048,l76200,30480r6096,l82296,24384r3048,l85344,21336r6096,-3048l91440,12192r3048,l94488,6096r3048,l97536,3048,103632,xe" stroked="f" strokeweight="0">
                  <v:stroke miterlimit="83231f" joinstyle="miter"/>
                  <v:path arrowok="t" textboxrect="0,0,1014984,509016"/>
                </v:shape>
                <v:shape id="Shape 14296" o:spid="_x0000_s3389" style="position:absolute;top:40721;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" path="m103632,l510540,r,3048l106680,3048r-6096,3048l103632,6096,97536,18288r-3048,l88392,24384r3048,l88392,30480r-3048,l85344,33527r-4064,2033l76200,45720r-3048,l67056,51816r3048,l48768,97536r-3048,l27432,134112r,6096l21336,149351r,6097l18288,158496r3048,l21336,164592r-3048,6096l18288,176784r-3048,6096l15240,188976r-3048,6096l12192,204216r-3048,6096l9144,225551r-3048,6097l6096,286512r3048,l9144,301751r3048,6097l12192,320040r3048,6096l15240,332232r3048,3048l18288,341376r3048,6096l21336,350520r3048,12192l24384,368808r9144,15240l33528,390144r9144,18288l39624,408432r3048,3048l45720,411480r18288,33528l60960,445008r6096,6095l76200,469392r-3048,l79248,472440r3048,l88392,481584r-3048,l91440,487680r3048,l97536,493776r-3048,l100584,499872r3048,l106680,505968r-3048,l106680,509016r403860,l510540,515112r-406908,l103632,512064r-3048,-3048l97536,502920r-6096,-6096l88392,490727r-6096,-6095l76200,475488r,3048l70104,475488r,-3048l64008,454151r-6096,-6095l39624,414527r-3048,-3047l27432,393192r,-6096l21336,371856r,-6096l15240,353568r,-3048l12192,344424r,-6097l9144,335280r,-6096l6096,323088r,-12192l3048,304800r,-15240l,286512,,228600r3048,-6097l3048,207264r3048,-6096l6096,192024r3048,-6097l9144,179832r3048,-6096l12192,167640r3048,-6096l15240,155448r3048,-3048l18288,146303r3048,-9143l21336,131064,39624,97536r3048,-3048l67056,48768,76200,30480r6096,-3048l85344,21336r6096,-6096l97536,3048,103632,xe" fillcolor="black" stroked="f" strokeweight="0">
                  <v:stroke miterlimit="83231f" joinstyle="miter"/>
                  <v:path arrowok="t" textboxrect="0,0,510540,515112"/>
                </v:shape>
                <v:shape id="Shape 14297" o:spid="_x0000_s3390" style="position:absolute;left:5105;top:40721;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" path="m,l406908,r3048,3048l413004,3048r3048,3048l413004,6096r6096,9144l422148,15240r3048,6096l422148,21336r6096,6096l431292,27432r9144,18288l437388,45720r6096,6096l446532,51816r3048,3048l452628,64008r30480,64008l486156,137160r,6096l495300,158496r,6096l498348,170688r,6096l498348,179832r,9144l501396,195072r,3048l504444,204216r,12192l507492,222503r,15241l510540,240792r,64008l507492,304800r-3048,3048l507492,307848r,18288l504444,332232r,3048l501396,341376r,9144l498348,356616r,6096l495300,374903r,3048l492252,384048r,3048l489204,393192r-3048,l483108,396240r3048,l480060,408432r,6095l477012,420624r-3048,l470916,423672r3048,l464820,438912r-3048,l458724,441960r3048,l455676,454151r-3048,l446532,463296r3048,l443484,475488r-3048,l431292,481584r3048,l431292,487680r-3048,l419100,496824r3048,l419100,502920r-3048,l416052,505968r-4064,2032l409956,512064r-3048,l406908,515112,,515112r,-6096l406908,509016r,-6096l413004,499872r3048,-6096l425196,484632r3048,-6096l437388,472440r6096,-12192l452628,451103r3048,-12191l458724,435864r9144,-15240l470916,417576r3048,-6096l473964,405384r6096,-12192l483108,390144r3048,-6096l486156,381000r3048,-6097l489204,371856r6096,-12192l495300,353568r3048,-6096l498348,329184r3048,-6096l501396,304800r3048,-3049l504444,243840r-3048,-3048l501396,225551r-3048,-6095l498348,195072r-3048,-3048l495300,185927r-3048,-6095l492252,173736r-3048,-6096l489204,161544r-9144,-15241l480060,140208r-3048,-9144l446532,67056r-3048,-9144l440436,51816r-6096,-3048l425196,30480r-6096,-6096l416052,18288,409956,9144,406908,3048,,3048,,xe" fillcolor="black" stroked="f" strokeweight="0">
                  <v:stroke miterlimit="83231f" joinstyle="miter"/>
                  <v:path arrowok="t" textboxrect="0,0,510540,515112"/>
                </v:shape>
                <v:shape id="Shape 14298" o:spid="_x0000_s3391" style="position:absolute;left:4754;top:40020;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" path="m,l64008,r,12192l60960,12192r,6096l57912,18288r,6096l54864,24384r,3048l51816,27432r,6096l48768,33528r,9144l45720,42672r,6096l42672,48768r,6096l39624,54864r,6096l36576,60960r,6096l30480,67056r,-3048l15240,33528r,-6096l12192,24384,,xe" fillcolor="black" stroked="f" strokeweight="0">
                  <v:stroke miterlimit="83231f" joinstyle="miter"/>
                  <v:path arrowok="t" textboxrect="0,0,64008,67056"/>
                </v:shape>
                <v:shape id="Shape 14299" o:spid="_x0000_s3392" style="position:absolute;left:4754;top:40020;width:640;height:701;visibility:visible;mso-wrap-style:square;v-text-anchor:top" coordsize="64008,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" path="m,l64008,,33528,70104,,e" filled="f" strokeweight=".24pt">
                  <v:stroke endcap="round"/>
                  <v:path arrowok="t" textboxrect="0,0,64008,70104"/>
                </v:shape>
                <v:shape id="Shape 456981" o:spid="_x0000_s3393" style="position:absolute;left:30;top:33924;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" path="m,l1014984,r,509016l,509016,,e" stroked="f" strokeweight="0">
                  <v:stroke endcap="round"/>
                  <v:path arrowok="t" textboxrect="0,0,1014984,509016"/>
                </v:shape>
                <v:shape id="Shape 14301" o:spid="_x0000_s3394" style="position:absolute;top:33893;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" path="m,l3048,,510540,r,6096l6096,6096r,502920l510540,509016r,6096l,515112,,xe" fillcolor="black" stroked="f" strokeweight="0">
                  <v:stroke endcap="round"/>
                  <v:path arrowok="t" textboxrect="0,0,510540,515112"/>
                </v:shape>
                <v:shape id="Shape 14302" o:spid="_x0000_s3395" style="position:absolute;left:5105;top:33893;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" path="m,l510540,r,512064l507492,512064r,3048l,515112r,-6096l504444,509016r,-502920l,6096,,xe" fillcolor="black" stroked="f" strokeweight="0">
                  <v:stroke endcap="round"/>
                  <v:path arrowok="t" textboxrect="0,0,510540,515112"/>
                </v:shape>
                <v:shape id="Shape 14303" o:spid="_x0000_s3396" style="position:absolute;left:579;top:33893;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" path="m,l6096,r,3048l6096,512064r-3048,l3048,515112r-3048,l,xe" fillcolor="black" stroked="f" strokeweight="0">
                  <v:stroke endcap="round"/>
                  <v:path arrowok="t" textboxrect="0,0,6096,515112"/>
                </v:shape>
                <v:shape id="Shape 14304" o:spid="_x0000_s3397" style="position:absolute;left:9631;top:39014;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" path="m,3048l,,,3048xe" fillcolor="black" stroked="f" strokeweight="0">
                  <v:stroke endcap="round"/>
                  <v:path arrowok="t" textboxrect="0,0,0,3048"/>
                </v:shape>
                <v:shape id="Shape 456982" o:spid="_x0000_s3398" style="position:absolute;left:9631;top:33893;width:92;height:5121;visibility:visible;mso-wrap-style:square;v-text-anchor:top" coordsize="91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" path="m,l9144,r,512064l,512064,,e" fillcolor="black" stroked="f" strokeweight="0">
                  <v:stroke endcap="round"/>
                  <v:path arrowok="t" textboxrect="0,0,9144,512064"/>
                </v:shape>
                <v:rect id="Rectangle 14306" o:spid="_x0000_s3399" style="position:absolute;left:4145;top:46252;width:805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130-93/d051</w:t>
                        </w:r>
                      </w:p>
                    </w:txbxContent>
                  </v:textbox>
                </v:rect>
                <v:rect id="Rectangle 14307" o:spid="_x0000_s3400" style="position:absolute;left:3962;top:2164;width:315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Flush</w:t>
                        </w:r>
                      </w:p>
                    </w:txbxContent>
                  </v:textbox>
                </v:rect>
                <v:rect id="Rectangle 14308" o:spid="_x0000_s3401" style="position:absolute;left:3962;top:42916;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4309" o:spid="_x0000_s3402" style="position:absolute;left:3169;top:22495;width:5065;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yte_out</w:t>
                        </w:r>
                      </w:p>
                    </w:txbxContent>
                  </v:textbox>
                </v:rect>
                <v:rect id="Rectangle 14310" o:spid="_x0000_s3403" style="position:absolute;left:2316;top:29261;width:70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 = SLL C 8</w:t>
                        </w:r>
                      </w:p>
                    </w:txbxContent>
                  </v:textbox>
                </v:rect>
                <v:rect id="Rectangle 14311" o:spid="_x0000_s3404" style="position:absolute;left:2164;top:15667;width:81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 = SLL C CT</w:t>
                        </w:r>
                      </w:p>
                    </w:txbxContent>
                  </v:textbox>
                </v:rect>
                <v:rect id="Rectangle 14312" o:spid="_x0000_s3405" style="position:absolute;left:1828;top:8961;width:871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lear_final_bits</w:t>
                        </w:r>
                      </w:p>
                    </w:txbxContent>
                  </v:textbox>
                </v:rect>
                <v:rect id="Rectangle 14313" o:spid="_x0000_s3406" style="position:absolute;left:883;top:35357;width:50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yte_out</w:t>
                        </w:r>
                      </w:p>
                    </w:txbxContent>
                  </v:textbox>
                </v:rect>
                <v:rect id="Rectangle 14314" o:spid="_x0000_s3407" style="position:absolute;left:883;top:36485;width:111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iscard_final_zeros</w:t>
                        </w:r>
                      </w:p>
                    </w:txbxContent>
                  </v:textbox>
                </v:rect>
                <w10:anchorlock/>
              </v:group>
            </w:pict>
          </mc:Fallback>
        </mc:AlternateContent>
      </w:r>
    </w:p>
    <w:p w:rsidR="00094CB9" w:rsidRDefault="00FE5CBC">
      <w:pPr>
        <w:spacing w:after="337" w:line="265" w:lineRule="auto"/>
        <w:ind w:left="141" w:right="168"/>
        <w:jc w:val="center"/>
      </w:pPr>
      <w:r>
        <w:rPr>
          <w:b/>
        </w:rPr>
        <w:t xml:space="preserve">Figure </w:t>
      </w:r>
      <w:proofErr w:type="gramStart"/>
      <w:r>
        <w:rPr>
          <w:b/>
        </w:rPr>
        <w:t>D.13  –</w:t>
      </w:r>
      <w:proofErr w:type="gramEnd"/>
      <w:r>
        <w:rPr>
          <w:b/>
        </w:rPr>
        <w:t xml:space="preserve">  Flush procedure</w:t>
      </w:r>
    </w:p>
    <w:p w:rsidR="00094CB9" w:rsidRDefault="00FE5CBC">
      <w:pPr>
        <w:spacing w:after="159" w:line="265" w:lineRule="auto"/>
        <w:ind w:left="-5" w:right="0"/>
        <w:jc w:val="left"/>
      </w:pPr>
      <w:r>
        <w:rPr>
          <w:color w:val="FFFFFF"/>
        </w:rPr>
        <w:t>Figure D.13 [</w:t>
      </w:r>
      <w:r>
        <w:rPr>
          <w:b/>
          <w:color w:val="FFFFFF"/>
        </w:rPr>
        <w:t>D51]</w:t>
      </w:r>
      <w:r>
        <w:rPr>
          <w:color w:val="FFFFFF"/>
        </w:rPr>
        <w:t xml:space="preserve">, = 15.5 cm = </w:t>
      </w:r>
      <w:proofErr w:type="gramStart"/>
      <w:r>
        <w:rPr>
          <w:color w:val="FFFFFF"/>
        </w:rPr>
        <w:t>606.%</w:t>
      </w:r>
      <w:proofErr w:type="gramEnd"/>
    </w:p>
    <w:p w:rsidR="00094CB9" w:rsidRDefault="00FE5CBC">
      <w:pPr>
        <w:spacing w:after="525"/>
        <w:ind w:left="-5" w:right="8"/>
      </w:pPr>
      <w:r>
        <w:t>Any trailing zero bytes already written to the entropy-coded segment and not preceded by a X’FF’ may, optionally, be discarded. This is done in the Discard_final_zeros procedure. Stuffed zero bytes shall not be discarded.</w:t>
      </w:r>
    </w:p>
    <w:p w:rsidR="00094CB9" w:rsidRDefault="00FE5CBC">
      <w:pPr>
        <w:spacing w:after="316"/>
        <w:ind w:left="-5" w:right="8"/>
      </w:pPr>
      <w:r>
        <w:lastRenderedPageBreak/>
        <w:t>Entropy coded segments are always followed by a marker. For this reason, the final zero bits needed to complete decoding shall not be included in the entropy coded segment. Instead, when the decoder encounters a marker, zero bits shall be supplied to the decoding procedure until decoding is complete. This convention guarantees that when a DNL marker is used, the decoder will intercept it in time to correctly terminate the decoding procedure.</w:t>
      </w:r>
    </w:p>
    <w:p w:rsidR="00094CB9" w:rsidRDefault="00FE5CBC">
      <w:pPr>
        <w:spacing w:after="502" w:line="259" w:lineRule="auto"/>
        <w:ind w:left="3634" w:right="0" w:firstLine="0"/>
        <w:jc w:val="left"/>
      </w:pPr>
      <w:r>
        <w:rPr>
          <w:rFonts w:ascii="Calibri" w:eastAsia="Calibri" w:hAnsi="Calibri" w:cs="Calibri"/>
          <w:noProof/>
          <w:sz w:val="22"/>
        </w:rPr>
        <mc:AlternateContent>
          <mc:Choice Requires="wpg">
            <w:drawing>
              <wp:inline distT="0" distB="0" distL="0" distR="0">
                <wp:extent cx="1197235" cy="4184176"/>
                <wp:effectExtent l="0" t="0" r="0" b="0"/>
                <wp:docPr id="289947" name="Group 289947"/>
                <wp:cNvGraphicFramePr/>
                <a:graphic xmlns:a="http://schemas.openxmlformats.org/drawingml/2006/main">
                  <a:graphicData uri="http://schemas.microsoft.com/office/word/2010/wordprocessingGroup">
                    <wpg:wgp>
                      <wpg:cNvGrpSpPr/>
                      <wpg:grpSpPr>
                        <a:xfrm>
                          <a:off x="0" y="0"/>
                          <a:ext cx="1197235" cy="4184176"/>
                          <a:chOff x="0" y="0"/>
                          <a:chExt cx="1197235" cy="4184176"/>
                        </a:xfrm>
                      </wpg:grpSpPr>
                      <wps:wsp>
                        <wps:cNvPr id="456983" name="Shape 456983"/>
                        <wps:cNvSpPr/>
                        <wps:spPr>
                          <a:xfrm>
                            <a:off x="679704" y="1609344"/>
                            <a:ext cx="509016" cy="9144"/>
                          </a:xfrm>
                          <a:custGeom>
                            <a:avLst/>
                            <a:gdLst/>
                            <a:ahLst/>
                            <a:cxnLst/>
                            <a:rect l="0" t="0" r="0" b="0"/>
                            <a:pathLst>
                              <a:path w="509016" h="9144">
                                <a:moveTo>
                                  <a:pt x="0" y="0"/>
                                </a:moveTo>
                                <a:lnTo>
                                  <a:pt x="509016" y="0"/>
                                </a:lnTo>
                                <a:lnTo>
                                  <a:pt x="5090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84" name="Shape 456984"/>
                        <wps:cNvSpPr/>
                        <wps:spPr>
                          <a:xfrm>
                            <a:off x="509016" y="170688"/>
                            <a:ext cx="9144" cy="3730752"/>
                          </a:xfrm>
                          <a:custGeom>
                            <a:avLst/>
                            <a:gdLst/>
                            <a:ahLst/>
                            <a:cxnLst/>
                            <a:rect l="0" t="0" r="0" b="0"/>
                            <a:pathLst>
                              <a:path w="9144" h="3730752">
                                <a:moveTo>
                                  <a:pt x="0" y="0"/>
                                </a:moveTo>
                                <a:lnTo>
                                  <a:pt x="9144" y="0"/>
                                </a:lnTo>
                                <a:lnTo>
                                  <a:pt x="9144" y="3730752"/>
                                </a:lnTo>
                                <a:lnTo>
                                  <a:pt x="0" y="37307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31" name="Shape 14331"/>
                        <wps:cNvSpPr/>
                        <wps:spPr>
                          <a:xfrm>
                            <a:off x="3048" y="3048"/>
                            <a:ext cx="1014984" cy="505968"/>
                          </a:xfrm>
                          <a:custGeom>
                            <a:avLst/>
                            <a:gdLst/>
                            <a:ahLst/>
                            <a:cxnLst/>
                            <a:rect l="0" t="0" r="0" b="0"/>
                            <a:pathLst>
                              <a:path w="1014984" h="505968">
                                <a:moveTo>
                                  <a:pt x="100584" y="0"/>
                                </a:moveTo>
                                <a:lnTo>
                                  <a:pt x="914400" y="0"/>
                                </a:lnTo>
                                <a:lnTo>
                                  <a:pt x="917448" y="6097"/>
                                </a:lnTo>
                                <a:lnTo>
                                  <a:pt x="920496" y="6097"/>
                                </a:lnTo>
                                <a:lnTo>
                                  <a:pt x="920496" y="12192"/>
                                </a:lnTo>
                                <a:lnTo>
                                  <a:pt x="923544" y="12192"/>
                                </a:lnTo>
                                <a:lnTo>
                                  <a:pt x="926592" y="18288"/>
                                </a:lnTo>
                                <a:lnTo>
                                  <a:pt x="929640" y="18288"/>
                                </a:lnTo>
                                <a:lnTo>
                                  <a:pt x="929640" y="21337"/>
                                </a:lnTo>
                                <a:lnTo>
                                  <a:pt x="932688" y="21337"/>
                                </a:lnTo>
                                <a:lnTo>
                                  <a:pt x="935736" y="27432"/>
                                </a:lnTo>
                                <a:lnTo>
                                  <a:pt x="938784" y="27432"/>
                                </a:lnTo>
                                <a:lnTo>
                                  <a:pt x="938784" y="33528"/>
                                </a:lnTo>
                                <a:lnTo>
                                  <a:pt x="941832" y="33528"/>
                                </a:lnTo>
                                <a:lnTo>
                                  <a:pt x="941832" y="39625"/>
                                </a:lnTo>
                                <a:lnTo>
                                  <a:pt x="944880" y="39625"/>
                                </a:lnTo>
                                <a:lnTo>
                                  <a:pt x="947928" y="45720"/>
                                </a:lnTo>
                                <a:lnTo>
                                  <a:pt x="950976" y="45720"/>
                                </a:lnTo>
                                <a:lnTo>
                                  <a:pt x="950976" y="51816"/>
                                </a:lnTo>
                                <a:lnTo>
                                  <a:pt x="957072" y="64008"/>
                                </a:lnTo>
                                <a:lnTo>
                                  <a:pt x="960120" y="67056"/>
                                </a:lnTo>
                                <a:lnTo>
                                  <a:pt x="981456" y="109728"/>
                                </a:lnTo>
                                <a:lnTo>
                                  <a:pt x="984504" y="109728"/>
                                </a:lnTo>
                                <a:lnTo>
                                  <a:pt x="984504" y="112776"/>
                                </a:lnTo>
                                <a:lnTo>
                                  <a:pt x="987552" y="112776"/>
                                </a:lnTo>
                                <a:lnTo>
                                  <a:pt x="987552" y="118873"/>
                                </a:lnTo>
                                <a:lnTo>
                                  <a:pt x="990600" y="118873"/>
                                </a:lnTo>
                                <a:lnTo>
                                  <a:pt x="990600" y="131064"/>
                                </a:lnTo>
                                <a:lnTo>
                                  <a:pt x="993648" y="131064"/>
                                </a:lnTo>
                                <a:lnTo>
                                  <a:pt x="993648" y="137161"/>
                                </a:lnTo>
                                <a:lnTo>
                                  <a:pt x="996696" y="137161"/>
                                </a:lnTo>
                                <a:lnTo>
                                  <a:pt x="996696" y="155449"/>
                                </a:lnTo>
                                <a:lnTo>
                                  <a:pt x="999744" y="155449"/>
                                </a:lnTo>
                                <a:lnTo>
                                  <a:pt x="999744" y="164592"/>
                                </a:lnTo>
                                <a:lnTo>
                                  <a:pt x="1002792" y="164592"/>
                                </a:lnTo>
                                <a:lnTo>
                                  <a:pt x="1002792" y="173737"/>
                                </a:lnTo>
                                <a:lnTo>
                                  <a:pt x="1005840" y="173737"/>
                                </a:lnTo>
                                <a:lnTo>
                                  <a:pt x="1005840" y="185928"/>
                                </a:lnTo>
                                <a:lnTo>
                                  <a:pt x="1008888" y="185928"/>
                                </a:lnTo>
                                <a:lnTo>
                                  <a:pt x="1008888" y="204216"/>
                                </a:lnTo>
                                <a:lnTo>
                                  <a:pt x="1011936" y="204216"/>
                                </a:lnTo>
                                <a:lnTo>
                                  <a:pt x="1011936" y="225552"/>
                                </a:lnTo>
                                <a:lnTo>
                                  <a:pt x="1014984" y="225552"/>
                                </a:lnTo>
                                <a:lnTo>
                                  <a:pt x="1014984" y="289561"/>
                                </a:lnTo>
                                <a:lnTo>
                                  <a:pt x="1011936" y="289561"/>
                                </a:lnTo>
                                <a:lnTo>
                                  <a:pt x="1011936" y="310897"/>
                                </a:lnTo>
                                <a:lnTo>
                                  <a:pt x="1008888" y="310897"/>
                                </a:lnTo>
                                <a:lnTo>
                                  <a:pt x="1008888" y="323088"/>
                                </a:lnTo>
                                <a:lnTo>
                                  <a:pt x="1005840" y="323088"/>
                                </a:lnTo>
                                <a:lnTo>
                                  <a:pt x="1005840" y="341376"/>
                                </a:lnTo>
                                <a:lnTo>
                                  <a:pt x="1002792" y="341376"/>
                                </a:lnTo>
                                <a:lnTo>
                                  <a:pt x="1002792" y="350520"/>
                                </a:lnTo>
                                <a:lnTo>
                                  <a:pt x="999744" y="350520"/>
                                </a:lnTo>
                                <a:lnTo>
                                  <a:pt x="999744" y="353568"/>
                                </a:lnTo>
                                <a:lnTo>
                                  <a:pt x="996696" y="353568"/>
                                </a:lnTo>
                                <a:lnTo>
                                  <a:pt x="996696" y="377952"/>
                                </a:lnTo>
                                <a:lnTo>
                                  <a:pt x="993648" y="377952"/>
                                </a:lnTo>
                                <a:lnTo>
                                  <a:pt x="993648" y="384049"/>
                                </a:lnTo>
                                <a:lnTo>
                                  <a:pt x="990600" y="384049"/>
                                </a:lnTo>
                                <a:lnTo>
                                  <a:pt x="990600" y="390144"/>
                                </a:lnTo>
                                <a:lnTo>
                                  <a:pt x="984504" y="393192"/>
                                </a:lnTo>
                                <a:lnTo>
                                  <a:pt x="984504" y="402337"/>
                                </a:lnTo>
                                <a:lnTo>
                                  <a:pt x="981456" y="402337"/>
                                </a:lnTo>
                                <a:lnTo>
                                  <a:pt x="981456" y="408432"/>
                                </a:lnTo>
                                <a:lnTo>
                                  <a:pt x="978408" y="408432"/>
                                </a:lnTo>
                                <a:lnTo>
                                  <a:pt x="978408" y="414528"/>
                                </a:lnTo>
                                <a:lnTo>
                                  <a:pt x="975360" y="414528"/>
                                </a:lnTo>
                                <a:lnTo>
                                  <a:pt x="975360" y="420625"/>
                                </a:lnTo>
                                <a:lnTo>
                                  <a:pt x="972312" y="420625"/>
                                </a:lnTo>
                                <a:lnTo>
                                  <a:pt x="972312" y="426720"/>
                                </a:lnTo>
                                <a:lnTo>
                                  <a:pt x="969264" y="426720"/>
                                </a:lnTo>
                                <a:lnTo>
                                  <a:pt x="969264" y="432816"/>
                                </a:lnTo>
                                <a:lnTo>
                                  <a:pt x="966216" y="432816"/>
                                </a:lnTo>
                                <a:lnTo>
                                  <a:pt x="966216" y="438913"/>
                                </a:lnTo>
                                <a:lnTo>
                                  <a:pt x="960120" y="441961"/>
                                </a:lnTo>
                                <a:lnTo>
                                  <a:pt x="960120" y="448056"/>
                                </a:lnTo>
                                <a:lnTo>
                                  <a:pt x="957072" y="448056"/>
                                </a:lnTo>
                                <a:lnTo>
                                  <a:pt x="950976" y="451104"/>
                                </a:lnTo>
                                <a:lnTo>
                                  <a:pt x="950976" y="463297"/>
                                </a:lnTo>
                                <a:lnTo>
                                  <a:pt x="947928" y="463297"/>
                                </a:lnTo>
                                <a:lnTo>
                                  <a:pt x="947928" y="469392"/>
                                </a:lnTo>
                                <a:lnTo>
                                  <a:pt x="944880" y="469392"/>
                                </a:lnTo>
                                <a:lnTo>
                                  <a:pt x="944880" y="472440"/>
                                </a:lnTo>
                                <a:lnTo>
                                  <a:pt x="938784" y="475488"/>
                                </a:lnTo>
                                <a:lnTo>
                                  <a:pt x="938784" y="481585"/>
                                </a:lnTo>
                                <a:lnTo>
                                  <a:pt x="932688" y="484632"/>
                                </a:lnTo>
                                <a:lnTo>
                                  <a:pt x="932688" y="487680"/>
                                </a:lnTo>
                                <a:lnTo>
                                  <a:pt x="926592" y="490728"/>
                                </a:lnTo>
                                <a:lnTo>
                                  <a:pt x="926592" y="493776"/>
                                </a:lnTo>
                                <a:lnTo>
                                  <a:pt x="923544" y="493776"/>
                                </a:lnTo>
                                <a:lnTo>
                                  <a:pt x="923544" y="496825"/>
                                </a:lnTo>
                                <a:lnTo>
                                  <a:pt x="917448" y="499873"/>
                                </a:lnTo>
                                <a:lnTo>
                                  <a:pt x="917448" y="505968"/>
                                </a:lnTo>
                                <a:lnTo>
                                  <a:pt x="100584" y="505968"/>
                                </a:lnTo>
                                <a:lnTo>
                                  <a:pt x="100584" y="502920"/>
                                </a:lnTo>
                                <a:lnTo>
                                  <a:pt x="97536" y="502920"/>
                                </a:lnTo>
                                <a:lnTo>
                                  <a:pt x="97536" y="496825"/>
                                </a:lnTo>
                                <a:lnTo>
                                  <a:pt x="94488" y="496825"/>
                                </a:lnTo>
                                <a:lnTo>
                                  <a:pt x="91440" y="493776"/>
                                </a:lnTo>
                                <a:lnTo>
                                  <a:pt x="88392" y="493776"/>
                                </a:lnTo>
                                <a:lnTo>
                                  <a:pt x="88392" y="487680"/>
                                </a:lnTo>
                                <a:lnTo>
                                  <a:pt x="85344" y="487680"/>
                                </a:lnTo>
                                <a:lnTo>
                                  <a:pt x="82296" y="481585"/>
                                </a:lnTo>
                                <a:lnTo>
                                  <a:pt x="79248" y="481585"/>
                                </a:lnTo>
                                <a:lnTo>
                                  <a:pt x="73152" y="469392"/>
                                </a:lnTo>
                                <a:lnTo>
                                  <a:pt x="70104" y="469392"/>
                                </a:lnTo>
                                <a:lnTo>
                                  <a:pt x="60960" y="451104"/>
                                </a:lnTo>
                                <a:lnTo>
                                  <a:pt x="57912" y="448056"/>
                                </a:lnTo>
                                <a:lnTo>
                                  <a:pt x="54864" y="448056"/>
                                </a:lnTo>
                                <a:lnTo>
                                  <a:pt x="51816" y="441961"/>
                                </a:lnTo>
                                <a:lnTo>
                                  <a:pt x="51816" y="435864"/>
                                </a:lnTo>
                                <a:lnTo>
                                  <a:pt x="48768" y="429768"/>
                                </a:lnTo>
                                <a:lnTo>
                                  <a:pt x="45720" y="429768"/>
                                </a:lnTo>
                                <a:lnTo>
                                  <a:pt x="45720" y="423673"/>
                                </a:lnTo>
                                <a:lnTo>
                                  <a:pt x="42672" y="423673"/>
                                </a:lnTo>
                                <a:lnTo>
                                  <a:pt x="42672" y="417576"/>
                                </a:lnTo>
                                <a:lnTo>
                                  <a:pt x="39624" y="417576"/>
                                </a:lnTo>
                                <a:lnTo>
                                  <a:pt x="39624" y="411480"/>
                                </a:lnTo>
                                <a:lnTo>
                                  <a:pt x="36576" y="411480"/>
                                </a:lnTo>
                                <a:lnTo>
                                  <a:pt x="36576" y="405385"/>
                                </a:lnTo>
                                <a:lnTo>
                                  <a:pt x="33528" y="405385"/>
                                </a:lnTo>
                                <a:lnTo>
                                  <a:pt x="33528" y="399288"/>
                                </a:lnTo>
                                <a:lnTo>
                                  <a:pt x="30480" y="399288"/>
                                </a:lnTo>
                                <a:lnTo>
                                  <a:pt x="30480" y="396240"/>
                                </a:lnTo>
                                <a:lnTo>
                                  <a:pt x="27432" y="396240"/>
                                </a:lnTo>
                                <a:lnTo>
                                  <a:pt x="27432" y="387097"/>
                                </a:lnTo>
                                <a:lnTo>
                                  <a:pt x="24384" y="381000"/>
                                </a:lnTo>
                                <a:lnTo>
                                  <a:pt x="21336" y="381000"/>
                                </a:lnTo>
                                <a:lnTo>
                                  <a:pt x="21336" y="374904"/>
                                </a:lnTo>
                                <a:lnTo>
                                  <a:pt x="18288" y="374904"/>
                                </a:lnTo>
                                <a:lnTo>
                                  <a:pt x="18288" y="362713"/>
                                </a:lnTo>
                                <a:lnTo>
                                  <a:pt x="15240" y="362713"/>
                                </a:lnTo>
                                <a:lnTo>
                                  <a:pt x="15240" y="356616"/>
                                </a:lnTo>
                                <a:lnTo>
                                  <a:pt x="12192" y="356616"/>
                                </a:lnTo>
                                <a:lnTo>
                                  <a:pt x="12192" y="347473"/>
                                </a:lnTo>
                                <a:lnTo>
                                  <a:pt x="9144" y="347473"/>
                                </a:lnTo>
                                <a:lnTo>
                                  <a:pt x="9144" y="335280"/>
                                </a:lnTo>
                                <a:lnTo>
                                  <a:pt x="6096" y="335280"/>
                                </a:lnTo>
                                <a:lnTo>
                                  <a:pt x="6096" y="307849"/>
                                </a:lnTo>
                                <a:lnTo>
                                  <a:pt x="3048" y="307849"/>
                                </a:lnTo>
                                <a:lnTo>
                                  <a:pt x="3048" y="286513"/>
                                </a:lnTo>
                                <a:lnTo>
                                  <a:pt x="0" y="286513"/>
                                </a:lnTo>
                                <a:lnTo>
                                  <a:pt x="0" y="225552"/>
                                </a:lnTo>
                                <a:lnTo>
                                  <a:pt x="3048" y="225552"/>
                                </a:lnTo>
                                <a:lnTo>
                                  <a:pt x="3048" y="207264"/>
                                </a:lnTo>
                                <a:lnTo>
                                  <a:pt x="6096" y="207264"/>
                                </a:lnTo>
                                <a:lnTo>
                                  <a:pt x="6096" y="176785"/>
                                </a:lnTo>
                                <a:lnTo>
                                  <a:pt x="9144" y="176785"/>
                                </a:lnTo>
                                <a:lnTo>
                                  <a:pt x="9144" y="164592"/>
                                </a:lnTo>
                                <a:lnTo>
                                  <a:pt x="12192" y="164592"/>
                                </a:lnTo>
                                <a:lnTo>
                                  <a:pt x="12192" y="158497"/>
                                </a:lnTo>
                                <a:lnTo>
                                  <a:pt x="15240" y="158497"/>
                                </a:lnTo>
                                <a:lnTo>
                                  <a:pt x="15240" y="146304"/>
                                </a:lnTo>
                                <a:lnTo>
                                  <a:pt x="18288" y="146304"/>
                                </a:lnTo>
                                <a:lnTo>
                                  <a:pt x="18288" y="140209"/>
                                </a:lnTo>
                                <a:lnTo>
                                  <a:pt x="21336" y="140209"/>
                                </a:lnTo>
                                <a:lnTo>
                                  <a:pt x="21336" y="128016"/>
                                </a:lnTo>
                                <a:lnTo>
                                  <a:pt x="24384" y="128016"/>
                                </a:lnTo>
                                <a:lnTo>
                                  <a:pt x="24384" y="121920"/>
                                </a:lnTo>
                                <a:lnTo>
                                  <a:pt x="27432" y="121920"/>
                                </a:lnTo>
                                <a:lnTo>
                                  <a:pt x="27432" y="115825"/>
                                </a:lnTo>
                                <a:lnTo>
                                  <a:pt x="30480" y="115825"/>
                                </a:lnTo>
                                <a:lnTo>
                                  <a:pt x="30480" y="112776"/>
                                </a:lnTo>
                                <a:lnTo>
                                  <a:pt x="33528" y="112776"/>
                                </a:lnTo>
                                <a:lnTo>
                                  <a:pt x="33528" y="106680"/>
                                </a:lnTo>
                                <a:lnTo>
                                  <a:pt x="39624" y="103632"/>
                                </a:lnTo>
                                <a:lnTo>
                                  <a:pt x="39624" y="97537"/>
                                </a:lnTo>
                                <a:lnTo>
                                  <a:pt x="42672" y="97537"/>
                                </a:lnTo>
                                <a:lnTo>
                                  <a:pt x="42672" y="91440"/>
                                </a:lnTo>
                                <a:lnTo>
                                  <a:pt x="45720" y="91440"/>
                                </a:lnTo>
                                <a:lnTo>
                                  <a:pt x="45720" y="85344"/>
                                </a:lnTo>
                                <a:lnTo>
                                  <a:pt x="48768" y="85344"/>
                                </a:lnTo>
                                <a:lnTo>
                                  <a:pt x="48768" y="79249"/>
                                </a:lnTo>
                                <a:lnTo>
                                  <a:pt x="51816" y="79249"/>
                                </a:lnTo>
                                <a:lnTo>
                                  <a:pt x="51816" y="67056"/>
                                </a:lnTo>
                                <a:lnTo>
                                  <a:pt x="54864" y="67056"/>
                                </a:lnTo>
                                <a:lnTo>
                                  <a:pt x="54864" y="64008"/>
                                </a:lnTo>
                                <a:lnTo>
                                  <a:pt x="57912" y="64008"/>
                                </a:lnTo>
                                <a:lnTo>
                                  <a:pt x="57912" y="57913"/>
                                </a:lnTo>
                                <a:lnTo>
                                  <a:pt x="60960" y="57913"/>
                                </a:lnTo>
                                <a:lnTo>
                                  <a:pt x="60960" y="51816"/>
                                </a:lnTo>
                                <a:lnTo>
                                  <a:pt x="64008" y="51816"/>
                                </a:lnTo>
                                <a:lnTo>
                                  <a:pt x="64008" y="48768"/>
                                </a:lnTo>
                                <a:lnTo>
                                  <a:pt x="70104" y="45720"/>
                                </a:lnTo>
                                <a:lnTo>
                                  <a:pt x="70104" y="39625"/>
                                </a:lnTo>
                                <a:lnTo>
                                  <a:pt x="76200" y="36576"/>
                                </a:lnTo>
                                <a:lnTo>
                                  <a:pt x="76200" y="33528"/>
                                </a:lnTo>
                                <a:lnTo>
                                  <a:pt x="82296" y="30480"/>
                                </a:lnTo>
                                <a:lnTo>
                                  <a:pt x="82296" y="24385"/>
                                </a:lnTo>
                                <a:lnTo>
                                  <a:pt x="85344" y="24385"/>
                                </a:lnTo>
                                <a:lnTo>
                                  <a:pt x="85344" y="21337"/>
                                </a:lnTo>
                                <a:lnTo>
                                  <a:pt x="91440" y="18288"/>
                                </a:lnTo>
                                <a:lnTo>
                                  <a:pt x="91440" y="15240"/>
                                </a:lnTo>
                                <a:lnTo>
                                  <a:pt x="94488" y="15240"/>
                                </a:lnTo>
                                <a:lnTo>
                                  <a:pt x="94488" y="9144"/>
                                </a:lnTo>
                                <a:lnTo>
                                  <a:pt x="97536" y="9144"/>
                                </a:lnTo>
                                <a:lnTo>
                                  <a:pt x="97536" y="6097"/>
                                </a:lnTo>
                                <a:lnTo>
                                  <a:pt x="100584" y="3049"/>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332" name="Shape 14332"/>
                        <wps:cNvSpPr/>
                        <wps:spPr>
                          <a:xfrm>
                            <a:off x="0" y="0"/>
                            <a:ext cx="510540" cy="512064"/>
                          </a:xfrm>
                          <a:custGeom>
                            <a:avLst/>
                            <a:gdLst/>
                            <a:ahLst/>
                            <a:cxnLst/>
                            <a:rect l="0" t="0" r="0" b="0"/>
                            <a:pathLst>
                              <a:path w="510540" h="512064">
                                <a:moveTo>
                                  <a:pt x="103632" y="0"/>
                                </a:moveTo>
                                <a:lnTo>
                                  <a:pt x="510540" y="0"/>
                                </a:lnTo>
                                <a:lnTo>
                                  <a:pt x="510540" y="6097"/>
                                </a:lnTo>
                                <a:lnTo>
                                  <a:pt x="103632" y="6097"/>
                                </a:lnTo>
                                <a:lnTo>
                                  <a:pt x="103632" y="3048"/>
                                </a:lnTo>
                                <a:lnTo>
                                  <a:pt x="100584" y="9144"/>
                                </a:lnTo>
                                <a:lnTo>
                                  <a:pt x="103632" y="9144"/>
                                </a:lnTo>
                                <a:lnTo>
                                  <a:pt x="94488" y="21336"/>
                                </a:lnTo>
                                <a:lnTo>
                                  <a:pt x="88392" y="24385"/>
                                </a:lnTo>
                                <a:lnTo>
                                  <a:pt x="91440" y="24385"/>
                                </a:lnTo>
                                <a:lnTo>
                                  <a:pt x="76200" y="39624"/>
                                </a:lnTo>
                                <a:lnTo>
                                  <a:pt x="79248" y="39624"/>
                                </a:lnTo>
                                <a:lnTo>
                                  <a:pt x="67056" y="51816"/>
                                </a:lnTo>
                                <a:lnTo>
                                  <a:pt x="70104" y="51816"/>
                                </a:lnTo>
                                <a:lnTo>
                                  <a:pt x="42672" y="103632"/>
                                </a:lnTo>
                                <a:lnTo>
                                  <a:pt x="39624" y="106680"/>
                                </a:lnTo>
                                <a:lnTo>
                                  <a:pt x="42672" y="106680"/>
                                </a:lnTo>
                                <a:lnTo>
                                  <a:pt x="27432" y="134112"/>
                                </a:lnTo>
                                <a:lnTo>
                                  <a:pt x="27432" y="140209"/>
                                </a:lnTo>
                                <a:lnTo>
                                  <a:pt x="21336" y="152400"/>
                                </a:lnTo>
                                <a:lnTo>
                                  <a:pt x="21336" y="158497"/>
                                </a:lnTo>
                                <a:lnTo>
                                  <a:pt x="15240" y="170688"/>
                                </a:lnTo>
                                <a:lnTo>
                                  <a:pt x="15240" y="176785"/>
                                </a:lnTo>
                                <a:lnTo>
                                  <a:pt x="12192" y="182880"/>
                                </a:lnTo>
                                <a:lnTo>
                                  <a:pt x="12192" y="188976"/>
                                </a:lnTo>
                                <a:lnTo>
                                  <a:pt x="9144" y="195073"/>
                                </a:lnTo>
                                <a:lnTo>
                                  <a:pt x="9144" y="225552"/>
                                </a:lnTo>
                                <a:lnTo>
                                  <a:pt x="6096" y="231648"/>
                                </a:lnTo>
                                <a:lnTo>
                                  <a:pt x="6096" y="284988"/>
                                </a:lnTo>
                                <a:lnTo>
                                  <a:pt x="9144" y="286512"/>
                                </a:lnTo>
                                <a:lnTo>
                                  <a:pt x="9144" y="304800"/>
                                </a:lnTo>
                                <a:lnTo>
                                  <a:pt x="9144" y="307848"/>
                                </a:lnTo>
                                <a:lnTo>
                                  <a:pt x="9144" y="320040"/>
                                </a:lnTo>
                                <a:lnTo>
                                  <a:pt x="12192" y="326136"/>
                                </a:lnTo>
                                <a:lnTo>
                                  <a:pt x="12192" y="333756"/>
                                </a:lnTo>
                                <a:lnTo>
                                  <a:pt x="15240" y="335280"/>
                                </a:lnTo>
                                <a:lnTo>
                                  <a:pt x="15240" y="341376"/>
                                </a:lnTo>
                                <a:lnTo>
                                  <a:pt x="18288" y="347473"/>
                                </a:lnTo>
                                <a:lnTo>
                                  <a:pt x="18288" y="353568"/>
                                </a:lnTo>
                                <a:lnTo>
                                  <a:pt x="24384" y="362712"/>
                                </a:lnTo>
                                <a:lnTo>
                                  <a:pt x="24384" y="368809"/>
                                </a:lnTo>
                                <a:lnTo>
                                  <a:pt x="30480" y="381000"/>
                                </a:lnTo>
                                <a:lnTo>
                                  <a:pt x="27432" y="381000"/>
                                </a:lnTo>
                                <a:lnTo>
                                  <a:pt x="33528" y="384048"/>
                                </a:lnTo>
                                <a:lnTo>
                                  <a:pt x="33528" y="390144"/>
                                </a:lnTo>
                                <a:lnTo>
                                  <a:pt x="54864" y="429768"/>
                                </a:lnTo>
                                <a:lnTo>
                                  <a:pt x="51816" y="429768"/>
                                </a:lnTo>
                                <a:lnTo>
                                  <a:pt x="54864" y="432816"/>
                                </a:lnTo>
                                <a:lnTo>
                                  <a:pt x="60960" y="445009"/>
                                </a:lnTo>
                                <a:lnTo>
                                  <a:pt x="57912" y="445009"/>
                                </a:lnTo>
                                <a:lnTo>
                                  <a:pt x="64008" y="451104"/>
                                </a:lnTo>
                                <a:lnTo>
                                  <a:pt x="76200" y="466344"/>
                                </a:lnTo>
                                <a:lnTo>
                                  <a:pt x="73152" y="466344"/>
                                </a:lnTo>
                                <a:lnTo>
                                  <a:pt x="85344" y="478536"/>
                                </a:lnTo>
                                <a:lnTo>
                                  <a:pt x="82296" y="478536"/>
                                </a:lnTo>
                                <a:lnTo>
                                  <a:pt x="97536" y="493776"/>
                                </a:lnTo>
                                <a:lnTo>
                                  <a:pt x="94488" y="493776"/>
                                </a:lnTo>
                                <a:lnTo>
                                  <a:pt x="103632" y="502920"/>
                                </a:lnTo>
                                <a:lnTo>
                                  <a:pt x="103632" y="505968"/>
                                </a:lnTo>
                                <a:lnTo>
                                  <a:pt x="510540" y="505968"/>
                                </a:lnTo>
                                <a:lnTo>
                                  <a:pt x="510540" y="510540"/>
                                </a:lnTo>
                                <a:lnTo>
                                  <a:pt x="103632" y="512064"/>
                                </a:lnTo>
                                <a:lnTo>
                                  <a:pt x="97536" y="499873"/>
                                </a:lnTo>
                                <a:lnTo>
                                  <a:pt x="91440" y="496824"/>
                                </a:lnTo>
                                <a:lnTo>
                                  <a:pt x="88392" y="490728"/>
                                </a:lnTo>
                                <a:lnTo>
                                  <a:pt x="79248" y="481585"/>
                                </a:lnTo>
                                <a:lnTo>
                                  <a:pt x="76200" y="475488"/>
                                </a:lnTo>
                                <a:lnTo>
                                  <a:pt x="70104" y="469392"/>
                                </a:lnTo>
                                <a:lnTo>
                                  <a:pt x="60960" y="451104"/>
                                </a:lnTo>
                                <a:lnTo>
                                  <a:pt x="54864" y="448056"/>
                                </a:lnTo>
                                <a:lnTo>
                                  <a:pt x="51816" y="435864"/>
                                </a:lnTo>
                                <a:lnTo>
                                  <a:pt x="48768" y="432816"/>
                                </a:lnTo>
                                <a:lnTo>
                                  <a:pt x="27432" y="393192"/>
                                </a:lnTo>
                                <a:lnTo>
                                  <a:pt x="27432" y="387097"/>
                                </a:lnTo>
                                <a:lnTo>
                                  <a:pt x="24384" y="384048"/>
                                </a:lnTo>
                                <a:lnTo>
                                  <a:pt x="18288" y="371856"/>
                                </a:lnTo>
                                <a:lnTo>
                                  <a:pt x="18288" y="365761"/>
                                </a:lnTo>
                                <a:lnTo>
                                  <a:pt x="12192" y="353568"/>
                                </a:lnTo>
                                <a:lnTo>
                                  <a:pt x="12192" y="350520"/>
                                </a:lnTo>
                                <a:lnTo>
                                  <a:pt x="9144" y="344424"/>
                                </a:lnTo>
                                <a:lnTo>
                                  <a:pt x="9144" y="332232"/>
                                </a:lnTo>
                                <a:lnTo>
                                  <a:pt x="9144" y="329185"/>
                                </a:lnTo>
                                <a:lnTo>
                                  <a:pt x="6096" y="323088"/>
                                </a:lnTo>
                                <a:lnTo>
                                  <a:pt x="6096" y="310897"/>
                                </a:lnTo>
                                <a:lnTo>
                                  <a:pt x="3048" y="307848"/>
                                </a:lnTo>
                                <a:lnTo>
                                  <a:pt x="3048" y="289561"/>
                                </a:lnTo>
                                <a:lnTo>
                                  <a:pt x="0" y="286512"/>
                                </a:lnTo>
                                <a:lnTo>
                                  <a:pt x="0" y="228600"/>
                                </a:lnTo>
                                <a:lnTo>
                                  <a:pt x="3048" y="222504"/>
                                </a:lnTo>
                                <a:lnTo>
                                  <a:pt x="3048" y="210312"/>
                                </a:lnTo>
                                <a:lnTo>
                                  <a:pt x="6096" y="204216"/>
                                </a:lnTo>
                                <a:lnTo>
                                  <a:pt x="6096" y="192024"/>
                                </a:lnTo>
                                <a:lnTo>
                                  <a:pt x="9144" y="185928"/>
                                </a:lnTo>
                                <a:lnTo>
                                  <a:pt x="9144" y="176785"/>
                                </a:lnTo>
                                <a:lnTo>
                                  <a:pt x="9144" y="173736"/>
                                </a:lnTo>
                                <a:lnTo>
                                  <a:pt x="9144" y="167640"/>
                                </a:lnTo>
                                <a:lnTo>
                                  <a:pt x="12192" y="164592"/>
                                </a:lnTo>
                                <a:lnTo>
                                  <a:pt x="12192" y="161544"/>
                                </a:lnTo>
                                <a:lnTo>
                                  <a:pt x="15240" y="155448"/>
                                </a:lnTo>
                                <a:lnTo>
                                  <a:pt x="15240" y="149352"/>
                                </a:lnTo>
                                <a:lnTo>
                                  <a:pt x="21336" y="137161"/>
                                </a:lnTo>
                                <a:lnTo>
                                  <a:pt x="21336" y="131064"/>
                                </a:lnTo>
                                <a:lnTo>
                                  <a:pt x="36576" y="103632"/>
                                </a:lnTo>
                                <a:lnTo>
                                  <a:pt x="39624" y="100585"/>
                                </a:lnTo>
                                <a:lnTo>
                                  <a:pt x="64008" y="48768"/>
                                </a:lnTo>
                                <a:lnTo>
                                  <a:pt x="70104" y="42673"/>
                                </a:lnTo>
                                <a:lnTo>
                                  <a:pt x="73152" y="36576"/>
                                </a:lnTo>
                                <a:lnTo>
                                  <a:pt x="82296" y="27432"/>
                                </a:lnTo>
                                <a:lnTo>
                                  <a:pt x="85344" y="21336"/>
                                </a:lnTo>
                                <a:lnTo>
                                  <a:pt x="91440" y="18288"/>
                                </a:lnTo>
                                <a:lnTo>
                                  <a:pt x="97536" y="6097"/>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33" name="Shape 14333"/>
                        <wps:cNvSpPr/>
                        <wps:spPr>
                          <a:xfrm>
                            <a:off x="510540" y="0"/>
                            <a:ext cx="510540" cy="510540"/>
                          </a:xfrm>
                          <a:custGeom>
                            <a:avLst/>
                            <a:gdLst/>
                            <a:ahLst/>
                            <a:cxnLst/>
                            <a:rect l="0" t="0" r="0" b="0"/>
                            <a:pathLst>
                              <a:path w="510540" h="510540">
                                <a:moveTo>
                                  <a:pt x="0" y="0"/>
                                </a:moveTo>
                                <a:lnTo>
                                  <a:pt x="406908" y="0"/>
                                </a:lnTo>
                                <a:lnTo>
                                  <a:pt x="416052" y="9144"/>
                                </a:lnTo>
                                <a:lnTo>
                                  <a:pt x="413004" y="9144"/>
                                </a:lnTo>
                                <a:lnTo>
                                  <a:pt x="425196" y="21336"/>
                                </a:lnTo>
                                <a:lnTo>
                                  <a:pt x="422148" y="21336"/>
                                </a:lnTo>
                                <a:lnTo>
                                  <a:pt x="428244" y="24385"/>
                                </a:lnTo>
                                <a:lnTo>
                                  <a:pt x="437388" y="36576"/>
                                </a:lnTo>
                                <a:lnTo>
                                  <a:pt x="434340" y="36576"/>
                                </a:lnTo>
                                <a:lnTo>
                                  <a:pt x="443484" y="45720"/>
                                </a:lnTo>
                                <a:lnTo>
                                  <a:pt x="473964" y="103632"/>
                                </a:lnTo>
                                <a:lnTo>
                                  <a:pt x="470916" y="103632"/>
                                </a:lnTo>
                                <a:lnTo>
                                  <a:pt x="473964" y="106680"/>
                                </a:lnTo>
                                <a:lnTo>
                                  <a:pt x="486156" y="121920"/>
                                </a:lnTo>
                                <a:lnTo>
                                  <a:pt x="486156" y="128016"/>
                                </a:lnTo>
                                <a:lnTo>
                                  <a:pt x="492252" y="146304"/>
                                </a:lnTo>
                                <a:lnTo>
                                  <a:pt x="492252" y="152400"/>
                                </a:lnTo>
                                <a:lnTo>
                                  <a:pt x="495300" y="158497"/>
                                </a:lnTo>
                                <a:lnTo>
                                  <a:pt x="495300" y="164592"/>
                                </a:lnTo>
                                <a:lnTo>
                                  <a:pt x="498348" y="167640"/>
                                </a:lnTo>
                                <a:lnTo>
                                  <a:pt x="498348" y="170688"/>
                                </a:lnTo>
                                <a:lnTo>
                                  <a:pt x="501396" y="176785"/>
                                </a:lnTo>
                                <a:lnTo>
                                  <a:pt x="501396" y="182880"/>
                                </a:lnTo>
                                <a:lnTo>
                                  <a:pt x="504444" y="188976"/>
                                </a:lnTo>
                                <a:lnTo>
                                  <a:pt x="504444" y="201168"/>
                                </a:lnTo>
                                <a:lnTo>
                                  <a:pt x="507492" y="207264"/>
                                </a:lnTo>
                                <a:lnTo>
                                  <a:pt x="507492" y="224028"/>
                                </a:lnTo>
                                <a:lnTo>
                                  <a:pt x="510540" y="225552"/>
                                </a:lnTo>
                                <a:lnTo>
                                  <a:pt x="510540" y="289561"/>
                                </a:lnTo>
                                <a:lnTo>
                                  <a:pt x="504444" y="292609"/>
                                </a:lnTo>
                                <a:lnTo>
                                  <a:pt x="507492" y="292609"/>
                                </a:lnTo>
                                <a:lnTo>
                                  <a:pt x="507492" y="307848"/>
                                </a:lnTo>
                                <a:lnTo>
                                  <a:pt x="504444" y="313944"/>
                                </a:lnTo>
                                <a:lnTo>
                                  <a:pt x="504444" y="320040"/>
                                </a:lnTo>
                                <a:lnTo>
                                  <a:pt x="501396" y="326136"/>
                                </a:lnTo>
                                <a:lnTo>
                                  <a:pt x="501396" y="338328"/>
                                </a:lnTo>
                                <a:lnTo>
                                  <a:pt x="498348" y="344424"/>
                                </a:lnTo>
                                <a:lnTo>
                                  <a:pt x="498348" y="347473"/>
                                </a:lnTo>
                                <a:lnTo>
                                  <a:pt x="492252" y="356616"/>
                                </a:lnTo>
                                <a:lnTo>
                                  <a:pt x="492252" y="362712"/>
                                </a:lnTo>
                                <a:lnTo>
                                  <a:pt x="489204" y="368809"/>
                                </a:lnTo>
                                <a:lnTo>
                                  <a:pt x="489204" y="374904"/>
                                </a:lnTo>
                                <a:lnTo>
                                  <a:pt x="480060" y="393192"/>
                                </a:lnTo>
                                <a:lnTo>
                                  <a:pt x="477012" y="396240"/>
                                </a:lnTo>
                                <a:lnTo>
                                  <a:pt x="480060" y="396240"/>
                                </a:lnTo>
                                <a:lnTo>
                                  <a:pt x="480060" y="402336"/>
                                </a:lnTo>
                                <a:lnTo>
                                  <a:pt x="455676" y="441961"/>
                                </a:lnTo>
                                <a:lnTo>
                                  <a:pt x="452628" y="445009"/>
                                </a:lnTo>
                                <a:lnTo>
                                  <a:pt x="455676" y="445009"/>
                                </a:lnTo>
                                <a:lnTo>
                                  <a:pt x="443484" y="454152"/>
                                </a:lnTo>
                                <a:lnTo>
                                  <a:pt x="446532" y="454152"/>
                                </a:lnTo>
                                <a:lnTo>
                                  <a:pt x="437388" y="472440"/>
                                </a:lnTo>
                                <a:lnTo>
                                  <a:pt x="431292" y="478536"/>
                                </a:lnTo>
                                <a:lnTo>
                                  <a:pt x="434340" y="478536"/>
                                </a:lnTo>
                                <a:lnTo>
                                  <a:pt x="419100" y="493776"/>
                                </a:lnTo>
                                <a:lnTo>
                                  <a:pt x="422148" y="493776"/>
                                </a:lnTo>
                                <a:lnTo>
                                  <a:pt x="409956" y="502920"/>
                                </a:lnTo>
                                <a:lnTo>
                                  <a:pt x="413004" y="502920"/>
                                </a:lnTo>
                                <a:lnTo>
                                  <a:pt x="406908" y="509016"/>
                                </a:lnTo>
                                <a:lnTo>
                                  <a:pt x="0" y="510540"/>
                                </a:lnTo>
                                <a:lnTo>
                                  <a:pt x="0" y="505968"/>
                                </a:lnTo>
                                <a:lnTo>
                                  <a:pt x="403860" y="505968"/>
                                </a:lnTo>
                                <a:lnTo>
                                  <a:pt x="406908" y="499873"/>
                                </a:lnTo>
                                <a:lnTo>
                                  <a:pt x="413004" y="496824"/>
                                </a:lnTo>
                                <a:lnTo>
                                  <a:pt x="416052" y="490728"/>
                                </a:lnTo>
                                <a:lnTo>
                                  <a:pt x="425196" y="481585"/>
                                </a:lnTo>
                                <a:lnTo>
                                  <a:pt x="428244" y="475488"/>
                                </a:lnTo>
                                <a:lnTo>
                                  <a:pt x="434340" y="469392"/>
                                </a:lnTo>
                                <a:lnTo>
                                  <a:pt x="443484" y="451104"/>
                                </a:lnTo>
                                <a:lnTo>
                                  <a:pt x="446532" y="448056"/>
                                </a:lnTo>
                                <a:lnTo>
                                  <a:pt x="449580" y="441961"/>
                                </a:lnTo>
                                <a:lnTo>
                                  <a:pt x="452628" y="438912"/>
                                </a:lnTo>
                                <a:lnTo>
                                  <a:pt x="473964" y="399288"/>
                                </a:lnTo>
                                <a:lnTo>
                                  <a:pt x="473964" y="393192"/>
                                </a:lnTo>
                                <a:lnTo>
                                  <a:pt x="477012" y="390144"/>
                                </a:lnTo>
                                <a:lnTo>
                                  <a:pt x="486156" y="371856"/>
                                </a:lnTo>
                                <a:lnTo>
                                  <a:pt x="486156" y="365761"/>
                                </a:lnTo>
                                <a:lnTo>
                                  <a:pt x="489204" y="359664"/>
                                </a:lnTo>
                                <a:lnTo>
                                  <a:pt x="489204" y="353568"/>
                                </a:lnTo>
                                <a:lnTo>
                                  <a:pt x="492252" y="344424"/>
                                </a:lnTo>
                                <a:lnTo>
                                  <a:pt x="492252" y="341376"/>
                                </a:lnTo>
                                <a:lnTo>
                                  <a:pt x="495300" y="335280"/>
                                </a:lnTo>
                                <a:lnTo>
                                  <a:pt x="495300" y="323088"/>
                                </a:lnTo>
                                <a:lnTo>
                                  <a:pt x="498348" y="316992"/>
                                </a:lnTo>
                                <a:lnTo>
                                  <a:pt x="498348" y="310897"/>
                                </a:lnTo>
                                <a:lnTo>
                                  <a:pt x="501396" y="307848"/>
                                </a:lnTo>
                                <a:lnTo>
                                  <a:pt x="501396" y="289561"/>
                                </a:lnTo>
                                <a:lnTo>
                                  <a:pt x="504444" y="286512"/>
                                </a:lnTo>
                                <a:lnTo>
                                  <a:pt x="504444" y="228600"/>
                                </a:lnTo>
                                <a:lnTo>
                                  <a:pt x="501396" y="225552"/>
                                </a:lnTo>
                                <a:lnTo>
                                  <a:pt x="501396" y="210312"/>
                                </a:lnTo>
                                <a:lnTo>
                                  <a:pt x="498348" y="204216"/>
                                </a:lnTo>
                                <a:lnTo>
                                  <a:pt x="498348" y="192024"/>
                                </a:lnTo>
                                <a:lnTo>
                                  <a:pt x="495300" y="185928"/>
                                </a:lnTo>
                                <a:lnTo>
                                  <a:pt x="495300" y="179832"/>
                                </a:lnTo>
                                <a:lnTo>
                                  <a:pt x="492252" y="173736"/>
                                </a:lnTo>
                                <a:lnTo>
                                  <a:pt x="492252" y="170688"/>
                                </a:lnTo>
                                <a:lnTo>
                                  <a:pt x="489204" y="164592"/>
                                </a:lnTo>
                                <a:lnTo>
                                  <a:pt x="489204" y="149352"/>
                                </a:lnTo>
                                <a:lnTo>
                                  <a:pt x="480060" y="131064"/>
                                </a:lnTo>
                                <a:lnTo>
                                  <a:pt x="480060" y="124968"/>
                                </a:lnTo>
                                <a:lnTo>
                                  <a:pt x="470916" y="109728"/>
                                </a:lnTo>
                                <a:lnTo>
                                  <a:pt x="467868" y="106680"/>
                                </a:lnTo>
                                <a:lnTo>
                                  <a:pt x="440436" y="48768"/>
                                </a:lnTo>
                                <a:lnTo>
                                  <a:pt x="431292" y="39624"/>
                                </a:lnTo>
                                <a:lnTo>
                                  <a:pt x="425196" y="27432"/>
                                </a:lnTo>
                                <a:lnTo>
                                  <a:pt x="409956" y="12192"/>
                                </a:lnTo>
                                <a:lnTo>
                                  <a:pt x="40690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85" name="Shape 456985"/>
                        <wps:cNvSpPr/>
                        <wps:spPr>
                          <a:xfrm>
                            <a:off x="3048" y="682752"/>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335" name="Shape 14335"/>
                        <wps:cNvSpPr/>
                        <wps:spPr>
                          <a:xfrm>
                            <a:off x="0" y="679704"/>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36" name="Shape 14336"/>
                        <wps:cNvSpPr/>
                        <wps:spPr>
                          <a:xfrm>
                            <a:off x="510540" y="679704"/>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37" name="Shape 14337"/>
                        <wps:cNvSpPr/>
                        <wps:spPr>
                          <a:xfrm>
                            <a:off x="9144" y="1313688"/>
                            <a:ext cx="1014984" cy="594360"/>
                          </a:xfrm>
                          <a:custGeom>
                            <a:avLst/>
                            <a:gdLst/>
                            <a:ahLst/>
                            <a:cxnLst/>
                            <a:rect l="0" t="0" r="0" b="0"/>
                            <a:pathLst>
                              <a:path w="1014984" h="594360">
                                <a:moveTo>
                                  <a:pt x="505968" y="0"/>
                                </a:moveTo>
                                <a:lnTo>
                                  <a:pt x="1014984"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338" name="Shape 14338"/>
                        <wps:cNvSpPr/>
                        <wps:spPr>
                          <a:xfrm>
                            <a:off x="6096" y="1310640"/>
                            <a:ext cx="509008" cy="600456"/>
                          </a:xfrm>
                          <a:custGeom>
                            <a:avLst/>
                            <a:gdLst/>
                            <a:ahLst/>
                            <a:cxnLst/>
                            <a:rect l="0" t="0" r="0" b="0"/>
                            <a:pathLst>
                              <a:path w="509008" h="600456">
                                <a:moveTo>
                                  <a:pt x="505968" y="0"/>
                                </a:moveTo>
                                <a:lnTo>
                                  <a:pt x="509008" y="0"/>
                                </a:lnTo>
                                <a:lnTo>
                                  <a:pt x="509008" y="4814"/>
                                </a:lnTo>
                                <a:lnTo>
                                  <a:pt x="507497" y="3936"/>
                                </a:lnTo>
                                <a:lnTo>
                                  <a:pt x="5643" y="297188"/>
                                </a:lnTo>
                                <a:lnTo>
                                  <a:pt x="507497" y="593463"/>
                                </a:lnTo>
                                <a:lnTo>
                                  <a:pt x="509008" y="592576"/>
                                </a:lnTo>
                                <a:lnTo>
                                  <a:pt x="509008" y="600456"/>
                                </a:lnTo>
                                <a:lnTo>
                                  <a:pt x="505968" y="600456"/>
                                </a:lnTo>
                                <a:lnTo>
                                  <a:pt x="505968" y="597408"/>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39" name="Shape 14339"/>
                        <wps:cNvSpPr/>
                        <wps:spPr>
                          <a:xfrm>
                            <a:off x="515104" y="1310640"/>
                            <a:ext cx="512071" cy="600456"/>
                          </a:xfrm>
                          <a:custGeom>
                            <a:avLst/>
                            <a:gdLst/>
                            <a:ahLst/>
                            <a:cxnLst/>
                            <a:rect l="0" t="0" r="0" b="0"/>
                            <a:pathLst>
                              <a:path w="512071" h="600456">
                                <a:moveTo>
                                  <a:pt x="0" y="0"/>
                                </a:moveTo>
                                <a:lnTo>
                                  <a:pt x="7" y="0"/>
                                </a:lnTo>
                                <a:lnTo>
                                  <a:pt x="509024" y="295656"/>
                                </a:lnTo>
                                <a:lnTo>
                                  <a:pt x="512071" y="295656"/>
                                </a:lnTo>
                                <a:lnTo>
                                  <a:pt x="512071" y="298704"/>
                                </a:lnTo>
                                <a:lnTo>
                                  <a:pt x="509024" y="298704"/>
                                </a:lnTo>
                                <a:lnTo>
                                  <a:pt x="7" y="597408"/>
                                </a:lnTo>
                                <a:lnTo>
                                  <a:pt x="7" y="600456"/>
                                </a:lnTo>
                                <a:lnTo>
                                  <a:pt x="0" y="600456"/>
                                </a:lnTo>
                                <a:lnTo>
                                  <a:pt x="0" y="592576"/>
                                </a:lnTo>
                                <a:lnTo>
                                  <a:pt x="503365" y="297188"/>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86" name="Shape 456986"/>
                        <wps:cNvSpPr/>
                        <wps:spPr>
                          <a:xfrm>
                            <a:off x="3048" y="2036064"/>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341" name="Shape 14341"/>
                        <wps:cNvSpPr/>
                        <wps:spPr>
                          <a:xfrm>
                            <a:off x="0" y="2033016"/>
                            <a:ext cx="510540" cy="515112"/>
                          </a:xfrm>
                          <a:custGeom>
                            <a:avLst/>
                            <a:gdLst/>
                            <a:ahLst/>
                            <a:cxnLst/>
                            <a:rect l="0" t="0" r="0" b="0"/>
                            <a:pathLst>
                              <a:path w="510540" h="515112">
                                <a:moveTo>
                                  <a:pt x="0" y="0"/>
                                </a:moveTo>
                                <a:lnTo>
                                  <a:pt x="3048" y="0"/>
                                </a:lnTo>
                                <a:lnTo>
                                  <a:pt x="510540" y="0"/>
                                </a:lnTo>
                                <a:lnTo>
                                  <a:pt x="510540" y="6096"/>
                                </a:lnTo>
                                <a:lnTo>
                                  <a:pt x="6096" y="6096"/>
                                </a:lnTo>
                                <a:lnTo>
                                  <a:pt x="6096" y="509016"/>
                                </a:lnTo>
                                <a:lnTo>
                                  <a:pt x="510540" y="509016"/>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42" name="Shape 14342"/>
                        <wps:cNvSpPr/>
                        <wps:spPr>
                          <a:xfrm>
                            <a:off x="510540" y="2033016"/>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87" name="Shape 456987"/>
                        <wps:cNvSpPr/>
                        <wps:spPr>
                          <a:xfrm>
                            <a:off x="3048" y="2883409"/>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344" name="Shape 14344"/>
                        <wps:cNvSpPr/>
                        <wps:spPr>
                          <a:xfrm>
                            <a:off x="0" y="2883408"/>
                            <a:ext cx="510540" cy="512064"/>
                          </a:xfrm>
                          <a:custGeom>
                            <a:avLst/>
                            <a:gdLst/>
                            <a:ahLst/>
                            <a:cxnLst/>
                            <a:rect l="0" t="0" r="0" b="0"/>
                            <a:pathLst>
                              <a:path w="510540" h="512064">
                                <a:moveTo>
                                  <a:pt x="0" y="0"/>
                                </a:moveTo>
                                <a:lnTo>
                                  <a:pt x="3048" y="0"/>
                                </a:lnTo>
                                <a:lnTo>
                                  <a:pt x="6096" y="0"/>
                                </a:lnTo>
                                <a:lnTo>
                                  <a:pt x="510540" y="0"/>
                                </a:lnTo>
                                <a:lnTo>
                                  <a:pt x="510540" y="3048"/>
                                </a:lnTo>
                                <a:lnTo>
                                  <a:pt x="6096" y="3048"/>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45" name="Shape 14345"/>
                        <wps:cNvSpPr/>
                        <wps:spPr>
                          <a:xfrm>
                            <a:off x="510540" y="2883408"/>
                            <a:ext cx="510540" cy="512064"/>
                          </a:xfrm>
                          <a:custGeom>
                            <a:avLst/>
                            <a:gdLst/>
                            <a:ahLst/>
                            <a:cxnLst/>
                            <a:rect l="0" t="0" r="0" b="0"/>
                            <a:pathLst>
                              <a:path w="510540" h="512064">
                                <a:moveTo>
                                  <a:pt x="0" y="0"/>
                                </a:moveTo>
                                <a:lnTo>
                                  <a:pt x="504444" y="0"/>
                                </a:lnTo>
                                <a:lnTo>
                                  <a:pt x="510540" y="0"/>
                                </a:lnTo>
                                <a:lnTo>
                                  <a:pt x="510540" y="509016"/>
                                </a:lnTo>
                                <a:lnTo>
                                  <a:pt x="507492" y="509016"/>
                                </a:lnTo>
                                <a:lnTo>
                                  <a:pt x="507492" y="512064"/>
                                </a:lnTo>
                                <a:lnTo>
                                  <a:pt x="0" y="512064"/>
                                </a:lnTo>
                                <a:lnTo>
                                  <a:pt x="0" y="505968"/>
                                </a:lnTo>
                                <a:lnTo>
                                  <a:pt x="504444" y="505968"/>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46" name="Shape 14346"/>
                        <wps:cNvSpPr/>
                        <wps:spPr>
                          <a:xfrm>
                            <a:off x="3048" y="3566160"/>
                            <a:ext cx="1014984" cy="509016"/>
                          </a:xfrm>
                          <a:custGeom>
                            <a:avLst/>
                            <a:gdLst/>
                            <a:ahLst/>
                            <a:cxnLst/>
                            <a:rect l="0" t="0" r="0" b="0"/>
                            <a:pathLst>
                              <a:path w="1014984" h="509016">
                                <a:moveTo>
                                  <a:pt x="100584" y="0"/>
                                </a:moveTo>
                                <a:lnTo>
                                  <a:pt x="914400" y="0"/>
                                </a:lnTo>
                                <a:lnTo>
                                  <a:pt x="914400" y="3048"/>
                                </a:lnTo>
                                <a:lnTo>
                                  <a:pt x="917448" y="3048"/>
                                </a:lnTo>
                                <a:lnTo>
                                  <a:pt x="923544" y="15240"/>
                                </a:lnTo>
                                <a:lnTo>
                                  <a:pt x="926592" y="15240"/>
                                </a:lnTo>
                                <a:lnTo>
                                  <a:pt x="926592" y="21336"/>
                                </a:lnTo>
                                <a:lnTo>
                                  <a:pt x="929640" y="21336"/>
                                </a:lnTo>
                                <a:lnTo>
                                  <a:pt x="929640" y="27432"/>
                                </a:lnTo>
                                <a:lnTo>
                                  <a:pt x="932688" y="27432"/>
                                </a:lnTo>
                                <a:lnTo>
                                  <a:pt x="935736" y="33528"/>
                                </a:lnTo>
                                <a:lnTo>
                                  <a:pt x="938784" y="33528"/>
                                </a:lnTo>
                                <a:lnTo>
                                  <a:pt x="938784" y="36576"/>
                                </a:lnTo>
                                <a:lnTo>
                                  <a:pt x="941832" y="36576"/>
                                </a:lnTo>
                                <a:lnTo>
                                  <a:pt x="941832" y="42672"/>
                                </a:lnTo>
                                <a:lnTo>
                                  <a:pt x="944880" y="42672"/>
                                </a:lnTo>
                                <a:lnTo>
                                  <a:pt x="944880" y="48768"/>
                                </a:lnTo>
                                <a:lnTo>
                                  <a:pt x="947928" y="48768"/>
                                </a:lnTo>
                                <a:lnTo>
                                  <a:pt x="950976" y="54864"/>
                                </a:lnTo>
                                <a:lnTo>
                                  <a:pt x="950976" y="60960"/>
                                </a:lnTo>
                                <a:lnTo>
                                  <a:pt x="954024" y="60960"/>
                                </a:lnTo>
                                <a:lnTo>
                                  <a:pt x="954024" y="67056"/>
                                </a:lnTo>
                                <a:lnTo>
                                  <a:pt x="957072" y="67056"/>
                                </a:lnTo>
                                <a:lnTo>
                                  <a:pt x="957072" y="73152"/>
                                </a:lnTo>
                                <a:lnTo>
                                  <a:pt x="960120" y="73152"/>
                                </a:lnTo>
                                <a:lnTo>
                                  <a:pt x="960120" y="79248"/>
                                </a:lnTo>
                                <a:lnTo>
                                  <a:pt x="963168" y="79248"/>
                                </a:lnTo>
                                <a:lnTo>
                                  <a:pt x="963168" y="85344"/>
                                </a:lnTo>
                                <a:lnTo>
                                  <a:pt x="966216" y="85344"/>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1920"/>
                                </a:lnTo>
                                <a:lnTo>
                                  <a:pt x="984504" y="121920"/>
                                </a:lnTo>
                                <a:lnTo>
                                  <a:pt x="984504" y="128016"/>
                                </a:lnTo>
                                <a:lnTo>
                                  <a:pt x="987552" y="128016"/>
                                </a:lnTo>
                                <a:lnTo>
                                  <a:pt x="987552" y="131064"/>
                                </a:lnTo>
                                <a:lnTo>
                                  <a:pt x="990600" y="131064"/>
                                </a:lnTo>
                                <a:lnTo>
                                  <a:pt x="990600" y="143256"/>
                                </a:lnTo>
                                <a:lnTo>
                                  <a:pt x="993648" y="143256"/>
                                </a:lnTo>
                                <a:lnTo>
                                  <a:pt x="993648" y="149352"/>
                                </a:lnTo>
                                <a:lnTo>
                                  <a:pt x="996696" y="149352"/>
                                </a:lnTo>
                                <a:lnTo>
                                  <a:pt x="996696" y="167640"/>
                                </a:lnTo>
                                <a:lnTo>
                                  <a:pt x="999744" y="167640"/>
                                </a:lnTo>
                                <a:lnTo>
                                  <a:pt x="999744" y="176784"/>
                                </a:lnTo>
                                <a:lnTo>
                                  <a:pt x="1002792" y="176784"/>
                                </a:lnTo>
                                <a:lnTo>
                                  <a:pt x="1002792" y="188976"/>
                                </a:lnTo>
                                <a:lnTo>
                                  <a:pt x="1005840" y="188976"/>
                                </a:lnTo>
                                <a:lnTo>
                                  <a:pt x="1005840" y="201168"/>
                                </a:lnTo>
                                <a:lnTo>
                                  <a:pt x="1008888" y="201168"/>
                                </a:lnTo>
                                <a:lnTo>
                                  <a:pt x="1008888" y="219456"/>
                                </a:lnTo>
                                <a:lnTo>
                                  <a:pt x="1011936" y="219456"/>
                                </a:lnTo>
                                <a:lnTo>
                                  <a:pt x="1011936" y="240792"/>
                                </a:lnTo>
                                <a:lnTo>
                                  <a:pt x="1014984" y="240792"/>
                                </a:lnTo>
                                <a:lnTo>
                                  <a:pt x="1014984" y="304800"/>
                                </a:lnTo>
                                <a:lnTo>
                                  <a:pt x="1011936" y="304800"/>
                                </a:lnTo>
                                <a:lnTo>
                                  <a:pt x="1011936" y="326136"/>
                                </a:lnTo>
                                <a:lnTo>
                                  <a:pt x="1008888" y="326136"/>
                                </a:lnTo>
                                <a:lnTo>
                                  <a:pt x="1008888" y="335280"/>
                                </a:lnTo>
                                <a:lnTo>
                                  <a:pt x="1005840" y="335280"/>
                                </a:lnTo>
                                <a:lnTo>
                                  <a:pt x="1005840" y="353568"/>
                                </a:lnTo>
                                <a:lnTo>
                                  <a:pt x="1002792" y="353568"/>
                                </a:lnTo>
                                <a:lnTo>
                                  <a:pt x="1002792" y="365760"/>
                                </a:lnTo>
                                <a:lnTo>
                                  <a:pt x="996696" y="365760"/>
                                </a:lnTo>
                                <a:lnTo>
                                  <a:pt x="996696" y="390144"/>
                                </a:lnTo>
                                <a:lnTo>
                                  <a:pt x="990600" y="393192"/>
                                </a:lnTo>
                                <a:lnTo>
                                  <a:pt x="990600" y="399288"/>
                                </a:lnTo>
                                <a:lnTo>
                                  <a:pt x="987552" y="399288"/>
                                </a:lnTo>
                                <a:lnTo>
                                  <a:pt x="987552" y="405384"/>
                                </a:lnTo>
                                <a:lnTo>
                                  <a:pt x="984504" y="405384"/>
                                </a:lnTo>
                                <a:lnTo>
                                  <a:pt x="984504" y="414528"/>
                                </a:lnTo>
                                <a:lnTo>
                                  <a:pt x="981456" y="414528"/>
                                </a:lnTo>
                                <a:lnTo>
                                  <a:pt x="981456" y="417576"/>
                                </a:lnTo>
                                <a:lnTo>
                                  <a:pt x="978408" y="417576"/>
                                </a:lnTo>
                                <a:lnTo>
                                  <a:pt x="978408" y="423672"/>
                                </a:lnTo>
                                <a:lnTo>
                                  <a:pt x="975360" y="423672"/>
                                </a:lnTo>
                                <a:lnTo>
                                  <a:pt x="975360" y="429768"/>
                                </a:lnTo>
                                <a:lnTo>
                                  <a:pt x="969264" y="432816"/>
                                </a:lnTo>
                                <a:lnTo>
                                  <a:pt x="969264" y="438912"/>
                                </a:lnTo>
                                <a:lnTo>
                                  <a:pt x="966216" y="438912"/>
                                </a:lnTo>
                                <a:lnTo>
                                  <a:pt x="966216" y="445008"/>
                                </a:lnTo>
                                <a:lnTo>
                                  <a:pt x="963168" y="445008"/>
                                </a:lnTo>
                                <a:lnTo>
                                  <a:pt x="963168" y="451104"/>
                                </a:lnTo>
                                <a:lnTo>
                                  <a:pt x="957072" y="454152"/>
                                </a:lnTo>
                                <a:lnTo>
                                  <a:pt x="957072" y="457200"/>
                                </a:lnTo>
                                <a:lnTo>
                                  <a:pt x="950976" y="460248"/>
                                </a:lnTo>
                                <a:lnTo>
                                  <a:pt x="950976" y="469392"/>
                                </a:lnTo>
                                <a:lnTo>
                                  <a:pt x="944880" y="472440"/>
                                </a:lnTo>
                                <a:lnTo>
                                  <a:pt x="944880" y="475488"/>
                                </a:lnTo>
                                <a:lnTo>
                                  <a:pt x="938784" y="478536"/>
                                </a:lnTo>
                                <a:lnTo>
                                  <a:pt x="938784" y="484632"/>
                                </a:lnTo>
                                <a:lnTo>
                                  <a:pt x="932688" y="487680"/>
                                </a:lnTo>
                                <a:lnTo>
                                  <a:pt x="932688" y="490728"/>
                                </a:lnTo>
                                <a:lnTo>
                                  <a:pt x="926592" y="493776"/>
                                </a:lnTo>
                                <a:lnTo>
                                  <a:pt x="926592" y="499872"/>
                                </a:lnTo>
                                <a:lnTo>
                                  <a:pt x="923544" y="499872"/>
                                </a:lnTo>
                                <a:lnTo>
                                  <a:pt x="923544" y="502920"/>
                                </a:lnTo>
                                <a:lnTo>
                                  <a:pt x="917448" y="502920"/>
                                </a:lnTo>
                                <a:lnTo>
                                  <a:pt x="917448" y="509016"/>
                                </a:lnTo>
                                <a:lnTo>
                                  <a:pt x="100584" y="509016"/>
                                </a:lnTo>
                                <a:lnTo>
                                  <a:pt x="100584" y="505968"/>
                                </a:lnTo>
                                <a:lnTo>
                                  <a:pt x="97536" y="505968"/>
                                </a:lnTo>
                                <a:lnTo>
                                  <a:pt x="97536" y="499872"/>
                                </a:lnTo>
                                <a:lnTo>
                                  <a:pt x="94488" y="499872"/>
                                </a:lnTo>
                                <a:lnTo>
                                  <a:pt x="91440" y="493776"/>
                                </a:lnTo>
                                <a:lnTo>
                                  <a:pt x="88392" y="493776"/>
                                </a:lnTo>
                                <a:lnTo>
                                  <a:pt x="88392" y="487680"/>
                                </a:lnTo>
                                <a:lnTo>
                                  <a:pt x="85344" y="487680"/>
                                </a:lnTo>
                                <a:lnTo>
                                  <a:pt x="82296" y="481584"/>
                                </a:lnTo>
                                <a:lnTo>
                                  <a:pt x="79248" y="481584"/>
                                </a:lnTo>
                                <a:lnTo>
                                  <a:pt x="73152" y="469392"/>
                                </a:lnTo>
                                <a:lnTo>
                                  <a:pt x="70104" y="469392"/>
                                </a:lnTo>
                                <a:lnTo>
                                  <a:pt x="67056" y="463296"/>
                                </a:lnTo>
                                <a:lnTo>
                                  <a:pt x="64008" y="460248"/>
                                </a:lnTo>
                                <a:lnTo>
                                  <a:pt x="57912" y="448056"/>
                                </a:lnTo>
                                <a:lnTo>
                                  <a:pt x="54864" y="448056"/>
                                </a:lnTo>
                                <a:lnTo>
                                  <a:pt x="51816" y="441960"/>
                                </a:lnTo>
                                <a:lnTo>
                                  <a:pt x="51816" y="435864"/>
                                </a:lnTo>
                                <a:lnTo>
                                  <a:pt x="48768" y="429768"/>
                                </a:lnTo>
                                <a:lnTo>
                                  <a:pt x="45720" y="429768"/>
                                </a:lnTo>
                                <a:lnTo>
                                  <a:pt x="45720" y="423672"/>
                                </a:lnTo>
                                <a:lnTo>
                                  <a:pt x="42672" y="423672"/>
                                </a:lnTo>
                                <a:lnTo>
                                  <a:pt x="42672" y="417576"/>
                                </a:lnTo>
                                <a:lnTo>
                                  <a:pt x="39624" y="417576"/>
                                </a:lnTo>
                                <a:lnTo>
                                  <a:pt x="39624" y="414528"/>
                                </a:lnTo>
                                <a:lnTo>
                                  <a:pt x="36576" y="414528"/>
                                </a:lnTo>
                                <a:lnTo>
                                  <a:pt x="36576" y="408432"/>
                                </a:lnTo>
                                <a:lnTo>
                                  <a:pt x="33528" y="408432"/>
                                </a:lnTo>
                                <a:lnTo>
                                  <a:pt x="33528" y="402336"/>
                                </a:lnTo>
                                <a:lnTo>
                                  <a:pt x="30480" y="402336"/>
                                </a:lnTo>
                                <a:lnTo>
                                  <a:pt x="30480" y="396240"/>
                                </a:lnTo>
                                <a:lnTo>
                                  <a:pt x="27432" y="396240"/>
                                </a:lnTo>
                                <a:lnTo>
                                  <a:pt x="27432" y="387096"/>
                                </a:lnTo>
                                <a:lnTo>
                                  <a:pt x="24384" y="381000"/>
                                </a:lnTo>
                                <a:lnTo>
                                  <a:pt x="21336" y="381000"/>
                                </a:lnTo>
                                <a:lnTo>
                                  <a:pt x="21336" y="374904"/>
                                </a:lnTo>
                                <a:lnTo>
                                  <a:pt x="18288" y="374904"/>
                                </a:lnTo>
                                <a:lnTo>
                                  <a:pt x="18288" y="365760"/>
                                </a:lnTo>
                                <a:lnTo>
                                  <a:pt x="15240" y="365760"/>
                                </a:lnTo>
                                <a:lnTo>
                                  <a:pt x="15240" y="359664"/>
                                </a:lnTo>
                                <a:lnTo>
                                  <a:pt x="12192" y="359664"/>
                                </a:lnTo>
                                <a:lnTo>
                                  <a:pt x="12192" y="347472"/>
                                </a:lnTo>
                                <a:lnTo>
                                  <a:pt x="9144" y="347472"/>
                                </a:lnTo>
                                <a:lnTo>
                                  <a:pt x="9144" y="335280"/>
                                </a:lnTo>
                                <a:lnTo>
                                  <a:pt x="6096" y="335280"/>
                                </a:lnTo>
                                <a:lnTo>
                                  <a:pt x="6096" y="310896"/>
                                </a:lnTo>
                                <a:lnTo>
                                  <a:pt x="3048" y="310896"/>
                                </a:lnTo>
                                <a:lnTo>
                                  <a:pt x="3048" y="286512"/>
                                </a:lnTo>
                                <a:lnTo>
                                  <a:pt x="0" y="286512"/>
                                </a:lnTo>
                                <a:lnTo>
                                  <a:pt x="0" y="225552"/>
                                </a:lnTo>
                                <a:lnTo>
                                  <a:pt x="3048" y="225552"/>
                                </a:lnTo>
                                <a:lnTo>
                                  <a:pt x="3048" y="207264"/>
                                </a:lnTo>
                                <a:lnTo>
                                  <a:pt x="6096" y="207264"/>
                                </a:lnTo>
                                <a:lnTo>
                                  <a:pt x="6096" y="176784"/>
                                </a:lnTo>
                                <a:lnTo>
                                  <a:pt x="9144" y="176784"/>
                                </a:lnTo>
                                <a:lnTo>
                                  <a:pt x="9144" y="167640"/>
                                </a:lnTo>
                                <a:lnTo>
                                  <a:pt x="12192" y="167640"/>
                                </a:lnTo>
                                <a:lnTo>
                                  <a:pt x="12192" y="158496"/>
                                </a:lnTo>
                                <a:lnTo>
                                  <a:pt x="15240" y="158496"/>
                                </a:lnTo>
                                <a:lnTo>
                                  <a:pt x="15240" y="146304"/>
                                </a:lnTo>
                                <a:lnTo>
                                  <a:pt x="18288" y="146304"/>
                                </a:lnTo>
                                <a:lnTo>
                                  <a:pt x="18288" y="140208"/>
                                </a:lnTo>
                                <a:lnTo>
                                  <a:pt x="21336" y="140208"/>
                                </a:lnTo>
                                <a:lnTo>
                                  <a:pt x="21336" y="128016"/>
                                </a:lnTo>
                                <a:lnTo>
                                  <a:pt x="24384" y="128016"/>
                                </a:lnTo>
                                <a:lnTo>
                                  <a:pt x="24384" y="124968"/>
                                </a:lnTo>
                                <a:lnTo>
                                  <a:pt x="27432" y="124968"/>
                                </a:lnTo>
                                <a:lnTo>
                                  <a:pt x="27432" y="118872"/>
                                </a:lnTo>
                                <a:lnTo>
                                  <a:pt x="30480" y="118872"/>
                                </a:lnTo>
                                <a:lnTo>
                                  <a:pt x="30480" y="112776"/>
                                </a:lnTo>
                                <a:lnTo>
                                  <a:pt x="33528" y="112776"/>
                                </a:lnTo>
                                <a:lnTo>
                                  <a:pt x="33528" y="106680"/>
                                </a:lnTo>
                                <a:lnTo>
                                  <a:pt x="39624" y="103632"/>
                                </a:lnTo>
                                <a:lnTo>
                                  <a:pt x="39624" y="97536"/>
                                </a:lnTo>
                                <a:lnTo>
                                  <a:pt x="42672" y="97536"/>
                                </a:lnTo>
                                <a:lnTo>
                                  <a:pt x="42672" y="91440"/>
                                </a:lnTo>
                                <a:lnTo>
                                  <a:pt x="45720" y="91440"/>
                                </a:lnTo>
                                <a:lnTo>
                                  <a:pt x="45720" y="85344"/>
                                </a:lnTo>
                                <a:lnTo>
                                  <a:pt x="48768" y="85344"/>
                                </a:lnTo>
                                <a:lnTo>
                                  <a:pt x="48768" y="79248"/>
                                </a:lnTo>
                                <a:lnTo>
                                  <a:pt x="51816" y="79248"/>
                                </a:lnTo>
                                <a:lnTo>
                                  <a:pt x="51816" y="70104"/>
                                </a:lnTo>
                                <a:lnTo>
                                  <a:pt x="54864" y="70104"/>
                                </a:lnTo>
                                <a:lnTo>
                                  <a:pt x="54864" y="64008"/>
                                </a:lnTo>
                                <a:lnTo>
                                  <a:pt x="57912" y="64008"/>
                                </a:lnTo>
                                <a:lnTo>
                                  <a:pt x="57912" y="57912"/>
                                </a:lnTo>
                                <a:lnTo>
                                  <a:pt x="60960" y="57912"/>
                                </a:lnTo>
                                <a:lnTo>
                                  <a:pt x="60960" y="51816"/>
                                </a:lnTo>
                                <a:lnTo>
                                  <a:pt x="64008" y="51816"/>
                                </a:lnTo>
                                <a:lnTo>
                                  <a:pt x="64008" y="48768"/>
                                </a:lnTo>
                                <a:lnTo>
                                  <a:pt x="70104" y="45720"/>
                                </a:lnTo>
                                <a:lnTo>
                                  <a:pt x="70104" y="39624"/>
                                </a:lnTo>
                                <a:lnTo>
                                  <a:pt x="76200" y="36576"/>
                                </a:lnTo>
                                <a:lnTo>
                                  <a:pt x="76200" y="33528"/>
                                </a:lnTo>
                                <a:lnTo>
                                  <a:pt x="82296" y="33528"/>
                                </a:lnTo>
                                <a:lnTo>
                                  <a:pt x="82296" y="27432"/>
                                </a:lnTo>
                                <a:lnTo>
                                  <a:pt x="85344" y="27432"/>
                                </a:lnTo>
                                <a:lnTo>
                                  <a:pt x="85344" y="24384"/>
                                </a:lnTo>
                                <a:lnTo>
                                  <a:pt x="91440" y="21336"/>
                                </a:lnTo>
                                <a:lnTo>
                                  <a:pt x="91440" y="15240"/>
                                </a:lnTo>
                                <a:lnTo>
                                  <a:pt x="94488" y="15240"/>
                                </a:lnTo>
                                <a:lnTo>
                                  <a:pt x="94488" y="9144"/>
                                </a:lnTo>
                                <a:lnTo>
                                  <a:pt x="97536" y="9144"/>
                                </a:lnTo>
                                <a:lnTo>
                                  <a:pt x="97536" y="6096"/>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347" name="Shape 14347"/>
                        <wps:cNvSpPr/>
                        <wps:spPr>
                          <a:xfrm>
                            <a:off x="0" y="3563112"/>
                            <a:ext cx="510540" cy="512064"/>
                          </a:xfrm>
                          <a:custGeom>
                            <a:avLst/>
                            <a:gdLst/>
                            <a:ahLst/>
                            <a:cxnLst/>
                            <a:rect l="0" t="0" r="0" b="0"/>
                            <a:pathLst>
                              <a:path w="510540" h="512064">
                                <a:moveTo>
                                  <a:pt x="103632" y="0"/>
                                </a:moveTo>
                                <a:lnTo>
                                  <a:pt x="510540" y="0"/>
                                </a:lnTo>
                                <a:lnTo>
                                  <a:pt x="510540" y="6096"/>
                                </a:lnTo>
                                <a:lnTo>
                                  <a:pt x="103632" y="6096"/>
                                </a:lnTo>
                                <a:lnTo>
                                  <a:pt x="103632" y="3048"/>
                                </a:lnTo>
                                <a:lnTo>
                                  <a:pt x="100584" y="9144"/>
                                </a:lnTo>
                                <a:lnTo>
                                  <a:pt x="103632" y="9144"/>
                                </a:lnTo>
                                <a:lnTo>
                                  <a:pt x="97536" y="21336"/>
                                </a:lnTo>
                                <a:lnTo>
                                  <a:pt x="94488" y="21336"/>
                                </a:lnTo>
                                <a:lnTo>
                                  <a:pt x="88392" y="27432"/>
                                </a:lnTo>
                                <a:lnTo>
                                  <a:pt x="91440" y="27432"/>
                                </a:lnTo>
                                <a:lnTo>
                                  <a:pt x="88392" y="33528"/>
                                </a:lnTo>
                                <a:lnTo>
                                  <a:pt x="85344" y="33528"/>
                                </a:lnTo>
                                <a:lnTo>
                                  <a:pt x="76200" y="39624"/>
                                </a:lnTo>
                                <a:lnTo>
                                  <a:pt x="79248" y="39624"/>
                                </a:lnTo>
                                <a:lnTo>
                                  <a:pt x="76200" y="45720"/>
                                </a:lnTo>
                                <a:lnTo>
                                  <a:pt x="73152" y="45720"/>
                                </a:lnTo>
                                <a:lnTo>
                                  <a:pt x="67056" y="51816"/>
                                </a:lnTo>
                                <a:lnTo>
                                  <a:pt x="70104" y="51816"/>
                                </a:lnTo>
                                <a:lnTo>
                                  <a:pt x="45720" y="103632"/>
                                </a:lnTo>
                                <a:lnTo>
                                  <a:pt x="42672" y="103632"/>
                                </a:lnTo>
                                <a:lnTo>
                                  <a:pt x="39624" y="106680"/>
                                </a:lnTo>
                                <a:lnTo>
                                  <a:pt x="42672" y="106680"/>
                                </a:lnTo>
                                <a:lnTo>
                                  <a:pt x="27432" y="134112"/>
                                </a:lnTo>
                                <a:lnTo>
                                  <a:pt x="27432" y="140208"/>
                                </a:lnTo>
                                <a:lnTo>
                                  <a:pt x="21336" y="152400"/>
                                </a:lnTo>
                                <a:lnTo>
                                  <a:pt x="21336" y="158496"/>
                                </a:lnTo>
                                <a:lnTo>
                                  <a:pt x="18288" y="164592"/>
                                </a:lnTo>
                                <a:lnTo>
                                  <a:pt x="18288" y="167640"/>
                                </a:lnTo>
                                <a:lnTo>
                                  <a:pt x="15240" y="173736"/>
                                </a:lnTo>
                                <a:lnTo>
                                  <a:pt x="15240" y="176784"/>
                                </a:lnTo>
                                <a:lnTo>
                                  <a:pt x="12192" y="182880"/>
                                </a:lnTo>
                                <a:lnTo>
                                  <a:pt x="12192" y="188976"/>
                                </a:lnTo>
                                <a:lnTo>
                                  <a:pt x="9144" y="195072"/>
                                </a:lnTo>
                                <a:lnTo>
                                  <a:pt x="9144" y="225552"/>
                                </a:lnTo>
                                <a:lnTo>
                                  <a:pt x="6096" y="231648"/>
                                </a:lnTo>
                                <a:lnTo>
                                  <a:pt x="6096" y="286512"/>
                                </a:lnTo>
                                <a:lnTo>
                                  <a:pt x="9144" y="286512"/>
                                </a:lnTo>
                                <a:lnTo>
                                  <a:pt x="9144" y="304800"/>
                                </a:lnTo>
                                <a:lnTo>
                                  <a:pt x="9144" y="307848"/>
                                </a:lnTo>
                                <a:lnTo>
                                  <a:pt x="9144" y="320040"/>
                                </a:lnTo>
                                <a:lnTo>
                                  <a:pt x="12192" y="326136"/>
                                </a:lnTo>
                                <a:lnTo>
                                  <a:pt x="12192" y="335280"/>
                                </a:lnTo>
                                <a:lnTo>
                                  <a:pt x="15240" y="335280"/>
                                </a:lnTo>
                                <a:lnTo>
                                  <a:pt x="15240" y="341376"/>
                                </a:lnTo>
                                <a:lnTo>
                                  <a:pt x="18288" y="347472"/>
                                </a:lnTo>
                                <a:lnTo>
                                  <a:pt x="18288" y="353568"/>
                                </a:lnTo>
                                <a:lnTo>
                                  <a:pt x="24384" y="365760"/>
                                </a:lnTo>
                                <a:lnTo>
                                  <a:pt x="24384" y="368808"/>
                                </a:lnTo>
                                <a:lnTo>
                                  <a:pt x="30480" y="381000"/>
                                </a:lnTo>
                                <a:lnTo>
                                  <a:pt x="27432" y="381000"/>
                                </a:lnTo>
                                <a:lnTo>
                                  <a:pt x="30480" y="384048"/>
                                </a:lnTo>
                                <a:lnTo>
                                  <a:pt x="33528" y="384048"/>
                                </a:lnTo>
                                <a:lnTo>
                                  <a:pt x="33528" y="390144"/>
                                </a:lnTo>
                                <a:lnTo>
                                  <a:pt x="54864" y="429768"/>
                                </a:lnTo>
                                <a:lnTo>
                                  <a:pt x="51816" y="429768"/>
                                </a:lnTo>
                                <a:lnTo>
                                  <a:pt x="54864" y="432816"/>
                                </a:lnTo>
                                <a:lnTo>
                                  <a:pt x="60960" y="445008"/>
                                </a:lnTo>
                                <a:lnTo>
                                  <a:pt x="57912" y="445008"/>
                                </a:lnTo>
                                <a:lnTo>
                                  <a:pt x="64008" y="451104"/>
                                </a:lnTo>
                                <a:lnTo>
                                  <a:pt x="67056" y="451104"/>
                                </a:lnTo>
                                <a:lnTo>
                                  <a:pt x="76200" y="466344"/>
                                </a:lnTo>
                                <a:lnTo>
                                  <a:pt x="73152" y="466344"/>
                                </a:lnTo>
                                <a:lnTo>
                                  <a:pt x="79248" y="472440"/>
                                </a:lnTo>
                                <a:lnTo>
                                  <a:pt x="82296" y="472440"/>
                                </a:lnTo>
                                <a:lnTo>
                                  <a:pt x="85344" y="478536"/>
                                </a:lnTo>
                                <a:lnTo>
                                  <a:pt x="82296" y="478536"/>
                                </a:lnTo>
                                <a:lnTo>
                                  <a:pt x="91440" y="487680"/>
                                </a:lnTo>
                                <a:lnTo>
                                  <a:pt x="94488" y="487680"/>
                                </a:lnTo>
                                <a:lnTo>
                                  <a:pt x="97536" y="493776"/>
                                </a:lnTo>
                                <a:lnTo>
                                  <a:pt x="94488" y="493776"/>
                                </a:lnTo>
                                <a:lnTo>
                                  <a:pt x="100584" y="499872"/>
                                </a:lnTo>
                                <a:lnTo>
                                  <a:pt x="103632" y="499872"/>
                                </a:lnTo>
                                <a:lnTo>
                                  <a:pt x="103632" y="509016"/>
                                </a:lnTo>
                                <a:lnTo>
                                  <a:pt x="510540" y="509016"/>
                                </a:lnTo>
                                <a:lnTo>
                                  <a:pt x="510540" y="512064"/>
                                </a:lnTo>
                                <a:lnTo>
                                  <a:pt x="103632" y="512064"/>
                                </a:lnTo>
                                <a:lnTo>
                                  <a:pt x="100584" y="509016"/>
                                </a:lnTo>
                                <a:lnTo>
                                  <a:pt x="97536" y="502920"/>
                                </a:lnTo>
                                <a:lnTo>
                                  <a:pt x="91440" y="496824"/>
                                </a:lnTo>
                                <a:lnTo>
                                  <a:pt x="88392" y="490728"/>
                                </a:lnTo>
                                <a:lnTo>
                                  <a:pt x="79248" y="481584"/>
                                </a:lnTo>
                                <a:lnTo>
                                  <a:pt x="76200" y="475488"/>
                                </a:lnTo>
                                <a:lnTo>
                                  <a:pt x="70104" y="469392"/>
                                </a:lnTo>
                                <a:lnTo>
                                  <a:pt x="60960" y="454152"/>
                                </a:lnTo>
                                <a:lnTo>
                                  <a:pt x="54864" y="448056"/>
                                </a:lnTo>
                                <a:lnTo>
                                  <a:pt x="51816" y="435864"/>
                                </a:lnTo>
                                <a:lnTo>
                                  <a:pt x="48768" y="432816"/>
                                </a:lnTo>
                                <a:lnTo>
                                  <a:pt x="27432" y="393192"/>
                                </a:lnTo>
                                <a:lnTo>
                                  <a:pt x="27432" y="387096"/>
                                </a:lnTo>
                                <a:lnTo>
                                  <a:pt x="24384" y="384048"/>
                                </a:lnTo>
                                <a:lnTo>
                                  <a:pt x="18288" y="371856"/>
                                </a:lnTo>
                                <a:lnTo>
                                  <a:pt x="18288" y="368808"/>
                                </a:lnTo>
                                <a:lnTo>
                                  <a:pt x="12192" y="356616"/>
                                </a:lnTo>
                                <a:lnTo>
                                  <a:pt x="12192" y="350520"/>
                                </a:lnTo>
                                <a:lnTo>
                                  <a:pt x="9144" y="344424"/>
                                </a:lnTo>
                                <a:lnTo>
                                  <a:pt x="9144" y="332232"/>
                                </a:lnTo>
                                <a:lnTo>
                                  <a:pt x="9144" y="329184"/>
                                </a:lnTo>
                                <a:lnTo>
                                  <a:pt x="6096" y="323088"/>
                                </a:lnTo>
                                <a:lnTo>
                                  <a:pt x="6096" y="313944"/>
                                </a:lnTo>
                                <a:lnTo>
                                  <a:pt x="3048" y="307848"/>
                                </a:lnTo>
                                <a:lnTo>
                                  <a:pt x="3048" y="289560"/>
                                </a:lnTo>
                                <a:lnTo>
                                  <a:pt x="0" y="286512"/>
                                </a:lnTo>
                                <a:lnTo>
                                  <a:pt x="0" y="228600"/>
                                </a:lnTo>
                                <a:lnTo>
                                  <a:pt x="3048" y="225552"/>
                                </a:lnTo>
                                <a:lnTo>
                                  <a:pt x="3048" y="210312"/>
                                </a:lnTo>
                                <a:lnTo>
                                  <a:pt x="6096" y="204216"/>
                                </a:lnTo>
                                <a:lnTo>
                                  <a:pt x="6096" y="192024"/>
                                </a:lnTo>
                                <a:lnTo>
                                  <a:pt x="9144" y="185928"/>
                                </a:lnTo>
                                <a:lnTo>
                                  <a:pt x="9144" y="170688"/>
                                </a:lnTo>
                                <a:lnTo>
                                  <a:pt x="12192" y="164592"/>
                                </a:lnTo>
                                <a:lnTo>
                                  <a:pt x="12192" y="161544"/>
                                </a:lnTo>
                                <a:lnTo>
                                  <a:pt x="15240" y="155448"/>
                                </a:lnTo>
                                <a:lnTo>
                                  <a:pt x="15240" y="149352"/>
                                </a:lnTo>
                                <a:lnTo>
                                  <a:pt x="21336" y="137160"/>
                                </a:lnTo>
                                <a:lnTo>
                                  <a:pt x="21336" y="131064"/>
                                </a:lnTo>
                                <a:lnTo>
                                  <a:pt x="36576" y="103632"/>
                                </a:lnTo>
                                <a:lnTo>
                                  <a:pt x="39624" y="100584"/>
                                </a:lnTo>
                                <a:lnTo>
                                  <a:pt x="64008" y="48768"/>
                                </a:lnTo>
                                <a:lnTo>
                                  <a:pt x="70104" y="42672"/>
                                </a:lnTo>
                                <a:lnTo>
                                  <a:pt x="73152" y="36576"/>
                                </a:lnTo>
                                <a:lnTo>
                                  <a:pt x="82296" y="30480"/>
                                </a:lnTo>
                                <a:lnTo>
                                  <a:pt x="85344" y="24384"/>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48" name="Shape 14348"/>
                        <wps:cNvSpPr/>
                        <wps:spPr>
                          <a:xfrm>
                            <a:off x="510540" y="3563112"/>
                            <a:ext cx="510540" cy="512064"/>
                          </a:xfrm>
                          <a:custGeom>
                            <a:avLst/>
                            <a:gdLst/>
                            <a:ahLst/>
                            <a:cxnLst/>
                            <a:rect l="0" t="0" r="0" b="0"/>
                            <a:pathLst>
                              <a:path w="510540" h="512064">
                                <a:moveTo>
                                  <a:pt x="0" y="0"/>
                                </a:moveTo>
                                <a:lnTo>
                                  <a:pt x="406908" y="0"/>
                                </a:lnTo>
                                <a:lnTo>
                                  <a:pt x="409956" y="3048"/>
                                </a:lnTo>
                                <a:lnTo>
                                  <a:pt x="413004" y="3048"/>
                                </a:lnTo>
                                <a:lnTo>
                                  <a:pt x="416052" y="9144"/>
                                </a:lnTo>
                                <a:lnTo>
                                  <a:pt x="413004" y="9144"/>
                                </a:lnTo>
                                <a:lnTo>
                                  <a:pt x="419100" y="15240"/>
                                </a:lnTo>
                                <a:lnTo>
                                  <a:pt x="422148" y="15240"/>
                                </a:lnTo>
                                <a:lnTo>
                                  <a:pt x="425196" y="24384"/>
                                </a:lnTo>
                                <a:lnTo>
                                  <a:pt x="422148" y="24384"/>
                                </a:lnTo>
                                <a:lnTo>
                                  <a:pt x="428244" y="30480"/>
                                </a:lnTo>
                                <a:lnTo>
                                  <a:pt x="431292" y="30480"/>
                                </a:lnTo>
                                <a:lnTo>
                                  <a:pt x="440436" y="45720"/>
                                </a:lnTo>
                                <a:lnTo>
                                  <a:pt x="437388" y="45720"/>
                                </a:lnTo>
                                <a:lnTo>
                                  <a:pt x="443484" y="51816"/>
                                </a:lnTo>
                                <a:lnTo>
                                  <a:pt x="461772" y="88392"/>
                                </a:lnTo>
                                <a:lnTo>
                                  <a:pt x="486156" y="134112"/>
                                </a:lnTo>
                                <a:lnTo>
                                  <a:pt x="486156" y="140208"/>
                                </a:lnTo>
                                <a:lnTo>
                                  <a:pt x="492252" y="158496"/>
                                </a:lnTo>
                                <a:lnTo>
                                  <a:pt x="492252" y="164592"/>
                                </a:lnTo>
                                <a:lnTo>
                                  <a:pt x="495300" y="170688"/>
                                </a:lnTo>
                                <a:lnTo>
                                  <a:pt x="495300" y="176784"/>
                                </a:lnTo>
                                <a:lnTo>
                                  <a:pt x="498348" y="179832"/>
                                </a:lnTo>
                                <a:lnTo>
                                  <a:pt x="498348" y="185928"/>
                                </a:lnTo>
                                <a:lnTo>
                                  <a:pt x="501396" y="192024"/>
                                </a:lnTo>
                                <a:lnTo>
                                  <a:pt x="501396" y="198120"/>
                                </a:lnTo>
                                <a:lnTo>
                                  <a:pt x="504444" y="204216"/>
                                </a:lnTo>
                                <a:lnTo>
                                  <a:pt x="504444" y="216408"/>
                                </a:lnTo>
                                <a:lnTo>
                                  <a:pt x="507492" y="222504"/>
                                </a:lnTo>
                                <a:lnTo>
                                  <a:pt x="507492" y="240792"/>
                                </a:lnTo>
                                <a:lnTo>
                                  <a:pt x="510540" y="240792"/>
                                </a:lnTo>
                                <a:lnTo>
                                  <a:pt x="510540" y="301752"/>
                                </a:lnTo>
                                <a:lnTo>
                                  <a:pt x="507492" y="307848"/>
                                </a:lnTo>
                                <a:lnTo>
                                  <a:pt x="507492" y="323088"/>
                                </a:lnTo>
                                <a:lnTo>
                                  <a:pt x="504444" y="329184"/>
                                </a:lnTo>
                                <a:lnTo>
                                  <a:pt x="504444" y="335280"/>
                                </a:lnTo>
                                <a:lnTo>
                                  <a:pt x="501396" y="335280"/>
                                </a:lnTo>
                                <a:lnTo>
                                  <a:pt x="498348" y="338328"/>
                                </a:lnTo>
                                <a:lnTo>
                                  <a:pt x="501396" y="338328"/>
                                </a:lnTo>
                                <a:lnTo>
                                  <a:pt x="501396" y="350520"/>
                                </a:lnTo>
                                <a:lnTo>
                                  <a:pt x="498348" y="356616"/>
                                </a:lnTo>
                                <a:lnTo>
                                  <a:pt x="498348" y="362712"/>
                                </a:lnTo>
                                <a:lnTo>
                                  <a:pt x="495300" y="368808"/>
                                </a:lnTo>
                                <a:lnTo>
                                  <a:pt x="492252" y="368808"/>
                                </a:lnTo>
                                <a:lnTo>
                                  <a:pt x="492252" y="374904"/>
                                </a:lnTo>
                                <a:lnTo>
                                  <a:pt x="489204" y="381000"/>
                                </a:lnTo>
                                <a:lnTo>
                                  <a:pt x="489204" y="393192"/>
                                </a:lnTo>
                                <a:lnTo>
                                  <a:pt x="486156" y="393192"/>
                                </a:lnTo>
                                <a:lnTo>
                                  <a:pt x="483108" y="396240"/>
                                </a:lnTo>
                                <a:lnTo>
                                  <a:pt x="486156" y="396240"/>
                                </a:lnTo>
                                <a:lnTo>
                                  <a:pt x="480060" y="408432"/>
                                </a:lnTo>
                                <a:lnTo>
                                  <a:pt x="480060" y="414528"/>
                                </a:lnTo>
                                <a:lnTo>
                                  <a:pt x="477012" y="414528"/>
                                </a:lnTo>
                                <a:lnTo>
                                  <a:pt x="473964" y="417576"/>
                                </a:lnTo>
                                <a:lnTo>
                                  <a:pt x="477012" y="417576"/>
                                </a:lnTo>
                                <a:lnTo>
                                  <a:pt x="467868" y="432816"/>
                                </a:lnTo>
                                <a:lnTo>
                                  <a:pt x="464820" y="432816"/>
                                </a:lnTo>
                                <a:lnTo>
                                  <a:pt x="461772" y="435864"/>
                                </a:lnTo>
                                <a:lnTo>
                                  <a:pt x="464820" y="435864"/>
                                </a:lnTo>
                                <a:lnTo>
                                  <a:pt x="455676" y="454152"/>
                                </a:lnTo>
                                <a:lnTo>
                                  <a:pt x="452628" y="454152"/>
                                </a:lnTo>
                                <a:lnTo>
                                  <a:pt x="443484" y="463296"/>
                                </a:lnTo>
                                <a:lnTo>
                                  <a:pt x="446532" y="463296"/>
                                </a:lnTo>
                                <a:lnTo>
                                  <a:pt x="443484" y="472440"/>
                                </a:lnTo>
                                <a:lnTo>
                                  <a:pt x="440436" y="472440"/>
                                </a:lnTo>
                                <a:lnTo>
                                  <a:pt x="431292" y="481584"/>
                                </a:lnTo>
                                <a:lnTo>
                                  <a:pt x="434340" y="481584"/>
                                </a:lnTo>
                                <a:lnTo>
                                  <a:pt x="431292" y="487680"/>
                                </a:lnTo>
                                <a:lnTo>
                                  <a:pt x="428244" y="487680"/>
                                </a:lnTo>
                                <a:lnTo>
                                  <a:pt x="419100" y="496824"/>
                                </a:lnTo>
                                <a:lnTo>
                                  <a:pt x="422148" y="496824"/>
                                </a:lnTo>
                                <a:lnTo>
                                  <a:pt x="419100" y="502920"/>
                                </a:lnTo>
                                <a:lnTo>
                                  <a:pt x="416052" y="502920"/>
                                </a:lnTo>
                                <a:lnTo>
                                  <a:pt x="416052" y="505968"/>
                                </a:lnTo>
                                <a:lnTo>
                                  <a:pt x="411988" y="508000"/>
                                </a:lnTo>
                                <a:lnTo>
                                  <a:pt x="409956" y="512064"/>
                                </a:lnTo>
                                <a:lnTo>
                                  <a:pt x="0" y="512064"/>
                                </a:lnTo>
                                <a:lnTo>
                                  <a:pt x="0" y="509016"/>
                                </a:lnTo>
                                <a:lnTo>
                                  <a:pt x="403860" y="509016"/>
                                </a:lnTo>
                                <a:lnTo>
                                  <a:pt x="406908" y="502920"/>
                                </a:lnTo>
                                <a:lnTo>
                                  <a:pt x="413004" y="499872"/>
                                </a:lnTo>
                                <a:lnTo>
                                  <a:pt x="416052" y="493776"/>
                                </a:lnTo>
                                <a:lnTo>
                                  <a:pt x="425196" y="484632"/>
                                </a:lnTo>
                                <a:lnTo>
                                  <a:pt x="428244" y="478536"/>
                                </a:lnTo>
                                <a:lnTo>
                                  <a:pt x="437388" y="469392"/>
                                </a:lnTo>
                                <a:lnTo>
                                  <a:pt x="449580" y="451104"/>
                                </a:lnTo>
                                <a:lnTo>
                                  <a:pt x="458724" y="432816"/>
                                </a:lnTo>
                                <a:lnTo>
                                  <a:pt x="461772" y="429768"/>
                                </a:lnTo>
                                <a:lnTo>
                                  <a:pt x="470916" y="414528"/>
                                </a:lnTo>
                                <a:lnTo>
                                  <a:pt x="473964" y="411480"/>
                                </a:lnTo>
                                <a:lnTo>
                                  <a:pt x="473964" y="405384"/>
                                </a:lnTo>
                                <a:lnTo>
                                  <a:pt x="480060" y="393192"/>
                                </a:lnTo>
                                <a:lnTo>
                                  <a:pt x="483108" y="390144"/>
                                </a:lnTo>
                                <a:lnTo>
                                  <a:pt x="486156" y="384048"/>
                                </a:lnTo>
                                <a:lnTo>
                                  <a:pt x="486156" y="377952"/>
                                </a:lnTo>
                                <a:lnTo>
                                  <a:pt x="489204" y="371856"/>
                                </a:lnTo>
                                <a:lnTo>
                                  <a:pt x="489204" y="368808"/>
                                </a:lnTo>
                                <a:lnTo>
                                  <a:pt x="489204" y="365760"/>
                                </a:lnTo>
                                <a:lnTo>
                                  <a:pt x="492252" y="359664"/>
                                </a:lnTo>
                                <a:lnTo>
                                  <a:pt x="492252" y="353568"/>
                                </a:lnTo>
                                <a:lnTo>
                                  <a:pt x="495300" y="347472"/>
                                </a:lnTo>
                                <a:lnTo>
                                  <a:pt x="495300" y="335280"/>
                                </a:lnTo>
                                <a:lnTo>
                                  <a:pt x="498348" y="332232"/>
                                </a:lnTo>
                                <a:lnTo>
                                  <a:pt x="498348" y="326136"/>
                                </a:lnTo>
                                <a:lnTo>
                                  <a:pt x="501396" y="320040"/>
                                </a:lnTo>
                                <a:lnTo>
                                  <a:pt x="501396" y="304800"/>
                                </a:lnTo>
                                <a:lnTo>
                                  <a:pt x="504444" y="298704"/>
                                </a:lnTo>
                                <a:lnTo>
                                  <a:pt x="504444" y="243840"/>
                                </a:lnTo>
                                <a:lnTo>
                                  <a:pt x="501396" y="240792"/>
                                </a:lnTo>
                                <a:lnTo>
                                  <a:pt x="501396" y="225552"/>
                                </a:lnTo>
                                <a:lnTo>
                                  <a:pt x="498348" y="219456"/>
                                </a:lnTo>
                                <a:lnTo>
                                  <a:pt x="498348" y="207264"/>
                                </a:lnTo>
                                <a:lnTo>
                                  <a:pt x="495300" y="201168"/>
                                </a:lnTo>
                                <a:lnTo>
                                  <a:pt x="495300" y="195072"/>
                                </a:lnTo>
                                <a:lnTo>
                                  <a:pt x="492252" y="188976"/>
                                </a:lnTo>
                                <a:lnTo>
                                  <a:pt x="492252" y="182880"/>
                                </a:lnTo>
                                <a:lnTo>
                                  <a:pt x="489204" y="176784"/>
                                </a:lnTo>
                                <a:lnTo>
                                  <a:pt x="489204" y="161544"/>
                                </a:lnTo>
                                <a:lnTo>
                                  <a:pt x="480060" y="143256"/>
                                </a:lnTo>
                                <a:lnTo>
                                  <a:pt x="480060" y="137160"/>
                                </a:lnTo>
                                <a:lnTo>
                                  <a:pt x="455676" y="91440"/>
                                </a:lnTo>
                                <a:lnTo>
                                  <a:pt x="452628" y="82296"/>
                                </a:lnTo>
                                <a:lnTo>
                                  <a:pt x="440436" y="54864"/>
                                </a:lnTo>
                                <a:lnTo>
                                  <a:pt x="434340" y="48768"/>
                                </a:lnTo>
                                <a:lnTo>
                                  <a:pt x="425196" y="33528"/>
                                </a:lnTo>
                                <a:lnTo>
                                  <a:pt x="419100" y="27432"/>
                                </a:lnTo>
                                <a:lnTo>
                                  <a:pt x="416052" y="18288"/>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49" name="Shape 14349"/>
                        <wps:cNvSpPr/>
                        <wps:spPr>
                          <a:xfrm>
                            <a:off x="475488" y="3496056"/>
                            <a:ext cx="67056" cy="64008"/>
                          </a:xfrm>
                          <a:custGeom>
                            <a:avLst/>
                            <a:gdLst/>
                            <a:ahLst/>
                            <a:cxnLst/>
                            <a:rect l="0" t="0" r="0" b="0"/>
                            <a:pathLst>
                              <a:path w="67056" h="64008">
                                <a:moveTo>
                                  <a:pt x="0" y="0"/>
                                </a:moveTo>
                                <a:lnTo>
                                  <a:pt x="67056" y="0"/>
                                </a:lnTo>
                                <a:lnTo>
                                  <a:pt x="67056" y="3048"/>
                                </a:lnTo>
                                <a:lnTo>
                                  <a:pt x="64008" y="3048"/>
                                </a:lnTo>
                                <a:lnTo>
                                  <a:pt x="64008" y="6096"/>
                                </a:lnTo>
                                <a:lnTo>
                                  <a:pt x="60960" y="6096"/>
                                </a:lnTo>
                                <a:lnTo>
                                  <a:pt x="60960" y="12192"/>
                                </a:lnTo>
                                <a:lnTo>
                                  <a:pt x="57912" y="12192"/>
                                </a:lnTo>
                                <a:lnTo>
                                  <a:pt x="57912" y="18288"/>
                                </a:lnTo>
                                <a:lnTo>
                                  <a:pt x="54864" y="18288"/>
                                </a:lnTo>
                                <a:lnTo>
                                  <a:pt x="54864" y="24384"/>
                                </a:lnTo>
                                <a:lnTo>
                                  <a:pt x="51816" y="24384"/>
                                </a:lnTo>
                                <a:lnTo>
                                  <a:pt x="51816" y="36576"/>
                                </a:lnTo>
                                <a:lnTo>
                                  <a:pt x="48768" y="36576"/>
                                </a:lnTo>
                                <a:lnTo>
                                  <a:pt x="48768" y="42672"/>
                                </a:lnTo>
                                <a:lnTo>
                                  <a:pt x="45720" y="42672"/>
                                </a:lnTo>
                                <a:lnTo>
                                  <a:pt x="45720" y="48768"/>
                                </a:lnTo>
                                <a:lnTo>
                                  <a:pt x="42672" y="48768"/>
                                </a:lnTo>
                                <a:lnTo>
                                  <a:pt x="42672" y="54864"/>
                                </a:lnTo>
                                <a:lnTo>
                                  <a:pt x="39624" y="54864"/>
                                </a:lnTo>
                                <a:lnTo>
                                  <a:pt x="39624" y="57912"/>
                                </a:lnTo>
                                <a:lnTo>
                                  <a:pt x="36576" y="57912"/>
                                </a:lnTo>
                                <a:lnTo>
                                  <a:pt x="36576" y="64008"/>
                                </a:lnTo>
                                <a:lnTo>
                                  <a:pt x="30480" y="64008"/>
                                </a:lnTo>
                                <a:lnTo>
                                  <a:pt x="30480" y="60960"/>
                                </a:lnTo>
                                <a:lnTo>
                                  <a:pt x="27432" y="54864"/>
                                </a:lnTo>
                                <a:lnTo>
                                  <a:pt x="24384" y="51816"/>
                                </a:lnTo>
                                <a:lnTo>
                                  <a:pt x="6096" y="15240"/>
                                </a:lnTo>
                                <a:lnTo>
                                  <a:pt x="6096" y="9144"/>
                                </a:lnTo>
                                <a:lnTo>
                                  <a:pt x="3048"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50" name="Shape 14350"/>
                        <wps:cNvSpPr/>
                        <wps:spPr>
                          <a:xfrm>
                            <a:off x="475488" y="3496056"/>
                            <a:ext cx="67056" cy="64008"/>
                          </a:xfrm>
                          <a:custGeom>
                            <a:avLst/>
                            <a:gdLst/>
                            <a:ahLst/>
                            <a:cxnLst/>
                            <a:rect l="0" t="0" r="0" b="0"/>
                            <a:pathLst>
                              <a:path w="67056" h="64008">
                                <a:moveTo>
                                  <a:pt x="0" y="0"/>
                                </a:moveTo>
                                <a:lnTo>
                                  <a:pt x="67056" y="0"/>
                                </a:lnTo>
                                <a:lnTo>
                                  <a:pt x="33528"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988" name="Shape 456988"/>
                        <wps:cNvSpPr/>
                        <wps:spPr>
                          <a:xfrm>
                            <a:off x="1188720" y="1612392"/>
                            <a:ext cx="9144" cy="1103376"/>
                          </a:xfrm>
                          <a:custGeom>
                            <a:avLst/>
                            <a:gdLst/>
                            <a:ahLst/>
                            <a:cxnLst/>
                            <a:rect l="0" t="0" r="0" b="0"/>
                            <a:pathLst>
                              <a:path w="9144" h="1103376">
                                <a:moveTo>
                                  <a:pt x="0" y="0"/>
                                </a:moveTo>
                                <a:lnTo>
                                  <a:pt x="9144" y="0"/>
                                </a:lnTo>
                                <a:lnTo>
                                  <a:pt x="9144" y="1103376"/>
                                </a:lnTo>
                                <a:lnTo>
                                  <a:pt x="0" y="110337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89" name="Shape 456989"/>
                        <wps:cNvSpPr/>
                        <wps:spPr>
                          <a:xfrm>
                            <a:off x="512064" y="2712720"/>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353" name="Shape 14353"/>
                        <wps:cNvSpPr/>
                        <wps:spPr>
                          <a:xfrm>
                            <a:off x="512064" y="2682240"/>
                            <a:ext cx="67056" cy="64008"/>
                          </a:xfrm>
                          <a:custGeom>
                            <a:avLst/>
                            <a:gdLst/>
                            <a:ahLst/>
                            <a:cxnLst/>
                            <a:rect l="0" t="0" r="0" b="0"/>
                            <a:pathLst>
                              <a:path w="67056" h="64008">
                                <a:moveTo>
                                  <a:pt x="67056" y="0"/>
                                </a:moveTo>
                                <a:lnTo>
                                  <a:pt x="67056" y="64008"/>
                                </a:lnTo>
                                <a:lnTo>
                                  <a:pt x="0" y="33528"/>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4354" name="Rectangle 14354"/>
                        <wps:cNvSpPr/>
                        <wps:spPr>
                          <a:xfrm>
                            <a:off x="585216" y="4119330"/>
                            <a:ext cx="79355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140-93/d052</w:t>
                              </w:r>
                            </w:p>
                          </w:txbxContent>
                        </wps:txbx>
                        <wps:bodyPr horzOverflow="overflow" vert="horz" lIns="0" tIns="0" rIns="0" bIns="0" rtlCol="0">
                          <a:noAutofit/>
                        </wps:bodyPr>
                      </wps:wsp>
                      <wps:wsp>
                        <wps:cNvPr id="14355" name="Rectangle 14355"/>
                        <wps:cNvSpPr/>
                        <wps:spPr>
                          <a:xfrm>
                            <a:off x="182880" y="216481"/>
                            <a:ext cx="87160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lear_final_bits</w:t>
                              </w:r>
                            </w:p>
                          </w:txbxContent>
                        </wps:txbx>
                        <wps:bodyPr horzOverflow="overflow" vert="horz" lIns="0" tIns="0" rIns="0" bIns="0" rtlCol="0">
                          <a:noAutofit/>
                        </wps:bodyPr>
                      </wps:wsp>
                      <wps:wsp>
                        <wps:cNvPr id="14356" name="Rectangle 14356"/>
                        <wps:cNvSpPr/>
                        <wps:spPr>
                          <a:xfrm>
                            <a:off x="1069853" y="1493598"/>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357" name="Rectangle 14357"/>
                        <wps:cNvSpPr/>
                        <wps:spPr>
                          <a:xfrm>
                            <a:off x="545597" y="1926414"/>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4358" name="Rectangle 14358"/>
                        <wps:cNvSpPr/>
                        <wps:spPr>
                          <a:xfrm>
                            <a:off x="387101" y="3096846"/>
                            <a:ext cx="31847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T</w:t>
                              </w:r>
                            </w:p>
                          </w:txbxContent>
                        </wps:txbx>
                        <wps:bodyPr horzOverflow="overflow" vert="horz" lIns="0" tIns="0" rIns="0" bIns="0" rtlCol="0">
                          <a:noAutofit/>
                        </wps:bodyPr>
                      </wps:wsp>
                      <wps:wsp>
                        <wps:cNvPr id="14359" name="Rectangle 14359"/>
                        <wps:cNvSpPr/>
                        <wps:spPr>
                          <a:xfrm>
                            <a:off x="173741" y="2240353"/>
                            <a:ext cx="88445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 T + X’8000’</w:t>
                              </w:r>
                            </w:p>
                          </w:txbxContent>
                        </wps:txbx>
                        <wps:bodyPr horzOverflow="overflow" vert="horz" lIns="0" tIns="0" rIns="0" bIns="0" rtlCol="0">
                          <a:noAutofit/>
                        </wps:bodyPr>
                      </wps:wsp>
                      <wps:wsp>
                        <wps:cNvPr id="14360" name="Rectangle 14360"/>
                        <wps:cNvSpPr/>
                        <wps:spPr>
                          <a:xfrm>
                            <a:off x="393196" y="3782641"/>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4361" name="Rectangle 14361"/>
                        <wps:cNvSpPr/>
                        <wps:spPr>
                          <a:xfrm>
                            <a:off x="140208" y="783410"/>
                            <a:ext cx="76627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 C + A – 1</w:t>
                              </w:r>
                            </w:p>
                          </w:txbxContent>
                        </wps:txbx>
                        <wps:bodyPr horzOverflow="overflow" vert="horz" lIns="0" tIns="0" rIns="0" bIns="0" rtlCol="0">
                          <a:noAutofit/>
                        </wps:bodyPr>
                      </wps:wsp>
                      <wps:wsp>
                        <wps:cNvPr id="14362" name="Rectangle 14362"/>
                        <wps:cNvSpPr/>
                        <wps:spPr>
                          <a:xfrm>
                            <a:off x="140208" y="890095"/>
                            <a:ext cx="6126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 T AND</w:t>
                              </w:r>
                            </w:p>
                          </w:txbxContent>
                        </wps:txbx>
                        <wps:bodyPr horzOverflow="overflow" vert="horz" lIns="0" tIns="0" rIns="0" bIns="0" rtlCol="0">
                          <a:noAutofit/>
                        </wps:bodyPr>
                      </wps:wsp>
                      <wps:wsp>
                        <wps:cNvPr id="14363" name="Rectangle 14363"/>
                        <wps:cNvSpPr/>
                        <wps:spPr>
                          <a:xfrm>
                            <a:off x="140208" y="993726"/>
                            <a:ext cx="18926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color w:val="FFFFFF"/>
                                  <w:sz w:val="15"/>
                                </w:rPr>
                                <w:t>T =</w:t>
                              </w:r>
                            </w:p>
                          </w:txbxContent>
                        </wps:txbx>
                        <wps:bodyPr horzOverflow="overflow" vert="horz" lIns="0" tIns="0" rIns="0" bIns="0" rtlCol="0">
                          <a:noAutofit/>
                        </wps:bodyPr>
                      </wps:wsp>
                      <wps:wsp>
                        <wps:cNvPr id="14364" name="Rectangle 14364"/>
                        <wps:cNvSpPr/>
                        <wps:spPr>
                          <a:xfrm>
                            <a:off x="277372" y="993726"/>
                            <a:ext cx="79118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X’FFFF0000’</w:t>
                              </w:r>
                            </w:p>
                          </w:txbxContent>
                        </wps:txbx>
                        <wps:bodyPr horzOverflow="overflow" vert="horz" lIns="0" tIns="0" rIns="0" bIns="0" rtlCol="0">
                          <a:noAutofit/>
                        </wps:bodyPr>
                      </wps:wsp>
                      <wps:wsp>
                        <wps:cNvPr id="14365" name="Rectangle 14365"/>
                        <wps:cNvSpPr/>
                        <wps:spPr>
                          <a:xfrm>
                            <a:off x="396249" y="1511886"/>
                            <a:ext cx="32067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lt; C</w:t>
                              </w:r>
                            </w:p>
                          </w:txbxContent>
                        </wps:txbx>
                        <wps:bodyPr horzOverflow="overflow" vert="horz" lIns="0" tIns="0" rIns="0" bIns="0" rtlCol="0">
                          <a:noAutofit/>
                        </wps:bodyPr>
                      </wps:wsp>
                      <wps:wsp>
                        <wps:cNvPr id="14366" name="Rectangle 14366"/>
                        <wps:cNvSpPr/>
                        <wps:spPr>
                          <a:xfrm>
                            <a:off x="484646" y="161856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89947" o:spid="_x0000_s3408" style="width:94.25pt;height:329.45pt;mso-position-horizontal-relative:char;mso-position-vertical-relative:line" coordsize="11972,41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">
                <v:shape id="Shape 456983" o:spid="_x0000_s3409" style="position:absolute;left:6797;top:16093;width:5090;height:91;visibility:visible;mso-wrap-style:square;v-text-anchor:top" coordsize="5090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" path="m,l509016,r,9144l,9144,,e" fillcolor="black" stroked="f" strokeweight="0">
                  <v:stroke miterlimit="83231f" joinstyle="miter"/>
                  <v:path arrowok="t" textboxrect="0,0,509016,9144"/>
                </v:shape>
                <v:shape id="Shape 456984" o:spid="_x0000_s3410" style="position:absolute;left:5090;top:1706;width:91;height:37308;visibility:visible;mso-wrap-style:square;v-text-anchor:top" coordsize="9144,3730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" path="m,l9144,r,3730752l,3730752,,e" fillcolor="black" stroked="f" strokeweight="0">
                  <v:stroke miterlimit="83231f" joinstyle="miter"/>
                  <v:path arrowok="t" textboxrect="0,0,9144,3730752"/>
                </v:shape>
                <v:shape id="Shape 14331" o:spid="_x0000_s3411" style="position:absolute;left:30;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" path="m100584,l914400,r3048,6097l920496,6097r,6095l923544,12192r3048,6096l929640,18288r,3049l932688,21337r3048,6095l938784,27432r,6096l941832,33528r,6097l944880,39625r3048,6095l950976,45720r,6096l957072,64008r3048,3048l981456,109728r3048,l984504,112776r3048,l987552,118873r3048,l990600,131064r3048,l993648,137161r3048,l996696,155449r3048,l999744,164592r3048,l1002792,173737r3048,l1005840,185928r3048,l1008888,204216r3048,l1011936,225552r3048,l1014984,289561r-3048,l1011936,310897r-3048,l1008888,323088r-3048,l1005840,341376r-3048,l1002792,350520r-3048,l999744,353568r-3048,l996696,377952r-3048,l993648,384049r-3048,l990600,390144r-6096,3048l984504,402337r-3048,l981456,408432r-3048,l978408,414528r-3048,l975360,420625r-3048,l972312,426720r-3048,l969264,432816r-3048,l966216,438913r-6096,3048l960120,448056r-3048,l950976,451104r,12193l947928,463297r,6095l944880,469392r,3048l938784,475488r,6097l932688,484632r,3048l926592,490728r,3048l923544,493776r,3049l917448,499873r,6095l100584,505968r,-3048l97536,502920r,-6095l94488,496825r-3048,-3049l88392,493776r,-6096l85344,487680r-3048,-6095l79248,481585,73152,469392r-3048,l60960,451104r-3048,-3048l54864,448056r-3048,-6095l51816,435864r-3048,-6096l45720,429768r,-6095l42672,423673r,-6097l39624,417576r,-6096l36576,411480r,-6095l33528,405385r,-6097l30480,399288r,-3048l27432,396240r,-9143l24384,381000r-3048,l21336,374904r-3048,l18288,362713r-3048,l15240,356616r-3048,l12192,347473r-3048,l9144,335280r-3048,l6096,307849r-3048,l3048,286513r-3048,l,225552r3048,l3048,207264r3048,l6096,176785r3048,l9144,164592r3048,l12192,158497r3048,l15240,146304r3048,l18288,140209r3048,l21336,128016r3048,l24384,121920r3048,l27432,115825r3048,l30480,112776r3048,l33528,106680r6096,-3048l39624,97537r3048,l42672,91440r3048,l45720,85344r3048,l48768,79249r3048,l51816,67056r3048,l54864,64008r3048,l57912,57913r3048,l60960,51816r3048,l64008,48768r6096,-3048l70104,39625r6096,-3049l76200,33528r6096,-3048l82296,24385r3048,l85344,21337r6096,-3049l91440,15240r3048,l94488,9144r3048,l97536,6097r3048,-3048l100584,xe" stroked="f" strokeweight="0">
                  <v:stroke miterlimit="83231f" joinstyle="miter"/>
                  <v:path arrowok="t" textboxrect="0,0,1014984,505968"/>
                </v:shape>
                <v:shape id="Shape 14332" o:spid="_x0000_s3412" style="position:absolute;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" path="m103632,l510540,r,6097l103632,6097r,-3049l100584,9144r3048,l94488,21336r-6096,3049l91440,24385,76200,39624r3048,l67056,51816r3048,l42672,103632r-3048,3048l42672,106680,27432,134112r,6097l21336,152400r,6097l15240,170688r,6097l12192,182880r,6096l9144,195073r,30479l6096,231648r,53340l9144,286512r,18288l9144,307848r,12192l12192,326136r,7620l15240,335280r,6096l18288,347473r,6095l24384,362712r,6097l30480,381000r-3048,l33528,384048r,6096l54864,429768r-3048,l54864,432816r6096,12193l57912,445009r6096,6095l76200,466344r-3048,l85344,478536r-3048,l97536,493776r-3048,l103632,502920r,3048l510540,505968r,4572l103632,512064,97536,499873r-6096,-3049l88392,490728r-9144,-9143l76200,475488r-6096,-6096l60960,451104r-6096,-3048l51816,435864r-3048,-3048l27432,393192r,-6095l24384,384048,18288,371856r,-6095l12192,353568r,-3048l9144,344424r,-12192l9144,329185,6096,323088r,-12191l3048,307848r,-18287l,286512,,228600r3048,-6096l3048,210312r3048,-6096l6096,192024r3048,-6096l9144,176785r,-3049l9144,167640r3048,-3048l12192,161544r3048,-6096l15240,149352r6096,-12191l21336,131064,36576,103632r3048,-3047l64008,48768r6096,-6095l73152,36576r9144,-9144l85344,21336r6096,-3048l97536,6097,103632,xe" fillcolor="black" stroked="f" strokeweight="0">
                  <v:stroke miterlimit="83231f" joinstyle="miter"/>
                  <v:path arrowok="t" textboxrect="0,0,510540,512064"/>
                </v:shape>
                <v:shape id="Shape 14333" o:spid="_x0000_s3413" style="position:absolute;left:5105;width:5105;height:5105;visibility:visible;mso-wrap-style:square;v-text-anchor:top" coordsize="510540,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" path="m,l406908,r9144,9144l413004,9144r12192,12192l422148,21336r6096,3049l437388,36576r-3048,l443484,45720r30480,57912l470916,103632r3048,3048l486156,121920r,6096l492252,146304r,6096l495300,158497r,6095l498348,167640r,3048l501396,176785r,6095l504444,188976r,12192l507492,207264r,16764l510540,225552r,64009l504444,292609r3048,l507492,307848r-3048,6096l504444,320040r-3048,6096l501396,338328r-3048,6096l498348,347473r-6096,9143l492252,362712r-3048,6097l489204,374904r-9144,18288l477012,396240r3048,l480060,402336r-24384,39625l452628,445009r3048,l443484,454152r3048,l437388,472440r-6096,6096l434340,478536r-15240,15240l422148,493776r-12192,9144l413004,502920r-6096,6096l,510540r,-4572l403860,505968r3048,-6095l413004,496824r3048,-6096l425196,481585r3048,-6097l434340,469392r9144,-18288l446532,448056r3048,-6095l452628,438912r21336,-39624l473964,393192r3048,-3048l486156,371856r,-6095l489204,359664r,-6096l492252,344424r,-3048l495300,335280r,-12192l498348,316992r,-6095l501396,307848r,-18287l504444,286512r,-57912l501396,225552r,-15240l498348,204216r,-12192l495300,185928r,-6096l492252,173736r,-3048l489204,164592r,-15240l480060,131064r,-6096l470916,109728r-3048,-3048l440436,48768r-9144,-9144l425196,27432,409956,12192,406908,6097,,6097,,xe" fillcolor="black" stroked="f" strokeweight="0">
                  <v:stroke miterlimit="83231f" joinstyle="miter"/>
                  <v:path arrowok="t" textboxrect="0,0,510540,510540"/>
                </v:shape>
                <v:shape id="Shape 456985" o:spid="_x0000_s3414" style="position:absolute;left:30;top:6827;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" path="m,l1014984,r,505968l,505968,,e" stroked="f" strokeweight="0">
                  <v:stroke miterlimit="83231f" joinstyle="miter"/>
                  <v:path arrowok="t" textboxrect="0,0,1014984,505968"/>
                </v:shape>
                <v:shape id="Shape 14335" o:spid="_x0000_s3415" style="position:absolute;top:6797;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4336" o:spid="_x0000_s3416" style="position:absolute;left:5105;top:6797;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14337" o:spid="_x0000_s3417" style="position:absolute;left:91;top:13136;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" path="m505968,r509016,295656l505968,594360,,295656,505968,xe" stroked="f" strokeweight="0">
                  <v:stroke miterlimit="83231f" joinstyle="miter"/>
                  <v:path arrowok="t" textboxrect="0,0,1014984,594360"/>
                </v:shape>
                <v:shape id="Shape 14338" o:spid="_x0000_s3418" style="position:absolute;left:60;top:13106;width:5091;height:6004;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" path="m505968,r3040,l509008,4814r-1511,-878l5643,297188,507497,593463r1511,-887l509008,600456r-3040,l505968,597408,,298704r,-3048l505968,xe" fillcolor="black" stroked="f" strokeweight="0">
                  <v:stroke miterlimit="83231f" joinstyle="miter"/>
                  <v:path arrowok="t" textboxrect="0,0,509008,600456"/>
                </v:shape>
                <v:shape id="Shape 14339" o:spid="_x0000_s3419" style="position:absolute;left:5151;top:13106;width:5120;height:6004;visibility:visible;mso-wrap-style:square;v-text-anchor:top" coordsize="512071,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" path="m,l7,,509024,295656r3047,l512071,298704r-3047,l7,597408r,3048l,600456r,-7880l503365,297188,,4814,,xe" fillcolor="black" stroked="f" strokeweight="0">
                  <v:stroke miterlimit="83231f" joinstyle="miter"/>
                  <v:path arrowok="t" textboxrect="0,0,512071,600456"/>
                </v:shape>
                <v:shape id="Shape 456986" o:spid="_x0000_s3420" style="position:absolute;left:30;top:20360;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" path="m,l1014984,r,509016l,509016,,e" stroked="f" strokeweight="0">
                  <v:stroke miterlimit="83231f" joinstyle="miter"/>
                  <v:path arrowok="t" textboxrect="0,0,1014984,509016"/>
                </v:shape>
                <v:shape id="Shape 14341" o:spid="_x0000_s3421" style="position:absolute;top:2033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" path="m,l3048,,510540,r,6096l6096,6096r,502920l510540,509016r,6096l,515112,,xe" fillcolor="black" stroked="f" strokeweight="0">
                  <v:stroke miterlimit="83231f" joinstyle="miter"/>
                  <v:path arrowok="t" textboxrect="0,0,510540,515112"/>
                </v:shape>
                <v:shape id="Shape 14342" o:spid="_x0000_s3422" style="position:absolute;left:5105;top:2033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" path="m,l510540,r,512064l507492,512064r,3048l,515112r,-6096l504444,509016r,-502920l,6096,,xe" fillcolor="black" stroked="f" strokeweight="0">
                  <v:stroke miterlimit="83231f" joinstyle="miter"/>
                  <v:path arrowok="t" textboxrect="0,0,510540,515112"/>
                </v:shape>
                <v:shape id="Shape 456987" o:spid="_x0000_s3423" style="position:absolute;left:30;top:28834;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" path="m,l1014984,r,509016l,509016,,e" stroked="f" strokeweight="0">
                  <v:stroke miterlimit="83231f" joinstyle="miter"/>
                  <v:path arrowok="t" textboxrect="0,0,1014984,509016"/>
                </v:shape>
                <v:shape id="Shape 14344" o:spid="_x0000_s3424" style="position:absolute;top:28834;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" path="m,l3048,,6096,,510540,r,3048l6096,3048r,502920l510540,505968r,6096l,512064,,xe" fillcolor="black" stroked="f" strokeweight="0">
                  <v:stroke miterlimit="83231f" joinstyle="miter"/>
                  <v:path arrowok="t" textboxrect="0,0,510540,512064"/>
                </v:shape>
                <v:shape id="Shape 14345" o:spid="_x0000_s3425" style="position:absolute;left:5105;top:28834;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" path="m,l504444,r6096,l510540,509016r-3048,l507492,512064,,512064r,-6096l504444,505968r,-502920l,3048,,xe" fillcolor="black" stroked="f" strokeweight="0">
                  <v:stroke miterlimit="83231f" joinstyle="miter"/>
                  <v:path arrowok="t" textboxrect="0,0,510540,512064"/>
                </v:shape>
                <v:shape id="Shape 14346" o:spid="_x0000_s3426" style="position:absolute;left:30;top:35661;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" path="m100584,l914400,r,3048l917448,3048r6096,12192l926592,15240r,6096l929640,21336r,6096l932688,27432r3048,6096l938784,33528r,3048l941832,36576r,6096l944880,42672r,6096l947928,48768r3048,6096l950976,60960r3048,l954024,67056r3048,l957072,73152r3048,l960120,79248r3048,l963168,85344r3048,l966216,91440r3048,l969264,97536r3048,l972312,103632r3048,l975360,109728r3048,l978408,115824r3048,l981456,121920r3048,l984504,128016r3048,l987552,131064r3048,l990600,143256r3048,l993648,149352r3048,l996696,167640r3048,l999744,176784r3048,l1002792,188976r3048,l1005840,201168r3048,l1008888,219456r3048,l1011936,240792r3048,l1014984,304800r-3048,l1011936,326136r-3048,l1008888,335280r-3048,l1005840,353568r-3048,l1002792,365760r-6096,l996696,390144r-6096,3048l990600,399288r-3048,l987552,405384r-3048,l984504,414528r-3048,l981456,417576r-3048,l978408,423672r-3048,l975360,429768r-6096,3048l969264,438912r-3048,l966216,445008r-3048,l963168,451104r-6096,3048l957072,457200r-6096,3048l950976,469392r-6096,3048l944880,475488r-6096,3048l938784,484632r-6096,3048l932688,490728r-6096,3048l926592,499872r-3048,l923544,502920r-6096,l917448,509016r-816864,l100584,505968r-3048,l97536,499872r-3048,l91440,493776r-3048,l88392,487680r-3048,l82296,481584r-3048,l73152,469392r-3048,l67056,463296r-3048,-3048l57912,448056r-3048,l51816,441960r,-6096l48768,429768r-3048,l45720,423672r-3048,l42672,417576r-3048,l39624,414528r-3048,l36576,408432r-3048,l33528,402336r-3048,l30480,396240r-3048,l27432,387096r-3048,-6096l21336,381000r,-6096l18288,374904r,-9144l15240,365760r,-6096l12192,359664r,-12192l9144,347472r,-12192l6096,335280r,-24384l3048,310896r,-24384l,286512,,225552r3048,l3048,207264r3048,l6096,176784r3048,l9144,167640r3048,l12192,158496r3048,l15240,146304r3048,l18288,140208r3048,l21336,128016r3048,l24384,124968r3048,l27432,118872r3048,l30480,112776r3048,l33528,106680r6096,-3048l39624,97536r3048,l42672,91440r3048,l45720,85344r3048,l48768,79248r3048,l51816,70104r3048,l54864,64008r3048,l57912,57912r3048,l60960,51816r3048,l64008,48768r6096,-3048l70104,39624r6096,-3048l76200,33528r6096,l82296,27432r3048,l85344,24384r6096,-3048l91440,15240r3048,l94488,9144r3048,l97536,6096r3048,-3048l100584,xe" stroked="f" strokeweight="0">
                  <v:stroke miterlimit="83231f" joinstyle="miter"/>
                  <v:path arrowok="t" textboxrect="0,0,1014984,509016"/>
                </v:shape>
                <v:shape id="Shape 14347" o:spid="_x0000_s3427" style="position:absolute;top:35631;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" path="m103632,l510540,r,6096l103632,6096r,-3048l100584,9144r3048,l97536,21336r-3048,l88392,27432r3048,l88392,33528r-3048,l76200,39624r3048,l76200,45720r-3048,l67056,51816r3048,l45720,103632r-3048,l39624,106680r3048,l27432,134112r,6096l21336,152400r,6096l18288,164592r,3048l15240,173736r,3048l12192,182880r,6096l9144,195072r,30480l6096,231648r,54864l9144,286512r,18288l9144,307848r,12192l12192,326136r,9144l15240,335280r,6096l18288,347472r,6096l24384,365760r,3048l30480,381000r-3048,l30480,384048r3048,l33528,390144r21336,39624l51816,429768r3048,3048l60960,445008r-3048,l64008,451104r3048,l76200,466344r-3048,l79248,472440r3048,l85344,478536r-3048,l91440,487680r3048,l97536,493776r-3048,l100584,499872r3048,l103632,509016r406908,l510540,512064r-406908,l100584,509016r-3048,-6096l91440,496824r-3048,-6096l79248,481584r-3048,-6096l70104,469392,60960,454152r-6096,-6096l51816,435864r-3048,-3048l27432,393192r,-6096l24384,384048,18288,371856r,-3048l12192,356616r,-6096l9144,344424r,-12192l9144,329184,6096,323088r,-9144l3048,307848r,-18288l,286512,,228600r3048,-3048l3048,210312r3048,-6096l6096,192024r3048,-6096l9144,170688r3048,-6096l12192,161544r3048,-6096l15240,149352r6096,-12192l21336,131064,36576,103632r3048,-3048l64008,48768r6096,-6096l73152,36576r9144,-6096l85344,24384r6096,-6096l97536,6096,103632,xe" fillcolor="black" stroked="f" strokeweight="0">
                  <v:stroke miterlimit="83231f" joinstyle="miter"/>
                  <v:path arrowok="t" textboxrect="0,0,510540,512064"/>
                </v:shape>
                <v:shape id="Shape 14348" o:spid="_x0000_s3428" style="position:absolute;left:5105;top:35631;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" path="m,l406908,r3048,3048l413004,3048r3048,6096l413004,9144r6096,6096l422148,15240r3048,9144l422148,24384r6096,6096l431292,30480r9144,15240l437388,45720r6096,6096l461772,88392r24384,45720l486156,140208r6096,18288l492252,164592r3048,6096l495300,176784r3048,3048l498348,185928r3048,6096l501396,198120r3048,6096l504444,216408r3048,6096l507492,240792r3048,l510540,301752r-3048,6096l507492,323088r-3048,6096l504444,335280r-3048,l498348,338328r3048,l501396,350520r-3048,6096l498348,362712r-3048,6096l492252,368808r,6096l489204,381000r,12192l486156,393192r-3048,3048l486156,396240r-6096,12192l480060,414528r-3048,l473964,417576r3048,l467868,432816r-3048,l461772,435864r3048,l455676,454152r-3048,l443484,463296r3048,l443484,472440r-3048,l431292,481584r3048,l431292,487680r-3048,l419100,496824r3048,l419100,502920r-3048,l416052,505968r-4064,2032l409956,512064,,512064r,-3048l403860,509016r3048,-6096l413004,499872r3048,-6096l425196,484632r3048,-6096l437388,469392r12192,-18288l458724,432816r3048,-3048l470916,414528r3048,-3048l473964,405384r6096,-12192l483108,390144r3048,-6096l486156,377952r3048,-6096l489204,368808r,-3048l492252,359664r,-6096l495300,347472r,-12192l498348,332232r,-6096l501396,320040r,-15240l504444,298704r,-54864l501396,240792r,-15240l498348,219456r,-12192l495300,201168r,-6096l492252,188976r,-6096l489204,176784r,-15240l480060,143256r,-6096l455676,91440r-3048,-9144l440436,54864r-6096,-6096l425196,33528r-6096,-6096l416052,18288r-6096,-6096l406908,6096,,6096,,xe" fillcolor="black" stroked="f" strokeweight="0">
                  <v:stroke miterlimit="83231f" joinstyle="miter"/>
                  <v:path arrowok="t" textboxrect="0,0,510540,512064"/>
                </v:shape>
                <v:shape id="Shape 14349" o:spid="_x0000_s3429" style="position:absolute;left:4754;top:34960;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" path="m,l67056,r,3048l64008,3048r,3048l60960,6096r,6096l57912,12192r,6096l54864,18288r,6096l51816,24384r,12192l48768,36576r,6096l45720,42672r,6096l42672,48768r,6096l39624,54864r,3048l36576,57912r,6096l30480,64008r,-3048l27432,54864,24384,51816,6096,15240r,-6096l3048,6096,,xe" fillcolor="black" stroked="f" strokeweight="0">
                  <v:stroke miterlimit="83231f" joinstyle="miter"/>
                  <v:path arrowok="t" textboxrect="0,0,67056,64008"/>
                </v:shape>
                <v:shape id="Shape 14350" o:spid="_x0000_s3430" style="position:absolute;left:4754;top:34960;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" path="m,l67056,,33528,64008,,e" filled="f" strokeweight=".24pt">
                  <v:stroke endcap="round"/>
                  <v:path arrowok="t" textboxrect="0,0,67056,64008"/>
                </v:shape>
                <v:shape id="Shape 456988" o:spid="_x0000_s3431" style="position:absolute;left:11887;top:16123;width:91;height:11034;visibility:visible;mso-wrap-style:square;v-text-anchor:top" coordsize="9144,1103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" path="m,l9144,r,1103376l,1103376,,e" fillcolor="black" stroked="f" strokeweight="0">
                  <v:stroke endcap="round"/>
                  <v:path arrowok="t" textboxrect="0,0,9144,1103376"/>
                </v:shape>
                <v:shape id="Shape 456989" o:spid="_x0000_s3432" style="position:absolute;left:5120;top:27127;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" path="m,l676656,r,9144l,9144,,e" fillcolor="black" stroked="f" strokeweight="0">
                  <v:stroke endcap="round"/>
                  <v:path arrowok="t" textboxrect="0,0,676656,9144"/>
                </v:shape>
                <v:shape id="Shape 14353" o:spid="_x0000_s3433" style="position:absolute;left:5120;top:26822;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" path="m67056,r,64008l,33528,67056,xe" fillcolor="black" strokeweight=".24pt">
                  <v:stroke endcap="round"/>
                  <v:path arrowok="t" textboxrect="0,0,67056,64008"/>
                </v:shape>
                <v:rect id="Rectangle 14354" o:spid="_x0000_s3434" style="position:absolute;left:5852;top:41193;width:7935;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140-93/d052</w:t>
                        </w:r>
                      </w:p>
                    </w:txbxContent>
                  </v:textbox>
                </v:rect>
                <v:rect id="Rectangle 14355" o:spid="_x0000_s3435" style="position:absolute;left:1828;top:2164;width:871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lear_final_bits</w:t>
                        </w:r>
                      </w:p>
                    </w:txbxContent>
                  </v:textbox>
                </v:rect>
                <v:rect id="Rectangle 14356" o:spid="_x0000_s3436" style="position:absolute;left:10698;top:14935;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357" o:spid="_x0000_s3437" style="position:absolute;left:5455;top:19264;width:21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4358" o:spid="_x0000_s3438" style="position:absolute;left:3871;top:30968;width:318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 = T</w:t>
                        </w:r>
                      </w:p>
                    </w:txbxContent>
                  </v:textbox>
                </v:rect>
                <v:rect id="Rectangle 14359" o:spid="_x0000_s3439" style="position:absolute;left:1737;top:22403;width:884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T = T + X’8000’</w:t>
                        </w:r>
                      </w:p>
                    </w:txbxContent>
                  </v:textbox>
                </v:rect>
                <v:rect id="Rectangle 14360" o:spid="_x0000_s3440" style="position:absolute;left:3931;top:37826;width:311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4361" o:spid="_x0000_s3441" style="position:absolute;left:1402;top:7834;width:766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T = C + A – 1</w:t>
                        </w:r>
                      </w:p>
                    </w:txbxContent>
                  </v:textbox>
                </v:rect>
                <v:rect id="Rectangle 14362" o:spid="_x0000_s3442" style="position:absolute;left:1402;top:8900;width:612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T = T AND</w:t>
                        </w:r>
                      </w:p>
                    </w:txbxContent>
                  </v:textbox>
                </v:rect>
                <v:rect id="Rectangle 14363" o:spid="_x0000_s3443" style="position:absolute;left:1402;top:9937;width:189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color w:val="FFFFFF"/>
                            <w:sz w:val="15"/>
                          </w:rPr>
                          <w:t>T =</w:t>
                        </w:r>
                      </w:p>
                    </w:txbxContent>
                  </v:textbox>
                </v:rect>
                <v:rect id="Rectangle 14364" o:spid="_x0000_s3444" style="position:absolute;left:2773;top:9937;width:791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X’FFFF0000’</w:t>
                        </w:r>
                      </w:p>
                    </w:txbxContent>
                  </v:textbox>
                </v:rect>
                <v:rect id="Rectangle 14365" o:spid="_x0000_s3445" style="position:absolute;left:3962;top:15118;width:320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T &lt; C</w:t>
                        </w:r>
                      </w:p>
                    </w:txbxContent>
                  </v:textbox>
                </v:rect>
                <v:rect id="Rectangle 14366" o:spid="_x0000_s3446" style="position:absolute;left:4846;top:16185;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534" w:line="265" w:lineRule="auto"/>
        <w:ind w:left="141" w:right="144"/>
        <w:jc w:val="center"/>
      </w:pPr>
      <w:r>
        <w:rPr>
          <w:b/>
        </w:rPr>
        <w:t xml:space="preserve">Figure </w:t>
      </w:r>
      <w:proofErr w:type="gramStart"/>
      <w:r>
        <w:rPr>
          <w:b/>
        </w:rPr>
        <w:t>D.14  –</w:t>
      </w:r>
      <w:proofErr w:type="gramEnd"/>
      <w:r>
        <w:rPr>
          <w:b/>
        </w:rPr>
        <w:t xml:space="preserve">  Clear_final_bits procedure in Flush</w:t>
      </w:r>
    </w:p>
    <w:p w:rsidR="00094CB9" w:rsidRDefault="00FE5CBC">
      <w:pPr>
        <w:spacing w:after="159" w:line="265" w:lineRule="auto"/>
        <w:ind w:left="-5" w:right="0"/>
        <w:jc w:val="left"/>
      </w:pPr>
      <w:r>
        <w:rPr>
          <w:color w:val="FFFFFF"/>
        </w:rPr>
        <w:t>Figure D.14 [</w:t>
      </w:r>
      <w:r>
        <w:rPr>
          <w:b/>
          <w:color w:val="FFFFFF"/>
        </w:rPr>
        <w:t>D52]</w:t>
      </w:r>
      <w:r>
        <w:rPr>
          <w:color w:val="FFFFFF"/>
        </w:rPr>
        <w:t xml:space="preserve">, = 14 cm = </w:t>
      </w:r>
      <w:proofErr w:type="gramStart"/>
      <w:r>
        <w:rPr>
          <w:color w:val="FFFFFF"/>
        </w:rPr>
        <w:t>547.%</w:t>
      </w:r>
      <w:proofErr w:type="gramEnd"/>
    </w:p>
    <w:p w:rsidR="00094CB9" w:rsidRDefault="00FE5CBC">
      <w:pPr>
        <w:spacing w:after="506" w:line="259" w:lineRule="auto"/>
        <w:ind w:left="2693" w:right="0" w:firstLine="0"/>
        <w:jc w:val="left"/>
      </w:pPr>
      <w:r>
        <w:rPr>
          <w:rFonts w:ascii="Calibri" w:eastAsia="Calibri" w:hAnsi="Calibri" w:cs="Calibri"/>
          <w:noProof/>
          <w:sz w:val="22"/>
        </w:rPr>
        <w:lastRenderedPageBreak/>
        <mc:AlternateContent>
          <mc:Choice Requires="wpg">
            <w:drawing>
              <wp:inline distT="0" distB="0" distL="0" distR="0">
                <wp:extent cx="2380488" cy="3675790"/>
                <wp:effectExtent l="0" t="0" r="0" b="0"/>
                <wp:docPr id="307399" name="Group 307399"/>
                <wp:cNvGraphicFramePr/>
                <a:graphic xmlns:a="http://schemas.openxmlformats.org/drawingml/2006/main">
                  <a:graphicData uri="http://schemas.microsoft.com/office/word/2010/wordprocessingGroup">
                    <wpg:wgp>
                      <wpg:cNvGrpSpPr/>
                      <wpg:grpSpPr>
                        <a:xfrm>
                          <a:off x="0" y="0"/>
                          <a:ext cx="2380488" cy="3675790"/>
                          <a:chOff x="0" y="0"/>
                          <a:chExt cx="2380488" cy="3675790"/>
                        </a:xfrm>
                      </wpg:grpSpPr>
                      <wps:wsp>
                        <wps:cNvPr id="456990" name="Shape 456990"/>
                        <wps:cNvSpPr/>
                        <wps:spPr>
                          <a:xfrm>
                            <a:off x="679704" y="2459736"/>
                            <a:ext cx="850392" cy="9144"/>
                          </a:xfrm>
                          <a:custGeom>
                            <a:avLst/>
                            <a:gdLst/>
                            <a:ahLst/>
                            <a:cxnLst/>
                            <a:rect l="0" t="0" r="0" b="0"/>
                            <a:pathLst>
                              <a:path w="850392" h="9144">
                                <a:moveTo>
                                  <a:pt x="0" y="0"/>
                                </a:moveTo>
                                <a:lnTo>
                                  <a:pt x="850392" y="0"/>
                                </a:lnTo>
                                <a:lnTo>
                                  <a:pt x="85039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91" name="Shape 456991"/>
                        <wps:cNvSpPr/>
                        <wps:spPr>
                          <a:xfrm>
                            <a:off x="679704" y="1780032"/>
                            <a:ext cx="1018032" cy="9144"/>
                          </a:xfrm>
                          <a:custGeom>
                            <a:avLst/>
                            <a:gdLst/>
                            <a:ahLst/>
                            <a:cxnLst/>
                            <a:rect l="0" t="0" r="0" b="0"/>
                            <a:pathLst>
                              <a:path w="1018032" h="9144">
                                <a:moveTo>
                                  <a:pt x="0" y="0"/>
                                </a:moveTo>
                                <a:lnTo>
                                  <a:pt x="1018032" y="0"/>
                                </a:lnTo>
                                <a:lnTo>
                                  <a:pt x="101803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92" name="Shape 456992"/>
                        <wps:cNvSpPr/>
                        <wps:spPr>
                          <a:xfrm>
                            <a:off x="1868424" y="1103376"/>
                            <a:ext cx="509016" cy="9144"/>
                          </a:xfrm>
                          <a:custGeom>
                            <a:avLst/>
                            <a:gdLst/>
                            <a:ahLst/>
                            <a:cxnLst/>
                            <a:rect l="0" t="0" r="0" b="0"/>
                            <a:pathLst>
                              <a:path w="509016" h="9144">
                                <a:moveTo>
                                  <a:pt x="0" y="0"/>
                                </a:moveTo>
                                <a:lnTo>
                                  <a:pt x="509016" y="0"/>
                                </a:lnTo>
                                <a:lnTo>
                                  <a:pt x="5090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93" name="Shape 456993"/>
                        <wps:cNvSpPr/>
                        <wps:spPr>
                          <a:xfrm>
                            <a:off x="509016" y="2374392"/>
                            <a:ext cx="9144" cy="512064"/>
                          </a:xfrm>
                          <a:custGeom>
                            <a:avLst/>
                            <a:gdLst/>
                            <a:ahLst/>
                            <a:cxnLst/>
                            <a:rect l="0" t="0" r="0" b="0"/>
                            <a:pathLst>
                              <a:path w="9144" h="512064">
                                <a:moveTo>
                                  <a:pt x="0" y="0"/>
                                </a:moveTo>
                                <a:lnTo>
                                  <a:pt x="9144" y="0"/>
                                </a:lnTo>
                                <a:lnTo>
                                  <a:pt x="9144" y="512064"/>
                                </a:lnTo>
                                <a:lnTo>
                                  <a:pt x="0" y="5120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94" name="Shape 456994"/>
                        <wps:cNvSpPr/>
                        <wps:spPr>
                          <a:xfrm>
                            <a:off x="512064" y="679704"/>
                            <a:ext cx="1185672" cy="9144"/>
                          </a:xfrm>
                          <a:custGeom>
                            <a:avLst/>
                            <a:gdLst/>
                            <a:ahLst/>
                            <a:cxnLst/>
                            <a:rect l="0" t="0" r="0" b="0"/>
                            <a:pathLst>
                              <a:path w="1185672" h="9144">
                                <a:moveTo>
                                  <a:pt x="0" y="0"/>
                                </a:moveTo>
                                <a:lnTo>
                                  <a:pt x="1185672" y="0"/>
                                </a:lnTo>
                                <a:lnTo>
                                  <a:pt x="118567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95" name="Shape 456995"/>
                        <wps:cNvSpPr/>
                        <wps:spPr>
                          <a:xfrm>
                            <a:off x="509016" y="682752"/>
                            <a:ext cx="9144" cy="1014984"/>
                          </a:xfrm>
                          <a:custGeom>
                            <a:avLst/>
                            <a:gdLst/>
                            <a:ahLst/>
                            <a:cxnLst/>
                            <a:rect l="0" t="0" r="0" b="0"/>
                            <a:pathLst>
                              <a:path w="9144" h="1014984">
                                <a:moveTo>
                                  <a:pt x="0" y="0"/>
                                </a:moveTo>
                                <a:lnTo>
                                  <a:pt x="9144" y="0"/>
                                </a:lnTo>
                                <a:lnTo>
                                  <a:pt x="9144" y="1014984"/>
                                </a:lnTo>
                                <a:lnTo>
                                  <a:pt x="0" y="101498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6996" name="Shape 456996"/>
                        <wps:cNvSpPr/>
                        <wps:spPr>
                          <a:xfrm>
                            <a:off x="1694688" y="341376"/>
                            <a:ext cx="9144" cy="3051048"/>
                          </a:xfrm>
                          <a:custGeom>
                            <a:avLst/>
                            <a:gdLst/>
                            <a:ahLst/>
                            <a:cxnLst/>
                            <a:rect l="0" t="0" r="0" b="0"/>
                            <a:pathLst>
                              <a:path w="9144" h="3051048">
                                <a:moveTo>
                                  <a:pt x="0" y="0"/>
                                </a:moveTo>
                                <a:lnTo>
                                  <a:pt x="9144" y="0"/>
                                </a:lnTo>
                                <a:lnTo>
                                  <a:pt x="9144" y="3051048"/>
                                </a:lnTo>
                                <a:lnTo>
                                  <a:pt x="0" y="305104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85" name="Shape 14385"/>
                        <wps:cNvSpPr/>
                        <wps:spPr>
                          <a:xfrm>
                            <a:off x="1191768" y="3048"/>
                            <a:ext cx="1014984" cy="505968"/>
                          </a:xfrm>
                          <a:custGeom>
                            <a:avLst/>
                            <a:gdLst/>
                            <a:ahLst/>
                            <a:cxnLst/>
                            <a:rect l="0" t="0" r="0" b="0"/>
                            <a:pathLst>
                              <a:path w="1014984" h="505968">
                                <a:moveTo>
                                  <a:pt x="100584" y="0"/>
                                </a:moveTo>
                                <a:lnTo>
                                  <a:pt x="914400" y="0"/>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35736" y="33528"/>
                                </a:lnTo>
                                <a:lnTo>
                                  <a:pt x="938784" y="33528"/>
                                </a:lnTo>
                                <a:lnTo>
                                  <a:pt x="938784" y="39624"/>
                                </a:lnTo>
                                <a:lnTo>
                                  <a:pt x="944880" y="39624"/>
                                </a:lnTo>
                                <a:lnTo>
                                  <a:pt x="957072" y="64008"/>
                                </a:lnTo>
                                <a:lnTo>
                                  <a:pt x="960120" y="64008"/>
                                </a:lnTo>
                                <a:lnTo>
                                  <a:pt x="963168" y="67056"/>
                                </a:lnTo>
                                <a:lnTo>
                                  <a:pt x="966216" y="73152"/>
                                </a:lnTo>
                                <a:lnTo>
                                  <a:pt x="966216" y="79248"/>
                                </a:lnTo>
                                <a:lnTo>
                                  <a:pt x="981456" y="109728"/>
                                </a:lnTo>
                                <a:lnTo>
                                  <a:pt x="984504" y="109728"/>
                                </a:lnTo>
                                <a:lnTo>
                                  <a:pt x="984504" y="112776"/>
                                </a:lnTo>
                                <a:lnTo>
                                  <a:pt x="987552" y="112776"/>
                                </a:lnTo>
                                <a:lnTo>
                                  <a:pt x="987552" y="124968"/>
                                </a:lnTo>
                                <a:lnTo>
                                  <a:pt x="990600" y="124968"/>
                                </a:lnTo>
                                <a:lnTo>
                                  <a:pt x="990600" y="131064"/>
                                </a:lnTo>
                                <a:lnTo>
                                  <a:pt x="993648" y="131064"/>
                                </a:lnTo>
                                <a:lnTo>
                                  <a:pt x="993648" y="137160"/>
                                </a:lnTo>
                                <a:lnTo>
                                  <a:pt x="996696" y="137160"/>
                                </a:lnTo>
                                <a:lnTo>
                                  <a:pt x="996696" y="149352"/>
                                </a:lnTo>
                                <a:lnTo>
                                  <a:pt x="999744" y="149352"/>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5"/>
                                </a:lnTo>
                                <a:lnTo>
                                  <a:pt x="1014984" y="204215"/>
                                </a:lnTo>
                                <a:lnTo>
                                  <a:pt x="1014984" y="304800"/>
                                </a:lnTo>
                                <a:lnTo>
                                  <a:pt x="1011936" y="304800"/>
                                </a:lnTo>
                                <a:lnTo>
                                  <a:pt x="1011936" y="323088"/>
                                </a:lnTo>
                                <a:lnTo>
                                  <a:pt x="1008888" y="323088"/>
                                </a:lnTo>
                                <a:lnTo>
                                  <a:pt x="1008888" y="335280"/>
                                </a:lnTo>
                                <a:lnTo>
                                  <a:pt x="1005840" y="335280"/>
                                </a:lnTo>
                                <a:lnTo>
                                  <a:pt x="1005840" y="344424"/>
                                </a:lnTo>
                                <a:lnTo>
                                  <a:pt x="1002792" y="344424"/>
                                </a:lnTo>
                                <a:lnTo>
                                  <a:pt x="1002792" y="353568"/>
                                </a:lnTo>
                                <a:lnTo>
                                  <a:pt x="999744" y="353568"/>
                                </a:lnTo>
                                <a:lnTo>
                                  <a:pt x="999744" y="365760"/>
                                </a:lnTo>
                                <a:lnTo>
                                  <a:pt x="996696" y="365760"/>
                                </a:lnTo>
                                <a:lnTo>
                                  <a:pt x="996696" y="371856"/>
                                </a:lnTo>
                                <a:lnTo>
                                  <a:pt x="993648" y="371856"/>
                                </a:lnTo>
                                <a:lnTo>
                                  <a:pt x="993648" y="384048"/>
                                </a:lnTo>
                                <a:lnTo>
                                  <a:pt x="990600" y="384048"/>
                                </a:lnTo>
                                <a:lnTo>
                                  <a:pt x="990600" y="390144"/>
                                </a:lnTo>
                                <a:lnTo>
                                  <a:pt x="984504" y="393192"/>
                                </a:lnTo>
                                <a:lnTo>
                                  <a:pt x="984504" y="399288"/>
                                </a:lnTo>
                                <a:lnTo>
                                  <a:pt x="981456" y="399288"/>
                                </a:lnTo>
                                <a:lnTo>
                                  <a:pt x="981456" y="402336"/>
                                </a:lnTo>
                                <a:lnTo>
                                  <a:pt x="978408" y="402336"/>
                                </a:lnTo>
                                <a:lnTo>
                                  <a:pt x="978408" y="408432"/>
                                </a:lnTo>
                                <a:lnTo>
                                  <a:pt x="975360" y="408432"/>
                                </a:lnTo>
                                <a:lnTo>
                                  <a:pt x="975360" y="414528"/>
                                </a:lnTo>
                                <a:lnTo>
                                  <a:pt x="972312" y="414528"/>
                                </a:lnTo>
                                <a:lnTo>
                                  <a:pt x="972312" y="420624"/>
                                </a:lnTo>
                                <a:lnTo>
                                  <a:pt x="969264" y="420624"/>
                                </a:lnTo>
                                <a:lnTo>
                                  <a:pt x="969264" y="426720"/>
                                </a:lnTo>
                                <a:lnTo>
                                  <a:pt x="966216" y="426720"/>
                                </a:lnTo>
                                <a:lnTo>
                                  <a:pt x="966216" y="438912"/>
                                </a:lnTo>
                                <a:lnTo>
                                  <a:pt x="960120" y="441960"/>
                                </a:lnTo>
                                <a:lnTo>
                                  <a:pt x="960120" y="448056"/>
                                </a:lnTo>
                                <a:lnTo>
                                  <a:pt x="957072" y="448056"/>
                                </a:lnTo>
                                <a:lnTo>
                                  <a:pt x="957072" y="451103"/>
                                </a:lnTo>
                                <a:lnTo>
                                  <a:pt x="954024" y="451103"/>
                                </a:lnTo>
                                <a:lnTo>
                                  <a:pt x="954024" y="457200"/>
                                </a:lnTo>
                                <a:lnTo>
                                  <a:pt x="950976" y="457200"/>
                                </a:lnTo>
                                <a:lnTo>
                                  <a:pt x="950976" y="460248"/>
                                </a:lnTo>
                                <a:lnTo>
                                  <a:pt x="944880" y="463296"/>
                                </a:lnTo>
                                <a:lnTo>
                                  <a:pt x="944880" y="469392"/>
                                </a:lnTo>
                                <a:lnTo>
                                  <a:pt x="941832" y="469392"/>
                                </a:lnTo>
                                <a:lnTo>
                                  <a:pt x="941832" y="475488"/>
                                </a:lnTo>
                                <a:lnTo>
                                  <a:pt x="935736" y="478536"/>
                                </a:lnTo>
                                <a:lnTo>
                                  <a:pt x="935736" y="481584"/>
                                </a:lnTo>
                                <a:lnTo>
                                  <a:pt x="929640" y="484632"/>
                                </a:lnTo>
                                <a:lnTo>
                                  <a:pt x="929640" y="487680"/>
                                </a:lnTo>
                                <a:lnTo>
                                  <a:pt x="923544" y="490728"/>
                                </a:lnTo>
                                <a:lnTo>
                                  <a:pt x="923544" y="496824"/>
                                </a:lnTo>
                                <a:lnTo>
                                  <a:pt x="920496" y="496824"/>
                                </a:lnTo>
                                <a:lnTo>
                                  <a:pt x="920496" y="499872"/>
                                </a:lnTo>
                                <a:lnTo>
                                  <a:pt x="917448" y="502920"/>
                                </a:lnTo>
                                <a:lnTo>
                                  <a:pt x="917448"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67056" y="463296"/>
                                </a:lnTo>
                                <a:lnTo>
                                  <a:pt x="64008" y="463296"/>
                                </a:lnTo>
                                <a:lnTo>
                                  <a:pt x="57912" y="451103"/>
                                </a:lnTo>
                                <a:lnTo>
                                  <a:pt x="54864" y="448056"/>
                                </a:lnTo>
                                <a:lnTo>
                                  <a:pt x="51816" y="441960"/>
                                </a:lnTo>
                                <a:lnTo>
                                  <a:pt x="51816" y="435864"/>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402336"/>
                                </a:lnTo>
                                <a:lnTo>
                                  <a:pt x="30480" y="402336"/>
                                </a:lnTo>
                                <a:lnTo>
                                  <a:pt x="30480" y="396240"/>
                                </a:lnTo>
                                <a:lnTo>
                                  <a:pt x="27432" y="396240"/>
                                </a:lnTo>
                                <a:lnTo>
                                  <a:pt x="27432" y="390144"/>
                                </a:lnTo>
                                <a:lnTo>
                                  <a:pt x="24384" y="390144"/>
                                </a:lnTo>
                                <a:lnTo>
                                  <a:pt x="24384" y="381000"/>
                                </a:lnTo>
                                <a:lnTo>
                                  <a:pt x="21336" y="381000"/>
                                </a:lnTo>
                                <a:lnTo>
                                  <a:pt x="21336" y="374903"/>
                                </a:lnTo>
                                <a:lnTo>
                                  <a:pt x="18288" y="374903"/>
                                </a:lnTo>
                                <a:lnTo>
                                  <a:pt x="18288" y="368808"/>
                                </a:lnTo>
                                <a:lnTo>
                                  <a:pt x="15240" y="368808"/>
                                </a:lnTo>
                                <a:lnTo>
                                  <a:pt x="15240" y="356615"/>
                                </a:lnTo>
                                <a:lnTo>
                                  <a:pt x="12192" y="356615"/>
                                </a:lnTo>
                                <a:lnTo>
                                  <a:pt x="12192" y="347472"/>
                                </a:lnTo>
                                <a:lnTo>
                                  <a:pt x="9144" y="347472"/>
                                </a:lnTo>
                                <a:lnTo>
                                  <a:pt x="9144" y="335280"/>
                                </a:lnTo>
                                <a:lnTo>
                                  <a:pt x="6096" y="335280"/>
                                </a:lnTo>
                                <a:lnTo>
                                  <a:pt x="6096" y="326136"/>
                                </a:lnTo>
                                <a:lnTo>
                                  <a:pt x="3048" y="326136"/>
                                </a:lnTo>
                                <a:lnTo>
                                  <a:pt x="3048" y="286512"/>
                                </a:lnTo>
                                <a:lnTo>
                                  <a:pt x="0" y="286512"/>
                                </a:lnTo>
                                <a:lnTo>
                                  <a:pt x="0" y="222503"/>
                                </a:lnTo>
                                <a:lnTo>
                                  <a:pt x="3048" y="222503"/>
                                </a:lnTo>
                                <a:lnTo>
                                  <a:pt x="3048" y="188976"/>
                                </a:lnTo>
                                <a:lnTo>
                                  <a:pt x="6096" y="188976"/>
                                </a:lnTo>
                                <a:lnTo>
                                  <a:pt x="6096" y="170688"/>
                                </a:lnTo>
                                <a:lnTo>
                                  <a:pt x="9144" y="170688"/>
                                </a:lnTo>
                                <a:lnTo>
                                  <a:pt x="9144" y="161544"/>
                                </a:lnTo>
                                <a:lnTo>
                                  <a:pt x="12192" y="161544"/>
                                </a:lnTo>
                                <a:lnTo>
                                  <a:pt x="12192" y="158496"/>
                                </a:lnTo>
                                <a:lnTo>
                                  <a:pt x="15240" y="158496"/>
                                </a:lnTo>
                                <a:lnTo>
                                  <a:pt x="15240" y="146303"/>
                                </a:lnTo>
                                <a:lnTo>
                                  <a:pt x="18288" y="146303"/>
                                </a:lnTo>
                                <a:lnTo>
                                  <a:pt x="18288" y="134112"/>
                                </a:lnTo>
                                <a:lnTo>
                                  <a:pt x="21336" y="134112"/>
                                </a:lnTo>
                                <a:lnTo>
                                  <a:pt x="21336" y="128015"/>
                                </a:lnTo>
                                <a:lnTo>
                                  <a:pt x="24384" y="128015"/>
                                </a:lnTo>
                                <a:lnTo>
                                  <a:pt x="24384" y="121920"/>
                                </a:lnTo>
                                <a:lnTo>
                                  <a:pt x="27432" y="121920"/>
                                </a:lnTo>
                                <a:lnTo>
                                  <a:pt x="27432" y="115824"/>
                                </a:lnTo>
                                <a:lnTo>
                                  <a:pt x="30480" y="115824"/>
                                </a:lnTo>
                                <a:lnTo>
                                  <a:pt x="30480" y="106680"/>
                                </a:lnTo>
                                <a:lnTo>
                                  <a:pt x="36576" y="103632"/>
                                </a:lnTo>
                                <a:lnTo>
                                  <a:pt x="36576" y="97536"/>
                                </a:lnTo>
                                <a:lnTo>
                                  <a:pt x="39624" y="97536"/>
                                </a:lnTo>
                                <a:lnTo>
                                  <a:pt x="39624" y="91440"/>
                                </a:lnTo>
                                <a:lnTo>
                                  <a:pt x="42672" y="91440"/>
                                </a:lnTo>
                                <a:lnTo>
                                  <a:pt x="42672" y="85344"/>
                                </a:lnTo>
                                <a:lnTo>
                                  <a:pt x="45720" y="85344"/>
                                </a:lnTo>
                                <a:lnTo>
                                  <a:pt x="45720" y="79248"/>
                                </a:lnTo>
                                <a:lnTo>
                                  <a:pt x="48768" y="79248"/>
                                </a:lnTo>
                                <a:lnTo>
                                  <a:pt x="48768" y="73152"/>
                                </a:lnTo>
                                <a:lnTo>
                                  <a:pt x="51816" y="73152"/>
                                </a:lnTo>
                                <a:lnTo>
                                  <a:pt x="51816" y="64008"/>
                                </a:lnTo>
                                <a:lnTo>
                                  <a:pt x="54864" y="64008"/>
                                </a:lnTo>
                                <a:lnTo>
                                  <a:pt x="54864" y="60960"/>
                                </a:lnTo>
                                <a:lnTo>
                                  <a:pt x="60960" y="57912"/>
                                </a:lnTo>
                                <a:lnTo>
                                  <a:pt x="60960" y="51815"/>
                                </a:lnTo>
                                <a:lnTo>
                                  <a:pt x="64008" y="51815"/>
                                </a:lnTo>
                                <a:lnTo>
                                  <a:pt x="64008" y="45720"/>
                                </a:lnTo>
                                <a:lnTo>
                                  <a:pt x="67056" y="45720"/>
                                </a:lnTo>
                                <a:lnTo>
                                  <a:pt x="67056" y="39624"/>
                                </a:lnTo>
                                <a:lnTo>
                                  <a:pt x="70104" y="39624"/>
                                </a:lnTo>
                                <a:lnTo>
                                  <a:pt x="70104" y="36576"/>
                                </a:lnTo>
                                <a:lnTo>
                                  <a:pt x="76200" y="36576"/>
                                </a:lnTo>
                                <a:lnTo>
                                  <a:pt x="76200" y="30480"/>
                                </a:lnTo>
                                <a:lnTo>
                                  <a:pt x="79248" y="30480"/>
                                </a:lnTo>
                                <a:lnTo>
                                  <a:pt x="79248" y="24384"/>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386" name="Shape 14386"/>
                        <wps:cNvSpPr/>
                        <wps:spPr>
                          <a:xfrm>
                            <a:off x="1188720" y="0"/>
                            <a:ext cx="510540" cy="512063"/>
                          </a:xfrm>
                          <a:custGeom>
                            <a:avLst/>
                            <a:gdLst/>
                            <a:ahLst/>
                            <a:cxnLst/>
                            <a:rect l="0" t="0" r="0" b="0"/>
                            <a:pathLst>
                              <a:path w="510540" h="512063">
                                <a:moveTo>
                                  <a:pt x="100584" y="0"/>
                                </a:moveTo>
                                <a:lnTo>
                                  <a:pt x="510540" y="0"/>
                                </a:lnTo>
                                <a:lnTo>
                                  <a:pt x="510540" y="6096"/>
                                </a:lnTo>
                                <a:lnTo>
                                  <a:pt x="103632" y="6096"/>
                                </a:lnTo>
                                <a:lnTo>
                                  <a:pt x="103632" y="3048"/>
                                </a:lnTo>
                                <a:lnTo>
                                  <a:pt x="94488" y="15239"/>
                                </a:lnTo>
                                <a:lnTo>
                                  <a:pt x="97536" y="15239"/>
                                </a:lnTo>
                                <a:lnTo>
                                  <a:pt x="85344" y="24384"/>
                                </a:lnTo>
                                <a:lnTo>
                                  <a:pt x="88392" y="24384"/>
                                </a:lnTo>
                                <a:lnTo>
                                  <a:pt x="79248" y="36576"/>
                                </a:lnTo>
                                <a:lnTo>
                                  <a:pt x="76200" y="39625"/>
                                </a:lnTo>
                                <a:lnTo>
                                  <a:pt x="64008" y="57912"/>
                                </a:lnTo>
                                <a:lnTo>
                                  <a:pt x="57912" y="64008"/>
                                </a:lnTo>
                                <a:lnTo>
                                  <a:pt x="60960" y="64008"/>
                                </a:lnTo>
                                <a:lnTo>
                                  <a:pt x="39624" y="103632"/>
                                </a:lnTo>
                                <a:lnTo>
                                  <a:pt x="36576" y="106680"/>
                                </a:lnTo>
                                <a:lnTo>
                                  <a:pt x="39624" y="106680"/>
                                </a:lnTo>
                                <a:lnTo>
                                  <a:pt x="36576" y="112776"/>
                                </a:lnTo>
                                <a:lnTo>
                                  <a:pt x="36576" y="115824"/>
                                </a:lnTo>
                                <a:lnTo>
                                  <a:pt x="24384" y="140208"/>
                                </a:lnTo>
                                <a:lnTo>
                                  <a:pt x="24384" y="146303"/>
                                </a:lnTo>
                                <a:lnTo>
                                  <a:pt x="21336" y="152400"/>
                                </a:lnTo>
                                <a:lnTo>
                                  <a:pt x="21336" y="158496"/>
                                </a:lnTo>
                                <a:lnTo>
                                  <a:pt x="12192" y="164592"/>
                                </a:lnTo>
                                <a:lnTo>
                                  <a:pt x="15240" y="164592"/>
                                </a:lnTo>
                                <a:lnTo>
                                  <a:pt x="15240" y="170688"/>
                                </a:lnTo>
                                <a:lnTo>
                                  <a:pt x="12192" y="176784"/>
                                </a:lnTo>
                                <a:lnTo>
                                  <a:pt x="12192" y="188976"/>
                                </a:lnTo>
                                <a:lnTo>
                                  <a:pt x="9144" y="195072"/>
                                </a:lnTo>
                                <a:lnTo>
                                  <a:pt x="9144" y="201168"/>
                                </a:lnTo>
                                <a:lnTo>
                                  <a:pt x="6096" y="207263"/>
                                </a:lnTo>
                                <a:lnTo>
                                  <a:pt x="6096" y="222503"/>
                                </a:lnTo>
                                <a:lnTo>
                                  <a:pt x="3048" y="225551"/>
                                </a:lnTo>
                                <a:lnTo>
                                  <a:pt x="6096" y="225551"/>
                                </a:lnTo>
                                <a:lnTo>
                                  <a:pt x="6096" y="286512"/>
                                </a:lnTo>
                                <a:lnTo>
                                  <a:pt x="6096" y="304800"/>
                                </a:lnTo>
                                <a:lnTo>
                                  <a:pt x="9144" y="307848"/>
                                </a:lnTo>
                                <a:lnTo>
                                  <a:pt x="9144" y="320039"/>
                                </a:lnTo>
                                <a:lnTo>
                                  <a:pt x="12192" y="326136"/>
                                </a:lnTo>
                                <a:lnTo>
                                  <a:pt x="12192" y="333756"/>
                                </a:lnTo>
                                <a:lnTo>
                                  <a:pt x="15240" y="335280"/>
                                </a:lnTo>
                                <a:lnTo>
                                  <a:pt x="15240" y="341376"/>
                                </a:lnTo>
                                <a:lnTo>
                                  <a:pt x="18288" y="347472"/>
                                </a:lnTo>
                                <a:lnTo>
                                  <a:pt x="18288" y="353568"/>
                                </a:lnTo>
                                <a:lnTo>
                                  <a:pt x="21336" y="356615"/>
                                </a:lnTo>
                                <a:lnTo>
                                  <a:pt x="21336" y="362712"/>
                                </a:lnTo>
                                <a:lnTo>
                                  <a:pt x="30480" y="381000"/>
                                </a:lnTo>
                                <a:lnTo>
                                  <a:pt x="30480" y="384048"/>
                                </a:lnTo>
                                <a:lnTo>
                                  <a:pt x="54864" y="429768"/>
                                </a:lnTo>
                                <a:lnTo>
                                  <a:pt x="51816" y="429768"/>
                                </a:lnTo>
                                <a:lnTo>
                                  <a:pt x="54864" y="432815"/>
                                </a:lnTo>
                                <a:lnTo>
                                  <a:pt x="70104" y="460248"/>
                                </a:lnTo>
                                <a:lnTo>
                                  <a:pt x="67056" y="460248"/>
                                </a:lnTo>
                                <a:lnTo>
                                  <a:pt x="73152" y="466344"/>
                                </a:lnTo>
                                <a:lnTo>
                                  <a:pt x="82296" y="478536"/>
                                </a:lnTo>
                                <a:lnTo>
                                  <a:pt x="79248" y="478536"/>
                                </a:lnTo>
                                <a:lnTo>
                                  <a:pt x="94488" y="493776"/>
                                </a:lnTo>
                                <a:lnTo>
                                  <a:pt x="91440" y="493776"/>
                                </a:lnTo>
                                <a:lnTo>
                                  <a:pt x="103632" y="502920"/>
                                </a:lnTo>
                                <a:lnTo>
                                  <a:pt x="100584" y="502920"/>
                                </a:lnTo>
                                <a:lnTo>
                                  <a:pt x="103632" y="505968"/>
                                </a:lnTo>
                                <a:lnTo>
                                  <a:pt x="510540" y="505968"/>
                                </a:lnTo>
                                <a:lnTo>
                                  <a:pt x="510540" y="512063"/>
                                </a:lnTo>
                                <a:lnTo>
                                  <a:pt x="100584" y="512063"/>
                                </a:lnTo>
                                <a:lnTo>
                                  <a:pt x="94488" y="499872"/>
                                </a:lnTo>
                                <a:lnTo>
                                  <a:pt x="88392" y="496824"/>
                                </a:lnTo>
                                <a:lnTo>
                                  <a:pt x="85344" y="490727"/>
                                </a:lnTo>
                                <a:lnTo>
                                  <a:pt x="76200" y="481584"/>
                                </a:lnTo>
                                <a:lnTo>
                                  <a:pt x="70104" y="469392"/>
                                </a:lnTo>
                                <a:lnTo>
                                  <a:pt x="64008" y="463296"/>
                                </a:lnTo>
                                <a:lnTo>
                                  <a:pt x="51816" y="435863"/>
                                </a:lnTo>
                                <a:lnTo>
                                  <a:pt x="48768" y="432815"/>
                                </a:lnTo>
                                <a:lnTo>
                                  <a:pt x="24384" y="387096"/>
                                </a:lnTo>
                                <a:lnTo>
                                  <a:pt x="24384" y="384048"/>
                                </a:lnTo>
                                <a:lnTo>
                                  <a:pt x="15240" y="365760"/>
                                </a:lnTo>
                                <a:lnTo>
                                  <a:pt x="15240" y="359663"/>
                                </a:lnTo>
                                <a:lnTo>
                                  <a:pt x="12192" y="356615"/>
                                </a:lnTo>
                                <a:lnTo>
                                  <a:pt x="12192" y="350520"/>
                                </a:lnTo>
                                <a:lnTo>
                                  <a:pt x="9144" y="344424"/>
                                </a:lnTo>
                                <a:lnTo>
                                  <a:pt x="9144" y="338327"/>
                                </a:lnTo>
                                <a:lnTo>
                                  <a:pt x="6096" y="335280"/>
                                </a:lnTo>
                                <a:lnTo>
                                  <a:pt x="6096" y="310896"/>
                                </a:lnTo>
                                <a:lnTo>
                                  <a:pt x="3048" y="307848"/>
                                </a:lnTo>
                                <a:lnTo>
                                  <a:pt x="3048" y="289560"/>
                                </a:lnTo>
                                <a:lnTo>
                                  <a:pt x="0" y="286512"/>
                                </a:lnTo>
                                <a:lnTo>
                                  <a:pt x="0" y="222503"/>
                                </a:lnTo>
                                <a:lnTo>
                                  <a:pt x="3048" y="219456"/>
                                </a:lnTo>
                                <a:lnTo>
                                  <a:pt x="3048" y="204215"/>
                                </a:lnTo>
                                <a:lnTo>
                                  <a:pt x="6096" y="198120"/>
                                </a:lnTo>
                                <a:lnTo>
                                  <a:pt x="6096" y="188976"/>
                                </a:lnTo>
                                <a:lnTo>
                                  <a:pt x="6096" y="185927"/>
                                </a:lnTo>
                                <a:lnTo>
                                  <a:pt x="6096" y="173736"/>
                                </a:lnTo>
                                <a:lnTo>
                                  <a:pt x="9144" y="167639"/>
                                </a:lnTo>
                                <a:lnTo>
                                  <a:pt x="9144" y="164592"/>
                                </a:lnTo>
                                <a:lnTo>
                                  <a:pt x="12192" y="161544"/>
                                </a:lnTo>
                                <a:lnTo>
                                  <a:pt x="15240" y="155448"/>
                                </a:lnTo>
                                <a:lnTo>
                                  <a:pt x="15240" y="149351"/>
                                </a:lnTo>
                                <a:lnTo>
                                  <a:pt x="18288" y="143256"/>
                                </a:lnTo>
                                <a:lnTo>
                                  <a:pt x="18288" y="137160"/>
                                </a:lnTo>
                                <a:lnTo>
                                  <a:pt x="30480" y="115824"/>
                                </a:lnTo>
                                <a:lnTo>
                                  <a:pt x="30480" y="109727"/>
                                </a:lnTo>
                                <a:lnTo>
                                  <a:pt x="33528" y="103632"/>
                                </a:lnTo>
                                <a:lnTo>
                                  <a:pt x="36576" y="100584"/>
                                </a:lnTo>
                                <a:lnTo>
                                  <a:pt x="54864" y="60960"/>
                                </a:lnTo>
                                <a:lnTo>
                                  <a:pt x="60960" y="54863"/>
                                </a:lnTo>
                                <a:lnTo>
                                  <a:pt x="70104" y="36576"/>
                                </a:lnTo>
                                <a:lnTo>
                                  <a:pt x="76200" y="33527"/>
                                </a:lnTo>
                                <a:lnTo>
                                  <a:pt x="82296" y="21336"/>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87" name="Shape 14387"/>
                        <wps:cNvSpPr/>
                        <wps:spPr>
                          <a:xfrm>
                            <a:off x="1699260" y="0"/>
                            <a:ext cx="510540" cy="512063"/>
                          </a:xfrm>
                          <a:custGeom>
                            <a:avLst/>
                            <a:gdLst/>
                            <a:ahLst/>
                            <a:cxnLst/>
                            <a:rect l="0" t="0" r="0" b="0"/>
                            <a:pathLst>
                              <a:path w="510540" h="512063">
                                <a:moveTo>
                                  <a:pt x="0" y="0"/>
                                </a:moveTo>
                                <a:lnTo>
                                  <a:pt x="406908" y="0"/>
                                </a:lnTo>
                                <a:lnTo>
                                  <a:pt x="409956" y="3048"/>
                                </a:lnTo>
                                <a:lnTo>
                                  <a:pt x="413004" y="9144"/>
                                </a:lnTo>
                                <a:lnTo>
                                  <a:pt x="409956" y="9144"/>
                                </a:lnTo>
                                <a:lnTo>
                                  <a:pt x="422148" y="21336"/>
                                </a:lnTo>
                                <a:lnTo>
                                  <a:pt x="419100" y="21336"/>
                                </a:lnTo>
                                <a:lnTo>
                                  <a:pt x="425196" y="24384"/>
                                </a:lnTo>
                                <a:lnTo>
                                  <a:pt x="434340" y="36576"/>
                                </a:lnTo>
                                <a:lnTo>
                                  <a:pt x="431292" y="36576"/>
                                </a:lnTo>
                                <a:lnTo>
                                  <a:pt x="437388" y="39624"/>
                                </a:lnTo>
                                <a:lnTo>
                                  <a:pt x="449580" y="57912"/>
                                </a:lnTo>
                                <a:lnTo>
                                  <a:pt x="446532" y="57912"/>
                                </a:lnTo>
                                <a:lnTo>
                                  <a:pt x="452628" y="64008"/>
                                </a:lnTo>
                                <a:lnTo>
                                  <a:pt x="473964" y="103632"/>
                                </a:lnTo>
                                <a:lnTo>
                                  <a:pt x="470916" y="103632"/>
                                </a:lnTo>
                                <a:lnTo>
                                  <a:pt x="483108" y="115824"/>
                                </a:lnTo>
                                <a:lnTo>
                                  <a:pt x="483108" y="121920"/>
                                </a:lnTo>
                                <a:lnTo>
                                  <a:pt x="492252" y="140208"/>
                                </a:lnTo>
                                <a:lnTo>
                                  <a:pt x="492252" y="146303"/>
                                </a:lnTo>
                                <a:lnTo>
                                  <a:pt x="498348" y="158496"/>
                                </a:lnTo>
                                <a:lnTo>
                                  <a:pt x="498348" y="164592"/>
                                </a:lnTo>
                                <a:lnTo>
                                  <a:pt x="501396" y="167639"/>
                                </a:lnTo>
                                <a:lnTo>
                                  <a:pt x="501396" y="170688"/>
                                </a:lnTo>
                                <a:lnTo>
                                  <a:pt x="504444" y="176784"/>
                                </a:lnTo>
                                <a:lnTo>
                                  <a:pt x="504444" y="182880"/>
                                </a:lnTo>
                                <a:lnTo>
                                  <a:pt x="507492" y="188976"/>
                                </a:lnTo>
                                <a:lnTo>
                                  <a:pt x="507492" y="201168"/>
                                </a:lnTo>
                                <a:lnTo>
                                  <a:pt x="507492" y="204215"/>
                                </a:lnTo>
                                <a:lnTo>
                                  <a:pt x="507492" y="222503"/>
                                </a:lnTo>
                                <a:lnTo>
                                  <a:pt x="510540" y="225551"/>
                                </a:lnTo>
                                <a:lnTo>
                                  <a:pt x="510540" y="283463"/>
                                </a:lnTo>
                                <a:lnTo>
                                  <a:pt x="507492" y="289560"/>
                                </a:lnTo>
                                <a:lnTo>
                                  <a:pt x="507492" y="320039"/>
                                </a:lnTo>
                                <a:lnTo>
                                  <a:pt x="504444" y="326136"/>
                                </a:lnTo>
                                <a:lnTo>
                                  <a:pt x="504444" y="332232"/>
                                </a:lnTo>
                                <a:lnTo>
                                  <a:pt x="501396" y="338327"/>
                                </a:lnTo>
                                <a:lnTo>
                                  <a:pt x="501396" y="344424"/>
                                </a:lnTo>
                                <a:lnTo>
                                  <a:pt x="495300" y="347472"/>
                                </a:lnTo>
                                <a:lnTo>
                                  <a:pt x="498348" y="347472"/>
                                </a:lnTo>
                                <a:lnTo>
                                  <a:pt x="498348" y="353568"/>
                                </a:lnTo>
                                <a:lnTo>
                                  <a:pt x="495300" y="356615"/>
                                </a:lnTo>
                                <a:lnTo>
                                  <a:pt x="495300" y="362712"/>
                                </a:lnTo>
                                <a:lnTo>
                                  <a:pt x="489204" y="374903"/>
                                </a:lnTo>
                                <a:lnTo>
                                  <a:pt x="489204" y="381000"/>
                                </a:lnTo>
                                <a:lnTo>
                                  <a:pt x="480060" y="393192"/>
                                </a:lnTo>
                                <a:lnTo>
                                  <a:pt x="477012" y="396239"/>
                                </a:lnTo>
                                <a:lnTo>
                                  <a:pt x="480060" y="396239"/>
                                </a:lnTo>
                                <a:lnTo>
                                  <a:pt x="455676" y="441960"/>
                                </a:lnTo>
                                <a:lnTo>
                                  <a:pt x="452628" y="445008"/>
                                </a:lnTo>
                                <a:lnTo>
                                  <a:pt x="455676" y="445008"/>
                                </a:lnTo>
                                <a:lnTo>
                                  <a:pt x="443484" y="460248"/>
                                </a:lnTo>
                                <a:lnTo>
                                  <a:pt x="437388" y="466344"/>
                                </a:lnTo>
                                <a:lnTo>
                                  <a:pt x="440436" y="466344"/>
                                </a:lnTo>
                                <a:lnTo>
                                  <a:pt x="431292" y="478536"/>
                                </a:lnTo>
                                <a:lnTo>
                                  <a:pt x="416052" y="493776"/>
                                </a:lnTo>
                                <a:lnTo>
                                  <a:pt x="419100" y="493776"/>
                                </a:lnTo>
                                <a:lnTo>
                                  <a:pt x="409956" y="502920"/>
                                </a:lnTo>
                                <a:lnTo>
                                  <a:pt x="406908" y="512063"/>
                                </a:lnTo>
                                <a:lnTo>
                                  <a:pt x="0" y="512063"/>
                                </a:lnTo>
                                <a:lnTo>
                                  <a:pt x="0" y="505968"/>
                                </a:lnTo>
                                <a:lnTo>
                                  <a:pt x="403860" y="505968"/>
                                </a:lnTo>
                                <a:lnTo>
                                  <a:pt x="409956" y="499872"/>
                                </a:lnTo>
                                <a:lnTo>
                                  <a:pt x="413004" y="490727"/>
                                </a:lnTo>
                                <a:lnTo>
                                  <a:pt x="428244" y="475488"/>
                                </a:lnTo>
                                <a:lnTo>
                                  <a:pt x="434340" y="463296"/>
                                </a:lnTo>
                                <a:lnTo>
                                  <a:pt x="440436" y="457200"/>
                                </a:lnTo>
                                <a:lnTo>
                                  <a:pt x="449580" y="441960"/>
                                </a:lnTo>
                                <a:lnTo>
                                  <a:pt x="452628" y="438912"/>
                                </a:lnTo>
                                <a:lnTo>
                                  <a:pt x="473964" y="393192"/>
                                </a:lnTo>
                                <a:lnTo>
                                  <a:pt x="477012" y="390144"/>
                                </a:lnTo>
                                <a:lnTo>
                                  <a:pt x="483108" y="377951"/>
                                </a:lnTo>
                                <a:lnTo>
                                  <a:pt x="483108" y="371856"/>
                                </a:lnTo>
                                <a:lnTo>
                                  <a:pt x="489204" y="359663"/>
                                </a:lnTo>
                                <a:lnTo>
                                  <a:pt x="489204" y="356615"/>
                                </a:lnTo>
                                <a:lnTo>
                                  <a:pt x="492252" y="350520"/>
                                </a:lnTo>
                                <a:lnTo>
                                  <a:pt x="492252" y="344424"/>
                                </a:lnTo>
                                <a:lnTo>
                                  <a:pt x="495300" y="341376"/>
                                </a:lnTo>
                                <a:lnTo>
                                  <a:pt x="495300" y="335280"/>
                                </a:lnTo>
                                <a:lnTo>
                                  <a:pt x="498348" y="329184"/>
                                </a:lnTo>
                                <a:lnTo>
                                  <a:pt x="498348" y="323088"/>
                                </a:lnTo>
                                <a:lnTo>
                                  <a:pt x="501396" y="316992"/>
                                </a:lnTo>
                                <a:lnTo>
                                  <a:pt x="501396" y="307848"/>
                                </a:lnTo>
                                <a:lnTo>
                                  <a:pt x="504444" y="301751"/>
                                </a:lnTo>
                                <a:lnTo>
                                  <a:pt x="504444" y="286512"/>
                                </a:lnTo>
                                <a:lnTo>
                                  <a:pt x="507492" y="280415"/>
                                </a:lnTo>
                                <a:lnTo>
                                  <a:pt x="507492" y="228600"/>
                                </a:lnTo>
                                <a:lnTo>
                                  <a:pt x="504444" y="225551"/>
                                </a:lnTo>
                                <a:lnTo>
                                  <a:pt x="504444" y="210312"/>
                                </a:lnTo>
                                <a:lnTo>
                                  <a:pt x="501396" y="204215"/>
                                </a:lnTo>
                                <a:lnTo>
                                  <a:pt x="501396" y="192024"/>
                                </a:lnTo>
                                <a:lnTo>
                                  <a:pt x="498348" y="185927"/>
                                </a:lnTo>
                                <a:lnTo>
                                  <a:pt x="498348" y="179832"/>
                                </a:lnTo>
                                <a:lnTo>
                                  <a:pt x="495300" y="173736"/>
                                </a:lnTo>
                                <a:lnTo>
                                  <a:pt x="495300" y="170688"/>
                                </a:lnTo>
                                <a:lnTo>
                                  <a:pt x="492252" y="164592"/>
                                </a:lnTo>
                                <a:lnTo>
                                  <a:pt x="492252" y="161544"/>
                                </a:lnTo>
                                <a:lnTo>
                                  <a:pt x="486156" y="149351"/>
                                </a:lnTo>
                                <a:lnTo>
                                  <a:pt x="486156" y="143256"/>
                                </a:lnTo>
                                <a:lnTo>
                                  <a:pt x="477012" y="124968"/>
                                </a:lnTo>
                                <a:lnTo>
                                  <a:pt x="477012" y="118872"/>
                                </a:lnTo>
                                <a:lnTo>
                                  <a:pt x="470916" y="109727"/>
                                </a:lnTo>
                                <a:lnTo>
                                  <a:pt x="467868" y="106680"/>
                                </a:lnTo>
                                <a:lnTo>
                                  <a:pt x="449580" y="67056"/>
                                </a:lnTo>
                                <a:lnTo>
                                  <a:pt x="443484" y="60960"/>
                                </a:lnTo>
                                <a:lnTo>
                                  <a:pt x="434340" y="42672"/>
                                </a:lnTo>
                                <a:lnTo>
                                  <a:pt x="434340" y="45720"/>
                                </a:lnTo>
                                <a:lnTo>
                                  <a:pt x="428244" y="39624"/>
                                </a:lnTo>
                                <a:lnTo>
                                  <a:pt x="422148" y="27432"/>
                                </a:lnTo>
                                <a:lnTo>
                                  <a:pt x="413004" y="18288"/>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88" name="Shape 14388"/>
                        <wps:cNvSpPr/>
                        <wps:spPr>
                          <a:xfrm>
                            <a:off x="1194816" y="804672"/>
                            <a:ext cx="1014984" cy="594360"/>
                          </a:xfrm>
                          <a:custGeom>
                            <a:avLst/>
                            <a:gdLst/>
                            <a:ahLst/>
                            <a:cxnLst/>
                            <a:rect l="0" t="0" r="0" b="0"/>
                            <a:pathLst>
                              <a:path w="1014984" h="594360">
                                <a:moveTo>
                                  <a:pt x="505968" y="0"/>
                                </a:moveTo>
                                <a:lnTo>
                                  <a:pt x="1014984" y="298704"/>
                                </a:lnTo>
                                <a:lnTo>
                                  <a:pt x="505968" y="594360"/>
                                </a:lnTo>
                                <a:lnTo>
                                  <a:pt x="0" y="298704"/>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389" name="Shape 14389"/>
                        <wps:cNvSpPr/>
                        <wps:spPr>
                          <a:xfrm>
                            <a:off x="1191768" y="801624"/>
                            <a:ext cx="509008" cy="600456"/>
                          </a:xfrm>
                          <a:custGeom>
                            <a:avLst/>
                            <a:gdLst/>
                            <a:ahLst/>
                            <a:cxnLst/>
                            <a:rect l="0" t="0" r="0" b="0"/>
                            <a:pathLst>
                              <a:path w="509008" h="600456">
                                <a:moveTo>
                                  <a:pt x="505968" y="0"/>
                                </a:moveTo>
                                <a:lnTo>
                                  <a:pt x="509008" y="0"/>
                                </a:lnTo>
                                <a:lnTo>
                                  <a:pt x="509008" y="4832"/>
                                </a:lnTo>
                                <a:lnTo>
                                  <a:pt x="507497" y="3945"/>
                                </a:lnTo>
                                <a:lnTo>
                                  <a:pt x="5643" y="300220"/>
                                </a:lnTo>
                                <a:lnTo>
                                  <a:pt x="507497" y="593472"/>
                                </a:lnTo>
                                <a:lnTo>
                                  <a:pt x="509008" y="592594"/>
                                </a:lnTo>
                                <a:lnTo>
                                  <a:pt x="509008" y="600456"/>
                                </a:lnTo>
                                <a:lnTo>
                                  <a:pt x="505968" y="600456"/>
                                </a:lnTo>
                                <a:lnTo>
                                  <a:pt x="505968" y="597408"/>
                                </a:lnTo>
                                <a:lnTo>
                                  <a:pt x="0" y="301752"/>
                                </a:lnTo>
                                <a:lnTo>
                                  <a:pt x="0" y="298703"/>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90" name="Shape 14390"/>
                        <wps:cNvSpPr/>
                        <wps:spPr>
                          <a:xfrm>
                            <a:off x="1700776" y="801624"/>
                            <a:ext cx="512072" cy="600456"/>
                          </a:xfrm>
                          <a:custGeom>
                            <a:avLst/>
                            <a:gdLst/>
                            <a:ahLst/>
                            <a:cxnLst/>
                            <a:rect l="0" t="0" r="0" b="0"/>
                            <a:pathLst>
                              <a:path w="512072" h="600456">
                                <a:moveTo>
                                  <a:pt x="0" y="0"/>
                                </a:moveTo>
                                <a:lnTo>
                                  <a:pt x="8" y="0"/>
                                </a:lnTo>
                                <a:lnTo>
                                  <a:pt x="509024" y="298703"/>
                                </a:lnTo>
                                <a:lnTo>
                                  <a:pt x="512072" y="298703"/>
                                </a:lnTo>
                                <a:lnTo>
                                  <a:pt x="512072" y="301752"/>
                                </a:lnTo>
                                <a:lnTo>
                                  <a:pt x="509024" y="301752"/>
                                </a:lnTo>
                                <a:lnTo>
                                  <a:pt x="8" y="597408"/>
                                </a:lnTo>
                                <a:lnTo>
                                  <a:pt x="8" y="600456"/>
                                </a:lnTo>
                                <a:lnTo>
                                  <a:pt x="0" y="600456"/>
                                </a:lnTo>
                                <a:lnTo>
                                  <a:pt x="0" y="592594"/>
                                </a:lnTo>
                                <a:lnTo>
                                  <a:pt x="503365" y="300220"/>
                                </a:lnTo>
                                <a:lnTo>
                                  <a:pt x="0" y="483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91" name="Shape 14391"/>
                        <wps:cNvSpPr/>
                        <wps:spPr>
                          <a:xfrm>
                            <a:off x="1194816" y="1484376"/>
                            <a:ext cx="1014984" cy="594360"/>
                          </a:xfrm>
                          <a:custGeom>
                            <a:avLst/>
                            <a:gdLst/>
                            <a:ahLst/>
                            <a:cxnLst/>
                            <a:rect l="0" t="0" r="0" b="0"/>
                            <a:pathLst>
                              <a:path w="1014984" h="594360">
                                <a:moveTo>
                                  <a:pt x="505968" y="0"/>
                                </a:moveTo>
                                <a:lnTo>
                                  <a:pt x="1014984"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392" name="Shape 14392"/>
                        <wps:cNvSpPr/>
                        <wps:spPr>
                          <a:xfrm>
                            <a:off x="1191768" y="1481327"/>
                            <a:ext cx="509008" cy="600456"/>
                          </a:xfrm>
                          <a:custGeom>
                            <a:avLst/>
                            <a:gdLst/>
                            <a:ahLst/>
                            <a:cxnLst/>
                            <a:rect l="0" t="0" r="0" b="0"/>
                            <a:pathLst>
                              <a:path w="509008" h="600456">
                                <a:moveTo>
                                  <a:pt x="505968" y="0"/>
                                </a:moveTo>
                                <a:lnTo>
                                  <a:pt x="509008" y="0"/>
                                </a:lnTo>
                                <a:lnTo>
                                  <a:pt x="509008" y="4814"/>
                                </a:lnTo>
                                <a:lnTo>
                                  <a:pt x="507497" y="3936"/>
                                </a:lnTo>
                                <a:lnTo>
                                  <a:pt x="5642" y="297188"/>
                                </a:lnTo>
                                <a:lnTo>
                                  <a:pt x="507497" y="593464"/>
                                </a:lnTo>
                                <a:lnTo>
                                  <a:pt x="509008" y="592577"/>
                                </a:lnTo>
                                <a:lnTo>
                                  <a:pt x="509008" y="600456"/>
                                </a:lnTo>
                                <a:lnTo>
                                  <a:pt x="505968" y="600456"/>
                                </a:lnTo>
                                <a:lnTo>
                                  <a:pt x="505968" y="597409"/>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93" name="Shape 14393"/>
                        <wps:cNvSpPr/>
                        <wps:spPr>
                          <a:xfrm>
                            <a:off x="1700776" y="1481327"/>
                            <a:ext cx="512072" cy="600456"/>
                          </a:xfrm>
                          <a:custGeom>
                            <a:avLst/>
                            <a:gdLst/>
                            <a:ahLst/>
                            <a:cxnLst/>
                            <a:rect l="0" t="0" r="0" b="0"/>
                            <a:pathLst>
                              <a:path w="512072" h="600456">
                                <a:moveTo>
                                  <a:pt x="0" y="0"/>
                                </a:moveTo>
                                <a:lnTo>
                                  <a:pt x="8" y="0"/>
                                </a:lnTo>
                                <a:lnTo>
                                  <a:pt x="509024" y="295656"/>
                                </a:lnTo>
                                <a:lnTo>
                                  <a:pt x="512072" y="295656"/>
                                </a:lnTo>
                                <a:lnTo>
                                  <a:pt x="512072" y="298704"/>
                                </a:lnTo>
                                <a:lnTo>
                                  <a:pt x="509024" y="298704"/>
                                </a:lnTo>
                                <a:lnTo>
                                  <a:pt x="8" y="597409"/>
                                </a:lnTo>
                                <a:lnTo>
                                  <a:pt x="8" y="600456"/>
                                </a:lnTo>
                                <a:lnTo>
                                  <a:pt x="0" y="600456"/>
                                </a:lnTo>
                                <a:lnTo>
                                  <a:pt x="0" y="592577"/>
                                </a:lnTo>
                                <a:lnTo>
                                  <a:pt x="503366" y="297188"/>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94" name="Shape 14394"/>
                        <wps:cNvSpPr/>
                        <wps:spPr>
                          <a:xfrm>
                            <a:off x="1194816" y="2164080"/>
                            <a:ext cx="1014984" cy="591312"/>
                          </a:xfrm>
                          <a:custGeom>
                            <a:avLst/>
                            <a:gdLst/>
                            <a:ahLst/>
                            <a:cxnLst/>
                            <a:rect l="0" t="0" r="0" b="0"/>
                            <a:pathLst>
                              <a:path w="1014984" h="591312">
                                <a:moveTo>
                                  <a:pt x="505968" y="0"/>
                                </a:moveTo>
                                <a:lnTo>
                                  <a:pt x="1014984"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395" name="Shape 14395"/>
                        <wps:cNvSpPr/>
                        <wps:spPr>
                          <a:xfrm>
                            <a:off x="1191768" y="2161032"/>
                            <a:ext cx="509008" cy="597408"/>
                          </a:xfrm>
                          <a:custGeom>
                            <a:avLst/>
                            <a:gdLst/>
                            <a:ahLst/>
                            <a:cxnLst/>
                            <a:rect l="0" t="0" r="0" b="0"/>
                            <a:pathLst>
                              <a:path w="509008" h="597408">
                                <a:moveTo>
                                  <a:pt x="505968" y="0"/>
                                </a:moveTo>
                                <a:lnTo>
                                  <a:pt x="509008" y="0"/>
                                </a:lnTo>
                                <a:lnTo>
                                  <a:pt x="509008" y="4813"/>
                                </a:lnTo>
                                <a:lnTo>
                                  <a:pt x="507497" y="3936"/>
                                </a:lnTo>
                                <a:lnTo>
                                  <a:pt x="5656" y="297180"/>
                                </a:lnTo>
                                <a:lnTo>
                                  <a:pt x="507497" y="590424"/>
                                </a:lnTo>
                                <a:lnTo>
                                  <a:pt x="509008" y="589546"/>
                                </a:lnTo>
                                <a:lnTo>
                                  <a:pt x="509008" y="597408"/>
                                </a:lnTo>
                                <a:lnTo>
                                  <a:pt x="505968" y="597408"/>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96" name="Shape 14396"/>
                        <wps:cNvSpPr/>
                        <wps:spPr>
                          <a:xfrm>
                            <a:off x="1700776" y="2161032"/>
                            <a:ext cx="512072" cy="597408"/>
                          </a:xfrm>
                          <a:custGeom>
                            <a:avLst/>
                            <a:gdLst/>
                            <a:ahLst/>
                            <a:cxnLst/>
                            <a:rect l="0" t="0" r="0" b="0"/>
                            <a:pathLst>
                              <a:path w="512072" h="597408">
                                <a:moveTo>
                                  <a:pt x="0" y="0"/>
                                </a:moveTo>
                                <a:lnTo>
                                  <a:pt x="8" y="0"/>
                                </a:lnTo>
                                <a:lnTo>
                                  <a:pt x="509024" y="295656"/>
                                </a:lnTo>
                                <a:lnTo>
                                  <a:pt x="512072" y="295656"/>
                                </a:lnTo>
                                <a:lnTo>
                                  <a:pt x="512072" y="298704"/>
                                </a:lnTo>
                                <a:lnTo>
                                  <a:pt x="509024" y="298704"/>
                                </a:lnTo>
                                <a:lnTo>
                                  <a:pt x="8" y="594360"/>
                                </a:lnTo>
                                <a:lnTo>
                                  <a:pt x="8" y="597408"/>
                                </a:lnTo>
                                <a:lnTo>
                                  <a:pt x="0" y="597408"/>
                                </a:lnTo>
                                <a:lnTo>
                                  <a:pt x="0" y="589546"/>
                                </a:lnTo>
                                <a:lnTo>
                                  <a:pt x="503352" y="297180"/>
                                </a:lnTo>
                                <a:lnTo>
                                  <a:pt x="0" y="481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97" name="Shape 14397"/>
                        <wps:cNvSpPr/>
                        <wps:spPr>
                          <a:xfrm>
                            <a:off x="1191768" y="3057144"/>
                            <a:ext cx="1014984" cy="509016"/>
                          </a:xfrm>
                          <a:custGeom>
                            <a:avLst/>
                            <a:gdLst/>
                            <a:ahLst/>
                            <a:cxnLst/>
                            <a:rect l="0" t="0" r="0" b="0"/>
                            <a:pathLst>
                              <a:path w="1014984" h="509016">
                                <a:moveTo>
                                  <a:pt x="100584" y="0"/>
                                </a:moveTo>
                                <a:lnTo>
                                  <a:pt x="914400" y="0"/>
                                </a:lnTo>
                                <a:lnTo>
                                  <a:pt x="914400" y="3048"/>
                                </a:lnTo>
                                <a:lnTo>
                                  <a:pt x="917448" y="3048"/>
                                </a:lnTo>
                                <a:lnTo>
                                  <a:pt x="917448" y="9144"/>
                                </a:lnTo>
                                <a:lnTo>
                                  <a:pt x="923544" y="21336"/>
                                </a:lnTo>
                                <a:lnTo>
                                  <a:pt x="926592" y="21336"/>
                                </a:lnTo>
                                <a:lnTo>
                                  <a:pt x="926592" y="27432"/>
                                </a:lnTo>
                                <a:lnTo>
                                  <a:pt x="929640" y="27432"/>
                                </a:lnTo>
                                <a:lnTo>
                                  <a:pt x="932688" y="30480"/>
                                </a:lnTo>
                                <a:lnTo>
                                  <a:pt x="935736" y="30480"/>
                                </a:lnTo>
                                <a:lnTo>
                                  <a:pt x="935736" y="36576"/>
                                </a:lnTo>
                                <a:lnTo>
                                  <a:pt x="938784" y="36576"/>
                                </a:lnTo>
                                <a:lnTo>
                                  <a:pt x="938784" y="42672"/>
                                </a:lnTo>
                                <a:lnTo>
                                  <a:pt x="941832" y="42672"/>
                                </a:lnTo>
                                <a:lnTo>
                                  <a:pt x="944880" y="48768"/>
                                </a:lnTo>
                                <a:lnTo>
                                  <a:pt x="947928" y="48768"/>
                                </a:lnTo>
                                <a:lnTo>
                                  <a:pt x="947928" y="54864"/>
                                </a:lnTo>
                                <a:lnTo>
                                  <a:pt x="950976" y="54864"/>
                                </a:lnTo>
                                <a:lnTo>
                                  <a:pt x="950976" y="64008"/>
                                </a:lnTo>
                                <a:lnTo>
                                  <a:pt x="954024" y="64008"/>
                                </a:lnTo>
                                <a:lnTo>
                                  <a:pt x="954024" y="70104"/>
                                </a:lnTo>
                                <a:lnTo>
                                  <a:pt x="957072" y="70104"/>
                                </a:lnTo>
                                <a:lnTo>
                                  <a:pt x="960120" y="76200"/>
                                </a:lnTo>
                                <a:lnTo>
                                  <a:pt x="963168" y="76200"/>
                                </a:lnTo>
                                <a:lnTo>
                                  <a:pt x="963168" y="79248"/>
                                </a:lnTo>
                                <a:lnTo>
                                  <a:pt x="966216" y="79248"/>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1920"/>
                                </a:lnTo>
                                <a:lnTo>
                                  <a:pt x="984504" y="121920"/>
                                </a:lnTo>
                                <a:lnTo>
                                  <a:pt x="984504" y="124968"/>
                                </a:lnTo>
                                <a:lnTo>
                                  <a:pt x="987552" y="124968"/>
                                </a:lnTo>
                                <a:lnTo>
                                  <a:pt x="987552" y="140208"/>
                                </a:lnTo>
                                <a:lnTo>
                                  <a:pt x="990600" y="140208"/>
                                </a:lnTo>
                                <a:lnTo>
                                  <a:pt x="990600" y="146304"/>
                                </a:lnTo>
                                <a:lnTo>
                                  <a:pt x="993648" y="146304"/>
                                </a:lnTo>
                                <a:lnTo>
                                  <a:pt x="993648" y="152400"/>
                                </a:lnTo>
                                <a:lnTo>
                                  <a:pt x="996696" y="152400"/>
                                </a:lnTo>
                                <a:lnTo>
                                  <a:pt x="996696" y="164592"/>
                                </a:lnTo>
                                <a:lnTo>
                                  <a:pt x="999744" y="164592"/>
                                </a:lnTo>
                                <a:lnTo>
                                  <a:pt x="999744" y="170688"/>
                                </a:lnTo>
                                <a:lnTo>
                                  <a:pt x="1002792" y="170688"/>
                                </a:lnTo>
                                <a:lnTo>
                                  <a:pt x="1002792" y="179832"/>
                                </a:lnTo>
                                <a:lnTo>
                                  <a:pt x="1005840" y="179832"/>
                                </a:lnTo>
                                <a:lnTo>
                                  <a:pt x="1005840" y="192024"/>
                                </a:lnTo>
                                <a:lnTo>
                                  <a:pt x="1008888" y="192024"/>
                                </a:lnTo>
                                <a:lnTo>
                                  <a:pt x="1008888" y="204216"/>
                                </a:lnTo>
                                <a:lnTo>
                                  <a:pt x="1011936" y="204216"/>
                                </a:lnTo>
                                <a:lnTo>
                                  <a:pt x="1011936" y="222504"/>
                                </a:lnTo>
                                <a:lnTo>
                                  <a:pt x="1014984" y="222504"/>
                                </a:lnTo>
                                <a:lnTo>
                                  <a:pt x="1014984" y="323088"/>
                                </a:lnTo>
                                <a:lnTo>
                                  <a:pt x="1011936" y="323088"/>
                                </a:lnTo>
                                <a:lnTo>
                                  <a:pt x="1011936" y="341376"/>
                                </a:lnTo>
                                <a:lnTo>
                                  <a:pt x="1008888" y="341376"/>
                                </a:lnTo>
                                <a:lnTo>
                                  <a:pt x="1008888" y="350520"/>
                                </a:lnTo>
                                <a:lnTo>
                                  <a:pt x="1005840" y="350520"/>
                                </a:lnTo>
                                <a:lnTo>
                                  <a:pt x="1005840" y="362712"/>
                                </a:lnTo>
                                <a:lnTo>
                                  <a:pt x="1002792" y="362712"/>
                                </a:lnTo>
                                <a:lnTo>
                                  <a:pt x="1002792" y="371856"/>
                                </a:lnTo>
                                <a:lnTo>
                                  <a:pt x="999744" y="371856"/>
                                </a:lnTo>
                                <a:lnTo>
                                  <a:pt x="999744" y="381000"/>
                                </a:lnTo>
                                <a:lnTo>
                                  <a:pt x="996696" y="381000"/>
                                </a:lnTo>
                                <a:lnTo>
                                  <a:pt x="996696" y="387096"/>
                                </a:lnTo>
                                <a:lnTo>
                                  <a:pt x="993648" y="387096"/>
                                </a:lnTo>
                                <a:lnTo>
                                  <a:pt x="993648" y="396240"/>
                                </a:lnTo>
                                <a:lnTo>
                                  <a:pt x="990600" y="396240"/>
                                </a:lnTo>
                                <a:lnTo>
                                  <a:pt x="990600" y="402336"/>
                                </a:lnTo>
                                <a:lnTo>
                                  <a:pt x="987552" y="402336"/>
                                </a:lnTo>
                                <a:lnTo>
                                  <a:pt x="987552" y="408432"/>
                                </a:lnTo>
                                <a:lnTo>
                                  <a:pt x="984504" y="408432"/>
                                </a:lnTo>
                                <a:lnTo>
                                  <a:pt x="984504" y="414528"/>
                                </a:lnTo>
                                <a:lnTo>
                                  <a:pt x="981456" y="414528"/>
                                </a:lnTo>
                                <a:lnTo>
                                  <a:pt x="981456" y="417576"/>
                                </a:lnTo>
                                <a:lnTo>
                                  <a:pt x="975360" y="420624"/>
                                </a:lnTo>
                                <a:lnTo>
                                  <a:pt x="975360" y="426720"/>
                                </a:lnTo>
                                <a:lnTo>
                                  <a:pt x="972312" y="426720"/>
                                </a:lnTo>
                                <a:lnTo>
                                  <a:pt x="972312" y="432816"/>
                                </a:lnTo>
                                <a:lnTo>
                                  <a:pt x="969264" y="432816"/>
                                </a:lnTo>
                                <a:lnTo>
                                  <a:pt x="969264" y="438912"/>
                                </a:lnTo>
                                <a:lnTo>
                                  <a:pt x="966216" y="441960"/>
                                </a:lnTo>
                                <a:lnTo>
                                  <a:pt x="966216" y="448056"/>
                                </a:lnTo>
                                <a:lnTo>
                                  <a:pt x="963168" y="448056"/>
                                </a:lnTo>
                                <a:lnTo>
                                  <a:pt x="963168" y="454152"/>
                                </a:lnTo>
                                <a:lnTo>
                                  <a:pt x="957072" y="457200"/>
                                </a:lnTo>
                                <a:lnTo>
                                  <a:pt x="957072" y="460248"/>
                                </a:lnTo>
                                <a:lnTo>
                                  <a:pt x="954024" y="460248"/>
                                </a:lnTo>
                                <a:lnTo>
                                  <a:pt x="954024" y="466344"/>
                                </a:lnTo>
                                <a:lnTo>
                                  <a:pt x="947928" y="469392"/>
                                </a:lnTo>
                                <a:lnTo>
                                  <a:pt x="947928" y="472440"/>
                                </a:lnTo>
                                <a:lnTo>
                                  <a:pt x="941832" y="475488"/>
                                </a:lnTo>
                                <a:lnTo>
                                  <a:pt x="941832" y="481584"/>
                                </a:lnTo>
                                <a:lnTo>
                                  <a:pt x="935736" y="484632"/>
                                </a:lnTo>
                                <a:lnTo>
                                  <a:pt x="935736" y="487680"/>
                                </a:lnTo>
                                <a:lnTo>
                                  <a:pt x="929640" y="490728"/>
                                </a:lnTo>
                                <a:lnTo>
                                  <a:pt x="929640" y="493776"/>
                                </a:lnTo>
                                <a:lnTo>
                                  <a:pt x="923544" y="496824"/>
                                </a:lnTo>
                                <a:lnTo>
                                  <a:pt x="923544" y="502920"/>
                                </a:lnTo>
                                <a:lnTo>
                                  <a:pt x="920496" y="502920"/>
                                </a:lnTo>
                                <a:lnTo>
                                  <a:pt x="920496" y="505968"/>
                                </a:lnTo>
                                <a:lnTo>
                                  <a:pt x="917448" y="509016"/>
                                </a:lnTo>
                                <a:lnTo>
                                  <a:pt x="94488" y="509016"/>
                                </a:lnTo>
                                <a:lnTo>
                                  <a:pt x="94488" y="502920"/>
                                </a:lnTo>
                                <a:lnTo>
                                  <a:pt x="91440" y="502920"/>
                                </a:lnTo>
                                <a:lnTo>
                                  <a:pt x="88392" y="496824"/>
                                </a:lnTo>
                                <a:lnTo>
                                  <a:pt x="85344" y="496824"/>
                                </a:lnTo>
                                <a:lnTo>
                                  <a:pt x="85344" y="490728"/>
                                </a:lnTo>
                                <a:lnTo>
                                  <a:pt x="82296" y="490728"/>
                                </a:lnTo>
                                <a:lnTo>
                                  <a:pt x="79248" y="484632"/>
                                </a:lnTo>
                                <a:lnTo>
                                  <a:pt x="76200" y="484632"/>
                                </a:lnTo>
                                <a:lnTo>
                                  <a:pt x="76200" y="478536"/>
                                </a:lnTo>
                                <a:lnTo>
                                  <a:pt x="73152" y="478536"/>
                                </a:lnTo>
                                <a:lnTo>
                                  <a:pt x="73152" y="472440"/>
                                </a:lnTo>
                                <a:lnTo>
                                  <a:pt x="70104" y="472440"/>
                                </a:lnTo>
                                <a:lnTo>
                                  <a:pt x="67056" y="466344"/>
                                </a:lnTo>
                                <a:lnTo>
                                  <a:pt x="64008" y="466344"/>
                                </a:lnTo>
                                <a:lnTo>
                                  <a:pt x="60960" y="460248"/>
                                </a:lnTo>
                                <a:lnTo>
                                  <a:pt x="57912" y="457200"/>
                                </a:lnTo>
                                <a:lnTo>
                                  <a:pt x="51816" y="445008"/>
                                </a:lnTo>
                                <a:lnTo>
                                  <a:pt x="51816" y="438912"/>
                                </a:lnTo>
                                <a:lnTo>
                                  <a:pt x="39624" y="414528"/>
                                </a:lnTo>
                                <a:lnTo>
                                  <a:pt x="36576" y="411480"/>
                                </a:lnTo>
                                <a:lnTo>
                                  <a:pt x="33528" y="411480"/>
                                </a:lnTo>
                                <a:lnTo>
                                  <a:pt x="33528" y="405384"/>
                                </a:lnTo>
                                <a:lnTo>
                                  <a:pt x="30480" y="405384"/>
                                </a:lnTo>
                                <a:lnTo>
                                  <a:pt x="30480" y="399288"/>
                                </a:lnTo>
                                <a:lnTo>
                                  <a:pt x="27432" y="399288"/>
                                </a:lnTo>
                                <a:lnTo>
                                  <a:pt x="27432" y="393192"/>
                                </a:lnTo>
                                <a:lnTo>
                                  <a:pt x="24384" y="393192"/>
                                </a:lnTo>
                                <a:lnTo>
                                  <a:pt x="24384" y="381000"/>
                                </a:lnTo>
                                <a:lnTo>
                                  <a:pt x="21336" y="381000"/>
                                </a:lnTo>
                                <a:lnTo>
                                  <a:pt x="21336" y="374904"/>
                                </a:lnTo>
                                <a:lnTo>
                                  <a:pt x="18288" y="374904"/>
                                </a:lnTo>
                                <a:lnTo>
                                  <a:pt x="18288" y="368808"/>
                                </a:lnTo>
                                <a:lnTo>
                                  <a:pt x="15240" y="368808"/>
                                </a:lnTo>
                                <a:lnTo>
                                  <a:pt x="15240" y="359664"/>
                                </a:lnTo>
                                <a:lnTo>
                                  <a:pt x="12192" y="359664"/>
                                </a:lnTo>
                                <a:lnTo>
                                  <a:pt x="12192" y="350520"/>
                                </a:lnTo>
                                <a:lnTo>
                                  <a:pt x="9144" y="350520"/>
                                </a:lnTo>
                                <a:lnTo>
                                  <a:pt x="9144" y="338328"/>
                                </a:lnTo>
                                <a:lnTo>
                                  <a:pt x="6096" y="338328"/>
                                </a:lnTo>
                                <a:lnTo>
                                  <a:pt x="6096" y="326136"/>
                                </a:lnTo>
                                <a:lnTo>
                                  <a:pt x="3048" y="326136"/>
                                </a:lnTo>
                                <a:lnTo>
                                  <a:pt x="3048" y="286512"/>
                                </a:lnTo>
                                <a:lnTo>
                                  <a:pt x="0" y="286512"/>
                                </a:lnTo>
                                <a:lnTo>
                                  <a:pt x="0" y="222504"/>
                                </a:lnTo>
                                <a:lnTo>
                                  <a:pt x="3048" y="222504"/>
                                </a:lnTo>
                                <a:lnTo>
                                  <a:pt x="3048" y="188976"/>
                                </a:lnTo>
                                <a:lnTo>
                                  <a:pt x="6096" y="188976"/>
                                </a:lnTo>
                                <a:lnTo>
                                  <a:pt x="6096" y="173736"/>
                                </a:lnTo>
                                <a:lnTo>
                                  <a:pt x="9144" y="173736"/>
                                </a:lnTo>
                                <a:lnTo>
                                  <a:pt x="9144" y="161544"/>
                                </a:lnTo>
                                <a:lnTo>
                                  <a:pt x="15240" y="158496"/>
                                </a:lnTo>
                                <a:lnTo>
                                  <a:pt x="15240" y="146304"/>
                                </a:lnTo>
                                <a:lnTo>
                                  <a:pt x="18288" y="146304"/>
                                </a:lnTo>
                                <a:lnTo>
                                  <a:pt x="18288" y="134112"/>
                                </a:lnTo>
                                <a:lnTo>
                                  <a:pt x="21336" y="134112"/>
                                </a:lnTo>
                                <a:lnTo>
                                  <a:pt x="21336" y="128016"/>
                                </a:lnTo>
                                <a:lnTo>
                                  <a:pt x="24384" y="128016"/>
                                </a:lnTo>
                                <a:lnTo>
                                  <a:pt x="24384" y="124968"/>
                                </a:lnTo>
                                <a:lnTo>
                                  <a:pt x="27432" y="124968"/>
                                </a:lnTo>
                                <a:lnTo>
                                  <a:pt x="27432" y="118872"/>
                                </a:lnTo>
                                <a:lnTo>
                                  <a:pt x="30480" y="118872"/>
                                </a:lnTo>
                                <a:lnTo>
                                  <a:pt x="30480" y="106680"/>
                                </a:lnTo>
                                <a:lnTo>
                                  <a:pt x="33528" y="106680"/>
                                </a:lnTo>
                                <a:lnTo>
                                  <a:pt x="33528" y="100584"/>
                                </a:lnTo>
                                <a:lnTo>
                                  <a:pt x="39624" y="97536"/>
                                </a:lnTo>
                                <a:lnTo>
                                  <a:pt x="39624" y="91440"/>
                                </a:lnTo>
                                <a:lnTo>
                                  <a:pt x="42672" y="91440"/>
                                </a:lnTo>
                                <a:lnTo>
                                  <a:pt x="42672" y="85344"/>
                                </a:lnTo>
                                <a:lnTo>
                                  <a:pt x="45720" y="85344"/>
                                </a:lnTo>
                                <a:lnTo>
                                  <a:pt x="45720" y="79248"/>
                                </a:lnTo>
                                <a:lnTo>
                                  <a:pt x="48768" y="79248"/>
                                </a:lnTo>
                                <a:lnTo>
                                  <a:pt x="48768" y="76200"/>
                                </a:lnTo>
                                <a:lnTo>
                                  <a:pt x="51816" y="76200"/>
                                </a:lnTo>
                                <a:lnTo>
                                  <a:pt x="51816" y="64008"/>
                                </a:lnTo>
                                <a:lnTo>
                                  <a:pt x="54864" y="64008"/>
                                </a:lnTo>
                                <a:lnTo>
                                  <a:pt x="54864" y="60960"/>
                                </a:lnTo>
                                <a:lnTo>
                                  <a:pt x="60960" y="57912"/>
                                </a:lnTo>
                                <a:lnTo>
                                  <a:pt x="60960" y="51816"/>
                                </a:lnTo>
                                <a:lnTo>
                                  <a:pt x="64008" y="51816"/>
                                </a:lnTo>
                                <a:lnTo>
                                  <a:pt x="64008" y="45720"/>
                                </a:lnTo>
                                <a:lnTo>
                                  <a:pt x="67056" y="45720"/>
                                </a:lnTo>
                                <a:lnTo>
                                  <a:pt x="67056" y="39624"/>
                                </a:lnTo>
                                <a:lnTo>
                                  <a:pt x="73152" y="36576"/>
                                </a:lnTo>
                                <a:lnTo>
                                  <a:pt x="73152" y="33528"/>
                                </a:lnTo>
                                <a:lnTo>
                                  <a:pt x="79248" y="30480"/>
                                </a:lnTo>
                                <a:lnTo>
                                  <a:pt x="79248" y="27432"/>
                                </a:lnTo>
                                <a:lnTo>
                                  <a:pt x="82296" y="27432"/>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398" name="Shape 14398"/>
                        <wps:cNvSpPr/>
                        <wps:spPr>
                          <a:xfrm>
                            <a:off x="1188720" y="3054096"/>
                            <a:ext cx="512064" cy="515112"/>
                          </a:xfrm>
                          <a:custGeom>
                            <a:avLst/>
                            <a:gdLst/>
                            <a:ahLst/>
                            <a:cxnLst/>
                            <a:rect l="0" t="0" r="0" b="0"/>
                            <a:pathLst>
                              <a:path w="512064" h="515112">
                                <a:moveTo>
                                  <a:pt x="100584" y="0"/>
                                </a:moveTo>
                                <a:lnTo>
                                  <a:pt x="512064" y="0"/>
                                </a:lnTo>
                                <a:lnTo>
                                  <a:pt x="512064" y="6096"/>
                                </a:lnTo>
                                <a:lnTo>
                                  <a:pt x="103632" y="6096"/>
                                </a:lnTo>
                                <a:lnTo>
                                  <a:pt x="103632" y="9144"/>
                                </a:lnTo>
                                <a:lnTo>
                                  <a:pt x="100584" y="9144"/>
                                </a:lnTo>
                                <a:lnTo>
                                  <a:pt x="94488" y="15240"/>
                                </a:lnTo>
                                <a:lnTo>
                                  <a:pt x="97536" y="15240"/>
                                </a:lnTo>
                                <a:lnTo>
                                  <a:pt x="94488" y="21336"/>
                                </a:lnTo>
                                <a:lnTo>
                                  <a:pt x="91440" y="21336"/>
                                </a:lnTo>
                                <a:lnTo>
                                  <a:pt x="85344" y="27432"/>
                                </a:lnTo>
                                <a:lnTo>
                                  <a:pt x="88392" y="27432"/>
                                </a:lnTo>
                                <a:lnTo>
                                  <a:pt x="85344" y="33528"/>
                                </a:lnTo>
                                <a:lnTo>
                                  <a:pt x="82296" y="33528"/>
                                </a:lnTo>
                                <a:lnTo>
                                  <a:pt x="73152" y="39624"/>
                                </a:lnTo>
                                <a:lnTo>
                                  <a:pt x="76200" y="39624"/>
                                </a:lnTo>
                                <a:lnTo>
                                  <a:pt x="67056" y="57912"/>
                                </a:lnTo>
                                <a:lnTo>
                                  <a:pt x="64008" y="57912"/>
                                </a:lnTo>
                                <a:lnTo>
                                  <a:pt x="57912" y="64008"/>
                                </a:lnTo>
                                <a:lnTo>
                                  <a:pt x="60960" y="64008"/>
                                </a:lnTo>
                                <a:lnTo>
                                  <a:pt x="45720" y="97536"/>
                                </a:lnTo>
                                <a:lnTo>
                                  <a:pt x="42672" y="97536"/>
                                </a:lnTo>
                                <a:lnTo>
                                  <a:pt x="39624" y="100584"/>
                                </a:lnTo>
                                <a:lnTo>
                                  <a:pt x="42672" y="100584"/>
                                </a:lnTo>
                                <a:lnTo>
                                  <a:pt x="36576" y="112776"/>
                                </a:lnTo>
                                <a:lnTo>
                                  <a:pt x="36576" y="118872"/>
                                </a:lnTo>
                                <a:lnTo>
                                  <a:pt x="24384" y="140208"/>
                                </a:lnTo>
                                <a:lnTo>
                                  <a:pt x="24384" y="146304"/>
                                </a:lnTo>
                                <a:lnTo>
                                  <a:pt x="21336" y="152400"/>
                                </a:lnTo>
                                <a:lnTo>
                                  <a:pt x="21336" y="158496"/>
                                </a:lnTo>
                                <a:lnTo>
                                  <a:pt x="18288" y="158496"/>
                                </a:lnTo>
                                <a:lnTo>
                                  <a:pt x="15240" y="161544"/>
                                </a:lnTo>
                                <a:lnTo>
                                  <a:pt x="18288" y="161544"/>
                                </a:lnTo>
                                <a:lnTo>
                                  <a:pt x="15240" y="167640"/>
                                </a:lnTo>
                                <a:lnTo>
                                  <a:pt x="15240" y="173736"/>
                                </a:lnTo>
                                <a:lnTo>
                                  <a:pt x="12192" y="176784"/>
                                </a:lnTo>
                                <a:lnTo>
                                  <a:pt x="12192" y="188976"/>
                                </a:lnTo>
                                <a:lnTo>
                                  <a:pt x="9144" y="195072"/>
                                </a:lnTo>
                                <a:lnTo>
                                  <a:pt x="9144" y="201168"/>
                                </a:lnTo>
                                <a:lnTo>
                                  <a:pt x="6096" y="207264"/>
                                </a:lnTo>
                                <a:lnTo>
                                  <a:pt x="6096" y="286512"/>
                                </a:lnTo>
                                <a:lnTo>
                                  <a:pt x="6096" y="304800"/>
                                </a:lnTo>
                                <a:lnTo>
                                  <a:pt x="9144" y="310896"/>
                                </a:lnTo>
                                <a:lnTo>
                                  <a:pt x="9144" y="320040"/>
                                </a:lnTo>
                                <a:lnTo>
                                  <a:pt x="12192" y="326136"/>
                                </a:lnTo>
                                <a:lnTo>
                                  <a:pt x="12192" y="332232"/>
                                </a:lnTo>
                                <a:lnTo>
                                  <a:pt x="15240" y="338328"/>
                                </a:lnTo>
                                <a:lnTo>
                                  <a:pt x="15240" y="344424"/>
                                </a:lnTo>
                                <a:lnTo>
                                  <a:pt x="18288" y="350520"/>
                                </a:lnTo>
                                <a:lnTo>
                                  <a:pt x="18288" y="353568"/>
                                </a:lnTo>
                                <a:lnTo>
                                  <a:pt x="21336" y="359664"/>
                                </a:lnTo>
                                <a:lnTo>
                                  <a:pt x="21336" y="365760"/>
                                </a:lnTo>
                                <a:lnTo>
                                  <a:pt x="30480" y="381000"/>
                                </a:lnTo>
                                <a:lnTo>
                                  <a:pt x="30480" y="387096"/>
                                </a:lnTo>
                                <a:lnTo>
                                  <a:pt x="42672" y="411480"/>
                                </a:lnTo>
                                <a:lnTo>
                                  <a:pt x="39624" y="411480"/>
                                </a:lnTo>
                                <a:lnTo>
                                  <a:pt x="42672" y="414528"/>
                                </a:lnTo>
                                <a:lnTo>
                                  <a:pt x="45720" y="414528"/>
                                </a:lnTo>
                                <a:lnTo>
                                  <a:pt x="70104" y="463296"/>
                                </a:lnTo>
                                <a:lnTo>
                                  <a:pt x="67056" y="463296"/>
                                </a:lnTo>
                                <a:lnTo>
                                  <a:pt x="76200" y="472440"/>
                                </a:lnTo>
                                <a:lnTo>
                                  <a:pt x="79248" y="472440"/>
                                </a:lnTo>
                                <a:lnTo>
                                  <a:pt x="85344" y="484632"/>
                                </a:lnTo>
                                <a:lnTo>
                                  <a:pt x="82296" y="484632"/>
                                </a:lnTo>
                                <a:lnTo>
                                  <a:pt x="88392" y="490728"/>
                                </a:lnTo>
                                <a:lnTo>
                                  <a:pt x="91440" y="490728"/>
                                </a:lnTo>
                                <a:lnTo>
                                  <a:pt x="94488" y="496824"/>
                                </a:lnTo>
                                <a:lnTo>
                                  <a:pt x="91440" y="496824"/>
                                </a:lnTo>
                                <a:lnTo>
                                  <a:pt x="97536" y="502920"/>
                                </a:lnTo>
                                <a:lnTo>
                                  <a:pt x="100584" y="502920"/>
                                </a:lnTo>
                                <a:lnTo>
                                  <a:pt x="103632" y="509016"/>
                                </a:lnTo>
                                <a:lnTo>
                                  <a:pt x="100584" y="509016"/>
                                </a:lnTo>
                                <a:lnTo>
                                  <a:pt x="103632" y="512064"/>
                                </a:lnTo>
                                <a:lnTo>
                                  <a:pt x="512064" y="512064"/>
                                </a:lnTo>
                                <a:lnTo>
                                  <a:pt x="512064" y="515112"/>
                                </a:lnTo>
                                <a:lnTo>
                                  <a:pt x="100584" y="515112"/>
                                </a:lnTo>
                                <a:lnTo>
                                  <a:pt x="100584" y="512064"/>
                                </a:lnTo>
                                <a:lnTo>
                                  <a:pt x="97536" y="512064"/>
                                </a:lnTo>
                                <a:lnTo>
                                  <a:pt x="94488" y="505968"/>
                                </a:lnTo>
                                <a:lnTo>
                                  <a:pt x="88392" y="499872"/>
                                </a:lnTo>
                                <a:lnTo>
                                  <a:pt x="85344" y="493776"/>
                                </a:lnTo>
                                <a:lnTo>
                                  <a:pt x="79248" y="487680"/>
                                </a:lnTo>
                                <a:lnTo>
                                  <a:pt x="73152" y="475488"/>
                                </a:lnTo>
                                <a:lnTo>
                                  <a:pt x="64008" y="466344"/>
                                </a:lnTo>
                                <a:lnTo>
                                  <a:pt x="39624" y="417576"/>
                                </a:lnTo>
                                <a:lnTo>
                                  <a:pt x="36576" y="414528"/>
                                </a:lnTo>
                                <a:lnTo>
                                  <a:pt x="24384" y="390144"/>
                                </a:lnTo>
                                <a:lnTo>
                                  <a:pt x="24384" y="384048"/>
                                </a:lnTo>
                                <a:lnTo>
                                  <a:pt x="15240" y="368808"/>
                                </a:lnTo>
                                <a:lnTo>
                                  <a:pt x="15240" y="362712"/>
                                </a:lnTo>
                                <a:lnTo>
                                  <a:pt x="12192" y="356616"/>
                                </a:lnTo>
                                <a:lnTo>
                                  <a:pt x="12192" y="353568"/>
                                </a:lnTo>
                                <a:lnTo>
                                  <a:pt x="9144" y="347472"/>
                                </a:lnTo>
                                <a:lnTo>
                                  <a:pt x="9144" y="341376"/>
                                </a:lnTo>
                                <a:lnTo>
                                  <a:pt x="6096" y="335280"/>
                                </a:lnTo>
                                <a:lnTo>
                                  <a:pt x="6096" y="313944"/>
                                </a:lnTo>
                                <a:lnTo>
                                  <a:pt x="3048" y="307848"/>
                                </a:lnTo>
                                <a:lnTo>
                                  <a:pt x="3048" y="289560"/>
                                </a:lnTo>
                                <a:lnTo>
                                  <a:pt x="0" y="286512"/>
                                </a:lnTo>
                                <a:lnTo>
                                  <a:pt x="0" y="225552"/>
                                </a:lnTo>
                                <a:lnTo>
                                  <a:pt x="3048" y="219456"/>
                                </a:lnTo>
                                <a:lnTo>
                                  <a:pt x="3048" y="204216"/>
                                </a:lnTo>
                                <a:lnTo>
                                  <a:pt x="6096" y="198120"/>
                                </a:lnTo>
                                <a:lnTo>
                                  <a:pt x="6096" y="188976"/>
                                </a:lnTo>
                                <a:lnTo>
                                  <a:pt x="6096" y="185928"/>
                                </a:lnTo>
                                <a:lnTo>
                                  <a:pt x="6096" y="176784"/>
                                </a:lnTo>
                                <a:lnTo>
                                  <a:pt x="9144" y="170688"/>
                                </a:lnTo>
                                <a:lnTo>
                                  <a:pt x="9144" y="164592"/>
                                </a:lnTo>
                                <a:lnTo>
                                  <a:pt x="12192" y="158496"/>
                                </a:lnTo>
                                <a:lnTo>
                                  <a:pt x="15240" y="155448"/>
                                </a:lnTo>
                                <a:lnTo>
                                  <a:pt x="15240" y="149352"/>
                                </a:lnTo>
                                <a:lnTo>
                                  <a:pt x="18288" y="143256"/>
                                </a:lnTo>
                                <a:lnTo>
                                  <a:pt x="18288" y="137160"/>
                                </a:lnTo>
                                <a:lnTo>
                                  <a:pt x="30480" y="115824"/>
                                </a:lnTo>
                                <a:lnTo>
                                  <a:pt x="30480" y="109728"/>
                                </a:lnTo>
                                <a:lnTo>
                                  <a:pt x="36576" y="97536"/>
                                </a:lnTo>
                                <a:lnTo>
                                  <a:pt x="39624" y="94488"/>
                                </a:lnTo>
                                <a:lnTo>
                                  <a:pt x="54864" y="60960"/>
                                </a:lnTo>
                                <a:lnTo>
                                  <a:pt x="60960" y="54864"/>
                                </a:lnTo>
                                <a:lnTo>
                                  <a:pt x="70104" y="36576"/>
                                </a:lnTo>
                                <a:lnTo>
                                  <a:pt x="79248" y="30480"/>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99" name="Shape 14399"/>
                        <wps:cNvSpPr/>
                        <wps:spPr>
                          <a:xfrm>
                            <a:off x="1700784" y="3054096"/>
                            <a:ext cx="509016" cy="515112"/>
                          </a:xfrm>
                          <a:custGeom>
                            <a:avLst/>
                            <a:gdLst/>
                            <a:ahLst/>
                            <a:cxnLst/>
                            <a:rect l="0" t="0" r="0" b="0"/>
                            <a:pathLst>
                              <a:path w="509016" h="515112">
                                <a:moveTo>
                                  <a:pt x="0" y="0"/>
                                </a:moveTo>
                                <a:lnTo>
                                  <a:pt x="405384" y="0"/>
                                </a:lnTo>
                                <a:lnTo>
                                  <a:pt x="408432" y="3048"/>
                                </a:lnTo>
                                <a:lnTo>
                                  <a:pt x="411480" y="9144"/>
                                </a:lnTo>
                                <a:lnTo>
                                  <a:pt x="408432" y="9144"/>
                                </a:lnTo>
                                <a:lnTo>
                                  <a:pt x="414528" y="18288"/>
                                </a:lnTo>
                                <a:lnTo>
                                  <a:pt x="417576" y="18288"/>
                                </a:lnTo>
                                <a:lnTo>
                                  <a:pt x="420624" y="24384"/>
                                </a:lnTo>
                                <a:lnTo>
                                  <a:pt x="417576" y="24384"/>
                                </a:lnTo>
                                <a:lnTo>
                                  <a:pt x="423672" y="30480"/>
                                </a:lnTo>
                                <a:lnTo>
                                  <a:pt x="426720" y="30480"/>
                                </a:lnTo>
                                <a:lnTo>
                                  <a:pt x="432816" y="39624"/>
                                </a:lnTo>
                                <a:lnTo>
                                  <a:pt x="429768" y="39624"/>
                                </a:lnTo>
                                <a:lnTo>
                                  <a:pt x="435864" y="45720"/>
                                </a:lnTo>
                                <a:lnTo>
                                  <a:pt x="438912" y="45720"/>
                                </a:lnTo>
                                <a:lnTo>
                                  <a:pt x="445008" y="57912"/>
                                </a:lnTo>
                                <a:lnTo>
                                  <a:pt x="448056" y="67056"/>
                                </a:lnTo>
                                <a:lnTo>
                                  <a:pt x="445008" y="67056"/>
                                </a:lnTo>
                                <a:lnTo>
                                  <a:pt x="451104" y="73152"/>
                                </a:lnTo>
                                <a:lnTo>
                                  <a:pt x="454152" y="73152"/>
                                </a:lnTo>
                                <a:lnTo>
                                  <a:pt x="481584" y="128016"/>
                                </a:lnTo>
                                <a:lnTo>
                                  <a:pt x="481584" y="137160"/>
                                </a:lnTo>
                                <a:lnTo>
                                  <a:pt x="490728" y="155448"/>
                                </a:lnTo>
                                <a:lnTo>
                                  <a:pt x="490728" y="161544"/>
                                </a:lnTo>
                                <a:lnTo>
                                  <a:pt x="496824" y="173736"/>
                                </a:lnTo>
                                <a:lnTo>
                                  <a:pt x="496824" y="176784"/>
                                </a:lnTo>
                                <a:lnTo>
                                  <a:pt x="499872" y="182880"/>
                                </a:lnTo>
                                <a:lnTo>
                                  <a:pt x="499872" y="188976"/>
                                </a:lnTo>
                                <a:lnTo>
                                  <a:pt x="502920" y="195072"/>
                                </a:lnTo>
                                <a:lnTo>
                                  <a:pt x="502920" y="201168"/>
                                </a:lnTo>
                                <a:lnTo>
                                  <a:pt x="505968" y="207264"/>
                                </a:lnTo>
                                <a:lnTo>
                                  <a:pt x="505968" y="219456"/>
                                </a:lnTo>
                                <a:lnTo>
                                  <a:pt x="505968" y="222504"/>
                                </a:lnTo>
                                <a:lnTo>
                                  <a:pt x="505968" y="237744"/>
                                </a:lnTo>
                                <a:lnTo>
                                  <a:pt x="509016" y="243840"/>
                                </a:lnTo>
                                <a:lnTo>
                                  <a:pt x="509016" y="301752"/>
                                </a:lnTo>
                                <a:lnTo>
                                  <a:pt x="505968" y="307848"/>
                                </a:lnTo>
                                <a:lnTo>
                                  <a:pt x="505968" y="338328"/>
                                </a:lnTo>
                                <a:lnTo>
                                  <a:pt x="502920" y="344424"/>
                                </a:lnTo>
                                <a:lnTo>
                                  <a:pt x="502920" y="347472"/>
                                </a:lnTo>
                                <a:lnTo>
                                  <a:pt x="499872" y="353568"/>
                                </a:lnTo>
                                <a:lnTo>
                                  <a:pt x="499872" y="359664"/>
                                </a:lnTo>
                                <a:lnTo>
                                  <a:pt x="496824" y="365760"/>
                                </a:lnTo>
                                <a:lnTo>
                                  <a:pt x="496824" y="368808"/>
                                </a:lnTo>
                                <a:lnTo>
                                  <a:pt x="493776" y="374904"/>
                                </a:lnTo>
                                <a:lnTo>
                                  <a:pt x="493776" y="377952"/>
                                </a:lnTo>
                                <a:lnTo>
                                  <a:pt x="487680" y="390144"/>
                                </a:lnTo>
                                <a:lnTo>
                                  <a:pt x="487680" y="396240"/>
                                </a:lnTo>
                                <a:lnTo>
                                  <a:pt x="484632" y="396240"/>
                                </a:lnTo>
                                <a:lnTo>
                                  <a:pt x="481584" y="399288"/>
                                </a:lnTo>
                                <a:lnTo>
                                  <a:pt x="484632" y="399288"/>
                                </a:lnTo>
                                <a:lnTo>
                                  <a:pt x="472440" y="420624"/>
                                </a:lnTo>
                                <a:lnTo>
                                  <a:pt x="469392" y="420624"/>
                                </a:lnTo>
                                <a:lnTo>
                                  <a:pt x="466344" y="423672"/>
                                </a:lnTo>
                                <a:lnTo>
                                  <a:pt x="469392" y="423672"/>
                                </a:lnTo>
                                <a:lnTo>
                                  <a:pt x="460248" y="441960"/>
                                </a:lnTo>
                                <a:lnTo>
                                  <a:pt x="457200" y="441960"/>
                                </a:lnTo>
                                <a:lnTo>
                                  <a:pt x="457200" y="445008"/>
                                </a:lnTo>
                                <a:lnTo>
                                  <a:pt x="454152" y="457200"/>
                                </a:lnTo>
                                <a:lnTo>
                                  <a:pt x="451104" y="457200"/>
                                </a:lnTo>
                                <a:lnTo>
                                  <a:pt x="448056" y="460248"/>
                                </a:lnTo>
                                <a:lnTo>
                                  <a:pt x="451104" y="460248"/>
                                </a:lnTo>
                                <a:lnTo>
                                  <a:pt x="445008" y="469392"/>
                                </a:lnTo>
                                <a:lnTo>
                                  <a:pt x="441960" y="469392"/>
                                </a:lnTo>
                                <a:lnTo>
                                  <a:pt x="432816" y="478536"/>
                                </a:lnTo>
                                <a:lnTo>
                                  <a:pt x="435864" y="478536"/>
                                </a:lnTo>
                                <a:lnTo>
                                  <a:pt x="432816" y="484632"/>
                                </a:lnTo>
                                <a:lnTo>
                                  <a:pt x="429768" y="484632"/>
                                </a:lnTo>
                                <a:lnTo>
                                  <a:pt x="414528" y="499872"/>
                                </a:lnTo>
                                <a:lnTo>
                                  <a:pt x="417576" y="499872"/>
                                </a:lnTo>
                                <a:lnTo>
                                  <a:pt x="414528" y="505968"/>
                                </a:lnTo>
                                <a:lnTo>
                                  <a:pt x="411480" y="505968"/>
                                </a:lnTo>
                                <a:lnTo>
                                  <a:pt x="405384" y="512064"/>
                                </a:lnTo>
                                <a:lnTo>
                                  <a:pt x="405384" y="515112"/>
                                </a:lnTo>
                                <a:lnTo>
                                  <a:pt x="0" y="515112"/>
                                </a:lnTo>
                                <a:lnTo>
                                  <a:pt x="0" y="512064"/>
                                </a:lnTo>
                                <a:lnTo>
                                  <a:pt x="402336" y="512064"/>
                                </a:lnTo>
                                <a:lnTo>
                                  <a:pt x="408432" y="502920"/>
                                </a:lnTo>
                                <a:lnTo>
                                  <a:pt x="411480" y="496824"/>
                                </a:lnTo>
                                <a:lnTo>
                                  <a:pt x="426720" y="481584"/>
                                </a:lnTo>
                                <a:lnTo>
                                  <a:pt x="429768" y="475488"/>
                                </a:lnTo>
                                <a:lnTo>
                                  <a:pt x="438912" y="466344"/>
                                </a:lnTo>
                                <a:lnTo>
                                  <a:pt x="445008" y="457200"/>
                                </a:lnTo>
                                <a:lnTo>
                                  <a:pt x="448056" y="454152"/>
                                </a:lnTo>
                                <a:lnTo>
                                  <a:pt x="454152" y="441960"/>
                                </a:lnTo>
                                <a:lnTo>
                                  <a:pt x="457200" y="438912"/>
                                </a:lnTo>
                                <a:lnTo>
                                  <a:pt x="463296" y="420624"/>
                                </a:lnTo>
                                <a:lnTo>
                                  <a:pt x="466344" y="417576"/>
                                </a:lnTo>
                                <a:lnTo>
                                  <a:pt x="478536" y="396240"/>
                                </a:lnTo>
                                <a:lnTo>
                                  <a:pt x="481584" y="393192"/>
                                </a:lnTo>
                                <a:lnTo>
                                  <a:pt x="481584" y="387096"/>
                                </a:lnTo>
                                <a:lnTo>
                                  <a:pt x="487680" y="374904"/>
                                </a:lnTo>
                                <a:lnTo>
                                  <a:pt x="487680" y="371856"/>
                                </a:lnTo>
                                <a:lnTo>
                                  <a:pt x="490728" y="368808"/>
                                </a:lnTo>
                                <a:lnTo>
                                  <a:pt x="490728" y="362712"/>
                                </a:lnTo>
                                <a:lnTo>
                                  <a:pt x="493776" y="356616"/>
                                </a:lnTo>
                                <a:lnTo>
                                  <a:pt x="493776" y="350520"/>
                                </a:lnTo>
                                <a:lnTo>
                                  <a:pt x="496824" y="344424"/>
                                </a:lnTo>
                                <a:lnTo>
                                  <a:pt x="496824" y="341376"/>
                                </a:lnTo>
                                <a:lnTo>
                                  <a:pt x="499872" y="335280"/>
                                </a:lnTo>
                                <a:lnTo>
                                  <a:pt x="499872" y="323088"/>
                                </a:lnTo>
                                <a:lnTo>
                                  <a:pt x="502920" y="320040"/>
                                </a:lnTo>
                                <a:lnTo>
                                  <a:pt x="502920" y="304800"/>
                                </a:lnTo>
                                <a:lnTo>
                                  <a:pt x="505968" y="298704"/>
                                </a:lnTo>
                                <a:lnTo>
                                  <a:pt x="505968" y="246888"/>
                                </a:lnTo>
                                <a:lnTo>
                                  <a:pt x="502920" y="240792"/>
                                </a:lnTo>
                                <a:lnTo>
                                  <a:pt x="502920" y="225552"/>
                                </a:lnTo>
                                <a:lnTo>
                                  <a:pt x="499872" y="222504"/>
                                </a:lnTo>
                                <a:lnTo>
                                  <a:pt x="499872" y="210312"/>
                                </a:lnTo>
                                <a:lnTo>
                                  <a:pt x="496824" y="204216"/>
                                </a:lnTo>
                                <a:lnTo>
                                  <a:pt x="496824" y="198120"/>
                                </a:lnTo>
                                <a:lnTo>
                                  <a:pt x="493776" y="192024"/>
                                </a:lnTo>
                                <a:lnTo>
                                  <a:pt x="493776" y="185928"/>
                                </a:lnTo>
                                <a:lnTo>
                                  <a:pt x="490728" y="179832"/>
                                </a:lnTo>
                                <a:lnTo>
                                  <a:pt x="490728" y="176784"/>
                                </a:lnTo>
                                <a:lnTo>
                                  <a:pt x="484632" y="164592"/>
                                </a:lnTo>
                                <a:lnTo>
                                  <a:pt x="484632" y="158496"/>
                                </a:lnTo>
                                <a:lnTo>
                                  <a:pt x="475488" y="140208"/>
                                </a:lnTo>
                                <a:lnTo>
                                  <a:pt x="475488" y="131064"/>
                                </a:lnTo>
                                <a:lnTo>
                                  <a:pt x="448056" y="76200"/>
                                </a:lnTo>
                                <a:lnTo>
                                  <a:pt x="441960" y="70104"/>
                                </a:lnTo>
                                <a:lnTo>
                                  <a:pt x="438912" y="60960"/>
                                </a:lnTo>
                                <a:lnTo>
                                  <a:pt x="432816" y="48768"/>
                                </a:lnTo>
                                <a:lnTo>
                                  <a:pt x="426720" y="42672"/>
                                </a:lnTo>
                                <a:lnTo>
                                  <a:pt x="420624" y="33528"/>
                                </a:lnTo>
                                <a:lnTo>
                                  <a:pt x="414528" y="27432"/>
                                </a:lnTo>
                                <a:lnTo>
                                  <a:pt x="411480" y="21336"/>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400" name="Shape 14400"/>
                        <wps:cNvSpPr/>
                        <wps:spPr>
                          <a:xfrm>
                            <a:off x="1661160" y="2987040"/>
                            <a:ext cx="67056" cy="64008"/>
                          </a:xfrm>
                          <a:custGeom>
                            <a:avLst/>
                            <a:gdLst/>
                            <a:ahLst/>
                            <a:cxnLst/>
                            <a:rect l="0" t="0" r="0" b="0"/>
                            <a:pathLst>
                              <a:path w="67056" h="64008">
                                <a:moveTo>
                                  <a:pt x="0" y="0"/>
                                </a:moveTo>
                                <a:lnTo>
                                  <a:pt x="67056" y="0"/>
                                </a:lnTo>
                                <a:lnTo>
                                  <a:pt x="67056" y="3049"/>
                                </a:lnTo>
                                <a:lnTo>
                                  <a:pt x="64008" y="3049"/>
                                </a:lnTo>
                                <a:lnTo>
                                  <a:pt x="64008" y="12192"/>
                                </a:lnTo>
                                <a:lnTo>
                                  <a:pt x="60960" y="12192"/>
                                </a:lnTo>
                                <a:lnTo>
                                  <a:pt x="60960" y="18288"/>
                                </a:lnTo>
                                <a:lnTo>
                                  <a:pt x="57912" y="18288"/>
                                </a:lnTo>
                                <a:lnTo>
                                  <a:pt x="57912" y="24385"/>
                                </a:lnTo>
                                <a:lnTo>
                                  <a:pt x="54864" y="24385"/>
                                </a:lnTo>
                                <a:lnTo>
                                  <a:pt x="54864" y="30480"/>
                                </a:lnTo>
                                <a:lnTo>
                                  <a:pt x="51816" y="30480"/>
                                </a:lnTo>
                                <a:lnTo>
                                  <a:pt x="51816" y="36576"/>
                                </a:lnTo>
                                <a:lnTo>
                                  <a:pt x="48768" y="36576"/>
                                </a:lnTo>
                                <a:lnTo>
                                  <a:pt x="48768" y="42673"/>
                                </a:lnTo>
                                <a:lnTo>
                                  <a:pt x="45720" y="42673"/>
                                </a:lnTo>
                                <a:lnTo>
                                  <a:pt x="45720" y="48768"/>
                                </a:lnTo>
                                <a:lnTo>
                                  <a:pt x="42672" y="48768"/>
                                </a:lnTo>
                                <a:lnTo>
                                  <a:pt x="42672" y="51816"/>
                                </a:lnTo>
                                <a:lnTo>
                                  <a:pt x="39624" y="51816"/>
                                </a:lnTo>
                                <a:lnTo>
                                  <a:pt x="39624" y="57912"/>
                                </a:lnTo>
                                <a:lnTo>
                                  <a:pt x="36576" y="57912"/>
                                </a:lnTo>
                                <a:lnTo>
                                  <a:pt x="36576" y="64008"/>
                                </a:lnTo>
                                <a:lnTo>
                                  <a:pt x="30480" y="64008"/>
                                </a:lnTo>
                                <a:lnTo>
                                  <a:pt x="30480" y="60961"/>
                                </a:lnTo>
                                <a:lnTo>
                                  <a:pt x="27432" y="54864"/>
                                </a:lnTo>
                                <a:lnTo>
                                  <a:pt x="24384" y="51816"/>
                                </a:lnTo>
                                <a:lnTo>
                                  <a:pt x="15240" y="33528"/>
                                </a:lnTo>
                                <a:lnTo>
                                  <a:pt x="15240" y="27432"/>
                                </a:lnTo>
                                <a:lnTo>
                                  <a:pt x="6096" y="9144"/>
                                </a:lnTo>
                                <a:lnTo>
                                  <a:pt x="3048"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401" name="Shape 14401"/>
                        <wps:cNvSpPr/>
                        <wps:spPr>
                          <a:xfrm>
                            <a:off x="1661160" y="2987040"/>
                            <a:ext cx="67056" cy="67056"/>
                          </a:xfrm>
                          <a:custGeom>
                            <a:avLst/>
                            <a:gdLst/>
                            <a:ahLst/>
                            <a:cxnLst/>
                            <a:rect l="0" t="0" r="0" b="0"/>
                            <a:pathLst>
                              <a:path w="67056" h="67056">
                                <a:moveTo>
                                  <a:pt x="0" y="0"/>
                                </a:moveTo>
                                <a:lnTo>
                                  <a:pt x="67056"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6997" name="Shape 456997"/>
                        <wps:cNvSpPr/>
                        <wps:spPr>
                          <a:xfrm>
                            <a:off x="3048" y="1527047"/>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403" name="Shape 14403"/>
                        <wps:cNvSpPr/>
                        <wps:spPr>
                          <a:xfrm>
                            <a:off x="0" y="1524000"/>
                            <a:ext cx="512064" cy="515112"/>
                          </a:xfrm>
                          <a:custGeom>
                            <a:avLst/>
                            <a:gdLst/>
                            <a:ahLst/>
                            <a:cxnLst/>
                            <a:rect l="0" t="0" r="0" b="0"/>
                            <a:pathLst>
                              <a:path w="512064" h="515112">
                                <a:moveTo>
                                  <a:pt x="0" y="0"/>
                                </a:moveTo>
                                <a:lnTo>
                                  <a:pt x="3048" y="0"/>
                                </a:lnTo>
                                <a:lnTo>
                                  <a:pt x="512064" y="0"/>
                                </a:lnTo>
                                <a:lnTo>
                                  <a:pt x="512064" y="6096"/>
                                </a:lnTo>
                                <a:lnTo>
                                  <a:pt x="6096" y="6096"/>
                                </a:lnTo>
                                <a:lnTo>
                                  <a:pt x="6096" y="509015"/>
                                </a:lnTo>
                                <a:lnTo>
                                  <a:pt x="512064" y="509015"/>
                                </a:lnTo>
                                <a:lnTo>
                                  <a:pt x="512064"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404" name="Shape 14404"/>
                        <wps:cNvSpPr/>
                        <wps:spPr>
                          <a:xfrm>
                            <a:off x="512064" y="1524000"/>
                            <a:ext cx="512064" cy="515112"/>
                          </a:xfrm>
                          <a:custGeom>
                            <a:avLst/>
                            <a:gdLst/>
                            <a:ahLst/>
                            <a:cxnLst/>
                            <a:rect l="0" t="0" r="0" b="0"/>
                            <a:pathLst>
                              <a:path w="512064" h="515112">
                                <a:moveTo>
                                  <a:pt x="0" y="0"/>
                                </a:moveTo>
                                <a:lnTo>
                                  <a:pt x="512064" y="0"/>
                                </a:lnTo>
                                <a:lnTo>
                                  <a:pt x="512064" y="512063"/>
                                </a:lnTo>
                                <a:lnTo>
                                  <a:pt x="509016" y="512063"/>
                                </a:lnTo>
                                <a:lnTo>
                                  <a:pt x="509016" y="515112"/>
                                </a:lnTo>
                                <a:lnTo>
                                  <a:pt x="0" y="515112"/>
                                </a:lnTo>
                                <a:lnTo>
                                  <a:pt x="0" y="509015"/>
                                </a:lnTo>
                                <a:lnTo>
                                  <a:pt x="505968" y="509015"/>
                                </a:lnTo>
                                <a:lnTo>
                                  <a:pt x="50596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6998" name="Shape 456998"/>
                        <wps:cNvSpPr/>
                        <wps:spPr>
                          <a:xfrm>
                            <a:off x="3048" y="2206751"/>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406" name="Shape 14406"/>
                        <wps:cNvSpPr/>
                        <wps:spPr>
                          <a:xfrm>
                            <a:off x="0" y="2203704"/>
                            <a:ext cx="512064" cy="515112"/>
                          </a:xfrm>
                          <a:custGeom>
                            <a:avLst/>
                            <a:gdLst/>
                            <a:ahLst/>
                            <a:cxnLst/>
                            <a:rect l="0" t="0" r="0" b="0"/>
                            <a:pathLst>
                              <a:path w="512064" h="515112">
                                <a:moveTo>
                                  <a:pt x="0" y="0"/>
                                </a:moveTo>
                                <a:lnTo>
                                  <a:pt x="3048" y="0"/>
                                </a:lnTo>
                                <a:lnTo>
                                  <a:pt x="512064" y="0"/>
                                </a:lnTo>
                                <a:lnTo>
                                  <a:pt x="512064" y="6097"/>
                                </a:lnTo>
                                <a:lnTo>
                                  <a:pt x="6096" y="6097"/>
                                </a:lnTo>
                                <a:lnTo>
                                  <a:pt x="6096" y="509016"/>
                                </a:lnTo>
                                <a:lnTo>
                                  <a:pt x="512064" y="509016"/>
                                </a:lnTo>
                                <a:lnTo>
                                  <a:pt x="512064"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407" name="Shape 14407"/>
                        <wps:cNvSpPr/>
                        <wps:spPr>
                          <a:xfrm>
                            <a:off x="512064" y="2203704"/>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7"/>
                                </a:lnTo>
                                <a:lnTo>
                                  <a:pt x="0" y="6097"/>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408" name="Shape 14408"/>
                        <wps:cNvSpPr/>
                        <wps:spPr>
                          <a:xfrm>
                            <a:off x="1627632" y="646176"/>
                            <a:ext cx="70104" cy="67056"/>
                          </a:xfrm>
                          <a:custGeom>
                            <a:avLst/>
                            <a:gdLst/>
                            <a:ahLst/>
                            <a:cxnLst/>
                            <a:rect l="0" t="0" r="0" b="0"/>
                            <a:pathLst>
                              <a:path w="70104" h="67056">
                                <a:moveTo>
                                  <a:pt x="0" y="0"/>
                                </a:moveTo>
                                <a:lnTo>
                                  <a:pt x="70104" y="36575"/>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6999" name="Shape 456999"/>
                        <wps:cNvSpPr/>
                        <wps:spPr>
                          <a:xfrm>
                            <a:off x="512064" y="2883408"/>
                            <a:ext cx="1865376" cy="9144"/>
                          </a:xfrm>
                          <a:custGeom>
                            <a:avLst/>
                            <a:gdLst/>
                            <a:ahLst/>
                            <a:cxnLst/>
                            <a:rect l="0" t="0" r="0" b="0"/>
                            <a:pathLst>
                              <a:path w="1865376" h="9144">
                                <a:moveTo>
                                  <a:pt x="0" y="0"/>
                                </a:moveTo>
                                <a:lnTo>
                                  <a:pt x="1865376" y="0"/>
                                </a:lnTo>
                                <a:lnTo>
                                  <a:pt x="186537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00" name="Shape 457000"/>
                        <wps:cNvSpPr/>
                        <wps:spPr>
                          <a:xfrm>
                            <a:off x="2374392" y="1106424"/>
                            <a:ext cx="9144" cy="1780032"/>
                          </a:xfrm>
                          <a:custGeom>
                            <a:avLst/>
                            <a:gdLst/>
                            <a:ahLst/>
                            <a:cxnLst/>
                            <a:rect l="0" t="0" r="0" b="0"/>
                            <a:pathLst>
                              <a:path w="9144" h="1780032">
                                <a:moveTo>
                                  <a:pt x="0" y="0"/>
                                </a:moveTo>
                                <a:lnTo>
                                  <a:pt x="9144" y="0"/>
                                </a:lnTo>
                                <a:lnTo>
                                  <a:pt x="9144" y="1780032"/>
                                </a:lnTo>
                                <a:lnTo>
                                  <a:pt x="0" y="178003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411" name="Shape 14411"/>
                        <wps:cNvSpPr/>
                        <wps:spPr>
                          <a:xfrm>
                            <a:off x="1697736" y="2849880"/>
                            <a:ext cx="70104" cy="70104"/>
                          </a:xfrm>
                          <a:custGeom>
                            <a:avLst/>
                            <a:gdLst/>
                            <a:ahLst/>
                            <a:cxnLst/>
                            <a:rect l="0" t="0" r="0" b="0"/>
                            <a:pathLst>
                              <a:path w="70104" h="70104">
                                <a:moveTo>
                                  <a:pt x="70104" y="0"/>
                                </a:moveTo>
                                <a:lnTo>
                                  <a:pt x="70104" y="70104"/>
                                </a:lnTo>
                                <a:lnTo>
                                  <a:pt x="0" y="36576"/>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14412" name="Shape 14412"/>
                        <wps:cNvSpPr/>
                        <wps:spPr>
                          <a:xfrm>
                            <a:off x="1627632" y="2849880"/>
                            <a:ext cx="70104" cy="70104"/>
                          </a:xfrm>
                          <a:custGeom>
                            <a:avLst/>
                            <a:gdLst/>
                            <a:ahLst/>
                            <a:cxnLst/>
                            <a:rect l="0" t="0" r="0" b="0"/>
                            <a:pathLst>
                              <a:path w="70104" h="70104">
                                <a:moveTo>
                                  <a:pt x="0" y="0"/>
                                </a:moveTo>
                                <a:lnTo>
                                  <a:pt x="70104" y="36576"/>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4413" name="Shape 14413"/>
                        <wps:cNvSpPr/>
                        <wps:spPr>
                          <a:xfrm>
                            <a:off x="1021080" y="2426208"/>
                            <a:ext cx="67056" cy="70104"/>
                          </a:xfrm>
                          <a:custGeom>
                            <a:avLst/>
                            <a:gdLst/>
                            <a:ahLst/>
                            <a:cxnLst/>
                            <a:rect l="0" t="0" r="0" b="0"/>
                            <a:pathLst>
                              <a:path w="67056" h="70104">
                                <a:moveTo>
                                  <a:pt x="67056" y="0"/>
                                </a:moveTo>
                                <a:lnTo>
                                  <a:pt x="67056" y="70104"/>
                                </a:lnTo>
                                <a:lnTo>
                                  <a:pt x="0" y="36576"/>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4414" name="Shape 14414"/>
                        <wps:cNvSpPr/>
                        <wps:spPr>
                          <a:xfrm>
                            <a:off x="1021080" y="1746504"/>
                            <a:ext cx="67056" cy="70104"/>
                          </a:xfrm>
                          <a:custGeom>
                            <a:avLst/>
                            <a:gdLst/>
                            <a:ahLst/>
                            <a:cxnLst/>
                            <a:rect l="0" t="0" r="0" b="0"/>
                            <a:pathLst>
                              <a:path w="67056" h="70104">
                                <a:moveTo>
                                  <a:pt x="67056" y="0"/>
                                </a:moveTo>
                                <a:lnTo>
                                  <a:pt x="67056" y="70104"/>
                                </a:lnTo>
                                <a:lnTo>
                                  <a:pt x="0" y="36576"/>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4415" name="Rectangle 14415"/>
                        <wps:cNvSpPr/>
                        <wps:spPr>
                          <a:xfrm>
                            <a:off x="1764792" y="3608125"/>
                            <a:ext cx="80175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150-93/d053</w:t>
                              </w:r>
                            </w:p>
                          </w:txbxContent>
                        </wps:txbx>
                        <wps:bodyPr horzOverflow="overflow" vert="horz" lIns="0" tIns="0" rIns="0" bIns="0" rtlCol="0">
                          <a:noAutofit/>
                        </wps:bodyPr>
                      </wps:wsp>
                      <wps:wsp>
                        <wps:cNvPr id="14416" name="Rectangle 14416"/>
                        <wps:cNvSpPr/>
                        <wps:spPr>
                          <a:xfrm>
                            <a:off x="240792" y="1740481"/>
                            <a:ext cx="7089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P = BP – 1</w:t>
                              </w:r>
                            </w:p>
                          </w:txbxContent>
                        </wps:txbx>
                        <wps:bodyPr horzOverflow="overflow" vert="horz" lIns="0" tIns="0" rIns="0" bIns="0" rtlCol="0">
                          <a:noAutofit/>
                        </wps:bodyPr>
                      </wps:wsp>
                      <wps:wsp>
                        <wps:cNvPr id="14417" name="Rectangle 14417"/>
                        <wps:cNvSpPr/>
                        <wps:spPr>
                          <a:xfrm>
                            <a:off x="259080" y="2420180"/>
                            <a:ext cx="71269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P = BP + 1</w:t>
                              </w:r>
                            </w:p>
                          </w:txbxContent>
                        </wps:txbx>
                        <wps:bodyPr horzOverflow="overflow" vert="horz" lIns="0" tIns="0" rIns="0" bIns="0" rtlCol="0">
                          <a:noAutofit/>
                        </wps:bodyPr>
                      </wps:wsp>
                      <wps:wsp>
                        <wps:cNvPr id="14418" name="Rectangle 14418"/>
                        <wps:cNvSpPr/>
                        <wps:spPr>
                          <a:xfrm>
                            <a:off x="1578869" y="3276673"/>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4419" name="Rectangle 14419"/>
                        <wps:cNvSpPr/>
                        <wps:spPr>
                          <a:xfrm>
                            <a:off x="1277112" y="216481"/>
                            <a:ext cx="111042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iscard_final_zeros</w:t>
                              </w:r>
                            </w:p>
                          </w:txbxContent>
                        </wps:txbx>
                        <wps:bodyPr horzOverflow="overflow" vert="horz" lIns="0" tIns="0" rIns="0" bIns="0" rtlCol="0">
                          <a:noAutofit/>
                        </wps:bodyPr>
                      </wps:wsp>
                      <wps:wsp>
                        <wps:cNvPr id="14420" name="Rectangle 14420"/>
                        <wps:cNvSpPr/>
                        <wps:spPr>
                          <a:xfrm>
                            <a:off x="2206757" y="990673"/>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4421" name="Rectangle 14421"/>
                        <wps:cNvSpPr/>
                        <wps:spPr>
                          <a:xfrm>
                            <a:off x="1072901" y="1649041"/>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4422" name="Rectangle 14422"/>
                        <wps:cNvSpPr/>
                        <wps:spPr>
                          <a:xfrm>
                            <a:off x="1072901" y="231046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4423" name="Rectangle 14423"/>
                        <wps:cNvSpPr/>
                        <wps:spPr>
                          <a:xfrm>
                            <a:off x="1731269" y="1411298"/>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424" name="Rectangle 14424"/>
                        <wps:cNvSpPr/>
                        <wps:spPr>
                          <a:xfrm>
                            <a:off x="1731269" y="2090996"/>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425" name="Rectangle 14425"/>
                        <wps:cNvSpPr/>
                        <wps:spPr>
                          <a:xfrm>
                            <a:off x="1731269" y="2752417"/>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426" name="Rectangle 14426"/>
                        <wps:cNvSpPr/>
                        <wps:spPr>
                          <a:xfrm>
                            <a:off x="1453896" y="1021153"/>
                            <a:ext cx="66314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P &lt; BPST</w:t>
                              </w:r>
                            </w:p>
                          </w:txbxContent>
                        </wps:txbx>
                        <wps:bodyPr horzOverflow="overflow" vert="horz" lIns="0" tIns="0" rIns="0" bIns="0" rtlCol="0">
                          <a:noAutofit/>
                        </wps:bodyPr>
                      </wps:wsp>
                      <wps:wsp>
                        <wps:cNvPr id="14427" name="Rectangle 14427"/>
                        <wps:cNvSpPr/>
                        <wps:spPr>
                          <a:xfrm>
                            <a:off x="1676405" y="113088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4428" name="Rectangle 14428"/>
                        <wps:cNvSpPr/>
                        <wps:spPr>
                          <a:xfrm>
                            <a:off x="1581912" y="1700862"/>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0</w:t>
                              </w:r>
                            </w:p>
                          </w:txbxContent>
                        </wps:txbx>
                        <wps:bodyPr horzOverflow="overflow" vert="horz" lIns="0" tIns="0" rIns="0" bIns="0" rtlCol="0">
                          <a:noAutofit/>
                        </wps:bodyPr>
                      </wps:wsp>
                      <wps:wsp>
                        <wps:cNvPr id="14429" name="Rectangle 14429"/>
                        <wps:cNvSpPr/>
                        <wps:spPr>
                          <a:xfrm>
                            <a:off x="1673352" y="1810590"/>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4430" name="Rectangle 14430"/>
                        <wps:cNvSpPr/>
                        <wps:spPr>
                          <a:xfrm>
                            <a:off x="1493515" y="2371422"/>
                            <a:ext cx="53964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X’FF’</w:t>
                              </w:r>
                            </w:p>
                          </w:txbxContent>
                        </wps:txbx>
                        <wps:bodyPr horzOverflow="overflow" vert="horz" lIns="0" tIns="0" rIns="0" bIns="0" rtlCol="0">
                          <a:noAutofit/>
                        </wps:bodyPr>
                      </wps:wsp>
                      <wps:wsp>
                        <wps:cNvPr id="14431" name="Rectangle 14431"/>
                        <wps:cNvSpPr/>
                        <wps:spPr>
                          <a:xfrm>
                            <a:off x="1673352" y="2481150"/>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307399" o:spid="_x0000_s3447" style="width:187.45pt;height:289.45pt;mso-position-horizontal-relative:char;mso-position-vertical-relative:line" coordsize="23804,36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">
                <v:shape id="Shape 456990" o:spid="_x0000_s3448" style="position:absolute;left:6797;top:24597;width:8503;height:91;visibility:visible;mso-wrap-style:square;v-text-anchor:top" coordsize="8503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" path="m,l850392,r,9144l,9144,,e" fillcolor="black" stroked="f" strokeweight="0">
                  <v:stroke miterlimit="83231f" joinstyle="miter"/>
                  <v:path arrowok="t" textboxrect="0,0,850392,9144"/>
                </v:shape>
                <v:shape id="Shape 456991" o:spid="_x0000_s3449" style="position:absolute;left:6797;top:17800;width:10180;height:91;visibility:visible;mso-wrap-style:square;v-text-anchor:top" coordsize="10180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" path="m,l1018032,r,9144l,9144,,e" fillcolor="black" stroked="f" strokeweight="0">
                  <v:stroke miterlimit="83231f" joinstyle="miter"/>
                  <v:path arrowok="t" textboxrect="0,0,1018032,9144"/>
                </v:shape>
                <v:shape id="Shape 456992" o:spid="_x0000_s3450" style="position:absolute;left:18684;top:11033;width:5090;height:92;visibility:visible;mso-wrap-style:square;v-text-anchor:top" coordsize="5090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" path="m,l509016,r,9144l,9144,,e" fillcolor="black" stroked="f" strokeweight="0">
                  <v:stroke miterlimit="83231f" joinstyle="miter"/>
                  <v:path arrowok="t" textboxrect="0,0,509016,9144"/>
                </v:shape>
                <v:shape id="Shape 456993" o:spid="_x0000_s3451" style="position:absolute;left:5090;top:23743;width:91;height:5121;visibility:visible;mso-wrap-style:square;v-text-anchor:top" coordsize="91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" path="m,l9144,r,512064l,512064,,e" fillcolor="black" stroked="f" strokeweight="0">
                  <v:stroke miterlimit="83231f" joinstyle="miter"/>
                  <v:path arrowok="t" textboxrect="0,0,9144,512064"/>
                </v:shape>
                <v:shape id="Shape 456994" o:spid="_x0000_s3452" style="position:absolute;left:5120;top:6797;width:11857;height:91;visibility:visible;mso-wrap-style:square;v-text-anchor:top" coordsize="11856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" path="m,l1185672,r,9144l,9144,,e" fillcolor="black" stroked="f" strokeweight="0">
                  <v:stroke miterlimit="83231f" joinstyle="miter"/>
                  <v:path arrowok="t" textboxrect="0,0,1185672,9144"/>
                </v:shape>
                <v:shape id="Shape 456995" o:spid="_x0000_s3453" style="position:absolute;left:5090;top:6827;width:91;height:10150;visibility:visible;mso-wrap-style:square;v-text-anchor:top" coordsize="9144,101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" path="m,l9144,r,1014984l,1014984,,e" fillcolor="black" stroked="f" strokeweight="0">
                  <v:stroke miterlimit="83231f" joinstyle="miter"/>
                  <v:path arrowok="t" textboxrect="0,0,9144,1014984"/>
                </v:shape>
                <v:shape id="Shape 456996" o:spid="_x0000_s3454" style="position:absolute;left:16946;top:3413;width:92;height:30511;visibility:visible;mso-wrap-style:square;v-text-anchor:top" coordsize="9144,3051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" path="m,l9144,r,3051048l,3051048,,e" fillcolor="black" stroked="f" strokeweight="0">
                  <v:stroke miterlimit="83231f" joinstyle="miter"/>
                  <v:path arrowok="t" textboxrect="0,0,9144,3051048"/>
                </v:shape>
                <v:shape id="Shape 14385" o:spid="_x0000_s3455" style="position:absolute;left:11917;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" path="m100584,l914400,r3048,6096l917448,12192r3048,l923544,18288r3048,l926592,21336r3048,l932688,27432r3048,l935736,33528r3048,l938784,39624r6096,l957072,64008r3048,l963168,67056r3048,6096l966216,79248r15240,30480l984504,109728r,3048l987552,112776r,12192l990600,124968r,6096l993648,131064r,6096l996696,137160r,12192l999744,149352r,6096l1002792,155448r,9144l1005840,164592r,9144l1008888,173736r,12192l1011936,185928r,18287l1014984,204215r,100585l1011936,304800r,18288l1008888,323088r,12192l1005840,335280r,9144l1002792,344424r,9144l999744,353568r,12192l996696,365760r,6096l993648,371856r,12192l990600,384048r,6096l984504,393192r,6096l981456,399288r,3048l978408,402336r,6096l975360,408432r,6096l972312,414528r,6096l969264,420624r,6096l966216,426720r,12192l960120,441960r,6096l957072,448056r,3047l954024,451103r,6097l950976,457200r,3048l944880,463296r,6096l941832,469392r,6096l935736,478536r,3048l929640,484632r,3048l923544,490728r,6096l920496,496824r,3048l917448,502920r,3048l97536,505968r,-3048l94488,502920r,-6096l91440,496824r-3048,-3048l85344,493776r,-6096l82296,487680r-3048,-6096l76200,481584,67056,463296r-3048,l57912,451103r-3048,-3047l51816,441960r,-6096l48768,429768r-3048,l45720,423672r-3048,l42672,417576r-3048,l39624,411480r-3048,l36576,405384r-3048,l33528,402336r-3048,l30480,396240r-3048,l27432,390144r-3048,l24384,381000r-3048,l21336,374903r-3048,l18288,368808r-3048,l15240,356615r-3048,l12192,347472r-3048,l9144,335280r-3048,l6096,326136r-3048,l3048,286512r-3048,l,222503r3048,l3048,188976r3048,l6096,170688r3048,l9144,161544r3048,l12192,158496r3048,l15240,146303r3048,l18288,134112r3048,l21336,128015r3048,l24384,121920r3048,l27432,115824r3048,l30480,106680r6096,-3048l36576,97536r3048,l39624,91440r3048,l42672,85344r3048,l45720,79248r3048,l48768,73152r3048,l51816,64008r3048,l54864,60960r6096,-3048l60960,51815r3048,l64008,45720r3048,l67056,39624r3048,l70104,36576r6096,l76200,30480r3048,l79248,24384r3048,l82296,21336r6096,-3048l88392,15240r3048,l91440,12192,97536,9144r,-6096l100584,3048r,-3048xe" stroked="f" strokeweight="0">
                  <v:stroke miterlimit="83231f" joinstyle="miter"/>
                  <v:path arrowok="t" textboxrect="0,0,1014984,505968"/>
                </v:shape>
                <v:shape id="Shape 14386" o:spid="_x0000_s3456" style="position:absolute;left:11887;width:5105;height:5120;visibility:visible;mso-wrap-style:square;v-text-anchor:top" coordsize="51054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" path="m100584,l510540,r,6096l103632,6096r,-3048l94488,15239r3048,l85344,24384r3048,l79248,36576r-3048,3049l64008,57912r-6096,6096l60960,64008,39624,103632r-3048,3048l39624,106680r-3048,6096l36576,115824,24384,140208r,6095l21336,152400r,6096l12192,164592r3048,l15240,170688r-3048,6096l12192,188976r-3048,6096l9144,201168r-3048,6095l6096,222503r-3048,3048l6096,225551r,60961l6096,304800r3048,3048l9144,320039r3048,6097l12192,333756r3048,1524l15240,341376r3048,6096l18288,353568r3048,3047l21336,362712r9144,18288l30480,384048r24384,45720l51816,429768r3048,3047l70104,460248r-3048,l73152,466344r9144,12192l79248,478536r15240,15240l91440,493776r12192,9144l100584,502920r3048,3048l510540,505968r,6095l100584,512063,94488,499872r-6096,-3048l85344,490727r-9144,-9143l70104,469392r-6096,-6096l51816,435863r-3048,-3048l24384,387096r,-3048l15240,365760r,-6097l12192,356615r,-6095l9144,344424r,-6097l6096,335280r,-24384l3048,307848r,-18288l,286512,,222503r3048,-3047l3048,204215r3048,-6095l6096,188976r,-3049l6096,173736r3048,-6097l9144,164592r3048,-3048l15240,155448r,-6097l18288,143256r,-6096l30480,115824r,-6097l33528,103632r3048,-3048l54864,60960r6096,-6097l70104,36576r6096,-3049l82296,21336r6096,-3048l91440,12192,97536,6096,100584,xe" fillcolor="black" stroked="f" strokeweight="0">
                  <v:stroke miterlimit="83231f" joinstyle="miter"/>
                  <v:path arrowok="t" textboxrect="0,0,510540,512063"/>
                </v:shape>
                <v:shape id="Shape 14387" o:spid="_x0000_s3457" style="position:absolute;left:16992;width:5106;height:5120;visibility:visible;mso-wrap-style:square;v-text-anchor:top" coordsize="51054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" path="m,l406908,r3048,3048l413004,9144r-3048,l422148,21336r-3048,l425196,24384r9144,12192l431292,36576r6096,3048l449580,57912r-3048,l452628,64008r21336,39624l470916,103632r12192,12192l483108,121920r9144,18288l492252,146303r6096,12193l498348,164592r3048,3047l501396,170688r3048,6096l504444,182880r3048,6096l507492,201168r,3047l507492,222503r3048,3048l510540,283463r-3048,6097l507492,320039r-3048,6097l504444,332232r-3048,6095l501396,344424r-6096,3048l498348,347472r,6096l495300,356615r,6097l489204,374903r,6097l480060,393192r-3048,3047l480060,396239r-24384,45721l452628,445008r3048,l443484,460248r-6096,6096l440436,466344r-9144,12192l416052,493776r3048,l409956,502920r-3048,9143l,512063r,-6095l403860,505968r6096,-6096l413004,490727r15240,-15239l434340,463296r6096,-6096l449580,441960r3048,-3048l473964,393192r3048,-3048l483108,377951r,-6095l489204,359663r,-3048l492252,350520r,-6096l495300,341376r,-6096l498348,329184r,-6096l501396,316992r,-9144l504444,301751r,-15239l507492,280415r,-51815l504444,225551r,-15239l501396,204215r,-12191l498348,185927r,-6095l495300,173736r,-3048l492252,164592r,-3048l486156,149351r,-6095l477012,124968r,-6096l470916,109727r-3048,-3047l449580,67056r-6096,-6096l434340,42672r,3048l428244,39624,422148,27432r-9144,-9144l406908,6096,,6096,,xe" fillcolor="black" stroked="f" strokeweight="0">
                  <v:stroke miterlimit="83231f" joinstyle="miter"/>
                  <v:path arrowok="t" textboxrect="0,0,510540,512063"/>
                </v:shape>
                <v:shape id="Shape 14388" o:spid="_x0000_s3458" style="position:absolute;left:11948;top:8046;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" path="m505968,r509016,298704l505968,594360,,298704,505968,xe" stroked="f" strokeweight="0">
                  <v:stroke miterlimit="83231f" joinstyle="miter"/>
                  <v:path arrowok="t" textboxrect="0,0,1014984,594360"/>
                </v:shape>
                <v:shape id="Shape 14389" o:spid="_x0000_s3459" style="position:absolute;left:11917;top:8016;width:5090;height:6004;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" path="m505968,r3040,l509008,4832r-1511,-887l5643,300220,507497,593472r1511,-878l509008,600456r-3040,l505968,597408,,301752r,-3049l505968,xe" fillcolor="black" stroked="f" strokeweight="0">
                  <v:stroke miterlimit="83231f" joinstyle="miter"/>
                  <v:path arrowok="t" textboxrect="0,0,509008,600456"/>
                </v:shape>
                <v:shape id="Shape 14390" o:spid="_x0000_s3460" style="position:absolute;left:17007;top:8016;width:5121;height:6004;visibility:visible;mso-wrap-style:square;v-text-anchor:top" coordsize="51207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" path="m,l8,,509024,298703r3048,l512072,301752r-3048,l8,597408r,3048l,600456r,-7862l503365,300220,,4832,,xe" fillcolor="black" stroked="f" strokeweight="0">
                  <v:stroke miterlimit="83231f" joinstyle="miter"/>
                  <v:path arrowok="t" textboxrect="0,0,512072,600456"/>
                </v:shape>
                <v:shape id="Shape 14391" o:spid="_x0000_s3461" style="position:absolute;left:11948;top:14843;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" path="m505968,r509016,295656l505968,594360,,295656,505968,xe" stroked="f" strokeweight="0">
                  <v:stroke miterlimit="83231f" joinstyle="miter"/>
                  <v:path arrowok="t" textboxrect="0,0,1014984,594360"/>
                </v:shape>
                <v:shape id="Shape 14392" o:spid="_x0000_s3462" style="position:absolute;left:11917;top:14813;width:5090;height:6004;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" path="m505968,r3040,l509008,4814r-1511,-878l5642,297188,507497,593464r1511,-887l509008,600456r-3040,l505968,597409,,298704r,-3048l505968,xe" fillcolor="black" stroked="f" strokeweight="0">
                  <v:stroke miterlimit="83231f" joinstyle="miter"/>
                  <v:path arrowok="t" textboxrect="0,0,509008,600456"/>
                </v:shape>
                <v:shape id="Shape 14393" o:spid="_x0000_s3463" style="position:absolute;left:17007;top:14813;width:5121;height:6004;visibility:visible;mso-wrap-style:square;v-text-anchor:top" coordsize="51207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" path="m,l8,,509024,295656r3048,l512072,298704r-3048,l8,597409r,3047l,600456r,-7879l503366,297188,,4814,,xe" fillcolor="black" stroked="f" strokeweight="0">
                  <v:stroke miterlimit="83231f" joinstyle="miter"/>
                  <v:path arrowok="t" textboxrect="0,0,512072,600456"/>
                </v:shape>
                <v:shape id="Shape 14394" o:spid="_x0000_s3464" style="position:absolute;left:11948;top:21640;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" path="m505968,r509016,295656l505968,591312,,295656,505968,xe" stroked="f" strokeweight="0">
                  <v:stroke miterlimit="83231f" joinstyle="miter"/>
                  <v:path arrowok="t" textboxrect="0,0,1014984,591312"/>
                </v:shape>
                <v:shape id="Shape 14395" o:spid="_x0000_s3465" style="position:absolute;left:11917;top:21610;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" path="m505968,r3040,l509008,4813r-1511,-877l5656,297180,507497,590424r1511,-878l509008,597408r-3040,l505968,594360,,298704r,-3048l505968,xe" fillcolor="black" stroked="f" strokeweight="0">
                  <v:stroke miterlimit="83231f" joinstyle="miter"/>
                  <v:path arrowok="t" textboxrect="0,0,509008,597408"/>
                </v:shape>
                <v:shape id="Shape 14396" o:spid="_x0000_s3466" style="position:absolute;left:17007;top:21610;width:5121;height:5974;visibility:visible;mso-wrap-style:square;v-text-anchor:top" coordsize="51207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" path="m,l8,,509024,295656r3048,l512072,298704r-3048,l8,594360r,3048l,597408r,-7862l503352,297180,,4813,,xe" fillcolor="black" stroked="f" strokeweight="0">
                  <v:stroke miterlimit="83231f" joinstyle="miter"/>
                  <v:path arrowok="t" textboxrect="0,0,512072,597408"/>
                </v:shape>
                <v:shape id="Shape 14397" o:spid="_x0000_s3467" style="position:absolute;left:11917;top:30571;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" path="m100584,l914400,r,3048l917448,3048r,6096l923544,21336r3048,l926592,27432r3048,l932688,30480r3048,l935736,36576r3048,l938784,42672r3048,l944880,48768r3048,l947928,54864r3048,l950976,64008r3048,l954024,70104r3048,l960120,76200r3048,l963168,79248r3048,l966216,91440r3048,l969264,97536r3048,l972312,103632r3048,l975360,109728r3048,l978408,115824r3048,l981456,121920r3048,l984504,124968r3048,l987552,140208r3048,l990600,146304r3048,l993648,152400r3048,l996696,164592r3048,l999744,170688r3048,l1002792,179832r3048,l1005840,192024r3048,l1008888,204216r3048,l1011936,222504r3048,l1014984,323088r-3048,l1011936,341376r-3048,l1008888,350520r-3048,l1005840,362712r-3048,l1002792,371856r-3048,l999744,381000r-3048,l996696,387096r-3048,l993648,396240r-3048,l990600,402336r-3048,l987552,408432r-3048,l984504,414528r-3048,l981456,417576r-6096,3048l975360,426720r-3048,l972312,432816r-3048,l969264,438912r-3048,3048l966216,448056r-3048,l963168,454152r-6096,3048l957072,460248r-3048,l954024,466344r-6096,3048l947928,472440r-6096,3048l941832,481584r-6096,3048l935736,487680r-6096,3048l929640,493776r-6096,3048l923544,502920r-3048,l920496,505968r-3048,3048l94488,509016r,-6096l91440,502920r-3048,-6096l85344,496824r,-6096l82296,490728r-3048,-6096l76200,484632r,-6096l73152,478536r,-6096l70104,472440r-3048,-6096l64008,466344r-3048,-6096l57912,457200,51816,445008r,-6096l39624,414528r-3048,-3048l33528,411480r,-6096l30480,405384r,-6096l27432,399288r,-6096l24384,393192r,-12192l21336,381000r,-6096l18288,374904r,-6096l15240,368808r,-9144l12192,359664r,-9144l9144,350520r,-12192l6096,338328r,-12192l3048,326136r,-39624l,286512,,222504r3048,l3048,188976r3048,l6096,173736r3048,l9144,161544r6096,-3048l15240,146304r3048,l18288,134112r3048,l21336,128016r3048,l24384,124968r3048,l27432,118872r3048,l30480,106680r3048,l33528,100584r6096,-3048l39624,91440r3048,l42672,85344r3048,l45720,79248r3048,l48768,76200r3048,l51816,64008r3048,l54864,60960r6096,-3048l60960,51816r3048,l64008,45720r3048,l67056,39624r6096,-3048l73152,33528r6096,-3048l79248,27432r3048,l82296,24384r6096,-3048l88392,15240r3048,l91440,12192,97536,9144r,-6096l100584,3048r,-3048xe" stroked="f" strokeweight="0">
                  <v:stroke miterlimit="83231f" joinstyle="miter"/>
                  <v:path arrowok="t" textboxrect="0,0,1014984,509016"/>
                </v:shape>
                <v:shape id="Shape 14398" o:spid="_x0000_s3468" style="position:absolute;left:11887;top:30540;width:5120;height:5152;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" path="m100584,l512064,r,6096l103632,6096r,3048l100584,9144r-6096,6096l97536,15240r-3048,6096l91440,21336r-6096,6096l88392,27432r-3048,6096l82296,33528r-9144,6096l76200,39624,67056,57912r-3048,l57912,64008r3048,l45720,97536r-3048,l39624,100584r3048,l36576,112776r,6096l24384,140208r,6096l21336,152400r,6096l18288,158496r-3048,3048l18288,161544r-3048,6096l15240,173736r-3048,3048l12192,188976r-3048,6096l9144,201168r-3048,6096l6096,286512r,18288l9144,310896r,9144l12192,326136r,6096l15240,338328r,6096l18288,350520r,3048l21336,359664r,6096l30480,381000r,6096l42672,411480r-3048,l42672,414528r3048,l70104,463296r-3048,l76200,472440r3048,l85344,484632r-3048,l88392,490728r3048,l94488,496824r-3048,l97536,502920r3048,l103632,509016r-3048,l103632,512064r408432,l512064,515112r-411480,l100584,512064r-3048,l94488,505968r-6096,-6096l85344,493776r-6096,-6096l73152,475488r-9144,-9144l39624,417576r-3048,-3048l24384,390144r,-6096l15240,368808r,-6096l12192,356616r,-3048l9144,347472r,-6096l6096,335280r,-21336l3048,307848r,-18288l,286512,,225552r3048,-6096l3048,204216r3048,-6096l6096,188976r,-3048l6096,176784r3048,-6096l9144,164592r3048,-6096l15240,155448r,-6096l18288,143256r,-6096l30480,115824r,-6096l36576,97536r3048,-3048l54864,60960r6096,-6096l70104,36576r9144,-6096l82296,24384r6096,-6096l91440,12192,97536,6096,100584,xe" fillcolor="black" stroked="f" strokeweight="0">
                  <v:stroke miterlimit="83231f" joinstyle="miter"/>
                  <v:path arrowok="t" textboxrect="0,0,512064,515112"/>
                </v:shape>
                <v:shape id="Shape 14399" o:spid="_x0000_s3469" style="position:absolute;left:17007;top:30540;width:5091;height:5152;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" path="m,l405384,r3048,3048l411480,9144r-3048,l414528,18288r3048,l420624,24384r-3048,l423672,30480r3048,l432816,39624r-3048,l435864,45720r3048,l445008,57912r3048,9144l445008,67056r6096,6096l454152,73152r27432,54864l481584,137160r9144,18288l490728,161544r6096,12192l496824,176784r3048,6096l499872,188976r3048,6096l502920,201168r3048,6096l505968,219456r,3048l505968,237744r3048,6096l509016,301752r-3048,6096l505968,338328r-3048,6096l502920,347472r-3048,6096l499872,359664r-3048,6096l496824,368808r-3048,6096l493776,377952r-6096,12192l487680,396240r-3048,l481584,399288r3048,l472440,420624r-3048,l466344,423672r3048,l460248,441960r-3048,l457200,445008r-3048,12192l451104,457200r-3048,3048l451104,460248r-6096,9144l441960,469392r-9144,9144l435864,478536r-3048,6096l429768,484632r-15240,15240l417576,499872r-3048,6096l411480,505968r-6096,6096l405384,515112,,515112r,-3048l402336,512064r6096,-9144l411480,496824r15240,-15240l429768,475488r9144,-9144l445008,457200r3048,-3048l454152,441960r3048,-3048l463296,420624r3048,-3048l478536,396240r3048,-3048l481584,387096r6096,-12192l487680,371856r3048,-3048l490728,362712r3048,-6096l493776,350520r3048,-6096l496824,341376r3048,-6096l499872,323088r3048,-3048l502920,304800r3048,-6096l505968,246888r-3048,-6096l502920,225552r-3048,-3048l499872,210312r-3048,-6096l496824,198120r-3048,-6096l493776,185928r-3048,-6096l490728,176784r-6096,-12192l484632,158496r-9144,-18288l475488,131064,448056,76200r-6096,-6096l438912,60960,432816,48768r-6096,-6096l420624,33528r-6096,-6096l411480,21336r-3048,-9144l405384,6096,,6096,,xe" fillcolor="black" stroked="f" strokeweight="0">
                  <v:stroke miterlimit="83231f" joinstyle="miter"/>
                  <v:path arrowok="t" textboxrect="0,0,509016,515112"/>
                </v:shape>
                <v:shape id="Shape 14400" o:spid="_x0000_s3470" style="position:absolute;left:16611;top:29870;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" path="m,l67056,r,3049l64008,3049r,9143l60960,12192r,6096l57912,18288r,6097l54864,24385r,6095l51816,30480r,6096l48768,36576r,6097l45720,42673r,6095l42672,48768r,3048l39624,51816r,6096l36576,57912r,6096l30480,64008r,-3047l27432,54864,24384,51816,15240,33528r,-6096l6096,9144,3048,6097,,xe" fillcolor="black" stroked="f" strokeweight="0">
                  <v:stroke miterlimit="83231f" joinstyle="miter"/>
                  <v:path arrowok="t" textboxrect="0,0,67056,64008"/>
                </v:shape>
                <v:shape id="Shape 14401" o:spid="_x0000_s3471" style="position:absolute;left:16611;top:29870;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" path="m,l67056,,33528,67056,,e" filled="f" strokeweight=".24pt">
                  <v:stroke endcap="round"/>
                  <v:path arrowok="t" textboxrect="0,0,67056,67056"/>
                </v:shape>
                <v:shape id="Shape 456997" o:spid="_x0000_s3472" style="position:absolute;left:30;top:15270;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" path="m,l1018032,r,509016l,509016,,e" stroked="f" strokeweight="0">
                  <v:stroke endcap="round"/>
                  <v:path arrowok="t" textboxrect="0,0,1018032,509016"/>
                </v:shape>
                <v:shape id="Shape 14403" o:spid="_x0000_s3473" style="position:absolute;top:15240;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" path="m,l3048,,512064,r,6096l6096,6096r,502919l512064,509015r,6097l,515112,,xe" fillcolor="black" stroked="f" strokeweight="0">
                  <v:stroke endcap="round"/>
                  <v:path arrowok="t" textboxrect="0,0,512064,515112"/>
                </v:shape>
                <v:shape id="Shape 14404" o:spid="_x0000_s3474" style="position:absolute;left:5120;top:1524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" path="m,l512064,r,512063l509016,512063r,3049l,515112r,-6097l505968,509015r,-502919l,6096,,xe" fillcolor="black" stroked="f" strokeweight="0">
                  <v:stroke endcap="round"/>
                  <v:path arrowok="t" textboxrect="0,0,512064,515112"/>
                </v:shape>
                <v:shape id="Shape 456998" o:spid="_x0000_s3475" style="position:absolute;left:30;top:22067;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" path="m,l1018032,r,509016l,509016,,e" stroked="f" strokeweight="0">
                  <v:stroke endcap="round"/>
                  <v:path arrowok="t" textboxrect="0,0,1018032,509016"/>
                </v:shape>
                <v:shape id="Shape 14406" o:spid="_x0000_s3476" style="position:absolute;top:22037;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" path="m,l3048,,512064,r,6097l6096,6097r,502919l512064,509016r,6096l,515112,,xe" fillcolor="black" stroked="f" strokeweight="0">
                  <v:stroke endcap="round"/>
                  <v:path arrowok="t" textboxrect="0,0,512064,515112"/>
                </v:shape>
                <v:shape id="Shape 14407" o:spid="_x0000_s3477" style="position:absolute;left:5120;top:2203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" path="m,l512064,r,512064l509016,512064r,3048l,515112r,-6096l505968,509016r,-502919l,6097,,xe" fillcolor="black" stroked="f" strokeweight="0">
                  <v:stroke endcap="round"/>
                  <v:path arrowok="t" textboxrect="0,0,512064,515112"/>
                </v:shape>
                <v:shape id="Shape 14408" o:spid="_x0000_s3478" style="position:absolute;left:16276;top:6461;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" path="m,l70104,36575,,67056,,xe" fillcolor="black" strokeweight=".24pt">
                  <v:stroke endcap="round"/>
                  <v:path arrowok="t" textboxrect="0,0,70104,67056"/>
                </v:shape>
                <v:shape id="Shape 456999" o:spid="_x0000_s3479" style="position:absolute;left:5120;top:28834;width:18654;height:91;visibility:visible;mso-wrap-style:square;v-text-anchor:top" coordsize="186537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" path="m,l1865376,r,9144l,9144,,e" fillcolor="black" stroked="f" strokeweight="0">
                  <v:stroke endcap="round"/>
                  <v:path arrowok="t" textboxrect="0,0,1865376,9144"/>
                </v:shape>
                <v:shape id="Shape 457000" o:spid="_x0000_s3480" style="position:absolute;left:23743;top:11064;width:92;height:17800;visibility:visible;mso-wrap-style:square;v-text-anchor:top" coordsize="9144,1780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" path="m,l9144,r,1780032l,1780032,,e" fillcolor="black" stroked="f" strokeweight="0">
                  <v:stroke endcap="round"/>
                  <v:path arrowok="t" textboxrect="0,0,9144,1780032"/>
                </v:shape>
                <v:shape id="Shape 14411" o:spid="_x0000_s3481" style="position:absolute;left:16977;top:28498;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" path="m70104,r,70104l,36576,70104,xe" fillcolor="black" strokeweight=".24pt">
                  <v:stroke endcap="round"/>
                  <v:path arrowok="t" textboxrect="0,0,70104,70104"/>
                </v:shape>
                <v:shape id="Shape 14412" o:spid="_x0000_s3482" style="position:absolute;left:16276;top:28498;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" path="m,l70104,36576,,70104,,xe" fillcolor="black" strokeweight=".24pt">
                  <v:stroke endcap="round"/>
                  <v:path arrowok="t" textboxrect="0,0,70104,70104"/>
                </v:shape>
                <v:shape id="Shape 14413" o:spid="_x0000_s3483" style="position:absolute;left:10210;top:24262;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" path="m67056,r,70104l,36576,67056,xe" fillcolor="black" strokeweight=".24pt">
                  <v:stroke endcap="round"/>
                  <v:path arrowok="t" textboxrect="0,0,67056,70104"/>
                </v:shape>
                <v:shape id="Shape 14414" o:spid="_x0000_s3484" style="position:absolute;left:10210;top:17465;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" path="m67056,r,70104l,36576,67056,xe" fillcolor="black" strokeweight=".24pt">
                  <v:stroke endcap="round"/>
                  <v:path arrowok="t" textboxrect="0,0,67056,70104"/>
                </v:shape>
                <v:rect id="Rectangle 14415" o:spid="_x0000_s3485" style="position:absolute;left:17647;top:36081;width:80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150-93/d053</w:t>
                        </w:r>
                      </w:p>
                    </w:txbxContent>
                  </v:textbox>
                </v:rect>
                <v:rect id="Rectangle 14416" o:spid="_x0000_s3486" style="position:absolute;left:2407;top:17404;width:709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P = BP – 1</w:t>
                        </w:r>
                      </w:p>
                    </w:txbxContent>
                  </v:textbox>
                </v:rect>
                <v:rect id="Rectangle 14417" o:spid="_x0000_s3487" style="position:absolute;left:2590;top:24201;width:712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P = BP + 1</w:t>
                        </w:r>
                      </w:p>
                    </w:txbxContent>
                  </v:textbox>
                </v:rect>
                <v:rect id="Rectangle 14418" o:spid="_x0000_s3488" style="position:absolute;left:15788;top:32766;width:311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4419" o:spid="_x0000_s3489" style="position:absolute;left:12771;top:2164;width:111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iscard_final_zeros</w:t>
                        </w:r>
                      </w:p>
                    </w:txbxContent>
                  </v:textbox>
                </v:rect>
                <v:rect id="Rectangle 14420" o:spid="_x0000_s3490" style="position:absolute;left:22067;top:9906;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4421" o:spid="_x0000_s3491" style="position:absolute;left:10729;top:16490;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4422" o:spid="_x0000_s3492" style="position:absolute;left:10729;top:23104;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4423" o:spid="_x0000_s3493" style="position:absolute;left:17312;top:14112;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424" o:spid="_x0000_s3494" style="position:absolute;left:17312;top:20909;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425" o:spid="_x0000_s3495" style="position:absolute;left:17312;top:27524;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426" o:spid="_x0000_s3496" style="position:absolute;left:14538;top:10211;width:66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P &lt; BPST</w:t>
                        </w:r>
                      </w:p>
                    </w:txbxContent>
                  </v:textbox>
                </v:rect>
                <v:rect id="Rectangle 14427" o:spid="_x0000_s3497" style="position:absolute;left:16764;top:11308;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4428" o:spid="_x0000_s3498" style="position:absolute;left:15819;top:17008;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 = 0</w:t>
                        </w:r>
                      </w:p>
                    </w:txbxContent>
                  </v:textbox>
                </v:rect>
                <v:rect id="Rectangle 14429" o:spid="_x0000_s3499" style="position:absolute;left:16733;top:18105;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4430" o:spid="_x0000_s3500" style="position:absolute;left:14935;top:23714;width:539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 = X’FF’</w:t>
                        </w:r>
                      </w:p>
                    </w:txbxContent>
                  </v:textbox>
                </v:rect>
                <v:rect id="Rectangle 14431" o:spid="_x0000_s3501" style="position:absolute;left:16733;top:24811;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313" w:line="265" w:lineRule="auto"/>
        <w:ind w:left="141" w:right="148"/>
        <w:jc w:val="center"/>
      </w:pPr>
      <w:r>
        <w:rPr>
          <w:b/>
        </w:rPr>
        <w:t xml:space="preserve">Figure </w:t>
      </w:r>
      <w:proofErr w:type="gramStart"/>
      <w:r>
        <w:rPr>
          <w:b/>
        </w:rPr>
        <w:t>D.15  –</w:t>
      </w:r>
      <w:proofErr w:type="gramEnd"/>
      <w:r>
        <w:rPr>
          <w:b/>
        </w:rPr>
        <w:t xml:space="preserve">  Discard_final_zeros procedure in Flush</w:t>
      </w:r>
    </w:p>
    <w:p w:rsidR="00094CB9" w:rsidRDefault="00FE5CBC">
      <w:pPr>
        <w:spacing w:after="1555" w:line="265" w:lineRule="auto"/>
        <w:ind w:left="-5" w:right="0"/>
        <w:jc w:val="left"/>
      </w:pPr>
      <w:r>
        <w:rPr>
          <w:color w:val="FFFFFF"/>
        </w:rPr>
        <w:t>Figure D.15 [</w:t>
      </w:r>
      <w:r>
        <w:rPr>
          <w:b/>
          <w:color w:val="FFFFFF"/>
        </w:rPr>
        <w:t>D53]</w:t>
      </w:r>
      <w:r>
        <w:rPr>
          <w:color w:val="FFFFFF"/>
        </w:rPr>
        <w:t xml:space="preserve">, = 12.5cm = </w:t>
      </w:r>
      <w:proofErr w:type="gramStart"/>
      <w:r>
        <w:rPr>
          <w:color w:val="FFFFFF"/>
        </w:rPr>
        <w:t>489.%</w:t>
      </w:r>
      <w:proofErr w:type="gramEnd"/>
    </w:p>
    <w:p w:rsidR="00094CB9" w:rsidRDefault="00FE5CBC">
      <w:pPr>
        <w:pStyle w:val="4"/>
        <w:tabs>
          <w:tab w:val="center" w:pos="2166"/>
        </w:tabs>
        <w:spacing w:after="265"/>
        <w:ind w:left="-15" w:firstLine="0"/>
      </w:pPr>
      <w:r>
        <w:t>D.2</w:t>
      </w:r>
      <w:r>
        <w:tab/>
        <w:t>Arithmetic decoding procedures</w:t>
      </w:r>
    </w:p>
    <w:p w:rsidR="00094CB9" w:rsidRDefault="00FE5CBC">
      <w:pPr>
        <w:spacing w:after="296"/>
        <w:ind w:left="-5" w:right="8"/>
      </w:pPr>
      <w:r>
        <w:t>Two arithmetic decoding procedures are used for arithmetic decoding (see Table D.4).</w:t>
      </w:r>
    </w:p>
    <w:p w:rsidR="00094CB9" w:rsidRDefault="00FE5CBC">
      <w:pPr>
        <w:spacing w:after="400"/>
        <w:ind w:left="-5" w:right="8"/>
      </w:pPr>
      <w:r>
        <w:t>The “Decode(S)” procedure decodes the binary decision for a given context-index S and returns a value of either 0 or 1. It is the inverse of the “Code_0(S)” and “Code_1(S)” procedures described in D.1. “Initdec” initializes the arithmetic coding entropy decoder.</w:t>
      </w:r>
    </w:p>
    <w:p w:rsidR="00094CB9" w:rsidRDefault="00FE5CBC">
      <w:pPr>
        <w:spacing w:after="112" w:line="265" w:lineRule="auto"/>
        <w:ind w:left="141" w:right="144"/>
        <w:jc w:val="center"/>
      </w:pPr>
      <w:r>
        <w:rPr>
          <w:b/>
        </w:rPr>
        <w:t>Table D.4 – Procedures for binary arithmetic decoding</w:t>
      </w:r>
    </w:p>
    <w:tbl>
      <w:tblPr>
        <w:tblStyle w:val="TableGrid"/>
        <w:tblW w:w="7464" w:type="dxa"/>
        <w:tblInd w:w="790" w:type="dxa"/>
        <w:tblCellMar>
          <w:top w:w="95" w:type="dxa"/>
          <w:left w:w="104" w:type="dxa"/>
          <w:right w:w="115" w:type="dxa"/>
        </w:tblCellMar>
        <w:tblLook w:val="04A0" w:firstRow="1" w:lastRow="0" w:firstColumn="1" w:lastColumn="0" w:noHBand="0" w:noVBand="1"/>
      </w:tblPr>
      <w:tblGrid>
        <w:gridCol w:w="2136"/>
        <w:gridCol w:w="5328"/>
      </w:tblGrid>
      <w:tr w:rsidR="00094CB9">
        <w:trPr>
          <w:trHeight w:val="379"/>
        </w:trPr>
        <w:tc>
          <w:tcPr>
            <w:tcW w:w="2136"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5" w:right="0" w:firstLine="0"/>
              <w:jc w:val="center"/>
            </w:pPr>
            <w:r>
              <w:rPr>
                <w:sz w:val="17"/>
              </w:rPr>
              <w:t>Procedure</w:t>
            </w:r>
          </w:p>
        </w:tc>
        <w:tc>
          <w:tcPr>
            <w:tcW w:w="532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0" w:right="0" w:firstLine="0"/>
              <w:jc w:val="center"/>
            </w:pPr>
            <w:r>
              <w:rPr>
                <w:sz w:val="17"/>
              </w:rPr>
              <w:t>Purpose</w:t>
            </w:r>
          </w:p>
        </w:tc>
      </w:tr>
      <w:tr w:rsidR="00094CB9">
        <w:trPr>
          <w:trHeight w:val="378"/>
        </w:trPr>
        <w:tc>
          <w:tcPr>
            <w:tcW w:w="2136" w:type="dxa"/>
            <w:tcBorders>
              <w:top w:val="single" w:sz="2" w:space="0" w:color="000000"/>
              <w:left w:val="single" w:sz="2" w:space="0" w:color="000000"/>
              <w:bottom w:val="nil"/>
              <w:right w:val="single" w:sz="2" w:space="0" w:color="000000"/>
            </w:tcBorders>
          </w:tcPr>
          <w:p w:rsidR="00094CB9" w:rsidRDefault="00FE5CBC">
            <w:pPr>
              <w:spacing w:after="0" w:line="259" w:lineRule="auto"/>
              <w:ind w:left="4" w:right="0" w:firstLine="0"/>
              <w:jc w:val="left"/>
            </w:pPr>
            <w:r>
              <w:rPr>
                <w:sz w:val="17"/>
              </w:rPr>
              <w:t>Decode(S)</w:t>
            </w:r>
          </w:p>
        </w:tc>
        <w:tc>
          <w:tcPr>
            <w:tcW w:w="5328" w:type="dxa"/>
            <w:tcBorders>
              <w:top w:val="single" w:sz="2" w:space="0" w:color="000000"/>
              <w:left w:val="single" w:sz="2" w:space="0" w:color="000000"/>
              <w:bottom w:val="nil"/>
              <w:right w:val="single" w:sz="2" w:space="0" w:color="000000"/>
            </w:tcBorders>
          </w:tcPr>
          <w:p w:rsidR="00094CB9" w:rsidRDefault="00FE5CBC">
            <w:pPr>
              <w:spacing w:after="0" w:line="259" w:lineRule="auto"/>
              <w:ind w:left="2" w:right="0" w:firstLine="0"/>
              <w:jc w:val="left"/>
            </w:pPr>
            <w:r>
              <w:rPr>
                <w:sz w:val="17"/>
              </w:rPr>
              <w:t>Decode a binary decision with context-index S</w:t>
            </w:r>
          </w:p>
        </w:tc>
      </w:tr>
      <w:tr w:rsidR="00094CB9">
        <w:trPr>
          <w:trHeight w:val="342"/>
        </w:trPr>
        <w:tc>
          <w:tcPr>
            <w:tcW w:w="2136" w:type="dxa"/>
            <w:tcBorders>
              <w:top w:val="nil"/>
              <w:left w:val="single" w:sz="2" w:space="0" w:color="000000"/>
              <w:bottom w:val="single" w:sz="2" w:space="0" w:color="000000"/>
              <w:right w:val="single" w:sz="2" w:space="0" w:color="000000"/>
            </w:tcBorders>
          </w:tcPr>
          <w:p w:rsidR="00094CB9" w:rsidRDefault="00FE5CBC">
            <w:pPr>
              <w:spacing w:after="0" w:line="259" w:lineRule="auto"/>
              <w:ind w:left="4" w:right="0" w:firstLine="0"/>
              <w:jc w:val="left"/>
            </w:pPr>
            <w:r>
              <w:rPr>
                <w:sz w:val="17"/>
              </w:rPr>
              <w:t>Initdec</w:t>
            </w:r>
          </w:p>
        </w:tc>
        <w:tc>
          <w:tcPr>
            <w:tcW w:w="5328"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Initialize the decoder</w:t>
            </w:r>
          </w:p>
        </w:tc>
      </w:tr>
    </w:tbl>
    <w:p w:rsidR="00094CB9" w:rsidRDefault="00FE5CBC">
      <w:pPr>
        <w:pStyle w:val="5"/>
        <w:tabs>
          <w:tab w:val="center" w:pos="2243"/>
        </w:tabs>
        <w:spacing w:after="313"/>
        <w:ind w:left="-15" w:right="0" w:firstLine="0"/>
      </w:pPr>
      <w:r>
        <w:t>D.2.1</w:t>
      </w:r>
      <w:r>
        <w:tab/>
        <w:t>Binary arithmetic decoding principles</w:t>
      </w:r>
    </w:p>
    <w:p w:rsidR="00094CB9" w:rsidRDefault="00FE5CBC">
      <w:pPr>
        <w:spacing w:after="323"/>
        <w:ind w:left="-5" w:right="8"/>
      </w:pPr>
      <w:r>
        <w:t>The probability interval subdivision and sub-interval ordering defined for the arithmetic encoding procedures also apply to the arithmetic decoding procedures.</w:t>
      </w:r>
    </w:p>
    <w:p w:rsidR="00094CB9" w:rsidRDefault="00FE5CBC">
      <w:pPr>
        <w:spacing w:after="323"/>
        <w:ind w:left="-5" w:right="8"/>
      </w:pPr>
      <w:r>
        <w:lastRenderedPageBreak/>
        <w:t>Since the bit stream always points within the current probability interval, the decoding process is a matter of determining, for each decision, which sub-interval is pointed to by the bit stream. This is done recursively, using the same probability interval sub-division process as in the encoder. Each time a decision is decoded, the decoder subtracts from the bit stream any interval the encoder added to the bit stream. Therefore, the code register in the decoder is a pointer into the current probability interval relative to the base of the interval.</w:t>
      </w:r>
    </w:p>
    <w:p w:rsidR="00094CB9" w:rsidRDefault="00FE5CBC">
      <w:pPr>
        <w:spacing w:after="391"/>
        <w:ind w:left="-5" w:right="8"/>
      </w:pPr>
      <w:r>
        <w:t>If the size of the sub-interval allocated to the LPS is larger than the sub-interval allocated to the MPS, the encoder invokes the conditional exchange procedure. When the interval sizes are inverted in the decoder, the sense of the symbol decoded must be inverted.</w:t>
      </w:r>
    </w:p>
    <w:p w:rsidR="00094CB9" w:rsidRDefault="00FE5CBC">
      <w:pPr>
        <w:pStyle w:val="5"/>
        <w:tabs>
          <w:tab w:val="center" w:pos="2410"/>
        </w:tabs>
        <w:spacing w:after="313"/>
        <w:ind w:left="-15" w:right="0" w:firstLine="0"/>
      </w:pPr>
      <w:r>
        <w:t>D.2.2</w:t>
      </w:r>
      <w:r>
        <w:tab/>
        <w:t>Decoding conventions and approximations</w:t>
      </w:r>
    </w:p>
    <w:p w:rsidR="00094CB9" w:rsidRDefault="00FE5CBC">
      <w:pPr>
        <w:spacing w:after="391"/>
        <w:ind w:left="-5" w:right="8"/>
      </w:pPr>
      <w:r>
        <w:t>The approximations and integer arithmetic defined for the probability interval subdivision in the encoder must also be used in the decoder. However, where the encoder would have added to the code register, the decoder subtracts from the code register.</w:t>
      </w:r>
    </w:p>
    <w:p w:rsidR="00094CB9" w:rsidRDefault="00FE5CBC">
      <w:pPr>
        <w:pStyle w:val="5"/>
        <w:tabs>
          <w:tab w:val="center" w:pos="2082"/>
        </w:tabs>
        <w:spacing w:after="313"/>
        <w:ind w:left="-15" w:right="0" w:firstLine="0"/>
      </w:pPr>
      <w:r>
        <w:t>D.2.3</w:t>
      </w:r>
      <w:r>
        <w:tab/>
        <w:t>Decoder code register conventions</w:t>
      </w:r>
    </w:p>
    <w:p w:rsidR="00094CB9" w:rsidRDefault="00FE5CBC">
      <w:pPr>
        <w:spacing w:after="421"/>
        <w:ind w:left="-5" w:right="8"/>
      </w:pPr>
      <w:r>
        <w:t>The flow charts given in this section assume the register structures for the decoder as shown in Table D.5:</w:t>
      </w:r>
    </w:p>
    <w:p w:rsidR="00094CB9" w:rsidRDefault="00FE5CBC">
      <w:pPr>
        <w:spacing w:after="136" w:line="265" w:lineRule="auto"/>
        <w:ind w:left="141" w:right="153"/>
        <w:jc w:val="center"/>
      </w:pPr>
      <w:r>
        <w:rPr>
          <w:b/>
        </w:rPr>
        <w:t>Table D.5 – Decoder register conventions</w:t>
      </w:r>
    </w:p>
    <w:tbl>
      <w:tblPr>
        <w:tblStyle w:val="TableGrid"/>
        <w:tblW w:w="4800" w:type="dxa"/>
        <w:tblInd w:w="2124" w:type="dxa"/>
        <w:tblCellMar>
          <w:top w:w="95" w:type="dxa"/>
          <w:right w:w="115" w:type="dxa"/>
        </w:tblCellMar>
        <w:tblLook w:val="04A0" w:firstRow="1" w:lastRow="0" w:firstColumn="1" w:lastColumn="0" w:noHBand="0" w:noVBand="1"/>
      </w:tblPr>
      <w:tblGrid>
        <w:gridCol w:w="1599"/>
        <w:gridCol w:w="2344"/>
        <w:gridCol w:w="857"/>
      </w:tblGrid>
      <w:tr w:rsidR="00094CB9">
        <w:trPr>
          <w:trHeight w:val="379"/>
        </w:trPr>
        <w:tc>
          <w:tcPr>
            <w:tcW w:w="1598" w:type="dxa"/>
            <w:tcBorders>
              <w:top w:val="single" w:sz="2" w:space="0" w:color="000000"/>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2344" w:type="dxa"/>
            <w:tcBorders>
              <w:top w:val="single" w:sz="2" w:space="0" w:color="000000"/>
              <w:left w:val="single" w:sz="2" w:space="0" w:color="000000"/>
              <w:bottom w:val="single" w:sz="2" w:space="0" w:color="000000"/>
              <w:right w:val="nil"/>
            </w:tcBorders>
          </w:tcPr>
          <w:p w:rsidR="00094CB9" w:rsidRDefault="00FE5CBC">
            <w:pPr>
              <w:spacing w:after="0" w:line="259" w:lineRule="auto"/>
              <w:ind w:left="103" w:right="0" w:firstLine="0"/>
              <w:jc w:val="left"/>
            </w:pPr>
            <w:r>
              <w:rPr>
                <w:sz w:val="17"/>
              </w:rPr>
              <w:t>MSB</w:t>
            </w:r>
          </w:p>
        </w:tc>
        <w:tc>
          <w:tcPr>
            <w:tcW w:w="857" w:type="dxa"/>
            <w:tcBorders>
              <w:top w:val="single" w:sz="2" w:space="0" w:color="000000"/>
              <w:left w:val="nil"/>
              <w:bottom w:val="single" w:sz="2" w:space="0" w:color="000000"/>
              <w:right w:val="single" w:sz="2" w:space="0" w:color="000000"/>
            </w:tcBorders>
          </w:tcPr>
          <w:p w:rsidR="00094CB9" w:rsidRDefault="00FE5CBC">
            <w:pPr>
              <w:spacing w:after="0" w:line="259" w:lineRule="auto"/>
              <w:ind w:left="389" w:right="0" w:firstLine="0"/>
              <w:jc w:val="left"/>
            </w:pPr>
            <w:r>
              <w:rPr>
                <w:sz w:val="17"/>
              </w:rPr>
              <w:t>LSB</w:t>
            </w:r>
          </w:p>
        </w:tc>
      </w:tr>
      <w:tr w:rsidR="00094CB9">
        <w:trPr>
          <w:trHeight w:val="378"/>
        </w:trPr>
        <w:tc>
          <w:tcPr>
            <w:tcW w:w="1598" w:type="dxa"/>
            <w:tcBorders>
              <w:top w:val="single" w:sz="2" w:space="0" w:color="000000"/>
              <w:left w:val="single" w:sz="2" w:space="0" w:color="000000"/>
              <w:bottom w:val="nil"/>
              <w:right w:val="single" w:sz="2" w:space="0" w:color="000000"/>
            </w:tcBorders>
          </w:tcPr>
          <w:p w:rsidR="00094CB9" w:rsidRDefault="00FE5CBC">
            <w:pPr>
              <w:spacing w:after="0" w:line="259" w:lineRule="auto"/>
              <w:ind w:left="103" w:right="0" w:firstLine="0"/>
              <w:jc w:val="left"/>
            </w:pPr>
            <w:r>
              <w:rPr>
                <w:sz w:val="17"/>
              </w:rPr>
              <w:t>Cx register</w:t>
            </w:r>
          </w:p>
        </w:tc>
        <w:tc>
          <w:tcPr>
            <w:tcW w:w="2344" w:type="dxa"/>
            <w:tcBorders>
              <w:top w:val="single" w:sz="2" w:space="0" w:color="000000"/>
              <w:left w:val="single" w:sz="2" w:space="0" w:color="000000"/>
              <w:bottom w:val="nil"/>
              <w:right w:val="nil"/>
            </w:tcBorders>
          </w:tcPr>
          <w:p w:rsidR="00094CB9" w:rsidRDefault="00FE5CBC">
            <w:pPr>
              <w:spacing w:after="0" w:line="259" w:lineRule="auto"/>
              <w:ind w:left="98" w:right="0" w:firstLine="0"/>
              <w:jc w:val="left"/>
            </w:pPr>
            <w:r>
              <w:rPr>
                <w:sz w:val="17"/>
              </w:rPr>
              <w:t>xxxxxxxx,</w:t>
            </w:r>
          </w:p>
        </w:tc>
        <w:tc>
          <w:tcPr>
            <w:tcW w:w="857" w:type="dxa"/>
            <w:tcBorders>
              <w:top w:val="single" w:sz="2" w:space="0" w:color="000000"/>
              <w:left w:val="nil"/>
              <w:bottom w:val="nil"/>
              <w:right w:val="single" w:sz="2" w:space="0" w:color="000000"/>
            </w:tcBorders>
          </w:tcPr>
          <w:p w:rsidR="00094CB9" w:rsidRDefault="00FE5CBC">
            <w:pPr>
              <w:spacing w:after="0" w:line="259" w:lineRule="auto"/>
              <w:ind w:left="39" w:right="0" w:firstLine="0"/>
              <w:jc w:val="left"/>
            </w:pPr>
            <w:r>
              <w:rPr>
                <w:sz w:val="17"/>
              </w:rPr>
              <w:t>xxxxxxxx</w:t>
            </w:r>
          </w:p>
        </w:tc>
      </w:tr>
      <w:tr w:rsidR="00094CB9">
        <w:trPr>
          <w:trHeight w:val="341"/>
        </w:trPr>
        <w:tc>
          <w:tcPr>
            <w:tcW w:w="1598" w:type="dxa"/>
            <w:tcBorders>
              <w:top w:val="nil"/>
              <w:left w:val="single" w:sz="2" w:space="0" w:color="000000"/>
              <w:bottom w:val="nil"/>
              <w:right w:val="single" w:sz="2" w:space="0" w:color="000000"/>
            </w:tcBorders>
          </w:tcPr>
          <w:p w:rsidR="00094CB9" w:rsidRDefault="00FE5CBC">
            <w:pPr>
              <w:spacing w:after="0" w:line="259" w:lineRule="auto"/>
              <w:ind w:left="103" w:right="0" w:firstLine="0"/>
              <w:jc w:val="left"/>
            </w:pPr>
            <w:r>
              <w:rPr>
                <w:sz w:val="17"/>
              </w:rPr>
              <w:t>C-low</w:t>
            </w:r>
          </w:p>
        </w:tc>
        <w:tc>
          <w:tcPr>
            <w:tcW w:w="2344" w:type="dxa"/>
            <w:tcBorders>
              <w:top w:val="nil"/>
              <w:left w:val="single" w:sz="2" w:space="0" w:color="000000"/>
              <w:bottom w:val="nil"/>
              <w:right w:val="nil"/>
            </w:tcBorders>
          </w:tcPr>
          <w:p w:rsidR="00094CB9" w:rsidRDefault="00FE5CBC">
            <w:pPr>
              <w:spacing w:after="0" w:line="259" w:lineRule="auto"/>
              <w:ind w:left="103" w:right="0" w:firstLine="0"/>
              <w:jc w:val="left"/>
            </w:pPr>
            <w:r>
              <w:rPr>
                <w:sz w:val="17"/>
              </w:rPr>
              <w:t>bbbbbbbb,</w:t>
            </w:r>
          </w:p>
        </w:tc>
        <w:tc>
          <w:tcPr>
            <w:tcW w:w="857" w:type="dxa"/>
            <w:tcBorders>
              <w:top w:val="nil"/>
              <w:left w:val="nil"/>
              <w:bottom w:val="nil"/>
              <w:right w:val="single" w:sz="2" w:space="0" w:color="000000"/>
            </w:tcBorders>
          </w:tcPr>
          <w:p w:rsidR="00094CB9" w:rsidRDefault="00FE5CBC">
            <w:pPr>
              <w:spacing w:after="0" w:line="259" w:lineRule="auto"/>
              <w:ind w:left="0" w:right="0" w:firstLine="0"/>
              <w:jc w:val="left"/>
            </w:pPr>
            <w:r>
              <w:rPr>
                <w:sz w:val="17"/>
              </w:rPr>
              <w:t>00000000</w:t>
            </w:r>
          </w:p>
        </w:tc>
      </w:tr>
      <w:tr w:rsidR="00094CB9">
        <w:trPr>
          <w:trHeight w:val="342"/>
        </w:trPr>
        <w:tc>
          <w:tcPr>
            <w:tcW w:w="1598" w:type="dxa"/>
            <w:tcBorders>
              <w:top w:val="nil"/>
              <w:left w:val="single" w:sz="2" w:space="0" w:color="000000"/>
              <w:bottom w:val="single" w:sz="2" w:space="0" w:color="000000"/>
              <w:right w:val="single" w:sz="2" w:space="0" w:color="000000"/>
            </w:tcBorders>
          </w:tcPr>
          <w:p w:rsidR="00094CB9" w:rsidRDefault="00FE5CBC">
            <w:pPr>
              <w:spacing w:after="0" w:line="259" w:lineRule="auto"/>
              <w:ind w:left="103" w:right="0" w:firstLine="0"/>
              <w:jc w:val="left"/>
            </w:pPr>
            <w:r>
              <w:rPr>
                <w:sz w:val="17"/>
              </w:rPr>
              <w:t>A-register</w:t>
            </w:r>
          </w:p>
        </w:tc>
        <w:tc>
          <w:tcPr>
            <w:tcW w:w="2344" w:type="dxa"/>
            <w:tcBorders>
              <w:top w:val="nil"/>
              <w:left w:val="single" w:sz="2" w:space="0" w:color="000000"/>
              <w:bottom w:val="single" w:sz="2" w:space="0" w:color="000000"/>
              <w:right w:val="nil"/>
            </w:tcBorders>
          </w:tcPr>
          <w:p w:rsidR="00094CB9" w:rsidRDefault="00FE5CBC">
            <w:pPr>
              <w:spacing w:after="0" w:line="259" w:lineRule="auto"/>
              <w:ind w:left="103" w:right="0" w:firstLine="0"/>
              <w:jc w:val="left"/>
            </w:pPr>
            <w:r>
              <w:rPr>
                <w:sz w:val="17"/>
              </w:rPr>
              <w:t>aaaaaaaa,</w:t>
            </w:r>
          </w:p>
        </w:tc>
        <w:tc>
          <w:tcPr>
            <w:tcW w:w="857" w:type="dxa"/>
            <w:tcBorders>
              <w:top w:val="nil"/>
              <w:left w:val="nil"/>
              <w:bottom w:val="single" w:sz="2" w:space="0" w:color="000000"/>
              <w:right w:val="single" w:sz="2" w:space="0" w:color="000000"/>
            </w:tcBorders>
          </w:tcPr>
          <w:p w:rsidR="00094CB9" w:rsidRDefault="00FE5CBC">
            <w:pPr>
              <w:spacing w:after="0" w:line="259" w:lineRule="auto"/>
              <w:ind w:left="77" w:right="0" w:firstLine="0"/>
              <w:jc w:val="left"/>
            </w:pPr>
            <w:r>
              <w:rPr>
                <w:sz w:val="17"/>
              </w:rPr>
              <w:t>aaaaaaaa</w:t>
            </w:r>
          </w:p>
        </w:tc>
      </w:tr>
    </w:tbl>
    <w:p w:rsidR="00094CB9" w:rsidRDefault="00FE5CBC">
      <w:pPr>
        <w:spacing w:after="227"/>
        <w:ind w:left="-5" w:right="8"/>
      </w:pPr>
      <w:r>
        <w:t>Cx and C-low can be regarded as one 32-bit C-register, in that renormalization of C shifts a bit of new data from bit 15 of C-low to bit 0 of Cx. However, the decoding comparisons use Cx alone. New data are inserted into the “b” bits of C-low one byte at a time.</w:t>
      </w:r>
    </w:p>
    <w:p w:rsidR="00094CB9" w:rsidRDefault="00FE5CBC">
      <w:pPr>
        <w:spacing w:after="2" w:line="259" w:lineRule="auto"/>
        <w:ind w:right="7"/>
        <w:jc w:val="right"/>
      </w:pPr>
      <w:r>
        <w:rPr>
          <w:sz w:val="17"/>
        </w:rPr>
        <w:t>NOTE – The comparisons shown in the various procedures use arithmetic comparisons, and therefore assume precisions</w:t>
      </w:r>
    </w:p>
    <w:p w:rsidR="00094CB9" w:rsidRDefault="00FE5CBC">
      <w:pPr>
        <w:spacing w:after="390" w:line="260" w:lineRule="auto"/>
        <w:ind w:left="-5" w:right="7"/>
      </w:pPr>
      <w:r>
        <w:rPr>
          <w:sz w:val="17"/>
        </w:rPr>
        <w:t>greater than 16 bits for the variables. Unsigned (logical) comparisons should be used in 16-bit precision implementations.</w:t>
      </w:r>
    </w:p>
    <w:p w:rsidR="00094CB9" w:rsidRDefault="00FE5CBC">
      <w:pPr>
        <w:pStyle w:val="5"/>
        <w:tabs>
          <w:tab w:val="center" w:pos="1621"/>
        </w:tabs>
        <w:spacing w:after="308"/>
        <w:ind w:left="-15" w:right="0" w:firstLine="0"/>
      </w:pPr>
      <w:r>
        <w:t>D.2.4</w:t>
      </w:r>
      <w:r>
        <w:tab/>
        <w:t>The decode procedure</w:t>
      </w:r>
    </w:p>
    <w:p w:rsidR="00094CB9" w:rsidRDefault="00FE5CBC">
      <w:pPr>
        <w:ind w:left="-5" w:right="8"/>
      </w:pPr>
      <w:r>
        <w:t>The decoder decodes one binary decision at a time. After decoding the decision, the decoder subtracts any amount from the code register that the encoder added. The amount left in the code register is the offset from the base of the current probability interval to the sub-interval allocated to the binary decisions not yet decoded. In the first test in the decode procedure shown in Figure D.16 the code register is compared to the size of the MPS sub-interval. Unless a conditional exchange is needed, this test determines whether the MPS or LPS for context-index S is decoded. Note that the LPS for context-index S is given by 1 – MPS(S).</w:t>
      </w:r>
    </w:p>
    <w:p w:rsidR="00094CB9" w:rsidRDefault="00FE5CBC">
      <w:pPr>
        <w:spacing w:after="1031"/>
        <w:ind w:left="-5" w:right="8"/>
      </w:pPr>
      <w:r>
        <w:t>When a renormalization is needed, the MPS/LPS conditional exchange may also be needed. For the LPS path, the conditional exchange procedure is shown in Figure D.17. Note that the probability estimation in the decoder is identical to the probability estimation in the encoder (Figures D.5 and D.6).</w:t>
      </w:r>
    </w:p>
    <w:p w:rsidR="00094CB9" w:rsidRDefault="00FE5CBC">
      <w:pPr>
        <w:spacing w:after="539" w:line="259" w:lineRule="auto"/>
        <w:ind w:left="1310" w:right="0" w:firstLine="0"/>
        <w:jc w:val="left"/>
      </w:pPr>
      <w:r>
        <w:rPr>
          <w:rFonts w:ascii="Calibri" w:eastAsia="Calibri" w:hAnsi="Calibri" w:cs="Calibri"/>
          <w:noProof/>
          <w:sz w:val="22"/>
        </w:rPr>
        <w:lastRenderedPageBreak/>
        <mc:AlternateContent>
          <mc:Choice Requires="wpg">
            <w:drawing>
              <wp:inline distT="0" distB="0" distL="0" distR="0">
                <wp:extent cx="4139184" cy="4078224"/>
                <wp:effectExtent l="0" t="0" r="0" b="0"/>
                <wp:docPr id="292060" name="Group 292060"/>
                <wp:cNvGraphicFramePr/>
                <a:graphic xmlns:a="http://schemas.openxmlformats.org/drawingml/2006/main">
                  <a:graphicData uri="http://schemas.microsoft.com/office/word/2010/wordprocessingGroup">
                    <wpg:wgp>
                      <wpg:cNvGrpSpPr/>
                      <wpg:grpSpPr>
                        <a:xfrm>
                          <a:off x="0" y="0"/>
                          <a:ext cx="4139184" cy="4078224"/>
                          <a:chOff x="0" y="0"/>
                          <a:chExt cx="4139184" cy="4078224"/>
                        </a:xfrm>
                      </wpg:grpSpPr>
                      <wps:wsp>
                        <wps:cNvPr id="457001" name="Shape 457001"/>
                        <wps:cNvSpPr/>
                        <wps:spPr>
                          <a:xfrm>
                            <a:off x="1054608" y="2289048"/>
                            <a:ext cx="1018032" cy="9144"/>
                          </a:xfrm>
                          <a:custGeom>
                            <a:avLst/>
                            <a:gdLst/>
                            <a:ahLst/>
                            <a:cxnLst/>
                            <a:rect l="0" t="0" r="0" b="0"/>
                            <a:pathLst>
                              <a:path w="1018032" h="9144">
                                <a:moveTo>
                                  <a:pt x="0" y="0"/>
                                </a:moveTo>
                                <a:lnTo>
                                  <a:pt x="1018032" y="0"/>
                                </a:lnTo>
                                <a:lnTo>
                                  <a:pt x="101803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02" name="Shape 457002"/>
                        <wps:cNvSpPr/>
                        <wps:spPr>
                          <a:xfrm>
                            <a:off x="2069592" y="2292096"/>
                            <a:ext cx="9144" cy="1441704"/>
                          </a:xfrm>
                          <a:custGeom>
                            <a:avLst/>
                            <a:gdLst/>
                            <a:ahLst/>
                            <a:cxnLst/>
                            <a:rect l="0" t="0" r="0" b="0"/>
                            <a:pathLst>
                              <a:path w="9144" h="1441704">
                                <a:moveTo>
                                  <a:pt x="0" y="0"/>
                                </a:moveTo>
                                <a:lnTo>
                                  <a:pt x="9144" y="0"/>
                                </a:lnTo>
                                <a:lnTo>
                                  <a:pt x="9144" y="1441704"/>
                                </a:lnTo>
                                <a:lnTo>
                                  <a:pt x="0" y="14417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03" name="Shape 457003"/>
                        <wps:cNvSpPr/>
                        <wps:spPr>
                          <a:xfrm>
                            <a:off x="3422904" y="1612392"/>
                            <a:ext cx="9144" cy="1780032"/>
                          </a:xfrm>
                          <a:custGeom>
                            <a:avLst/>
                            <a:gdLst/>
                            <a:ahLst/>
                            <a:cxnLst/>
                            <a:rect l="0" t="0" r="0" b="0"/>
                            <a:pathLst>
                              <a:path w="9144" h="1780032">
                                <a:moveTo>
                                  <a:pt x="0" y="0"/>
                                </a:moveTo>
                                <a:lnTo>
                                  <a:pt x="9144" y="0"/>
                                </a:lnTo>
                                <a:lnTo>
                                  <a:pt x="9144" y="1780032"/>
                                </a:lnTo>
                                <a:lnTo>
                                  <a:pt x="0" y="178003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04" name="Shape 457004"/>
                        <wps:cNvSpPr/>
                        <wps:spPr>
                          <a:xfrm>
                            <a:off x="713232" y="1612392"/>
                            <a:ext cx="9144" cy="1780032"/>
                          </a:xfrm>
                          <a:custGeom>
                            <a:avLst/>
                            <a:gdLst/>
                            <a:ahLst/>
                            <a:cxnLst/>
                            <a:rect l="0" t="0" r="0" b="0"/>
                            <a:pathLst>
                              <a:path w="9144" h="1780032">
                                <a:moveTo>
                                  <a:pt x="0" y="0"/>
                                </a:moveTo>
                                <a:lnTo>
                                  <a:pt x="9144" y="0"/>
                                </a:lnTo>
                                <a:lnTo>
                                  <a:pt x="9144" y="1780032"/>
                                </a:lnTo>
                                <a:lnTo>
                                  <a:pt x="0" y="178003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05" name="Shape 457005"/>
                        <wps:cNvSpPr/>
                        <wps:spPr>
                          <a:xfrm>
                            <a:off x="716280" y="1609344"/>
                            <a:ext cx="2709672" cy="9144"/>
                          </a:xfrm>
                          <a:custGeom>
                            <a:avLst/>
                            <a:gdLst/>
                            <a:ahLst/>
                            <a:cxnLst/>
                            <a:rect l="0" t="0" r="0" b="0"/>
                            <a:pathLst>
                              <a:path w="2709672" h="9144">
                                <a:moveTo>
                                  <a:pt x="0" y="0"/>
                                </a:moveTo>
                                <a:lnTo>
                                  <a:pt x="2709672" y="0"/>
                                </a:lnTo>
                                <a:lnTo>
                                  <a:pt x="270967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06" name="Shape 457006"/>
                        <wps:cNvSpPr/>
                        <wps:spPr>
                          <a:xfrm>
                            <a:off x="2069592" y="170688"/>
                            <a:ext cx="9144" cy="1356360"/>
                          </a:xfrm>
                          <a:custGeom>
                            <a:avLst/>
                            <a:gdLst/>
                            <a:ahLst/>
                            <a:cxnLst/>
                            <a:rect l="0" t="0" r="0" b="0"/>
                            <a:pathLst>
                              <a:path w="9144" h="1356360">
                                <a:moveTo>
                                  <a:pt x="0" y="0"/>
                                </a:moveTo>
                                <a:lnTo>
                                  <a:pt x="9144" y="0"/>
                                </a:lnTo>
                                <a:lnTo>
                                  <a:pt x="9144" y="1356360"/>
                                </a:lnTo>
                                <a:lnTo>
                                  <a:pt x="0" y="135636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564" name="Shape 14564"/>
                        <wps:cNvSpPr/>
                        <wps:spPr>
                          <a:xfrm>
                            <a:off x="1560576" y="3048"/>
                            <a:ext cx="1018032" cy="505968"/>
                          </a:xfrm>
                          <a:custGeom>
                            <a:avLst/>
                            <a:gdLst/>
                            <a:ahLst/>
                            <a:cxnLst/>
                            <a:rect l="0" t="0" r="0" b="0"/>
                            <a:pathLst>
                              <a:path w="1018032" h="505968">
                                <a:moveTo>
                                  <a:pt x="103632" y="0"/>
                                </a:moveTo>
                                <a:lnTo>
                                  <a:pt x="917448" y="0"/>
                                </a:lnTo>
                                <a:lnTo>
                                  <a:pt x="920496" y="6096"/>
                                </a:lnTo>
                                <a:lnTo>
                                  <a:pt x="923544" y="6096"/>
                                </a:lnTo>
                                <a:lnTo>
                                  <a:pt x="923544" y="12192"/>
                                </a:lnTo>
                                <a:lnTo>
                                  <a:pt x="926592" y="12192"/>
                                </a:lnTo>
                                <a:lnTo>
                                  <a:pt x="929640" y="18288"/>
                                </a:lnTo>
                                <a:lnTo>
                                  <a:pt x="932688" y="18288"/>
                                </a:lnTo>
                                <a:lnTo>
                                  <a:pt x="932688" y="21336"/>
                                </a:lnTo>
                                <a:lnTo>
                                  <a:pt x="935736" y="21336"/>
                                </a:lnTo>
                                <a:lnTo>
                                  <a:pt x="938784" y="27432"/>
                                </a:lnTo>
                                <a:lnTo>
                                  <a:pt x="941832" y="27432"/>
                                </a:lnTo>
                                <a:lnTo>
                                  <a:pt x="941832" y="33528"/>
                                </a:lnTo>
                                <a:lnTo>
                                  <a:pt x="944880" y="33528"/>
                                </a:lnTo>
                                <a:lnTo>
                                  <a:pt x="944880" y="39624"/>
                                </a:lnTo>
                                <a:lnTo>
                                  <a:pt x="947928" y="45720"/>
                                </a:lnTo>
                                <a:lnTo>
                                  <a:pt x="950976" y="45720"/>
                                </a:lnTo>
                                <a:lnTo>
                                  <a:pt x="960120" y="64008"/>
                                </a:lnTo>
                                <a:lnTo>
                                  <a:pt x="963168" y="67056"/>
                                </a:lnTo>
                                <a:lnTo>
                                  <a:pt x="984504" y="109728"/>
                                </a:lnTo>
                                <a:lnTo>
                                  <a:pt x="987552" y="109728"/>
                                </a:lnTo>
                                <a:lnTo>
                                  <a:pt x="987552" y="112776"/>
                                </a:lnTo>
                                <a:lnTo>
                                  <a:pt x="990600" y="112776"/>
                                </a:lnTo>
                                <a:lnTo>
                                  <a:pt x="990600" y="131064"/>
                                </a:lnTo>
                                <a:lnTo>
                                  <a:pt x="993648" y="131064"/>
                                </a:lnTo>
                                <a:lnTo>
                                  <a:pt x="993648" y="137160"/>
                                </a:lnTo>
                                <a:lnTo>
                                  <a:pt x="996696" y="137160"/>
                                </a:lnTo>
                                <a:lnTo>
                                  <a:pt x="996696" y="143256"/>
                                </a:lnTo>
                                <a:lnTo>
                                  <a:pt x="999744" y="143256"/>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6"/>
                                </a:lnTo>
                                <a:lnTo>
                                  <a:pt x="1014984" y="204216"/>
                                </a:lnTo>
                                <a:lnTo>
                                  <a:pt x="1014984" y="225552"/>
                                </a:lnTo>
                                <a:lnTo>
                                  <a:pt x="1018032" y="225552"/>
                                </a:lnTo>
                                <a:lnTo>
                                  <a:pt x="1018032" y="289560"/>
                                </a:lnTo>
                                <a:lnTo>
                                  <a:pt x="1014984" y="289560"/>
                                </a:lnTo>
                                <a:lnTo>
                                  <a:pt x="1014984" y="310896"/>
                                </a:lnTo>
                                <a:lnTo>
                                  <a:pt x="1011936" y="310896"/>
                                </a:lnTo>
                                <a:lnTo>
                                  <a:pt x="1011936" y="323088"/>
                                </a:lnTo>
                                <a:lnTo>
                                  <a:pt x="1008888" y="323088"/>
                                </a:lnTo>
                                <a:lnTo>
                                  <a:pt x="1008888" y="341376"/>
                                </a:lnTo>
                                <a:lnTo>
                                  <a:pt x="1005840" y="341376"/>
                                </a:lnTo>
                                <a:lnTo>
                                  <a:pt x="1005840" y="350520"/>
                                </a:lnTo>
                                <a:lnTo>
                                  <a:pt x="1002792" y="350520"/>
                                </a:lnTo>
                                <a:lnTo>
                                  <a:pt x="1002792" y="353568"/>
                                </a:lnTo>
                                <a:lnTo>
                                  <a:pt x="999744" y="353568"/>
                                </a:lnTo>
                                <a:lnTo>
                                  <a:pt x="999744" y="365760"/>
                                </a:lnTo>
                                <a:lnTo>
                                  <a:pt x="996696" y="365760"/>
                                </a:lnTo>
                                <a:lnTo>
                                  <a:pt x="996696" y="377952"/>
                                </a:lnTo>
                                <a:lnTo>
                                  <a:pt x="993648" y="377952"/>
                                </a:lnTo>
                                <a:lnTo>
                                  <a:pt x="993648" y="384048"/>
                                </a:lnTo>
                                <a:lnTo>
                                  <a:pt x="990600" y="384048"/>
                                </a:lnTo>
                                <a:lnTo>
                                  <a:pt x="990600" y="390144"/>
                                </a:lnTo>
                                <a:lnTo>
                                  <a:pt x="987552" y="393192"/>
                                </a:lnTo>
                                <a:lnTo>
                                  <a:pt x="987552" y="402336"/>
                                </a:lnTo>
                                <a:lnTo>
                                  <a:pt x="984504" y="402336"/>
                                </a:lnTo>
                                <a:lnTo>
                                  <a:pt x="984504" y="408432"/>
                                </a:lnTo>
                                <a:lnTo>
                                  <a:pt x="981456" y="408432"/>
                                </a:lnTo>
                                <a:lnTo>
                                  <a:pt x="981456" y="414528"/>
                                </a:lnTo>
                                <a:lnTo>
                                  <a:pt x="978408" y="414528"/>
                                </a:lnTo>
                                <a:lnTo>
                                  <a:pt x="978408" y="420624"/>
                                </a:lnTo>
                                <a:lnTo>
                                  <a:pt x="975360" y="420624"/>
                                </a:lnTo>
                                <a:lnTo>
                                  <a:pt x="975360" y="426720"/>
                                </a:lnTo>
                                <a:lnTo>
                                  <a:pt x="972312" y="426720"/>
                                </a:lnTo>
                                <a:lnTo>
                                  <a:pt x="972312" y="432816"/>
                                </a:lnTo>
                                <a:lnTo>
                                  <a:pt x="969264" y="432816"/>
                                </a:lnTo>
                                <a:lnTo>
                                  <a:pt x="969264" y="438912"/>
                                </a:lnTo>
                                <a:lnTo>
                                  <a:pt x="963168" y="441960"/>
                                </a:lnTo>
                                <a:lnTo>
                                  <a:pt x="963168" y="448056"/>
                                </a:lnTo>
                                <a:lnTo>
                                  <a:pt x="960120" y="448056"/>
                                </a:lnTo>
                                <a:lnTo>
                                  <a:pt x="954024" y="451104"/>
                                </a:lnTo>
                                <a:lnTo>
                                  <a:pt x="954024" y="457200"/>
                                </a:lnTo>
                                <a:lnTo>
                                  <a:pt x="950976" y="457200"/>
                                </a:lnTo>
                                <a:lnTo>
                                  <a:pt x="950976" y="463296"/>
                                </a:lnTo>
                                <a:lnTo>
                                  <a:pt x="947928" y="463296"/>
                                </a:lnTo>
                                <a:lnTo>
                                  <a:pt x="947928" y="469392"/>
                                </a:lnTo>
                                <a:lnTo>
                                  <a:pt x="944880" y="469392"/>
                                </a:lnTo>
                                <a:lnTo>
                                  <a:pt x="944880" y="472440"/>
                                </a:lnTo>
                                <a:lnTo>
                                  <a:pt x="941832" y="475488"/>
                                </a:lnTo>
                                <a:lnTo>
                                  <a:pt x="941832" y="481584"/>
                                </a:lnTo>
                                <a:lnTo>
                                  <a:pt x="935736" y="484632"/>
                                </a:lnTo>
                                <a:lnTo>
                                  <a:pt x="935736" y="487680"/>
                                </a:lnTo>
                                <a:lnTo>
                                  <a:pt x="929640" y="490728"/>
                                </a:lnTo>
                                <a:lnTo>
                                  <a:pt x="929640" y="496824"/>
                                </a:lnTo>
                                <a:lnTo>
                                  <a:pt x="926592" y="496824"/>
                                </a:lnTo>
                                <a:lnTo>
                                  <a:pt x="920496" y="499872"/>
                                </a:lnTo>
                                <a:lnTo>
                                  <a:pt x="920496"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5344" y="481584"/>
                                </a:lnTo>
                                <a:lnTo>
                                  <a:pt x="82296" y="481584"/>
                                </a:lnTo>
                                <a:lnTo>
                                  <a:pt x="76200" y="469392"/>
                                </a:lnTo>
                                <a:lnTo>
                                  <a:pt x="73152" y="469392"/>
                                </a:lnTo>
                                <a:lnTo>
                                  <a:pt x="64008" y="451104"/>
                                </a:lnTo>
                                <a:lnTo>
                                  <a:pt x="60960" y="448056"/>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399288"/>
                                </a:lnTo>
                                <a:lnTo>
                                  <a:pt x="33528" y="399288"/>
                                </a:lnTo>
                                <a:lnTo>
                                  <a:pt x="33528" y="396240"/>
                                </a:lnTo>
                                <a:lnTo>
                                  <a:pt x="30480" y="396240"/>
                                </a:lnTo>
                                <a:lnTo>
                                  <a:pt x="30480" y="387096"/>
                                </a:lnTo>
                                <a:lnTo>
                                  <a:pt x="27432" y="381000"/>
                                </a:lnTo>
                                <a:lnTo>
                                  <a:pt x="24384" y="381000"/>
                                </a:lnTo>
                                <a:lnTo>
                                  <a:pt x="24384" y="374904"/>
                                </a:lnTo>
                                <a:lnTo>
                                  <a:pt x="21336" y="374904"/>
                                </a:lnTo>
                                <a:lnTo>
                                  <a:pt x="21336" y="362712"/>
                                </a:lnTo>
                                <a:lnTo>
                                  <a:pt x="18288" y="362712"/>
                                </a:lnTo>
                                <a:lnTo>
                                  <a:pt x="18288" y="356616"/>
                                </a:lnTo>
                                <a:lnTo>
                                  <a:pt x="15240" y="356616"/>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5552"/>
                                </a:lnTo>
                                <a:lnTo>
                                  <a:pt x="3048" y="225552"/>
                                </a:lnTo>
                                <a:lnTo>
                                  <a:pt x="3048" y="207264"/>
                                </a:lnTo>
                                <a:lnTo>
                                  <a:pt x="6096" y="207264"/>
                                </a:lnTo>
                                <a:lnTo>
                                  <a:pt x="6096" y="188976"/>
                                </a:lnTo>
                                <a:lnTo>
                                  <a:pt x="9144" y="188976"/>
                                </a:lnTo>
                                <a:lnTo>
                                  <a:pt x="9144" y="176784"/>
                                </a:lnTo>
                                <a:lnTo>
                                  <a:pt x="12192" y="176784"/>
                                </a:lnTo>
                                <a:lnTo>
                                  <a:pt x="12192" y="164592"/>
                                </a:lnTo>
                                <a:lnTo>
                                  <a:pt x="15240" y="164592"/>
                                </a:lnTo>
                                <a:lnTo>
                                  <a:pt x="15240" y="158496"/>
                                </a:lnTo>
                                <a:lnTo>
                                  <a:pt x="18288" y="158496"/>
                                </a:lnTo>
                                <a:lnTo>
                                  <a:pt x="18288" y="146304"/>
                                </a:lnTo>
                                <a:lnTo>
                                  <a:pt x="21336" y="146304"/>
                                </a:lnTo>
                                <a:lnTo>
                                  <a:pt x="21336" y="140208"/>
                                </a:lnTo>
                                <a:lnTo>
                                  <a:pt x="24384" y="140208"/>
                                </a:lnTo>
                                <a:lnTo>
                                  <a:pt x="24384" y="128016"/>
                                </a:lnTo>
                                <a:lnTo>
                                  <a:pt x="27432" y="128016"/>
                                </a:lnTo>
                                <a:lnTo>
                                  <a:pt x="27432" y="121920"/>
                                </a:lnTo>
                                <a:lnTo>
                                  <a:pt x="30480" y="121920"/>
                                </a:lnTo>
                                <a:lnTo>
                                  <a:pt x="30480" y="115824"/>
                                </a:lnTo>
                                <a:lnTo>
                                  <a:pt x="33528" y="115824"/>
                                </a:lnTo>
                                <a:lnTo>
                                  <a:pt x="33528" y="112776"/>
                                </a:lnTo>
                                <a:lnTo>
                                  <a:pt x="36576" y="112776"/>
                                </a:lnTo>
                                <a:lnTo>
                                  <a:pt x="36576" y="106680"/>
                                </a:lnTo>
                                <a:lnTo>
                                  <a:pt x="39624" y="103632"/>
                                </a:lnTo>
                                <a:lnTo>
                                  <a:pt x="39624" y="97536"/>
                                </a:lnTo>
                                <a:lnTo>
                                  <a:pt x="42672" y="97536"/>
                                </a:lnTo>
                                <a:lnTo>
                                  <a:pt x="42672" y="91440"/>
                                </a:lnTo>
                                <a:lnTo>
                                  <a:pt x="45720" y="91440"/>
                                </a:lnTo>
                                <a:lnTo>
                                  <a:pt x="45720" y="85344"/>
                                </a:lnTo>
                                <a:lnTo>
                                  <a:pt x="48768" y="85344"/>
                                </a:lnTo>
                                <a:lnTo>
                                  <a:pt x="48768" y="79248"/>
                                </a:lnTo>
                                <a:lnTo>
                                  <a:pt x="51816" y="79248"/>
                                </a:lnTo>
                                <a:lnTo>
                                  <a:pt x="51816" y="73152"/>
                                </a:lnTo>
                                <a:lnTo>
                                  <a:pt x="54864" y="73152"/>
                                </a:lnTo>
                                <a:lnTo>
                                  <a:pt x="54864" y="67056"/>
                                </a:lnTo>
                                <a:lnTo>
                                  <a:pt x="57912" y="67056"/>
                                </a:lnTo>
                                <a:lnTo>
                                  <a:pt x="57912" y="64008"/>
                                </a:lnTo>
                                <a:lnTo>
                                  <a:pt x="60960" y="64008"/>
                                </a:lnTo>
                                <a:lnTo>
                                  <a:pt x="60960" y="57912"/>
                                </a:lnTo>
                                <a:lnTo>
                                  <a:pt x="64008" y="57912"/>
                                </a:lnTo>
                                <a:lnTo>
                                  <a:pt x="64008" y="51816"/>
                                </a:lnTo>
                                <a:lnTo>
                                  <a:pt x="67056" y="51816"/>
                                </a:lnTo>
                                <a:lnTo>
                                  <a:pt x="67056" y="48768"/>
                                </a:lnTo>
                                <a:lnTo>
                                  <a:pt x="73152" y="45720"/>
                                </a:lnTo>
                                <a:lnTo>
                                  <a:pt x="73152" y="39624"/>
                                </a:lnTo>
                                <a:lnTo>
                                  <a:pt x="79248" y="36576"/>
                                </a:lnTo>
                                <a:lnTo>
                                  <a:pt x="79248" y="33528"/>
                                </a:lnTo>
                                <a:lnTo>
                                  <a:pt x="85344" y="30480"/>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565" name="Shape 14565"/>
                        <wps:cNvSpPr/>
                        <wps:spPr>
                          <a:xfrm>
                            <a:off x="1557528" y="0"/>
                            <a:ext cx="512064" cy="512064"/>
                          </a:xfrm>
                          <a:custGeom>
                            <a:avLst/>
                            <a:gdLst/>
                            <a:ahLst/>
                            <a:cxnLst/>
                            <a:rect l="0" t="0" r="0" b="0"/>
                            <a:pathLst>
                              <a:path w="512064" h="512064">
                                <a:moveTo>
                                  <a:pt x="103632" y="0"/>
                                </a:moveTo>
                                <a:lnTo>
                                  <a:pt x="512064" y="0"/>
                                </a:lnTo>
                                <a:lnTo>
                                  <a:pt x="512064" y="6096"/>
                                </a:lnTo>
                                <a:lnTo>
                                  <a:pt x="106680" y="6096"/>
                                </a:lnTo>
                                <a:lnTo>
                                  <a:pt x="106680" y="3048"/>
                                </a:lnTo>
                                <a:lnTo>
                                  <a:pt x="100584" y="9144"/>
                                </a:lnTo>
                                <a:lnTo>
                                  <a:pt x="103632" y="9144"/>
                                </a:lnTo>
                                <a:lnTo>
                                  <a:pt x="94488" y="21336"/>
                                </a:lnTo>
                                <a:lnTo>
                                  <a:pt x="88392" y="24384"/>
                                </a:lnTo>
                                <a:lnTo>
                                  <a:pt x="91440" y="24384"/>
                                </a:lnTo>
                                <a:lnTo>
                                  <a:pt x="79248" y="39624"/>
                                </a:lnTo>
                                <a:lnTo>
                                  <a:pt x="82296" y="39624"/>
                                </a:lnTo>
                                <a:lnTo>
                                  <a:pt x="70104" y="51816"/>
                                </a:lnTo>
                                <a:lnTo>
                                  <a:pt x="73152" y="51816"/>
                                </a:lnTo>
                                <a:lnTo>
                                  <a:pt x="42672" y="103632"/>
                                </a:lnTo>
                                <a:lnTo>
                                  <a:pt x="39624" y="106680"/>
                                </a:lnTo>
                                <a:lnTo>
                                  <a:pt x="42672" y="106680"/>
                                </a:lnTo>
                                <a:lnTo>
                                  <a:pt x="30480" y="134112"/>
                                </a:lnTo>
                                <a:lnTo>
                                  <a:pt x="30480" y="140208"/>
                                </a:lnTo>
                                <a:lnTo>
                                  <a:pt x="24384" y="152400"/>
                                </a:lnTo>
                                <a:lnTo>
                                  <a:pt x="24384" y="158496"/>
                                </a:lnTo>
                                <a:lnTo>
                                  <a:pt x="18288" y="170688"/>
                                </a:lnTo>
                                <a:lnTo>
                                  <a:pt x="18288" y="176784"/>
                                </a:lnTo>
                                <a:lnTo>
                                  <a:pt x="15240" y="182880"/>
                                </a:lnTo>
                                <a:lnTo>
                                  <a:pt x="15240" y="188976"/>
                                </a:lnTo>
                                <a:lnTo>
                                  <a:pt x="12192" y="195072"/>
                                </a:lnTo>
                                <a:lnTo>
                                  <a:pt x="12192" y="207264"/>
                                </a:lnTo>
                                <a:lnTo>
                                  <a:pt x="9144" y="213360"/>
                                </a:lnTo>
                                <a:lnTo>
                                  <a:pt x="9144" y="225552"/>
                                </a:lnTo>
                                <a:lnTo>
                                  <a:pt x="6096" y="231648"/>
                                </a:lnTo>
                                <a:lnTo>
                                  <a:pt x="6096" y="284988"/>
                                </a:lnTo>
                                <a:lnTo>
                                  <a:pt x="9144" y="286512"/>
                                </a:lnTo>
                                <a:lnTo>
                                  <a:pt x="9144" y="304800"/>
                                </a:lnTo>
                                <a:lnTo>
                                  <a:pt x="12192" y="307848"/>
                                </a:lnTo>
                                <a:lnTo>
                                  <a:pt x="12192" y="320040"/>
                                </a:lnTo>
                                <a:lnTo>
                                  <a:pt x="15240" y="326136"/>
                                </a:lnTo>
                                <a:lnTo>
                                  <a:pt x="15240" y="333756"/>
                                </a:lnTo>
                                <a:lnTo>
                                  <a:pt x="18288" y="335280"/>
                                </a:lnTo>
                                <a:lnTo>
                                  <a:pt x="18288" y="341376"/>
                                </a:lnTo>
                                <a:lnTo>
                                  <a:pt x="21336" y="347472"/>
                                </a:lnTo>
                                <a:lnTo>
                                  <a:pt x="21336" y="353568"/>
                                </a:lnTo>
                                <a:lnTo>
                                  <a:pt x="27432" y="362712"/>
                                </a:lnTo>
                                <a:lnTo>
                                  <a:pt x="27432" y="368808"/>
                                </a:lnTo>
                                <a:lnTo>
                                  <a:pt x="33528" y="381000"/>
                                </a:lnTo>
                                <a:lnTo>
                                  <a:pt x="30480" y="381000"/>
                                </a:lnTo>
                                <a:lnTo>
                                  <a:pt x="36576" y="384048"/>
                                </a:lnTo>
                                <a:lnTo>
                                  <a:pt x="36576" y="390144"/>
                                </a:lnTo>
                                <a:lnTo>
                                  <a:pt x="54864" y="429768"/>
                                </a:lnTo>
                                <a:lnTo>
                                  <a:pt x="51816" y="429768"/>
                                </a:lnTo>
                                <a:lnTo>
                                  <a:pt x="54864" y="432816"/>
                                </a:lnTo>
                                <a:lnTo>
                                  <a:pt x="64008" y="445008"/>
                                </a:lnTo>
                                <a:lnTo>
                                  <a:pt x="60960" y="445008"/>
                                </a:lnTo>
                                <a:lnTo>
                                  <a:pt x="67056" y="451103"/>
                                </a:lnTo>
                                <a:lnTo>
                                  <a:pt x="79248" y="466344"/>
                                </a:lnTo>
                                <a:lnTo>
                                  <a:pt x="76200" y="466344"/>
                                </a:lnTo>
                                <a:lnTo>
                                  <a:pt x="88392" y="478536"/>
                                </a:lnTo>
                                <a:lnTo>
                                  <a:pt x="85344" y="478536"/>
                                </a:lnTo>
                                <a:lnTo>
                                  <a:pt x="97536" y="493776"/>
                                </a:lnTo>
                                <a:lnTo>
                                  <a:pt x="94488" y="493776"/>
                                </a:lnTo>
                                <a:lnTo>
                                  <a:pt x="106680" y="502920"/>
                                </a:lnTo>
                                <a:lnTo>
                                  <a:pt x="103632" y="502920"/>
                                </a:lnTo>
                                <a:lnTo>
                                  <a:pt x="106680" y="505968"/>
                                </a:lnTo>
                                <a:lnTo>
                                  <a:pt x="512064" y="505968"/>
                                </a:lnTo>
                                <a:lnTo>
                                  <a:pt x="512064" y="510540"/>
                                </a:lnTo>
                                <a:lnTo>
                                  <a:pt x="103632" y="512064"/>
                                </a:lnTo>
                                <a:lnTo>
                                  <a:pt x="97536" y="499872"/>
                                </a:lnTo>
                                <a:lnTo>
                                  <a:pt x="91440" y="496824"/>
                                </a:lnTo>
                                <a:lnTo>
                                  <a:pt x="88392" y="490728"/>
                                </a:lnTo>
                                <a:lnTo>
                                  <a:pt x="82296" y="481584"/>
                                </a:lnTo>
                                <a:lnTo>
                                  <a:pt x="79248" y="475488"/>
                                </a:lnTo>
                                <a:lnTo>
                                  <a:pt x="73152" y="469392"/>
                                </a:lnTo>
                                <a:lnTo>
                                  <a:pt x="64008" y="451103"/>
                                </a:lnTo>
                                <a:lnTo>
                                  <a:pt x="57912" y="448056"/>
                                </a:lnTo>
                                <a:lnTo>
                                  <a:pt x="51816" y="435864"/>
                                </a:lnTo>
                                <a:lnTo>
                                  <a:pt x="48768" y="432816"/>
                                </a:lnTo>
                                <a:lnTo>
                                  <a:pt x="30480" y="393192"/>
                                </a:lnTo>
                                <a:lnTo>
                                  <a:pt x="30480" y="387096"/>
                                </a:lnTo>
                                <a:lnTo>
                                  <a:pt x="27432" y="384048"/>
                                </a:lnTo>
                                <a:lnTo>
                                  <a:pt x="21336" y="371856"/>
                                </a:lnTo>
                                <a:lnTo>
                                  <a:pt x="21336" y="365760"/>
                                </a:lnTo>
                                <a:lnTo>
                                  <a:pt x="15240" y="356616"/>
                                </a:lnTo>
                                <a:lnTo>
                                  <a:pt x="15240" y="350520"/>
                                </a:lnTo>
                                <a:lnTo>
                                  <a:pt x="12192" y="344424"/>
                                </a:lnTo>
                                <a:lnTo>
                                  <a:pt x="12192" y="338328"/>
                                </a:lnTo>
                                <a:lnTo>
                                  <a:pt x="9144" y="335280"/>
                                </a:lnTo>
                                <a:lnTo>
                                  <a:pt x="9144" y="329184"/>
                                </a:lnTo>
                                <a:lnTo>
                                  <a:pt x="6096" y="323088"/>
                                </a:lnTo>
                                <a:lnTo>
                                  <a:pt x="6096" y="310896"/>
                                </a:lnTo>
                                <a:lnTo>
                                  <a:pt x="3048" y="307848"/>
                                </a:lnTo>
                                <a:lnTo>
                                  <a:pt x="3048" y="289560"/>
                                </a:lnTo>
                                <a:lnTo>
                                  <a:pt x="0" y="286512"/>
                                </a:lnTo>
                                <a:lnTo>
                                  <a:pt x="0" y="228600"/>
                                </a:lnTo>
                                <a:lnTo>
                                  <a:pt x="3048" y="222503"/>
                                </a:lnTo>
                                <a:lnTo>
                                  <a:pt x="3048" y="210312"/>
                                </a:lnTo>
                                <a:lnTo>
                                  <a:pt x="6096" y="204216"/>
                                </a:lnTo>
                                <a:lnTo>
                                  <a:pt x="6096" y="192024"/>
                                </a:lnTo>
                                <a:lnTo>
                                  <a:pt x="9144" y="185928"/>
                                </a:lnTo>
                                <a:lnTo>
                                  <a:pt x="9144" y="179832"/>
                                </a:lnTo>
                                <a:lnTo>
                                  <a:pt x="12192" y="173736"/>
                                </a:lnTo>
                                <a:lnTo>
                                  <a:pt x="12192" y="167640"/>
                                </a:lnTo>
                                <a:lnTo>
                                  <a:pt x="15240" y="164592"/>
                                </a:lnTo>
                                <a:lnTo>
                                  <a:pt x="15240" y="161544"/>
                                </a:lnTo>
                                <a:lnTo>
                                  <a:pt x="18288" y="155448"/>
                                </a:lnTo>
                                <a:lnTo>
                                  <a:pt x="18288" y="149352"/>
                                </a:lnTo>
                                <a:lnTo>
                                  <a:pt x="24384" y="137160"/>
                                </a:lnTo>
                                <a:lnTo>
                                  <a:pt x="24384" y="131064"/>
                                </a:lnTo>
                                <a:lnTo>
                                  <a:pt x="39624" y="103632"/>
                                </a:lnTo>
                                <a:lnTo>
                                  <a:pt x="39624" y="100584"/>
                                </a:lnTo>
                                <a:lnTo>
                                  <a:pt x="67056" y="48768"/>
                                </a:lnTo>
                                <a:lnTo>
                                  <a:pt x="73152" y="42672"/>
                                </a:lnTo>
                                <a:lnTo>
                                  <a:pt x="76200" y="36576"/>
                                </a:lnTo>
                                <a:lnTo>
                                  <a:pt x="85344" y="27432"/>
                                </a:lnTo>
                                <a:lnTo>
                                  <a:pt x="88392" y="21336"/>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566" name="Shape 14566"/>
                        <wps:cNvSpPr/>
                        <wps:spPr>
                          <a:xfrm>
                            <a:off x="2069592" y="0"/>
                            <a:ext cx="512064" cy="510540"/>
                          </a:xfrm>
                          <a:custGeom>
                            <a:avLst/>
                            <a:gdLst/>
                            <a:ahLst/>
                            <a:cxnLst/>
                            <a:rect l="0" t="0" r="0" b="0"/>
                            <a:pathLst>
                              <a:path w="512064" h="510540">
                                <a:moveTo>
                                  <a:pt x="0" y="0"/>
                                </a:moveTo>
                                <a:lnTo>
                                  <a:pt x="408432" y="0"/>
                                </a:lnTo>
                                <a:lnTo>
                                  <a:pt x="417576" y="9144"/>
                                </a:lnTo>
                                <a:lnTo>
                                  <a:pt x="414528" y="9144"/>
                                </a:lnTo>
                                <a:lnTo>
                                  <a:pt x="426720" y="21336"/>
                                </a:lnTo>
                                <a:lnTo>
                                  <a:pt x="423672" y="21336"/>
                                </a:lnTo>
                                <a:lnTo>
                                  <a:pt x="429768" y="24384"/>
                                </a:lnTo>
                                <a:lnTo>
                                  <a:pt x="435864" y="36576"/>
                                </a:lnTo>
                                <a:lnTo>
                                  <a:pt x="441960" y="45720"/>
                                </a:lnTo>
                                <a:lnTo>
                                  <a:pt x="475488" y="103632"/>
                                </a:lnTo>
                                <a:lnTo>
                                  <a:pt x="472440" y="103632"/>
                                </a:lnTo>
                                <a:lnTo>
                                  <a:pt x="475488" y="106680"/>
                                </a:lnTo>
                                <a:lnTo>
                                  <a:pt x="484632" y="121920"/>
                                </a:lnTo>
                                <a:lnTo>
                                  <a:pt x="484632" y="128016"/>
                                </a:lnTo>
                                <a:lnTo>
                                  <a:pt x="493776" y="146303"/>
                                </a:lnTo>
                                <a:lnTo>
                                  <a:pt x="493776" y="152400"/>
                                </a:lnTo>
                                <a:lnTo>
                                  <a:pt x="496824" y="158496"/>
                                </a:lnTo>
                                <a:lnTo>
                                  <a:pt x="496824" y="164592"/>
                                </a:lnTo>
                                <a:lnTo>
                                  <a:pt x="499872" y="167640"/>
                                </a:lnTo>
                                <a:lnTo>
                                  <a:pt x="499872" y="170688"/>
                                </a:lnTo>
                                <a:lnTo>
                                  <a:pt x="502920" y="176784"/>
                                </a:lnTo>
                                <a:lnTo>
                                  <a:pt x="502920" y="182880"/>
                                </a:lnTo>
                                <a:lnTo>
                                  <a:pt x="505968" y="188976"/>
                                </a:lnTo>
                                <a:lnTo>
                                  <a:pt x="505968" y="201168"/>
                                </a:lnTo>
                                <a:lnTo>
                                  <a:pt x="509016" y="207264"/>
                                </a:lnTo>
                                <a:lnTo>
                                  <a:pt x="509016" y="224028"/>
                                </a:lnTo>
                                <a:lnTo>
                                  <a:pt x="512064" y="225552"/>
                                </a:lnTo>
                                <a:lnTo>
                                  <a:pt x="512064" y="289560"/>
                                </a:lnTo>
                                <a:lnTo>
                                  <a:pt x="505968" y="292608"/>
                                </a:lnTo>
                                <a:lnTo>
                                  <a:pt x="509016" y="292608"/>
                                </a:lnTo>
                                <a:lnTo>
                                  <a:pt x="509016" y="307848"/>
                                </a:lnTo>
                                <a:lnTo>
                                  <a:pt x="505968" y="313944"/>
                                </a:lnTo>
                                <a:lnTo>
                                  <a:pt x="505968" y="320040"/>
                                </a:lnTo>
                                <a:lnTo>
                                  <a:pt x="502920" y="326136"/>
                                </a:lnTo>
                                <a:lnTo>
                                  <a:pt x="502920" y="338328"/>
                                </a:lnTo>
                                <a:lnTo>
                                  <a:pt x="499872" y="344424"/>
                                </a:lnTo>
                                <a:lnTo>
                                  <a:pt x="499872" y="347472"/>
                                </a:lnTo>
                                <a:lnTo>
                                  <a:pt x="493776" y="356616"/>
                                </a:lnTo>
                                <a:lnTo>
                                  <a:pt x="493776" y="362712"/>
                                </a:lnTo>
                                <a:lnTo>
                                  <a:pt x="490728" y="368808"/>
                                </a:lnTo>
                                <a:lnTo>
                                  <a:pt x="490728" y="374903"/>
                                </a:lnTo>
                                <a:lnTo>
                                  <a:pt x="481584" y="393192"/>
                                </a:lnTo>
                                <a:lnTo>
                                  <a:pt x="478536" y="396240"/>
                                </a:lnTo>
                                <a:lnTo>
                                  <a:pt x="481584" y="396240"/>
                                </a:lnTo>
                                <a:lnTo>
                                  <a:pt x="481584" y="402336"/>
                                </a:lnTo>
                                <a:lnTo>
                                  <a:pt x="457200" y="441960"/>
                                </a:lnTo>
                                <a:lnTo>
                                  <a:pt x="454152" y="445008"/>
                                </a:lnTo>
                                <a:lnTo>
                                  <a:pt x="457200" y="445008"/>
                                </a:lnTo>
                                <a:lnTo>
                                  <a:pt x="445008" y="454152"/>
                                </a:lnTo>
                                <a:lnTo>
                                  <a:pt x="448056" y="454152"/>
                                </a:lnTo>
                                <a:lnTo>
                                  <a:pt x="435864" y="472440"/>
                                </a:lnTo>
                                <a:lnTo>
                                  <a:pt x="432816" y="478536"/>
                                </a:lnTo>
                                <a:lnTo>
                                  <a:pt x="435864" y="478536"/>
                                </a:lnTo>
                                <a:lnTo>
                                  <a:pt x="420624" y="493776"/>
                                </a:lnTo>
                                <a:lnTo>
                                  <a:pt x="423672" y="493776"/>
                                </a:lnTo>
                                <a:lnTo>
                                  <a:pt x="411480" y="502920"/>
                                </a:lnTo>
                                <a:lnTo>
                                  <a:pt x="414528" y="502920"/>
                                </a:lnTo>
                                <a:lnTo>
                                  <a:pt x="408432" y="509016"/>
                                </a:lnTo>
                                <a:lnTo>
                                  <a:pt x="0" y="510540"/>
                                </a:lnTo>
                                <a:lnTo>
                                  <a:pt x="0" y="505968"/>
                                </a:lnTo>
                                <a:lnTo>
                                  <a:pt x="405384" y="505968"/>
                                </a:lnTo>
                                <a:lnTo>
                                  <a:pt x="408432" y="499872"/>
                                </a:lnTo>
                                <a:lnTo>
                                  <a:pt x="414528" y="496824"/>
                                </a:lnTo>
                                <a:lnTo>
                                  <a:pt x="417576" y="490728"/>
                                </a:lnTo>
                                <a:lnTo>
                                  <a:pt x="426720" y="481584"/>
                                </a:lnTo>
                                <a:lnTo>
                                  <a:pt x="429768" y="475488"/>
                                </a:lnTo>
                                <a:lnTo>
                                  <a:pt x="435864" y="469392"/>
                                </a:lnTo>
                                <a:lnTo>
                                  <a:pt x="441960" y="451103"/>
                                </a:lnTo>
                                <a:lnTo>
                                  <a:pt x="448056" y="448056"/>
                                </a:lnTo>
                                <a:lnTo>
                                  <a:pt x="451104" y="441960"/>
                                </a:lnTo>
                                <a:lnTo>
                                  <a:pt x="454152" y="438912"/>
                                </a:lnTo>
                                <a:lnTo>
                                  <a:pt x="475488" y="399288"/>
                                </a:lnTo>
                                <a:lnTo>
                                  <a:pt x="475488" y="393192"/>
                                </a:lnTo>
                                <a:lnTo>
                                  <a:pt x="478536" y="390144"/>
                                </a:lnTo>
                                <a:lnTo>
                                  <a:pt x="484632" y="371856"/>
                                </a:lnTo>
                                <a:lnTo>
                                  <a:pt x="484632" y="365760"/>
                                </a:lnTo>
                                <a:lnTo>
                                  <a:pt x="487680" y="359664"/>
                                </a:lnTo>
                                <a:lnTo>
                                  <a:pt x="487680" y="356616"/>
                                </a:lnTo>
                                <a:lnTo>
                                  <a:pt x="493776" y="344424"/>
                                </a:lnTo>
                                <a:lnTo>
                                  <a:pt x="493776" y="341376"/>
                                </a:lnTo>
                                <a:lnTo>
                                  <a:pt x="496824" y="335280"/>
                                </a:lnTo>
                                <a:lnTo>
                                  <a:pt x="496824" y="323088"/>
                                </a:lnTo>
                                <a:lnTo>
                                  <a:pt x="499872" y="316992"/>
                                </a:lnTo>
                                <a:lnTo>
                                  <a:pt x="499872" y="310896"/>
                                </a:lnTo>
                                <a:lnTo>
                                  <a:pt x="502920" y="307848"/>
                                </a:lnTo>
                                <a:lnTo>
                                  <a:pt x="502920" y="289560"/>
                                </a:lnTo>
                                <a:lnTo>
                                  <a:pt x="505968" y="286512"/>
                                </a:lnTo>
                                <a:lnTo>
                                  <a:pt x="505968" y="228600"/>
                                </a:lnTo>
                                <a:lnTo>
                                  <a:pt x="502920" y="225552"/>
                                </a:lnTo>
                                <a:lnTo>
                                  <a:pt x="502920" y="210312"/>
                                </a:lnTo>
                                <a:lnTo>
                                  <a:pt x="499872" y="204216"/>
                                </a:lnTo>
                                <a:lnTo>
                                  <a:pt x="499872" y="192024"/>
                                </a:lnTo>
                                <a:lnTo>
                                  <a:pt x="496824" y="185928"/>
                                </a:lnTo>
                                <a:lnTo>
                                  <a:pt x="496824" y="179832"/>
                                </a:lnTo>
                                <a:lnTo>
                                  <a:pt x="493776" y="173736"/>
                                </a:lnTo>
                                <a:lnTo>
                                  <a:pt x="493776" y="170688"/>
                                </a:lnTo>
                                <a:lnTo>
                                  <a:pt x="490728" y="164592"/>
                                </a:lnTo>
                                <a:lnTo>
                                  <a:pt x="490728" y="161544"/>
                                </a:lnTo>
                                <a:lnTo>
                                  <a:pt x="487680" y="155448"/>
                                </a:lnTo>
                                <a:lnTo>
                                  <a:pt x="487680" y="149352"/>
                                </a:lnTo>
                                <a:lnTo>
                                  <a:pt x="481584" y="131064"/>
                                </a:lnTo>
                                <a:lnTo>
                                  <a:pt x="481584" y="124968"/>
                                </a:lnTo>
                                <a:lnTo>
                                  <a:pt x="472440" y="109728"/>
                                </a:lnTo>
                                <a:lnTo>
                                  <a:pt x="469392" y="106680"/>
                                </a:lnTo>
                                <a:lnTo>
                                  <a:pt x="438912" y="48768"/>
                                </a:lnTo>
                                <a:lnTo>
                                  <a:pt x="432816" y="39624"/>
                                </a:lnTo>
                                <a:lnTo>
                                  <a:pt x="426720" y="27432"/>
                                </a:lnTo>
                                <a:lnTo>
                                  <a:pt x="411480" y="12192"/>
                                </a:lnTo>
                                <a:lnTo>
                                  <a:pt x="40843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07" name="Shape 457007"/>
                        <wps:cNvSpPr/>
                        <wps:spPr>
                          <a:xfrm>
                            <a:off x="1560576" y="682751"/>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568" name="Shape 14568"/>
                        <wps:cNvSpPr/>
                        <wps:spPr>
                          <a:xfrm>
                            <a:off x="1557528" y="679704"/>
                            <a:ext cx="512064" cy="512064"/>
                          </a:xfrm>
                          <a:custGeom>
                            <a:avLst/>
                            <a:gdLst/>
                            <a:ahLst/>
                            <a:cxnLst/>
                            <a:rect l="0" t="0" r="0" b="0"/>
                            <a:pathLst>
                              <a:path w="512064" h="512064">
                                <a:moveTo>
                                  <a:pt x="0" y="0"/>
                                </a:moveTo>
                                <a:lnTo>
                                  <a:pt x="3048" y="0"/>
                                </a:lnTo>
                                <a:lnTo>
                                  <a:pt x="512064" y="0"/>
                                </a:lnTo>
                                <a:lnTo>
                                  <a:pt x="512064" y="6097"/>
                                </a:lnTo>
                                <a:lnTo>
                                  <a:pt x="6096" y="6097"/>
                                </a:lnTo>
                                <a:lnTo>
                                  <a:pt x="6096" y="505968"/>
                                </a:lnTo>
                                <a:lnTo>
                                  <a:pt x="512064" y="505968"/>
                                </a:lnTo>
                                <a:lnTo>
                                  <a:pt x="51206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569" name="Shape 14569"/>
                        <wps:cNvSpPr/>
                        <wps:spPr>
                          <a:xfrm>
                            <a:off x="2069592" y="679704"/>
                            <a:ext cx="512064" cy="512064"/>
                          </a:xfrm>
                          <a:custGeom>
                            <a:avLst/>
                            <a:gdLst/>
                            <a:ahLst/>
                            <a:cxnLst/>
                            <a:rect l="0" t="0" r="0" b="0"/>
                            <a:pathLst>
                              <a:path w="512064" h="512064">
                                <a:moveTo>
                                  <a:pt x="0" y="0"/>
                                </a:moveTo>
                                <a:lnTo>
                                  <a:pt x="512064" y="0"/>
                                </a:lnTo>
                                <a:lnTo>
                                  <a:pt x="512064" y="509016"/>
                                </a:lnTo>
                                <a:lnTo>
                                  <a:pt x="509016" y="509016"/>
                                </a:lnTo>
                                <a:lnTo>
                                  <a:pt x="509016" y="512064"/>
                                </a:lnTo>
                                <a:lnTo>
                                  <a:pt x="0" y="512064"/>
                                </a:lnTo>
                                <a:lnTo>
                                  <a:pt x="0" y="505968"/>
                                </a:lnTo>
                                <a:lnTo>
                                  <a:pt x="505968" y="505968"/>
                                </a:lnTo>
                                <a:lnTo>
                                  <a:pt x="50596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570" name="Shape 14570"/>
                        <wps:cNvSpPr/>
                        <wps:spPr>
                          <a:xfrm>
                            <a:off x="1566672" y="1313688"/>
                            <a:ext cx="1018032" cy="594360"/>
                          </a:xfrm>
                          <a:custGeom>
                            <a:avLst/>
                            <a:gdLst/>
                            <a:ahLst/>
                            <a:cxnLst/>
                            <a:rect l="0" t="0" r="0" b="0"/>
                            <a:pathLst>
                              <a:path w="1018032" h="594360">
                                <a:moveTo>
                                  <a:pt x="509016" y="0"/>
                                </a:moveTo>
                                <a:lnTo>
                                  <a:pt x="1018032" y="295656"/>
                                </a:lnTo>
                                <a:lnTo>
                                  <a:pt x="509016" y="594360"/>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571" name="Shape 14571"/>
                        <wps:cNvSpPr/>
                        <wps:spPr>
                          <a:xfrm>
                            <a:off x="1563624" y="1313688"/>
                            <a:ext cx="510540" cy="597408"/>
                          </a:xfrm>
                          <a:custGeom>
                            <a:avLst/>
                            <a:gdLst/>
                            <a:ahLst/>
                            <a:cxnLst/>
                            <a:rect l="0" t="0" r="0" b="0"/>
                            <a:pathLst>
                              <a:path w="510540" h="597408">
                                <a:moveTo>
                                  <a:pt x="509016" y="0"/>
                                </a:moveTo>
                                <a:lnTo>
                                  <a:pt x="510540" y="0"/>
                                </a:lnTo>
                                <a:lnTo>
                                  <a:pt x="510540" y="885"/>
                                </a:lnTo>
                                <a:lnTo>
                                  <a:pt x="5658" y="294139"/>
                                </a:lnTo>
                                <a:lnTo>
                                  <a:pt x="510540" y="590418"/>
                                </a:lnTo>
                                <a:lnTo>
                                  <a:pt x="510540" y="597408"/>
                                </a:lnTo>
                                <a:lnTo>
                                  <a:pt x="509016" y="597408"/>
                                </a:lnTo>
                                <a:lnTo>
                                  <a:pt x="509016" y="594360"/>
                                </a:lnTo>
                                <a:lnTo>
                                  <a:pt x="0" y="295656"/>
                                </a:lnTo>
                                <a:lnTo>
                                  <a:pt x="0" y="292608"/>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572" name="Shape 14572"/>
                        <wps:cNvSpPr/>
                        <wps:spPr>
                          <a:xfrm>
                            <a:off x="2074164" y="1313688"/>
                            <a:ext cx="513588" cy="597408"/>
                          </a:xfrm>
                          <a:custGeom>
                            <a:avLst/>
                            <a:gdLst/>
                            <a:ahLst/>
                            <a:cxnLst/>
                            <a:rect l="0" t="0" r="0" b="0"/>
                            <a:pathLst>
                              <a:path w="513588" h="597408">
                                <a:moveTo>
                                  <a:pt x="0" y="0"/>
                                </a:moveTo>
                                <a:lnTo>
                                  <a:pt x="1524" y="0"/>
                                </a:lnTo>
                                <a:lnTo>
                                  <a:pt x="510540" y="292608"/>
                                </a:lnTo>
                                <a:lnTo>
                                  <a:pt x="513588" y="292608"/>
                                </a:lnTo>
                                <a:lnTo>
                                  <a:pt x="513588" y="295656"/>
                                </a:lnTo>
                                <a:lnTo>
                                  <a:pt x="510540" y="295656"/>
                                </a:lnTo>
                                <a:lnTo>
                                  <a:pt x="1524" y="594360"/>
                                </a:lnTo>
                                <a:lnTo>
                                  <a:pt x="1524" y="597408"/>
                                </a:lnTo>
                                <a:lnTo>
                                  <a:pt x="0" y="597408"/>
                                </a:lnTo>
                                <a:lnTo>
                                  <a:pt x="0" y="590418"/>
                                </a:lnTo>
                                <a:lnTo>
                                  <a:pt x="504882" y="294139"/>
                                </a:lnTo>
                                <a:lnTo>
                                  <a:pt x="0" y="88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573" name="Shape 14573"/>
                        <wps:cNvSpPr/>
                        <wps:spPr>
                          <a:xfrm>
                            <a:off x="210312" y="1993392"/>
                            <a:ext cx="1014984" cy="594360"/>
                          </a:xfrm>
                          <a:custGeom>
                            <a:avLst/>
                            <a:gdLst/>
                            <a:ahLst/>
                            <a:cxnLst/>
                            <a:rect l="0" t="0" r="0" b="0"/>
                            <a:pathLst>
                              <a:path w="1014984" h="594360">
                                <a:moveTo>
                                  <a:pt x="509016" y="0"/>
                                </a:moveTo>
                                <a:lnTo>
                                  <a:pt x="1014984" y="295656"/>
                                </a:lnTo>
                                <a:lnTo>
                                  <a:pt x="509016" y="594360"/>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574" name="Shape 14574"/>
                        <wps:cNvSpPr/>
                        <wps:spPr>
                          <a:xfrm>
                            <a:off x="207264" y="1990344"/>
                            <a:ext cx="509024" cy="600456"/>
                          </a:xfrm>
                          <a:custGeom>
                            <a:avLst/>
                            <a:gdLst/>
                            <a:ahLst/>
                            <a:cxnLst/>
                            <a:rect l="0" t="0" r="0" b="0"/>
                            <a:pathLst>
                              <a:path w="509024" h="600456">
                                <a:moveTo>
                                  <a:pt x="509016" y="0"/>
                                </a:moveTo>
                                <a:lnTo>
                                  <a:pt x="509024" y="0"/>
                                </a:lnTo>
                                <a:lnTo>
                                  <a:pt x="509024" y="4814"/>
                                </a:lnTo>
                                <a:lnTo>
                                  <a:pt x="5658" y="297188"/>
                                </a:lnTo>
                                <a:lnTo>
                                  <a:pt x="509024" y="592576"/>
                                </a:lnTo>
                                <a:lnTo>
                                  <a:pt x="509024" y="600456"/>
                                </a:lnTo>
                                <a:lnTo>
                                  <a:pt x="509016" y="600456"/>
                                </a:lnTo>
                                <a:lnTo>
                                  <a:pt x="509016" y="597408"/>
                                </a:lnTo>
                                <a:lnTo>
                                  <a:pt x="0" y="298704"/>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575" name="Shape 14575"/>
                        <wps:cNvSpPr/>
                        <wps:spPr>
                          <a:xfrm>
                            <a:off x="716288" y="1990344"/>
                            <a:ext cx="512056" cy="600456"/>
                          </a:xfrm>
                          <a:custGeom>
                            <a:avLst/>
                            <a:gdLst/>
                            <a:ahLst/>
                            <a:cxnLst/>
                            <a:rect l="0" t="0" r="0" b="0"/>
                            <a:pathLst>
                              <a:path w="512056" h="600456">
                                <a:moveTo>
                                  <a:pt x="0" y="0"/>
                                </a:moveTo>
                                <a:lnTo>
                                  <a:pt x="3040" y="0"/>
                                </a:lnTo>
                                <a:lnTo>
                                  <a:pt x="509008" y="295656"/>
                                </a:lnTo>
                                <a:lnTo>
                                  <a:pt x="512056" y="295656"/>
                                </a:lnTo>
                                <a:lnTo>
                                  <a:pt x="512056" y="298704"/>
                                </a:lnTo>
                                <a:lnTo>
                                  <a:pt x="509008" y="298704"/>
                                </a:lnTo>
                                <a:lnTo>
                                  <a:pt x="3040" y="597408"/>
                                </a:lnTo>
                                <a:lnTo>
                                  <a:pt x="3040" y="600456"/>
                                </a:lnTo>
                                <a:lnTo>
                                  <a:pt x="0" y="600456"/>
                                </a:lnTo>
                                <a:lnTo>
                                  <a:pt x="0" y="592576"/>
                                </a:lnTo>
                                <a:lnTo>
                                  <a:pt x="1512" y="593463"/>
                                </a:lnTo>
                                <a:lnTo>
                                  <a:pt x="503366" y="297188"/>
                                </a:lnTo>
                                <a:lnTo>
                                  <a:pt x="1512" y="3936"/>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08" name="Shape 457008"/>
                        <wps:cNvSpPr/>
                        <wps:spPr>
                          <a:xfrm>
                            <a:off x="1560576" y="271576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577" name="Shape 14577"/>
                        <wps:cNvSpPr/>
                        <wps:spPr>
                          <a:xfrm>
                            <a:off x="1557528" y="2712720"/>
                            <a:ext cx="512064" cy="512064"/>
                          </a:xfrm>
                          <a:custGeom>
                            <a:avLst/>
                            <a:gdLst/>
                            <a:ahLst/>
                            <a:cxnLst/>
                            <a:rect l="0" t="0" r="0" b="0"/>
                            <a:pathLst>
                              <a:path w="512064" h="512064">
                                <a:moveTo>
                                  <a:pt x="0" y="0"/>
                                </a:moveTo>
                                <a:lnTo>
                                  <a:pt x="3048" y="0"/>
                                </a:lnTo>
                                <a:lnTo>
                                  <a:pt x="512064" y="0"/>
                                </a:lnTo>
                                <a:lnTo>
                                  <a:pt x="512064" y="6096"/>
                                </a:lnTo>
                                <a:lnTo>
                                  <a:pt x="6096" y="6096"/>
                                </a:lnTo>
                                <a:lnTo>
                                  <a:pt x="6096" y="509016"/>
                                </a:lnTo>
                                <a:lnTo>
                                  <a:pt x="512064" y="509016"/>
                                </a:lnTo>
                                <a:lnTo>
                                  <a:pt x="512064" y="512064"/>
                                </a:lnTo>
                                <a:lnTo>
                                  <a:pt x="609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578" name="Shape 14578"/>
                        <wps:cNvSpPr/>
                        <wps:spPr>
                          <a:xfrm>
                            <a:off x="2069592" y="2712720"/>
                            <a:ext cx="512064" cy="512064"/>
                          </a:xfrm>
                          <a:custGeom>
                            <a:avLst/>
                            <a:gdLst/>
                            <a:ahLst/>
                            <a:cxnLst/>
                            <a:rect l="0" t="0" r="0" b="0"/>
                            <a:pathLst>
                              <a:path w="512064" h="512064">
                                <a:moveTo>
                                  <a:pt x="0" y="0"/>
                                </a:moveTo>
                                <a:lnTo>
                                  <a:pt x="512064" y="0"/>
                                </a:lnTo>
                                <a:lnTo>
                                  <a:pt x="512064" y="512064"/>
                                </a:lnTo>
                                <a:lnTo>
                                  <a:pt x="505968" y="512064"/>
                                </a:lnTo>
                                <a:lnTo>
                                  <a:pt x="0" y="512064"/>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579" name="Shape 14579"/>
                        <wps:cNvSpPr/>
                        <wps:spPr>
                          <a:xfrm>
                            <a:off x="1560576" y="3566160"/>
                            <a:ext cx="1018032" cy="509016"/>
                          </a:xfrm>
                          <a:custGeom>
                            <a:avLst/>
                            <a:gdLst/>
                            <a:ahLst/>
                            <a:cxnLst/>
                            <a:rect l="0" t="0" r="0" b="0"/>
                            <a:pathLst>
                              <a:path w="1018032" h="509016">
                                <a:moveTo>
                                  <a:pt x="103632" y="0"/>
                                </a:moveTo>
                                <a:lnTo>
                                  <a:pt x="917448" y="0"/>
                                </a:lnTo>
                                <a:lnTo>
                                  <a:pt x="917448" y="3048"/>
                                </a:lnTo>
                                <a:lnTo>
                                  <a:pt x="920496" y="3048"/>
                                </a:lnTo>
                                <a:lnTo>
                                  <a:pt x="926592" y="15240"/>
                                </a:lnTo>
                                <a:lnTo>
                                  <a:pt x="929640" y="15240"/>
                                </a:lnTo>
                                <a:lnTo>
                                  <a:pt x="929640" y="21336"/>
                                </a:lnTo>
                                <a:lnTo>
                                  <a:pt x="932688" y="21336"/>
                                </a:lnTo>
                                <a:lnTo>
                                  <a:pt x="932688" y="27432"/>
                                </a:lnTo>
                                <a:lnTo>
                                  <a:pt x="935736" y="27432"/>
                                </a:lnTo>
                                <a:lnTo>
                                  <a:pt x="938784" y="33528"/>
                                </a:lnTo>
                                <a:lnTo>
                                  <a:pt x="941832" y="33528"/>
                                </a:lnTo>
                                <a:lnTo>
                                  <a:pt x="941832" y="39624"/>
                                </a:lnTo>
                                <a:lnTo>
                                  <a:pt x="944880" y="39624"/>
                                </a:lnTo>
                                <a:lnTo>
                                  <a:pt x="944880" y="48768"/>
                                </a:lnTo>
                                <a:lnTo>
                                  <a:pt x="947928" y="48768"/>
                                </a:lnTo>
                                <a:lnTo>
                                  <a:pt x="950976" y="54864"/>
                                </a:lnTo>
                                <a:lnTo>
                                  <a:pt x="954024" y="54864"/>
                                </a:lnTo>
                                <a:lnTo>
                                  <a:pt x="954024" y="60960"/>
                                </a:lnTo>
                                <a:lnTo>
                                  <a:pt x="957072" y="60960"/>
                                </a:lnTo>
                                <a:lnTo>
                                  <a:pt x="957072" y="67056"/>
                                </a:lnTo>
                                <a:lnTo>
                                  <a:pt x="960120" y="67056"/>
                                </a:lnTo>
                                <a:lnTo>
                                  <a:pt x="960120" y="73152"/>
                                </a:lnTo>
                                <a:lnTo>
                                  <a:pt x="963168" y="73152"/>
                                </a:lnTo>
                                <a:lnTo>
                                  <a:pt x="963168" y="79248"/>
                                </a:lnTo>
                                <a:lnTo>
                                  <a:pt x="966216" y="79248"/>
                                </a:lnTo>
                                <a:lnTo>
                                  <a:pt x="966216" y="88392"/>
                                </a:lnTo>
                                <a:lnTo>
                                  <a:pt x="969264" y="88392"/>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5824"/>
                                </a:lnTo>
                                <a:lnTo>
                                  <a:pt x="984504" y="115824"/>
                                </a:lnTo>
                                <a:lnTo>
                                  <a:pt x="984504" y="121920"/>
                                </a:lnTo>
                                <a:lnTo>
                                  <a:pt x="987552" y="121920"/>
                                </a:lnTo>
                                <a:lnTo>
                                  <a:pt x="987552" y="128016"/>
                                </a:lnTo>
                                <a:lnTo>
                                  <a:pt x="990600" y="128016"/>
                                </a:lnTo>
                                <a:lnTo>
                                  <a:pt x="990600" y="143256"/>
                                </a:lnTo>
                                <a:lnTo>
                                  <a:pt x="993648" y="143256"/>
                                </a:lnTo>
                                <a:lnTo>
                                  <a:pt x="993648" y="149352"/>
                                </a:lnTo>
                                <a:lnTo>
                                  <a:pt x="996696" y="149352"/>
                                </a:lnTo>
                                <a:lnTo>
                                  <a:pt x="996696" y="155448"/>
                                </a:lnTo>
                                <a:lnTo>
                                  <a:pt x="999744" y="155448"/>
                                </a:lnTo>
                                <a:lnTo>
                                  <a:pt x="999744" y="167640"/>
                                </a:lnTo>
                                <a:lnTo>
                                  <a:pt x="1002792" y="167640"/>
                                </a:lnTo>
                                <a:lnTo>
                                  <a:pt x="1002792" y="179832"/>
                                </a:lnTo>
                                <a:lnTo>
                                  <a:pt x="1005840" y="179832"/>
                                </a:lnTo>
                                <a:lnTo>
                                  <a:pt x="1005840" y="188976"/>
                                </a:lnTo>
                                <a:lnTo>
                                  <a:pt x="1008888" y="188976"/>
                                </a:lnTo>
                                <a:lnTo>
                                  <a:pt x="1008888" y="201168"/>
                                </a:lnTo>
                                <a:lnTo>
                                  <a:pt x="1011936" y="201168"/>
                                </a:lnTo>
                                <a:lnTo>
                                  <a:pt x="1011936" y="219456"/>
                                </a:lnTo>
                                <a:lnTo>
                                  <a:pt x="1014984" y="219456"/>
                                </a:lnTo>
                                <a:lnTo>
                                  <a:pt x="1014984" y="240792"/>
                                </a:lnTo>
                                <a:lnTo>
                                  <a:pt x="1018032" y="240792"/>
                                </a:lnTo>
                                <a:lnTo>
                                  <a:pt x="1018032" y="304800"/>
                                </a:lnTo>
                                <a:lnTo>
                                  <a:pt x="1014984" y="304800"/>
                                </a:lnTo>
                                <a:lnTo>
                                  <a:pt x="1014984" y="329184"/>
                                </a:lnTo>
                                <a:lnTo>
                                  <a:pt x="1011936" y="329184"/>
                                </a:lnTo>
                                <a:lnTo>
                                  <a:pt x="1011936" y="335280"/>
                                </a:lnTo>
                                <a:lnTo>
                                  <a:pt x="1008888" y="335280"/>
                                </a:lnTo>
                                <a:lnTo>
                                  <a:pt x="1008888" y="353568"/>
                                </a:lnTo>
                                <a:lnTo>
                                  <a:pt x="1005840" y="353568"/>
                                </a:lnTo>
                                <a:lnTo>
                                  <a:pt x="1005840" y="365760"/>
                                </a:lnTo>
                                <a:lnTo>
                                  <a:pt x="999744" y="368808"/>
                                </a:lnTo>
                                <a:lnTo>
                                  <a:pt x="999744" y="377952"/>
                                </a:lnTo>
                                <a:lnTo>
                                  <a:pt x="996696" y="377952"/>
                                </a:lnTo>
                                <a:lnTo>
                                  <a:pt x="996696" y="390144"/>
                                </a:lnTo>
                                <a:lnTo>
                                  <a:pt x="990600" y="393192"/>
                                </a:lnTo>
                                <a:lnTo>
                                  <a:pt x="990600" y="405384"/>
                                </a:lnTo>
                                <a:lnTo>
                                  <a:pt x="987552" y="405384"/>
                                </a:lnTo>
                                <a:lnTo>
                                  <a:pt x="987552" y="414528"/>
                                </a:lnTo>
                                <a:lnTo>
                                  <a:pt x="984504" y="414528"/>
                                </a:lnTo>
                                <a:lnTo>
                                  <a:pt x="984504" y="420624"/>
                                </a:lnTo>
                                <a:lnTo>
                                  <a:pt x="981456" y="420624"/>
                                </a:lnTo>
                                <a:lnTo>
                                  <a:pt x="981456" y="426720"/>
                                </a:lnTo>
                                <a:lnTo>
                                  <a:pt x="978408" y="426720"/>
                                </a:lnTo>
                                <a:lnTo>
                                  <a:pt x="978408" y="429768"/>
                                </a:lnTo>
                                <a:lnTo>
                                  <a:pt x="972312" y="432816"/>
                                </a:lnTo>
                                <a:lnTo>
                                  <a:pt x="972312" y="438912"/>
                                </a:lnTo>
                                <a:lnTo>
                                  <a:pt x="969264" y="438912"/>
                                </a:lnTo>
                                <a:lnTo>
                                  <a:pt x="969264" y="445008"/>
                                </a:lnTo>
                                <a:lnTo>
                                  <a:pt x="966216" y="445008"/>
                                </a:lnTo>
                                <a:lnTo>
                                  <a:pt x="966216" y="451104"/>
                                </a:lnTo>
                                <a:lnTo>
                                  <a:pt x="960120" y="454152"/>
                                </a:lnTo>
                                <a:lnTo>
                                  <a:pt x="960120" y="457200"/>
                                </a:lnTo>
                                <a:lnTo>
                                  <a:pt x="954024" y="460248"/>
                                </a:lnTo>
                                <a:lnTo>
                                  <a:pt x="954024" y="466344"/>
                                </a:lnTo>
                                <a:lnTo>
                                  <a:pt x="950976" y="466344"/>
                                </a:lnTo>
                                <a:lnTo>
                                  <a:pt x="950976" y="472440"/>
                                </a:lnTo>
                                <a:lnTo>
                                  <a:pt x="944880" y="472440"/>
                                </a:lnTo>
                                <a:lnTo>
                                  <a:pt x="944880" y="475488"/>
                                </a:lnTo>
                                <a:lnTo>
                                  <a:pt x="941832" y="478536"/>
                                </a:lnTo>
                                <a:lnTo>
                                  <a:pt x="941832" y="484632"/>
                                </a:lnTo>
                                <a:lnTo>
                                  <a:pt x="935736" y="487680"/>
                                </a:lnTo>
                                <a:lnTo>
                                  <a:pt x="935736" y="490728"/>
                                </a:lnTo>
                                <a:lnTo>
                                  <a:pt x="929640" y="493776"/>
                                </a:lnTo>
                                <a:lnTo>
                                  <a:pt x="929640" y="499872"/>
                                </a:lnTo>
                                <a:lnTo>
                                  <a:pt x="926592" y="499872"/>
                                </a:lnTo>
                                <a:lnTo>
                                  <a:pt x="926592" y="502920"/>
                                </a:lnTo>
                                <a:lnTo>
                                  <a:pt x="920496" y="502920"/>
                                </a:lnTo>
                                <a:lnTo>
                                  <a:pt x="920496" y="509016"/>
                                </a:lnTo>
                                <a:lnTo>
                                  <a:pt x="100584" y="509016"/>
                                </a:lnTo>
                                <a:lnTo>
                                  <a:pt x="100584" y="505968"/>
                                </a:lnTo>
                                <a:lnTo>
                                  <a:pt x="97536" y="505968"/>
                                </a:lnTo>
                                <a:lnTo>
                                  <a:pt x="97536" y="499872"/>
                                </a:lnTo>
                                <a:lnTo>
                                  <a:pt x="94488" y="499872"/>
                                </a:lnTo>
                                <a:lnTo>
                                  <a:pt x="91440" y="493776"/>
                                </a:lnTo>
                                <a:lnTo>
                                  <a:pt x="88392" y="493776"/>
                                </a:lnTo>
                                <a:lnTo>
                                  <a:pt x="88392" y="487680"/>
                                </a:lnTo>
                                <a:lnTo>
                                  <a:pt x="85344" y="487680"/>
                                </a:lnTo>
                                <a:lnTo>
                                  <a:pt x="85344" y="481584"/>
                                </a:lnTo>
                                <a:lnTo>
                                  <a:pt x="82296" y="481584"/>
                                </a:lnTo>
                                <a:lnTo>
                                  <a:pt x="79248" y="475488"/>
                                </a:lnTo>
                                <a:lnTo>
                                  <a:pt x="76200" y="472440"/>
                                </a:lnTo>
                                <a:lnTo>
                                  <a:pt x="73152" y="472440"/>
                                </a:lnTo>
                                <a:lnTo>
                                  <a:pt x="60960" y="448056"/>
                                </a:lnTo>
                                <a:lnTo>
                                  <a:pt x="57912" y="448056"/>
                                </a:lnTo>
                                <a:lnTo>
                                  <a:pt x="48768" y="429768"/>
                                </a:lnTo>
                                <a:lnTo>
                                  <a:pt x="45720" y="429768"/>
                                </a:lnTo>
                                <a:lnTo>
                                  <a:pt x="45720" y="426720"/>
                                </a:lnTo>
                                <a:lnTo>
                                  <a:pt x="42672" y="426720"/>
                                </a:lnTo>
                                <a:lnTo>
                                  <a:pt x="42672" y="420624"/>
                                </a:lnTo>
                                <a:lnTo>
                                  <a:pt x="39624" y="420624"/>
                                </a:lnTo>
                                <a:lnTo>
                                  <a:pt x="39624" y="414528"/>
                                </a:lnTo>
                                <a:lnTo>
                                  <a:pt x="36576" y="414528"/>
                                </a:lnTo>
                                <a:lnTo>
                                  <a:pt x="36576" y="402336"/>
                                </a:lnTo>
                                <a:lnTo>
                                  <a:pt x="33528" y="402336"/>
                                </a:lnTo>
                                <a:lnTo>
                                  <a:pt x="33528" y="396240"/>
                                </a:lnTo>
                                <a:lnTo>
                                  <a:pt x="30480" y="396240"/>
                                </a:lnTo>
                                <a:lnTo>
                                  <a:pt x="30480" y="387096"/>
                                </a:lnTo>
                                <a:lnTo>
                                  <a:pt x="27432" y="381000"/>
                                </a:lnTo>
                                <a:lnTo>
                                  <a:pt x="24384" y="381000"/>
                                </a:lnTo>
                                <a:lnTo>
                                  <a:pt x="24384" y="377952"/>
                                </a:lnTo>
                                <a:lnTo>
                                  <a:pt x="21336" y="377952"/>
                                </a:lnTo>
                                <a:lnTo>
                                  <a:pt x="21336" y="365760"/>
                                </a:lnTo>
                                <a:lnTo>
                                  <a:pt x="18288" y="365760"/>
                                </a:lnTo>
                                <a:lnTo>
                                  <a:pt x="18288" y="359664"/>
                                </a:lnTo>
                                <a:lnTo>
                                  <a:pt x="15240" y="359664"/>
                                </a:lnTo>
                                <a:lnTo>
                                  <a:pt x="15240" y="347472"/>
                                </a:lnTo>
                                <a:lnTo>
                                  <a:pt x="12192" y="347472"/>
                                </a:lnTo>
                                <a:lnTo>
                                  <a:pt x="12192" y="335280"/>
                                </a:lnTo>
                                <a:lnTo>
                                  <a:pt x="9144" y="335280"/>
                                </a:lnTo>
                                <a:lnTo>
                                  <a:pt x="9144" y="329184"/>
                                </a:lnTo>
                                <a:lnTo>
                                  <a:pt x="6096" y="329184"/>
                                </a:lnTo>
                                <a:lnTo>
                                  <a:pt x="6096" y="310896"/>
                                </a:lnTo>
                                <a:lnTo>
                                  <a:pt x="3048" y="310896"/>
                                </a:lnTo>
                                <a:lnTo>
                                  <a:pt x="3048" y="286512"/>
                                </a:lnTo>
                                <a:lnTo>
                                  <a:pt x="0" y="286512"/>
                                </a:lnTo>
                                <a:lnTo>
                                  <a:pt x="0" y="228600"/>
                                </a:lnTo>
                                <a:lnTo>
                                  <a:pt x="3048" y="228600"/>
                                </a:lnTo>
                                <a:lnTo>
                                  <a:pt x="3048" y="207264"/>
                                </a:lnTo>
                                <a:lnTo>
                                  <a:pt x="6096" y="207264"/>
                                </a:lnTo>
                                <a:lnTo>
                                  <a:pt x="6096" y="188976"/>
                                </a:lnTo>
                                <a:lnTo>
                                  <a:pt x="9144" y="188976"/>
                                </a:lnTo>
                                <a:lnTo>
                                  <a:pt x="9144" y="179832"/>
                                </a:lnTo>
                                <a:lnTo>
                                  <a:pt x="12192" y="179832"/>
                                </a:lnTo>
                                <a:lnTo>
                                  <a:pt x="12192" y="167640"/>
                                </a:lnTo>
                                <a:lnTo>
                                  <a:pt x="15240" y="167640"/>
                                </a:lnTo>
                                <a:lnTo>
                                  <a:pt x="15240" y="158496"/>
                                </a:lnTo>
                                <a:lnTo>
                                  <a:pt x="18288" y="158496"/>
                                </a:lnTo>
                                <a:lnTo>
                                  <a:pt x="18288" y="146304"/>
                                </a:lnTo>
                                <a:lnTo>
                                  <a:pt x="21336" y="146304"/>
                                </a:lnTo>
                                <a:lnTo>
                                  <a:pt x="21336" y="140208"/>
                                </a:lnTo>
                                <a:lnTo>
                                  <a:pt x="24384" y="140208"/>
                                </a:lnTo>
                                <a:lnTo>
                                  <a:pt x="24384" y="131064"/>
                                </a:lnTo>
                                <a:lnTo>
                                  <a:pt x="27432" y="131064"/>
                                </a:lnTo>
                                <a:lnTo>
                                  <a:pt x="27432" y="124968"/>
                                </a:lnTo>
                                <a:lnTo>
                                  <a:pt x="30480" y="124968"/>
                                </a:lnTo>
                                <a:lnTo>
                                  <a:pt x="30480" y="118872"/>
                                </a:lnTo>
                                <a:lnTo>
                                  <a:pt x="33528" y="118872"/>
                                </a:lnTo>
                                <a:lnTo>
                                  <a:pt x="33528" y="112776"/>
                                </a:lnTo>
                                <a:lnTo>
                                  <a:pt x="36576" y="112776"/>
                                </a:lnTo>
                                <a:lnTo>
                                  <a:pt x="36576" y="106680"/>
                                </a:lnTo>
                                <a:lnTo>
                                  <a:pt x="39624" y="103632"/>
                                </a:lnTo>
                                <a:lnTo>
                                  <a:pt x="39624" y="97536"/>
                                </a:lnTo>
                                <a:lnTo>
                                  <a:pt x="42672" y="97536"/>
                                </a:lnTo>
                                <a:lnTo>
                                  <a:pt x="42672" y="91440"/>
                                </a:lnTo>
                                <a:lnTo>
                                  <a:pt x="45720" y="91440"/>
                                </a:lnTo>
                                <a:lnTo>
                                  <a:pt x="45720" y="88392"/>
                                </a:lnTo>
                                <a:lnTo>
                                  <a:pt x="48768" y="88392"/>
                                </a:lnTo>
                                <a:lnTo>
                                  <a:pt x="48768" y="82296"/>
                                </a:lnTo>
                                <a:lnTo>
                                  <a:pt x="51816" y="82296"/>
                                </a:lnTo>
                                <a:lnTo>
                                  <a:pt x="51816" y="76200"/>
                                </a:lnTo>
                                <a:lnTo>
                                  <a:pt x="54864" y="76200"/>
                                </a:lnTo>
                                <a:lnTo>
                                  <a:pt x="54864" y="70104"/>
                                </a:lnTo>
                                <a:lnTo>
                                  <a:pt x="57912" y="70104"/>
                                </a:lnTo>
                                <a:lnTo>
                                  <a:pt x="57912" y="64008"/>
                                </a:lnTo>
                                <a:lnTo>
                                  <a:pt x="60960" y="64008"/>
                                </a:lnTo>
                                <a:lnTo>
                                  <a:pt x="60960" y="57912"/>
                                </a:lnTo>
                                <a:lnTo>
                                  <a:pt x="64008" y="57912"/>
                                </a:lnTo>
                                <a:lnTo>
                                  <a:pt x="64008" y="51816"/>
                                </a:lnTo>
                                <a:lnTo>
                                  <a:pt x="67056" y="51816"/>
                                </a:lnTo>
                                <a:lnTo>
                                  <a:pt x="67056" y="48768"/>
                                </a:lnTo>
                                <a:lnTo>
                                  <a:pt x="73152" y="45720"/>
                                </a:lnTo>
                                <a:lnTo>
                                  <a:pt x="73152" y="42672"/>
                                </a:lnTo>
                                <a:lnTo>
                                  <a:pt x="79248" y="39624"/>
                                </a:lnTo>
                                <a:lnTo>
                                  <a:pt x="79248" y="36576"/>
                                </a:lnTo>
                                <a:lnTo>
                                  <a:pt x="85344" y="33528"/>
                                </a:lnTo>
                                <a:lnTo>
                                  <a:pt x="85344" y="24384"/>
                                </a:lnTo>
                                <a:lnTo>
                                  <a:pt x="91440" y="21336"/>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580" name="Shape 14580"/>
                        <wps:cNvSpPr/>
                        <wps:spPr>
                          <a:xfrm>
                            <a:off x="1557528" y="3563112"/>
                            <a:ext cx="512064" cy="515112"/>
                          </a:xfrm>
                          <a:custGeom>
                            <a:avLst/>
                            <a:gdLst/>
                            <a:ahLst/>
                            <a:cxnLst/>
                            <a:rect l="0" t="0" r="0" b="0"/>
                            <a:pathLst>
                              <a:path w="512064" h="515112">
                                <a:moveTo>
                                  <a:pt x="103632" y="0"/>
                                </a:moveTo>
                                <a:lnTo>
                                  <a:pt x="512064" y="0"/>
                                </a:lnTo>
                                <a:lnTo>
                                  <a:pt x="512064" y="6096"/>
                                </a:lnTo>
                                <a:lnTo>
                                  <a:pt x="106680" y="6096"/>
                                </a:lnTo>
                                <a:lnTo>
                                  <a:pt x="106680" y="3048"/>
                                </a:lnTo>
                                <a:lnTo>
                                  <a:pt x="100584" y="9144"/>
                                </a:lnTo>
                                <a:lnTo>
                                  <a:pt x="103632" y="9144"/>
                                </a:lnTo>
                                <a:lnTo>
                                  <a:pt x="97536" y="21336"/>
                                </a:lnTo>
                                <a:lnTo>
                                  <a:pt x="94488" y="21336"/>
                                </a:lnTo>
                                <a:lnTo>
                                  <a:pt x="88392" y="27432"/>
                                </a:lnTo>
                                <a:lnTo>
                                  <a:pt x="91440" y="27432"/>
                                </a:lnTo>
                                <a:lnTo>
                                  <a:pt x="88392" y="33528"/>
                                </a:lnTo>
                                <a:lnTo>
                                  <a:pt x="79248" y="42672"/>
                                </a:lnTo>
                                <a:lnTo>
                                  <a:pt x="82296" y="42672"/>
                                </a:lnTo>
                                <a:lnTo>
                                  <a:pt x="79248" y="45720"/>
                                </a:lnTo>
                                <a:lnTo>
                                  <a:pt x="76200" y="45720"/>
                                </a:lnTo>
                                <a:lnTo>
                                  <a:pt x="70104" y="51816"/>
                                </a:lnTo>
                                <a:lnTo>
                                  <a:pt x="73152" y="51816"/>
                                </a:lnTo>
                                <a:lnTo>
                                  <a:pt x="45720" y="103632"/>
                                </a:lnTo>
                                <a:lnTo>
                                  <a:pt x="42672" y="103632"/>
                                </a:lnTo>
                                <a:lnTo>
                                  <a:pt x="39624" y="106680"/>
                                </a:lnTo>
                                <a:lnTo>
                                  <a:pt x="42672" y="106680"/>
                                </a:lnTo>
                                <a:lnTo>
                                  <a:pt x="30480" y="137160"/>
                                </a:lnTo>
                                <a:lnTo>
                                  <a:pt x="30480" y="140208"/>
                                </a:lnTo>
                                <a:lnTo>
                                  <a:pt x="24384" y="152400"/>
                                </a:lnTo>
                                <a:lnTo>
                                  <a:pt x="24384" y="158496"/>
                                </a:lnTo>
                                <a:lnTo>
                                  <a:pt x="21336" y="164592"/>
                                </a:lnTo>
                                <a:lnTo>
                                  <a:pt x="21336" y="167640"/>
                                </a:lnTo>
                                <a:lnTo>
                                  <a:pt x="18288" y="173736"/>
                                </a:lnTo>
                                <a:lnTo>
                                  <a:pt x="18288" y="179832"/>
                                </a:lnTo>
                                <a:lnTo>
                                  <a:pt x="15240" y="185928"/>
                                </a:lnTo>
                                <a:lnTo>
                                  <a:pt x="15240" y="188976"/>
                                </a:lnTo>
                                <a:lnTo>
                                  <a:pt x="12192" y="195072"/>
                                </a:lnTo>
                                <a:lnTo>
                                  <a:pt x="12192" y="207264"/>
                                </a:lnTo>
                                <a:lnTo>
                                  <a:pt x="9144" y="213360"/>
                                </a:lnTo>
                                <a:lnTo>
                                  <a:pt x="9144" y="228600"/>
                                </a:lnTo>
                                <a:lnTo>
                                  <a:pt x="6096" y="234696"/>
                                </a:lnTo>
                                <a:lnTo>
                                  <a:pt x="6096" y="286512"/>
                                </a:lnTo>
                                <a:lnTo>
                                  <a:pt x="9144" y="286512"/>
                                </a:lnTo>
                                <a:lnTo>
                                  <a:pt x="9144" y="304800"/>
                                </a:lnTo>
                                <a:lnTo>
                                  <a:pt x="12192" y="310896"/>
                                </a:lnTo>
                                <a:lnTo>
                                  <a:pt x="12192" y="323088"/>
                                </a:lnTo>
                                <a:lnTo>
                                  <a:pt x="15240" y="329184"/>
                                </a:lnTo>
                                <a:lnTo>
                                  <a:pt x="15240" y="335280"/>
                                </a:lnTo>
                                <a:lnTo>
                                  <a:pt x="18288" y="335280"/>
                                </a:lnTo>
                                <a:lnTo>
                                  <a:pt x="18288" y="341376"/>
                                </a:lnTo>
                                <a:lnTo>
                                  <a:pt x="21336" y="347472"/>
                                </a:lnTo>
                                <a:lnTo>
                                  <a:pt x="21336" y="353568"/>
                                </a:lnTo>
                                <a:lnTo>
                                  <a:pt x="27432" y="365760"/>
                                </a:lnTo>
                                <a:lnTo>
                                  <a:pt x="27432" y="371856"/>
                                </a:lnTo>
                                <a:lnTo>
                                  <a:pt x="33528" y="381000"/>
                                </a:lnTo>
                                <a:lnTo>
                                  <a:pt x="30480" y="381000"/>
                                </a:lnTo>
                                <a:lnTo>
                                  <a:pt x="33528" y="384048"/>
                                </a:lnTo>
                                <a:lnTo>
                                  <a:pt x="36576" y="384048"/>
                                </a:lnTo>
                                <a:lnTo>
                                  <a:pt x="36576" y="390144"/>
                                </a:lnTo>
                                <a:lnTo>
                                  <a:pt x="54864" y="429768"/>
                                </a:lnTo>
                                <a:lnTo>
                                  <a:pt x="51816" y="429768"/>
                                </a:lnTo>
                                <a:lnTo>
                                  <a:pt x="54864" y="432816"/>
                                </a:lnTo>
                                <a:lnTo>
                                  <a:pt x="57912" y="432816"/>
                                </a:lnTo>
                                <a:lnTo>
                                  <a:pt x="64008" y="445008"/>
                                </a:lnTo>
                                <a:lnTo>
                                  <a:pt x="60960" y="445008"/>
                                </a:lnTo>
                                <a:lnTo>
                                  <a:pt x="67056" y="451104"/>
                                </a:lnTo>
                                <a:lnTo>
                                  <a:pt x="70104" y="451104"/>
                                </a:lnTo>
                                <a:lnTo>
                                  <a:pt x="79248" y="469392"/>
                                </a:lnTo>
                                <a:lnTo>
                                  <a:pt x="76200" y="469392"/>
                                </a:lnTo>
                                <a:lnTo>
                                  <a:pt x="82296" y="475488"/>
                                </a:lnTo>
                                <a:lnTo>
                                  <a:pt x="85344" y="475488"/>
                                </a:lnTo>
                                <a:lnTo>
                                  <a:pt x="88392" y="478536"/>
                                </a:lnTo>
                                <a:lnTo>
                                  <a:pt x="85344" y="478536"/>
                                </a:lnTo>
                                <a:lnTo>
                                  <a:pt x="91440" y="487680"/>
                                </a:lnTo>
                                <a:lnTo>
                                  <a:pt x="94488" y="487680"/>
                                </a:lnTo>
                                <a:lnTo>
                                  <a:pt x="97536" y="493776"/>
                                </a:lnTo>
                                <a:lnTo>
                                  <a:pt x="94488" y="493776"/>
                                </a:lnTo>
                                <a:lnTo>
                                  <a:pt x="100584" y="499872"/>
                                </a:lnTo>
                                <a:lnTo>
                                  <a:pt x="103632" y="499872"/>
                                </a:lnTo>
                                <a:lnTo>
                                  <a:pt x="106680" y="505968"/>
                                </a:lnTo>
                                <a:lnTo>
                                  <a:pt x="103632" y="505968"/>
                                </a:lnTo>
                                <a:lnTo>
                                  <a:pt x="106680" y="509016"/>
                                </a:lnTo>
                                <a:lnTo>
                                  <a:pt x="512064" y="509016"/>
                                </a:lnTo>
                                <a:lnTo>
                                  <a:pt x="512064" y="515112"/>
                                </a:lnTo>
                                <a:lnTo>
                                  <a:pt x="103632" y="515112"/>
                                </a:lnTo>
                                <a:lnTo>
                                  <a:pt x="103632" y="512064"/>
                                </a:lnTo>
                                <a:lnTo>
                                  <a:pt x="100584" y="509016"/>
                                </a:lnTo>
                                <a:lnTo>
                                  <a:pt x="97536" y="502920"/>
                                </a:lnTo>
                                <a:lnTo>
                                  <a:pt x="91440" y="496824"/>
                                </a:lnTo>
                                <a:lnTo>
                                  <a:pt x="88392" y="490728"/>
                                </a:lnTo>
                                <a:lnTo>
                                  <a:pt x="82296" y="481584"/>
                                </a:lnTo>
                                <a:lnTo>
                                  <a:pt x="79248" y="475488"/>
                                </a:lnTo>
                                <a:lnTo>
                                  <a:pt x="73152" y="472440"/>
                                </a:lnTo>
                                <a:lnTo>
                                  <a:pt x="64008" y="454152"/>
                                </a:lnTo>
                                <a:lnTo>
                                  <a:pt x="57912" y="448056"/>
                                </a:lnTo>
                                <a:lnTo>
                                  <a:pt x="51816" y="435864"/>
                                </a:lnTo>
                                <a:lnTo>
                                  <a:pt x="48768" y="432816"/>
                                </a:lnTo>
                                <a:lnTo>
                                  <a:pt x="30480" y="393192"/>
                                </a:lnTo>
                                <a:lnTo>
                                  <a:pt x="30480" y="387096"/>
                                </a:lnTo>
                                <a:lnTo>
                                  <a:pt x="27432" y="384048"/>
                                </a:lnTo>
                                <a:lnTo>
                                  <a:pt x="21336" y="374904"/>
                                </a:lnTo>
                                <a:lnTo>
                                  <a:pt x="21336" y="368808"/>
                                </a:lnTo>
                                <a:lnTo>
                                  <a:pt x="15240" y="356616"/>
                                </a:lnTo>
                                <a:lnTo>
                                  <a:pt x="15240" y="350520"/>
                                </a:lnTo>
                                <a:lnTo>
                                  <a:pt x="12192" y="344424"/>
                                </a:lnTo>
                                <a:lnTo>
                                  <a:pt x="12192" y="338328"/>
                                </a:lnTo>
                                <a:lnTo>
                                  <a:pt x="9144" y="335280"/>
                                </a:lnTo>
                                <a:lnTo>
                                  <a:pt x="9144" y="332232"/>
                                </a:lnTo>
                                <a:lnTo>
                                  <a:pt x="6096" y="326136"/>
                                </a:lnTo>
                                <a:lnTo>
                                  <a:pt x="6096" y="313944"/>
                                </a:lnTo>
                                <a:lnTo>
                                  <a:pt x="3048" y="307848"/>
                                </a:lnTo>
                                <a:lnTo>
                                  <a:pt x="3048" y="289560"/>
                                </a:lnTo>
                                <a:lnTo>
                                  <a:pt x="0" y="286512"/>
                                </a:lnTo>
                                <a:lnTo>
                                  <a:pt x="0" y="231648"/>
                                </a:lnTo>
                                <a:lnTo>
                                  <a:pt x="3048" y="225552"/>
                                </a:lnTo>
                                <a:lnTo>
                                  <a:pt x="3048" y="210312"/>
                                </a:lnTo>
                                <a:lnTo>
                                  <a:pt x="6096" y="204216"/>
                                </a:lnTo>
                                <a:lnTo>
                                  <a:pt x="6096" y="192024"/>
                                </a:lnTo>
                                <a:lnTo>
                                  <a:pt x="9144" y="188976"/>
                                </a:lnTo>
                                <a:lnTo>
                                  <a:pt x="9144" y="182880"/>
                                </a:lnTo>
                                <a:lnTo>
                                  <a:pt x="12192" y="176784"/>
                                </a:lnTo>
                                <a:lnTo>
                                  <a:pt x="12192" y="170688"/>
                                </a:lnTo>
                                <a:lnTo>
                                  <a:pt x="15240" y="164592"/>
                                </a:lnTo>
                                <a:lnTo>
                                  <a:pt x="15240" y="161544"/>
                                </a:lnTo>
                                <a:lnTo>
                                  <a:pt x="18288" y="155448"/>
                                </a:lnTo>
                                <a:lnTo>
                                  <a:pt x="18288" y="149352"/>
                                </a:lnTo>
                                <a:lnTo>
                                  <a:pt x="24384" y="140208"/>
                                </a:lnTo>
                                <a:lnTo>
                                  <a:pt x="24384" y="134112"/>
                                </a:lnTo>
                                <a:lnTo>
                                  <a:pt x="39624" y="103632"/>
                                </a:lnTo>
                                <a:lnTo>
                                  <a:pt x="39624" y="100584"/>
                                </a:lnTo>
                                <a:lnTo>
                                  <a:pt x="67056" y="48768"/>
                                </a:lnTo>
                                <a:lnTo>
                                  <a:pt x="73152" y="45720"/>
                                </a:lnTo>
                                <a:lnTo>
                                  <a:pt x="76200" y="39624"/>
                                </a:lnTo>
                                <a:lnTo>
                                  <a:pt x="85344" y="30480"/>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581" name="Shape 14581"/>
                        <wps:cNvSpPr/>
                        <wps:spPr>
                          <a:xfrm>
                            <a:off x="2069592" y="3563112"/>
                            <a:ext cx="512064" cy="515112"/>
                          </a:xfrm>
                          <a:custGeom>
                            <a:avLst/>
                            <a:gdLst/>
                            <a:ahLst/>
                            <a:cxnLst/>
                            <a:rect l="0" t="0" r="0" b="0"/>
                            <a:pathLst>
                              <a:path w="512064" h="515112">
                                <a:moveTo>
                                  <a:pt x="0" y="0"/>
                                </a:moveTo>
                                <a:lnTo>
                                  <a:pt x="408432" y="0"/>
                                </a:lnTo>
                                <a:lnTo>
                                  <a:pt x="411480" y="3048"/>
                                </a:lnTo>
                                <a:lnTo>
                                  <a:pt x="414528" y="3048"/>
                                </a:lnTo>
                                <a:lnTo>
                                  <a:pt x="417576" y="9144"/>
                                </a:lnTo>
                                <a:lnTo>
                                  <a:pt x="414528" y="9144"/>
                                </a:lnTo>
                                <a:lnTo>
                                  <a:pt x="420624" y="15240"/>
                                </a:lnTo>
                                <a:lnTo>
                                  <a:pt x="423672" y="15240"/>
                                </a:lnTo>
                                <a:lnTo>
                                  <a:pt x="426720" y="24384"/>
                                </a:lnTo>
                                <a:lnTo>
                                  <a:pt x="423672" y="24384"/>
                                </a:lnTo>
                                <a:lnTo>
                                  <a:pt x="429768" y="30480"/>
                                </a:lnTo>
                                <a:lnTo>
                                  <a:pt x="432816" y="30480"/>
                                </a:lnTo>
                                <a:lnTo>
                                  <a:pt x="438912" y="45720"/>
                                </a:lnTo>
                                <a:lnTo>
                                  <a:pt x="435864" y="45720"/>
                                </a:lnTo>
                                <a:lnTo>
                                  <a:pt x="441960" y="51816"/>
                                </a:lnTo>
                                <a:lnTo>
                                  <a:pt x="445008" y="51816"/>
                                </a:lnTo>
                                <a:lnTo>
                                  <a:pt x="460248" y="82296"/>
                                </a:lnTo>
                                <a:lnTo>
                                  <a:pt x="463296" y="91440"/>
                                </a:lnTo>
                                <a:lnTo>
                                  <a:pt x="484632" y="137160"/>
                                </a:lnTo>
                                <a:lnTo>
                                  <a:pt x="484632" y="140208"/>
                                </a:lnTo>
                                <a:lnTo>
                                  <a:pt x="493776" y="158496"/>
                                </a:lnTo>
                                <a:lnTo>
                                  <a:pt x="493776" y="164592"/>
                                </a:lnTo>
                                <a:lnTo>
                                  <a:pt x="496824" y="170688"/>
                                </a:lnTo>
                                <a:lnTo>
                                  <a:pt x="496824" y="176784"/>
                                </a:lnTo>
                                <a:lnTo>
                                  <a:pt x="499872" y="182880"/>
                                </a:lnTo>
                                <a:lnTo>
                                  <a:pt x="499872" y="188976"/>
                                </a:lnTo>
                                <a:lnTo>
                                  <a:pt x="502920" y="192024"/>
                                </a:lnTo>
                                <a:lnTo>
                                  <a:pt x="502920" y="198120"/>
                                </a:lnTo>
                                <a:lnTo>
                                  <a:pt x="505968" y="204216"/>
                                </a:lnTo>
                                <a:lnTo>
                                  <a:pt x="505968" y="216408"/>
                                </a:lnTo>
                                <a:lnTo>
                                  <a:pt x="509016" y="222504"/>
                                </a:lnTo>
                                <a:lnTo>
                                  <a:pt x="509016" y="240792"/>
                                </a:lnTo>
                                <a:lnTo>
                                  <a:pt x="512064" y="240792"/>
                                </a:lnTo>
                                <a:lnTo>
                                  <a:pt x="512064" y="301752"/>
                                </a:lnTo>
                                <a:lnTo>
                                  <a:pt x="509016" y="307848"/>
                                </a:lnTo>
                                <a:lnTo>
                                  <a:pt x="509016" y="326136"/>
                                </a:lnTo>
                                <a:lnTo>
                                  <a:pt x="505968" y="332232"/>
                                </a:lnTo>
                                <a:lnTo>
                                  <a:pt x="505968" y="335280"/>
                                </a:lnTo>
                                <a:lnTo>
                                  <a:pt x="502920" y="335280"/>
                                </a:lnTo>
                                <a:lnTo>
                                  <a:pt x="499872" y="338328"/>
                                </a:lnTo>
                                <a:lnTo>
                                  <a:pt x="502920" y="338328"/>
                                </a:lnTo>
                                <a:lnTo>
                                  <a:pt x="502920" y="350520"/>
                                </a:lnTo>
                                <a:lnTo>
                                  <a:pt x="499872" y="356616"/>
                                </a:lnTo>
                                <a:lnTo>
                                  <a:pt x="499872" y="362712"/>
                                </a:lnTo>
                                <a:lnTo>
                                  <a:pt x="496824" y="368808"/>
                                </a:lnTo>
                                <a:lnTo>
                                  <a:pt x="493776" y="368808"/>
                                </a:lnTo>
                                <a:lnTo>
                                  <a:pt x="490728" y="371856"/>
                                </a:lnTo>
                                <a:lnTo>
                                  <a:pt x="493776" y="371856"/>
                                </a:lnTo>
                                <a:lnTo>
                                  <a:pt x="493776" y="377952"/>
                                </a:lnTo>
                                <a:lnTo>
                                  <a:pt x="490728" y="381000"/>
                                </a:lnTo>
                                <a:lnTo>
                                  <a:pt x="490728" y="387096"/>
                                </a:lnTo>
                                <a:lnTo>
                                  <a:pt x="487680" y="393192"/>
                                </a:lnTo>
                                <a:lnTo>
                                  <a:pt x="484632" y="393192"/>
                                </a:lnTo>
                                <a:lnTo>
                                  <a:pt x="481584" y="396240"/>
                                </a:lnTo>
                                <a:lnTo>
                                  <a:pt x="484632" y="396240"/>
                                </a:lnTo>
                                <a:lnTo>
                                  <a:pt x="481584" y="408432"/>
                                </a:lnTo>
                                <a:lnTo>
                                  <a:pt x="481584" y="414528"/>
                                </a:lnTo>
                                <a:lnTo>
                                  <a:pt x="478536" y="414528"/>
                                </a:lnTo>
                                <a:lnTo>
                                  <a:pt x="475488" y="417576"/>
                                </a:lnTo>
                                <a:lnTo>
                                  <a:pt x="478536" y="417576"/>
                                </a:lnTo>
                                <a:lnTo>
                                  <a:pt x="469392" y="432816"/>
                                </a:lnTo>
                                <a:lnTo>
                                  <a:pt x="466344" y="432816"/>
                                </a:lnTo>
                                <a:lnTo>
                                  <a:pt x="463296" y="435864"/>
                                </a:lnTo>
                                <a:lnTo>
                                  <a:pt x="466344" y="435864"/>
                                </a:lnTo>
                                <a:lnTo>
                                  <a:pt x="457200" y="454152"/>
                                </a:lnTo>
                                <a:lnTo>
                                  <a:pt x="454152" y="454152"/>
                                </a:lnTo>
                                <a:lnTo>
                                  <a:pt x="445008" y="463296"/>
                                </a:lnTo>
                                <a:lnTo>
                                  <a:pt x="448056" y="463296"/>
                                </a:lnTo>
                                <a:lnTo>
                                  <a:pt x="441960" y="475488"/>
                                </a:lnTo>
                                <a:lnTo>
                                  <a:pt x="438912" y="475488"/>
                                </a:lnTo>
                                <a:lnTo>
                                  <a:pt x="432816" y="481584"/>
                                </a:lnTo>
                                <a:lnTo>
                                  <a:pt x="435864" y="481584"/>
                                </a:lnTo>
                                <a:lnTo>
                                  <a:pt x="432816" y="487680"/>
                                </a:lnTo>
                                <a:lnTo>
                                  <a:pt x="429768" y="487680"/>
                                </a:lnTo>
                                <a:lnTo>
                                  <a:pt x="420624" y="496824"/>
                                </a:lnTo>
                                <a:lnTo>
                                  <a:pt x="423672" y="496824"/>
                                </a:lnTo>
                                <a:lnTo>
                                  <a:pt x="420624" y="502920"/>
                                </a:lnTo>
                                <a:lnTo>
                                  <a:pt x="417576" y="502920"/>
                                </a:lnTo>
                                <a:lnTo>
                                  <a:pt x="417576" y="505968"/>
                                </a:lnTo>
                                <a:lnTo>
                                  <a:pt x="413512" y="508000"/>
                                </a:lnTo>
                                <a:lnTo>
                                  <a:pt x="411480" y="512064"/>
                                </a:lnTo>
                                <a:lnTo>
                                  <a:pt x="408432" y="512064"/>
                                </a:lnTo>
                                <a:lnTo>
                                  <a:pt x="408432" y="515112"/>
                                </a:lnTo>
                                <a:lnTo>
                                  <a:pt x="0" y="515112"/>
                                </a:lnTo>
                                <a:lnTo>
                                  <a:pt x="0" y="509016"/>
                                </a:lnTo>
                                <a:lnTo>
                                  <a:pt x="405384" y="509016"/>
                                </a:lnTo>
                                <a:lnTo>
                                  <a:pt x="408432" y="502920"/>
                                </a:lnTo>
                                <a:lnTo>
                                  <a:pt x="414528" y="499872"/>
                                </a:lnTo>
                                <a:lnTo>
                                  <a:pt x="417576" y="493776"/>
                                </a:lnTo>
                                <a:lnTo>
                                  <a:pt x="426720" y="484632"/>
                                </a:lnTo>
                                <a:lnTo>
                                  <a:pt x="429768" y="478536"/>
                                </a:lnTo>
                                <a:lnTo>
                                  <a:pt x="435864" y="472440"/>
                                </a:lnTo>
                                <a:lnTo>
                                  <a:pt x="441960" y="460248"/>
                                </a:lnTo>
                                <a:lnTo>
                                  <a:pt x="451104" y="451104"/>
                                </a:lnTo>
                                <a:lnTo>
                                  <a:pt x="460248" y="432816"/>
                                </a:lnTo>
                                <a:lnTo>
                                  <a:pt x="463296" y="429768"/>
                                </a:lnTo>
                                <a:lnTo>
                                  <a:pt x="472440" y="414528"/>
                                </a:lnTo>
                                <a:lnTo>
                                  <a:pt x="475488" y="411480"/>
                                </a:lnTo>
                                <a:lnTo>
                                  <a:pt x="475488" y="405384"/>
                                </a:lnTo>
                                <a:lnTo>
                                  <a:pt x="481584" y="393192"/>
                                </a:lnTo>
                                <a:lnTo>
                                  <a:pt x="481584" y="390144"/>
                                </a:lnTo>
                                <a:lnTo>
                                  <a:pt x="484632" y="384048"/>
                                </a:lnTo>
                                <a:lnTo>
                                  <a:pt x="484632" y="381000"/>
                                </a:lnTo>
                                <a:lnTo>
                                  <a:pt x="487680" y="374904"/>
                                </a:lnTo>
                                <a:lnTo>
                                  <a:pt x="487680" y="368808"/>
                                </a:lnTo>
                                <a:lnTo>
                                  <a:pt x="490728" y="365760"/>
                                </a:lnTo>
                                <a:lnTo>
                                  <a:pt x="493776" y="359664"/>
                                </a:lnTo>
                                <a:lnTo>
                                  <a:pt x="493776" y="353568"/>
                                </a:lnTo>
                                <a:lnTo>
                                  <a:pt x="496824" y="347472"/>
                                </a:lnTo>
                                <a:lnTo>
                                  <a:pt x="496824" y="335280"/>
                                </a:lnTo>
                                <a:lnTo>
                                  <a:pt x="499872" y="332232"/>
                                </a:lnTo>
                                <a:lnTo>
                                  <a:pt x="499872" y="329184"/>
                                </a:lnTo>
                                <a:lnTo>
                                  <a:pt x="502920" y="323088"/>
                                </a:lnTo>
                                <a:lnTo>
                                  <a:pt x="502920" y="304800"/>
                                </a:lnTo>
                                <a:lnTo>
                                  <a:pt x="505968" y="298704"/>
                                </a:lnTo>
                                <a:lnTo>
                                  <a:pt x="505968" y="243840"/>
                                </a:lnTo>
                                <a:lnTo>
                                  <a:pt x="502920" y="240792"/>
                                </a:lnTo>
                                <a:lnTo>
                                  <a:pt x="502920" y="225552"/>
                                </a:lnTo>
                                <a:lnTo>
                                  <a:pt x="499872" y="219456"/>
                                </a:lnTo>
                                <a:lnTo>
                                  <a:pt x="499872" y="207264"/>
                                </a:lnTo>
                                <a:lnTo>
                                  <a:pt x="496824" y="201168"/>
                                </a:lnTo>
                                <a:lnTo>
                                  <a:pt x="496824" y="195072"/>
                                </a:lnTo>
                                <a:lnTo>
                                  <a:pt x="493776" y="188976"/>
                                </a:lnTo>
                                <a:lnTo>
                                  <a:pt x="493776" y="185928"/>
                                </a:lnTo>
                                <a:lnTo>
                                  <a:pt x="490728" y="179832"/>
                                </a:lnTo>
                                <a:lnTo>
                                  <a:pt x="490728" y="173736"/>
                                </a:lnTo>
                                <a:lnTo>
                                  <a:pt x="487680" y="167640"/>
                                </a:lnTo>
                                <a:lnTo>
                                  <a:pt x="487680" y="161544"/>
                                </a:lnTo>
                                <a:lnTo>
                                  <a:pt x="481584" y="143256"/>
                                </a:lnTo>
                                <a:lnTo>
                                  <a:pt x="481584" y="140208"/>
                                </a:lnTo>
                                <a:lnTo>
                                  <a:pt x="457200" y="94488"/>
                                </a:lnTo>
                                <a:lnTo>
                                  <a:pt x="454152" y="85344"/>
                                </a:lnTo>
                                <a:lnTo>
                                  <a:pt x="435864" y="48768"/>
                                </a:lnTo>
                                <a:lnTo>
                                  <a:pt x="426720" y="33528"/>
                                </a:lnTo>
                                <a:lnTo>
                                  <a:pt x="420624" y="27432"/>
                                </a:lnTo>
                                <a:lnTo>
                                  <a:pt x="417576" y="18288"/>
                                </a:lnTo>
                                <a:lnTo>
                                  <a:pt x="411480" y="12192"/>
                                </a:lnTo>
                                <a:lnTo>
                                  <a:pt x="40843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582" name="Shape 14582"/>
                        <wps:cNvSpPr/>
                        <wps:spPr>
                          <a:xfrm>
                            <a:off x="2033016" y="3496056"/>
                            <a:ext cx="70104" cy="64008"/>
                          </a:xfrm>
                          <a:custGeom>
                            <a:avLst/>
                            <a:gdLst/>
                            <a:ahLst/>
                            <a:cxnLst/>
                            <a:rect l="0" t="0" r="0" b="0"/>
                            <a:pathLst>
                              <a:path w="70104" h="64008">
                                <a:moveTo>
                                  <a:pt x="0" y="0"/>
                                </a:moveTo>
                                <a:lnTo>
                                  <a:pt x="70104" y="0"/>
                                </a:lnTo>
                                <a:lnTo>
                                  <a:pt x="70104" y="3048"/>
                                </a:lnTo>
                                <a:lnTo>
                                  <a:pt x="67056" y="3048"/>
                                </a:lnTo>
                                <a:lnTo>
                                  <a:pt x="67056" y="9144"/>
                                </a:lnTo>
                                <a:lnTo>
                                  <a:pt x="64008" y="9144"/>
                                </a:lnTo>
                                <a:lnTo>
                                  <a:pt x="64008" y="15240"/>
                                </a:lnTo>
                                <a:lnTo>
                                  <a:pt x="60960" y="15240"/>
                                </a:lnTo>
                                <a:lnTo>
                                  <a:pt x="60960" y="18288"/>
                                </a:lnTo>
                                <a:lnTo>
                                  <a:pt x="57912" y="18288"/>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60960"/>
                                </a:lnTo>
                                <a:lnTo>
                                  <a:pt x="39624" y="60960"/>
                                </a:lnTo>
                                <a:lnTo>
                                  <a:pt x="39624" y="64008"/>
                                </a:lnTo>
                                <a:lnTo>
                                  <a:pt x="33528" y="64008"/>
                                </a:lnTo>
                                <a:lnTo>
                                  <a:pt x="12192" y="21336"/>
                                </a:lnTo>
                                <a:lnTo>
                                  <a:pt x="9144"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583" name="Shape 14583"/>
                        <wps:cNvSpPr/>
                        <wps:spPr>
                          <a:xfrm>
                            <a:off x="2033016" y="3496056"/>
                            <a:ext cx="70104" cy="64008"/>
                          </a:xfrm>
                          <a:custGeom>
                            <a:avLst/>
                            <a:gdLst/>
                            <a:ahLst/>
                            <a:cxnLst/>
                            <a:rect l="0" t="0" r="0" b="0"/>
                            <a:pathLst>
                              <a:path w="70104" h="64008">
                                <a:moveTo>
                                  <a:pt x="0" y="0"/>
                                </a:moveTo>
                                <a:lnTo>
                                  <a:pt x="70104" y="0"/>
                                </a:lnTo>
                                <a:lnTo>
                                  <a:pt x="36576"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009" name="Shape 457009"/>
                        <wps:cNvSpPr/>
                        <wps:spPr>
                          <a:xfrm>
                            <a:off x="716280" y="3389376"/>
                            <a:ext cx="2709672" cy="9144"/>
                          </a:xfrm>
                          <a:custGeom>
                            <a:avLst/>
                            <a:gdLst/>
                            <a:ahLst/>
                            <a:cxnLst/>
                            <a:rect l="0" t="0" r="0" b="0"/>
                            <a:pathLst>
                              <a:path w="2709672" h="9144">
                                <a:moveTo>
                                  <a:pt x="0" y="0"/>
                                </a:moveTo>
                                <a:lnTo>
                                  <a:pt x="2709672" y="0"/>
                                </a:lnTo>
                                <a:lnTo>
                                  <a:pt x="270967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585" name="Shape 14585"/>
                        <wps:cNvSpPr/>
                        <wps:spPr>
                          <a:xfrm>
                            <a:off x="2072640" y="3358896"/>
                            <a:ext cx="67056" cy="67056"/>
                          </a:xfrm>
                          <a:custGeom>
                            <a:avLst/>
                            <a:gdLst/>
                            <a:ahLst/>
                            <a:cxnLst/>
                            <a:rect l="0" t="0" r="0" b="0"/>
                            <a:pathLst>
                              <a:path w="67056" h="67056">
                                <a:moveTo>
                                  <a:pt x="67056" y="0"/>
                                </a:moveTo>
                                <a:lnTo>
                                  <a:pt x="67056" y="67056"/>
                                </a:lnTo>
                                <a:lnTo>
                                  <a:pt x="0" y="33528"/>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4586" name="Shape 14586"/>
                        <wps:cNvSpPr/>
                        <wps:spPr>
                          <a:xfrm>
                            <a:off x="2002536" y="3358896"/>
                            <a:ext cx="70104" cy="67056"/>
                          </a:xfrm>
                          <a:custGeom>
                            <a:avLst/>
                            <a:gdLst/>
                            <a:ahLst/>
                            <a:cxnLst/>
                            <a:rect l="0" t="0" r="0" b="0"/>
                            <a:pathLst>
                              <a:path w="70104" h="67056">
                                <a:moveTo>
                                  <a:pt x="0" y="0"/>
                                </a:moveTo>
                                <a:lnTo>
                                  <a:pt x="70104"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4587" name="Rectangle 14587"/>
                        <wps:cNvSpPr/>
                        <wps:spPr>
                          <a:xfrm>
                            <a:off x="3532632" y="3336853"/>
                            <a:ext cx="801663"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160-93/d054</w:t>
                              </w:r>
                            </w:p>
                          </w:txbxContent>
                        </wps:txbx>
                        <wps:bodyPr horzOverflow="overflow" vert="horz" lIns="0" tIns="0" rIns="0" bIns="0" rtlCol="0">
                          <a:noAutofit/>
                        </wps:bodyPr>
                      </wps:wsp>
                      <wps:wsp>
                        <wps:cNvPr id="457010" name="Shape 457010"/>
                        <wps:cNvSpPr/>
                        <wps:spPr>
                          <a:xfrm>
                            <a:off x="2715768" y="2715768"/>
                            <a:ext cx="1420368" cy="509016"/>
                          </a:xfrm>
                          <a:custGeom>
                            <a:avLst/>
                            <a:gdLst/>
                            <a:ahLst/>
                            <a:cxnLst/>
                            <a:rect l="0" t="0" r="0" b="0"/>
                            <a:pathLst>
                              <a:path w="1420368" h="509016">
                                <a:moveTo>
                                  <a:pt x="0" y="0"/>
                                </a:moveTo>
                                <a:lnTo>
                                  <a:pt x="1420368" y="0"/>
                                </a:lnTo>
                                <a:lnTo>
                                  <a:pt x="1420368"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589" name="Shape 14589"/>
                        <wps:cNvSpPr/>
                        <wps:spPr>
                          <a:xfrm>
                            <a:off x="2712720" y="2712720"/>
                            <a:ext cx="713232" cy="512064"/>
                          </a:xfrm>
                          <a:custGeom>
                            <a:avLst/>
                            <a:gdLst/>
                            <a:ahLst/>
                            <a:cxnLst/>
                            <a:rect l="0" t="0" r="0" b="0"/>
                            <a:pathLst>
                              <a:path w="713232" h="512064">
                                <a:moveTo>
                                  <a:pt x="0" y="0"/>
                                </a:moveTo>
                                <a:lnTo>
                                  <a:pt x="3048" y="0"/>
                                </a:lnTo>
                                <a:lnTo>
                                  <a:pt x="713232" y="0"/>
                                </a:lnTo>
                                <a:lnTo>
                                  <a:pt x="713232" y="6096"/>
                                </a:lnTo>
                                <a:lnTo>
                                  <a:pt x="6096" y="6096"/>
                                </a:lnTo>
                                <a:lnTo>
                                  <a:pt x="6096" y="509016"/>
                                </a:lnTo>
                                <a:lnTo>
                                  <a:pt x="713232" y="509016"/>
                                </a:lnTo>
                                <a:lnTo>
                                  <a:pt x="713232" y="512064"/>
                                </a:lnTo>
                                <a:lnTo>
                                  <a:pt x="6096"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590" name="Shape 14590"/>
                        <wps:cNvSpPr/>
                        <wps:spPr>
                          <a:xfrm>
                            <a:off x="3425952" y="2712720"/>
                            <a:ext cx="713232" cy="512064"/>
                          </a:xfrm>
                          <a:custGeom>
                            <a:avLst/>
                            <a:gdLst/>
                            <a:ahLst/>
                            <a:cxnLst/>
                            <a:rect l="0" t="0" r="0" b="0"/>
                            <a:pathLst>
                              <a:path w="713232" h="512064">
                                <a:moveTo>
                                  <a:pt x="0" y="0"/>
                                </a:moveTo>
                                <a:lnTo>
                                  <a:pt x="713232" y="0"/>
                                </a:lnTo>
                                <a:lnTo>
                                  <a:pt x="713232" y="512064"/>
                                </a:lnTo>
                                <a:lnTo>
                                  <a:pt x="707136" y="512064"/>
                                </a:lnTo>
                                <a:lnTo>
                                  <a:pt x="0" y="512064"/>
                                </a:lnTo>
                                <a:lnTo>
                                  <a:pt x="0" y="509016"/>
                                </a:lnTo>
                                <a:lnTo>
                                  <a:pt x="707136" y="509016"/>
                                </a:lnTo>
                                <a:lnTo>
                                  <a:pt x="70713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591" name="Shape 14591"/>
                        <wps:cNvSpPr/>
                        <wps:spPr>
                          <a:xfrm>
                            <a:off x="2773680" y="2712720"/>
                            <a:ext cx="6096" cy="512064"/>
                          </a:xfrm>
                          <a:custGeom>
                            <a:avLst/>
                            <a:gdLst/>
                            <a:ahLst/>
                            <a:cxnLst/>
                            <a:rect l="0" t="0" r="0" b="0"/>
                            <a:pathLst>
                              <a:path w="6096" h="512064">
                                <a:moveTo>
                                  <a:pt x="0" y="0"/>
                                </a:moveTo>
                                <a:lnTo>
                                  <a:pt x="6096" y="0"/>
                                </a:lnTo>
                                <a:lnTo>
                                  <a:pt x="6096" y="3048"/>
                                </a:lnTo>
                                <a:lnTo>
                                  <a:pt x="6096"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11" name="Shape 457011"/>
                        <wps:cNvSpPr/>
                        <wps:spPr>
                          <a:xfrm>
                            <a:off x="4081272" y="2712720"/>
                            <a:ext cx="9144" cy="512064"/>
                          </a:xfrm>
                          <a:custGeom>
                            <a:avLst/>
                            <a:gdLst/>
                            <a:ahLst/>
                            <a:cxnLst/>
                            <a:rect l="0" t="0" r="0" b="0"/>
                            <a:pathLst>
                              <a:path w="9144" h="512064">
                                <a:moveTo>
                                  <a:pt x="0" y="0"/>
                                </a:moveTo>
                                <a:lnTo>
                                  <a:pt x="9144" y="0"/>
                                </a:lnTo>
                                <a:lnTo>
                                  <a:pt x="9144" y="512064"/>
                                </a:lnTo>
                                <a:lnTo>
                                  <a:pt x="0" y="51206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12" name="Shape 457012"/>
                        <wps:cNvSpPr/>
                        <wps:spPr>
                          <a:xfrm>
                            <a:off x="3048" y="2715768"/>
                            <a:ext cx="1420368" cy="509016"/>
                          </a:xfrm>
                          <a:custGeom>
                            <a:avLst/>
                            <a:gdLst/>
                            <a:ahLst/>
                            <a:cxnLst/>
                            <a:rect l="0" t="0" r="0" b="0"/>
                            <a:pathLst>
                              <a:path w="1420368" h="509016">
                                <a:moveTo>
                                  <a:pt x="0" y="0"/>
                                </a:moveTo>
                                <a:lnTo>
                                  <a:pt x="1420368" y="0"/>
                                </a:lnTo>
                                <a:lnTo>
                                  <a:pt x="1420368"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594" name="Shape 14594"/>
                        <wps:cNvSpPr/>
                        <wps:spPr>
                          <a:xfrm>
                            <a:off x="0" y="2712720"/>
                            <a:ext cx="713232" cy="512064"/>
                          </a:xfrm>
                          <a:custGeom>
                            <a:avLst/>
                            <a:gdLst/>
                            <a:ahLst/>
                            <a:cxnLst/>
                            <a:rect l="0" t="0" r="0" b="0"/>
                            <a:pathLst>
                              <a:path w="713232" h="512064">
                                <a:moveTo>
                                  <a:pt x="0" y="0"/>
                                </a:moveTo>
                                <a:lnTo>
                                  <a:pt x="3048" y="0"/>
                                </a:lnTo>
                                <a:lnTo>
                                  <a:pt x="713232" y="0"/>
                                </a:lnTo>
                                <a:lnTo>
                                  <a:pt x="713232" y="6096"/>
                                </a:lnTo>
                                <a:lnTo>
                                  <a:pt x="6096" y="6096"/>
                                </a:lnTo>
                                <a:lnTo>
                                  <a:pt x="6096" y="509016"/>
                                </a:lnTo>
                                <a:lnTo>
                                  <a:pt x="713232" y="509016"/>
                                </a:lnTo>
                                <a:lnTo>
                                  <a:pt x="713232" y="512064"/>
                                </a:lnTo>
                                <a:lnTo>
                                  <a:pt x="6096"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595" name="Shape 14595"/>
                        <wps:cNvSpPr/>
                        <wps:spPr>
                          <a:xfrm>
                            <a:off x="713232" y="2712720"/>
                            <a:ext cx="713232" cy="512064"/>
                          </a:xfrm>
                          <a:custGeom>
                            <a:avLst/>
                            <a:gdLst/>
                            <a:ahLst/>
                            <a:cxnLst/>
                            <a:rect l="0" t="0" r="0" b="0"/>
                            <a:pathLst>
                              <a:path w="713232" h="512064">
                                <a:moveTo>
                                  <a:pt x="0" y="0"/>
                                </a:moveTo>
                                <a:lnTo>
                                  <a:pt x="713232" y="0"/>
                                </a:lnTo>
                                <a:lnTo>
                                  <a:pt x="713232" y="512064"/>
                                </a:lnTo>
                                <a:lnTo>
                                  <a:pt x="707136" y="512064"/>
                                </a:lnTo>
                                <a:lnTo>
                                  <a:pt x="0" y="512064"/>
                                </a:lnTo>
                                <a:lnTo>
                                  <a:pt x="0" y="509016"/>
                                </a:lnTo>
                                <a:lnTo>
                                  <a:pt x="707136" y="509016"/>
                                </a:lnTo>
                                <a:lnTo>
                                  <a:pt x="70713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596" name="Shape 14596"/>
                        <wps:cNvSpPr/>
                        <wps:spPr>
                          <a:xfrm>
                            <a:off x="60960" y="2712720"/>
                            <a:ext cx="6096" cy="512064"/>
                          </a:xfrm>
                          <a:custGeom>
                            <a:avLst/>
                            <a:gdLst/>
                            <a:ahLst/>
                            <a:cxnLst/>
                            <a:rect l="0" t="0" r="0" b="0"/>
                            <a:pathLst>
                              <a:path w="6096" h="512064">
                                <a:moveTo>
                                  <a:pt x="0" y="0"/>
                                </a:moveTo>
                                <a:lnTo>
                                  <a:pt x="6096" y="0"/>
                                </a:lnTo>
                                <a:lnTo>
                                  <a:pt x="6096" y="3048"/>
                                </a:lnTo>
                                <a:lnTo>
                                  <a:pt x="6096"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13" name="Shape 457013"/>
                        <wps:cNvSpPr/>
                        <wps:spPr>
                          <a:xfrm>
                            <a:off x="1365504" y="2712720"/>
                            <a:ext cx="9144" cy="512064"/>
                          </a:xfrm>
                          <a:custGeom>
                            <a:avLst/>
                            <a:gdLst/>
                            <a:ahLst/>
                            <a:cxnLst/>
                            <a:rect l="0" t="0" r="0" b="0"/>
                            <a:pathLst>
                              <a:path w="9144" h="512064">
                                <a:moveTo>
                                  <a:pt x="0" y="0"/>
                                </a:moveTo>
                                <a:lnTo>
                                  <a:pt x="9144" y="0"/>
                                </a:lnTo>
                                <a:lnTo>
                                  <a:pt x="9144" y="512064"/>
                                </a:lnTo>
                                <a:lnTo>
                                  <a:pt x="0" y="51206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598" name="Rectangle 14598"/>
                        <wps:cNvSpPr/>
                        <wps:spPr>
                          <a:xfrm>
                            <a:off x="1850136" y="225625"/>
                            <a:ext cx="6065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S)</w:t>
                              </w:r>
                            </w:p>
                          </w:txbxContent>
                        </wps:txbx>
                        <wps:bodyPr horzOverflow="overflow" vert="horz" lIns="0" tIns="0" rIns="0" bIns="0" rtlCol="0">
                          <a:noAutofit/>
                        </wps:bodyPr>
                      </wps:wsp>
                      <wps:wsp>
                        <wps:cNvPr id="14599" name="Rectangle 14599"/>
                        <wps:cNvSpPr/>
                        <wps:spPr>
                          <a:xfrm>
                            <a:off x="1764792" y="902281"/>
                            <a:ext cx="80142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 A – Qe(S)</w:t>
                              </w:r>
                            </w:p>
                          </w:txbxContent>
                        </wps:txbx>
                        <wps:bodyPr horzOverflow="overflow" vert="horz" lIns="0" tIns="0" rIns="0" bIns="0" rtlCol="0">
                          <a:noAutofit/>
                        </wps:bodyPr>
                      </wps:wsp>
                      <wps:wsp>
                        <wps:cNvPr id="14600" name="Rectangle 14600"/>
                        <wps:cNvSpPr/>
                        <wps:spPr>
                          <a:xfrm>
                            <a:off x="460248" y="2255593"/>
                            <a:ext cx="669630"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lt; X’8000’</w:t>
                              </w:r>
                            </w:p>
                          </w:txbxContent>
                        </wps:txbx>
                        <wps:bodyPr horzOverflow="overflow" vert="horz" lIns="0" tIns="0" rIns="0" bIns="0" rtlCol="0">
                          <a:noAutofit/>
                        </wps:bodyPr>
                      </wps:wsp>
                      <wps:wsp>
                        <wps:cNvPr id="14601" name="Rectangle 14601"/>
                        <wps:cNvSpPr/>
                        <wps:spPr>
                          <a:xfrm>
                            <a:off x="1810507" y="2920057"/>
                            <a:ext cx="69998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MPS(S)</w:t>
                              </w:r>
                            </w:p>
                          </w:txbxContent>
                        </wps:txbx>
                        <wps:bodyPr horzOverflow="overflow" vert="horz" lIns="0" tIns="0" rIns="0" bIns="0" rtlCol="0">
                          <a:noAutofit/>
                        </wps:bodyPr>
                      </wps:wsp>
                      <wps:wsp>
                        <wps:cNvPr id="14602" name="Rectangle 14602"/>
                        <wps:cNvSpPr/>
                        <wps:spPr>
                          <a:xfrm>
                            <a:off x="1883659" y="3785689"/>
                            <a:ext cx="51525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turn D</w:t>
                              </w:r>
                            </w:p>
                          </w:txbxContent>
                        </wps:txbx>
                        <wps:bodyPr horzOverflow="overflow" vert="horz" lIns="0" tIns="0" rIns="0" bIns="0" rtlCol="0">
                          <a:noAutofit/>
                        </wps:bodyPr>
                      </wps:wsp>
                      <wps:wsp>
                        <wps:cNvPr id="39748" name="Rectangle 39748"/>
                        <wps:cNvSpPr/>
                        <wps:spPr>
                          <a:xfrm>
                            <a:off x="1408171" y="1496637"/>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39749" name="Rectangle 39749"/>
                        <wps:cNvSpPr/>
                        <wps:spPr>
                          <a:xfrm>
                            <a:off x="2596843" y="1496637"/>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604" name="Rectangle 14604"/>
                        <wps:cNvSpPr/>
                        <wps:spPr>
                          <a:xfrm>
                            <a:off x="765038" y="2596969"/>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4605" name="Rectangle 14605"/>
                        <wps:cNvSpPr/>
                        <wps:spPr>
                          <a:xfrm>
                            <a:off x="1240526" y="2176346"/>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606" name="Rectangle 14606"/>
                        <wps:cNvSpPr/>
                        <wps:spPr>
                          <a:xfrm>
                            <a:off x="79243" y="2886524"/>
                            <a:ext cx="936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w:t>
                              </w:r>
                            </w:p>
                          </w:txbxContent>
                        </wps:txbx>
                        <wps:bodyPr horzOverflow="overflow" vert="horz" lIns="0" tIns="0" rIns="0" bIns="0" rtlCol="0">
                          <a:noAutofit/>
                        </wps:bodyPr>
                      </wps:wsp>
                      <wps:wsp>
                        <wps:cNvPr id="14607" name="Rectangle 14607"/>
                        <wps:cNvSpPr/>
                        <wps:spPr>
                          <a:xfrm>
                            <a:off x="152395" y="2886524"/>
                            <a:ext cx="2879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color w:val="FFFFFF"/>
                                  <w:sz w:val="15"/>
                                </w:rPr>
                                <w:t>i</w:t>
                              </w:r>
                            </w:p>
                          </w:txbxContent>
                        </wps:txbx>
                        <wps:bodyPr horzOverflow="overflow" vert="horz" lIns="0" tIns="0" rIns="0" bIns="0" rtlCol="0">
                          <a:noAutofit/>
                        </wps:bodyPr>
                      </wps:wsp>
                      <wps:wsp>
                        <wps:cNvPr id="14608" name="Rectangle 14608"/>
                        <wps:cNvSpPr/>
                        <wps:spPr>
                          <a:xfrm>
                            <a:off x="170683" y="2886524"/>
                            <a:ext cx="7575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4609" name="Rectangle 14609"/>
                        <wps:cNvSpPr/>
                        <wps:spPr>
                          <a:xfrm>
                            <a:off x="228600" y="2886524"/>
                            <a:ext cx="2879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color w:val="FFFFFF"/>
                                  <w:sz w:val="15"/>
                                </w:rPr>
                                <w:t>i</w:t>
                              </w:r>
                            </w:p>
                          </w:txbxContent>
                        </wps:txbx>
                        <wps:bodyPr horzOverflow="overflow" vert="horz" lIns="0" tIns="0" rIns="0" bIns="0" rtlCol="0">
                          <a:noAutofit/>
                        </wps:bodyPr>
                      </wps:wsp>
                      <wps:wsp>
                        <wps:cNvPr id="14610" name="Rectangle 14610"/>
                        <wps:cNvSpPr/>
                        <wps:spPr>
                          <a:xfrm>
                            <a:off x="249931" y="2886524"/>
                            <a:ext cx="145367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nd_MPS_exchange(S)</w:t>
                              </w:r>
                            </w:p>
                          </w:txbxContent>
                        </wps:txbx>
                        <wps:bodyPr horzOverflow="overflow" vert="horz" lIns="0" tIns="0" rIns="0" bIns="0" rtlCol="0">
                          <a:noAutofit/>
                        </wps:bodyPr>
                      </wps:wsp>
                      <wps:wsp>
                        <wps:cNvPr id="14611" name="Rectangle 14611"/>
                        <wps:cNvSpPr/>
                        <wps:spPr>
                          <a:xfrm>
                            <a:off x="79243" y="2996253"/>
                            <a:ext cx="59503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norm_d</w:t>
                              </w:r>
                            </w:p>
                          </w:txbxContent>
                        </wps:txbx>
                        <wps:bodyPr horzOverflow="overflow" vert="horz" lIns="0" tIns="0" rIns="0" bIns="0" rtlCol="0">
                          <a:noAutofit/>
                        </wps:bodyPr>
                      </wps:wsp>
                      <wps:wsp>
                        <wps:cNvPr id="14612" name="Rectangle 14612"/>
                        <wps:cNvSpPr/>
                        <wps:spPr>
                          <a:xfrm>
                            <a:off x="2801103" y="2886524"/>
                            <a:ext cx="165708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Cond_LPS_exchange(S)</w:t>
                              </w:r>
                            </w:p>
                          </w:txbxContent>
                        </wps:txbx>
                        <wps:bodyPr horzOverflow="overflow" vert="horz" lIns="0" tIns="0" rIns="0" bIns="0" rtlCol="0">
                          <a:noAutofit/>
                        </wps:bodyPr>
                      </wps:wsp>
                      <wps:wsp>
                        <wps:cNvPr id="14613" name="Rectangle 14613"/>
                        <wps:cNvSpPr/>
                        <wps:spPr>
                          <a:xfrm>
                            <a:off x="2801103" y="2996253"/>
                            <a:ext cx="59503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norm_d</w:t>
                              </w:r>
                            </w:p>
                          </w:txbxContent>
                        </wps:txbx>
                        <wps:bodyPr horzOverflow="overflow" vert="horz" lIns="0" tIns="0" rIns="0" bIns="0" rtlCol="0">
                          <a:noAutofit/>
                        </wps:bodyPr>
                      </wps:wsp>
                      <wps:wsp>
                        <wps:cNvPr id="14614" name="Rectangle 14614"/>
                        <wps:cNvSpPr/>
                        <wps:spPr>
                          <a:xfrm>
                            <a:off x="1932418" y="1514925"/>
                            <a:ext cx="38657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x &lt; A</w:t>
                              </w:r>
                            </w:p>
                          </w:txbxContent>
                        </wps:txbx>
                        <wps:bodyPr horzOverflow="overflow" vert="horz" lIns="0" tIns="0" rIns="0" bIns="0" rtlCol="0">
                          <a:noAutofit/>
                        </wps:bodyPr>
                      </wps:wsp>
                      <wps:wsp>
                        <wps:cNvPr id="14615" name="Rectangle 14615"/>
                        <wps:cNvSpPr/>
                        <wps:spPr>
                          <a:xfrm>
                            <a:off x="2051294" y="1621610"/>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92060" o:spid="_x0000_s3502" style="width:325.9pt;height:321.1pt;mso-position-horizontal-relative:char;mso-position-vertical-relative:line" coordsize="41391,40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">
                <v:shape id="Shape 457001" o:spid="_x0000_s3503" style="position:absolute;left:10546;top:22890;width:10180;height:91;visibility:visible;mso-wrap-style:square;v-text-anchor:top" coordsize="10180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" path="m,l1018032,r,9144l,9144,,e" fillcolor="black" stroked="f" strokeweight="0">
                  <v:stroke miterlimit="83231f" joinstyle="miter"/>
                  <v:path arrowok="t" textboxrect="0,0,1018032,9144"/>
                </v:shape>
                <v:shape id="Shape 457002" o:spid="_x0000_s3504" style="position:absolute;left:20695;top:22920;width:92;height:14418;visibility:visible;mso-wrap-style:square;v-text-anchor:top" coordsize="9144,1441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" path="m,l9144,r,1441704l,1441704,,e" fillcolor="black" stroked="f" strokeweight="0">
                  <v:stroke miterlimit="83231f" joinstyle="miter"/>
                  <v:path arrowok="t" textboxrect="0,0,9144,1441704"/>
                </v:shape>
                <v:shape id="Shape 457003" o:spid="_x0000_s3505" style="position:absolute;left:34229;top:16123;width:91;height:17801;visibility:visible;mso-wrap-style:square;v-text-anchor:top" coordsize="9144,1780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" path="m,l9144,r,1780032l,1780032,,e" fillcolor="black" stroked="f" strokeweight="0">
                  <v:stroke miterlimit="83231f" joinstyle="miter"/>
                  <v:path arrowok="t" textboxrect="0,0,9144,1780032"/>
                </v:shape>
                <v:shape id="Shape 457004" o:spid="_x0000_s3506" style="position:absolute;left:7132;top:16123;width:91;height:17801;visibility:visible;mso-wrap-style:square;v-text-anchor:top" coordsize="9144,1780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" path="m,l9144,r,1780032l,1780032,,e" fillcolor="black" stroked="f" strokeweight="0">
                  <v:stroke miterlimit="83231f" joinstyle="miter"/>
                  <v:path arrowok="t" textboxrect="0,0,9144,1780032"/>
                </v:shape>
                <v:shape id="Shape 457005" o:spid="_x0000_s3507" style="position:absolute;left:7162;top:16093;width:27097;height:91;visibility:visible;mso-wrap-style:square;v-text-anchor:top" coordsize="27096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" path="m,l2709672,r,9144l,9144,,e" fillcolor="black" stroked="f" strokeweight="0">
                  <v:stroke miterlimit="83231f" joinstyle="miter"/>
                  <v:path arrowok="t" textboxrect="0,0,2709672,9144"/>
                </v:shape>
                <v:shape id="Shape 457006" o:spid="_x0000_s3508" style="position:absolute;left:20695;top:1706;width:92;height:13564;visibility:visible;mso-wrap-style:square;v-text-anchor:top" coordsize="9144,135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" path="m,l9144,r,1356360l,1356360,,e" fillcolor="black" stroked="f" strokeweight="0">
                  <v:stroke miterlimit="83231f" joinstyle="miter"/>
                  <v:path arrowok="t" textboxrect="0,0,9144,1356360"/>
                </v:shape>
                <v:shape id="Shape 14564" o:spid="_x0000_s3509" style="position:absolute;left:15605;top:30;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" path="m103632,l917448,r3048,6096l923544,6096r,6096l926592,12192r3048,6096l932688,18288r,3048l935736,21336r3048,6096l941832,27432r,6096l944880,33528r,6096l947928,45720r3048,l960120,64008r3048,3048l984504,109728r3048,l987552,112776r3048,l990600,131064r3048,l993648,137160r3048,l996696,143256r3048,l999744,155448r3048,l1002792,164592r3048,l1005840,173736r3048,l1008888,185928r3048,l1011936,204216r3048,l1014984,225552r3048,l1018032,289560r-3048,l1014984,310896r-3048,l1011936,323088r-3048,l1008888,341376r-3048,l1005840,350520r-3048,l1002792,353568r-3048,l999744,365760r-3048,l996696,377952r-3048,l993648,384048r-3048,l990600,390144r-3048,3048l987552,402336r-3048,l984504,408432r-3048,l981456,414528r-3048,l978408,420624r-3048,l975360,426720r-3048,l972312,432816r-3048,l969264,438912r-6096,3048l963168,448056r-3048,l954024,451104r,6096l950976,457200r,6096l947928,463296r,6096l944880,469392r,3048l941832,475488r,6096l935736,484632r,3048l929640,490728r,6096l926592,496824r-6096,3048l920496,505968r-819912,l100584,502920r-3048,l97536,496824r-3048,l91440,493776r-3048,l88392,487680r-3048,l85344,481584r-3048,l76200,469392r-3048,l64008,451104r-3048,-3048l57912,448056,48768,429768r-3048,l45720,423672r-3048,l42672,417576r-3048,l39624,411480r-3048,l36576,399288r-3048,l33528,396240r-3048,l30480,387096r-3048,-6096l24384,381000r,-6096l21336,374904r,-12192l18288,362712r,-6096l15240,356616r,-9144l12192,347472r,-12192l9144,335280r,-9144l6096,326136r,-18288l3048,307848r,-21336l,286512,,225552r3048,l3048,207264r3048,l6096,188976r3048,l9144,176784r3048,l12192,164592r3048,l15240,158496r3048,l18288,146304r3048,l21336,140208r3048,l24384,128016r3048,l27432,121920r3048,l30480,115824r3048,l33528,112776r3048,l36576,106680r3048,-3048l39624,97536r3048,l42672,91440r3048,l45720,85344r3048,l48768,79248r3048,l51816,73152r3048,l54864,67056r3048,l57912,64008r3048,l60960,57912r3048,l64008,51816r3048,l67056,48768r6096,-3048l73152,39624r6096,-3048l79248,33528r6096,-3048l85344,21336r6096,-3048l91440,15240r3048,l94488,9144r3048,l97536,6096r6096,-3048l103632,xe" stroked="f" strokeweight="0">
                  <v:stroke miterlimit="83231f" joinstyle="miter"/>
                  <v:path arrowok="t" textboxrect="0,0,1018032,505968"/>
                </v:shape>
                <v:shape id="Shape 14565" o:spid="_x0000_s3510" style="position:absolute;left:15575;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" path="m103632,l512064,r,6096l106680,6096r,-3048l100584,9144r3048,l94488,21336r-6096,3048l91440,24384,79248,39624r3048,l70104,51816r3048,l42672,103632r-3048,3048l42672,106680,30480,134112r,6096l24384,152400r,6096l18288,170688r,6096l15240,182880r,6096l12192,195072r,12192l9144,213360r,12192l6096,231648r,53340l9144,286512r,18288l12192,307848r,12192l15240,326136r,7620l18288,335280r,6096l21336,347472r,6096l27432,362712r,6096l33528,381000r-3048,l36576,384048r,6096l54864,429768r-3048,l54864,432816r9144,12192l60960,445008r6096,6095l79248,466344r-3048,l88392,478536r-3048,l97536,493776r-3048,l106680,502920r-3048,l106680,505968r405384,l512064,510540r-408432,1524l97536,499872r-6096,-3048l88392,490728r-6096,-9144l79248,475488r-6096,-6096l64008,451103r-6096,-3047l51816,435864r-3048,-3048l30480,393192r,-6096l27432,384048,21336,371856r,-6096l15240,356616r,-6096l12192,344424r,-6096l9144,335280r,-6096l6096,323088r,-12192l3048,307848r,-18288l,286512,,228600r3048,-6097l3048,210312r3048,-6096l6096,192024r3048,-6096l9144,179832r3048,-6096l12192,167640r3048,-3048l15240,161544r3048,-6096l18288,149352r6096,-12192l24384,131064,39624,103632r,-3048l67056,48768r6096,-6096l76200,36576r9144,-9144l88392,21336r3048,-3048l97536,6096,103632,xe" fillcolor="black" stroked="f" strokeweight="0">
                  <v:stroke miterlimit="83231f" joinstyle="miter"/>
                  <v:path arrowok="t" textboxrect="0,0,512064,512064"/>
                </v:shape>
                <v:shape id="Shape 14566" o:spid="_x0000_s3511" style="position:absolute;left:20695;width:5121;height:5105;visibility:visible;mso-wrap-style:square;v-text-anchor:top" coordsize="512064,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" path="m,l408432,r9144,9144l414528,9144r12192,12192l423672,21336r6096,3048l435864,36576r6096,9144l475488,103632r-3048,l475488,106680r9144,15240l484632,128016r9144,18287l493776,152400r3048,6096l496824,164592r3048,3048l499872,170688r3048,6096l502920,182880r3048,6096l505968,201168r3048,6096l509016,224028r3048,1524l512064,289560r-6096,3048l509016,292608r,15240l505968,313944r,6096l502920,326136r,12192l499872,344424r,3048l493776,356616r,6096l490728,368808r,6095l481584,393192r-3048,3048l481584,396240r,6096l457200,441960r-3048,3048l457200,445008r-12192,9144l448056,454152r-12192,18288l432816,478536r3048,l420624,493776r3048,l411480,502920r3048,l408432,509016,,510540r,-4572l405384,505968r3048,-6096l414528,496824r3048,-6096l426720,481584r3048,-6096l435864,469392r6096,-18289l448056,448056r3048,-6096l454152,438912r21336,-39624l475488,393192r3048,-3048l484632,371856r,-6096l487680,359664r,-3048l493776,344424r,-3048l496824,335280r,-12192l499872,316992r,-6096l502920,307848r,-18288l505968,286512r,-57912l502920,225552r,-15240l499872,204216r,-12192l496824,185928r,-6096l493776,173736r,-3048l490728,164592r,-3048l487680,155448r,-6096l481584,131064r,-6096l472440,109728r-3048,-3048l438912,48768r-6096,-9144l426720,27432,411480,12192,408432,6096,,6096,,xe" fillcolor="black" stroked="f" strokeweight="0">
                  <v:stroke miterlimit="83231f" joinstyle="miter"/>
                  <v:path arrowok="t" textboxrect="0,0,512064,510540"/>
                </v:shape>
                <v:shape id="Shape 457007" o:spid="_x0000_s3512" style="position:absolute;left:15605;top:6827;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" path="m,l1018032,r,505968l,505968,,e" stroked="f" strokeweight="0">
                  <v:stroke miterlimit="83231f" joinstyle="miter"/>
                  <v:path arrowok="t" textboxrect="0,0,1018032,505968"/>
                </v:shape>
                <v:shape id="Shape 14568" o:spid="_x0000_s3513" style="position:absolute;left:15575;top:6797;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" path="m,l3048,,512064,r,6097l6096,6097r,499871l512064,505968r,6096l,512064,,xe" fillcolor="black" stroked="f" strokeweight="0">
                  <v:stroke miterlimit="83231f" joinstyle="miter"/>
                  <v:path arrowok="t" textboxrect="0,0,512064,512064"/>
                </v:shape>
                <v:shape id="Shape 14569" o:spid="_x0000_s3514" style="position:absolute;left:20695;top:6797;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" path="m,l512064,r,509016l509016,509016r,3048l,512064r,-6096l505968,505968r,-499871l,6097,,xe" fillcolor="black" stroked="f" strokeweight="0">
                  <v:stroke miterlimit="83231f" joinstyle="miter"/>
                  <v:path arrowok="t" textboxrect="0,0,512064,512064"/>
                </v:shape>
                <v:shape id="Shape 14570" o:spid="_x0000_s3515" style="position:absolute;left:15666;top:13136;width:10181;height:5944;visibility:visible;mso-wrap-style:square;v-text-anchor:top" coordsize="101803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" path="m509016,r509016,295656l509016,594360,,295656,509016,xe" stroked="f" strokeweight="0">
                  <v:stroke miterlimit="83231f" joinstyle="miter"/>
                  <v:path arrowok="t" textboxrect="0,0,1018032,594360"/>
                </v:shape>
                <v:shape id="Shape 14571" o:spid="_x0000_s3516" style="position:absolute;left:15636;top:13136;width:5105;height:5974;visibility:visible;mso-wrap-style:square;v-text-anchor:top" coordsize="510540,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" path="m509016,r1524,l510540,885,5658,294139,510540,590418r,6990l509016,597408r,-3048l,295656r,-3048l509016,xe" fillcolor="black" stroked="f" strokeweight="0">
                  <v:stroke miterlimit="83231f" joinstyle="miter"/>
                  <v:path arrowok="t" textboxrect="0,0,510540,597408"/>
                </v:shape>
                <v:shape id="Shape 14572" o:spid="_x0000_s3517" style="position:absolute;left:20741;top:13136;width:5136;height:5974;visibility:visible;mso-wrap-style:square;v-text-anchor:top" coordsize="51358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" path="m,l1524,,510540,292608r3048,l513588,295656r-3048,l1524,594360r,3048l,597408r,-6990l504882,294139,,885,,xe" fillcolor="black" stroked="f" strokeweight="0">
                  <v:stroke miterlimit="83231f" joinstyle="miter"/>
                  <v:path arrowok="t" textboxrect="0,0,513588,597408"/>
                </v:shape>
                <v:shape id="Shape 14573" o:spid="_x0000_s3518" style="position:absolute;left:2103;top:19933;width:10149;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" path="m509016,r505968,295656l509016,594360,,295656,509016,xe" stroked="f" strokeweight="0">
                  <v:stroke miterlimit="83231f" joinstyle="miter"/>
                  <v:path arrowok="t" textboxrect="0,0,1014984,594360"/>
                </v:shape>
                <v:shape id="Shape 14574" o:spid="_x0000_s3519" style="position:absolute;left:2072;top:19903;width:5090;height:6005;visibility:visible;mso-wrap-style:square;v-text-anchor:top" coordsize="509024,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" path="m509016,r8,l509024,4814,5658,297188,509024,592576r,7880l509016,600456r,-3048l,298704r,-3048l509016,xe" fillcolor="black" stroked="f" strokeweight="0">
                  <v:stroke miterlimit="83231f" joinstyle="miter"/>
                  <v:path arrowok="t" textboxrect="0,0,509024,600456"/>
                </v:shape>
                <v:shape id="Shape 14575" o:spid="_x0000_s3520" style="position:absolute;left:7162;top:19903;width:5121;height:6005;visibility:visible;mso-wrap-style:square;v-text-anchor:top" coordsize="512056,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" path="m,l3040,,509008,295656r3048,l512056,298704r-3048,l3040,597408r,3048l,600456r,-7880l1512,593463,503366,297188,1512,3936,,4814,,xe" fillcolor="black" stroked="f" strokeweight="0">
                  <v:stroke miterlimit="83231f" joinstyle="miter"/>
                  <v:path arrowok="t" textboxrect="0,0,512056,600456"/>
                </v:shape>
                <v:shape id="Shape 457008" o:spid="_x0000_s3521" style="position:absolute;left:15605;top:27157;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" path="m,l1018032,r,509016l,509016,,e" stroked="f" strokeweight="0">
                  <v:stroke miterlimit="83231f" joinstyle="miter"/>
                  <v:path arrowok="t" textboxrect="0,0,1018032,509016"/>
                </v:shape>
                <v:shape id="Shape 14577" o:spid="_x0000_s3522" style="position:absolute;left:15575;top:27127;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" path="m,l3048,,512064,r,6096l6096,6096r,502920l512064,509016r,3048l6096,512064r-6096,l,xe" fillcolor="black" stroked="f" strokeweight="0">
                  <v:stroke miterlimit="83231f" joinstyle="miter"/>
                  <v:path arrowok="t" textboxrect="0,0,512064,512064"/>
                </v:shape>
                <v:shape id="Shape 14578" o:spid="_x0000_s3523" style="position:absolute;left:20695;top:27127;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" path="m,l512064,r,512064l505968,512064,,512064r,-3048l505968,509016r,-502920l,6096,,xe" fillcolor="black" stroked="f" strokeweight="0">
                  <v:stroke miterlimit="83231f" joinstyle="miter"/>
                  <v:path arrowok="t" textboxrect="0,0,512064,512064"/>
                </v:shape>
                <v:shape id="Shape 14579" o:spid="_x0000_s3524" style="position:absolute;left:15605;top:35661;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" path="m103632,l917448,r,3048l920496,3048r6096,12192l929640,15240r,6096l932688,21336r,6096l935736,27432r3048,6096l941832,33528r,6096l944880,39624r,9144l947928,48768r3048,6096l954024,54864r,6096l957072,60960r,6096l960120,67056r,6096l963168,73152r,6096l966216,79248r,9144l969264,88392r,3048l972312,91440r,6096l975360,97536r,6096l978408,103632r,6096l981456,109728r,6096l984504,115824r,6096l987552,121920r,6096l990600,128016r,15240l993648,143256r,6096l996696,149352r,6096l999744,155448r,12192l1002792,167640r,12192l1005840,179832r,9144l1008888,188976r,12192l1011936,201168r,18288l1014984,219456r,21336l1018032,240792r,64008l1014984,304800r,24384l1011936,329184r,6096l1008888,335280r,18288l1005840,353568r,12192l999744,368808r,9144l996696,377952r,12192l990600,393192r,12192l987552,405384r,9144l984504,414528r,6096l981456,420624r,6096l978408,426720r,3048l972312,432816r,6096l969264,438912r,6096l966216,445008r,6096l960120,454152r,3048l954024,460248r,6096l950976,466344r,6096l944880,472440r,3048l941832,478536r,6096l935736,487680r,3048l929640,493776r,6096l926592,499872r,3048l920496,502920r,6096l100584,509016r,-3048l97536,505968r,-6096l94488,499872r-3048,-6096l88392,493776r,-6096l85344,487680r,-6096l82296,481584r-3048,-6096l76200,472440r-3048,l60960,448056r-3048,l48768,429768r-3048,l45720,426720r-3048,l42672,420624r-3048,l39624,414528r-3048,l36576,402336r-3048,l33528,396240r-3048,l30480,387096r-3048,-6096l24384,381000r,-3048l21336,377952r,-12192l18288,365760r,-6096l15240,359664r,-12192l12192,347472r,-12192l9144,335280r,-6096l6096,329184r,-18288l3048,310896r,-24384l,286512,,228600r3048,l3048,207264r3048,l6096,188976r3048,l9144,179832r3048,l12192,167640r3048,l15240,158496r3048,l18288,146304r3048,l21336,140208r3048,l24384,131064r3048,l27432,124968r3048,l30480,118872r3048,l33528,112776r3048,l36576,106680r3048,-3048l39624,97536r3048,l42672,91440r3048,l45720,88392r3048,l48768,82296r3048,l51816,76200r3048,l54864,70104r3048,l57912,64008r3048,l60960,57912r3048,l64008,51816r3048,l67056,48768r6096,-3048l73152,42672r6096,-3048l79248,36576r6096,-3048l85344,24384r6096,-3048l91440,15240r3048,l94488,9144r3048,l97536,6096r6096,-3048l103632,xe" stroked="f" strokeweight="0">
                  <v:stroke miterlimit="83231f" joinstyle="miter"/>
                  <v:path arrowok="t" textboxrect="0,0,1018032,509016"/>
                </v:shape>
                <v:shape id="Shape 14580" o:spid="_x0000_s3525" style="position:absolute;left:15575;top:35631;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" path="m103632,l512064,r,6096l106680,6096r,-3048l100584,9144r3048,l97536,21336r-3048,l88392,27432r3048,l88392,33528r-9144,9144l82296,42672r-3048,3048l76200,45720r-6096,6096l73152,51816,45720,103632r-3048,l39624,106680r3048,l30480,137160r,3048l24384,152400r,6096l21336,164592r,3048l18288,173736r,6096l15240,185928r,3048l12192,195072r,12192l9144,213360r,15240l6096,234696r,51816l9144,286512r,18288l12192,310896r,12192l15240,329184r,6096l18288,335280r,6096l21336,347472r,6096l27432,365760r,6096l33528,381000r-3048,l33528,384048r3048,l36576,390144r18288,39624l51816,429768r3048,3048l57912,432816r6096,12192l60960,445008r6096,6096l70104,451104r9144,18288l76200,469392r6096,6096l85344,475488r3048,3048l85344,478536r6096,9144l94488,487680r3048,6096l94488,493776r6096,6096l103632,499872r3048,6096l103632,505968r3048,3048l512064,509016r,6096l103632,515112r,-3048l100584,509016r-3048,-6096l91440,496824r-3048,-6096l82296,481584r-3048,-6096l73152,472440,64008,454152r-6096,-6096l51816,435864r-3048,-3048l30480,393192r,-6096l27432,384048r-6096,-9144l21336,368808,15240,356616r,-6096l12192,344424r,-6096l9144,335280r,-3048l6096,326136r,-12192l3048,307848r,-18288l,286512,,231648r3048,-6096l3048,210312r3048,-6096l6096,192024r3048,-3048l9144,182880r3048,-6096l12192,170688r3048,-6096l15240,161544r3048,-6096l18288,149352r6096,-9144l24384,134112,39624,103632r,-3048l67056,48768r6096,-3048l76200,39624r9144,-9144l97536,6096,103632,xe" fillcolor="black" stroked="f" strokeweight="0">
                  <v:stroke miterlimit="83231f" joinstyle="miter"/>
                  <v:path arrowok="t" textboxrect="0,0,512064,515112"/>
                </v:shape>
                <v:shape id="Shape 14581" o:spid="_x0000_s3526" style="position:absolute;left:20695;top:35631;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" path="m,l408432,r3048,3048l414528,3048r3048,6096l414528,9144r6096,6096l423672,15240r3048,9144l423672,24384r6096,6096l432816,30480r6096,15240l435864,45720r6096,6096l445008,51816r15240,30480l463296,91440r21336,45720l484632,140208r9144,18288l493776,164592r3048,6096l496824,176784r3048,6096l499872,188976r3048,3048l502920,198120r3048,6096l505968,216408r3048,6096l509016,240792r3048,l512064,301752r-3048,6096l509016,326136r-3048,6096l505968,335280r-3048,l499872,338328r3048,l502920,350520r-3048,6096l499872,362712r-3048,6096l493776,368808r-3048,3048l493776,371856r,6096l490728,381000r,6096l487680,393192r-3048,l481584,396240r3048,l481584,408432r,6096l478536,414528r-3048,3048l478536,417576r-9144,15240l466344,432816r-3048,3048l466344,435864r-9144,18288l454152,454152r-9144,9144l448056,463296r-6096,12192l438912,475488r-6096,6096l435864,481584r-3048,6096l429768,487680r-9144,9144l423672,496824r-3048,6096l417576,502920r,3048l413512,508000r-2032,4064l408432,512064r,3048l,515112r,-6096l405384,509016r3048,-6096l414528,499872r3048,-6096l426720,484632r3048,-6096l435864,472440r6096,-12192l451104,451104r9144,-18288l463296,429768r9144,-15240l475488,411480r,-6096l481584,393192r,-3048l484632,384048r,-3048l487680,374904r,-6096l490728,365760r3048,-6096l493776,353568r3048,-6096l496824,335280r3048,-3048l499872,329184r3048,-6096l502920,304800r3048,-6096l505968,243840r-3048,-3048l502920,225552r-3048,-6096l499872,207264r-3048,-6096l496824,195072r-3048,-6096l493776,185928r-3048,-6096l490728,173736r-3048,-6096l487680,161544r-6096,-18288l481584,140208,457200,94488r-3048,-9144l435864,48768,426720,33528r-6096,-6096l417576,18288r-6096,-6096l408432,6096,,6096,,xe" fillcolor="black" stroked="f" strokeweight="0">
                  <v:stroke miterlimit="83231f" joinstyle="miter"/>
                  <v:path arrowok="t" textboxrect="0,0,512064,515112"/>
                </v:shape>
                <v:shape id="Shape 14582" o:spid="_x0000_s3527" style="position:absolute;left:20330;top:34960;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" path="m,l70104,r,3048l67056,3048r,6096l64008,9144r,6096l60960,15240r,3048l57912,18288r,6096l54864,24384r,6096l51816,30480r,6096l48768,36576r,6096l45720,42672r,6096l42672,48768r,12192l39624,60960r,3048l33528,64008,12192,21336,9144,18288,,xe" fillcolor="black" stroked="f" strokeweight="0">
                  <v:stroke miterlimit="83231f" joinstyle="miter"/>
                  <v:path arrowok="t" textboxrect="0,0,70104,64008"/>
                </v:shape>
                <v:shape id="Shape 14583" o:spid="_x0000_s3528" style="position:absolute;left:20330;top:34960;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" path="m,l70104,,36576,64008,,e" filled="f" strokeweight=".24pt">
                  <v:stroke endcap="round"/>
                  <v:path arrowok="t" textboxrect="0,0,70104,64008"/>
                </v:shape>
                <v:shape id="Shape 457009" o:spid="_x0000_s3529" style="position:absolute;left:7162;top:33893;width:27097;height:92;visibility:visible;mso-wrap-style:square;v-text-anchor:top" coordsize="27096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" path="m,l2709672,r,9144l,9144,,e" fillcolor="black" stroked="f" strokeweight="0">
                  <v:stroke endcap="round"/>
                  <v:path arrowok="t" textboxrect="0,0,2709672,9144"/>
                </v:shape>
                <v:shape id="Shape 14585" o:spid="_x0000_s3530" style="position:absolute;left:20726;top:33588;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" path="m67056,r,67056l,33528,67056,xe" fillcolor="black" strokeweight=".24pt">
                  <v:stroke endcap="round"/>
                  <v:path arrowok="t" textboxrect="0,0,67056,67056"/>
                </v:shape>
                <v:shape id="Shape 14586" o:spid="_x0000_s3531" style="position:absolute;left:20025;top:33588;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" path="m,l70104,33528,,67056,,xe" fillcolor="black" strokeweight=".24pt">
                  <v:stroke endcap="round"/>
                  <v:path arrowok="t" textboxrect="0,0,70104,67056"/>
                </v:shape>
                <v:rect id="Rectangle 14587" o:spid="_x0000_s3532" style="position:absolute;left:35326;top:33368;width:801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160-93/d054</w:t>
                        </w:r>
                      </w:p>
                    </w:txbxContent>
                  </v:textbox>
                </v:rect>
                <v:shape id="Shape 457010" o:spid="_x0000_s3533" style="position:absolute;left:27157;top:27157;width:14204;height:5090;visibility:visible;mso-wrap-style:square;v-text-anchor:top" coordsize="14203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" path="m,l1420368,r,509016l,509016,,e" stroked="f" strokeweight="0">
                  <v:stroke endcap="round"/>
                  <v:path arrowok="t" textboxrect="0,0,1420368,509016"/>
                </v:shape>
                <v:shape id="Shape 14589" o:spid="_x0000_s3534" style="position:absolute;left:27127;top:27127;width:7132;height:5120;visibility:visible;mso-wrap-style:square;v-text-anchor:top" coordsize="7132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" path="m,l3048,,713232,r,6096l6096,6096r,502920l713232,509016r,3048l6096,512064r-6096,l,xe" fillcolor="black" stroked="f" strokeweight="0">
                  <v:stroke endcap="round"/>
                  <v:path arrowok="t" textboxrect="0,0,713232,512064"/>
                </v:shape>
                <v:shape id="Shape 14590" o:spid="_x0000_s3535" style="position:absolute;left:34259;top:27127;width:7132;height:5120;visibility:visible;mso-wrap-style:square;v-text-anchor:top" coordsize="7132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" path="m,l713232,r,512064l707136,512064,,512064r,-3048l707136,509016r,-502920l,6096,,xe" fillcolor="black" stroked="f" strokeweight="0">
                  <v:stroke endcap="round"/>
                  <v:path arrowok="t" textboxrect="0,0,713232,512064"/>
                </v:shape>
                <v:shape id="Shape 14591" o:spid="_x0000_s3536" style="position:absolute;left:27736;top:27127;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" path="m,l6096,r,3048l6096,512064r-6096,l,xe" fillcolor="black" stroked="f" strokeweight="0">
                  <v:stroke endcap="round"/>
                  <v:path arrowok="t" textboxrect="0,0,6096,512064"/>
                </v:shape>
                <v:shape id="Shape 457011" o:spid="_x0000_s3537" style="position:absolute;left:40812;top:27127;width:92;height:5120;visibility:visible;mso-wrap-style:square;v-text-anchor:top" coordsize="91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" path="m,l9144,r,512064l,512064,,e" fillcolor="black" stroked="f" strokeweight="0">
                  <v:stroke endcap="round"/>
                  <v:path arrowok="t" textboxrect="0,0,9144,512064"/>
                </v:shape>
                <v:shape id="Shape 457012" o:spid="_x0000_s3538" style="position:absolute;left:30;top:27157;width:14204;height:5090;visibility:visible;mso-wrap-style:square;v-text-anchor:top" coordsize="14203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" path="m,l1420368,r,509016l,509016,,e" stroked="f" strokeweight="0">
                  <v:stroke endcap="round"/>
                  <v:path arrowok="t" textboxrect="0,0,1420368,509016"/>
                </v:shape>
                <v:shape id="Shape 14594" o:spid="_x0000_s3539" style="position:absolute;top:27127;width:7132;height:5120;visibility:visible;mso-wrap-style:square;v-text-anchor:top" coordsize="7132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" path="m,l3048,,713232,r,6096l6096,6096r,502920l713232,509016r,3048l6096,512064r-6096,l,xe" fillcolor="black" stroked="f" strokeweight="0">
                  <v:stroke endcap="round"/>
                  <v:path arrowok="t" textboxrect="0,0,713232,512064"/>
                </v:shape>
                <v:shape id="Shape 14595" o:spid="_x0000_s3540" style="position:absolute;left:7132;top:27127;width:7132;height:5120;visibility:visible;mso-wrap-style:square;v-text-anchor:top" coordsize="7132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" path="m,l713232,r,512064l707136,512064,,512064r,-3048l707136,509016r,-502920l,6096,,xe" fillcolor="black" stroked="f" strokeweight="0">
                  <v:stroke endcap="round"/>
                  <v:path arrowok="t" textboxrect="0,0,713232,512064"/>
                </v:shape>
                <v:shape id="Shape 14596" o:spid="_x0000_s3541" style="position:absolute;left:609;top:27127;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" path="m,l6096,r,3048l6096,512064r-6096,l,xe" fillcolor="black" stroked="f" strokeweight="0">
                  <v:stroke endcap="round"/>
                  <v:path arrowok="t" textboxrect="0,0,6096,512064"/>
                </v:shape>
                <v:shape id="Shape 457013" o:spid="_x0000_s3542" style="position:absolute;left:13655;top:27127;width:91;height:5120;visibility:visible;mso-wrap-style:square;v-text-anchor:top" coordsize="91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" path="m,l9144,r,512064l,512064,,e" fillcolor="black" stroked="f" strokeweight="0">
                  <v:stroke endcap="round"/>
                  <v:path arrowok="t" textboxrect="0,0,9144,512064"/>
                </v:shape>
                <v:rect id="Rectangle 14598" o:spid="_x0000_s3543" style="position:absolute;left:18501;top:2256;width:606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S)</w:t>
                        </w:r>
                      </w:p>
                    </w:txbxContent>
                  </v:textbox>
                </v:rect>
                <v:rect id="Rectangle 14599" o:spid="_x0000_s3544" style="position:absolute;left:17647;top:9022;width:801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 = A – Qe(S)</w:t>
                        </w:r>
                      </w:p>
                    </w:txbxContent>
                  </v:textbox>
                </v:rect>
                <v:rect id="Rectangle 14600" o:spid="_x0000_s3545" style="position:absolute;left:4602;top:22555;width:669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 &lt; X’8000’</w:t>
                        </w:r>
                      </w:p>
                    </w:txbxContent>
                  </v:textbox>
                </v:rect>
                <v:rect id="Rectangle 14601" o:spid="_x0000_s3546" style="position:absolute;left:18105;top:29200;width:699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 = MPS(S)</w:t>
                        </w:r>
                      </w:p>
                    </w:txbxContent>
                  </v:textbox>
                </v:rect>
                <v:rect id="Rectangle 14602" o:spid="_x0000_s3547" style="position:absolute;left:18836;top:37856;width:515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eturn D</w:t>
                        </w:r>
                      </w:p>
                    </w:txbxContent>
                  </v:textbox>
                </v:rect>
                <v:rect id="Rectangle 39748" o:spid="_x0000_s3548" style="position:absolute;left:14081;top:14966;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39749" o:spid="_x0000_s3549" style="position:absolute;left:25968;top:14966;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604" o:spid="_x0000_s3550" style="position:absolute;left:7650;top:25969;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4605" o:spid="_x0000_s3551" style="position:absolute;left:12405;top:21763;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606" o:spid="_x0000_s3552" style="position:absolute;left:792;top:28865;width:93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w:t>
                        </w:r>
                      </w:p>
                    </w:txbxContent>
                  </v:textbox>
                </v:rect>
                <v:rect id="Rectangle 14607" o:spid="_x0000_s3553" style="position:absolute;left:1523;top:28865;width:28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color w:val="FFFFFF"/>
                            <w:sz w:val="15"/>
                          </w:rPr>
                          <w:t>i</w:t>
                        </w:r>
                      </w:p>
                    </w:txbxContent>
                  </v:textbox>
                </v:rect>
                <v:rect id="Rectangle 14608" o:spid="_x0000_s3554" style="position:absolute;left:1706;top:28865;width:75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4609" o:spid="_x0000_s3555" style="position:absolute;left:2286;top:28865;width:2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color w:val="FFFFFF"/>
                            <w:sz w:val="15"/>
                          </w:rPr>
                          <w:t>i</w:t>
                        </w:r>
                      </w:p>
                    </w:txbxContent>
                  </v:textbox>
                </v:rect>
                <v:rect id="Rectangle 14610" o:spid="_x0000_s3556" style="position:absolute;left:2499;top:28865;width:1453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ond_MPS_exchange(S)</w:t>
                        </w:r>
                      </w:p>
                    </w:txbxContent>
                  </v:textbox>
                </v:rect>
                <v:rect id="Rectangle 14611" o:spid="_x0000_s3557" style="position:absolute;left:792;top:29962;width:59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Renorm_d</w:t>
                        </w:r>
                      </w:p>
                    </w:txbxContent>
                  </v:textbox>
                </v:rect>
                <v:rect id="Rectangle 14612" o:spid="_x0000_s3558" style="position:absolute;left:28011;top:28865;width:1657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 = Cond_LPS_exchange(S)</w:t>
                        </w:r>
                      </w:p>
                    </w:txbxContent>
                  </v:textbox>
                </v:rect>
                <v:rect id="Rectangle 14613" o:spid="_x0000_s3559" style="position:absolute;left:28011;top:29962;width:59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Renorm_d</w:t>
                        </w:r>
                      </w:p>
                    </w:txbxContent>
                  </v:textbox>
                </v:rect>
                <v:rect id="Rectangle 14614" o:spid="_x0000_s3560" style="position:absolute;left:19324;top:15149;width:38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x &lt; A</w:t>
                        </w:r>
                      </w:p>
                    </w:txbxContent>
                  </v:textbox>
                </v:rect>
                <v:rect id="Rectangle 14615" o:spid="_x0000_s3561" style="position:absolute;left:20512;top:16216;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284" w:line="265" w:lineRule="auto"/>
        <w:ind w:left="141" w:right="159"/>
        <w:jc w:val="center"/>
      </w:pPr>
      <w:r>
        <w:rPr>
          <w:b/>
        </w:rPr>
        <w:t xml:space="preserve">Figure </w:t>
      </w:r>
      <w:proofErr w:type="gramStart"/>
      <w:r>
        <w:rPr>
          <w:b/>
        </w:rPr>
        <w:t>D.16  –</w:t>
      </w:r>
      <w:proofErr w:type="gramEnd"/>
      <w:r>
        <w:rPr>
          <w:b/>
        </w:rPr>
        <w:t xml:space="preserve">  Decode(S) procedure</w:t>
      </w:r>
    </w:p>
    <w:p w:rsidR="00094CB9" w:rsidRDefault="00FE5CBC">
      <w:pPr>
        <w:spacing w:after="500" w:line="265" w:lineRule="auto"/>
        <w:ind w:left="-5" w:right="0"/>
        <w:jc w:val="left"/>
      </w:pPr>
      <w:r>
        <w:rPr>
          <w:color w:val="FFFFFF"/>
        </w:rPr>
        <w:t>Figure D.16 [</w:t>
      </w:r>
      <w:r>
        <w:rPr>
          <w:b/>
          <w:color w:val="FFFFFF"/>
        </w:rPr>
        <w:t>D54]</w:t>
      </w:r>
      <w:r>
        <w:rPr>
          <w:color w:val="FFFFFF"/>
        </w:rPr>
        <w:t xml:space="preserve">, = 13.5 cm = </w:t>
      </w:r>
      <w:proofErr w:type="gramStart"/>
      <w:r>
        <w:rPr>
          <w:color w:val="FFFFFF"/>
        </w:rPr>
        <w:t>528.%</w:t>
      </w:r>
      <w:proofErr w:type="gramEnd"/>
    </w:p>
    <w:p w:rsidR="00094CB9" w:rsidRDefault="00FE5CBC">
      <w:pPr>
        <w:ind w:left="-5" w:right="8"/>
      </w:pPr>
      <w:r>
        <w:t>For the MPS path of the decoder the conditional exchange procedure is given in Figure D.18.</w:t>
      </w:r>
    </w:p>
    <w:p w:rsidR="00094CB9" w:rsidRDefault="00FE5CBC">
      <w:pPr>
        <w:spacing w:after="516" w:line="259" w:lineRule="auto"/>
        <w:ind w:left="2434" w:right="0" w:firstLine="0"/>
        <w:jc w:val="left"/>
      </w:pPr>
      <w:r>
        <w:rPr>
          <w:rFonts w:ascii="Calibri" w:eastAsia="Calibri" w:hAnsi="Calibri" w:cs="Calibri"/>
          <w:noProof/>
          <w:sz w:val="22"/>
        </w:rPr>
        <w:lastRenderedPageBreak/>
        <mc:AlternateContent>
          <mc:Choice Requires="wpg">
            <w:drawing>
              <wp:inline distT="0" distB="0" distL="0" distR="0">
                <wp:extent cx="2712720" cy="3413031"/>
                <wp:effectExtent l="0" t="0" r="0" b="0"/>
                <wp:docPr id="291585" name="Group 291585"/>
                <wp:cNvGraphicFramePr/>
                <a:graphic xmlns:a="http://schemas.openxmlformats.org/drawingml/2006/main">
                  <a:graphicData uri="http://schemas.microsoft.com/office/word/2010/wordprocessingGroup">
                    <wpg:wgp>
                      <wpg:cNvGrpSpPr/>
                      <wpg:grpSpPr>
                        <a:xfrm>
                          <a:off x="0" y="0"/>
                          <a:ext cx="2712720" cy="3413031"/>
                          <a:chOff x="0" y="0"/>
                          <a:chExt cx="2712720" cy="3413031"/>
                        </a:xfrm>
                      </wpg:grpSpPr>
                      <wps:wsp>
                        <wps:cNvPr id="457014" name="Shape 457014"/>
                        <wps:cNvSpPr/>
                        <wps:spPr>
                          <a:xfrm>
                            <a:off x="1353312" y="271576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15" name="Shape 457015"/>
                        <wps:cNvSpPr/>
                        <wps:spPr>
                          <a:xfrm>
                            <a:off x="505968" y="932687"/>
                            <a:ext cx="9144" cy="1783080"/>
                          </a:xfrm>
                          <a:custGeom>
                            <a:avLst/>
                            <a:gdLst/>
                            <a:ahLst/>
                            <a:cxnLst/>
                            <a:rect l="0" t="0" r="0" b="0"/>
                            <a:pathLst>
                              <a:path w="9144" h="1783080">
                                <a:moveTo>
                                  <a:pt x="0" y="0"/>
                                </a:moveTo>
                                <a:lnTo>
                                  <a:pt x="9144" y="0"/>
                                </a:lnTo>
                                <a:lnTo>
                                  <a:pt x="9144" y="1783080"/>
                                </a:lnTo>
                                <a:lnTo>
                                  <a:pt x="0" y="17830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16" name="Shape 457016"/>
                        <wps:cNvSpPr/>
                        <wps:spPr>
                          <a:xfrm>
                            <a:off x="2200656" y="932687"/>
                            <a:ext cx="9144" cy="1783080"/>
                          </a:xfrm>
                          <a:custGeom>
                            <a:avLst/>
                            <a:gdLst/>
                            <a:ahLst/>
                            <a:cxnLst/>
                            <a:rect l="0" t="0" r="0" b="0"/>
                            <a:pathLst>
                              <a:path w="9144" h="1783080">
                                <a:moveTo>
                                  <a:pt x="0" y="0"/>
                                </a:moveTo>
                                <a:lnTo>
                                  <a:pt x="9144" y="0"/>
                                </a:lnTo>
                                <a:lnTo>
                                  <a:pt x="9144" y="1783080"/>
                                </a:lnTo>
                                <a:lnTo>
                                  <a:pt x="0" y="17830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17" name="Shape 457017"/>
                        <wps:cNvSpPr/>
                        <wps:spPr>
                          <a:xfrm>
                            <a:off x="509016" y="929640"/>
                            <a:ext cx="1694688" cy="9144"/>
                          </a:xfrm>
                          <a:custGeom>
                            <a:avLst/>
                            <a:gdLst/>
                            <a:ahLst/>
                            <a:cxnLst/>
                            <a:rect l="0" t="0" r="0" b="0"/>
                            <a:pathLst>
                              <a:path w="1694688" h="9144">
                                <a:moveTo>
                                  <a:pt x="0" y="0"/>
                                </a:moveTo>
                                <a:lnTo>
                                  <a:pt x="1694688" y="0"/>
                                </a:lnTo>
                                <a:lnTo>
                                  <a:pt x="169468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18" name="Shape 457018"/>
                        <wps:cNvSpPr/>
                        <wps:spPr>
                          <a:xfrm>
                            <a:off x="1353312" y="170687"/>
                            <a:ext cx="9144" cy="679704"/>
                          </a:xfrm>
                          <a:custGeom>
                            <a:avLst/>
                            <a:gdLst/>
                            <a:ahLst/>
                            <a:cxnLst/>
                            <a:rect l="0" t="0" r="0" b="0"/>
                            <a:pathLst>
                              <a:path w="9144" h="679704">
                                <a:moveTo>
                                  <a:pt x="0" y="0"/>
                                </a:moveTo>
                                <a:lnTo>
                                  <a:pt x="9144" y="0"/>
                                </a:lnTo>
                                <a:lnTo>
                                  <a:pt x="9144" y="679704"/>
                                </a:lnTo>
                                <a:lnTo>
                                  <a:pt x="0" y="6797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30" name="Shape 14630"/>
                        <wps:cNvSpPr/>
                        <wps:spPr>
                          <a:xfrm>
                            <a:off x="847344" y="3048"/>
                            <a:ext cx="1014984" cy="505968"/>
                          </a:xfrm>
                          <a:custGeom>
                            <a:avLst/>
                            <a:gdLst/>
                            <a:ahLst/>
                            <a:cxnLst/>
                            <a:rect l="0" t="0" r="0" b="0"/>
                            <a:pathLst>
                              <a:path w="1014984" h="505968">
                                <a:moveTo>
                                  <a:pt x="103632" y="0"/>
                                </a:moveTo>
                                <a:lnTo>
                                  <a:pt x="917448"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38784" y="33528"/>
                                </a:lnTo>
                                <a:lnTo>
                                  <a:pt x="941832" y="33528"/>
                                </a:lnTo>
                                <a:lnTo>
                                  <a:pt x="941832" y="39624"/>
                                </a:lnTo>
                                <a:lnTo>
                                  <a:pt x="944880" y="39624"/>
                                </a:lnTo>
                                <a:lnTo>
                                  <a:pt x="947928" y="45720"/>
                                </a:lnTo>
                                <a:lnTo>
                                  <a:pt x="950976" y="45720"/>
                                </a:lnTo>
                                <a:lnTo>
                                  <a:pt x="960120" y="64008"/>
                                </a:lnTo>
                                <a:lnTo>
                                  <a:pt x="963168" y="67056"/>
                                </a:lnTo>
                                <a:lnTo>
                                  <a:pt x="963168" y="73152"/>
                                </a:lnTo>
                                <a:lnTo>
                                  <a:pt x="981456" y="109728"/>
                                </a:lnTo>
                                <a:lnTo>
                                  <a:pt x="984504" y="109728"/>
                                </a:lnTo>
                                <a:lnTo>
                                  <a:pt x="984504" y="112776"/>
                                </a:lnTo>
                                <a:lnTo>
                                  <a:pt x="987552" y="112776"/>
                                </a:lnTo>
                                <a:lnTo>
                                  <a:pt x="987552" y="118872"/>
                                </a:lnTo>
                                <a:lnTo>
                                  <a:pt x="990600" y="118872"/>
                                </a:lnTo>
                                <a:lnTo>
                                  <a:pt x="990600" y="131064"/>
                                </a:lnTo>
                                <a:lnTo>
                                  <a:pt x="993648" y="131064"/>
                                </a:lnTo>
                                <a:lnTo>
                                  <a:pt x="993648" y="137160"/>
                                </a:lnTo>
                                <a:lnTo>
                                  <a:pt x="996696" y="137160"/>
                                </a:lnTo>
                                <a:lnTo>
                                  <a:pt x="996696" y="143256"/>
                                </a:lnTo>
                                <a:lnTo>
                                  <a:pt x="999744" y="143256"/>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25552"/>
                                </a:lnTo>
                                <a:lnTo>
                                  <a:pt x="1014984" y="225552"/>
                                </a:lnTo>
                                <a:lnTo>
                                  <a:pt x="1014984" y="289560"/>
                                </a:lnTo>
                                <a:lnTo>
                                  <a:pt x="1011936" y="289560"/>
                                </a:lnTo>
                                <a:lnTo>
                                  <a:pt x="1011936" y="323088"/>
                                </a:lnTo>
                                <a:lnTo>
                                  <a:pt x="1008888" y="323088"/>
                                </a:lnTo>
                                <a:lnTo>
                                  <a:pt x="1008888" y="341376"/>
                                </a:lnTo>
                                <a:lnTo>
                                  <a:pt x="1005840" y="341376"/>
                                </a:lnTo>
                                <a:lnTo>
                                  <a:pt x="1005840" y="350520"/>
                                </a:lnTo>
                                <a:lnTo>
                                  <a:pt x="1002792" y="350520"/>
                                </a:lnTo>
                                <a:lnTo>
                                  <a:pt x="1002792" y="353568"/>
                                </a:lnTo>
                                <a:lnTo>
                                  <a:pt x="999744" y="353568"/>
                                </a:lnTo>
                                <a:lnTo>
                                  <a:pt x="999744" y="365760"/>
                                </a:lnTo>
                                <a:lnTo>
                                  <a:pt x="996696" y="365760"/>
                                </a:lnTo>
                                <a:lnTo>
                                  <a:pt x="996696" y="377952"/>
                                </a:lnTo>
                                <a:lnTo>
                                  <a:pt x="993648" y="377952"/>
                                </a:lnTo>
                                <a:lnTo>
                                  <a:pt x="993648" y="384048"/>
                                </a:lnTo>
                                <a:lnTo>
                                  <a:pt x="990600" y="384048"/>
                                </a:lnTo>
                                <a:lnTo>
                                  <a:pt x="990600" y="390144"/>
                                </a:lnTo>
                                <a:lnTo>
                                  <a:pt x="984504" y="393192"/>
                                </a:lnTo>
                                <a:lnTo>
                                  <a:pt x="984504" y="402336"/>
                                </a:lnTo>
                                <a:lnTo>
                                  <a:pt x="981456" y="402336"/>
                                </a:lnTo>
                                <a:lnTo>
                                  <a:pt x="981456" y="408432"/>
                                </a:lnTo>
                                <a:lnTo>
                                  <a:pt x="978408" y="408432"/>
                                </a:lnTo>
                                <a:lnTo>
                                  <a:pt x="978408" y="414528"/>
                                </a:lnTo>
                                <a:lnTo>
                                  <a:pt x="975360" y="414528"/>
                                </a:lnTo>
                                <a:lnTo>
                                  <a:pt x="975360" y="420624"/>
                                </a:lnTo>
                                <a:lnTo>
                                  <a:pt x="972312" y="420624"/>
                                </a:lnTo>
                                <a:lnTo>
                                  <a:pt x="972312" y="426720"/>
                                </a:lnTo>
                                <a:lnTo>
                                  <a:pt x="969264" y="426720"/>
                                </a:lnTo>
                                <a:lnTo>
                                  <a:pt x="969264" y="432815"/>
                                </a:lnTo>
                                <a:lnTo>
                                  <a:pt x="966216" y="432815"/>
                                </a:lnTo>
                                <a:lnTo>
                                  <a:pt x="966216" y="438912"/>
                                </a:lnTo>
                                <a:lnTo>
                                  <a:pt x="963168" y="441960"/>
                                </a:lnTo>
                                <a:lnTo>
                                  <a:pt x="963168" y="448056"/>
                                </a:lnTo>
                                <a:lnTo>
                                  <a:pt x="960120" y="448056"/>
                                </a:lnTo>
                                <a:lnTo>
                                  <a:pt x="954024" y="451103"/>
                                </a:lnTo>
                                <a:lnTo>
                                  <a:pt x="954024" y="457200"/>
                                </a:lnTo>
                                <a:lnTo>
                                  <a:pt x="950976" y="457200"/>
                                </a:lnTo>
                                <a:lnTo>
                                  <a:pt x="950976" y="463296"/>
                                </a:lnTo>
                                <a:lnTo>
                                  <a:pt x="947928" y="463296"/>
                                </a:lnTo>
                                <a:lnTo>
                                  <a:pt x="947928" y="469392"/>
                                </a:lnTo>
                                <a:lnTo>
                                  <a:pt x="944880" y="469392"/>
                                </a:lnTo>
                                <a:lnTo>
                                  <a:pt x="944880" y="472440"/>
                                </a:lnTo>
                                <a:lnTo>
                                  <a:pt x="938784" y="475488"/>
                                </a:lnTo>
                                <a:lnTo>
                                  <a:pt x="938784" y="481584"/>
                                </a:lnTo>
                                <a:lnTo>
                                  <a:pt x="932688" y="484632"/>
                                </a:lnTo>
                                <a:lnTo>
                                  <a:pt x="932688" y="487680"/>
                                </a:lnTo>
                                <a:lnTo>
                                  <a:pt x="926592" y="490728"/>
                                </a:lnTo>
                                <a:lnTo>
                                  <a:pt x="926592" y="493776"/>
                                </a:lnTo>
                                <a:lnTo>
                                  <a:pt x="923544" y="493776"/>
                                </a:lnTo>
                                <a:lnTo>
                                  <a:pt x="923544" y="496824"/>
                                </a:lnTo>
                                <a:lnTo>
                                  <a:pt x="917448" y="499872"/>
                                </a:lnTo>
                                <a:lnTo>
                                  <a:pt x="917448"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3152" y="469392"/>
                                </a:lnTo>
                                <a:lnTo>
                                  <a:pt x="70104" y="469392"/>
                                </a:lnTo>
                                <a:lnTo>
                                  <a:pt x="64008" y="457200"/>
                                </a:lnTo>
                                <a:lnTo>
                                  <a:pt x="64008" y="451103"/>
                                </a:lnTo>
                                <a:lnTo>
                                  <a:pt x="60960" y="448056"/>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40"/>
                                </a:lnTo>
                                <a:lnTo>
                                  <a:pt x="27432" y="396240"/>
                                </a:lnTo>
                                <a:lnTo>
                                  <a:pt x="27432" y="387096"/>
                                </a:lnTo>
                                <a:lnTo>
                                  <a:pt x="24384" y="381000"/>
                                </a:lnTo>
                                <a:lnTo>
                                  <a:pt x="21336" y="381000"/>
                                </a:lnTo>
                                <a:lnTo>
                                  <a:pt x="21336" y="374903"/>
                                </a:lnTo>
                                <a:lnTo>
                                  <a:pt x="18288" y="374903"/>
                                </a:lnTo>
                                <a:lnTo>
                                  <a:pt x="18288" y="362712"/>
                                </a:lnTo>
                                <a:lnTo>
                                  <a:pt x="15240" y="362712"/>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5552"/>
                                </a:lnTo>
                                <a:lnTo>
                                  <a:pt x="3048" y="225552"/>
                                </a:lnTo>
                                <a:lnTo>
                                  <a:pt x="3048" y="207264"/>
                                </a:lnTo>
                                <a:lnTo>
                                  <a:pt x="6096" y="207264"/>
                                </a:lnTo>
                                <a:lnTo>
                                  <a:pt x="6096" y="188976"/>
                                </a:lnTo>
                                <a:lnTo>
                                  <a:pt x="9144" y="188976"/>
                                </a:lnTo>
                                <a:lnTo>
                                  <a:pt x="9144" y="176784"/>
                                </a:lnTo>
                                <a:lnTo>
                                  <a:pt x="12192" y="176784"/>
                                </a:lnTo>
                                <a:lnTo>
                                  <a:pt x="12192" y="164592"/>
                                </a:lnTo>
                                <a:lnTo>
                                  <a:pt x="15240" y="164592"/>
                                </a:lnTo>
                                <a:lnTo>
                                  <a:pt x="15240" y="146303"/>
                                </a:lnTo>
                                <a:lnTo>
                                  <a:pt x="18288" y="146303"/>
                                </a:lnTo>
                                <a:lnTo>
                                  <a:pt x="18288" y="140208"/>
                                </a:lnTo>
                                <a:lnTo>
                                  <a:pt x="21336" y="140208"/>
                                </a:lnTo>
                                <a:lnTo>
                                  <a:pt x="21336" y="128015"/>
                                </a:lnTo>
                                <a:lnTo>
                                  <a:pt x="24384" y="128015"/>
                                </a:lnTo>
                                <a:lnTo>
                                  <a:pt x="24384" y="121920"/>
                                </a:lnTo>
                                <a:lnTo>
                                  <a:pt x="27432" y="121920"/>
                                </a:lnTo>
                                <a:lnTo>
                                  <a:pt x="27432" y="115824"/>
                                </a:lnTo>
                                <a:lnTo>
                                  <a:pt x="30480" y="115824"/>
                                </a:lnTo>
                                <a:lnTo>
                                  <a:pt x="30480" y="112776"/>
                                </a:lnTo>
                                <a:lnTo>
                                  <a:pt x="33528" y="112776"/>
                                </a:lnTo>
                                <a:lnTo>
                                  <a:pt x="33528" y="106680"/>
                                </a:lnTo>
                                <a:lnTo>
                                  <a:pt x="39624" y="103632"/>
                                </a:lnTo>
                                <a:lnTo>
                                  <a:pt x="39624" y="97536"/>
                                </a:lnTo>
                                <a:lnTo>
                                  <a:pt x="42672" y="97536"/>
                                </a:lnTo>
                                <a:lnTo>
                                  <a:pt x="42672" y="91440"/>
                                </a:lnTo>
                                <a:lnTo>
                                  <a:pt x="45720" y="91440"/>
                                </a:lnTo>
                                <a:lnTo>
                                  <a:pt x="45720" y="85344"/>
                                </a:lnTo>
                                <a:lnTo>
                                  <a:pt x="48768" y="85344"/>
                                </a:lnTo>
                                <a:lnTo>
                                  <a:pt x="48768" y="79248"/>
                                </a:lnTo>
                                <a:lnTo>
                                  <a:pt x="51816" y="79248"/>
                                </a:lnTo>
                                <a:lnTo>
                                  <a:pt x="51816" y="73152"/>
                                </a:lnTo>
                                <a:lnTo>
                                  <a:pt x="54864" y="73152"/>
                                </a:lnTo>
                                <a:lnTo>
                                  <a:pt x="54864" y="67056"/>
                                </a:lnTo>
                                <a:lnTo>
                                  <a:pt x="57912" y="67056"/>
                                </a:lnTo>
                                <a:lnTo>
                                  <a:pt x="57912" y="64008"/>
                                </a:lnTo>
                                <a:lnTo>
                                  <a:pt x="60960" y="64008"/>
                                </a:lnTo>
                                <a:lnTo>
                                  <a:pt x="60960" y="57912"/>
                                </a:lnTo>
                                <a:lnTo>
                                  <a:pt x="64008" y="57912"/>
                                </a:lnTo>
                                <a:lnTo>
                                  <a:pt x="64008" y="48768"/>
                                </a:lnTo>
                                <a:lnTo>
                                  <a:pt x="70104" y="45720"/>
                                </a:lnTo>
                                <a:lnTo>
                                  <a:pt x="70104" y="39624"/>
                                </a:lnTo>
                                <a:lnTo>
                                  <a:pt x="76200" y="36576"/>
                                </a:lnTo>
                                <a:lnTo>
                                  <a:pt x="76200" y="33528"/>
                                </a:lnTo>
                                <a:lnTo>
                                  <a:pt x="82296" y="30480"/>
                                </a:lnTo>
                                <a:lnTo>
                                  <a:pt x="82296" y="24384"/>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631" name="Shape 14631"/>
                        <wps:cNvSpPr/>
                        <wps:spPr>
                          <a:xfrm>
                            <a:off x="844296" y="0"/>
                            <a:ext cx="1021080" cy="512063"/>
                          </a:xfrm>
                          <a:custGeom>
                            <a:avLst/>
                            <a:gdLst/>
                            <a:ahLst/>
                            <a:cxnLst/>
                            <a:rect l="0" t="0" r="0" b="0"/>
                            <a:pathLst>
                              <a:path w="1021080" h="512063">
                                <a:moveTo>
                                  <a:pt x="103632" y="0"/>
                                </a:moveTo>
                                <a:lnTo>
                                  <a:pt x="920496" y="0"/>
                                </a:lnTo>
                                <a:lnTo>
                                  <a:pt x="920496" y="3048"/>
                                </a:lnTo>
                                <a:lnTo>
                                  <a:pt x="926592" y="9144"/>
                                </a:lnTo>
                                <a:lnTo>
                                  <a:pt x="923544" y="9144"/>
                                </a:lnTo>
                                <a:lnTo>
                                  <a:pt x="935736" y="21336"/>
                                </a:lnTo>
                                <a:lnTo>
                                  <a:pt x="932688" y="21336"/>
                                </a:lnTo>
                                <a:lnTo>
                                  <a:pt x="938784" y="24384"/>
                                </a:lnTo>
                                <a:lnTo>
                                  <a:pt x="947928" y="36576"/>
                                </a:lnTo>
                                <a:lnTo>
                                  <a:pt x="944880" y="36576"/>
                                </a:lnTo>
                                <a:lnTo>
                                  <a:pt x="954024" y="45720"/>
                                </a:lnTo>
                                <a:lnTo>
                                  <a:pt x="984504" y="103632"/>
                                </a:lnTo>
                                <a:lnTo>
                                  <a:pt x="981456" y="103632"/>
                                </a:lnTo>
                                <a:lnTo>
                                  <a:pt x="984504" y="106680"/>
                                </a:lnTo>
                                <a:lnTo>
                                  <a:pt x="996696" y="121920"/>
                                </a:lnTo>
                                <a:lnTo>
                                  <a:pt x="996696" y="128015"/>
                                </a:lnTo>
                                <a:lnTo>
                                  <a:pt x="1005840" y="146303"/>
                                </a:lnTo>
                                <a:lnTo>
                                  <a:pt x="1005840" y="152400"/>
                                </a:lnTo>
                                <a:lnTo>
                                  <a:pt x="1008888" y="158496"/>
                                </a:lnTo>
                                <a:lnTo>
                                  <a:pt x="1008888" y="164592"/>
                                </a:lnTo>
                                <a:lnTo>
                                  <a:pt x="1011936" y="167639"/>
                                </a:lnTo>
                                <a:lnTo>
                                  <a:pt x="1011936" y="170688"/>
                                </a:lnTo>
                                <a:lnTo>
                                  <a:pt x="1014984" y="176784"/>
                                </a:lnTo>
                                <a:lnTo>
                                  <a:pt x="1014984" y="182880"/>
                                </a:lnTo>
                                <a:lnTo>
                                  <a:pt x="1014984" y="185927"/>
                                </a:lnTo>
                                <a:lnTo>
                                  <a:pt x="1014984" y="201168"/>
                                </a:lnTo>
                                <a:lnTo>
                                  <a:pt x="1018032" y="207263"/>
                                </a:lnTo>
                                <a:lnTo>
                                  <a:pt x="1018032" y="224027"/>
                                </a:lnTo>
                                <a:lnTo>
                                  <a:pt x="1021080" y="225551"/>
                                </a:lnTo>
                                <a:lnTo>
                                  <a:pt x="1021080" y="289560"/>
                                </a:lnTo>
                                <a:lnTo>
                                  <a:pt x="1014984" y="292608"/>
                                </a:lnTo>
                                <a:lnTo>
                                  <a:pt x="1014984" y="289560"/>
                                </a:lnTo>
                                <a:lnTo>
                                  <a:pt x="1014984" y="286512"/>
                                </a:lnTo>
                                <a:lnTo>
                                  <a:pt x="1014984" y="222503"/>
                                </a:lnTo>
                                <a:lnTo>
                                  <a:pt x="1014984" y="210312"/>
                                </a:lnTo>
                                <a:lnTo>
                                  <a:pt x="1011936" y="204215"/>
                                </a:lnTo>
                                <a:lnTo>
                                  <a:pt x="1011936" y="192024"/>
                                </a:lnTo>
                                <a:lnTo>
                                  <a:pt x="1008888" y="185927"/>
                                </a:lnTo>
                                <a:lnTo>
                                  <a:pt x="1008888" y="179832"/>
                                </a:lnTo>
                                <a:lnTo>
                                  <a:pt x="1005840" y="173736"/>
                                </a:lnTo>
                                <a:lnTo>
                                  <a:pt x="1005840" y="170688"/>
                                </a:lnTo>
                                <a:lnTo>
                                  <a:pt x="1002792" y="164592"/>
                                </a:lnTo>
                                <a:lnTo>
                                  <a:pt x="1002792" y="161544"/>
                                </a:lnTo>
                                <a:lnTo>
                                  <a:pt x="999744" y="155448"/>
                                </a:lnTo>
                                <a:lnTo>
                                  <a:pt x="999744" y="149351"/>
                                </a:lnTo>
                                <a:lnTo>
                                  <a:pt x="990600" y="131063"/>
                                </a:lnTo>
                                <a:lnTo>
                                  <a:pt x="990600" y="124968"/>
                                </a:lnTo>
                                <a:lnTo>
                                  <a:pt x="981456" y="109727"/>
                                </a:lnTo>
                                <a:lnTo>
                                  <a:pt x="978408" y="106680"/>
                                </a:lnTo>
                                <a:lnTo>
                                  <a:pt x="950976" y="48768"/>
                                </a:lnTo>
                                <a:lnTo>
                                  <a:pt x="941832" y="39624"/>
                                </a:lnTo>
                                <a:lnTo>
                                  <a:pt x="935736" y="27432"/>
                                </a:lnTo>
                                <a:lnTo>
                                  <a:pt x="920496" y="12192"/>
                                </a:lnTo>
                                <a:lnTo>
                                  <a:pt x="920496" y="6096"/>
                                </a:lnTo>
                                <a:lnTo>
                                  <a:pt x="106680" y="6096"/>
                                </a:lnTo>
                                <a:lnTo>
                                  <a:pt x="106680" y="3048"/>
                                </a:lnTo>
                                <a:lnTo>
                                  <a:pt x="100584" y="9144"/>
                                </a:lnTo>
                                <a:lnTo>
                                  <a:pt x="103632" y="9144"/>
                                </a:lnTo>
                                <a:lnTo>
                                  <a:pt x="94488" y="21336"/>
                                </a:lnTo>
                                <a:lnTo>
                                  <a:pt x="88392" y="24384"/>
                                </a:lnTo>
                                <a:lnTo>
                                  <a:pt x="91440" y="24384"/>
                                </a:lnTo>
                                <a:lnTo>
                                  <a:pt x="76200" y="39624"/>
                                </a:lnTo>
                                <a:lnTo>
                                  <a:pt x="79248" y="39624"/>
                                </a:lnTo>
                                <a:lnTo>
                                  <a:pt x="67056" y="51815"/>
                                </a:lnTo>
                                <a:lnTo>
                                  <a:pt x="70104" y="51815"/>
                                </a:lnTo>
                                <a:lnTo>
                                  <a:pt x="42672" y="103632"/>
                                </a:lnTo>
                                <a:lnTo>
                                  <a:pt x="39624" y="106680"/>
                                </a:lnTo>
                                <a:lnTo>
                                  <a:pt x="42672" y="106680"/>
                                </a:lnTo>
                                <a:lnTo>
                                  <a:pt x="27432" y="134112"/>
                                </a:lnTo>
                                <a:lnTo>
                                  <a:pt x="27432" y="140208"/>
                                </a:lnTo>
                                <a:lnTo>
                                  <a:pt x="21336" y="152400"/>
                                </a:lnTo>
                                <a:lnTo>
                                  <a:pt x="21336" y="158496"/>
                                </a:lnTo>
                                <a:lnTo>
                                  <a:pt x="18288" y="164592"/>
                                </a:lnTo>
                                <a:lnTo>
                                  <a:pt x="18288" y="176784"/>
                                </a:lnTo>
                                <a:lnTo>
                                  <a:pt x="15240" y="182880"/>
                                </a:lnTo>
                                <a:lnTo>
                                  <a:pt x="15240" y="188976"/>
                                </a:lnTo>
                                <a:lnTo>
                                  <a:pt x="12192" y="195072"/>
                                </a:lnTo>
                                <a:lnTo>
                                  <a:pt x="12192" y="207263"/>
                                </a:lnTo>
                                <a:lnTo>
                                  <a:pt x="9144" y="210312"/>
                                </a:lnTo>
                                <a:lnTo>
                                  <a:pt x="9144" y="225551"/>
                                </a:lnTo>
                                <a:lnTo>
                                  <a:pt x="6096" y="231648"/>
                                </a:lnTo>
                                <a:lnTo>
                                  <a:pt x="6096" y="284988"/>
                                </a:lnTo>
                                <a:lnTo>
                                  <a:pt x="9144" y="286512"/>
                                </a:lnTo>
                                <a:lnTo>
                                  <a:pt x="9144" y="304800"/>
                                </a:lnTo>
                                <a:lnTo>
                                  <a:pt x="12192" y="307848"/>
                                </a:lnTo>
                                <a:lnTo>
                                  <a:pt x="12192" y="320039"/>
                                </a:lnTo>
                                <a:lnTo>
                                  <a:pt x="15240" y="326136"/>
                                </a:lnTo>
                                <a:lnTo>
                                  <a:pt x="15240" y="333756"/>
                                </a:lnTo>
                                <a:lnTo>
                                  <a:pt x="18288" y="335280"/>
                                </a:lnTo>
                                <a:lnTo>
                                  <a:pt x="18288" y="341376"/>
                                </a:lnTo>
                                <a:lnTo>
                                  <a:pt x="18288" y="344424"/>
                                </a:lnTo>
                                <a:lnTo>
                                  <a:pt x="18288" y="353568"/>
                                </a:lnTo>
                                <a:lnTo>
                                  <a:pt x="24384" y="362712"/>
                                </a:lnTo>
                                <a:lnTo>
                                  <a:pt x="24384" y="368808"/>
                                </a:lnTo>
                                <a:lnTo>
                                  <a:pt x="30480" y="381000"/>
                                </a:lnTo>
                                <a:lnTo>
                                  <a:pt x="27432" y="381000"/>
                                </a:lnTo>
                                <a:lnTo>
                                  <a:pt x="33528" y="384048"/>
                                </a:lnTo>
                                <a:lnTo>
                                  <a:pt x="33528" y="390144"/>
                                </a:lnTo>
                                <a:lnTo>
                                  <a:pt x="54864" y="429768"/>
                                </a:lnTo>
                                <a:lnTo>
                                  <a:pt x="51816" y="429768"/>
                                </a:lnTo>
                                <a:lnTo>
                                  <a:pt x="54864" y="432815"/>
                                </a:lnTo>
                                <a:lnTo>
                                  <a:pt x="64008" y="445008"/>
                                </a:lnTo>
                                <a:lnTo>
                                  <a:pt x="60960" y="445008"/>
                                </a:lnTo>
                                <a:lnTo>
                                  <a:pt x="67056" y="451103"/>
                                </a:lnTo>
                                <a:lnTo>
                                  <a:pt x="76200" y="466344"/>
                                </a:lnTo>
                                <a:lnTo>
                                  <a:pt x="73152" y="466344"/>
                                </a:lnTo>
                                <a:lnTo>
                                  <a:pt x="85344" y="478536"/>
                                </a:lnTo>
                                <a:lnTo>
                                  <a:pt x="82296" y="478536"/>
                                </a:lnTo>
                                <a:lnTo>
                                  <a:pt x="97536" y="493776"/>
                                </a:lnTo>
                                <a:lnTo>
                                  <a:pt x="94488" y="493776"/>
                                </a:lnTo>
                                <a:lnTo>
                                  <a:pt x="106680" y="502920"/>
                                </a:lnTo>
                                <a:lnTo>
                                  <a:pt x="103632" y="502920"/>
                                </a:lnTo>
                                <a:lnTo>
                                  <a:pt x="106680" y="505968"/>
                                </a:lnTo>
                                <a:lnTo>
                                  <a:pt x="917448" y="505968"/>
                                </a:lnTo>
                                <a:lnTo>
                                  <a:pt x="920496" y="499872"/>
                                </a:lnTo>
                                <a:lnTo>
                                  <a:pt x="923544" y="496824"/>
                                </a:lnTo>
                                <a:lnTo>
                                  <a:pt x="926592" y="490727"/>
                                </a:lnTo>
                                <a:lnTo>
                                  <a:pt x="935736" y="481584"/>
                                </a:lnTo>
                                <a:lnTo>
                                  <a:pt x="938784" y="475488"/>
                                </a:lnTo>
                                <a:lnTo>
                                  <a:pt x="944880" y="469392"/>
                                </a:lnTo>
                                <a:lnTo>
                                  <a:pt x="954024" y="451103"/>
                                </a:lnTo>
                                <a:lnTo>
                                  <a:pt x="960120" y="448056"/>
                                </a:lnTo>
                                <a:lnTo>
                                  <a:pt x="963168" y="441960"/>
                                </a:lnTo>
                                <a:lnTo>
                                  <a:pt x="966216" y="438912"/>
                                </a:lnTo>
                                <a:lnTo>
                                  <a:pt x="984504" y="399288"/>
                                </a:lnTo>
                                <a:lnTo>
                                  <a:pt x="984504" y="393192"/>
                                </a:lnTo>
                                <a:lnTo>
                                  <a:pt x="987552" y="390144"/>
                                </a:lnTo>
                                <a:lnTo>
                                  <a:pt x="996696" y="371856"/>
                                </a:lnTo>
                                <a:lnTo>
                                  <a:pt x="996696" y="365760"/>
                                </a:lnTo>
                                <a:lnTo>
                                  <a:pt x="999744" y="359663"/>
                                </a:lnTo>
                                <a:lnTo>
                                  <a:pt x="999744" y="353568"/>
                                </a:lnTo>
                                <a:lnTo>
                                  <a:pt x="1005840" y="344424"/>
                                </a:lnTo>
                                <a:lnTo>
                                  <a:pt x="1005840" y="341376"/>
                                </a:lnTo>
                                <a:lnTo>
                                  <a:pt x="1008888" y="335280"/>
                                </a:lnTo>
                                <a:lnTo>
                                  <a:pt x="1008888" y="323088"/>
                                </a:lnTo>
                                <a:lnTo>
                                  <a:pt x="1011936" y="316992"/>
                                </a:lnTo>
                                <a:lnTo>
                                  <a:pt x="1011936" y="310896"/>
                                </a:lnTo>
                                <a:lnTo>
                                  <a:pt x="1014984" y="307848"/>
                                </a:lnTo>
                                <a:lnTo>
                                  <a:pt x="1014984" y="292608"/>
                                </a:lnTo>
                                <a:lnTo>
                                  <a:pt x="1018032" y="292608"/>
                                </a:lnTo>
                                <a:lnTo>
                                  <a:pt x="1018032" y="307848"/>
                                </a:lnTo>
                                <a:lnTo>
                                  <a:pt x="1014984" y="313944"/>
                                </a:lnTo>
                                <a:lnTo>
                                  <a:pt x="1014984" y="338327"/>
                                </a:lnTo>
                                <a:lnTo>
                                  <a:pt x="1011936" y="344424"/>
                                </a:lnTo>
                                <a:lnTo>
                                  <a:pt x="1011936" y="347472"/>
                                </a:lnTo>
                                <a:lnTo>
                                  <a:pt x="1005840" y="356615"/>
                                </a:lnTo>
                                <a:lnTo>
                                  <a:pt x="1005840" y="362712"/>
                                </a:lnTo>
                                <a:lnTo>
                                  <a:pt x="1002792" y="368808"/>
                                </a:lnTo>
                                <a:lnTo>
                                  <a:pt x="1002792" y="374903"/>
                                </a:lnTo>
                                <a:lnTo>
                                  <a:pt x="990600" y="393192"/>
                                </a:lnTo>
                                <a:lnTo>
                                  <a:pt x="987552" y="396239"/>
                                </a:lnTo>
                                <a:lnTo>
                                  <a:pt x="990600" y="396239"/>
                                </a:lnTo>
                                <a:lnTo>
                                  <a:pt x="990600" y="402336"/>
                                </a:lnTo>
                                <a:lnTo>
                                  <a:pt x="966216" y="441960"/>
                                </a:lnTo>
                                <a:lnTo>
                                  <a:pt x="966216" y="445008"/>
                                </a:lnTo>
                                <a:lnTo>
                                  <a:pt x="957072" y="454151"/>
                                </a:lnTo>
                                <a:lnTo>
                                  <a:pt x="960120" y="454151"/>
                                </a:lnTo>
                                <a:lnTo>
                                  <a:pt x="947928" y="472439"/>
                                </a:lnTo>
                                <a:lnTo>
                                  <a:pt x="941832" y="478536"/>
                                </a:lnTo>
                                <a:lnTo>
                                  <a:pt x="944880" y="478536"/>
                                </a:lnTo>
                                <a:lnTo>
                                  <a:pt x="929640" y="493776"/>
                                </a:lnTo>
                                <a:lnTo>
                                  <a:pt x="932688" y="493776"/>
                                </a:lnTo>
                                <a:lnTo>
                                  <a:pt x="920496" y="502920"/>
                                </a:lnTo>
                                <a:lnTo>
                                  <a:pt x="923544" y="502920"/>
                                </a:lnTo>
                                <a:lnTo>
                                  <a:pt x="920496" y="509015"/>
                                </a:lnTo>
                                <a:lnTo>
                                  <a:pt x="103632" y="512063"/>
                                </a:lnTo>
                                <a:lnTo>
                                  <a:pt x="97536" y="499872"/>
                                </a:lnTo>
                                <a:lnTo>
                                  <a:pt x="91440" y="496824"/>
                                </a:lnTo>
                                <a:lnTo>
                                  <a:pt x="88392" y="490727"/>
                                </a:lnTo>
                                <a:lnTo>
                                  <a:pt x="79248" y="481584"/>
                                </a:lnTo>
                                <a:lnTo>
                                  <a:pt x="76200" y="475488"/>
                                </a:lnTo>
                                <a:lnTo>
                                  <a:pt x="70104" y="469392"/>
                                </a:lnTo>
                                <a:lnTo>
                                  <a:pt x="64008" y="451103"/>
                                </a:lnTo>
                                <a:lnTo>
                                  <a:pt x="57912" y="448056"/>
                                </a:lnTo>
                                <a:lnTo>
                                  <a:pt x="51816" y="435863"/>
                                </a:lnTo>
                                <a:lnTo>
                                  <a:pt x="48768" y="432815"/>
                                </a:lnTo>
                                <a:lnTo>
                                  <a:pt x="27432" y="393192"/>
                                </a:lnTo>
                                <a:lnTo>
                                  <a:pt x="27432" y="387096"/>
                                </a:lnTo>
                                <a:lnTo>
                                  <a:pt x="24384" y="384048"/>
                                </a:lnTo>
                                <a:lnTo>
                                  <a:pt x="18288" y="371856"/>
                                </a:lnTo>
                                <a:lnTo>
                                  <a:pt x="18288" y="365760"/>
                                </a:lnTo>
                                <a:lnTo>
                                  <a:pt x="15240" y="353568"/>
                                </a:lnTo>
                                <a:lnTo>
                                  <a:pt x="15240" y="350520"/>
                                </a:lnTo>
                                <a:lnTo>
                                  <a:pt x="12192" y="344424"/>
                                </a:lnTo>
                                <a:lnTo>
                                  <a:pt x="12192" y="338327"/>
                                </a:lnTo>
                                <a:lnTo>
                                  <a:pt x="9144" y="335280"/>
                                </a:lnTo>
                                <a:lnTo>
                                  <a:pt x="9144" y="329184"/>
                                </a:lnTo>
                                <a:lnTo>
                                  <a:pt x="6096" y="323088"/>
                                </a:lnTo>
                                <a:lnTo>
                                  <a:pt x="6096" y="310896"/>
                                </a:lnTo>
                                <a:lnTo>
                                  <a:pt x="3048" y="307848"/>
                                </a:lnTo>
                                <a:lnTo>
                                  <a:pt x="3048" y="289560"/>
                                </a:lnTo>
                                <a:lnTo>
                                  <a:pt x="0" y="286512"/>
                                </a:lnTo>
                                <a:lnTo>
                                  <a:pt x="0" y="228600"/>
                                </a:lnTo>
                                <a:lnTo>
                                  <a:pt x="3048" y="222503"/>
                                </a:lnTo>
                                <a:lnTo>
                                  <a:pt x="3048" y="210312"/>
                                </a:lnTo>
                                <a:lnTo>
                                  <a:pt x="6096" y="204215"/>
                                </a:lnTo>
                                <a:lnTo>
                                  <a:pt x="6096" y="192024"/>
                                </a:lnTo>
                                <a:lnTo>
                                  <a:pt x="9144" y="185927"/>
                                </a:lnTo>
                                <a:lnTo>
                                  <a:pt x="9144" y="179832"/>
                                </a:lnTo>
                                <a:lnTo>
                                  <a:pt x="12192" y="173736"/>
                                </a:lnTo>
                                <a:lnTo>
                                  <a:pt x="12192" y="167639"/>
                                </a:lnTo>
                                <a:lnTo>
                                  <a:pt x="15240" y="164592"/>
                                </a:lnTo>
                                <a:lnTo>
                                  <a:pt x="15240" y="161544"/>
                                </a:lnTo>
                                <a:lnTo>
                                  <a:pt x="18288" y="155448"/>
                                </a:lnTo>
                                <a:lnTo>
                                  <a:pt x="18288" y="149351"/>
                                </a:lnTo>
                                <a:lnTo>
                                  <a:pt x="21336" y="137160"/>
                                </a:lnTo>
                                <a:lnTo>
                                  <a:pt x="21336" y="131063"/>
                                </a:lnTo>
                                <a:lnTo>
                                  <a:pt x="36576" y="103632"/>
                                </a:lnTo>
                                <a:lnTo>
                                  <a:pt x="39624" y="100584"/>
                                </a:lnTo>
                                <a:lnTo>
                                  <a:pt x="67056" y="48768"/>
                                </a:lnTo>
                                <a:lnTo>
                                  <a:pt x="73152" y="36576"/>
                                </a:lnTo>
                                <a:lnTo>
                                  <a:pt x="82296" y="27432"/>
                                </a:lnTo>
                                <a:lnTo>
                                  <a:pt x="85344" y="21336"/>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32" name="Shape 14632"/>
                        <wps:cNvSpPr/>
                        <wps:spPr>
                          <a:xfrm>
                            <a:off x="853440" y="637032"/>
                            <a:ext cx="1014984" cy="591312"/>
                          </a:xfrm>
                          <a:custGeom>
                            <a:avLst/>
                            <a:gdLst/>
                            <a:ahLst/>
                            <a:cxnLst/>
                            <a:rect l="0" t="0" r="0" b="0"/>
                            <a:pathLst>
                              <a:path w="1014984" h="591312">
                                <a:moveTo>
                                  <a:pt x="505968" y="0"/>
                                </a:moveTo>
                                <a:lnTo>
                                  <a:pt x="1014984"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633" name="Shape 14633"/>
                        <wps:cNvSpPr/>
                        <wps:spPr>
                          <a:xfrm>
                            <a:off x="850392" y="633984"/>
                            <a:ext cx="509008" cy="597408"/>
                          </a:xfrm>
                          <a:custGeom>
                            <a:avLst/>
                            <a:gdLst/>
                            <a:ahLst/>
                            <a:cxnLst/>
                            <a:rect l="0" t="0" r="0" b="0"/>
                            <a:pathLst>
                              <a:path w="509008" h="597408">
                                <a:moveTo>
                                  <a:pt x="505968" y="0"/>
                                </a:moveTo>
                                <a:lnTo>
                                  <a:pt x="509008" y="0"/>
                                </a:lnTo>
                                <a:lnTo>
                                  <a:pt x="509008" y="4814"/>
                                </a:lnTo>
                                <a:lnTo>
                                  <a:pt x="507497" y="3936"/>
                                </a:lnTo>
                                <a:lnTo>
                                  <a:pt x="5657" y="297180"/>
                                </a:lnTo>
                                <a:lnTo>
                                  <a:pt x="507497" y="590424"/>
                                </a:lnTo>
                                <a:lnTo>
                                  <a:pt x="509008" y="589546"/>
                                </a:lnTo>
                                <a:lnTo>
                                  <a:pt x="509008" y="597408"/>
                                </a:lnTo>
                                <a:lnTo>
                                  <a:pt x="505968" y="597408"/>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34" name="Shape 14634"/>
                        <wps:cNvSpPr/>
                        <wps:spPr>
                          <a:xfrm>
                            <a:off x="1359400" y="633984"/>
                            <a:ext cx="512072" cy="597408"/>
                          </a:xfrm>
                          <a:custGeom>
                            <a:avLst/>
                            <a:gdLst/>
                            <a:ahLst/>
                            <a:cxnLst/>
                            <a:rect l="0" t="0" r="0" b="0"/>
                            <a:pathLst>
                              <a:path w="512072" h="597408">
                                <a:moveTo>
                                  <a:pt x="0" y="0"/>
                                </a:moveTo>
                                <a:lnTo>
                                  <a:pt x="8" y="0"/>
                                </a:lnTo>
                                <a:lnTo>
                                  <a:pt x="509024" y="295656"/>
                                </a:lnTo>
                                <a:lnTo>
                                  <a:pt x="512072" y="295656"/>
                                </a:lnTo>
                                <a:lnTo>
                                  <a:pt x="512072" y="298704"/>
                                </a:lnTo>
                                <a:lnTo>
                                  <a:pt x="509024" y="298704"/>
                                </a:lnTo>
                                <a:lnTo>
                                  <a:pt x="8" y="594360"/>
                                </a:lnTo>
                                <a:lnTo>
                                  <a:pt x="8" y="597408"/>
                                </a:lnTo>
                                <a:lnTo>
                                  <a:pt x="0" y="597408"/>
                                </a:lnTo>
                                <a:lnTo>
                                  <a:pt x="0" y="589546"/>
                                </a:lnTo>
                                <a:lnTo>
                                  <a:pt x="503351" y="297180"/>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19" name="Shape 457019"/>
                        <wps:cNvSpPr/>
                        <wps:spPr>
                          <a:xfrm>
                            <a:off x="3048" y="1356360"/>
                            <a:ext cx="1014984" cy="512064"/>
                          </a:xfrm>
                          <a:custGeom>
                            <a:avLst/>
                            <a:gdLst/>
                            <a:ahLst/>
                            <a:cxnLst/>
                            <a:rect l="0" t="0" r="0" b="0"/>
                            <a:pathLst>
                              <a:path w="1014984" h="512064">
                                <a:moveTo>
                                  <a:pt x="0" y="0"/>
                                </a:moveTo>
                                <a:lnTo>
                                  <a:pt x="1014984" y="0"/>
                                </a:lnTo>
                                <a:lnTo>
                                  <a:pt x="1014984" y="512064"/>
                                </a:lnTo>
                                <a:lnTo>
                                  <a:pt x="0" y="512064"/>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636" name="Shape 14636"/>
                        <wps:cNvSpPr/>
                        <wps:spPr>
                          <a:xfrm>
                            <a:off x="0" y="1356360"/>
                            <a:ext cx="510540" cy="515112"/>
                          </a:xfrm>
                          <a:custGeom>
                            <a:avLst/>
                            <a:gdLst/>
                            <a:ahLst/>
                            <a:cxnLst/>
                            <a:rect l="0" t="0" r="0" b="0"/>
                            <a:pathLst>
                              <a:path w="510540" h="515112">
                                <a:moveTo>
                                  <a:pt x="0" y="0"/>
                                </a:moveTo>
                                <a:lnTo>
                                  <a:pt x="3048" y="0"/>
                                </a:lnTo>
                                <a:lnTo>
                                  <a:pt x="6096" y="0"/>
                                </a:lnTo>
                                <a:lnTo>
                                  <a:pt x="510540" y="0"/>
                                </a:lnTo>
                                <a:lnTo>
                                  <a:pt x="510540" y="3048"/>
                                </a:lnTo>
                                <a:lnTo>
                                  <a:pt x="6096" y="3048"/>
                                </a:lnTo>
                                <a:lnTo>
                                  <a:pt x="6096" y="509016"/>
                                </a:lnTo>
                                <a:lnTo>
                                  <a:pt x="510540" y="509016"/>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37" name="Shape 14637"/>
                        <wps:cNvSpPr/>
                        <wps:spPr>
                          <a:xfrm>
                            <a:off x="510540" y="1356360"/>
                            <a:ext cx="510540" cy="515112"/>
                          </a:xfrm>
                          <a:custGeom>
                            <a:avLst/>
                            <a:gdLst/>
                            <a:ahLst/>
                            <a:cxnLst/>
                            <a:rect l="0" t="0" r="0" b="0"/>
                            <a:pathLst>
                              <a:path w="510540" h="515112">
                                <a:moveTo>
                                  <a:pt x="0" y="0"/>
                                </a:moveTo>
                                <a:lnTo>
                                  <a:pt x="504444" y="0"/>
                                </a:lnTo>
                                <a:lnTo>
                                  <a:pt x="510540" y="0"/>
                                </a:lnTo>
                                <a:lnTo>
                                  <a:pt x="510540" y="512064"/>
                                </a:lnTo>
                                <a:lnTo>
                                  <a:pt x="507492" y="512064"/>
                                </a:lnTo>
                                <a:lnTo>
                                  <a:pt x="507492" y="515112"/>
                                </a:lnTo>
                                <a:lnTo>
                                  <a:pt x="0" y="515112"/>
                                </a:lnTo>
                                <a:lnTo>
                                  <a:pt x="0" y="509016"/>
                                </a:lnTo>
                                <a:lnTo>
                                  <a:pt x="504444" y="509016"/>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20" name="Shape 457020"/>
                        <wps:cNvSpPr/>
                        <wps:spPr>
                          <a:xfrm>
                            <a:off x="1694688" y="1356360"/>
                            <a:ext cx="1018032" cy="512064"/>
                          </a:xfrm>
                          <a:custGeom>
                            <a:avLst/>
                            <a:gdLst/>
                            <a:ahLst/>
                            <a:cxnLst/>
                            <a:rect l="0" t="0" r="0" b="0"/>
                            <a:pathLst>
                              <a:path w="1018032" h="512064">
                                <a:moveTo>
                                  <a:pt x="0" y="0"/>
                                </a:moveTo>
                                <a:lnTo>
                                  <a:pt x="1018032" y="0"/>
                                </a:lnTo>
                                <a:lnTo>
                                  <a:pt x="1018032" y="512064"/>
                                </a:lnTo>
                                <a:lnTo>
                                  <a:pt x="0" y="512064"/>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639" name="Shape 14639"/>
                        <wps:cNvSpPr/>
                        <wps:spPr>
                          <a:xfrm>
                            <a:off x="1691640" y="1356360"/>
                            <a:ext cx="512064" cy="515112"/>
                          </a:xfrm>
                          <a:custGeom>
                            <a:avLst/>
                            <a:gdLst/>
                            <a:ahLst/>
                            <a:cxnLst/>
                            <a:rect l="0" t="0" r="0" b="0"/>
                            <a:pathLst>
                              <a:path w="512064" h="515112">
                                <a:moveTo>
                                  <a:pt x="0" y="0"/>
                                </a:moveTo>
                                <a:lnTo>
                                  <a:pt x="3048" y="0"/>
                                </a:lnTo>
                                <a:lnTo>
                                  <a:pt x="6096" y="0"/>
                                </a:lnTo>
                                <a:lnTo>
                                  <a:pt x="512064" y="0"/>
                                </a:lnTo>
                                <a:lnTo>
                                  <a:pt x="512064" y="3048"/>
                                </a:lnTo>
                                <a:lnTo>
                                  <a:pt x="6096" y="3048"/>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40" name="Shape 14640"/>
                        <wps:cNvSpPr/>
                        <wps:spPr>
                          <a:xfrm>
                            <a:off x="2203704" y="1356360"/>
                            <a:ext cx="509016" cy="515112"/>
                          </a:xfrm>
                          <a:custGeom>
                            <a:avLst/>
                            <a:gdLst/>
                            <a:ahLst/>
                            <a:cxnLst/>
                            <a:rect l="0" t="0" r="0" b="0"/>
                            <a:pathLst>
                              <a:path w="509016" h="515112">
                                <a:moveTo>
                                  <a:pt x="0" y="0"/>
                                </a:moveTo>
                                <a:lnTo>
                                  <a:pt x="505968" y="0"/>
                                </a:lnTo>
                                <a:lnTo>
                                  <a:pt x="509016" y="0"/>
                                </a:lnTo>
                                <a:lnTo>
                                  <a:pt x="509016" y="3048"/>
                                </a:lnTo>
                                <a:lnTo>
                                  <a:pt x="509016" y="509016"/>
                                </a:lnTo>
                                <a:lnTo>
                                  <a:pt x="509016" y="515112"/>
                                </a:lnTo>
                                <a:lnTo>
                                  <a:pt x="0" y="515112"/>
                                </a:lnTo>
                                <a:lnTo>
                                  <a:pt x="0" y="509016"/>
                                </a:lnTo>
                                <a:lnTo>
                                  <a:pt x="505968" y="509016"/>
                                </a:lnTo>
                                <a:lnTo>
                                  <a:pt x="505968"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21" name="Shape 457021"/>
                        <wps:cNvSpPr/>
                        <wps:spPr>
                          <a:xfrm>
                            <a:off x="3048" y="2036063"/>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642" name="Shape 14642"/>
                        <wps:cNvSpPr/>
                        <wps:spPr>
                          <a:xfrm>
                            <a:off x="0" y="2033016"/>
                            <a:ext cx="510540" cy="515112"/>
                          </a:xfrm>
                          <a:custGeom>
                            <a:avLst/>
                            <a:gdLst/>
                            <a:ahLst/>
                            <a:cxnLst/>
                            <a:rect l="0" t="0" r="0" b="0"/>
                            <a:pathLst>
                              <a:path w="510540" h="515112">
                                <a:moveTo>
                                  <a:pt x="0" y="0"/>
                                </a:moveTo>
                                <a:lnTo>
                                  <a:pt x="3048" y="0"/>
                                </a:lnTo>
                                <a:lnTo>
                                  <a:pt x="510540" y="0"/>
                                </a:lnTo>
                                <a:lnTo>
                                  <a:pt x="510540" y="6097"/>
                                </a:lnTo>
                                <a:lnTo>
                                  <a:pt x="6096" y="6097"/>
                                </a:lnTo>
                                <a:lnTo>
                                  <a:pt x="6096" y="509016"/>
                                </a:lnTo>
                                <a:lnTo>
                                  <a:pt x="510540" y="509016"/>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43" name="Shape 14643"/>
                        <wps:cNvSpPr/>
                        <wps:spPr>
                          <a:xfrm>
                            <a:off x="510540" y="2033016"/>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6"/>
                                </a:lnTo>
                                <a:lnTo>
                                  <a:pt x="504444" y="509016"/>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44" name="Shape 14644"/>
                        <wps:cNvSpPr/>
                        <wps:spPr>
                          <a:xfrm>
                            <a:off x="54864" y="2033016"/>
                            <a:ext cx="3048" cy="515112"/>
                          </a:xfrm>
                          <a:custGeom>
                            <a:avLst/>
                            <a:gdLst/>
                            <a:ahLst/>
                            <a:cxnLst/>
                            <a:rect l="0" t="0" r="0" b="0"/>
                            <a:pathLst>
                              <a:path w="3048" h="515112">
                                <a:moveTo>
                                  <a:pt x="0" y="0"/>
                                </a:moveTo>
                                <a:lnTo>
                                  <a:pt x="3048" y="0"/>
                                </a:lnTo>
                                <a:lnTo>
                                  <a:pt x="3048" y="3048"/>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45" name="Shape 14645"/>
                        <wps:cNvSpPr/>
                        <wps:spPr>
                          <a:xfrm>
                            <a:off x="957072" y="2033016"/>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22" name="Shape 457022"/>
                        <wps:cNvSpPr/>
                        <wps:spPr>
                          <a:xfrm>
                            <a:off x="1694688" y="2036063"/>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647" name="Shape 14647"/>
                        <wps:cNvSpPr/>
                        <wps:spPr>
                          <a:xfrm>
                            <a:off x="1691640" y="2033016"/>
                            <a:ext cx="512064" cy="515112"/>
                          </a:xfrm>
                          <a:custGeom>
                            <a:avLst/>
                            <a:gdLst/>
                            <a:ahLst/>
                            <a:cxnLst/>
                            <a:rect l="0" t="0" r="0" b="0"/>
                            <a:pathLst>
                              <a:path w="512064" h="515112">
                                <a:moveTo>
                                  <a:pt x="0" y="0"/>
                                </a:moveTo>
                                <a:lnTo>
                                  <a:pt x="3048" y="0"/>
                                </a:lnTo>
                                <a:lnTo>
                                  <a:pt x="512064" y="0"/>
                                </a:lnTo>
                                <a:lnTo>
                                  <a:pt x="512064" y="6097"/>
                                </a:lnTo>
                                <a:lnTo>
                                  <a:pt x="6096" y="6097"/>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48" name="Shape 14648"/>
                        <wps:cNvSpPr/>
                        <wps:spPr>
                          <a:xfrm>
                            <a:off x="2203704" y="2033016"/>
                            <a:ext cx="509016" cy="515112"/>
                          </a:xfrm>
                          <a:custGeom>
                            <a:avLst/>
                            <a:gdLst/>
                            <a:ahLst/>
                            <a:cxnLst/>
                            <a:rect l="0" t="0" r="0" b="0"/>
                            <a:pathLst>
                              <a:path w="509016" h="515112">
                                <a:moveTo>
                                  <a:pt x="0" y="0"/>
                                </a:moveTo>
                                <a:lnTo>
                                  <a:pt x="509016" y="0"/>
                                </a:lnTo>
                                <a:lnTo>
                                  <a:pt x="509016" y="6097"/>
                                </a:lnTo>
                                <a:lnTo>
                                  <a:pt x="509016" y="509016"/>
                                </a:lnTo>
                                <a:lnTo>
                                  <a:pt x="509016" y="515112"/>
                                </a:lnTo>
                                <a:lnTo>
                                  <a:pt x="0" y="515112"/>
                                </a:lnTo>
                                <a:lnTo>
                                  <a:pt x="0" y="509016"/>
                                </a:lnTo>
                                <a:lnTo>
                                  <a:pt x="505968" y="509016"/>
                                </a:lnTo>
                                <a:lnTo>
                                  <a:pt x="50596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49" name="Shape 14649"/>
                        <wps:cNvSpPr/>
                        <wps:spPr>
                          <a:xfrm>
                            <a:off x="1749552" y="2033016"/>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50" name="Shape 14650"/>
                        <wps:cNvSpPr/>
                        <wps:spPr>
                          <a:xfrm>
                            <a:off x="2654808" y="2033016"/>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51" name="Shape 14651"/>
                        <wps:cNvSpPr/>
                        <wps:spPr>
                          <a:xfrm>
                            <a:off x="847344" y="2886456"/>
                            <a:ext cx="1014984" cy="512064"/>
                          </a:xfrm>
                          <a:custGeom>
                            <a:avLst/>
                            <a:gdLst/>
                            <a:ahLst/>
                            <a:cxnLst/>
                            <a:rect l="0" t="0" r="0" b="0"/>
                            <a:pathLst>
                              <a:path w="1014984" h="512064">
                                <a:moveTo>
                                  <a:pt x="103632" y="0"/>
                                </a:moveTo>
                                <a:lnTo>
                                  <a:pt x="917448" y="0"/>
                                </a:lnTo>
                                <a:lnTo>
                                  <a:pt x="917448" y="3048"/>
                                </a:lnTo>
                                <a:lnTo>
                                  <a:pt x="926592" y="21336"/>
                                </a:lnTo>
                                <a:lnTo>
                                  <a:pt x="929640" y="21336"/>
                                </a:lnTo>
                                <a:lnTo>
                                  <a:pt x="929640" y="27432"/>
                                </a:lnTo>
                                <a:lnTo>
                                  <a:pt x="932688" y="27432"/>
                                </a:lnTo>
                                <a:lnTo>
                                  <a:pt x="935736" y="33528"/>
                                </a:lnTo>
                                <a:lnTo>
                                  <a:pt x="938784" y="33528"/>
                                </a:lnTo>
                                <a:lnTo>
                                  <a:pt x="938784" y="39624"/>
                                </a:lnTo>
                                <a:lnTo>
                                  <a:pt x="941832" y="39624"/>
                                </a:lnTo>
                                <a:lnTo>
                                  <a:pt x="941832" y="45720"/>
                                </a:lnTo>
                                <a:lnTo>
                                  <a:pt x="944880" y="45720"/>
                                </a:lnTo>
                                <a:lnTo>
                                  <a:pt x="944880" y="48768"/>
                                </a:lnTo>
                                <a:lnTo>
                                  <a:pt x="947928" y="48768"/>
                                </a:lnTo>
                                <a:lnTo>
                                  <a:pt x="950976" y="54864"/>
                                </a:lnTo>
                                <a:lnTo>
                                  <a:pt x="954024" y="54864"/>
                                </a:lnTo>
                                <a:lnTo>
                                  <a:pt x="954024" y="64008"/>
                                </a:lnTo>
                                <a:lnTo>
                                  <a:pt x="957072" y="64008"/>
                                </a:lnTo>
                                <a:lnTo>
                                  <a:pt x="957072" y="70104"/>
                                </a:lnTo>
                                <a:lnTo>
                                  <a:pt x="960120" y="70104"/>
                                </a:lnTo>
                                <a:lnTo>
                                  <a:pt x="960120" y="76200"/>
                                </a:lnTo>
                                <a:lnTo>
                                  <a:pt x="963168" y="76200"/>
                                </a:lnTo>
                                <a:lnTo>
                                  <a:pt x="963168" y="88392"/>
                                </a:lnTo>
                                <a:lnTo>
                                  <a:pt x="966216" y="88392"/>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1920"/>
                                </a:lnTo>
                                <a:lnTo>
                                  <a:pt x="984504" y="121920"/>
                                </a:lnTo>
                                <a:lnTo>
                                  <a:pt x="984504" y="128016"/>
                                </a:lnTo>
                                <a:lnTo>
                                  <a:pt x="987552" y="128016"/>
                                </a:lnTo>
                                <a:lnTo>
                                  <a:pt x="987552" y="137160"/>
                                </a:lnTo>
                                <a:lnTo>
                                  <a:pt x="990600" y="137160"/>
                                </a:lnTo>
                                <a:lnTo>
                                  <a:pt x="990600" y="146304"/>
                                </a:lnTo>
                                <a:lnTo>
                                  <a:pt x="993648" y="146304"/>
                                </a:lnTo>
                                <a:lnTo>
                                  <a:pt x="993648" y="152400"/>
                                </a:lnTo>
                                <a:lnTo>
                                  <a:pt x="996696" y="152400"/>
                                </a:lnTo>
                                <a:lnTo>
                                  <a:pt x="996696" y="158496"/>
                                </a:lnTo>
                                <a:lnTo>
                                  <a:pt x="999744" y="158496"/>
                                </a:lnTo>
                                <a:lnTo>
                                  <a:pt x="999744" y="170688"/>
                                </a:lnTo>
                                <a:lnTo>
                                  <a:pt x="1002792" y="170688"/>
                                </a:lnTo>
                                <a:lnTo>
                                  <a:pt x="1002792" y="182880"/>
                                </a:lnTo>
                                <a:lnTo>
                                  <a:pt x="1005840" y="182880"/>
                                </a:lnTo>
                                <a:lnTo>
                                  <a:pt x="1005840" y="192024"/>
                                </a:lnTo>
                                <a:lnTo>
                                  <a:pt x="1008888" y="192024"/>
                                </a:lnTo>
                                <a:lnTo>
                                  <a:pt x="1008888" y="204216"/>
                                </a:lnTo>
                                <a:lnTo>
                                  <a:pt x="1011936" y="204216"/>
                                </a:lnTo>
                                <a:lnTo>
                                  <a:pt x="1011936" y="240792"/>
                                </a:lnTo>
                                <a:lnTo>
                                  <a:pt x="1014984" y="240792"/>
                                </a:lnTo>
                                <a:lnTo>
                                  <a:pt x="1014984" y="307848"/>
                                </a:lnTo>
                                <a:lnTo>
                                  <a:pt x="1011936" y="307848"/>
                                </a:lnTo>
                                <a:lnTo>
                                  <a:pt x="1011936" y="341376"/>
                                </a:lnTo>
                                <a:lnTo>
                                  <a:pt x="1008888" y="341376"/>
                                </a:lnTo>
                                <a:lnTo>
                                  <a:pt x="1008888" y="356616"/>
                                </a:lnTo>
                                <a:lnTo>
                                  <a:pt x="1005840" y="356616"/>
                                </a:lnTo>
                                <a:lnTo>
                                  <a:pt x="1005840" y="368808"/>
                                </a:lnTo>
                                <a:lnTo>
                                  <a:pt x="1002792" y="368808"/>
                                </a:lnTo>
                                <a:lnTo>
                                  <a:pt x="1002792" y="374904"/>
                                </a:lnTo>
                                <a:lnTo>
                                  <a:pt x="999744" y="374904"/>
                                </a:lnTo>
                                <a:lnTo>
                                  <a:pt x="999744" y="381000"/>
                                </a:lnTo>
                                <a:lnTo>
                                  <a:pt x="996696" y="381000"/>
                                </a:lnTo>
                                <a:lnTo>
                                  <a:pt x="996696" y="393192"/>
                                </a:lnTo>
                                <a:lnTo>
                                  <a:pt x="990600" y="396240"/>
                                </a:lnTo>
                                <a:lnTo>
                                  <a:pt x="990600" y="402336"/>
                                </a:lnTo>
                                <a:lnTo>
                                  <a:pt x="987552" y="402336"/>
                                </a:lnTo>
                                <a:lnTo>
                                  <a:pt x="987552" y="408432"/>
                                </a:lnTo>
                                <a:lnTo>
                                  <a:pt x="984504" y="408432"/>
                                </a:lnTo>
                                <a:lnTo>
                                  <a:pt x="984504" y="420624"/>
                                </a:lnTo>
                                <a:lnTo>
                                  <a:pt x="978408" y="423672"/>
                                </a:lnTo>
                                <a:lnTo>
                                  <a:pt x="978408" y="426720"/>
                                </a:lnTo>
                                <a:lnTo>
                                  <a:pt x="975360" y="426720"/>
                                </a:lnTo>
                                <a:lnTo>
                                  <a:pt x="975360" y="432816"/>
                                </a:lnTo>
                                <a:lnTo>
                                  <a:pt x="972312" y="432816"/>
                                </a:lnTo>
                                <a:lnTo>
                                  <a:pt x="972312" y="438912"/>
                                </a:lnTo>
                                <a:lnTo>
                                  <a:pt x="966216" y="441960"/>
                                </a:lnTo>
                                <a:lnTo>
                                  <a:pt x="966216" y="448056"/>
                                </a:lnTo>
                                <a:lnTo>
                                  <a:pt x="963168" y="448056"/>
                                </a:lnTo>
                                <a:lnTo>
                                  <a:pt x="963168" y="454152"/>
                                </a:lnTo>
                                <a:lnTo>
                                  <a:pt x="960120" y="457200"/>
                                </a:lnTo>
                                <a:lnTo>
                                  <a:pt x="960120" y="460248"/>
                                </a:lnTo>
                                <a:lnTo>
                                  <a:pt x="954024" y="463296"/>
                                </a:lnTo>
                                <a:lnTo>
                                  <a:pt x="954024" y="469392"/>
                                </a:lnTo>
                                <a:lnTo>
                                  <a:pt x="950976" y="469392"/>
                                </a:lnTo>
                                <a:lnTo>
                                  <a:pt x="950976" y="475488"/>
                                </a:lnTo>
                                <a:lnTo>
                                  <a:pt x="944880" y="475488"/>
                                </a:lnTo>
                                <a:lnTo>
                                  <a:pt x="944880" y="478536"/>
                                </a:lnTo>
                                <a:lnTo>
                                  <a:pt x="938784" y="481584"/>
                                </a:lnTo>
                                <a:lnTo>
                                  <a:pt x="938784" y="487680"/>
                                </a:lnTo>
                                <a:lnTo>
                                  <a:pt x="932688" y="490728"/>
                                </a:lnTo>
                                <a:lnTo>
                                  <a:pt x="932688" y="493776"/>
                                </a:lnTo>
                                <a:lnTo>
                                  <a:pt x="926592" y="496824"/>
                                </a:lnTo>
                                <a:lnTo>
                                  <a:pt x="926592" y="502920"/>
                                </a:lnTo>
                                <a:lnTo>
                                  <a:pt x="923544" y="502920"/>
                                </a:lnTo>
                                <a:lnTo>
                                  <a:pt x="923544" y="505968"/>
                                </a:lnTo>
                                <a:lnTo>
                                  <a:pt x="917448" y="505968"/>
                                </a:lnTo>
                                <a:lnTo>
                                  <a:pt x="917448" y="512064"/>
                                </a:lnTo>
                                <a:lnTo>
                                  <a:pt x="100584" y="512064"/>
                                </a:lnTo>
                                <a:lnTo>
                                  <a:pt x="100584" y="509016"/>
                                </a:lnTo>
                                <a:lnTo>
                                  <a:pt x="97536" y="509016"/>
                                </a:lnTo>
                                <a:lnTo>
                                  <a:pt x="97536" y="502920"/>
                                </a:lnTo>
                                <a:lnTo>
                                  <a:pt x="94488" y="502920"/>
                                </a:lnTo>
                                <a:lnTo>
                                  <a:pt x="91440" y="496824"/>
                                </a:lnTo>
                                <a:lnTo>
                                  <a:pt x="88392" y="496824"/>
                                </a:lnTo>
                                <a:lnTo>
                                  <a:pt x="88392" y="490728"/>
                                </a:lnTo>
                                <a:lnTo>
                                  <a:pt x="85344" y="490728"/>
                                </a:lnTo>
                                <a:lnTo>
                                  <a:pt x="82296" y="484632"/>
                                </a:lnTo>
                                <a:lnTo>
                                  <a:pt x="79248" y="484632"/>
                                </a:lnTo>
                                <a:lnTo>
                                  <a:pt x="79248" y="478536"/>
                                </a:lnTo>
                                <a:lnTo>
                                  <a:pt x="76200" y="478536"/>
                                </a:lnTo>
                                <a:lnTo>
                                  <a:pt x="76200" y="475488"/>
                                </a:lnTo>
                                <a:lnTo>
                                  <a:pt x="70104" y="475488"/>
                                </a:lnTo>
                                <a:lnTo>
                                  <a:pt x="64008" y="463296"/>
                                </a:lnTo>
                                <a:lnTo>
                                  <a:pt x="64008" y="457200"/>
                                </a:lnTo>
                                <a:lnTo>
                                  <a:pt x="60960" y="451104"/>
                                </a:lnTo>
                                <a:lnTo>
                                  <a:pt x="57912" y="451104"/>
                                </a:lnTo>
                                <a:lnTo>
                                  <a:pt x="45720" y="426720"/>
                                </a:lnTo>
                                <a:lnTo>
                                  <a:pt x="42672" y="423672"/>
                                </a:lnTo>
                                <a:lnTo>
                                  <a:pt x="36576" y="411480"/>
                                </a:lnTo>
                                <a:lnTo>
                                  <a:pt x="33528" y="411480"/>
                                </a:lnTo>
                                <a:lnTo>
                                  <a:pt x="33528" y="405384"/>
                                </a:lnTo>
                                <a:lnTo>
                                  <a:pt x="30480" y="405384"/>
                                </a:lnTo>
                                <a:lnTo>
                                  <a:pt x="30480" y="399288"/>
                                </a:lnTo>
                                <a:lnTo>
                                  <a:pt x="27432" y="399288"/>
                                </a:lnTo>
                                <a:lnTo>
                                  <a:pt x="27432" y="387096"/>
                                </a:lnTo>
                                <a:lnTo>
                                  <a:pt x="24384" y="387096"/>
                                </a:lnTo>
                                <a:lnTo>
                                  <a:pt x="24384" y="381000"/>
                                </a:lnTo>
                                <a:lnTo>
                                  <a:pt x="21336" y="381000"/>
                                </a:lnTo>
                                <a:lnTo>
                                  <a:pt x="21336" y="377952"/>
                                </a:lnTo>
                                <a:lnTo>
                                  <a:pt x="18288" y="377952"/>
                                </a:lnTo>
                                <a:lnTo>
                                  <a:pt x="18288" y="365760"/>
                                </a:lnTo>
                                <a:lnTo>
                                  <a:pt x="15240" y="365760"/>
                                </a:lnTo>
                                <a:lnTo>
                                  <a:pt x="15240" y="350520"/>
                                </a:lnTo>
                                <a:lnTo>
                                  <a:pt x="12192" y="350520"/>
                                </a:lnTo>
                                <a:lnTo>
                                  <a:pt x="12192" y="338328"/>
                                </a:lnTo>
                                <a:lnTo>
                                  <a:pt x="9144" y="338328"/>
                                </a:lnTo>
                                <a:lnTo>
                                  <a:pt x="9144" y="329184"/>
                                </a:lnTo>
                                <a:lnTo>
                                  <a:pt x="6096" y="329184"/>
                                </a:lnTo>
                                <a:lnTo>
                                  <a:pt x="6096" y="310896"/>
                                </a:lnTo>
                                <a:lnTo>
                                  <a:pt x="3048" y="310896"/>
                                </a:lnTo>
                                <a:lnTo>
                                  <a:pt x="3048" y="286512"/>
                                </a:lnTo>
                                <a:lnTo>
                                  <a:pt x="0" y="286512"/>
                                </a:lnTo>
                                <a:lnTo>
                                  <a:pt x="0" y="228600"/>
                                </a:lnTo>
                                <a:lnTo>
                                  <a:pt x="3048" y="228600"/>
                                </a:lnTo>
                                <a:lnTo>
                                  <a:pt x="3048" y="207264"/>
                                </a:lnTo>
                                <a:lnTo>
                                  <a:pt x="6096" y="207264"/>
                                </a:lnTo>
                                <a:lnTo>
                                  <a:pt x="6096" y="188976"/>
                                </a:lnTo>
                                <a:lnTo>
                                  <a:pt x="9144" y="188976"/>
                                </a:lnTo>
                                <a:lnTo>
                                  <a:pt x="9144" y="179832"/>
                                </a:lnTo>
                                <a:lnTo>
                                  <a:pt x="12192" y="179832"/>
                                </a:lnTo>
                                <a:lnTo>
                                  <a:pt x="12192" y="167640"/>
                                </a:lnTo>
                                <a:lnTo>
                                  <a:pt x="15240" y="167640"/>
                                </a:lnTo>
                                <a:lnTo>
                                  <a:pt x="15240" y="146304"/>
                                </a:lnTo>
                                <a:lnTo>
                                  <a:pt x="18288" y="146304"/>
                                </a:lnTo>
                                <a:lnTo>
                                  <a:pt x="18288" y="140208"/>
                                </a:lnTo>
                                <a:lnTo>
                                  <a:pt x="21336" y="140208"/>
                                </a:lnTo>
                                <a:lnTo>
                                  <a:pt x="21336" y="131064"/>
                                </a:lnTo>
                                <a:lnTo>
                                  <a:pt x="24384" y="131064"/>
                                </a:lnTo>
                                <a:lnTo>
                                  <a:pt x="24384" y="124968"/>
                                </a:lnTo>
                                <a:lnTo>
                                  <a:pt x="27432" y="124968"/>
                                </a:lnTo>
                                <a:lnTo>
                                  <a:pt x="27432" y="118872"/>
                                </a:lnTo>
                                <a:lnTo>
                                  <a:pt x="30480" y="118872"/>
                                </a:lnTo>
                                <a:lnTo>
                                  <a:pt x="30480" y="112776"/>
                                </a:lnTo>
                                <a:lnTo>
                                  <a:pt x="33528" y="112776"/>
                                </a:lnTo>
                                <a:lnTo>
                                  <a:pt x="33528" y="106680"/>
                                </a:lnTo>
                                <a:lnTo>
                                  <a:pt x="36576" y="106680"/>
                                </a:lnTo>
                                <a:lnTo>
                                  <a:pt x="36576" y="100584"/>
                                </a:lnTo>
                                <a:lnTo>
                                  <a:pt x="42672" y="97536"/>
                                </a:lnTo>
                                <a:lnTo>
                                  <a:pt x="42672" y="91440"/>
                                </a:lnTo>
                                <a:lnTo>
                                  <a:pt x="45720" y="91440"/>
                                </a:lnTo>
                                <a:lnTo>
                                  <a:pt x="45720" y="88392"/>
                                </a:lnTo>
                                <a:lnTo>
                                  <a:pt x="48768" y="88392"/>
                                </a:lnTo>
                                <a:lnTo>
                                  <a:pt x="48768" y="82296"/>
                                </a:lnTo>
                                <a:lnTo>
                                  <a:pt x="51816" y="82296"/>
                                </a:lnTo>
                                <a:lnTo>
                                  <a:pt x="51816" y="76200"/>
                                </a:lnTo>
                                <a:lnTo>
                                  <a:pt x="54864" y="76200"/>
                                </a:lnTo>
                                <a:lnTo>
                                  <a:pt x="54864" y="70104"/>
                                </a:lnTo>
                                <a:lnTo>
                                  <a:pt x="57912" y="70104"/>
                                </a:lnTo>
                                <a:lnTo>
                                  <a:pt x="57912" y="64008"/>
                                </a:lnTo>
                                <a:lnTo>
                                  <a:pt x="60960" y="64008"/>
                                </a:lnTo>
                                <a:lnTo>
                                  <a:pt x="60960" y="57912"/>
                                </a:lnTo>
                                <a:lnTo>
                                  <a:pt x="64008" y="57912"/>
                                </a:lnTo>
                                <a:lnTo>
                                  <a:pt x="64008" y="48768"/>
                                </a:lnTo>
                                <a:lnTo>
                                  <a:pt x="70104" y="45720"/>
                                </a:lnTo>
                                <a:lnTo>
                                  <a:pt x="70104" y="42672"/>
                                </a:lnTo>
                                <a:lnTo>
                                  <a:pt x="73152" y="42672"/>
                                </a:lnTo>
                                <a:lnTo>
                                  <a:pt x="73152" y="36576"/>
                                </a:lnTo>
                                <a:lnTo>
                                  <a:pt x="76200" y="36576"/>
                                </a:lnTo>
                                <a:lnTo>
                                  <a:pt x="76200" y="33528"/>
                                </a:lnTo>
                                <a:lnTo>
                                  <a:pt x="82296" y="33528"/>
                                </a:lnTo>
                                <a:lnTo>
                                  <a:pt x="82296" y="27432"/>
                                </a:lnTo>
                                <a:lnTo>
                                  <a:pt x="85344" y="27432"/>
                                </a:lnTo>
                                <a:lnTo>
                                  <a:pt x="85344" y="24384"/>
                                </a:lnTo>
                                <a:lnTo>
                                  <a:pt x="91440" y="21336"/>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652" name="Shape 14652"/>
                        <wps:cNvSpPr/>
                        <wps:spPr>
                          <a:xfrm>
                            <a:off x="844296" y="2883408"/>
                            <a:ext cx="1021080" cy="518160"/>
                          </a:xfrm>
                          <a:custGeom>
                            <a:avLst/>
                            <a:gdLst/>
                            <a:ahLst/>
                            <a:cxnLst/>
                            <a:rect l="0" t="0" r="0" b="0"/>
                            <a:pathLst>
                              <a:path w="1021080" h="518160">
                                <a:moveTo>
                                  <a:pt x="103632" y="0"/>
                                </a:moveTo>
                                <a:lnTo>
                                  <a:pt x="920496" y="0"/>
                                </a:lnTo>
                                <a:lnTo>
                                  <a:pt x="920496" y="3048"/>
                                </a:lnTo>
                                <a:lnTo>
                                  <a:pt x="923544" y="3048"/>
                                </a:lnTo>
                                <a:lnTo>
                                  <a:pt x="926592" y="9144"/>
                                </a:lnTo>
                                <a:lnTo>
                                  <a:pt x="923544" y="9144"/>
                                </a:lnTo>
                                <a:lnTo>
                                  <a:pt x="929640" y="18288"/>
                                </a:lnTo>
                                <a:lnTo>
                                  <a:pt x="932688" y="18288"/>
                                </a:lnTo>
                                <a:lnTo>
                                  <a:pt x="935736" y="24384"/>
                                </a:lnTo>
                                <a:lnTo>
                                  <a:pt x="932688" y="24384"/>
                                </a:lnTo>
                                <a:lnTo>
                                  <a:pt x="938784" y="30480"/>
                                </a:lnTo>
                                <a:lnTo>
                                  <a:pt x="941832" y="30480"/>
                                </a:lnTo>
                                <a:lnTo>
                                  <a:pt x="950976" y="48768"/>
                                </a:lnTo>
                                <a:lnTo>
                                  <a:pt x="947928" y="48768"/>
                                </a:lnTo>
                                <a:lnTo>
                                  <a:pt x="954024" y="51816"/>
                                </a:lnTo>
                                <a:lnTo>
                                  <a:pt x="957072" y="51816"/>
                                </a:lnTo>
                                <a:lnTo>
                                  <a:pt x="960120" y="57912"/>
                                </a:lnTo>
                                <a:lnTo>
                                  <a:pt x="963168" y="67056"/>
                                </a:lnTo>
                                <a:lnTo>
                                  <a:pt x="993648" y="131064"/>
                                </a:lnTo>
                                <a:lnTo>
                                  <a:pt x="996696" y="140208"/>
                                </a:lnTo>
                                <a:lnTo>
                                  <a:pt x="996696" y="143256"/>
                                </a:lnTo>
                                <a:lnTo>
                                  <a:pt x="1005840" y="161544"/>
                                </a:lnTo>
                                <a:lnTo>
                                  <a:pt x="1005840" y="167640"/>
                                </a:lnTo>
                                <a:lnTo>
                                  <a:pt x="1008888" y="173736"/>
                                </a:lnTo>
                                <a:lnTo>
                                  <a:pt x="1008888" y="179832"/>
                                </a:lnTo>
                                <a:lnTo>
                                  <a:pt x="1011936" y="185928"/>
                                </a:lnTo>
                                <a:lnTo>
                                  <a:pt x="1011936" y="192024"/>
                                </a:lnTo>
                                <a:lnTo>
                                  <a:pt x="1014984" y="195072"/>
                                </a:lnTo>
                                <a:lnTo>
                                  <a:pt x="1014984" y="201168"/>
                                </a:lnTo>
                                <a:lnTo>
                                  <a:pt x="1014984" y="204216"/>
                                </a:lnTo>
                                <a:lnTo>
                                  <a:pt x="1014984" y="219456"/>
                                </a:lnTo>
                                <a:lnTo>
                                  <a:pt x="1018032" y="225552"/>
                                </a:lnTo>
                                <a:lnTo>
                                  <a:pt x="1018032" y="237744"/>
                                </a:lnTo>
                                <a:lnTo>
                                  <a:pt x="1021080" y="243840"/>
                                </a:lnTo>
                                <a:lnTo>
                                  <a:pt x="1021080" y="307848"/>
                                </a:lnTo>
                                <a:lnTo>
                                  <a:pt x="1018032" y="307848"/>
                                </a:lnTo>
                                <a:lnTo>
                                  <a:pt x="1014984" y="310896"/>
                                </a:lnTo>
                                <a:lnTo>
                                  <a:pt x="1014984" y="307848"/>
                                </a:lnTo>
                                <a:lnTo>
                                  <a:pt x="1014984" y="304800"/>
                                </a:lnTo>
                                <a:lnTo>
                                  <a:pt x="1014984" y="228600"/>
                                </a:lnTo>
                                <a:lnTo>
                                  <a:pt x="1011936" y="222504"/>
                                </a:lnTo>
                                <a:lnTo>
                                  <a:pt x="1011936" y="210312"/>
                                </a:lnTo>
                                <a:lnTo>
                                  <a:pt x="1008888" y="204216"/>
                                </a:lnTo>
                                <a:lnTo>
                                  <a:pt x="1008888" y="198120"/>
                                </a:lnTo>
                                <a:lnTo>
                                  <a:pt x="1005840" y="192024"/>
                                </a:lnTo>
                                <a:lnTo>
                                  <a:pt x="1005840" y="188976"/>
                                </a:lnTo>
                                <a:lnTo>
                                  <a:pt x="1002792" y="182880"/>
                                </a:lnTo>
                                <a:lnTo>
                                  <a:pt x="1002792" y="176784"/>
                                </a:lnTo>
                                <a:lnTo>
                                  <a:pt x="999744" y="170688"/>
                                </a:lnTo>
                                <a:lnTo>
                                  <a:pt x="999744" y="164592"/>
                                </a:lnTo>
                                <a:lnTo>
                                  <a:pt x="990600" y="146304"/>
                                </a:lnTo>
                                <a:lnTo>
                                  <a:pt x="990600" y="143256"/>
                                </a:lnTo>
                                <a:lnTo>
                                  <a:pt x="987552" y="134112"/>
                                </a:lnTo>
                                <a:lnTo>
                                  <a:pt x="957072" y="70104"/>
                                </a:lnTo>
                                <a:lnTo>
                                  <a:pt x="954024" y="60960"/>
                                </a:lnTo>
                                <a:lnTo>
                                  <a:pt x="950976" y="54864"/>
                                </a:lnTo>
                                <a:lnTo>
                                  <a:pt x="944880" y="48768"/>
                                </a:lnTo>
                                <a:lnTo>
                                  <a:pt x="935736" y="33528"/>
                                </a:lnTo>
                                <a:lnTo>
                                  <a:pt x="929640" y="27432"/>
                                </a:lnTo>
                                <a:lnTo>
                                  <a:pt x="926592" y="21336"/>
                                </a:lnTo>
                                <a:lnTo>
                                  <a:pt x="920496" y="12192"/>
                                </a:lnTo>
                                <a:lnTo>
                                  <a:pt x="920496" y="6096"/>
                                </a:lnTo>
                                <a:lnTo>
                                  <a:pt x="106680" y="6096"/>
                                </a:lnTo>
                                <a:lnTo>
                                  <a:pt x="106680" y="3048"/>
                                </a:lnTo>
                                <a:lnTo>
                                  <a:pt x="100584" y="9144"/>
                                </a:lnTo>
                                <a:lnTo>
                                  <a:pt x="103632" y="9144"/>
                                </a:lnTo>
                                <a:lnTo>
                                  <a:pt x="97536" y="21336"/>
                                </a:lnTo>
                                <a:lnTo>
                                  <a:pt x="94488" y="21336"/>
                                </a:lnTo>
                                <a:lnTo>
                                  <a:pt x="88392" y="27432"/>
                                </a:lnTo>
                                <a:lnTo>
                                  <a:pt x="91440" y="27432"/>
                                </a:lnTo>
                                <a:lnTo>
                                  <a:pt x="88392" y="33528"/>
                                </a:lnTo>
                                <a:lnTo>
                                  <a:pt x="85344" y="33528"/>
                                </a:lnTo>
                                <a:lnTo>
                                  <a:pt x="85344" y="36576"/>
                                </a:lnTo>
                                <a:lnTo>
                                  <a:pt x="81280" y="38608"/>
                                </a:lnTo>
                                <a:lnTo>
                                  <a:pt x="76200" y="48768"/>
                                </a:lnTo>
                                <a:lnTo>
                                  <a:pt x="73152" y="48768"/>
                                </a:lnTo>
                                <a:lnTo>
                                  <a:pt x="67056" y="51816"/>
                                </a:lnTo>
                                <a:lnTo>
                                  <a:pt x="70104" y="51816"/>
                                </a:lnTo>
                                <a:lnTo>
                                  <a:pt x="48768" y="97536"/>
                                </a:lnTo>
                                <a:lnTo>
                                  <a:pt x="45720" y="97536"/>
                                </a:lnTo>
                                <a:lnTo>
                                  <a:pt x="42672" y="100584"/>
                                </a:lnTo>
                                <a:lnTo>
                                  <a:pt x="45720" y="100584"/>
                                </a:lnTo>
                                <a:lnTo>
                                  <a:pt x="27432" y="137160"/>
                                </a:lnTo>
                                <a:lnTo>
                                  <a:pt x="27432" y="143256"/>
                                </a:lnTo>
                                <a:lnTo>
                                  <a:pt x="21336" y="152400"/>
                                </a:lnTo>
                                <a:lnTo>
                                  <a:pt x="21336" y="158496"/>
                                </a:lnTo>
                                <a:lnTo>
                                  <a:pt x="18288" y="158496"/>
                                </a:lnTo>
                                <a:lnTo>
                                  <a:pt x="18288" y="179832"/>
                                </a:lnTo>
                                <a:lnTo>
                                  <a:pt x="15240" y="185928"/>
                                </a:lnTo>
                                <a:lnTo>
                                  <a:pt x="15240" y="192024"/>
                                </a:lnTo>
                                <a:lnTo>
                                  <a:pt x="12192" y="195072"/>
                                </a:lnTo>
                                <a:lnTo>
                                  <a:pt x="12192" y="207264"/>
                                </a:lnTo>
                                <a:lnTo>
                                  <a:pt x="9144" y="213360"/>
                                </a:lnTo>
                                <a:lnTo>
                                  <a:pt x="9144" y="228600"/>
                                </a:lnTo>
                                <a:lnTo>
                                  <a:pt x="6096" y="234696"/>
                                </a:lnTo>
                                <a:lnTo>
                                  <a:pt x="6096" y="286512"/>
                                </a:lnTo>
                                <a:lnTo>
                                  <a:pt x="9144" y="286512"/>
                                </a:lnTo>
                                <a:lnTo>
                                  <a:pt x="9144" y="304800"/>
                                </a:lnTo>
                                <a:lnTo>
                                  <a:pt x="12192" y="310896"/>
                                </a:lnTo>
                                <a:lnTo>
                                  <a:pt x="12192" y="323088"/>
                                </a:lnTo>
                                <a:lnTo>
                                  <a:pt x="15240" y="329184"/>
                                </a:lnTo>
                                <a:lnTo>
                                  <a:pt x="15240" y="335280"/>
                                </a:lnTo>
                                <a:lnTo>
                                  <a:pt x="18288" y="338328"/>
                                </a:lnTo>
                                <a:lnTo>
                                  <a:pt x="18288" y="344424"/>
                                </a:lnTo>
                                <a:lnTo>
                                  <a:pt x="18288" y="347472"/>
                                </a:lnTo>
                                <a:lnTo>
                                  <a:pt x="18288" y="353568"/>
                                </a:lnTo>
                                <a:lnTo>
                                  <a:pt x="24384" y="365760"/>
                                </a:lnTo>
                                <a:lnTo>
                                  <a:pt x="24384" y="371856"/>
                                </a:lnTo>
                                <a:lnTo>
                                  <a:pt x="33528" y="387096"/>
                                </a:lnTo>
                                <a:lnTo>
                                  <a:pt x="33528" y="393192"/>
                                </a:lnTo>
                                <a:lnTo>
                                  <a:pt x="42672" y="411480"/>
                                </a:lnTo>
                                <a:lnTo>
                                  <a:pt x="39624" y="411480"/>
                                </a:lnTo>
                                <a:lnTo>
                                  <a:pt x="42672" y="414528"/>
                                </a:lnTo>
                                <a:lnTo>
                                  <a:pt x="45720" y="414528"/>
                                </a:lnTo>
                                <a:lnTo>
                                  <a:pt x="64008" y="448056"/>
                                </a:lnTo>
                                <a:lnTo>
                                  <a:pt x="60960" y="448056"/>
                                </a:lnTo>
                                <a:lnTo>
                                  <a:pt x="67056" y="454152"/>
                                </a:lnTo>
                                <a:lnTo>
                                  <a:pt x="76200" y="472440"/>
                                </a:lnTo>
                                <a:lnTo>
                                  <a:pt x="73152" y="472440"/>
                                </a:lnTo>
                                <a:lnTo>
                                  <a:pt x="79248" y="475488"/>
                                </a:lnTo>
                                <a:lnTo>
                                  <a:pt x="82296" y="475488"/>
                                </a:lnTo>
                                <a:lnTo>
                                  <a:pt x="88392" y="484632"/>
                                </a:lnTo>
                                <a:lnTo>
                                  <a:pt x="85344" y="484632"/>
                                </a:lnTo>
                                <a:lnTo>
                                  <a:pt x="91440" y="490728"/>
                                </a:lnTo>
                                <a:lnTo>
                                  <a:pt x="94488" y="490728"/>
                                </a:lnTo>
                                <a:lnTo>
                                  <a:pt x="97536" y="496824"/>
                                </a:lnTo>
                                <a:lnTo>
                                  <a:pt x="94488" y="496824"/>
                                </a:lnTo>
                                <a:lnTo>
                                  <a:pt x="100584" y="502920"/>
                                </a:lnTo>
                                <a:lnTo>
                                  <a:pt x="103632" y="502920"/>
                                </a:lnTo>
                                <a:lnTo>
                                  <a:pt x="106680" y="509016"/>
                                </a:lnTo>
                                <a:lnTo>
                                  <a:pt x="103632" y="509016"/>
                                </a:lnTo>
                                <a:lnTo>
                                  <a:pt x="106680" y="512064"/>
                                </a:lnTo>
                                <a:lnTo>
                                  <a:pt x="917448" y="512064"/>
                                </a:lnTo>
                                <a:lnTo>
                                  <a:pt x="920496" y="505968"/>
                                </a:lnTo>
                                <a:lnTo>
                                  <a:pt x="923544" y="502920"/>
                                </a:lnTo>
                                <a:lnTo>
                                  <a:pt x="926592" y="496824"/>
                                </a:lnTo>
                                <a:lnTo>
                                  <a:pt x="935736" y="487680"/>
                                </a:lnTo>
                                <a:lnTo>
                                  <a:pt x="938784" y="481584"/>
                                </a:lnTo>
                                <a:lnTo>
                                  <a:pt x="947928" y="475488"/>
                                </a:lnTo>
                                <a:lnTo>
                                  <a:pt x="954024" y="463296"/>
                                </a:lnTo>
                                <a:lnTo>
                                  <a:pt x="963168" y="454152"/>
                                </a:lnTo>
                                <a:lnTo>
                                  <a:pt x="966216" y="441960"/>
                                </a:lnTo>
                                <a:lnTo>
                                  <a:pt x="969264" y="438912"/>
                                </a:lnTo>
                                <a:lnTo>
                                  <a:pt x="978408" y="423672"/>
                                </a:lnTo>
                                <a:lnTo>
                                  <a:pt x="981456" y="420624"/>
                                </a:lnTo>
                                <a:lnTo>
                                  <a:pt x="984504" y="414528"/>
                                </a:lnTo>
                                <a:lnTo>
                                  <a:pt x="984504" y="408432"/>
                                </a:lnTo>
                                <a:lnTo>
                                  <a:pt x="990600" y="396240"/>
                                </a:lnTo>
                                <a:lnTo>
                                  <a:pt x="993648" y="393192"/>
                                </a:lnTo>
                                <a:lnTo>
                                  <a:pt x="996696" y="387096"/>
                                </a:lnTo>
                                <a:lnTo>
                                  <a:pt x="996696" y="381000"/>
                                </a:lnTo>
                                <a:lnTo>
                                  <a:pt x="999744" y="377952"/>
                                </a:lnTo>
                                <a:lnTo>
                                  <a:pt x="999744" y="374904"/>
                                </a:lnTo>
                                <a:lnTo>
                                  <a:pt x="1005840" y="362712"/>
                                </a:lnTo>
                                <a:lnTo>
                                  <a:pt x="1005840" y="356616"/>
                                </a:lnTo>
                                <a:lnTo>
                                  <a:pt x="1008888" y="350520"/>
                                </a:lnTo>
                                <a:lnTo>
                                  <a:pt x="1008888" y="341376"/>
                                </a:lnTo>
                                <a:lnTo>
                                  <a:pt x="1011936" y="335280"/>
                                </a:lnTo>
                                <a:lnTo>
                                  <a:pt x="1011936" y="332232"/>
                                </a:lnTo>
                                <a:lnTo>
                                  <a:pt x="1014984" y="326136"/>
                                </a:lnTo>
                                <a:lnTo>
                                  <a:pt x="1014984" y="310896"/>
                                </a:lnTo>
                                <a:lnTo>
                                  <a:pt x="1018032" y="310896"/>
                                </a:lnTo>
                                <a:lnTo>
                                  <a:pt x="1018032" y="329184"/>
                                </a:lnTo>
                                <a:lnTo>
                                  <a:pt x="1014984" y="335280"/>
                                </a:lnTo>
                                <a:lnTo>
                                  <a:pt x="1014984" y="353568"/>
                                </a:lnTo>
                                <a:lnTo>
                                  <a:pt x="1011936" y="359664"/>
                                </a:lnTo>
                                <a:lnTo>
                                  <a:pt x="1011936" y="365760"/>
                                </a:lnTo>
                                <a:lnTo>
                                  <a:pt x="1005840" y="377952"/>
                                </a:lnTo>
                                <a:lnTo>
                                  <a:pt x="1005840" y="381000"/>
                                </a:lnTo>
                                <a:lnTo>
                                  <a:pt x="1002792" y="384048"/>
                                </a:lnTo>
                                <a:lnTo>
                                  <a:pt x="1002792" y="390144"/>
                                </a:lnTo>
                                <a:lnTo>
                                  <a:pt x="999744" y="396240"/>
                                </a:lnTo>
                                <a:lnTo>
                                  <a:pt x="996696" y="396240"/>
                                </a:lnTo>
                                <a:lnTo>
                                  <a:pt x="993648" y="399288"/>
                                </a:lnTo>
                                <a:lnTo>
                                  <a:pt x="996696" y="399288"/>
                                </a:lnTo>
                                <a:lnTo>
                                  <a:pt x="990600" y="411480"/>
                                </a:lnTo>
                                <a:lnTo>
                                  <a:pt x="990600" y="417576"/>
                                </a:lnTo>
                                <a:lnTo>
                                  <a:pt x="987552" y="423672"/>
                                </a:lnTo>
                                <a:lnTo>
                                  <a:pt x="984504" y="423672"/>
                                </a:lnTo>
                                <a:lnTo>
                                  <a:pt x="981456" y="426720"/>
                                </a:lnTo>
                                <a:lnTo>
                                  <a:pt x="984504" y="426720"/>
                                </a:lnTo>
                                <a:lnTo>
                                  <a:pt x="975360" y="441960"/>
                                </a:lnTo>
                                <a:lnTo>
                                  <a:pt x="972312" y="441960"/>
                                </a:lnTo>
                                <a:lnTo>
                                  <a:pt x="969264" y="445008"/>
                                </a:lnTo>
                                <a:lnTo>
                                  <a:pt x="972312" y="445008"/>
                                </a:lnTo>
                                <a:lnTo>
                                  <a:pt x="966216" y="457200"/>
                                </a:lnTo>
                                <a:lnTo>
                                  <a:pt x="957072" y="466344"/>
                                </a:lnTo>
                                <a:lnTo>
                                  <a:pt x="960120" y="466344"/>
                                </a:lnTo>
                                <a:lnTo>
                                  <a:pt x="954024" y="478536"/>
                                </a:lnTo>
                                <a:lnTo>
                                  <a:pt x="950976" y="478536"/>
                                </a:lnTo>
                                <a:lnTo>
                                  <a:pt x="941832" y="484632"/>
                                </a:lnTo>
                                <a:lnTo>
                                  <a:pt x="944880" y="484632"/>
                                </a:lnTo>
                                <a:lnTo>
                                  <a:pt x="941832" y="490728"/>
                                </a:lnTo>
                                <a:lnTo>
                                  <a:pt x="938784" y="490728"/>
                                </a:lnTo>
                                <a:lnTo>
                                  <a:pt x="929640" y="499872"/>
                                </a:lnTo>
                                <a:lnTo>
                                  <a:pt x="932688" y="499872"/>
                                </a:lnTo>
                                <a:lnTo>
                                  <a:pt x="929640" y="505968"/>
                                </a:lnTo>
                                <a:lnTo>
                                  <a:pt x="926592" y="505968"/>
                                </a:lnTo>
                                <a:lnTo>
                                  <a:pt x="926592" y="509016"/>
                                </a:lnTo>
                                <a:lnTo>
                                  <a:pt x="922528" y="511048"/>
                                </a:lnTo>
                                <a:lnTo>
                                  <a:pt x="920496" y="515112"/>
                                </a:lnTo>
                                <a:lnTo>
                                  <a:pt x="920496" y="518160"/>
                                </a:lnTo>
                                <a:lnTo>
                                  <a:pt x="103632" y="518160"/>
                                </a:lnTo>
                                <a:lnTo>
                                  <a:pt x="103632" y="515112"/>
                                </a:lnTo>
                                <a:lnTo>
                                  <a:pt x="100584" y="512064"/>
                                </a:lnTo>
                                <a:lnTo>
                                  <a:pt x="97536" y="505968"/>
                                </a:lnTo>
                                <a:lnTo>
                                  <a:pt x="91440" y="499872"/>
                                </a:lnTo>
                                <a:lnTo>
                                  <a:pt x="88392" y="493776"/>
                                </a:lnTo>
                                <a:lnTo>
                                  <a:pt x="82296" y="487680"/>
                                </a:lnTo>
                                <a:lnTo>
                                  <a:pt x="76200" y="478536"/>
                                </a:lnTo>
                                <a:lnTo>
                                  <a:pt x="70104" y="478536"/>
                                </a:lnTo>
                                <a:lnTo>
                                  <a:pt x="70104" y="475488"/>
                                </a:lnTo>
                                <a:lnTo>
                                  <a:pt x="64008" y="457200"/>
                                </a:lnTo>
                                <a:lnTo>
                                  <a:pt x="57912" y="451104"/>
                                </a:lnTo>
                                <a:lnTo>
                                  <a:pt x="39624" y="417576"/>
                                </a:lnTo>
                                <a:lnTo>
                                  <a:pt x="36576" y="414528"/>
                                </a:lnTo>
                                <a:lnTo>
                                  <a:pt x="27432" y="396240"/>
                                </a:lnTo>
                                <a:lnTo>
                                  <a:pt x="27432" y="390144"/>
                                </a:lnTo>
                                <a:lnTo>
                                  <a:pt x="18288" y="374904"/>
                                </a:lnTo>
                                <a:lnTo>
                                  <a:pt x="18288" y="368808"/>
                                </a:lnTo>
                                <a:lnTo>
                                  <a:pt x="15240" y="356616"/>
                                </a:lnTo>
                                <a:lnTo>
                                  <a:pt x="15240" y="353568"/>
                                </a:lnTo>
                                <a:lnTo>
                                  <a:pt x="12192" y="347472"/>
                                </a:lnTo>
                                <a:lnTo>
                                  <a:pt x="12192" y="341376"/>
                                </a:lnTo>
                                <a:lnTo>
                                  <a:pt x="9144" y="335280"/>
                                </a:lnTo>
                                <a:lnTo>
                                  <a:pt x="9144" y="332232"/>
                                </a:lnTo>
                                <a:lnTo>
                                  <a:pt x="6096" y="326136"/>
                                </a:lnTo>
                                <a:lnTo>
                                  <a:pt x="6096" y="313944"/>
                                </a:lnTo>
                                <a:lnTo>
                                  <a:pt x="3048" y="307848"/>
                                </a:lnTo>
                                <a:lnTo>
                                  <a:pt x="3048" y="289560"/>
                                </a:lnTo>
                                <a:lnTo>
                                  <a:pt x="0" y="286512"/>
                                </a:lnTo>
                                <a:lnTo>
                                  <a:pt x="0" y="231648"/>
                                </a:lnTo>
                                <a:lnTo>
                                  <a:pt x="3048" y="225552"/>
                                </a:lnTo>
                                <a:lnTo>
                                  <a:pt x="3048" y="210312"/>
                                </a:lnTo>
                                <a:lnTo>
                                  <a:pt x="6096" y="204216"/>
                                </a:lnTo>
                                <a:lnTo>
                                  <a:pt x="6096" y="192024"/>
                                </a:lnTo>
                                <a:lnTo>
                                  <a:pt x="9144" y="188976"/>
                                </a:lnTo>
                                <a:lnTo>
                                  <a:pt x="9144" y="182880"/>
                                </a:lnTo>
                                <a:lnTo>
                                  <a:pt x="12192" y="176784"/>
                                </a:lnTo>
                                <a:lnTo>
                                  <a:pt x="12192" y="170688"/>
                                </a:lnTo>
                                <a:lnTo>
                                  <a:pt x="15240" y="164592"/>
                                </a:lnTo>
                                <a:lnTo>
                                  <a:pt x="15240" y="158496"/>
                                </a:lnTo>
                                <a:lnTo>
                                  <a:pt x="18288" y="155448"/>
                                </a:lnTo>
                                <a:lnTo>
                                  <a:pt x="18288" y="149352"/>
                                </a:lnTo>
                                <a:lnTo>
                                  <a:pt x="21336" y="140208"/>
                                </a:lnTo>
                                <a:lnTo>
                                  <a:pt x="21336" y="134112"/>
                                </a:lnTo>
                                <a:lnTo>
                                  <a:pt x="39624" y="97536"/>
                                </a:lnTo>
                                <a:lnTo>
                                  <a:pt x="42672" y="94488"/>
                                </a:lnTo>
                                <a:lnTo>
                                  <a:pt x="67056" y="48768"/>
                                </a:lnTo>
                                <a:lnTo>
                                  <a:pt x="70104" y="45720"/>
                                </a:lnTo>
                                <a:lnTo>
                                  <a:pt x="76200" y="33528"/>
                                </a:lnTo>
                                <a:lnTo>
                                  <a:pt x="82296" y="30480"/>
                                </a:lnTo>
                                <a:lnTo>
                                  <a:pt x="85344" y="24384"/>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53" name="Shape 14653"/>
                        <wps:cNvSpPr/>
                        <wps:spPr>
                          <a:xfrm>
                            <a:off x="1319784" y="2816351"/>
                            <a:ext cx="67056" cy="67056"/>
                          </a:xfrm>
                          <a:custGeom>
                            <a:avLst/>
                            <a:gdLst/>
                            <a:ahLst/>
                            <a:cxnLst/>
                            <a:rect l="0" t="0" r="0" b="0"/>
                            <a:pathLst>
                              <a:path w="67056" h="67056">
                                <a:moveTo>
                                  <a:pt x="0" y="0"/>
                                </a:moveTo>
                                <a:lnTo>
                                  <a:pt x="67056" y="0"/>
                                </a:lnTo>
                                <a:lnTo>
                                  <a:pt x="67056" y="3049"/>
                                </a:lnTo>
                                <a:lnTo>
                                  <a:pt x="64008" y="3049"/>
                                </a:lnTo>
                                <a:lnTo>
                                  <a:pt x="64008" y="15240"/>
                                </a:lnTo>
                                <a:lnTo>
                                  <a:pt x="60960" y="15240"/>
                                </a:lnTo>
                                <a:lnTo>
                                  <a:pt x="60960" y="18288"/>
                                </a:lnTo>
                                <a:lnTo>
                                  <a:pt x="57912" y="18288"/>
                                </a:lnTo>
                                <a:lnTo>
                                  <a:pt x="57912" y="24385"/>
                                </a:lnTo>
                                <a:lnTo>
                                  <a:pt x="54864" y="24385"/>
                                </a:lnTo>
                                <a:lnTo>
                                  <a:pt x="54864" y="30480"/>
                                </a:lnTo>
                                <a:lnTo>
                                  <a:pt x="51816" y="30480"/>
                                </a:lnTo>
                                <a:lnTo>
                                  <a:pt x="51816" y="36576"/>
                                </a:lnTo>
                                <a:lnTo>
                                  <a:pt x="48768" y="36576"/>
                                </a:lnTo>
                                <a:lnTo>
                                  <a:pt x="48768" y="42673"/>
                                </a:lnTo>
                                <a:lnTo>
                                  <a:pt x="45720" y="42673"/>
                                </a:lnTo>
                                <a:lnTo>
                                  <a:pt x="45720" y="48768"/>
                                </a:lnTo>
                                <a:lnTo>
                                  <a:pt x="42672" y="48768"/>
                                </a:lnTo>
                                <a:lnTo>
                                  <a:pt x="42672" y="54864"/>
                                </a:lnTo>
                                <a:lnTo>
                                  <a:pt x="39624" y="54864"/>
                                </a:lnTo>
                                <a:lnTo>
                                  <a:pt x="39624" y="60961"/>
                                </a:lnTo>
                                <a:lnTo>
                                  <a:pt x="36576" y="60961"/>
                                </a:lnTo>
                                <a:lnTo>
                                  <a:pt x="36576" y="67056"/>
                                </a:lnTo>
                                <a:lnTo>
                                  <a:pt x="30480" y="67056"/>
                                </a:lnTo>
                                <a:lnTo>
                                  <a:pt x="30480" y="64008"/>
                                </a:lnTo>
                                <a:lnTo>
                                  <a:pt x="18288" y="39625"/>
                                </a:lnTo>
                                <a:lnTo>
                                  <a:pt x="18288" y="33528"/>
                                </a:lnTo>
                                <a:lnTo>
                                  <a:pt x="12192" y="21337"/>
                                </a:lnTo>
                                <a:lnTo>
                                  <a:pt x="9144"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54" name="Shape 14654"/>
                        <wps:cNvSpPr/>
                        <wps:spPr>
                          <a:xfrm>
                            <a:off x="1319784" y="2816351"/>
                            <a:ext cx="67056" cy="67056"/>
                          </a:xfrm>
                          <a:custGeom>
                            <a:avLst/>
                            <a:gdLst/>
                            <a:ahLst/>
                            <a:cxnLst/>
                            <a:rect l="0" t="0" r="0" b="0"/>
                            <a:pathLst>
                              <a:path w="67056" h="67056">
                                <a:moveTo>
                                  <a:pt x="0" y="0"/>
                                </a:moveTo>
                                <a:lnTo>
                                  <a:pt x="67056"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023" name="Shape 457023"/>
                        <wps:cNvSpPr/>
                        <wps:spPr>
                          <a:xfrm>
                            <a:off x="509016" y="2712720"/>
                            <a:ext cx="1694688" cy="9144"/>
                          </a:xfrm>
                          <a:custGeom>
                            <a:avLst/>
                            <a:gdLst/>
                            <a:ahLst/>
                            <a:cxnLst/>
                            <a:rect l="0" t="0" r="0" b="0"/>
                            <a:pathLst>
                              <a:path w="1694688" h="9144">
                                <a:moveTo>
                                  <a:pt x="0" y="0"/>
                                </a:moveTo>
                                <a:lnTo>
                                  <a:pt x="1694688" y="0"/>
                                </a:lnTo>
                                <a:lnTo>
                                  <a:pt x="169468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656" name="Shape 14656"/>
                        <wps:cNvSpPr/>
                        <wps:spPr>
                          <a:xfrm>
                            <a:off x="1356360" y="2682240"/>
                            <a:ext cx="70104" cy="64008"/>
                          </a:xfrm>
                          <a:custGeom>
                            <a:avLst/>
                            <a:gdLst/>
                            <a:ahLst/>
                            <a:cxnLst/>
                            <a:rect l="0" t="0" r="0" b="0"/>
                            <a:pathLst>
                              <a:path w="70104" h="64008">
                                <a:moveTo>
                                  <a:pt x="70104" y="0"/>
                                </a:moveTo>
                                <a:lnTo>
                                  <a:pt x="70104" y="64008"/>
                                </a:lnTo>
                                <a:lnTo>
                                  <a:pt x="0" y="33528"/>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14657" name="Shape 14657"/>
                        <wps:cNvSpPr/>
                        <wps:spPr>
                          <a:xfrm>
                            <a:off x="1289304" y="2682240"/>
                            <a:ext cx="67056" cy="64008"/>
                          </a:xfrm>
                          <a:custGeom>
                            <a:avLst/>
                            <a:gdLst/>
                            <a:ahLst/>
                            <a:cxnLst/>
                            <a:rect l="0" t="0" r="0" b="0"/>
                            <a:pathLst>
                              <a:path w="67056" h="64008">
                                <a:moveTo>
                                  <a:pt x="0" y="0"/>
                                </a:moveTo>
                                <a:lnTo>
                                  <a:pt x="67056"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4658" name="Rectangle 14658"/>
                        <wps:cNvSpPr/>
                        <wps:spPr>
                          <a:xfrm>
                            <a:off x="2097024" y="3348185"/>
                            <a:ext cx="793738"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170-93/d055</w:t>
                              </w:r>
                            </w:p>
                          </w:txbxContent>
                        </wps:txbx>
                        <wps:bodyPr horzOverflow="overflow" vert="horz" lIns="0" tIns="0" rIns="0" bIns="0" rtlCol="0">
                          <a:noAutofit/>
                        </wps:bodyPr>
                      </wps:wsp>
                      <wps:wsp>
                        <wps:cNvPr id="39780" name="Rectangle 39780"/>
                        <wps:cNvSpPr/>
                        <wps:spPr>
                          <a:xfrm>
                            <a:off x="661416" y="835225"/>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39781" name="Rectangle 39781"/>
                        <wps:cNvSpPr/>
                        <wps:spPr>
                          <a:xfrm>
                            <a:off x="1898855" y="835225"/>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660" name="Rectangle 14660"/>
                        <wps:cNvSpPr/>
                        <wps:spPr>
                          <a:xfrm>
                            <a:off x="1149096" y="3102937"/>
                            <a:ext cx="54379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turn D</w:t>
                              </w:r>
                            </w:p>
                          </w:txbxContent>
                        </wps:txbx>
                        <wps:bodyPr horzOverflow="overflow" vert="horz" lIns="0" tIns="0" rIns="0" bIns="0" rtlCol="0">
                          <a:noAutofit/>
                        </wps:bodyPr>
                      </wps:wsp>
                      <wps:wsp>
                        <wps:cNvPr id="14661" name="Rectangle 14661"/>
                        <wps:cNvSpPr/>
                        <wps:spPr>
                          <a:xfrm>
                            <a:off x="237749" y="1463113"/>
                            <a:ext cx="6959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MPS(S)</w:t>
                              </w:r>
                            </w:p>
                          </w:txbxContent>
                        </wps:txbx>
                        <wps:bodyPr horzOverflow="overflow" vert="horz" lIns="0" tIns="0" rIns="0" bIns="0" rtlCol="0">
                          <a:noAutofit/>
                        </wps:bodyPr>
                      </wps:wsp>
                      <wps:wsp>
                        <wps:cNvPr id="14662" name="Rectangle 14662"/>
                        <wps:cNvSpPr/>
                        <wps:spPr>
                          <a:xfrm>
                            <a:off x="237749" y="1566745"/>
                            <a:ext cx="68247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x = Cx – A</w:t>
                              </w:r>
                            </w:p>
                          </w:txbxContent>
                        </wps:txbx>
                        <wps:bodyPr horzOverflow="overflow" vert="horz" lIns="0" tIns="0" rIns="0" bIns="0" rtlCol="0">
                          <a:noAutofit/>
                        </wps:bodyPr>
                      </wps:wsp>
                      <wps:wsp>
                        <wps:cNvPr id="14663" name="Rectangle 14663"/>
                        <wps:cNvSpPr/>
                        <wps:spPr>
                          <a:xfrm>
                            <a:off x="237749" y="1673430"/>
                            <a:ext cx="57013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 Qe(S)</w:t>
                              </w:r>
                            </w:p>
                          </w:txbxContent>
                        </wps:txbx>
                        <wps:bodyPr horzOverflow="overflow" vert="horz" lIns="0" tIns="0" rIns="0" bIns="0" rtlCol="0">
                          <a:noAutofit/>
                        </wps:bodyPr>
                      </wps:wsp>
                      <wps:wsp>
                        <wps:cNvPr id="14664" name="Rectangle 14664"/>
                        <wps:cNvSpPr/>
                        <wps:spPr>
                          <a:xfrm>
                            <a:off x="1856232" y="1463113"/>
                            <a:ext cx="9107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1 – MPS(S)</w:t>
                              </w:r>
                            </w:p>
                          </w:txbxContent>
                        </wps:txbx>
                        <wps:bodyPr horzOverflow="overflow" vert="horz" lIns="0" tIns="0" rIns="0" bIns="0" rtlCol="0">
                          <a:noAutofit/>
                        </wps:bodyPr>
                      </wps:wsp>
                      <wps:wsp>
                        <wps:cNvPr id="14665" name="Rectangle 14665"/>
                        <wps:cNvSpPr/>
                        <wps:spPr>
                          <a:xfrm>
                            <a:off x="1856232" y="1566745"/>
                            <a:ext cx="6823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x = Cx – A</w:t>
                              </w:r>
                            </w:p>
                          </w:txbxContent>
                        </wps:txbx>
                        <wps:bodyPr horzOverflow="overflow" vert="horz" lIns="0" tIns="0" rIns="0" bIns="0" rtlCol="0">
                          <a:noAutofit/>
                        </wps:bodyPr>
                      </wps:wsp>
                      <wps:wsp>
                        <wps:cNvPr id="14666" name="Rectangle 14666"/>
                        <wps:cNvSpPr/>
                        <wps:spPr>
                          <a:xfrm>
                            <a:off x="1856232" y="1673430"/>
                            <a:ext cx="57013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 Qe(S)</w:t>
                              </w:r>
                            </w:p>
                          </w:txbxContent>
                        </wps:txbx>
                        <wps:bodyPr horzOverflow="overflow" vert="horz" lIns="0" tIns="0" rIns="0" bIns="0" rtlCol="0">
                          <a:noAutofit/>
                        </wps:bodyPr>
                      </wps:wsp>
                      <wps:wsp>
                        <wps:cNvPr id="14667" name="Rectangle 14667"/>
                        <wps:cNvSpPr/>
                        <wps:spPr>
                          <a:xfrm>
                            <a:off x="131064" y="2188537"/>
                            <a:ext cx="9718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stimate_Qe(S)_</w:t>
                              </w:r>
                            </w:p>
                          </w:txbxContent>
                        </wps:txbx>
                        <wps:bodyPr horzOverflow="overflow" vert="horz" lIns="0" tIns="0" rIns="0" bIns="0" rtlCol="0">
                          <a:noAutofit/>
                        </wps:bodyPr>
                      </wps:wsp>
                      <wps:wsp>
                        <wps:cNvPr id="14668" name="Rectangle 14668"/>
                        <wps:cNvSpPr/>
                        <wps:spPr>
                          <a:xfrm>
                            <a:off x="131064" y="2298265"/>
                            <a:ext cx="71049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after_MPS</w:t>
                              </w:r>
                            </w:p>
                          </w:txbxContent>
                        </wps:txbx>
                        <wps:bodyPr horzOverflow="overflow" vert="horz" lIns="0" tIns="0" rIns="0" bIns="0" rtlCol="0">
                          <a:noAutofit/>
                        </wps:bodyPr>
                      </wps:wsp>
                      <wps:wsp>
                        <wps:cNvPr id="14669" name="Rectangle 14669"/>
                        <wps:cNvSpPr/>
                        <wps:spPr>
                          <a:xfrm>
                            <a:off x="1822709" y="2188537"/>
                            <a:ext cx="97175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stimate_Qe(S)_</w:t>
                              </w:r>
                            </w:p>
                          </w:txbxContent>
                        </wps:txbx>
                        <wps:bodyPr horzOverflow="overflow" vert="horz" lIns="0" tIns="0" rIns="0" bIns="0" rtlCol="0">
                          <a:noAutofit/>
                        </wps:bodyPr>
                      </wps:wsp>
                      <wps:wsp>
                        <wps:cNvPr id="14670" name="Rectangle 14670"/>
                        <wps:cNvSpPr/>
                        <wps:spPr>
                          <a:xfrm>
                            <a:off x="1822709" y="2298265"/>
                            <a:ext cx="67417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after_LPS</w:t>
                              </w:r>
                            </w:p>
                          </w:txbxContent>
                        </wps:txbx>
                        <wps:bodyPr horzOverflow="overflow" vert="horz" lIns="0" tIns="0" rIns="0" bIns="0" rtlCol="0">
                          <a:noAutofit/>
                        </wps:bodyPr>
                      </wps:wsp>
                      <wps:wsp>
                        <wps:cNvPr id="14672" name="Rectangle 14672"/>
                        <wps:cNvSpPr/>
                        <wps:spPr>
                          <a:xfrm>
                            <a:off x="1133856" y="838273"/>
                            <a:ext cx="58647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lt; Qe(S)</w:t>
                              </w:r>
                            </w:p>
                          </w:txbxContent>
                        </wps:txbx>
                        <wps:bodyPr horzOverflow="overflow" vert="horz" lIns="0" tIns="0" rIns="0" bIns="0" rtlCol="0">
                          <a:noAutofit/>
                        </wps:bodyPr>
                      </wps:wsp>
                      <wps:wsp>
                        <wps:cNvPr id="14673" name="Rectangle 14673"/>
                        <wps:cNvSpPr/>
                        <wps:spPr>
                          <a:xfrm>
                            <a:off x="1331981" y="944958"/>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457024" name="Shape 457024"/>
                        <wps:cNvSpPr/>
                        <wps:spPr>
                          <a:xfrm>
                            <a:off x="1097280" y="143256"/>
                            <a:ext cx="521208" cy="112776"/>
                          </a:xfrm>
                          <a:custGeom>
                            <a:avLst/>
                            <a:gdLst/>
                            <a:ahLst/>
                            <a:cxnLst/>
                            <a:rect l="0" t="0" r="0" b="0"/>
                            <a:pathLst>
                              <a:path w="521208" h="112776">
                                <a:moveTo>
                                  <a:pt x="0" y="0"/>
                                </a:moveTo>
                                <a:lnTo>
                                  <a:pt x="521208" y="0"/>
                                </a:lnTo>
                                <a:lnTo>
                                  <a:pt x="521208" y="112776"/>
                                </a:lnTo>
                                <a:lnTo>
                                  <a:pt x="0" y="11277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676" name="Rectangle 14676"/>
                        <wps:cNvSpPr/>
                        <wps:spPr>
                          <a:xfrm>
                            <a:off x="1097280" y="161617"/>
                            <a:ext cx="69648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nd_LPS_</w:t>
                              </w:r>
                            </w:p>
                          </w:txbxContent>
                        </wps:txbx>
                        <wps:bodyPr horzOverflow="overflow" vert="horz" lIns="0" tIns="0" rIns="0" bIns="0" rtlCol="0">
                          <a:noAutofit/>
                        </wps:bodyPr>
                      </wps:wsp>
                      <wps:wsp>
                        <wps:cNvPr id="457025" name="Shape 457025"/>
                        <wps:cNvSpPr/>
                        <wps:spPr>
                          <a:xfrm>
                            <a:off x="1182624" y="249936"/>
                            <a:ext cx="539496" cy="112776"/>
                          </a:xfrm>
                          <a:custGeom>
                            <a:avLst/>
                            <a:gdLst/>
                            <a:ahLst/>
                            <a:cxnLst/>
                            <a:rect l="0" t="0" r="0" b="0"/>
                            <a:pathLst>
                              <a:path w="539496" h="112776">
                                <a:moveTo>
                                  <a:pt x="0" y="0"/>
                                </a:moveTo>
                                <a:lnTo>
                                  <a:pt x="539496" y="0"/>
                                </a:lnTo>
                                <a:lnTo>
                                  <a:pt x="539496" y="112776"/>
                                </a:lnTo>
                                <a:lnTo>
                                  <a:pt x="0" y="11277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678" name="Rectangle 14678"/>
                        <wps:cNvSpPr/>
                        <wps:spPr>
                          <a:xfrm>
                            <a:off x="1182624" y="268297"/>
                            <a:ext cx="7162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xchange(S)</w:t>
                              </w:r>
                            </w:p>
                          </w:txbxContent>
                        </wps:txbx>
                        <wps:bodyPr horzOverflow="overflow" vert="horz" lIns="0" tIns="0" rIns="0" bIns="0" rtlCol="0">
                          <a:noAutofit/>
                        </wps:bodyPr>
                      </wps:wsp>
                    </wpg:wgp>
                  </a:graphicData>
                </a:graphic>
              </wp:inline>
            </w:drawing>
          </mc:Choice>
          <mc:Fallback>
            <w:pict>
              <v:group id="Group 291585" o:spid="_x0000_s3562" style="width:213.6pt;height:268.75pt;mso-position-horizontal-relative:char;mso-position-vertical-relative:line" coordsize="27127,34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">
                <v:shape id="Shape 457014" o:spid="_x0000_s3563" style="position:absolute;left:13533;top:27157;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" path="m,l9144,r,338328l,338328,,e" fillcolor="black" stroked="f" strokeweight="0">
                  <v:stroke miterlimit="83231f" joinstyle="miter"/>
                  <v:path arrowok="t" textboxrect="0,0,9144,338328"/>
                </v:shape>
                <v:shape id="Shape 457015" o:spid="_x0000_s3564" style="position:absolute;left:5059;top:9326;width:92;height:17831;visibility:visible;mso-wrap-style:square;v-text-anchor:top" coordsize="9144,1783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" path="m,l9144,r,1783080l,1783080,,e" fillcolor="black" stroked="f" strokeweight="0">
                  <v:stroke miterlimit="83231f" joinstyle="miter"/>
                  <v:path arrowok="t" textboxrect="0,0,9144,1783080"/>
                </v:shape>
                <v:shape id="Shape 457016" o:spid="_x0000_s3565" style="position:absolute;left:22006;top:9326;width:92;height:17831;visibility:visible;mso-wrap-style:square;v-text-anchor:top" coordsize="9144,1783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" path="m,l9144,r,1783080l,1783080,,e" fillcolor="black" stroked="f" strokeweight="0">
                  <v:stroke miterlimit="83231f" joinstyle="miter"/>
                  <v:path arrowok="t" textboxrect="0,0,9144,1783080"/>
                </v:shape>
                <v:shape id="Shape 457017" o:spid="_x0000_s3566" style="position:absolute;left:5090;top:9296;width:16947;height:91;visibility:visible;mso-wrap-style:square;v-text-anchor:top" coordsize="1694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" path="m,l1694688,r,9144l,9144,,e" fillcolor="black" stroked="f" strokeweight="0">
                  <v:stroke miterlimit="83231f" joinstyle="miter"/>
                  <v:path arrowok="t" textboxrect="0,0,1694688,9144"/>
                </v:shape>
                <v:shape id="Shape 457018" o:spid="_x0000_s3567" style="position:absolute;left:13533;top:1706;width:91;height:6797;visibility:visible;mso-wrap-style:square;v-text-anchor:top" coordsize="9144,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" path="m,l9144,r,679704l,679704,,e" fillcolor="black" stroked="f" strokeweight="0">
                  <v:stroke miterlimit="83231f" joinstyle="miter"/>
                  <v:path arrowok="t" textboxrect="0,0,9144,679704"/>
                </v:shape>
                <v:shape id="Shape 14630" o:spid="_x0000_s3568" style="position:absolute;left:8473;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" path="m103632,l917448,r,6096l920496,6096r,6096l923544,12192r3048,6096l929640,18288r,3048l932688,21336r3048,6096l938784,27432r,6096l941832,33528r,6096l944880,39624r3048,6096l950976,45720r9144,18288l963168,67056r,6096l981456,109728r3048,l984504,112776r3048,l987552,118872r3048,l990600,131064r3048,l993648,137160r3048,l996696,143256r3048,l999744,155448r3048,l1002792,164592r3048,l1005840,173736r3048,l1008888,185928r3048,l1011936,225552r3048,l1014984,289560r-3048,l1011936,323088r-3048,l1008888,341376r-3048,l1005840,350520r-3048,l1002792,353568r-3048,l999744,365760r-3048,l996696,377952r-3048,l993648,384048r-3048,l990600,390144r-6096,3048l984504,402336r-3048,l981456,408432r-3048,l978408,414528r-3048,l975360,420624r-3048,l972312,426720r-3048,l969264,432815r-3048,l966216,438912r-3048,3048l963168,448056r-3048,l954024,451103r,6097l950976,457200r,6096l947928,463296r,6096l944880,469392r,3048l938784,475488r,6096l932688,484632r,3048l926592,490728r,3048l923544,493776r,3048l917448,499872r,6096l100584,505968r,-3048l97536,502920r,-6096l94488,496824r-3048,-3048l88392,493776r,-6096l85344,487680r-3048,-6096l79248,481584,73152,469392r-3048,l64008,457200r,-6097l60960,448056r-3048,l48768,429768r-3048,l45720,423672r-3048,l42672,417576r-3048,l39624,411480r-3048,l36576,405384r-3048,l33528,399288r-3048,l30480,396240r-3048,l27432,387096r-3048,-6096l21336,381000r,-6097l18288,374903r,-12191l15240,362712r,-15240l12192,347472r,-12192l9144,335280r,-9144l6096,326136r,-18288l3048,307848r,-21336l,286512,,225552r3048,l3048,207264r3048,l6096,188976r3048,l9144,176784r3048,l12192,164592r3048,l15240,146303r3048,l18288,140208r3048,l21336,128015r3048,l24384,121920r3048,l27432,115824r3048,l30480,112776r3048,l33528,106680r6096,-3048l39624,97536r3048,l42672,91440r3048,l45720,85344r3048,l48768,79248r3048,l51816,73152r3048,l54864,67056r3048,l57912,64008r3048,l60960,57912r3048,l64008,48768r6096,-3048l70104,39624r6096,-3048l76200,33528r6096,-3048l82296,24384r3048,l85344,21336r6096,-3048l91440,15240r3048,l94488,9144r3048,l97536,6096r6096,-3048l103632,xe" stroked="f" strokeweight="0">
                  <v:stroke miterlimit="83231f" joinstyle="miter"/>
                  <v:path arrowok="t" textboxrect="0,0,1014984,505968"/>
                </v:shape>
                <v:shape id="Shape 14631" o:spid="_x0000_s3569" style="position:absolute;left:8442;width:10211;height:5120;visibility:visible;mso-wrap-style:square;v-text-anchor:top" coordsize="102108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" path="m103632,l920496,r,3048l926592,9144r-3048,l935736,21336r-3048,l938784,24384r9144,12192l944880,36576r9144,9144l984504,103632r-3048,l984504,106680r12192,15240l996696,128015r9144,18288l1005840,152400r3048,6096l1008888,164592r3048,3047l1011936,170688r3048,6096l1014984,182880r,3047l1014984,201168r3048,6095l1018032,224027r3048,1524l1021080,289560r-6096,3048l1014984,289560r,-3048l1014984,222503r,-12191l1011936,204215r,-12191l1008888,185927r,-6095l1005840,173736r,-3048l1002792,164592r,-3048l999744,155448r,-6097l990600,131063r,-6095l981456,109727r-3048,-3047l950976,48768r-9144,-9144l935736,27432,920496,12192r,-6096l106680,6096r,-3048l100584,9144r3048,l94488,21336r-6096,3048l91440,24384,76200,39624r3048,l67056,51815r3048,l42672,103632r-3048,3048l42672,106680,27432,134112r,6096l21336,152400r,6096l18288,164592r,12192l15240,182880r,6096l12192,195072r,12191l9144,210312r,15239l6096,231648r,53340l9144,286512r,18288l12192,307848r,12191l15240,326136r,7620l18288,335280r,6096l18288,344424r,9144l24384,362712r,6096l30480,381000r-3048,l33528,384048r,6096l54864,429768r-3048,l54864,432815r9144,12193l60960,445008r6096,6095l76200,466344r-3048,l85344,478536r-3048,l97536,493776r-3048,l106680,502920r-3048,l106680,505968r810768,l920496,499872r3048,-3048l926592,490727r9144,-9143l938784,475488r6096,-6096l954024,451103r6096,-3047l963168,441960r3048,-3048l984504,399288r,-6096l987552,390144r9144,-18288l996696,365760r3048,-6097l999744,353568r6096,-9144l1005840,341376r3048,-6096l1008888,323088r3048,-6096l1011936,310896r3048,-3048l1014984,292608r3048,l1018032,307848r-3048,6096l1014984,338327r-3048,6097l1011936,347472r-6096,9143l1005840,362712r-3048,6096l1002792,374903r-12192,18289l987552,396239r3048,l990600,402336r-24384,39624l966216,445008r-9144,9143l960120,454151r-12192,18288l941832,478536r3048,l929640,493776r3048,l920496,502920r3048,l920496,509015r-816864,3048l97536,499872r-6096,-3048l88392,490727r-9144,-9143l76200,475488r-6096,-6096l64008,451103r-6096,-3047l51816,435863r-3048,-3048l27432,393192r,-6096l24384,384048,18288,371856r,-6096l15240,353568r,-3048l12192,344424r,-6097l9144,335280r,-6096l6096,323088r,-12192l3048,307848r,-18288l,286512,,228600r3048,-6097l3048,210312r3048,-6097l6096,192024r3048,-6097l9144,179832r3048,-6096l12192,167639r3048,-3047l15240,161544r3048,-6096l18288,149351r3048,-12191l21336,131063,36576,103632r3048,-3048l67056,48768,73152,36576r9144,-9144l85344,21336r6096,-3048l97536,6096,103632,xe" fillcolor="black" stroked="f" strokeweight="0">
                  <v:stroke miterlimit="83231f" joinstyle="miter"/>
                  <v:path arrowok="t" textboxrect="0,0,1021080,512063"/>
                </v:shape>
                <v:shape id="Shape 14632" o:spid="_x0000_s3570" style="position:absolute;left:8534;top:6370;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" path="m505968,r509016,295656l505968,591312,,295656,505968,xe" stroked="f" strokeweight="0">
                  <v:stroke miterlimit="83231f" joinstyle="miter"/>
                  <v:path arrowok="t" textboxrect="0,0,1014984,591312"/>
                </v:shape>
                <v:shape id="Shape 14633" o:spid="_x0000_s3571" style="position:absolute;left:8503;top:6339;width:5091;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" path="m505968,r3040,l509008,4814r-1511,-878l5657,297180,507497,590424r1511,-878l509008,597408r-3040,l505968,594360,,298704r,-3048l505968,xe" fillcolor="black" stroked="f" strokeweight="0">
                  <v:stroke miterlimit="83231f" joinstyle="miter"/>
                  <v:path arrowok="t" textboxrect="0,0,509008,597408"/>
                </v:shape>
                <v:shape id="Shape 14634" o:spid="_x0000_s3572" style="position:absolute;left:13594;top:6339;width:5120;height:5974;visibility:visible;mso-wrap-style:square;v-text-anchor:top" coordsize="51207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" path="m,l8,,509024,295656r3048,l512072,298704r-3048,l8,594360r,3048l,597408r,-7862l503351,297180,,4814,,xe" fillcolor="black" stroked="f" strokeweight="0">
                  <v:stroke miterlimit="83231f" joinstyle="miter"/>
                  <v:path arrowok="t" textboxrect="0,0,512072,597408"/>
                </v:shape>
                <v:shape id="Shape 457019" o:spid="_x0000_s3573" style="position:absolute;left:30;top:13563;width:10150;height:5121;visibility:visible;mso-wrap-style:square;v-text-anchor:top" coordsize="101498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" path="m,l1014984,r,512064l,512064,,e" stroked="f" strokeweight="0">
                  <v:stroke miterlimit="83231f" joinstyle="miter"/>
                  <v:path arrowok="t" textboxrect="0,0,1014984,512064"/>
                </v:shape>
                <v:shape id="Shape 14636" o:spid="_x0000_s3574" style="position:absolute;top:13563;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" path="m,l3048,,6096,,510540,r,3048l6096,3048r,505968l510540,509016r,6096l,515112,,xe" fillcolor="black" stroked="f" strokeweight="0">
                  <v:stroke miterlimit="83231f" joinstyle="miter"/>
                  <v:path arrowok="t" textboxrect="0,0,510540,515112"/>
                </v:shape>
                <v:shape id="Shape 14637" o:spid="_x0000_s3575" style="position:absolute;left:5105;top:13563;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" path="m,l504444,r6096,l510540,512064r-3048,l507492,515112,,515112r,-6096l504444,509016r,-505968l,3048,,xe" fillcolor="black" stroked="f" strokeweight="0">
                  <v:stroke miterlimit="83231f" joinstyle="miter"/>
                  <v:path arrowok="t" textboxrect="0,0,510540,515112"/>
                </v:shape>
                <v:shape id="Shape 457020" o:spid="_x0000_s3576" style="position:absolute;left:16946;top:13563;width:10181;height:5121;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" path="m,l1018032,r,512064l,512064,,e" stroked="f" strokeweight="0">
                  <v:stroke miterlimit="83231f" joinstyle="miter"/>
                  <v:path arrowok="t" textboxrect="0,0,1018032,512064"/>
                </v:shape>
                <v:shape id="Shape 14639" o:spid="_x0000_s3577" style="position:absolute;left:16916;top:13563;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" path="m,l3048,,6096,,512064,r,3048l6096,3048r,505968l512064,509016r,6096l,515112,,xe" fillcolor="black" stroked="f" strokeweight="0">
                  <v:stroke miterlimit="83231f" joinstyle="miter"/>
                  <v:path arrowok="t" textboxrect="0,0,512064,515112"/>
                </v:shape>
                <v:shape id="Shape 14640" o:spid="_x0000_s3578" style="position:absolute;left:22037;top:13563;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" path="m,l505968,r3048,l509016,3048r,505968l509016,515112,,515112r,-6096l505968,509016r,-505968l,3048,,xe" fillcolor="black" stroked="f" strokeweight="0">
                  <v:stroke miterlimit="83231f" joinstyle="miter"/>
                  <v:path arrowok="t" textboxrect="0,0,509016,515112"/>
                </v:shape>
                <v:shape id="Shape 457021" o:spid="_x0000_s3579" style="position:absolute;left:30;top:20360;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" path="m,l1014984,r,509016l,509016,,e" stroked="f" strokeweight="0">
                  <v:stroke miterlimit="83231f" joinstyle="miter"/>
                  <v:path arrowok="t" textboxrect="0,0,1014984,509016"/>
                </v:shape>
                <v:shape id="Shape 14642" o:spid="_x0000_s3580" style="position:absolute;top:2033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" path="m,l3048,,510540,r,6097l6096,6097r,502919l510540,509016r,6096l,515112,,xe" fillcolor="black" stroked="f" strokeweight="0">
                  <v:stroke miterlimit="83231f" joinstyle="miter"/>
                  <v:path arrowok="t" textboxrect="0,0,510540,515112"/>
                </v:shape>
                <v:shape id="Shape 14643" o:spid="_x0000_s3581" style="position:absolute;left:5105;top:2033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" path="m,l510540,r,512064l507492,512064r,3048l,515112r,-6096l504444,509016r,-502919l,6097,,xe" fillcolor="black" stroked="f" strokeweight="0">
                  <v:stroke miterlimit="83231f" joinstyle="miter"/>
                  <v:path arrowok="t" textboxrect="0,0,510540,515112"/>
                </v:shape>
                <v:shape id="Shape 14644" o:spid="_x0000_s3582" style="position:absolute;left:548;top:20330;width:31;height:5151;visibility:visible;mso-wrap-style:square;v-text-anchor:top" coordsize="3048,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" path="m,l3048,r,3048l3048,515112r-3048,l,xe" fillcolor="black" stroked="f" strokeweight="0">
                  <v:stroke miterlimit="83231f" joinstyle="miter"/>
                  <v:path arrowok="t" textboxrect="0,0,3048,515112"/>
                </v:shape>
                <v:shape id="Shape 14645" o:spid="_x0000_s3583" style="position:absolute;left:9570;top:2033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" path="m,l6096,r,512064l3048,512064r,3048l,515112r,-3048l,xe" fillcolor="black" stroked="f" strokeweight="0">
                  <v:stroke miterlimit="83231f" joinstyle="miter"/>
                  <v:path arrowok="t" textboxrect="0,0,6096,515112"/>
                </v:shape>
                <v:shape id="Shape 457022" o:spid="_x0000_s3584" style="position:absolute;left:16946;top:20360;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" path="m,l1018032,r,509016l,509016,,e" stroked="f" strokeweight="0">
                  <v:stroke miterlimit="83231f" joinstyle="miter"/>
                  <v:path arrowok="t" textboxrect="0,0,1018032,509016"/>
                </v:shape>
                <v:shape id="Shape 14647" o:spid="_x0000_s3585" style="position:absolute;left:16916;top:2033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" path="m,l3048,,512064,r,6097l6096,6097r,502919l512064,509016r,6096l,515112,,xe" fillcolor="black" stroked="f" strokeweight="0">
                  <v:stroke miterlimit="83231f" joinstyle="miter"/>
                  <v:path arrowok="t" textboxrect="0,0,512064,515112"/>
                </v:shape>
                <v:shape id="Shape 14648" o:spid="_x0000_s3586" style="position:absolute;left:22037;top:20330;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" path="m,l509016,r,6097l509016,509016r,6096l,515112r,-6096l505968,509016r,-502919l,6097,,xe" fillcolor="black" stroked="f" strokeweight="0">
                  <v:stroke miterlimit="83231f" joinstyle="miter"/>
                  <v:path arrowok="t" textboxrect="0,0,509016,515112"/>
                </v:shape>
                <v:shape id="Shape 14649" o:spid="_x0000_s3587" style="position:absolute;left:17495;top:2033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" path="m,l6096,r,3048l6096,512064r-3048,l3048,515112r-3048,l,xe" fillcolor="black" stroked="f" strokeweight="0">
                  <v:stroke miterlimit="83231f" joinstyle="miter"/>
                  <v:path arrowok="t" textboxrect="0,0,6096,515112"/>
                </v:shape>
                <v:shape id="Shape 14650" o:spid="_x0000_s3588" style="position:absolute;left:26548;top:2033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" path="m,l6096,r,512064l3048,512064r,3048l,515112r,-3048l,xe" fillcolor="black" stroked="f" strokeweight="0">
                  <v:stroke miterlimit="83231f" joinstyle="miter"/>
                  <v:path arrowok="t" textboxrect="0,0,6096,515112"/>
                </v:shape>
                <v:shape id="Shape 14651" o:spid="_x0000_s3589" style="position:absolute;left:8473;top:28864;width:10150;height:5121;visibility:visible;mso-wrap-style:square;v-text-anchor:top" coordsize="101498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" path="m103632,l917448,r,3048l926592,21336r3048,l929640,27432r3048,l935736,33528r3048,l938784,39624r3048,l941832,45720r3048,l944880,48768r3048,l950976,54864r3048,l954024,64008r3048,l957072,70104r3048,l960120,76200r3048,l963168,88392r3048,l966216,91440r3048,l969264,97536r3048,l972312,103632r3048,l975360,109728r3048,l978408,115824r3048,l981456,121920r3048,l984504,128016r3048,l987552,137160r3048,l990600,146304r3048,l993648,152400r3048,l996696,158496r3048,l999744,170688r3048,l1002792,182880r3048,l1005840,192024r3048,l1008888,204216r3048,l1011936,240792r3048,l1014984,307848r-3048,l1011936,341376r-3048,l1008888,356616r-3048,l1005840,368808r-3048,l1002792,374904r-3048,l999744,381000r-3048,l996696,393192r-6096,3048l990600,402336r-3048,l987552,408432r-3048,l984504,420624r-6096,3048l978408,426720r-3048,l975360,432816r-3048,l972312,438912r-6096,3048l966216,448056r-3048,l963168,454152r-3048,3048l960120,460248r-6096,3048l954024,469392r-3048,l950976,475488r-6096,l944880,478536r-6096,3048l938784,487680r-6096,3048l932688,493776r-6096,3048l926592,502920r-3048,l923544,505968r-6096,l917448,512064r-816864,l100584,509016r-3048,l97536,502920r-3048,l91440,496824r-3048,l88392,490728r-3048,l82296,484632r-3048,l79248,478536r-3048,l76200,475488r-6096,l64008,463296r,-6096l60960,451104r-3048,l45720,426720r-3048,-3048l36576,411480r-3048,l33528,405384r-3048,l30480,399288r-3048,l27432,387096r-3048,l24384,381000r-3048,l21336,377952r-3048,l18288,365760r-3048,l15240,350520r-3048,l12192,338328r-3048,l9144,329184r-3048,l6096,310896r-3048,l3048,286512r-3048,l,228600r3048,l3048,207264r3048,l6096,188976r3048,l9144,179832r3048,l12192,167640r3048,l15240,146304r3048,l18288,140208r3048,l21336,131064r3048,l24384,124968r3048,l27432,118872r3048,l30480,112776r3048,l33528,106680r3048,l36576,100584r6096,-3048l42672,91440r3048,l45720,88392r3048,l48768,82296r3048,l51816,76200r3048,l54864,70104r3048,l57912,64008r3048,l60960,57912r3048,l64008,48768r6096,-3048l70104,42672r3048,l73152,36576r3048,l76200,33528r6096,l82296,27432r3048,l85344,24384r6096,-3048l91440,15240r3048,l94488,9144r3048,l97536,6096r6096,-3048l103632,xe" stroked="f" strokeweight="0">
                  <v:stroke miterlimit="83231f" joinstyle="miter"/>
                  <v:path arrowok="t" textboxrect="0,0,1014984,512064"/>
                </v:shape>
                <v:shape id="Shape 14652" o:spid="_x0000_s3590" style="position:absolute;left:8442;top:28834;width:10211;height:5181;visibility:visible;mso-wrap-style:square;v-text-anchor:top" coordsize="1021080,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" path="m103632,l920496,r,3048l923544,3048r3048,6096l923544,9144r6096,9144l932688,18288r3048,6096l932688,24384r6096,6096l941832,30480r9144,18288l947928,48768r6096,3048l957072,51816r3048,6096l963168,67056r30480,64008l996696,140208r,3048l1005840,161544r,6096l1008888,173736r,6096l1011936,185928r,6096l1014984,195072r,6096l1014984,204216r,15240l1018032,225552r,12192l1021080,243840r,64008l1018032,307848r-3048,3048l1014984,307848r,-3048l1014984,228600r-3048,-6096l1011936,210312r-3048,-6096l1008888,198120r-3048,-6096l1005840,188976r-3048,-6096l1002792,176784r-3048,-6096l999744,164592r-9144,-18288l990600,143256r-3048,-9144l957072,70104r-3048,-9144l950976,54864r-6096,-6096l935736,33528r-6096,-6096l926592,21336r-6096,-9144l920496,6096r-813816,l106680,3048r-6096,6096l103632,9144,97536,21336r-3048,l88392,27432r3048,l88392,33528r-3048,l85344,36576r-4064,2032l76200,48768r-3048,l67056,51816r3048,l48768,97536r-3048,l42672,100584r3048,l27432,137160r,6096l21336,152400r,6096l18288,158496r,21336l15240,185928r,6096l12192,195072r,12192l9144,213360r,15240l6096,234696r,51816l9144,286512r,18288l12192,310896r,12192l15240,329184r,6096l18288,338328r,6096l18288,347472r,6096l24384,365760r,6096l33528,387096r,6096l42672,411480r-3048,l42672,414528r3048,l64008,448056r-3048,l67056,454152r9144,18288l73152,472440r6096,3048l82296,475488r6096,9144l85344,484632r6096,6096l94488,490728r3048,6096l94488,496824r6096,6096l103632,502920r3048,6096l103632,509016r3048,3048l917448,512064r3048,-6096l923544,502920r3048,-6096l935736,487680r3048,-6096l947928,475488r6096,-12192l963168,454152r3048,-12192l969264,438912r9144,-15240l981456,420624r3048,-6096l984504,408432r6096,-12192l993648,393192r3048,-6096l996696,381000r3048,-3048l999744,374904r6096,-12192l1005840,356616r3048,-6096l1008888,341376r3048,-6096l1011936,332232r3048,-6096l1014984,310896r3048,l1018032,329184r-3048,6096l1014984,353568r-3048,6096l1011936,365760r-6096,12192l1005840,381000r-3048,3048l1002792,390144r-3048,6096l996696,396240r-3048,3048l996696,399288r-6096,12192l990600,417576r-3048,6096l984504,423672r-3048,3048l984504,426720r-9144,15240l972312,441960r-3048,3048l972312,445008r-6096,12192l957072,466344r3048,l954024,478536r-3048,l941832,484632r3048,l941832,490728r-3048,l929640,499872r3048,l929640,505968r-3048,l926592,509016r-4064,2032l920496,515112r,3048l103632,518160r,-3048l100584,512064r-3048,-6096l91440,499872r-3048,-6096l82296,487680r-6096,-9144l70104,478536r,-3048l64008,457200r-6096,-6096l39624,417576r-3048,-3048l27432,396240r,-6096l18288,374904r,-6096l15240,356616r,-3048l12192,347472r,-6096l9144,335280r,-3048l6096,326136r,-12192l3048,307848r,-18288l,286512,,231648r3048,-6096l3048,210312r3048,-6096l6096,192024r3048,-3048l9144,182880r3048,-6096l12192,170688r3048,-6096l15240,158496r3048,-3048l18288,149352r3048,-9144l21336,134112,39624,97536r3048,-3048l67056,48768r3048,-3048l76200,33528r6096,-3048l85344,24384r6096,-6096l97536,6096,103632,xe" fillcolor="black" stroked="f" strokeweight="0">
                  <v:stroke miterlimit="83231f" joinstyle="miter"/>
                  <v:path arrowok="t" textboxrect="0,0,1021080,518160"/>
                </v:shape>
                <v:shape id="Shape 14653" o:spid="_x0000_s3591" style="position:absolute;left:13197;top:28163;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" path="m,l67056,r,3049l64008,3049r,12191l60960,15240r,3048l57912,18288r,6097l54864,24385r,6095l51816,30480r,6096l48768,36576r,6097l45720,42673r,6095l42672,48768r,6096l39624,54864r,6097l36576,60961r,6095l30480,67056r,-3048l18288,39625r,-6097l12192,21337,9144,18288,,xe" fillcolor="black" stroked="f" strokeweight="0">
                  <v:stroke miterlimit="83231f" joinstyle="miter"/>
                  <v:path arrowok="t" textboxrect="0,0,67056,67056"/>
                </v:shape>
                <v:shape id="Shape 14654" o:spid="_x0000_s3592" style="position:absolute;left:13197;top:28163;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" path="m,l67056,,33528,67056,,e" filled="f" strokeweight=".24pt">
                  <v:stroke endcap="round"/>
                  <v:path arrowok="t" textboxrect="0,0,67056,67056"/>
                </v:shape>
                <v:shape id="Shape 457023" o:spid="_x0000_s3593" style="position:absolute;left:5090;top:27127;width:16947;height:91;visibility:visible;mso-wrap-style:square;v-text-anchor:top" coordsize="1694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" path="m,l1694688,r,9144l,9144,,e" fillcolor="black" stroked="f" strokeweight="0">
                  <v:stroke endcap="round"/>
                  <v:path arrowok="t" textboxrect="0,0,1694688,9144"/>
                </v:shape>
                <v:shape id="Shape 14656" o:spid="_x0000_s3594" style="position:absolute;left:13563;top:26822;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" path="m70104,r,64008l,33528,70104,xe" fillcolor="black" strokeweight=".24pt">
                  <v:stroke endcap="round"/>
                  <v:path arrowok="t" textboxrect="0,0,70104,64008"/>
                </v:shape>
                <v:shape id="Shape 14657" o:spid="_x0000_s3595" style="position:absolute;left:12893;top:26822;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" path="m,l67056,33528,,64008,,xe" fillcolor="black" strokeweight=".24pt">
                  <v:stroke endcap="round"/>
                  <v:path arrowok="t" textboxrect="0,0,67056,64008"/>
                </v:shape>
                <v:rect id="Rectangle 14658" o:spid="_x0000_s3596" style="position:absolute;left:20970;top:33481;width:793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170-93/d055</w:t>
                        </w:r>
                      </w:p>
                    </w:txbxContent>
                  </v:textbox>
                </v:rect>
                <v:rect id="Rectangle 39780" o:spid="_x0000_s3597" style="position:absolute;left:6614;top:8352;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39781" o:spid="_x0000_s3598" style="position:absolute;left:18988;top:8352;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660" o:spid="_x0000_s3599" style="position:absolute;left:11490;top:31029;width:543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Return D</w:t>
                        </w:r>
                      </w:p>
                    </w:txbxContent>
                  </v:textbox>
                </v:rect>
                <v:rect id="Rectangle 14661" o:spid="_x0000_s3600" style="position:absolute;left:2377;top:14631;width:696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 = MPS(S)</w:t>
                        </w:r>
                      </w:p>
                    </w:txbxContent>
                  </v:textbox>
                </v:rect>
                <v:rect id="Rectangle 14662" o:spid="_x0000_s3601" style="position:absolute;left:2377;top:15667;width:682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x = Cx – A</w:t>
                        </w:r>
                      </w:p>
                    </w:txbxContent>
                  </v:textbox>
                </v:rect>
                <v:rect id="Rectangle 14663" o:spid="_x0000_s3602" style="position:absolute;left:2377;top:16734;width:570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 = Qe(S)</w:t>
                        </w:r>
                      </w:p>
                    </w:txbxContent>
                  </v:textbox>
                </v:rect>
                <v:rect id="Rectangle 14664" o:spid="_x0000_s3603" style="position:absolute;left:18562;top:14631;width:9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 = 1 – MPS(S)</w:t>
                        </w:r>
                      </w:p>
                    </w:txbxContent>
                  </v:textbox>
                </v:rect>
                <v:rect id="Rectangle 14665" o:spid="_x0000_s3604" style="position:absolute;left:18562;top:15667;width:68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x = Cx – A</w:t>
                        </w:r>
                      </w:p>
                    </w:txbxContent>
                  </v:textbox>
                </v:rect>
                <v:rect id="Rectangle 14666" o:spid="_x0000_s3605" style="position:absolute;left:18562;top:16734;width:570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A = Qe(S)</w:t>
                        </w:r>
                      </w:p>
                    </w:txbxContent>
                  </v:textbox>
                </v:rect>
                <v:rect id="Rectangle 14667" o:spid="_x0000_s3606" style="position:absolute;left:1310;top:21885;width:971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stimate_Qe(S)_</w:t>
                        </w:r>
                      </w:p>
                    </w:txbxContent>
                  </v:textbox>
                </v:rect>
                <v:rect id="Rectangle 14668" o:spid="_x0000_s3607" style="position:absolute;left:1310;top:22982;width:710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after_MPS</w:t>
                        </w:r>
                      </w:p>
                    </w:txbxContent>
                  </v:textbox>
                </v:rect>
                <v:rect id="Rectangle 14669" o:spid="_x0000_s3608" style="position:absolute;left:18227;top:21885;width:971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stimate_Qe(S)_</w:t>
                        </w:r>
                      </w:p>
                    </w:txbxContent>
                  </v:textbox>
                </v:rect>
                <v:rect id="Rectangle 14670" o:spid="_x0000_s3609" style="position:absolute;left:18227;top:22982;width:674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after_LPS</w:t>
                        </w:r>
                      </w:p>
                    </w:txbxContent>
                  </v:textbox>
                </v:rect>
                <v:rect id="Rectangle 14672" o:spid="_x0000_s3610" style="position:absolute;left:11338;top:8382;width:58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 &lt; Qe(S)</w:t>
                        </w:r>
                      </w:p>
                    </w:txbxContent>
                  </v:textbox>
                </v:rect>
                <v:rect id="Rectangle 14673" o:spid="_x0000_s3611" style="position:absolute;left:13319;top:9449;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shape id="Shape 457024" o:spid="_x0000_s3612" style="position:absolute;left:10972;top:1432;width:5212;height:1128;visibility:visible;mso-wrap-style:square;v-text-anchor:top" coordsize="521208,112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" path="m,l521208,r,112776l,112776,,e" stroked="f" strokeweight="0">
                  <v:stroke endcap="round"/>
                  <v:path arrowok="t" textboxrect="0,0,521208,112776"/>
                </v:shape>
                <v:rect id="Rectangle 14676" o:spid="_x0000_s3613" style="position:absolute;left:10972;top:1616;width:69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nd_LPS_</w:t>
                        </w:r>
                      </w:p>
                    </w:txbxContent>
                  </v:textbox>
                </v:rect>
                <v:shape id="Shape 457025" o:spid="_x0000_s3614" style="position:absolute;left:11826;top:2499;width:5395;height:1128;visibility:visible;mso-wrap-style:square;v-text-anchor:top" coordsize="539496,112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" path="m,l539496,r,112776l,112776,,e" stroked="f" strokeweight="0">
                  <v:stroke endcap="round"/>
                  <v:path arrowok="t" textboxrect="0,0,539496,112776"/>
                </v:shape>
                <v:rect id="Rectangle 14678" o:spid="_x0000_s3615" style="position:absolute;left:11826;top:2682;width:716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exchange(S)</w:t>
                        </w:r>
                      </w:p>
                    </w:txbxContent>
                  </v:textbox>
                </v:rect>
                <w10:anchorlock/>
              </v:group>
            </w:pict>
          </mc:Fallback>
        </mc:AlternateContent>
      </w:r>
    </w:p>
    <w:p w:rsidR="00094CB9" w:rsidRDefault="00FE5CBC">
      <w:pPr>
        <w:spacing w:after="327" w:line="265" w:lineRule="auto"/>
        <w:ind w:right="2002"/>
        <w:jc w:val="right"/>
      </w:pPr>
      <w:r>
        <w:rPr>
          <w:b/>
        </w:rPr>
        <w:t xml:space="preserve">Figure </w:t>
      </w:r>
      <w:proofErr w:type="gramStart"/>
      <w:r>
        <w:rPr>
          <w:b/>
        </w:rPr>
        <w:t>D.17  –</w:t>
      </w:r>
      <w:proofErr w:type="gramEnd"/>
      <w:r>
        <w:rPr>
          <w:b/>
        </w:rPr>
        <w:t xml:space="preserve">  Decoder LPS path conditional exchange procedure</w:t>
      </w:r>
    </w:p>
    <w:p w:rsidR="00094CB9" w:rsidRDefault="00FE5CBC">
      <w:pPr>
        <w:spacing w:after="90" w:line="265" w:lineRule="auto"/>
        <w:ind w:left="-5" w:right="0"/>
        <w:jc w:val="left"/>
      </w:pPr>
      <w:r>
        <w:rPr>
          <w:color w:val="FFFFFF"/>
        </w:rPr>
        <w:t>Figure D.17 [</w:t>
      </w:r>
      <w:r>
        <w:rPr>
          <w:b/>
          <w:color w:val="FFFFFF"/>
        </w:rPr>
        <w:t>D55]</w:t>
      </w:r>
      <w:r>
        <w:rPr>
          <w:color w:val="FFFFFF"/>
        </w:rPr>
        <w:t xml:space="preserve">, = 12 cm = </w:t>
      </w:r>
      <w:proofErr w:type="gramStart"/>
      <w:r>
        <w:rPr>
          <w:color w:val="FFFFFF"/>
        </w:rPr>
        <w:t>469.%</w:t>
      </w:r>
      <w:proofErr w:type="gramEnd"/>
    </w:p>
    <w:p w:rsidR="00094CB9" w:rsidRDefault="00FE5CBC">
      <w:pPr>
        <w:spacing w:after="507" w:line="259" w:lineRule="auto"/>
        <w:ind w:left="2419" w:right="0" w:firstLine="0"/>
        <w:jc w:val="left"/>
      </w:pPr>
      <w:r>
        <w:rPr>
          <w:rFonts w:ascii="Calibri" w:eastAsia="Calibri" w:hAnsi="Calibri" w:cs="Calibri"/>
          <w:noProof/>
          <w:sz w:val="22"/>
        </w:rPr>
        <mc:AlternateContent>
          <mc:Choice Requires="wpg">
            <w:drawing>
              <wp:inline distT="0" distB="0" distL="0" distR="0">
                <wp:extent cx="2718816" cy="3419127"/>
                <wp:effectExtent l="0" t="0" r="0" b="0"/>
                <wp:docPr id="291586" name="Group 291586"/>
                <wp:cNvGraphicFramePr/>
                <a:graphic xmlns:a="http://schemas.openxmlformats.org/drawingml/2006/main">
                  <a:graphicData uri="http://schemas.microsoft.com/office/word/2010/wordprocessingGroup">
                    <wpg:wgp>
                      <wpg:cNvGrpSpPr/>
                      <wpg:grpSpPr>
                        <a:xfrm>
                          <a:off x="0" y="0"/>
                          <a:ext cx="2718816" cy="3419127"/>
                          <a:chOff x="0" y="0"/>
                          <a:chExt cx="2718816" cy="3419127"/>
                        </a:xfrm>
                      </wpg:grpSpPr>
                      <wps:wsp>
                        <wps:cNvPr id="457026" name="Shape 457026"/>
                        <wps:cNvSpPr/>
                        <wps:spPr>
                          <a:xfrm>
                            <a:off x="1353312" y="271576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27" name="Shape 457027"/>
                        <wps:cNvSpPr/>
                        <wps:spPr>
                          <a:xfrm>
                            <a:off x="505968" y="932688"/>
                            <a:ext cx="9144" cy="1783080"/>
                          </a:xfrm>
                          <a:custGeom>
                            <a:avLst/>
                            <a:gdLst/>
                            <a:ahLst/>
                            <a:cxnLst/>
                            <a:rect l="0" t="0" r="0" b="0"/>
                            <a:pathLst>
                              <a:path w="9144" h="1783080">
                                <a:moveTo>
                                  <a:pt x="0" y="0"/>
                                </a:moveTo>
                                <a:lnTo>
                                  <a:pt x="9144" y="0"/>
                                </a:lnTo>
                                <a:lnTo>
                                  <a:pt x="9144" y="1783080"/>
                                </a:lnTo>
                                <a:lnTo>
                                  <a:pt x="0" y="178308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28" name="Shape 457028"/>
                        <wps:cNvSpPr/>
                        <wps:spPr>
                          <a:xfrm>
                            <a:off x="2203704" y="932688"/>
                            <a:ext cx="9144" cy="1783080"/>
                          </a:xfrm>
                          <a:custGeom>
                            <a:avLst/>
                            <a:gdLst/>
                            <a:ahLst/>
                            <a:cxnLst/>
                            <a:rect l="0" t="0" r="0" b="0"/>
                            <a:pathLst>
                              <a:path w="9144" h="1783080">
                                <a:moveTo>
                                  <a:pt x="0" y="0"/>
                                </a:moveTo>
                                <a:lnTo>
                                  <a:pt x="9144" y="0"/>
                                </a:lnTo>
                                <a:lnTo>
                                  <a:pt x="9144" y="1783080"/>
                                </a:lnTo>
                                <a:lnTo>
                                  <a:pt x="0" y="178308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29" name="Shape 457029"/>
                        <wps:cNvSpPr/>
                        <wps:spPr>
                          <a:xfrm>
                            <a:off x="509016" y="929640"/>
                            <a:ext cx="1697736" cy="9144"/>
                          </a:xfrm>
                          <a:custGeom>
                            <a:avLst/>
                            <a:gdLst/>
                            <a:ahLst/>
                            <a:cxnLst/>
                            <a:rect l="0" t="0" r="0" b="0"/>
                            <a:pathLst>
                              <a:path w="1697736" h="9144">
                                <a:moveTo>
                                  <a:pt x="0" y="0"/>
                                </a:moveTo>
                                <a:lnTo>
                                  <a:pt x="1697736" y="0"/>
                                </a:lnTo>
                                <a:lnTo>
                                  <a:pt x="169773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30" name="Shape 457030"/>
                        <wps:cNvSpPr/>
                        <wps:spPr>
                          <a:xfrm>
                            <a:off x="1353312" y="170688"/>
                            <a:ext cx="9144" cy="679704"/>
                          </a:xfrm>
                          <a:custGeom>
                            <a:avLst/>
                            <a:gdLst/>
                            <a:ahLst/>
                            <a:cxnLst/>
                            <a:rect l="0" t="0" r="0" b="0"/>
                            <a:pathLst>
                              <a:path w="9144" h="679704">
                                <a:moveTo>
                                  <a:pt x="0" y="0"/>
                                </a:moveTo>
                                <a:lnTo>
                                  <a:pt x="9144" y="0"/>
                                </a:lnTo>
                                <a:lnTo>
                                  <a:pt x="9144" y="679704"/>
                                </a:lnTo>
                                <a:lnTo>
                                  <a:pt x="0" y="67970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687" name="Shape 14687"/>
                        <wps:cNvSpPr/>
                        <wps:spPr>
                          <a:xfrm>
                            <a:off x="850392" y="3048"/>
                            <a:ext cx="1018032" cy="505968"/>
                          </a:xfrm>
                          <a:custGeom>
                            <a:avLst/>
                            <a:gdLst/>
                            <a:ahLst/>
                            <a:cxnLst/>
                            <a:rect l="0" t="0" r="0" b="0"/>
                            <a:pathLst>
                              <a:path w="1018032" h="505968">
                                <a:moveTo>
                                  <a:pt x="100584" y="0"/>
                                </a:moveTo>
                                <a:lnTo>
                                  <a:pt x="914400" y="0"/>
                                </a:lnTo>
                                <a:lnTo>
                                  <a:pt x="917448" y="6096"/>
                                </a:lnTo>
                                <a:lnTo>
                                  <a:pt x="920496" y="6096"/>
                                </a:lnTo>
                                <a:lnTo>
                                  <a:pt x="920496" y="12192"/>
                                </a:lnTo>
                                <a:lnTo>
                                  <a:pt x="923544" y="12192"/>
                                </a:lnTo>
                                <a:lnTo>
                                  <a:pt x="926592" y="18288"/>
                                </a:lnTo>
                                <a:lnTo>
                                  <a:pt x="926592" y="21336"/>
                                </a:lnTo>
                                <a:lnTo>
                                  <a:pt x="929640" y="21336"/>
                                </a:lnTo>
                                <a:lnTo>
                                  <a:pt x="932688" y="27432"/>
                                </a:lnTo>
                                <a:lnTo>
                                  <a:pt x="935736" y="27432"/>
                                </a:lnTo>
                                <a:lnTo>
                                  <a:pt x="935736" y="33528"/>
                                </a:lnTo>
                                <a:lnTo>
                                  <a:pt x="938784" y="33528"/>
                                </a:lnTo>
                                <a:lnTo>
                                  <a:pt x="938784" y="39624"/>
                                </a:lnTo>
                                <a:lnTo>
                                  <a:pt x="944880" y="39624"/>
                                </a:lnTo>
                                <a:lnTo>
                                  <a:pt x="957072" y="64008"/>
                                </a:lnTo>
                                <a:lnTo>
                                  <a:pt x="960120" y="64008"/>
                                </a:lnTo>
                                <a:lnTo>
                                  <a:pt x="963168" y="67056"/>
                                </a:lnTo>
                                <a:lnTo>
                                  <a:pt x="975360" y="91440"/>
                                </a:lnTo>
                                <a:lnTo>
                                  <a:pt x="975360" y="97536"/>
                                </a:lnTo>
                                <a:lnTo>
                                  <a:pt x="981456" y="109728"/>
                                </a:lnTo>
                                <a:lnTo>
                                  <a:pt x="984504" y="109728"/>
                                </a:lnTo>
                                <a:lnTo>
                                  <a:pt x="984504" y="112776"/>
                                </a:lnTo>
                                <a:lnTo>
                                  <a:pt x="987552" y="112776"/>
                                </a:lnTo>
                                <a:lnTo>
                                  <a:pt x="987552" y="124968"/>
                                </a:lnTo>
                                <a:lnTo>
                                  <a:pt x="990600" y="124968"/>
                                </a:lnTo>
                                <a:lnTo>
                                  <a:pt x="990600" y="131064"/>
                                </a:lnTo>
                                <a:lnTo>
                                  <a:pt x="993648" y="131064"/>
                                </a:lnTo>
                                <a:lnTo>
                                  <a:pt x="993648" y="137160"/>
                                </a:lnTo>
                                <a:lnTo>
                                  <a:pt x="996696" y="137160"/>
                                </a:lnTo>
                                <a:lnTo>
                                  <a:pt x="996696" y="149352"/>
                                </a:lnTo>
                                <a:lnTo>
                                  <a:pt x="999744" y="149352"/>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6"/>
                                </a:lnTo>
                                <a:lnTo>
                                  <a:pt x="1014984" y="204216"/>
                                </a:lnTo>
                                <a:lnTo>
                                  <a:pt x="1014984" y="225552"/>
                                </a:lnTo>
                                <a:lnTo>
                                  <a:pt x="1018032" y="225552"/>
                                </a:lnTo>
                                <a:lnTo>
                                  <a:pt x="1018032" y="286512"/>
                                </a:lnTo>
                                <a:lnTo>
                                  <a:pt x="1014984" y="286512"/>
                                </a:lnTo>
                                <a:lnTo>
                                  <a:pt x="1014984" y="304800"/>
                                </a:lnTo>
                                <a:lnTo>
                                  <a:pt x="1011936" y="304800"/>
                                </a:lnTo>
                                <a:lnTo>
                                  <a:pt x="1011936" y="323088"/>
                                </a:lnTo>
                                <a:lnTo>
                                  <a:pt x="1008888" y="323088"/>
                                </a:lnTo>
                                <a:lnTo>
                                  <a:pt x="1008888" y="335280"/>
                                </a:lnTo>
                                <a:lnTo>
                                  <a:pt x="1005840" y="335280"/>
                                </a:lnTo>
                                <a:lnTo>
                                  <a:pt x="1005840" y="344424"/>
                                </a:lnTo>
                                <a:lnTo>
                                  <a:pt x="1002792" y="344424"/>
                                </a:lnTo>
                                <a:lnTo>
                                  <a:pt x="1002792" y="353568"/>
                                </a:lnTo>
                                <a:lnTo>
                                  <a:pt x="999744" y="353568"/>
                                </a:lnTo>
                                <a:lnTo>
                                  <a:pt x="999744" y="365760"/>
                                </a:lnTo>
                                <a:lnTo>
                                  <a:pt x="996696" y="365760"/>
                                </a:lnTo>
                                <a:lnTo>
                                  <a:pt x="996696" y="371856"/>
                                </a:lnTo>
                                <a:lnTo>
                                  <a:pt x="993648" y="371856"/>
                                </a:lnTo>
                                <a:lnTo>
                                  <a:pt x="993648" y="384048"/>
                                </a:lnTo>
                                <a:lnTo>
                                  <a:pt x="990600" y="384048"/>
                                </a:lnTo>
                                <a:lnTo>
                                  <a:pt x="990600" y="390144"/>
                                </a:lnTo>
                                <a:lnTo>
                                  <a:pt x="984504" y="393192"/>
                                </a:lnTo>
                                <a:lnTo>
                                  <a:pt x="984504" y="399288"/>
                                </a:lnTo>
                                <a:lnTo>
                                  <a:pt x="981456" y="399288"/>
                                </a:lnTo>
                                <a:lnTo>
                                  <a:pt x="981456" y="402336"/>
                                </a:lnTo>
                                <a:lnTo>
                                  <a:pt x="978408" y="402336"/>
                                </a:lnTo>
                                <a:lnTo>
                                  <a:pt x="978408" y="408432"/>
                                </a:lnTo>
                                <a:lnTo>
                                  <a:pt x="975360" y="408432"/>
                                </a:lnTo>
                                <a:lnTo>
                                  <a:pt x="975360" y="420624"/>
                                </a:lnTo>
                                <a:lnTo>
                                  <a:pt x="972312" y="420624"/>
                                </a:lnTo>
                                <a:lnTo>
                                  <a:pt x="972312" y="426720"/>
                                </a:lnTo>
                                <a:lnTo>
                                  <a:pt x="969264" y="426720"/>
                                </a:lnTo>
                                <a:lnTo>
                                  <a:pt x="969264" y="432816"/>
                                </a:lnTo>
                                <a:lnTo>
                                  <a:pt x="966216" y="432816"/>
                                </a:lnTo>
                                <a:lnTo>
                                  <a:pt x="966216" y="438912"/>
                                </a:lnTo>
                                <a:lnTo>
                                  <a:pt x="960120" y="441960"/>
                                </a:lnTo>
                                <a:lnTo>
                                  <a:pt x="960120" y="448056"/>
                                </a:lnTo>
                                <a:lnTo>
                                  <a:pt x="957072" y="448056"/>
                                </a:lnTo>
                                <a:lnTo>
                                  <a:pt x="957072" y="451104"/>
                                </a:lnTo>
                                <a:lnTo>
                                  <a:pt x="954024" y="451104"/>
                                </a:lnTo>
                                <a:lnTo>
                                  <a:pt x="954024" y="457200"/>
                                </a:lnTo>
                                <a:lnTo>
                                  <a:pt x="950976" y="457200"/>
                                </a:lnTo>
                                <a:lnTo>
                                  <a:pt x="950976" y="460248"/>
                                </a:lnTo>
                                <a:lnTo>
                                  <a:pt x="944880" y="463296"/>
                                </a:lnTo>
                                <a:lnTo>
                                  <a:pt x="944880" y="469392"/>
                                </a:lnTo>
                                <a:lnTo>
                                  <a:pt x="941832" y="469392"/>
                                </a:lnTo>
                                <a:lnTo>
                                  <a:pt x="941832" y="475488"/>
                                </a:lnTo>
                                <a:lnTo>
                                  <a:pt x="935736" y="478536"/>
                                </a:lnTo>
                                <a:lnTo>
                                  <a:pt x="935736" y="481584"/>
                                </a:lnTo>
                                <a:lnTo>
                                  <a:pt x="929640" y="484632"/>
                                </a:lnTo>
                                <a:lnTo>
                                  <a:pt x="929640" y="487680"/>
                                </a:lnTo>
                                <a:lnTo>
                                  <a:pt x="926592" y="490728"/>
                                </a:lnTo>
                                <a:lnTo>
                                  <a:pt x="926592" y="493776"/>
                                </a:lnTo>
                                <a:lnTo>
                                  <a:pt x="923544" y="493776"/>
                                </a:lnTo>
                                <a:lnTo>
                                  <a:pt x="923544" y="499872"/>
                                </a:lnTo>
                                <a:lnTo>
                                  <a:pt x="917448" y="502920"/>
                                </a:lnTo>
                                <a:lnTo>
                                  <a:pt x="917448"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67056" y="463296"/>
                                </a:lnTo>
                                <a:lnTo>
                                  <a:pt x="64008" y="463296"/>
                                </a:lnTo>
                                <a:lnTo>
                                  <a:pt x="60960" y="457200"/>
                                </a:lnTo>
                                <a:lnTo>
                                  <a:pt x="60960" y="451104"/>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40"/>
                                </a:lnTo>
                                <a:lnTo>
                                  <a:pt x="27432" y="396240"/>
                                </a:lnTo>
                                <a:lnTo>
                                  <a:pt x="27432" y="390144"/>
                                </a:lnTo>
                                <a:lnTo>
                                  <a:pt x="24384" y="390144"/>
                                </a:lnTo>
                                <a:lnTo>
                                  <a:pt x="24384" y="381000"/>
                                </a:lnTo>
                                <a:lnTo>
                                  <a:pt x="21336" y="381000"/>
                                </a:lnTo>
                                <a:lnTo>
                                  <a:pt x="21336" y="374904"/>
                                </a:lnTo>
                                <a:lnTo>
                                  <a:pt x="18288" y="374904"/>
                                </a:lnTo>
                                <a:lnTo>
                                  <a:pt x="18288" y="368808"/>
                                </a:lnTo>
                                <a:lnTo>
                                  <a:pt x="15240" y="368808"/>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2504"/>
                                </a:lnTo>
                                <a:lnTo>
                                  <a:pt x="3048" y="222504"/>
                                </a:lnTo>
                                <a:lnTo>
                                  <a:pt x="3048" y="201168"/>
                                </a:lnTo>
                                <a:lnTo>
                                  <a:pt x="6096" y="201168"/>
                                </a:lnTo>
                                <a:lnTo>
                                  <a:pt x="6096" y="188976"/>
                                </a:lnTo>
                                <a:lnTo>
                                  <a:pt x="9144" y="188976"/>
                                </a:lnTo>
                                <a:lnTo>
                                  <a:pt x="9144" y="170688"/>
                                </a:lnTo>
                                <a:lnTo>
                                  <a:pt x="12192" y="170688"/>
                                </a:lnTo>
                                <a:lnTo>
                                  <a:pt x="12192" y="161544"/>
                                </a:lnTo>
                                <a:lnTo>
                                  <a:pt x="15240" y="161544"/>
                                </a:lnTo>
                                <a:lnTo>
                                  <a:pt x="15240" y="146304"/>
                                </a:lnTo>
                                <a:lnTo>
                                  <a:pt x="18288" y="146304"/>
                                </a:lnTo>
                                <a:lnTo>
                                  <a:pt x="18288" y="134112"/>
                                </a:lnTo>
                                <a:lnTo>
                                  <a:pt x="21336" y="134112"/>
                                </a:lnTo>
                                <a:lnTo>
                                  <a:pt x="21336" y="128016"/>
                                </a:lnTo>
                                <a:lnTo>
                                  <a:pt x="24384" y="128016"/>
                                </a:lnTo>
                                <a:lnTo>
                                  <a:pt x="24384" y="121920"/>
                                </a:lnTo>
                                <a:lnTo>
                                  <a:pt x="27432" y="121920"/>
                                </a:lnTo>
                                <a:lnTo>
                                  <a:pt x="27432" y="115824"/>
                                </a:lnTo>
                                <a:lnTo>
                                  <a:pt x="30480" y="115824"/>
                                </a:lnTo>
                                <a:lnTo>
                                  <a:pt x="30480" y="106680"/>
                                </a:lnTo>
                                <a:lnTo>
                                  <a:pt x="36576" y="103632"/>
                                </a:lnTo>
                                <a:lnTo>
                                  <a:pt x="36576" y="97536"/>
                                </a:lnTo>
                                <a:lnTo>
                                  <a:pt x="39624" y="97536"/>
                                </a:lnTo>
                                <a:lnTo>
                                  <a:pt x="39624" y="91440"/>
                                </a:lnTo>
                                <a:lnTo>
                                  <a:pt x="42672" y="91440"/>
                                </a:lnTo>
                                <a:lnTo>
                                  <a:pt x="42672" y="85344"/>
                                </a:lnTo>
                                <a:lnTo>
                                  <a:pt x="45720" y="85344"/>
                                </a:lnTo>
                                <a:lnTo>
                                  <a:pt x="45720" y="79248"/>
                                </a:lnTo>
                                <a:lnTo>
                                  <a:pt x="48768" y="79248"/>
                                </a:lnTo>
                                <a:lnTo>
                                  <a:pt x="48768" y="73152"/>
                                </a:lnTo>
                                <a:lnTo>
                                  <a:pt x="51816" y="73152"/>
                                </a:lnTo>
                                <a:lnTo>
                                  <a:pt x="51816" y="67056"/>
                                </a:lnTo>
                                <a:lnTo>
                                  <a:pt x="54864" y="67056"/>
                                </a:lnTo>
                                <a:lnTo>
                                  <a:pt x="54864" y="64008"/>
                                </a:lnTo>
                                <a:lnTo>
                                  <a:pt x="57912" y="64008"/>
                                </a:lnTo>
                                <a:lnTo>
                                  <a:pt x="57912" y="60960"/>
                                </a:lnTo>
                                <a:lnTo>
                                  <a:pt x="60960" y="57912"/>
                                </a:lnTo>
                                <a:lnTo>
                                  <a:pt x="60960" y="51816"/>
                                </a:lnTo>
                                <a:lnTo>
                                  <a:pt x="64008" y="51816"/>
                                </a:lnTo>
                                <a:lnTo>
                                  <a:pt x="64008" y="45720"/>
                                </a:lnTo>
                                <a:lnTo>
                                  <a:pt x="67056" y="45720"/>
                                </a:lnTo>
                                <a:lnTo>
                                  <a:pt x="67056" y="39624"/>
                                </a:lnTo>
                                <a:lnTo>
                                  <a:pt x="70104" y="39624"/>
                                </a:lnTo>
                                <a:lnTo>
                                  <a:pt x="70104" y="36576"/>
                                </a:lnTo>
                                <a:lnTo>
                                  <a:pt x="76200" y="36576"/>
                                </a:lnTo>
                                <a:lnTo>
                                  <a:pt x="76200" y="30480"/>
                                </a:lnTo>
                                <a:lnTo>
                                  <a:pt x="79248" y="30480"/>
                                </a:lnTo>
                                <a:lnTo>
                                  <a:pt x="79248" y="24384"/>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4688" name="Shape 14688"/>
                        <wps:cNvSpPr/>
                        <wps:spPr>
                          <a:xfrm>
                            <a:off x="847344" y="0"/>
                            <a:ext cx="1024128" cy="512064"/>
                          </a:xfrm>
                          <a:custGeom>
                            <a:avLst/>
                            <a:gdLst/>
                            <a:ahLst/>
                            <a:cxnLst/>
                            <a:rect l="0" t="0" r="0" b="0"/>
                            <a:pathLst>
                              <a:path w="1024128" h="512064">
                                <a:moveTo>
                                  <a:pt x="100584" y="0"/>
                                </a:moveTo>
                                <a:lnTo>
                                  <a:pt x="917448" y="0"/>
                                </a:lnTo>
                                <a:lnTo>
                                  <a:pt x="926592" y="9144"/>
                                </a:lnTo>
                                <a:lnTo>
                                  <a:pt x="923544" y="9144"/>
                                </a:lnTo>
                                <a:lnTo>
                                  <a:pt x="932688" y="21336"/>
                                </a:lnTo>
                                <a:lnTo>
                                  <a:pt x="929640" y="21336"/>
                                </a:lnTo>
                                <a:lnTo>
                                  <a:pt x="920496" y="12192"/>
                                </a:lnTo>
                                <a:lnTo>
                                  <a:pt x="917448" y="6096"/>
                                </a:lnTo>
                                <a:lnTo>
                                  <a:pt x="103632" y="6096"/>
                                </a:lnTo>
                                <a:lnTo>
                                  <a:pt x="106680" y="3048"/>
                                </a:lnTo>
                                <a:lnTo>
                                  <a:pt x="94488" y="15240"/>
                                </a:lnTo>
                                <a:lnTo>
                                  <a:pt x="97536" y="15240"/>
                                </a:lnTo>
                                <a:lnTo>
                                  <a:pt x="85344" y="24384"/>
                                </a:lnTo>
                                <a:lnTo>
                                  <a:pt x="88392" y="24384"/>
                                </a:lnTo>
                                <a:lnTo>
                                  <a:pt x="79248" y="36576"/>
                                </a:lnTo>
                                <a:lnTo>
                                  <a:pt x="73152" y="42672"/>
                                </a:lnTo>
                                <a:lnTo>
                                  <a:pt x="76200" y="39624"/>
                                </a:lnTo>
                                <a:lnTo>
                                  <a:pt x="64008" y="57912"/>
                                </a:lnTo>
                                <a:lnTo>
                                  <a:pt x="60960" y="64008"/>
                                </a:lnTo>
                                <a:lnTo>
                                  <a:pt x="64008" y="64008"/>
                                </a:lnTo>
                                <a:lnTo>
                                  <a:pt x="39624" y="103632"/>
                                </a:lnTo>
                                <a:lnTo>
                                  <a:pt x="36576" y="106680"/>
                                </a:lnTo>
                                <a:lnTo>
                                  <a:pt x="39624" y="106680"/>
                                </a:lnTo>
                                <a:lnTo>
                                  <a:pt x="36576" y="112776"/>
                                </a:lnTo>
                                <a:lnTo>
                                  <a:pt x="36576" y="115824"/>
                                </a:lnTo>
                                <a:lnTo>
                                  <a:pt x="24384" y="140208"/>
                                </a:lnTo>
                                <a:lnTo>
                                  <a:pt x="24384" y="146304"/>
                                </a:lnTo>
                                <a:lnTo>
                                  <a:pt x="21336" y="152400"/>
                                </a:lnTo>
                                <a:lnTo>
                                  <a:pt x="21336" y="158496"/>
                                </a:lnTo>
                                <a:lnTo>
                                  <a:pt x="15240" y="164592"/>
                                </a:lnTo>
                                <a:lnTo>
                                  <a:pt x="18288" y="164592"/>
                                </a:lnTo>
                                <a:lnTo>
                                  <a:pt x="18288" y="170688"/>
                                </a:lnTo>
                                <a:lnTo>
                                  <a:pt x="15240" y="176784"/>
                                </a:lnTo>
                                <a:lnTo>
                                  <a:pt x="15240" y="188976"/>
                                </a:lnTo>
                                <a:lnTo>
                                  <a:pt x="12192" y="195072"/>
                                </a:lnTo>
                                <a:lnTo>
                                  <a:pt x="12192" y="201168"/>
                                </a:lnTo>
                                <a:lnTo>
                                  <a:pt x="9144" y="207264"/>
                                </a:lnTo>
                                <a:lnTo>
                                  <a:pt x="9144" y="222504"/>
                                </a:lnTo>
                                <a:lnTo>
                                  <a:pt x="3048" y="225552"/>
                                </a:lnTo>
                                <a:lnTo>
                                  <a:pt x="6096" y="225552"/>
                                </a:lnTo>
                                <a:lnTo>
                                  <a:pt x="6096" y="284988"/>
                                </a:lnTo>
                                <a:lnTo>
                                  <a:pt x="9144" y="286512"/>
                                </a:lnTo>
                                <a:lnTo>
                                  <a:pt x="9144" y="304800"/>
                                </a:lnTo>
                                <a:lnTo>
                                  <a:pt x="12192" y="307848"/>
                                </a:lnTo>
                                <a:lnTo>
                                  <a:pt x="12192" y="320040"/>
                                </a:lnTo>
                                <a:lnTo>
                                  <a:pt x="15240" y="326136"/>
                                </a:lnTo>
                                <a:lnTo>
                                  <a:pt x="15240" y="333756"/>
                                </a:lnTo>
                                <a:lnTo>
                                  <a:pt x="18288" y="335280"/>
                                </a:lnTo>
                                <a:lnTo>
                                  <a:pt x="18288" y="341376"/>
                                </a:lnTo>
                                <a:lnTo>
                                  <a:pt x="18288" y="344424"/>
                                </a:lnTo>
                                <a:lnTo>
                                  <a:pt x="18288" y="353568"/>
                                </a:lnTo>
                                <a:lnTo>
                                  <a:pt x="21336" y="356616"/>
                                </a:lnTo>
                                <a:lnTo>
                                  <a:pt x="21336" y="362712"/>
                                </a:lnTo>
                                <a:lnTo>
                                  <a:pt x="30480" y="381000"/>
                                </a:lnTo>
                                <a:lnTo>
                                  <a:pt x="30480" y="384048"/>
                                </a:lnTo>
                                <a:lnTo>
                                  <a:pt x="54864" y="429768"/>
                                </a:lnTo>
                                <a:lnTo>
                                  <a:pt x="51816" y="429768"/>
                                </a:lnTo>
                                <a:lnTo>
                                  <a:pt x="54864" y="432816"/>
                                </a:lnTo>
                                <a:lnTo>
                                  <a:pt x="70104" y="460248"/>
                                </a:lnTo>
                                <a:lnTo>
                                  <a:pt x="67056" y="460248"/>
                                </a:lnTo>
                                <a:lnTo>
                                  <a:pt x="73152" y="466344"/>
                                </a:lnTo>
                                <a:lnTo>
                                  <a:pt x="82296" y="478536"/>
                                </a:lnTo>
                                <a:lnTo>
                                  <a:pt x="79248" y="478536"/>
                                </a:lnTo>
                                <a:lnTo>
                                  <a:pt x="94488" y="493776"/>
                                </a:lnTo>
                                <a:lnTo>
                                  <a:pt x="91440" y="493776"/>
                                </a:lnTo>
                                <a:lnTo>
                                  <a:pt x="103632" y="502920"/>
                                </a:lnTo>
                                <a:lnTo>
                                  <a:pt x="100584" y="502920"/>
                                </a:lnTo>
                                <a:lnTo>
                                  <a:pt x="103632" y="505968"/>
                                </a:lnTo>
                                <a:lnTo>
                                  <a:pt x="914400" y="505968"/>
                                </a:lnTo>
                                <a:lnTo>
                                  <a:pt x="920496" y="499872"/>
                                </a:lnTo>
                                <a:lnTo>
                                  <a:pt x="926592" y="490728"/>
                                </a:lnTo>
                                <a:lnTo>
                                  <a:pt x="938784" y="475488"/>
                                </a:lnTo>
                                <a:lnTo>
                                  <a:pt x="944880" y="463296"/>
                                </a:lnTo>
                                <a:lnTo>
                                  <a:pt x="950976" y="457200"/>
                                </a:lnTo>
                                <a:lnTo>
                                  <a:pt x="960120" y="441960"/>
                                </a:lnTo>
                                <a:lnTo>
                                  <a:pt x="963168" y="438912"/>
                                </a:lnTo>
                                <a:lnTo>
                                  <a:pt x="984504" y="393192"/>
                                </a:lnTo>
                                <a:lnTo>
                                  <a:pt x="987552" y="390144"/>
                                </a:lnTo>
                                <a:lnTo>
                                  <a:pt x="993648" y="377952"/>
                                </a:lnTo>
                                <a:lnTo>
                                  <a:pt x="993648" y="371856"/>
                                </a:lnTo>
                                <a:lnTo>
                                  <a:pt x="999744" y="359664"/>
                                </a:lnTo>
                                <a:lnTo>
                                  <a:pt x="999744" y="353568"/>
                                </a:lnTo>
                                <a:lnTo>
                                  <a:pt x="1002792" y="350520"/>
                                </a:lnTo>
                                <a:lnTo>
                                  <a:pt x="1002792" y="344424"/>
                                </a:lnTo>
                                <a:lnTo>
                                  <a:pt x="1005840" y="341376"/>
                                </a:lnTo>
                                <a:lnTo>
                                  <a:pt x="1005840" y="335280"/>
                                </a:lnTo>
                                <a:lnTo>
                                  <a:pt x="1008888" y="329184"/>
                                </a:lnTo>
                                <a:lnTo>
                                  <a:pt x="1008888" y="323088"/>
                                </a:lnTo>
                                <a:lnTo>
                                  <a:pt x="1011936" y="316992"/>
                                </a:lnTo>
                                <a:lnTo>
                                  <a:pt x="1011936" y="307848"/>
                                </a:lnTo>
                                <a:lnTo>
                                  <a:pt x="1014984" y="301752"/>
                                </a:lnTo>
                                <a:lnTo>
                                  <a:pt x="1014984" y="286512"/>
                                </a:lnTo>
                                <a:lnTo>
                                  <a:pt x="1018032" y="280416"/>
                                </a:lnTo>
                                <a:lnTo>
                                  <a:pt x="1018032" y="228600"/>
                                </a:lnTo>
                                <a:lnTo>
                                  <a:pt x="1014984" y="225552"/>
                                </a:lnTo>
                                <a:lnTo>
                                  <a:pt x="1014984" y="210312"/>
                                </a:lnTo>
                                <a:lnTo>
                                  <a:pt x="1011936" y="204216"/>
                                </a:lnTo>
                                <a:lnTo>
                                  <a:pt x="1011936" y="192024"/>
                                </a:lnTo>
                                <a:lnTo>
                                  <a:pt x="1008888" y="185928"/>
                                </a:lnTo>
                                <a:lnTo>
                                  <a:pt x="1008888" y="179832"/>
                                </a:lnTo>
                                <a:lnTo>
                                  <a:pt x="1005840" y="173736"/>
                                </a:lnTo>
                                <a:lnTo>
                                  <a:pt x="1005840" y="170688"/>
                                </a:lnTo>
                                <a:lnTo>
                                  <a:pt x="1002792" y="164592"/>
                                </a:lnTo>
                                <a:lnTo>
                                  <a:pt x="1002792" y="161544"/>
                                </a:lnTo>
                                <a:lnTo>
                                  <a:pt x="996696" y="149352"/>
                                </a:lnTo>
                                <a:lnTo>
                                  <a:pt x="996696" y="143256"/>
                                </a:lnTo>
                                <a:lnTo>
                                  <a:pt x="987552" y="124968"/>
                                </a:lnTo>
                                <a:lnTo>
                                  <a:pt x="987552" y="118872"/>
                                </a:lnTo>
                                <a:lnTo>
                                  <a:pt x="981456" y="109728"/>
                                </a:lnTo>
                                <a:lnTo>
                                  <a:pt x="978408" y="106680"/>
                                </a:lnTo>
                                <a:lnTo>
                                  <a:pt x="960120" y="67056"/>
                                </a:lnTo>
                                <a:lnTo>
                                  <a:pt x="954024" y="60960"/>
                                </a:lnTo>
                                <a:lnTo>
                                  <a:pt x="944880" y="42672"/>
                                </a:lnTo>
                                <a:lnTo>
                                  <a:pt x="944880" y="45720"/>
                                </a:lnTo>
                                <a:lnTo>
                                  <a:pt x="938784" y="39624"/>
                                </a:lnTo>
                                <a:lnTo>
                                  <a:pt x="929640" y="21336"/>
                                </a:lnTo>
                                <a:lnTo>
                                  <a:pt x="935736" y="24384"/>
                                </a:lnTo>
                                <a:lnTo>
                                  <a:pt x="944880" y="36576"/>
                                </a:lnTo>
                                <a:lnTo>
                                  <a:pt x="941832" y="36576"/>
                                </a:lnTo>
                                <a:lnTo>
                                  <a:pt x="947928" y="39624"/>
                                </a:lnTo>
                                <a:lnTo>
                                  <a:pt x="960120" y="57912"/>
                                </a:lnTo>
                                <a:lnTo>
                                  <a:pt x="957072" y="57912"/>
                                </a:lnTo>
                                <a:lnTo>
                                  <a:pt x="963168" y="64008"/>
                                </a:lnTo>
                                <a:lnTo>
                                  <a:pt x="984504" y="103632"/>
                                </a:lnTo>
                                <a:lnTo>
                                  <a:pt x="981456" y="103632"/>
                                </a:lnTo>
                                <a:lnTo>
                                  <a:pt x="993648" y="115824"/>
                                </a:lnTo>
                                <a:lnTo>
                                  <a:pt x="993648" y="121920"/>
                                </a:lnTo>
                                <a:lnTo>
                                  <a:pt x="1002792" y="140208"/>
                                </a:lnTo>
                                <a:lnTo>
                                  <a:pt x="1002792" y="146304"/>
                                </a:lnTo>
                                <a:lnTo>
                                  <a:pt x="1008888" y="158496"/>
                                </a:lnTo>
                                <a:lnTo>
                                  <a:pt x="1008888" y="164592"/>
                                </a:lnTo>
                                <a:lnTo>
                                  <a:pt x="1011936" y="167640"/>
                                </a:lnTo>
                                <a:lnTo>
                                  <a:pt x="1011936" y="170688"/>
                                </a:lnTo>
                                <a:lnTo>
                                  <a:pt x="1014984" y="176784"/>
                                </a:lnTo>
                                <a:lnTo>
                                  <a:pt x="1014984" y="182880"/>
                                </a:lnTo>
                                <a:lnTo>
                                  <a:pt x="1018032" y="188976"/>
                                </a:lnTo>
                                <a:lnTo>
                                  <a:pt x="1018032" y="201168"/>
                                </a:lnTo>
                                <a:lnTo>
                                  <a:pt x="1021080" y="207264"/>
                                </a:lnTo>
                                <a:lnTo>
                                  <a:pt x="1021080" y="224028"/>
                                </a:lnTo>
                                <a:lnTo>
                                  <a:pt x="1024128" y="225552"/>
                                </a:lnTo>
                                <a:lnTo>
                                  <a:pt x="1024128" y="283464"/>
                                </a:lnTo>
                                <a:lnTo>
                                  <a:pt x="1021080" y="289560"/>
                                </a:lnTo>
                                <a:lnTo>
                                  <a:pt x="1021080" y="304800"/>
                                </a:lnTo>
                                <a:lnTo>
                                  <a:pt x="1018032" y="307848"/>
                                </a:lnTo>
                                <a:lnTo>
                                  <a:pt x="1018032" y="320040"/>
                                </a:lnTo>
                                <a:lnTo>
                                  <a:pt x="1014984" y="326136"/>
                                </a:lnTo>
                                <a:lnTo>
                                  <a:pt x="1014984" y="332232"/>
                                </a:lnTo>
                                <a:lnTo>
                                  <a:pt x="1011936" y="338328"/>
                                </a:lnTo>
                                <a:lnTo>
                                  <a:pt x="1011936" y="344424"/>
                                </a:lnTo>
                                <a:lnTo>
                                  <a:pt x="1005840" y="347472"/>
                                </a:lnTo>
                                <a:lnTo>
                                  <a:pt x="1008888" y="347472"/>
                                </a:lnTo>
                                <a:lnTo>
                                  <a:pt x="1008888" y="353568"/>
                                </a:lnTo>
                                <a:lnTo>
                                  <a:pt x="1005840" y="356616"/>
                                </a:lnTo>
                                <a:lnTo>
                                  <a:pt x="1005840" y="362712"/>
                                </a:lnTo>
                                <a:lnTo>
                                  <a:pt x="999744" y="374904"/>
                                </a:lnTo>
                                <a:lnTo>
                                  <a:pt x="999744" y="381000"/>
                                </a:lnTo>
                                <a:lnTo>
                                  <a:pt x="990600" y="393192"/>
                                </a:lnTo>
                                <a:lnTo>
                                  <a:pt x="987552" y="396240"/>
                                </a:lnTo>
                                <a:lnTo>
                                  <a:pt x="990600" y="396240"/>
                                </a:lnTo>
                                <a:lnTo>
                                  <a:pt x="966216" y="441960"/>
                                </a:lnTo>
                                <a:lnTo>
                                  <a:pt x="963168" y="445008"/>
                                </a:lnTo>
                                <a:lnTo>
                                  <a:pt x="966216" y="445008"/>
                                </a:lnTo>
                                <a:lnTo>
                                  <a:pt x="954024" y="460248"/>
                                </a:lnTo>
                                <a:lnTo>
                                  <a:pt x="947928" y="466344"/>
                                </a:lnTo>
                                <a:lnTo>
                                  <a:pt x="950976" y="466344"/>
                                </a:lnTo>
                                <a:lnTo>
                                  <a:pt x="941832" y="478536"/>
                                </a:lnTo>
                                <a:lnTo>
                                  <a:pt x="929640" y="493776"/>
                                </a:lnTo>
                                <a:lnTo>
                                  <a:pt x="917448" y="512064"/>
                                </a:lnTo>
                                <a:lnTo>
                                  <a:pt x="100584" y="512064"/>
                                </a:lnTo>
                                <a:lnTo>
                                  <a:pt x="94488" y="499872"/>
                                </a:lnTo>
                                <a:lnTo>
                                  <a:pt x="88392" y="496824"/>
                                </a:lnTo>
                                <a:lnTo>
                                  <a:pt x="85344" y="490728"/>
                                </a:lnTo>
                                <a:lnTo>
                                  <a:pt x="76200" y="481584"/>
                                </a:lnTo>
                                <a:lnTo>
                                  <a:pt x="70104" y="469392"/>
                                </a:lnTo>
                                <a:lnTo>
                                  <a:pt x="64008" y="463296"/>
                                </a:lnTo>
                                <a:lnTo>
                                  <a:pt x="51816" y="435864"/>
                                </a:lnTo>
                                <a:lnTo>
                                  <a:pt x="48768" y="432816"/>
                                </a:lnTo>
                                <a:lnTo>
                                  <a:pt x="24384" y="387096"/>
                                </a:lnTo>
                                <a:lnTo>
                                  <a:pt x="24384" y="384048"/>
                                </a:lnTo>
                                <a:lnTo>
                                  <a:pt x="18288" y="365760"/>
                                </a:lnTo>
                                <a:lnTo>
                                  <a:pt x="18288" y="359664"/>
                                </a:lnTo>
                                <a:lnTo>
                                  <a:pt x="15240" y="353568"/>
                                </a:lnTo>
                                <a:lnTo>
                                  <a:pt x="15240" y="350520"/>
                                </a:lnTo>
                                <a:lnTo>
                                  <a:pt x="12192" y="344424"/>
                                </a:lnTo>
                                <a:lnTo>
                                  <a:pt x="12192" y="338328"/>
                                </a:lnTo>
                                <a:lnTo>
                                  <a:pt x="9144" y="335280"/>
                                </a:lnTo>
                                <a:lnTo>
                                  <a:pt x="9144" y="329184"/>
                                </a:lnTo>
                                <a:lnTo>
                                  <a:pt x="6096" y="323088"/>
                                </a:lnTo>
                                <a:lnTo>
                                  <a:pt x="6096" y="310896"/>
                                </a:lnTo>
                                <a:lnTo>
                                  <a:pt x="3048" y="307848"/>
                                </a:lnTo>
                                <a:lnTo>
                                  <a:pt x="3048" y="289560"/>
                                </a:lnTo>
                                <a:lnTo>
                                  <a:pt x="0" y="286512"/>
                                </a:lnTo>
                                <a:lnTo>
                                  <a:pt x="0" y="222504"/>
                                </a:lnTo>
                                <a:lnTo>
                                  <a:pt x="3048" y="219456"/>
                                </a:lnTo>
                                <a:lnTo>
                                  <a:pt x="3048" y="204216"/>
                                </a:lnTo>
                                <a:lnTo>
                                  <a:pt x="6096" y="198120"/>
                                </a:lnTo>
                                <a:lnTo>
                                  <a:pt x="6096" y="192024"/>
                                </a:lnTo>
                                <a:lnTo>
                                  <a:pt x="9144" y="185928"/>
                                </a:lnTo>
                                <a:lnTo>
                                  <a:pt x="9144" y="173736"/>
                                </a:lnTo>
                                <a:lnTo>
                                  <a:pt x="12192" y="167640"/>
                                </a:lnTo>
                                <a:lnTo>
                                  <a:pt x="12192" y="164592"/>
                                </a:lnTo>
                                <a:lnTo>
                                  <a:pt x="15240" y="161544"/>
                                </a:lnTo>
                                <a:lnTo>
                                  <a:pt x="18288" y="155448"/>
                                </a:lnTo>
                                <a:lnTo>
                                  <a:pt x="18288" y="146304"/>
                                </a:lnTo>
                                <a:lnTo>
                                  <a:pt x="18288" y="143256"/>
                                </a:lnTo>
                                <a:lnTo>
                                  <a:pt x="18288" y="137160"/>
                                </a:lnTo>
                                <a:lnTo>
                                  <a:pt x="30480" y="115824"/>
                                </a:lnTo>
                                <a:lnTo>
                                  <a:pt x="30480" y="109728"/>
                                </a:lnTo>
                                <a:lnTo>
                                  <a:pt x="33528" y="103632"/>
                                </a:lnTo>
                                <a:lnTo>
                                  <a:pt x="36576" y="100584"/>
                                </a:lnTo>
                                <a:lnTo>
                                  <a:pt x="57912" y="60960"/>
                                </a:lnTo>
                                <a:lnTo>
                                  <a:pt x="64008" y="54864"/>
                                </a:lnTo>
                                <a:lnTo>
                                  <a:pt x="70104" y="36576"/>
                                </a:lnTo>
                                <a:lnTo>
                                  <a:pt x="76200" y="33528"/>
                                </a:lnTo>
                                <a:lnTo>
                                  <a:pt x="82296" y="21336"/>
                                </a:lnTo>
                                <a:lnTo>
                                  <a:pt x="88392" y="18288"/>
                                </a:lnTo>
                                <a:lnTo>
                                  <a:pt x="91440" y="12192"/>
                                </a:lnTo>
                                <a:lnTo>
                                  <a:pt x="97536" y="6096"/>
                                </a:lnTo>
                                <a:lnTo>
                                  <a:pt x="1005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689" name="Shape 14689"/>
                        <wps:cNvSpPr/>
                        <wps:spPr>
                          <a:xfrm>
                            <a:off x="853440" y="637032"/>
                            <a:ext cx="1018032" cy="591312"/>
                          </a:xfrm>
                          <a:custGeom>
                            <a:avLst/>
                            <a:gdLst/>
                            <a:ahLst/>
                            <a:cxnLst/>
                            <a:rect l="0" t="0" r="0" b="0"/>
                            <a:pathLst>
                              <a:path w="1018032" h="591312">
                                <a:moveTo>
                                  <a:pt x="505968" y="0"/>
                                </a:moveTo>
                                <a:lnTo>
                                  <a:pt x="1018032" y="295656"/>
                                </a:lnTo>
                                <a:lnTo>
                                  <a:pt x="505968" y="591312"/>
                                </a:lnTo>
                                <a:lnTo>
                                  <a:pt x="0" y="295656"/>
                                </a:lnTo>
                                <a:lnTo>
                                  <a:pt x="505968"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4690" name="Shape 14690"/>
                        <wps:cNvSpPr/>
                        <wps:spPr>
                          <a:xfrm>
                            <a:off x="850392" y="633984"/>
                            <a:ext cx="510524" cy="597408"/>
                          </a:xfrm>
                          <a:custGeom>
                            <a:avLst/>
                            <a:gdLst/>
                            <a:ahLst/>
                            <a:cxnLst/>
                            <a:rect l="0" t="0" r="0" b="0"/>
                            <a:pathLst>
                              <a:path w="510524" h="597408">
                                <a:moveTo>
                                  <a:pt x="505968" y="0"/>
                                </a:moveTo>
                                <a:lnTo>
                                  <a:pt x="509016" y="0"/>
                                </a:lnTo>
                                <a:lnTo>
                                  <a:pt x="510524" y="871"/>
                                </a:lnTo>
                                <a:lnTo>
                                  <a:pt x="510524" y="5679"/>
                                </a:lnTo>
                                <a:lnTo>
                                  <a:pt x="507501" y="3933"/>
                                </a:lnTo>
                                <a:lnTo>
                                  <a:pt x="5656" y="297180"/>
                                </a:lnTo>
                                <a:lnTo>
                                  <a:pt x="507501" y="590427"/>
                                </a:lnTo>
                                <a:lnTo>
                                  <a:pt x="510524" y="588682"/>
                                </a:lnTo>
                                <a:lnTo>
                                  <a:pt x="510524" y="593489"/>
                                </a:lnTo>
                                <a:lnTo>
                                  <a:pt x="509016" y="594360"/>
                                </a:lnTo>
                                <a:lnTo>
                                  <a:pt x="509016" y="597408"/>
                                </a:lnTo>
                                <a:lnTo>
                                  <a:pt x="505968" y="597408"/>
                                </a:lnTo>
                                <a:lnTo>
                                  <a:pt x="505968" y="594360"/>
                                </a:lnTo>
                                <a:lnTo>
                                  <a:pt x="0" y="298704"/>
                                </a:lnTo>
                                <a:lnTo>
                                  <a:pt x="0" y="295656"/>
                                </a:lnTo>
                                <a:lnTo>
                                  <a:pt x="50596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691" name="Shape 14691"/>
                        <wps:cNvSpPr/>
                        <wps:spPr>
                          <a:xfrm>
                            <a:off x="1360916" y="634855"/>
                            <a:ext cx="510556" cy="592619"/>
                          </a:xfrm>
                          <a:custGeom>
                            <a:avLst/>
                            <a:gdLst/>
                            <a:ahLst/>
                            <a:cxnLst/>
                            <a:rect l="0" t="0" r="0" b="0"/>
                            <a:pathLst>
                              <a:path w="510556" h="592619">
                                <a:moveTo>
                                  <a:pt x="0" y="0"/>
                                </a:moveTo>
                                <a:lnTo>
                                  <a:pt x="510556" y="294785"/>
                                </a:lnTo>
                                <a:lnTo>
                                  <a:pt x="510556" y="297833"/>
                                </a:lnTo>
                                <a:lnTo>
                                  <a:pt x="0" y="592619"/>
                                </a:lnTo>
                                <a:lnTo>
                                  <a:pt x="0" y="587811"/>
                                </a:lnTo>
                                <a:lnTo>
                                  <a:pt x="504868" y="296309"/>
                                </a:lnTo>
                                <a:lnTo>
                                  <a:pt x="0" y="480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31" name="Shape 457031"/>
                        <wps:cNvSpPr/>
                        <wps:spPr>
                          <a:xfrm>
                            <a:off x="0" y="1356360"/>
                            <a:ext cx="1018032" cy="512064"/>
                          </a:xfrm>
                          <a:custGeom>
                            <a:avLst/>
                            <a:gdLst/>
                            <a:ahLst/>
                            <a:cxnLst/>
                            <a:rect l="0" t="0" r="0" b="0"/>
                            <a:pathLst>
                              <a:path w="1018032" h="512064">
                                <a:moveTo>
                                  <a:pt x="0" y="0"/>
                                </a:moveTo>
                                <a:lnTo>
                                  <a:pt x="1018032" y="0"/>
                                </a:lnTo>
                                <a:lnTo>
                                  <a:pt x="1018032" y="512064"/>
                                </a:lnTo>
                                <a:lnTo>
                                  <a:pt x="0" y="512064"/>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693" name="Shape 14693"/>
                        <wps:cNvSpPr/>
                        <wps:spPr>
                          <a:xfrm>
                            <a:off x="0" y="1356360"/>
                            <a:ext cx="509016" cy="515112"/>
                          </a:xfrm>
                          <a:custGeom>
                            <a:avLst/>
                            <a:gdLst/>
                            <a:ahLst/>
                            <a:cxnLst/>
                            <a:rect l="0" t="0" r="0" b="0"/>
                            <a:pathLst>
                              <a:path w="509016" h="515112">
                                <a:moveTo>
                                  <a:pt x="0" y="0"/>
                                </a:moveTo>
                                <a:lnTo>
                                  <a:pt x="3048" y="0"/>
                                </a:lnTo>
                                <a:lnTo>
                                  <a:pt x="509016" y="0"/>
                                </a:lnTo>
                                <a:lnTo>
                                  <a:pt x="509016" y="3048"/>
                                </a:lnTo>
                                <a:lnTo>
                                  <a:pt x="3048" y="3048"/>
                                </a:lnTo>
                                <a:lnTo>
                                  <a:pt x="3048" y="509017"/>
                                </a:lnTo>
                                <a:lnTo>
                                  <a:pt x="509016" y="509017"/>
                                </a:lnTo>
                                <a:lnTo>
                                  <a:pt x="509016" y="515112"/>
                                </a:lnTo>
                                <a:lnTo>
                                  <a:pt x="0" y="515112"/>
                                </a:lnTo>
                                <a:lnTo>
                                  <a:pt x="0" y="509017"/>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694" name="Shape 14694"/>
                        <wps:cNvSpPr/>
                        <wps:spPr>
                          <a:xfrm>
                            <a:off x="509016" y="1356360"/>
                            <a:ext cx="512064" cy="515112"/>
                          </a:xfrm>
                          <a:custGeom>
                            <a:avLst/>
                            <a:gdLst/>
                            <a:ahLst/>
                            <a:cxnLst/>
                            <a:rect l="0" t="0" r="0" b="0"/>
                            <a:pathLst>
                              <a:path w="512064" h="515112">
                                <a:moveTo>
                                  <a:pt x="0" y="0"/>
                                </a:moveTo>
                                <a:lnTo>
                                  <a:pt x="505968" y="0"/>
                                </a:lnTo>
                                <a:lnTo>
                                  <a:pt x="512064" y="0"/>
                                </a:lnTo>
                                <a:lnTo>
                                  <a:pt x="512064" y="512064"/>
                                </a:lnTo>
                                <a:lnTo>
                                  <a:pt x="509016" y="512064"/>
                                </a:lnTo>
                                <a:lnTo>
                                  <a:pt x="509016" y="515112"/>
                                </a:lnTo>
                                <a:lnTo>
                                  <a:pt x="0" y="515112"/>
                                </a:lnTo>
                                <a:lnTo>
                                  <a:pt x="0" y="509017"/>
                                </a:lnTo>
                                <a:lnTo>
                                  <a:pt x="505968" y="509017"/>
                                </a:lnTo>
                                <a:lnTo>
                                  <a:pt x="505968"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32" name="Shape 457032"/>
                        <wps:cNvSpPr/>
                        <wps:spPr>
                          <a:xfrm>
                            <a:off x="1697736" y="1356360"/>
                            <a:ext cx="1018032" cy="512064"/>
                          </a:xfrm>
                          <a:custGeom>
                            <a:avLst/>
                            <a:gdLst/>
                            <a:ahLst/>
                            <a:cxnLst/>
                            <a:rect l="0" t="0" r="0" b="0"/>
                            <a:pathLst>
                              <a:path w="1018032" h="512064">
                                <a:moveTo>
                                  <a:pt x="0" y="0"/>
                                </a:moveTo>
                                <a:lnTo>
                                  <a:pt x="1018032" y="0"/>
                                </a:lnTo>
                                <a:lnTo>
                                  <a:pt x="1018032" y="512064"/>
                                </a:lnTo>
                                <a:lnTo>
                                  <a:pt x="0" y="512064"/>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696" name="Shape 14696"/>
                        <wps:cNvSpPr/>
                        <wps:spPr>
                          <a:xfrm>
                            <a:off x="1694688" y="1356360"/>
                            <a:ext cx="512064" cy="515112"/>
                          </a:xfrm>
                          <a:custGeom>
                            <a:avLst/>
                            <a:gdLst/>
                            <a:ahLst/>
                            <a:cxnLst/>
                            <a:rect l="0" t="0" r="0" b="0"/>
                            <a:pathLst>
                              <a:path w="512064" h="515112">
                                <a:moveTo>
                                  <a:pt x="0" y="0"/>
                                </a:moveTo>
                                <a:lnTo>
                                  <a:pt x="3048" y="0"/>
                                </a:lnTo>
                                <a:lnTo>
                                  <a:pt x="6096" y="0"/>
                                </a:lnTo>
                                <a:lnTo>
                                  <a:pt x="512064" y="0"/>
                                </a:lnTo>
                                <a:lnTo>
                                  <a:pt x="512064" y="3048"/>
                                </a:lnTo>
                                <a:lnTo>
                                  <a:pt x="6096" y="3048"/>
                                </a:lnTo>
                                <a:lnTo>
                                  <a:pt x="6096" y="509017"/>
                                </a:lnTo>
                                <a:lnTo>
                                  <a:pt x="512064" y="509017"/>
                                </a:lnTo>
                                <a:lnTo>
                                  <a:pt x="512064"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697" name="Shape 14697"/>
                        <wps:cNvSpPr/>
                        <wps:spPr>
                          <a:xfrm>
                            <a:off x="2206752" y="1356360"/>
                            <a:ext cx="512064" cy="515112"/>
                          </a:xfrm>
                          <a:custGeom>
                            <a:avLst/>
                            <a:gdLst/>
                            <a:ahLst/>
                            <a:cxnLst/>
                            <a:rect l="0" t="0" r="0" b="0"/>
                            <a:pathLst>
                              <a:path w="512064" h="515112">
                                <a:moveTo>
                                  <a:pt x="0" y="0"/>
                                </a:moveTo>
                                <a:lnTo>
                                  <a:pt x="505968" y="0"/>
                                </a:lnTo>
                                <a:lnTo>
                                  <a:pt x="512064" y="0"/>
                                </a:lnTo>
                                <a:lnTo>
                                  <a:pt x="512064" y="512064"/>
                                </a:lnTo>
                                <a:lnTo>
                                  <a:pt x="509016" y="512064"/>
                                </a:lnTo>
                                <a:lnTo>
                                  <a:pt x="509016" y="515112"/>
                                </a:lnTo>
                                <a:lnTo>
                                  <a:pt x="0" y="515112"/>
                                </a:lnTo>
                                <a:lnTo>
                                  <a:pt x="0" y="509017"/>
                                </a:lnTo>
                                <a:lnTo>
                                  <a:pt x="505968" y="509017"/>
                                </a:lnTo>
                                <a:lnTo>
                                  <a:pt x="505968"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33" name="Shape 457033"/>
                        <wps:cNvSpPr/>
                        <wps:spPr>
                          <a:xfrm>
                            <a:off x="0" y="2036064"/>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699" name="Shape 14699"/>
                        <wps:cNvSpPr/>
                        <wps:spPr>
                          <a:xfrm>
                            <a:off x="0" y="2033016"/>
                            <a:ext cx="509016" cy="515112"/>
                          </a:xfrm>
                          <a:custGeom>
                            <a:avLst/>
                            <a:gdLst/>
                            <a:ahLst/>
                            <a:cxnLst/>
                            <a:rect l="0" t="0" r="0" b="0"/>
                            <a:pathLst>
                              <a:path w="509016" h="515112">
                                <a:moveTo>
                                  <a:pt x="0" y="0"/>
                                </a:moveTo>
                                <a:lnTo>
                                  <a:pt x="509016" y="0"/>
                                </a:lnTo>
                                <a:lnTo>
                                  <a:pt x="509016" y="6096"/>
                                </a:lnTo>
                                <a:lnTo>
                                  <a:pt x="3048" y="6096"/>
                                </a:lnTo>
                                <a:lnTo>
                                  <a:pt x="3048" y="509016"/>
                                </a:lnTo>
                                <a:lnTo>
                                  <a:pt x="509016" y="509016"/>
                                </a:lnTo>
                                <a:lnTo>
                                  <a:pt x="509016" y="515112"/>
                                </a:lnTo>
                                <a:lnTo>
                                  <a:pt x="0" y="515112"/>
                                </a:lnTo>
                                <a:lnTo>
                                  <a:pt x="0" y="50901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700" name="Shape 14700"/>
                        <wps:cNvSpPr/>
                        <wps:spPr>
                          <a:xfrm>
                            <a:off x="509016" y="2033016"/>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701" name="Shape 14701"/>
                        <wps:cNvSpPr/>
                        <wps:spPr>
                          <a:xfrm>
                            <a:off x="54864" y="2033016"/>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702" name="Shape 14702"/>
                        <wps:cNvSpPr/>
                        <wps:spPr>
                          <a:xfrm>
                            <a:off x="960120" y="2545080"/>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34" name="Shape 457034"/>
                        <wps:cNvSpPr/>
                        <wps:spPr>
                          <a:xfrm>
                            <a:off x="960120" y="2033016"/>
                            <a:ext cx="9144" cy="512064"/>
                          </a:xfrm>
                          <a:custGeom>
                            <a:avLst/>
                            <a:gdLst/>
                            <a:ahLst/>
                            <a:cxnLst/>
                            <a:rect l="0" t="0" r="0" b="0"/>
                            <a:pathLst>
                              <a:path w="9144" h="512064">
                                <a:moveTo>
                                  <a:pt x="0" y="0"/>
                                </a:moveTo>
                                <a:lnTo>
                                  <a:pt x="9144" y="0"/>
                                </a:lnTo>
                                <a:lnTo>
                                  <a:pt x="9144" y="512064"/>
                                </a:lnTo>
                                <a:lnTo>
                                  <a:pt x="0" y="51206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35" name="Shape 457035"/>
                        <wps:cNvSpPr/>
                        <wps:spPr>
                          <a:xfrm>
                            <a:off x="1697736" y="2036064"/>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705" name="Shape 14705"/>
                        <wps:cNvSpPr/>
                        <wps:spPr>
                          <a:xfrm>
                            <a:off x="1694688" y="2033016"/>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706" name="Shape 14706"/>
                        <wps:cNvSpPr/>
                        <wps:spPr>
                          <a:xfrm>
                            <a:off x="2206752" y="2033016"/>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707" name="Shape 14707"/>
                        <wps:cNvSpPr/>
                        <wps:spPr>
                          <a:xfrm>
                            <a:off x="1749552" y="2033016"/>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708" name="Shape 14708"/>
                        <wps:cNvSpPr/>
                        <wps:spPr>
                          <a:xfrm>
                            <a:off x="2654808" y="2033016"/>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709" name="Shape 14709"/>
                        <wps:cNvSpPr/>
                        <wps:spPr>
                          <a:xfrm>
                            <a:off x="850392" y="2886456"/>
                            <a:ext cx="1018032" cy="512064"/>
                          </a:xfrm>
                          <a:custGeom>
                            <a:avLst/>
                            <a:gdLst/>
                            <a:ahLst/>
                            <a:cxnLst/>
                            <a:rect l="0" t="0" r="0" b="0"/>
                            <a:pathLst>
                              <a:path w="1018032" h="512064">
                                <a:moveTo>
                                  <a:pt x="100584" y="0"/>
                                </a:moveTo>
                                <a:lnTo>
                                  <a:pt x="914400" y="0"/>
                                </a:lnTo>
                                <a:lnTo>
                                  <a:pt x="914400" y="3048"/>
                                </a:lnTo>
                                <a:lnTo>
                                  <a:pt x="917448" y="3048"/>
                                </a:lnTo>
                                <a:lnTo>
                                  <a:pt x="926592" y="21336"/>
                                </a:lnTo>
                                <a:lnTo>
                                  <a:pt x="926592" y="27432"/>
                                </a:lnTo>
                                <a:lnTo>
                                  <a:pt x="929640" y="27432"/>
                                </a:lnTo>
                                <a:lnTo>
                                  <a:pt x="932688" y="33528"/>
                                </a:lnTo>
                                <a:lnTo>
                                  <a:pt x="935736" y="33528"/>
                                </a:lnTo>
                                <a:lnTo>
                                  <a:pt x="935736" y="39624"/>
                                </a:lnTo>
                                <a:lnTo>
                                  <a:pt x="938784" y="39624"/>
                                </a:lnTo>
                                <a:lnTo>
                                  <a:pt x="938784" y="45720"/>
                                </a:lnTo>
                                <a:lnTo>
                                  <a:pt x="941832" y="45720"/>
                                </a:lnTo>
                                <a:lnTo>
                                  <a:pt x="944880" y="48768"/>
                                </a:lnTo>
                                <a:lnTo>
                                  <a:pt x="947928" y="48768"/>
                                </a:lnTo>
                                <a:lnTo>
                                  <a:pt x="947928" y="54864"/>
                                </a:lnTo>
                                <a:lnTo>
                                  <a:pt x="950976" y="54864"/>
                                </a:lnTo>
                                <a:lnTo>
                                  <a:pt x="950976" y="64008"/>
                                </a:lnTo>
                                <a:lnTo>
                                  <a:pt x="954024" y="64008"/>
                                </a:lnTo>
                                <a:lnTo>
                                  <a:pt x="954024" y="70104"/>
                                </a:lnTo>
                                <a:lnTo>
                                  <a:pt x="957072" y="70104"/>
                                </a:lnTo>
                                <a:lnTo>
                                  <a:pt x="960120" y="76200"/>
                                </a:lnTo>
                                <a:lnTo>
                                  <a:pt x="963168" y="76200"/>
                                </a:lnTo>
                                <a:lnTo>
                                  <a:pt x="963168" y="82296"/>
                                </a:lnTo>
                                <a:lnTo>
                                  <a:pt x="966216" y="82296"/>
                                </a:lnTo>
                                <a:lnTo>
                                  <a:pt x="966216" y="88392"/>
                                </a:lnTo>
                                <a:lnTo>
                                  <a:pt x="969264" y="88392"/>
                                </a:lnTo>
                                <a:lnTo>
                                  <a:pt x="969264" y="91440"/>
                                </a:lnTo>
                                <a:lnTo>
                                  <a:pt x="972312" y="91440"/>
                                </a:lnTo>
                                <a:lnTo>
                                  <a:pt x="972312" y="97536"/>
                                </a:lnTo>
                                <a:lnTo>
                                  <a:pt x="975360" y="97536"/>
                                </a:lnTo>
                                <a:lnTo>
                                  <a:pt x="975360" y="109728"/>
                                </a:lnTo>
                                <a:lnTo>
                                  <a:pt x="978408" y="109728"/>
                                </a:lnTo>
                                <a:lnTo>
                                  <a:pt x="978408" y="115824"/>
                                </a:lnTo>
                                <a:lnTo>
                                  <a:pt x="981456" y="115824"/>
                                </a:lnTo>
                                <a:lnTo>
                                  <a:pt x="981456" y="121920"/>
                                </a:lnTo>
                                <a:lnTo>
                                  <a:pt x="984504" y="121920"/>
                                </a:lnTo>
                                <a:lnTo>
                                  <a:pt x="984504" y="128016"/>
                                </a:lnTo>
                                <a:lnTo>
                                  <a:pt x="987552" y="128016"/>
                                </a:lnTo>
                                <a:lnTo>
                                  <a:pt x="987552" y="140208"/>
                                </a:lnTo>
                                <a:lnTo>
                                  <a:pt x="990600" y="140208"/>
                                </a:lnTo>
                                <a:lnTo>
                                  <a:pt x="990600" y="146304"/>
                                </a:lnTo>
                                <a:lnTo>
                                  <a:pt x="993648" y="146304"/>
                                </a:lnTo>
                                <a:lnTo>
                                  <a:pt x="993648" y="152400"/>
                                </a:lnTo>
                                <a:lnTo>
                                  <a:pt x="996696" y="152400"/>
                                </a:lnTo>
                                <a:lnTo>
                                  <a:pt x="996696" y="164592"/>
                                </a:lnTo>
                                <a:lnTo>
                                  <a:pt x="999744" y="164592"/>
                                </a:lnTo>
                                <a:lnTo>
                                  <a:pt x="999744" y="170688"/>
                                </a:lnTo>
                                <a:lnTo>
                                  <a:pt x="1002792" y="170688"/>
                                </a:lnTo>
                                <a:lnTo>
                                  <a:pt x="1002792" y="182880"/>
                                </a:lnTo>
                                <a:lnTo>
                                  <a:pt x="1005840" y="182880"/>
                                </a:lnTo>
                                <a:lnTo>
                                  <a:pt x="1005840" y="192024"/>
                                </a:lnTo>
                                <a:lnTo>
                                  <a:pt x="1008888" y="192024"/>
                                </a:lnTo>
                                <a:lnTo>
                                  <a:pt x="1008888" y="204216"/>
                                </a:lnTo>
                                <a:lnTo>
                                  <a:pt x="1011936" y="204216"/>
                                </a:lnTo>
                                <a:lnTo>
                                  <a:pt x="1011936" y="222504"/>
                                </a:lnTo>
                                <a:lnTo>
                                  <a:pt x="1014984" y="222504"/>
                                </a:lnTo>
                                <a:lnTo>
                                  <a:pt x="1014984" y="240792"/>
                                </a:lnTo>
                                <a:lnTo>
                                  <a:pt x="1018032" y="240792"/>
                                </a:lnTo>
                                <a:lnTo>
                                  <a:pt x="1018032" y="304800"/>
                                </a:lnTo>
                                <a:lnTo>
                                  <a:pt x="1014984" y="304800"/>
                                </a:lnTo>
                                <a:lnTo>
                                  <a:pt x="1014984" y="326136"/>
                                </a:lnTo>
                                <a:lnTo>
                                  <a:pt x="1011936" y="326136"/>
                                </a:lnTo>
                                <a:lnTo>
                                  <a:pt x="1011936" y="341376"/>
                                </a:lnTo>
                                <a:lnTo>
                                  <a:pt x="1008888" y="341376"/>
                                </a:lnTo>
                                <a:lnTo>
                                  <a:pt x="1008888" y="350520"/>
                                </a:lnTo>
                                <a:lnTo>
                                  <a:pt x="1005840" y="350520"/>
                                </a:lnTo>
                                <a:lnTo>
                                  <a:pt x="1005840" y="362712"/>
                                </a:lnTo>
                                <a:lnTo>
                                  <a:pt x="1002792" y="362712"/>
                                </a:lnTo>
                                <a:lnTo>
                                  <a:pt x="1002792" y="374904"/>
                                </a:lnTo>
                                <a:lnTo>
                                  <a:pt x="999744" y="374904"/>
                                </a:lnTo>
                                <a:lnTo>
                                  <a:pt x="999744" y="381000"/>
                                </a:lnTo>
                                <a:lnTo>
                                  <a:pt x="996696" y="381000"/>
                                </a:lnTo>
                                <a:lnTo>
                                  <a:pt x="996696" y="387096"/>
                                </a:lnTo>
                                <a:lnTo>
                                  <a:pt x="993648" y="387096"/>
                                </a:lnTo>
                                <a:lnTo>
                                  <a:pt x="993648" y="396240"/>
                                </a:lnTo>
                                <a:lnTo>
                                  <a:pt x="990600" y="396240"/>
                                </a:lnTo>
                                <a:lnTo>
                                  <a:pt x="990600" y="402336"/>
                                </a:lnTo>
                                <a:lnTo>
                                  <a:pt x="987552" y="402336"/>
                                </a:lnTo>
                                <a:lnTo>
                                  <a:pt x="987552" y="408432"/>
                                </a:lnTo>
                                <a:lnTo>
                                  <a:pt x="984504" y="408432"/>
                                </a:lnTo>
                                <a:lnTo>
                                  <a:pt x="984504" y="414528"/>
                                </a:lnTo>
                                <a:lnTo>
                                  <a:pt x="981456" y="414528"/>
                                </a:lnTo>
                                <a:lnTo>
                                  <a:pt x="981456" y="420624"/>
                                </a:lnTo>
                                <a:lnTo>
                                  <a:pt x="975360" y="423672"/>
                                </a:lnTo>
                                <a:lnTo>
                                  <a:pt x="975360" y="432816"/>
                                </a:lnTo>
                                <a:lnTo>
                                  <a:pt x="972312" y="432816"/>
                                </a:lnTo>
                                <a:lnTo>
                                  <a:pt x="972312" y="438912"/>
                                </a:lnTo>
                                <a:lnTo>
                                  <a:pt x="966216" y="441960"/>
                                </a:lnTo>
                                <a:lnTo>
                                  <a:pt x="966216" y="448056"/>
                                </a:lnTo>
                                <a:lnTo>
                                  <a:pt x="963168" y="448056"/>
                                </a:lnTo>
                                <a:lnTo>
                                  <a:pt x="963168" y="454152"/>
                                </a:lnTo>
                                <a:lnTo>
                                  <a:pt x="957072" y="457200"/>
                                </a:lnTo>
                                <a:lnTo>
                                  <a:pt x="957072" y="463296"/>
                                </a:lnTo>
                                <a:lnTo>
                                  <a:pt x="954024" y="463296"/>
                                </a:lnTo>
                                <a:lnTo>
                                  <a:pt x="954024" y="469392"/>
                                </a:lnTo>
                                <a:lnTo>
                                  <a:pt x="947928" y="472440"/>
                                </a:lnTo>
                                <a:lnTo>
                                  <a:pt x="947928" y="475488"/>
                                </a:lnTo>
                                <a:lnTo>
                                  <a:pt x="941832" y="475488"/>
                                </a:lnTo>
                                <a:lnTo>
                                  <a:pt x="941832" y="481584"/>
                                </a:lnTo>
                                <a:lnTo>
                                  <a:pt x="935736" y="484632"/>
                                </a:lnTo>
                                <a:lnTo>
                                  <a:pt x="935736" y="487680"/>
                                </a:lnTo>
                                <a:lnTo>
                                  <a:pt x="929640" y="490728"/>
                                </a:lnTo>
                                <a:lnTo>
                                  <a:pt x="929640" y="493776"/>
                                </a:lnTo>
                                <a:lnTo>
                                  <a:pt x="926592" y="496824"/>
                                </a:lnTo>
                                <a:lnTo>
                                  <a:pt x="926592" y="502920"/>
                                </a:lnTo>
                                <a:lnTo>
                                  <a:pt x="923544" y="502920"/>
                                </a:lnTo>
                                <a:lnTo>
                                  <a:pt x="923544" y="505968"/>
                                </a:lnTo>
                                <a:lnTo>
                                  <a:pt x="917448" y="509016"/>
                                </a:lnTo>
                                <a:lnTo>
                                  <a:pt x="917448" y="512064"/>
                                </a:lnTo>
                                <a:lnTo>
                                  <a:pt x="97536" y="512064"/>
                                </a:lnTo>
                                <a:lnTo>
                                  <a:pt x="97536" y="509016"/>
                                </a:lnTo>
                                <a:lnTo>
                                  <a:pt x="94488" y="509016"/>
                                </a:lnTo>
                                <a:lnTo>
                                  <a:pt x="94488" y="502920"/>
                                </a:lnTo>
                                <a:lnTo>
                                  <a:pt x="91440" y="502920"/>
                                </a:lnTo>
                                <a:lnTo>
                                  <a:pt x="88392" y="496824"/>
                                </a:lnTo>
                                <a:lnTo>
                                  <a:pt x="85344" y="496824"/>
                                </a:lnTo>
                                <a:lnTo>
                                  <a:pt x="85344" y="490728"/>
                                </a:lnTo>
                                <a:lnTo>
                                  <a:pt x="82296" y="490728"/>
                                </a:lnTo>
                                <a:lnTo>
                                  <a:pt x="79248" y="484632"/>
                                </a:lnTo>
                                <a:lnTo>
                                  <a:pt x="76200" y="484632"/>
                                </a:lnTo>
                                <a:lnTo>
                                  <a:pt x="76200" y="478536"/>
                                </a:lnTo>
                                <a:lnTo>
                                  <a:pt x="73152" y="478536"/>
                                </a:lnTo>
                                <a:lnTo>
                                  <a:pt x="73152" y="475488"/>
                                </a:lnTo>
                                <a:lnTo>
                                  <a:pt x="70104" y="475488"/>
                                </a:lnTo>
                                <a:lnTo>
                                  <a:pt x="67056" y="469392"/>
                                </a:lnTo>
                                <a:lnTo>
                                  <a:pt x="64008" y="469392"/>
                                </a:lnTo>
                                <a:lnTo>
                                  <a:pt x="60960" y="463296"/>
                                </a:lnTo>
                                <a:lnTo>
                                  <a:pt x="60960" y="457200"/>
                                </a:lnTo>
                                <a:lnTo>
                                  <a:pt x="45720" y="426720"/>
                                </a:lnTo>
                                <a:lnTo>
                                  <a:pt x="42672" y="423672"/>
                                </a:lnTo>
                                <a:lnTo>
                                  <a:pt x="36576" y="411480"/>
                                </a:lnTo>
                                <a:lnTo>
                                  <a:pt x="33528" y="411480"/>
                                </a:lnTo>
                                <a:lnTo>
                                  <a:pt x="33528" y="405384"/>
                                </a:lnTo>
                                <a:lnTo>
                                  <a:pt x="30480" y="405384"/>
                                </a:lnTo>
                                <a:lnTo>
                                  <a:pt x="30480" y="399288"/>
                                </a:lnTo>
                                <a:lnTo>
                                  <a:pt x="27432" y="399288"/>
                                </a:lnTo>
                                <a:lnTo>
                                  <a:pt x="27432" y="393192"/>
                                </a:lnTo>
                                <a:lnTo>
                                  <a:pt x="24384" y="393192"/>
                                </a:lnTo>
                                <a:lnTo>
                                  <a:pt x="24384" y="381000"/>
                                </a:lnTo>
                                <a:lnTo>
                                  <a:pt x="21336" y="381000"/>
                                </a:lnTo>
                                <a:lnTo>
                                  <a:pt x="21336" y="377952"/>
                                </a:lnTo>
                                <a:lnTo>
                                  <a:pt x="18288" y="377952"/>
                                </a:lnTo>
                                <a:lnTo>
                                  <a:pt x="18288" y="371856"/>
                                </a:lnTo>
                                <a:lnTo>
                                  <a:pt x="15240" y="371856"/>
                                </a:lnTo>
                                <a:lnTo>
                                  <a:pt x="15240" y="350520"/>
                                </a:lnTo>
                                <a:lnTo>
                                  <a:pt x="12192" y="350520"/>
                                </a:lnTo>
                                <a:lnTo>
                                  <a:pt x="12192" y="338328"/>
                                </a:lnTo>
                                <a:lnTo>
                                  <a:pt x="9144" y="338328"/>
                                </a:lnTo>
                                <a:lnTo>
                                  <a:pt x="9144" y="329184"/>
                                </a:lnTo>
                                <a:lnTo>
                                  <a:pt x="6096" y="329184"/>
                                </a:lnTo>
                                <a:lnTo>
                                  <a:pt x="6096" y="310896"/>
                                </a:lnTo>
                                <a:lnTo>
                                  <a:pt x="3048" y="310896"/>
                                </a:lnTo>
                                <a:lnTo>
                                  <a:pt x="3048" y="286512"/>
                                </a:lnTo>
                                <a:lnTo>
                                  <a:pt x="0" y="286512"/>
                                </a:lnTo>
                                <a:lnTo>
                                  <a:pt x="0" y="222504"/>
                                </a:lnTo>
                                <a:lnTo>
                                  <a:pt x="3048" y="222504"/>
                                </a:lnTo>
                                <a:lnTo>
                                  <a:pt x="3048" y="201168"/>
                                </a:lnTo>
                                <a:lnTo>
                                  <a:pt x="6096" y="201168"/>
                                </a:lnTo>
                                <a:lnTo>
                                  <a:pt x="6096" y="188976"/>
                                </a:lnTo>
                                <a:lnTo>
                                  <a:pt x="9144" y="188976"/>
                                </a:lnTo>
                                <a:lnTo>
                                  <a:pt x="9144" y="173736"/>
                                </a:lnTo>
                                <a:lnTo>
                                  <a:pt x="12192" y="173736"/>
                                </a:lnTo>
                                <a:lnTo>
                                  <a:pt x="12192" y="161544"/>
                                </a:lnTo>
                                <a:lnTo>
                                  <a:pt x="15240" y="158496"/>
                                </a:lnTo>
                                <a:lnTo>
                                  <a:pt x="15240" y="146304"/>
                                </a:lnTo>
                                <a:lnTo>
                                  <a:pt x="18288" y="146304"/>
                                </a:lnTo>
                                <a:lnTo>
                                  <a:pt x="18288" y="137160"/>
                                </a:lnTo>
                                <a:lnTo>
                                  <a:pt x="21336" y="137160"/>
                                </a:lnTo>
                                <a:lnTo>
                                  <a:pt x="21336" y="131064"/>
                                </a:lnTo>
                                <a:lnTo>
                                  <a:pt x="24384" y="131064"/>
                                </a:lnTo>
                                <a:lnTo>
                                  <a:pt x="24384" y="124968"/>
                                </a:lnTo>
                                <a:lnTo>
                                  <a:pt x="27432" y="124968"/>
                                </a:lnTo>
                                <a:lnTo>
                                  <a:pt x="27432" y="118872"/>
                                </a:lnTo>
                                <a:lnTo>
                                  <a:pt x="30480" y="118872"/>
                                </a:lnTo>
                                <a:lnTo>
                                  <a:pt x="30480" y="106680"/>
                                </a:lnTo>
                                <a:lnTo>
                                  <a:pt x="33528" y="106680"/>
                                </a:lnTo>
                                <a:lnTo>
                                  <a:pt x="33528" y="100584"/>
                                </a:lnTo>
                                <a:lnTo>
                                  <a:pt x="39624" y="97536"/>
                                </a:lnTo>
                                <a:lnTo>
                                  <a:pt x="39624" y="91440"/>
                                </a:lnTo>
                                <a:lnTo>
                                  <a:pt x="42672" y="91440"/>
                                </a:lnTo>
                                <a:lnTo>
                                  <a:pt x="42672" y="88392"/>
                                </a:lnTo>
                                <a:lnTo>
                                  <a:pt x="45720" y="88392"/>
                                </a:lnTo>
                                <a:lnTo>
                                  <a:pt x="45720" y="82296"/>
                                </a:lnTo>
                                <a:lnTo>
                                  <a:pt x="48768" y="82296"/>
                                </a:lnTo>
                                <a:lnTo>
                                  <a:pt x="48768" y="76200"/>
                                </a:lnTo>
                                <a:lnTo>
                                  <a:pt x="51816" y="76200"/>
                                </a:lnTo>
                                <a:lnTo>
                                  <a:pt x="51816" y="70104"/>
                                </a:lnTo>
                                <a:lnTo>
                                  <a:pt x="54864" y="70104"/>
                                </a:lnTo>
                                <a:lnTo>
                                  <a:pt x="54864" y="64008"/>
                                </a:lnTo>
                                <a:lnTo>
                                  <a:pt x="57912" y="64008"/>
                                </a:lnTo>
                                <a:lnTo>
                                  <a:pt x="57912" y="60960"/>
                                </a:lnTo>
                                <a:lnTo>
                                  <a:pt x="60960" y="57912"/>
                                </a:lnTo>
                                <a:lnTo>
                                  <a:pt x="60960" y="51816"/>
                                </a:lnTo>
                                <a:lnTo>
                                  <a:pt x="64008" y="51816"/>
                                </a:lnTo>
                                <a:lnTo>
                                  <a:pt x="64008" y="45720"/>
                                </a:lnTo>
                                <a:lnTo>
                                  <a:pt x="67056" y="45720"/>
                                </a:lnTo>
                                <a:lnTo>
                                  <a:pt x="67056" y="42672"/>
                                </a:lnTo>
                                <a:lnTo>
                                  <a:pt x="73152" y="39624"/>
                                </a:lnTo>
                                <a:lnTo>
                                  <a:pt x="73152" y="36576"/>
                                </a:lnTo>
                                <a:lnTo>
                                  <a:pt x="79248" y="33528"/>
                                </a:lnTo>
                                <a:lnTo>
                                  <a:pt x="79248" y="27432"/>
                                </a:lnTo>
                                <a:lnTo>
                                  <a:pt x="82296" y="27432"/>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4710" name="Shape 14710"/>
                        <wps:cNvSpPr/>
                        <wps:spPr>
                          <a:xfrm>
                            <a:off x="847344" y="2883408"/>
                            <a:ext cx="512064" cy="518160"/>
                          </a:xfrm>
                          <a:custGeom>
                            <a:avLst/>
                            <a:gdLst/>
                            <a:ahLst/>
                            <a:cxnLst/>
                            <a:rect l="0" t="0" r="0" b="0"/>
                            <a:pathLst>
                              <a:path w="512064" h="518160">
                                <a:moveTo>
                                  <a:pt x="100584" y="0"/>
                                </a:moveTo>
                                <a:lnTo>
                                  <a:pt x="512064" y="0"/>
                                </a:lnTo>
                                <a:lnTo>
                                  <a:pt x="512064" y="6096"/>
                                </a:lnTo>
                                <a:lnTo>
                                  <a:pt x="105156" y="6096"/>
                                </a:lnTo>
                                <a:lnTo>
                                  <a:pt x="103632" y="9144"/>
                                </a:lnTo>
                                <a:lnTo>
                                  <a:pt x="100584" y="9144"/>
                                </a:lnTo>
                                <a:lnTo>
                                  <a:pt x="94488" y="15240"/>
                                </a:lnTo>
                                <a:lnTo>
                                  <a:pt x="97536" y="15240"/>
                                </a:lnTo>
                                <a:lnTo>
                                  <a:pt x="94488" y="21336"/>
                                </a:lnTo>
                                <a:lnTo>
                                  <a:pt x="91440" y="21336"/>
                                </a:lnTo>
                                <a:lnTo>
                                  <a:pt x="85344" y="27432"/>
                                </a:lnTo>
                                <a:lnTo>
                                  <a:pt x="88392" y="27432"/>
                                </a:lnTo>
                                <a:lnTo>
                                  <a:pt x="85344" y="33527"/>
                                </a:lnTo>
                                <a:lnTo>
                                  <a:pt x="82296" y="33527"/>
                                </a:lnTo>
                                <a:lnTo>
                                  <a:pt x="73152" y="42672"/>
                                </a:lnTo>
                                <a:lnTo>
                                  <a:pt x="76200" y="42672"/>
                                </a:lnTo>
                                <a:lnTo>
                                  <a:pt x="67056" y="57912"/>
                                </a:lnTo>
                                <a:lnTo>
                                  <a:pt x="64008" y="57912"/>
                                </a:lnTo>
                                <a:lnTo>
                                  <a:pt x="60960" y="64008"/>
                                </a:lnTo>
                                <a:lnTo>
                                  <a:pt x="64008" y="64008"/>
                                </a:lnTo>
                                <a:lnTo>
                                  <a:pt x="45720" y="97536"/>
                                </a:lnTo>
                                <a:lnTo>
                                  <a:pt x="42672" y="97536"/>
                                </a:lnTo>
                                <a:lnTo>
                                  <a:pt x="39624" y="100584"/>
                                </a:lnTo>
                                <a:lnTo>
                                  <a:pt x="42672" y="100584"/>
                                </a:lnTo>
                                <a:lnTo>
                                  <a:pt x="36576" y="112776"/>
                                </a:lnTo>
                                <a:lnTo>
                                  <a:pt x="36576" y="118872"/>
                                </a:lnTo>
                                <a:lnTo>
                                  <a:pt x="24384" y="143256"/>
                                </a:lnTo>
                                <a:lnTo>
                                  <a:pt x="24384" y="146303"/>
                                </a:lnTo>
                                <a:lnTo>
                                  <a:pt x="21336" y="152400"/>
                                </a:lnTo>
                                <a:lnTo>
                                  <a:pt x="21336" y="158496"/>
                                </a:lnTo>
                                <a:lnTo>
                                  <a:pt x="18288" y="158496"/>
                                </a:lnTo>
                                <a:lnTo>
                                  <a:pt x="18288" y="173736"/>
                                </a:lnTo>
                                <a:lnTo>
                                  <a:pt x="15240" y="179832"/>
                                </a:lnTo>
                                <a:lnTo>
                                  <a:pt x="15240" y="192024"/>
                                </a:lnTo>
                                <a:lnTo>
                                  <a:pt x="12192" y="195072"/>
                                </a:lnTo>
                                <a:lnTo>
                                  <a:pt x="12192" y="201168"/>
                                </a:lnTo>
                                <a:lnTo>
                                  <a:pt x="9144" y="207264"/>
                                </a:lnTo>
                                <a:lnTo>
                                  <a:pt x="9144" y="222503"/>
                                </a:lnTo>
                                <a:lnTo>
                                  <a:pt x="6096" y="228600"/>
                                </a:lnTo>
                                <a:lnTo>
                                  <a:pt x="6096" y="286512"/>
                                </a:lnTo>
                                <a:lnTo>
                                  <a:pt x="9144" y="286512"/>
                                </a:lnTo>
                                <a:lnTo>
                                  <a:pt x="9144" y="304800"/>
                                </a:lnTo>
                                <a:lnTo>
                                  <a:pt x="12192" y="310896"/>
                                </a:lnTo>
                                <a:lnTo>
                                  <a:pt x="12192" y="323088"/>
                                </a:lnTo>
                                <a:lnTo>
                                  <a:pt x="15240" y="329184"/>
                                </a:lnTo>
                                <a:lnTo>
                                  <a:pt x="15240" y="335280"/>
                                </a:lnTo>
                                <a:lnTo>
                                  <a:pt x="18288" y="338327"/>
                                </a:lnTo>
                                <a:lnTo>
                                  <a:pt x="18288" y="344424"/>
                                </a:lnTo>
                                <a:lnTo>
                                  <a:pt x="18288" y="347472"/>
                                </a:lnTo>
                                <a:lnTo>
                                  <a:pt x="18288" y="353568"/>
                                </a:lnTo>
                                <a:lnTo>
                                  <a:pt x="21336" y="359664"/>
                                </a:lnTo>
                                <a:lnTo>
                                  <a:pt x="21336" y="365760"/>
                                </a:lnTo>
                                <a:lnTo>
                                  <a:pt x="30480" y="381000"/>
                                </a:lnTo>
                                <a:lnTo>
                                  <a:pt x="30480" y="387096"/>
                                </a:lnTo>
                                <a:lnTo>
                                  <a:pt x="42672" y="411480"/>
                                </a:lnTo>
                                <a:lnTo>
                                  <a:pt x="39624" y="411480"/>
                                </a:lnTo>
                                <a:lnTo>
                                  <a:pt x="42672" y="414527"/>
                                </a:lnTo>
                                <a:lnTo>
                                  <a:pt x="45720" y="414527"/>
                                </a:lnTo>
                                <a:lnTo>
                                  <a:pt x="70104" y="466344"/>
                                </a:lnTo>
                                <a:lnTo>
                                  <a:pt x="67056" y="466344"/>
                                </a:lnTo>
                                <a:lnTo>
                                  <a:pt x="76200" y="475488"/>
                                </a:lnTo>
                                <a:lnTo>
                                  <a:pt x="79248" y="475488"/>
                                </a:lnTo>
                                <a:lnTo>
                                  <a:pt x="85344" y="484632"/>
                                </a:lnTo>
                                <a:lnTo>
                                  <a:pt x="82296" y="484632"/>
                                </a:lnTo>
                                <a:lnTo>
                                  <a:pt x="88392" y="490727"/>
                                </a:lnTo>
                                <a:lnTo>
                                  <a:pt x="91440" y="490727"/>
                                </a:lnTo>
                                <a:lnTo>
                                  <a:pt x="94488" y="496824"/>
                                </a:lnTo>
                                <a:lnTo>
                                  <a:pt x="91440" y="496824"/>
                                </a:lnTo>
                                <a:lnTo>
                                  <a:pt x="97536" y="502920"/>
                                </a:lnTo>
                                <a:lnTo>
                                  <a:pt x="100584" y="502920"/>
                                </a:lnTo>
                                <a:lnTo>
                                  <a:pt x="103632" y="509016"/>
                                </a:lnTo>
                                <a:lnTo>
                                  <a:pt x="100584" y="509016"/>
                                </a:lnTo>
                                <a:lnTo>
                                  <a:pt x="103632" y="512064"/>
                                </a:lnTo>
                                <a:lnTo>
                                  <a:pt x="512064" y="512064"/>
                                </a:lnTo>
                                <a:lnTo>
                                  <a:pt x="512064" y="518160"/>
                                </a:lnTo>
                                <a:lnTo>
                                  <a:pt x="100584" y="518160"/>
                                </a:lnTo>
                                <a:lnTo>
                                  <a:pt x="100584" y="515112"/>
                                </a:lnTo>
                                <a:lnTo>
                                  <a:pt x="97536" y="512064"/>
                                </a:lnTo>
                                <a:lnTo>
                                  <a:pt x="94488" y="505968"/>
                                </a:lnTo>
                                <a:lnTo>
                                  <a:pt x="88392" y="499872"/>
                                </a:lnTo>
                                <a:lnTo>
                                  <a:pt x="85344" y="493776"/>
                                </a:lnTo>
                                <a:lnTo>
                                  <a:pt x="79248" y="487680"/>
                                </a:lnTo>
                                <a:lnTo>
                                  <a:pt x="73152" y="478536"/>
                                </a:lnTo>
                                <a:lnTo>
                                  <a:pt x="64008" y="469392"/>
                                </a:lnTo>
                                <a:lnTo>
                                  <a:pt x="39624" y="417576"/>
                                </a:lnTo>
                                <a:lnTo>
                                  <a:pt x="36576" y="414527"/>
                                </a:lnTo>
                                <a:lnTo>
                                  <a:pt x="24384" y="390144"/>
                                </a:lnTo>
                                <a:lnTo>
                                  <a:pt x="24384" y="384048"/>
                                </a:lnTo>
                                <a:lnTo>
                                  <a:pt x="18288" y="368808"/>
                                </a:lnTo>
                                <a:lnTo>
                                  <a:pt x="18288" y="362712"/>
                                </a:lnTo>
                                <a:lnTo>
                                  <a:pt x="15240" y="356616"/>
                                </a:lnTo>
                                <a:lnTo>
                                  <a:pt x="15240" y="353568"/>
                                </a:lnTo>
                                <a:lnTo>
                                  <a:pt x="12192" y="347472"/>
                                </a:lnTo>
                                <a:lnTo>
                                  <a:pt x="12192" y="341376"/>
                                </a:lnTo>
                                <a:lnTo>
                                  <a:pt x="9144" y="335280"/>
                                </a:lnTo>
                                <a:lnTo>
                                  <a:pt x="9144" y="332232"/>
                                </a:lnTo>
                                <a:lnTo>
                                  <a:pt x="6096" y="326136"/>
                                </a:lnTo>
                                <a:lnTo>
                                  <a:pt x="6096" y="313944"/>
                                </a:lnTo>
                                <a:lnTo>
                                  <a:pt x="3048" y="307848"/>
                                </a:lnTo>
                                <a:lnTo>
                                  <a:pt x="3048" y="289560"/>
                                </a:lnTo>
                                <a:lnTo>
                                  <a:pt x="0" y="286512"/>
                                </a:lnTo>
                                <a:lnTo>
                                  <a:pt x="0" y="225552"/>
                                </a:lnTo>
                                <a:lnTo>
                                  <a:pt x="3048" y="219456"/>
                                </a:lnTo>
                                <a:lnTo>
                                  <a:pt x="3048" y="204216"/>
                                </a:lnTo>
                                <a:lnTo>
                                  <a:pt x="6096" y="198120"/>
                                </a:lnTo>
                                <a:lnTo>
                                  <a:pt x="6096" y="192024"/>
                                </a:lnTo>
                                <a:lnTo>
                                  <a:pt x="9144" y="188976"/>
                                </a:lnTo>
                                <a:lnTo>
                                  <a:pt x="9144" y="176784"/>
                                </a:lnTo>
                                <a:lnTo>
                                  <a:pt x="12192" y="170688"/>
                                </a:lnTo>
                                <a:lnTo>
                                  <a:pt x="12192" y="164592"/>
                                </a:lnTo>
                                <a:lnTo>
                                  <a:pt x="15240" y="158496"/>
                                </a:lnTo>
                                <a:lnTo>
                                  <a:pt x="18288" y="155448"/>
                                </a:lnTo>
                                <a:lnTo>
                                  <a:pt x="18288" y="146303"/>
                                </a:lnTo>
                                <a:lnTo>
                                  <a:pt x="18288" y="143256"/>
                                </a:lnTo>
                                <a:lnTo>
                                  <a:pt x="18288" y="140208"/>
                                </a:lnTo>
                                <a:lnTo>
                                  <a:pt x="30480" y="115824"/>
                                </a:lnTo>
                                <a:lnTo>
                                  <a:pt x="30480" y="109727"/>
                                </a:lnTo>
                                <a:lnTo>
                                  <a:pt x="36576" y="97536"/>
                                </a:lnTo>
                                <a:lnTo>
                                  <a:pt x="39624" y="94488"/>
                                </a:lnTo>
                                <a:lnTo>
                                  <a:pt x="57912" y="60960"/>
                                </a:lnTo>
                                <a:lnTo>
                                  <a:pt x="64008" y="54864"/>
                                </a:lnTo>
                                <a:lnTo>
                                  <a:pt x="70104" y="39624"/>
                                </a:lnTo>
                                <a:lnTo>
                                  <a:pt x="79248" y="30480"/>
                                </a:lnTo>
                                <a:lnTo>
                                  <a:pt x="82296" y="24384"/>
                                </a:lnTo>
                                <a:lnTo>
                                  <a:pt x="88392" y="18288"/>
                                </a:lnTo>
                                <a:lnTo>
                                  <a:pt x="91440" y="12192"/>
                                </a:lnTo>
                                <a:lnTo>
                                  <a:pt x="97536" y="6096"/>
                                </a:lnTo>
                                <a:lnTo>
                                  <a:pt x="1005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711" name="Shape 14711"/>
                        <wps:cNvSpPr/>
                        <wps:spPr>
                          <a:xfrm>
                            <a:off x="1359408" y="2883408"/>
                            <a:ext cx="512064" cy="518160"/>
                          </a:xfrm>
                          <a:custGeom>
                            <a:avLst/>
                            <a:gdLst/>
                            <a:ahLst/>
                            <a:cxnLst/>
                            <a:rect l="0" t="0" r="0" b="0"/>
                            <a:pathLst>
                              <a:path w="512064" h="518160">
                                <a:moveTo>
                                  <a:pt x="0" y="0"/>
                                </a:moveTo>
                                <a:lnTo>
                                  <a:pt x="405384" y="0"/>
                                </a:lnTo>
                                <a:lnTo>
                                  <a:pt x="408432" y="3048"/>
                                </a:lnTo>
                                <a:lnTo>
                                  <a:pt x="411480" y="3048"/>
                                </a:lnTo>
                                <a:lnTo>
                                  <a:pt x="414528" y="9144"/>
                                </a:lnTo>
                                <a:lnTo>
                                  <a:pt x="411480" y="9144"/>
                                </a:lnTo>
                                <a:lnTo>
                                  <a:pt x="417576" y="18288"/>
                                </a:lnTo>
                                <a:lnTo>
                                  <a:pt x="420624" y="24384"/>
                                </a:lnTo>
                                <a:lnTo>
                                  <a:pt x="417576" y="24384"/>
                                </a:lnTo>
                                <a:lnTo>
                                  <a:pt x="423672" y="30480"/>
                                </a:lnTo>
                                <a:lnTo>
                                  <a:pt x="426720" y="30480"/>
                                </a:lnTo>
                                <a:lnTo>
                                  <a:pt x="432816" y="42672"/>
                                </a:lnTo>
                                <a:lnTo>
                                  <a:pt x="429768" y="42672"/>
                                </a:lnTo>
                                <a:lnTo>
                                  <a:pt x="435864" y="48768"/>
                                </a:lnTo>
                                <a:lnTo>
                                  <a:pt x="438912" y="48768"/>
                                </a:lnTo>
                                <a:lnTo>
                                  <a:pt x="445008" y="57912"/>
                                </a:lnTo>
                                <a:lnTo>
                                  <a:pt x="448056" y="67056"/>
                                </a:lnTo>
                                <a:lnTo>
                                  <a:pt x="445008" y="67056"/>
                                </a:lnTo>
                                <a:lnTo>
                                  <a:pt x="451104" y="73152"/>
                                </a:lnTo>
                                <a:lnTo>
                                  <a:pt x="454152" y="73152"/>
                                </a:lnTo>
                                <a:lnTo>
                                  <a:pt x="481584" y="131064"/>
                                </a:lnTo>
                                <a:lnTo>
                                  <a:pt x="481584" y="140208"/>
                                </a:lnTo>
                                <a:lnTo>
                                  <a:pt x="490728" y="155448"/>
                                </a:lnTo>
                                <a:lnTo>
                                  <a:pt x="490728" y="161544"/>
                                </a:lnTo>
                                <a:lnTo>
                                  <a:pt x="496824" y="173736"/>
                                </a:lnTo>
                                <a:lnTo>
                                  <a:pt x="496824" y="179832"/>
                                </a:lnTo>
                                <a:lnTo>
                                  <a:pt x="499872" y="185927"/>
                                </a:lnTo>
                                <a:lnTo>
                                  <a:pt x="499872" y="192024"/>
                                </a:lnTo>
                                <a:lnTo>
                                  <a:pt x="502920" y="195072"/>
                                </a:lnTo>
                                <a:lnTo>
                                  <a:pt x="502920" y="201168"/>
                                </a:lnTo>
                                <a:lnTo>
                                  <a:pt x="505968" y="207264"/>
                                </a:lnTo>
                                <a:lnTo>
                                  <a:pt x="505968" y="219456"/>
                                </a:lnTo>
                                <a:lnTo>
                                  <a:pt x="509016" y="225552"/>
                                </a:lnTo>
                                <a:lnTo>
                                  <a:pt x="509016" y="237744"/>
                                </a:lnTo>
                                <a:lnTo>
                                  <a:pt x="512064" y="243840"/>
                                </a:lnTo>
                                <a:lnTo>
                                  <a:pt x="512064" y="301752"/>
                                </a:lnTo>
                                <a:lnTo>
                                  <a:pt x="509016" y="307848"/>
                                </a:lnTo>
                                <a:lnTo>
                                  <a:pt x="509016" y="323088"/>
                                </a:lnTo>
                                <a:lnTo>
                                  <a:pt x="505968" y="329184"/>
                                </a:lnTo>
                                <a:lnTo>
                                  <a:pt x="505968" y="338327"/>
                                </a:lnTo>
                                <a:lnTo>
                                  <a:pt x="502920" y="344424"/>
                                </a:lnTo>
                                <a:lnTo>
                                  <a:pt x="502920" y="347472"/>
                                </a:lnTo>
                                <a:lnTo>
                                  <a:pt x="499872" y="353568"/>
                                </a:lnTo>
                                <a:lnTo>
                                  <a:pt x="499872" y="359664"/>
                                </a:lnTo>
                                <a:lnTo>
                                  <a:pt x="496824" y="365760"/>
                                </a:lnTo>
                                <a:lnTo>
                                  <a:pt x="496824" y="371856"/>
                                </a:lnTo>
                                <a:lnTo>
                                  <a:pt x="493776" y="377952"/>
                                </a:lnTo>
                                <a:lnTo>
                                  <a:pt x="493776" y="381000"/>
                                </a:lnTo>
                                <a:lnTo>
                                  <a:pt x="487680" y="390144"/>
                                </a:lnTo>
                                <a:lnTo>
                                  <a:pt x="487680" y="396240"/>
                                </a:lnTo>
                                <a:lnTo>
                                  <a:pt x="484632" y="396240"/>
                                </a:lnTo>
                                <a:lnTo>
                                  <a:pt x="481584" y="399288"/>
                                </a:lnTo>
                                <a:lnTo>
                                  <a:pt x="484632" y="399288"/>
                                </a:lnTo>
                                <a:lnTo>
                                  <a:pt x="472440" y="423672"/>
                                </a:lnTo>
                                <a:lnTo>
                                  <a:pt x="469392" y="423672"/>
                                </a:lnTo>
                                <a:lnTo>
                                  <a:pt x="466344" y="426720"/>
                                </a:lnTo>
                                <a:lnTo>
                                  <a:pt x="469392" y="426720"/>
                                </a:lnTo>
                                <a:lnTo>
                                  <a:pt x="463296" y="441960"/>
                                </a:lnTo>
                                <a:lnTo>
                                  <a:pt x="460248" y="441960"/>
                                </a:lnTo>
                                <a:lnTo>
                                  <a:pt x="457200" y="445008"/>
                                </a:lnTo>
                                <a:lnTo>
                                  <a:pt x="460248" y="445008"/>
                                </a:lnTo>
                                <a:lnTo>
                                  <a:pt x="454152" y="457200"/>
                                </a:lnTo>
                                <a:lnTo>
                                  <a:pt x="451104" y="457200"/>
                                </a:lnTo>
                                <a:lnTo>
                                  <a:pt x="448056" y="460248"/>
                                </a:lnTo>
                                <a:lnTo>
                                  <a:pt x="451104" y="460248"/>
                                </a:lnTo>
                                <a:lnTo>
                                  <a:pt x="445008" y="472440"/>
                                </a:lnTo>
                                <a:lnTo>
                                  <a:pt x="441960" y="472440"/>
                                </a:lnTo>
                                <a:lnTo>
                                  <a:pt x="432816" y="478536"/>
                                </a:lnTo>
                                <a:lnTo>
                                  <a:pt x="435864" y="478536"/>
                                </a:lnTo>
                                <a:lnTo>
                                  <a:pt x="432816" y="484632"/>
                                </a:lnTo>
                                <a:lnTo>
                                  <a:pt x="429768" y="484632"/>
                                </a:lnTo>
                                <a:lnTo>
                                  <a:pt x="417576" y="499872"/>
                                </a:lnTo>
                                <a:lnTo>
                                  <a:pt x="417576" y="505968"/>
                                </a:lnTo>
                                <a:lnTo>
                                  <a:pt x="414528" y="505968"/>
                                </a:lnTo>
                                <a:lnTo>
                                  <a:pt x="405384" y="515112"/>
                                </a:lnTo>
                                <a:lnTo>
                                  <a:pt x="405384" y="518160"/>
                                </a:lnTo>
                                <a:lnTo>
                                  <a:pt x="0" y="518160"/>
                                </a:lnTo>
                                <a:lnTo>
                                  <a:pt x="0" y="512064"/>
                                </a:lnTo>
                                <a:lnTo>
                                  <a:pt x="402336" y="512064"/>
                                </a:lnTo>
                                <a:lnTo>
                                  <a:pt x="411480" y="502920"/>
                                </a:lnTo>
                                <a:lnTo>
                                  <a:pt x="414528" y="496824"/>
                                </a:lnTo>
                                <a:lnTo>
                                  <a:pt x="426720" y="481584"/>
                                </a:lnTo>
                                <a:lnTo>
                                  <a:pt x="438912" y="469392"/>
                                </a:lnTo>
                                <a:lnTo>
                                  <a:pt x="445008" y="457200"/>
                                </a:lnTo>
                                <a:lnTo>
                                  <a:pt x="448056" y="454152"/>
                                </a:lnTo>
                                <a:lnTo>
                                  <a:pt x="454152" y="441960"/>
                                </a:lnTo>
                                <a:lnTo>
                                  <a:pt x="457200" y="438912"/>
                                </a:lnTo>
                                <a:lnTo>
                                  <a:pt x="466344" y="423672"/>
                                </a:lnTo>
                                <a:lnTo>
                                  <a:pt x="466344" y="420624"/>
                                </a:lnTo>
                                <a:lnTo>
                                  <a:pt x="478536" y="396240"/>
                                </a:lnTo>
                                <a:lnTo>
                                  <a:pt x="481584" y="393192"/>
                                </a:lnTo>
                                <a:lnTo>
                                  <a:pt x="481584" y="387096"/>
                                </a:lnTo>
                                <a:lnTo>
                                  <a:pt x="487680" y="377952"/>
                                </a:lnTo>
                                <a:lnTo>
                                  <a:pt x="487680" y="374903"/>
                                </a:lnTo>
                                <a:lnTo>
                                  <a:pt x="490728" y="368808"/>
                                </a:lnTo>
                                <a:lnTo>
                                  <a:pt x="490728" y="362712"/>
                                </a:lnTo>
                                <a:lnTo>
                                  <a:pt x="493776" y="356616"/>
                                </a:lnTo>
                                <a:lnTo>
                                  <a:pt x="493776" y="350520"/>
                                </a:lnTo>
                                <a:lnTo>
                                  <a:pt x="496824" y="344424"/>
                                </a:lnTo>
                                <a:lnTo>
                                  <a:pt x="496824" y="341376"/>
                                </a:lnTo>
                                <a:lnTo>
                                  <a:pt x="499872" y="335280"/>
                                </a:lnTo>
                                <a:lnTo>
                                  <a:pt x="499872" y="326136"/>
                                </a:lnTo>
                                <a:lnTo>
                                  <a:pt x="502920" y="320040"/>
                                </a:lnTo>
                                <a:lnTo>
                                  <a:pt x="502920" y="304800"/>
                                </a:lnTo>
                                <a:lnTo>
                                  <a:pt x="505968" y="298703"/>
                                </a:lnTo>
                                <a:lnTo>
                                  <a:pt x="505968" y="246888"/>
                                </a:lnTo>
                                <a:lnTo>
                                  <a:pt x="502920" y="240792"/>
                                </a:lnTo>
                                <a:lnTo>
                                  <a:pt x="502920" y="228600"/>
                                </a:lnTo>
                                <a:lnTo>
                                  <a:pt x="499872" y="222503"/>
                                </a:lnTo>
                                <a:lnTo>
                                  <a:pt x="499872" y="210312"/>
                                </a:lnTo>
                                <a:lnTo>
                                  <a:pt x="496824" y="204216"/>
                                </a:lnTo>
                                <a:lnTo>
                                  <a:pt x="496824" y="198120"/>
                                </a:lnTo>
                                <a:lnTo>
                                  <a:pt x="493776" y="192024"/>
                                </a:lnTo>
                                <a:lnTo>
                                  <a:pt x="493776" y="188976"/>
                                </a:lnTo>
                                <a:lnTo>
                                  <a:pt x="490728" y="182880"/>
                                </a:lnTo>
                                <a:lnTo>
                                  <a:pt x="490728" y="176784"/>
                                </a:lnTo>
                                <a:lnTo>
                                  <a:pt x="484632" y="164592"/>
                                </a:lnTo>
                                <a:lnTo>
                                  <a:pt x="484632" y="158496"/>
                                </a:lnTo>
                                <a:lnTo>
                                  <a:pt x="475488" y="143256"/>
                                </a:lnTo>
                                <a:lnTo>
                                  <a:pt x="475488" y="134112"/>
                                </a:lnTo>
                                <a:lnTo>
                                  <a:pt x="448056" y="76200"/>
                                </a:lnTo>
                                <a:lnTo>
                                  <a:pt x="441960" y="70103"/>
                                </a:lnTo>
                                <a:lnTo>
                                  <a:pt x="438912" y="60960"/>
                                </a:lnTo>
                                <a:lnTo>
                                  <a:pt x="432816" y="48768"/>
                                </a:lnTo>
                                <a:lnTo>
                                  <a:pt x="426720" y="45720"/>
                                </a:lnTo>
                                <a:lnTo>
                                  <a:pt x="414528" y="21336"/>
                                </a:lnTo>
                                <a:lnTo>
                                  <a:pt x="408432" y="12192"/>
                                </a:lnTo>
                                <a:lnTo>
                                  <a:pt x="40538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712" name="Shape 14712"/>
                        <wps:cNvSpPr/>
                        <wps:spPr>
                          <a:xfrm>
                            <a:off x="1319784" y="2816352"/>
                            <a:ext cx="70104" cy="67056"/>
                          </a:xfrm>
                          <a:custGeom>
                            <a:avLst/>
                            <a:gdLst/>
                            <a:ahLst/>
                            <a:cxnLst/>
                            <a:rect l="0" t="0" r="0" b="0"/>
                            <a:pathLst>
                              <a:path w="70104" h="67056">
                                <a:moveTo>
                                  <a:pt x="0" y="0"/>
                                </a:moveTo>
                                <a:lnTo>
                                  <a:pt x="70104" y="0"/>
                                </a:lnTo>
                                <a:lnTo>
                                  <a:pt x="70104" y="3049"/>
                                </a:lnTo>
                                <a:lnTo>
                                  <a:pt x="67056" y="3049"/>
                                </a:lnTo>
                                <a:lnTo>
                                  <a:pt x="67056" y="9144"/>
                                </a:lnTo>
                                <a:lnTo>
                                  <a:pt x="64008" y="9144"/>
                                </a:lnTo>
                                <a:lnTo>
                                  <a:pt x="64008" y="15240"/>
                                </a:lnTo>
                                <a:lnTo>
                                  <a:pt x="60960" y="15240"/>
                                </a:lnTo>
                                <a:lnTo>
                                  <a:pt x="60960" y="18288"/>
                                </a:lnTo>
                                <a:lnTo>
                                  <a:pt x="57912" y="18288"/>
                                </a:lnTo>
                                <a:lnTo>
                                  <a:pt x="57912" y="24384"/>
                                </a:lnTo>
                                <a:lnTo>
                                  <a:pt x="54864" y="24384"/>
                                </a:lnTo>
                                <a:lnTo>
                                  <a:pt x="54864" y="30480"/>
                                </a:lnTo>
                                <a:lnTo>
                                  <a:pt x="51816" y="30480"/>
                                </a:lnTo>
                                <a:lnTo>
                                  <a:pt x="51816" y="36576"/>
                                </a:lnTo>
                                <a:lnTo>
                                  <a:pt x="48768" y="36576"/>
                                </a:lnTo>
                                <a:lnTo>
                                  <a:pt x="48768" y="42673"/>
                                </a:lnTo>
                                <a:lnTo>
                                  <a:pt x="45720" y="42673"/>
                                </a:lnTo>
                                <a:lnTo>
                                  <a:pt x="45720" y="48768"/>
                                </a:lnTo>
                                <a:lnTo>
                                  <a:pt x="42672" y="48768"/>
                                </a:lnTo>
                                <a:lnTo>
                                  <a:pt x="42672" y="54864"/>
                                </a:lnTo>
                                <a:lnTo>
                                  <a:pt x="39624" y="54864"/>
                                </a:lnTo>
                                <a:lnTo>
                                  <a:pt x="39624" y="60960"/>
                                </a:lnTo>
                                <a:lnTo>
                                  <a:pt x="36576" y="60960"/>
                                </a:lnTo>
                                <a:lnTo>
                                  <a:pt x="36576" y="67056"/>
                                </a:lnTo>
                                <a:lnTo>
                                  <a:pt x="30480" y="67056"/>
                                </a:lnTo>
                                <a:lnTo>
                                  <a:pt x="30480" y="64008"/>
                                </a:lnTo>
                                <a:lnTo>
                                  <a:pt x="24384" y="51816"/>
                                </a:lnTo>
                                <a:lnTo>
                                  <a:pt x="24384" y="45720"/>
                                </a:lnTo>
                                <a:lnTo>
                                  <a:pt x="12192" y="21336"/>
                                </a:lnTo>
                                <a:lnTo>
                                  <a:pt x="9144" y="1828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713" name="Shape 14713"/>
                        <wps:cNvSpPr/>
                        <wps:spPr>
                          <a:xfrm>
                            <a:off x="1319784" y="2816352"/>
                            <a:ext cx="70104" cy="67056"/>
                          </a:xfrm>
                          <a:custGeom>
                            <a:avLst/>
                            <a:gdLst/>
                            <a:ahLst/>
                            <a:cxnLst/>
                            <a:rect l="0" t="0" r="0" b="0"/>
                            <a:pathLst>
                              <a:path w="70104" h="67056">
                                <a:moveTo>
                                  <a:pt x="0" y="0"/>
                                </a:moveTo>
                                <a:lnTo>
                                  <a:pt x="70104"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036" name="Shape 457036"/>
                        <wps:cNvSpPr/>
                        <wps:spPr>
                          <a:xfrm>
                            <a:off x="509016" y="2712720"/>
                            <a:ext cx="1697736" cy="9144"/>
                          </a:xfrm>
                          <a:custGeom>
                            <a:avLst/>
                            <a:gdLst/>
                            <a:ahLst/>
                            <a:cxnLst/>
                            <a:rect l="0" t="0" r="0" b="0"/>
                            <a:pathLst>
                              <a:path w="1697736" h="9144">
                                <a:moveTo>
                                  <a:pt x="0" y="0"/>
                                </a:moveTo>
                                <a:lnTo>
                                  <a:pt x="1697736" y="0"/>
                                </a:lnTo>
                                <a:lnTo>
                                  <a:pt x="169773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715" name="Shape 14715"/>
                        <wps:cNvSpPr/>
                        <wps:spPr>
                          <a:xfrm>
                            <a:off x="1356360" y="2682240"/>
                            <a:ext cx="70104" cy="64008"/>
                          </a:xfrm>
                          <a:custGeom>
                            <a:avLst/>
                            <a:gdLst/>
                            <a:ahLst/>
                            <a:cxnLst/>
                            <a:rect l="0" t="0" r="0" b="0"/>
                            <a:pathLst>
                              <a:path w="70104" h="64008">
                                <a:moveTo>
                                  <a:pt x="70104" y="0"/>
                                </a:moveTo>
                                <a:lnTo>
                                  <a:pt x="70104" y="64008"/>
                                </a:lnTo>
                                <a:lnTo>
                                  <a:pt x="0" y="33528"/>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14716" name="Shape 14716"/>
                        <wps:cNvSpPr/>
                        <wps:spPr>
                          <a:xfrm>
                            <a:off x="1292352" y="2682240"/>
                            <a:ext cx="64008" cy="64008"/>
                          </a:xfrm>
                          <a:custGeom>
                            <a:avLst/>
                            <a:gdLst/>
                            <a:ahLst/>
                            <a:cxnLst/>
                            <a:rect l="0" t="0" r="0" b="0"/>
                            <a:pathLst>
                              <a:path w="64008" h="64008">
                                <a:moveTo>
                                  <a:pt x="0" y="0"/>
                                </a:moveTo>
                                <a:lnTo>
                                  <a:pt x="64008"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4717" name="Rectangle 14717"/>
                        <wps:cNvSpPr/>
                        <wps:spPr>
                          <a:xfrm>
                            <a:off x="2100072" y="3354281"/>
                            <a:ext cx="805765"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180-93/d056</w:t>
                              </w:r>
                            </w:p>
                          </w:txbxContent>
                        </wps:txbx>
                        <wps:bodyPr horzOverflow="overflow" vert="horz" lIns="0" tIns="0" rIns="0" bIns="0" rtlCol="0">
                          <a:noAutofit/>
                        </wps:bodyPr>
                      </wps:wsp>
                      <wps:wsp>
                        <wps:cNvPr id="39782" name="Rectangle 39782"/>
                        <wps:cNvSpPr/>
                        <wps:spPr>
                          <a:xfrm>
                            <a:off x="676656" y="835225"/>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39783" name="Rectangle 39783"/>
                        <wps:cNvSpPr/>
                        <wps:spPr>
                          <a:xfrm>
                            <a:off x="1880641" y="835225"/>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39784" name="Rectangle 39784"/>
                        <wps:cNvSpPr/>
                        <wps:spPr>
                          <a:xfrm>
                            <a:off x="161549" y="1566745"/>
                            <a:ext cx="91506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1 – MPS(S)</w:t>
                              </w:r>
                            </w:p>
                          </w:txbxContent>
                        </wps:txbx>
                        <wps:bodyPr horzOverflow="overflow" vert="horz" lIns="0" tIns="0" rIns="0" bIns="0" rtlCol="0">
                          <a:noAutofit/>
                        </wps:bodyPr>
                      </wps:wsp>
                      <wps:wsp>
                        <wps:cNvPr id="39785" name="Rectangle 39785"/>
                        <wps:cNvSpPr/>
                        <wps:spPr>
                          <a:xfrm>
                            <a:off x="1932705" y="1566745"/>
                            <a:ext cx="69998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MPS(S)</w:t>
                              </w:r>
                            </w:p>
                          </w:txbxContent>
                        </wps:txbx>
                        <wps:bodyPr horzOverflow="overflow" vert="horz" lIns="0" tIns="0" rIns="0" bIns="0" rtlCol="0">
                          <a:noAutofit/>
                        </wps:bodyPr>
                      </wps:wsp>
                      <wps:wsp>
                        <wps:cNvPr id="14720" name="Rectangle 14720"/>
                        <wps:cNvSpPr/>
                        <wps:spPr>
                          <a:xfrm>
                            <a:off x="1161293" y="3105981"/>
                            <a:ext cx="5152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turn D</w:t>
                              </w:r>
                            </w:p>
                          </w:txbxContent>
                        </wps:txbx>
                        <wps:bodyPr horzOverflow="overflow" vert="horz" lIns="0" tIns="0" rIns="0" bIns="0" rtlCol="0">
                          <a:noAutofit/>
                        </wps:bodyPr>
                      </wps:wsp>
                      <wps:wsp>
                        <wps:cNvPr id="14721" name="Rectangle 14721"/>
                        <wps:cNvSpPr/>
                        <wps:spPr>
                          <a:xfrm>
                            <a:off x="140208" y="2191580"/>
                            <a:ext cx="9718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stimate_Qe(S)_</w:t>
                              </w:r>
                            </w:p>
                          </w:txbxContent>
                        </wps:txbx>
                        <wps:bodyPr horzOverflow="overflow" vert="horz" lIns="0" tIns="0" rIns="0" bIns="0" rtlCol="0">
                          <a:noAutofit/>
                        </wps:bodyPr>
                      </wps:wsp>
                      <wps:wsp>
                        <wps:cNvPr id="14722" name="Rectangle 14722"/>
                        <wps:cNvSpPr/>
                        <wps:spPr>
                          <a:xfrm>
                            <a:off x="140208" y="2298265"/>
                            <a:ext cx="665997" cy="11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after_LPS</w:t>
                              </w:r>
                            </w:p>
                          </w:txbxContent>
                        </wps:txbx>
                        <wps:bodyPr horzOverflow="overflow" vert="horz" lIns="0" tIns="0" rIns="0" bIns="0" rtlCol="0">
                          <a:noAutofit/>
                        </wps:bodyPr>
                      </wps:wsp>
                      <wps:wsp>
                        <wps:cNvPr id="14723" name="Rectangle 14723"/>
                        <wps:cNvSpPr/>
                        <wps:spPr>
                          <a:xfrm>
                            <a:off x="1831853" y="2191580"/>
                            <a:ext cx="9718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stimate_Qe(S)_</w:t>
                              </w:r>
                            </w:p>
                          </w:txbxContent>
                        </wps:txbx>
                        <wps:bodyPr horzOverflow="overflow" vert="horz" lIns="0" tIns="0" rIns="0" bIns="0" rtlCol="0">
                          <a:noAutofit/>
                        </wps:bodyPr>
                      </wps:wsp>
                      <wps:wsp>
                        <wps:cNvPr id="14724" name="Rectangle 14724"/>
                        <wps:cNvSpPr/>
                        <wps:spPr>
                          <a:xfrm>
                            <a:off x="1831853" y="2298265"/>
                            <a:ext cx="714903" cy="11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after_MPS</w:t>
                              </w:r>
                            </w:p>
                          </w:txbxContent>
                        </wps:txbx>
                        <wps:bodyPr horzOverflow="overflow" vert="horz" lIns="0" tIns="0" rIns="0" bIns="0" rtlCol="0">
                          <a:noAutofit/>
                        </wps:bodyPr>
                      </wps:wsp>
                      <wps:wsp>
                        <wps:cNvPr id="14725" name="Rectangle 14725"/>
                        <wps:cNvSpPr/>
                        <wps:spPr>
                          <a:xfrm>
                            <a:off x="1088141" y="158569"/>
                            <a:ext cx="73280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nd_MPS_</w:t>
                              </w:r>
                            </w:p>
                          </w:txbxContent>
                        </wps:txbx>
                        <wps:bodyPr horzOverflow="overflow" vert="horz" lIns="0" tIns="0" rIns="0" bIns="0" rtlCol="0">
                          <a:noAutofit/>
                        </wps:bodyPr>
                      </wps:wsp>
                      <wps:wsp>
                        <wps:cNvPr id="14726" name="Rectangle 14726"/>
                        <wps:cNvSpPr/>
                        <wps:spPr>
                          <a:xfrm>
                            <a:off x="1030224" y="268298"/>
                            <a:ext cx="8891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exchange(S)</w:t>
                              </w:r>
                            </w:p>
                          </w:txbxContent>
                        </wps:txbx>
                        <wps:bodyPr horzOverflow="overflow" vert="horz" lIns="0" tIns="0" rIns="0" bIns="0" rtlCol="0">
                          <a:noAutofit/>
                        </wps:bodyPr>
                      </wps:wsp>
                      <wps:wsp>
                        <wps:cNvPr id="14727" name="Rectangle 14727"/>
                        <wps:cNvSpPr/>
                        <wps:spPr>
                          <a:xfrm>
                            <a:off x="1136909" y="835226"/>
                            <a:ext cx="57415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lt; Qe(S)</w:t>
                              </w:r>
                            </w:p>
                          </w:txbxContent>
                        </wps:txbx>
                        <wps:bodyPr horzOverflow="overflow" vert="horz" lIns="0" tIns="0" rIns="0" bIns="0" rtlCol="0">
                          <a:noAutofit/>
                        </wps:bodyPr>
                      </wps:wsp>
                      <wps:wsp>
                        <wps:cNvPr id="14728" name="Rectangle 14728"/>
                        <wps:cNvSpPr/>
                        <wps:spPr>
                          <a:xfrm>
                            <a:off x="1325885" y="944954"/>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91586" o:spid="_x0000_s3616" style="width:214.1pt;height:269.2pt;mso-position-horizontal-relative:char;mso-position-vertical-relative:line" coordsize="27188,3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">
                <v:shape id="Shape 457026" o:spid="_x0000_s3617" style="position:absolute;left:13533;top:27157;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" path="m,l9144,r,338328l,338328,,e" fillcolor="black" stroked="f" strokeweight="0">
                  <v:stroke endcap="round"/>
                  <v:path arrowok="t" textboxrect="0,0,9144,338328"/>
                </v:shape>
                <v:shape id="Shape 457027" o:spid="_x0000_s3618" style="position:absolute;left:5059;top:9326;width:92;height:17831;visibility:visible;mso-wrap-style:square;v-text-anchor:top" coordsize="9144,1783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" path="m,l9144,r,1783080l,1783080,,e" fillcolor="black" stroked="f" strokeweight="0">
                  <v:stroke endcap="round"/>
                  <v:path arrowok="t" textboxrect="0,0,9144,1783080"/>
                </v:shape>
                <v:shape id="Shape 457028" o:spid="_x0000_s3619" style="position:absolute;left:22037;top:9326;width:91;height:17831;visibility:visible;mso-wrap-style:square;v-text-anchor:top" coordsize="9144,1783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" path="m,l9144,r,1783080l,1783080,,e" fillcolor="black" stroked="f" strokeweight="0">
                  <v:stroke endcap="round"/>
                  <v:path arrowok="t" textboxrect="0,0,9144,1783080"/>
                </v:shape>
                <v:shape id="Shape 457029" o:spid="_x0000_s3620" style="position:absolute;left:5090;top:9296;width:16977;height:91;visibility:visible;mso-wrap-style:square;v-text-anchor:top" coordsize="169773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" path="m,l1697736,r,9144l,9144,,e" fillcolor="black" stroked="f" strokeweight="0">
                  <v:stroke endcap="round"/>
                  <v:path arrowok="t" textboxrect="0,0,1697736,9144"/>
                </v:shape>
                <v:shape id="Shape 457030" o:spid="_x0000_s3621" style="position:absolute;left:13533;top:1706;width:91;height:6797;visibility:visible;mso-wrap-style:square;v-text-anchor:top" coordsize="9144,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" path="m,l9144,r,679704l,679704,,e" fillcolor="black" stroked="f" strokeweight="0">
                  <v:stroke endcap="round"/>
                  <v:path arrowok="t" textboxrect="0,0,9144,679704"/>
                </v:shape>
                <v:shape id="Shape 14687" o:spid="_x0000_s3622" style="position:absolute;left:8503;top:30;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" path="m100584,l914400,r3048,6096l920496,6096r,6096l923544,12192r3048,6096l926592,21336r3048,l932688,27432r3048,l935736,33528r3048,l938784,39624r6096,l957072,64008r3048,l963168,67056r12192,24384l975360,97536r6096,12192l984504,109728r,3048l987552,112776r,12192l990600,124968r,6096l993648,131064r,6096l996696,137160r,12192l999744,149352r,6096l1002792,155448r,9144l1005840,164592r,9144l1008888,173736r,12192l1011936,185928r,18288l1014984,204216r,21336l1018032,225552r,60960l1014984,286512r,18288l1011936,304800r,18288l1008888,323088r,12192l1005840,335280r,9144l1002792,344424r,9144l999744,353568r,12192l996696,365760r,6096l993648,371856r,12192l990600,384048r,6096l984504,393192r,6096l981456,399288r,3048l978408,402336r,6096l975360,408432r,12192l972312,420624r,6096l969264,426720r,6096l966216,432816r,6096l960120,441960r,6096l957072,448056r,3048l954024,451104r,6096l950976,457200r,3048l944880,463296r,6096l941832,469392r,6096l935736,478536r,3048l929640,484632r,3048l926592,490728r,3048l923544,493776r,6096l917448,502920r,3048l97536,505968r,-3048l94488,502920r,-6096l91440,496824r-3048,-3048l85344,493776r,-6096l82296,487680r-3048,-6096l76200,481584,67056,463296r-3048,l60960,457200r,-6096l57912,448056,48768,429768r-3048,l45720,423672r-3048,l42672,417576r-3048,l39624,411480r-3048,l36576,405384r-3048,l33528,399288r-3048,l30480,396240r-3048,l27432,390144r-3048,l24384,381000r-3048,l21336,374904r-3048,l18288,368808r-3048,l15240,347472r-3048,l12192,335280r-3048,l9144,326136r-3048,l6096,307848r-3048,l3048,286512r-3048,l,222504r3048,l3048,201168r3048,l6096,188976r3048,l9144,170688r3048,l12192,161544r3048,l15240,146304r3048,l18288,134112r3048,l21336,128016r3048,l24384,121920r3048,l27432,115824r3048,l30480,106680r6096,-3048l36576,97536r3048,l39624,91440r3048,l42672,85344r3048,l45720,79248r3048,l48768,73152r3048,l51816,67056r3048,l54864,64008r3048,l57912,60960r3048,-3048l60960,51816r3048,l64008,45720r3048,l67056,39624r3048,l70104,36576r6096,l76200,30480r3048,l79248,24384r3048,l82296,21336r6096,-3048l88392,15240r3048,l91440,12192,97536,9144r,-6096l100584,3048r,-3048xe" stroked="f" strokeweight="0">
                  <v:stroke endcap="round"/>
                  <v:path arrowok="t" textboxrect="0,0,1018032,505968"/>
                </v:shape>
                <v:shape id="Shape 14688" o:spid="_x0000_s3623" style="position:absolute;left:8473;width:10241;height:5120;visibility:visible;mso-wrap-style:square;v-text-anchor:top" coordsize="102412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" path="m100584,l917448,r9144,9144l923544,9144r9144,12192l929640,21336r-9144,-9144l917448,6096r-813816,l106680,3048,94488,15240r3048,l85344,24384r3048,l79248,36576r-6096,6096l76200,39624,64008,57912r-3048,6096l64008,64008,39624,103632r-3048,3048l39624,106680r-3048,6096l36576,115824,24384,140208r,6096l21336,152400r,6096l15240,164592r3048,l18288,170688r-3048,6096l15240,188976r-3048,6096l12192,201168r-3048,6096l9144,222504r-6096,3048l6096,225552r,59436l9144,286512r,18288l12192,307848r,12192l15240,326136r,7620l18288,335280r,6096l18288,344424r,9144l21336,356616r,6096l30480,381000r,3048l54864,429768r-3048,l54864,432816r15240,27432l67056,460248r6096,6096l82296,478536r-3048,l94488,493776r-3048,l103632,502920r-3048,l103632,505968r810768,l920496,499872r6096,-9144l938784,475488r6096,-12192l950976,457200r9144,-15240l963168,438912r21336,-45720l987552,390144r6096,-12192l993648,371856r6096,-12192l999744,353568r3048,-3048l1002792,344424r3048,-3048l1005840,335280r3048,-6096l1008888,323088r3048,-6096l1011936,307848r3048,-6096l1014984,286512r3048,-6096l1018032,228600r-3048,-3048l1014984,210312r-3048,-6096l1011936,192024r-3048,-6096l1008888,179832r-3048,-6096l1005840,170688r-3048,-6096l1002792,161544r-6096,-12192l996696,143256r-9144,-18288l987552,118872r-6096,-9144l978408,106680,960120,67056r-6096,-6096l944880,42672r,3048l938784,39624,929640,21336r6096,3048l944880,36576r-3048,l947928,39624r12192,18288l957072,57912r6096,6096l984504,103632r-3048,l993648,115824r,6096l1002792,140208r,6096l1008888,158496r,6096l1011936,167640r,3048l1014984,176784r,6096l1018032,188976r,12192l1021080,207264r,16764l1024128,225552r,57912l1021080,289560r,15240l1018032,307848r,12192l1014984,326136r,6096l1011936,338328r,6096l1005840,347472r3048,l1008888,353568r-3048,3048l1005840,362712r-6096,12192l999744,381000r-9144,12192l987552,396240r3048,l966216,441960r-3048,3048l966216,445008r-12192,15240l947928,466344r3048,l941832,478536r-12192,15240l917448,512064r-816864,l94488,499872r-6096,-3048l85344,490728r-9144,-9144l70104,469392r-6096,-6096l51816,435864r-3048,-3048l24384,387096r,-3048l18288,365760r,-6096l15240,353568r,-3048l12192,344424r,-6096l9144,335280r,-6096l6096,323088r,-12192l3048,307848r,-18288l,286512,,222504r3048,-3048l3048,204216r3048,-6096l6096,192024r3048,-6096l9144,173736r3048,-6096l12192,164592r3048,-3048l18288,155448r,-9144l18288,143256r,-6096l30480,115824r,-6096l33528,103632r3048,-3048l57912,60960r6096,-6096l70104,36576r6096,-3048l82296,21336r6096,-3048l91440,12192,97536,6096,100584,xe" fillcolor="black" stroked="f" strokeweight="0">
                  <v:stroke endcap="round"/>
                  <v:path arrowok="t" textboxrect="0,0,1024128,512064"/>
                </v:shape>
                <v:shape id="Shape 14689" o:spid="_x0000_s3624" style="position:absolute;left:8534;top:6370;width:10180;height:5913;visibility:visible;mso-wrap-style:square;v-text-anchor:top" coordsize="1018032,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" path="m505968,r512064,295656l505968,591312,,295656,505968,xe" stroked="f" strokeweight="0">
                  <v:stroke endcap="round"/>
                  <v:path arrowok="t" textboxrect="0,0,1018032,591312"/>
                </v:shape>
                <v:shape id="Shape 14690" o:spid="_x0000_s3625" style="position:absolute;left:8503;top:6339;width:5106;height:5974;visibility:visible;mso-wrap-style:square;v-text-anchor:top" coordsize="5105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" path="m505968,r3048,l510524,871r,4808l507501,3933,5656,297180,507501,590427r3023,-1745l510524,593489r-1508,871l509016,597408r-3048,l505968,594360,,298704r,-3048l505968,xe" fillcolor="black" stroked="f" strokeweight="0">
                  <v:stroke endcap="round"/>
                  <v:path arrowok="t" textboxrect="0,0,510524,597408"/>
                </v:shape>
                <v:shape id="Shape 14691" o:spid="_x0000_s3626" style="position:absolute;left:13609;top:6348;width:5105;height:5926;visibility:visible;mso-wrap-style:square;v-text-anchor:top" coordsize="510556,592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" path="m,l510556,294785r,3048l,592619r,-4808l504868,296309,,4808,,xe" fillcolor="black" stroked="f" strokeweight="0">
                  <v:stroke endcap="round"/>
                  <v:path arrowok="t" textboxrect="0,0,510556,592619"/>
                </v:shape>
                <v:shape id="Shape 457031" o:spid="_x0000_s3627" style="position:absolute;top:13563;width:10180;height:5121;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" path="m,l1018032,r,512064l,512064,,e" stroked="f" strokeweight="0">
                  <v:stroke endcap="round"/>
                  <v:path arrowok="t" textboxrect="0,0,1018032,512064"/>
                </v:shape>
                <v:shape id="Shape 14693" o:spid="_x0000_s3628" style="position:absolute;top:13563;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" path="m,l3048,,509016,r,3048l3048,3048r,505969l509016,509017r,6095l,515112r,-6095l,3048,,xe" fillcolor="black" stroked="f" strokeweight="0">
                  <v:stroke endcap="round"/>
                  <v:path arrowok="t" textboxrect="0,0,509016,515112"/>
                </v:shape>
                <v:shape id="Shape 14694" o:spid="_x0000_s3629" style="position:absolute;left:5090;top:13563;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" path="m,l505968,r6096,l512064,512064r-3048,l509016,515112,,515112r,-6095l505968,509017r,-505969l,3048,,xe" fillcolor="black" stroked="f" strokeweight="0">
                  <v:stroke endcap="round"/>
                  <v:path arrowok="t" textboxrect="0,0,512064,515112"/>
                </v:shape>
                <v:shape id="Shape 457032" o:spid="_x0000_s3630" style="position:absolute;left:16977;top:13563;width:10180;height:5121;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" path="m,l1018032,r,512064l,512064,,e" stroked="f" strokeweight="0">
                  <v:stroke endcap="round"/>
                  <v:path arrowok="t" textboxrect="0,0,1018032,512064"/>
                </v:shape>
                <v:shape id="Shape 14696" o:spid="_x0000_s3631" style="position:absolute;left:16946;top:13563;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" path="m,l3048,,6096,,512064,r,3048l6096,3048r,505969l512064,509017r,6095l,515112,,xe" fillcolor="black" stroked="f" strokeweight="0">
                  <v:stroke endcap="round"/>
                  <v:path arrowok="t" textboxrect="0,0,512064,515112"/>
                </v:shape>
                <v:shape id="Shape 14697" o:spid="_x0000_s3632" style="position:absolute;left:22067;top:13563;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" path="m,l505968,r6096,l512064,512064r-3048,l509016,515112,,515112r,-6095l505968,509017r,-505969l,3048,,xe" fillcolor="black" stroked="f" strokeweight="0">
                  <v:stroke endcap="round"/>
                  <v:path arrowok="t" textboxrect="0,0,512064,515112"/>
                </v:shape>
                <v:shape id="Shape 457033" o:spid="_x0000_s3633" style="position:absolute;top:20360;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" path="m,l1018032,r,509016l,509016,,e" stroked="f" strokeweight="0">
                  <v:stroke endcap="round"/>
                  <v:path arrowok="t" textboxrect="0,0,1018032,509016"/>
                </v:shape>
                <v:shape id="Shape 14699" o:spid="_x0000_s3634" style="position:absolute;top:20330;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" path="m,l509016,r,6096l3048,6096r,502920l509016,509016r,6096l,515112r,-6096l,6096,,xe" fillcolor="black" stroked="f" strokeweight="0">
                  <v:stroke endcap="round"/>
                  <v:path arrowok="t" textboxrect="0,0,509016,515112"/>
                </v:shape>
                <v:shape id="Shape 14700" o:spid="_x0000_s3635" style="position:absolute;left:5090;top:20330;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" path="m,l512064,r,512064l509016,512064r,3048l,515112r,-6096l505968,509016r,-502920l,6096,,xe" fillcolor="black" stroked="f" strokeweight="0">
                  <v:stroke endcap="round"/>
                  <v:path arrowok="t" textboxrect="0,0,512064,515112"/>
                </v:shape>
                <v:shape id="Shape 14701" o:spid="_x0000_s3636" style="position:absolute;left:548;top:2033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" path="m,l6096,r,3048l6096,512064r-3048,l3048,515112r-3048,l,xe" fillcolor="black" stroked="f" strokeweight="0">
                  <v:stroke endcap="round"/>
                  <v:path arrowok="t" textboxrect="0,0,6096,515112"/>
                </v:shape>
                <v:shape id="Shape 14702" o:spid="_x0000_s3637" style="position:absolute;left:9601;top:25450;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" path="m,3048l,,,3048xe" fillcolor="black" stroked="f" strokeweight="0">
                  <v:stroke endcap="round"/>
                  <v:path arrowok="t" textboxrect="0,0,0,3048"/>
                </v:shape>
                <v:shape id="Shape 457034" o:spid="_x0000_s3638" style="position:absolute;left:9601;top:20330;width:91;height:5120;visibility:visible;mso-wrap-style:square;v-text-anchor:top" coordsize="91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" path="m,l9144,r,512064l,512064,,e" fillcolor="black" stroked="f" strokeweight="0">
                  <v:stroke endcap="round"/>
                  <v:path arrowok="t" textboxrect="0,0,9144,512064"/>
                </v:shape>
                <v:shape id="Shape 457035" o:spid="_x0000_s3639" style="position:absolute;left:16977;top:20360;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" path="m,l1018032,r,509016l,509016,,e" stroked="f" strokeweight="0">
                  <v:stroke endcap="round"/>
                  <v:path arrowok="t" textboxrect="0,0,1018032,509016"/>
                </v:shape>
                <v:shape id="Shape 14705" o:spid="_x0000_s3640" style="position:absolute;left:16946;top:2033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" path="m,l3048,,512064,r,6096l6096,6096r,502920l512064,509016r,6096l,515112,,xe" fillcolor="black" stroked="f" strokeweight="0">
                  <v:stroke endcap="round"/>
                  <v:path arrowok="t" textboxrect="0,0,512064,515112"/>
                </v:shape>
                <v:shape id="Shape 14706" o:spid="_x0000_s3641" style="position:absolute;left:22067;top:2033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" path="m,l512064,r,512064l509016,512064r,3048l,515112r,-6096l505968,509016r,-502920l,6096,,xe" fillcolor="black" stroked="f" strokeweight="0">
                  <v:stroke endcap="round"/>
                  <v:path arrowok="t" textboxrect="0,0,512064,515112"/>
                </v:shape>
                <v:shape id="Shape 14707" o:spid="_x0000_s3642" style="position:absolute;left:17495;top:2033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" path="m,l6096,r,3048l6096,512064r-3048,l3048,515112r-3048,l,xe" fillcolor="black" stroked="f" strokeweight="0">
                  <v:stroke endcap="round"/>
                  <v:path arrowok="t" textboxrect="0,0,6096,515112"/>
                </v:shape>
                <v:shape id="Shape 14708" o:spid="_x0000_s3643" style="position:absolute;left:26548;top:2033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" path="m,l6096,r,512064l3048,512064r,3048l,515112r,-3048l,xe" fillcolor="black" stroked="f" strokeweight="0">
                  <v:stroke endcap="round"/>
                  <v:path arrowok="t" textboxrect="0,0,6096,515112"/>
                </v:shape>
                <v:shape id="Shape 14709" o:spid="_x0000_s3644" style="position:absolute;left:8503;top:28864;width:10181;height:5121;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" path="m100584,l914400,r,3048l917448,3048r9144,18288l926592,27432r3048,l932688,33528r3048,l935736,39624r3048,l938784,45720r3048,l944880,48768r3048,l947928,54864r3048,l950976,64008r3048,l954024,70104r3048,l960120,76200r3048,l963168,82296r3048,l966216,88392r3048,l969264,91440r3048,l972312,97536r3048,l975360,109728r3048,l978408,115824r3048,l981456,121920r3048,l984504,128016r3048,l987552,140208r3048,l990600,146304r3048,l993648,152400r3048,l996696,164592r3048,l999744,170688r3048,l1002792,182880r3048,l1005840,192024r3048,l1008888,204216r3048,l1011936,222504r3048,l1014984,240792r3048,l1018032,304800r-3048,l1014984,326136r-3048,l1011936,341376r-3048,l1008888,350520r-3048,l1005840,362712r-3048,l1002792,374904r-3048,l999744,381000r-3048,l996696,387096r-3048,l993648,396240r-3048,l990600,402336r-3048,l987552,408432r-3048,l984504,414528r-3048,l981456,420624r-6096,3048l975360,432816r-3048,l972312,438912r-6096,3048l966216,448056r-3048,l963168,454152r-6096,3048l957072,463296r-3048,l954024,469392r-6096,3048l947928,475488r-6096,l941832,481584r-6096,3048l935736,487680r-6096,3048l929640,493776r-3048,3048l926592,502920r-3048,l923544,505968r-6096,3048l917448,512064r-819912,l97536,509016r-3048,l94488,502920r-3048,l88392,496824r-3048,l85344,490728r-3048,l79248,484632r-3048,l76200,478536r-3048,l73152,475488r-3048,l67056,469392r-3048,l60960,463296r,-6096l45720,426720r-3048,-3048l36576,411480r-3048,l33528,405384r-3048,l30480,399288r-3048,l27432,393192r-3048,l24384,381000r-3048,l21336,377952r-3048,l18288,371856r-3048,l15240,350520r-3048,l12192,338328r-3048,l9144,329184r-3048,l6096,310896r-3048,l3048,286512r-3048,l,222504r3048,l3048,201168r3048,l6096,188976r3048,l9144,173736r3048,l12192,161544r3048,-3048l15240,146304r3048,l18288,137160r3048,l21336,131064r3048,l24384,124968r3048,l27432,118872r3048,l30480,106680r3048,l33528,100584r6096,-3048l39624,91440r3048,l42672,88392r3048,l45720,82296r3048,l48768,76200r3048,l51816,70104r3048,l54864,64008r3048,l57912,60960r3048,-3048l60960,51816r3048,l64008,45720r3048,l67056,42672r6096,-3048l73152,36576r6096,-3048l79248,27432r3048,l82296,24384r6096,-3048l88392,15240r3048,l91440,12192,97536,9144r,-6096l100584,3048r,-3048xe" stroked="f" strokeweight="0">
                  <v:stroke endcap="round"/>
                  <v:path arrowok="t" textboxrect="0,0,1018032,512064"/>
                </v:shape>
                <v:shape id="Shape 14710" o:spid="_x0000_s3645" style="position:absolute;left:8473;top:28834;width:5121;height:5181;visibility:visible;mso-wrap-style:square;v-text-anchor:top" coordsize="512064,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" path="m100584,l512064,r,6096l105156,6096r-1524,3048l100584,9144r-6096,6096l97536,15240r-3048,6096l91440,21336r-6096,6096l88392,27432r-3048,6095l82296,33527r-9144,9145l76200,42672,67056,57912r-3048,l60960,64008r3048,l45720,97536r-3048,l39624,100584r3048,l36576,112776r,6096l24384,143256r,3047l21336,152400r,6096l18288,158496r,15240l15240,179832r,12192l12192,195072r,6096l9144,207264r,15239l6096,228600r,57912l9144,286512r,18288l12192,310896r,12192l15240,329184r,6096l18288,338327r,6097l18288,347472r,6096l21336,359664r,6096l30480,381000r,6096l42672,411480r-3048,l42672,414527r3048,l70104,466344r-3048,l76200,475488r3048,l85344,484632r-3048,l88392,490727r3048,l94488,496824r-3048,l97536,502920r3048,l103632,509016r-3048,l103632,512064r408432,l512064,518160r-411480,l100584,515112r-3048,-3048l94488,505968r-6096,-6096l85344,493776r-6096,-6096l73152,478536r-9144,-9144l39624,417576r-3048,-3049l24384,390144r,-6096l18288,368808r,-6096l15240,356616r,-3048l12192,347472r,-6096l9144,335280r,-3048l6096,326136r,-12192l3048,307848r,-18288l,286512,,225552r3048,-6096l3048,204216r3048,-6096l6096,192024r3048,-3048l9144,176784r3048,-6096l12192,164592r3048,-6096l18288,155448r,-9145l18288,143256r,-3048l30480,115824r,-6097l36576,97536r3048,-3048l57912,60960r6096,-6096l70104,39624r9144,-9144l82296,24384r6096,-6096l91440,12192,97536,6096,100584,xe" fillcolor="black" stroked="f" strokeweight="0">
                  <v:stroke endcap="round"/>
                  <v:path arrowok="t" textboxrect="0,0,512064,518160"/>
                </v:shape>
                <v:shape id="Shape 14711" o:spid="_x0000_s3646" style="position:absolute;left:13594;top:28834;width:5120;height:5181;visibility:visible;mso-wrap-style:square;v-text-anchor:top" coordsize="512064,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" path="m,l405384,r3048,3048l411480,3048r3048,6096l411480,9144r6096,9144l420624,24384r-3048,l423672,30480r3048,l432816,42672r-3048,l435864,48768r3048,l445008,57912r3048,9144l445008,67056r6096,6096l454152,73152r27432,57912l481584,140208r9144,15240l490728,161544r6096,12192l496824,179832r3048,6095l499872,192024r3048,3048l502920,201168r3048,6096l505968,219456r3048,6096l509016,237744r3048,6096l512064,301752r-3048,6096l509016,323088r-3048,6096l505968,338327r-3048,6097l502920,347472r-3048,6096l499872,359664r-3048,6096l496824,371856r-3048,6096l493776,381000r-6096,9144l487680,396240r-3048,l481584,399288r3048,l472440,423672r-3048,l466344,426720r3048,l463296,441960r-3048,l457200,445008r3048,l454152,457200r-3048,l448056,460248r3048,l445008,472440r-3048,l432816,478536r3048,l432816,484632r-3048,l417576,499872r,6096l414528,505968r-9144,9144l405384,518160,,518160r,-6096l402336,512064r9144,-9144l414528,496824r12192,-15240l438912,469392r6096,-12192l448056,454152r6096,-12192l457200,438912r9144,-15240l466344,420624r12192,-24384l481584,393192r,-6096l487680,377952r,-3049l490728,368808r,-6096l493776,356616r,-6096l496824,344424r,-3048l499872,335280r,-9144l502920,320040r,-15240l505968,298703r,-51815l502920,240792r,-12192l499872,222503r,-12191l496824,204216r,-6096l493776,192024r,-3048l490728,182880r,-6096l484632,164592r,-6096l475488,143256r,-9144l448056,76200r-6096,-6097l438912,60960,432816,48768r-6096,-3048l414528,21336r-6096,-9144l405384,6096,,6096,,xe" fillcolor="black" stroked="f" strokeweight="0">
                  <v:stroke endcap="round"/>
                  <v:path arrowok="t" textboxrect="0,0,512064,518160"/>
                </v:shape>
                <v:shape id="Shape 14712" o:spid="_x0000_s3647" style="position:absolute;left:13197;top:28163;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" path="m,l70104,r,3049l67056,3049r,6095l64008,9144r,6096l60960,15240r,3048l57912,18288r,6096l54864,24384r,6096l51816,30480r,6096l48768,36576r,6097l45720,42673r,6095l42672,48768r,6096l39624,54864r,6096l36576,60960r,6096l30480,67056r,-3048l24384,51816r,-6096l12192,21336,9144,18288,,xe" fillcolor="black" stroked="f" strokeweight="0">
                  <v:stroke endcap="round"/>
                  <v:path arrowok="t" textboxrect="0,0,70104,67056"/>
                </v:shape>
                <v:shape id="Shape 14713" o:spid="_x0000_s3648" style="position:absolute;left:13197;top:28163;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" path="m,l70104,,33528,67056,,e" filled="f" strokeweight=".24pt">
                  <v:stroke endcap="round"/>
                  <v:path arrowok="t" textboxrect="0,0,70104,67056"/>
                </v:shape>
                <v:shape id="Shape 457036" o:spid="_x0000_s3649" style="position:absolute;left:5090;top:27127;width:16977;height:91;visibility:visible;mso-wrap-style:square;v-text-anchor:top" coordsize="169773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" path="m,l1697736,r,9144l,9144,,e" fillcolor="black" stroked="f" strokeweight="0">
                  <v:stroke endcap="round"/>
                  <v:path arrowok="t" textboxrect="0,0,1697736,9144"/>
                </v:shape>
                <v:shape id="Shape 14715" o:spid="_x0000_s3650" style="position:absolute;left:13563;top:26822;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" path="m70104,r,64008l,33528,70104,xe" fillcolor="black" strokeweight=".24pt">
                  <v:stroke endcap="round"/>
                  <v:path arrowok="t" textboxrect="0,0,70104,64008"/>
                </v:shape>
                <v:shape id="Shape 14716" o:spid="_x0000_s3651" style="position:absolute;left:12923;top:26822;width:640;height:640;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" path="m,l64008,33528,,64008,,xe" fillcolor="black" strokeweight=".24pt">
                  <v:stroke endcap="round"/>
                  <v:path arrowok="t" textboxrect="0,0,64008,64008"/>
                </v:shape>
                <v:rect id="Rectangle 14717" o:spid="_x0000_s3652" style="position:absolute;left:21000;top:33542;width:8058;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180-93/d056</w:t>
                        </w:r>
                      </w:p>
                    </w:txbxContent>
                  </v:textbox>
                </v:rect>
                <v:rect id="Rectangle 39782" o:spid="_x0000_s3653" style="position:absolute;left:6766;top:8352;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39783" o:spid="_x0000_s3654" style="position:absolute;left:18806;top:8352;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39784" o:spid="_x0000_s3655" style="position:absolute;left:1615;top:15667;width:915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 = 1 – MPS(S)</w:t>
                        </w:r>
                      </w:p>
                    </w:txbxContent>
                  </v:textbox>
                </v:rect>
                <v:rect id="Rectangle 39785" o:spid="_x0000_s3656" style="position:absolute;left:19327;top:15667;width:699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 = MPS(S)</w:t>
                        </w:r>
                      </w:p>
                    </w:txbxContent>
                  </v:textbox>
                </v:rect>
                <v:rect id="Rectangle 14720" o:spid="_x0000_s3657" style="position:absolute;left:11612;top:31059;width:515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Return D</w:t>
                        </w:r>
                      </w:p>
                    </w:txbxContent>
                  </v:textbox>
                </v:rect>
                <v:rect id="Rectangle 14721" o:spid="_x0000_s3658" style="position:absolute;left:1402;top:21915;width:971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stimate_Qe(S)_</w:t>
                        </w:r>
                      </w:p>
                    </w:txbxContent>
                  </v:textbox>
                </v:rect>
                <v:rect id="Rectangle 14722" o:spid="_x0000_s3659" style="position:absolute;left:1402;top:22982;width:666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after_LPS</w:t>
                        </w:r>
                      </w:p>
                    </w:txbxContent>
                  </v:textbox>
                </v:rect>
                <v:rect id="Rectangle 14723" o:spid="_x0000_s3660" style="position:absolute;left:18318;top:21915;width:971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Estimate_Qe(S)_</w:t>
                        </w:r>
                      </w:p>
                    </w:txbxContent>
                  </v:textbox>
                </v:rect>
                <v:rect id="Rectangle 14724" o:spid="_x0000_s3661" style="position:absolute;left:18318;top:22982;width:71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after_MPS</w:t>
                        </w:r>
                      </w:p>
                    </w:txbxContent>
                  </v:textbox>
                </v:rect>
                <v:rect id="Rectangle 14725" o:spid="_x0000_s3662" style="position:absolute;left:10881;top:1585;width:732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nd_MPS_</w:t>
                        </w:r>
                      </w:p>
                    </w:txbxContent>
                  </v:textbox>
                </v:rect>
                <v:rect id="Rectangle 14726" o:spid="_x0000_s3663" style="position:absolute;left:10302;top:2682;width:889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exchange(S)</w:t>
                        </w:r>
                      </w:p>
                    </w:txbxContent>
                  </v:textbox>
                </v:rect>
                <v:rect id="Rectangle 14727" o:spid="_x0000_s3664" style="position:absolute;left:11369;top:8352;width:574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 &lt; Qe(S)</w:t>
                        </w:r>
                      </w:p>
                    </w:txbxContent>
                  </v:textbox>
                </v:rect>
                <v:rect id="Rectangle 14728" o:spid="_x0000_s3665" style="position:absolute;left:13258;top:9449;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323" w:line="265" w:lineRule="auto"/>
        <w:ind w:right="1973"/>
        <w:jc w:val="right"/>
      </w:pPr>
      <w:r>
        <w:rPr>
          <w:b/>
        </w:rPr>
        <w:t xml:space="preserve">Figure </w:t>
      </w:r>
      <w:proofErr w:type="gramStart"/>
      <w:r>
        <w:rPr>
          <w:b/>
        </w:rPr>
        <w:t>D.18  –</w:t>
      </w:r>
      <w:proofErr w:type="gramEnd"/>
      <w:r>
        <w:rPr>
          <w:b/>
        </w:rPr>
        <w:t xml:space="preserve">  Decoder MPS path conditional exchange procedure</w:t>
      </w:r>
    </w:p>
    <w:p w:rsidR="00094CB9" w:rsidRDefault="00FE5CBC">
      <w:pPr>
        <w:spacing w:after="159" w:line="265" w:lineRule="auto"/>
        <w:ind w:left="-5" w:right="0"/>
        <w:jc w:val="left"/>
      </w:pPr>
      <w:r>
        <w:rPr>
          <w:color w:val="FFFFFF"/>
        </w:rPr>
        <w:t>Figure D.18 [</w:t>
      </w:r>
      <w:r>
        <w:rPr>
          <w:b/>
          <w:color w:val="FFFFFF"/>
        </w:rPr>
        <w:t>D56]</w:t>
      </w:r>
      <w:r>
        <w:rPr>
          <w:color w:val="FFFFFF"/>
        </w:rPr>
        <w:t xml:space="preserve">, = 12 cm = </w:t>
      </w:r>
      <w:proofErr w:type="gramStart"/>
      <w:r>
        <w:rPr>
          <w:color w:val="FFFFFF"/>
        </w:rPr>
        <w:t>469.%</w:t>
      </w:r>
      <w:proofErr w:type="gramEnd"/>
    </w:p>
    <w:p w:rsidR="00094CB9" w:rsidRDefault="00FE5CBC">
      <w:pPr>
        <w:tabs>
          <w:tab w:val="center" w:pos="2206"/>
        </w:tabs>
        <w:spacing w:after="366" w:line="265" w:lineRule="auto"/>
        <w:ind w:left="-15" w:right="0" w:firstLine="0"/>
        <w:jc w:val="left"/>
      </w:pPr>
      <w:r>
        <w:rPr>
          <w:b/>
        </w:rPr>
        <w:lastRenderedPageBreak/>
        <w:t>D.2.5</w:t>
      </w:r>
      <w:r>
        <w:rPr>
          <w:b/>
        </w:rPr>
        <w:tab/>
        <w:t>Probability estimation in the decoder</w:t>
      </w:r>
    </w:p>
    <w:p w:rsidR="00094CB9" w:rsidRDefault="00FE5CBC">
      <w:pPr>
        <w:spacing w:after="1041"/>
        <w:ind w:left="-5" w:right="8"/>
      </w:pPr>
      <w:r>
        <w:t>The procedures defined for obtaining a new LPS probability estimate in the encoder are also used in the decoder.</w:t>
      </w:r>
    </w:p>
    <w:p w:rsidR="00094CB9" w:rsidRDefault="00FE5CBC">
      <w:pPr>
        <w:pStyle w:val="5"/>
        <w:tabs>
          <w:tab w:val="center" w:pos="1975"/>
        </w:tabs>
        <w:spacing w:after="361"/>
        <w:ind w:left="-15" w:right="0" w:firstLine="0"/>
      </w:pPr>
      <w:r>
        <w:t>D.2.6</w:t>
      </w:r>
      <w:r>
        <w:tab/>
        <w:t>Renormalization in the decoder</w:t>
      </w:r>
    </w:p>
    <w:p w:rsidR="00094CB9" w:rsidRDefault="00FE5CBC">
      <w:pPr>
        <w:spacing w:after="371"/>
        <w:ind w:left="-5" w:right="8"/>
      </w:pPr>
      <w:r>
        <w:t>The Renorm_d procedure for the decoder renormalization is shown in Figure D.19. CT is a counter which keeps track of the number of compressed bits in the C-low section of the C-register. When CT is zero, a new byte is inserted into C-low by the procedure Byte_in and CT is reset to 8.</w:t>
      </w:r>
    </w:p>
    <w:p w:rsidR="00094CB9" w:rsidRDefault="00FE5CBC">
      <w:pPr>
        <w:spacing w:after="162"/>
        <w:ind w:left="-5" w:right="8"/>
      </w:pPr>
      <w:r>
        <w:t xml:space="preserve">Both the probability interval </w:t>
      </w:r>
      <w:proofErr w:type="gramStart"/>
      <w:r>
        <w:t>register</w:t>
      </w:r>
      <w:proofErr w:type="gramEnd"/>
      <w:r>
        <w:t xml:space="preserve"> A and the code register C are shifted, one bit at a time, until A is no longer less than X’8000’.</w:t>
      </w:r>
    </w:p>
    <w:p w:rsidR="00094CB9" w:rsidRDefault="00FE5CBC">
      <w:pPr>
        <w:spacing w:after="497" w:line="259" w:lineRule="auto"/>
        <w:ind w:left="3490" w:right="0" w:firstLine="0"/>
        <w:jc w:val="left"/>
      </w:pPr>
      <w:r>
        <w:rPr>
          <w:rFonts w:ascii="Calibri" w:eastAsia="Calibri" w:hAnsi="Calibri" w:cs="Calibri"/>
          <w:noProof/>
          <w:sz w:val="22"/>
        </w:rPr>
        <mc:AlternateContent>
          <mc:Choice Requires="wpg">
            <w:drawing>
              <wp:inline distT="0" distB="0" distL="0" distR="0">
                <wp:extent cx="1359408" cy="5049808"/>
                <wp:effectExtent l="0" t="0" r="0" b="0"/>
                <wp:docPr id="293355" name="Group 293355"/>
                <wp:cNvGraphicFramePr/>
                <a:graphic xmlns:a="http://schemas.openxmlformats.org/drawingml/2006/main">
                  <a:graphicData uri="http://schemas.microsoft.com/office/word/2010/wordprocessingGroup">
                    <wpg:wgp>
                      <wpg:cNvGrpSpPr/>
                      <wpg:grpSpPr>
                        <a:xfrm>
                          <a:off x="0" y="0"/>
                          <a:ext cx="1359408" cy="5049808"/>
                          <a:chOff x="0" y="0"/>
                          <a:chExt cx="1359408" cy="5049808"/>
                        </a:xfrm>
                      </wpg:grpSpPr>
                      <wps:wsp>
                        <wps:cNvPr id="457037" name="Shape 457037"/>
                        <wps:cNvSpPr/>
                        <wps:spPr>
                          <a:xfrm>
                            <a:off x="679704" y="3983737"/>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38" name="Shape 457038"/>
                        <wps:cNvSpPr/>
                        <wps:spPr>
                          <a:xfrm>
                            <a:off x="679704" y="1103376"/>
                            <a:ext cx="509016" cy="9144"/>
                          </a:xfrm>
                          <a:custGeom>
                            <a:avLst/>
                            <a:gdLst/>
                            <a:ahLst/>
                            <a:cxnLst/>
                            <a:rect l="0" t="0" r="0" b="0"/>
                            <a:pathLst>
                              <a:path w="509016" h="9144">
                                <a:moveTo>
                                  <a:pt x="0" y="0"/>
                                </a:moveTo>
                                <a:lnTo>
                                  <a:pt x="509016" y="0"/>
                                </a:lnTo>
                                <a:lnTo>
                                  <a:pt x="5090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39" name="Shape 457039"/>
                        <wps:cNvSpPr/>
                        <wps:spPr>
                          <a:xfrm>
                            <a:off x="509016" y="170689"/>
                            <a:ext cx="9144" cy="4575048"/>
                          </a:xfrm>
                          <a:custGeom>
                            <a:avLst/>
                            <a:gdLst/>
                            <a:ahLst/>
                            <a:cxnLst/>
                            <a:rect l="0" t="0" r="0" b="0"/>
                            <a:pathLst>
                              <a:path w="9144" h="4575048">
                                <a:moveTo>
                                  <a:pt x="0" y="0"/>
                                </a:moveTo>
                                <a:lnTo>
                                  <a:pt x="9144" y="0"/>
                                </a:lnTo>
                                <a:lnTo>
                                  <a:pt x="9144" y="4575048"/>
                                </a:lnTo>
                                <a:lnTo>
                                  <a:pt x="0" y="457504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53" name="Shape 14753"/>
                        <wps:cNvSpPr/>
                        <wps:spPr>
                          <a:xfrm>
                            <a:off x="0" y="3048"/>
                            <a:ext cx="1018032" cy="505968"/>
                          </a:xfrm>
                          <a:custGeom>
                            <a:avLst/>
                            <a:gdLst/>
                            <a:ahLst/>
                            <a:cxnLst/>
                            <a:rect l="0" t="0" r="0" b="0"/>
                            <a:pathLst>
                              <a:path w="1018032" h="505968">
                                <a:moveTo>
                                  <a:pt x="103632" y="0"/>
                                </a:moveTo>
                                <a:lnTo>
                                  <a:pt x="917448" y="0"/>
                                </a:lnTo>
                                <a:lnTo>
                                  <a:pt x="920496" y="6097"/>
                                </a:lnTo>
                                <a:lnTo>
                                  <a:pt x="923544" y="6097"/>
                                </a:lnTo>
                                <a:lnTo>
                                  <a:pt x="923544" y="12192"/>
                                </a:lnTo>
                                <a:lnTo>
                                  <a:pt x="926592" y="12192"/>
                                </a:lnTo>
                                <a:lnTo>
                                  <a:pt x="929640" y="18288"/>
                                </a:lnTo>
                                <a:lnTo>
                                  <a:pt x="932688" y="18288"/>
                                </a:lnTo>
                                <a:lnTo>
                                  <a:pt x="932688" y="21337"/>
                                </a:lnTo>
                                <a:lnTo>
                                  <a:pt x="935736" y="21337"/>
                                </a:lnTo>
                                <a:lnTo>
                                  <a:pt x="938784" y="27432"/>
                                </a:lnTo>
                                <a:lnTo>
                                  <a:pt x="941832" y="27432"/>
                                </a:lnTo>
                                <a:lnTo>
                                  <a:pt x="941832" y="33528"/>
                                </a:lnTo>
                                <a:lnTo>
                                  <a:pt x="944880" y="33528"/>
                                </a:lnTo>
                                <a:lnTo>
                                  <a:pt x="944880" y="39625"/>
                                </a:lnTo>
                                <a:lnTo>
                                  <a:pt x="947928" y="39625"/>
                                </a:lnTo>
                                <a:lnTo>
                                  <a:pt x="960120" y="64008"/>
                                </a:lnTo>
                                <a:lnTo>
                                  <a:pt x="963168" y="67056"/>
                                </a:lnTo>
                                <a:lnTo>
                                  <a:pt x="984504" y="109728"/>
                                </a:lnTo>
                                <a:lnTo>
                                  <a:pt x="987552" y="109728"/>
                                </a:lnTo>
                                <a:lnTo>
                                  <a:pt x="987552" y="112776"/>
                                </a:lnTo>
                                <a:lnTo>
                                  <a:pt x="990600" y="112776"/>
                                </a:lnTo>
                                <a:lnTo>
                                  <a:pt x="990600" y="118873"/>
                                </a:lnTo>
                                <a:lnTo>
                                  <a:pt x="993648" y="118873"/>
                                </a:lnTo>
                                <a:lnTo>
                                  <a:pt x="993648" y="131064"/>
                                </a:lnTo>
                                <a:lnTo>
                                  <a:pt x="996696" y="131064"/>
                                </a:lnTo>
                                <a:lnTo>
                                  <a:pt x="996696" y="137161"/>
                                </a:lnTo>
                                <a:lnTo>
                                  <a:pt x="999744" y="137161"/>
                                </a:lnTo>
                                <a:lnTo>
                                  <a:pt x="999744" y="155449"/>
                                </a:lnTo>
                                <a:lnTo>
                                  <a:pt x="1002792" y="155449"/>
                                </a:lnTo>
                                <a:lnTo>
                                  <a:pt x="1002792" y="164592"/>
                                </a:lnTo>
                                <a:lnTo>
                                  <a:pt x="1005840" y="164592"/>
                                </a:lnTo>
                                <a:lnTo>
                                  <a:pt x="1005840" y="173737"/>
                                </a:lnTo>
                                <a:lnTo>
                                  <a:pt x="1008888" y="173737"/>
                                </a:lnTo>
                                <a:lnTo>
                                  <a:pt x="1008888" y="185928"/>
                                </a:lnTo>
                                <a:lnTo>
                                  <a:pt x="1011936" y="185928"/>
                                </a:lnTo>
                                <a:lnTo>
                                  <a:pt x="1011936" y="204216"/>
                                </a:lnTo>
                                <a:lnTo>
                                  <a:pt x="1014984" y="204216"/>
                                </a:lnTo>
                                <a:lnTo>
                                  <a:pt x="1014984" y="225552"/>
                                </a:lnTo>
                                <a:lnTo>
                                  <a:pt x="1018032" y="225552"/>
                                </a:lnTo>
                                <a:lnTo>
                                  <a:pt x="1018032" y="289561"/>
                                </a:lnTo>
                                <a:lnTo>
                                  <a:pt x="1014984" y="289561"/>
                                </a:lnTo>
                                <a:lnTo>
                                  <a:pt x="1014984" y="310897"/>
                                </a:lnTo>
                                <a:lnTo>
                                  <a:pt x="1011936" y="310897"/>
                                </a:lnTo>
                                <a:lnTo>
                                  <a:pt x="1011936" y="323088"/>
                                </a:lnTo>
                                <a:lnTo>
                                  <a:pt x="1008888" y="323088"/>
                                </a:lnTo>
                                <a:lnTo>
                                  <a:pt x="1008888" y="341376"/>
                                </a:lnTo>
                                <a:lnTo>
                                  <a:pt x="1005840" y="341376"/>
                                </a:lnTo>
                                <a:lnTo>
                                  <a:pt x="1005840" y="350520"/>
                                </a:lnTo>
                                <a:lnTo>
                                  <a:pt x="1002792" y="350520"/>
                                </a:lnTo>
                                <a:lnTo>
                                  <a:pt x="1002792" y="353568"/>
                                </a:lnTo>
                                <a:lnTo>
                                  <a:pt x="999744" y="353568"/>
                                </a:lnTo>
                                <a:lnTo>
                                  <a:pt x="999744" y="377952"/>
                                </a:lnTo>
                                <a:lnTo>
                                  <a:pt x="996696" y="377952"/>
                                </a:lnTo>
                                <a:lnTo>
                                  <a:pt x="996696" y="384049"/>
                                </a:lnTo>
                                <a:lnTo>
                                  <a:pt x="993648" y="384049"/>
                                </a:lnTo>
                                <a:lnTo>
                                  <a:pt x="993648" y="390144"/>
                                </a:lnTo>
                                <a:lnTo>
                                  <a:pt x="987552" y="393192"/>
                                </a:lnTo>
                                <a:lnTo>
                                  <a:pt x="987552" y="402337"/>
                                </a:lnTo>
                                <a:lnTo>
                                  <a:pt x="984504" y="402337"/>
                                </a:lnTo>
                                <a:lnTo>
                                  <a:pt x="984504" y="408432"/>
                                </a:lnTo>
                                <a:lnTo>
                                  <a:pt x="981456" y="408432"/>
                                </a:lnTo>
                                <a:lnTo>
                                  <a:pt x="981456" y="414528"/>
                                </a:lnTo>
                                <a:lnTo>
                                  <a:pt x="978408" y="414528"/>
                                </a:lnTo>
                                <a:lnTo>
                                  <a:pt x="978408" y="420625"/>
                                </a:lnTo>
                                <a:lnTo>
                                  <a:pt x="975360" y="420625"/>
                                </a:lnTo>
                                <a:lnTo>
                                  <a:pt x="975360" y="426720"/>
                                </a:lnTo>
                                <a:lnTo>
                                  <a:pt x="972312" y="426720"/>
                                </a:lnTo>
                                <a:lnTo>
                                  <a:pt x="972312" y="432816"/>
                                </a:lnTo>
                                <a:lnTo>
                                  <a:pt x="969264" y="432816"/>
                                </a:lnTo>
                                <a:lnTo>
                                  <a:pt x="969264" y="438913"/>
                                </a:lnTo>
                                <a:lnTo>
                                  <a:pt x="963168" y="441961"/>
                                </a:lnTo>
                                <a:lnTo>
                                  <a:pt x="963168" y="448056"/>
                                </a:lnTo>
                                <a:lnTo>
                                  <a:pt x="960120" y="448056"/>
                                </a:lnTo>
                                <a:lnTo>
                                  <a:pt x="954024" y="451104"/>
                                </a:lnTo>
                                <a:lnTo>
                                  <a:pt x="954024" y="457200"/>
                                </a:lnTo>
                                <a:lnTo>
                                  <a:pt x="950976" y="457200"/>
                                </a:lnTo>
                                <a:lnTo>
                                  <a:pt x="950976" y="469392"/>
                                </a:lnTo>
                                <a:lnTo>
                                  <a:pt x="947928" y="469392"/>
                                </a:lnTo>
                                <a:lnTo>
                                  <a:pt x="947928" y="472440"/>
                                </a:lnTo>
                                <a:lnTo>
                                  <a:pt x="941832" y="475488"/>
                                </a:lnTo>
                                <a:lnTo>
                                  <a:pt x="941832" y="481585"/>
                                </a:lnTo>
                                <a:lnTo>
                                  <a:pt x="935736" y="484632"/>
                                </a:lnTo>
                                <a:lnTo>
                                  <a:pt x="935736" y="487680"/>
                                </a:lnTo>
                                <a:lnTo>
                                  <a:pt x="929640" y="490728"/>
                                </a:lnTo>
                                <a:lnTo>
                                  <a:pt x="929640" y="493776"/>
                                </a:lnTo>
                                <a:lnTo>
                                  <a:pt x="926592" y="493776"/>
                                </a:lnTo>
                                <a:lnTo>
                                  <a:pt x="926592" y="496825"/>
                                </a:lnTo>
                                <a:lnTo>
                                  <a:pt x="920496" y="499873"/>
                                </a:lnTo>
                                <a:lnTo>
                                  <a:pt x="920496" y="505968"/>
                                </a:lnTo>
                                <a:lnTo>
                                  <a:pt x="100584" y="505968"/>
                                </a:lnTo>
                                <a:lnTo>
                                  <a:pt x="100584" y="502920"/>
                                </a:lnTo>
                                <a:lnTo>
                                  <a:pt x="97536" y="502920"/>
                                </a:lnTo>
                                <a:lnTo>
                                  <a:pt x="97536" y="496825"/>
                                </a:lnTo>
                                <a:lnTo>
                                  <a:pt x="94488" y="496825"/>
                                </a:lnTo>
                                <a:lnTo>
                                  <a:pt x="94488" y="493776"/>
                                </a:lnTo>
                                <a:lnTo>
                                  <a:pt x="91440" y="493776"/>
                                </a:lnTo>
                                <a:lnTo>
                                  <a:pt x="91440" y="487680"/>
                                </a:lnTo>
                                <a:lnTo>
                                  <a:pt x="88392" y="487680"/>
                                </a:lnTo>
                                <a:lnTo>
                                  <a:pt x="85344" y="481585"/>
                                </a:lnTo>
                                <a:lnTo>
                                  <a:pt x="82296" y="481585"/>
                                </a:lnTo>
                                <a:lnTo>
                                  <a:pt x="76200" y="469392"/>
                                </a:lnTo>
                                <a:lnTo>
                                  <a:pt x="73152" y="469392"/>
                                </a:lnTo>
                                <a:lnTo>
                                  <a:pt x="64008" y="451104"/>
                                </a:lnTo>
                                <a:lnTo>
                                  <a:pt x="60960" y="448056"/>
                                </a:lnTo>
                                <a:lnTo>
                                  <a:pt x="57912" y="448056"/>
                                </a:lnTo>
                                <a:lnTo>
                                  <a:pt x="48768" y="429768"/>
                                </a:lnTo>
                                <a:lnTo>
                                  <a:pt x="48768" y="423673"/>
                                </a:lnTo>
                                <a:lnTo>
                                  <a:pt x="45720" y="423673"/>
                                </a:lnTo>
                                <a:lnTo>
                                  <a:pt x="45720" y="417576"/>
                                </a:lnTo>
                                <a:lnTo>
                                  <a:pt x="42672" y="417576"/>
                                </a:lnTo>
                                <a:lnTo>
                                  <a:pt x="42672" y="411480"/>
                                </a:lnTo>
                                <a:lnTo>
                                  <a:pt x="39624" y="411480"/>
                                </a:lnTo>
                                <a:lnTo>
                                  <a:pt x="39624" y="405385"/>
                                </a:lnTo>
                                <a:lnTo>
                                  <a:pt x="36576" y="405385"/>
                                </a:lnTo>
                                <a:lnTo>
                                  <a:pt x="36576" y="399288"/>
                                </a:lnTo>
                                <a:lnTo>
                                  <a:pt x="33528" y="399288"/>
                                </a:lnTo>
                                <a:lnTo>
                                  <a:pt x="33528" y="396240"/>
                                </a:lnTo>
                                <a:lnTo>
                                  <a:pt x="30480" y="396240"/>
                                </a:lnTo>
                                <a:lnTo>
                                  <a:pt x="30480" y="387097"/>
                                </a:lnTo>
                                <a:lnTo>
                                  <a:pt x="27432" y="381000"/>
                                </a:lnTo>
                                <a:lnTo>
                                  <a:pt x="24384" y="381000"/>
                                </a:lnTo>
                                <a:lnTo>
                                  <a:pt x="24384" y="374904"/>
                                </a:lnTo>
                                <a:lnTo>
                                  <a:pt x="21336" y="374904"/>
                                </a:lnTo>
                                <a:lnTo>
                                  <a:pt x="21336" y="362713"/>
                                </a:lnTo>
                                <a:lnTo>
                                  <a:pt x="18288" y="362713"/>
                                </a:lnTo>
                                <a:lnTo>
                                  <a:pt x="18288" y="356616"/>
                                </a:lnTo>
                                <a:lnTo>
                                  <a:pt x="15240" y="356616"/>
                                </a:lnTo>
                                <a:lnTo>
                                  <a:pt x="15240" y="347473"/>
                                </a:lnTo>
                                <a:lnTo>
                                  <a:pt x="12192" y="347473"/>
                                </a:lnTo>
                                <a:lnTo>
                                  <a:pt x="12192" y="335280"/>
                                </a:lnTo>
                                <a:lnTo>
                                  <a:pt x="9144" y="335280"/>
                                </a:lnTo>
                                <a:lnTo>
                                  <a:pt x="9144" y="326137"/>
                                </a:lnTo>
                                <a:lnTo>
                                  <a:pt x="6096" y="326137"/>
                                </a:lnTo>
                                <a:lnTo>
                                  <a:pt x="6096" y="307849"/>
                                </a:lnTo>
                                <a:lnTo>
                                  <a:pt x="3048" y="307849"/>
                                </a:lnTo>
                                <a:lnTo>
                                  <a:pt x="3048" y="286513"/>
                                </a:lnTo>
                                <a:lnTo>
                                  <a:pt x="0" y="286513"/>
                                </a:lnTo>
                                <a:lnTo>
                                  <a:pt x="0" y="225552"/>
                                </a:lnTo>
                                <a:lnTo>
                                  <a:pt x="3048" y="225552"/>
                                </a:lnTo>
                                <a:lnTo>
                                  <a:pt x="3048" y="207264"/>
                                </a:lnTo>
                                <a:lnTo>
                                  <a:pt x="6096" y="207264"/>
                                </a:lnTo>
                                <a:lnTo>
                                  <a:pt x="6096" y="188976"/>
                                </a:lnTo>
                                <a:lnTo>
                                  <a:pt x="9144" y="188976"/>
                                </a:lnTo>
                                <a:lnTo>
                                  <a:pt x="9144" y="176785"/>
                                </a:lnTo>
                                <a:lnTo>
                                  <a:pt x="12192" y="176785"/>
                                </a:lnTo>
                                <a:lnTo>
                                  <a:pt x="12192" y="164592"/>
                                </a:lnTo>
                                <a:lnTo>
                                  <a:pt x="15240" y="164592"/>
                                </a:lnTo>
                                <a:lnTo>
                                  <a:pt x="15240" y="158497"/>
                                </a:lnTo>
                                <a:lnTo>
                                  <a:pt x="18288" y="158497"/>
                                </a:lnTo>
                                <a:lnTo>
                                  <a:pt x="18288" y="146304"/>
                                </a:lnTo>
                                <a:lnTo>
                                  <a:pt x="21336" y="146304"/>
                                </a:lnTo>
                                <a:lnTo>
                                  <a:pt x="21336" y="140209"/>
                                </a:lnTo>
                                <a:lnTo>
                                  <a:pt x="24384" y="140209"/>
                                </a:lnTo>
                                <a:lnTo>
                                  <a:pt x="24384" y="128016"/>
                                </a:lnTo>
                                <a:lnTo>
                                  <a:pt x="27432" y="128016"/>
                                </a:lnTo>
                                <a:lnTo>
                                  <a:pt x="27432" y="121920"/>
                                </a:lnTo>
                                <a:lnTo>
                                  <a:pt x="30480" y="121920"/>
                                </a:lnTo>
                                <a:lnTo>
                                  <a:pt x="30480" y="115825"/>
                                </a:lnTo>
                                <a:lnTo>
                                  <a:pt x="33528" y="115825"/>
                                </a:lnTo>
                                <a:lnTo>
                                  <a:pt x="33528" y="112776"/>
                                </a:lnTo>
                                <a:lnTo>
                                  <a:pt x="36576" y="112776"/>
                                </a:lnTo>
                                <a:lnTo>
                                  <a:pt x="36576" y="106680"/>
                                </a:lnTo>
                                <a:lnTo>
                                  <a:pt x="42672" y="103632"/>
                                </a:lnTo>
                                <a:lnTo>
                                  <a:pt x="42672" y="97537"/>
                                </a:lnTo>
                                <a:lnTo>
                                  <a:pt x="45720" y="97537"/>
                                </a:lnTo>
                                <a:lnTo>
                                  <a:pt x="45720" y="91440"/>
                                </a:lnTo>
                                <a:lnTo>
                                  <a:pt x="48768" y="91440"/>
                                </a:lnTo>
                                <a:lnTo>
                                  <a:pt x="48768" y="79249"/>
                                </a:lnTo>
                                <a:lnTo>
                                  <a:pt x="51816" y="79249"/>
                                </a:lnTo>
                                <a:lnTo>
                                  <a:pt x="51816" y="73152"/>
                                </a:lnTo>
                                <a:lnTo>
                                  <a:pt x="54864" y="73152"/>
                                </a:lnTo>
                                <a:lnTo>
                                  <a:pt x="54864" y="67056"/>
                                </a:lnTo>
                                <a:lnTo>
                                  <a:pt x="57912" y="67056"/>
                                </a:lnTo>
                                <a:lnTo>
                                  <a:pt x="57912" y="64008"/>
                                </a:lnTo>
                                <a:lnTo>
                                  <a:pt x="60960" y="64008"/>
                                </a:lnTo>
                                <a:lnTo>
                                  <a:pt x="60960" y="57913"/>
                                </a:lnTo>
                                <a:lnTo>
                                  <a:pt x="64008" y="57913"/>
                                </a:lnTo>
                                <a:lnTo>
                                  <a:pt x="64008" y="51816"/>
                                </a:lnTo>
                                <a:lnTo>
                                  <a:pt x="67056" y="51816"/>
                                </a:lnTo>
                                <a:lnTo>
                                  <a:pt x="67056" y="48768"/>
                                </a:lnTo>
                                <a:lnTo>
                                  <a:pt x="73152" y="45720"/>
                                </a:lnTo>
                                <a:lnTo>
                                  <a:pt x="73152" y="39625"/>
                                </a:lnTo>
                                <a:lnTo>
                                  <a:pt x="79248" y="36576"/>
                                </a:lnTo>
                                <a:lnTo>
                                  <a:pt x="79248" y="33528"/>
                                </a:lnTo>
                                <a:lnTo>
                                  <a:pt x="85344" y="30480"/>
                                </a:lnTo>
                                <a:lnTo>
                                  <a:pt x="85344" y="24385"/>
                                </a:lnTo>
                                <a:lnTo>
                                  <a:pt x="88392" y="24385"/>
                                </a:lnTo>
                                <a:lnTo>
                                  <a:pt x="88392" y="21337"/>
                                </a:lnTo>
                                <a:lnTo>
                                  <a:pt x="94488" y="18288"/>
                                </a:lnTo>
                                <a:lnTo>
                                  <a:pt x="94488" y="9144"/>
                                </a:lnTo>
                                <a:lnTo>
                                  <a:pt x="97536" y="9144"/>
                                </a:lnTo>
                                <a:lnTo>
                                  <a:pt x="97536" y="6097"/>
                                </a:lnTo>
                                <a:lnTo>
                                  <a:pt x="103632" y="3049"/>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754" name="Shape 14754"/>
                        <wps:cNvSpPr/>
                        <wps:spPr>
                          <a:xfrm>
                            <a:off x="0" y="0"/>
                            <a:ext cx="509016" cy="512064"/>
                          </a:xfrm>
                          <a:custGeom>
                            <a:avLst/>
                            <a:gdLst/>
                            <a:ahLst/>
                            <a:cxnLst/>
                            <a:rect l="0" t="0" r="0" b="0"/>
                            <a:pathLst>
                              <a:path w="509016" h="512064">
                                <a:moveTo>
                                  <a:pt x="100584" y="0"/>
                                </a:moveTo>
                                <a:lnTo>
                                  <a:pt x="509016" y="0"/>
                                </a:lnTo>
                                <a:lnTo>
                                  <a:pt x="509016" y="6097"/>
                                </a:lnTo>
                                <a:lnTo>
                                  <a:pt x="103632" y="6097"/>
                                </a:lnTo>
                                <a:lnTo>
                                  <a:pt x="103632" y="3048"/>
                                </a:lnTo>
                                <a:lnTo>
                                  <a:pt x="97536" y="9144"/>
                                </a:lnTo>
                                <a:lnTo>
                                  <a:pt x="100584" y="9144"/>
                                </a:lnTo>
                                <a:lnTo>
                                  <a:pt x="94488" y="21336"/>
                                </a:lnTo>
                                <a:lnTo>
                                  <a:pt x="88392" y="24385"/>
                                </a:lnTo>
                                <a:lnTo>
                                  <a:pt x="91440" y="24385"/>
                                </a:lnTo>
                                <a:lnTo>
                                  <a:pt x="76200" y="39624"/>
                                </a:lnTo>
                                <a:lnTo>
                                  <a:pt x="79248" y="39624"/>
                                </a:lnTo>
                                <a:lnTo>
                                  <a:pt x="67056" y="51816"/>
                                </a:lnTo>
                                <a:lnTo>
                                  <a:pt x="70104" y="51816"/>
                                </a:lnTo>
                                <a:lnTo>
                                  <a:pt x="42672" y="103632"/>
                                </a:lnTo>
                                <a:lnTo>
                                  <a:pt x="39624" y="106680"/>
                                </a:lnTo>
                                <a:lnTo>
                                  <a:pt x="42672" y="106680"/>
                                </a:lnTo>
                                <a:lnTo>
                                  <a:pt x="27432" y="134112"/>
                                </a:lnTo>
                                <a:lnTo>
                                  <a:pt x="27432" y="140209"/>
                                </a:lnTo>
                                <a:lnTo>
                                  <a:pt x="21336" y="152400"/>
                                </a:lnTo>
                                <a:lnTo>
                                  <a:pt x="21336" y="158497"/>
                                </a:lnTo>
                                <a:lnTo>
                                  <a:pt x="15240" y="170688"/>
                                </a:lnTo>
                                <a:lnTo>
                                  <a:pt x="15240" y="176785"/>
                                </a:lnTo>
                                <a:lnTo>
                                  <a:pt x="12192" y="182880"/>
                                </a:lnTo>
                                <a:lnTo>
                                  <a:pt x="12192" y="188976"/>
                                </a:lnTo>
                                <a:lnTo>
                                  <a:pt x="9144" y="195073"/>
                                </a:lnTo>
                                <a:lnTo>
                                  <a:pt x="9144" y="207264"/>
                                </a:lnTo>
                                <a:lnTo>
                                  <a:pt x="6096" y="210312"/>
                                </a:lnTo>
                                <a:lnTo>
                                  <a:pt x="6096" y="225552"/>
                                </a:lnTo>
                                <a:lnTo>
                                  <a:pt x="3048" y="231648"/>
                                </a:lnTo>
                                <a:lnTo>
                                  <a:pt x="3048" y="284988"/>
                                </a:lnTo>
                                <a:lnTo>
                                  <a:pt x="6096" y="286512"/>
                                </a:lnTo>
                                <a:lnTo>
                                  <a:pt x="6096" y="304800"/>
                                </a:lnTo>
                                <a:lnTo>
                                  <a:pt x="9144" y="307848"/>
                                </a:lnTo>
                                <a:lnTo>
                                  <a:pt x="9144" y="320040"/>
                                </a:lnTo>
                                <a:lnTo>
                                  <a:pt x="12192" y="326136"/>
                                </a:lnTo>
                                <a:lnTo>
                                  <a:pt x="12192" y="333756"/>
                                </a:lnTo>
                                <a:lnTo>
                                  <a:pt x="15240" y="335280"/>
                                </a:lnTo>
                                <a:lnTo>
                                  <a:pt x="15240" y="341376"/>
                                </a:lnTo>
                                <a:lnTo>
                                  <a:pt x="18288" y="347473"/>
                                </a:lnTo>
                                <a:lnTo>
                                  <a:pt x="18288" y="353568"/>
                                </a:lnTo>
                                <a:lnTo>
                                  <a:pt x="24384" y="362712"/>
                                </a:lnTo>
                                <a:lnTo>
                                  <a:pt x="24384" y="368809"/>
                                </a:lnTo>
                                <a:lnTo>
                                  <a:pt x="30480" y="381000"/>
                                </a:lnTo>
                                <a:lnTo>
                                  <a:pt x="27432" y="381000"/>
                                </a:lnTo>
                                <a:lnTo>
                                  <a:pt x="33528" y="384048"/>
                                </a:lnTo>
                                <a:lnTo>
                                  <a:pt x="33528" y="390144"/>
                                </a:lnTo>
                                <a:lnTo>
                                  <a:pt x="51816" y="429768"/>
                                </a:lnTo>
                                <a:lnTo>
                                  <a:pt x="48768" y="429768"/>
                                </a:lnTo>
                                <a:lnTo>
                                  <a:pt x="51816" y="432816"/>
                                </a:lnTo>
                                <a:lnTo>
                                  <a:pt x="60960" y="445009"/>
                                </a:lnTo>
                                <a:lnTo>
                                  <a:pt x="57912" y="445009"/>
                                </a:lnTo>
                                <a:lnTo>
                                  <a:pt x="64008" y="451104"/>
                                </a:lnTo>
                                <a:lnTo>
                                  <a:pt x="76200" y="466344"/>
                                </a:lnTo>
                                <a:lnTo>
                                  <a:pt x="73152" y="466344"/>
                                </a:lnTo>
                                <a:lnTo>
                                  <a:pt x="85344" y="478536"/>
                                </a:lnTo>
                                <a:lnTo>
                                  <a:pt x="82296" y="478536"/>
                                </a:lnTo>
                                <a:lnTo>
                                  <a:pt x="94488" y="493776"/>
                                </a:lnTo>
                                <a:lnTo>
                                  <a:pt x="103632" y="502920"/>
                                </a:lnTo>
                                <a:lnTo>
                                  <a:pt x="100584" y="502920"/>
                                </a:lnTo>
                                <a:lnTo>
                                  <a:pt x="103632" y="505968"/>
                                </a:lnTo>
                                <a:lnTo>
                                  <a:pt x="509016" y="505968"/>
                                </a:lnTo>
                                <a:lnTo>
                                  <a:pt x="509016" y="510540"/>
                                </a:lnTo>
                                <a:lnTo>
                                  <a:pt x="100584" y="512064"/>
                                </a:lnTo>
                                <a:lnTo>
                                  <a:pt x="94488" y="499873"/>
                                </a:lnTo>
                                <a:lnTo>
                                  <a:pt x="91440" y="496824"/>
                                </a:lnTo>
                                <a:lnTo>
                                  <a:pt x="88392" y="490728"/>
                                </a:lnTo>
                                <a:lnTo>
                                  <a:pt x="79248" y="481585"/>
                                </a:lnTo>
                                <a:lnTo>
                                  <a:pt x="76200" y="475488"/>
                                </a:lnTo>
                                <a:lnTo>
                                  <a:pt x="70104" y="469392"/>
                                </a:lnTo>
                                <a:lnTo>
                                  <a:pt x="60960" y="451104"/>
                                </a:lnTo>
                                <a:lnTo>
                                  <a:pt x="54864" y="448056"/>
                                </a:lnTo>
                                <a:lnTo>
                                  <a:pt x="48768" y="435864"/>
                                </a:lnTo>
                                <a:lnTo>
                                  <a:pt x="48768" y="432816"/>
                                </a:lnTo>
                                <a:lnTo>
                                  <a:pt x="27432" y="393192"/>
                                </a:lnTo>
                                <a:lnTo>
                                  <a:pt x="27432" y="387097"/>
                                </a:lnTo>
                                <a:lnTo>
                                  <a:pt x="24384" y="384048"/>
                                </a:lnTo>
                                <a:lnTo>
                                  <a:pt x="18288" y="371856"/>
                                </a:lnTo>
                                <a:lnTo>
                                  <a:pt x="18288" y="365761"/>
                                </a:lnTo>
                                <a:lnTo>
                                  <a:pt x="12192" y="353568"/>
                                </a:lnTo>
                                <a:lnTo>
                                  <a:pt x="12192" y="350520"/>
                                </a:lnTo>
                                <a:lnTo>
                                  <a:pt x="9144" y="344424"/>
                                </a:lnTo>
                                <a:lnTo>
                                  <a:pt x="9144" y="338328"/>
                                </a:lnTo>
                                <a:lnTo>
                                  <a:pt x="6096" y="335280"/>
                                </a:lnTo>
                                <a:lnTo>
                                  <a:pt x="6096" y="329185"/>
                                </a:lnTo>
                                <a:lnTo>
                                  <a:pt x="3048" y="323088"/>
                                </a:lnTo>
                                <a:lnTo>
                                  <a:pt x="3048" y="310897"/>
                                </a:lnTo>
                                <a:lnTo>
                                  <a:pt x="0" y="307848"/>
                                </a:lnTo>
                                <a:lnTo>
                                  <a:pt x="0" y="283464"/>
                                </a:lnTo>
                                <a:lnTo>
                                  <a:pt x="0" y="225552"/>
                                </a:lnTo>
                                <a:lnTo>
                                  <a:pt x="0" y="222504"/>
                                </a:lnTo>
                                <a:lnTo>
                                  <a:pt x="0" y="210312"/>
                                </a:lnTo>
                                <a:lnTo>
                                  <a:pt x="3048" y="204216"/>
                                </a:lnTo>
                                <a:lnTo>
                                  <a:pt x="3048" y="192024"/>
                                </a:lnTo>
                                <a:lnTo>
                                  <a:pt x="6096" y="185928"/>
                                </a:lnTo>
                                <a:lnTo>
                                  <a:pt x="6096" y="179832"/>
                                </a:lnTo>
                                <a:lnTo>
                                  <a:pt x="9144" y="173736"/>
                                </a:lnTo>
                                <a:lnTo>
                                  <a:pt x="9144" y="167640"/>
                                </a:lnTo>
                                <a:lnTo>
                                  <a:pt x="12192" y="164592"/>
                                </a:lnTo>
                                <a:lnTo>
                                  <a:pt x="12192" y="161544"/>
                                </a:lnTo>
                                <a:lnTo>
                                  <a:pt x="15240" y="155448"/>
                                </a:lnTo>
                                <a:lnTo>
                                  <a:pt x="15240" y="149352"/>
                                </a:lnTo>
                                <a:lnTo>
                                  <a:pt x="21336" y="137161"/>
                                </a:lnTo>
                                <a:lnTo>
                                  <a:pt x="21336" y="131064"/>
                                </a:lnTo>
                                <a:lnTo>
                                  <a:pt x="36576" y="103632"/>
                                </a:lnTo>
                                <a:lnTo>
                                  <a:pt x="39624" y="100585"/>
                                </a:lnTo>
                                <a:lnTo>
                                  <a:pt x="64008" y="48768"/>
                                </a:lnTo>
                                <a:lnTo>
                                  <a:pt x="70104" y="42673"/>
                                </a:lnTo>
                                <a:lnTo>
                                  <a:pt x="73152" y="36576"/>
                                </a:lnTo>
                                <a:lnTo>
                                  <a:pt x="82296" y="27432"/>
                                </a:lnTo>
                                <a:lnTo>
                                  <a:pt x="85344" y="21336"/>
                                </a:lnTo>
                                <a:lnTo>
                                  <a:pt x="91440" y="18288"/>
                                </a:lnTo>
                                <a:lnTo>
                                  <a:pt x="94488" y="6097"/>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55" name="Shape 14755"/>
                        <wps:cNvSpPr/>
                        <wps:spPr>
                          <a:xfrm>
                            <a:off x="509016" y="0"/>
                            <a:ext cx="512064" cy="510540"/>
                          </a:xfrm>
                          <a:custGeom>
                            <a:avLst/>
                            <a:gdLst/>
                            <a:ahLst/>
                            <a:cxnLst/>
                            <a:rect l="0" t="0" r="0" b="0"/>
                            <a:pathLst>
                              <a:path w="512064" h="510540">
                                <a:moveTo>
                                  <a:pt x="0" y="0"/>
                                </a:moveTo>
                                <a:lnTo>
                                  <a:pt x="408432" y="0"/>
                                </a:lnTo>
                                <a:lnTo>
                                  <a:pt x="417576" y="9144"/>
                                </a:lnTo>
                                <a:lnTo>
                                  <a:pt x="414528" y="9144"/>
                                </a:lnTo>
                                <a:lnTo>
                                  <a:pt x="426720" y="21336"/>
                                </a:lnTo>
                                <a:lnTo>
                                  <a:pt x="423672" y="21336"/>
                                </a:lnTo>
                                <a:lnTo>
                                  <a:pt x="429768" y="24385"/>
                                </a:lnTo>
                                <a:lnTo>
                                  <a:pt x="438912" y="36576"/>
                                </a:lnTo>
                                <a:lnTo>
                                  <a:pt x="435864" y="36576"/>
                                </a:lnTo>
                                <a:lnTo>
                                  <a:pt x="441960" y="45720"/>
                                </a:lnTo>
                                <a:lnTo>
                                  <a:pt x="475488" y="103632"/>
                                </a:lnTo>
                                <a:lnTo>
                                  <a:pt x="472440" y="103632"/>
                                </a:lnTo>
                                <a:lnTo>
                                  <a:pt x="475488" y="106680"/>
                                </a:lnTo>
                                <a:lnTo>
                                  <a:pt x="487680" y="121920"/>
                                </a:lnTo>
                                <a:lnTo>
                                  <a:pt x="487680" y="128016"/>
                                </a:lnTo>
                                <a:lnTo>
                                  <a:pt x="493776" y="146304"/>
                                </a:lnTo>
                                <a:lnTo>
                                  <a:pt x="493776" y="152400"/>
                                </a:lnTo>
                                <a:lnTo>
                                  <a:pt x="496824" y="158497"/>
                                </a:lnTo>
                                <a:lnTo>
                                  <a:pt x="496824" y="164592"/>
                                </a:lnTo>
                                <a:lnTo>
                                  <a:pt x="499872" y="167640"/>
                                </a:lnTo>
                                <a:lnTo>
                                  <a:pt x="499872" y="170688"/>
                                </a:lnTo>
                                <a:lnTo>
                                  <a:pt x="502920" y="176785"/>
                                </a:lnTo>
                                <a:lnTo>
                                  <a:pt x="502920" y="182880"/>
                                </a:lnTo>
                                <a:lnTo>
                                  <a:pt x="505968" y="188976"/>
                                </a:lnTo>
                                <a:lnTo>
                                  <a:pt x="505968" y="201168"/>
                                </a:lnTo>
                                <a:lnTo>
                                  <a:pt x="509016" y="207264"/>
                                </a:lnTo>
                                <a:lnTo>
                                  <a:pt x="509016" y="224028"/>
                                </a:lnTo>
                                <a:lnTo>
                                  <a:pt x="512064" y="225552"/>
                                </a:lnTo>
                                <a:lnTo>
                                  <a:pt x="512064" y="289561"/>
                                </a:lnTo>
                                <a:lnTo>
                                  <a:pt x="505968" y="292609"/>
                                </a:lnTo>
                                <a:lnTo>
                                  <a:pt x="509016" y="292609"/>
                                </a:lnTo>
                                <a:lnTo>
                                  <a:pt x="509016" y="307848"/>
                                </a:lnTo>
                                <a:lnTo>
                                  <a:pt x="505968" y="313944"/>
                                </a:lnTo>
                                <a:lnTo>
                                  <a:pt x="505968" y="320040"/>
                                </a:lnTo>
                                <a:lnTo>
                                  <a:pt x="502920" y="326136"/>
                                </a:lnTo>
                                <a:lnTo>
                                  <a:pt x="502920" y="338328"/>
                                </a:lnTo>
                                <a:lnTo>
                                  <a:pt x="499872" y="344424"/>
                                </a:lnTo>
                                <a:lnTo>
                                  <a:pt x="499872" y="347473"/>
                                </a:lnTo>
                                <a:lnTo>
                                  <a:pt x="493776" y="356616"/>
                                </a:lnTo>
                                <a:lnTo>
                                  <a:pt x="493776" y="362712"/>
                                </a:lnTo>
                                <a:lnTo>
                                  <a:pt x="490728" y="368809"/>
                                </a:lnTo>
                                <a:lnTo>
                                  <a:pt x="490728" y="374904"/>
                                </a:lnTo>
                                <a:lnTo>
                                  <a:pt x="481584" y="393192"/>
                                </a:lnTo>
                                <a:lnTo>
                                  <a:pt x="478536" y="396240"/>
                                </a:lnTo>
                                <a:lnTo>
                                  <a:pt x="481584" y="396240"/>
                                </a:lnTo>
                                <a:lnTo>
                                  <a:pt x="481584" y="402336"/>
                                </a:lnTo>
                                <a:lnTo>
                                  <a:pt x="457200" y="441961"/>
                                </a:lnTo>
                                <a:lnTo>
                                  <a:pt x="454152" y="445009"/>
                                </a:lnTo>
                                <a:lnTo>
                                  <a:pt x="457200" y="445009"/>
                                </a:lnTo>
                                <a:lnTo>
                                  <a:pt x="445008" y="454152"/>
                                </a:lnTo>
                                <a:lnTo>
                                  <a:pt x="448056" y="454152"/>
                                </a:lnTo>
                                <a:lnTo>
                                  <a:pt x="438912" y="472440"/>
                                </a:lnTo>
                                <a:lnTo>
                                  <a:pt x="432816" y="478536"/>
                                </a:lnTo>
                                <a:lnTo>
                                  <a:pt x="435864" y="478536"/>
                                </a:lnTo>
                                <a:lnTo>
                                  <a:pt x="420624" y="493776"/>
                                </a:lnTo>
                                <a:lnTo>
                                  <a:pt x="423672" y="493776"/>
                                </a:lnTo>
                                <a:lnTo>
                                  <a:pt x="411480" y="502920"/>
                                </a:lnTo>
                                <a:lnTo>
                                  <a:pt x="414528" y="502920"/>
                                </a:lnTo>
                                <a:lnTo>
                                  <a:pt x="408432" y="509016"/>
                                </a:lnTo>
                                <a:lnTo>
                                  <a:pt x="0" y="510540"/>
                                </a:lnTo>
                                <a:lnTo>
                                  <a:pt x="0" y="505968"/>
                                </a:lnTo>
                                <a:lnTo>
                                  <a:pt x="405384" y="505968"/>
                                </a:lnTo>
                                <a:lnTo>
                                  <a:pt x="408432" y="499873"/>
                                </a:lnTo>
                                <a:lnTo>
                                  <a:pt x="414528" y="496824"/>
                                </a:lnTo>
                                <a:lnTo>
                                  <a:pt x="417576" y="490728"/>
                                </a:lnTo>
                                <a:lnTo>
                                  <a:pt x="426720" y="481585"/>
                                </a:lnTo>
                                <a:lnTo>
                                  <a:pt x="429768" y="475488"/>
                                </a:lnTo>
                                <a:lnTo>
                                  <a:pt x="435864" y="469392"/>
                                </a:lnTo>
                                <a:lnTo>
                                  <a:pt x="441960" y="451104"/>
                                </a:lnTo>
                                <a:lnTo>
                                  <a:pt x="448056" y="448056"/>
                                </a:lnTo>
                                <a:lnTo>
                                  <a:pt x="451104" y="441961"/>
                                </a:lnTo>
                                <a:lnTo>
                                  <a:pt x="454152" y="438912"/>
                                </a:lnTo>
                                <a:lnTo>
                                  <a:pt x="475488" y="399288"/>
                                </a:lnTo>
                                <a:lnTo>
                                  <a:pt x="475488" y="393192"/>
                                </a:lnTo>
                                <a:lnTo>
                                  <a:pt x="478536" y="390144"/>
                                </a:lnTo>
                                <a:lnTo>
                                  <a:pt x="487680" y="371856"/>
                                </a:lnTo>
                                <a:lnTo>
                                  <a:pt x="487680" y="365761"/>
                                </a:lnTo>
                                <a:lnTo>
                                  <a:pt x="490728" y="359664"/>
                                </a:lnTo>
                                <a:lnTo>
                                  <a:pt x="490728" y="353568"/>
                                </a:lnTo>
                                <a:lnTo>
                                  <a:pt x="493776" y="344424"/>
                                </a:lnTo>
                                <a:lnTo>
                                  <a:pt x="493776" y="341376"/>
                                </a:lnTo>
                                <a:lnTo>
                                  <a:pt x="496824" y="335280"/>
                                </a:lnTo>
                                <a:lnTo>
                                  <a:pt x="496824" y="323088"/>
                                </a:lnTo>
                                <a:lnTo>
                                  <a:pt x="499872" y="316992"/>
                                </a:lnTo>
                                <a:lnTo>
                                  <a:pt x="499872" y="310897"/>
                                </a:lnTo>
                                <a:lnTo>
                                  <a:pt x="502920" y="307848"/>
                                </a:lnTo>
                                <a:lnTo>
                                  <a:pt x="502920" y="289561"/>
                                </a:lnTo>
                                <a:lnTo>
                                  <a:pt x="505968" y="286512"/>
                                </a:lnTo>
                                <a:lnTo>
                                  <a:pt x="505968" y="228600"/>
                                </a:lnTo>
                                <a:lnTo>
                                  <a:pt x="502920" y="225552"/>
                                </a:lnTo>
                                <a:lnTo>
                                  <a:pt x="502920" y="210312"/>
                                </a:lnTo>
                                <a:lnTo>
                                  <a:pt x="499872" y="204216"/>
                                </a:lnTo>
                                <a:lnTo>
                                  <a:pt x="499872" y="192024"/>
                                </a:lnTo>
                                <a:lnTo>
                                  <a:pt x="496824" y="185928"/>
                                </a:lnTo>
                                <a:lnTo>
                                  <a:pt x="496824" y="179832"/>
                                </a:lnTo>
                                <a:lnTo>
                                  <a:pt x="493776" y="173736"/>
                                </a:lnTo>
                                <a:lnTo>
                                  <a:pt x="493776" y="170688"/>
                                </a:lnTo>
                                <a:lnTo>
                                  <a:pt x="490728" y="164592"/>
                                </a:lnTo>
                                <a:lnTo>
                                  <a:pt x="490728" y="149352"/>
                                </a:lnTo>
                                <a:lnTo>
                                  <a:pt x="481584" y="131064"/>
                                </a:lnTo>
                                <a:lnTo>
                                  <a:pt x="481584" y="124968"/>
                                </a:lnTo>
                                <a:lnTo>
                                  <a:pt x="472440" y="109728"/>
                                </a:lnTo>
                                <a:lnTo>
                                  <a:pt x="469392" y="106680"/>
                                </a:lnTo>
                                <a:lnTo>
                                  <a:pt x="441960" y="48768"/>
                                </a:lnTo>
                                <a:lnTo>
                                  <a:pt x="432816" y="39624"/>
                                </a:lnTo>
                                <a:lnTo>
                                  <a:pt x="426720" y="27432"/>
                                </a:lnTo>
                                <a:lnTo>
                                  <a:pt x="411480" y="12192"/>
                                </a:lnTo>
                                <a:lnTo>
                                  <a:pt x="408432"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56" name="Shape 14756"/>
                        <wps:cNvSpPr/>
                        <wps:spPr>
                          <a:xfrm>
                            <a:off x="3048" y="804673"/>
                            <a:ext cx="1018032" cy="594360"/>
                          </a:xfrm>
                          <a:custGeom>
                            <a:avLst/>
                            <a:gdLst/>
                            <a:ahLst/>
                            <a:cxnLst/>
                            <a:rect l="0" t="0" r="0" b="0"/>
                            <a:pathLst>
                              <a:path w="1018032" h="594360">
                                <a:moveTo>
                                  <a:pt x="512064" y="0"/>
                                </a:moveTo>
                                <a:lnTo>
                                  <a:pt x="1018032" y="298703"/>
                                </a:lnTo>
                                <a:lnTo>
                                  <a:pt x="512064" y="594360"/>
                                </a:lnTo>
                                <a:lnTo>
                                  <a:pt x="0" y="298703"/>
                                </a:lnTo>
                                <a:lnTo>
                                  <a:pt x="51206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757" name="Shape 14757"/>
                        <wps:cNvSpPr/>
                        <wps:spPr>
                          <a:xfrm>
                            <a:off x="0" y="802504"/>
                            <a:ext cx="510556" cy="595658"/>
                          </a:xfrm>
                          <a:custGeom>
                            <a:avLst/>
                            <a:gdLst/>
                            <a:ahLst/>
                            <a:cxnLst/>
                            <a:rect l="0" t="0" r="0" b="0"/>
                            <a:pathLst>
                              <a:path w="510556" h="595658">
                                <a:moveTo>
                                  <a:pt x="510556" y="0"/>
                                </a:moveTo>
                                <a:lnTo>
                                  <a:pt x="510556" y="4826"/>
                                </a:lnTo>
                                <a:lnTo>
                                  <a:pt x="5674" y="299341"/>
                                </a:lnTo>
                                <a:lnTo>
                                  <a:pt x="510556" y="590850"/>
                                </a:lnTo>
                                <a:lnTo>
                                  <a:pt x="510556" y="595658"/>
                                </a:lnTo>
                                <a:lnTo>
                                  <a:pt x="0" y="300872"/>
                                </a:lnTo>
                                <a:lnTo>
                                  <a:pt x="0" y="297824"/>
                                </a:lnTo>
                                <a:lnTo>
                                  <a:pt x="51055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58" name="Shape 14758"/>
                        <wps:cNvSpPr/>
                        <wps:spPr>
                          <a:xfrm>
                            <a:off x="510556" y="801624"/>
                            <a:ext cx="513572" cy="600456"/>
                          </a:xfrm>
                          <a:custGeom>
                            <a:avLst/>
                            <a:gdLst/>
                            <a:ahLst/>
                            <a:cxnLst/>
                            <a:rect l="0" t="0" r="0" b="0"/>
                            <a:pathLst>
                              <a:path w="513572" h="600456">
                                <a:moveTo>
                                  <a:pt x="1508" y="0"/>
                                </a:moveTo>
                                <a:lnTo>
                                  <a:pt x="4556" y="0"/>
                                </a:lnTo>
                                <a:lnTo>
                                  <a:pt x="510524" y="298704"/>
                                </a:lnTo>
                                <a:lnTo>
                                  <a:pt x="513572" y="298704"/>
                                </a:lnTo>
                                <a:lnTo>
                                  <a:pt x="513572" y="301752"/>
                                </a:lnTo>
                                <a:lnTo>
                                  <a:pt x="510524" y="301752"/>
                                </a:lnTo>
                                <a:lnTo>
                                  <a:pt x="4556" y="597409"/>
                                </a:lnTo>
                                <a:lnTo>
                                  <a:pt x="4556" y="600456"/>
                                </a:lnTo>
                                <a:lnTo>
                                  <a:pt x="1508" y="600456"/>
                                </a:lnTo>
                                <a:lnTo>
                                  <a:pt x="1508" y="597409"/>
                                </a:lnTo>
                                <a:lnTo>
                                  <a:pt x="0" y="596538"/>
                                </a:lnTo>
                                <a:lnTo>
                                  <a:pt x="0" y="591729"/>
                                </a:lnTo>
                                <a:lnTo>
                                  <a:pt x="3023" y="593475"/>
                                </a:lnTo>
                                <a:lnTo>
                                  <a:pt x="504882" y="300220"/>
                                </a:lnTo>
                                <a:lnTo>
                                  <a:pt x="3023" y="3943"/>
                                </a:lnTo>
                                <a:lnTo>
                                  <a:pt x="0" y="5706"/>
                                </a:lnTo>
                                <a:lnTo>
                                  <a:pt x="0" y="880"/>
                                </a:lnTo>
                                <a:lnTo>
                                  <a:pt x="15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40" name="Shape 457040"/>
                        <wps:cNvSpPr/>
                        <wps:spPr>
                          <a:xfrm>
                            <a:off x="0" y="152704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760" name="Shape 14760"/>
                        <wps:cNvSpPr/>
                        <wps:spPr>
                          <a:xfrm>
                            <a:off x="0" y="1524000"/>
                            <a:ext cx="509016" cy="515112"/>
                          </a:xfrm>
                          <a:custGeom>
                            <a:avLst/>
                            <a:gdLst/>
                            <a:ahLst/>
                            <a:cxnLst/>
                            <a:rect l="0" t="0" r="0" b="0"/>
                            <a:pathLst>
                              <a:path w="509016" h="515112">
                                <a:moveTo>
                                  <a:pt x="0" y="0"/>
                                </a:moveTo>
                                <a:lnTo>
                                  <a:pt x="509016" y="0"/>
                                </a:lnTo>
                                <a:lnTo>
                                  <a:pt x="509016" y="6096"/>
                                </a:lnTo>
                                <a:lnTo>
                                  <a:pt x="3048" y="6096"/>
                                </a:lnTo>
                                <a:lnTo>
                                  <a:pt x="3048" y="509016"/>
                                </a:lnTo>
                                <a:lnTo>
                                  <a:pt x="509016" y="509016"/>
                                </a:lnTo>
                                <a:lnTo>
                                  <a:pt x="509016" y="515112"/>
                                </a:lnTo>
                                <a:lnTo>
                                  <a:pt x="0" y="515112"/>
                                </a:lnTo>
                                <a:lnTo>
                                  <a:pt x="0" y="50901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61" name="Shape 14761"/>
                        <wps:cNvSpPr/>
                        <wps:spPr>
                          <a:xfrm>
                            <a:off x="509016" y="1524000"/>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62" name="Shape 14762"/>
                        <wps:cNvSpPr/>
                        <wps:spPr>
                          <a:xfrm>
                            <a:off x="54864" y="1524000"/>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63" name="Shape 14763"/>
                        <wps:cNvSpPr/>
                        <wps:spPr>
                          <a:xfrm>
                            <a:off x="957072" y="1524000"/>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41" name="Shape 457041"/>
                        <wps:cNvSpPr/>
                        <wps:spPr>
                          <a:xfrm>
                            <a:off x="0" y="2206752"/>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765" name="Shape 14765"/>
                        <wps:cNvSpPr/>
                        <wps:spPr>
                          <a:xfrm>
                            <a:off x="0" y="2203704"/>
                            <a:ext cx="509016" cy="515112"/>
                          </a:xfrm>
                          <a:custGeom>
                            <a:avLst/>
                            <a:gdLst/>
                            <a:ahLst/>
                            <a:cxnLst/>
                            <a:rect l="0" t="0" r="0" b="0"/>
                            <a:pathLst>
                              <a:path w="509016" h="515112">
                                <a:moveTo>
                                  <a:pt x="0" y="0"/>
                                </a:moveTo>
                                <a:lnTo>
                                  <a:pt x="509016" y="0"/>
                                </a:lnTo>
                                <a:lnTo>
                                  <a:pt x="509016" y="6096"/>
                                </a:lnTo>
                                <a:lnTo>
                                  <a:pt x="3048" y="6096"/>
                                </a:lnTo>
                                <a:lnTo>
                                  <a:pt x="3048" y="509016"/>
                                </a:lnTo>
                                <a:lnTo>
                                  <a:pt x="509016" y="509016"/>
                                </a:lnTo>
                                <a:lnTo>
                                  <a:pt x="509016" y="515112"/>
                                </a:lnTo>
                                <a:lnTo>
                                  <a:pt x="0" y="515112"/>
                                </a:lnTo>
                                <a:lnTo>
                                  <a:pt x="0" y="50901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66" name="Shape 14766"/>
                        <wps:cNvSpPr/>
                        <wps:spPr>
                          <a:xfrm>
                            <a:off x="509016" y="2203704"/>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42" name="Shape 457042"/>
                        <wps:cNvSpPr/>
                        <wps:spPr>
                          <a:xfrm>
                            <a:off x="0" y="3054096"/>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768" name="Shape 14768"/>
                        <wps:cNvSpPr/>
                        <wps:spPr>
                          <a:xfrm>
                            <a:off x="0" y="3051048"/>
                            <a:ext cx="509016" cy="512064"/>
                          </a:xfrm>
                          <a:custGeom>
                            <a:avLst/>
                            <a:gdLst/>
                            <a:ahLst/>
                            <a:cxnLst/>
                            <a:rect l="0" t="0" r="0" b="0"/>
                            <a:pathLst>
                              <a:path w="509016" h="512064">
                                <a:moveTo>
                                  <a:pt x="0" y="0"/>
                                </a:moveTo>
                                <a:lnTo>
                                  <a:pt x="509016" y="0"/>
                                </a:lnTo>
                                <a:lnTo>
                                  <a:pt x="509016" y="6096"/>
                                </a:lnTo>
                                <a:lnTo>
                                  <a:pt x="3048" y="6096"/>
                                </a:lnTo>
                                <a:lnTo>
                                  <a:pt x="3048" y="505968"/>
                                </a:lnTo>
                                <a:lnTo>
                                  <a:pt x="509016" y="505968"/>
                                </a:lnTo>
                                <a:lnTo>
                                  <a:pt x="509016" y="512064"/>
                                </a:lnTo>
                                <a:lnTo>
                                  <a:pt x="0" y="512064"/>
                                </a:lnTo>
                                <a:lnTo>
                                  <a:pt x="0" y="505968"/>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69" name="Shape 14769"/>
                        <wps:cNvSpPr/>
                        <wps:spPr>
                          <a:xfrm>
                            <a:off x="509016" y="3051048"/>
                            <a:ext cx="512064" cy="512064"/>
                          </a:xfrm>
                          <a:custGeom>
                            <a:avLst/>
                            <a:gdLst/>
                            <a:ahLst/>
                            <a:cxnLst/>
                            <a:rect l="0" t="0" r="0" b="0"/>
                            <a:pathLst>
                              <a:path w="512064" h="512064">
                                <a:moveTo>
                                  <a:pt x="0" y="0"/>
                                </a:moveTo>
                                <a:lnTo>
                                  <a:pt x="512064" y="0"/>
                                </a:lnTo>
                                <a:lnTo>
                                  <a:pt x="512064" y="509016"/>
                                </a:lnTo>
                                <a:lnTo>
                                  <a:pt x="509016" y="509016"/>
                                </a:lnTo>
                                <a:lnTo>
                                  <a:pt x="509016" y="512064"/>
                                </a:lnTo>
                                <a:lnTo>
                                  <a:pt x="0" y="512064"/>
                                </a:lnTo>
                                <a:lnTo>
                                  <a:pt x="0" y="505968"/>
                                </a:lnTo>
                                <a:lnTo>
                                  <a:pt x="505968" y="505968"/>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70" name="Shape 14770"/>
                        <wps:cNvSpPr/>
                        <wps:spPr>
                          <a:xfrm>
                            <a:off x="3048" y="3688080"/>
                            <a:ext cx="1018032" cy="591312"/>
                          </a:xfrm>
                          <a:custGeom>
                            <a:avLst/>
                            <a:gdLst/>
                            <a:ahLst/>
                            <a:cxnLst/>
                            <a:rect l="0" t="0" r="0" b="0"/>
                            <a:pathLst>
                              <a:path w="1018032" h="591312">
                                <a:moveTo>
                                  <a:pt x="512064" y="0"/>
                                </a:moveTo>
                                <a:lnTo>
                                  <a:pt x="1018032" y="295656"/>
                                </a:lnTo>
                                <a:lnTo>
                                  <a:pt x="512064" y="591312"/>
                                </a:lnTo>
                                <a:lnTo>
                                  <a:pt x="0" y="295656"/>
                                </a:lnTo>
                                <a:lnTo>
                                  <a:pt x="51206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771" name="Shape 14771"/>
                        <wps:cNvSpPr/>
                        <wps:spPr>
                          <a:xfrm>
                            <a:off x="0" y="3685922"/>
                            <a:ext cx="510540" cy="592591"/>
                          </a:xfrm>
                          <a:custGeom>
                            <a:avLst/>
                            <a:gdLst/>
                            <a:ahLst/>
                            <a:cxnLst/>
                            <a:rect l="0" t="0" r="0" b="0"/>
                            <a:pathLst>
                              <a:path w="510540" h="592591">
                                <a:moveTo>
                                  <a:pt x="510540" y="0"/>
                                </a:moveTo>
                                <a:lnTo>
                                  <a:pt x="510540" y="4798"/>
                                </a:lnTo>
                                <a:lnTo>
                                  <a:pt x="3048" y="297815"/>
                                </a:lnTo>
                                <a:lnTo>
                                  <a:pt x="510540" y="587811"/>
                                </a:lnTo>
                                <a:lnTo>
                                  <a:pt x="510540" y="592591"/>
                                </a:lnTo>
                                <a:lnTo>
                                  <a:pt x="0" y="297815"/>
                                </a:lnTo>
                                <a:lnTo>
                                  <a:pt x="5105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72" name="Shape 14772"/>
                        <wps:cNvSpPr/>
                        <wps:spPr>
                          <a:xfrm>
                            <a:off x="510540" y="3685033"/>
                            <a:ext cx="510540" cy="597408"/>
                          </a:xfrm>
                          <a:custGeom>
                            <a:avLst/>
                            <a:gdLst/>
                            <a:ahLst/>
                            <a:cxnLst/>
                            <a:rect l="0" t="0" r="0" b="0"/>
                            <a:pathLst>
                              <a:path w="510540" h="597408">
                                <a:moveTo>
                                  <a:pt x="1524" y="0"/>
                                </a:moveTo>
                                <a:lnTo>
                                  <a:pt x="4572" y="0"/>
                                </a:lnTo>
                                <a:lnTo>
                                  <a:pt x="510540" y="298704"/>
                                </a:lnTo>
                                <a:lnTo>
                                  <a:pt x="4572" y="594360"/>
                                </a:lnTo>
                                <a:lnTo>
                                  <a:pt x="4572" y="597408"/>
                                </a:lnTo>
                                <a:lnTo>
                                  <a:pt x="1524" y="597408"/>
                                </a:lnTo>
                                <a:lnTo>
                                  <a:pt x="1524" y="594360"/>
                                </a:lnTo>
                                <a:lnTo>
                                  <a:pt x="0" y="593480"/>
                                </a:lnTo>
                                <a:lnTo>
                                  <a:pt x="0" y="588700"/>
                                </a:lnTo>
                                <a:lnTo>
                                  <a:pt x="3039" y="590436"/>
                                </a:lnTo>
                                <a:lnTo>
                                  <a:pt x="507492" y="298704"/>
                                </a:lnTo>
                                <a:lnTo>
                                  <a:pt x="3039" y="3933"/>
                                </a:lnTo>
                                <a:lnTo>
                                  <a:pt x="0" y="5687"/>
                                </a:lnTo>
                                <a:lnTo>
                                  <a:pt x="0" y="889"/>
                                </a:ln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73" name="Shape 14773"/>
                        <wps:cNvSpPr/>
                        <wps:spPr>
                          <a:xfrm>
                            <a:off x="0" y="4413504"/>
                            <a:ext cx="1018032" cy="509016"/>
                          </a:xfrm>
                          <a:custGeom>
                            <a:avLst/>
                            <a:gdLst/>
                            <a:ahLst/>
                            <a:cxnLst/>
                            <a:rect l="0" t="0" r="0" b="0"/>
                            <a:pathLst>
                              <a:path w="1018032" h="509016">
                                <a:moveTo>
                                  <a:pt x="103632" y="0"/>
                                </a:moveTo>
                                <a:lnTo>
                                  <a:pt x="917448" y="0"/>
                                </a:lnTo>
                                <a:lnTo>
                                  <a:pt x="917448" y="3048"/>
                                </a:lnTo>
                                <a:lnTo>
                                  <a:pt x="920496" y="3048"/>
                                </a:lnTo>
                                <a:lnTo>
                                  <a:pt x="926592" y="15240"/>
                                </a:lnTo>
                                <a:lnTo>
                                  <a:pt x="929640" y="15240"/>
                                </a:lnTo>
                                <a:lnTo>
                                  <a:pt x="929640" y="21336"/>
                                </a:lnTo>
                                <a:lnTo>
                                  <a:pt x="932688" y="21336"/>
                                </a:lnTo>
                                <a:lnTo>
                                  <a:pt x="932688" y="27432"/>
                                </a:lnTo>
                                <a:lnTo>
                                  <a:pt x="935736" y="27432"/>
                                </a:lnTo>
                                <a:lnTo>
                                  <a:pt x="938784" y="33528"/>
                                </a:lnTo>
                                <a:lnTo>
                                  <a:pt x="941832" y="33528"/>
                                </a:lnTo>
                                <a:lnTo>
                                  <a:pt x="941832" y="39624"/>
                                </a:lnTo>
                                <a:lnTo>
                                  <a:pt x="944880" y="39624"/>
                                </a:lnTo>
                                <a:lnTo>
                                  <a:pt x="944880" y="45720"/>
                                </a:lnTo>
                                <a:lnTo>
                                  <a:pt x="947928" y="45720"/>
                                </a:lnTo>
                                <a:lnTo>
                                  <a:pt x="947928" y="48768"/>
                                </a:lnTo>
                                <a:lnTo>
                                  <a:pt x="950976" y="48768"/>
                                </a:lnTo>
                                <a:lnTo>
                                  <a:pt x="950976" y="54864"/>
                                </a:lnTo>
                                <a:lnTo>
                                  <a:pt x="954024" y="54864"/>
                                </a:lnTo>
                                <a:lnTo>
                                  <a:pt x="954024" y="60960"/>
                                </a:lnTo>
                                <a:lnTo>
                                  <a:pt x="957072" y="60960"/>
                                </a:lnTo>
                                <a:lnTo>
                                  <a:pt x="957072" y="67056"/>
                                </a:lnTo>
                                <a:lnTo>
                                  <a:pt x="960120" y="67056"/>
                                </a:lnTo>
                                <a:lnTo>
                                  <a:pt x="960120" y="73152"/>
                                </a:lnTo>
                                <a:lnTo>
                                  <a:pt x="963168" y="73152"/>
                                </a:lnTo>
                                <a:lnTo>
                                  <a:pt x="963168" y="79248"/>
                                </a:lnTo>
                                <a:lnTo>
                                  <a:pt x="966216" y="79248"/>
                                </a:lnTo>
                                <a:lnTo>
                                  <a:pt x="966216" y="88392"/>
                                </a:lnTo>
                                <a:lnTo>
                                  <a:pt x="969264" y="88392"/>
                                </a:lnTo>
                                <a:lnTo>
                                  <a:pt x="969264" y="94488"/>
                                </a:lnTo>
                                <a:lnTo>
                                  <a:pt x="972312" y="94488"/>
                                </a:lnTo>
                                <a:lnTo>
                                  <a:pt x="972312" y="97536"/>
                                </a:lnTo>
                                <a:lnTo>
                                  <a:pt x="975360" y="97536"/>
                                </a:lnTo>
                                <a:lnTo>
                                  <a:pt x="975360" y="103632"/>
                                </a:lnTo>
                                <a:lnTo>
                                  <a:pt x="978408" y="103632"/>
                                </a:lnTo>
                                <a:lnTo>
                                  <a:pt x="978408" y="109728"/>
                                </a:lnTo>
                                <a:lnTo>
                                  <a:pt x="981456" y="109728"/>
                                </a:lnTo>
                                <a:lnTo>
                                  <a:pt x="981456" y="115824"/>
                                </a:lnTo>
                                <a:lnTo>
                                  <a:pt x="984504" y="115824"/>
                                </a:lnTo>
                                <a:lnTo>
                                  <a:pt x="984504" y="121920"/>
                                </a:lnTo>
                                <a:lnTo>
                                  <a:pt x="987552" y="121920"/>
                                </a:lnTo>
                                <a:lnTo>
                                  <a:pt x="987552" y="128016"/>
                                </a:lnTo>
                                <a:lnTo>
                                  <a:pt x="990600" y="128016"/>
                                </a:lnTo>
                                <a:lnTo>
                                  <a:pt x="990600" y="134112"/>
                                </a:lnTo>
                                <a:lnTo>
                                  <a:pt x="993648" y="134112"/>
                                </a:lnTo>
                                <a:lnTo>
                                  <a:pt x="993648" y="143256"/>
                                </a:lnTo>
                                <a:lnTo>
                                  <a:pt x="996696" y="143256"/>
                                </a:lnTo>
                                <a:lnTo>
                                  <a:pt x="996696" y="149352"/>
                                </a:lnTo>
                                <a:lnTo>
                                  <a:pt x="999744" y="149352"/>
                                </a:lnTo>
                                <a:lnTo>
                                  <a:pt x="999744" y="167640"/>
                                </a:lnTo>
                                <a:lnTo>
                                  <a:pt x="1002792" y="167640"/>
                                </a:lnTo>
                                <a:lnTo>
                                  <a:pt x="1002792" y="179832"/>
                                </a:lnTo>
                                <a:lnTo>
                                  <a:pt x="1005840" y="179832"/>
                                </a:lnTo>
                                <a:lnTo>
                                  <a:pt x="1005840" y="188976"/>
                                </a:lnTo>
                                <a:lnTo>
                                  <a:pt x="1008888" y="188976"/>
                                </a:lnTo>
                                <a:lnTo>
                                  <a:pt x="1008888" y="201168"/>
                                </a:lnTo>
                                <a:lnTo>
                                  <a:pt x="1011936" y="201168"/>
                                </a:lnTo>
                                <a:lnTo>
                                  <a:pt x="1011936" y="219456"/>
                                </a:lnTo>
                                <a:lnTo>
                                  <a:pt x="1014984" y="219456"/>
                                </a:lnTo>
                                <a:lnTo>
                                  <a:pt x="1014984" y="240792"/>
                                </a:lnTo>
                                <a:lnTo>
                                  <a:pt x="1018032" y="240792"/>
                                </a:lnTo>
                                <a:lnTo>
                                  <a:pt x="1018032" y="304800"/>
                                </a:lnTo>
                                <a:lnTo>
                                  <a:pt x="1014984" y="304800"/>
                                </a:lnTo>
                                <a:lnTo>
                                  <a:pt x="1014984" y="329184"/>
                                </a:lnTo>
                                <a:lnTo>
                                  <a:pt x="1011936" y="329184"/>
                                </a:lnTo>
                                <a:lnTo>
                                  <a:pt x="1011936" y="335280"/>
                                </a:lnTo>
                                <a:lnTo>
                                  <a:pt x="1008888" y="335280"/>
                                </a:lnTo>
                                <a:lnTo>
                                  <a:pt x="1008888" y="353568"/>
                                </a:lnTo>
                                <a:lnTo>
                                  <a:pt x="1005840" y="353568"/>
                                </a:lnTo>
                                <a:lnTo>
                                  <a:pt x="1005840" y="365760"/>
                                </a:lnTo>
                                <a:lnTo>
                                  <a:pt x="999744" y="368808"/>
                                </a:lnTo>
                                <a:lnTo>
                                  <a:pt x="999744" y="390144"/>
                                </a:lnTo>
                                <a:lnTo>
                                  <a:pt x="993648" y="393192"/>
                                </a:lnTo>
                                <a:lnTo>
                                  <a:pt x="993648" y="399288"/>
                                </a:lnTo>
                                <a:lnTo>
                                  <a:pt x="990600" y="399288"/>
                                </a:lnTo>
                                <a:lnTo>
                                  <a:pt x="990600" y="405384"/>
                                </a:lnTo>
                                <a:lnTo>
                                  <a:pt x="987552" y="405384"/>
                                </a:lnTo>
                                <a:lnTo>
                                  <a:pt x="987552" y="414528"/>
                                </a:lnTo>
                                <a:lnTo>
                                  <a:pt x="984504" y="414528"/>
                                </a:lnTo>
                                <a:lnTo>
                                  <a:pt x="984504" y="420624"/>
                                </a:lnTo>
                                <a:lnTo>
                                  <a:pt x="981456" y="420624"/>
                                </a:lnTo>
                                <a:lnTo>
                                  <a:pt x="981456" y="426720"/>
                                </a:lnTo>
                                <a:lnTo>
                                  <a:pt x="978408" y="426720"/>
                                </a:lnTo>
                                <a:lnTo>
                                  <a:pt x="978408" y="429768"/>
                                </a:lnTo>
                                <a:lnTo>
                                  <a:pt x="972312" y="432816"/>
                                </a:lnTo>
                                <a:lnTo>
                                  <a:pt x="972312" y="438912"/>
                                </a:lnTo>
                                <a:lnTo>
                                  <a:pt x="969264" y="438912"/>
                                </a:lnTo>
                                <a:lnTo>
                                  <a:pt x="969264" y="445008"/>
                                </a:lnTo>
                                <a:lnTo>
                                  <a:pt x="966216" y="445008"/>
                                </a:lnTo>
                                <a:lnTo>
                                  <a:pt x="966216" y="451104"/>
                                </a:lnTo>
                                <a:lnTo>
                                  <a:pt x="960120" y="454152"/>
                                </a:lnTo>
                                <a:lnTo>
                                  <a:pt x="960120" y="457200"/>
                                </a:lnTo>
                                <a:lnTo>
                                  <a:pt x="954024" y="460248"/>
                                </a:lnTo>
                                <a:lnTo>
                                  <a:pt x="954024" y="466344"/>
                                </a:lnTo>
                                <a:lnTo>
                                  <a:pt x="950976" y="466344"/>
                                </a:lnTo>
                                <a:lnTo>
                                  <a:pt x="950976" y="472440"/>
                                </a:lnTo>
                                <a:lnTo>
                                  <a:pt x="947928" y="475488"/>
                                </a:lnTo>
                                <a:lnTo>
                                  <a:pt x="941832" y="478536"/>
                                </a:lnTo>
                                <a:lnTo>
                                  <a:pt x="941832" y="484632"/>
                                </a:lnTo>
                                <a:lnTo>
                                  <a:pt x="935736" y="487680"/>
                                </a:lnTo>
                                <a:lnTo>
                                  <a:pt x="935736" y="490728"/>
                                </a:lnTo>
                                <a:lnTo>
                                  <a:pt x="929640" y="493776"/>
                                </a:lnTo>
                                <a:lnTo>
                                  <a:pt x="929640" y="499872"/>
                                </a:lnTo>
                                <a:lnTo>
                                  <a:pt x="926592" y="499872"/>
                                </a:lnTo>
                                <a:lnTo>
                                  <a:pt x="926592" y="502920"/>
                                </a:lnTo>
                                <a:lnTo>
                                  <a:pt x="920496" y="502920"/>
                                </a:lnTo>
                                <a:lnTo>
                                  <a:pt x="920496" y="509016"/>
                                </a:lnTo>
                                <a:lnTo>
                                  <a:pt x="100584" y="509016"/>
                                </a:lnTo>
                                <a:lnTo>
                                  <a:pt x="100584" y="505968"/>
                                </a:lnTo>
                                <a:lnTo>
                                  <a:pt x="97536" y="505968"/>
                                </a:lnTo>
                                <a:lnTo>
                                  <a:pt x="97536" y="499872"/>
                                </a:lnTo>
                                <a:lnTo>
                                  <a:pt x="94488" y="499872"/>
                                </a:lnTo>
                                <a:lnTo>
                                  <a:pt x="94488" y="493776"/>
                                </a:lnTo>
                                <a:lnTo>
                                  <a:pt x="91440" y="493776"/>
                                </a:lnTo>
                                <a:lnTo>
                                  <a:pt x="91440" y="487680"/>
                                </a:lnTo>
                                <a:lnTo>
                                  <a:pt x="88392" y="487680"/>
                                </a:lnTo>
                                <a:lnTo>
                                  <a:pt x="85344" y="481584"/>
                                </a:lnTo>
                                <a:lnTo>
                                  <a:pt x="82296" y="481584"/>
                                </a:lnTo>
                                <a:lnTo>
                                  <a:pt x="82296" y="475488"/>
                                </a:lnTo>
                                <a:lnTo>
                                  <a:pt x="79248" y="475488"/>
                                </a:lnTo>
                                <a:lnTo>
                                  <a:pt x="79248" y="472440"/>
                                </a:lnTo>
                                <a:lnTo>
                                  <a:pt x="73152" y="472440"/>
                                </a:lnTo>
                                <a:lnTo>
                                  <a:pt x="60960" y="448056"/>
                                </a:lnTo>
                                <a:lnTo>
                                  <a:pt x="57912" y="448056"/>
                                </a:lnTo>
                                <a:lnTo>
                                  <a:pt x="48768" y="429768"/>
                                </a:lnTo>
                                <a:lnTo>
                                  <a:pt x="48768" y="426720"/>
                                </a:lnTo>
                                <a:lnTo>
                                  <a:pt x="36576" y="402336"/>
                                </a:lnTo>
                                <a:lnTo>
                                  <a:pt x="33528" y="402336"/>
                                </a:lnTo>
                                <a:lnTo>
                                  <a:pt x="33528" y="396240"/>
                                </a:lnTo>
                                <a:lnTo>
                                  <a:pt x="30480" y="396240"/>
                                </a:lnTo>
                                <a:lnTo>
                                  <a:pt x="30480" y="384048"/>
                                </a:lnTo>
                                <a:lnTo>
                                  <a:pt x="27432" y="384048"/>
                                </a:lnTo>
                                <a:lnTo>
                                  <a:pt x="27432" y="381000"/>
                                </a:lnTo>
                                <a:lnTo>
                                  <a:pt x="24384" y="381000"/>
                                </a:lnTo>
                                <a:lnTo>
                                  <a:pt x="24384" y="374904"/>
                                </a:lnTo>
                                <a:lnTo>
                                  <a:pt x="21336" y="374904"/>
                                </a:lnTo>
                                <a:lnTo>
                                  <a:pt x="21336" y="362712"/>
                                </a:lnTo>
                                <a:lnTo>
                                  <a:pt x="18288" y="362712"/>
                                </a:lnTo>
                                <a:lnTo>
                                  <a:pt x="18288" y="356616"/>
                                </a:lnTo>
                                <a:lnTo>
                                  <a:pt x="15240" y="356616"/>
                                </a:lnTo>
                                <a:lnTo>
                                  <a:pt x="15240" y="344424"/>
                                </a:lnTo>
                                <a:lnTo>
                                  <a:pt x="12192" y="344424"/>
                                </a:lnTo>
                                <a:lnTo>
                                  <a:pt x="12192" y="335280"/>
                                </a:lnTo>
                                <a:lnTo>
                                  <a:pt x="9144" y="335280"/>
                                </a:lnTo>
                                <a:lnTo>
                                  <a:pt x="9144" y="326136"/>
                                </a:lnTo>
                                <a:lnTo>
                                  <a:pt x="6096" y="326136"/>
                                </a:lnTo>
                                <a:lnTo>
                                  <a:pt x="6096" y="307848"/>
                                </a:lnTo>
                                <a:lnTo>
                                  <a:pt x="3048" y="307848"/>
                                </a:lnTo>
                                <a:lnTo>
                                  <a:pt x="3048" y="286512"/>
                                </a:lnTo>
                                <a:lnTo>
                                  <a:pt x="0" y="286512"/>
                                </a:lnTo>
                                <a:lnTo>
                                  <a:pt x="0" y="225552"/>
                                </a:lnTo>
                                <a:lnTo>
                                  <a:pt x="3048" y="225552"/>
                                </a:lnTo>
                                <a:lnTo>
                                  <a:pt x="3048" y="204216"/>
                                </a:lnTo>
                                <a:lnTo>
                                  <a:pt x="6096" y="204216"/>
                                </a:lnTo>
                                <a:lnTo>
                                  <a:pt x="6096" y="188976"/>
                                </a:lnTo>
                                <a:lnTo>
                                  <a:pt x="9144" y="188976"/>
                                </a:lnTo>
                                <a:lnTo>
                                  <a:pt x="9144" y="176784"/>
                                </a:lnTo>
                                <a:lnTo>
                                  <a:pt x="12192" y="176784"/>
                                </a:lnTo>
                                <a:lnTo>
                                  <a:pt x="12192" y="167640"/>
                                </a:lnTo>
                                <a:lnTo>
                                  <a:pt x="15240" y="167640"/>
                                </a:lnTo>
                                <a:lnTo>
                                  <a:pt x="15240" y="155448"/>
                                </a:lnTo>
                                <a:lnTo>
                                  <a:pt x="18288" y="155448"/>
                                </a:lnTo>
                                <a:lnTo>
                                  <a:pt x="18288" y="143256"/>
                                </a:lnTo>
                                <a:lnTo>
                                  <a:pt x="21336" y="143256"/>
                                </a:lnTo>
                                <a:lnTo>
                                  <a:pt x="21336" y="140208"/>
                                </a:lnTo>
                                <a:lnTo>
                                  <a:pt x="24384" y="140208"/>
                                </a:lnTo>
                                <a:lnTo>
                                  <a:pt x="24384" y="128016"/>
                                </a:lnTo>
                                <a:lnTo>
                                  <a:pt x="27432" y="128016"/>
                                </a:lnTo>
                                <a:lnTo>
                                  <a:pt x="27432" y="121920"/>
                                </a:lnTo>
                                <a:lnTo>
                                  <a:pt x="33528" y="118872"/>
                                </a:lnTo>
                                <a:lnTo>
                                  <a:pt x="33528" y="112776"/>
                                </a:lnTo>
                                <a:lnTo>
                                  <a:pt x="36576" y="112776"/>
                                </a:lnTo>
                                <a:lnTo>
                                  <a:pt x="36576" y="106680"/>
                                </a:lnTo>
                                <a:lnTo>
                                  <a:pt x="39624" y="106680"/>
                                </a:lnTo>
                                <a:lnTo>
                                  <a:pt x="39624" y="100584"/>
                                </a:lnTo>
                                <a:lnTo>
                                  <a:pt x="42672" y="100584"/>
                                </a:lnTo>
                                <a:lnTo>
                                  <a:pt x="42672" y="94488"/>
                                </a:lnTo>
                                <a:lnTo>
                                  <a:pt x="45720" y="94488"/>
                                </a:lnTo>
                                <a:lnTo>
                                  <a:pt x="45720" y="91440"/>
                                </a:lnTo>
                                <a:lnTo>
                                  <a:pt x="48768" y="91440"/>
                                </a:lnTo>
                                <a:lnTo>
                                  <a:pt x="48768" y="79248"/>
                                </a:lnTo>
                                <a:lnTo>
                                  <a:pt x="51816" y="79248"/>
                                </a:lnTo>
                                <a:lnTo>
                                  <a:pt x="51816" y="73152"/>
                                </a:lnTo>
                                <a:lnTo>
                                  <a:pt x="57912" y="70104"/>
                                </a:lnTo>
                                <a:lnTo>
                                  <a:pt x="57912" y="64008"/>
                                </a:lnTo>
                                <a:lnTo>
                                  <a:pt x="60960" y="64008"/>
                                </a:lnTo>
                                <a:lnTo>
                                  <a:pt x="60960" y="57912"/>
                                </a:lnTo>
                                <a:lnTo>
                                  <a:pt x="64008" y="57912"/>
                                </a:lnTo>
                                <a:lnTo>
                                  <a:pt x="64008" y="51816"/>
                                </a:lnTo>
                                <a:lnTo>
                                  <a:pt x="67056" y="51816"/>
                                </a:lnTo>
                                <a:lnTo>
                                  <a:pt x="67056" y="48768"/>
                                </a:lnTo>
                                <a:lnTo>
                                  <a:pt x="73152" y="45720"/>
                                </a:lnTo>
                                <a:lnTo>
                                  <a:pt x="73152" y="42672"/>
                                </a:lnTo>
                                <a:lnTo>
                                  <a:pt x="76200" y="42672"/>
                                </a:lnTo>
                                <a:lnTo>
                                  <a:pt x="76200" y="36576"/>
                                </a:lnTo>
                                <a:lnTo>
                                  <a:pt x="82296" y="33528"/>
                                </a:lnTo>
                                <a:lnTo>
                                  <a:pt x="82296" y="30480"/>
                                </a:lnTo>
                                <a:lnTo>
                                  <a:pt x="88392" y="27432"/>
                                </a:lnTo>
                                <a:lnTo>
                                  <a:pt x="88392" y="24384"/>
                                </a:lnTo>
                                <a:lnTo>
                                  <a:pt x="94488" y="21336"/>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774" name="Shape 14774"/>
                        <wps:cNvSpPr/>
                        <wps:spPr>
                          <a:xfrm>
                            <a:off x="103632" y="4413504"/>
                            <a:ext cx="917448" cy="368808"/>
                          </a:xfrm>
                          <a:custGeom>
                            <a:avLst/>
                            <a:gdLst/>
                            <a:ahLst/>
                            <a:cxnLst/>
                            <a:rect l="0" t="0" r="0" b="0"/>
                            <a:pathLst>
                              <a:path w="917448" h="368808">
                                <a:moveTo>
                                  <a:pt x="0" y="0"/>
                                </a:moveTo>
                                <a:lnTo>
                                  <a:pt x="810768" y="0"/>
                                </a:lnTo>
                                <a:lnTo>
                                  <a:pt x="813816" y="0"/>
                                </a:lnTo>
                                <a:lnTo>
                                  <a:pt x="819912" y="0"/>
                                </a:lnTo>
                                <a:lnTo>
                                  <a:pt x="822960" y="6096"/>
                                </a:lnTo>
                                <a:lnTo>
                                  <a:pt x="819912" y="6096"/>
                                </a:lnTo>
                                <a:lnTo>
                                  <a:pt x="826008" y="12192"/>
                                </a:lnTo>
                                <a:lnTo>
                                  <a:pt x="829056" y="12192"/>
                                </a:lnTo>
                                <a:lnTo>
                                  <a:pt x="832104" y="21336"/>
                                </a:lnTo>
                                <a:lnTo>
                                  <a:pt x="829056" y="21336"/>
                                </a:lnTo>
                                <a:lnTo>
                                  <a:pt x="835152" y="27432"/>
                                </a:lnTo>
                                <a:lnTo>
                                  <a:pt x="838200" y="27432"/>
                                </a:lnTo>
                                <a:lnTo>
                                  <a:pt x="847344" y="45720"/>
                                </a:lnTo>
                                <a:lnTo>
                                  <a:pt x="844296" y="45720"/>
                                </a:lnTo>
                                <a:lnTo>
                                  <a:pt x="847344" y="48768"/>
                                </a:lnTo>
                                <a:lnTo>
                                  <a:pt x="850392" y="48768"/>
                                </a:lnTo>
                                <a:lnTo>
                                  <a:pt x="865632" y="79248"/>
                                </a:lnTo>
                                <a:lnTo>
                                  <a:pt x="868680" y="88392"/>
                                </a:lnTo>
                                <a:lnTo>
                                  <a:pt x="893064" y="134112"/>
                                </a:lnTo>
                                <a:lnTo>
                                  <a:pt x="893064" y="140208"/>
                                </a:lnTo>
                                <a:lnTo>
                                  <a:pt x="899160" y="155448"/>
                                </a:lnTo>
                                <a:lnTo>
                                  <a:pt x="899160" y="161544"/>
                                </a:lnTo>
                                <a:lnTo>
                                  <a:pt x="902208" y="167640"/>
                                </a:lnTo>
                                <a:lnTo>
                                  <a:pt x="902208" y="173736"/>
                                </a:lnTo>
                                <a:lnTo>
                                  <a:pt x="905256" y="179832"/>
                                </a:lnTo>
                                <a:lnTo>
                                  <a:pt x="905256" y="185928"/>
                                </a:lnTo>
                                <a:lnTo>
                                  <a:pt x="908304" y="188976"/>
                                </a:lnTo>
                                <a:lnTo>
                                  <a:pt x="908304" y="195072"/>
                                </a:lnTo>
                                <a:lnTo>
                                  <a:pt x="911352" y="201168"/>
                                </a:lnTo>
                                <a:lnTo>
                                  <a:pt x="911352" y="213360"/>
                                </a:lnTo>
                                <a:lnTo>
                                  <a:pt x="914400" y="219456"/>
                                </a:lnTo>
                                <a:lnTo>
                                  <a:pt x="914400" y="237744"/>
                                </a:lnTo>
                                <a:lnTo>
                                  <a:pt x="917448" y="237744"/>
                                </a:lnTo>
                                <a:lnTo>
                                  <a:pt x="917448" y="298704"/>
                                </a:lnTo>
                                <a:lnTo>
                                  <a:pt x="914400" y="304800"/>
                                </a:lnTo>
                                <a:lnTo>
                                  <a:pt x="914400" y="323088"/>
                                </a:lnTo>
                                <a:lnTo>
                                  <a:pt x="911352" y="329184"/>
                                </a:lnTo>
                                <a:lnTo>
                                  <a:pt x="911352" y="332232"/>
                                </a:lnTo>
                                <a:lnTo>
                                  <a:pt x="908304" y="332232"/>
                                </a:lnTo>
                                <a:lnTo>
                                  <a:pt x="905256" y="335280"/>
                                </a:lnTo>
                                <a:lnTo>
                                  <a:pt x="908304" y="335280"/>
                                </a:lnTo>
                                <a:lnTo>
                                  <a:pt x="908304" y="347472"/>
                                </a:lnTo>
                                <a:lnTo>
                                  <a:pt x="905256" y="353568"/>
                                </a:lnTo>
                                <a:lnTo>
                                  <a:pt x="905256" y="359664"/>
                                </a:lnTo>
                                <a:lnTo>
                                  <a:pt x="902208" y="365760"/>
                                </a:lnTo>
                                <a:lnTo>
                                  <a:pt x="899160" y="365760"/>
                                </a:lnTo>
                                <a:lnTo>
                                  <a:pt x="896112" y="368808"/>
                                </a:lnTo>
                                <a:lnTo>
                                  <a:pt x="896112" y="362712"/>
                                </a:lnTo>
                                <a:lnTo>
                                  <a:pt x="899160" y="356616"/>
                                </a:lnTo>
                                <a:lnTo>
                                  <a:pt x="899160" y="350520"/>
                                </a:lnTo>
                                <a:lnTo>
                                  <a:pt x="902208" y="344424"/>
                                </a:lnTo>
                                <a:lnTo>
                                  <a:pt x="902208" y="332232"/>
                                </a:lnTo>
                                <a:lnTo>
                                  <a:pt x="905256" y="332232"/>
                                </a:lnTo>
                                <a:lnTo>
                                  <a:pt x="905256" y="326136"/>
                                </a:lnTo>
                                <a:lnTo>
                                  <a:pt x="908304" y="320040"/>
                                </a:lnTo>
                                <a:lnTo>
                                  <a:pt x="908304" y="301752"/>
                                </a:lnTo>
                                <a:lnTo>
                                  <a:pt x="911352" y="295656"/>
                                </a:lnTo>
                                <a:lnTo>
                                  <a:pt x="911352" y="240792"/>
                                </a:lnTo>
                                <a:lnTo>
                                  <a:pt x="908304" y="237744"/>
                                </a:lnTo>
                                <a:lnTo>
                                  <a:pt x="908304" y="222504"/>
                                </a:lnTo>
                                <a:lnTo>
                                  <a:pt x="905256" y="216408"/>
                                </a:lnTo>
                                <a:lnTo>
                                  <a:pt x="905256" y="204216"/>
                                </a:lnTo>
                                <a:lnTo>
                                  <a:pt x="902208" y="198120"/>
                                </a:lnTo>
                                <a:lnTo>
                                  <a:pt x="902208" y="192024"/>
                                </a:lnTo>
                                <a:lnTo>
                                  <a:pt x="899160" y="188976"/>
                                </a:lnTo>
                                <a:lnTo>
                                  <a:pt x="899160" y="182880"/>
                                </a:lnTo>
                                <a:lnTo>
                                  <a:pt x="896112" y="176784"/>
                                </a:lnTo>
                                <a:lnTo>
                                  <a:pt x="896112" y="158496"/>
                                </a:lnTo>
                                <a:lnTo>
                                  <a:pt x="886968" y="143256"/>
                                </a:lnTo>
                                <a:lnTo>
                                  <a:pt x="886968" y="137160"/>
                                </a:lnTo>
                                <a:lnTo>
                                  <a:pt x="862584" y="91440"/>
                                </a:lnTo>
                                <a:lnTo>
                                  <a:pt x="859536" y="82296"/>
                                </a:lnTo>
                                <a:lnTo>
                                  <a:pt x="847344" y="51816"/>
                                </a:lnTo>
                                <a:lnTo>
                                  <a:pt x="841248" y="45720"/>
                                </a:lnTo>
                                <a:lnTo>
                                  <a:pt x="832104" y="30480"/>
                                </a:lnTo>
                                <a:lnTo>
                                  <a:pt x="826008" y="24384"/>
                                </a:lnTo>
                                <a:lnTo>
                                  <a:pt x="822960" y="15240"/>
                                </a:lnTo>
                                <a:lnTo>
                                  <a:pt x="816864" y="9144"/>
                                </a:lnTo>
                                <a:lnTo>
                                  <a:pt x="813816"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75" name="Shape 14775"/>
                        <wps:cNvSpPr/>
                        <wps:spPr>
                          <a:xfrm>
                            <a:off x="0" y="4413504"/>
                            <a:ext cx="1002792" cy="512064"/>
                          </a:xfrm>
                          <a:custGeom>
                            <a:avLst/>
                            <a:gdLst/>
                            <a:ahLst/>
                            <a:cxnLst/>
                            <a:rect l="0" t="0" r="0" b="0"/>
                            <a:pathLst>
                              <a:path w="1002792" h="512064">
                                <a:moveTo>
                                  <a:pt x="100584" y="0"/>
                                </a:moveTo>
                                <a:lnTo>
                                  <a:pt x="103632" y="0"/>
                                </a:lnTo>
                                <a:lnTo>
                                  <a:pt x="97536" y="6096"/>
                                </a:lnTo>
                                <a:lnTo>
                                  <a:pt x="100584" y="6096"/>
                                </a:lnTo>
                                <a:lnTo>
                                  <a:pt x="94488" y="18288"/>
                                </a:lnTo>
                                <a:lnTo>
                                  <a:pt x="79248" y="33528"/>
                                </a:lnTo>
                                <a:lnTo>
                                  <a:pt x="82296" y="33528"/>
                                </a:lnTo>
                                <a:lnTo>
                                  <a:pt x="76200" y="45720"/>
                                </a:lnTo>
                                <a:lnTo>
                                  <a:pt x="73152" y="45720"/>
                                </a:lnTo>
                                <a:lnTo>
                                  <a:pt x="67056" y="48768"/>
                                </a:lnTo>
                                <a:lnTo>
                                  <a:pt x="70104" y="48768"/>
                                </a:lnTo>
                                <a:lnTo>
                                  <a:pt x="60960" y="67056"/>
                                </a:lnTo>
                                <a:lnTo>
                                  <a:pt x="57912" y="67056"/>
                                </a:lnTo>
                                <a:lnTo>
                                  <a:pt x="54864" y="70104"/>
                                </a:lnTo>
                                <a:lnTo>
                                  <a:pt x="57912" y="70104"/>
                                </a:lnTo>
                                <a:lnTo>
                                  <a:pt x="36576" y="115824"/>
                                </a:lnTo>
                                <a:lnTo>
                                  <a:pt x="33528" y="115824"/>
                                </a:lnTo>
                                <a:lnTo>
                                  <a:pt x="30480" y="118872"/>
                                </a:lnTo>
                                <a:lnTo>
                                  <a:pt x="33528" y="118872"/>
                                </a:lnTo>
                                <a:lnTo>
                                  <a:pt x="27432" y="131064"/>
                                </a:lnTo>
                                <a:lnTo>
                                  <a:pt x="27432" y="137160"/>
                                </a:lnTo>
                                <a:lnTo>
                                  <a:pt x="21336" y="146304"/>
                                </a:lnTo>
                                <a:lnTo>
                                  <a:pt x="21336" y="152400"/>
                                </a:lnTo>
                                <a:lnTo>
                                  <a:pt x="18288" y="158496"/>
                                </a:lnTo>
                                <a:lnTo>
                                  <a:pt x="18288" y="164592"/>
                                </a:lnTo>
                                <a:lnTo>
                                  <a:pt x="15240" y="164592"/>
                                </a:lnTo>
                                <a:lnTo>
                                  <a:pt x="12192" y="167640"/>
                                </a:lnTo>
                                <a:lnTo>
                                  <a:pt x="15240" y="167640"/>
                                </a:lnTo>
                                <a:lnTo>
                                  <a:pt x="15240" y="173736"/>
                                </a:lnTo>
                                <a:lnTo>
                                  <a:pt x="12192" y="179832"/>
                                </a:lnTo>
                                <a:lnTo>
                                  <a:pt x="12192" y="185928"/>
                                </a:lnTo>
                                <a:lnTo>
                                  <a:pt x="9144" y="188976"/>
                                </a:lnTo>
                                <a:lnTo>
                                  <a:pt x="9144" y="201168"/>
                                </a:lnTo>
                                <a:lnTo>
                                  <a:pt x="6096" y="207264"/>
                                </a:lnTo>
                                <a:lnTo>
                                  <a:pt x="6096" y="222504"/>
                                </a:lnTo>
                                <a:lnTo>
                                  <a:pt x="3048" y="228600"/>
                                </a:lnTo>
                                <a:lnTo>
                                  <a:pt x="3048" y="283464"/>
                                </a:lnTo>
                                <a:lnTo>
                                  <a:pt x="6096" y="283464"/>
                                </a:lnTo>
                                <a:lnTo>
                                  <a:pt x="6096" y="298704"/>
                                </a:lnTo>
                                <a:lnTo>
                                  <a:pt x="9144" y="304800"/>
                                </a:lnTo>
                                <a:lnTo>
                                  <a:pt x="9144" y="316992"/>
                                </a:lnTo>
                                <a:lnTo>
                                  <a:pt x="12192" y="323088"/>
                                </a:lnTo>
                                <a:lnTo>
                                  <a:pt x="12192" y="329184"/>
                                </a:lnTo>
                                <a:lnTo>
                                  <a:pt x="15240" y="332232"/>
                                </a:lnTo>
                                <a:lnTo>
                                  <a:pt x="15240" y="335280"/>
                                </a:lnTo>
                                <a:lnTo>
                                  <a:pt x="18288" y="341376"/>
                                </a:lnTo>
                                <a:lnTo>
                                  <a:pt x="18288" y="347472"/>
                                </a:lnTo>
                                <a:lnTo>
                                  <a:pt x="24384" y="359664"/>
                                </a:lnTo>
                                <a:lnTo>
                                  <a:pt x="24384" y="365760"/>
                                </a:lnTo>
                                <a:lnTo>
                                  <a:pt x="33528" y="381000"/>
                                </a:lnTo>
                                <a:lnTo>
                                  <a:pt x="33528" y="387096"/>
                                </a:lnTo>
                                <a:lnTo>
                                  <a:pt x="39624" y="399288"/>
                                </a:lnTo>
                                <a:lnTo>
                                  <a:pt x="36576" y="399288"/>
                                </a:lnTo>
                                <a:lnTo>
                                  <a:pt x="39624" y="402336"/>
                                </a:lnTo>
                                <a:lnTo>
                                  <a:pt x="42672" y="402336"/>
                                </a:lnTo>
                                <a:lnTo>
                                  <a:pt x="60960" y="441960"/>
                                </a:lnTo>
                                <a:lnTo>
                                  <a:pt x="57912" y="441960"/>
                                </a:lnTo>
                                <a:lnTo>
                                  <a:pt x="64008" y="448056"/>
                                </a:lnTo>
                                <a:lnTo>
                                  <a:pt x="67056" y="448056"/>
                                </a:lnTo>
                                <a:lnTo>
                                  <a:pt x="76200" y="466344"/>
                                </a:lnTo>
                                <a:lnTo>
                                  <a:pt x="73152" y="466344"/>
                                </a:lnTo>
                                <a:lnTo>
                                  <a:pt x="79248" y="469392"/>
                                </a:lnTo>
                                <a:lnTo>
                                  <a:pt x="82296" y="469392"/>
                                </a:lnTo>
                                <a:lnTo>
                                  <a:pt x="88392" y="478536"/>
                                </a:lnTo>
                                <a:lnTo>
                                  <a:pt x="85344" y="478536"/>
                                </a:lnTo>
                                <a:lnTo>
                                  <a:pt x="91440" y="484632"/>
                                </a:lnTo>
                                <a:lnTo>
                                  <a:pt x="94488" y="484632"/>
                                </a:lnTo>
                                <a:lnTo>
                                  <a:pt x="94488" y="490728"/>
                                </a:lnTo>
                                <a:lnTo>
                                  <a:pt x="97536" y="496824"/>
                                </a:lnTo>
                                <a:lnTo>
                                  <a:pt x="100584" y="496824"/>
                                </a:lnTo>
                                <a:lnTo>
                                  <a:pt x="103632" y="502920"/>
                                </a:lnTo>
                                <a:lnTo>
                                  <a:pt x="100584" y="502920"/>
                                </a:lnTo>
                                <a:lnTo>
                                  <a:pt x="103632" y="505968"/>
                                </a:lnTo>
                                <a:lnTo>
                                  <a:pt x="914400" y="505968"/>
                                </a:lnTo>
                                <a:lnTo>
                                  <a:pt x="917448" y="499872"/>
                                </a:lnTo>
                                <a:lnTo>
                                  <a:pt x="923544" y="496824"/>
                                </a:lnTo>
                                <a:lnTo>
                                  <a:pt x="926592" y="490728"/>
                                </a:lnTo>
                                <a:lnTo>
                                  <a:pt x="935736" y="481584"/>
                                </a:lnTo>
                                <a:lnTo>
                                  <a:pt x="938784" y="475488"/>
                                </a:lnTo>
                                <a:lnTo>
                                  <a:pt x="947928" y="469392"/>
                                </a:lnTo>
                                <a:lnTo>
                                  <a:pt x="950976" y="457200"/>
                                </a:lnTo>
                                <a:lnTo>
                                  <a:pt x="960120" y="448056"/>
                                </a:lnTo>
                                <a:lnTo>
                                  <a:pt x="969264" y="429768"/>
                                </a:lnTo>
                                <a:lnTo>
                                  <a:pt x="972312" y="429768"/>
                                </a:lnTo>
                                <a:lnTo>
                                  <a:pt x="981456" y="411480"/>
                                </a:lnTo>
                                <a:lnTo>
                                  <a:pt x="984504" y="408432"/>
                                </a:lnTo>
                                <a:lnTo>
                                  <a:pt x="984504" y="402336"/>
                                </a:lnTo>
                                <a:lnTo>
                                  <a:pt x="990600" y="390144"/>
                                </a:lnTo>
                                <a:lnTo>
                                  <a:pt x="993648" y="387096"/>
                                </a:lnTo>
                                <a:lnTo>
                                  <a:pt x="996696" y="381000"/>
                                </a:lnTo>
                                <a:lnTo>
                                  <a:pt x="996696" y="377952"/>
                                </a:lnTo>
                                <a:lnTo>
                                  <a:pt x="999744" y="371856"/>
                                </a:lnTo>
                                <a:lnTo>
                                  <a:pt x="999744" y="368808"/>
                                </a:lnTo>
                                <a:lnTo>
                                  <a:pt x="1002792" y="368808"/>
                                </a:lnTo>
                                <a:lnTo>
                                  <a:pt x="1002792" y="374904"/>
                                </a:lnTo>
                                <a:lnTo>
                                  <a:pt x="999744" y="381000"/>
                                </a:lnTo>
                                <a:lnTo>
                                  <a:pt x="999744" y="390144"/>
                                </a:lnTo>
                                <a:lnTo>
                                  <a:pt x="996696" y="390144"/>
                                </a:lnTo>
                                <a:lnTo>
                                  <a:pt x="993648" y="393192"/>
                                </a:lnTo>
                                <a:lnTo>
                                  <a:pt x="996696" y="393192"/>
                                </a:lnTo>
                                <a:lnTo>
                                  <a:pt x="990600" y="405384"/>
                                </a:lnTo>
                                <a:lnTo>
                                  <a:pt x="990600" y="411480"/>
                                </a:lnTo>
                                <a:lnTo>
                                  <a:pt x="987552" y="411480"/>
                                </a:lnTo>
                                <a:lnTo>
                                  <a:pt x="984504" y="414528"/>
                                </a:lnTo>
                                <a:lnTo>
                                  <a:pt x="987552" y="414528"/>
                                </a:lnTo>
                                <a:lnTo>
                                  <a:pt x="978408" y="429768"/>
                                </a:lnTo>
                                <a:lnTo>
                                  <a:pt x="975360" y="429768"/>
                                </a:lnTo>
                                <a:lnTo>
                                  <a:pt x="972312" y="432816"/>
                                </a:lnTo>
                                <a:lnTo>
                                  <a:pt x="975360" y="432816"/>
                                </a:lnTo>
                                <a:lnTo>
                                  <a:pt x="966216" y="451104"/>
                                </a:lnTo>
                                <a:lnTo>
                                  <a:pt x="963168" y="451104"/>
                                </a:lnTo>
                                <a:lnTo>
                                  <a:pt x="954024" y="460248"/>
                                </a:lnTo>
                                <a:lnTo>
                                  <a:pt x="957072" y="460248"/>
                                </a:lnTo>
                                <a:lnTo>
                                  <a:pt x="950976" y="472440"/>
                                </a:lnTo>
                                <a:lnTo>
                                  <a:pt x="941832" y="478536"/>
                                </a:lnTo>
                                <a:lnTo>
                                  <a:pt x="944880" y="478536"/>
                                </a:lnTo>
                                <a:lnTo>
                                  <a:pt x="941832" y="484632"/>
                                </a:lnTo>
                                <a:lnTo>
                                  <a:pt x="938784" y="484632"/>
                                </a:lnTo>
                                <a:lnTo>
                                  <a:pt x="929640" y="493776"/>
                                </a:lnTo>
                                <a:lnTo>
                                  <a:pt x="932688" y="493776"/>
                                </a:lnTo>
                                <a:lnTo>
                                  <a:pt x="929640" y="499872"/>
                                </a:lnTo>
                                <a:lnTo>
                                  <a:pt x="926592" y="499872"/>
                                </a:lnTo>
                                <a:lnTo>
                                  <a:pt x="926592" y="502920"/>
                                </a:lnTo>
                                <a:lnTo>
                                  <a:pt x="922528" y="504951"/>
                                </a:lnTo>
                                <a:lnTo>
                                  <a:pt x="920496" y="509016"/>
                                </a:lnTo>
                                <a:lnTo>
                                  <a:pt x="917448" y="509016"/>
                                </a:lnTo>
                                <a:lnTo>
                                  <a:pt x="917448" y="512064"/>
                                </a:lnTo>
                                <a:lnTo>
                                  <a:pt x="100584" y="512064"/>
                                </a:lnTo>
                                <a:lnTo>
                                  <a:pt x="100584" y="509016"/>
                                </a:lnTo>
                                <a:lnTo>
                                  <a:pt x="97536" y="505968"/>
                                </a:lnTo>
                                <a:lnTo>
                                  <a:pt x="88392" y="487680"/>
                                </a:lnTo>
                                <a:lnTo>
                                  <a:pt x="82296" y="481584"/>
                                </a:lnTo>
                                <a:lnTo>
                                  <a:pt x="76200" y="472440"/>
                                </a:lnTo>
                                <a:lnTo>
                                  <a:pt x="76200" y="475488"/>
                                </a:lnTo>
                                <a:lnTo>
                                  <a:pt x="70104" y="472440"/>
                                </a:lnTo>
                                <a:lnTo>
                                  <a:pt x="70104" y="469392"/>
                                </a:lnTo>
                                <a:lnTo>
                                  <a:pt x="60960" y="451104"/>
                                </a:lnTo>
                                <a:lnTo>
                                  <a:pt x="54864" y="445008"/>
                                </a:lnTo>
                                <a:lnTo>
                                  <a:pt x="36576" y="405384"/>
                                </a:lnTo>
                                <a:lnTo>
                                  <a:pt x="33528" y="402336"/>
                                </a:lnTo>
                                <a:lnTo>
                                  <a:pt x="27432" y="390144"/>
                                </a:lnTo>
                                <a:lnTo>
                                  <a:pt x="27432" y="384048"/>
                                </a:lnTo>
                                <a:lnTo>
                                  <a:pt x="18288" y="368808"/>
                                </a:lnTo>
                                <a:lnTo>
                                  <a:pt x="18288" y="362712"/>
                                </a:lnTo>
                                <a:lnTo>
                                  <a:pt x="12192" y="350520"/>
                                </a:lnTo>
                                <a:lnTo>
                                  <a:pt x="12192" y="344424"/>
                                </a:lnTo>
                                <a:lnTo>
                                  <a:pt x="9144" y="338328"/>
                                </a:lnTo>
                                <a:lnTo>
                                  <a:pt x="9144" y="335280"/>
                                </a:lnTo>
                                <a:lnTo>
                                  <a:pt x="6096" y="332232"/>
                                </a:lnTo>
                                <a:lnTo>
                                  <a:pt x="6096" y="326136"/>
                                </a:lnTo>
                                <a:lnTo>
                                  <a:pt x="3048" y="320040"/>
                                </a:lnTo>
                                <a:lnTo>
                                  <a:pt x="3048" y="307848"/>
                                </a:lnTo>
                                <a:lnTo>
                                  <a:pt x="0" y="301752"/>
                                </a:lnTo>
                                <a:lnTo>
                                  <a:pt x="0" y="280416"/>
                                </a:lnTo>
                                <a:lnTo>
                                  <a:pt x="0" y="222504"/>
                                </a:lnTo>
                                <a:lnTo>
                                  <a:pt x="0" y="219456"/>
                                </a:lnTo>
                                <a:lnTo>
                                  <a:pt x="0" y="204216"/>
                                </a:lnTo>
                                <a:lnTo>
                                  <a:pt x="3048" y="198120"/>
                                </a:lnTo>
                                <a:lnTo>
                                  <a:pt x="3048" y="188976"/>
                                </a:lnTo>
                                <a:lnTo>
                                  <a:pt x="6096" y="182880"/>
                                </a:lnTo>
                                <a:lnTo>
                                  <a:pt x="6096" y="176784"/>
                                </a:lnTo>
                                <a:lnTo>
                                  <a:pt x="9144" y="170688"/>
                                </a:lnTo>
                                <a:lnTo>
                                  <a:pt x="9144" y="164592"/>
                                </a:lnTo>
                                <a:lnTo>
                                  <a:pt x="12192" y="161544"/>
                                </a:lnTo>
                                <a:lnTo>
                                  <a:pt x="12192" y="155448"/>
                                </a:lnTo>
                                <a:lnTo>
                                  <a:pt x="15240" y="149352"/>
                                </a:lnTo>
                                <a:lnTo>
                                  <a:pt x="15240" y="143256"/>
                                </a:lnTo>
                                <a:lnTo>
                                  <a:pt x="21336" y="134112"/>
                                </a:lnTo>
                                <a:lnTo>
                                  <a:pt x="21336" y="128016"/>
                                </a:lnTo>
                                <a:lnTo>
                                  <a:pt x="27432" y="115824"/>
                                </a:lnTo>
                                <a:lnTo>
                                  <a:pt x="30480" y="112776"/>
                                </a:lnTo>
                                <a:lnTo>
                                  <a:pt x="51816" y="67056"/>
                                </a:lnTo>
                                <a:lnTo>
                                  <a:pt x="54864" y="64008"/>
                                </a:lnTo>
                                <a:lnTo>
                                  <a:pt x="64008" y="45720"/>
                                </a:lnTo>
                                <a:lnTo>
                                  <a:pt x="70104" y="42672"/>
                                </a:lnTo>
                                <a:lnTo>
                                  <a:pt x="76200" y="30480"/>
                                </a:lnTo>
                                <a:lnTo>
                                  <a:pt x="91440" y="15240"/>
                                </a:lnTo>
                                <a:lnTo>
                                  <a:pt x="94488" y="3048"/>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76" name="Shape 14776"/>
                        <wps:cNvSpPr/>
                        <wps:spPr>
                          <a:xfrm>
                            <a:off x="475488" y="4343400"/>
                            <a:ext cx="64008" cy="67056"/>
                          </a:xfrm>
                          <a:custGeom>
                            <a:avLst/>
                            <a:gdLst/>
                            <a:ahLst/>
                            <a:cxnLst/>
                            <a:rect l="0" t="0" r="0" b="0"/>
                            <a:pathLst>
                              <a:path w="64008" h="67056">
                                <a:moveTo>
                                  <a:pt x="0" y="0"/>
                                </a:moveTo>
                                <a:lnTo>
                                  <a:pt x="64008" y="0"/>
                                </a:lnTo>
                                <a:lnTo>
                                  <a:pt x="64008" y="3048"/>
                                </a:lnTo>
                                <a:lnTo>
                                  <a:pt x="60960" y="3048"/>
                                </a:lnTo>
                                <a:lnTo>
                                  <a:pt x="60960" y="9144"/>
                                </a:lnTo>
                                <a:lnTo>
                                  <a:pt x="57912" y="9144"/>
                                </a:lnTo>
                                <a:lnTo>
                                  <a:pt x="57912" y="15240"/>
                                </a:lnTo>
                                <a:lnTo>
                                  <a:pt x="54864" y="15240"/>
                                </a:lnTo>
                                <a:lnTo>
                                  <a:pt x="54864" y="21337"/>
                                </a:lnTo>
                                <a:lnTo>
                                  <a:pt x="51816" y="21337"/>
                                </a:lnTo>
                                <a:lnTo>
                                  <a:pt x="51816" y="24385"/>
                                </a:lnTo>
                                <a:lnTo>
                                  <a:pt x="48768" y="24385"/>
                                </a:lnTo>
                                <a:lnTo>
                                  <a:pt x="48768" y="36576"/>
                                </a:lnTo>
                                <a:lnTo>
                                  <a:pt x="45720" y="36576"/>
                                </a:lnTo>
                                <a:lnTo>
                                  <a:pt x="45720" y="42672"/>
                                </a:lnTo>
                                <a:lnTo>
                                  <a:pt x="42672" y="42672"/>
                                </a:lnTo>
                                <a:lnTo>
                                  <a:pt x="42672" y="48768"/>
                                </a:lnTo>
                                <a:lnTo>
                                  <a:pt x="39624" y="48768"/>
                                </a:lnTo>
                                <a:lnTo>
                                  <a:pt x="39624" y="54864"/>
                                </a:lnTo>
                                <a:lnTo>
                                  <a:pt x="36576" y="54864"/>
                                </a:lnTo>
                                <a:lnTo>
                                  <a:pt x="36576" y="60961"/>
                                </a:lnTo>
                                <a:lnTo>
                                  <a:pt x="33528" y="60961"/>
                                </a:lnTo>
                                <a:lnTo>
                                  <a:pt x="33528" y="67056"/>
                                </a:lnTo>
                                <a:lnTo>
                                  <a:pt x="30480" y="67056"/>
                                </a:lnTo>
                                <a:lnTo>
                                  <a:pt x="30480" y="64008"/>
                                </a:lnTo>
                                <a:lnTo>
                                  <a:pt x="27432" y="64008"/>
                                </a:lnTo>
                                <a:lnTo>
                                  <a:pt x="27432" y="57912"/>
                                </a:lnTo>
                                <a:lnTo>
                                  <a:pt x="24384" y="57912"/>
                                </a:lnTo>
                                <a:lnTo>
                                  <a:pt x="24384" y="51816"/>
                                </a:lnTo>
                                <a:lnTo>
                                  <a:pt x="21336" y="51816"/>
                                </a:lnTo>
                                <a:lnTo>
                                  <a:pt x="21336" y="45720"/>
                                </a:lnTo>
                                <a:lnTo>
                                  <a:pt x="18288" y="45720"/>
                                </a:lnTo>
                                <a:lnTo>
                                  <a:pt x="18288" y="39624"/>
                                </a:lnTo>
                                <a:lnTo>
                                  <a:pt x="15240" y="39624"/>
                                </a:lnTo>
                                <a:lnTo>
                                  <a:pt x="15240" y="33528"/>
                                </a:lnTo>
                                <a:lnTo>
                                  <a:pt x="12192" y="33528"/>
                                </a:lnTo>
                                <a:lnTo>
                                  <a:pt x="12192" y="27432"/>
                                </a:lnTo>
                                <a:lnTo>
                                  <a:pt x="9144" y="27432"/>
                                </a:lnTo>
                                <a:lnTo>
                                  <a:pt x="9144" y="21337"/>
                                </a:lnTo>
                                <a:lnTo>
                                  <a:pt x="6096" y="21337"/>
                                </a:lnTo>
                                <a:lnTo>
                                  <a:pt x="6096" y="18288"/>
                                </a:lnTo>
                                <a:lnTo>
                                  <a:pt x="3048" y="18288"/>
                                </a:lnTo>
                                <a:lnTo>
                                  <a:pt x="3048" y="12192"/>
                                </a:lnTo>
                                <a:lnTo>
                                  <a:pt x="0" y="121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777" name="Shape 14777"/>
                        <wps:cNvSpPr/>
                        <wps:spPr>
                          <a:xfrm>
                            <a:off x="475488" y="4343400"/>
                            <a:ext cx="64008" cy="67056"/>
                          </a:xfrm>
                          <a:custGeom>
                            <a:avLst/>
                            <a:gdLst/>
                            <a:ahLst/>
                            <a:cxnLst/>
                            <a:rect l="0" t="0" r="0" b="0"/>
                            <a:pathLst>
                              <a:path w="64008" h="67056">
                                <a:moveTo>
                                  <a:pt x="0" y="0"/>
                                </a:moveTo>
                                <a:lnTo>
                                  <a:pt x="64008" y="0"/>
                                </a:lnTo>
                                <a:lnTo>
                                  <a:pt x="30480"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043" name="Shape 457043"/>
                        <wps:cNvSpPr/>
                        <wps:spPr>
                          <a:xfrm>
                            <a:off x="1185672" y="1106424"/>
                            <a:ext cx="9144" cy="1776984"/>
                          </a:xfrm>
                          <a:custGeom>
                            <a:avLst/>
                            <a:gdLst/>
                            <a:ahLst/>
                            <a:cxnLst/>
                            <a:rect l="0" t="0" r="0" b="0"/>
                            <a:pathLst>
                              <a:path w="9144" h="1776984">
                                <a:moveTo>
                                  <a:pt x="0" y="0"/>
                                </a:moveTo>
                                <a:lnTo>
                                  <a:pt x="9144" y="0"/>
                                </a:lnTo>
                                <a:lnTo>
                                  <a:pt x="9144" y="1776984"/>
                                </a:lnTo>
                                <a:lnTo>
                                  <a:pt x="0" y="177698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44" name="Shape 457044"/>
                        <wps:cNvSpPr/>
                        <wps:spPr>
                          <a:xfrm>
                            <a:off x="512064" y="2883409"/>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780" name="Shape 14780"/>
                        <wps:cNvSpPr/>
                        <wps:spPr>
                          <a:xfrm>
                            <a:off x="512064" y="2849880"/>
                            <a:ext cx="64008" cy="70104"/>
                          </a:xfrm>
                          <a:custGeom>
                            <a:avLst/>
                            <a:gdLst/>
                            <a:ahLst/>
                            <a:cxnLst/>
                            <a:rect l="0" t="0" r="0" b="0"/>
                            <a:pathLst>
                              <a:path w="64008" h="70104">
                                <a:moveTo>
                                  <a:pt x="64008" y="0"/>
                                </a:moveTo>
                                <a:lnTo>
                                  <a:pt x="64008" y="70104"/>
                                </a:lnTo>
                                <a:lnTo>
                                  <a:pt x="0" y="33528"/>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457045" name="Shape 457045"/>
                        <wps:cNvSpPr/>
                        <wps:spPr>
                          <a:xfrm>
                            <a:off x="512064" y="679704"/>
                            <a:ext cx="844296" cy="9144"/>
                          </a:xfrm>
                          <a:custGeom>
                            <a:avLst/>
                            <a:gdLst/>
                            <a:ahLst/>
                            <a:cxnLst/>
                            <a:rect l="0" t="0" r="0" b="0"/>
                            <a:pathLst>
                              <a:path w="844296" h="9144">
                                <a:moveTo>
                                  <a:pt x="0" y="0"/>
                                </a:moveTo>
                                <a:lnTo>
                                  <a:pt x="844296" y="0"/>
                                </a:lnTo>
                                <a:lnTo>
                                  <a:pt x="84429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46" name="Shape 457046"/>
                        <wps:cNvSpPr/>
                        <wps:spPr>
                          <a:xfrm>
                            <a:off x="1353312" y="682752"/>
                            <a:ext cx="9144" cy="3300985"/>
                          </a:xfrm>
                          <a:custGeom>
                            <a:avLst/>
                            <a:gdLst/>
                            <a:ahLst/>
                            <a:cxnLst/>
                            <a:rect l="0" t="0" r="0" b="0"/>
                            <a:pathLst>
                              <a:path w="9144" h="3300985">
                                <a:moveTo>
                                  <a:pt x="0" y="0"/>
                                </a:moveTo>
                                <a:lnTo>
                                  <a:pt x="9144" y="0"/>
                                </a:lnTo>
                                <a:lnTo>
                                  <a:pt x="9144" y="3300985"/>
                                </a:lnTo>
                                <a:lnTo>
                                  <a:pt x="0" y="3300985"/>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783" name="Shape 14783"/>
                        <wps:cNvSpPr/>
                        <wps:spPr>
                          <a:xfrm>
                            <a:off x="512064" y="646176"/>
                            <a:ext cx="64008" cy="67056"/>
                          </a:xfrm>
                          <a:custGeom>
                            <a:avLst/>
                            <a:gdLst/>
                            <a:ahLst/>
                            <a:cxnLst/>
                            <a:rect l="0" t="0" r="0" b="0"/>
                            <a:pathLst>
                              <a:path w="64008" h="67056">
                                <a:moveTo>
                                  <a:pt x="64008" y="0"/>
                                </a:moveTo>
                                <a:lnTo>
                                  <a:pt x="64008" y="67056"/>
                                </a:lnTo>
                                <a:lnTo>
                                  <a:pt x="0" y="36576"/>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4784" name="Rectangle 14784"/>
                        <wps:cNvSpPr/>
                        <wps:spPr>
                          <a:xfrm>
                            <a:off x="755904" y="4984962"/>
                            <a:ext cx="801757"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190-93/d057</w:t>
                              </w:r>
                            </w:p>
                          </w:txbxContent>
                        </wps:txbx>
                        <wps:bodyPr horzOverflow="overflow" vert="horz" lIns="0" tIns="0" rIns="0" bIns="0" rtlCol="0">
                          <a:noAutofit/>
                        </wps:bodyPr>
                      </wps:wsp>
                      <wps:wsp>
                        <wps:cNvPr id="14785" name="Rectangle 14785"/>
                        <wps:cNvSpPr/>
                        <wps:spPr>
                          <a:xfrm>
                            <a:off x="283464" y="216481"/>
                            <a:ext cx="59101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norm_d</w:t>
                              </w:r>
                            </w:p>
                          </w:txbxContent>
                        </wps:txbx>
                        <wps:bodyPr horzOverflow="overflow" vert="horz" lIns="0" tIns="0" rIns="0" bIns="0" rtlCol="0">
                          <a:noAutofit/>
                        </wps:bodyPr>
                      </wps:wsp>
                      <wps:wsp>
                        <wps:cNvPr id="14786" name="Rectangle 14786"/>
                        <wps:cNvSpPr/>
                        <wps:spPr>
                          <a:xfrm>
                            <a:off x="1036325" y="3886273"/>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4787" name="Rectangle 14787"/>
                        <wps:cNvSpPr/>
                        <wps:spPr>
                          <a:xfrm>
                            <a:off x="594360" y="4276418"/>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788" name="Rectangle 14788"/>
                        <wps:cNvSpPr/>
                        <wps:spPr>
                          <a:xfrm>
                            <a:off x="341371" y="1731332"/>
                            <a:ext cx="42899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yte_in</w:t>
                              </w:r>
                            </w:p>
                          </w:txbxContent>
                        </wps:txbx>
                        <wps:bodyPr horzOverflow="overflow" vert="horz" lIns="0" tIns="0" rIns="0" bIns="0" rtlCol="0">
                          <a:noAutofit/>
                        </wps:bodyPr>
                      </wps:wsp>
                      <wps:wsp>
                        <wps:cNvPr id="14789" name="Rectangle 14789"/>
                        <wps:cNvSpPr/>
                        <wps:spPr>
                          <a:xfrm>
                            <a:off x="356616" y="2420180"/>
                            <a:ext cx="3924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T = 8</w:t>
                              </w:r>
                            </w:p>
                          </w:txbxContent>
                        </wps:txbx>
                        <wps:bodyPr horzOverflow="overflow" vert="horz" lIns="0" tIns="0" rIns="0" bIns="0" rtlCol="0">
                          <a:noAutofit/>
                        </wps:bodyPr>
                      </wps:wsp>
                      <wps:wsp>
                        <wps:cNvPr id="14790" name="Rectangle 14790"/>
                        <wps:cNvSpPr/>
                        <wps:spPr>
                          <a:xfrm>
                            <a:off x="390149" y="4629985"/>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4791" name="Rectangle 14791"/>
                        <wps:cNvSpPr/>
                        <wps:spPr>
                          <a:xfrm>
                            <a:off x="576082" y="1411297"/>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4792" name="Rectangle 14792"/>
                        <wps:cNvSpPr/>
                        <wps:spPr>
                          <a:xfrm>
                            <a:off x="1051570" y="1002865"/>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793" name="Rectangle 14793"/>
                        <wps:cNvSpPr/>
                        <wps:spPr>
                          <a:xfrm>
                            <a:off x="237749" y="3154753"/>
                            <a:ext cx="69648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 SLL A 1</w:t>
                              </w:r>
                            </w:p>
                          </w:txbxContent>
                        </wps:txbx>
                        <wps:bodyPr horzOverflow="overflow" vert="horz" lIns="0" tIns="0" rIns="0" bIns="0" rtlCol="0">
                          <a:noAutofit/>
                        </wps:bodyPr>
                      </wps:wsp>
                      <wps:wsp>
                        <wps:cNvPr id="14794" name="Rectangle 14794"/>
                        <wps:cNvSpPr/>
                        <wps:spPr>
                          <a:xfrm>
                            <a:off x="237749" y="3264481"/>
                            <a:ext cx="70867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SLL C 1</w:t>
                              </w:r>
                            </w:p>
                          </w:txbxContent>
                        </wps:txbx>
                        <wps:bodyPr horzOverflow="overflow" vert="horz" lIns="0" tIns="0" rIns="0" bIns="0" rtlCol="0">
                          <a:noAutofit/>
                        </wps:bodyPr>
                      </wps:wsp>
                      <wps:wsp>
                        <wps:cNvPr id="14795" name="Rectangle 14795"/>
                        <wps:cNvSpPr/>
                        <wps:spPr>
                          <a:xfrm>
                            <a:off x="237749" y="3371156"/>
                            <a:ext cx="70867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T = CT – 1</w:t>
                              </w:r>
                            </w:p>
                          </w:txbxContent>
                        </wps:txbx>
                        <wps:bodyPr horzOverflow="overflow" vert="horz" lIns="0" tIns="0" rIns="0" bIns="0" rtlCol="0">
                          <a:noAutofit/>
                        </wps:bodyPr>
                      </wps:wsp>
                      <wps:wsp>
                        <wps:cNvPr id="14796" name="Rectangle 14796"/>
                        <wps:cNvSpPr/>
                        <wps:spPr>
                          <a:xfrm>
                            <a:off x="359669" y="1021153"/>
                            <a:ext cx="3924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T = 0</w:t>
                              </w:r>
                            </w:p>
                          </w:txbxContent>
                        </wps:txbx>
                        <wps:bodyPr horzOverflow="overflow" vert="horz" lIns="0" tIns="0" rIns="0" bIns="0" rtlCol="0">
                          <a:noAutofit/>
                        </wps:bodyPr>
                      </wps:wsp>
                      <wps:wsp>
                        <wps:cNvPr id="14797" name="Rectangle 14797"/>
                        <wps:cNvSpPr/>
                        <wps:spPr>
                          <a:xfrm>
                            <a:off x="478546" y="1127838"/>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4798" name="Rectangle 14798"/>
                        <wps:cNvSpPr/>
                        <wps:spPr>
                          <a:xfrm>
                            <a:off x="259090" y="3904562"/>
                            <a:ext cx="6697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lt; X’8000’</w:t>
                              </w:r>
                            </w:p>
                          </w:txbxContent>
                        </wps:txbx>
                        <wps:bodyPr horzOverflow="overflow" vert="horz" lIns="0" tIns="0" rIns="0" bIns="0" rtlCol="0">
                          <a:noAutofit/>
                        </wps:bodyPr>
                      </wps:wsp>
                      <wps:wsp>
                        <wps:cNvPr id="14799" name="Rectangle 14799"/>
                        <wps:cNvSpPr/>
                        <wps:spPr>
                          <a:xfrm>
                            <a:off x="481599" y="4017343"/>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93355" o:spid="_x0000_s3666" style="width:107.05pt;height:397.6pt;mso-position-horizontal-relative:char;mso-position-vertical-relative:line" coordsize="13594,504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">
                <v:shape id="Shape 457037" o:spid="_x0000_s3667" style="position:absolute;left:6797;top:39837;width:6766;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" path="m,l676656,r,9144l,9144,,e" fillcolor="black" stroked="f" strokeweight="0">
                  <v:stroke miterlimit="83231f" joinstyle="miter"/>
                  <v:path arrowok="t" textboxrect="0,0,676656,9144"/>
                </v:shape>
                <v:shape id="Shape 457038" o:spid="_x0000_s3668" style="position:absolute;left:6797;top:11033;width:5090;height:92;visibility:visible;mso-wrap-style:square;v-text-anchor:top" coordsize="5090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" path="m,l509016,r,9144l,9144,,e" fillcolor="black" stroked="f" strokeweight="0">
                  <v:stroke miterlimit="83231f" joinstyle="miter"/>
                  <v:path arrowok="t" textboxrect="0,0,509016,9144"/>
                </v:shape>
                <v:shape id="Shape 457039" o:spid="_x0000_s3669" style="position:absolute;left:5090;top:1706;width:91;height:45751;visibility:visible;mso-wrap-style:square;v-text-anchor:top" coordsize="9144,4575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" path="m,l9144,r,4575048l,4575048,,e" fillcolor="black" stroked="f" strokeweight="0">
                  <v:stroke miterlimit="83231f" joinstyle="miter"/>
                  <v:path arrowok="t" textboxrect="0,0,9144,4575048"/>
                </v:shape>
                <v:shape id="Shape 14753" o:spid="_x0000_s3670" style="position:absolute;top:30;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" path="m103632,l917448,r3048,6097l923544,6097r,6095l926592,12192r3048,6096l932688,18288r,3049l935736,21337r3048,6095l941832,27432r,6096l944880,33528r,6097l947928,39625r12192,24383l963168,67056r21336,42672l987552,109728r,3048l990600,112776r,6097l993648,118873r,12191l996696,131064r,6097l999744,137161r,18288l1002792,155449r,9143l1005840,164592r,9145l1008888,173737r,12191l1011936,185928r,18288l1014984,204216r,21336l1018032,225552r,64009l1014984,289561r,21336l1011936,310897r,12191l1008888,323088r,18288l1005840,341376r,9144l1002792,350520r,3048l999744,353568r,24384l996696,377952r,6097l993648,384049r,6095l987552,393192r,9145l984504,402337r,6095l981456,408432r,6096l978408,414528r,6097l975360,420625r,6095l972312,426720r,6096l969264,432816r,6097l963168,441961r,6095l960120,448056r-6096,3048l954024,457200r-3048,l950976,469392r-3048,l947928,472440r-6096,3048l941832,481585r-6096,3047l935736,487680r-6096,3048l929640,493776r-3048,l926592,496825r-6096,3048l920496,505968r-819912,l100584,502920r-3048,l97536,496825r-3048,l94488,493776r-3048,l91440,487680r-3048,l85344,481585r-3048,l76200,469392r-3048,l64008,451104r-3048,-3048l57912,448056,48768,429768r,-6095l45720,423673r,-6097l42672,417576r,-6096l39624,411480r,-6095l36576,405385r,-6097l33528,399288r,-3048l30480,396240r,-9143l27432,381000r-3048,l24384,374904r-3048,l21336,362713r-3048,l18288,356616r-3048,l15240,347473r-3048,l12192,335280r-3048,l9144,326137r-3048,l6096,307849r-3048,l3048,286513r-3048,l,225552r3048,l3048,207264r3048,l6096,188976r3048,l9144,176785r3048,l12192,164592r3048,l15240,158497r3048,l18288,146304r3048,l21336,140209r3048,l24384,128016r3048,l27432,121920r3048,l30480,115825r3048,l33528,112776r3048,l36576,106680r6096,-3048l42672,97537r3048,l45720,91440r3048,l48768,79249r3048,l51816,73152r3048,l54864,67056r3048,l57912,64008r3048,l60960,57913r3048,l64008,51816r3048,l67056,48768r6096,-3048l73152,39625r6096,-3049l79248,33528r6096,-3048l85344,24385r3048,l88392,21337r6096,-3049l94488,9144r3048,l97536,6097r6096,-3048l103632,xe" stroked="f" strokeweight="0">
                  <v:stroke miterlimit="83231f" joinstyle="miter"/>
                  <v:path arrowok="t" textboxrect="0,0,1018032,505968"/>
                </v:shape>
                <v:shape id="Shape 14754" o:spid="_x0000_s3671" style="position:absolute;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" path="m100584,l509016,r,6097l103632,6097r,-3049l97536,9144r3048,l94488,21336r-6096,3049l91440,24385,76200,39624r3048,l67056,51816r3048,l42672,103632r-3048,3048l42672,106680,27432,134112r,6097l21336,152400r,6097l15240,170688r,6097l12192,182880r,6096l9144,195073r,12191l6096,210312r,15240l3048,231648r,53340l6096,286512r,18288l9144,307848r,12192l12192,326136r,7620l15240,335280r,6096l18288,347473r,6095l24384,362712r,6097l30480,381000r-3048,l33528,384048r,6096l51816,429768r-3048,l51816,432816r9144,12193l57912,445009r6096,6095l76200,466344r-3048,l85344,478536r-3048,l94488,493776r9144,9144l100584,502920r3048,3048l509016,505968r,4572l100584,512064,94488,499873r-3048,-3049l88392,490728r-9144,-9143l76200,475488r-6096,-6096l60960,451104r-6096,-3048l48768,435864r,-3048l27432,393192r,-6095l24384,384048,18288,371856r,-6095l12192,353568r,-3048l9144,344424r,-6096l6096,335280r,-6095l3048,323088r,-12191l,307848,,283464,,225552r,-3048l,210312r3048,-6096l3048,192024r3048,-6096l6096,179832r3048,-6096l9144,167640r3048,-3048l12192,161544r3048,-6096l15240,149352r6096,-12191l21336,131064,36576,103632r3048,-3047l64008,48768r6096,-6095l73152,36576r9144,-9144l85344,21336r6096,-3048l94488,6097,100584,xe" fillcolor="black" stroked="f" strokeweight="0">
                  <v:stroke miterlimit="83231f" joinstyle="miter"/>
                  <v:path arrowok="t" textboxrect="0,0,509016,512064"/>
                </v:shape>
                <v:shape id="Shape 14755" o:spid="_x0000_s3672" style="position:absolute;left:5090;width:5120;height:5105;visibility:visible;mso-wrap-style:square;v-text-anchor:top" coordsize="512064,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" path="m,l408432,r9144,9144l414528,9144r12192,12192l423672,21336r6096,3049l438912,36576r-3048,l441960,45720r33528,57912l472440,103632r3048,3048l487680,121920r,6096l493776,146304r,6096l496824,158497r,6095l499872,167640r,3048l502920,176785r,6095l505968,188976r,12192l509016,207264r,16764l512064,225552r,64009l505968,292609r3048,l509016,307848r-3048,6096l505968,320040r-3048,6096l502920,338328r-3048,6096l499872,347473r-6096,9143l493776,362712r-3048,6097l490728,374904r-9144,18288l478536,396240r3048,l481584,402336r-24384,39625l454152,445009r3048,l445008,454152r3048,l438912,472440r-6096,6096l435864,478536r-15240,15240l423672,493776r-12192,9144l414528,502920r-6096,6096l,510540r,-4572l405384,505968r3048,-6095l414528,496824r3048,-6096l426720,481585r3048,-6097l435864,469392r6096,-18288l448056,448056r3048,-6095l454152,438912r21336,-39624l475488,393192r3048,-3048l487680,371856r,-6095l490728,359664r,-6096l493776,344424r,-3048l496824,335280r,-12192l499872,316992r,-6095l502920,307848r,-18287l505968,286512r,-57912l502920,225552r,-15240l499872,204216r,-12192l496824,185928r,-6096l493776,173736r,-3048l490728,164592r,-15240l481584,131064r,-6096l472440,109728r-3048,-3048l441960,48768r-9144,-9144l426720,27432,411480,12192,408432,6097,,6097,,xe" fillcolor="black" stroked="f" strokeweight="0">
                  <v:stroke miterlimit="83231f" joinstyle="miter"/>
                  <v:path arrowok="t" textboxrect="0,0,512064,510540"/>
                </v:shape>
                <v:shape id="Shape 14756" o:spid="_x0000_s3673" style="position:absolute;left:30;top:8046;width:10180;height:5944;visibility:visible;mso-wrap-style:square;v-text-anchor:top" coordsize="101803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" path="m512064,r505968,298703l512064,594360,,298703,512064,xe" stroked="f" strokeweight="0">
                  <v:stroke miterlimit="83231f" joinstyle="miter"/>
                  <v:path arrowok="t" textboxrect="0,0,1018032,594360"/>
                </v:shape>
                <v:shape id="Shape 14757" o:spid="_x0000_s3674" style="position:absolute;top:8025;width:5105;height:5956;visibility:visible;mso-wrap-style:square;v-text-anchor:top" coordsize="510556,595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" path="m510556,r,4826l5674,299341,510556,590850r,4808l,300872r,-3048l510556,xe" fillcolor="black" stroked="f" strokeweight="0">
                  <v:stroke miterlimit="83231f" joinstyle="miter"/>
                  <v:path arrowok="t" textboxrect="0,0,510556,595658"/>
                </v:shape>
                <v:shape id="Shape 14758" o:spid="_x0000_s3675" style="position:absolute;left:5105;top:8016;width:5136;height:6004;visibility:visible;mso-wrap-style:square;v-text-anchor:top" coordsize="51357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" path="m1508,l4556,,510524,298704r3048,l513572,301752r-3048,l4556,597409r,3047l1508,600456r,-3047l,596538r,-4809l3023,593475,504882,300220,3023,3943,,5706,,880,1508,xe" fillcolor="black" stroked="f" strokeweight="0">
                  <v:stroke miterlimit="83231f" joinstyle="miter"/>
                  <v:path arrowok="t" textboxrect="0,0,513572,600456"/>
                </v:shape>
                <v:shape id="Shape 457040" o:spid="_x0000_s3676" style="position:absolute;top:15270;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" path="m,l1018032,r,509016l,509016,,e" stroked="f" strokeweight="0">
                  <v:stroke miterlimit="83231f" joinstyle="miter"/>
                  <v:path arrowok="t" textboxrect="0,0,1018032,509016"/>
                </v:shape>
                <v:shape id="Shape 14760" o:spid="_x0000_s3677" style="position:absolute;top:15240;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" path="m,l509016,r,6096l3048,6096r,502920l509016,509016r,6096l,515112r,-6096l,6096,,xe" fillcolor="black" stroked="f" strokeweight="0">
                  <v:stroke miterlimit="83231f" joinstyle="miter"/>
                  <v:path arrowok="t" textboxrect="0,0,509016,515112"/>
                </v:shape>
                <v:shape id="Shape 14761" o:spid="_x0000_s3678" style="position:absolute;left:5090;top:15240;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" path="m,l512064,r,512064l509016,512064r,3048l,515112r,-6096l505968,509016r,-502920l,6096,,xe" fillcolor="black" stroked="f" strokeweight="0">
                  <v:stroke miterlimit="83231f" joinstyle="miter"/>
                  <v:path arrowok="t" textboxrect="0,0,512064,515112"/>
                </v:shape>
                <v:shape id="Shape 14762" o:spid="_x0000_s3679" style="position:absolute;left:548;top:1524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" path="m,l6096,r,3048l6096,512064r-3048,l3048,515112r-3048,l,xe" fillcolor="black" stroked="f" strokeweight="0">
                  <v:stroke miterlimit="83231f" joinstyle="miter"/>
                  <v:path arrowok="t" textboxrect="0,0,6096,515112"/>
                </v:shape>
                <v:shape id="Shape 14763" o:spid="_x0000_s3680" style="position:absolute;left:9570;top:1524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" path="m,l6096,r,512064l3048,512064r,3048l,515112r,-3048l,xe" fillcolor="black" stroked="f" strokeweight="0">
                  <v:stroke miterlimit="83231f" joinstyle="miter"/>
                  <v:path arrowok="t" textboxrect="0,0,6096,515112"/>
                </v:shape>
                <v:shape id="Shape 457041" o:spid="_x0000_s3681" style="position:absolute;top:22067;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" path="m,l1018032,r,509016l,509016,,e" stroked="f" strokeweight="0">
                  <v:stroke miterlimit="83231f" joinstyle="miter"/>
                  <v:path arrowok="t" textboxrect="0,0,1018032,509016"/>
                </v:shape>
                <v:shape id="Shape 14765" o:spid="_x0000_s3682" style="position:absolute;top:22037;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" path="m,l509016,r,6096l3048,6096r,502920l509016,509016r,6096l,515112r,-6096l,6096,,xe" fillcolor="black" stroked="f" strokeweight="0">
                  <v:stroke miterlimit="83231f" joinstyle="miter"/>
                  <v:path arrowok="t" textboxrect="0,0,509016,515112"/>
                </v:shape>
                <v:shape id="Shape 14766" o:spid="_x0000_s3683" style="position:absolute;left:5090;top:22037;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" path="m,l512064,r,512064l509016,512064r,3048l,515112r,-6096l505968,509016r,-502920l,6096,,xe" fillcolor="black" stroked="f" strokeweight="0">
                  <v:stroke miterlimit="83231f" joinstyle="miter"/>
                  <v:path arrowok="t" textboxrect="0,0,512064,515112"/>
                </v:shape>
                <v:shape id="Shape 457042" o:spid="_x0000_s3684" style="position:absolute;top:30540;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" path="m,l1018032,r,505968l,505968,,e" stroked="f" strokeweight="0">
                  <v:stroke miterlimit="83231f" joinstyle="miter"/>
                  <v:path arrowok="t" textboxrect="0,0,1018032,505968"/>
                </v:shape>
                <v:shape id="Shape 14768" o:spid="_x0000_s3685" style="position:absolute;top:30510;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" path="m,l509016,r,6096l3048,6096r,499872l509016,505968r,6096l,512064r,-6096l,6096,,xe" fillcolor="black" stroked="f" strokeweight="0">
                  <v:stroke miterlimit="83231f" joinstyle="miter"/>
                  <v:path arrowok="t" textboxrect="0,0,509016,512064"/>
                </v:shape>
                <v:shape id="Shape 14769" o:spid="_x0000_s3686" style="position:absolute;left:5090;top:30510;width:5120;height:5121;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" path="m,l512064,r,509016l509016,509016r,3048l,512064r,-6096l505968,505968r,-499872l,6096,,xe" fillcolor="black" stroked="f" strokeweight="0">
                  <v:stroke miterlimit="83231f" joinstyle="miter"/>
                  <v:path arrowok="t" textboxrect="0,0,512064,512064"/>
                </v:shape>
                <v:shape id="Shape 14770" o:spid="_x0000_s3687" style="position:absolute;left:30;top:36880;width:10180;height:5913;visibility:visible;mso-wrap-style:square;v-text-anchor:top" coordsize="1018032,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" path="m512064,r505968,295656l512064,591312,,295656,512064,xe" stroked="f" strokeweight="0">
                  <v:stroke miterlimit="83231f" joinstyle="miter"/>
                  <v:path arrowok="t" textboxrect="0,0,1018032,591312"/>
                </v:shape>
                <v:shape id="Shape 14771" o:spid="_x0000_s3688" style="position:absolute;top:36859;width:5105;height:5926;visibility:visible;mso-wrap-style:square;v-text-anchor:top" coordsize="510540,592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" path="m510540,r,4798l3048,297815,510540,587811r,4780l,297815,510540,xe" fillcolor="black" stroked="f" strokeweight="0">
                  <v:stroke miterlimit="83231f" joinstyle="miter"/>
                  <v:path arrowok="t" textboxrect="0,0,510540,592591"/>
                </v:shape>
                <v:shape id="Shape 14772" o:spid="_x0000_s3689" style="position:absolute;left:5105;top:36850;width:5105;height:5974;visibility:visible;mso-wrap-style:square;v-text-anchor:top" coordsize="510540,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" path="m1524,l4572,,510540,298704,4572,594360r,3048l1524,597408r,-3048l,593480r,-4780l3039,590436,507492,298704,3039,3933,,5687,,889,1524,xe" fillcolor="black" stroked="f" strokeweight="0">
                  <v:stroke miterlimit="83231f" joinstyle="miter"/>
                  <v:path arrowok="t" textboxrect="0,0,510540,597408"/>
                </v:shape>
                <v:shape id="Shape 14773" o:spid="_x0000_s3690" style="position:absolute;top:44135;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" path="m103632,l917448,r,3048l920496,3048r6096,12192l929640,15240r,6096l932688,21336r,6096l935736,27432r3048,6096l941832,33528r,6096l944880,39624r,6096l947928,45720r,3048l950976,48768r,6096l954024,54864r,6096l957072,60960r,6096l960120,67056r,6096l963168,73152r,6096l966216,79248r,9144l969264,88392r,6096l972312,94488r,3048l975360,97536r,6096l978408,103632r,6096l981456,109728r,6096l984504,115824r,6096l987552,121920r,6096l990600,128016r,6096l993648,134112r,9144l996696,143256r,6096l999744,149352r,18288l1002792,167640r,12192l1005840,179832r,9144l1008888,188976r,12192l1011936,201168r,18288l1014984,219456r,21336l1018032,240792r,64008l1014984,304800r,24384l1011936,329184r,6096l1008888,335280r,18288l1005840,353568r,12192l999744,368808r,21336l993648,393192r,6096l990600,399288r,6096l987552,405384r,9144l984504,414528r,6096l981456,420624r,6096l978408,426720r,3048l972312,432816r,6096l969264,438912r,6096l966216,445008r,6096l960120,454152r,3048l954024,460248r,6096l950976,466344r,6096l947928,475488r-6096,3048l941832,484632r-6096,3048l935736,490728r-6096,3048l929640,499872r-3048,l926592,502920r-6096,l920496,509016r-819912,l100584,505968r-3048,l97536,499872r-3048,l94488,493776r-3048,l91440,487680r-3048,l85344,481584r-3048,l82296,475488r-3048,l79248,472440r-6096,l60960,448056r-3048,l48768,429768r,-3048l36576,402336r-3048,l33528,396240r-3048,l30480,384048r-3048,l27432,381000r-3048,l24384,374904r-3048,l21336,362712r-3048,l18288,356616r-3048,l15240,344424r-3048,l12192,335280r-3048,l9144,326136r-3048,l6096,307848r-3048,l3048,286512r-3048,l,225552r3048,l3048,204216r3048,l6096,188976r3048,l9144,176784r3048,l12192,167640r3048,l15240,155448r3048,l18288,143256r3048,l21336,140208r3048,l24384,128016r3048,l27432,121920r6096,-3048l33528,112776r3048,l36576,106680r3048,l39624,100584r3048,l42672,94488r3048,l45720,91440r3048,l48768,79248r3048,l51816,73152r6096,-3048l57912,64008r3048,l60960,57912r3048,l64008,51816r3048,l67056,48768r6096,-3048l73152,42672r3048,l76200,36576r6096,-3048l82296,30480r6096,-3048l88392,24384r6096,-3048l94488,9144r3048,l97536,6096r6096,-3048l103632,xe" stroked="f" strokeweight="0">
                  <v:stroke miterlimit="83231f" joinstyle="miter"/>
                  <v:path arrowok="t" textboxrect="0,0,1018032,509016"/>
                </v:shape>
                <v:shape id="Shape 14774" o:spid="_x0000_s3691" style="position:absolute;left:1036;top:44135;width:9174;height:3688;visibility:visible;mso-wrap-style:square;v-text-anchor:top" coordsize="917448,368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" path="m,l810768,r3048,l819912,r3048,6096l819912,6096r6096,6096l829056,12192r3048,9144l829056,21336r6096,6096l838200,27432r9144,18288l844296,45720r3048,3048l850392,48768r15240,30480l868680,88392r24384,45720l893064,140208r6096,15240l899160,161544r3048,6096l902208,173736r3048,6096l905256,185928r3048,3048l908304,195072r3048,6096l911352,213360r3048,6096l914400,237744r3048,l917448,298704r-3048,6096l914400,323088r-3048,6096l911352,332232r-3048,l905256,335280r3048,l908304,347472r-3048,6096l905256,359664r-3048,6096l899160,365760r-3048,3048l896112,362712r3048,-6096l899160,350520r3048,-6096l902208,332232r3048,l905256,326136r3048,-6096l908304,301752r3048,-6096l911352,240792r-3048,-3048l908304,222504r-3048,-6096l905256,204216r-3048,-6096l902208,192024r-3048,-3048l899160,182880r-3048,-6096l896112,158496r-9144,-15240l886968,137160,862584,91440r-3048,-9144l847344,51816r-6096,-6096l832104,30480r-6096,-6096l822960,15240,816864,9144,813816,3048,,3048,,xe" fillcolor="black" stroked="f" strokeweight="0">
                  <v:stroke miterlimit="83231f" joinstyle="miter"/>
                  <v:path arrowok="t" textboxrect="0,0,917448,368808"/>
                </v:shape>
                <v:shape id="Shape 14775" o:spid="_x0000_s3692" style="position:absolute;top:44135;width:10027;height:5120;visibility:visible;mso-wrap-style:square;v-text-anchor:top" coordsize="10027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" path="m100584,r3048,l97536,6096r3048,l94488,18288,79248,33528r3048,l76200,45720r-3048,l67056,48768r3048,l60960,67056r-3048,l54864,70104r3048,l36576,115824r-3048,l30480,118872r3048,l27432,131064r,6096l21336,146304r,6096l18288,158496r,6096l15240,164592r-3048,3048l15240,167640r,6096l12192,179832r,6096l9144,188976r,12192l6096,207264r,15240l3048,228600r,54864l6096,283464r,15240l9144,304800r,12192l12192,323088r,6096l15240,332232r,3048l18288,341376r,6096l24384,359664r,6096l33528,381000r,6096l39624,399288r-3048,l39624,402336r3048,l60960,441960r-3048,l64008,448056r3048,l76200,466344r-3048,l79248,469392r3048,l88392,478536r-3048,l91440,484632r3048,l94488,490728r3048,6096l100584,496824r3048,6096l100584,502920r3048,3048l914400,505968r3048,-6096l923544,496824r3048,-6096l935736,481584r3048,-6096l947928,469392r3048,-12192l960120,448056r9144,-18288l972312,429768r9144,-18288l984504,408432r,-6096l990600,390144r3048,-3048l996696,381000r,-3048l999744,371856r,-3048l1002792,368808r,6096l999744,381000r,9144l996696,390144r-3048,3048l996696,393192r-6096,12192l990600,411480r-3048,l984504,414528r3048,l978408,429768r-3048,l972312,432816r3048,l966216,451104r-3048,l954024,460248r3048,l950976,472440r-9144,6096l944880,478536r-3048,6096l938784,484632r-9144,9144l932688,493776r-3048,6096l926592,499872r,3048l922528,504951r-2032,4065l917448,509016r,3048l100584,512064r,-3048l97536,505968,88392,487680r-6096,-6096l76200,472440r,3048l70104,472440r,-3048l60960,451104r-6096,-6096l36576,405384r-3048,-3048l27432,390144r,-6096l18288,368808r,-6096l12192,350520r,-6096l9144,338328r,-3048l6096,332232r,-6096l3048,320040r,-12192l,301752,,280416,,222504r,-3048l,204216r3048,-6096l3048,188976r3048,-6096l6096,176784r3048,-6096l9144,164592r3048,-3048l12192,155448r3048,-6096l15240,143256r6096,-9144l21336,128016r6096,-12192l30480,112776,51816,67056r3048,-3048l64008,45720r6096,-3048l76200,30480,91440,15240,94488,3048,100584,xe" fillcolor="black" stroked="f" strokeweight="0">
                  <v:stroke miterlimit="83231f" joinstyle="miter"/>
                  <v:path arrowok="t" textboxrect="0,0,1002792,512064"/>
                </v:shape>
                <v:shape id="Shape 14776" o:spid="_x0000_s3693" style="position:absolute;left:4754;top:43434;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" path="m,l64008,r,3048l60960,3048r,6096l57912,9144r,6096l54864,15240r,6097l51816,21337r,3048l48768,24385r,12191l45720,36576r,6096l42672,42672r,6096l39624,48768r,6096l36576,54864r,6097l33528,60961r,6095l30480,67056r,-3048l27432,64008r,-6096l24384,57912r,-6096l21336,51816r,-6096l18288,45720r,-6096l15240,39624r,-6096l12192,33528r,-6096l9144,27432r,-6095l6096,21337r,-3049l3048,18288r,-6096l,12192,,xe" fillcolor="black" stroked="f" strokeweight="0">
                  <v:stroke miterlimit="83231f" joinstyle="miter"/>
                  <v:path arrowok="t" textboxrect="0,0,64008,67056"/>
                </v:shape>
                <v:shape id="Shape 14777" o:spid="_x0000_s3694" style="position:absolute;left:4754;top:43434;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" path="m,l64008,,30480,67056,,e" filled="f" strokeweight=".24pt">
                  <v:stroke endcap="round"/>
                  <v:path arrowok="t" textboxrect="0,0,64008,67056"/>
                </v:shape>
                <v:shape id="Shape 457043" o:spid="_x0000_s3695" style="position:absolute;left:11856;top:11064;width:92;height:17770;visibility:visible;mso-wrap-style:square;v-text-anchor:top" coordsize="9144,1776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" path="m,l9144,r,1776984l,1776984,,e" fillcolor="black" stroked="f" strokeweight="0">
                  <v:stroke endcap="round"/>
                  <v:path arrowok="t" textboxrect="0,0,9144,1776984"/>
                </v:shape>
                <v:shape id="Shape 457044" o:spid="_x0000_s3696" style="position:absolute;left:5120;top:28834;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" path="m,l676656,r,9144l,9144,,e" fillcolor="black" stroked="f" strokeweight="0">
                  <v:stroke endcap="round"/>
                  <v:path arrowok="t" textboxrect="0,0,676656,9144"/>
                </v:shape>
                <v:shape id="Shape 14780" o:spid="_x0000_s3697" style="position:absolute;left:5120;top:28498;width:640;height:701;visibility:visible;mso-wrap-style:square;v-text-anchor:top" coordsize="64008,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" path="m64008,r,70104l,33528,64008,xe" fillcolor="black" strokeweight=".24pt">
                  <v:stroke endcap="round"/>
                  <v:path arrowok="t" textboxrect="0,0,64008,70104"/>
                </v:shape>
                <v:shape id="Shape 457045" o:spid="_x0000_s3698" style="position:absolute;left:5120;top:6797;width:8443;height:91;visibility:visible;mso-wrap-style:square;v-text-anchor:top" coordsize="844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" path="m,l844296,r,9144l,9144,,e" fillcolor="black" stroked="f" strokeweight="0">
                  <v:stroke endcap="round"/>
                  <v:path arrowok="t" textboxrect="0,0,844296,9144"/>
                </v:shape>
                <v:shape id="Shape 457046" o:spid="_x0000_s3699" style="position:absolute;left:13533;top:6827;width:91;height:33010;visibility:visible;mso-wrap-style:square;v-text-anchor:top" coordsize="9144,330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" path="m,l9144,r,3300985l,3300985,,e" fillcolor="black" stroked="f" strokeweight="0">
                  <v:stroke endcap="round"/>
                  <v:path arrowok="t" textboxrect="0,0,9144,3300985"/>
                </v:shape>
                <v:shape id="Shape 14783" o:spid="_x0000_s3700" style="position:absolute;left:5120;top:6461;width:640;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" path="m64008,r,67056l,36576,64008,xe" fillcolor="black" strokeweight=".24pt">
                  <v:stroke endcap="round"/>
                  <v:path arrowok="t" textboxrect="0,0,64008,67056"/>
                </v:shape>
                <v:rect id="Rectangle 14784" o:spid="_x0000_s3701" style="position:absolute;left:7559;top:49849;width:801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190-93/d057</w:t>
                        </w:r>
                      </w:p>
                    </w:txbxContent>
                  </v:textbox>
                </v:rect>
                <v:rect id="Rectangle 14785" o:spid="_x0000_s3702" style="position:absolute;left:2834;top:2164;width:591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enorm_d</w:t>
                        </w:r>
                      </w:p>
                    </w:txbxContent>
                  </v:textbox>
                </v:rect>
                <v:rect id="Rectangle 14786" o:spid="_x0000_s3703" style="position:absolute;left:10363;top:38862;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4787" o:spid="_x0000_s3704" style="position:absolute;left:5943;top:42764;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788" o:spid="_x0000_s3705" style="position:absolute;left:3413;top:17313;width:429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Byte_in</w:t>
                        </w:r>
                      </w:p>
                    </w:txbxContent>
                  </v:textbox>
                </v:rect>
                <v:rect id="Rectangle 14789" o:spid="_x0000_s3706" style="position:absolute;left:3566;top:24201;width:392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T = 8</w:t>
                        </w:r>
                      </w:p>
                    </w:txbxContent>
                  </v:textbox>
                </v:rect>
                <v:rect id="Rectangle 14790" o:spid="_x0000_s3707" style="position:absolute;left:3901;top:46299;width:31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4791" o:spid="_x0000_s3708" style="position:absolute;left:5760;top:14112;width:21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4792" o:spid="_x0000_s3709" style="position:absolute;left:10515;top:10028;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793" o:spid="_x0000_s3710" style="position:absolute;left:2377;top:31547;width:69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 = SLL A 1</w:t>
                        </w:r>
                      </w:p>
                    </w:txbxContent>
                  </v:textbox>
                </v:rect>
                <v:rect id="Rectangle 14794" o:spid="_x0000_s3711" style="position:absolute;left:2377;top:32644;width:70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 = SLL C 1</w:t>
                        </w:r>
                      </w:p>
                    </w:txbxContent>
                  </v:textbox>
                </v:rect>
                <v:rect id="Rectangle 14795" o:spid="_x0000_s3712" style="position:absolute;left:2377;top:33711;width:70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T = CT – 1</w:t>
                        </w:r>
                      </w:p>
                    </w:txbxContent>
                  </v:textbox>
                </v:rect>
                <v:rect id="Rectangle 14796" o:spid="_x0000_s3713" style="position:absolute;left:3596;top:10211;width:392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T = 0</w:t>
                        </w:r>
                      </w:p>
                    </w:txbxContent>
                  </v:textbox>
                </v:rect>
                <v:rect id="Rectangle 14797" o:spid="_x0000_s3714" style="position:absolute;left:4785;top:11278;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4798" o:spid="_x0000_s3715" style="position:absolute;left:2590;top:39045;width:669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A &lt; X’8000’</w:t>
                        </w:r>
                      </w:p>
                    </w:txbxContent>
                  </v:textbox>
                </v:rect>
                <v:rect id="Rectangle 14799" o:spid="_x0000_s3716" style="position:absolute;left:4815;top:40173;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380" w:line="265" w:lineRule="auto"/>
        <w:ind w:left="141" w:right="165"/>
        <w:jc w:val="center"/>
      </w:pPr>
      <w:r>
        <w:rPr>
          <w:b/>
        </w:rPr>
        <w:t xml:space="preserve">Figure </w:t>
      </w:r>
      <w:proofErr w:type="gramStart"/>
      <w:r>
        <w:rPr>
          <w:b/>
        </w:rPr>
        <w:t>D.19  –</w:t>
      </w:r>
      <w:proofErr w:type="gramEnd"/>
      <w:r>
        <w:rPr>
          <w:b/>
        </w:rPr>
        <w:t xml:space="preserve">  Decoder renormalization procedure</w:t>
      </w:r>
    </w:p>
    <w:p w:rsidR="00094CB9" w:rsidRDefault="00FE5CBC">
      <w:pPr>
        <w:spacing w:after="159" w:line="265" w:lineRule="auto"/>
        <w:ind w:left="-5" w:right="0"/>
        <w:jc w:val="left"/>
      </w:pPr>
      <w:r>
        <w:rPr>
          <w:color w:val="FFFFFF"/>
        </w:rPr>
        <w:t>Figure D.19 [</w:t>
      </w:r>
      <w:r>
        <w:rPr>
          <w:b/>
          <w:color w:val="FFFFFF"/>
        </w:rPr>
        <w:t>D57]</w:t>
      </w:r>
      <w:r>
        <w:rPr>
          <w:color w:val="FFFFFF"/>
        </w:rPr>
        <w:t xml:space="preserve">, = 16.5 cm = </w:t>
      </w:r>
      <w:proofErr w:type="gramStart"/>
      <w:r>
        <w:rPr>
          <w:color w:val="FFFFFF"/>
        </w:rPr>
        <w:t>645.%</w:t>
      </w:r>
      <w:proofErr w:type="gramEnd"/>
    </w:p>
    <w:p w:rsidR="00094CB9" w:rsidRDefault="00FE5CBC">
      <w:pPr>
        <w:spacing w:after="573"/>
        <w:ind w:left="-5" w:right="8"/>
      </w:pPr>
      <w:r>
        <w:lastRenderedPageBreak/>
        <w:t>The Byte_in procedure used in Renorm_d is shown in Figure D.20. This procedure fetches one byte of data, compensating for the stuffed zero byte which follows any X’FF’ byte. It also detects the marker which must follow the entropy-coded segment. The C-register in this procedure is the concatenation of the Cx and C-low registers. For simplicity of exposition, the buffer holding the entropy-coded segment is assumed to be large enough to contain the entire segment.</w:t>
      </w:r>
    </w:p>
    <w:p w:rsidR="00094CB9" w:rsidRDefault="00FE5CBC">
      <w:pPr>
        <w:spacing w:after="364"/>
        <w:ind w:left="-5" w:right="8"/>
      </w:pPr>
      <w:r>
        <w:t>B is the byte pointed to by the entropy-coded segment pointer BP. BP is first incremented. If the new value of B is not a X’FF’, it is inserted into the high order 8 bits of C-low.</w:t>
      </w:r>
    </w:p>
    <w:p w:rsidR="00094CB9" w:rsidRDefault="00FE5CBC">
      <w:pPr>
        <w:spacing w:after="497" w:line="259" w:lineRule="auto"/>
        <w:ind w:left="2429" w:right="0" w:firstLine="0"/>
        <w:jc w:val="left"/>
      </w:pPr>
      <w:r>
        <w:rPr>
          <w:rFonts w:ascii="Calibri" w:eastAsia="Calibri" w:hAnsi="Calibri" w:cs="Calibri"/>
          <w:noProof/>
          <w:sz w:val="22"/>
        </w:rPr>
        <mc:AlternateContent>
          <mc:Choice Requires="wpg">
            <w:drawing>
              <wp:inline distT="0" distB="0" distL="0" distR="0">
                <wp:extent cx="2718816" cy="3425223"/>
                <wp:effectExtent l="0" t="0" r="0" b="0"/>
                <wp:docPr id="290683" name="Group 290683"/>
                <wp:cNvGraphicFramePr/>
                <a:graphic xmlns:a="http://schemas.openxmlformats.org/drawingml/2006/main">
                  <a:graphicData uri="http://schemas.microsoft.com/office/word/2010/wordprocessingGroup">
                    <wpg:wgp>
                      <wpg:cNvGrpSpPr/>
                      <wpg:grpSpPr>
                        <a:xfrm>
                          <a:off x="0" y="0"/>
                          <a:ext cx="2718816" cy="3425223"/>
                          <a:chOff x="0" y="0"/>
                          <a:chExt cx="2718816" cy="3425223"/>
                        </a:xfrm>
                      </wpg:grpSpPr>
                      <wps:wsp>
                        <wps:cNvPr id="457047" name="Shape 457047"/>
                        <wps:cNvSpPr/>
                        <wps:spPr>
                          <a:xfrm>
                            <a:off x="1356360" y="271576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48" name="Shape 457048"/>
                        <wps:cNvSpPr/>
                        <wps:spPr>
                          <a:xfrm>
                            <a:off x="509016" y="1612392"/>
                            <a:ext cx="9144" cy="1103376"/>
                          </a:xfrm>
                          <a:custGeom>
                            <a:avLst/>
                            <a:gdLst/>
                            <a:ahLst/>
                            <a:cxnLst/>
                            <a:rect l="0" t="0" r="0" b="0"/>
                            <a:pathLst>
                              <a:path w="9144" h="1103376">
                                <a:moveTo>
                                  <a:pt x="0" y="0"/>
                                </a:moveTo>
                                <a:lnTo>
                                  <a:pt x="9144" y="0"/>
                                </a:lnTo>
                                <a:lnTo>
                                  <a:pt x="9144" y="1103376"/>
                                </a:lnTo>
                                <a:lnTo>
                                  <a:pt x="0" y="11033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49" name="Shape 457049"/>
                        <wps:cNvSpPr/>
                        <wps:spPr>
                          <a:xfrm>
                            <a:off x="2203704" y="1612392"/>
                            <a:ext cx="9144" cy="1103376"/>
                          </a:xfrm>
                          <a:custGeom>
                            <a:avLst/>
                            <a:gdLst/>
                            <a:ahLst/>
                            <a:cxnLst/>
                            <a:rect l="0" t="0" r="0" b="0"/>
                            <a:pathLst>
                              <a:path w="9144" h="1103376">
                                <a:moveTo>
                                  <a:pt x="0" y="0"/>
                                </a:moveTo>
                                <a:lnTo>
                                  <a:pt x="9144" y="0"/>
                                </a:lnTo>
                                <a:lnTo>
                                  <a:pt x="9144" y="1103376"/>
                                </a:lnTo>
                                <a:lnTo>
                                  <a:pt x="0" y="11033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50" name="Shape 457050"/>
                        <wps:cNvSpPr/>
                        <wps:spPr>
                          <a:xfrm>
                            <a:off x="512064" y="1609344"/>
                            <a:ext cx="1694688" cy="9144"/>
                          </a:xfrm>
                          <a:custGeom>
                            <a:avLst/>
                            <a:gdLst/>
                            <a:ahLst/>
                            <a:cxnLst/>
                            <a:rect l="0" t="0" r="0" b="0"/>
                            <a:pathLst>
                              <a:path w="1694688" h="9144">
                                <a:moveTo>
                                  <a:pt x="0" y="0"/>
                                </a:moveTo>
                                <a:lnTo>
                                  <a:pt x="1694688" y="0"/>
                                </a:lnTo>
                                <a:lnTo>
                                  <a:pt x="169468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51" name="Shape 457051"/>
                        <wps:cNvSpPr/>
                        <wps:spPr>
                          <a:xfrm>
                            <a:off x="1356360" y="170688"/>
                            <a:ext cx="9144" cy="1356360"/>
                          </a:xfrm>
                          <a:custGeom>
                            <a:avLst/>
                            <a:gdLst/>
                            <a:ahLst/>
                            <a:cxnLst/>
                            <a:rect l="0" t="0" r="0" b="0"/>
                            <a:pathLst>
                              <a:path w="9144" h="1356360">
                                <a:moveTo>
                                  <a:pt x="0" y="0"/>
                                </a:moveTo>
                                <a:lnTo>
                                  <a:pt x="9144" y="0"/>
                                </a:lnTo>
                                <a:lnTo>
                                  <a:pt x="9144" y="1356360"/>
                                </a:lnTo>
                                <a:lnTo>
                                  <a:pt x="0" y="135636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19" name="Shape 14819"/>
                        <wps:cNvSpPr/>
                        <wps:spPr>
                          <a:xfrm>
                            <a:off x="850392" y="3048"/>
                            <a:ext cx="1018032" cy="505968"/>
                          </a:xfrm>
                          <a:custGeom>
                            <a:avLst/>
                            <a:gdLst/>
                            <a:ahLst/>
                            <a:cxnLst/>
                            <a:rect l="0" t="0" r="0" b="0"/>
                            <a:pathLst>
                              <a:path w="1018032" h="505968">
                                <a:moveTo>
                                  <a:pt x="100584"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38784" y="33527"/>
                                </a:lnTo>
                                <a:lnTo>
                                  <a:pt x="941832" y="33527"/>
                                </a:lnTo>
                                <a:lnTo>
                                  <a:pt x="941832" y="39624"/>
                                </a:lnTo>
                                <a:lnTo>
                                  <a:pt x="944880" y="39624"/>
                                </a:lnTo>
                                <a:lnTo>
                                  <a:pt x="957072" y="64008"/>
                                </a:lnTo>
                                <a:lnTo>
                                  <a:pt x="960120" y="64008"/>
                                </a:lnTo>
                                <a:lnTo>
                                  <a:pt x="963168" y="67056"/>
                                </a:lnTo>
                                <a:lnTo>
                                  <a:pt x="984504" y="109727"/>
                                </a:lnTo>
                                <a:lnTo>
                                  <a:pt x="987552" y="109727"/>
                                </a:lnTo>
                                <a:lnTo>
                                  <a:pt x="987552" y="112776"/>
                                </a:lnTo>
                                <a:lnTo>
                                  <a:pt x="990600" y="112776"/>
                                </a:lnTo>
                                <a:lnTo>
                                  <a:pt x="990600" y="124968"/>
                                </a:lnTo>
                                <a:lnTo>
                                  <a:pt x="993648" y="124968"/>
                                </a:lnTo>
                                <a:lnTo>
                                  <a:pt x="993648" y="137160"/>
                                </a:lnTo>
                                <a:lnTo>
                                  <a:pt x="996696" y="137160"/>
                                </a:lnTo>
                                <a:lnTo>
                                  <a:pt x="996696" y="149352"/>
                                </a:lnTo>
                                <a:lnTo>
                                  <a:pt x="999744" y="149352"/>
                                </a:lnTo>
                                <a:lnTo>
                                  <a:pt x="999744" y="155448"/>
                                </a:lnTo>
                                <a:lnTo>
                                  <a:pt x="1002792" y="155448"/>
                                </a:lnTo>
                                <a:lnTo>
                                  <a:pt x="1002792" y="164592"/>
                                </a:lnTo>
                                <a:lnTo>
                                  <a:pt x="1005840" y="164592"/>
                                </a:lnTo>
                                <a:lnTo>
                                  <a:pt x="1005840" y="173736"/>
                                </a:lnTo>
                                <a:lnTo>
                                  <a:pt x="1008888" y="173736"/>
                                </a:lnTo>
                                <a:lnTo>
                                  <a:pt x="1008888" y="185927"/>
                                </a:lnTo>
                                <a:lnTo>
                                  <a:pt x="1011936" y="185927"/>
                                </a:lnTo>
                                <a:lnTo>
                                  <a:pt x="1011936" y="204215"/>
                                </a:lnTo>
                                <a:lnTo>
                                  <a:pt x="1014984" y="204215"/>
                                </a:lnTo>
                                <a:lnTo>
                                  <a:pt x="1014984" y="225552"/>
                                </a:lnTo>
                                <a:lnTo>
                                  <a:pt x="1018032" y="225552"/>
                                </a:lnTo>
                                <a:lnTo>
                                  <a:pt x="1018032" y="286512"/>
                                </a:lnTo>
                                <a:lnTo>
                                  <a:pt x="1014984" y="286512"/>
                                </a:lnTo>
                                <a:lnTo>
                                  <a:pt x="1014984" y="304800"/>
                                </a:lnTo>
                                <a:lnTo>
                                  <a:pt x="1011936" y="304800"/>
                                </a:lnTo>
                                <a:lnTo>
                                  <a:pt x="1011936" y="323088"/>
                                </a:lnTo>
                                <a:lnTo>
                                  <a:pt x="1008888" y="323088"/>
                                </a:lnTo>
                                <a:lnTo>
                                  <a:pt x="1008888" y="335280"/>
                                </a:lnTo>
                                <a:lnTo>
                                  <a:pt x="1005840" y="335280"/>
                                </a:lnTo>
                                <a:lnTo>
                                  <a:pt x="1005840" y="344424"/>
                                </a:lnTo>
                                <a:lnTo>
                                  <a:pt x="1002792" y="344424"/>
                                </a:lnTo>
                                <a:lnTo>
                                  <a:pt x="1002792" y="353568"/>
                                </a:lnTo>
                                <a:lnTo>
                                  <a:pt x="999744" y="353568"/>
                                </a:lnTo>
                                <a:lnTo>
                                  <a:pt x="999744" y="365760"/>
                                </a:lnTo>
                                <a:lnTo>
                                  <a:pt x="996696" y="365760"/>
                                </a:lnTo>
                                <a:lnTo>
                                  <a:pt x="996696" y="371856"/>
                                </a:lnTo>
                                <a:lnTo>
                                  <a:pt x="993648" y="371856"/>
                                </a:lnTo>
                                <a:lnTo>
                                  <a:pt x="993648" y="390144"/>
                                </a:lnTo>
                                <a:lnTo>
                                  <a:pt x="987552" y="393192"/>
                                </a:lnTo>
                                <a:lnTo>
                                  <a:pt x="987552" y="399288"/>
                                </a:lnTo>
                                <a:lnTo>
                                  <a:pt x="984504" y="399288"/>
                                </a:lnTo>
                                <a:lnTo>
                                  <a:pt x="984504" y="402336"/>
                                </a:lnTo>
                                <a:lnTo>
                                  <a:pt x="981456" y="402336"/>
                                </a:lnTo>
                                <a:lnTo>
                                  <a:pt x="981456" y="408432"/>
                                </a:lnTo>
                                <a:lnTo>
                                  <a:pt x="978408" y="408432"/>
                                </a:lnTo>
                                <a:lnTo>
                                  <a:pt x="978408" y="414527"/>
                                </a:lnTo>
                                <a:lnTo>
                                  <a:pt x="975360" y="414527"/>
                                </a:lnTo>
                                <a:lnTo>
                                  <a:pt x="975360" y="420624"/>
                                </a:lnTo>
                                <a:lnTo>
                                  <a:pt x="972312" y="420624"/>
                                </a:lnTo>
                                <a:lnTo>
                                  <a:pt x="972312" y="426720"/>
                                </a:lnTo>
                                <a:lnTo>
                                  <a:pt x="969264" y="426720"/>
                                </a:lnTo>
                                <a:lnTo>
                                  <a:pt x="969264" y="432815"/>
                                </a:lnTo>
                                <a:lnTo>
                                  <a:pt x="966216" y="432815"/>
                                </a:lnTo>
                                <a:lnTo>
                                  <a:pt x="966216" y="438912"/>
                                </a:lnTo>
                                <a:lnTo>
                                  <a:pt x="960120" y="441960"/>
                                </a:lnTo>
                                <a:lnTo>
                                  <a:pt x="960120" y="448056"/>
                                </a:lnTo>
                                <a:lnTo>
                                  <a:pt x="957072" y="448056"/>
                                </a:lnTo>
                                <a:lnTo>
                                  <a:pt x="957072" y="451103"/>
                                </a:lnTo>
                                <a:lnTo>
                                  <a:pt x="954024" y="451103"/>
                                </a:lnTo>
                                <a:lnTo>
                                  <a:pt x="954024" y="457200"/>
                                </a:lnTo>
                                <a:lnTo>
                                  <a:pt x="950976" y="457200"/>
                                </a:lnTo>
                                <a:lnTo>
                                  <a:pt x="950976" y="460248"/>
                                </a:lnTo>
                                <a:lnTo>
                                  <a:pt x="944880" y="463296"/>
                                </a:lnTo>
                                <a:lnTo>
                                  <a:pt x="944880" y="475488"/>
                                </a:lnTo>
                                <a:lnTo>
                                  <a:pt x="938784" y="478536"/>
                                </a:lnTo>
                                <a:lnTo>
                                  <a:pt x="938784" y="481584"/>
                                </a:lnTo>
                                <a:lnTo>
                                  <a:pt x="932688" y="484632"/>
                                </a:lnTo>
                                <a:lnTo>
                                  <a:pt x="932688" y="487680"/>
                                </a:lnTo>
                                <a:lnTo>
                                  <a:pt x="926592" y="490727"/>
                                </a:lnTo>
                                <a:lnTo>
                                  <a:pt x="926592" y="493776"/>
                                </a:lnTo>
                                <a:lnTo>
                                  <a:pt x="923544" y="493776"/>
                                </a:lnTo>
                                <a:lnTo>
                                  <a:pt x="923544" y="499872"/>
                                </a:lnTo>
                                <a:lnTo>
                                  <a:pt x="917448" y="502920"/>
                                </a:lnTo>
                                <a:lnTo>
                                  <a:pt x="917448"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82296" y="481584"/>
                                </a:lnTo>
                                <a:lnTo>
                                  <a:pt x="79248" y="481584"/>
                                </a:lnTo>
                                <a:lnTo>
                                  <a:pt x="70104" y="463296"/>
                                </a:lnTo>
                                <a:lnTo>
                                  <a:pt x="67056" y="463296"/>
                                </a:lnTo>
                                <a:lnTo>
                                  <a:pt x="60960" y="451103"/>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6239"/>
                                </a:lnTo>
                                <a:lnTo>
                                  <a:pt x="30480" y="396239"/>
                                </a:lnTo>
                                <a:lnTo>
                                  <a:pt x="30480" y="390144"/>
                                </a:lnTo>
                                <a:lnTo>
                                  <a:pt x="27432" y="390144"/>
                                </a:lnTo>
                                <a:lnTo>
                                  <a:pt x="27432" y="381000"/>
                                </a:lnTo>
                                <a:lnTo>
                                  <a:pt x="24384" y="381000"/>
                                </a:lnTo>
                                <a:lnTo>
                                  <a:pt x="24384" y="374903"/>
                                </a:lnTo>
                                <a:lnTo>
                                  <a:pt x="21336" y="374903"/>
                                </a:lnTo>
                                <a:lnTo>
                                  <a:pt x="21336" y="368808"/>
                                </a:lnTo>
                                <a:lnTo>
                                  <a:pt x="18288" y="368808"/>
                                </a:lnTo>
                                <a:lnTo>
                                  <a:pt x="18288" y="356615"/>
                                </a:lnTo>
                                <a:lnTo>
                                  <a:pt x="15240" y="356615"/>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2503"/>
                                </a:lnTo>
                                <a:lnTo>
                                  <a:pt x="3048" y="222503"/>
                                </a:lnTo>
                                <a:lnTo>
                                  <a:pt x="3048" y="201168"/>
                                </a:lnTo>
                                <a:lnTo>
                                  <a:pt x="6096" y="201168"/>
                                </a:lnTo>
                                <a:lnTo>
                                  <a:pt x="6096" y="188976"/>
                                </a:lnTo>
                                <a:lnTo>
                                  <a:pt x="9144" y="188976"/>
                                </a:lnTo>
                                <a:lnTo>
                                  <a:pt x="9144" y="170688"/>
                                </a:lnTo>
                                <a:lnTo>
                                  <a:pt x="12192" y="170688"/>
                                </a:lnTo>
                                <a:lnTo>
                                  <a:pt x="12192" y="161544"/>
                                </a:lnTo>
                                <a:lnTo>
                                  <a:pt x="15240" y="161544"/>
                                </a:lnTo>
                                <a:lnTo>
                                  <a:pt x="15240" y="158496"/>
                                </a:lnTo>
                                <a:lnTo>
                                  <a:pt x="18288" y="158496"/>
                                </a:lnTo>
                                <a:lnTo>
                                  <a:pt x="18288" y="146303"/>
                                </a:lnTo>
                                <a:lnTo>
                                  <a:pt x="21336" y="146303"/>
                                </a:lnTo>
                                <a:lnTo>
                                  <a:pt x="21336" y="134112"/>
                                </a:lnTo>
                                <a:lnTo>
                                  <a:pt x="24384" y="134112"/>
                                </a:lnTo>
                                <a:lnTo>
                                  <a:pt x="24384" y="128015"/>
                                </a:lnTo>
                                <a:lnTo>
                                  <a:pt x="27432" y="128015"/>
                                </a:lnTo>
                                <a:lnTo>
                                  <a:pt x="27432" y="121920"/>
                                </a:lnTo>
                                <a:lnTo>
                                  <a:pt x="30480" y="121920"/>
                                </a:lnTo>
                                <a:lnTo>
                                  <a:pt x="30480" y="115824"/>
                                </a:lnTo>
                                <a:lnTo>
                                  <a:pt x="33528" y="115824"/>
                                </a:lnTo>
                                <a:lnTo>
                                  <a:pt x="33528" y="106680"/>
                                </a:lnTo>
                                <a:lnTo>
                                  <a:pt x="36576" y="103632"/>
                                </a:lnTo>
                                <a:lnTo>
                                  <a:pt x="36576" y="97536"/>
                                </a:lnTo>
                                <a:lnTo>
                                  <a:pt x="39624" y="97536"/>
                                </a:lnTo>
                                <a:lnTo>
                                  <a:pt x="39624" y="91439"/>
                                </a:lnTo>
                                <a:lnTo>
                                  <a:pt x="42672" y="91439"/>
                                </a:lnTo>
                                <a:lnTo>
                                  <a:pt x="42672" y="85344"/>
                                </a:lnTo>
                                <a:lnTo>
                                  <a:pt x="45720" y="85344"/>
                                </a:lnTo>
                                <a:lnTo>
                                  <a:pt x="45720" y="79248"/>
                                </a:lnTo>
                                <a:lnTo>
                                  <a:pt x="48768" y="79248"/>
                                </a:lnTo>
                                <a:lnTo>
                                  <a:pt x="48768" y="73152"/>
                                </a:lnTo>
                                <a:lnTo>
                                  <a:pt x="51816" y="73152"/>
                                </a:lnTo>
                                <a:lnTo>
                                  <a:pt x="51816" y="67056"/>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9248" y="36576"/>
                                </a:lnTo>
                                <a:lnTo>
                                  <a:pt x="79248" y="30480"/>
                                </a:lnTo>
                                <a:lnTo>
                                  <a:pt x="82296" y="30480"/>
                                </a:lnTo>
                                <a:lnTo>
                                  <a:pt x="82296" y="21336"/>
                                </a:lnTo>
                                <a:lnTo>
                                  <a:pt x="88392" y="18288"/>
                                </a:lnTo>
                                <a:lnTo>
                                  <a:pt x="88392" y="15239"/>
                                </a:lnTo>
                                <a:lnTo>
                                  <a:pt x="91440" y="15239"/>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820" name="Shape 14820"/>
                        <wps:cNvSpPr/>
                        <wps:spPr>
                          <a:xfrm>
                            <a:off x="847344" y="0"/>
                            <a:ext cx="510540" cy="512063"/>
                          </a:xfrm>
                          <a:custGeom>
                            <a:avLst/>
                            <a:gdLst/>
                            <a:ahLst/>
                            <a:cxnLst/>
                            <a:rect l="0" t="0" r="0" b="0"/>
                            <a:pathLst>
                              <a:path w="510540" h="512063">
                                <a:moveTo>
                                  <a:pt x="100584" y="0"/>
                                </a:moveTo>
                                <a:lnTo>
                                  <a:pt x="510540" y="0"/>
                                </a:lnTo>
                                <a:lnTo>
                                  <a:pt x="510540" y="6096"/>
                                </a:lnTo>
                                <a:lnTo>
                                  <a:pt x="103632" y="6096"/>
                                </a:lnTo>
                                <a:lnTo>
                                  <a:pt x="106680" y="3048"/>
                                </a:lnTo>
                                <a:lnTo>
                                  <a:pt x="94488" y="15239"/>
                                </a:lnTo>
                                <a:lnTo>
                                  <a:pt x="97536" y="15239"/>
                                </a:lnTo>
                                <a:lnTo>
                                  <a:pt x="85344" y="24384"/>
                                </a:lnTo>
                                <a:lnTo>
                                  <a:pt x="88392" y="24384"/>
                                </a:lnTo>
                                <a:lnTo>
                                  <a:pt x="82296" y="36575"/>
                                </a:lnTo>
                                <a:lnTo>
                                  <a:pt x="76200" y="42672"/>
                                </a:lnTo>
                                <a:lnTo>
                                  <a:pt x="79248" y="39624"/>
                                </a:lnTo>
                                <a:lnTo>
                                  <a:pt x="67056" y="57912"/>
                                </a:lnTo>
                                <a:lnTo>
                                  <a:pt x="60960" y="64008"/>
                                </a:lnTo>
                                <a:lnTo>
                                  <a:pt x="64008" y="64008"/>
                                </a:lnTo>
                                <a:lnTo>
                                  <a:pt x="39624" y="103632"/>
                                </a:lnTo>
                                <a:lnTo>
                                  <a:pt x="36576" y="106680"/>
                                </a:lnTo>
                                <a:lnTo>
                                  <a:pt x="39624" y="106680"/>
                                </a:lnTo>
                                <a:lnTo>
                                  <a:pt x="36576" y="112775"/>
                                </a:lnTo>
                                <a:lnTo>
                                  <a:pt x="36576" y="115824"/>
                                </a:lnTo>
                                <a:lnTo>
                                  <a:pt x="27432" y="140208"/>
                                </a:lnTo>
                                <a:lnTo>
                                  <a:pt x="27432" y="146303"/>
                                </a:lnTo>
                                <a:lnTo>
                                  <a:pt x="24384" y="152400"/>
                                </a:lnTo>
                                <a:lnTo>
                                  <a:pt x="24384" y="158496"/>
                                </a:lnTo>
                                <a:lnTo>
                                  <a:pt x="15240" y="164592"/>
                                </a:lnTo>
                                <a:lnTo>
                                  <a:pt x="18288" y="164592"/>
                                </a:lnTo>
                                <a:lnTo>
                                  <a:pt x="18288" y="170687"/>
                                </a:lnTo>
                                <a:lnTo>
                                  <a:pt x="15240" y="176784"/>
                                </a:lnTo>
                                <a:lnTo>
                                  <a:pt x="15240" y="188975"/>
                                </a:lnTo>
                                <a:lnTo>
                                  <a:pt x="12192" y="195072"/>
                                </a:lnTo>
                                <a:lnTo>
                                  <a:pt x="12192" y="201168"/>
                                </a:lnTo>
                                <a:lnTo>
                                  <a:pt x="9144" y="207263"/>
                                </a:lnTo>
                                <a:lnTo>
                                  <a:pt x="9144" y="222503"/>
                                </a:lnTo>
                                <a:lnTo>
                                  <a:pt x="3048" y="225551"/>
                                </a:lnTo>
                                <a:lnTo>
                                  <a:pt x="6096" y="225551"/>
                                </a:lnTo>
                                <a:lnTo>
                                  <a:pt x="6096" y="284988"/>
                                </a:lnTo>
                                <a:lnTo>
                                  <a:pt x="9144" y="286512"/>
                                </a:lnTo>
                                <a:lnTo>
                                  <a:pt x="9144" y="304800"/>
                                </a:lnTo>
                                <a:lnTo>
                                  <a:pt x="12192" y="307848"/>
                                </a:lnTo>
                                <a:lnTo>
                                  <a:pt x="12192" y="320039"/>
                                </a:lnTo>
                                <a:lnTo>
                                  <a:pt x="15240" y="326136"/>
                                </a:lnTo>
                                <a:lnTo>
                                  <a:pt x="15240" y="333756"/>
                                </a:lnTo>
                                <a:lnTo>
                                  <a:pt x="18288" y="335280"/>
                                </a:lnTo>
                                <a:lnTo>
                                  <a:pt x="18288" y="341375"/>
                                </a:lnTo>
                                <a:lnTo>
                                  <a:pt x="21336" y="347472"/>
                                </a:lnTo>
                                <a:lnTo>
                                  <a:pt x="21336" y="353568"/>
                                </a:lnTo>
                                <a:lnTo>
                                  <a:pt x="24384" y="356615"/>
                                </a:lnTo>
                                <a:lnTo>
                                  <a:pt x="24384" y="362712"/>
                                </a:lnTo>
                                <a:lnTo>
                                  <a:pt x="33528" y="381000"/>
                                </a:lnTo>
                                <a:lnTo>
                                  <a:pt x="33528" y="384048"/>
                                </a:lnTo>
                                <a:lnTo>
                                  <a:pt x="54864" y="429768"/>
                                </a:lnTo>
                                <a:lnTo>
                                  <a:pt x="51816" y="429768"/>
                                </a:lnTo>
                                <a:lnTo>
                                  <a:pt x="54864" y="432815"/>
                                </a:lnTo>
                                <a:lnTo>
                                  <a:pt x="73152" y="460248"/>
                                </a:lnTo>
                                <a:lnTo>
                                  <a:pt x="70104" y="460248"/>
                                </a:lnTo>
                                <a:lnTo>
                                  <a:pt x="76200" y="466344"/>
                                </a:lnTo>
                                <a:lnTo>
                                  <a:pt x="85344" y="478536"/>
                                </a:lnTo>
                                <a:lnTo>
                                  <a:pt x="82296" y="478536"/>
                                </a:lnTo>
                                <a:lnTo>
                                  <a:pt x="94488" y="493775"/>
                                </a:lnTo>
                                <a:lnTo>
                                  <a:pt x="91440" y="493775"/>
                                </a:lnTo>
                                <a:lnTo>
                                  <a:pt x="103632" y="502920"/>
                                </a:lnTo>
                                <a:lnTo>
                                  <a:pt x="100584" y="502920"/>
                                </a:lnTo>
                                <a:lnTo>
                                  <a:pt x="103632" y="505968"/>
                                </a:lnTo>
                                <a:lnTo>
                                  <a:pt x="510540" y="505968"/>
                                </a:lnTo>
                                <a:lnTo>
                                  <a:pt x="510540" y="512063"/>
                                </a:lnTo>
                                <a:lnTo>
                                  <a:pt x="100584" y="512063"/>
                                </a:lnTo>
                                <a:lnTo>
                                  <a:pt x="94488" y="499872"/>
                                </a:lnTo>
                                <a:lnTo>
                                  <a:pt x="88392" y="496824"/>
                                </a:lnTo>
                                <a:lnTo>
                                  <a:pt x="85344" y="490727"/>
                                </a:lnTo>
                                <a:lnTo>
                                  <a:pt x="79248" y="481584"/>
                                </a:lnTo>
                                <a:lnTo>
                                  <a:pt x="73152" y="469392"/>
                                </a:lnTo>
                                <a:lnTo>
                                  <a:pt x="67056" y="463296"/>
                                </a:lnTo>
                                <a:lnTo>
                                  <a:pt x="51816" y="435863"/>
                                </a:lnTo>
                                <a:lnTo>
                                  <a:pt x="48768" y="432815"/>
                                </a:lnTo>
                                <a:lnTo>
                                  <a:pt x="27432" y="387096"/>
                                </a:lnTo>
                                <a:lnTo>
                                  <a:pt x="27432" y="384048"/>
                                </a:lnTo>
                                <a:lnTo>
                                  <a:pt x="18288" y="365760"/>
                                </a:lnTo>
                                <a:lnTo>
                                  <a:pt x="18288" y="359663"/>
                                </a:lnTo>
                                <a:lnTo>
                                  <a:pt x="15240" y="353568"/>
                                </a:lnTo>
                                <a:lnTo>
                                  <a:pt x="15240" y="350520"/>
                                </a:lnTo>
                                <a:lnTo>
                                  <a:pt x="12192" y="344424"/>
                                </a:lnTo>
                                <a:lnTo>
                                  <a:pt x="12192" y="338327"/>
                                </a:lnTo>
                                <a:lnTo>
                                  <a:pt x="9144" y="335280"/>
                                </a:lnTo>
                                <a:lnTo>
                                  <a:pt x="9144" y="329184"/>
                                </a:lnTo>
                                <a:lnTo>
                                  <a:pt x="6096" y="323087"/>
                                </a:lnTo>
                                <a:lnTo>
                                  <a:pt x="6096" y="310896"/>
                                </a:lnTo>
                                <a:lnTo>
                                  <a:pt x="3048" y="307848"/>
                                </a:lnTo>
                                <a:lnTo>
                                  <a:pt x="3048" y="289560"/>
                                </a:lnTo>
                                <a:lnTo>
                                  <a:pt x="0" y="286512"/>
                                </a:lnTo>
                                <a:lnTo>
                                  <a:pt x="0" y="222503"/>
                                </a:lnTo>
                                <a:lnTo>
                                  <a:pt x="3048" y="219456"/>
                                </a:lnTo>
                                <a:lnTo>
                                  <a:pt x="3048" y="204215"/>
                                </a:lnTo>
                                <a:lnTo>
                                  <a:pt x="6096" y="198120"/>
                                </a:lnTo>
                                <a:lnTo>
                                  <a:pt x="6096" y="192024"/>
                                </a:lnTo>
                                <a:lnTo>
                                  <a:pt x="9144" y="185927"/>
                                </a:lnTo>
                                <a:lnTo>
                                  <a:pt x="9144" y="173736"/>
                                </a:lnTo>
                                <a:lnTo>
                                  <a:pt x="12192" y="167639"/>
                                </a:lnTo>
                                <a:lnTo>
                                  <a:pt x="12192" y="164592"/>
                                </a:lnTo>
                                <a:lnTo>
                                  <a:pt x="15240" y="161544"/>
                                </a:lnTo>
                                <a:lnTo>
                                  <a:pt x="18288" y="155448"/>
                                </a:lnTo>
                                <a:lnTo>
                                  <a:pt x="18288" y="149351"/>
                                </a:lnTo>
                                <a:lnTo>
                                  <a:pt x="21336" y="143256"/>
                                </a:lnTo>
                                <a:lnTo>
                                  <a:pt x="21336" y="137160"/>
                                </a:lnTo>
                                <a:lnTo>
                                  <a:pt x="33528" y="115824"/>
                                </a:lnTo>
                                <a:lnTo>
                                  <a:pt x="33528" y="109727"/>
                                </a:lnTo>
                                <a:lnTo>
                                  <a:pt x="36576" y="103632"/>
                                </a:lnTo>
                                <a:lnTo>
                                  <a:pt x="36576" y="100584"/>
                                </a:lnTo>
                                <a:lnTo>
                                  <a:pt x="57912" y="60960"/>
                                </a:lnTo>
                                <a:lnTo>
                                  <a:pt x="64008" y="54863"/>
                                </a:lnTo>
                                <a:lnTo>
                                  <a:pt x="73152" y="36575"/>
                                </a:lnTo>
                                <a:lnTo>
                                  <a:pt x="79248" y="33527"/>
                                </a:lnTo>
                                <a:lnTo>
                                  <a:pt x="85344" y="21336"/>
                                </a:lnTo>
                                <a:lnTo>
                                  <a:pt x="88392" y="18287"/>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21" name="Shape 14821"/>
                        <wps:cNvSpPr/>
                        <wps:spPr>
                          <a:xfrm>
                            <a:off x="1357884" y="0"/>
                            <a:ext cx="513588" cy="512063"/>
                          </a:xfrm>
                          <a:custGeom>
                            <a:avLst/>
                            <a:gdLst/>
                            <a:ahLst/>
                            <a:cxnLst/>
                            <a:rect l="0" t="0" r="0" b="0"/>
                            <a:pathLst>
                              <a:path w="513588" h="512063">
                                <a:moveTo>
                                  <a:pt x="0" y="0"/>
                                </a:moveTo>
                                <a:lnTo>
                                  <a:pt x="406908" y="0"/>
                                </a:lnTo>
                                <a:lnTo>
                                  <a:pt x="416052" y="9144"/>
                                </a:lnTo>
                                <a:lnTo>
                                  <a:pt x="413004" y="9144"/>
                                </a:lnTo>
                                <a:lnTo>
                                  <a:pt x="425196" y="21336"/>
                                </a:lnTo>
                                <a:lnTo>
                                  <a:pt x="422148" y="21336"/>
                                </a:lnTo>
                                <a:lnTo>
                                  <a:pt x="428244" y="24384"/>
                                </a:lnTo>
                                <a:lnTo>
                                  <a:pt x="437388" y="36575"/>
                                </a:lnTo>
                                <a:lnTo>
                                  <a:pt x="434340" y="36575"/>
                                </a:lnTo>
                                <a:lnTo>
                                  <a:pt x="437388" y="39624"/>
                                </a:lnTo>
                                <a:lnTo>
                                  <a:pt x="449580" y="57912"/>
                                </a:lnTo>
                                <a:lnTo>
                                  <a:pt x="446532" y="57912"/>
                                </a:lnTo>
                                <a:lnTo>
                                  <a:pt x="452628" y="64008"/>
                                </a:lnTo>
                                <a:lnTo>
                                  <a:pt x="477012" y="103632"/>
                                </a:lnTo>
                                <a:lnTo>
                                  <a:pt x="473964" y="103632"/>
                                </a:lnTo>
                                <a:lnTo>
                                  <a:pt x="486156" y="115824"/>
                                </a:lnTo>
                                <a:lnTo>
                                  <a:pt x="486156" y="121920"/>
                                </a:lnTo>
                                <a:lnTo>
                                  <a:pt x="492252" y="140208"/>
                                </a:lnTo>
                                <a:lnTo>
                                  <a:pt x="492252" y="146303"/>
                                </a:lnTo>
                                <a:lnTo>
                                  <a:pt x="498348" y="158496"/>
                                </a:lnTo>
                                <a:lnTo>
                                  <a:pt x="498348" y="164592"/>
                                </a:lnTo>
                                <a:lnTo>
                                  <a:pt x="501396" y="167639"/>
                                </a:lnTo>
                                <a:lnTo>
                                  <a:pt x="501396" y="170687"/>
                                </a:lnTo>
                                <a:lnTo>
                                  <a:pt x="504444" y="176784"/>
                                </a:lnTo>
                                <a:lnTo>
                                  <a:pt x="504444" y="182880"/>
                                </a:lnTo>
                                <a:lnTo>
                                  <a:pt x="507492" y="188975"/>
                                </a:lnTo>
                                <a:lnTo>
                                  <a:pt x="507492" y="201168"/>
                                </a:lnTo>
                                <a:lnTo>
                                  <a:pt x="510540" y="207263"/>
                                </a:lnTo>
                                <a:lnTo>
                                  <a:pt x="510540" y="224027"/>
                                </a:lnTo>
                                <a:lnTo>
                                  <a:pt x="513588" y="225551"/>
                                </a:lnTo>
                                <a:lnTo>
                                  <a:pt x="513588" y="283463"/>
                                </a:lnTo>
                                <a:lnTo>
                                  <a:pt x="510540" y="289560"/>
                                </a:lnTo>
                                <a:lnTo>
                                  <a:pt x="510540" y="304800"/>
                                </a:lnTo>
                                <a:lnTo>
                                  <a:pt x="507492" y="307848"/>
                                </a:lnTo>
                                <a:lnTo>
                                  <a:pt x="507492" y="320039"/>
                                </a:lnTo>
                                <a:lnTo>
                                  <a:pt x="504444" y="326136"/>
                                </a:lnTo>
                                <a:lnTo>
                                  <a:pt x="504444" y="332232"/>
                                </a:lnTo>
                                <a:lnTo>
                                  <a:pt x="501396" y="338327"/>
                                </a:lnTo>
                                <a:lnTo>
                                  <a:pt x="501396" y="344424"/>
                                </a:lnTo>
                                <a:lnTo>
                                  <a:pt x="495300" y="347472"/>
                                </a:lnTo>
                                <a:lnTo>
                                  <a:pt x="498348" y="347472"/>
                                </a:lnTo>
                                <a:lnTo>
                                  <a:pt x="498348" y="353568"/>
                                </a:lnTo>
                                <a:lnTo>
                                  <a:pt x="495300" y="356615"/>
                                </a:lnTo>
                                <a:lnTo>
                                  <a:pt x="495300" y="362712"/>
                                </a:lnTo>
                                <a:lnTo>
                                  <a:pt x="489204" y="374903"/>
                                </a:lnTo>
                                <a:lnTo>
                                  <a:pt x="489204" y="381000"/>
                                </a:lnTo>
                                <a:lnTo>
                                  <a:pt x="483108" y="393192"/>
                                </a:lnTo>
                                <a:lnTo>
                                  <a:pt x="480060" y="396239"/>
                                </a:lnTo>
                                <a:lnTo>
                                  <a:pt x="483108" y="396239"/>
                                </a:lnTo>
                                <a:lnTo>
                                  <a:pt x="455676" y="441960"/>
                                </a:lnTo>
                                <a:lnTo>
                                  <a:pt x="452628" y="445008"/>
                                </a:lnTo>
                                <a:lnTo>
                                  <a:pt x="455676" y="445008"/>
                                </a:lnTo>
                                <a:lnTo>
                                  <a:pt x="443484" y="460248"/>
                                </a:lnTo>
                                <a:lnTo>
                                  <a:pt x="437388" y="466344"/>
                                </a:lnTo>
                                <a:lnTo>
                                  <a:pt x="440436" y="466344"/>
                                </a:lnTo>
                                <a:lnTo>
                                  <a:pt x="434340" y="478536"/>
                                </a:lnTo>
                                <a:lnTo>
                                  <a:pt x="419100" y="493775"/>
                                </a:lnTo>
                                <a:lnTo>
                                  <a:pt x="422148" y="493775"/>
                                </a:lnTo>
                                <a:lnTo>
                                  <a:pt x="413004" y="502920"/>
                                </a:lnTo>
                                <a:lnTo>
                                  <a:pt x="406908" y="512063"/>
                                </a:lnTo>
                                <a:lnTo>
                                  <a:pt x="0" y="512063"/>
                                </a:lnTo>
                                <a:lnTo>
                                  <a:pt x="0" y="505968"/>
                                </a:lnTo>
                                <a:lnTo>
                                  <a:pt x="403860" y="505968"/>
                                </a:lnTo>
                                <a:lnTo>
                                  <a:pt x="409956" y="499872"/>
                                </a:lnTo>
                                <a:lnTo>
                                  <a:pt x="416052" y="490727"/>
                                </a:lnTo>
                                <a:lnTo>
                                  <a:pt x="431292" y="475487"/>
                                </a:lnTo>
                                <a:lnTo>
                                  <a:pt x="440436" y="457200"/>
                                </a:lnTo>
                                <a:lnTo>
                                  <a:pt x="449580" y="441960"/>
                                </a:lnTo>
                                <a:lnTo>
                                  <a:pt x="452628" y="438912"/>
                                </a:lnTo>
                                <a:lnTo>
                                  <a:pt x="477012" y="393192"/>
                                </a:lnTo>
                                <a:lnTo>
                                  <a:pt x="480060" y="390144"/>
                                </a:lnTo>
                                <a:lnTo>
                                  <a:pt x="486156" y="377951"/>
                                </a:lnTo>
                                <a:lnTo>
                                  <a:pt x="486156" y="371856"/>
                                </a:lnTo>
                                <a:lnTo>
                                  <a:pt x="489204" y="359663"/>
                                </a:lnTo>
                                <a:lnTo>
                                  <a:pt x="489204" y="353568"/>
                                </a:lnTo>
                                <a:lnTo>
                                  <a:pt x="492252" y="350520"/>
                                </a:lnTo>
                                <a:lnTo>
                                  <a:pt x="492252" y="344424"/>
                                </a:lnTo>
                                <a:lnTo>
                                  <a:pt x="495300" y="341375"/>
                                </a:lnTo>
                                <a:lnTo>
                                  <a:pt x="495300" y="335280"/>
                                </a:lnTo>
                                <a:lnTo>
                                  <a:pt x="498348" y="329184"/>
                                </a:lnTo>
                                <a:lnTo>
                                  <a:pt x="498348" y="323087"/>
                                </a:lnTo>
                                <a:lnTo>
                                  <a:pt x="501396" y="316992"/>
                                </a:lnTo>
                                <a:lnTo>
                                  <a:pt x="501396" y="307848"/>
                                </a:lnTo>
                                <a:lnTo>
                                  <a:pt x="504444" y="301751"/>
                                </a:lnTo>
                                <a:lnTo>
                                  <a:pt x="504444" y="286512"/>
                                </a:lnTo>
                                <a:lnTo>
                                  <a:pt x="507492" y="280415"/>
                                </a:lnTo>
                                <a:lnTo>
                                  <a:pt x="507492" y="228600"/>
                                </a:lnTo>
                                <a:lnTo>
                                  <a:pt x="504444" y="225551"/>
                                </a:lnTo>
                                <a:lnTo>
                                  <a:pt x="504444" y="210312"/>
                                </a:lnTo>
                                <a:lnTo>
                                  <a:pt x="501396" y="204215"/>
                                </a:lnTo>
                                <a:lnTo>
                                  <a:pt x="501396" y="192024"/>
                                </a:lnTo>
                                <a:lnTo>
                                  <a:pt x="498348" y="185927"/>
                                </a:lnTo>
                                <a:lnTo>
                                  <a:pt x="498348" y="179832"/>
                                </a:lnTo>
                                <a:lnTo>
                                  <a:pt x="495300" y="173736"/>
                                </a:lnTo>
                                <a:lnTo>
                                  <a:pt x="495300" y="170687"/>
                                </a:lnTo>
                                <a:lnTo>
                                  <a:pt x="492252" y="164592"/>
                                </a:lnTo>
                                <a:lnTo>
                                  <a:pt x="492252" y="161544"/>
                                </a:lnTo>
                                <a:lnTo>
                                  <a:pt x="486156" y="149351"/>
                                </a:lnTo>
                                <a:lnTo>
                                  <a:pt x="486156" y="143256"/>
                                </a:lnTo>
                                <a:lnTo>
                                  <a:pt x="480060" y="124968"/>
                                </a:lnTo>
                                <a:lnTo>
                                  <a:pt x="480060" y="118872"/>
                                </a:lnTo>
                                <a:lnTo>
                                  <a:pt x="473964" y="109727"/>
                                </a:lnTo>
                                <a:lnTo>
                                  <a:pt x="470916" y="106680"/>
                                </a:lnTo>
                                <a:lnTo>
                                  <a:pt x="449580" y="67056"/>
                                </a:lnTo>
                                <a:lnTo>
                                  <a:pt x="443484" y="60960"/>
                                </a:lnTo>
                                <a:lnTo>
                                  <a:pt x="437388" y="42672"/>
                                </a:lnTo>
                                <a:lnTo>
                                  <a:pt x="437388" y="45720"/>
                                </a:lnTo>
                                <a:lnTo>
                                  <a:pt x="431292" y="39624"/>
                                </a:lnTo>
                                <a:lnTo>
                                  <a:pt x="425196" y="27432"/>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52" name="Shape 457052"/>
                        <wps:cNvSpPr/>
                        <wps:spPr>
                          <a:xfrm>
                            <a:off x="850392" y="682751"/>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823" name="Shape 14823"/>
                        <wps:cNvSpPr/>
                        <wps:spPr>
                          <a:xfrm>
                            <a:off x="847344" y="679704"/>
                            <a:ext cx="512064" cy="512064"/>
                          </a:xfrm>
                          <a:custGeom>
                            <a:avLst/>
                            <a:gdLst/>
                            <a:ahLst/>
                            <a:cxnLst/>
                            <a:rect l="0" t="0" r="0" b="0"/>
                            <a:pathLst>
                              <a:path w="512064" h="512064">
                                <a:moveTo>
                                  <a:pt x="0" y="0"/>
                                </a:moveTo>
                                <a:lnTo>
                                  <a:pt x="3048" y="0"/>
                                </a:lnTo>
                                <a:lnTo>
                                  <a:pt x="512064" y="0"/>
                                </a:lnTo>
                                <a:lnTo>
                                  <a:pt x="512064" y="6097"/>
                                </a:lnTo>
                                <a:lnTo>
                                  <a:pt x="6096" y="6097"/>
                                </a:lnTo>
                                <a:lnTo>
                                  <a:pt x="6096" y="505968"/>
                                </a:lnTo>
                                <a:lnTo>
                                  <a:pt x="512064" y="505968"/>
                                </a:lnTo>
                                <a:lnTo>
                                  <a:pt x="51206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24" name="Shape 14824"/>
                        <wps:cNvSpPr/>
                        <wps:spPr>
                          <a:xfrm>
                            <a:off x="1359408" y="679704"/>
                            <a:ext cx="512064" cy="512064"/>
                          </a:xfrm>
                          <a:custGeom>
                            <a:avLst/>
                            <a:gdLst/>
                            <a:ahLst/>
                            <a:cxnLst/>
                            <a:rect l="0" t="0" r="0" b="0"/>
                            <a:pathLst>
                              <a:path w="512064" h="512064">
                                <a:moveTo>
                                  <a:pt x="0" y="0"/>
                                </a:moveTo>
                                <a:lnTo>
                                  <a:pt x="512064" y="0"/>
                                </a:lnTo>
                                <a:lnTo>
                                  <a:pt x="512064" y="509016"/>
                                </a:lnTo>
                                <a:lnTo>
                                  <a:pt x="509016" y="509016"/>
                                </a:lnTo>
                                <a:lnTo>
                                  <a:pt x="509016" y="512064"/>
                                </a:lnTo>
                                <a:lnTo>
                                  <a:pt x="0" y="512064"/>
                                </a:lnTo>
                                <a:lnTo>
                                  <a:pt x="0" y="505968"/>
                                </a:lnTo>
                                <a:lnTo>
                                  <a:pt x="505968" y="505968"/>
                                </a:lnTo>
                                <a:lnTo>
                                  <a:pt x="50596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25" name="Shape 14825"/>
                        <wps:cNvSpPr/>
                        <wps:spPr>
                          <a:xfrm>
                            <a:off x="853440" y="1313687"/>
                            <a:ext cx="1018032" cy="594361"/>
                          </a:xfrm>
                          <a:custGeom>
                            <a:avLst/>
                            <a:gdLst/>
                            <a:ahLst/>
                            <a:cxnLst/>
                            <a:rect l="0" t="0" r="0" b="0"/>
                            <a:pathLst>
                              <a:path w="1018032" h="594361">
                                <a:moveTo>
                                  <a:pt x="512064" y="0"/>
                                </a:moveTo>
                                <a:lnTo>
                                  <a:pt x="1018032" y="295656"/>
                                </a:lnTo>
                                <a:lnTo>
                                  <a:pt x="512064" y="594361"/>
                                </a:lnTo>
                                <a:lnTo>
                                  <a:pt x="0" y="295656"/>
                                </a:lnTo>
                                <a:lnTo>
                                  <a:pt x="51206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826" name="Shape 14826"/>
                        <wps:cNvSpPr/>
                        <wps:spPr>
                          <a:xfrm>
                            <a:off x="850392" y="1311510"/>
                            <a:ext cx="510555" cy="595658"/>
                          </a:xfrm>
                          <a:custGeom>
                            <a:avLst/>
                            <a:gdLst/>
                            <a:ahLst/>
                            <a:cxnLst/>
                            <a:rect l="0" t="0" r="0" b="0"/>
                            <a:pathLst>
                              <a:path w="510555" h="595658">
                                <a:moveTo>
                                  <a:pt x="510555" y="0"/>
                                </a:moveTo>
                                <a:lnTo>
                                  <a:pt x="510555" y="4808"/>
                                </a:lnTo>
                                <a:lnTo>
                                  <a:pt x="5674" y="296317"/>
                                </a:lnTo>
                                <a:lnTo>
                                  <a:pt x="510555" y="590832"/>
                                </a:lnTo>
                                <a:lnTo>
                                  <a:pt x="510555" y="595658"/>
                                </a:lnTo>
                                <a:lnTo>
                                  <a:pt x="0" y="297833"/>
                                </a:lnTo>
                                <a:lnTo>
                                  <a:pt x="0" y="294786"/>
                                </a:lnTo>
                                <a:lnTo>
                                  <a:pt x="51055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27" name="Shape 14827"/>
                        <wps:cNvSpPr/>
                        <wps:spPr>
                          <a:xfrm>
                            <a:off x="1360948" y="1310639"/>
                            <a:ext cx="513573" cy="600456"/>
                          </a:xfrm>
                          <a:custGeom>
                            <a:avLst/>
                            <a:gdLst/>
                            <a:ahLst/>
                            <a:cxnLst/>
                            <a:rect l="0" t="0" r="0" b="0"/>
                            <a:pathLst>
                              <a:path w="513573" h="600456">
                                <a:moveTo>
                                  <a:pt x="1508" y="0"/>
                                </a:moveTo>
                                <a:lnTo>
                                  <a:pt x="4556" y="0"/>
                                </a:lnTo>
                                <a:lnTo>
                                  <a:pt x="510525" y="295656"/>
                                </a:lnTo>
                                <a:lnTo>
                                  <a:pt x="513573" y="295656"/>
                                </a:lnTo>
                                <a:lnTo>
                                  <a:pt x="513573" y="298704"/>
                                </a:lnTo>
                                <a:lnTo>
                                  <a:pt x="510525" y="298704"/>
                                </a:lnTo>
                                <a:lnTo>
                                  <a:pt x="4556" y="597409"/>
                                </a:lnTo>
                                <a:lnTo>
                                  <a:pt x="4556" y="600456"/>
                                </a:lnTo>
                                <a:lnTo>
                                  <a:pt x="1508" y="600456"/>
                                </a:lnTo>
                                <a:lnTo>
                                  <a:pt x="1508" y="597409"/>
                                </a:lnTo>
                                <a:lnTo>
                                  <a:pt x="0" y="596529"/>
                                </a:lnTo>
                                <a:lnTo>
                                  <a:pt x="0" y="591703"/>
                                </a:lnTo>
                                <a:lnTo>
                                  <a:pt x="3023" y="593467"/>
                                </a:lnTo>
                                <a:lnTo>
                                  <a:pt x="504882" y="297188"/>
                                </a:lnTo>
                                <a:lnTo>
                                  <a:pt x="3023" y="3933"/>
                                </a:lnTo>
                                <a:lnTo>
                                  <a:pt x="0" y="5679"/>
                                </a:lnTo>
                                <a:lnTo>
                                  <a:pt x="0" y="871"/>
                                </a:lnTo>
                                <a:lnTo>
                                  <a:pt x="15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53" name="Shape 457053"/>
                        <wps:cNvSpPr/>
                        <wps:spPr>
                          <a:xfrm>
                            <a:off x="3048" y="2036063"/>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829" name="Shape 14829"/>
                        <wps:cNvSpPr/>
                        <wps:spPr>
                          <a:xfrm>
                            <a:off x="0" y="2033016"/>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30" name="Shape 14830"/>
                        <wps:cNvSpPr/>
                        <wps:spPr>
                          <a:xfrm>
                            <a:off x="512064" y="2033016"/>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31" name="Shape 14831"/>
                        <wps:cNvSpPr/>
                        <wps:spPr>
                          <a:xfrm>
                            <a:off x="57912" y="2033016"/>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32" name="Shape 14832"/>
                        <wps:cNvSpPr/>
                        <wps:spPr>
                          <a:xfrm>
                            <a:off x="963168" y="2033016"/>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54" name="Shape 457054"/>
                        <wps:cNvSpPr/>
                        <wps:spPr>
                          <a:xfrm>
                            <a:off x="1700784" y="2036063"/>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834" name="Shape 14834"/>
                        <wps:cNvSpPr/>
                        <wps:spPr>
                          <a:xfrm>
                            <a:off x="1697736" y="2033016"/>
                            <a:ext cx="509016" cy="515112"/>
                          </a:xfrm>
                          <a:custGeom>
                            <a:avLst/>
                            <a:gdLst/>
                            <a:ahLst/>
                            <a:cxnLst/>
                            <a:rect l="0" t="0" r="0" b="0"/>
                            <a:pathLst>
                              <a:path w="509016" h="515112">
                                <a:moveTo>
                                  <a:pt x="0" y="0"/>
                                </a:moveTo>
                                <a:lnTo>
                                  <a:pt x="3048" y="0"/>
                                </a:lnTo>
                                <a:lnTo>
                                  <a:pt x="509016" y="0"/>
                                </a:lnTo>
                                <a:lnTo>
                                  <a:pt x="509016" y="6096"/>
                                </a:lnTo>
                                <a:lnTo>
                                  <a:pt x="3048" y="6096"/>
                                </a:lnTo>
                                <a:lnTo>
                                  <a:pt x="3048" y="509016"/>
                                </a:lnTo>
                                <a:lnTo>
                                  <a:pt x="509016" y="509016"/>
                                </a:lnTo>
                                <a:lnTo>
                                  <a:pt x="509016"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35" name="Shape 14835"/>
                        <wps:cNvSpPr/>
                        <wps:spPr>
                          <a:xfrm>
                            <a:off x="2206752" y="2033016"/>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36" name="Shape 14836"/>
                        <wps:cNvSpPr/>
                        <wps:spPr>
                          <a:xfrm>
                            <a:off x="850392" y="2886456"/>
                            <a:ext cx="1018032" cy="512064"/>
                          </a:xfrm>
                          <a:custGeom>
                            <a:avLst/>
                            <a:gdLst/>
                            <a:ahLst/>
                            <a:cxnLst/>
                            <a:rect l="0" t="0" r="0" b="0"/>
                            <a:pathLst>
                              <a:path w="1018032" h="512064">
                                <a:moveTo>
                                  <a:pt x="100584" y="0"/>
                                </a:moveTo>
                                <a:lnTo>
                                  <a:pt x="914400" y="0"/>
                                </a:lnTo>
                                <a:lnTo>
                                  <a:pt x="914400" y="3048"/>
                                </a:lnTo>
                                <a:lnTo>
                                  <a:pt x="917448" y="3048"/>
                                </a:lnTo>
                                <a:lnTo>
                                  <a:pt x="926592" y="21336"/>
                                </a:lnTo>
                                <a:lnTo>
                                  <a:pt x="929640" y="21336"/>
                                </a:lnTo>
                                <a:lnTo>
                                  <a:pt x="929640" y="27432"/>
                                </a:lnTo>
                                <a:lnTo>
                                  <a:pt x="932688" y="27432"/>
                                </a:lnTo>
                                <a:lnTo>
                                  <a:pt x="935736" y="33528"/>
                                </a:lnTo>
                                <a:lnTo>
                                  <a:pt x="938784" y="33528"/>
                                </a:lnTo>
                                <a:lnTo>
                                  <a:pt x="938784" y="39624"/>
                                </a:lnTo>
                                <a:lnTo>
                                  <a:pt x="941832" y="39624"/>
                                </a:lnTo>
                                <a:lnTo>
                                  <a:pt x="941832" y="45720"/>
                                </a:lnTo>
                                <a:lnTo>
                                  <a:pt x="944880" y="45720"/>
                                </a:lnTo>
                                <a:lnTo>
                                  <a:pt x="944880" y="48768"/>
                                </a:lnTo>
                                <a:lnTo>
                                  <a:pt x="947928" y="48768"/>
                                </a:lnTo>
                                <a:lnTo>
                                  <a:pt x="947928" y="54864"/>
                                </a:lnTo>
                                <a:lnTo>
                                  <a:pt x="950976" y="54864"/>
                                </a:lnTo>
                                <a:lnTo>
                                  <a:pt x="950976" y="64008"/>
                                </a:lnTo>
                                <a:lnTo>
                                  <a:pt x="954024" y="64008"/>
                                </a:lnTo>
                                <a:lnTo>
                                  <a:pt x="954024" y="70104"/>
                                </a:lnTo>
                                <a:lnTo>
                                  <a:pt x="957072" y="70104"/>
                                </a:lnTo>
                                <a:lnTo>
                                  <a:pt x="960120" y="76200"/>
                                </a:lnTo>
                                <a:lnTo>
                                  <a:pt x="963168" y="76200"/>
                                </a:lnTo>
                                <a:lnTo>
                                  <a:pt x="963168" y="82296"/>
                                </a:lnTo>
                                <a:lnTo>
                                  <a:pt x="966216" y="82296"/>
                                </a:lnTo>
                                <a:lnTo>
                                  <a:pt x="966216" y="88392"/>
                                </a:lnTo>
                                <a:lnTo>
                                  <a:pt x="969264" y="88392"/>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5824"/>
                                </a:lnTo>
                                <a:lnTo>
                                  <a:pt x="984504" y="115824"/>
                                </a:lnTo>
                                <a:lnTo>
                                  <a:pt x="984504" y="121920"/>
                                </a:lnTo>
                                <a:lnTo>
                                  <a:pt x="987552" y="121920"/>
                                </a:lnTo>
                                <a:lnTo>
                                  <a:pt x="987552" y="128016"/>
                                </a:lnTo>
                                <a:lnTo>
                                  <a:pt x="990600" y="128016"/>
                                </a:lnTo>
                                <a:lnTo>
                                  <a:pt x="990600" y="140208"/>
                                </a:lnTo>
                                <a:lnTo>
                                  <a:pt x="993648" y="140208"/>
                                </a:lnTo>
                                <a:lnTo>
                                  <a:pt x="993648" y="152400"/>
                                </a:lnTo>
                                <a:lnTo>
                                  <a:pt x="996696" y="152400"/>
                                </a:lnTo>
                                <a:lnTo>
                                  <a:pt x="996696" y="164592"/>
                                </a:lnTo>
                                <a:lnTo>
                                  <a:pt x="999744" y="164592"/>
                                </a:lnTo>
                                <a:lnTo>
                                  <a:pt x="999744" y="170688"/>
                                </a:lnTo>
                                <a:lnTo>
                                  <a:pt x="1002792" y="170688"/>
                                </a:lnTo>
                                <a:lnTo>
                                  <a:pt x="1002792" y="182880"/>
                                </a:lnTo>
                                <a:lnTo>
                                  <a:pt x="1005840" y="182880"/>
                                </a:lnTo>
                                <a:lnTo>
                                  <a:pt x="1005840" y="192024"/>
                                </a:lnTo>
                                <a:lnTo>
                                  <a:pt x="1008888" y="192024"/>
                                </a:lnTo>
                                <a:lnTo>
                                  <a:pt x="1008888" y="204216"/>
                                </a:lnTo>
                                <a:lnTo>
                                  <a:pt x="1011936" y="204216"/>
                                </a:lnTo>
                                <a:lnTo>
                                  <a:pt x="1011936" y="222504"/>
                                </a:lnTo>
                                <a:lnTo>
                                  <a:pt x="1014984" y="222504"/>
                                </a:lnTo>
                                <a:lnTo>
                                  <a:pt x="1014984" y="240792"/>
                                </a:lnTo>
                                <a:lnTo>
                                  <a:pt x="1018032" y="240792"/>
                                </a:lnTo>
                                <a:lnTo>
                                  <a:pt x="1018032" y="304800"/>
                                </a:lnTo>
                                <a:lnTo>
                                  <a:pt x="1014984" y="304800"/>
                                </a:lnTo>
                                <a:lnTo>
                                  <a:pt x="1014984" y="326136"/>
                                </a:lnTo>
                                <a:lnTo>
                                  <a:pt x="1011936" y="326136"/>
                                </a:lnTo>
                                <a:lnTo>
                                  <a:pt x="1011936" y="341376"/>
                                </a:lnTo>
                                <a:lnTo>
                                  <a:pt x="1008888" y="341376"/>
                                </a:lnTo>
                                <a:lnTo>
                                  <a:pt x="1008888" y="350520"/>
                                </a:lnTo>
                                <a:lnTo>
                                  <a:pt x="1005840" y="350520"/>
                                </a:lnTo>
                                <a:lnTo>
                                  <a:pt x="1005840" y="362712"/>
                                </a:lnTo>
                                <a:lnTo>
                                  <a:pt x="1002792" y="362712"/>
                                </a:lnTo>
                                <a:lnTo>
                                  <a:pt x="1002792" y="374904"/>
                                </a:lnTo>
                                <a:lnTo>
                                  <a:pt x="999744" y="374904"/>
                                </a:lnTo>
                                <a:lnTo>
                                  <a:pt x="999744" y="381000"/>
                                </a:lnTo>
                                <a:lnTo>
                                  <a:pt x="996696" y="381000"/>
                                </a:lnTo>
                                <a:lnTo>
                                  <a:pt x="996696" y="387096"/>
                                </a:lnTo>
                                <a:lnTo>
                                  <a:pt x="993648" y="387096"/>
                                </a:lnTo>
                                <a:lnTo>
                                  <a:pt x="993648" y="402336"/>
                                </a:lnTo>
                                <a:lnTo>
                                  <a:pt x="990600" y="402336"/>
                                </a:lnTo>
                                <a:lnTo>
                                  <a:pt x="990600" y="408432"/>
                                </a:lnTo>
                                <a:lnTo>
                                  <a:pt x="987552" y="408432"/>
                                </a:lnTo>
                                <a:lnTo>
                                  <a:pt x="987552" y="414528"/>
                                </a:lnTo>
                                <a:lnTo>
                                  <a:pt x="984504" y="414528"/>
                                </a:lnTo>
                                <a:lnTo>
                                  <a:pt x="984504" y="420624"/>
                                </a:lnTo>
                                <a:lnTo>
                                  <a:pt x="978408" y="423672"/>
                                </a:lnTo>
                                <a:lnTo>
                                  <a:pt x="978408" y="426720"/>
                                </a:lnTo>
                                <a:lnTo>
                                  <a:pt x="975360" y="426720"/>
                                </a:lnTo>
                                <a:lnTo>
                                  <a:pt x="975360" y="432816"/>
                                </a:lnTo>
                                <a:lnTo>
                                  <a:pt x="972312" y="432816"/>
                                </a:lnTo>
                                <a:lnTo>
                                  <a:pt x="972312" y="438912"/>
                                </a:lnTo>
                                <a:lnTo>
                                  <a:pt x="966216" y="441960"/>
                                </a:lnTo>
                                <a:lnTo>
                                  <a:pt x="966216" y="448056"/>
                                </a:lnTo>
                                <a:lnTo>
                                  <a:pt x="963168" y="448056"/>
                                </a:lnTo>
                                <a:lnTo>
                                  <a:pt x="963168" y="454152"/>
                                </a:lnTo>
                                <a:lnTo>
                                  <a:pt x="957072" y="457200"/>
                                </a:lnTo>
                                <a:lnTo>
                                  <a:pt x="957072" y="463296"/>
                                </a:lnTo>
                                <a:lnTo>
                                  <a:pt x="954024" y="463296"/>
                                </a:lnTo>
                                <a:lnTo>
                                  <a:pt x="954024" y="469392"/>
                                </a:lnTo>
                                <a:lnTo>
                                  <a:pt x="947928" y="472440"/>
                                </a:lnTo>
                                <a:lnTo>
                                  <a:pt x="947928" y="475488"/>
                                </a:lnTo>
                                <a:lnTo>
                                  <a:pt x="944880" y="475488"/>
                                </a:lnTo>
                                <a:lnTo>
                                  <a:pt x="944880" y="481584"/>
                                </a:lnTo>
                                <a:lnTo>
                                  <a:pt x="938784" y="484632"/>
                                </a:lnTo>
                                <a:lnTo>
                                  <a:pt x="938784" y="487680"/>
                                </a:lnTo>
                                <a:lnTo>
                                  <a:pt x="932688" y="490728"/>
                                </a:lnTo>
                                <a:lnTo>
                                  <a:pt x="932688" y="493776"/>
                                </a:lnTo>
                                <a:lnTo>
                                  <a:pt x="926592" y="496824"/>
                                </a:lnTo>
                                <a:lnTo>
                                  <a:pt x="926592" y="502920"/>
                                </a:lnTo>
                                <a:lnTo>
                                  <a:pt x="923544" y="502920"/>
                                </a:lnTo>
                                <a:lnTo>
                                  <a:pt x="923544" y="505968"/>
                                </a:lnTo>
                                <a:lnTo>
                                  <a:pt x="917448" y="509016"/>
                                </a:lnTo>
                                <a:lnTo>
                                  <a:pt x="917448" y="512064"/>
                                </a:lnTo>
                                <a:lnTo>
                                  <a:pt x="97536" y="512064"/>
                                </a:lnTo>
                                <a:lnTo>
                                  <a:pt x="97536" y="509016"/>
                                </a:lnTo>
                                <a:lnTo>
                                  <a:pt x="94488" y="509016"/>
                                </a:lnTo>
                                <a:lnTo>
                                  <a:pt x="94488" y="502920"/>
                                </a:lnTo>
                                <a:lnTo>
                                  <a:pt x="91440" y="502920"/>
                                </a:lnTo>
                                <a:lnTo>
                                  <a:pt x="88392" y="496824"/>
                                </a:lnTo>
                                <a:lnTo>
                                  <a:pt x="85344" y="496824"/>
                                </a:lnTo>
                                <a:lnTo>
                                  <a:pt x="85344" y="490728"/>
                                </a:lnTo>
                                <a:lnTo>
                                  <a:pt x="82296" y="490728"/>
                                </a:lnTo>
                                <a:lnTo>
                                  <a:pt x="82296" y="484632"/>
                                </a:lnTo>
                                <a:lnTo>
                                  <a:pt x="79248" y="484632"/>
                                </a:lnTo>
                                <a:lnTo>
                                  <a:pt x="79248" y="478536"/>
                                </a:lnTo>
                                <a:lnTo>
                                  <a:pt x="76200" y="478536"/>
                                </a:lnTo>
                                <a:lnTo>
                                  <a:pt x="76200" y="475488"/>
                                </a:lnTo>
                                <a:lnTo>
                                  <a:pt x="73152" y="475488"/>
                                </a:lnTo>
                                <a:lnTo>
                                  <a:pt x="70104" y="469392"/>
                                </a:lnTo>
                                <a:lnTo>
                                  <a:pt x="67056" y="469392"/>
                                </a:lnTo>
                                <a:lnTo>
                                  <a:pt x="45720" y="426720"/>
                                </a:lnTo>
                                <a:lnTo>
                                  <a:pt x="42672" y="423672"/>
                                </a:lnTo>
                                <a:lnTo>
                                  <a:pt x="36576" y="411480"/>
                                </a:lnTo>
                                <a:lnTo>
                                  <a:pt x="33528" y="411480"/>
                                </a:lnTo>
                                <a:lnTo>
                                  <a:pt x="33528" y="399288"/>
                                </a:lnTo>
                                <a:lnTo>
                                  <a:pt x="30480" y="399288"/>
                                </a:lnTo>
                                <a:lnTo>
                                  <a:pt x="30480" y="393192"/>
                                </a:lnTo>
                                <a:lnTo>
                                  <a:pt x="27432" y="393192"/>
                                </a:lnTo>
                                <a:lnTo>
                                  <a:pt x="27432" y="381000"/>
                                </a:lnTo>
                                <a:lnTo>
                                  <a:pt x="24384" y="381000"/>
                                </a:lnTo>
                                <a:lnTo>
                                  <a:pt x="24384" y="377952"/>
                                </a:lnTo>
                                <a:lnTo>
                                  <a:pt x="21336" y="377952"/>
                                </a:lnTo>
                                <a:lnTo>
                                  <a:pt x="21336" y="371856"/>
                                </a:lnTo>
                                <a:lnTo>
                                  <a:pt x="18288" y="371856"/>
                                </a:lnTo>
                                <a:lnTo>
                                  <a:pt x="18288" y="359664"/>
                                </a:lnTo>
                                <a:lnTo>
                                  <a:pt x="15240" y="359664"/>
                                </a:lnTo>
                                <a:lnTo>
                                  <a:pt x="15240" y="350520"/>
                                </a:lnTo>
                                <a:lnTo>
                                  <a:pt x="12192" y="350520"/>
                                </a:lnTo>
                                <a:lnTo>
                                  <a:pt x="12192" y="338328"/>
                                </a:lnTo>
                                <a:lnTo>
                                  <a:pt x="9144" y="338328"/>
                                </a:lnTo>
                                <a:lnTo>
                                  <a:pt x="9144" y="329184"/>
                                </a:lnTo>
                                <a:lnTo>
                                  <a:pt x="6096" y="329184"/>
                                </a:lnTo>
                                <a:lnTo>
                                  <a:pt x="6096" y="310896"/>
                                </a:lnTo>
                                <a:lnTo>
                                  <a:pt x="3048" y="310896"/>
                                </a:lnTo>
                                <a:lnTo>
                                  <a:pt x="3048" y="286512"/>
                                </a:lnTo>
                                <a:lnTo>
                                  <a:pt x="0" y="286512"/>
                                </a:lnTo>
                                <a:lnTo>
                                  <a:pt x="0" y="222504"/>
                                </a:lnTo>
                                <a:lnTo>
                                  <a:pt x="3048" y="222504"/>
                                </a:lnTo>
                                <a:lnTo>
                                  <a:pt x="3048" y="201168"/>
                                </a:lnTo>
                                <a:lnTo>
                                  <a:pt x="6096" y="201168"/>
                                </a:lnTo>
                                <a:lnTo>
                                  <a:pt x="6096" y="188976"/>
                                </a:lnTo>
                                <a:lnTo>
                                  <a:pt x="9144" y="188976"/>
                                </a:lnTo>
                                <a:lnTo>
                                  <a:pt x="9144" y="173736"/>
                                </a:lnTo>
                                <a:lnTo>
                                  <a:pt x="12192" y="173736"/>
                                </a:lnTo>
                                <a:lnTo>
                                  <a:pt x="12192" y="161544"/>
                                </a:lnTo>
                                <a:lnTo>
                                  <a:pt x="18288" y="158496"/>
                                </a:lnTo>
                                <a:lnTo>
                                  <a:pt x="18288" y="146304"/>
                                </a:lnTo>
                                <a:lnTo>
                                  <a:pt x="21336" y="146304"/>
                                </a:lnTo>
                                <a:lnTo>
                                  <a:pt x="21336" y="137160"/>
                                </a:lnTo>
                                <a:lnTo>
                                  <a:pt x="24384" y="137160"/>
                                </a:lnTo>
                                <a:lnTo>
                                  <a:pt x="24384" y="131064"/>
                                </a:lnTo>
                                <a:lnTo>
                                  <a:pt x="27432" y="131064"/>
                                </a:lnTo>
                                <a:lnTo>
                                  <a:pt x="27432" y="124968"/>
                                </a:lnTo>
                                <a:lnTo>
                                  <a:pt x="30480" y="124968"/>
                                </a:lnTo>
                                <a:lnTo>
                                  <a:pt x="30480" y="118872"/>
                                </a:lnTo>
                                <a:lnTo>
                                  <a:pt x="33528" y="118872"/>
                                </a:lnTo>
                                <a:lnTo>
                                  <a:pt x="33528" y="100584"/>
                                </a:lnTo>
                                <a:lnTo>
                                  <a:pt x="39624" y="97536"/>
                                </a:lnTo>
                                <a:lnTo>
                                  <a:pt x="39624" y="91440"/>
                                </a:lnTo>
                                <a:lnTo>
                                  <a:pt x="42672" y="91440"/>
                                </a:lnTo>
                                <a:lnTo>
                                  <a:pt x="42672" y="88392"/>
                                </a:lnTo>
                                <a:lnTo>
                                  <a:pt x="45720" y="88392"/>
                                </a:lnTo>
                                <a:lnTo>
                                  <a:pt x="45720" y="82296"/>
                                </a:lnTo>
                                <a:lnTo>
                                  <a:pt x="48768" y="82296"/>
                                </a:lnTo>
                                <a:lnTo>
                                  <a:pt x="48768" y="76200"/>
                                </a:lnTo>
                                <a:lnTo>
                                  <a:pt x="51816" y="76200"/>
                                </a:lnTo>
                                <a:lnTo>
                                  <a:pt x="51816" y="70104"/>
                                </a:lnTo>
                                <a:lnTo>
                                  <a:pt x="54864" y="70104"/>
                                </a:lnTo>
                                <a:lnTo>
                                  <a:pt x="54864" y="64008"/>
                                </a:lnTo>
                                <a:lnTo>
                                  <a:pt x="57912" y="64008"/>
                                </a:lnTo>
                                <a:lnTo>
                                  <a:pt x="57912" y="60960"/>
                                </a:lnTo>
                                <a:lnTo>
                                  <a:pt x="64008" y="57912"/>
                                </a:lnTo>
                                <a:lnTo>
                                  <a:pt x="64008" y="51816"/>
                                </a:lnTo>
                                <a:lnTo>
                                  <a:pt x="67056" y="51816"/>
                                </a:lnTo>
                                <a:lnTo>
                                  <a:pt x="67056" y="45720"/>
                                </a:lnTo>
                                <a:lnTo>
                                  <a:pt x="70104" y="45720"/>
                                </a:lnTo>
                                <a:lnTo>
                                  <a:pt x="70104" y="42672"/>
                                </a:lnTo>
                                <a:lnTo>
                                  <a:pt x="76200" y="39624"/>
                                </a:lnTo>
                                <a:lnTo>
                                  <a:pt x="76200" y="36576"/>
                                </a:lnTo>
                                <a:lnTo>
                                  <a:pt x="82296" y="33528"/>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837" name="Shape 14837"/>
                        <wps:cNvSpPr/>
                        <wps:spPr>
                          <a:xfrm>
                            <a:off x="847344" y="2883408"/>
                            <a:ext cx="1024128" cy="518160"/>
                          </a:xfrm>
                          <a:custGeom>
                            <a:avLst/>
                            <a:gdLst/>
                            <a:ahLst/>
                            <a:cxnLst/>
                            <a:rect l="0" t="0" r="0" b="0"/>
                            <a:pathLst>
                              <a:path w="1024128" h="518160">
                                <a:moveTo>
                                  <a:pt x="100584" y="0"/>
                                </a:moveTo>
                                <a:lnTo>
                                  <a:pt x="917448" y="0"/>
                                </a:lnTo>
                                <a:lnTo>
                                  <a:pt x="920496" y="3048"/>
                                </a:lnTo>
                                <a:lnTo>
                                  <a:pt x="923544" y="3048"/>
                                </a:lnTo>
                                <a:lnTo>
                                  <a:pt x="926592" y="9144"/>
                                </a:lnTo>
                                <a:lnTo>
                                  <a:pt x="923544" y="9144"/>
                                </a:lnTo>
                                <a:lnTo>
                                  <a:pt x="929640" y="18288"/>
                                </a:lnTo>
                                <a:lnTo>
                                  <a:pt x="932688" y="18288"/>
                                </a:lnTo>
                                <a:lnTo>
                                  <a:pt x="935736" y="24384"/>
                                </a:lnTo>
                                <a:lnTo>
                                  <a:pt x="932688" y="24384"/>
                                </a:lnTo>
                                <a:lnTo>
                                  <a:pt x="938784" y="30480"/>
                                </a:lnTo>
                                <a:lnTo>
                                  <a:pt x="941832" y="30480"/>
                                </a:lnTo>
                                <a:lnTo>
                                  <a:pt x="947928" y="42672"/>
                                </a:lnTo>
                                <a:lnTo>
                                  <a:pt x="944880" y="42672"/>
                                </a:lnTo>
                                <a:lnTo>
                                  <a:pt x="947928" y="48768"/>
                                </a:lnTo>
                                <a:lnTo>
                                  <a:pt x="941832" y="45720"/>
                                </a:lnTo>
                                <a:lnTo>
                                  <a:pt x="935736" y="33528"/>
                                </a:lnTo>
                                <a:lnTo>
                                  <a:pt x="929640" y="27432"/>
                                </a:lnTo>
                                <a:lnTo>
                                  <a:pt x="926592" y="21336"/>
                                </a:lnTo>
                                <a:lnTo>
                                  <a:pt x="920496" y="12192"/>
                                </a:lnTo>
                                <a:lnTo>
                                  <a:pt x="917448" y="6096"/>
                                </a:lnTo>
                                <a:lnTo>
                                  <a:pt x="105156" y="6096"/>
                                </a:lnTo>
                                <a:lnTo>
                                  <a:pt x="103632" y="9144"/>
                                </a:lnTo>
                                <a:lnTo>
                                  <a:pt x="100584" y="9144"/>
                                </a:lnTo>
                                <a:lnTo>
                                  <a:pt x="94488" y="15240"/>
                                </a:lnTo>
                                <a:lnTo>
                                  <a:pt x="97536" y="15240"/>
                                </a:lnTo>
                                <a:lnTo>
                                  <a:pt x="94488" y="21336"/>
                                </a:lnTo>
                                <a:lnTo>
                                  <a:pt x="91440" y="21336"/>
                                </a:lnTo>
                                <a:lnTo>
                                  <a:pt x="85344" y="27432"/>
                                </a:lnTo>
                                <a:lnTo>
                                  <a:pt x="88392" y="27432"/>
                                </a:lnTo>
                                <a:lnTo>
                                  <a:pt x="85344" y="33528"/>
                                </a:lnTo>
                                <a:lnTo>
                                  <a:pt x="76200" y="42672"/>
                                </a:lnTo>
                                <a:lnTo>
                                  <a:pt x="79248" y="42672"/>
                                </a:lnTo>
                                <a:lnTo>
                                  <a:pt x="70104" y="57912"/>
                                </a:lnTo>
                                <a:lnTo>
                                  <a:pt x="67056" y="57912"/>
                                </a:lnTo>
                                <a:lnTo>
                                  <a:pt x="60960" y="64008"/>
                                </a:lnTo>
                                <a:lnTo>
                                  <a:pt x="64008" y="64008"/>
                                </a:lnTo>
                                <a:lnTo>
                                  <a:pt x="45720" y="97536"/>
                                </a:lnTo>
                                <a:lnTo>
                                  <a:pt x="42672" y="97536"/>
                                </a:lnTo>
                                <a:lnTo>
                                  <a:pt x="39624" y="100584"/>
                                </a:lnTo>
                                <a:lnTo>
                                  <a:pt x="42672" y="100584"/>
                                </a:lnTo>
                                <a:lnTo>
                                  <a:pt x="36576" y="112776"/>
                                </a:lnTo>
                                <a:lnTo>
                                  <a:pt x="36576" y="118872"/>
                                </a:lnTo>
                                <a:lnTo>
                                  <a:pt x="27432" y="143256"/>
                                </a:lnTo>
                                <a:lnTo>
                                  <a:pt x="27432" y="146304"/>
                                </a:lnTo>
                                <a:lnTo>
                                  <a:pt x="24384" y="152400"/>
                                </a:lnTo>
                                <a:lnTo>
                                  <a:pt x="24384" y="158496"/>
                                </a:lnTo>
                                <a:lnTo>
                                  <a:pt x="21336" y="158496"/>
                                </a:lnTo>
                                <a:lnTo>
                                  <a:pt x="18288" y="161544"/>
                                </a:lnTo>
                                <a:lnTo>
                                  <a:pt x="21336" y="161544"/>
                                </a:lnTo>
                                <a:lnTo>
                                  <a:pt x="18288" y="167640"/>
                                </a:lnTo>
                                <a:lnTo>
                                  <a:pt x="18288" y="173736"/>
                                </a:lnTo>
                                <a:lnTo>
                                  <a:pt x="15240" y="179832"/>
                                </a:lnTo>
                                <a:lnTo>
                                  <a:pt x="15240" y="192024"/>
                                </a:lnTo>
                                <a:lnTo>
                                  <a:pt x="12192" y="195072"/>
                                </a:lnTo>
                                <a:lnTo>
                                  <a:pt x="12192" y="201168"/>
                                </a:lnTo>
                                <a:lnTo>
                                  <a:pt x="9144" y="207264"/>
                                </a:lnTo>
                                <a:lnTo>
                                  <a:pt x="9144" y="222504"/>
                                </a:lnTo>
                                <a:lnTo>
                                  <a:pt x="6096" y="228600"/>
                                </a:lnTo>
                                <a:lnTo>
                                  <a:pt x="6096" y="286512"/>
                                </a:lnTo>
                                <a:lnTo>
                                  <a:pt x="9144" y="286512"/>
                                </a:lnTo>
                                <a:lnTo>
                                  <a:pt x="9144" y="304800"/>
                                </a:lnTo>
                                <a:lnTo>
                                  <a:pt x="12192" y="310896"/>
                                </a:lnTo>
                                <a:lnTo>
                                  <a:pt x="12192" y="323088"/>
                                </a:lnTo>
                                <a:lnTo>
                                  <a:pt x="15240" y="329184"/>
                                </a:lnTo>
                                <a:lnTo>
                                  <a:pt x="15240" y="335280"/>
                                </a:lnTo>
                                <a:lnTo>
                                  <a:pt x="18288" y="338328"/>
                                </a:lnTo>
                                <a:lnTo>
                                  <a:pt x="18288" y="344424"/>
                                </a:lnTo>
                                <a:lnTo>
                                  <a:pt x="21336" y="350520"/>
                                </a:lnTo>
                                <a:lnTo>
                                  <a:pt x="21336" y="353568"/>
                                </a:lnTo>
                                <a:lnTo>
                                  <a:pt x="24384" y="359664"/>
                                </a:lnTo>
                                <a:lnTo>
                                  <a:pt x="24384" y="365760"/>
                                </a:lnTo>
                                <a:lnTo>
                                  <a:pt x="33528" y="381000"/>
                                </a:lnTo>
                                <a:lnTo>
                                  <a:pt x="33528" y="387096"/>
                                </a:lnTo>
                                <a:lnTo>
                                  <a:pt x="42672" y="411480"/>
                                </a:lnTo>
                                <a:lnTo>
                                  <a:pt x="39624" y="411480"/>
                                </a:lnTo>
                                <a:lnTo>
                                  <a:pt x="42672" y="414528"/>
                                </a:lnTo>
                                <a:lnTo>
                                  <a:pt x="45720" y="414528"/>
                                </a:lnTo>
                                <a:lnTo>
                                  <a:pt x="73152" y="466344"/>
                                </a:lnTo>
                                <a:lnTo>
                                  <a:pt x="70104" y="466344"/>
                                </a:lnTo>
                                <a:lnTo>
                                  <a:pt x="79248" y="475488"/>
                                </a:lnTo>
                                <a:lnTo>
                                  <a:pt x="82296" y="475488"/>
                                </a:lnTo>
                                <a:lnTo>
                                  <a:pt x="85344" y="484632"/>
                                </a:lnTo>
                                <a:lnTo>
                                  <a:pt x="88392" y="490728"/>
                                </a:lnTo>
                                <a:lnTo>
                                  <a:pt x="91440" y="490728"/>
                                </a:lnTo>
                                <a:lnTo>
                                  <a:pt x="94488" y="496824"/>
                                </a:lnTo>
                                <a:lnTo>
                                  <a:pt x="91440" y="496824"/>
                                </a:lnTo>
                                <a:lnTo>
                                  <a:pt x="97536" y="502920"/>
                                </a:lnTo>
                                <a:lnTo>
                                  <a:pt x="100584" y="502920"/>
                                </a:lnTo>
                                <a:lnTo>
                                  <a:pt x="103632" y="509016"/>
                                </a:lnTo>
                                <a:lnTo>
                                  <a:pt x="100584" y="509016"/>
                                </a:lnTo>
                                <a:lnTo>
                                  <a:pt x="103632" y="512064"/>
                                </a:lnTo>
                                <a:lnTo>
                                  <a:pt x="914400" y="512064"/>
                                </a:lnTo>
                                <a:lnTo>
                                  <a:pt x="923544" y="502920"/>
                                </a:lnTo>
                                <a:lnTo>
                                  <a:pt x="926592" y="496824"/>
                                </a:lnTo>
                                <a:lnTo>
                                  <a:pt x="944880" y="478536"/>
                                </a:lnTo>
                                <a:lnTo>
                                  <a:pt x="950976" y="469392"/>
                                </a:lnTo>
                                <a:lnTo>
                                  <a:pt x="957072" y="457200"/>
                                </a:lnTo>
                                <a:lnTo>
                                  <a:pt x="960120" y="454152"/>
                                </a:lnTo>
                                <a:lnTo>
                                  <a:pt x="966216" y="441960"/>
                                </a:lnTo>
                                <a:lnTo>
                                  <a:pt x="969264" y="438912"/>
                                </a:lnTo>
                                <a:lnTo>
                                  <a:pt x="978408" y="423672"/>
                                </a:lnTo>
                                <a:lnTo>
                                  <a:pt x="981456" y="420624"/>
                                </a:lnTo>
                                <a:lnTo>
                                  <a:pt x="993648" y="396240"/>
                                </a:lnTo>
                                <a:lnTo>
                                  <a:pt x="996696" y="393192"/>
                                </a:lnTo>
                                <a:lnTo>
                                  <a:pt x="996696" y="387096"/>
                                </a:lnTo>
                                <a:lnTo>
                                  <a:pt x="999744" y="377952"/>
                                </a:lnTo>
                                <a:lnTo>
                                  <a:pt x="999744" y="374904"/>
                                </a:lnTo>
                                <a:lnTo>
                                  <a:pt x="1002792" y="368808"/>
                                </a:lnTo>
                                <a:lnTo>
                                  <a:pt x="1002792" y="362712"/>
                                </a:lnTo>
                                <a:lnTo>
                                  <a:pt x="1005840" y="356616"/>
                                </a:lnTo>
                                <a:lnTo>
                                  <a:pt x="1005840" y="350520"/>
                                </a:lnTo>
                                <a:lnTo>
                                  <a:pt x="1008888" y="344424"/>
                                </a:lnTo>
                                <a:lnTo>
                                  <a:pt x="1008888" y="341376"/>
                                </a:lnTo>
                                <a:lnTo>
                                  <a:pt x="1011936" y="335280"/>
                                </a:lnTo>
                                <a:lnTo>
                                  <a:pt x="1011936" y="326136"/>
                                </a:lnTo>
                                <a:lnTo>
                                  <a:pt x="1014984" y="320040"/>
                                </a:lnTo>
                                <a:lnTo>
                                  <a:pt x="1014984" y="304800"/>
                                </a:lnTo>
                                <a:lnTo>
                                  <a:pt x="1018032" y="298704"/>
                                </a:lnTo>
                                <a:lnTo>
                                  <a:pt x="1018032" y="246888"/>
                                </a:lnTo>
                                <a:lnTo>
                                  <a:pt x="1014984" y="240792"/>
                                </a:lnTo>
                                <a:lnTo>
                                  <a:pt x="1014984" y="228600"/>
                                </a:lnTo>
                                <a:lnTo>
                                  <a:pt x="1011936" y="222504"/>
                                </a:lnTo>
                                <a:lnTo>
                                  <a:pt x="1011936" y="210312"/>
                                </a:lnTo>
                                <a:lnTo>
                                  <a:pt x="1008888" y="204216"/>
                                </a:lnTo>
                                <a:lnTo>
                                  <a:pt x="1008888" y="198120"/>
                                </a:lnTo>
                                <a:lnTo>
                                  <a:pt x="1005840" y="192024"/>
                                </a:lnTo>
                                <a:lnTo>
                                  <a:pt x="1005840" y="188976"/>
                                </a:lnTo>
                                <a:lnTo>
                                  <a:pt x="1002792" y="182880"/>
                                </a:lnTo>
                                <a:lnTo>
                                  <a:pt x="1002792" y="176784"/>
                                </a:lnTo>
                                <a:lnTo>
                                  <a:pt x="996696" y="164592"/>
                                </a:lnTo>
                                <a:lnTo>
                                  <a:pt x="996696" y="158496"/>
                                </a:lnTo>
                                <a:lnTo>
                                  <a:pt x="990600" y="143256"/>
                                </a:lnTo>
                                <a:lnTo>
                                  <a:pt x="990600" y="134112"/>
                                </a:lnTo>
                                <a:lnTo>
                                  <a:pt x="960120" y="76200"/>
                                </a:lnTo>
                                <a:lnTo>
                                  <a:pt x="954024" y="70104"/>
                                </a:lnTo>
                                <a:lnTo>
                                  <a:pt x="950976" y="60960"/>
                                </a:lnTo>
                                <a:lnTo>
                                  <a:pt x="947928" y="48768"/>
                                </a:lnTo>
                                <a:lnTo>
                                  <a:pt x="950976" y="48768"/>
                                </a:lnTo>
                                <a:lnTo>
                                  <a:pt x="957072" y="57912"/>
                                </a:lnTo>
                                <a:lnTo>
                                  <a:pt x="960120" y="67056"/>
                                </a:lnTo>
                                <a:lnTo>
                                  <a:pt x="957072" y="67056"/>
                                </a:lnTo>
                                <a:lnTo>
                                  <a:pt x="963168" y="73152"/>
                                </a:lnTo>
                                <a:lnTo>
                                  <a:pt x="966216" y="73152"/>
                                </a:lnTo>
                                <a:lnTo>
                                  <a:pt x="996696" y="131064"/>
                                </a:lnTo>
                                <a:lnTo>
                                  <a:pt x="996696" y="140208"/>
                                </a:lnTo>
                                <a:lnTo>
                                  <a:pt x="1002792" y="155448"/>
                                </a:lnTo>
                                <a:lnTo>
                                  <a:pt x="1002792" y="161544"/>
                                </a:lnTo>
                                <a:lnTo>
                                  <a:pt x="1008888" y="173736"/>
                                </a:lnTo>
                                <a:lnTo>
                                  <a:pt x="1008888" y="179832"/>
                                </a:lnTo>
                                <a:lnTo>
                                  <a:pt x="1011936" y="185928"/>
                                </a:lnTo>
                                <a:lnTo>
                                  <a:pt x="1011936" y="192024"/>
                                </a:lnTo>
                                <a:lnTo>
                                  <a:pt x="1014984" y="195072"/>
                                </a:lnTo>
                                <a:lnTo>
                                  <a:pt x="1014984" y="201168"/>
                                </a:lnTo>
                                <a:lnTo>
                                  <a:pt x="1018032" y="207264"/>
                                </a:lnTo>
                                <a:lnTo>
                                  <a:pt x="1018032" y="219456"/>
                                </a:lnTo>
                                <a:lnTo>
                                  <a:pt x="1021080" y="225552"/>
                                </a:lnTo>
                                <a:lnTo>
                                  <a:pt x="1021080" y="237744"/>
                                </a:lnTo>
                                <a:lnTo>
                                  <a:pt x="1024128" y="243840"/>
                                </a:lnTo>
                                <a:lnTo>
                                  <a:pt x="1024128" y="301752"/>
                                </a:lnTo>
                                <a:lnTo>
                                  <a:pt x="1021080" y="307848"/>
                                </a:lnTo>
                                <a:lnTo>
                                  <a:pt x="1021080" y="323088"/>
                                </a:lnTo>
                                <a:lnTo>
                                  <a:pt x="1018032" y="329184"/>
                                </a:lnTo>
                                <a:lnTo>
                                  <a:pt x="1018032" y="338328"/>
                                </a:lnTo>
                                <a:lnTo>
                                  <a:pt x="1014984" y="344424"/>
                                </a:lnTo>
                                <a:lnTo>
                                  <a:pt x="1014984" y="347472"/>
                                </a:lnTo>
                                <a:lnTo>
                                  <a:pt x="1011936" y="353568"/>
                                </a:lnTo>
                                <a:lnTo>
                                  <a:pt x="1011936" y="359664"/>
                                </a:lnTo>
                                <a:lnTo>
                                  <a:pt x="1008888" y="365760"/>
                                </a:lnTo>
                                <a:lnTo>
                                  <a:pt x="1008888" y="371856"/>
                                </a:lnTo>
                                <a:lnTo>
                                  <a:pt x="1005840" y="377952"/>
                                </a:lnTo>
                                <a:lnTo>
                                  <a:pt x="1005840" y="381000"/>
                                </a:lnTo>
                                <a:lnTo>
                                  <a:pt x="999744" y="390144"/>
                                </a:lnTo>
                                <a:lnTo>
                                  <a:pt x="999744" y="396240"/>
                                </a:lnTo>
                                <a:lnTo>
                                  <a:pt x="996696" y="396240"/>
                                </a:lnTo>
                                <a:lnTo>
                                  <a:pt x="996696" y="399288"/>
                                </a:lnTo>
                                <a:lnTo>
                                  <a:pt x="987552" y="423672"/>
                                </a:lnTo>
                                <a:lnTo>
                                  <a:pt x="984504" y="423672"/>
                                </a:lnTo>
                                <a:lnTo>
                                  <a:pt x="981456" y="426720"/>
                                </a:lnTo>
                                <a:lnTo>
                                  <a:pt x="984504" y="426720"/>
                                </a:lnTo>
                                <a:lnTo>
                                  <a:pt x="975360" y="441960"/>
                                </a:lnTo>
                                <a:lnTo>
                                  <a:pt x="972312" y="441960"/>
                                </a:lnTo>
                                <a:lnTo>
                                  <a:pt x="969264" y="445008"/>
                                </a:lnTo>
                                <a:lnTo>
                                  <a:pt x="972312" y="445008"/>
                                </a:lnTo>
                                <a:lnTo>
                                  <a:pt x="966216" y="457200"/>
                                </a:lnTo>
                                <a:lnTo>
                                  <a:pt x="963168" y="457200"/>
                                </a:lnTo>
                                <a:lnTo>
                                  <a:pt x="960120" y="460248"/>
                                </a:lnTo>
                                <a:lnTo>
                                  <a:pt x="963168" y="460248"/>
                                </a:lnTo>
                                <a:lnTo>
                                  <a:pt x="957072" y="472440"/>
                                </a:lnTo>
                                <a:lnTo>
                                  <a:pt x="954024" y="472440"/>
                                </a:lnTo>
                                <a:lnTo>
                                  <a:pt x="947928" y="478536"/>
                                </a:lnTo>
                                <a:lnTo>
                                  <a:pt x="947928" y="484632"/>
                                </a:lnTo>
                                <a:lnTo>
                                  <a:pt x="944880" y="484632"/>
                                </a:lnTo>
                                <a:lnTo>
                                  <a:pt x="929640" y="499872"/>
                                </a:lnTo>
                                <a:lnTo>
                                  <a:pt x="932688" y="499872"/>
                                </a:lnTo>
                                <a:lnTo>
                                  <a:pt x="929640" y="505968"/>
                                </a:lnTo>
                                <a:lnTo>
                                  <a:pt x="926592" y="505968"/>
                                </a:lnTo>
                                <a:lnTo>
                                  <a:pt x="917448" y="515112"/>
                                </a:lnTo>
                                <a:lnTo>
                                  <a:pt x="917448" y="518160"/>
                                </a:lnTo>
                                <a:lnTo>
                                  <a:pt x="100584" y="518160"/>
                                </a:lnTo>
                                <a:lnTo>
                                  <a:pt x="100584" y="515112"/>
                                </a:lnTo>
                                <a:lnTo>
                                  <a:pt x="97536" y="512064"/>
                                </a:lnTo>
                                <a:lnTo>
                                  <a:pt x="94488" y="505968"/>
                                </a:lnTo>
                                <a:lnTo>
                                  <a:pt x="88392" y="499872"/>
                                </a:lnTo>
                                <a:lnTo>
                                  <a:pt x="82296" y="487680"/>
                                </a:lnTo>
                                <a:lnTo>
                                  <a:pt x="76200" y="478536"/>
                                </a:lnTo>
                                <a:lnTo>
                                  <a:pt x="67056" y="469392"/>
                                </a:lnTo>
                                <a:lnTo>
                                  <a:pt x="39624" y="417576"/>
                                </a:lnTo>
                                <a:lnTo>
                                  <a:pt x="36576" y="414528"/>
                                </a:lnTo>
                                <a:lnTo>
                                  <a:pt x="27432" y="390144"/>
                                </a:lnTo>
                                <a:lnTo>
                                  <a:pt x="27432" y="384048"/>
                                </a:lnTo>
                                <a:lnTo>
                                  <a:pt x="18288" y="368808"/>
                                </a:lnTo>
                                <a:lnTo>
                                  <a:pt x="18288" y="362712"/>
                                </a:lnTo>
                                <a:lnTo>
                                  <a:pt x="15240" y="356616"/>
                                </a:lnTo>
                                <a:lnTo>
                                  <a:pt x="15240" y="353568"/>
                                </a:lnTo>
                                <a:lnTo>
                                  <a:pt x="12192" y="347472"/>
                                </a:lnTo>
                                <a:lnTo>
                                  <a:pt x="12192" y="341376"/>
                                </a:lnTo>
                                <a:lnTo>
                                  <a:pt x="9144" y="335280"/>
                                </a:lnTo>
                                <a:lnTo>
                                  <a:pt x="9144" y="332232"/>
                                </a:lnTo>
                                <a:lnTo>
                                  <a:pt x="6096" y="326136"/>
                                </a:lnTo>
                                <a:lnTo>
                                  <a:pt x="6096" y="313944"/>
                                </a:lnTo>
                                <a:lnTo>
                                  <a:pt x="3048" y="307848"/>
                                </a:lnTo>
                                <a:lnTo>
                                  <a:pt x="3048" y="289560"/>
                                </a:lnTo>
                                <a:lnTo>
                                  <a:pt x="0" y="286512"/>
                                </a:lnTo>
                                <a:lnTo>
                                  <a:pt x="0" y="225552"/>
                                </a:lnTo>
                                <a:lnTo>
                                  <a:pt x="3048" y="219456"/>
                                </a:lnTo>
                                <a:lnTo>
                                  <a:pt x="3048" y="204216"/>
                                </a:lnTo>
                                <a:lnTo>
                                  <a:pt x="6096" y="198120"/>
                                </a:lnTo>
                                <a:lnTo>
                                  <a:pt x="6096" y="192024"/>
                                </a:lnTo>
                                <a:lnTo>
                                  <a:pt x="9144" y="188976"/>
                                </a:lnTo>
                                <a:lnTo>
                                  <a:pt x="9144" y="176784"/>
                                </a:lnTo>
                                <a:lnTo>
                                  <a:pt x="12192" y="170688"/>
                                </a:lnTo>
                                <a:lnTo>
                                  <a:pt x="12192" y="164592"/>
                                </a:lnTo>
                                <a:lnTo>
                                  <a:pt x="15240" y="158496"/>
                                </a:lnTo>
                                <a:lnTo>
                                  <a:pt x="18288" y="155448"/>
                                </a:lnTo>
                                <a:lnTo>
                                  <a:pt x="18288" y="149352"/>
                                </a:lnTo>
                                <a:lnTo>
                                  <a:pt x="21336" y="143256"/>
                                </a:lnTo>
                                <a:lnTo>
                                  <a:pt x="21336" y="140208"/>
                                </a:lnTo>
                                <a:lnTo>
                                  <a:pt x="33528" y="115824"/>
                                </a:lnTo>
                                <a:lnTo>
                                  <a:pt x="33528" y="109728"/>
                                </a:lnTo>
                                <a:lnTo>
                                  <a:pt x="36576" y="97536"/>
                                </a:lnTo>
                                <a:lnTo>
                                  <a:pt x="39624" y="94488"/>
                                </a:lnTo>
                                <a:lnTo>
                                  <a:pt x="57912" y="60960"/>
                                </a:lnTo>
                                <a:lnTo>
                                  <a:pt x="64008" y="54864"/>
                                </a:lnTo>
                                <a:lnTo>
                                  <a:pt x="73152" y="39624"/>
                                </a:lnTo>
                                <a:lnTo>
                                  <a:pt x="82296" y="30480"/>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38" name="Shape 14838"/>
                        <wps:cNvSpPr/>
                        <wps:spPr>
                          <a:xfrm>
                            <a:off x="1319784" y="2816352"/>
                            <a:ext cx="70104" cy="67056"/>
                          </a:xfrm>
                          <a:custGeom>
                            <a:avLst/>
                            <a:gdLst/>
                            <a:ahLst/>
                            <a:cxnLst/>
                            <a:rect l="0" t="0" r="0" b="0"/>
                            <a:pathLst>
                              <a:path w="70104" h="67056">
                                <a:moveTo>
                                  <a:pt x="0" y="0"/>
                                </a:moveTo>
                                <a:lnTo>
                                  <a:pt x="70104" y="0"/>
                                </a:lnTo>
                                <a:lnTo>
                                  <a:pt x="70104" y="3048"/>
                                </a:lnTo>
                                <a:lnTo>
                                  <a:pt x="67056" y="3048"/>
                                </a:lnTo>
                                <a:lnTo>
                                  <a:pt x="67056" y="9144"/>
                                </a:lnTo>
                                <a:lnTo>
                                  <a:pt x="64008" y="9144"/>
                                </a:lnTo>
                                <a:lnTo>
                                  <a:pt x="64008" y="15240"/>
                                </a:lnTo>
                                <a:lnTo>
                                  <a:pt x="60960" y="15240"/>
                                </a:lnTo>
                                <a:lnTo>
                                  <a:pt x="60960" y="18288"/>
                                </a:lnTo>
                                <a:lnTo>
                                  <a:pt x="57912" y="18288"/>
                                </a:lnTo>
                                <a:lnTo>
                                  <a:pt x="57912" y="24384"/>
                                </a:lnTo>
                                <a:lnTo>
                                  <a:pt x="54864" y="24384"/>
                                </a:lnTo>
                                <a:lnTo>
                                  <a:pt x="54864" y="30480"/>
                                </a:lnTo>
                                <a:lnTo>
                                  <a:pt x="51816" y="30480"/>
                                </a:lnTo>
                                <a:lnTo>
                                  <a:pt x="51816" y="36576"/>
                                </a:lnTo>
                                <a:lnTo>
                                  <a:pt x="48768" y="36576"/>
                                </a:lnTo>
                                <a:lnTo>
                                  <a:pt x="48768" y="42672"/>
                                </a:lnTo>
                                <a:lnTo>
                                  <a:pt x="45720" y="42672"/>
                                </a:lnTo>
                                <a:lnTo>
                                  <a:pt x="45720" y="54864"/>
                                </a:lnTo>
                                <a:lnTo>
                                  <a:pt x="42672" y="54864"/>
                                </a:lnTo>
                                <a:lnTo>
                                  <a:pt x="42672" y="60960"/>
                                </a:lnTo>
                                <a:lnTo>
                                  <a:pt x="39624" y="60960"/>
                                </a:lnTo>
                                <a:lnTo>
                                  <a:pt x="39624" y="67056"/>
                                </a:lnTo>
                                <a:lnTo>
                                  <a:pt x="33528" y="67056"/>
                                </a:lnTo>
                                <a:lnTo>
                                  <a:pt x="33528" y="64008"/>
                                </a:lnTo>
                                <a:lnTo>
                                  <a:pt x="12192" y="21336"/>
                                </a:lnTo>
                                <a:lnTo>
                                  <a:pt x="9144"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39" name="Shape 14839"/>
                        <wps:cNvSpPr/>
                        <wps:spPr>
                          <a:xfrm>
                            <a:off x="1319784" y="2816352"/>
                            <a:ext cx="70104" cy="67056"/>
                          </a:xfrm>
                          <a:custGeom>
                            <a:avLst/>
                            <a:gdLst/>
                            <a:ahLst/>
                            <a:cxnLst/>
                            <a:rect l="0" t="0" r="0" b="0"/>
                            <a:pathLst>
                              <a:path w="70104" h="67056">
                                <a:moveTo>
                                  <a:pt x="0" y="0"/>
                                </a:moveTo>
                                <a:lnTo>
                                  <a:pt x="70104" y="0"/>
                                </a:lnTo>
                                <a:lnTo>
                                  <a:pt x="36576"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055" name="Shape 457055"/>
                        <wps:cNvSpPr/>
                        <wps:spPr>
                          <a:xfrm>
                            <a:off x="512064" y="2712719"/>
                            <a:ext cx="1694688" cy="9144"/>
                          </a:xfrm>
                          <a:custGeom>
                            <a:avLst/>
                            <a:gdLst/>
                            <a:ahLst/>
                            <a:cxnLst/>
                            <a:rect l="0" t="0" r="0" b="0"/>
                            <a:pathLst>
                              <a:path w="1694688" h="9144">
                                <a:moveTo>
                                  <a:pt x="0" y="0"/>
                                </a:moveTo>
                                <a:lnTo>
                                  <a:pt x="1694688" y="0"/>
                                </a:lnTo>
                                <a:lnTo>
                                  <a:pt x="169468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841" name="Shape 14841"/>
                        <wps:cNvSpPr/>
                        <wps:spPr>
                          <a:xfrm>
                            <a:off x="1359408" y="2682240"/>
                            <a:ext cx="67056" cy="64008"/>
                          </a:xfrm>
                          <a:custGeom>
                            <a:avLst/>
                            <a:gdLst/>
                            <a:ahLst/>
                            <a:cxnLst/>
                            <a:rect l="0" t="0" r="0" b="0"/>
                            <a:pathLst>
                              <a:path w="67056" h="64008">
                                <a:moveTo>
                                  <a:pt x="67056" y="0"/>
                                </a:moveTo>
                                <a:lnTo>
                                  <a:pt x="67056" y="64008"/>
                                </a:lnTo>
                                <a:lnTo>
                                  <a:pt x="0" y="33528"/>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4842" name="Shape 14842"/>
                        <wps:cNvSpPr/>
                        <wps:spPr>
                          <a:xfrm>
                            <a:off x="1292352" y="2682240"/>
                            <a:ext cx="67056" cy="64008"/>
                          </a:xfrm>
                          <a:custGeom>
                            <a:avLst/>
                            <a:gdLst/>
                            <a:ahLst/>
                            <a:cxnLst/>
                            <a:rect l="0" t="0" r="0" b="0"/>
                            <a:pathLst>
                              <a:path w="67056" h="64008">
                                <a:moveTo>
                                  <a:pt x="0" y="0"/>
                                </a:moveTo>
                                <a:lnTo>
                                  <a:pt x="67056"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4843" name="Rectangle 14843"/>
                        <wps:cNvSpPr/>
                        <wps:spPr>
                          <a:xfrm>
                            <a:off x="2100072" y="3360377"/>
                            <a:ext cx="801663"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200-93/d058</w:t>
                              </w:r>
                            </w:p>
                          </w:txbxContent>
                        </wps:txbx>
                        <wps:bodyPr horzOverflow="overflow" vert="horz" lIns="0" tIns="0" rIns="0" bIns="0" rtlCol="0">
                          <a:noAutofit/>
                        </wps:bodyPr>
                      </wps:wsp>
                      <wps:wsp>
                        <wps:cNvPr id="14844" name="Rectangle 14844"/>
                        <wps:cNvSpPr/>
                        <wps:spPr>
                          <a:xfrm>
                            <a:off x="1191768" y="216481"/>
                            <a:ext cx="42886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yte_in</w:t>
                              </w:r>
                            </w:p>
                          </w:txbxContent>
                        </wps:txbx>
                        <wps:bodyPr horzOverflow="overflow" vert="horz" lIns="0" tIns="0" rIns="0" bIns="0" rtlCol="0">
                          <a:noAutofit/>
                        </wps:bodyPr>
                      </wps:wsp>
                      <wps:wsp>
                        <wps:cNvPr id="14845" name="Rectangle 14845"/>
                        <wps:cNvSpPr/>
                        <wps:spPr>
                          <a:xfrm>
                            <a:off x="1088136" y="896180"/>
                            <a:ext cx="7126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P = BP + 1</w:t>
                              </w:r>
                            </w:p>
                          </w:txbxContent>
                        </wps:txbx>
                        <wps:bodyPr horzOverflow="overflow" vert="horz" lIns="0" tIns="0" rIns="0" bIns="0" rtlCol="0">
                          <a:noAutofit/>
                        </wps:bodyPr>
                      </wps:wsp>
                      <wps:wsp>
                        <wps:cNvPr id="39837" name="Rectangle 39837"/>
                        <wps:cNvSpPr/>
                        <wps:spPr>
                          <a:xfrm>
                            <a:off x="661416" y="1496641"/>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39838" name="Rectangle 39838"/>
                        <wps:cNvSpPr/>
                        <wps:spPr>
                          <a:xfrm>
                            <a:off x="1914071" y="1496641"/>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847" name="Rectangle 14847"/>
                        <wps:cNvSpPr/>
                        <wps:spPr>
                          <a:xfrm>
                            <a:off x="292603" y="2240353"/>
                            <a:ext cx="5583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Unstuff_0</w:t>
                              </w:r>
                            </w:p>
                          </w:txbxContent>
                        </wps:txbx>
                        <wps:bodyPr horzOverflow="overflow" vert="horz" lIns="0" tIns="0" rIns="0" bIns="0" rtlCol="0">
                          <a:noAutofit/>
                        </wps:bodyPr>
                      </wps:wsp>
                      <wps:wsp>
                        <wps:cNvPr id="14848" name="Rectangle 14848"/>
                        <wps:cNvSpPr/>
                        <wps:spPr>
                          <a:xfrm>
                            <a:off x="1850136" y="2249502"/>
                            <a:ext cx="9397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C + SLL B 8</w:t>
                              </w:r>
                            </w:p>
                          </w:txbxContent>
                        </wps:txbx>
                        <wps:bodyPr horzOverflow="overflow" vert="horz" lIns="0" tIns="0" rIns="0" bIns="0" rtlCol="0">
                          <a:noAutofit/>
                        </wps:bodyPr>
                      </wps:wsp>
                      <wps:wsp>
                        <wps:cNvPr id="14849" name="Rectangle 14849"/>
                        <wps:cNvSpPr/>
                        <wps:spPr>
                          <a:xfrm>
                            <a:off x="1243579" y="3105995"/>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4850" name="Rectangle 14850"/>
                        <wps:cNvSpPr/>
                        <wps:spPr>
                          <a:xfrm>
                            <a:off x="1170427" y="1521035"/>
                            <a:ext cx="5356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X’FF’</w:t>
                              </w:r>
                            </w:p>
                          </w:txbxContent>
                        </wps:txbx>
                        <wps:bodyPr horzOverflow="overflow" vert="horz" lIns="0" tIns="0" rIns="0" bIns="0" rtlCol="0">
                          <a:noAutofit/>
                        </wps:bodyPr>
                      </wps:wsp>
                      <wps:wsp>
                        <wps:cNvPr id="14851" name="Rectangle 14851"/>
                        <wps:cNvSpPr/>
                        <wps:spPr>
                          <a:xfrm>
                            <a:off x="1344168" y="1630763"/>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90683" o:spid="_x0000_s3717" style="width:214.1pt;height:269.7pt;mso-position-horizontal-relative:char;mso-position-vertical-relative:line" coordsize="27188,34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">
                <v:shape id="Shape 457047" o:spid="_x0000_s3718" style="position:absolute;left:13563;top:27157;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" path="m,l9144,r,338328l,338328,,e" fillcolor="black" stroked="f" strokeweight="0">
                  <v:stroke miterlimit="83231f" joinstyle="miter"/>
                  <v:path arrowok="t" textboxrect="0,0,9144,338328"/>
                </v:shape>
                <v:shape id="Shape 457048" o:spid="_x0000_s3719" style="position:absolute;left:5090;top:16123;width:91;height:11034;visibility:visible;mso-wrap-style:square;v-text-anchor:top" coordsize="9144,1103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" path="m,l9144,r,1103376l,1103376,,e" fillcolor="black" stroked="f" strokeweight="0">
                  <v:stroke miterlimit="83231f" joinstyle="miter"/>
                  <v:path arrowok="t" textboxrect="0,0,9144,1103376"/>
                </v:shape>
                <v:shape id="Shape 457049" o:spid="_x0000_s3720" style="position:absolute;left:22037;top:16123;width:91;height:11034;visibility:visible;mso-wrap-style:square;v-text-anchor:top" coordsize="9144,1103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" path="m,l9144,r,1103376l,1103376,,e" fillcolor="black" stroked="f" strokeweight="0">
                  <v:stroke miterlimit="83231f" joinstyle="miter"/>
                  <v:path arrowok="t" textboxrect="0,0,9144,1103376"/>
                </v:shape>
                <v:shape id="Shape 457050" o:spid="_x0000_s3721" style="position:absolute;left:5120;top:16093;width:16947;height:91;visibility:visible;mso-wrap-style:square;v-text-anchor:top" coordsize="1694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" path="m,l1694688,r,9144l,9144,,e" fillcolor="black" stroked="f" strokeweight="0">
                  <v:stroke miterlimit="83231f" joinstyle="miter"/>
                  <v:path arrowok="t" textboxrect="0,0,1694688,9144"/>
                </v:shape>
                <v:shape id="Shape 457051" o:spid="_x0000_s3722" style="position:absolute;left:13563;top:1706;width:92;height:13564;visibility:visible;mso-wrap-style:square;v-text-anchor:top" coordsize="9144,135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" path="m,l9144,r,1356360l,1356360,,e" fillcolor="black" stroked="f" strokeweight="0">
                  <v:stroke miterlimit="83231f" joinstyle="miter"/>
                  <v:path arrowok="t" textboxrect="0,0,9144,1356360"/>
                </v:shape>
                <v:shape id="Shape 14819" o:spid="_x0000_s3723" style="position:absolute;left:8503;top:30;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" path="m100584,l914400,r3048,6096l920496,6096r,6096l923544,12192r3048,6096l929640,18288r,3048l932688,21336r3048,6096l938784,27432r,6095l941832,33527r,6097l944880,39624r12192,24384l960120,64008r3048,3048l984504,109727r3048,l987552,112776r3048,l990600,124968r3048,l993648,137160r3048,l996696,149352r3048,l999744,155448r3048,l1002792,164592r3048,l1005840,173736r3048,l1008888,185927r3048,l1011936,204215r3048,l1014984,225552r3048,l1018032,286512r-3048,l1014984,304800r-3048,l1011936,323088r-3048,l1008888,335280r-3048,l1005840,344424r-3048,l1002792,353568r-3048,l999744,365760r-3048,l996696,371856r-3048,l993648,390144r-6096,3048l987552,399288r-3048,l984504,402336r-3048,l981456,408432r-3048,l978408,414527r-3048,l975360,420624r-3048,l972312,426720r-3048,l969264,432815r-3048,l966216,438912r-6096,3048l960120,448056r-3048,l957072,451103r-3048,l954024,457200r-3048,l950976,460248r-6096,3048l944880,475488r-6096,3048l938784,481584r-6096,3048l932688,487680r-6096,3047l926592,493776r-3048,l923544,499872r-6096,3048l917448,505968r-819912,l97536,502920r-3048,l94488,496824r-3048,l88392,493776r-3048,l85344,487680r-3048,l82296,481584r-3048,l70104,463296r-3048,l60960,451103r-3048,-3047l48768,429768r-3048,l45720,423672r-3048,l42672,417576r-3048,l39624,411480r-3048,l36576,405384r-3048,l33528,396239r-3048,l30480,390144r-3048,l27432,381000r-3048,l24384,374903r-3048,l21336,368808r-3048,l18288,356615r-3048,l15240,347472r-3048,l12192,335280r-3048,l9144,326136r-3048,l6096,307848r-3048,l3048,286512r-3048,l,222503r3048,l3048,201168r3048,l6096,188976r3048,l9144,170688r3048,l12192,161544r3048,l15240,158496r3048,l18288,146303r3048,l21336,134112r3048,l24384,128015r3048,l27432,121920r3048,l30480,115824r3048,l33528,106680r3048,-3048l36576,97536r3048,l39624,91439r3048,l42672,85344r3048,l45720,79248r3048,l48768,73152r3048,l51816,67056r3048,l54864,64008r3048,l57912,60960r6096,-3048l64008,51815r3048,l67056,45720r3048,l70104,39624r3048,l73152,36576r6096,l79248,30480r3048,l82296,21336r6096,-3048l88392,15239r3048,l91440,12192,97536,9144r,-6096l100584,3048r,-3048xe" stroked="f" strokeweight="0">
                  <v:stroke miterlimit="83231f" joinstyle="miter"/>
                  <v:path arrowok="t" textboxrect="0,0,1018032,505968"/>
                </v:shape>
                <v:shape id="Shape 14820" o:spid="_x0000_s3724" style="position:absolute;left:8473;width:5105;height:5120;visibility:visible;mso-wrap-style:square;v-text-anchor:top" coordsize="51054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" path="m100584,l510540,r,6096l103632,6096r3048,-3048l94488,15239r3048,l85344,24384r3048,l82296,36575r-6096,6097l79248,39624,67056,57912r-6096,6096l64008,64008,39624,103632r-3048,3048l39624,106680r-3048,6095l36576,115824r-9144,24384l27432,146303r-3048,6097l24384,158496r-9144,6096l18288,164592r,6095l15240,176784r,12191l12192,195072r,6096l9144,207263r,15240l3048,225551r3048,l6096,284988r3048,1524l9144,304800r3048,3048l12192,320039r3048,6097l15240,333756r3048,1524l18288,341375r3048,6097l21336,353568r3048,3047l24384,362712r9144,18288l33528,384048r21336,45720l51816,429768r3048,3047l73152,460248r-3048,l76200,466344r9144,12192l82296,478536r12192,15239l91440,493775r12192,9145l100584,502920r3048,3048l510540,505968r,6095l100584,512063,94488,499872r-6096,-3048l85344,490727r-6096,-9143l73152,469392r-6096,-6096l51816,435863r-3048,-3048l27432,387096r,-3048l18288,365760r,-6097l15240,353568r,-3048l12192,344424r,-6097l9144,335280r,-6096l6096,323087r,-12191l3048,307848r,-18288l,286512,,222503r3048,-3047l3048,204215r3048,-6095l6096,192024r3048,-6097l9144,173736r3048,-6097l12192,164592r3048,-3048l18288,155448r,-6097l21336,143256r,-6096l33528,115824r,-6097l36576,103632r,-3048l57912,60960r6096,-6097l73152,36575r6096,-3048l85344,21336r3048,-3049l91440,12192,97536,6096,100584,xe" fillcolor="black" stroked="f" strokeweight="0">
                  <v:stroke miterlimit="83231f" joinstyle="miter"/>
                  <v:path arrowok="t" textboxrect="0,0,510540,512063"/>
                </v:shape>
                <v:shape id="Shape 14821" o:spid="_x0000_s3725" style="position:absolute;left:13578;width:5136;height:5120;visibility:visible;mso-wrap-style:square;v-text-anchor:top" coordsize="513588,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" path="m,l406908,r9144,9144l413004,9144r12192,12192l422148,21336r6096,3048l437388,36575r-3048,l437388,39624r12192,18288l446532,57912r6096,6096l477012,103632r-3048,l486156,115824r,6096l492252,140208r,6095l498348,158496r,6096l501396,167639r,3048l504444,176784r,6096l507492,188975r,12193l510540,207263r,16764l513588,225551r,57912l510540,289560r,15240l507492,307848r,12191l504444,326136r,6096l501396,338327r,6097l495300,347472r3048,l498348,353568r-3048,3047l495300,362712r-6096,12191l489204,381000r-6096,12192l480060,396239r3048,l455676,441960r-3048,3048l455676,445008r-12192,15240l437388,466344r3048,l434340,478536r-15240,15239l422148,493775r-9144,9145l406908,512063,,512063r,-6095l403860,505968r6096,-6096l416052,490727r15240,-15240l440436,457200r9144,-15240l452628,438912r24384,-45720l480060,390144r6096,-12193l486156,371856r3048,-12193l489204,353568r3048,-3048l492252,344424r3048,-3049l495300,335280r3048,-6096l498348,323087r3048,-6095l501396,307848r3048,-6097l504444,286512r3048,-6097l507492,228600r-3048,-3049l504444,210312r-3048,-6097l501396,192024r-3048,-6097l498348,179832r-3048,-6096l495300,170687r-3048,-6095l492252,161544r-6096,-12193l486156,143256r-6096,-18288l480060,118872r-6096,-9145l470916,106680,449580,67056r-6096,-6096l437388,42672r,3048l431292,39624,425196,27432,409956,12192,406908,6096,,6096,,xe" fillcolor="black" stroked="f" strokeweight="0">
                  <v:stroke miterlimit="83231f" joinstyle="miter"/>
                  <v:path arrowok="t" textboxrect="0,0,513588,512063"/>
                </v:shape>
                <v:shape id="Shape 457052" o:spid="_x0000_s3726" style="position:absolute;left:8503;top:6827;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" path="m,l1018032,r,505968l,505968,,e" stroked="f" strokeweight="0">
                  <v:stroke miterlimit="83231f" joinstyle="miter"/>
                  <v:path arrowok="t" textboxrect="0,0,1018032,505968"/>
                </v:shape>
                <v:shape id="Shape 14823" o:spid="_x0000_s3727" style="position:absolute;left:8473;top:6797;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" path="m,l3048,,512064,r,6097l6096,6097r,499871l512064,505968r,6096l,512064,,xe" fillcolor="black" stroked="f" strokeweight="0">
                  <v:stroke miterlimit="83231f" joinstyle="miter"/>
                  <v:path arrowok="t" textboxrect="0,0,512064,512064"/>
                </v:shape>
                <v:shape id="Shape 14824" o:spid="_x0000_s3728" style="position:absolute;left:13594;top:6797;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" path="m,l512064,r,509016l509016,509016r,3048l,512064r,-6096l505968,505968r,-499871l,6097,,xe" fillcolor="black" stroked="f" strokeweight="0">
                  <v:stroke miterlimit="83231f" joinstyle="miter"/>
                  <v:path arrowok="t" textboxrect="0,0,512064,512064"/>
                </v:shape>
                <v:shape id="Shape 14825" o:spid="_x0000_s3729" style="position:absolute;left:8534;top:13136;width:10180;height:5944;visibility:visible;mso-wrap-style:square;v-text-anchor:top" coordsize="1018032,59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" path="m512064,r505968,295656l512064,594361,,295656,512064,xe" stroked="f" strokeweight="0">
                  <v:stroke miterlimit="83231f" joinstyle="miter"/>
                  <v:path arrowok="t" textboxrect="0,0,1018032,594361"/>
                </v:shape>
                <v:shape id="Shape 14826" o:spid="_x0000_s3730" style="position:absolute;left:8503;top:13115;width:5106;height:5956;visibility:visible;mso-wrap-style:square;v-text-anchor:top" coordsize="510555,595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" path="m510555,r,4808l5674,296317,510555,590832r,4826l,297833r,-3047l510555,xe" fillcolor="black" stroked="f" strokeweight="0">
                  <v:stroke miterlimit="83231f" joinstyle="miter"/>
                  <v:path arrowok="t" textboxrect="0,0,510555,595658"/>
                </v:shape>
                <v:shape id="Shape 14827" o:spid="_x0000_s3731" style="position:absolute;left:13609;top:13106;width:5136;height:6004;visibility:visible;mso-wrap-style:square;v-text-anchor:top" coordsize="513573,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" path="m1508,l4556,,510525,295656r3048,l513573,298704r-3048,l4556,597409r,3047l1508,600456r,-3047l,596529r,-4826l3023,593467,504882,297188,3023,3933,,5679,,871,1508,xe" fillcolor="black" stroked="f" strokeweight="0">
                  <v:stroke miterlimit="83231f" joinstyle="miter"/>
                  <v:path arrowok="t" textboxrect="0,0,513573,600456"/>
                </v:shape>
                <v:shape id="Shape 457053" o:spid="_x0000_s3732" style="position:absolute;left:30;top:20360;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" path="m,l1018032,r,509016l,509016,,e" stroked="f" strokeweight="0">
                  <v:stroke miterlimit="83231f" joinstyle="miter"/>
                  <v:path arrowok="t" textboxrect="0,0,1018032,509016"/>
                </v:shape>
                <v:shape id="Shape 14829" o:spid="_x0000_s3733" style="position:absolute;top:20330;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" path="m,l3048,,512064,r,6096l6096,6096r,502920l512064,509016r,6096l,515112,,xe" fillcolor="black" stroked="f" strokeweight="0">
                  <v:stroke miterlimit="83231f" joinstyle="miter"/>
                  <v:path arrowok="t" textboxrect="0,0,512064,515112"/>
                </v:shape>
                <v:shape id="Shape 14830" o:spid="_x0000_s3734" style="position:absolute;left:5120;top:2033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" path="m,l512064,r,512064l509016,512064r,3048l,515112r,-6096l505968,509016r,-502920l,6096,,xe" fillcolor="black" stroked="f" strokeweight="0">
                  <v:stroke miterlimit="83231f" joinstyle="miter"/>
                  <v:path arrowok="t" textboxrect="0,0,512064,515112"/>
                </v:shape>
                <v:shape id="Shape 14831" o:spid="_x0000_s3735" style="position:absolute;left:579;top:2033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" path="m,l6096,r,3048l6096,512064r-3048,l3048,515112r-3048,l,xe" fillcolor="black" stroked="f" strokeweight="0">
                  <v:stroke miterlimit="83231f" joinstyle="miter"/>
                  <v:path arrowok="t" textboxrect="0,0,6096,515112"/>
                </v:shape>
                <v:shape id="Shape 14832" o:spid="_x0000_s3736" style="position:absolute;left:9631;top:2033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" path="m,l6096,r,512064l3048,512064r,3048l,515112r,-3048l,xe" fillcolor="black" stroked="f" strokeweight="0">
                  <v:stroke miterlimit="83231f" joinstyle="miter"/>
                  <v:path arrowok="t" textboxrect="0,0,6096,515112"/>
                </v:shape>
                <v:shape id="Shape 457054" o:spid="_x0000_s3737" style="position:absolute;left:17007;top:20360;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" path="m,l1014984,r,509016l,509016,,e" stroked="f" strokeweight="0">
                  <v:stroke miterlimit="83231f" joinstyle="miter"/>
                  <v:path arrowok="t" textboxrect="0,0,1014984,509016"/>
                </v:shape>
                <v:shape id="Shape 14834" o:spid="_x0000_s3738" style="position:absolute;left:16977;top:20330;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" path="m,l3048,,509016,r,6096l3048,6096r,502920l509016,509016r,6096l,515112,,xe" fillcolor="black" stroked="f" strokeweight="0">
                  <v:stroke miterlimit="83231f" joinstyle="miter"/>
                  <v:path arrowok="t" textboxrect="0,0,509016,515112"/>
                </v:shape>
                <v:shape id="Shape 14835" o:spid="_x0000_s3739" style="position:absolute;left:22067;top:2033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" path="m,l512064,r,512064l509016,512064r,3048l,515112r,-6096l505968,509016r,-502920l,6096,,xe" fillcolor="black" stroked="f" strokeweight="0">
                  <v:stroke miterlimit="83231f" joinstyle="miter"/>
                  <v:path arrowok="t" textboxrect="0,0,512064,515112"/>
                </v:shape>
                <v:shape id="Shape 14836" o:spid="_x0000_s3740" style="position:absolute;left:8503;top:28864;width:10181;height:5121;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" path="m100584,l914400,r,3048l917448,3048r9144,18288l929640,21336r,6096l932688,27432r3048,6096l938784,33528r,6096l941832,39624r,6096l944880,45720r,3048l947928,48768r,6096l950976,54864r,9144l954024,64008r,6096l957072,70104r3048,6096l963168,76200r,6096l966216,82296r,6096l969264,88392r,3048l972312,91440r,6096l975360,97536r,6096l978408,103632r,6096l981456,109728r,6096l984504,115824r,6096l987552,121920r,6096l990600,128016r,12192l993648,140208r,12192l996696,152400r,12192l999744,164592r,6096l1002792,170688r,12192l1005840,182880r,9144l1008888,192024r,12192l1011936,204216r,18288l1014984,222504r,18288l1018032,240792r,64008l1014984,304800r,21336l1011936,326136r,15240l1008888,341376r,9144l1005840,350520r,12192l1002792,362712r,12192l999744,374904r,6096l996696,381000r,6096l993648,387096r,15240l990600,402336r,6096l987552,408432r,6096l984504,414528r,6096l978408,423672r,3048l975360,426720r,6096l972312,432816r,6096l966216,441960r,6096l963168,448056r,6096l957072,457200r,6096l954024,463296r,6096l947928,472440r,3048l944880,475488r,6096l938784,484632r,3048l932688,490728r,3048l926592,496824r,6096l923544,502920r,3048l917448,509016r,3048l97536,512064r,-3048l94488,509016r,-6096l91440,502920r-3048,-6096l85344,496824r,-6096l82296,490728r,-6096l79248,484632r,-6096l76200,478536r,-3048l73152,475488r-3048,-6096l67056,469392,45720,426720r-3048,-3048l36576,411480r-3048,l33528,399288r-3048,l30480,393192r-3048,l27432,381000r-3048,l24384,377952r-3048,l21336,371856r-3048,l18288,359664r-3048,l15240,350520r-3048,l12192,338328r-3048,l9144,329184r-3048,l6096,310896r-3048,l3048,286512r-3048,l,222504r3048,l3048,201168r3048,l6096,188976r3048,l9144,173736r3048,l12192,161544r6096,-3048l18288,146304r3048,l21336,137160r3048,l24384,131064r3048,l27432,124968r3048,l30480,118872r3048,l33528,100584r6096,-3048l39624,91440r3048,l42672,88392r3048,l45720,82296r3048,l48768,76200r3048,l51816,70104r3048,l54864,64008r3048,l57912,60960r6096,-3048l64008,51816r3048,l67056,45720r3048,l70104,42672r6096,-3048l76200,36576r6096,-3048l82296,24384r6096,-3048l88392,15240r3048,l91440,12192,97536,9144r,-6096l100584,3048r,-3048xe" stroked="f" strokeweight="0">
                  <v:stroke miterlimit="83231f" joinstyle="miter"/>
                  <v:path arrowok="t" textboxrect="0,0,1018032,512064"/>
                </v:shape>
                <v:shape id="Shape 14837" o:spid="_x0000_s3741" style="position:absolute;left:8473;top:28834;width:10241;height:5181;visibility:visible;mso-wrap-style:square;v-text-anchor:top" coordsize="1024128,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" path="m100584,l917448,r3048,3048l923544,3048r3048,6096l923544,9144r6096,9144l932688,18288r3048,6096l932688,24384r6096,6096l941832,30480r6096,12192l944880,42672r3048,6096l941832,45720,935736,33528r-6096,-6096l926592,21336r-6096,-9144l917448,6096r-812292,l103632,9144r-3048,l94488,15240r3048,l94488,21336r-3048,l85344,27432r3048,l85344,33528r-9144,9144l79248,42672,70104,57912r-3048,l60960,64008r3048,l45720,97536r-3048,l39624,100584r3048,l36576,112776r,6096l27432,143256r,3048l24384,152400r,6096l21336,158496r-3048,3048l21336,161544r-3048,6096l18288,173736r-3048,6096l15240,192024r-3048,3048l12192,201168r-3048,6096l9144,222504r-3048,6096l6096,286512r3048,l9144,304800r3048,6096l12192,323088r3048,6096l15240,335280r3048,3048l18288,344424r3048,6096l21336,353568r3048,6096l24384,365760r9144,15240l33528,387096r9144,24384l39624,411480r3048,3048l45720,414528r27432,51816l70104,466344r9144,9144l82296,475488r3048,9144l88392,490728r3048,l94488,496824r-3048,l97536,502920r3048,l103632,509016r-3048,l103632,512064r810768,l923544,502920r3048,-6096l944880,478536r6096,-9144l957072,457200r3048,-3048l966216,441960r3048,-3048l978408,423672r3048,-3048l993648,396240r3048,-3048l996696,387096r3048,-9144l999744,374904r3048,-6096l1002792,362712r3048,-6096l1005840,350520r3048,-6096l1008888,341376r3048,-6096l1011936,326136r3048,-6096l1014984,304800r3048,-6096l1018032,246888r-3048,-6096l1014984,228600r-3048,-6096l1011936,210312r-3048,-6096l1008888,198120r-3048,-6096l1005840,188976r-3048,-6096l1002792,176784r-6096,-12192l996696,158496r-6096,-15240l990600,134112,960120,76200r-6096,-6096l950976,60960,947928,48768r3048,l957072,57912r3048,9144l957072,67056r6096,6096l966216,73152r30480,57912l996696,140208r6096,15240l1002792,161544r6096,12192l1008888,179832r3048,6096l1011936,192024r3048,3048l1014984,201168r3048,6096l1018032,219456r3048,6096l1021080,237744r3048,6096l1024128,301752r-3048,6096l1021080,323088r-3048,6096l1018032,338328r-3048,6096l1014984,347472r-3048,6096l1011936,359664r-3048,6096l1008888,371856r-3048,6096l1005840,381000r-6096,9144l999744,396240r-3048,l996696,399288r-9144,24384l984504,423672r-3048,3048l984504,426720r-9144,15240l972312,441960r-3048,3048l972312,445008r-6096,12192l963168,457200r-3048,3048l963168,460248r-6096,12192l954024,472440r-6096,6096l947928,484632r-3048,l929640,499872r3048,l929640,505968r-3048,l917448,515112r,3048l100584,518160r,-3048l97536,512064r-3048,-6096l88392,499872,82296,487680r-6096,-9144l67056,469392,39624,417576r-3048,-3048l27432,390144r,-6096l18288,368808r,-6096l15240,356616r,-3048l12192,347472r,-6096l9144,335280r,-3048l6096,326136r,-12192l3048,307848r,-18288l,286512,,225552r3048,-6096l3048,204216r3048,-6096l6096,192024r3048,-3048l9144,176784r3048,-6096l12192,164592r3048,-6096l18288,155448r,-6096l21336,143256r,-3048l33528,115824r,-6096l36576,97536r3048,-3048l57912,60960r6096,-6096l73152,39624r9144,-9144l91440,12192,97536,6096,100584,xe" fillcolor="black" stroked="f" strokeweight="0">
                  <v:stroke miterlimit="83231f" joinstyle="miter"/>
                  <v:path arrowok="t" textboxrect="0,0,1024128,518160"/>
                </v:shape>
                <v:shape id="Shape 14838" o:spid="_x0000_s3742" style="position:absolute;left:13197;top:28163;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" path="m,l70104,r,3048l67056,3048r,6096l64008,9144r,6096l60960,15240r,3048l57912,18288r,6096l54864,24384r,6096l51816,30480r,6096l48768,36576r,6096l45720,42672r,12192l42672,54864r,6096l39624,60960r,6096l33528,67056r,-3048l12192,21336,9144,18288,,xe" fillcolor="black" stroked="f" strokeweight="0">
                  <v:stroke miterlimit="83231f" joinstyle="miter"/>
                  <v:path arrowok="t" textboxrect="0,0,70104,67056"/>
                </v:shape>
                <v:shape id="Shape 14839" o:spid="_x0000_s3743" style="position:absolute;left:13197;top:28163;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" path="m,l70104,,36576,67056,,e" filled="f" strokeweight=".24pt">
                  <v:stroke endcap="round"/>
                  <v:path arrowok="t" textboxrect="0,0,70104,67056"/>
                </v:shape>
                <v:shape id="Shape 457055" o:spid="_x0000_s3744" style="position:absolute;left:5120;top:27127;width:16947;height:91;visibility:visible;mso-wrap-style:square;v-text-anchor:top" coordsize="1694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" path="m,l1694688,r,9144l,9144,,e" fillcolor="black" stroked="f" strokeweight="0">
                  <v:stroke endcap="round"/>
                  <v:path arrowok="t" textboxrect="0,0,1694688,9144"/>
                </v:shape>
                <v:shape id="Shape 14841" o:spid="_x0000_s3745" style="position:absolute;left:13594;top:26822;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" path="m67056,r,64008l,33528,67056,xe" fillcolor="black" strokeweight=".24pt">
                  <v:stroke endcap="round"/>
                  <v:path arrowok="t" textboxrect="0,0,67056,64008"/>
                </v:shape>
                <v:shape id="Shape 14842" o:spid="_x0000_s3746" style="position:absolute;left:12923;top:26822;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" path="m,l67056,33528,,64008,,xe" fillcolor="black" strokeweight=".24pt">
                  <v:stroke endcap="round"/>
                  <v:path arrowok="t" textboxrect="0,0,67056,64008"/>
                </v:shape>
                <v:rect id="Rectangle 14843" o:spid="_x0000_s3747" style="position:absolute;left:21000;top:33603;width:801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200-93/d058</w:t>
                        </w:r>
                      </w:p>
                    </w:txbxContent>
                  </v:textbox>
                </v:rect>
                <v:rect id="Rectangle 14844" o:spid="_x0000_s3748" style="position:absolute;left:11917;top:2164;width:428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yte_in</w:t>
                        </w:r>
                      </w:p>
                    </w:txbxContent>
                  </v:textbox>
                </v:rect>
                <v:rect id="Rectangle 14845" o:spid="_x0000_s3749" style="position:absolute;left:10881;top:8961;width:712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P = BP + 1</w:t>
                        </w:r>
                      </w:p>
                    </w:txbxContent>
                  </v:textbox>
                </v:rect>
                <v:rect id="Rectangle 39837" o:spid="_x0000_s3750" style="position:absolute;left:6614;top:14966;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39838" o:spid="_x0000_s3751" style="position:absolute;left:19140;top:14966;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847" o:spid="_x0000_s3752" style="position:absolute;left:2926;top:22403;width:558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Unstuff_0</w:t>
                        </w:r>
                      </w:p>
                    </w:txbxContent>
                  </v:textbox>
                </v:rect>
                <v:rect id="Rectangle 14848" o:spid="_x0000_s3753" style="position:absolute;left:18501;top:22495;width:9397;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 = C + SLL B 8</w:t>
                        </w:r>
                      </w:p>
                    </w:txbxContent>
                  </v:textbox>
                </v:rect>
                <v:rect id="Rectangle 14849" o:spid="_x0000_s3754" style="position:absolute;left:12435;top:31059;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4850" o:spid="_x0000_s3755" style="position:absolute;left:11704;top:15210;width:535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B = X’FF’</w:t>
                        </w:r>
                      </w:p>
                    </w:txbxContent>
                  </v:textbox>
                </v:rect>
                <v:rect id="Rectangle 14851" o:spid="_x0000_s3756" style="position:absolute;left:13441;top:16307;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582" w:line="265" w:lineRule="auto"/>
        <w:ind w:left="141" w:right="135"/>
        <w:jc w:val="center"/>
      </w:pPr>
      <w:r>
        <w:rPr>
          <w:b/>
        </w:rPr>
        <w:t xml:space="preserve">Figure </w:t>
      </w:r>
      <w:proofErr w:type="gramStart"/>
      <w:r>
        <w:rPr>
          <w:b/>
        </w:rPr>
        <w:t>D.20  –</w:t>
      </w:r>
      <w:proofErr w:type="gramEnd"/>
      <w:r>
        <w:rPr>
          <w:b/>
        </w:rPr>
        <w:t xml:space="preserve">  Byte_in procedure for decoder</w:t>
      </w:r>
    </w:p>
    <w:p w:rsidR="00094CB9" w:rsidRDefault="00FE5CBC">
      <w:pPr>
        <w:spacing w:after="159" w:line="265" w:lineRule="auto"/>
        <w:ind w:left="-5" w:right="0"/>
        <w:jc w:val="left"/>
      </w:pPr>
      <w:r>
        <w:rPr>
          <w:color w:val="FFFFFF"/>
        </w:rPr>
        <w:t>Figure D.20 [</w:t>
      </w:r>
      <w:r>
        <w:rPr>
          <w:b/>
          <w:color w:val="FFFFFF"/>
        </w:rPr>
        <w:t>D58]</w:t>
      </w:r>
      <w:r>
        <w:rPr>
          <w:color w:val="FFFFFF"/>
        </w:rPr>
        <w:t xml:space="preserve">, = 12 cm = </w:t>
      </w:r>
      <w:proofErr w:type="gramStart"/>
      <w:r>
        <w:rPr>
          <w:color w:val="FFFFFF"/>
        </w:rPr>
        <w:t>469.%</w:t>
      </w:r>
      <w:proofErr w:type="gramEnd"/>
    </w:p>
    <w:p w:rsidR="00094CB9" w:rsidRDefault="00FE5CBC">
      <w:pPr>
        <w:spacing w:after="553"/>
        <w:ind w:left="-5" w:right="8"/>
      </w:pPr>
      <w:r>
        <w:t>The Unstuff_0 procedure is shown in Figure D.21. If the new value of B is X’FF’, BP is incremented to point to the next byte and this next B is tested to see if it is zero. If so, B contains a stuffed byte which must be skipped. The zero B is ignored, and the X’FF’ B value which preceded it is inserted in the C-register.</w:t>
      </w:r>
    </w:p>
    <w:p w:rsidR="00094CB9" w:rsidRDefault="00FE5CBC">
      <w:pPr>
        <w:spacing w:after="345"/>
        <w:ind w:left="-5" w:right="8"/>
      </w:pPr>
      <w:r>
        <w:t>If the value of B after a X’FF’ byte is not zero, then a marker has been detected. The marker is interpreted as required and the entropy-coded segment pointer is adjusted (“Adjust BP” in Figure D.21) so that 0-bytes will be fed to the decoder until decoding is complete. One way of accomplishing this is to point BP to the byte preceding the marker which follows the entropy-coded segment.</w:t>
      </w:r>
    </w:p>
    <w:p w:rsidR="00094CB9" w:rsidRDefault="00FE5CBC">
      <w:pPr>
        <w:spacing w:after="482" w:line="259" w:lineRule="auto"/>
        <w:ind w:left="2429" w:right="0" w:firstLine="0"/>
        <w:jc w:val="left"/>
      </w:pPr>
      <w:r>
        <w:rPr>
          <w:rFonts w:ascii="Calibri" w:eastAsia="Calibri" w:hAnsi="Calibri" w:cs="Calibri"/>
          <w:noProof/>
          <w:sz w:val="22"/>
        </w:rPr>
        <w:lastRenderedPageBreak/>
        <mc:AlternateContent>
          <mc:Choice Requires="wpg">
            <w:drawing>
              <wp:inline distT="0" distB="0" distL="0" distR="0">
                <wp:extent cx="2718816" cy="3416711"/>
                <wp:effectExtent l="0" t="0" r="0" b="0"/>
                <wp:docPr id="291285" name="Group 291285"/>
                <wp:cNvGraphicFramePr/>
                <a:graphic xmlns:a="http://schemas.openxmlformats.org/drawingml/2006/main">
                  <a:graphicData uri="http://schemas.microsoft.com/office/word/2010/wordprocessingGroup">
                    <wpg:wgp>
                      <wpg:cNvGrpSpPr/>
                      <wpg:grpSpPr>
                        <a:xfrm>
                          <a:off x="0" y="0"/>
                          <a:ext cx="2718816" cy="3416711"/>
                          <a:chOff x="0" y="0"/>
                          <a:chExt cx="2718816" cy="3416711"/>
                        </a:xfrm>
                      </wpg:grpSpPr>
                      <wps:wsp>
                        <wps:cNvPr id="457056" name="Shape 457056"/>
                        <wps:cNvSpPr/>
                        <wps:spPr>
                          <a:xfrm>
                            <a:off x="1356360" y="271576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57" name="Shape 457057"/>
                        <wps:cNvSpPr/>
                        <wps:spPr>
                          <a:xfrm>
                            <a:off x="509016" y="1612392"/>
                            <a:ext cx="9144" cy="1103376"/>
                          </a:xfrm>
                          <a:custGeom>
                            <a:avLst/>
                            <a:gdLst/>
                            <a:ahLst/>
                            <a:cxnLst/>
                            <a:rect l="0" t="0" r="0" b="0"/>
                            <a:pathLst>
                              <a:path w="9144" h="1103376">
                                <a:moveTo>
                                  <a:pt x="0" y="0"/>
                                </a:moveTo>
                                <a:lnTo>
                                  <a:pt x="9144" y="0"/>
                                </a:lnTo>
                                <a:lnTo>
                                  <a:pt x="9144" y="1103376"/>
                                </a:lnTo>
                                <a:lnTo>
                                  <a:pt x="0" y="11033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58" name="Shape 457058"/>
                        <wps:cNvSpPr/>
                        <wps:spPr>
                          <a:xfrm>
                            <a:off x="2203704" y="1612392"/>
                            <a:ext cx="9144" cy="1103376"/>
                          </a:xfrm>
                          <a:custGeom>
                            <a:avLst/>
                            <a:gdLst/>
                            <a:ahLst/>
                            <a:cxnLst/>
                            <a:rect l="0" t="0" r="0" b="0"/>
                            <a:pathLst>
                              <a:path w="9144" h="1103376">
                                <a:moveTo>
                                  <a:pt x="0" y="0"/>
                                </a:moveTo>
                                <a:lnTo>
                                  <a:pt x="9144" y="0"/>
                                </a:lnTo>
                                <a:lnTo>
                                  <a:pt x="9144" y="1103376"/>
                                </a:lnTo>
                                <a:lnTo>
                                  <a:pt x="0" y="11033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59" name="Shape 457059"/>
                        <wps:cNvSpPr/>
                        <wps:spPr>
                          <a:xfrm>
                            <a:off x="512064" y="1609344"/>
                            <a:ext cx="1694688" cy="9144"/>
                          </a:xfrm>
                          <a:custGeom>
                            <a:avLst/>
                            <a:gdLst/>
                            <a:ahLst/>
                            <a:cxnLst/>
                            <a:rect l="0" t="0" r="0" b="0"/>
                            <a:pathLst>
                              <a:path w="1694688" h="9144">
                                <a:moveTo>
                                  <a:pt x="0" y="0"/>
                                </a:moveTo>
                                <a:lnTo>
                                  <a:pt x="1694688" y="0"/>
                                </a:lnTo>
                                <a:lnTo>
                                  <a:pt x="169468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60" name="Shape 457060"/>
                        <wps:cNvSpPr/>
                        <wps:spPr>
                          <a:xfrm>
                            <a:off x="1356360" y="170689"/>
                            <a:ext cx="9144" cy="1356360"/>
                          </a:xfrm>
                          <a:custGeom>
                            <a:avLst/>
                            <a:gdLst/>
                            <a:ahLst/>
                            <a:cxnLst/>
                            <a:rect l="0" t="0" r="0" b="0"/>
                            <a:pathLst>
                              <a:path w="9144" h="1356360">
                                <a:moveTo>
                                  <a:pt x="0" y="0"/>
                                </a:moveTo>
                                <a:lnTo>
                                  <a:pt x="9144" y="0"/>
                                </a:lnTo>
                                <a:lnTo>
                                  <a:pt x="9144" y="1356360"/>
                                </a:lnTo>
                                <a:lnTo>
                                  <a:pt x="0" y="135636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75" name="Shape 14875"/>
                        <wps:cNvSpPr/>
                        <wps:spPr>
                          <a:xfrm>
                            <a:off x="850392" y="3049"/>
                            <a:ext cx="1018032" cy="505968"/>
                          </a:xfrm>
                          <a:custGeom>
                            <a:avLst/>
                            <a:gdLst/>
                            <a:ahLst/>
                            <a:cxnLst/>
                            <a:rect l="0" t="0" r="0" b="0"/>
                            <a:pathLst>
                              <a:path w="1018032" h="505968">
                                <a:moveTo>
                                  <a:pt x="100584"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38784" y="33527"/>
                                </a:lnTo>
                                <a:lnTo>
                                  <a:pt x="941832" y="33527"/>
                                </a:lnTo>
                                <a:lnTo>
                                  <a:pt x="941832" y="39624"/>
                                </a:lnTo>
                                <a:lnTo>
                                  <a:pt x="944880" y="39624"/>
                                </a:lnTo>
                                <a:lnTo>
                                  <a:pt x="957072" y="64008"/>
                                </a:lnTo>
                                <a:lnTo>
                                  <a:pt x="960120" y="64008"/>
                                </a:lnTo>
                                <a:lnTo>
                                  <a:pt x="963168" y="67056"/>
                                </a:lnTo>
                                <a:lnTo>
                                  <a:pt x="984504" y="109727"/>
                                </a:lnTo>
                                <a:lnTo>
                                  <a:pt x="987552" y="109727"/>
                                </a:lnTo>
                                <a:lnTo>
                                  <a:pt x="987552" y="112776"/>
                                </a:lnTo>
                                <a:lnTo>
                                  <a:pt x="990600" y="112776"/>
                                </a:lnTo>
                                <a:lnTo>
                                  <a:pt x="990600" y="124968"/>
                                </a:lnTo>
                                <a:lnTo>
                                  <a:pt x="993648" y="124968"/>
                                </a:lnTo>
                                <a:lnTo>
                                  <a:pt x="993648" y="137160"/>
                                </a:lnTo>
                                <a:lnTo>
                                  <a:pt x="996696" y="137160"/>
                                </a:lnTo>
                                <a:lnTo>
                                  <a:pt x="996696" y="149351"/>
                                </a:lnTo>
                                <a:lnTo>
                                  <a:pt x="999744" y="149351"/>
                                </a:lnTo>
                                <a:lnTo>
                                  <a:pt x="999744" y="155448"/>
                                </a:lnTo>
                                <a:lnTo>
                                  <a:pt x="1002792" y="155448"/>
                                </a:lnTo>
                                <a:lnTo>
                                  <a:pt x="1002792" y="164592"/>
                                </a:lnTo>
                                <a:lnTo>
                                  <a:pt x="1005840" y="164592"/>
                                </a:lnTo>
                                <a:lnTo>
                                  <a:pt x="1005840" y="173736"/>
                                </a:lnTo>
                                <a:lnTo>
                                  <a:pt x="1008888" y="173736"/>
                                </a:lnTo>
                                <a:lnTo>
                                  <a:pt x="1008888" y="185927"/>
                                </a:lnTo>
                                <a:lnTo>
                                  <a:pt x="1011936" y="185927"/>
                                </a:lnTo>
                                <a:lnTo>
                                  <a:pt x="1011936" y="204215"/>
                                </a:lnTo>
                                <a:lnTo>
                                  <a:pt x="1014984" y="204215"/>
                                </a:lnTo>
                                <a:lnTo>
                                  <a:pt x="1014984" y="225551"/>
                                </a:lnTo>
                                <a:lnTo>
                                  <a:pt x="1018032" y="225551"/>
                                </a:lnTo>
                                <a:lnTo>
                                  <a:pt x="1018032" y="286512"/>
                                </a:lnTo>
                                <a:lnTo>
                                  <a:pt x="1014984" y="286512"/>
                                </a:lnTo>
                                <a:lnTo>
                                  <a:pt x="1014984" y="307848"/>
                                </a:lnTo>
                                <a:lnTo>
                                  <a:pt x="1011936" y="307848"/>
                                </a:lnTo>
                                <a:lnTo>
                                  <a:pt x="1011936" y="323088"/>
                                </a:lnTo>
                                <a:lnTo>
                                  <a:pt x="1008888" y="323088"/>
                                </a:lnTo>
                                <a:lnTo>
                                  <a:pt x="1008888" y="335280"/>
                                </a:lnTo>
                                <a:lnTo>
                                  <a:pt x="1005840" y="335280"/>
                                </a:lnTo>
                                <a:lnTo>
                                  <a:pt x="1005840" y="344424"/>
                                </a:lnTo>
                                <a:lnTo>
                                  <a:pt x="1002792" y="344424"/>
                                </a:lnTo>
                                <a:lnTo>
                                  <a:pt x="1002792" y="353568"/>
                                </a:lnTo>
                                <a:lnTo>
                                  <a:pt x="999744" y="353568"/>
                                </a:lnTo>
                                <a:lnTo>
                                  <a:pt x="999744" y="365760"/>
                                </a:lnTo>
                                <a:lnTo>
                                  <a:pt x="996696" y="365760"/>
                                </a:lnTo>
                                <a:lnTo>
                                  <a:pt x="996696" y="371856"/>
                                </a:lnTo>
                                <a:lnTo>
                                  <a:pt x="993648" y="371856"/>
                                </a:lnTo>
                                <a:lnTo>
                                  <a:pt x="993648" y="390144"/>
                                </a:lnTo>
                                <a:lnTo>
                                  <a:pt x="987552" y="393192"/>
                                </a:lnTo>
                                <a:lnTo>
                                  <a:pt x="987552" y="399288"/>
                                </a:lnTo>
                                <a:lnTo>
                                  <a:pt x="984504" y="399288"/>
                                </a:lnTo>
                                <a:lnTo>
                                  <a:pt x="984504" y="402336"/>
                                </a:lnTo>
                                <a:lnTo>
                                  <a:pt x="981456" y="402336"/>
                                </a:lnTo>
                                <a:lnTo>
                                  <a:pt x="981456" y="408432"/>
                                </a:lnTo>
                                <a:lnTo>
                                  <a:pt x="978408" y="408432"/>
                                </a:lnTo>
                                <a:lnTo>
                                  <a:pt x="978408" y="414527"/>
                                </a:lnTo>
                                <a:lnTo>
                                  <a:pt x="975360" y="414527"/>
                                </a:lnTo>
                                <a:lnTo>
                                  <a:pt x="975360" y="420624"/>
                                </a:lnTo>
                                <a:lnTo>
                                  <a:pt x="972312" y="420624"/>
                                </a:lnTo>
                                <a:lnTo>
                                  <a:pt x="972312" y="426720"/>
                                </a:lnTo>
                                <a:lnTo>
                                  <a:pt x="969264" y="426720"/>
                                </a:lnTo>
                                <a:lnTo>
                                  <a:pt x="969264" y="432815"/>
                                </a:lnTo>
                                <a:lnTo>
                                  <a:pt x="966216" y="432815"/>
                                </a:lnTo>
                                <a:lnTo>
                                  <a:pt x="966216" y="438912"/>
                                </a:lnTo>
                                <a:lnTo>
                                  <a:pt x="960120" y="441960"/>
                                </a:lnTo>
                                <a:lnTo>
                                  <a:pt x="960120" y="448056"/>
                                </a:lnTo>
                                <a:lnTo>
                                  <a:pt x="957072" y="448056"/>
                                </a:lnTo>
                                <a:lnTo>
                                  <a:pt x="957072" y="451103"/>
                                </a:lnTo>
                                <a:lnTo>
                                  <a:pt x="954024" y="451103"/>
                                </a:lnTo>
                                <a:lnTo>
                                  <a:pt x="954024" y="457200"/>
                                </a:lnTo>
                                <a:lnTo>
                                  <a:pt x="950976" y="457200"/>
                                </a:lnTo>
                                <a:lnTo>
                                  <a:pt x="950976" y="460248"/>
                                </a:lnTo>
                                <a:lnTo>
                                  <a:pt x="944880" y="463296"/>
                                </a:lnTo>
                                <a:lnTo>
                                  <a:pt x="944880" y="475488"/>
                                </a:lnTo>
                                <a:lnTo>
                                  <a:pt x="938784" y="478536"/>
                                </a:lnTo>
                                <a:lnTo>
                                  <a:pt x="938784" y="481584"/>
                                </a:lnTo>
                                <a:lnTo>
                                  <a:pt x="932688" y="484632"/>
                                </a:lnTo>
                                <a:lnTo>
                                  <a:pt x="932688" y="487680"/>
                                </a:lnTo>
                                <a:lnTo>
                                  <a:pt x="926592" y="490727"/>
                                </a:lnTo>
                                <a:lnTo>
                                  <a:pt x="926592" y="496824"/>
                                </a:lnTo>
                                <a:lnTo>
                                  <a:pt x="923544" y="496824"/>
                                </a:lnTo>
                                <a:lnTo>
                                  <a:pt x="923544" y="499872"/>
                                </a:lnTo>
                                <a:lnTo>
                                  <a:pt x="917448" y="502920"/>
                                </a:lnTo>
                                <a:lnTo>
                                  <a:pt x="917448" y="505968"/>
                                </a:lnTo>
                                <a:lnTo>
                                  <a:pt x="97536" y="505968"/>
                                </a:lnTo>
                                <a:lnTo>
                                  <a:pt x="97536" y="502920"/>
                                </a:lnTo>
                                <a:lnTo>
                                  <a:pt x="94488" y="502920"/>
                                </a:lnTo>
                                <a:lnTo>
                                  <a:pt x="94488" y="499872"/>
                                </a:lnTo>
                                <a:lnTo>
                                  <a:pt x="91440" y="499872"/>
                                </a:lnTo>
                                <a:lnTo>
                                  <a:pt x="88392" y="493776"/>
                                </a:lnTo>
                                <a:lnTo>
                                  <a:pt x="85344" y="493776"/>
                                </a:lnTo>
                                <a:lnTo>
                                  <a:pt x="85344" y="487680"/>
                                </a:lnTo>
                                <a:lnTo>
                                  <a:pt x="82296" y="487680"/>
                                </a:lnTo>
                                <a:lnTo>
                                  <a:pt x="82296" y="481584"/>
                                </a:lnTo>
                                <a:lnTo>
                                  <a:pt x="79248" y="481584"/>
                                </a:lnTo>
                                <a:lnTo>
                                  <a:pt x="70104" y="463296"/>
                                </a:lnTo>
                                <a:lnTo>
                                  <a:pt x="67056" y="463296"/>
                                </a:lnTo>
                                <a:lnTo>
                                  <a:pt x="60960" y="451103"/>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6239"/>
                                </a:lnTo>
                                <a:lnTo>
                                  <a:pt x="30480" y="396239"/>
                                </a:lnTo>
                                <a:lnTo>
                                  <a:pt x="30480" y="390144"/>
                                </a:lnTo>
                                <a:lnTo>
                                  <a:pt x="27432" y="390144"/>
                                </a:lnTo>
                                <a:lnTo>
                                  <a:pt x="27432" y="381000"/>
                                </a:lnTo>
                                <a:lnTo>
                                  <a:pt x="24384" y="381000"/>
                                </a:lnTo>
                                <a:lnTo>
                                  <a:pt x="24384" y="374903"/>
                                </a:lnTo>
                                <a:lnTo>
                                  <a:pt x="21336" y="374903"/>
                                </a:lnTo>
                                <a:lnTo>
                                  <a:pt x="21336" y="368808"/>
                                </a:lnTo>
                                <a:lnTo>
                                  <a:pt x="18288" y="368808"/>
                                </a:lnTo>
                                <a:lnTo>
                                  <a:pt x="18288" y="356615"/>
                                </a:lnTo>
                                <a:lnTo>
                                  <a:pt x="15240" y="356615"/>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2503"/>
                                </a:lnTo>
                                <a:lnTo>
                                  <a:pt x="3048" y="222503"/>
                                </a:lnTo>
                                <a:lnTo>
                                  <a:pt x="3048" y="201168"/>
                                </a:lnTo>
                                <a:lnTo>
                                  <a:pt x="6096" y="201168"/>
                                </a:lnTo>
                                <a:lnTo>
                                  <a:pt x="6096" y="188976"/>
                                </a:lnTo>
                                <a:lnTo>
                                  <a:pt x="9144" y="188976"/>
                                </a:lnTo>
                                <a:lnTo>
                                  <a:pt x="9144" y="170688"/>
                                </a:lnTo>
                                <a:lnTo>
                                  <a:pt x="12192" y="170688"/>
                                </a:lnTo>
                                <a:lnTo>
                                  <a:pt x="12192" y="161544"/>
                                </a:lnTo>
                                <a:lnTo>
                                  <a:pt x="15240" y="161544"/>
                                </a:lnTo>
                                <a:lnTo>
                                  <a:pt x="15240" y="158496"/>
                                </a:lnTo>
                                <a:lnTo>
                                  <a:pt x="18288" y="158496"/>
                                </a:lnTo>
                                <a:lnTo>
                                  <a:pt x="18288" y="146303"/>
                                </a:lnTo>
                                <a:lnTo>
                                  <a:pt x="21336" y="146303"/>
                                </a:lnTo>
                                <a:lnTo>
                                  <a:pt x="21336" y="134112"/>
                                </a:lnTo>
                                <a:lnTo>
                                  <a:pt x="24384" y="134112"/>
                                </a:lnTo>
                                <a:lnTo>
                                  <a:pt x="24384" y="128015"/>
                                </a:lnTo>
                                <a:lnTo>
                                  <a:pt x="27432" y="128015"/>
                                </a:lnTo>
                                <a:lnTo>
                                  <a:pt x="27432" y="121920"/>
                                </a:lnTo>
                                <a:lnTo>
                                  <a:pt x="30480" y="121920"/>
                                </a:lnTo>
                                <a:lnTo>
                                  <a:pt x="30480" y="115824"/>
                                </a:lnTo>
                                <a:lnTo>
                                  <a:pt x="33528" y="115824"/>
                                </a:lnTo>
                                <a:lnTo>
                                  <a:pt x="33528" y="106680"/>
                                </a:lnTo>
                                <a:lnTo>
                                  <a:pt x="36576" y="103632"/>
                                </a:lnTo>
                                <a:lnTo>
                                  <a:pt x="36576" y="97536"/>
                                </a:lnTo>
                                <a:lnTo>
                                  <a:pt x="39624" y="97536"/>
                                </a:lnTo>
                                <a:lnTo>
                                  <a:pt x="39624" y="91439"/>
                                </a:lnTo>
                                <a:lnTo>
                                  <a:pt x="42672" y="91439"/>
                                </a:lnTo>
                                <a:lnTo>
                                  <a:pt x="42672" y="85344"/>
                                </a:lnTo>
                                <a:lnTo>
                                  <a:pt x="45720" y="85344"/>
                                </a:lnTo>
                                <a:lnTo>
                                  <a:pt x="45720" y="79248"/>
                                </a:lnTo>
                                <a:lnTo>
                                  <a:pt x="48768" y="79248"/>
                                </a:lnTo>
                                <a:lnTo>
                                  <a:pt x="48768" y="73151"/>
                                </a:lnTo>
                                <a:lnTo>
                                  <a:pt x="51816" y="73151"/>
                                </a:lnTo>
                                <a:lnTo>
                                  <a:pt x="51816" y="67056"/>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9248" y="36576"/>
                                </a:lnTo>
                                <a:lnTo>
                                  <a:pt x="79248" y="30480"/>
                                </a:lnTo>
                                <a:lnTo>
                                  <a:pt x="82296" y="30480"/>
                                </a:lnTo>
                                <a:lnTo>
                                  <a:pt x="82296" y="21336"/>
                                </a:lnTo>
                                <a:lnTo>
                                  <a:pt x="88392" y="18288"/>
                                </a:lnTo>
                                <a:lnTo>
                                  <a:pt x="88392" y="15239"/>
                                </a:lnTo>
                                <a:lnTo>
                                  <a:pt x="91440" y="15239"/>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876" name="Shape 14876"/>
                        <wps:cNvSpPr/>
                        <wps:spPr>
                          <a:xfrm>
                            <a:off x="847344" y="0"/>
                            <a:ext cx="510540" cy="512064"/>
                          </a:xfrm>
                          <a:custGeom>
                            <a:avLst/>
                            <a:gdLst/>
                            <a:ahLst/>
                            <a:cxnLst/>
                            <a:rect l="0" t="0" r="0" b="0"/>
                            <a:pathLst>
                              <a:path w="510540" h="512064">
                                <a:moveTo>
                                  <a:pt x="100584" y="0"/>
                                </a:moveTo>
                                <a:lnTo>
                                  <a:pt x="510540" y="0"/>
                                </a:lnTo>
                                <a:lnTo>
                                  <a:pt x="510540" y="6097"/>
                                </a:lnTo>
                                <a:lnTo>
                                  <a:pt x="103632" y="6097"/>
                                </a:lnTo>
                                <a:lnTo>
                                  <a:pt x="106680" y="3049"/>
                                </a:lnTo>
                                <a:lnTo>
                                  <a:pt x="94488" y="15240"/>
                                </a:lnTo>
                                <a:lnTo>
                                  <a:pt x="97536" y="15240"/>
                                </a:lnTo>
                                <a:lnTo>
                                  <a:pt x="85344" y="24385"/>
                                </a:lnTo>
                                <a:lnTo>
                                  <a:pt x="88392" y="24385"/>
                                </a:lnTo>
                                <a:lnTo>
                                  <a:pt x="82296" y="36576"/>
                                </a:lnTo>
                                <a:lnTo>
                                  <a:pt x="76200" y="42673"/>
                                </a:lnTo>
                                <a:lnTo>
                                  <a:pt x="79248" y="39625"/>
                                </a:lnTo>
                                <a:lnTo>
                                  <a:pt x="67056" y="57912"/>
                                </a:lnTo>
                                <a:lnTo>
                                  <a:pt x="60960" y="64008"/>
                                </a:lnTo>
                                <a:lnTo>
                                  <a:pt x="64008" y="64008"/>
                                </a:lnTo>
                                <a:lnTo>
                                  <a:pt x="39624" y="103632"/>
                                </a:lnTo>
                                <a:lnTo>
                                  <a:pt x="36576" y="106680"/>
                                </a:lnTo>
                                <a:lnTo>
                                  <a:pt x="39624" y="106680"/>
                                </a:lnTo>
                                <a:lnTo>
                                  <a:pt x="36576" y="112776"/>
                                </a:lnTo>
                                <a:lnTo>
                                  <a:pt x="36576" y="115825"/>
                                </a:lnTo>
                                <a:lnTo>
                                  <a:pt x="27432" y="140209"/>
                                </a:lnTo>
                                <a:lnTo>
                                  <a:pt x="27432" y="146304"/>
                                </a:lnTo>
                                <a:lnTo>
                                  <a:pt x="24384" y="152400"/>
                                </a:lnTo>
                                <a:lnTo>
                                  <a:pt x="24384" y="158497"/>
                                </a:lnTo>
                                <a:lnTo>
                                  <a:pt x="15240" y="164592"/>
                                </a:lnTo>
                                <a:lnTo>
                                  <a:pt x="18288" y="164592"/>
                                </a:lnTo>
                                <a:lnTo>
                                  <a:pt x="18288" y="170688"/>
                                </a:lnTo>
                                <a:lnTo>
                                  <a:pt x="15240" y="176785"/>
                                </a:lnTo>
                                <a:lnTo>
                                  <a:pt x="15240" y="188976"/>
                                </a:lnTo>
                                <a:lnTo>
                                  <a:pt x="12192" y="195073"/>
                                </a:lnTo>
                                <a:lnTo>
                                  <a:pt x="12192" y="201168"/>
                                </a:lnTo>
                                <a:lnTo>
                                  <a:pt x="9144" y="207264"/>
                                </a:lnTo>
                                <a:lnTo>
                                  <a:pt x="9144" y="222504"/>
                                </a:lnTo>
                                <a:lnTo>
                                  <a:pt x="3048" y="225552"/>
                                </a:lnTo>
                                <a:lnTo>
                                  <a:pt x="6096" y="225552"/>
                                </a:lnTo>
                                <a:lnTo>
                                  <a:pt x="6096" y="284988"/>
                                </a:lnTo>
                                <a:lnTo>
                                  <a:pt x="9144" y="286512"/>
                                </a:lnTo>
                                <a:lnTo>
                                  <a:pt x="9144" y="304800"/>
                                </a:lnTo>
                                <a:lnTo>
                                  <a:pt x="12192" y="310897"/>
                                </a:lnTo>
                                <a:lnTo>
                                  <a:pt x="12192" y="320040"/>
                                </a:lnTo>
                                <a:lnTo>
                                  <a:pt x="15240" y="326137"/>
                                </a:lnTo>
                                <a:lnTo>
                                  <a:pt x="15240" y="333756"/>
                                </a:lnTo>
                                <a:lnTo>
                                  <a:pt x="18288" y="335280"/>
                                </a:lnTo>
                                <a:lnTo>
                                  <a:pt x="18288" y="341376"/>
                                </a:lnTo>
                                <a:lnTo>
                                  <a:pt x="21336" y="347473"/>
                                </a:lnTo>
                                <a:lnTo>
                                  <a:pt x="21336" y="353568"/>
                                </a:lnTo>
                                <a:lnTo>
                                  <a:pt x="24384" y="356616"/>
                                </a:lnTo>
                                <a:lnTo>
                                  <a:pt x="24384" y="362712"/>
                                </a:lnTo>
                                <a:lnTo>
                                  <a:pt x="33528" y="381000"/>
                                </a:lnTo>
                                <a:lnTo>
                                  <a:pt x="33528" y="384049"/>
                                </a:lnTo>
                                <a:lnTo>
                                  <a:pt x="54864" y="429768"/>
                                </a:lnTo>
                                <a:lnTo>
                                  <a:pt x="51816" y="429768"/>
                                </a:lnTo>
                                <a:lnTo>
                                  <a:pt x="54864" y="432816"/>
                                </a:lnTo>
                                <a:lnTo>
                                  <a:pt x="73152" y="460249"/>
                                </a:lnTo>
                                <a:lnTo>
                                  <a:pt x="70104" y="460249"/>
                                </a:lnTo>
                                <a:lnTo>
                                  <a:pt x="76200" y="466344"/>
                                </a:lnTo>
                                <a:lnTo>
                                  <a:pt x="85344" y="478537"/>
                                </a:lnTo>
                                <a:lnTo>
                                  <a:pt x="82296" y="478537"/>
                                </a:lnTo>
                                <a:lnTo>
                                  <a:pt x="94488" y="493776"/>
                                </a:lnTo>
                                <a:lnTo>
                                  <a:pt x="91440" y="493776"/>
                                </a:lnTo>
                                <a:lnTo>
                                  <a:pt x="103632" y="502920"/>
                                </a:lnTo>
                                <a:lnTo>
                                  <a:pt x="100584" y="502920"/>
                                </a:lnTo>
                                <a:lnTo>
                                  <a:pt x="103632" y="505968"/>
                                </a:lnTo>
                                <a:lnTo>
                                  <a:pt x="510540" y="505968"/>
                                </a:lnTo>
                                <a:lnTo>
                                  <a:pt x="510540" y="512064"/>
                                </a:lnTo>
                                <a:lnTo>
                                  <a:pt x="100584" y="512064"/>
                                </a:lnTo>
                                <a:lnTo>
                                  <a:pt x="97536" y="505968"/>
                                </a:lnTo>
                                <a:lnTo>
                                  <a:pt x="88392" y="496825"/>
                                </a:lnTo>
                                <a:lnTo>
                                  <a:pt x="85344" y="490728"/>
                                </a:lnTo>
                                <a:lnTo>
                                  <a:pt x="79248" y="481585"/>
                                </a:lnTo>
                                <a:lnTo>
                                  <a:pt x="73152" y="469392"/>
                                </a:lnTo>
                                <a:lnTo>
                                  <a:pt x="67056" y="463297"/>
                                </a:lnTo>
                                <a:lnTo>
                                  <a:pt x="51816" y="435864"/>
                                </a:lnTo>
                                <a:lnTo>
                                  <a:pt x="48768" y="432816"/>
                                </a:lnTo>
                                <a:lnTo>
                                  <a:pt x="27432" y="387097"/>
                                </a:lnTo>
                                <a:lnTo>
                                  <a:pt x="27432" y="384049"/>
                                </a:lnTo>
                                <a:lnTo>
                                  <a:pt x="18288" y="365761"/>
                                </a:lnTo>
                                <a:lnTo>
                                  <a:pt x="18288" y="359664"/>
                                </a:lnTo>
                                <a:lnTo>
                                  <a:pt x="15240" y="356616"/>
                                </a:lnTo>
                                <a:lnTo>
                                  <a:pt x="15240" y="350520"/>
                                </a:lnTo>
                                <a:lnTo>
                                  <a:pt x="12192" y="344425"/>
                                </a:lnTo>
                                <a:lnTo>
                                  <a:pt x="12192" y="338328"/>
                                </a:lnTo>
                                <a:lnTo>
                                  <a:pt x="9144" y="335280"/>
                                </a:lnTo>
                                <a:lnTo>
                                  <a:pt x="9144" y="329185"/>
                                </a:lnTo>
                                <a:lnTo>
                                  <a:pt x="6096" y="323088"/>
                                </a:lnTo>
                                <a:lnTo>
                                  <a:pt x="6096" y="310897"/>
                                </a:lnTo>
                                <a:lnTo>
                                  <a:pt x="3048" y="307849"/>
                                </a:lnTo>
                                <a:lnTo>
                                  <a:pt x="3048" y="289561"/>
                                </a:lnTo>
                                <a:lnTo>
                                  <a:pt x="0" y="286512"/>
                                </a:lnTo>
                                <a:lnTo>
                                  <a:pt x="0" y="222504"/>
                                </a:lnTo>
                                <a:lnTo>
                                  <a:pt x="3048" y="219456"/>
                                </a:lnTo>
                                <a:lnTo>
                                  <a:pt x="3048" y="204216"/>
                                </a:lnTo>
                                <a:lnTo>
                                  <a:pt x="6096" y="198120"/>
                                </a:lnTo>
                                <a:lnTo>
                                  <a:pt x="6096" y="192025"/>
                                </a:lnTo>
                                <a:lnTo>
                                  <a:pt x="9144" y="185928"/>
                                </a:lnTo>
                                <a:lnTo>
                                  <a:pt x="9144" y="173737"/>
                                </a:lnTo>
                                <a:lnTo>
                                  <a:pt x="12192" y="167640"/>
                                </a:lnTo>
                                <a:lnTo>
                                  <a:pt x="12192" y="164592"/>
                                </a:lnTo>
                                <a:lnTo>
                                  <a:pt x="15240" y="161544"/>
                                </a:lnTo>
                                <a:lnTo>
                                  <a:pt x="18288" y="155449"/>
                                </a:lnTo>
                                <a:lnTo>
                                  <a:pt x="18288" y="149352"/>
                                </a:lnTo>
                                <a:lnTo>
                                  <a:pt x="21336" y="143256"/>
                                </a:lnTo>
                                <a:lnTo>
                                  <a:pt x="21336" y="137161"/>
                                </a:lnTo>
                                <a:lnTo>
                                  <a:pt x="33528" y="115825"/>
                                </a:lnTo>
                                <a:lnTo>
                                  <a:pt x="33528" y="109728"/>
                                </a:lnTo>
                                <a:lnTo>
                                  <a:pt x="36576" y="103632"/>
                                </a:lnTo>
                                <a:lnTo>
                                  <a:pt x="36576" y="100585"/>
                                </a:lnTo>
                                <a:lnTo>
                                  <a:pt x="57912" y="60961"/>
                                </a:lnTo>
                                <a:lnTo>
                                  <a:pt x="64008" y="54864"/>
                                </a:lnTo>
                                <a:lnTo>
                                  <a:pt x="73152" y="36576"/>
                                </a:lnTo>
                                <a:lnTo>
                                  <a:pt x="79248" y="33528"/>
                                </a:lnTo>
                                <a:lnTo>
                                  <a:pt x="85344" y="21337"/>
                                </a:lnTo>
                                <a:lnTo>
                                  <a:pt x="88392" y="18288"/>
                                </a:lnTo>
                                <a:lnTo>
                                  <a:pt x="91440" y="12192"/>
                                </a:lnTo>
                                <a:lnTo>
                                  <a:pt x="97536" y="6097"/>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77" name="Shape 14877"/>
                        <wps:cNvSpPr/>
                        <wps:spPr>
                          <a:xfrm>
                            <a:off x="1357884" y="0"/>
                            <a:ext cx="513588" cy="512064"/>
                          </a:xfrm>
                          <a:custGeom>
                            <a:avLst/>
                            <a:gdLst/>
                            <a:ahLst/>
                            <a:cxnLst/>
                            <a:rect l="0" t="0" r="0" b="0"/>
                            <a:pathLst>
                              <a:path w="513588" h="512064">
                                <a:moveTo>
                                  <a:pt x="0" y="0"/>
                                </a:moveTo>
                                <a:lnTo>
                                  <a:pt x="406908" y="0"/>
                                </a:lnTo>
                                <a:lnTo>
                                  <a:pt x="416052" y="9144"/>
                                </a:lnTo>
                                <a:lnTo>
                                  <a:pt x="413004" y="9144"/>
                                </a:lnTo>
                                <a:lnTo>
                                  <a:pt x="425196" y="21337"/>
                                </a:lnTo>
                                <a:lnTo>
                                  <a:pt x="422148" y="21337"/>
                                </a:lnTo>
                                <a:lnTo>
                                  <a:pt x="428244" y="24385"/>
                                </a:lnTo>
                                <a:lnTo>
                                  <a:pt x="437388" y="36576"/>
                                </a:lnTo>
                                <a:lnTo>
                                  <a:pt x="434340" y="36576"/>
                                </a:lnTo>
                                <a:lnTo>
                                  <a:pt x="437388" y="39625"/>
                                </a:lnTo>
                                <a:lnTo>
                                  <a:pt x="449580" y="57912"/>
                                </a:lnTo>
                                <a:lnTo>
                                  <a:pt x="446532" y="57912"/>
                                </a:lnTo>
                                <a:lnTo>
                                  <a:pt x="452628" y="64008"/>
                                </a:lnTo>
                                <a:lnTo>
                                  <a:pt x="477012" y="103632"/>
                                </a:lnTo>
                                <a:lnTo>
                                  <a:pt x="473964" y="103632"/>
                                </a:lnTo>
                                <a:lnTo>
                                  <a:pt x="486156" y="115825"/>
                                </a:lnTo>
                                <a:lnTo>
                                  <a:pt x="486156" y="121920"/>
                                </a:lnTo>
                                <a:lnTo>
                                  <a:pt x="492252" y="140209"/>
                                </a:lnTo>
                                <a:lnTo>
                                  <a:pt x="492252" y="146304"/>
                                </a:lnTo>
                                <a:lnTo>
                                  <a:pt x="498348" y="158497"/>
                                </a:lnTo>
                                <a:lnTo>
                                  <a:pt x="498348" y="164592"/>
                                </a:lnTo>
                                <a:lnTo>
                                  <a:pt x="501396" y="167640"/>
                                </a:lnTo>
                                <a:lnTo>
                                  <a:pt x="501396" y="170688"/>
                                </a:lnTo>
                                <a:lnTo>
                                  <a:pt x="504444" y="176785"/>
                                </a:lnTo>
                                <a:lnTo>
                                  <a:pt x="504444" y="182880"/>
                                </a:lnTo>
                                <a:lnTo>
                                  <a:pt x="507492" y="188976"/>
                                </a:lnTo>
                                <a:lnTo>
                                  <a:pt x="507492" y="201168"/>
                                </a:lnTo>
                                <a:lnTo>
                                  <a:pt x="510540" y="207264"/>
                                </a:lnTo>
                                <a:lnTo>
                                  <a:pt x="510540" y="224028"/>
                                </a:lnTo>
                                <a:lnTo>
                                  <a:pt x="513588" y="225552"/>
                                </a:lnTo>
                                <a:lnTo>
                                  <a:pt x="513588" y="283464"/>
                                </a:lnTo>
                                <a:lnTo>
                                  <a:pt x="510540" y="289561"/>
                                </a:lnTo>
                                <a:lnTo>
                                  <a:pt x="510540" y="304800"/>
                                </a:lnTo>
                                <a:lnTo>
                                  <a:pt x="507492" y="310897"/>
                                </a:lnTo>
                                <a:lnTo>
                                  <a:pt x="507492" y="320040"/>
                                </a:lnTo>
                                <a:lnTo>
                                  <a:pt x="504444" y="326137"/>
                                </a:lnTo>
                                <a:lnTo>
                                  <a:pt x="504444" y="332232"/>
                                </a:lnTo>
                                <a:lnTo>
                                  <a:pt x="501396" y="338328"/>
                                </a:lnTo>
                                <a:lnTo>
                                  <a:pt x="501396" y="344425"/>
                                </a:lnTo>
                                <a:lnTo>
                                  <a:pt x="495300" y="347473"/>
                                </a:lnTo>
                                <a:lnTo>
                                  <a:pt x="498348" y="347473"/>
                                </a:lnTo>
                                <a:lnTo>
                                  <a:pt x="498348" y="353568"/>
                                </a:lnTo>
                                <a:lnTo>
                                  <a:pt x="495300" y="356616"/>
                                </a:lnTo>
                                <a:lnTo>
                                  <a:pt x="495300" y="362712"/>
                                </a:lnTo>
                                <a:lnTo>
                                  <a:pt x="489204" y="374904"/>
                                </a:lnTo>
                                <a:lnTo>
                                  <a:pt x="489204" y="381000"/>
                                </a:lnTo>
                                <a:lnTo>
                                  <a:pt x="483108" y="393192"/>
                                </a:lnTo>
                                <a:lnTo>
                                  <a:pt x="480060" y="396240"/>
                                </a:lnTo>
                                <a:lnTo>
                                  <a:pt x="483108" y="396240"/>
                                </a:lnTo>
                                <a:lnTo>
                                  <a:pt x="455676" y="441961"/>
                                </a:lnTo>
                                <a:lnTo>
                                  <a:pt x="452628" y="445009"/>
                                </a:lnTo>
                                <a:lnTo>
                                  <a:pt x="455676" y="445009"/>
                                </a:lnTo>
                                <a:lnTo>
                                  <a:pt x="443484" y="460249"/>
                                </a:lnTo>
                                <a:lnTo>
                                  <a:pt x="437388" y="466344"/>
                                </a:lnTo>
                                <a:lnTo>
                                  <a:pt x="440436" y="466344"/>
                                </a:lnTo>
                                <a:lnTo>
                                  <a:pt x="434340" y="478537"/>
                                </a:lnTo>
                                <a:lnTo>
                                  <a:pt x="419100" y="493776"/>
                                </a:lnTo>
                                <a:lnTo>
                                  <a:pt x="422148" y="493776"/>
                                </a:lnTo>
                                <a:lnTo>
                                  <a:pt x="413004" y="502920"/>
                                </a:lnTo>
                                <a:lnTo>
                                  <a:pt x="406908" y="512064"/>
                                </a:lnTo>
                                <a:lnTo>
                                  <a:pt x="0" y="512064"/>
                                </a:lnTo>
                                <a:lnTo>
                                  <a:pt x="0" y="505968"/>
                                </a:lnTo>
                                <a:lnTo>
                                  <a:pt x="403860" y="505968"/>
                                </a:lnTo>
                                <a:lnTo>
                                  <a:pt x="409956" y="502920"/>
                                </a:lnTo>
                                <a:lnTo>
                                  <a:pt x="416052" y="490728"/>
                                </a:lnTo>
                                <a:lnTo>
                                  <a:pt x="431292" y="475488"/>
                                </a:lnTo>
                                <a:lnTo>
                                  <a:pt x="440436" y="457200"/>
                                </a:lnTo>
                                <a:lnTo>
                                  <a:pt x="449580" y="441961"/>
                                </a:lnTo>
                                <a:lnTo>
                                  <a:pt x="452628" y="438912"/>
                                </a:lnTo>
                                <a:lnTo>
                                  <a:pt x="477012" y="393192"/>
                                </a:lnTo>
                                <a:lnTo>
                                  <a:pt x="480060" y="390144"/>
                                </a:lnTo>
                                <a:lnTo>
                                  <a:pt x="486156" y="377952"/>
                                </a:lnTo>
                                <a:lnTo>
                                  <a:pt x="486156" y="371856"/>
                                </a:lnTo>
                                <a:lnTo>
                                  <a:pt x="489204" y="359664"/>
                                </a:lnTo>
                                <a:lnTo>
                                  <a:pt x="489204" y="356616"/>
                                </a:lnTo>
                                <a:lnTo>
                                  <a:pt x="492252" y="350520"/>
                                </a:lnTo>
                                <a:lnTo>
                                  <a:pt x="492252" y="344425"/>
                                </a:lnTo>
                                <a:lnTo>
                                  <a:pt x="495300" y="341376"/>
                                </a:lnTo>
                                <a:lnTo>
                                  <a:pt x="495300" y="335280"/>
                                </a:lnTo>
                                <a:lnTo>
                                  <a:pt x="498348" y="329185"/>
                                </a:lnTo>
                                <a:lnTo>
                                  <a:pt x="498348" y="323088"/>
                                </a:lnTo>
                                <a:lnTo>
                                  <a:pt x="501396" y="316992"/>
                                </a:lnTo>
                                <a:lnTo>
                                  <a:pt x="501396" y="307849"/>
                                </a:lnTo>
                                <a:lnTo>
                                  <a:pt x="504444" y="301752"/>
                                </a:lnTo>
                                <a:lnTo>
                                  <a:pt x="504444" y="286512"/>
                                </a:lnTo>
                                <a:lnTo>
                                  <a:pt x="507492" y="280416"/>
                                </a:lnTo>
                                <a:lnTo>
                                  <a:pt x="507492" y="228600"/>
                                </a:lnTo>
                                <a:lnTo>
                                  <a:pt x="504444" y="225552"/>
                                </a:lnTo>
                                <a:lnTo>
                                  <a:pt x="504444" y="210312"/>
                                </a:lnTo>
                                <a:lnTo>
                                  <a:pt x="501396" y="204216"/>
                                </a:lnTo>
                                <a:lnTo>
                                  <a:pt x="501396" y="192025"/>
                                </a:lnTo>
                                <a:lnTo>
                                  <a:pt x="498348" y="185928"/>
                                </a:lnTo>
                                <a:lnTo>
                                  <a:pt x="498348" y="179832"/>
                                </a:lnTo>
                                <a:lnTo>
                                  <a:pt x="495300" y="173737"/>
                                </a:lnTo>
                                <a:lnTo>
                                  <a:pt x="495300" y="170688"/>
                                </a:lnTo>
                                <a:lnTo>
                                  <a:pt x="492252" y="164592"/>
                                </a:lnTo>
                                <a:lnTo>
                                  <a:pt x="492252" y="161544"/>
                                </a:lnTo>
                                <a:lnTo>
                                  <a:pt x="486156" y="149352"/>
                                </a:lnTo>
                                <a:lnTo>
                                  <a:pt x="486156" y="143256"/>
                                </a:lnTo>
                                <a:lnTo>
                                  <a:pt x="480060" y="124968"/>
                                </a:lnTo>
                                <a:lnTo>
                                  <a:pt x="480060" y="118873"/>
                                </a:lnTo>
                                <a:lnTo>
                                  <a:pt x="473964" y="109728"/>
                                </a:lnTo>
                                <a:lnTo>
                                  <a:pt x="470916" y="106680"/>
                                </a:lnTo>
                                <a:lnTo>
                                  <a:pt x="449580" y="67056"/>
                                </a:lnTo>
                                <a:lnTo>
                                  <a:pt x="443484" y="60961"/>
                                </a:lnTo>
                                <a:lnTo>
                                  <a:pt x="437388" y="42673"/>
                                </a:lnTo>
                                <a:lnTo>
                                  <a:pt x="437388" y="45720"/>
                                </a:lnTo>
                                <a:lnTo>
                                  <a:pt x="431292" y="39625"/>
                                </a:lnTo>
                                <a:lnTo>
                                  <a:pt x="425196" y="27432"/>
                                </a:lnTo>
                                <a:lnTo>
                                  <a:pt x="409956" y="12192"/>
                                </a:lnTo>
                                <a:lnTo>
                                  <a:pt x="40690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61" name="Shape 457061"/>
                        <wps:cNvSpPr/>
                        <wps:spPr>
                          <a:xfrm>
                            <a:off x="850392" y="682752"/>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879" name="Shape 14879"/>
                        <wps:cNvSpPr/>
                        <wps:spPr>
                          <a:xfrm>
                            <a:off x="847344" y="679704"/>
                            <a:ext cx="512064" cy="512064"/>
                          </a:xfrm>
                          <a:custGeom>
                            <a:avLst/>
                            <a:gdLst/>
                            <a:ahLst/>
                            <a:cxnLst/>
                            <a:rect l="0" t="0" r="0" b="0"/>
                            <a:pathLst>
                              <a:path w="512064" h="512064">
                                <a:moveTo>
                                  <a:pt x="0" y="0"/>
                                </a:moveTo>
                                <a:lnTo>
                                  <a:pt x="3048" y="0"/>
                                </a:lnTo>
                                <a:lnTo>
                                  <a:pt x="512064" y="0"/>
                                </a:lnTo>
                                <a:lnTo>
                                  <a:pt x="512064" y="6096"/>
                                </a:lnTo>
                                <a:lnTo>
                                  <a:pt x="6096" y="6096"/>
                                </a:lnTo>
                                <a:lnTo>
                                  <a:pt x="6096" y="505968"/>
                                </a:lnTo>
                                <a:lnTo>
                                  <a:pt x="512064" y="505968"/>
                                </a:lnTo>
                                <a:lnTo>
                                  <a:pt x="51206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80" name="Shape 14880"/>
                        <wps:cNvSpPr/>
                        <wps:spPr>
                          <a:xfrm>
                            <a:off x="1359408" y="679704"/>
                            <a:ext cx="512064" cy="512064"/>
                          </a:xfrm>
                          <a:custGeom>
                            <a:avLst/>
                            <a:gdLst/>
                            <a:ahLst/>
                            <a:cxnLst/>
                            <a:rect l="0" t="0" r="0" b="0"/>
                            <a:pathLst>
                              <a:path w="512064" h="512064">
                                <a:moveTo>
                                  <a:pt x="0" y="0"/>
                                </a:moveTo>
                                <a:lnTo>
                                  <a:pt x="512064" y="0"/>
                                </a:lnTo>
                                <a:lnTo>
                                  <a:pt x="512064" y="509016"/>
                                </a:lnTo>
                                <a:lnTo>
                                  <a:pt x="509016" y="509016"/>
                                </a:lnTo>
                                <a:lnTo>
                                  <a:pt x="509016" y="512064"/>
                                </a:lnTo>
                                <a:lnTo>
                                  <a:pt x="0" y="512064"/>
                                </a:lnTo>
                                <a:lnTo>
                                  <a:pt x="0" y="505968"/>
                                </a:lnTo>
                                <a:lnTo>
                                  <a:pt x="505968" y="505968"/>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81" name="Shape 14881"/>
                        <wps:cNvSpPr/>
                        <wps:spPr>
                          <a:xfrm>
                            <a:off x="853440" y="1316737"/>
                            <a:ext cx="1018032" cy="591312"/>
                          </a:xfrm>
                          <a:custGeom>
                            <a:avLst/>
                            <a:gdLst/>
                            <a:ahLst/>
                            <a:cxnLst/>
                            <a:rect l="0" t="0" r="0" b="0"/>
                            <a:pathLst>
                              <a:path w="1018032" h="591312">
                                <a:moveTo>
                                  <a:pt x="512064" y="0"/>
                                </a:moveTo>
                                <a:lnTo>
                                  <a:pt x="1018032" y="292608"/>
                                </a:lnTo>
                                <a:lnTo>
                                  <a:pt x="512064" y="591312"/>
                                </a:lnTo>
                                <a:lnTo>
                                  <a:pt x="0" y="292608"/>
                                </a:lnTo>
                                <a:lnTo>
                                  <a:pt x="51206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882" name="Shape 14882"/>
                        <wps:cNvSpPr/>
                        <wps:spPr>
                          <a:xfrm>
                            <a:off x="850392" y="1314550"/>
                            <a:ext cx="510555" cy="592619"/>
                          </a:xfrm>
                          <a:custGeom>
                            <a:avLst/>
                            <a:gdLst/>
                            <a:ahLst/>
                            <a:cxnLst/>
                            <a:rect l="0" t="0" r="0" b="0"/>
                            <a:pathLst>
                              <a:path w="510555" h="592619">
                                <a:moveTo>
                                  <a:pt x="510555" y="0"/>
                                </a:moveTo>
                                <a:lnTo>
                                  <a:pt x="510555" y="4790"/>
                                </a:lnTo>
                                <a:lnTo>
                                  <a:pt x="5687" y="293286"/>
                                </a:lnTo>
                                <a:lnTo>
                                  <a:pt x="510555" y="587793"/>
                                </a:lnTo>
                                <a:lnTo>
                                  <a:pt x="510555" y="592619"/>
                                </a:lnTo>
                                <a:lnTo>
                                  <a:pt x="0" y="294794"/>
                                </a:lnTo>
                                <a:lnTo>
                                  <a:pt x="0" y="291747"/>
                                </a:lnTo>
                                <a:lnTo>
                                  <a:pt x="51055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83" name="Shape 14883"/>
                        <wps:cNvSpPr/>
                        <wps:spPr>
                          <a:xfrm>
                            <a:off x="1360948" y="1313688"/>
                            <a:ext cx="513573" cy="597409"/>
                          </a:xfrm>
                          <a:custGeom>
                            <a:avLst/>
                            <a:gdLst/>
                            <a:ahLst/>
                            <a:cxnLst/>
                            <a:rect l="0" t="0" r="0" b="0"/>
                            <a:pathLst>
                              <a:path w="513573" h="597409">
                                <a:moveTo>
                                  <a:pt x="1508" y="0"/>
                                </a:moveTo>
                                <a:lnTo>
                                  <a:pt x="4556" y="0"/>
                                </a:lnTo>
                                <a:lnTo>
                                  <a:pt x="510525" y="292609"/>
                                </a:lnTo>
                                <a:lnTo>
                                  <a:pt x="513573" y="292609"/>
                                </a:lnTo>
                                <a:lnTo>
                                  <a:pt x="513573" y="295656"/>
                                </a:lnTo>
                                <a:lnTo>
                                  <a:pt x="510525" y="295656"/>
                                </a:lnTo>
                                <a:lnTo>
                                  <a:pt x="4556" y="594360"/>
                                </a:lnTo>
                                <a:lnTo>
                                  <a:pt x="4556" y="597409"/>
                                </a:lnTo>
                                <a:lnTo>
                                  <a:pt x="1508" y="597409"/>
                                </a:lnTo>
                                <a:lnTo>
                                  <a:pt x="1508" y="594360"/>
                                </a:lnTo>
                                <a:lnTo>
                                  <a:pt x="0" y="593480"/>
                                </a:lnTo>
                                <a:lnTo>
                                  <a:pt x="0" y="588655"/>
                                </a:lnTo>
                                <a:lnTo>
                                  <a:pt x="3023" y="590418"/>
                                </a:lnTo>
                                <a:lnTo>
                                  <a:pt x="504868" y="294148"/>
                                </a:lnTo>
                                <a:lnTo>
                                  <a:pt x="3023" y="3925"/>
                                </a:lnTo>
                                <a:lnTo>
                                  <a:pt x="0" y="5652"/>
                                </a:lnTo>
                                <a:lnTo>
                                  <a:pt x="0" y="862"/>
                                </a:lnTo>
                                <a:lnTo>
                                  <a:pt x="15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62" name="Shape 457062"/>
                        <wps:cNvSpPr/>
                        <wps:spPr>
                          <a:xfrm>
                            <a:off x="1700784" y="2039112"/>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885" name="Shape 14885"/>
                        <wps:cNvSpPr/>
                        <wps:spPr>
                          <a:xfrm>
                            <a:off x="1697736" y="2036065"/>
                            <a:ext cx="509016" cy="512064"/>
                          </a:xfrm>
                          <a:custGeom>
                            <a:avLst/>
                            <a:gdLst/>
                            <a:ahLst/>
                            <a:cxnLst/>
                            <a:rect l="0" t="0" r="0" b="0"/>
                            <a:pathLst>
                              <a:path w="509016" h="512064">
                                <a:moveTo>
                                  <a:pt x="0" y="0"/>
                                </a:moveTo>
                                <a:lnTo>
                                  <a:pt x="3048" y="0"/>
                                </a:lnTo>
                                <a:lnTo>
                                  <a:pt x="509016" y="0"/>
                                </a:lnTo>
                                <a:lnTo>
                                  <a:pt x="509016" y="3048"/>
                                </a:lnTo>
                                <a:lnTo>
                                  <a:pt x="3048" y="3048"/>
                                </a:lnTo>
                                <a:lnTo>
                                  <a:pt x="3048"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86" name="Shape 14886"/>
                        <wps:cNvSpPr/>
                        <wps:spPr>
                          <a:xfrm>
                            <a:off x="2206752" y="2036065"/>
                            <a:ext cx="512064" cy="512064"/>
                          </a:xfrm>
                          <a:custGeom>
                            <a:avLst/>
                            <a:gdLst/>
                            <a:ahLst/>
                            <a:cxnLst/>
                            <a:rect l="0" t="0" r="0" b="0"/>
                            <a:pathLst>
                              <a:path w="512064" h="512064">
                                <a:moveTo>
                                  <a:pt x="0" y="0"/>
                                </a:moveTo>
                                <a:lnTo>
                                  <a:pt x="512064" y="0"/>
                                </a:lnTo>
                                <a:lnTo>
                                  <a:pt x="512064" y="509016"/>
                                </a:lnTo>
                                <a:lnTo>
                                  <a:pt x="509016" y="509016"/>
                                </a:lnTo>
                                <a:lnTo>
                                  <a:pt x="509016" y="512064"/>
                                </a:lnTo>
                                <a:lnTo>
                                  <a:pt x="0" y="512064"/>
                                </a:lnTo>
                                <a:lnTo>
                                  <a:pt x="0" y="505968"/>
                                </a:lnTo>
                                <a:lnTo>
                                  <a:pt x="505968" y="505968"/>
                                </a:lnTo>
                                <a:lnTo>
                                  <a:pt x="505968"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87" name="Shape 14887"/>
                        <wps:cNvSpPr/>
                        <wps:spPr>
                          <a:xfrm>
                            <a:off x="850392" y="2889504"/>
                            <a:ext cx="1018032" cy="509016"/>
                          </a:xfrm>
                          <a:custGeom>
                            <a:avLst/>
                            <a:gdLst/>
                            <a:ahLst/>
                            <a:cxnLst/>
                            <a:rect l="0" t="0" r="0" b="0"/>
                            <a:pathLst>
                              <a:path w="1018032" h="509016">
                                <a:moveTo>
                                  <a:pt x="100584" y="0"/>
                                </a:moveTo>
                                <a:lnTo>
                                  <a:pt x="914400" y="0"/>
                                </a:lnTo>
                                <a:lnTo>
                                  <a:pt x="914400" y="3048"/>
                                </a:lnTo>
                                <a:lnTo>
                                  <a:pt x="917448" y="3048"/>
                                </a:lnTo>
                                <a:lnTo>
                                  <a:pt x="923544" y="15240"/>
                                </a:lnTo>
                                <a:lnTo>
                                  <a:pt x="926592" y="18288"/>
                                </a:lnTo>
                                <a:lnTo>
                                  <a:pt x="929640" y="18288"/>
                                </a:lnTo>
                                <a:lnTo>
                                  <a:pt x="929640" y="24384"/>
                                </a:lnTo>
                                <a:lnTo>
                                  <a:pt x="932688" y="24384"/>
                                </a:lnTo>
                                <a:lnTo>
                                  <a:pt x="935736" y="30480"/>
                                </a:lnTo>
                                <a:lnTo>
                                  <a:pt x="938784" y="30480"/>
                                </a:lnTo>
                                <a:lnTo>
                                  <a:pt x="938784" y="36576"/>
                                </a:lnTo>
                                <a:lnTo>
                                  <a:pt x="941832" y="36576"/>
                                </a:lnTo>
                                <a:lnTo>
                                  <a:pt x="941832" y="42672"/>
                                </a:lnTo>
                                <a:lnTo>
                                  <a:pt x="944880" y="42672"/>
                                </a:lnTo>
                                <a:lnTo>
                                  <a:pt x="944880" y="48768"/>
                                </a:lnTo>
                                <a:lnTo>
                                  <a:pt x="947928" y="48768"/>
                                </a:lnTo>
                                <a:lnTo>
                                  <a:pt x="947928" y="54864"/>
                                </a:lnTo>
                                <a:lnTo>
                                  <a:pt x="950976" y="54864"/>
                                </a:lnTo>
                                <a:lnTo>
                                  <a:pt x="950976" y="64008"/>
                                </a:lnTo>
                                <a:lnTo>
                                  <a:pt x="954024" y="64008"/>
                                </a:lnTo>
                                <a:lnTo>
                                  <a:pt x="954024" y="67056"/>
                                </a:lnTo>
                                <a:lnTo>
                                  <a:pt x="957072" y="67056"/>
                                </a:lnTo>
                                <a:lnTo>
                                  <a:pt x="960120" y="73152"/>
                                </a:lnTo>
                                <a:lnTo>
                                  <a:pt x="963168" y="73152"/>
                                </a:lnTo>
                                <a:lnTo>
                                  <a:pt x="963168" y="79248"/>
                                </a:lnTo>
                                <a:lnTo>
                                  <a:pt x="966216" y="79248"/>
                                </a:lnTo>
                                <a:lnTo>
                                  <a:pt x="966216" y="85344"/>
                                </a:lnTo>
                                <a:lnTo>
                                  <a:pt x="969264" y="85344"/>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18872"/>
                                </a:lnTo>
                                <a:lnTo>
                                  <a:pt x="987552" y="118872"/>
                                </a:lnTo>
                                <a:lnTo>
                                  <a:pt x="987552" y="124968"/>
                                </a:lnTo>
                                <a:lnTo>
                                  <a:pt x="990600" y="124968"/>
                                </a:lnTo>
                                <a:lnTo>
                                  <a:pt x="990600" y="140208"/>
                                </a:lnTo>
                                <a:lnTo>
                                  <a:pt x="993648" y="140208"/>
                                </a:lnTo>
                                <a:lnTo>
                                  <a:pt x="993648" y="152400"/>
                                </a:lnTo>
                                <a:lnTo>
                                  <a:pt x="996696" y="152400"/>
                                </a:lnTo>
                                <a:lnTo>
                                  <a:pt x="996696" y="161544"/>
                                </a:lnTo>
                                <a:lnTo>
                                  <a:pt x="999744" y="161544"/>
                                </a:lnTo>
                                <a:lnTo>
                                  <a:pt x="999744" y="167640"/>
                                </a:lnTo>
                                <a:lnTo>
                                  <a:pt x="1002792" y="167640"/>
                                </a:lnTo>
                                <a:lnTo>
                                  <a:pt x="1002792" y="179832"/>
                                </a:lnTo>
                                <a:lnTo>
                                  <a:pt x="1005840" y="179832"/>
                                </a:lnTo>
                                <a:lnTo>
                                  <a:pt x="1005840" y="192024"/>
                                </a:lnTo>
                                <a:lnTo>
                                  <a:pt x="1008888" y="192024"/>
                                </a:lnTo>
                                <a:lnTo>
                                  <a:pt x="1008888" y="204216"/>
                                </a:lnTo>
                                <a:lnTo>
                                  <a:pt x="1011936" y="204216"/>
                                </a:lnTo>
                                <a:lnTo>
                                  <a:pt x="1011936" y="219456"/>
                                </a:lnTo>
                                <a:lnTo>
                                  <a:pt x="1014984" y="219456"/>
                                </a:lnTo>
                                <a:lnTo>
                                  <a:pt x="1014984" y="240792"/>
                                </a:lnTo>
                                <a:lnTo>
                                  <a:pt x="1018032" y="240792"/>
                                </a:lnTo>
                                <a:lnTo>
                                  <a:pt x="1018032" y="304800"/>
                                </a:lnTo>
                                <a:lnTo>
                                  <a:pt x="1014984" y="304800"/>
                                </a:lnTo>
                                <a:lnTo>
                                  <a:pt x="1014984" y="323088"/>
                                </a:lnTo>
                                <a:lnTo>
                                  <a:pt x="1011936" y="323088"/>
                                </a:lnTo>
                                <a:lnTo>
                                  <a:pt x="1011936" y="341376"/>
                                </a:lnTo>
                                <a:lnTo>
                                  <a:pt x="1008888" y="341376"/>
                                </a:lnTo>
                                <a:lnTo>
                                  <a:pt x="1008888" y="350520"/>
                                </a:lnTo>
                                <a:lnTo>
                                  <a:pt x="1005840" y="350520"/>
                                </a:lnTo>
                                <a:lnTo>
                                  <a:pt x="1005840" y="359664"/>
                                </a:lnTo>
                                <a:lnTo>
                                  <a:pt x="1002792" y="359664"/>
                                </a:lnTo>
                                <a:lnTo>
                                  <a:pt x="1002792" y="371856"/>
                                </a:lnTo>
                                <a:lnTo>
                                  <a:pt x="999744" y="371856"/>
                                </a:lnTo>
                                <a:lnTo>
                                  <a:pt x="999744" y="381000"/>
                                </a:lnTo>
                                <a:lnTo>
                                  <a:pt x="996696" y="381000"/>
                                </a:lnTo>
                                <a:lnTo>
                                  <a:pt x="996696" y="387096"/>
                                </a:lnTo>
                                <a:lnTo>
                                  <a:pt x="993648" y="387096"/>
                                </a:lnTo>
                                <a:lnTo>
                                  <a:pt x="993648" y="402336"/>
                                </a:lnTo>
                                <a:lnTo>
                                  <a:pt x="990600" y="402336"/>
                                </a:lnTo>
                                <a:lnTo>
                                  <a:pt x="990600" y="405384"/>
                                </a:lnTo>
                                <a:lnTo>
                                  <a:pt x="987552" y="405384"/>
                                </a:lnTo>
                                <a:lnTo>
                                  <a:pt x="987552" y="411480"/>
                                </a:lnTo>
                                <a:lnTo>
                                  <a:pt x="984504" y="411480"/>
                                </a:lnTo>
                                <a:lnTo>
                                  <a:pt x="984504" y="417576"/>
                                </a:lnTo>
                                <a:lnTo>
                                  <a:pt x="978408" y="420624"/>
                                </a:lnTo>
                                <a:lnTo>
                                  <a:pt x="978408" y="426720"/>
                                </a:lnTo>
                                <a:lnTo>
                                  <a:pt x="975360" y="426720"/>
                                </a:lnTo>
                                <a:lnTo>
                                  <a:pt x="975360" y="432816"/>
                                </a:lnTo>
                                <a:lnTo>
                                  <a:pt x="972312" y="432816"/>
                                </a:lnTo>
                                <a:lnTo>
                                  <a:pt x="972312" y="438912"/>
                                </a:lnTo>
                                <a:lnTo>
                                  <a:pt x="966216" y="441960"/>
                                </a:lnTo>
                                <a:lnTo>
                                  <a:pt x="966216" y="448056"/>
                                </a:lnTo>
                                <a:lnTo>
                                  <a:pt x="963168" y="448056"/>
                                </a:lnTo>
                                <a:lnTo>
                                  <a:pt x="963168" y="451104"/>
                                </a:lnTo>
                                <a:lnTo>
                                  <a:pt x="957072" y="454152"/>
                                </a:lnTo>
                                <a:lnTo>
                                  <a:pt x="957072" y="460248"/>
                                </a:lnTo>
                                <a:lnTo>
                                  <a:pt x="954024" y="460248"/>
                                </a:lnTo>
                                <a:lnTo>
                                  <a:pt x="954024" y="466344"/>
                                </a:lnTo>
                                <a:lnTo>
                                  <a:pt x="947928" y="469392"/>
                                </a:lnTo>
                                <a:lnTo>
                                  <a:pt x="947928" y="472440"/>
                                </a:lnTo>
                                <a:lnTo>
                                  <a:pt x="944880" y="475488"/>
                                </a:lnTo>
                                <a:lnTo>
                                  <a:pt x="944880" y="481584"/>
                                </a:lnTo>
                                <a:lnTo>
                                  <a:pt x="938784" y="484632"/>
                                </a:lnTo>
                                <a:lnTo>
                                  <a:pt x="938784" y="487680"/>
                                </a:lnTo>
                                <a:lnTo>
                                  <a:pt x="932688" y="490728"/>
                                </a:lnTo>
                                <a:lnTo>
                                  <a:pt x="932688" y="493776"/>
                                </a:lnTo>
                                <a:lnTo>
                                  <a:pt x="926592" y="496824"/>
                                </a:lnTo>
                                <a:lnTo>
                                  <a:pt x="926592" y="499872"/>
                                </a:lnTo>
                                <a:lnTo>
                                  <a:pt x="923544" y="499872"/>
                                </a:lnTo>
                                <a:lnTo>
                                  <a:pt x="923544" y="502920"/>
                                </a:lnTo>
                                <a:lnTo>
                                  <a:pt x="917448" y="505968"/>
                                </a:lnTo>
                                <a:lnTo>
                                  <a:pt x="917448" y="509016"/>
                                </a:lnTo>
                                <a:lnTo>
                                  <a:pt x="97536" y="509016"/>
                                </a:lnTo>
                                <a:lnTo>
                                  <a:pt x="97536" y="505968"/>
                                </a:lnTo>
                                <a:lnTo>
                                  <a:pt x="94488" y="505968"/>
                                </a:lnTo>
                                <a:lnTo>
                                  <a:pt x="94488" y="499872"/>
                                </a:lnTo>
                                <a:lnTo>
                                  <a:pt x="91440" y="499872"/>
                                </a:lnTo>
                                <a:lnTo>
                                  <a:pt x="88392" y="496824"/>
                                </a:lnTo>
                                <a:lnTo>
                                  <a:pt x="85344" y="496824"/>
                                </a:lnTo>
                                <a:lnTo>
                                  <a:pt x="85344" y="490728"/>
                                </a:lnTo>
                                <a:lnTo>
                                  <a:pt x="82296" y="490728"/>
                                </a:lnTo>
                                <a:lnTo>
                                  <a:pt x="82296" y="484632"/>
                                </a:lnTo>
                                <a:lnTo>
                                  <a:pt x="79248" y="484632"/>
                                </a:lnTo>
                                <a:lnTo>
                                  <a:pt x="79248" y="478536"/>
                                </a:lnTo>
                                <a:lnTo>
                                  <a:pt x="76200" y="478536"/>
                                </a:lnTo>
                                <a:lnTo>
                                  <a:pt x="76200" y="472440"/>
                                </a:lnTo>
                                <a:lnTo>
                                  <a:pt x="73152" y="472440"/>
                                </a:lnTo>
                                <a:lnTo>
                                  <a:pt x="70104" y="466344"/>
                                </a:lnTo>
                                <a:lnTo>
                                  <a:pt x="67056" y="466344"/>
                                </a:lnTo>
                                <a:lnTo>
                                  <a:pt x="57912" y="448056"/>
                                </a:lnTo>
                                <a:lnTo>
                                  <a:pt x="54864" y="445008"/>
                                </a:lnTo>
                                <a:lnTo>
                                  <a:pt x="36576" y="408432"/>
                                </a:lnTo>
                                <a:lnTo>
                                  <a:pt x="33528" y="408432"/>
                                </a:lnTo>
                                <a:lnTo>
                                  <a:pt x="33528" y="399288"/>
                                </a:lnTo>
                                <a:lnTo>
                                  <a:pt x="30480" y="399288"/>
                                </a:lnTo>
                                <a:lnTo>
                                  <a:pt x="30480" y="393192"/>
                                </a:lnTo>
                                <a:lnTo>
                                  <a:pt x="27432" y="393192"/>
                                </a:lnTo>
                                <a:lnTo>
                                  <a:pt x="27432" y="381000"/>
                                </a:lnTo>
                                <a:lnTo>
                                  <a:pt x="24384" y="381000"/>
                                </a:lnTo>
                                <a:lnTo>
                                  <a:pt x="24384" y="374904"/>
                                </a:lnTo>
                                <a:lnTo>
                                  <a:pt x="21336" y="374904"/>
                                </a:lnTo>
                                <a:lnTo>
                                  <a:pt x="21336" y="368808"/>
                                </a:lnTo>
                                <a:lnTo>
                                  <a:pt x="18288" y="368808"/>
                                </a:lnTo>
                                <a:lnTo>
                                  <a:pt x="18288" y="356616"/>
                                </a:lnTo>
                                <a:lnTo>
                                  <a:pt x="15240" y="356616"/>
                                </a:lnTo>
                                <a:lnTo>
                                  <a:pt x="15240" y="350520"/>
                                </a:lnTo>
                                <a:lnTo>
                                  <a:pt x="12192" y="350520"/>
                                </a:lnTo>
                                <a:lnTo>
                                  <a:pt x="12192" y="338328"/>
                                </a:lnTo>
                                <a:lnTo>
                                  <a:pt x="9144" y="338328"/>
                                </a:lnTo>
                                <a:lnTo>
                                  <a:pt x="9144" y="326136"/>
                                </a:lnTo>
                                <a:lnTo>
                                  <a:pt x="6096" y="326136"/>
                                </a:lnTo>
                                <a:lnTo>
                                  <a:pt x="6096" y="307848"/>
                                </a:lnTo>
                                <a:lnTo>
                                  <a:pt x="3048" y="307848"/>
                                </a:lnTo>
                                <a:lnTo>
                                  <a:pt x="3048" y="286512"/>
                                </a:lnTo>
                                <a:lnTo>
                                  <a:pt x="0" y="286512"/>
                                </a:lnTo>
                                <a:lnTo>
                                  <a:pt x="0" y="219456"/>
                                </a:lnTo>
                                <a:lnTo>
                                  <a:pt x="3048" y="219456"/>
                                </a:lnTo>
                                <a:lnTo>
                                  <a:pt x="3048" y="201168"/>
                                </a:lnTo>
                                <a:lnTo>
                                  <a:pt x="6096" y="201168"/>
                                </a:lnTo>
                                <a:lnTo>
                                  <a:pt x="6096" y="188976"/>
                                </a:lnTo>
                                <a:lnTo>
                                  <a:pt x="9144" y="188976"/>
                                </a:lnTo>
                                <a:lnTo>
                                  <a:pt x="9144" y="170688"/>
                                </a:lnTo>
                                <a:lnTo>
                                  <a:pt x="12192" y="170688"/>
                                </a:lnTo>
                                <a:lnTo>
                                  <a:pt x="12192" y="161544"/>
                                </a:lnTo>
                                <a:lnTo>
                                  <a:pt x="18288" y="158496"/>
                                </a:lnTo>
                                <a:lnTo>
                                  <a:pt x="18288" y="146304"/>
                                </a:lnTo>
                                <a:lnTo>
                                  <a:pt x="21336" y="146304"/>
                                </a:lnTo>
                                <a:lnTo>
                                  <a:pt x="21336" y="134112"/>
                                </a:lnTo>
                                <a:lnTo>
                                  <a:pt x="24384" y="134112"/>
                                </a:lnTo>
                                <a:lnTo>
                                  <a:pt x="24384" y="128016"/>
                                </a:lnTo>
                                <a:lnTo>
                                  <a:pt x="27432" y="128016"/>
                                </a:lnTo>
                                <a:lnTo>
                                  <a:pt x="27432" y="121920"/>
                                </a:lnTo>
                                <a:lnTo>
                                  <a:pt x="30480" y="121920"/>
                                </a:lnTo>
                                <a:lnTo>
                                  <a:pt x="30480" y="115824"/>
                                </a:lnTo>
                                <a:lnTo>
                                  <a:pt x="33528" y="115824"/>
                                </a:lnTo>
                                <a:lnTo>
                                  <a:pt x="33528" y="100584"/>
                                </a:lnTo>
                                <a:lnTo>
                                  <a:pt x="39624" y="97536"/>
                                </a:lnTo>
                                <a:lnTo>
                                  <a:pt x="39624" y="91440"/>
                                </a:lnTo>
                                <a:lnTo>
                                  <a:pt x="42672" y="91440"/>
                                </a:lnTo>
                                <a:lnTo>
                                  <a:pt x="42672" y="85344"/>
                                </a:lnTo>
                                <a:lnTo>
                                  <a:pt x="45720" y="85344"/>
                                </a:lnTo>
                                <a:lnTo>
                                  <a:pt x="45720" y="79248"/>
                                </a:lnTo>
                                <a:lnTo>
                                  <a:pt x="48768" y="79248"/>
                                </a:lnTo>
                                <a:lnTo>
                                  <a:pt x="48768" y="73152"/>
                                </a:lnTo>
                                <a:lnTo>
                                  <a:pt x="51816" y="73152"/>
                                </a:lnTo>
                                <a:lnTo>
                                  <a:pt x="51816" y="67056"/>
                                </a:lnTo>
                                <a:lnTo>
                                  <a:pt x="54864" y="67056"/>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6200" y="36576"/>
                                </a:lnTo>
                                <a:lnTo>
                                  <a:pt x="76200" y="33528"/>
                                </a:lnTo>
                                <a:lnTo>
                                  <a:pt x="82296" y="30480"/>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888" name="Shape 14888"/>
                        <wps:cNvSpPr/>
                        <wps:spPr>
                          <a:xfrm>
                            <a:off x="847344" y="2886456"/>
                            <a:ext cx="512064" cy="515112"/>
                          </a:xfrm>
                          <a:custGeom>
                            <a:avLst/>
                            <a:gdLst/>
                            <a:ahLst/>
                            <a:cxnLst/>
                            <a:rect l="0" t="0" r="0" b="0"/>
                            <a:pathLst>
                              <a:path w="512064" h="515112">
                                <a:moveTo>
                                  <a:pt x="100584" y="0"/>
                                </a:moveTo>
                                <a:lnTo>
                                  <a:pt x="512064" y="0"/>
                                </a:lnTo>
                                <a:lnTo>
                                  <a:pt x="512064" y="6096"/>
                                </a:lnTo>
                                <a:lnTo>
                                  <a:pt x="105156" y="6096"/>
                                </a:lnTo>
                                <a:lnTo>
                                  <a:pt x="103632" y="9144"/>
                                </a:lnTo>
                                <a:lnTo>
                                  <a:pt x="100584" y="9144"/>
                                </a:lnTo>
                                <a:lnTo>
                                  <a:pt x="94488" y="15240"/>
                                </a:lnTo>
                                <a:lnTo>
                                  <a:pt x="97536" y="15240"/>
                                </a:lnTo>
                                <a:lnTo>
                                  <a:pt x="94488" y="18288"/>
                                </a:lnTo>
                                <a:lnTo>
                                  <a:pt x="91440" y="18288"/>
                                </a:lnTo>
                                <a:lnTo>
                                  <a:pt x="85344" y="24384"/>
                                </a:lnTo>
                                <a:lnTo>
                                  <a:pt x="88392" y="24384"/>
                                </a:lnTo>
                                <a:lnTo>
                                  <a:pt x="85344" y="30480"/>
                                </a:lnTo>
                                <a:lnTo>
                                  <a:pt x="76200" y="39624"/>
                                </a:lnTo>
                                <a:lnTo>
                                  <a:pt x="79248" y="39624"/>
                                </a:lnTo>
                                <a:lnTo>
                                  <a:pt x="70104" y="57912"/>
                                </a:lnTo>
                                <a:lnTo>
                                  <a:pt x="67056" y="57912"/>
                                </a:lnTo>
                                <a:lnTo>
                                  <a:pt x="60960" y="64008"/>
                                </a:lnTo>
                                <a:lnTo>
                                  <a:pt x="64008" y="64008"/>
                                </a:lnTo>
                                <a:lnTo>
                                  <a:pt x="45720" y="97536"/>
                                </a:lnTo>
                                <a:lnTo>
                                  <a:pt x="42672" y="97536"/>
                                </a:lnTo>
                                <a:lnTo>
                                  <a:pt x="39624" y="100584"/>
                                </a:lnTo>
                                <a:lnTo>
                                  <a:pt x="42672" y="100584"/>
                                </a:lnTo>
                                <a:lnTo>
                                  <a:pt x="36576" y="112776"/>
                                </a:lnTo>
                                <a:lnTo>
                                  <a:pt x="36576" y="115824"/>
                                </a:lnTo>
                                <a:lnTo>
                                  <a:pt x="27432" y="140208"/>
                                </a:lnTo>
                                <a:lnTo>
                                  <a:pt x="27432" y="146304"/>
                                </a:lnTo>
                                <a:lnTo>
                                  <a:pt x="24384" y="152400"/>
                                </a:lnTo>
                                <a:lnTo>
                                  <a:pt x="24384" y="158496"/>
                                </a:lnTo>
                                <a:lnTo>
                                  <a:pt x="21336" y="158496"/>
                                </a:lnTo>
                                <a:lnTo>
                                  <a:pt x="18288" y="161544"/>
                                </a:lnTo>
                                <a:lnTo>
                                  <a:pt x="21336" y="161544"/>
                                </a:lnTo>
                                <a:lnTo>
                                  <a:pt x="18288" y="164592"/>
                                </a:lnTo>
                                <a:lnTo>
                                  <a:pt x="18288" y="170688"/>
                                </a:lnTo>
                                <a:lnTo>
                                  <a:pt x="15240" y="176784"/>
                                </a:lnTo>
                                <a:lnTo>
                                  <a:pt x="15240" y="188976"/>
                                </a:lnTo>
                                <a:lnTo>
                                  <a:pt x="12192" y="195072"/>
                                </a:lnTo>
                                <a:lnTo>
                                  <a:pt x="12192" y="201168"/>
                                </a:lnTo>
                                <a:lnTo>
                                  <a:pt x="9144" y="207264"/>
                                </a:lnTo>
                                <a:lnTo>
                                  <a:pt x="9144" y="219456"/>
                                </a:lnTo>
                                <a:lnTo>
                                  <a:pt x="6096" y="225552"/>
                                </a:lnTo>
                                <a:lnTo>
                                  <a:pt x="6096" y="286512"/>
                                </a:lnTo>
                                <a:lnTo>
                                  <a:pt x="9144" y="286512"/>
                                </a:lnTo>
                                <a:lnTo>
                                  <a:pt x="9144" y="304800"/>
                                </a:lnTo>
                                <a:lnTo>
                                  <a:pt x="12192" y="307848"/>
                                </a:lnTo>
                                <a:lnTo>
                                  <a:pt x="12192" y="320040"/>
                                </a:lnTo>
                                <a:lnTo>
                                  <a:pt x="15240" y="326136"/>
                                </a:lnTo>
                                <a:lnTo>
                                  <a:pt x="15240" y="332232"/>
                                </a:lnTo>
                                <a:lnTo>
                                  <a:pt x="18288" y="338328"/>
                                </a:lnTo>
                                <a:lnTo>
                                  <a:pt x="18288" y="344424"/>
                                </a:lnTo>
                                <a:lnTo>
                                  <a:pt x="21336" y="350520"/>
                                </a:lnTo>
                                <a:lnTo>
                                  <a:pt x="21336" y="353568"/>
                                </a:lnTo>
                                <a:lnTo>
                                  <a:pt x="24384" y="356616"/>
                                </a:lnTo>
                                <a:lnTo>
                                  <a:pt x="24384" y="362712"/>
                                </a:lnTo>
                                <a:lnTo>
                                  <a:pt x="33528" y="381000"/>
                                </a:lnTo>
                                <a:lnTo>
                                  <a:pt x="33528" y="387096"/>
                                </a:lnTo>
                                <a:lnTo>
                                  <a:pt x="42672" y="408432"/>
                                </a:lnTo>
                                <a:lnTo>
                                  <a:pt x="39624" y="408432"/>
                                </a:lnTo>
                                <a:lnTo>
                                  <a:pt x="42672" y="411480"/>
                                </a:lnTo>
                                <a:lnTo>
                                  <a:pt x="45720" y="411480"/>
                                </a:lnTo>
                                <a:lnTo>
                                  <a:pt x="73152" y="463296"/>
                                </a:lnTo>
                                <a:lnTo>
                                  <a:pt x="70104" y="463296"/>
                                </a:lnTo>
                                <a:lnTo>
                                  <a:pt x="79248" y="472440"/>
                                </a:lnTo>
                                <a:lnTo>
                                  <a:pt x="82296" y="472440"/>
                                </a:lnTo>
                                <a:lnTo>
                                  <a:pt x="85344" y="484632"/>
                                </a:lnTo>
                                <a:lnTo>
                                  <a:pt x="88392" y="490728"/>
                                </a:lnTo>
                                <a:lnTo>
                                  <a:pt x="91440" y="490728"/>
                                </a:lnTo>
                                <a:lnTo>
                                  <a:pt x="94488" y="496824"/>
                                </a:lnTo>
                                <a:lnTo>
                                  <a:pt x="91440" y="496824"/>
                                </a:lnTo>
                                <a:lnTo>
                                  <a:pt x="97536" y="499872"/>
                                </a:lnTo>
                                <a:lnTo>
                                  <a:pt x="100584" y="499872"/>
                                </a:lnTo>
                                <a:lnTo>
                                  <a:pt x="103632" y="505968"/>
                                </a:lnTo>
                                <a:lnTo>
                                  <a:pt x="100584" y="505968"/>
                                </a:lnTo>
                                <a:lnTo>
                                  <a:pt x="103632" y="509016"/>
                                </a:lnTo>
                                <a:lnTo>
                                  <a:pt x="512064" y="509016"/>
                                </a:lnTo>
                                <a:lnTo>
                                  <a:pt x="512064" y="515112"/>
                                </a:lnTo>
                                <a:lnTo>
                                  <a:pt x="100584" y="515112"/>
                                </a:lnTo>
                                <a:lnTo>
                                  <a:pt x="100584" y="512064"/>
                                </a:lnTo>
                                <a:lnTo>
                                  <a:pt x="97536" y="509016"/>
                                </a:lnTo>
                                <a:lnTo>
                                  <a:pt x="94488" y="502920"/>
                                </a:lnTo>
                                <a:lnTo>
                                  <a:pt x="88392" y="499872"/>
                                </a:lnTo>
                                <a:lnTo>
                                  <a:pt x="76200" y="475488"/>
                                </a:lnTo>
                                <a:lnTo>
                                  <a:pt x="67056" y="466344"/>
                                </a:lnTo>
                                <a:lnTo>
                                  <a:pt x="39624" y="414528"/>
                                </a:lnTo>
                                <a:lnTo>
                                  <a:pt x="36576" y="411480"/>
                                </a:lnTo>
                                <a:lnTo>
                                  <a:pt x="27432" y="390144"/>
                                </a:lnTo>
                                <a:lnTo>
                                  <a:pt x="27432" y="384048"/>
                                </a:lnTo>
                                <a:lnTo>
                                  <a:pt x="18288" y="365760"/>
                                </a:lnTo>
                                <a:lnTo>
                                  <a:pt x="18288" y="359664"/>
                                </a:lnTo>
                                <a:lnTo>
                                  <a:pt x="15240" y="356616"/>
                                </a:lnTo>
                                <a:lnTo>
                                  <a:pt x="15240" y="353568"/>
                                </a:lnTo>
                                <a:lnTo>
                                  <a:pt x="12192" y="347472"/>
                                </a:lnTo>
                                <a:lnTo>
                                  <a:pt x="12192" y="341376"/>
                                </a:lnTo>
                                <a:lnTo>
                                  <a:pt x="9144" y="335280"/>
                                </a:lnTo>
                                <a:lnTo>
                                  <a:pt x="9144" y="329184"/>
                                </a:lnTo>
                                <a:lnTo>
                                  <a:pt x="6096" y="323088"/>
                                </a:lnTo>
                                <a:lnTo>
                                  <a:pt x="6096" y="310896"/>
                                </a:lnTo>
                                <a:lnTo>
                                  <a:pt x="3048" y="307848"/>
                                </a:lnTo>
                                <a:lnTo>
                                  <a:pt x="3048" y="289560"/>
                                </a:lnTo>
                                <a:lnTo>
                                  <a:pt x="0" y="286512"/>
                                </a:lnTo>
                                <a:lnTo>
                                  <a:pt x="0" y="222504"/>
                                </a:lnTo>
                                <a:lnTo>
                                  <a:pt x="3048" y="216408"/>
                                </a:lnTo>
                                <a:lnTo>
                                  <a:pt x="3048" y="204216"/>
                                </a:lnTo>
                                <a:lnTo>
                                  <a:pt x="6096" y="198120"/>
                                </a:lnTo>
                                <a:lnTo>
                                  <a:pt x="6096" y="192024"/>
                                </a:lnTo>
                                <a:lnTo>
                                  <a:pt x="9144" y="185928"/>
                                </a:lnTo>
                                <a:lnTo>
                                  <a:pt x="9144" y="173736"/>
                                </a:lnTo>
                                <a:lnTo>
                                  <a:pt x="12192" y="167640"/>
                                </a:lnTo>
                                <a:lnTo>
                                  <a:pt x="12192" y="164592"/>
                                </a:lnTo>
                                <a:lnTo>
                                  <a:pt x="15240" y="158496"/>
                                </a:lnTo>
                                <a:lnTo>
                                  <a:pt x="18288" y="155448"/>
                                </a:lnTo>
                                <a:lnTo>
                                  <a:pt x="18288" y="149352"/>
                                </a:lnTo>
                                <a:lnTo>
                                  <a:pt x="21336" y="143256"/>
                                </a:lnTo>
                                <a:lnTo>
                                  <a:pt x="21336" y="137160"/>
                                </a:lnTo>
                                <a:lnTo>
                                  <a:pt x="33528" y="115824"/>
                                </a:lnTo>
                                <a:lnTo>
                                  <a:pt x="33528" y="109728"/>
                                </a:lnTo>
                                <a:lnTo>
                                  <a:pt x="36576" y="97536"/>
                                </a:lnTo>
                                <a:lnTo>
                                  <a:pt x="39624" y="94488"/>
                                </a:lnTo>
                                <a:lnTo>
                                  <a:pt x="57912" y="60960"/>
                                </a:lnTo>
                                <a:lnTo>
                                  <a:pt x="64008" y="54864"/>
                                </a:lnTo>
                                <a:lnTo>
                                  <a:pt x="73152" y="36576"/>
                                </a:lnTo>
                                <a:lnTo>
                                  <a:pt x="82296" y="27432"/>
                                </a:lnTo>
                                <a:lnTo>
                                  <a:pt x="85344" y="21336"/>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89" name="Shape 14889"/>
                        <wps:cNvSpPr/>
                        <wps:spPr>
                          <a:xfrm>
                            <a:off x="1359408" y="2886456"/>
                            <a:ext cx="512064" cy="515112"/>
                          </a:xfrm>
                          <a:custGeom>
                            <a:avLst/>
                            <a:gdLst/>
                            <a:ahLst/>
                            <a:cxnLst/>
                            <a:rect l="0" t="0" r="0" b="0"/>
                            <a:pathLst>
                              <a:path w="512064" h="515112">
                                <a:moveTo>
                                  <a:pt x="0" y="0"/>
                                </a:moveTo>
                                <a:lnTo>
                                  <a:pt x="405384" y="0"/>
                                </a:lnTo>
                                <a:lnTo>
                                  <a:pt x="408432" y="3048"/>
                                </a:lnTo>
                                <a:lnTo>
                                  <a:pt x="411480" y="3048"/>
                                </a:lnTo>
                                <a:lnTo>
                                  <a:pt x="414528" y="9144"/>
                                </a:lnTo>
                                <a:lnTo>
                                  <a:pt x="411480" y="9144"/>
                                </a:lnTo>
                                <a:lnTo>
                                  <a:pt x="417576" y="18288"/>
                                </a:lnTo>
                                <a:lnTo>
                                  <a:pt x="420624" y="18288"/>
                                </a:lnTo>
                                <a:lnTo>
                                  <a:pt x="423672" y="21336"/>
                                </a:lnTo>
                                <a:lnTo>
                                  <a:pt x="420624" y="21336"/>
                                </a:lnTo>
                                <a:lnTo>
                                  <a:pt x="426720" y="27432"/>
                                </a:lnTo>
                                <a:lnTo>
                                  <a:pt x="429768" y="27432"/>
                                </a:lnTo>
                                <a:lnTo>
                                  <a:pt x="435864" y="39624"/>
                                </a:lnTo>
                                <a:lnTo>
                                  <a:pt x="432816" y="39624"/>
                                </a:lnTo>
                                <a:lnTo>
                                  <a:pt x="435864" y="45720"/>
                                </a:lnTo>
                                <a:lnTo>
                                  <a:pt x="438912" y="45720"/>
                                </a:lnTo>
                                <a:lnTo>
                                  <a:pt x="445008" y="57912"/>
                                </a:lnTo>
                                <a:lnTo>
                                  <a:pt x="448056" y="67056"/>
                                </a:lnTo>
                                <a:lnTo>
                                  <a:pt x="445008" y="67056"/>
                                </a:lnTo>
                                <a:lnTo>
                                  <a:pt x="451104" y="70104"/>
                                </a:lnTo>
                                <a:lnTo>
                                  <a:pt x="454152" y="70104"/>
                                </a:lnTo>
                                <a:lnTo>
                                  <a:pt x="484632" y="128016"/>
                                </a:lnTo>
                                <a:lnTo>
                                  <a:pt x="484632" y="137160"/>
                                </a:lnTo>
                                <a:lnTo>
                                  <a:pt x="490728" y="155448"/>
                                </a:lnTo>
                                <a:lnTo>
                                  <a:pt x="490728" y="161544"/>
                                </a:lnTo>
                                <a:lnTo>
                                  <a:pt x="496824" y="170688"/>
                                </a:lnTo>
                                <a:lnTo>
                                  <a:pt x="496824" y="176784"/>
                                </a:lnTo>
                                <a:lnTo>
                                  <a:pt x="499872" y="182880"/>
                                </a:lnTo>
                                <a:lnTo>
                                  <a:pt x="499872" y="188976"/>
                                </a:lnTo>
                                <a:lnTo>
                                  <a:pt x="502920" y="195072"/>
                                </a:lnTo>
                                <a:lnTo>
                                  <a:pt x="502920" y="201168"/>
                                </a:lnTo>
                                <a:lnTo>
                                  <a:pt x="505968" y="207264"/>
                                </a:lnTo>
                                <a:lnTo>
                                  <a:pt x="505968" y="216408"/>
                                </a:lnTo>
                                <a:lnTo>
                                  <a:pt x="509016" y="222504"/>
                                </a:lnTo>
                                <a:lnTo>
                                  <a:pt x="509016" y="237744"/>
                                </a:lnTo>
                                <a:lnTo>
                                  <a:pt x="512064" y="243840"/>
                                </a:lnTo>
                                <a:lnTo>
                                  <a:pt x="512064" y="301752"/>
                                </a:lnTo>
                                <a:lnTo>
                                  <a:pt x="509016" y="307848"/>
                                </a:lnTo>
                                <a:lnTo>
                                  <a:pt x="509016" y="320040"/>
                                </a:lnTo>
                                <a:lnTo>
                                  <a:pt x="505968" y="326136"/>
                                </a:lnTo>
                                <a:lnTo>
                                  <a:pt x="505968" y="338328"/>
                                </a:lnTo>
                                <a:lnTo>
                                  <a:pt x="502920" y="344424"/>
                                </a:lnTo>
                                <a:lnTo>
                                  <a:pt x="502920" y="347472"/>
                                </a:lnTo>
                                <a:lnTo>
                                  <a:pt x="499872" y="353568"/>
                                </a:lnTo>
                                <a:lnTo>
                                  <a:pt x="499872" y="356616"/>
                                </a:lnTo>
                                <a:lnTo>
                                  <a:pt x="496824" y="362712"/>
                                </a:lnTo>
                                <a:lnTo>
                                  <a:pt x="496824" y="368808"/>
                                </a:lnTo>
                                <a:lnTo>
                                  <a:pt x="493776" y="374904"/>
                                </a:lnTo>
                                <a:lnTo>
                                  <a:pt x="493776" y="377952"/>
                                </a:lnTo>
                                <a:lnTo>
                                  <a:pt x="487680" y="390144"/>
                                </a:lnTo>
                                <a:lnTo>
                                  <a:pt x="487680" y="396240"/>
                                </a:lnTo>
                                <a:lnTo>
                                  <a:pt x="484632" y="396240"/>
                                </a:lnTo>
                                <a:lnTo>
                                  <a:pt x="484632" y="399288"/>
                                </a:lnTo>
                                <a:lnTo>
                                  <a:pt x="475488" y="420624"/>
                                </a:lnTo>
                                <a:lnTo>
                                  <a:pt x="472440" y="420624"/>
                                </a:lnTo>
                                <a:lnTo>
                                  <a:pt x="469392" y="423672"/>
                                </a:lnTo>
                                <a:lnTo>
                                  <a:pt x="472440" y="423672"/>
                                </a:lnTo>
                                <a:lnTo>
                                  <a:pt x="463296" y="441960"/>
                                </a:lnTo>
                                <a:lnTo>
                                  <a:pt x="460248" y="441960"/>
                                </a:lnTo>
                                <a:lnTo>
                                  <a:pt x="457200" y="445008"/>
                                </a:lnTo>
                                <a:lnTo>
                                  <a:pt x="460248" y="445008"/>
                                </a:lnTo>
                                <a:lnTo>
                                  <a:pt x="454152" y="454152"/>
                                </a:lnTo>
                                <a:lnTo>
                                  <a:pt x="451104" y="454152"/>
                                </a:lnTo>
                                <a:lnTo>
                                  <a:pt x="448056" y="457200"/>
                                </a:lnTo>
                                <a:lnTo>
                                  <a:pt x="451104" y="457200"/>
                                </a:lnTo>
                                <a:lnTo>
                                  <a:pt x="445008" y="469392"/>
                                </a:lnTo>
                                <a:lnTo>
                                  <a:pt x="441960" y="469392"/>
                                </a:lnTo>
                                <a:lnTo>
                                  <a:pt x="435864" y="478536"/>
                                </a:lnTo>
                                <a:lnTo>
                                  <a:pt x="435864" y="484632"/>
                                </a:lnTo>
                                <a:lnTo>
                                  <a:pt x="432816" y="484632"/>
                                </a:lnTo>
                                <a:lnTo>
                                  <a:pt x="417576" y="499872"/>
                                </a:lnTo>
                                <a:lnTo>
                                  <a:pt x="420624" y="499872"/>
                                </a:lnTo>
                                <a:lnTo>
                                  <a:pt x="417576" y="502920"/>
                                </a:lnTo>
                                <a:lnTo>
                                  <a:pt x="414528" y="502920"/>
                                </a:lnTo>
                                <a:lnTo>
                                  <a:pt x="405384" y="512064"/>
                                </a:lnTo>
                                <a:lnTo>
                                  <a:pt x="405384" y="515112"/>
                                </a:lnTo>
                                <a:lnTo>
                                  <a:pt x="0" y="515112"/>
                                </a:lnTo>
                                <a:lnTo>
                                  <a:pt x="0" y="509016"/>
                                </a:lnTo>
                                <a:lnTo>
                                  <a:pt x="402336" y="509016"/>
                                </a:lnTo>
                                <a:lnTo>
                                  <a:pt x="429768" y="481584"/>
                                </a:lnTo>
                                <a:lnTo>
                                  <a:pt x="432816" y="475488"/>
                                </a:lnTo>
                                <a:lnTo>
                                  <a:pt x="438912" y="466344"/>
                                </a:lnTo>
                                <a:lnTo>
                                  <a:pt x="445008" y="454152"/>
                                </a:lnTo>
                                <a:lnTo>
                                  <a:pt x="448056" y="451104"/>
                                </a:lnTo>
                                <a:lnTo>
                                  <a:pt x="454152" y="441960"/>
                                </a:lnTo>
                                <a:lnTo>
                                  <a:pt x="457200" y="438912"/>
                                </a:lnTo>
                                <a:lnTo>
                                  <a:pt x="466344" y="420624"/>
                                </a:lnTo>
                                <a:lnTo>
                                  <a:pt x="469392" y="417576"/>
                                </a:lnTo>
                                <a:lnTo>
                                  <a:pt x="481584" y="396240"/>
                                </a:lnTo>
                                <a:lnTo>
                                  <a:pt x="484632" y="393192"/>
                                </a:lnTo>
                                <a:lnTo>
                                  <a:pt x="484632" y="387096"/>
                                </a:lnTo>
                                <a:lnTo>
                                  <a:pt x="487680" y="374904"/>
                                </a:lnTo>
                                <a:lnTo>
                                  <a:pt x="487680" y="371856"/>
                                </a:lnTo>
                                <a:lnTo>
                                  <a:pt x="490728" y="365760"/>
                                </a:lnTo>
                                <a:lnTo>
                                  <a:pt x="490728" y="359664"/>
                                </a:lnTo>
                                <a:lnTo>
                                  <a:pt x="493776" y="356616"/>
                                </a:lnTo>
                                <a:lnTo>
                                  <a:pt x="493776" y="350520"/>
                                </a:lnTo>
                                <a:lnTo>
                                  <a:pt x="496824" y="344424"/>
                                </a:lnTo>
                                <a:lnTo>
                                  <a:pt x="496824" y="341376"/>
                                </a:lnTo>
                                <a:lnTo>
                                  <a:pt x="499872" y="335280"/>
                                </a:lnTo>
                                <a:lnTo>
                                  <a:pt x="499872" y="323088"/>
                                </a:lnTo>
                                <a:lnTo>
                                  <a:pt x="502920" y="316992"/>
                                </a:lnTo>
                                <a:lnTo>
                                  <a:pt x="502920" y="304800"/>
                                </a:lnTo>
                                <a:lnTo>
                                  <a:pt x="505968" y="298704"/>
                                </a:lnTo>
                                <a:lnTo>
                                  <a:pt x="505968" y="246888"/>
                                </a:lnTo>
                                <a:lnTo>
                                  <a:pt x="502920" y="240792"/>
                                </a:lnTo>
                                <a:lnTo>
                                  <a:pt x="502920" y="225552"/>
                                </a:lnTo>
                                <a:lnTo>
                                  <a:pt x="499872" y="219456"/>
                                </a:lnTo>
                                <a:lnTo>
                                  <a:pt x="499872" y="210312"/>
                                </a:lnTo>
                                <a:lnTo>
                                  <a:pt x="496824" y="204216"/>
                                </a:lnTo>
                                <a:lnTo>
                                  <a:pt x="496824" y="198120"/>
                                </a:lnTo>
                                <a:lnTo>
                                  <a:pt x="493776" y="192024"/>
                                </a:lnTo>
                                <a:lnTo>
                                  <a:pt x="493776" y="185928"/>
                                </a:lnTo>
                                <a:lnTo>
                                  <a:pt x="490728" y="179832"/>
                                </a:lnTo>
                                <a:lnTo>
                                  <a:pt x="490728" y="173736"/>
                                </a:lnTo>
                                <a:lnTo>
                                  <a:pt x="484632" y="164592"/>
                                </a:lnTo>
                                <a:lnTo>
                                  <a:pt x="484632" y="158496"/>
                                </a:lnTo>
                                <a:lnTo>
                                  <a:pt x="478536" y="140208"/>
                                </a:lnTo>
                                <a:lnTo>
                                  <a:pt x="478536" y="131064"/>
                                </a:lnTo>
                                <a:lnTo>
                                  <a:pt x="448056" y="73152"/>
                                </a:lnTo>
                                <a:lnTo>
                                  <a:pt x="441960" y="67056"/>
                                </a:lnTo>
                                <a:lnTo>
                                  <a:pt x="438912" y="60960"/>
                                </a:lnTo>
                                <a:lnTo>
                                  <a:pt x="435864" y="48768"/>
                                </a:lnTo>
                                <a:lnTo>
                                  <a:pt x="429768" y="42672"/>
                                </a:lnTo>
                                <a:lnTo>
                                  <a:pt x="423672" y="30480"/>
                                </a:lnTo>
                                <a:lnTo>
                                  <a:pt x="417576" y="24384"/>
                                </a:lnTo>
                                <a:lnTo>
                                  <a:pt x="414528" y="18288"/>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90" name="Shape 14890"/>
                        <wps:cNvSpPr/>
                        <wps:spPr>
                          <a:xfrm>
                            <a:off x="1319784" y="2816353"/>
                            <a:ext cx="70104" cy="67056"/>
                          </a:xfrm>
                          <a:custGeom>
                            <a:avLst/>
                            <a:gdLst/>
                            <a:ahLst/>
                            <a:cxnLst/>
                            <a:rect l="0" t="0" r="0" b="0"/>
                            <a:pathLst>
                              <a:path w="70104" h="67056">
                                <a:moveTo>
                                  <a:pt x="0" y="0"/>
                                </a:moveTo>
                                <a:lnTo>
                                  <a:pt x="70104" y="0"/>
                                </a:lnTo>
                                <a:lnTo>
                                  <a:pt x="70104" y="3048"/>
                                </a:lnTo>
                                <a:lnTo>
                                  <a:pt x="67056" y="3048"/>
                                </a:lnTo>
                                <a:lnTo>
                                  <a:pt x="67056" y="9144"/>
                                </a:lnTo>
                                <a:lnTo>
                                  <a:pt x="64008" y="9144"/>
                                </a:lnTo>
                                <a:lnTo>
                                  <a:pt x="64008" y="15240"/>
                                </a:lnTo>
                                <a:lnTo>
                                  <a:pt x="60960" y="15240"/>
                                </a:lnTo>
                                <a:lnTo>
                                  <a:pt x="60960" y="21336"/>
                                </a:lnTo>
                                <a:lnTo>
                                  <a:pt x="57912" y="21336"/>
                                </a:lnTo>
                                <a:lnTo>
                                  <a:pt x="57912" y="27432"/>
                                </a:lnTo>
                                <a:lnTo>
                                  <a:pt x="54864" y="27432"/>
                                </a:lnTo>
                                <a:lnTo>
                                  <a:pt x="54864" y="33528"/>
                                </a:lnTo>
                                <a:lnTo>
                                  <a:pt x="51816" y="33528"/>
                                </a:lnTo>
                                <a:lnTo>
                                  <a:pt x="51816" y="39624"/>
                                </a:lnTo>
                                <a:lnTo>
                                  <a:pt x="48768" y="39624"/>
                                </a:lnTo>
                                <a:lnTo>
                                  <a:pt x="48768" y="42672"/>
                                </a:lnTo>
                                <a:lnTo>
                                  <a:pt x="45720" y="42672"/>
                                </a:lnTo>
                                <a:lnTo>
                                  <a:pt x="45720" y="54864"/>
                                </a:lnTo>
                                <a:lnTo>
                                  <a:pt x="42672" y="54864"/>
                                </a:lnTo>
                                <a:lnTo>
                                  <a:pt x="42672" y="60960"/>
                                </a:lnTo>
                                <a:lnTo>
                                  <a:pt x="39624" y="60960"/>
                                </a:lnTo>
                                <a:lnTo>
                                  <a:pt x="39624" y="67056"/>
                                </a:lnTo>
                                <a:lnTo>
                                  <a:pt x="33528" y="67056"/>
                                </a:lnTo>
                                <a:lnTo>
                                  <a:pt x="33528" y="64008"/>
                                </a:lnTo>
                                <a:lnTo>
                                  <a:pt x="24384" y="45720"/>
                                </a:lnTo>
                                <a:lnTo>
                                  <a:pt x="21336" y="4267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891" name="Shape 14891"/>
                        <wps:cNvSpPr/>
                        <wps:spPr>
                          <a:xfrm>
                            <a:off x="1319784" y="2816353"/>
                            <a:ext cx="70104" cy="70104"/>
                          </a:xfrm>
                          <a:custGeom>
                            <a:avLst/>
                            <a:gdLst/>
                            <a:ahLst/>
                            <a:cxnLst/>
                            <a:rect l="0" t="0" r="0" b="0"/>
                            <a:pathLst>
                              <a:path w="70104" h="70104">
                                <a:moveTo>
                                  <a:pt x="0" y="0"/>
                                </a:moveTo>
                                <a:lnTo>
                                  <a:pt x="70104" y="0"/>
                                </a:lnTo>
                                <a:lnTo>
                                  <a:pt x="36576" y="70104"/>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063" name="Shape 457063"/>
                        <wps:cNvSpPr/>
                        <wps:spPr>
                          <a:xfrm>
                            <a:off x="512064" y="2712720"/>
                            <a:ext cx="1694688" cy="9144"/>
                          </a:xfrm>
                          <a:custGeom>
                            <a:avLst/>
                            <a:gdLst/>
                            <a:ahLst/>
                            <a:cxnLst/>
                            <a:rect l="0" t="0" r="0" b="0"/>
                            <a:pathLst>
                              <a:path w="1694688" h="9144">
                                <a:moveTo>
                                  <a:pt x="0" y="0"/>
                                </a:moveTo>
                                <a:lnTo>
                                  <a:pt x="1694688" y="0"/>
                                </a:lnTo>
                                <a:lnTo>
                                  <a:pt x="169468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4893" name="Shape 14893"/>
                        <wps:cNvSpPr/>
                        <wps:spPr>
                          <a:xfrm>
                            <a:off x="1359408" y="2682240"/>
                            <a:ext cx="67056" cy="67056"/>
                          </a:xfrm>
                          <a:custGeom>
                            <a:avLst/>
                            <a:gdLst/>
                            <a:ahLst/>
                            <a:cxnLst/>
                            <a:rect l="0" t="0" r="0" b="0"/>
                            <a:pathLst>
                              <a:path w="67056" h="67056">
                                <a:moveTo>
                                  <a:pt x="67056" y="0"/>
                                </a:moveTo>
                                <a:lnTo>
                                  <a:pt x="67056" y="67056"/>
                                </a:lnTo>
                                <a:lnTo>
                                  <a:pt x="0" y="33528"/>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4894" name="Shape 14894"/>
                        <wps:cNvSpPr/>
                        <wps:spPr>
                          <a:xfrm>
                            <a:off x="1292352" y="2682240"/>
                            <a:ext cx="67056" cy="67056"/>
                          </a:xfrm>
                          <a:custGeom>
                            <a:avLst/>
                            <a:gdLst/>
                            <a:ahLst/>
                            <a:cxnLst/>
                            <a:rect l="0" t="0" r="0" b="0"/>
                            <a:pathLst>
                              <a:path w="67056" h="67056">
                                <a:moveTo>
                                  <a:pt x="0" y="0"/>
                                </a:moveTo>
                                <a:lnTo>
                                  <a:pt x="67056"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4895" name="Rectangle 14895"/>
                        <wps:cNvSpPr/>
                        <wps:spPr>
                          <a:xfrm>
                            <a:off x="2115312" y="3349045"/>
                            <a:ext cx="80175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210-93/d059</w:t>
                              </w:r>
                            </w:p>
                          </w:txbxContent>
                        </wps:txbx>
                        <wps:bodyPr horzOverflow="overflow" vert="horz" lIns="0" tIns="0" rIns="0" bIns="0" rtlCol="0">
                          <a:noAutofit/>
                        </wps:bodyPr>
                      </wps:wsp>
                      <wps:wsp>
                        <wps:cNvPr id="457064" name="Shape 457064"/>
                        <wps:cNvSpPr/>
                        <wps:spPr>
                          <a:xfrm>
                            <a:off x="3048" y="2039112"/>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4897" name="Shape 14897"/>
                        <wps:cNvSpPr/>
                        <wps:spPr>
                          <a:xfrm>
                            <a:off x="0" y="2036065"/>
                            <a:ext cx="512064" cy="512064"/>
                          </a:xfrm>
                          <a:custGeom>
                            <a:avLst/>
                            <a:gdLst/>
                            <a:ahLst/>
                            <a:cxnLst/>
                            <a:rect l="0" t="0" r="0" b="0"/>
                            <a:pathLst>
                              <a:path w="512064" h="512064">
                                <a:moveTo>
                                  <a:pt x="0" y="0"/>
                                </a:moveTo>
                                <a:lnTo>
                                  <a:pt x="3048" y="0"/>
                                </a:lnTo>
                                <a:lnTo>
                                  <a:pt x="512064" y="0"/>
                                </a:lnTo>
                                <a:lnTo>
                                  <a:pt x="512064" y="3048"/>
                                </a:lnTo>
                                <a:lnTo>
                                  <a:pt x="6096" y="3048"/>
                                </a:lnTo>
                                <a:lnTo>
                                  <a:pt x="6096" y="505968"/>
                                </a:lnTo>
                                <a:lnTo>
                                  <a:pt x="512064" y="505968"/>
                                </a:lnTo>
                                <a:lnTo>
                                  <a:pt x="512064"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898" name="Shape 14898"/>
                        <wps:cNvSpPr/>
                        <wps:spPr>
                          <a:xfrm>
                            <a:off x="512064" y="2036065"/>
                            <a:ext cx="512064" cy="512064"/>
                          </a:xfrm>
                          <a:custGeom>
                            <a:avLst/>
                            <a:gdLst/>
                            <a:ahLst/>
                            <a:cxnLst/>
                            <a:rect l="0" t="0" r="0" b="0"/>
                            <a:pathLst>
                              <a:path w="512064" h="512064">
                                <a:moveTo>
                                  <a:pt x="0" y="0"/>
                                </a:moveTo>
                                <a:lnTo>
                                  <a:pt x="512064" y="0"/>
                                </a:lnTo>
                                <a:lnTo>
                                  <a:pt x="512064" y="509016"/>
                                </a:lnTo>
                                <a:lnTo>
                                  <a:pt x="509016" y="509016"/>
                                </a:lnTo>
                                <a:lnTo>
                                  <a:pt x="509016" y="512064"/>
                                </a:lnTo>
                                <a:lnTo>
                                  <a:pt x="0" y="512064"/>
                                </a:lnTo>
                                <a:lnTo>
                                  <a:pt x="0" y="505968"/>
                                </a:lnTo>
                                <a:lnTo>
                                  <a:pt x="505968" y="505968"/>
                                </a:lnTo>
                                <a:lnTo>
                                  <a:pt x="505968"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4899" name="Rectangle 14899"/>
                        <wps:cNvSpPr/>
                        <wps:spPr>
                          <a:xfrm>
                            <a:off x="1139952" y="213433"/>
                            <a:ext cx="56286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Unstuff_0</w:t>
                              </w:r>
                            </w:p>
                          </w:txbxContent>
                        </wps:txbx>
                        <wps:bodyPr horzOverflow="overflow" vert="horz" lIns="0" tIns="0" rIns="0" bIns="0" rtlCol="0">
                          <a:noAutofit/>
                        </wps:bodyPr>
                      </wps:wsp>
                      <wps:wsp>
                        <wps:cNvPr id="14900" name="Rectangle 14900"/>
                        <wps:cNvSpPr/>
                        <wps:spPr>
                          <a:xfrm>
                            <a:off x="1088131" y="896186"/>
                            <a:ext cx="7126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P = BP + 1</w:t>
                              </w:r>
                            </w:p>
                          </w:txbxContent>
                        </wps:txbx>
                        <wps:bodyPr horzOverflow="overflow" vert="horz" lIns="0" tIns="0" rIns="0" bIns="0" rtlCol="0">
                          <a:noAutofit/>
                        </wps:bodyPr>
                      </wps:wsp>
                      <wps:wsp>
                        <wps:cNvPr id="39863" name="Rectangle 39863"/>
                        <wps:cNvSpPr/>
                        <wps:spPr>
                          <a:xfrm>
                            <a:off x="682742" y="1493593"/>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39864" name="Rectangle 39864"/>
                        <wps:cNvSpPr/>
                        <wps:spPr>
                          <a:xfrm>
                            <a:off x="1901942" y="1493593"/>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4902" name="Rectangle 14902"/>
                        <wps:cNvSpPr/>
                        <wps:spPr>
                          <a:xfrm>
                            <a:off x="115814" y="2243401"/>
                            <a:ext cx="105023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C OR X’FF00’</w:t>
                              </w:r>
                            </w:p>
                          </w:txbxContent>
                        </wps:txbx>
                        <wps:bodyPr horzOverflow="overflow" vert="horz" lIns="0" tIns="0" rIns="0" bIns="0" rtlCol="0">
                          <a:noAutofit/>
                        </wps:bodyPr>
                      </wps:wsp>
                      <wps:wsp>
                        <wps:cNvPr id="14903" name="Rectangle 14903"/>
                        <wps:cNvSpPr/>
                        <wps:spPr>
                          <a:xfrm>
                            <a:off x="1243575" y="3105990"/>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4904" name="Rectangle 14904"/>
                        <wps:cNvSpPr/>
                        <wps:spPr>
                          <a:xfrm>
                            <a:off x="1850131" y="2191590"/>
                            <a:ext cx="92674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terpret_marker</w:t>
                              </w:r>
                            </w:p>
                          </w:txbxContent>
                        </wps:txbx>
                        <wps:bodyPr horzOverflow="overflow" vert="horz" lIns="0" tIns="0" rIns="0" bIns="0" rtlCol="0">
                          <a:noAutofit/>
                        </wps:bodyPr>
                      </wps:wsp>
                      <wps:wsp>
                        <wps:cNvPr id="14905" name="Rectangle 14905"/>
                        <wps:cNvSpPr/>
                        <wps:spPr>
                          <a:xfrm>
                            <a:off x="1850131" y="2301318"/>
                            <a:ext cx="56494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djust BP</w:t>
                              </w:r>
                            </w:p>
                          </w:txbxContent>
                        </wps:txbx>
                        <wps:bodyPr horzOverflow="overflow" vert="horz" lIns="0" tIns="0" rIns="0" bIns="0" rtlCol="0">
                          <a:noAutofit/>
                        </wps:bodyPr>
                      </wps:wsp>
                      <wps:wsp>
                        <wps:cNvPr id="14906" name="Rectangle 14906"/>
                        <wps:cNvSpPr/>
                        <wps:spPr>
                          <a:xfrm>
                            <a:off x="1252723" y="1530180"/>
                            <a:ext cx="30316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0</w:t>
                              </w:r>
                            </w:p>
                          </w:txbxContent>
                        </wps:txbx>
                        <wps:bodyPr horzOverflow="overflow" vert="horz" lIns="0" tIns="0" rIns="0" bIns="0" rtlCol="0">
                          <a:noAutofit/>
                        </wps:bodyPr>
                      </wps:wsp>
                      <wps:wsp>
                        <wps:cNvPr id="14907" name="Rectangle 14907"/>
                        <wps:cNvSpPr/>
                        <wps:spPr>
                          <a:xfrm>
                            <a:off x="1338067" y="1639908"/>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91285" o:spid="_x0000_s3757" style="width:214.1pt;height:269.05pt;mso-position-horizontal-relative:char;mso-position-vertical-relative:line" coordsize="27188,34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">
                <v:shape id="Shape 457056" o:spid="_x0000_s3758" style="position:absolute;left:13563;top:27157;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" path="m,l9144,r,338328l,338328,,e" fillcolor="black" stroked="f" strokeweight="0">
                  <v:stroke miterlimit="83231f" joinstyle="miter"/>
                  <v:path arrowok="t" textboxrect="0,0,9144,338328"/>
                </v:shape>
                <v:shape id="Shape 457057" o:spid="_x0000_s3759" style="position:absolute;left:5090;top:16123;width:91;height:11034;visibility:visible;mso-wrap-style:square;v-text-anchor:top" coordsize="9144,1103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" path="m,l9144,r,1103376l,1103376,,e" fillcolor="black" stroked="f" strokeweight="0">
                  <v:stroke miterlimit="83231f" joinstyle="miter"/>
                  <v:path arrowok="t" textboxrect="0,0,9144,1103376"/>
                </v:shape>
                <v:shape id="Shape 457058" o:spid="_x0000_s3760" style="position:absolute;left:22037;top:16123;width:91;height:11034;visibility:visible;mso-wrap-style:square;v-text-anchor:top" coordsize="9144,1103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" path="m,l9144,r,1103376l,1103376,,e" fillcolor="black" stroked="f" strokeweight="0">
                  <v:stroke miterlimit="83231f" joinstyle="miter"/>
                  <v:path arrowok="t" textboxrect="0,0,9144,1103376"/>
                </v:shape>
                <v:shape id="Shape 457059" o:spid="_x0000_s3761" style="position:absolute;left:5120;top:16093;width:16947;height:91;visibility:visible;mso-wrap-style:square;v-text-anchor:top" coordsize="1694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" path="m,l1694688,r,9144l,9144,,e" fillcolor="black" stroked="f" strokeweight="0">
                  <v:stroke miterlimit="83231f" joinstyle="miter"/>
                  <v:path arrowok="t" textboxrect="0,0,1694688,9144"/>
                </v:shape>
                <v:shape id="Shape 457060" o:spid="_x0000_s3762" style="position:absolute;left:13563;top:1706;width:92;height:13564;visibility:visible;mso-wrap-style:square;v-text-anchor:top" coordsize="9144,135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" path="m,l9144,r,1356360l,1356360,,e" fillcolor="black" stroked="f" strokeweight="0">
                  <v:stroke miterlimit="83231f" joinstyle="miter"/>
                  <v:path arrowok="t" textboxrect="0,0,9144,1356360"/>
                </v:shape>
                <v:shape id="Shape 14875" o:spid="_x0000_s3763" style="position:absolute;left:8503;top:30;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" path="m100584,l914400,r3048,6096l920496,6096r,6096l923544,12192r3048,6096l929640,18288r,3048l932688,21336r3048,6096l938784,27432r,6095l941832,33527r,6097l944880,39624r12192,24384l960120,64008r3048,3048l984504,109727r3048,l987552,112776r3048,l990600,124968r3048,l993648,137160r3048,l996696,149351r3048,l999744,155448r3048,l1002792,164592r3048,l1005840,173736r3048,l1008888,185927r3048,l1011936,204215r3048,l1014984,225551r3048,l1018032,286512r-3048,l1014984,307848r-3048,l1011936,323088r-3048,l1008888,335280r-3048,l1005840,344424r-3048,l1002792,353568r-3048,l999744,365760r-3048,l996696,371856r-3048,l993648,390144r-6096,3048l987552,399288r-3048,l984504,402336r-3048,l981456,408432r-3048,l978408,414527r-3048,l975360,420624r-3048,l972312,426720r-3048,l969264,432815r-3048,l966216,438912r-6096,3048l960120,448056r-3048,l957072,451103r-3048,l954024,457200r-3048,l950976,460248r-6096,3048l944880,475488r-6096,3048l938784,481584r-6096,3048l932688,487680r-6096,3047l926592,496824r-3048,l923544,499872r-6096,3048l917448,505968r-819912,l97536,502920r-3048,l94488,499872r-3048,l88392,493776r-3048,l85344,487680r-3048,l82296,481584r-3048,l70104,463296r-3048,l60960,451103r-3048,-3047l48768,429768r-3048,l45720,423672r-3048,l42672,417576r-3048,l39624,411480r-3048,l36576,405384r-3048,l33528,396239r-3048,l30480,390144r-3048,l27432,381000r-3048,l24384,374903r-3048,l21336,368808r-3048,l18288,356615r-3048,l15240,347472r-3048,l12192,335280r-3048,l9144,326136r-3048,l6096,307848r-3048,l3048,286512r-3048,l,222503r3048,l3048,201168r3048,l6096,188976r3048,l9144,170688r3048,l12192,161544r3048,l15240,158496r3048,l18288,146303r3048,l21336,134112r3048,l24384,128015r3048,l27432,121920r3048,l30480,115824r3048,l33528,106680r3048,-3048l36576,97536r3048,l39624,91439r3048,l42672,85344r3048,l45720,79248r3048,l48768,73151r3048,l51816,67056r3048,l54864,64008r3048,l57912,60960r6096,-3048l64008,51815r3048,l67056,45720r3048,l70104,39624r3048,l73152,36576r6096,l79248,30480r3048,l82296,21336r6096,-3048l88392,15239r3048,l91440,12192,97536,9144r,-6096l100584,3048r,-3048xe" stroked="f" strokeweight="0">
                  <v:stroke miterlimit="83231f" joinstyle="miter"/>
                  <v:path arrowok="t" textboxrect="0,0,1018032,505968"/>
                </v:shape>
                <v:shape id="Shape 14876" o:spid="_x0000_s3764" style="position:absolute;left:8473;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" path="m100584,l510540,r,6097l103632,6097r3048,-3048l94488,15240r3048,l85344,24385r3048,l82296,36576r-6096,6097l79248,39625,67056,57912r-6096,6096l64008,64008,39624,103632r-3048,3048l39624,106680r-3048,6096l36576,115825r-9144,24384l27432,146304r-3048,6096l24384,158497r-9144,6095l18288,164592r,6096l15240,176785r,12191l12192,195073r,6095l9144,207264r,15240l3048,225552r3048,l6096,284988r3048,1524l9144,304800r3048,6097l12192,320040r3048,6097l15240,333756r3048,1524l18288,341376r3048,6097l21336,353568r3048,3048l24384,362712r9144,18288l33528,384049r21336,45719l51816,429768r3048,3048l73152,460249r-3048,l76200,466344r9144,12193l82296,478537r12192,15239l91440,493776r12192,9144l100584,502920r3048,3048l510540,505968r,6096l100584,512064r-3048,-6096l88392,496825r-3048,-6097l79248,481585,73152,469392r-6096,-6095l51816,435864r-3048,-3048l27432,387097r,-3048l18288,365761r,-6097l15240,356616r,-6096l12192,344425r,-6097l9144,335280r,-6095l6096,323088r,-12191l3048,307849r,-18288l,286512,,222504r3048,-3048l3048,204216r3048,-6096l6096,192025r3048,-6097l9144,173737r3048,-6097l12192,164592r3048,-3048l18288,155449r,-6097l21336,143256r,-6095l33528,115825r,-6097l36576,103632r,-3047l57912,60961r6096,-6097l73152,36576r6096,-3048l85344,21337r3048,-3049l91440,12192,97536,6097,100584,xe" fillcolor="black" stroked="f" strokeweight="0">
                  <v:stroke miterlimit="83231f" joinstyle="miter"/>
                  <v:path arrowok="t" textboxrect="0,0,510540,512064"/>
                </v:shape>
                <v:shape id="Shape 14877" o:spid="_x0000_s3765" style="position:absolute;left:13578;width:5136;height:5120;visibility:visible;mso-wrap-style:square;v-text-anchor:top" coordsize="51358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" path="m,l406908,r9144,9144l413004,9144r12192,12193l422148,21337r6096,3048l437388,36576r-3048,l437388,39625r12192,18287l446532,57912r6096,6096l477012,103632r-3048,l486156,115825r,6095l492252,140209r,6095l498348,158497r,6095l501396,167640r,3048l504444,176785r,6095l507492,188976r,12192l510540,207264r,16764l513588,225552r,57912l510540,289561r,15239l507492,310897r,9143l504444,326137r,6095l501396,338328r,6097l495300,347473r3048,l498348,353568r-3048,3048l495300,362712r-6096,12192l489204,381000r-6096,12192l480060,396240r3048,l455676,441961r-3048,3048l455676,445009r-12192,15240l437388,466344r3048,l434340,478537r-15240,15239l422148,493776r-9144,9144l406908,512064,,512064r,-6096l403860,505968r6096,-3048l416052,490728r15240,-15240l440436,457200r9144,-15239l452628,438912r24384,-45720l480060,390144r6096,-12192l486156,371856r3048,-12192l489204,356616r3048,-6096l492252,344425r3048,-3049l495300,335280r3048,-6095l498348,323088r3048,-6096l501396,307849r3048,-6097l504444,286512r3048,-6096l507492,228600r-3048,-3048l504444,210312r-3048,-6096l501396,192025r-3048,-6097l498348,179832r-3048,-6095l495300,170688r-3048,-6096l492252,161544r-6096,-12192l486156,143256r-6096,-18288l480060,118873r-6096,-9145l470916,106680,449580,67056r-6096,-6095l437388,42673r,3047l431292,39625,425196,27432,409956,12192,406908,6097,,6097,,xe" fillcolor="black" stroked="f" strokeweight="0">
                  <v:stroke miterlimit="83231f" joinstyle="miter"/>
                  <v:path arrowok="t" textboxrect="0,0,513588,512064"/>
                </v:shape>
                <v:shape id="Shape 457061" o:spid="_x0000_s3766" style="position:absolute;left:8503;top:6827;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" path="m,l1018032,r,505968l,505968,,e" stroked="f" strokeweight="0">
                  <v:stroke miterlimit="83231f" joinstyle="miter"/>
                  <v:path arrowok="t" textboxrect="0,0,1018032,505968"/>
                </v:shape>
                <v:shape id="Shape 14879" o:spid="_x0000_s3767" style="position:absolute;left:8473;top:6797;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" path="m,l3048,,512064,r,6096l6096,6096r,499872l512064,505968r,6096l,512064,,xe" fillcolor="black" stroked="f" strokeweight="0">
                  <v:stroke miterlimit="83231f" joinstyle="miter"/>
                  <v:path arrowok="t" textboxrect="0,0,512064,512064"/>
                </v:shape>
                <v:shape id="Shape 14880" o:spid="_x0000_s3768" style="position:absolute;left:13594;top:6797;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" path="m,l512064,r,509016l509016,509016r,3048l,512064r,-6096l505968,505968r,-499872l,6096,,xe" fillcolor="black" stroked="f" strokeweight="0">
                  <v:stroke miterlimit="83231f" joinstyle="miter"/>
                  <v:path arrowok="t" textboxrect="0,0,512064,512064"/>
                </v:shape>
                <v:shape id="Shape 14881" o:spid="_x0000_s3769" style="position:absolute;left:8534;top:13167;width:10180;height:5913;visibility:visible;mso-wrap-style:square;v-text-anchor:top" coordsize="1018032,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" path="m512064,r505968,292608l512064,591312,,292608,512064,xe" stroked="f" strokeweight="0">
                  <v:stroke miterlimit="83231f" joinstyle="miter"/>
                  <v:path arrowok="t" textboxrect="0,0,1018032,591312"/>
                </v:shape>
                <v:shape id="Shape 14882" o:spid="_x0000_s3770" style="position:absolute;left:8503;top:13145;width:5106;height:5926;visibility:visible;mso-wrap-style:square;v-text-anchor:top" coordsize="510555,592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" path="m510555,r,4790l5687,293286,510555,587793r,4826l,294794r,-3047l510555,xe" fillcolor="black" stroked="f" strokeweight="0">
                  <v:stroke miterlimit="83231f" joinstyle="miter"/>
                  <v:path arrowok="t" textboxrect="0,0,510555,592619"/>
                </v:shape>
                <v:shape id="Shape 14883" o:spid="_x0000_s3771" style="position:absolute;left:13609;top:13136;width:5136;height:5974;visibility:visible;mso-wrap-style:square;v-text-anchor:top" coordsize="513573,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" path="m1508,l4556,,510525,292609r3048,l513573,295656r-3048,l4556,594360r,3049l1508,597409r,-3049l,593480r,-4825l3023,590418,504868,294148,3023,3925,,5652,,862,1508,xe" fillcolor="black" stroked="f" strokeweight="0">
                  <v:stroke miterlimit="83231f" joinstyle="miter"/>
                  <v:path arrowok="t" textboxrect="0,0,513573,597409"/>
                </v:shape>
                <v:shape id="Shape 457062" o:spid="_x0000_s3772" style="position:absolute;left:17007;top:20391;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" path="m,l1014984,r,505968l,505968,,e" stroked="f" strokeweight="0">
                  <v:stroke miterlimit="83231f" joinstyle="miter"/>
                  <v:path arrowok="t" textboxrect="0,0,1014984,505968"/>
                </v:shape>
                <v:shape id="Shape 14885" o:spid="_x0000_s3773" style="position:absolute;left:16977;top:20360;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" path="m,l3048,,509016,r,3048l3048,3048r,502920l509016,505968r,6096l,512064,,xe" fillcolor="black" stroked="f" strokeweight="0">
                  <v:stroke miterlimit="83231f" joinstyle="miter"/>
                  <v:path arrowok="t" textboxrect="0,0,509016,512064"/>
                </v:shape>
                <v:shape id="Shape 14886" o:spid="_x0000_s3774" style="position:absolute;left:22067;top:20360;width:5121;height:5121;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" path="m,l512064,r,509016l509016,509016r,3048l,512064r,-6096l505968,505968r,-502920l,3048,,xe" fillcolor="black" stroked="f" strokeweight="0">
                  <v:stroke miterlimit="83231f" joinstyle="miter"/>
                  <v:path arrowok="t" textboxrect="0,0,512064,512064"/>
                </v:shape>
                <v:shape id="Shape 14887" o:spid="_x0000_s3775" style="position:absolute;left:8503;top:28895;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" path="m100584,l914400,r,3048l917448,3048r6096,12192l926592,18288r3048,l929640,24384r3048,l935736,30480r3048,l938784,36576r3048,l941832,42672r3048,l944880,48768r3048,l947928,54864r3048,l950976,64008r3048,l954024,67056r3048,l960120,73152r3048,l963168,79248r3048,l966216,85344r3048,l969264,91440r3048,l972312,97536r3048,l975360,103632r3048,l978408,109728r3048,l981456,112776r3048,l984504,118872r3048,l987552,124968r3048,l990600,140208r3048,l993648,152400r3048,l996696,161544r3048,l999744,167640r3048,l1002792,179832r3048,l1005840,192024r3048,l1008888,204216r3048,l1011936,219456r3048,l1014984,240792r3048,l1018032,304800r-3048,l1014984,323088r-3048,l1011936,341376r-3048,l1008888,350520r-3048,l1005840,359664r-3048,l1002792,371856r-3048,l999744,381000r-3048,l996696,387096r-3048,l993648,402336r-3048,l990600,405384r-3048,l987552,411480r-3048,l984504,417576r-6096,3048l978408,426720r-3048,l975360,432816r-3048,l972312,438912r-6096,3048l966216,448056r-3048,l963168,451104r-6096,3048l957072,460248r-3048,l954024,466344r-6096,3048l947928,472440r-3048,3048l944880,481584r-6096,3048l938784,487680r-6096,3048l932688,493776r-6096,3048l926592,499872r-3048,l923544,502920r-6096,3048l917448,509016r-819912,l97536,505968r-3048,l94488,499872r-3048,l88392,496824r-3048,l85344,490728r-3048,l82296,484632r-3048,l79248,478536r-3048,l76200,472440r-3048,l70104,466344r-3048,l57912,448056r-3048,-3048l36576,408432r-3048,l33528,399288r-3048,l30480,393192r-3048,l27432,381000r-3048,l24384,374904r-3048,l21336,368808r-3048,l18288,356616r-3048,l15240,350520r-3048,l12192,338328r-3048,l9144,326136r-3048,l6096,307848r-3048,l3048,286512r-3048,l,219456r3048,l3048,201168r3048,l6096,188976r3048,l9144,170688r3048,l12192,161544r6096,-3048l18288,146304r3048,l21336,134112r3048,l24384,128016r3048,l27432,121920r3048,l30480,115824r3048,l33528,100584r6096,-3048l39624,91440r3048,l42672,85344r3048,l45720,79248r3048,l48768,73152r3048,l51816,67056r3048,l54864,64008r3048,l57912,60960r6096,-3048l64008,51816r3048,l67056,45720r3048,l70104,39624r6096,-3048l76200,33528r6096,-3048l82296,21336r6096,-3048l88392,15240r3048,l91440,12192,97536,9144r,-6096l100584,3048r,-3048xe" stroked="f" strokeweight="0">
                  <v:stroke miterlimit="83231f" joinstyle="miter"/>
                  <v:path arrowok="t" textboxrect="0,0,1018032,509016"/>
                </v:shape>
                <v:shape id="Shape 14888" o:spid="_x0000_s3776" style="position:absolute;left:8473;top:28864;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" path="m100584,l512064,r,6096l105156,6096r-1524,3048l100584,9144r-6096,6096l97536,15240r-3048,3048l91440,18288r-6096,6096l88392,24384r-3048,6096l76200,39624r3048,l70104,57912r-3048,l60960,64008r3048,l45720,97536r-3048,l39624,100584r3048,l36576,112776r,3048l27432,140208r,6096l24384,152400r,6096l21336,158496r-3048,3048l21336,161544r-3048,3048l18288,170688r-3048,6096l15240,188976r-3048,6096l12192,201168r-3048,6096l9144,219456r-3048,6096l6096,286512r3048,l9144,304800r3048,3048l12192,320040r3048,6096l15240,332232r3048,6096l18288,344424r3048,6096l21336,353568r3048,3048l24384,362712r9144,18288l33528,387096r9144,21336l39624,408432r3048,3048l45720,411480r27432,51816l70104,463296r9144,9144l82296,472440r3048,12192l88392,490728r3048,l94488,496824r-3048,l97536,499872r3048,l103632,505968r-3048,l103632,509016r408432,l512064,515112r-411480,l100584,512064r-3048,-3048l94488,502920r-6096,-3048l76200,475488r-9144,-9144l39624,414528r-3048,-3048l27432,390144r,-6096l18288,365760r,-6096l15240,356616r,-3048l12192,347472r,-6096l9144,335280r,-6096l6096,323088r,-12192l3048,307848r,-18288l,286512,,222504r3048,-6096l3048,204216r3048,-6096l6096,192024r3048,-6096l9144,173736r3048,-6096l12192,164592r3048,-6096l18288,155448r,-6096l21336,143256r,-6096l33528,115824r,-6096l36576,97536r3048,-3048l57912,60960r6096,-6096l73152,36576r9144,-9144l85344,21336r3048,-3048l91440,12192,97536,6096,100584,xe" fillcolor="black" stroked="f" strokeweight="0">
                  <v:stroke miterlimit="83231f" joinstyle="miter"/>
                  <v:path arrowok="t" textboxrect="0,0,512064,515112"/>
                </v:shape>
                <v:shape id="Shape 14889" o:spid="_x0000_s3777" style="position:absolute;left:13594;top:28864;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" path="m,l405384,r3048,3048l411480,3048r3048,6096l411480,9144r6096,9144l420624,18288r3048,3048l420624,21336r6096,6096l429768,27432r6096,12192l432816,39624r3048,6096l438912,45720r6096,12192l448056,67056r-3048,l451104,70104r3048,l484632,128016r,9144l490728,155448r,6096l496824,170688r,6096l499872,182880r,6096l502920,195072r,6096l505968,207264r,9144l509016,222504r,15240l512064,243840r,57912l509016,307848r,12192l505968,326136r,12192l502920,344424r,3048l499872,353568r,3048l496824,362712r,6096l493776,374904r,3048l487680,390144r,6096l484632,396240r,3048l475488,420624r-3048,l469392,423672r3048,l463296,441960r-3048,l457200,445008r3048,l454152,454152r-3048,l448056,457200r3048,l445008,469392r-3048,l435864,478536r,6096l432816,484632r-15240,15240l420624,499872r-3048,3048l414528,502920r-9144,9144l405384,515112,,515112r,-6096l402336,509016r27432,-27432l432816,475488r6096,-9144l445008,454152r3048,-3048l454152,441960r3048,-3048l466344,420624r3048,-3048l481584,396240r3048,-3048l484632,387096r3048,-12192l487680,371856r3048,-6096l490728,359664r3048,-3048l493776,350520r3048,-6096l496824,341376r3048,-6096l499872,323088r3048,-6096l502920,304800r3048,-6096l505968,246888r-3048,-6096l502920,225552r-3048,-6096l499872,210312r-3048,-6096l496824,198120r-3048,-6096l493776,185928r-3048,-6096l490728,173736r-6096,-9144l484632,158496r-6096,-18288l478536,131064,448056,73152r-6096,-6096l438912,60960,435864,48768r-6096,-6096l423672,30480r-6096,-6096l414528,18288r-6096,-6096l405384,6096,,6096,,xe" fillcolor="black" stroked="f" strokeweight="0">
                  <v:stroke miterlimit="83231f" joinstyle="miter"/>
                  <v:path arrowok="t" textboxrect="0,0,512064,515112"/>
                </v:shape>
                <v:shape id="Shape 14890" o:spid="_x0000_s3778" style="position:absolute;left:13197;top:28163;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" path="m,l70104,r,3048l67056,3048r,6096l64008,9144r,6096l60960,15240r,6096l57912,21336r,6096l54864,27432r,6096l51816,33528r,6096l48768,39624r,3048l45720,42672r,12192l42672,54864r,6096l39624,60960r,6096l33528,67056r,-3048l24384,45720,21336,42672,,xe" fillcolor="black" stroked="f" strokeweight="0">
                  <v:stroke miterlimit="83231f" joinstyle="miter"/>
                  <v:path arrowok="t" textboxrect="0,0,70104,67056"/>
                </v:shape>
                <v:shape id="Shape 14891" o:spid="_x0000_s3779" style="position:absolute;left:13197;top:28163;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" path="m,l70104,,36576,70104,,e" filled="f" strokeweight=".24pt">
                  <v:stroke endcap="round"/>
                  <v:path arrowok="t" textboxrect="0,0,70104,70104"/>
                </v:shape>
                <v:shape id="Shape 457063" o:spid="_x0000_s3780" style="position:absolute;left:5120;top:27127;width:16947;height:91;visibility:visible;mso-wrap-style:square;v-text-anchor:top" coordsize="1694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" path="m,l1694688,r,9144l,9144,,e" fillcolor="black" stroked="f" strokeweight="0">
                  <v:stroke endcap="round"/>
                  <v:path arrowok="t" textboxrect="0,0,1694688,9144"/>
                </v:shape>
                <v:shape id="Shape 14893" o:spid="_x0000_s3781" style="position:absolute;left:13594;top:26822;width:670;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" path="m67056,r,67056l,33528,67056,xe" fillcolor="black" strokeweight=".24pt">
                  <v:stroke endcap="round"/>
                  <v:path arrowok="t" textboxrect="0,0,67056,67056"/>
                </v:shape>
                <v:shape id="Shape 14894" o:spid="_x0000_s3782" style="position:absolute;left:12923;top:26822;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" path="m,l67056,33528,,67056,,xe" fillcolor="black" strokeweight=".24pt">
                  <v:stroke endcap="round"/>
                  <v:path arrowok="t" textboxrect="0,0,67056,67056"/>
                </v:shape>
                <v:rect id="Rectangle 14895" o:spid="_x0000_s3783" style="position:absolute;left:21153;top:33490;width:801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210-93/d059</w:t>
                        </w:r>
                      </w:p>
                    </w:txbxContent>
                  </v:textbox>
                </v:rect>
                <v:shape id="Shape 457064" o:spid="_x0000_s3784" style="position:absolute;left:30;top:20391;width:10180;height:5059;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" path="m,l1018032,r,505968l,505968,,e" stroked="f" strokeweight="0">
                  <v:stroke endcap="round"/>
                  <v:path arrowok="t" textboxrect="0,0,1018032,505968"/>
                </v:shape>
                <v:shape id="Shape 14897" o:spid="_x0000_s3785" style="position:absolute;top:20360;width:5120;height:5121;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" path="m,l3048,,512064,r,3048l6096,3048r,502920l512064,505968r,6096l,512064,,xe" fillcolor="black" stroked="f" strokeweight="0">
                  <v:stroke endcap="round"/>
                  <v:path arrowok="t" textboxrect="0,0,512064,512064"/>
                </v:shape>
                <v:shape id="Shape 14898" o:spid="_x0000_s3786" style="position:absolute;left:5120;top:20360;width:5121;height:5121;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" path="m,l512064,r,509016l509016,509016r,3048l,512064r,-6096l505968,505968r,-502920l,3048,,xe" fillcolor="black" stroked="f" strokeweight="0">
                  <v:stroke endcap="round"/>
                  <v:path arrowok="t" textboxrect="0,0,512064,512064"/>
                </v:shape>
                <v:rect id="Rectangle 14899" o:spid="_x0000_s3787" style="position:absolute;left:11399;top:2134;width:56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Unstuff_0</w:t>
                        </w:r>
                      </w:p>
                    </w:txbxContent>
                  </v:textbox>
                </v:rect>
                <v:rect id="Rectangle 14900" o:spid="_x0000_s3788" style="position:absolute;left:10881;top:8961;width:712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P = BP + 1</w:t>
                        </w:r>
                      </w:p>
                    </w:txbxContent>
                  </v:textbox>
                </v:rect>
                <v:rect id="Rectangle 39863" o:spid="_x0000_s3789" style="position:absolute;left:6827;top:14935;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39864" o:spid="_x0000_s3790" style="position:absolute;left:19019;top:14935;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4902" o:spid="_x0000_s3791" style="position:absolute;left:1158;top:22434;width:10502;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 = C OR X’FF00’</w:t>
                        </w:r>
                      </w:p>
                    </w:txbxContent>
                  </v:textbox>
                </v:rect>
                <v:rect id="Rectangle 14903" o:spid="_x0000_s3792" style="position:absolute;left:12435;top:31059;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4904" o:spid="_x0000_s3793" style="position:absolute;left:18501;top:21915;width:926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Interpret_marker</w:t>
                        </w:r>
                      </w:p>
                    </w:txbxContent>
                  </v:textbox>
                </v:rect>
                <v:rect id="Rectangle 14905" o:spid="_x0000_s3794" style="position:absolute;left:18501;top:23013;width:56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djust BP</w:t>
                        </w:r>
                      </w:p>
                    </w:txbxContent>
                  </v:textbox>
                </v:rect>
                <v:rect id="Rectangle 14906" o:spid="_x0000_s3795" style="position:absolute;left:12527;top:15301;width:303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 = 0</w:t>
                        </w:r>
                      </w:p>
                    </w:txbxContent>
                  </v:textbox>
                </v:rect>
                <v:rect id="Rectangle 14907" o:spid="_x0000_s3796" style="position:absolute;left:13380;top:1639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563" w:line="265" w:lineRule="auto"/>
        <w:ind w:left="141" w:right="139"/>
        <w:jc w:val="center"/>
      </w:pPr>
      <w:r>
        <w:rPr>
          <w:b/>
        </w:rPr>
        <w:t xml:space="preserve">Figure </w:t>
      </w:r>
      <w:proofErr w:type="gramStart"/>
      <w:r>
        <w:rPr>
          <w:b/>
        </w:rPr>
        <w:t>D.21  –</w:t>
      </w:r>
      <w:proofErr w:type="gramEnd"/>
      <w:r>
        <w:rPr>
          <w:b/>
        </w:rPr>
        <w:t xml:space="preserve">  Unstuff_0 procedure for decoder</w:t>
      </w:r>
    </w:p>
    <w:p w:rsidR="00094CB9" w:rsidRDefault="00FE5CBC">
      <w:pPr>
        <w:spacing w:after="159" w:line="265" w:lineRule="auto"/>
        <w:ind w:left="-5" w:right="0"/>
        <w:jc w:val="left"/>
      </w:pPr>
      <w:r>
        <w:rPr>
          <w:color w:val="FFFFFF"/>
        </w:rPr>
        <w:t>Figure D.21 [</w:t>
      </w:r>
      <w:r>
        <w:rPr>
          <w:b/>
          <w:color w:val="FFFFFF"/>
        </w:rPr>
        <w:t>D59]</w:t>
      </w:r>
      <w:r>
        <w:rPr>
          <w:color w:val="FFFFFF"/>
        </w:rPr>
        <w:t xml:space="preserve">, = 12 cm = </w:t>
      </w:r>
      <w:proofErr w:type="gramStart"/>
      <w:r>
        <w:rPr>
          <w:color w:val="FFFFFF"/>
        </w:rPr>
        <w:t>469.%</w:t>
      </w:r>
      <w:proofErr w:type="gramEnd"/>
    </w:p>
    <w:p w:rsidR="00094CB9" w:rsidRDefault="00FE5CBC">
      <w:pPr>
        <w:pStyle w:val="5"/>
        <w:tabs>
          <w:tab w:val="center" w:pos="1825"/>
        </w:tabs>
        <w:spacing w:after="299"/>
        <w:ind w:left="-15" w:right="0" w:firstLine="0"/>
      </w:pPr>
      <w:r>
        <w:t>D.2.7</w:t>
      </w:r>
      <w:r>
        <w:tab/>
        <w:t>Initialization of the decoder</w:t>
      </w:r>
    </w:p>
    <w:p w:rsidR="00094CB9" w:rsidRDefault="00FE5CBC">
      <w:pPr>
        <w:spacing w:after="97"/>
        <w:ind w:left="-5" w:right="8"/>
      </w:pPr>
      <w:r>
        <w:t>The Initdec procedure is used to start the arithmetic decoder. The basic steps are shown in Figure D.22.</w:t>
      </w:r>
    </w:p>
    <w:p w:rsidR="00094CB9" w:rsidRDefault="00FE5CBC">
      <w:pPr>
        <w:spacing w:after="507" w:line="259" w:lineRule="auto"/>
        <w:ind w:left="3494" w:right="0" w:firstLine="0"/>
        <w:jc w:val="left"/>
      </w:pPr>
      <w:r>
        <w:rPr>
          <w:rFonts w:ascii="Calibri" w:eastAsia="Calibri" w:hAnsi="Calibri" w:cs="Calibri"/>
          <w:noProof/>
          <w:sz w:val="22"/>
        </w:rPr>
        <w:lastRenderedPageBreak/>
        <mc:AlternateContent>
          <mc:Choice Requires="wpg">
            <w:drawing>
              <wp:inline distT="0" distB="0" distL="0" distR="0">
                <wp:extent cx="1356360" cy="4842544"/>
                <wp:effectExtent l="0" t="0" r="0" b="0"/>
                <wp:docPr id="291506" name="Group 291506"/>
                <wp:cNvGraphicFramePr/>
                <a:graphic xmlns:a="http://schemas.openxmlformats.org/drawingml/2006/main">
                  <a:graphicData uri="http://schemas.microsoft.com/office/word/2010/wordprocessingGroup">
                    <wpg:wgp>
                      <wpg:cNvGrpSpPr/>
                      <wpg:grpSpPr>
                        <a:xfrm>
                          <a:off x="0" y="0"/>
                          <a:ext cx="1356360" cy="4842544"/>
                          <a:chOff x="0" y="0"/>
                          <a:chExt cx="1356360" cy="4842544"/>
                        </a:xfrm>
                      </wpg:grpSpPr>
                      <wps:wsp>
                        <wps:cNvPr id="457065" name="Shape 457065"/>
                        <wps:cNvSpPr/>
                        <wps:spPr>
                          <a:xfrm>
                            <a:off x="676656" y="341376"/>
                            <a:ext cx="9144" cy="4236720"/>
                          </a:xfrm>
                          <a:custGeom>
                            <a:avLst/>
                            <a:gdLst/>
                            <a:ahLst/>
                            <a:cxnLst/>
                            <a:rect l="0" t="0" r="0" b="0"/>
                            <a:pathLst>
                              <a:path w="9144" h="4236720">
                                <a:moveTo>
                                  <a:pt x="0" y="0"/>
                                </a:moveTo>
                                <a:lnTo>
                                  <a:pt x="9144" y="0"/>
                                </a:lnTo>
                                <a:lnTo>
                                  <a:pt x="9144" y="4236720"/>
                                </a:lnTo>
                                <a:lnTo>
                                  <a:pt x="0" y="423672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20" name="Shape 14920"/>
                        <wps:cNvSpPr/>
                        <wps:spPr>
                          <a:xfrm>
                            <a:off x="167640" y="3048"/>
                            <a:ext cx="1018032" cy="505968"/>
                          </a:xfrm>
                          <a:custGeom>
                            <a:avLst/>
                            <a:gdLst/>
                            <a:ahLst/>
                            <a:cxnLst/>
                            <a:rect l="0" t="0" r="0" b="0"/>
                            <a:pathLst>
                              <a:path w="1018032" h="505968">
                                <a:moveTo>
                                  <a:pt x="103632" y="0"/>
                                </a:moveTo>
                                <a:lnTo>
                                  <a:pt x="917448" y="0"/>
                                </a:lnTo>
                                <a:lnTo>
                                  <a:pt x="920496" y="6097"/>
                                </a:lnTo>
                                <a:lnTo>
                                  <a:pt x="923544" y="6097"/>
                                </a:lnTo>
                                <a:lnTo>
                                  <a:pt x="923544" y="12192"/>
                                </a:lnTo>
                                <a:lnTo>
                                  <a:pt x="926592" y="12192"/>
                                </a:lnTo>
                                <a:lnTo>
                                  <a:pt x="929640" y="18288"/>
                                </a:lnTo>
                                <a:lnTo>
                                  <a:pt x="932688" y="18288"/>
                                </a:lnTo>
                                <a:lnTo>
                                  <a:pt x="932688" y="21337"/>
                                </a:lnTo>
                                <a:lnTo>
                                  <a:pt x="935736" y="21337"/>
                                </a:lnTo>
                                <a:lnTo>
                                  <a:pt x="938784" y="27432"/>
                                </a:lnTo>
                                <a:lnTo>
                                  <a:pt x="941832" y="27432"/>
                                </a:lnTo>
                                <a:lnTo>
                                  <a:pt x="941832" y="33528"/>
                                </a:lnTo>
                                <a:lnTo>
                                  <a:pt x="944880" y="33528"/>
                                </a:lnTo>
                                <a:lnTo>
                                  <a:pt x="944880" y="39625"/>
                                </a:lnTo>
                                <a:lnTo>
                                  <a:pt x="947928" y="39625"/>
                                </a:lnTo>
                                <a:lnTo>
                                  <a:pt x="960120" y="64008"/>
                                </a:lnTo>
                                <a:lnTo>
                                  <a:pt x="963168" y="67056"/>
                                </a:lnTo>
                                <a:lnTo>
                                  <a:pt x="984504" y="109728"/>
                                </a:lnTo>
                                <a:lnTo>
                                  <a:pt x="987552" y="109728"/>
                                </a:lnTo>
                                <a:lnTo>
                                  <a:pt x="987552" y="112776"/>
                                </a:lnTo>
                                <a:lnTo>
                                  <a:pt x="990600" y="112776"/>
                                </a:lnTo>
                                <a:lnTo>
                                  <a:pt x="990600" y="118873"/>
                                </a:lnTo>
                                <a:lnTo>
                                  <a:pt x="993648" y="118873"/>
                                </a:lnTo>
                                <a:lnTo>
                                  <a:pt x="993648" y="131064"/>
                                </a:lnTo>
                                <a:lnTo>
                                  <a:pt x="996696" y="131064"/>
                                </a:lnTo>
                                <a:lnTo>
                                  <a:pt x="996696" y="143256"/>
                                </a:lnTo>
                                <a:lnTo>
                                  <a:pt x="999744" y="143256"/>
                                </a:lnTo>
                                <a:lnTo>
                                  <a:pt x="999744" y="155449"/>
                                </a:lnTo>
                                <a:lnTo>
                                  <a:pt x="1002792" y="155449"/>
                                </a:lnTo>
                                <a:lnTo>
                                  <a:pt x="1002792" y="164592"/>
                                </a:lnTo>
                                <a:lnTo>
                                  <a:pt x="1005840" y="164592"/>
                                </a:lnTo>
                                <a:lnTo>
                                  <a:pt x="1005840" y="173737"/>
                                </a:lnTo>
                                <a:lnTo>
                                  <a:pt x="1008888" y="173737"/>
                                </a:lnTo>
                                <a:lnTo>
                                  <a:pt x="1008888" y="185928"/>
                                </a:lnTo>
                                <a:lnTo>
                                  <a:pt x="1011936" y="185928"/>
                                </a:lnTo>
                                <a:lnTo>
                                  <a:pt x="1011936" y="204216"/>
                                </a:lnTo>
                                <a:lnTo>
                                  <a:pt x="1014984" y="204216"/>
                                </a:lnTo>
                                <a:lnTo>
                                  <a:pt x="1014984" y="225552"/>
                                </a:lnTo>
                                <a:lnTo>
                                  <a:pt x="1018032" y="225552"/>
                                </a:lnTo>
                                <a:lnTo>
                                  <a:pt x="1018032" y="289561"/>
                                </a:lnTo>
                                <a:lnTo>
                                  <a:pt x="1014984" y="289561"/>
                                </a:lnTo>
                                <a:lnTo>
                                  <a:pt x="1014984" y="310897"/>
                                </a:lnTo>
                                <a:lnTo>
                                  <a:pt x="1011936" y="310897"/>
                                </a:lnTo>
                                <a:lnTo>
                                  <a:pt x="1011936" y="323088"/>
                                </a:lnTo>
                                <a:lnTo>
                                  <a:pt x="1008888" y="323088"/>
                                </a:lnTo>
                                <a:lnTo>
                                  <a:pt x="1008888" y="341376"/>
                                </a:lnTo>
                                <a:lnTo>
                                  <a:pt x="1005840" y="341376"/>
                                </a:lnTo>
                                <a:lnTo>
                                  <a:pt x="1005840" y="350520"/>
                                </a:lnTo>
                                <a:lnTo>
                                  <a:pt x="1002792" y="350520"/>
                                </a:lnTo>
                                <a:lnTo>
                                  <a:pt x="1002792" y="353568"/>
                                </a:lnTo>
                                <a:lnTo>
                                  <a:pt x="999744" y="353568"/>
                                </a:lnTo>
                                <a:lnTo>
                                  <a:pt x="999744" y="365761"/>
                                </a:lnTo>
                                <a:lnTo>
                                  <a:pt x="996696" y="365761"/>
                                </a:lnTo>
                                <a:lnTo>
                                  <a:pt x="996696" y="384049"/>
                                </a:lnTo>
                                <a:lnTo>
                                  <a:pt x="993648" y="384049"/>
                                </a:lnTo>
                                <a:lnTo>
                                  <a:pt x="993648" y="390144"/>
                                </a:lnTo>
                                <a:lnTo>
                                  <a:pt x="987552" y="393192"/>
                                </a:lnTo>
                                <a:lnTo>
                                  <a:pt x="987552" y="402337"/>
                                </a:lnTo>
                                <a:lnTo>
                                  <a:pt x="984504" y="402337"/>
                                </a:lnTo>
                                <a:lnTo>
                                  <a:pt x="984504" y="408432"/>
                                </a:lnTo>
                                <a:lnTo>
                                  <a:pt x="981456" y="408432"/>
                                </a:lnTo>
                                <a:lnTo>
                                  <a:pt x="981456" y="414528"/>
                                </a:lnTo>
                                <a:lnTo>
                                  <a:pt x="978408" y="414528"/>
                                </a:lnTo>
                                <a:lnTo>
                                  <a:pt x="978408" y="420625"/>
                                </a:lnTo>
                                <a:lnTo>
                                  <a:pt x="975360" y="420625"/>
                                </a:lnTo>
                                <a:lnTo>
                                  <a:pt x="975360" y="426720"/>
                                </a:lnTo>
                                <a:lnTo>
                                  <a:pt x="972312" y="426720"/>
                                </a:lnTo>
                                <a:lnTo>
                                  <a:pt x="972312" y="432816"/>
                                </a:lnTo>
                                <a:lnTo>
                                  <a:pt x="969264" y="432816"/>
                                </a:lnTo>
                                <a:lnTo>
                                  <a:pt x="969264" y="438912"/>
                                </a:lnTo>
                                <a:lnTo>
                                  <a:pt x="963168" y="441961"/>
                                </a:lnTo>
                                <a:lnTo>
                                  <a:pt x="963168" y="445009"/>
                                </a:lnTo>
                                <a:lnTo>
                                  <a:pt x="960120" y="445009"/>
                                </a:lnTo>
                                <a:lnTo>
                                  <a:pt x="960120" y="448056"/>
                                </a:lnTo>
                                <a:lnTo>
                                  <a:pt x="954024" y="451104"/>
                                </a:lnTo>
                                <a:lnTo>
                                  <a:pt x="954024" y="457200"/>
                                </a:lnTo>
                                <a:lnTo>
                                  <a:pt x="950976" y="457200"/>
                                </a:lnTo>
                                <a:lnTo>
                                  <a:pt x="950976" y="469392"/>
                                </a:lnTo>
                                <a:lnTo>
                                  <a:pt x="947928" y="469392"/>
                                </a:lnTo>
                                <a:lnTo>
                                  <a:pt x="947928" y="472440"/>
                                </a:lnTo>
                                <a:lnTo>
                                  <a:pt x="941832" y="475488"/>
                                </a:lnTo>
                                <a:lnTo>
                                  <a:pt x="941832" y="481585"/>
                                </a:lnTo>
                                <a:lnTo>
                                  <a:pt x="935736" y="484632"/>
                                </a:lnTo>
                                <a:lnTo>
                                  <a:pt x="935736" y="487680"/>
                                </a:lnTo>
                                <a:lnTo>
                                  <a:pt x="929640" y="490728"/>
                                </a:lnTo>
                                <a:lnTo>
                                  <a:pt x="929640" y="493776"/>
                                </a:lnTo>
                                <a:lnTo>
                                  <a:pt x="926592" y="493776"/>
                                </a:lnTo>
                                <a:lnTo>
                                  <a:pt x="926592" y="496825"/>
                                </a:lnTo>
                                <a:lnTo>
                                  <a:pt x="920496" y="499873"/>
                                </a:lnTo>
                                <a:lnTo>
                                  <a:pt x="920496" y="505968"/>
                                </a:lnTo>
                                <a:lnTo>
                                  <a:pt x="100584" y="505968"/>
                                </a:lnTo>
                                <a:lnTo>
                                  <a:pt x="100584" y="502920"/>
                                </a:lnTo>
                                <a:lnTo>
                                  <a:pt x="97536" y="502920"/>
                                </a:lnTo>
                                <a:lnTo>
                                  <a:pt x="97536" y="496825"/>
                                </a:lnTo>
                                <a:lnTo>
                                  <a:pt x="94488" y="496825"/>
                                </a:lnTo>
                                <a:lnTo>
                                  <a:pt x="91440" y="493776"/>
                                </a:lnTo>
                                <a:lnTo>
                                  <a:pt x="88392" y="493776"/>
                                </a:lnTo>
                                <a:lnTo>
                                  <a:pt x="88392" y="487680"/>
                                </a:lnTo>
                                <a:lnTo>
                                  <a:pt x="85344" y="487680"/>
                                </a:lnTo>
                                <a:lnTo>
                                  <a:pt x="85344" y="481585"/>
                                </a:lnTo>
                                <a:lnTo>
                                  <a:pt x="82296" y="481585"/>
                                </a:lnTo>
                                <a:lnTo>
                                  <a:pt x="76200" y="469392"/>
                                </a:lnTo>
                                <a:lnTo>
                                  <a:pt x="73152" y="469392"/>
                                </a:lnTo>
                                <a:lnTo>
                                  <a:pt x="60960" y="445009"/>
                                </a:lnTo>
                                <a:lnTo>
                                  <a:pt x="57912" y="445009"/>
                                </a:lnTo>
                                <a:lnTo>
                                  <a:pt x="54864" y="441961"/>
                                </a:lnTo>
                                <a:lnTo>
                                  <a:pt x="48768" y="429768"/>
                                </a:lnTo>
                                <a:lnTo>
                                  <a:pt x="45720" y="429768"/>
                                </a:lnTo>
                                <a:lnTo>
                                  <a:pt x="45720" y="423673"/>
                                </a:lnTo>
                                <a:lnTo>
                                  <a:pt x="42672" y="423673"/>
                                </a:lnTo>
                                <a:lnTo>
                                  <a:pt x="42672" y="417576"/>
                                </a:lnTo>
                                <a:lnTo>
                                  <a:pt x="39624" y="417576"/>
                                </a:lnTo>
                                <a:lnTo>
                                  <a:pt x="39624" y="405385"/>
                                </a:lnTo>
                                <a:lnTo>
                                  <a:pt x="36576" y="405385"/>
                                </a:lnTo>
                                <a:lnTo>
                                  <a:pt x="36576" y="399288"/>
                                </a:lnTo>
                                <a:lnTo>
                                  <a:pt x="33528" y="399288"/>
                                </a:lnTo>
                                <a:lnTo>
                                  <a:pt x="33528" y="396240"/>
                                </a:lnTo>
                                <a:lnTo>
                                  <a:pt x="30480" y="396240"/>
                                </a:lnTo>
                                <a:lnTo>
                                  <a:pt x="30480" y="387097"/>
                                </a:lnTo>
                                <a:lnTo>
                                  <a:pt x="27432" y="381000"/>
                                </a:lnTo>
                                <a:lnTo>
                                  <a:pt x="24384" y="381000"/>
                                </a:lnTo>
                                <a:lnTo>
                                  <a:pt x="24384" y="374904"/>
                                </a:lnTo>
                                <a:lnTo>
                                  <a:pt x="21336" y="374904"/>
                                </a:lnTo>
                                <a:lnTo>
                                  <a:pt x="21336" y="362712"/>
                                </a:lnTo>
                                <a:lnTo>
                                  <a:pt x="18288" y="362712"/>
                                </a:lnTo>
                                <a:lnTo>
                                  <a:pt x="18288" y="356616"/>
                                </a:lnTo>
                                <a:lnTo>
                                  <a:pt x="15240" y="356616"/>
                                </a:lnTo>
                                <a:lnTo>
                                  <a:pt x="15240" y="347473"/>
                                </a:lnTo>
                                <a:lnTo>
                                  <a:pt x="12192" y="347473"/>
                                </a:lnTo>
                                <a:lnTo>
                                  <a:pt x="12192" y="335280"/>
                                </a:lnTo>
                                <a:lnTo>
                                  <a:pt x="9144" y="335280"/>
                                </a:lnTo>
                                <a:lnTo>
                                  <a:pt x="9144" y="326137"/>
                                </a:lnTo>
                                <a:lnTo>
                                  <a:pt x="6096" y="326137"/>
                                </a:lnTo>
                                <a:lnTo>
                                  <a:pt x="6096" y="307849"/>
                                </a:lnTo>
                                <a:lnTo>
                                  <a:pt x="3048" y="307849"/>
                                </a:lnTo>
                                <a:lnTo>
                                  <a:pt x="3048" y="286512"/>
                                </a:lnTo>
                                <a:lnTo>
                                  <a:pt x="0" y="286512"/>
                                </a:lnTo>
                                <a:lnTo>
                                  <a:pt x="0" y="225552"/>
                                </a:lnTo>
                                <a:lnTo>
                                  <a:pt x="3048" y="225552"/>
                                </a:lnTo>
                                <a:lnTo>
                                  <a:pt x="3048" y="207264"/>
                                </a:lnTo>
                                <a:lnTo>
                                  <a:pt x="6096" y="207264"/>
                                </a:lnTo>
                                <a:lnTo>
                                  <a:pt x="6096" y="188976"/>
                                </a:lnTo>
                                <a:lnTo>
                                  <a:pt x="9144" y="188976"/>
                                </a:lnTo>
                                <a:lnTo>
                                  <a:pt x="9144" y="176785"/>
                                </a:lnTo>
                                <a:lnTo>
                                  <a:pt x="12192" y="176785"/>
                                </a:lnTo>
                                <a:lnTo>
                                  <a:pt x="12192" y="164592"/>
                                </a:lnTo>
                                <a:lnTo>
                                  <a:pt x="15240" y="164592"/>
                                </a:lnTo>
                                <a:lnTo>
                                  <a:pt x="15240" y="158497"/>
                                </a:lnTo>
                                <a:lnTo>
                                  <a:pt x="18288" y="158497"/>
                                </a:lnTo>
                                <a:lnTo>
                                  <a:pt x="18288" y="146304"/>
                                </a:lnTo>
                                <a:lnTo>
                                  <a:pt x="21336" y="146304"/>
                                </a:lnTo>
                                <a:lnTo>
                                  <a:pt x="21336" y="140209"/>
                                </a:lnTo>
                                <a:lnTo>
                                  <a:pt x="24384" y="140209"/>
                                </a:lnTo>
                                <a:lnTo>
                                  <a:pt x="24384" y="128016"/>
                                </a:lnTo>
                                <a:lnTo>
                                  <a:pt x="27432" y="128016"/>
                                </a:lnTo>
                                <a:lnTo>
                                  <a:pt x="27432" y="121920"/>
                                </a:lnTo>
                                <a:lnTo>
                                  <a:pt x="30480" y="121920"/>
                                </a:lnTo>
                                <a:lnTo>
                                  <a:pt x="30480" y="115825"/>
                                </a:lnTo>
                                <a:lnTo>
                                  <a:pt x="33528" y="115825"/>
                                </a:lnTo>
                                <a:lnTo>
                                  <a:pt x="33528" y="112776"/>
                                </a:lnTo>
                                <a:lnTo>
                                  <a:pt x="36576" y="112776"/>
                                </a:lnTo>
                                <a:lnTo>
                                  <a:pt x="36576" y="106680"/>
                                </a:lnTo>
                                <a:lnTo>
                                  <a:pt x="39624" y="103632"/>
                                </a:lnTo>
                                <a:lnTo>
                                  <a:pt x="39624" y="97537"/>
                                </a:lnTo>
                                <a:lnTo>
                                  <a:pt x="42672" y="97537"/>
                                </a:lnTo>
                                <a:lnTo>
                                  <a:pt x="42672" y="91440"/>
                                </a:lnTo>
                                <a:lnTo>
                                  <a:pt x="45720" y="91440"/>
                                </a:lnTo>
                                <a:lnTo>
                                  <a:pt x="45720" y="85344"/>
                                </a:lnTo>
                                <a:lnTo>
                                  <a:pt x="48768" y="85344"/>
                                </a:lnTo>
                                <a:lnTo>
                                  <a:pt x="48768" y="79249"/>
                                </a:lnTo>
                                <a:lnTo>
                                  <a:pt x="51816" y="79249"/>
                                </a:lnTo>
                                <a:lnTo>
                                  <a:pt x="51816" y="73152"/>
                                </a:lnTo>
                                <a:lnTo>
                                  <a:pt x="54864" y="73152"/>
                                </a:lnTo>
                                <a:lnTo>
                                  <a:pt x="54864" y="67056"/>
                                </a:lnTo>
                                <a:lnTo>
                                  <a:pt x="57912" y="67056"/>
                                </a:lnTo>
                                <a:lnTo>
                                  <a:pt x="57912" y="64008"/>
                                </a:lnTo>
                                <a:lnTo>
                                  <a:pt x="60960" y="64008"/>
                                </a:lnTo>
                                <a:lnTo>
                                  <a:pt x="60960" y="57912"/>
                                </a:lnTo>
                                <a:lnTo>
                                  <a:pt x="64008" y="57912"/>
                                </a:lnTo>
                                <a:lnTo>
                                  <a:pt x="64008" y="51816"/>
                                </a:lnTo>
                                <a:lnTo>
                                  <a:pt x="67056" y="51816"/>
                                </a:lnTo>
                                <a:lnTo>
                                  <a:pt x="67056" y="48768"/>
                                </a:lnTo>
                                <a:lnTo>
                                  <a:pt x="73152" y="45720"/>
                                </a:lnTo>
                                <a:lnTo>
                                  <a:pt x="73152" y="39625"/>
                                </a:lnTo>
                                <a:lnTo>
                                  <a:pt x="79248" y="36576"/>
                                </a:lnTo>
                                <a:lnTo>
                                  <a:pt x="79248" y="33528"/>
                                </a:lnTo>
                                <a:lnTo>
                                  <a:pt x="85344" y="30480"/>
                                </a:lnTo>
                                <a:lnTo>
                                  <a:pt x="85344" y="21337"/>
                                </a:lnTo>
                                <a:lnTo>
                                  <a:pt x="91440" y="18288"/>
                                </a:lnTo>
                                <a:lnTo>
                                  <a:pt x="91440" y="15240"/>
                                </a:lnTo>
                                <a:lnTo>
                                  <a:pt x="94488" y="15240"/>
                                </a:lnTo>
                                <a:lnTo>
                                  <a:pt x="94488" y="9144"/>
                                </a:lnTo>
                                <a:lnTo>
                                  <a:pt x="97536" y="9144"/>
                                </a:lnTo>
                                <a:lnTo>
                                  <a:pt x="97536" y="6097"/>
                                </a:lnTo>
                                <a:lnTo>
                                  <a:pt x="103632" y="3049"/>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921" name="Shape 14921"/>
                        <wps:cNvSpPr/>
                        <wps:spPr>
                          <a:xfrm>
                            <a:off x="164592" y="0"/>
                            <a:ext cx="512064" cy="512064"/>
                          </a:xfrm>
                          <a:custGeom>
                            <a:avLst/>
                            <a:gdLst/>
                            <a:ahLst/>
                            <a:cxnLst/>
                            <a:rect l="0" t="0" r="0" b="0"/>
                            <a:pathLst>
                              <a:path w="512064" h="512064">
                                <a:moveTo>
                                  <a:pt x="103632" y="0"/>
                                </a:moveTo>
                                <a:lnTo>
                                  <a:pt x="512064" y="0"/>
                                </a:lnTo>
                                <a:lnTo>
                                  <a:pt x="512064" y="6097"/>
                                </a:lnTo>
                                <a:lnTo>
                                  <a:pt x="106680" y="6097"/>
                                </a:lnTo>
                                <a:lnTo>
                                  <a:pt x="106680" y="3048"/>
                                </a:lnTo>
                                <a:lnTo>
                                  <a:pt x="100584" y="9144"/>
                                </a:lnTo>
                                <a:lnTo>
                                  <a:pt x="103632" y="9144"/>
                                </a:lnTo>
                                <a:lnTo>
                                  <a:pt x="94488" y="21336"/>
                                </a:lnTo>
                                <a:lnTo>
                                  <a:pt x="88392" y="24385"/>
                                </a:lnTo>
                                <a:lnTo>
                                  <a:pt x="91440" y="24385"/>
                                </a:lnTo>
                                <a:lnTo>
                                  <a:pt x="79248" y="39624"/>
                                </a:lnTo>
                                <a:lnTo>
                                  <a:pt x="82296" y="39624"/>
                                </a:lnTo>
                                <a:lnTo>
                                  <a:pt x="70104" y="51816"/>
                                </a:lnTo>
                                <a:lnTo>
                                  <a:pt x="73152" y="51816"/>
                                </a:lnTo>
                                <a:lnTo>
                                  <a:pt x="42672" y="103632"/>
                                </a:lnTo>
                                <a:lnTo>
                                  <a:pt x="42672" y="106680"/>
                                </a:lnTo>
                                <a:lnTo>
                                  <a:pt x="30480" y="134112"/>
                                </a:lnTo>
                                <a:lnTo>
                                  <a:pt x="30480" y="140209"/>
                                </a:lnTo>
                                <a:lnTo>
                                  <a:pt x="24384" y="152400"/>
                                </a:lnTo>
                                <a:lnTo>
                                  <a:pt x="24384" y="158497"/>
                                </a:lnTo>
                                <a:lnTo>
                                  <a:pt x="18288" y="170688"/>
                                </a:lnTo>
                                <a:lnTo>
                                  <a:pt x="18288" y="176785"/>
                                </a:lnTo>
                                <a:lnTo>
                                  <a:pt x="15240" y="182880"/>
                                </a:lnTo>
                                <a:lnTo>
                                  <a:pt x="15240" y="188976"/>
                                </a:lnTo>
                                <a:lnTo>
                                  <a:pt x="12192" y="195073"/>
                                </a:lnTo>
                                <a:lnTo>
                                  <a:pt x="12192" y="207264"/>
                                </a:lnTo>
                                <a:lnTo>
                                  <a:pt x="9144" y="210312"/>
                                </a:lnTo>
                                <a:lnTo>
                                  <a:pt x="9144" y="225552"/>
                                </a:lnTo>
                                <a:lnTo>
                                  <a:pt x="6096" y="231648"/>
                                </a:lnTo>
                                <a:lnTo>
                                  <a:pt x="6096" y="284988"/>
                                </a:lnTo>
                                <a:lnTo>
                                  <a:pt x="9144" y="286512"/>
                                </a:lnTo>
                                <a:lnTo>
                                  <a:pt x="9144" y="304800"/>
                                </a:lnTo>
                                <a:lnTo>
                                  <a:pt x="12192" y="307848"/>
                                </a:lnTo>
                                <a:lnTo>
                                  <a:pt x="12192" y="320040"/>
                                </a:lnTo>
                                <a:lnTo>
                                  <a:pt x="15240" y="326136"/>
                                </a:lnTo>
                                <a:lnTo>
                                  <a:pt x="15240" y="333756"/>
                                </a:lnTo>
                                <a:lnTo>
                                  <a:pt x="18288" y="335280"/>
                                </a:lnTo>
                                <a:lnTo>
                                  <a:pt x="18288" y="341376"/>
                                </a:lnTo>
                                <a:lnTo>
                                  <a:pt x="21336" y="347473"/>
                                </a:lnTo>
                                <a:lnTo>
                                  <a:pt x="21336" y="353568"/>
                                </a:lnTo>
                                <a:lnTo>
                                  <a:pt x="27432" y="362712"/>
                                </a:lnTo>
                                <a:lnTo>
                                  <a:pt x="27432" y="368809"/>
                                </a:lnTo>
                                <a:lnTo>
                                  <a:pt x="33528" y="381000"/>
                                </a:lnTo>
                                <a:lnTo>
                                  <a:pt x="30480" y="381000"/>
                                </a:lnTo>
                                <a:lnTo>
                                  <a:pt x="36576" y="384048"/>
                                </a:lnTo>
                                <a:lnTo>
                                  <a:pt x="36576" y="390144"/>
                                </a:lnTo>
                                <a:lnTo>
                                  <a:pt x="54864" y="429768"/>
                                </a:lnTo>
                                <a:lnTo>
                                  <a:pt x="51816" y="429768"/>
                                </a:lnTo>
                                <a:lnTo>
                                  <a:pt x="54864" y="432816"/>
                                </a:lnTo>
                                <a:lnTo>
                                  <a:pt x="64008" y="445009"/>
                                </a:lnTo>
                                <a:lnTo>
                                  <a:pt x="60960" y="445009"/>
                                </a:lnTo>
                                <a:lnTo>
                                  <a:pt x="67056" y="448056"/>
                                </a:lnTo>
                                <a:lnTo>
                                  <a:pt x="79248" y="466344"/>
                                </a:lnTo>
                                <a:lnTo>
                                  <a:pt x="76200" y="466344"/>
                                </a:lnTo>
                                <a:lnTo>
                                  <a:pt x="88392" y="478536"/>
                                </a:lnTo>
                                <a:lnTo>
                                  <a:pt x="85344" y="478536"/>
                                </a:lnTo>
                                <a:lnTo>
                                  <a:pt x="97536" y="493776"/>
                                </a:lnTo>
                                <a:lnTo>
                                  <a:pt x="94488" y="493776"/>
                                </a:lnTo>
                                <a:lnTo>
                                  <a:pt x="106680" y="502920"/>
                                </a:lnTo>
                                <a:lnTo>
                                  <a:pt x="103632" y="502920"/>
                                </a:lnTo>
                                <a:lnTo>
                                  <a:pt x="106680" y="505968"/>
                                </a:lnTo>
                                <a:lnTo>
                                  <a:pt x="512064" y="505968"/>
                                </a:lnTo>
                                <a:lnTo>
                                  <a:pt x="512064" y="510540"/>
                                </a:lnTo>
                                <a:lnTo>
                                  <a:pt x="103632" y="512064"/>
                                </a:lnTo>
                                <a:lnTo>
                                  <a:pt x="97536" y="499873"/>
                                </a:lnTo>
                                <a:lnTo>
                                  <a:pt x="91440" y="496824"/>
                                </a:lnTo>
                                <a:lnTo>
                                  <a:pt x="88392" y="490728"/>
                                </a:lnTo>
                                <a:lnTo>
                                  <a:pt x="82296" y="481585"/>
                                </a:lnTo>
                                <a:lnTo>
                                  <a:pt x="79248" y="475488"/>
                                </a:lnTo>
                                <a:lnTo>
                                  <a:pt x="73152" y="469392"/>
                                </a:lnTo>
                                <a:lnTo>
                                  <a:pt x="64008" y="451104"/>
                                </a:lnTo>
                                <a:lnTo>
                                  <a:pt x="57912" y="448056"/>
                                </a:lnTo>
                                <a:lnTo>
                                  <a:pt x="51816" y="435864"/>
                                </a:lnTo>
                                <a:lnTo>
                                  <a:pt x="48768" y="432816"/>
                                </a:lnTo>
                                <a:lnTo>
                                  <a:pt x="30480" y="393192"/>
                                </a:lnTo>
                                <a:lnTo>
                                  <a:pt x="30480" y="387097"/>
                                </a:lnTo>
                                <a:lnTo>
                                  <a:pt x="27432" y="384048"/>
                                </a:lnTo>
                                <a:lnTo>
                                  <a:pt x="21336" y="371856"/>
                                </a:lnTo>
                                <a:lnTo>
                                  <a:pt x="21336" y="365760"/>
                                </a:lnTo>
                                <a:lnTo>
                                  <a:pt x="15240" y="353568"/>
                                </a:lnTo>
                                <a:lnTo>
                                  <a:pt x="15240" y="350520"/>
                                </a:lnTo>
                                <a:lnTo>
                                  <a:pt x="12192" y="344424"/>
                                </a:lnTo>
                                <a:lnTo>
                                  <a:pt x="12192" y="338328"/>
                                </a:lnTo>
                                <a:lnTo>
                                  <a:pt x="9144" y="335280"/>
                                </a:lnTo>
                                <a:lnTo>
                                  <a:pt x="9144" y="329185"/>
                                </a:lnTo>
                                <a:lnTo>
                                  <a:pt x="6096" y="323088"/>
                                </a:lnTo>
                                <a:lnTo>
                                  <a:pt x="6096" y="310897"/>
                                </a:lnTo>
                                <a:lnTo>
                                  <a:pt x="3048" y="307848"/>
                                </a:lnTo>
                                <a:lnTo>
                                  <a:pt x="3048" y="289560"/>
                                </a:lnTo>
                                <a:lnTo>
                                  <a:pt x="0" y="286512"/>
                                </a:lnTo>
                                <a:lnTo>
                                  <a:pt x="0" y="228600"/>
                                </a:lnTo>
                                <a:lnTo>
                                  <a:pt x="3048" y="222504"/>
                                </a:lnTo>
                                <a:lnTo>
                                  <a:pt x="3048" y="210312"/>
                                </a:lnTo>
                                <a:lnTo>
                                  <a:pt x="6096" y="204216"/>
                                </a:lnTo>
                                <a:lnTo>
                                  <a:pt x="6096" y="192024"/>
                                </a:lnTo>
                                <a:lnTo>
                                  <a:pt x="9144" y="185928"/>
                                </a:lnTo>
                                <a:lnTo>
                                  <a:pt x="9144" y="179832"/>
                                </a:lnTo>
                                <a:lnTo>
                                  <a:pt x="12192" y="173736"/>
                                </a:lnTo>
                                <a:lnTo>
                                  <a:pt x="12192" y="167640"/>
                                </a:lnTo>
                                <a:lnTo>
                                  <a:pt x="15240" y="164592"/>
                                </a:lnTo>
                                <a:lnTo>
                                  <a:pt x="15240" y="161544"/>
                                </a:lnTo>
                                <a:lnTo>
                                  <a:pt x="18288" y="155448"/>
                                </a:lnTo>
                                <a:lnTo>
                                  <a:pt x="18288" y="149352"/>
                                </a:lnTo>
                                <a:lnTo>
                                  <a:pt x="24384" y="137160"/>
                                </a:lnTo>
                                <a:lnTo>
                                  <a:pt x="24384" y="131064"/>
                                </a:lnTo>
                                <a:lnTo>
                                  <a:pt x="39624" y="103632"/>
                                </a:lnTo>
                                <a:lnTo>
                                  <a:pt x="42672" y="100585"/>
                                </a:lnTo>
                                <a:lnTo>
                                  <a:pt x="67056" y="48768"/>
                                </a:lnTo>
                                <a:lnTo>
                                  <a:pt x="73152" y="42673"/>
                                </a:lnTo>
                                <a:lnTo>
                                  <a:pt x="76200" y="36576"/>
                                </a:lnTo>
                                <a:lnTo>
                                  <a:pt x="85344" y="27432"/>
                                </a:lnTo>
                                <a:lnTo>
                                  <a:pt x="88392" y="21336"/>
                                </a:lnTo>
                                <a:lnTo>
                                  <a:pt x="91440" y="18288"/>
                                </a:lnTo>
                                <a:lnTo>
                                  <a:pt x="97536" y="6097"/>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22" name="Shape 14922"/>
                        <wps:cNvSpPr/>
                        <wps:spPr>
                          <a:xfrm>
                            <a:off x="676656" y="0"/>
                            <a:ext cx="512064" cy="510540"/>
                          </a:xfrm>
                          <a:custGeom>
                            <a:avLst/>
                            <a:gdLst/>
                            <a:ahLst/>
                            <a:cxnLst/>
                            <a:rect l="0" t="0" r="0" b="0"/>
                            <a:pathLst>
                              <a:path w="512064" h="510540">
                                <a:moveTo>
                                  <a:pt x="0" y="0"/>
                                </a:moveTo>
                                <a:lnTo>
                                  <a:pt x="408432" y="0"/>
                                </a:lnTo>
                                <a:lnTo>
                                  <a:pt x="417576" y="9144"/>
                                </a:lnTo>
                                <a:lnTo>
                                  <a:pt x="414528" y="9144"/>
                                </a:lnTo>
                                <a:lnTo>
                                  <a:pt x="426720" y="21336"/>
                                </a:lnTo>
                                <a:lnTo>
                                  <a:pt x="423672" y="21336"/>
                                </a:lnTo>
                                <a:lnTo>
                                  <a:pt x="429768" y="24385"/>
                                </a:lnTo>
                                <a:lnTo>
                                  <a:pt x="438912" y="36576"/>
                                </a:lnTo>
                                <a:lnTo>
                                  <a:pt x="435864" y="36576"/>
                                </a:lnTo>
                                <a:lnTo>
                                  <a:pt x="441960" y="45720"/>
                                </a:lnTo>
                                <a:lnTo>
                                  <a:pt x="475488" y="103632"/>
                                </a:lnTo>
                                <a:lnTo>
                                  <a:pt x="472440" y="103632"/>
                                </a:lnTo>
                                <a:lnTo>
                                  <a:pt x="475488" y="106680"/>
                                </a:lnTo>
                                <a:lnTo>
                                  <a:pt x="487680" y="121920"/>
                                </a:lnTo>
                                <a:lnTo>
                                  <a:pt x="487680" y="128016"/>
                                </a:lnTo>
                                <a:lnTo>
                                  <a:pt x="493776" y="146304"/>
                                </a:lnTo>
                                <a:lnTo>
                                  <a:pt x="493776" y="152400"/>
                                </a:lnTo>
                                <a:lnTo>
                                  <a:pt x="496824" y="158497"/>
                                </a:lnTo>
                                <a:lnTo>
                                  <a:pt x="496824" y="164592"/>
                                </a:lnTo>
                                <a:lnTo>
                                  <a:pt x="499872" y="167640"/>
                                </a:lnTo>
                                <a:lnTo>
                                  <a:pt x="499872" y="170688"/>
                                </a:lnTo>
                                <a:lnTo>
                                  <a:pt x="502920" y="176785"/>
                                </a:lnTo>
                                <a:lnTo>
                                  <a:pt x="502920" y="182880"/>
                                </a:lnTo>
                                <a:lnTo>
                                  <a:pt x="505968" y="188976"/>
                                </a:lnTo>
                                <a:lnTo>
                                  <a:pt x="505968" y="201168"/>
                                </a:lnTo>
                                <a:lnTo>
                                  <a:pt x="509016" y="207264"/>
                                </a:lnTo>
                                <a:lnTo>
                                  <a:pt x="509016" y="224028"/>
                                </a:lnTo>
                                <a:lnTo>
                                  <a:pt x="512064" y="225552"/>
                                </a:lnTo>
                                <a:lnTo>
                                  <a:pt x="512064" y="289560"/>
                                </a:lnTo>
                                <a:lnTo>
                                  <a:pt x="505968" y="292609"/>
                                </a:lnTo>
                                <a:lnTo>
                                  <a:pt x="509016" y="292609"/>
                                </a:lnTo>
                                <a:lnTo>
                                  <a:pt x="509016" y="307848"/>
                                </a:lnTo>
                                <a:lnTo>
                                  <a:pt x="505968" y="313944"/>
                                </a:lnTo>
                                <a:lnTo>
                                  <a:pt x="505968" y="320040"/>
                                </a:lnTo>
                                <a:lnTo>
                                  <a:pt x="502920" y="326136"/>
                                </a:lnTo>
                                <a:lnTo>
                                  <a:pt x="502920" y="338328"/>
                                </a:lnTo>
                                <a:lnTo>
                                  <a:pt x="499872" y="344424"/>
                                </a:lnTo>
                                <a:lnTo>
                                  <a:pt x="499872" y="347473"/>
                                </a:lnTo>
                                <a:lnTo>
                                  <a:pt x="493776" y="356616"/>
                                </a:lnTo>
                                <a:lnTo>
                                  <a:pt x="493776" y="362712"/>
                                </a:lnTo>
                                <a:lnTo>
                                  <a:pt x="490728" y="368809"/>
                                </a:lnTo>
                                <a:lnTo>
                                  <a:pt x="490728" y="374904"/>
                                </a:lnTo>
                                <a:lnTo>
                                  <a:pt x="481584" y="393192"/>
                                </a:lnTo>
                                <a:lnTo>
                                  <a:pt x="478536" y="396240"/>
                                </a:lnTo>
                                <a:lnTo>
                                  <a:pt x="481584" y="396240"/>
                                </a:lnTo>
                                <a:lnTo>
                                  <a:pt x="481584" y="402336"/>
                                </a:lnTo>
                                <a:lnTo>
                                  <a:pt x="457200" y="441960"/>
                                </a:lnTo>
                                <a:lnTo>
                                  <a:pt x="454152" y="445009"/>
                                </a:lnTo>
                                <a:lnTo>
                                  <a:pt x="457200" y="445009"/>
                                </a:lnTo>
                                <a:lnTo>
                                  <a:pt x="445008" y="454152"/>
                                </a:lnTo>
                                <a:lnTo>
                                  <a:pt x="448056" y="454152"/>
                                </a:lnTo>
                                <a:lnTo>
                                  <a:pt x="438912" y="472440"/>
                                </a:lnTo>
                                <a:lnTo>
                                  <a:pt x="432816" y="478536"/>
                                </a:lnTo>
                                <a:lnTo>
                                  <a:pt x="435864" y="478536"/>
                                </a:lnTo>
                                <a:lnTo>
                                  <a:pt x="420624" y="493776"/>
                                </a:lnTo>
                                <a:lnTo>
                                  <a:pt x="423672" y="493776"/>
                                </a:lnTo>
                                <a:lnTo>
                                  <a:pt x="411480" y="502920"/>
                                </a:lnTo>
                                <a:lnTo>
                                  <a:pt x="414528" y="502920"/>
                                </a:lnTo>
                                <a:lnTo>
                                  <a:pt x="408432" y="509016"/>
                                </a:lnTo>
                                <a:lnTo>
                                  <a:pt x="0" y="510540"/>
                                </a:lnTo>
                                <a:lnTo>
                                  <a:pt x="0" y="505968"/>
                                </a:lnTo>
                                <a:lnTo>
                                  <a:pt x="405384" y="505968"/>
                                </a:lnTo>
                                <a:lnTo>
                                  <a:pt x="408432" y="499873"/>
                                </a:lnTo>
                                <a:lnTo>
                                  <a:pt x="414528" y="496824"/>
                                </a:lnTo>
                                <a:lnTo>
                                  <a:pt x="417576" y="490728"/>
                                </a:lnTo>
                                <a:lnTo>
                                  <a:pt x="426720" y="481585"/>
                                </a:lnTo>
                                <a:lnTo>
                                  <a:pt x="429768" y="475488"/>
                                </a:lnTo>
                                <a:lnTo>
                                  <a:pt x="435864" y="469392"/>
                                </a:lnTo>
                                <a:lnTo>
                                  <a:pt x="441960" y="451104"/>
                                </a:lnTo>
                                <a:lnTo>
                                  <a:pt x="448056" y="448056"/>
                                </a:lnTo>
                                <a:lnTo>
                                  <a:pt x="451104" y="441960"/>
                                </a:lnTo>
                                <a:lnTo>
                                  <a:pt x="454152" y="438912"/>
                                </a:lnTo>
                                <a:lnTo>
                                  <a:pt x="475488" y="399288"/>
                                </a:lnTo>
                                <a:lnTo>
                                  <a:pt x="475488" y="393192"/>
                                </a:lnTo>
                                <a:lnTo>
                                  <a:pt x="478536" y="390144"/>
                                </a:lnTo>
                                <a:lnTo>
                                  <a:pt x="487680" y="371856"/>
                                </a:lnTo>
                                <a:lnTo>
                                  <a:pt x="487680" y="362712"/>
                                </a:lnTo>
                                <a:lnTo>
                                  <a:pt x="487680" y="359664"/>
                                </a:lnTo>
                                <a:lnTo>
                                  <a:pt x="487680" y="353568"/>
                                </a:lnTo>
                                <a:lnTo>
                                  <a:pt x="493776" y="344424"/>
                                </a:lnTo>
                                <a:lnTo>
                                  <a:pt x="493776" y="341376"/>
                                </a:lnTo>
                                <a:lnTo>
                                  <a:pt x="496824" y="335280"/>
                                </a:lnTo>
                                <a:lnTo>
                                  <a:pt x="496824" y="323088"/>
                                </a:lnTo>
                                <a:lnTo>
                                  <a:pt x="499872" y="316992"/>
                                </a:lnTo>
                                <a:lnTo>
                                  <a:pt x="499872" y="310897"/>
                                </a:lnTo>
                                <a:lnTo>
                                  <a:pt x="502920" y="307848"/>
                                </a:lnTo>
                                <a:lnTo>
                                  <a:pt x="502920" y="289560"/>
                                </a:lnTo>
                                <a:lnTo>
                                  <a:pt x="505968" y="286512"/>
                                </a:lnTo>
                                <a:lnTo>
                                  <a:pt x="505968" y="228600"/>
                                </a:lnTo>
                                <a:lnTo>
                                  <a:pt x="502920" y="225552"/>
                                </a:lnTo>
                                <a:lnTo>
                                  <a:pt x="502920" y="210312"/>
                                </a:lnTo>
                                <a:lnTo>
                                  <a:pt x="499872" y="204216"/>
                                </a:lnTo>
                                <a:lnTo>
                                  <a:pt x="499872" y="192024"/>
                                </a:lnTo>
                                <a:lnTo>
                                  <a:pt x="496824" y="185928"/>
                                </a:lnTo>
                                <a:lnTo>
                                  <a:pt x="496824" y="179832"/>
                                </a:lnTo>
                                <a:lnTo>
                                  <a:pt x="493776" y="173736"/>
                                </a:lnTo>
                                <a:lnTo>
                                  <a:pt x="493776" y="170688"/>
                                </a:lnTo>
                                <a:lnTo>
                                  <a:pt x="490728" y="164592"/>
                                </a:lnTo>
                                <a:lnTo>
                                  <a:pt x="490728" y="161544"/>
                                </a:lnTo>
                                <a:lnTo>
                                  <a:pt x="487680" y="155448"/>
                                </a:lnTo>
                                <a:lnTo>
                                  <a:pt x="487680" y="149352"/>
                                </a:lnTo>
                                <a:lnTo>
                                  <a:pt x="481584" y="131064"/>
                                </a:lnTo>
                                <a:lnTo>
                                  <a:pt x="481584" y="124968"/>
                                </a:lnTo>
                                <a:lnTo>
                                  <a:pt x="472440" y="109728"/>
                                </a:lnTo>
                                <a:lnTo>
                                  <a:pt x="469392" y="106680"/>
                                </a:lnTo>
                                <a:lnTo>
                                  <a:pt x="441960" y="48768"/>
                                </a:lnTo>
                                <a:lnTo>
                                  <a:pt x="432816" y="39624"/>
                                </a:lnTo>
                                <a:lnTo>
                                  <a:pt x="426720" y="27432"/>
                                </a:lnTo>
                                <a:lnTo>
                                  <a:pt x="411480" y="12192"/>
                                </a:lnTo>
                                <a:lnTo>
                                  <a:pt x="408432"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66" name="Shape 457066"/>
                        <wps:cNvSpPr/>
                        <wps:spPr>
                          <a:xfrm>
                            <a:off x="3048" y="685800"/>
                            <a:ext cx="1350264" cy="670560"/>
                          </a:xfrm>
                          <a:custGeom>
                            <a:avLst/>
                            <a:gdLst/>
                            <a:ahLst/>
                            <a:cxnLst/>
                            <a:rect l="0" t="0" r="0" b="0"/>
                            <a:pathLst>
                              <a:path w="1350264" h="670560">
                                <a:moveTo>
                                  <a:pt x="0" y="0"/>
                                </a:moveTo>
                                <a:lnTo>
                                  <a:pt x="1350264" y="0"/>
                                </a:lnTo>
                                <a:lnTo>
                                  <a:pt x="1350264" y="670560"/>
                                </a:lnTo>
                                <a:lnTo>
                                  <a:pt x="0" y="67056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924" name="Shape 14924"/>
                        <wps:cNvSpPr/>
                        <wps:spPr>
                          <a:xfrm>
                            <a:off x="0" y="682752"/>
                            <a:ext cx="678180" cy="676656"/>
                          </a:xfrm>
                          <a:custGeom>
                            <a:avLst/>
                            <a:gdLst/>
                            <a:ahLst/>
                            <a:cxnLst/>
                            <a:rect l="0" t="0" r="0" b="0"/>
                            <a:pathLst>
                              <a:path w="678180" h="676656">
                                <a:moveTo>
                                  <a:pt x="0" y="0"/>
                                </a:moveTo>
                                <a:lnTo>
                                  <a:pt x="3048" y="0"/>
                                </a:lnTo>
                                <a:lnTo>
                                  <a:pt x="678180" y="0"/>
                                </a:lnTo>
                                <a:lnTo>
                                  <a:pt x="678180" y="6096"/>
                                </a:lnTo>
                                <a:lnTo>
                                  <a:pt x="6096" y="6096"/>
                                </a:lnTo>
                                <a:lnTo>
                                  <a:pt x="6096" y="670560"/>
                                </a:lnTo>
                                <a:lnTo>
                                  <a:pt x="678180" y="670560"/>
                                </a:lnTo>
                                <a:lnTo>
                                  <a:pt x="678180" y="676656"/>
                                </a:lnTo>
                                <a:lnTo>
                                  <a:pt x="0" y="67665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25" name="Shape 14925"/>
                        <wps:cNvSpPr/>
                        <wps:spPr>
                          <a:xfrm>
                            <a:off x="678180" y="682752"/>
                            <a:ext cx="678180" cy="676656"/>
                          </a:xfrm>
                          <a:custGeom>
                            <a:avLst/>
                            <a:gdLst/>
                            <a:ahLst/>
                            <a:cxnLst/>
                            <a:rect l="0" t="0" r="0" b="0"/>
                            <a:pathLst>
                              <a:path w="678180" h="676656">
                                <a:moveTo>
                                  <a:pt x="0" y="0"/>
                                </a:moveTo>
                                <a:lnTo>
                                  <a:pt x="678180" y="0"/>
                                </a:lnTo>
                                <a:lnTo>
                                  <a:pt x="678180" y="673608"/>
                                </a:lnTo>
                                <a:lnTo>
                                  <a:pt x="675132" y="673608"/>
                                </a:lnTo>
                                <a:lnTo>
                                  <a:pt x="675132" y="676656"/>
                                </a:lnTo>
                                <a:lnTo>
                                  <a:pt x="0" y="676656"/>
                                </a:lnTo>
                                <a:lnTo>
                                  <a:pt x="0" y="670560"/>
                                </a:lnTo>
                                <a:lnTo>
                                  <a:pt x="672084" y="670560"/>
                                </a:lnTo>
                                <a:lnTo>
                                  <a:pt x="6720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67" name="Shape 457067"/>
                        <wps:cNvSpPr/>
                        <wps:spPr>
                          <a:xfrm>
                            <a:off x="167640" y="152704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927" name="Shape 14927"/>
                        <wps:cNvSpPr/>
                        <wps:spPr>
                          <a:xfrm>
                            <a:off x="164592" y="1524000"/>
                            <a:ext cx="512064" cy="515112"/>
                          </a:xfrm>
                          <a:custGeom>
                            <a:avLst/>
                            <a:gdLst/>
                            <a:ahLst/>
                            <a:cxnLst/>
                            <a:rect l="0" t="0" r="0" b="0"/>
                            <a:pathLst>
                              <a:path w="512064" h="515112">
                                <a:moveTo>
                                  <a:pt x="0" y="0"/>
                                </a:moveTo>
                                <a:lnTo>
                                  <a:pt x="3048" y="0"/>
                                </a:lnTo>
                                <a:lnTo>
                                  <a:pt x="512064" y="0"/>
                                </a:lnTo>
                                <a:lnTo>
                                  <a:pt x="512064" y="6097"/>
                                </a:lnTo>
                                <a:lnTo>
                                  <a:pt x="6096" y="6097"/>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28" name="Shape 14928"/>
                        <wps:cNvSpPr/>
                        <wps:spPr>
                          <a:xfrm>
                            <a:off x="676656" y="1524000"/>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29" name="Shape 14929"/>
                        <wps:cNvSpPr/>
                        <wps:spPr>
                          <a:xfrm>
                            <a:off x="222504" y="1524000"/>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30" name="Shape 14930"/>
                        <wps:cNvSpPr/>
                        <wps:spPr>
                          <a:xfrm>
                            <a:off x="1127760" y="1524000"/>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68" name="Shape 457068"/>
                        <wps:cNvSpPr/>
                        <wps:spPr>
                          <a:xfrm>
                            <a:off x="167640" y="2206752"/>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932" name="Shape 14932"/>
                        <wps:cNvSpPr/>
                        <wps:spPr>
                          <a:xfrm>
                            <a:off x="164592" y="2203704"/>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33" name="Shape 14933"/>
                        <wps:cNvSpPr/>
                        <wps:spPr>
                          <a:xfrm>
                            <a:off x="676656" y="2203704"/>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69" name="Shape 457069"/>
                        <wps:cNvSpPr/>
                        <wps:spPr>
                          <a:xfrm>
                            <a:off x="167640" y="2883409"/>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935" name="Shape 14935"/>
                        <wps:cNvSpPr/>
                        <wps:spPr>
                          <a:xfrm>
                            <a:off x="164592" y="2880360"/>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36" name="Shape 14936"/>
                        <wps:cNvSpPr/>
                        <wps:spPr>
                          <a:xfrm>
                            <a:off x="676656" y="2880360"/>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37" name="Shape 14937"/>
                        <wps:cNvSpPr/>
                        <wps:spPr>
                          <a:xfrm>
                            <a:off x="222504" y="2880360"/>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38" name="Shape 14938"/>
                        <wps:cNvSpPr/>
                        <wps:spPr>
                          <a:xfrm>
                            <a:off x="1127760" y="2880360"/>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70" name="Shape 457070"/>
                        <wps:cNvSpPr/>
                        <wps:spPr>
                          <a:xfrm>
                            <a:off x="167640" y="3560064"/>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940" name="Shape 14940"/>
                        <wps:cNvSpPr/>
                        <wps:spPr>
                          <a:xfrm>
                            <a:off x="164592" y="3557016"/>
                            <a:ext cx="512064" cy="515112"/>
                          </a:xfrm>
                          <a:custGeom>
                            <a:avLst/>
                            <a:gdLst/>
                            <a:ahLst/>
                            <a:cxnLst/>
                            <a:rect l="0" t="0" r="0" b="0"/>
                            <a:pathLst>
                              <a:path w="512064" h="515112">
                                <a:moveTo>
                                  <a:pt x="0" y="0"/>
                                </a:moveTo>
                                <a:lnTo>
                                  <a:pt x="3048" y="0"/>
                                </a:lnTo>
                                <a:lnTo>
                                  <a:pt x="512064" y="0"/>
                                </a:lnTo>
                                <a:lnTo>
                                  <a:pt x="512064" y="6096"/>
                                </a:lnTo>
                                <a:lnTo>
                                  <a:pt x="6096" y="6096"/>
                                </a:lnTo>
                                <a:lnTo>
                                  <a:pt x="6096" y="512064"/>
                                </a:lnTo>
                                <a:lnTo>
                                  <a:pt x="512064" y="512064"/>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41" name="Shape 14941"/>
                        <wps:cNvSpPr/>
                        <wps:spPr>
                          <a:xfrm>
                            <a:off x="676656" y="3557016"/>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12064"/>
                                </a:lnTo>
                                <a:lnTo>
                                  <a:pt x="505968" y="512064"/>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42" name="Shape 14942"/>
                        <wps:cNvSpPr/>
                        <wps:spPr>
                          <a:xfrm>
                            <a:off x="167640" y="4242816"/>
                            <a:ext cx="1018032" cy="509016"/>
                          </a:xfrm>
                          <a:custGeom>
                            <a:avLst/>
                            <a:gdLst/>
                            <a:ahLst/>
                            <a:cxnLst/>
                            <a:rect l="0" t="0" r="0" b="0"/>
                            <a:pathLst>
                              <a:path w="1018032" h="509016">
                                <a:moveTo>
                                  <a:pt x="103632" y="0"/>
                                </a:moveTo>
                                <a:lnTo>
                                  <a:pt x="917448" y="0"/>
                                </a:lnTo>
                                <a:lnTo>
                                  <a:pt x="917448" y="3048"/>
                                </a:lnTo>
                                <a:lnTo>
                                  <a:pt x="920496" y="3048"/>
                                </a:lnTo>
                                <a:lnTo>
                                  <a:pt x="926592" y="15240"/>
                                </a:lnTo>
                                <a:lnTo>
                                  <a:pt x="929640" y="18288"/>
                                </a:lnTo>
                                <a:lnTo>
                                  <a:pt x="932688" y="18288"/>
                                </a:lnTo>
                                <a:lnTo>
                                  <a:pt x="932688" y="24384"/>
                                </a:lnTo>
                                <a:lnTo>
                                  <a:pt x="935736" y="24384"/>
                                </a:lnTo>
                                <a:lnTo>
                                  <a:pt x="938784" y="30480"/>
                                </a:lnTo>
                                <a:lnTo>
                                  <a:pt x="941832" y="30480"/>
                                </a:lnTo>
                                <a:lnTo>
                                  <a:pt x="941832" y="36576"/>
                                </a:lnTo>
                                <a:lnTo>
                                  <a:pt x="944880" y="36576"/>
                                </a:lnTo>
                                <a:lnTo>
                                  <a:pt x="944880" y="42672"/>
                                </a:lnTo>
                                <a:lnTo>
                                  <a:pt x="947928" y="42672"/>
                                </a:lnTo>
                                <a:lnTo>
                                  <a:pt x="947928" y="48768"/>
                                </a:lnTo>
                                <a:lnTo>
                                  <a:pt x="950976" y="48768"/>
                                </a:lnTo>
                                <a:lnTo>
                                  <a:pt x="950976" y="54864"/>
                                </a:lnTo>
                                <a:lnTo>
                                  <a:pt x="954024" y="54864"/>
                                </a:lnTo>
                                <a:lnTo>
                                  <a:pt x="954024" y="64008"/>
                                </a:lnTo>
                                <a:lnTo>
                                  <a:pt x="957072" y="64008"/>
                                </a:lnTo>
                                <a:lnTo>
                                  <a:pt x="957072" y="67056"/>
                                </a:lnTo>
                                <a:lnTo>
                                  <a:pt x="960120" y="67056"/>
                                </a:lnTo>
                                <a:lnTo>
                                  <a:pt x="960120" y="73152"/>
                                </a:lnTo>
                                <a:lnTo>
                                  <a:pt x="963168" y="73152"/>
                                </a:lnTo>
                                <a:lnTo>
                                  <a:pt x="963168" y="79248"/>
                                </a:lnTo>
                                <a:lnTo>
                                  <a:pt x="966216" y="79248"/>
                                </a:lnTo>
                                <a:lnTo>
                                  <a:pt x="966216" y="85344"/>
                                </a:lnTo>
                                <a:lnTo>
                                  <a:pt x="969264" y="85344"/>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18872"/>
                                </a:lnTo>
                                <a:lnTo>
                                  <a:pt x="987552" y="118872"/>
                                </a:lnTo>
                                <a:lnTo>
                                  <a:pt x="987552" y="124968"/>
                                </a:lnTo>
                                <a:lnTo>
                                  <a:pt x="990600" y="124968"/>
                                </a:lnTo>
                                <a:lnTo>
                                  <a:pt x="990600" y="134112"/>
                                </a:lnTo>
                                <a:lnTo>
                                  <a:pt x="993648" y="134112"/>
                                </a:lnTo>
                                <a:lnTo>
                                  <a:pt x="993648" y="146304"/>
                                </a:lnTo>
                                <a:lnTo>
                                  <a:pt x="996696" y="146304"/>
                                </a:lnTo>
                                <a:lnTo>
                                  <a:pt x="996696" y="158496"/>
                                </a:lnTo>
                                <a:lnTo>
                                  <a:pt x="999744" y="158496"/>
                                </a:lnTo>
                                <a:lnTo>
                                  <a:pt x="999744" y="167640"/>
                                </a:lnTo>
                                <a:lnTo>
                                  <a:pt x="1002792" y="167640"/>
                                </a:lnTo>
                                <a:lnTo>
                                  <a:pt x="1002792" y="179832"/>
                                </a:lnTo>
                                <a:lnTo>
                                  <a:pt x="1005840" y="179832"/>
                                </a:lnTo>
                                <a:lnTo>
                                  <a:pt x="1005840" y="192024"/>
                                </a:lnTo>
                                <a:lnTo>
                                  <a:pt x="1008888" y="192024"/>
                                </a:lnTo>
                                <a:lnTo>
                                  <a:pt x="1008888" y="204216"/>
                                </a:lnTo>
                                <a:lnTo>
                                  <a:pt x="1011936" y="204216"/>
                                </a:lnTo>
                                <a:lnTo>
                                  <a:pt x="1011936" y="219456"/>
                                </a:lnTo>
                                <a:lnTo>
                                  <a:pt x="1014984" y="219456"/>
                                </a:lnTo>
                                <a:lnTo>
                                  <a:pt x="1014984" y="240792"/>
                                </a:lnTo>
                                <a:lnTo>
                                  <a:pt x="1018032" y="240792"/>
                                </a:lnTo>
                                <a:lnTo>
                                  <a:pt x="1018032" y="304800"/>
                                </a:lnTo>
                                <a:lnTo>
                                  <a:pt x="1014984" y="304800"/>
                                </a:lnTo>
                                <a:lnTo>
                                  <a:pt x="1014984" y="329184"/>
                                </a:lnTo>
                                <a:lnTo>
                                  <a:pt x="1011936" y="329184"/>
                                </a:lnTo>
                                <a:lnTo>
                                  <a:pt x="1011936" y="341376"/>
                                </a:lnTo>
                                <a:lnTo>
                                  <a:pt x="1008888" y="341376"/>
                                </a:lnTo>
                                <a:lnTo>
                                  <a:pt x="1008888" y="353568"/>
                                </a:lnTo>
                                <a:lnTo>
                                  <a:pt x="1005840" y="353568"/>
                                </a:lnTo>
                                <a:lnTo>
                                  <a:pt x="1005840" y="365760"/>
                                </a:lnTo>
                                <a:lnTo>
                                  <a:pt x="1002792" y="365760"/>
                                </a:lnTo>
                                <a:lnTo>
                                  <a:pt x="1002792" y="371856"/>
                                </a:lnTo>
                                <a:lnTo>
                                  <a:pt x="999744" y="371856"/>
                                </a:lnTo>
                                <a:lnTo>
                                  <a:pt x="999744" y="381000"/>
                                </a:lnTo>
                                <a:lnTo>
                                  <a:pt x="996696" y="381000"/>
                                </a:lnTo>
                                <a:lnTo>
                                  <a:pt x="996696" y="393192"/>
                                </a:lnTo>
                                <a:lnTo>
                                  <a:pt x="993648" y="396240"/>
                                </a:lnTo>
                                <a:lnTo>
                                  <a:pt x="993648" y="399288"/>
                                </a:lnTo>
                                <a:lnTo>
                                  <a:pt x="990600" y="399288"/>
                                </a:lnTo>
                                <a:lnTo>
                                  <a:pt x="990600" y="405384"/>
                                </a:lnTo>
                                <a:lnTo>
                                  <a:pt x="987552" y="405384"/>
                                </a:lnTo>
                                <a:lnTo>
                                  <a:pt x="987552" y="417576"/>
                                </a:lnTo>
                                <a:lnTo>
                                  <a:pt x="981456" y="420624"/>
                                </a:lnTo>
                                <a:lnTo>
                                  <a:pt x="981456" y="426720"/>
                                </a:lnTo>
                                <a:lnTo>
                                  <a:pt x="978408" y="426720"/>
                                </a:lnTo>
                                <a:lnTo>
                                  <a:pt x="978408" y="432816"/>
                                </a:lnTo>
                                <a:lnTo>
                                  <a:pt x="975360" y="432816"/>
                                </a:lnTo>
                                <a:lnTo>
                                  <a:pt x="975360" y="438912"/>
                                </a:lnTo>
                                <a:lnTo>
                                  <a:pt x="969264" y="441960"/>
                                </a:lnTo>
                                <a:lnTo>
                                  <a:pt x="969264" y="448056"/>
                                </a:lnTo>
                                <a:lnTo>
                                  <a:pt x="966216" y="448056"/>
                                </a:lnTo>
                                <a:lnTo>
                                  <a:pt x="966216" y="451104"/>
                                </a:lnTo>
                                <a:lnTo>
                                  <a:pt x="960120" y="454152"/>
                                </a:lnTo>
                                <a:lnTo>
                                  <a:pt x="960120" y="457200"/>
                                </a:lnTo>
                                <a:lnTo>
                                  <a:pt x="954024" y="460248"/>
                                </a:lnTo>
                                <a:lnTo>
                                  <a:pt x="954024" y="466344"/>
                                </a:lnTo>
                                <a:lnTo>
                                  <a:pt x="950976" y="466344"/>
                                </a:lnTo>
                                <a:lnTo>
                                  <a:pt x="950976" y="472440"/>
                                </a:lnTo>
                                <a:lnTo>
                                  <a:pt x="947928" y="475488"/>
                                </a:lnTo>
                                <a:lnTo>
                                  <a:pt x="947928" y="478536"/>
                                </a:lnTo>
                                <a:lnTo>
                                  <a:pt x="941832" y="481584"/>
                                </a:lnTo>
                                <a:lnTo>
                                  <a:pt x="941832" y="487680"/>
                                </a:lnTo>
                                <a:lnTo>
                                  <a:pt x="935736" y="490728"/>
                                </a:lnTo>
                                <a:lnTo>
                                  <a:pt x="935736" y="493776"/>
                                </a:lnTo>
                                <a:lnTo>
                                  <a:pt x="929640" y="493776"/>
                                </a:lnTo>
                                <a:lnTo>
                                  <a:pt x="929640" y="499872"/>
                                </a:lnTo>
                                <a:lnTo>
                                  <a:pt x="926592" y="499872"/>
                                </a:lnTo>
                                <a:lnTo>
                                  <a:pt x="926592" y="502920"/>
                                </a:lnTo>
                                <a:lnTo>
                                  <a:pt x="920496" y="502920"/>
                                </a:lnTo>
                                <a:lnTo>
                                  <a:pt x="920496" y="509016"/>
                                </a:lnTo>
                                <a:lnTo>
                                  <a:pt x="100584" y="509016"/>
                                </a:lnTo>
                                <a:lnTo>
                                  <a:pt x="100584" y="505968"/>
                                </a:lnTo>
                                <a:lnTo>
                                  <a:pt x="97536" y="505968"/>
                                </a:lnTo>
                                <a:lnTo>
                                  <a:pt x="97536" y="499872"/>
                                </a:lnTo>
                                <a:lnTo>
                                  <a:pt x="94488" y="499872"/>
                                </a:lnTo>
                                <a:lnTo>
                                  <a:pt x="91440" y="493776"/>
                                </a:lnTo>
                                <a:lnTo>
                                  <a:pt x="88392" y="493776"/>
                                </a:lnTo>
                                <a:lnTo>
                                  <a:pt x="88392" y="490728"/>
                                </a:lnTo>
                                <a:lnTo>
                                  <a:pt x="85344" y="490728"/>
                                </a:lnTo>
                                <a:lnTo>
                                  <a:pt x="85344" y="484632"/>
                                </a:lnTo>
                                <a:lnTo>
                                  <a:pt x="82296" y="484632"/>
                                </a:lnTo>
                                <a:lnTo>
                                  <a:pt x="82296" y="478536"/>
                                </a:lnTo>
                                <a:lnTo>
                                  <a:pt x="79248" y="478536"/>
                                </a:lnTo>
                                <a:lnTo>
                                  <a:pt x="79248" y="472440"/>
                                </a:lnTo>
                                <a:lnTo>
                                  <a:pt x="73152" y="472440"/>
                                </a:lnTo>
                                <a:lnTo>
                                  <a:pt x="60960" y="448056"/>
                                </a:lnTo>
                                <a:lnTo>
                                  <a:pt x="57912" y="448056"/>
                                </a:lnTo>
                                <a:lnTo>
                                  <a:pt x="54864" y="445008"/>
                                </a:lnTo>
                                <a:lnTo>
                                  <a:pt x="39624" y="414528"/>
                                </a:lnTo>
                                <a:lnTo>
                                  <a:pt x="39624" y="408432"/>
                                </a:lnTo>
                                <a:lnTo>
                                  <a:pt x="36576" y="408432"/>
                                </a:lnTo>
                                <a:lnTo>
                                  <a:pt x="36576" y="402336"/>
                                </a:lnTo>
                                <a:lnTo>
                                  <a:pt x="33528" y="402336"/>
                                </a:lnTo>
                                <a:lnTo>
                                  <a:pt x="33528" y="399288"/>
                                </a:lnTo>
                                <a:lnTo>
                                  <a:pt x="30480" y="399288"/>
                                </a:lnTo>
                                <a:lnTo>
                                  <a:pt x="30480" y="387096"/>
                                </a:lnTo>
                                <a:lnTo>
                                  <a:pt x="27432" y="387096"/>
                                </a:lnTo>
                                <a:lnTo>
                                  <a:pt x="27432" y="381000"/>
                                </a:lnTo>
                                <a:lnTo>
                                  <a:pt x="24384" y="381000"/>
                                </a:lnTo>
                                <a:lnTo>
                                  <a:pt x="24384" y="374904"/>
                                </a:lnTo>
                                <a:lnTo>
                                  <a:pt x="21336" y="374904"/>
                                </a:lnTo>
                                <a:lnTo>
                                  <a:pt x="21336" y="362712"/>
                                </a:lnTo>
                                <a:lnTo>
                                  <a:pt x="18288" y="362712"/>
                                </a:lnTo>
                                <a:lnTo>
                                  <a:pt x="18288" y="356616"/>
                                </a:lnTo>
                                <a:lnTo>
                                  <a:pt x="15240" y="356616"/>
                                </a:lnTo>
                                <a:lnTo>
                                  <a:pt x="15240" y="350520"/>
                                </a:lnTo>
                                <a:lnTo>
                                  <a:pt x="12192" y="350520"/>
                                </a:lnTo>
                                <a:lnTo>
                                  <a:pt x="12192" y="338328"/>
                                </a:lnTo>
                                <a:lnTo>
                                  <a:pt x="9144" y="338328"/>
                                </a:lnTo>
                                <a:lnTo>
                                  <a:pt x="9144" y="326136"/>
                                </a:lnTo>
                                <a:lnTo>
                                  <a:pt x="6096" y="326136"/>
                                </a:lnTo>
                                <a:lnTo>
                                  <a:pt x="6096" y="307848"/>
                                </a:lnTo>
                                <a:lnTo>
                                  <a:pt x="3048" y="307848"/>
                                </a:lnTo>
                                <a:lnTo>
                                  <a:pt x="3048" y="286512"/>
                                </a:lnTo>
                                <a:lnTo>
                                  <a:pt x="0" y="286512"/>
                                </a:lnTo>
                                <a:lnTo>
                                  <a:pt x="0" y="225552"/>
                                </a:lnTo>
                                <a:lnTo>
                                  <a:pt x="3048" y="225552"/>
                                </a:lnTo>
                                <a:lnTo>
                                  <a:pt x="3048" y="207264"/>
                                </a:lnTo>
                                <a:lnTo>
                                  <a:pt x="6096" y="207264"/>
                                </a:lnTo>
                                <a:lnTo>
                                  <a:pt x="6096" y="188976"/>
                                </a:lnTo>
                                <a:lnTo>
                                  <a:pt x="9144" y="188976"/>
                                </a:lnTo>
                                <a:lnTo>
                                  <a:pt x="9144" y="176784"/>
                                </a:lnTo>
                                <a:lnTo>
                                  <a:pt x="12192" y="176784"/>
                                </a:lnTo>
                                <a:lnTo>
                                  <a:pt x="12192" y="164592"/>
                                </a:lnTo>
                                <a:lnTo>
                                  <a:pt x="15240" y="164592"/>
                                </a:lnTo>
                                <a:lnTo>
                                  <a:pt x="15240" y="158496"/>
                                </a:lnTo>
                                <a:lnTo>
                                  <a:pt x="18288" y="158496"/>
                                </a:lnTo>
                                <a:lnTo>
                                  <a:pt x="18288" y="146304"/>
                                </a:lnTo>
                                <a:lnTo>
                                  <a:pt x="21336" y="146304"/>
                                </a:lnTo>
                                <a:lnTo>
                                  <a:pt x="21336" y="140208"/>
                                </a:lnTo>
                                <a:lnTo>
                                  <a:pt x="24384" y="140208"/>
                                </a:lnTo>
                                <a:lnTo>
                                  <a:pt x="24384" y="128016"/>
                                </a:lnTo>
                                <a:lnTo>
                                  <a:pt x="27432" y="128016"/>
                                </a:lnTo>
                                <a:lnTo>
                                  <a:pt x="27432" y="121920"/>
                                </a:lnTo>
                                <a:lnTo>
                                  <a:pt x="30480" y="121920"/>
                                </a:lnTo>
                                <a:lnTo>
                                  <a:pt x="30480" y="115824"/>
                                </a:lnTo>
                                <a:lnTo>
                                  <a:pt x="33528" y="115824"/>
                                </a:lnTo>
                                <a:lnTo>
                                  <a:pt x="33528" y="112776"/>
                                </a:lnTo>
                                <a:lnTo>
                                  <a:pt x="36576" y="112776"/>
                                </a:lnTo>
                                <a:lnTo>
                                  <a:pt x="36576" y="106680"/>
                                </a:lnTo>
                                <a:lnTo>
                                  <a:pt x="39624" y="106680"/>
                                </a:lnTo>
                                <a:lnTo>
                                  <a:pt x="39624" y="100584"/>
                                </a:lnTo>
                                <a:lnTo>
                                  <a:pt x="42672" y="97536"/>
                                </a:lnTo>
                                <a:lnTo>
                                  <a:pt x="42672" y="91440"/>
                                </a:lnTo>
                                <a:lnTo>
                                  <a:pt x="45720" y="91440"/>
                                </a:lnTo>
                                <a:lnTo>
                                  <a:pt x="45720" y="85344"/>
                                </a:lnTo>
                                <a:lnTo>
                                  <a:pt x="48768" y="85344"/>
                                </a:lnTo>
                                <a:lnTo>
                                  <a:pt x="48768" y="79248"/>
                                </a:lnTo>
                                <a:lnTo>
                                  <a:pt x="51816" y="79248"/>
                                </a:lnTo>
                                <a:lnTo>
                                  <a:pt x="51816" y="73152"/>
                                </a:lnTo>
                                <a:lnTo>
                                  <a:pt x="54864" y="73152"/>
                                </a:lnTo>
                                <a:lnTo>
                                  <a:pt x="54864" y="67056"/>
                                </a:lnTo>
                                <a:lnTo>
                                  <a:pt x="57912" y="67056"/>
                                </a:lnTo>
                                <a:lnTo>
                                  <a:pt x="57912" y="64008"/>
                                </a:lnTo>
                                <a:lnTo>
                                  <a:pt x="60960" y="64008"/>
                                </a:lnTo>
                                <a:lnTo>
                                  <a:pt x="60960" y="57912"/>
                                </a:lnTo>
                                <a:lnTo>
                                  <a:pt x="64008" y="57912"/>
                                </a:lnTo>
                                <a:lnTo>
                                  <a:pt x="64008" y="51816"/>
                                </a:lnTo>
                                <a:lnTo>
                                  <a:pt x="67056" y="51816"/>
                                </a:lnTo>
                                <a:lnTo>
                                  <a:pt x="67056" y="48768"/>
                                </a:lnTo>
                                <a:lnTo>
                                  <a:pt x="73152" y="45720"/>
                                </a:lnTo>
                                <a:lnTo>
                                  <a:pt x="73152" y="39624"/>
                                </a:lnTo>
                                <a:lnTo>
                                  <a:pt x="76200" y="39624"/>
                                </a:lnTo>
                                <a:lnTo>
                                  <a:pt x="76200" y="33528"/>
                                </a:lnTo>
                                <a:lnTo>
                                  <a:pt x="79248" y="33528"/>
                                </a:lnTo>
                                <a:lnTo>
                                  <a:pt x="79248" y="30480"/>
                                </a:lnTo>
                                <a:lnTo>
                                  <a:pt x="85344" y="30480"/>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4943" name="Shape 14943"/>
                        <wps:cNvSpPr/>
                        <wps:spPr>
                          <a:xfrm>
                            <a:off x="164592" y="4239769"/>
                            <a:ext cx="512064" cy="515112"/>
                          </a:xfrm>
                          <a:custGeom>
                            <a:avLst/>
                            <a:gdLst/>
                            <a:ahLst/>
                            <a:cxnLst/>
                            <a:rect l="0" t="0" r="0" b="0"/>
                            <a:pathLst>
                              <a:path w="512064" h="515112">
                                <a:moveTo>
                                  <a:pt x="103632" y="0"/>
                                </a:moveTo>
                                <a:lnTo>
                                  <a:pt x="512064" y="0"/>
                                </a:lnTo>
                                <a:lnTo>
                                  <a:pt x="512064" y="6096"/>
                                </a:lnTo>
                                <a:lnTo>
                                  <a:pt x="106680" y="6096"/>
                                </a:lnTo>
                                <a:lnTo>
                                  <a:pt x="106680" y="3048"/>
                                </a:lnTo>
                                <a:lnTo>
                                  <a:pt x="100584" y="9144"/>
                                </a:lnTo>
                                <a:lnTo>
                                  <a:pt x="103632" y="9144"/>
                                </a:lnTo>
                                <a:lnTo>
                                  <a:pt x="97536" y="21336"/>
                                </a:lnTo>
                                <a:lnTo>
                                  <a:pt x="94488" y="21336"/>
                                </a:lnTo>
                                <a:lnTo>
                                  <a:pt x="88392" y="24384"/>
                                </a:lnTo>
                                <a:lnTo>
                                  <a:pt x="91440" y="24384"/>
                                </a:lnTo>
                                <a:lnTo>
                                  <a:pt x="88392" y="30480"/>
                                </a:lnTo>
                                <a:lnTo>
                                  <a:pt x="88392" y="33528"/>
                                </a:lnTo>
                                <a:lnTo>
                                  <a:pt x="84328" y="35560"/>
                                </a:lnTo>
                                <a:lnTo>
                                  <a:pt x="79248" y="45720"/>
                                </a:lnTo>
                                <a:lnTo>
                                  <a:pt x="76200" y="45720"/>
                                </a:lnTo>
                                <a:lnTo>
                                  <a:pt x="70104" y="51816"/>
                                </a:lnTo>
                                <a:lnTo>
                                  <a:pt x="73152" y="51816"/>
                                </a:lnTo>
                                <a:lnTo>
                                  <a:pt x="48768" y="97536"/>
                                </a:lnTo>
                                <a:lnTo>
                                  <a:pt x="45720" y="97536"/>
                                </a:lnTo>
                                <a:lnTo>
                                  <a:pt x="42672" y="100584"/>
                                </a:lnTo>
                                <a:lnTo>
                                  <a:pt x="45720" y="100584"/>
                                </a:lnTo>
                                <a:lnTo>
                                  <a:pt x="30480" y="134112"/>
                                </a:lnTo>
                                <a:lnTo>
                                  <a:pt x="30480" y="140208"/>
                                </a:lnTo>
                                <a:lnTo>
                                  <a:pt x="24384" y="152400"/>
                                </a:lnTo>
                                <a:lnTo>
                                  <a:pt x="24384" y="158496"/>
                                </a:lnTo>
                                <a:lnTo>
                                  <a:pt x="21336" y="158496"/>
                                </a:lnTo>
                                <a:lnTo>
                                  <a:pt x="18288" y="161544"/>
                                </a:lnTo>
                                <a:lnTo>
                                  <a:pt x="21336" y="161544"/>
                                </a:lnTo>
                                <a:lnTo>
                                  <a:pt x="21336" y="164592"/>
                                </a:lnTo>
                                <a:lnTo>
                                  <a:pt x="18288" y="170688"/>
                                </a:lnTo>
                                <a:lnTo>
                                  <a:pt x="18288" y="176784"/>
                                </a:lnTo>
                                <a:lnTo>
                                  <a:pt x="15240" y="182880"/>
                                </a:lnTo>
                                <a:lnTo>
                                  <a:pt x="15240" y="188976"/>
                                </a:lnTo>
                                <a:lnTo>
                                  <a:pt x="12192" y="195072"/>
                                </a:lnTo>
                                <a:lnTo>
                                  <a:pt x="12192" y="207264"/>
                                </a:lnTo>
                                <a:lnTo>
                                  <a:pt x="9144" y="210312"/>
                                </a:lnTo>
                                <a:lnTo>
                                  <a:pt x="9144" y="225552"/>
                                </a:lnTo>
                                <a:lnTo>
                                  <a:pt x="6096" y="231648"/>
                                </a:lnTo>
                                <a:lnTo>
                                  <a:pt x="6096" y="286512"/>
                                </a:lnTo>
                                <a:lnTo>
                                  <a:pt x="9144" y="286512"/>
                                </a:lnTo>
                                <a:lnTo>
                                  <a:pt x="9144" y="304800"/>
                                </a:lnTo>
                                <a:lnTo>
                                  <a:pt x="12192" y="307848"/>
                                </a:lnTo>
                                <a:lnTo>
                                  <a:pt x="12192" y="320040"/>
                                </a:lnTo>
                                <a:lnTo>
                                  <a:pt x="15240" y="326136"/>
                                </a:lnTo>
                                <a:lnTo>
                                  <a:pt x="15240" y="332232"/>
                                </a:lnTo>
                                <a:lnTo>
                                  <a:pt x="18288" y="338328"/>
                                </a:lnTo>
                                <a:lnTo>
                                  <a:pt x="18288" y="344424"/>
                                </a:lnTo>
                                <a:lnTo>
                                  <a:pt x="21336" y="350520"/>
                                </a:lnTo>
                                <a:lnTo>
                                  <a:pt x="21336" y="353568"/>
                                </a:lnTo>
                                <a:lnTo>
                                  <a:pt x="27432" y="362712"/>
                                </a:lnTo>
                                <a:lnTo>
                                  <a:pt x="27432" y="368808"/>
                                </a:lnTo>
                                <a:lnTo>
                                  <a:pt x="36576" y="387096"/>
                                </a:lnTo>
                                <a:lnTo>
                                  <a:pt x="36576" y="393192"/>
                                </a:lnTo>
                                <a:lnTo>
                                  <a:pt x="42672" y="408432"/>
                                </a:lnTo>
                                <a:lnTo>
                                  <a:pt x="42672" y="411480"/>
                                </a:lnTo>
                                <a:lnTo>
                                  <a:pt x="45720" y="411480"/>
                                </a:lnTo>
                                <a:lnTo>
                                  <a:pt x="64008" y="448056"/>
                                </a:lnTo>
                                <a:lnTo>
                                  <a:pt x="60960" y="448056"/>
                                </a:lnTo>
                                <a:lnTo>
                                  <a:pt x="67056" y="451104"/>
                                </a:lnTo>
                                <a:lnTo>
                                  <a:pt x="70104" y="451104"/>
                                </a:lnTo>
                                <a:lnTo>
                                  <a:pt x="79248" y="469392"/>
                                </a:lnTo>
                                <a:lnTo>
                                  <a:pt x="76200" y="469392"/>
                                </a:lnTo>
                                <a:lnTo>
                                  <a:pt x="82296" y="472440"/>
                                </a:lnTo>
                                <a:lnTo>
                                  <a:pt x="85344" y="472440"/>
                                </a:lnTo>
                                <a:lnTo>
                                  <a:pt x="88392" y="484632"/>
                                </a:lnTo>
                                <a:lnTo>
                                  <a:pt x="91440" y="490728"/>
                                </a:lnTo>
                                <a:lnTo>
                                  <a:pt x="94488" y="490728"/>
                                </a:lnTo>
                                <a:lnTo>
                                  <a:pt x="97536" y="496824"/>
                                </a:lnTo>
                                <a:lnTo>
                                  <a:pt x="94488" y="496824"/>
                                </a:lnTo>
                                <a:lnTo>
                                  <a:pt x="100584" y="499872"/>
                                </a:lnTo>
                                <a:lnTo>
                                  <a:pt x="103632" y="499872"/>
                                </a:lnTo>
                                <a:lnTo>
                                  <a:pt x="106680" y="505968"/>
                                </a:lnTo>
                                <a:lnTo>
                                  <a:pt x="103632" y="505968"/>
                                </a:lnTo>
                                <a:lnTo>
                                  <a:pt x="106680" y="509016"/>
                                </a:lnTo>
                                <a:lnTo>
                                  <a:pt x="512064" y="509016"/>
                                </a:lnTo>
                                <a:lnTo>
                                  <a:pt x="512064" y="515112"/>
                                </a:lnTo>
                                <a:lnTo>
                                  <a:pt x="103632" y="515112"/>
                                </a:lnTo>
                                <a:lnTo>
                                  <a:pt x="103632" y="512064"/>
                                </a:lnTo>
                                <a:lnTo>
                                  <a:pt x="100584" y="509016"/>
                                </a:lnTo>
                                <a:lnTo>
                                  <a:pt x="97536" y="502920"/>
                                </a:lnTo>
                                <a:lnTo>
                                  <a:pt x="88392" y="493776"/>
                                </a:lnTo>
                                <a:lnTo>
                                  <a:pt x="79248" y="475488"/>
                                </a:lnTo>
                                <a:lnTo>
                                  <a:pt x="79248" y="478536"/>
                                </a:lnTo>
                                <a:lnTo>
                                  <a:pt x="73152" y="475488"/>
                                </a:lnTo>
                                <a:lnTo>
                                  <a:pt x="73152" y="472440"/>
                                </a:lnTo>
                                <a:lnTo>
                                  <a:pt x="64008" y="454152"/>
                                </a:lnTo>
                                <a:lnTo>
                                  <a:pt x="57912" y="451104"/>
                                </a:lnTo>
                                <a:lnTo>
                                  <a:pt x="42672" y="414528"/>
                                </a:lnTo>
                                <a:lnTo>
                                  <a:pt x="39624" y="411480"/>
                                </a:lnTo>
                                <a:lnTo>
                                  <a:pt x="30480" y="396240"/>
                                </a:lnTo>
                                <a:lnTo>
                                  <a:pt x="30480" y="390144"/>
                                </a:lnTo>
                                <a:lnTo>
                                  <a:pt x="21336" y="371856"/>
                                </a:lnTo>
                                <a:lnTo>
                                  <a:pt x="21336" y="365760"/>
                                </a:lnTo>
                                <a:lnTo>
                                  <a:pt x="12192" y="347472"/>
                                </a:lnTo>
                                <a:lnTo>
                                  <a:pt x="12192" y="341376"/>
                                </a:lnTo>
                                <a:lnTo>
                                  <a:pt x="9144" y="335280"/>
                                </a:lnTo>
                                <a:lnTo>
                                  <a:pt x="9144" y="329184"/>
                                </a:lnTo>
                                <a:lnTo>
                                  <a:pt x="6096" y="323088"/>
                                </a:lnTo>
                                <a:lnTo>
                                  <a:pt x="6096" y="310896"/>
                                </a:lnTo>
                                <a:lnTo>
                                  <a:pt x="3048" y="307848"/>
                                </a:lnTo>
                                <a:lnTo>
                                  <a:pt x="3048" y="289560"/>
                                </a:lnTo>
                                <a:lnTo>
                                  <a:pt x="0" y="286512"/>
                                </a:lnTo>
                                <a:lnTo>
                                  <a:pt x="0" y="228600"/>
                                </a:lnTo>
                                <a:lnTo>
                                  <a:pt x="3048" y="222504"/>
                                </a:lnTo>
                                <a:lnTo>
                                  <a:pt x="3048" y="210312"/>
                                </a:lnTo>
                                <a:lnTo>
                                  <a:pt x="6096" y="204216"/>
                                </a:lnTo>
                                <a:lnTo>
                                  <a:pt x="6096" y="192024"/>
                                </a:lnTo>
                                <a:lnTo>
                                  <a:pt x="9144" y="185928"/>
                                </a:lnTo>
                                <a:lnTo>
                                  <a:pt x="9144" y="179832"/>
                                </a:lnTo>
                                <a:lnTo>
                                  <a:pt x="12192" y="173736"/>
                                </a:lnTo>
                                <a:lnTo>
                                  <a:pt x="12192" y="167640"/>
                                </a:lnTo>
                                <a:lnTo>
                                  <a:pt x="15240" y="164592"/>
                                </a:lnTo>
                                <a:lnTo>
                                  <a:pt x="15240" y="158496"/>
                                </a:lnTo>
                                <a:lnTo>
                                  <a:pt x="18288" y="155448"/>
                                </a:lnTo>
                                <a:lnTo>
                                  <a:pt x="18288" y="149352"/>
                                </a:lnTo>
                                <a:lnTo>
                                  <a:pt x="24384" y="137160"/>
                                </a:lnTo>
                                <a:lnTo>
                                  <a:pt x="24384" y="131064"/>
                                </a:lnTo>
                                <a:lnTo>
                                  <a:pt x="42672" y="97536"/>
                                </a:lnTo>
                                <a:lnTo>
                                  <a:pt x="42672" y="94488"/>
                                </a:lnTo>
                                <a:lnTo>
                                  <a:pt x="67056" y="48768"/>
                                </a:lnTo>
                                <a:lnTo>
                                  <a:pt x="73152" y="42672"/>
                                </a:lnTo>
                                <a:lnTo>
                                  <a:pt x="79248" y="30480"/>
                                </a:lnTo>
                                <a:lnTo>
                                  <a:pt x="85344" y="27432"/>
                                </a:lnTo>
                                <a:lnTo>
                                  <a:pt x="88392" y="21336"/>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44" name="Shape 14944"/>
                        <wps:cNvSpPr/>
                        <wps:spPr>
                          <a:xfrm>
                            <a:off x="676656" y="4239769"/>
                            <a:ext cx="512064" cy="515112"/>
                          </a:xfrm>
                          <a:custGeom>
                            <a:avLst/>
                            <a:gdLst/>
                            <a:ahLst/>
                            <a:cxnLst/>
                            <a:rect l="0" t="0" r="0" b="0"/>
                            <a:pathLst>
                              <a:path w="512064" h="515112">
                                <a:moveTo>
                                  <a:pt x="0" y="0"/>
                                </a:moveTo>
                                <a:lnTo>
                                  <a:pt x="408432" y="0"/>
                                </a:lnTo>
                                <a:lnTo>
                                  <a:pt x="411480" y="3048"/>
                                </a:lnTo>
                                <a:lnTo>
                                  <a:pt x="414528" y="3048"/>
                                </a:lnTo>
                                <a:lnTo>
                                  <a:pt x="417576" y="9144"/>
                                </a:lnTo>
                                <a:lnTo>
                                  <a:pt x="414528" y="9144"/>
                                </a:lnTo>
                                <a:lnTo>
                                  <a:pt x="420624" y="18288"/>
                                </a:lnTo>
                                <a:lnTo>
                                  <a:pt x="423672" y="18288"/>
                                </a:lnTo>
                                <a:lnTo>
                                  <a:pt x="426720" y="21336"/>
                                </a:lnTo>
                                <a:lnTo>
                                  <a:pt x="423672" y="21336"/>
                                </a:lnTo>
                                <a:lnTo>
                                  <a:pt x="429768" y="27432"/>
                                </a:lnTo>
                                <a:lnTo>
                                  <a:pt x="432816" y="27432"/>
                                </a:lnTo>
                                <a:lnTo>
                                  <a:pt x="441960" y="45720"/>
                                </a:lnTo>
                                <a:lnTo>
                                  <a:pt x="438912" y="45720"/>
                                </a:lnTo>
                                <a:lnTo>
                                  <a:pt x="441960" y="51816"/>
                                </a:lnTo>
                                <a:lnTo>
                                  <a:pt x="445008" y="51816"/>
                                </a:lnTo>
                                <a:lnTo>
                                  <a:pt x="448056" y="57912"/>
                                </a:lnTo>
                                <a:lnTo>
                                  <a:pt x="451104" y="67056"/>
                                </a:lnTo>
                                <a:lnTo>
                                  <a:pt x="484632" y="128016"/>
                                </a:lnTo>
                                <a:lnTo>
                                  <a:pt x="487680" y="137160"/>
                                </a:lnTo>
                                <a:lnTo>
                                  <a:pt x="487680" y="143256"/>
                                </a:lnTo>
                                <a:lnTo>
                                  <a:pt x="493776" y="161544"/>
                                </a:lnTo>
                                <a:lnTo>
                                  <a:pt x="493776" y="164592"/>
                                </a:lnTo>
                                <a:lnTo>
                                  <a:pt x="496824" y="170688"/>
                                </a:lnTo>
                                <a:lnTo>
                                  <a:pt x="496824" y="176784"/>
                                </a:lnTo>
                                <a:lnTo>
                                  <a:pt x="499872" y="182880"/>
                                </a:lnTo>
                                <a:lnTo>
                                  <a:pt x="499872" y="188976"/>
                                </a:lnTo>
                                <a:lnTo>
                                  <a:pt x="502920" y="195072"/>
                                </a:lnTo>
                                <a:lnTo>
                                  <a:pt x="502920" y="201168"/>
                                </a:lnTo>
                                <a:lnTo>
                                  <a:pt x="505968" y="207264"/>
                                </a:lnTo>
                                <a:lnTo>
                                  <a:pt x="505968" y="216408"/>
                                </a:lnTo>
                                <a:lnTo>
                                  <a:pt x="509016" y="222504"/>
                                </a:lnTo>
                                <a:lnTo>
                                  <a:pt x="509016" y="237744"/>
                                </a:lnTo>
                                <a:lnTo>
                                  <a:pt x="512064" y="243840"/>
                                </a:lnTo>
                                <a:lnTo>
                                  <a:pt x="512064" y="307848"/>
                                </a:lnTo>
                                <a:lnTo>
                                  <a:pt x="509016" y="307848"/>
                                </a:lnTo>
                                <a:lnTo>
                                  <a:pt x="509016" y="326136"/>
                                </a:lnTo>
                                <a:lnTo>
                                  <a:pt x="505968" y="332232"/>
                                </a:lnTo>
                                <a:lnTo>
                                  <a:pt x="505968" y="338328"/>
                                </a:lnTo>
                                <a:lnTo>
                                  <a:pt x="502920" y="344424"/>
                                </a:lnTo>
                                <a:lnTo>
                                  <a:pt x="502920" y="353568"/>
                                </a:lnTo>
                                <a:lnTo>
                                  <a:pt x="499872" y="356616"/>
                                </a:lnTo>
                                <a:lnTo>
                                  <a:pt x="499872" y="362712"/>
                                </a:lnTo>
                                <a:lnTo>
                                  <a:pt x="493776" y="374904"/>
                                </a:lnTo>
                                <a:lnTo>
                                  <a:pt x="493776" y="377952"/>
                                </a:lnTo>
                                <a:lnTo>
                                  <a:pt x="490728" y="384048"/>
                                </a:lnTo>
                                <a:lnTo>
                                  <a:pt x="490728" y="390144"/>
                                </a:lnTo>
                                <a:lnTo>
                                  <a:pt x="487680" y="396240"/>
                                </a:lnTo>
                                <a:lnTo>
                                  <a:pt x="484632" y="399288"/>
                                </a:lnTo>
                                <a:lnTo>
                                  <a:pt x="487680" y="399288"/>
                                </a:lnTo>
                                <a:lnTo>
                                  <a:pt x="481584" y="408432"/>
                                </a:lnTo>
                                <a:lnTo>
                                  <a:pt x="481584" y="414528"/>
                                </a:lnTo>
                                <a:lnTo>
                                  <a:pt x="478536" y="420624"/>
                                </a:lnTo>
                                <a:lnTo>
                                  <a:pt x="475488" y="420624"/>
                                </a:lnTo>
                                <a:lnTo>
                                  <a:pt x="472440" y="423672"/>
                                </a:lnTo>
                                <a:lnTo>
                                  <a:pt x="475488" y="423672"/>
                                </a:lnTo>
                                <a:lnTo>
                                  <a:pt x="466344" y="441960"/>
                                </a:lnTo>
                                <a:lnTo>
                                  <a:pt x="463296" y="441960"/>
                                </a:lnTo>
                                <a:lnTo>
                                  <a:pt x="460248" y="445008"/>
                                </a:lnTo>
                                <a:lnTo>
                                  <a:pt x="463296" y="445008"/>
                                </a:lnTo>
                                <a:lnTo>
                                  <a:pt x="457200" y="454152"/>
                                </a:lnTo>
                                <a:lnTo>
                                  <a:pt x="454152" y="454152"/>
                                </a:lnTo>
                                <a:lnTo>
                                  <a:pt x="445008" y="463296"/>
                                </a:lnTo>
                                <a:lnTo>
                                  <a:pt x="448056" y="463296"/>
                                </a:lnTo>
                                <a:lnTo>
                                  <a:pt x="441960" y="475488"/>
                                </a:lnTo>
                                <a:lnTo>
                                  <a:pt x="432816" y="484632"/>
                                </a:lnTo>
                                <a:lnTo>
                                  <a:pt x="435864" y="484632"/>
                                </a:lnTo>
                                <a:lnTo>
                                  <a:pt x="432816" y="490728"/>
                                </a:lnTo>
                                <a:lnTo>
                                  <a:pt x="429768" y="490728"/>
                                </a:lnTo>
                                <a:lnTo>
                                  <a:pt x="420624" y="496824"/>
                                </a:lnTo>
                                <a:lnTo>
                                  <a:pt x="423672" y="496824"/>
                                </a:lnTo>
                                <a:lnTo>
                                  <a:pt x="420624" y="502920"/>
                                </a:lnTo>
                                <a:lnTo>
                                  <a:pt x="417576" y="502920"/>
                                </a:lnTo>
                                <a:lnTo>
                                  <a:pt x="417576" y="505968"/>
                                </a:lnTo>
                                <a:lnTo>
                                  <a:pt x="413512" y="508000"/>
                                </a:lnTo>
                                <a:lnTo>
                                  <a:pt x="411480" y="512064"/>
                                </a:lnTo>
                                <a:lnTo>
                                  <a:pt x="408432" y="512064"/>
                                </a:lnTo>
                                <a:lnTo>
                                  <a:pt x="408432" y="515112"/>
                                </a:lnTo>
                                <a:lnTo>
                                  <a:pt x="0" y="515112"/>
                                </a:lnTo>
                                <a:lnTo>
                                  <a:pt x="0" y="509016"/>
                                </a:lnTo>
                                <a:lnTo>
                                  <a:pt x="405384" y="509016"/>
                                </a:lnTo>
                                <a:lnTo>
                                  <a:pt x="408432" y="502920"/>
                                </a:lnTo>
                                <a:lnTo>
                                  <a:pt x="414528" y="499872"/>
                                </a:lnTo>
                                <a:lnTo>
                                  <a:pt x="426720" y="487680"/>
                                </a:lnTo>
                                <a:lnTo>
                                  <a:pt x="429768" y="481584"/>
                                </a:lnTo>
                                <a:lnTo>
                                  <a:pt x="438912" y="472440"/>
                                </a:lnTo>
                                <a:lnTo>
                                  <a:pt x="441960" y="460248"/>
                                </a:lnTo>
                                <a:lnTo>
                                  <a:pt x="451104" y="451104"/>
                                </a:lnTo>
                                <a:lnTo>
                                  <a:pt x="457200" y="441960"/>
                                </a:lnTo>
                                <a:lnTo>
                                  <a:pt x="460248" y="438912"/>
                                </a:lnTo>
                                <a:lnTo>
                                  <a:pt x="469392" y="420624"/>
                                </a:lnTo>
                                <a:lnTo>
                                  <a:pt x="472440" y="417576"/>
                                </a:lnTo>
                                <a:lnTo>
                                  <a:pt x="475488" y="411480"/>
                                </a:lnTo>
                                <a:lnTo>
                                  <a:pt x="475488" y="405384"/>
                                </a:lnTo>
                                <a:lnTo>
                                  <a:pt x="481584" y="396240"/>
                                </a:lnTo>
                                <a:lnTo>
                                  <a:pt x="484632" y="393192"/>
                                </a:lnTo>
                                <a:lnTo>
                                  <a:pt x="487680" y="387096"/>
                                </a:lnTo>
                                <a:lnTo>
                                  <a:pt x="487680" y="377952"/>
                                </a:lnTo>
                                <a:lnTo>
                                  <a:pt x="487680" y="374904"/>
                                </a:lnTo>
                                <a:lnTo>
                                  <a:pt x="487680" y="371856"/>
                                </a:lnTo>
                                <a:lnTo>
                                  <a:pt x="493776" y="359664"/>
                                </a:lnTo>
                                <a:lnTo>
                                  <a:pt x="493776" y="353568"/>
                                </a:lnTo>
                                <a:lnTo>
                                  <a:pt x="496824" y="350520"/>
                                </a:lnTo>
                                <a:lnTo>
                                  <a:pt x="496824" y="341376"/>
                                </a:lnTo>
                                <a:lnTo>
                                  <a:pt x="499872" y="335280"/>
                                </a:lnTo>
                                <a:lnTo>
                                  <a:pt x="499872" y="329184"/>
                                </a:lnTo>
                                <a:lnTo>
                                  <a:pt x="502920" y="323088"/>
                                </a:lnTo>
                                <a:lnTo>
                                  <a:pt x="502920" y="307848"/>
                                </a:lnTo>
                                <a:lnTo>
                                  <a:pt x="505968" y="304800"/>
                                </a:lnTo>
                                <a:lnTo>
                                  <a:pt x="505968" y="246888"/>
                                </a:lnTo>
                                <a:lnTo>
                                  <a:pt x="502920" y="240792"/>
                                </a:lnTo>
                                <a:lnTo>
                                  <a:pt x="502920" y="225552"/>
                                </a:lnTo>
                                <a:lnTo>
                                  <a:pt x="499872" y="219456"/>
                                </a:lnTo>
                                <a:lnTo>
                                  <a:pt x="499872" y="210312"/>
                                </a:lnTo>
                                <a:lnTo>
                                  <a:pt x="496824" y="204216"/>
                                </a:lnTo>
                                <a:lnTo>
                                  <a:pt x="496824" y="198120"/>
                                </a:lnTo>
                                <a:lnTo>
                                  <a:pt x="493776" y="192024"/>
                                </a:lnTo>
                                <a:lnTo>
                                  <a:pt x="493776" y="185928"/>
                                </a:lnTo>
                                <a:lnTo>
                                  <a:pt x="490728" y="179832"/>
                                </a:lnTo>
                                <a:lnTo>
                                  <a:pt x="490728" y="173736"/>
                                </a:lnTo>
                                <a:lnTo>
                                  <a:pt x="487680" y="167640"/>
                                </a:lnTo>
                                <a:lnTo>
                                  <a:pt x="487680" y="164592"/>
                                </a:lnTo>
                                <a:lnTo>
                                  <a:pt x="481584" y="146304"/>
                                </a:lnTo>
                                <a:lnTo>
                                  <a:pt x="481584" y="140208"/>
                                </a:lnTo>
                                <a:lnTo>
                                  <a:pt x="478536" y="131064"/>
                                </a:lnTo>
                                <a:lnTo>
                                  <a:pt x="445008" y="70104"/>
                                </a:lnTo>
                                <a:lnTo>
                                  <a:pt x="441960" y="60960"/>
                                </a:lnTo>
                                <a:lnTo>
                                  <a:pt x="441960" y="54864"/>
                                </a:lnTo>
                                <a:lnTo>
                                  <a:pt x="435864" y="48768"/>
                                </a:lnTo>
                                <a:lnTo>
                                  <a:pt x="426720" y="30480"/>
                                </a:lnTo>
                                <a:lnTo>
                                  <a:pt x="417576" y="21336"/>
                                </a:lnTo>
                                <a:lnTo>
                                  <a:pt x="411480" y="12192"/>
                                </a:lnTo>
                                <a:lnTo>
                                  <a:pt x="40843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45" name="Shape 14945"/>
                        <wps:cNvSpPr/>
                        <wps:spPr>
                          <a:xfrm>
                            <a:off x="640080" y="4169664"/>
                            <a:ext cx="67056" cy="67056"/>
                          </a:xfrm>
                          <a:custGeom>
                            <a:avLst/>
                            <a:gdLst/>
                            <a:ahLst/>
                            <a:cxnLst/>
                            <a:rect l="0" t="0" r="0" b="0"/>
                            <a:pathLst>
                              <a:path w="67056" h="67056">
                                <a:moveTo>
                                  <a:pt x="0" y="0"/>
                                </a:moveTo>
                                <a:lnTo>
                                  <a:pt x="67056" y="0"/>
                                </a:lnTo>
                                <a:lnTo>
                                  <a:pt x="67056" y="6096"/>
                                </a:lnTo>
                                <a:lnTo>
                                  <a:pt x="64008" y="6096"/>
                                </a:lnTo>
                                <a:lnTo>
                                  <a:pt x="64008" y="12192"/>
                                </a:lnTo>
                                <a:lnTo>
                                  <a:pt x="60960" y="12192"/>
                                </a:lnTo>
                                <a:lnTo>
                                  <a:pt x="60960" y="18288"/>
                                </a:lnTo>
                                <a:lnTo>
                                  <a:pt x="57912" y="18288"/>
                                </a:lnTo>
                                <a:lnTo>
                                  <a:pt x="57912" y="24384"/>
                                </a:lnTo>
                                <a:lnTo>
                                  <a:pt x="54864" y="24384"/>
                                </a:lnTo>
                                <a:lnTo>
                                  <a:pt x="54864" y="30480"/>
                                </a:lnTo>
                                <a:lnTo>
                                  <a:pt x="51816" y="30480"/>
                                </a:lnTo>
                                <a:lnTo>
                                  <a:pt x="51816" y="36576"/>
                                </a:lnTo>
                                <a:lnTo>
                                  <a:pt x="48768" y="36576"/>
                                </a:lnTo>
                                <a:lnTo>
                                  <a:pt x="48768" y="42672"/>
                                </a:lnTo>
                                <a:lnTo>
                                  <a:pt x="45720" y="42672"/>
                                </a:lnTo>
                                <a:lnTo>
                                  <a:pt x="45720" y="54864"/>
                                </a:lnTo>
                                <a:lnTo>
                                  <a:pt x="42672" y="54864"/>
                                </a:lnTo>
                                <a:lnTo>
                                  <a:pt x="42672" y="60960"/>
                                </a:lnTo>
                                <a:lnTo>
                                  <a:pt x="39624" y="60960"/>
                                </a:lnTo>
                                <a:lnTo>
                                  <a:pt x="39624" y="67056"/>
                                </a:lnTo>
                                <a:lnTo>
                                  <a:pt x="33528" y="67056"/>
                                </a:lnTo>
                                <a:lnTo>
                                  <a:pt x="33528" y="64008"/>
                                </a:lnTo>
                                <a:lnTo>
                                  <a:pt x="24384" y="45720"/>
                                </a:lnTo>
                                <a:lnTo>
                                  <a:pt x="21336" y="4267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946" name="Shape 14946"/>
                        <wps:cNvSpPr/>
                        <wps:spPr>
                          <a:xfrm>
                            <a:off x="640080" y="4169664"/>
                            <a:ext cx="67056" cy="70104"/>
                          </a:xfrm>
                          <a:custGeom>
                            <a:avLst/>
                            <a:gdLst/>
                            <a:ahLst/>
                            <a:cxnLst/>
                            <a:rect l="0" t="0" r="0" b="0"/>
                            <a:pathLst>
                              <a:path w="67056" h="70104">
                                <a:moveTo>
                                  <a:pt x="0" y="0"/>
                                </a:moveTo>
                                <a:lnTo>
                                  <a:pt x="67056" y="0"/>
                                </a:lnTo>
                                <a:lnTo>
                                  <a:pt x="36576" y="70104"/>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4947" name="Rectangle 14947"/>
                        <wps:cNvSpPr/>
                        <wps:spPr>
                          <a:xfrm>
                            <a:off x="734568" y="4777698"/>
                            <a:ext cx="805859"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220-93/d060</w:t>
                              </w:r>
                            </w:p>
                          </w:txbxContent>
                        </wps:txbx>
                        <wps:bodyPr horzOverflow="overflow" vert="horz" lIns="0" tIns="0" rIns="0" bIns="0" rtlCol="0">
                          <a:noAutofit/>
                        </wps:bodyPr>
                      </wps:wsp>
                      <wps:wsp>
                        <wps:cNvPr id="14948" name="Rectangle 14948"/>
                        <wps:cNvSpPr/>
                        <wps:spPr>
                          <a:xfrm>
                            <a:off x="527304" y="219529"/>
                            <a:ext cx="36893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itdec</w:t>
                              </w:r>
                            </w:p>
                          </w:txbxContent>
                        </wps:txbx>
                        <wps:bodyPr horzOverflow="overflow" vert="horz" lIns="0" tIns="0" rIns="0" bIns="0" rtlCol="0">
                          <a:noAutofit/>
                        </wps:bodyPr>
                      </wps:wsp>
                      <wps:wsp>
                        <wps:cNvPr id="14949" name="Rectangle 14949"/>
                        <wps:cNvSpPr/>
                        <wps:spPr>
                          <a:xfrm>
                            <a:off x="518155" y="1731337"/>
                            <a:ext cx="42484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yte_in</w:t>
                              </w:r>
                            </w:p>
                          </w:txbxContent>
                        </wps:txbx>
                        <wps:bodyPr horzOverflow="overflow" vert="horz" lIns="0" tIns="0" rIns="0" bIns="0" rtlCol="0">
                          <a:noAutofit/>
                        </wps:bodyPr>
                      </wps:wsp>
                      <wps:wsp>
                        <wps:cNvPr id="14950" name="Rectangle 14950"/>
                        <wps:cNvSpPr/>
                        <wps:spPr>
                          <a:xfrm>
                            <a:off x="405374" y="2420185"/>
                            <a:ext cx="70867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SLL C 8</w:t>
                              </w:r>
                            </w:p>
                          </w:txbxContent>
                        </wps:txbx>
                        <wps:bodyPr horzOverflow="overflow" vert="horz" lIns="0" tIns="0" rIns="0" bIns="0" rtlCol="0">
                          <a:noAutofit/>
                        </wps:bodyPr>
                      </wps:wsp>
                      <wps:wsp>
                        <wps:cNvPr id="14951" name="Rectangle 14951"/>
                        <wps:cNvSpPr/>
                        <wps:spPr>
                          <a:xfrm>
                            <a:off x="560827" y="4462345"/>
                            <a:ext cx="3071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4952" name="Rectangle 14952"/>
                        <wps:cNvSpPr/>
                        <wps:spPr>
                          <a:xfrm>
                            <a:off x="518155" y="3087692"/>
                            <a:ext cx="42484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yte_in</w:t>
                              </w:r>
                            </w:p>
                          </w:txbxContent>
                        </wps:txbx>
                        <wps:bodyPr horzOverflow="overflow" vert="horz" lIns="0" tIns="0" rIns="0" bIns="0" rtlCol="0">
                          <a:noAutofit/>
                        </wps:bodyPr>
                      </wps:wsp>
                      <wps:wsp>
                        <wps:cNvPr id="14953" name="Rectangle 14953"/>
                        <wps:cNvSpPr/>
                        <wps:spPr>
                          <a:xfrm>
                            <a:off x="185918" y="765116"/>
                            <a:ext cx="131266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itialize statistics areas</w:t>
                              </w:r>
                            </w:p>
                          </w:txbxContent>
                        </wps:txbx>
                        <wps:bodyPr horzOverflow="overflow" vert="horz" lIns="0" tIns="0" rIns="0" bIns="0" rtlCol="0">
                          <a:noAutofit/>
                        </wps:bodyPr>
                      </wps:wsp>
                      <wps:wsp>
                        <wps:cNvPr id="14954" name="Rectangle 14954"/>
                        <wps:cNvSpPr/>
                        <wps:spPr>
                          <a:xfrm>
                            <a:off x="185918" y="871801"/>
                            <a:ext cx="8749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P = BPST – 1</w:t>
                              </w:r>
                            </w:p>
                          </w:txbxContent>
                        </wps:txbx>
                        <wps:bodyPr horzOverflow="overflow" vert="horz" lIns="0" tIns="0" rIns="0" bIns="0" rtlCol="0">
                          <a:noAutofit/>
                        </wps:bodyPr>
                      </wps:wsp>
                      <wps:wsp>
                        <wps:cNvPr id="14955" name="Rectangle 14955"/>
                        <wps:cNvSpPr/>
                        <wps:spPr>
                          <a:xfrm>
                            <a:off x="185918" y="984582"/>
                            <a:ext cx="67001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 = X’0000’</w:t>
                              </w:r>
                            </w:p>
                          </w:txbxContent>
                        </wps:txbx>
                        <wps:bodyPr horzOverflow="overflow" vert="horz" lIns="0" tIns="0" rIns="0" bIns="0" rtlCol="0">
                          <a:noAutofit/>
                        </wps:bodyPr>
                      </wps:wsp>
                      <wps:wsp>
                        <wps:cNvPr id="14956" name="Rectangle 14956"/>
                        <wps:cNvSpPr/>
                        <wps:spPr>
                          <a:xfrm>
                            <a:off x="185918" y="1088213"/>
                            <a:ext cx="19743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color w:val="FFFFFF"/>
                                  <w:sz w:val="15"/>
                                </w:rPr>
                                <w:t>A =</w:t>
                              </w:r>
                            </w:p>
                          </w:txbxContent>
                        </wps:txbx>
                        <wps:bodyPr horzOverflow="overflow" vert="horz" lIns="0" tIns="0" rIns="0" bIns="0" rtlCol="0">
                          <a:noAutofit/>
                        </wps:bodyPr>
                      </wps:wsp>
                      <wps:wsp>
                        <wps:cNvPr id="14957" name="Rectangle 14957"/>
                        <wps:cNvSpPr/>
                        <wps:spPr>
                          <a:xfrm>
                            <a:off x="335275" y="1088213"/>
                            <a:ext cx="97486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see Note below)</w:t>
                              </w:r>
                            </w:p>
                          </w:txbxContent>
                        </wps:txbx>
                        <wps:bodyPr horzOverflow="overflow" vert="horz" lIns="0" tIns="0" rIns="0" bIns="0" rtlCol="0">
                          <a:noAutofit/>
                        </wps:bodyPr>
                      </wps:wsp>
                      <wps:wsp>
                        <wps:cNvPr id="14958" name="Rectangle 14958"/>
                        <wps:cNvSpPr/>
                        <wps:spPr>
                          <a:xfrm>
                            <a:off x="185918" y="1197942"/>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0</w:t>
                              </w:r>
                            </w:p>
                          </w:txbxContent>
                        </wps:txbx>
                        <wps:bodyPr horzOverflow="overflow" vert="horz" lIns="0" tIns="0" rIns="0" bIns="0" rtlCol="0">
                          <a:noAutofit/>
                        </wps:bodyPr>
                      </wps:wsp>
                      <wps:wsp>
                        <wps:cNvPr id="14959" name="Rectangle 14959"/>
                        <wps:cNvSpPr/>
                        <wps:spPr>
                          <a:xfrm>
                            <a:off x="405374" y="3724728"/>
                            <a:ext cx="70867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 = SLL C 8</w:t>
                              </w:r>
                            </w:p>
                          </w:txbxContent>
                        </wps:txbx>
                        <wps:bodyPr horzOverflow="overflow" vert="horz" lIns="0" tIns="0" rIns="0" bIns="0" rtlCol="0">
                          <a:noAutofit/>
                        </wps:bodyPr>
                      </wps:wsp>
                      <wps:wsp>
                        <wps:cNvPr id="14960" name="Rectangle 14960"/>
                        <wps:cNvSpPr/>
                        <wps:spPr>
                          <a:xfrm>
                            <a:off x="405374" y="3837509"/>
                            <a:ext cx="3924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T = 0</w:t>
                              </w:r>
                            </w:p>
                          </w:txbxContent>
                        </wps:txbx>
                        <wps:bodyPr horzOverflow="overflow" vert="horz" lIns="0" tIns="0" rIns="0" bIns="0" rtlCol="0">
                          <a:noAutofit/>
                        </wps:bodyPr>
                      </wps:wsp>
                    </wpg:wgp>
                  </a:graphicData>
                </a:graphic>
              </wp:inline>
            </w:drawing>
          </mc:Choice>
          <mc:Fallback>
            <w:pict>
              <v:group id="Group 291506" o:spid="_x0000_s3797" style="width:106.8pt;height:381.3pt;mso-position-horizontal-relative:char;mso-position-vertical-relative:line" coordsize="13563,48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">
                <v:shape id="Shape 457065" o:spid="_x0000_s3798" style="position:absolute;left:6766;top:3413;width:92;height:42367;visibility:visible;mso-wrap-style:square;v-text-anchor:top" coordsize="9144,423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" path="m,l9144,r,4236720l,4236720,,e" fillcolor="black" stroked="f" strokeweight="0">
                  <v:stroke miterlimit="83231f" joinstyle="miter"/>
                  <v:path arrowok="t" textboxrect="0,0,9144,4236720"/>
                </v:shape>
                <v:shape id="Shape 14920" o:spid="_x0000_s3799" style="position:absolute;left:1676;top:30;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" path="m103632,l917448,r3048,6097l923544,6097r,6095l926592,12192r3048,6096l932688,18288r,3049l935736,21337r3048,6095l941832,27432r,6096l944880,33528r,6097l947928,39625r12192,24383l963168,67056r21336,42672l987552,109728r,3048l990600,112776r,6097l993648,118873r,12191l996696,131064r,12192l999744,143256r,12193l1002792,155449r,9143l1005840,164592r,9145l1008888,173737r,12191l1011936,185928r,18288l1014984,204216r,21336l1018032,225552r,64009l1014984,289561r,21336l1011936,310897r,12191l1008888,323088r,18288l1005840,341376r,9144l1002792,350520r,3048l999744,353568r,12193l996696,365761r,18288l993648,384049r,6095l987552,393192r,9145l984504,402337r,6095l981456,408432r,6096l978408,414528r,6097l975360,420625r,6095l972312,426720r,6096l969264,432816r,6096l963168,441961r,3048l960120,445009r,3047l954024,451104r,6096l950976,457200r,12192l947928,469392r,3048l941832,475488r,6097l935736,484632r,3048l929640,490728r,3048l926592,493776r,3049l920496,499873r,6095l100584,505968r,-3048l97536,502920r,-6095l94488,496825r-3048,-3049l88392,493776r,-6096l85344,487680r,-6095l82296,481585,76200,469392r-3048,l60960,445009r-3048,l54864,441961,48768,429768r-3048,l45720,423673r-3048,l42672,417576r-3048,l39624,405385r-3048,l36576,399288r-3048,l33528,396240r-3048,l30480,387097r-3048,-6097l24384,381000r,-6096l21336,374904r,-12192l18288,362712r,-6096l15240,356616r,-9143l12192,347473r,-12193l9144,335280r,-9143l6096,326137r,-18288l3048,307849r,-21337l,286512,,225552r3048,l3048,207264r3048,l6096,188976r3048,l9144,176785r3048,l12192,164592r3048,l15240,158497r3048,l18288,146304r3048,l21336,140209r3048,l24384,128016r3048,l27432,121920r3048,l30480,115825r3048,l33528,112776r3048,l36576,106680r3048,-3048l39624,97537r3048,l42672,91440r3048,l45720,85344r3048,l48768,79249r3048,l51816,73152r3048,l54864,67056r3048,l57912,64008r3048,l60960,57912r3048,l64008,51816r3048,l67056,48768r6096,-3048l73152,39625r6096,-3049l79248,33528r6096,-3048l85344,21337r6096,-3049l91440,15240r3048,l94488,9144r3048,l97536,6097r6096,-3048l103632,xe" stroked="f" strokeweight="0">
                  <v:stroke miterlimit="83231f" joinstyle="miter"/>
                  <v:path arrowok="t" textboxrect="0,0,1018032,505968"/>
                </v:shape>
                <v:shape id="Shape 14921" o:spid="_x0000_s3800" style="position:absolute;left:1645;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" path="m103632,l512064,r,6097l106680,6097r,-3049l100584,9144r3048,l94488,21336r-6096,3049l91440,24385,79248,39624r3048,l70104,51816r3048,l42672,103632r,3048l30480,134112r,6097l24384,152400r,6097l18288,170688r,6097l15240,182880r,6096l12192,195073r,12191l9144,210312r,15240l6096,231648r,53340l9144,286512r,18288l12192,307848r,12192l15240,326136r,7620l18288,335280r,6096l21336,347473r,6095l27432,362712r,6097l33528,381000r-3048,l36576,384048r,6096l54864,429768r-3048,l54864,432816r9144,12193l60960,445009r6096,3047l79248,466344r-3048,l88392,478536r-3048,l97536,493776r-3048,l106680,502920r-3048,l106680,505968r405384,l512064,510540r-408432,1524l97536,499873r-6096,-3049l88392,490728r-6096,-9143l79248,475488r-6096,-6096l64008,451104r-6096,-3048l51816,435864r-3048,-3048l30480,393192r,-6095l27432,384048,21336,371856r,-6096l15240,353568r,-3048l12192,344424r,-6096l9144,335280r,-6095l6096,323088r,-12191l3048,307848r,-18288l,286512,,228600r3048,-6096l3048,210312r3048,-6096l6096,192024r3048,-6096l9144,179832r3048,-6096l12192,167640r3048,-3048l15240,161544r3048,-6096l18288,149352r6096,-12192l24384,131064,39624,103632r3048,-3047l67056,48768r6096,-6095l76200,36576r9144,-9144l88392,21336r3048,-3048l97536,6097,103632,xe" fillcolor="black" stroked="f" strokeweight="0">
                  <v:stroke miterlimit="83231f" joinstyle="miter"/>
                  <v:path arrowok="t" textboxrect="0,0,512064,512064"/>
                </v:shape>
                <v:shape id="Shape 14922" o:spid="_x0000_s3801" style="position:absolute;left:6766;width:5121;height:5105;visibility:visible;mso-wrap-style:square;v-text-anchor:top" coordsize="512064,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" path="m,l408432,r9144,9144l414528,9144r12192,12192l423672,21336r6096,3049l438912,36576r-3048,l441960,45720r33528,57912l472440,103632r3048,3048l487680,121920r,6096l493776,146304r,6096l496824,158497r,6095l499872,167640r,3048l502920,176785r,6095l505968,188976r,12192l509016,207264r,16764l512064,225552r,64008l505968,292609r3048,l509016,307848r-3048,6096l505968,320040r-3048,6096l502920,338328r-3048,6096l499872,347473r-6096,9143l493776,362712r-3048,6097l490728,374904r-9144,18288l478536,396240r3048,l481584,402336r-24384,39624l454152,445009r3048,l445008,454152r3048,l438912,472440r-6096,6096l435864,478536r-15240,15240l423672,493776r-12192,9144l414528,502920r-6096,6096l,510540r,-4572l405384,505968r3048,-6095l414528,496824r3048,-6096l426720,481585r3048,-6097l435864,469392r6096,-18288l448056,448056r3048,-6096l454152,438912r21336,-39624l475488,393192r3048,-3048l487680,371856r,-9144l487680,359664r,-6096l493776,344424r,-3048l496824,335280r,-12192l499872,316992r,-6095l502920,307848r,-18288l505968,286512r,-57912l502920,225552r,-15240l499872,204216r,-12192l496824,185928r,-6096l493776,173736r,-3048l490728,164592r,-3048l487680,155448r,-6096l481584,131064r,-6096l472440,109728r-3048,-3048l441960,48768r-9144,-9144l426720,27432,411480,12192,408432,6097,,6097,,xe" fillcolor="black" stroked="f" strokeweight="0">
                  <v:stroke miterlimit="83231f" joinstyle="miter"/>
                  <v:path arrowok="t" textboxrect="0,0,512064,510540"/>
                </v:shape>
                <v:shape id="Shape 457066" o:spid="_x0000_s3802" style="position:absolute;left:30;top:6858;width:13503;height:6705;visibility:visible;mso-wrap-style:square;v-text-anchor:top" coordsize="1350264,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" path="m,l1350264,r,670560l,670560,,e" stroked="f" strokeweight="0">
                  <v:stroke miterlimit="83231f" joinstyle="miter"/>
                  <v:path arrowok="t" textboxrect="0,0,1350264,670560"/>
                </v:shape>
                <v:shape id="Shape 14924" o:spid="_x0000_s3803" style="position:absolute;top:6827;width:6781;height:6767;visibility:visible;mso-wrap-style:square;v-text-anchor:top" coordsize="678180,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" path="m,l3048,,678180,r,6096l6096,6096r,664464l678180,670560r,6096l,676656,,xe" fillcolor="black" stroked="f" strokeweight="0">
                  <v:stroke miterlimit="83231f" joinstyle="miter"/>
                  <v:path arrowok="t" textboxrect="0,0,678180,676656"/>
                </v:shape>
                <v:shape id="Shape 14925" o:spid="_x0000_s3804" style="position:absolute;left:6781;top:6827;width:6782;height:6767;visibility:visible;mso-wrap-style:square;v-text-anchor:top" coordsize="678180,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" path="m,l678180,r,673608l675132,673608r,3048l,676656r,-6096l672084,670560r,-664464l,6096,,xe" fillcolor="black" stroked="f" strokeweight="0">
                  <v:stroke miterlimit="83231f" joinstyle="miter"/>
                  <v:path arrowok="t" textboxrect="0,0,678180,676656"/>
                </v:shape>
                <v:shape id="Shape 457067" o:spid="_x0000_s3805" style="position:absolute;left:1676;top:15270;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" path="m,l1018032,r,509016l,509016,,e" stroked="f" strokeweight="0">
                  <v:stroke miterlimit="83231f" joinstyle="miter"/>
                  <v:path arrowok="t" textboxrect="0,0,1018032,509016"/>
                </v:shape>
                <v:shape id="Shape 14927" o:spid="_x0000_s3806" style="position:absolute;left:1645;top:1524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" path="m,l3048,,512064,r,6097l6096,6097r,502919l512064,509016r,6096l,515112,,xe" fillcolor="black" stroked="f" strokeweight="0">
                  <v:stroke miterlimit="83231f" joinstyle="miter"/>
                  <v:path arrowok="t" textboxrect="0,0,512064,515112"/>
                </v:shape>
                <v:shape id="Shape 14928" o:spid="_x0000_s3807" style="position:absolute;left:6766;top:1524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" path="m,l512064,r,512064l509016,512064r,3048l,515112r,-6096l505968,509016r,-502919l,6097,,xe" fillcolor="black" stroked="f" strokeweight="0">
                  <v:stroke miterlimit="83231f" joinstyle="miter"/>
                  <v:path arrowok="t" textboxrect="0,0,512064,515112"/>
                </v:shape>
                <v:shape id="Shape 14929" o:spid="_x0000_s3808" style="position:absolute;left:2225;top:1524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" path="m,l6096,r,3048l6096,512064r-3048,l3048,515112r-3048,l,xe" fillcolor="black" stroked="f" strokeweight="0">
                  <v:stroke miterlimit="83231f" joinstyle="miter"/>
                  <v:path arrowok="t" textboxrect="0,0,6096,515112"/>
                </v:shape>
                <v:shape id="Shape 14930" o:spid="_x0000_s3809" style="position:absolute;left:11277;top:1524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" path="m,l6096,r,512064l3048,512064r,3048l,515112r,-3048l,xe" fillcolor="black" stroked="f" strokeweight="0">
                  <v:stroke miterlimit="83231f" joinstyle="miter"/>
                  <v:path arrowok="t" textboxrect="0,0,6096,515112"/>
                </v:shape>
                <v:shape id="Shape 457068" o:spid="_x0000_s3810" style="position:absolute;left:1676;top:22067;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" path="m,l1018032,r,509016l,509016,,e" stroked="f" strokeweight="0">
                  <v:stroke miterlimit="83231f" joinstyle="miter"/>
                  <v:path arrowok="t" textboxrect="0,0,1018032,509016"/>
                </v:shape>
                <v:shape id="Shape 14932" o:spid="_x0000_s3811" style="position:absolute;left:1645;top:2203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" path="m,l3048,,512064,r,6096l6096,6096r,502920l512064,509016r,6096l,515112,,xe" fillcolor="black" stroked="f" strokeweight="0">
                  <v:stroke miterlimit="83231f" joinstyle="miter"/>
                  <v:path arrowok="t" textboxrect="0,0,512064,515112"/>
                </v:shape>
                <v:shape id="Shape 14933" o:spid="_x0000_s3812" style="position:absolute;left:6766;top:2203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" path="m,l512064,r,512064l509016,512064r,3048l,515112r,-6096l505968,509016r,-502920l,6096,,xe" fillcolor="black" stroked="f" strokeweight="0">
                  <v:stroke miterlimit="83231f" joinstyle="miter"/>
                  <v:path arrowok="t" textboxrect="0,0,512064,515112"/>
                </v:shape>
                <v:shape id="Shape 457069" o:spid="_x0000_s3813" style="position:absolute;left:1676;top:28834;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" path="m,l1018032,r,509016l,509016,,e" stroked="f" strokeweight="0">
                  <v:stroke miterlimit="83231f" joinstyle="miter"/>
                  <v:path arrowok="t" textboxrect="0,0,1018032,509016"/>
                </v:shape>
                <v:shape id="Shape 14935" o:spid="_x0000_s3814" style="position:absolute;left:1645;top:28803;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" path="m,l3048,,512064,r,6096l6096,6096r,502920l512064,509016r,6096l,515112,,xe" fillcolor="black" stroked="f" strokeweight="0">
                  <v:stroke miterlimit="83231f" joinstyle="miter"/>
                  <v:path arrowok="t" textboxrect="0,0,512064,515112"/>
                </v:shape>
                <v:shape id="Shape 14936" o:spid="_x0000_s3815" style="position:absolute;left:6766;top:28803;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" path="m,l512064,r,512064l509016,512064r,3048l,515112r,-6096l505968,509016r,-502920l,6096,,xe" fillcolor="black" stroked="f" strokeweight="0">
                  <v:stroke miterlimit="83231f" joinstyle="miter"/>
                  <v:path arrowok="t" textboxrect="0,0,512064,515112"/>
                </v:shape>
                <v:shape id="Shape 14937" o:spid="_x0000_s3816" style="position:absolute;left:2225;top:28803;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" path="m,l6096,r,3048l6096,512064r-3048,l3048,515112r-3048,l,xe" fillcolor="black" stroked="f" strokeweight="0">
                  <v:stroke miterlimit="83231f" joinstyle="miter"/>
                  <v:path arrowok="t" textboxrect="0,0,6096,515112"/>
                </v:shape>
                <v:shape id="Shape 14938" o:spid="_x0000_s3817" style="position:absolute;left:11277;top:28803;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" path="m,l6096,r,512064l3048,512064r,3048l,515112r,-3048l,xe" fillcolor="black" stroked="f" strokeweight="0">
                  <v:stroke miterlimit="83231f" joinstyle="miter"/>
                  <v:path arrowok="t" textboxrect="0,0,6096,515112"/>
                </v:shape>
                <v:shape id="Shape 457070" o:spid="_x0000_s3818" style="position:absolute;left:1676;top:35600;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" path="m,l1018032,r,509016l,509016,,e" stroked="f" strokeweight="0">
                  <v:stroke miterlimit="83231f" joinstyle="miter"/>
                  <v:path arrowok="t" textboxrect="0,0,1018032,509016"/>
                </v:shape>
                <v:shape id="Shape 14940" o:spid="_x0000_s3819" style="position:absolute;left:1645;top:3557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" path="m,l3048,,512064,r,6096l6096,6096r,505968l512064,512064r,3048l,515112,,xe" fillcolor="black" stroked="f" strokeweight="0">
                  <v:stroke miterlimit="83231f" joinstyle="miter"/>
                  <v:path arrowok="t" textboxrect="0,0,512064,515112"/>
                </v:shape>
                <v:shape id="Shape 14941" o:spid="_x0000_s3820" style="position:absolute;left:6766;top:3557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" path="m,l512064,r,512064l509016,512064r,3048l,515112r,-3048l505968,512064r,-505968l,6096,,xe" fillcolor="black" stroked="f" strokeweight="0">
                  <v:stroke miterlimit="83231f" joinstyle="miter"/>
                  <v:path arrowok="t" textboxrect="0,0,512064,515112"/>
                </v:shape>
                <v:shape id="Shape 14942" o:spid="_x0000_s3821" style="position:absolute;left:1676;top:42428;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" path="m103632,l917448,r,3048l920496,3048r6096,12192l929640,18288r3048,l932688,24384r3048,l938784,30480r3048,l941832,36576r3048,l944880,42672r3048,l947928,48768r3048,l950976,54864r3048,l954024,64008r3048,l957072,67056r3048,l960120,73152r3048,l963168,79248r3048,l966216,85344r3048,l969264,91440r3048,l972312,97536r3048,l975360,103632r3048,l978408,109728r3048,l981456,112776r3048,l984504,118872r3048,l987552,124968r3048,l990600,134112r3048,l993648,146304r3048,l996696,158496r3048,l999744,167640r3048,l1002792,179832r3048,l1005840,192024r3048,l1008888,204216r3048,l1011936,219456r3048,l1014984,240792r3048,l1018032,304800r-3048,l1014984,329184r-3048,l1011936,341376r-3048,l1008888,353568r-3048,l1005840,365760r-3048,l1002792,371856r-3048,l999744,381000r-3048,l996696,393192r-3048,3048l993648,399288r-3048,l990600,405384r-3048,l987552,417576r-6096,3048l981456,426720r-3048,l978408,432816r-3048,l975360,438912r-6096,3048l969264,448056r-3048,l966216,451104r-6096,3048l960120,457200r-6096,3048l954024,466344r-3048,l950976,472440r-3048,3048l947928,478536r-6096,3048l941832,487680r-6096,3048l935736,493776r-6096,l929640,499872r-3048,l926592,502920r-6096,l920496,509016r-819912,l100584,505968r-3048,l97536,499872r-3048,l91440,493776r-3048,l88392,490728r-3048,l85344,484632r-3048,l82296,478536r-3048,l79248,472440r-6096,l60960,448056r-3048,l54864,445008,39624,414528r,-6096l36576,408432r,-6096l33528,402336r,-3048l30480,399288r,-12192l27432,387096r,-6096l24384,381000r,-6096l21336,374904r,-12192l18288,362712r,-6096l15240,356616r,-6096l12192,350520r,-12192l9144,338328r,-12192l6096,326136r,-18288l3048,307848r,-21336l,286512,,225552r3048,l3048,207264r3048,l6096,188976r3048,l9144,176784r3048,l12192,164592r3048,l15240,158496r3048,l18288,146304r3048,l21336,140208r3048,l24384,128016r3048,l27432,121920r3048,l30480,115824r3048,l33528,112776r3048,l36576,106680r3048,l39624,100584r3048,-3048l42672,91440r3048,l45720,85344r3048,l48768,79248r3048,l51816,73152r3048,l54864,67056r3048,l57912,64008r3048,l60960,57912r3048,l64008,51816r3048,l67056,48768r6096,-3048l73152,39624r3048,l76200,33528r3048,l79248,30480r6096,l85344,21336r6096,-3048l91440,15240r3048,l94488,9144r3048,l97536,6096r6096,-3048l103632,xe" stroked="f" strokeweight="0">
                  <v:stroke miterlimit="83231f" joinstyle="miter"/>
                  <v:path arrowok="t" textboxrect="0,0,1018032,509016"/>
                </v:shape>
                <v:shape id="Shape 14943" o:spid="_x0000_s3822" style="position:absolute;left:1645;top:4239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" path="m103632,l512064,r,6096l106680,6096r,-3048l100584,9144r3048,l97536,21336r-3048,l88392,24384r3048,l88392,30480r,3048l84328,35560,79248,45720r-3048,l70104,51816r3048,l48768,97536r-3048,l42672,100584r3048,l30480,134112r,6096l24384,152400r,6096l21336,158496r-3048,3048l21336,161544r,3048l18288,170688r,6096l15240,182880r,6096l12192,195072r,12192l9144,210312r,15240l6096,231648r,54864l9144,286512r,18288l12192,307848r,12192l15240,326136r,6096l18288,338328r,6096l21336,350520r,3048l27432,362712r,6096l36576,387096r,6096l42672,408432r,3048l45720,411480r18288,36576l60960,448056r6096,3048l70104,451104r9144,18288l76200,469392r6096,3048l85344,472440r3048,12192l91440,490728r3048,l97536,496824r-3048,l100584,499872r3048,l106680,505968r-3048,l106680,509016r405384,l512064,515112r-408432,l103632,512064r-3048,-3048l97536,502920r-9144,-9144l79248,475488r,3048l73152,475488r,-3048l64008,454152r-6096,-3048l42672,414528r-3048,-3048l30480,396240r,-6096l21336,371856r,-6096l12192,347472r,-6096l9144,335280r,-6096l6096,323088r,-12192l3048,307848r,-18288l,286512,,228600r3048,-6096l3048,210312r3048,-6096l6096,192024r3048,-6096l9144,179832r3048,-6096l12192,167640r3048,-3048l15240,158496r3048,-3048l18288,149352r6096,-12192l24384,131064,42672,97536r,-3048l67056,48768r6096,-6096l79248,30480r6096,-3048l88392,21336r3048,-3048l97536,6096,103632,xe" fillcolor="black" stroked="f" strokeweight="0">
                  <v:stroke miterlimit="83231f" joinstyle="miter"/>
                  <v:path arrowok="t" textboxrect="0,0,512064,515112"/>
                </v:shape>
                <v:shape id="Shape 14944" o:spid="_x0000_s3823" style="position:absolute;left:6766;top:4239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" path="m,l408432,r3048,3048l414528,3048r3048,6096l414528,9144r6096,9144l423672,18288r3048,3048l423672,21336r6096,6096l432816,27432r9144,18288l438912,45720r3048,6096l445008,51816r3048,6096l451104,67056r33528,60960l487680,137160r,6096l493776,161544r,3048l496824,170688r,6096l499872,182880r,6096l502920,195072r,6096l505968,207264r,9144l509016,222504r,15240l512064,243840r,64008l509016,307848r,18288l505968,332232r,6096l502920,344424r,9144l499872,356616r,6096l493776,374904r,3048l490728,384048r,6096l487680,396240r-3048,3048l487680,399288r-6096,9144l481584,414528r-3048,6096l475488,420624r-3048,3048l475488,423672r-9144,18288l463296,441960r-3048,3048l463296,445008r-6096,9144l454152,454152r-9144,9144l448056,463296r-6096,12192l432816,484632r3048,l432816,490728r-3048,l420624,496824r3048,l420624,502920r-3048,l417576,505968r-4064,2032l411480,512064r-3048,l408432,515112,,515112r,-6096l405384,509016r3048,-6096l414528,499872r12192,-12192l429768,481584r9144,-9144l441960,460248r9144,-9144l457200,441960r3048,-3048l469392,420624r3048,-3048l475488,411480r,-6096l481584,396240r3048,-3048l487680,387096r,-9144l487680,374904r,-3048l493776,359664r,-6096l496824,350520r,-9144l499872,335280r,-6096l502920,323088r,-15240l505968,304800r,-57912l502920,240792r,-15240l499872,219456r,-9144l496824,204216r,-6096l493776,192024r,-6096l490728,179832r,-6096l487680,167640r,-3048l481584,146304r,-6096l478536,131064,445008,70104r-3048,-9144l441960,54864r-6096,-6096l426720,30480r-9144,-9144l411480,12192,408432,6096,,6096,,xe" fillcolor="black" stroked="f" strokeweight="0">
                  <v:stroke miterlimit="83231f" joinstyle="miter"/>
                  <v:path arrowok="t" textboxrect="0,0,512064,515112"/>
                </v:shape>
                <v:shape id="Shape 14945" o:spid="_x0000_s3824" style="position:absolute;left:6400;top:41696;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" path="m,l67056,r,6096l64008,6096r,6096l60960,12192r,6096l57912,18288r,6096l54864,24384r,6096l51816,30480r,6096l48768,36576r,6096l45720,42672r,12192l42672,54864r,6096l39624,60960r,6096l33528,67056r,-3048l24384,45720,21336,42672,,xe" fillcolor="black" stroked="f" strokeweight="0">
                  <v:stroke miterlimit="83231f" joinstyle="miter"/>
                  <v:path arrowok="t" textboxrect="0,0,67056,67056"/>
                </v:shape>
                <v:shape id="Shape 14946" o:spid="_x0000_s3825" style="position:absolute;left:6400;top:41696;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" path="m,l67056,,36576,70104,,e" filled="f" strokeweight=".24pt">
                  <v:stroke endcap="round"/>
                  <v:path arrowok="t" textboxrect="0,0,67056,70104"/>
                </v:shape>
                <v:rect id="Rectangle 14947" o:spid="_x0000_s3826" style="position:absolute;left:7345;top:47776;width:8059;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220-93/d060</w:t>
                        </w:r>
                      </w:p>
                    </w:txbxContent>
                  </v:textbox>
                </v:rect>
                <v:rect id="Rectangle 14948" o:spid="_x0000_s3827" style="position:absolute;left:5273;top:2195;width:368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nitdec</w:t>
                        </w:r>
                      </w:p>
                    </w:txbxContent>
                  </v:textbox>
                </v:rect>
                <v:rect id="Rectangle 14949" o:spid="_x0000_s3828" style="position:absolute;left:5181;top:17313;width:42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yte_in</w:t>
                        </w:r>
                      </w:p>
                    </w:txbxContent>
                  </v:textbox>
                </v:rect>
                <v:rect id="Rectangle 14950" o:spid="_x0000_s3829" style="position:absolute;left:4053;top:24201;width:70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 = SLL C 8</w:t>
                        </w:r>
                      </w:p>
                    </w:txbxContent>
                  </v:textbox>
                </v:rect>
                <v:rect id="Rectangle 14951" o:spid="_x0000_s3830" style="position:absolute;left:5608;top:44623;width:307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4952" o:spid="_x0000_s3831" style="position:absolute;left:5181;top:30876;width:42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yte_in</w:t>
                        </w:r>
                      </w:p>
                    </w:txbxContent>
                  </v:textbox>
                </v:rect>
                <v:rect id="Rectangle 14953" o:spid="_x0000_s3832" style="position:absolute;left:1859;top:7651;width:1312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nitialize statistics areas</w:t>
                        </w:r>
                      </w:p>
                    </w:txbxContent>
                  </v:textbox>
                </v:rect>
                <v:rect id="Rectangle 14954" o:spid="_x0000_s3833" style="position:absolute;left:1859;top:8718;width:8749;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P = BPST – 1</w:t>
                        </w:r>
                      </w:p>
                    </w:txbxContent>
                  </v:textbox>
                </v:rect>
                <v:rect id="Rectangle 14955" o:spid="_x0000_s3834" style="position:absolute;left:1859;top:9845;width:67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 = X’0000’</w:t>
                        </w:r>
                      </w:p>
                    </w:txbxContent>
                  </v:textbox>
                </v:rect>
                <v:rect id="Rectangle 14956" o:spid="_x0000_s3835" style="position:absolute;left:1859;top:10882;width:197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color w:val="FFFFFF"/>
                            <w:sz w:val="15"/>
                          </w:rPr>
                          <w:t>A =</w:t>
                        </w:r>
                      </w:p>
                    </w:txbxContent>
                  </v:textbox>
                </v:rect>
                <v:rect id="Rectangle 14957" o:spid="_x0000_s3836" style="position:absolute;left:3352;top:10882;width:97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see Note below)</w:t>
                        </w:r>
                      </w:p>
                    </w:txbxContent>
                  </v:textbox>
                </v:rect>
                <v:rect id="Rectangle 14958" o:spid="_x0000_s3837" style="position:absolute;left:1859;top:11979;width:31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 = 0</w:t>
                        </w:r>
                      </w:p>
                    </w:txbxContent>
                  </v:textbox>
                </v:rect>
                <v:rect id="Rectangle 14959" o:spid="_x0000_s3838" style="position:absolute;left:4053;top:37247;width:70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 = SLL C 8</w:t>
                        </w:r>
                      </w:p>
                    </w:txbxContent>
                  </v:textbox>
                </v:rect>
                <v:rect id="Rectangle 14960" o:spid="_x0000_s3839" style="position:absolute;left:4053;top:38375;width:392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T = 0</w:t>
                        </w:r>
                      </w:p>
                    </w:txbxContent>
                  </v:textbox>
                </v:rect>
                <w10:anchorlock/>
              </v:group>
            </w:pict>
          </mc:Fallback>
        </mc:AlternateContent>
      </w:r>
    </w:p>
    <w:p w:rsidR="00094CB9" w:rsidRDefault="00FE5CBC">
      <w:pPr>
        <w:spacing w:after="318" w:line="265" w:lineRule="auto"/>
        <w:ind w:left="141" w:right="168"/>
        <w:jc w:val="center"/>
      </w:pPr>
      <w:r>
        <w:rPr>
          <w:b/>
        </w:rPr>
        <w:t xml:space="preserve">Figure </w:t>
      </w:r>
      <w:proofErr w:type="gramStart"/>
      <w:r>
        <w:rPr>
          <w:b/>
        </w:rPr>
        <w:t>D.22  –</w:t>
      </w:r>
      <w:proofErr w:type="gramEnd"/>
      <w:r>
        <w:rPr>
          <w:b/>
        </w:rPr>
        <w:t xml:space="preserve">  Initialization of the decoder</w:t>
      </w:r>
    </w:p>
    <w:p w:rsidR="00094CB9" w:rsidRDefault="00FE5CBC">
      <w:pPr>
        <w:spacing w:after="289" w:line="265" w:lineRule="auto"/>
        <w:ind w:left="-5" w:right="0"/>
        <w:jc w:val="left"/>
      </w:pPr>
      <w:r>
        <w:rPr>
          <w:color w:val="FFFFFF"/>
        </w:rPr>
        <w:t>Figure D.22 [</w:t>
      </w:r>
      <w:r>
        <w:rPr>
          <w:b/>
          <w:color w:val="FFFFFF"/>
        </w:rPr>
        <w:t>D60]</w:t>
      </w:r>
      <w:r>
        <w:rPr>
          <w:color w:val="FFFFFF"/>
        </w:rPr>
        <w:t xml:space="preserve">, = 16 cm = </w:t>
      </w:r>
      <w:proofErr w:type="gramStart"/>
      <w:r>
        <w:rPr>
          <w:color w:val="FFFFFF"/>
        </w:rPr>
        <w:t>625.%</w:t>
      </w:r>
      <w:proofErr w:type="gramEnd"/>
    </w:p>
    <w:p w:rsidR="00094CB9" w:rsidRDefault="00FE5CBC">
      <w:pPr>
        <w:ind w:left="-5" w:right="8"/>
      </w:pPr>
      <w:r>
        <w:t>The estimation tables are defined by Table D.3. The statistics areas are initialized to an MPS sense of 0 and a Qe index of zero as defined by Table D.3. BP, the pointer to the entropy-coded segment, is then initialized to point to the byte before the start of the entropy-coded segment at BPST, and the interval register is set to the same starting value as in the encoder. The first byte of compressed data is fetched and shifted into Cx. The second byte is then fetched and shifted into Cx. The count is set to zero, so that a new byte of data will be fetched by Renorm_d.</w:t>
      </w:r>
    </w:p>
    <w:p w:rsidR="00094CB9" w:rsidRDefault="00FE5CBC">
      <w:pPr>
        <w:spacing w:after="2" w:line="259" w:lineRule="auto"/>
        <w:ind w:right="7"/>
        <w:jc w:val="right"/>
      </w:pPr>
      <w:r>
        <w:rPr>
          <w:sz w:val="17"/>
        </w:rPr>
        <w:t>NOTE – Although the probability interval is initialized to X’10000’ in both Initenc and Initdec, the precision of</w:t>
      </w:r>
    </w:p>
    <w:p w:rsidR="00094CB9" w:rsidRDefault="00FE5CBC">
      <w:pPr>
        <w:spacing w:after="531" w:line="260" w:lineRule="auto"/>
        <w:ind w:left="-5" w:right="7"/>
      </w:pPr>
      <w:r>
        <w:rPr>
          <w:sz w:val="17"/>
        </w:rPr>
        <w:t>the probability interval register can still be limited to 16 bits. When the precision of the interval register is 16 bits, it is initialized to zero.</w:t>
      </w:r>
    </w:p>
    <w:p w:rsidR="00094CB9" w:rsidRDefault="00FE5CBC">
      <w:pPr>
        <w:pStyle w:val="4"/>
        <w:tabs>
          <w:tab w:val="center" w:pos="1848"/>
        </w:tabs>
        <w:spacing w:after="270"/>
        <w:ind w:left="-15" w:firstLine="0"/>
      </w:pPr>
      <w:r>
        <w:t>D.3</w:t>
      </w:r>
      <w:r>
        <w:tab/>
        <w:t>Bit ordering within bytes</w:t>
      </w:r>
    </w:p>
    <w:p w:rsidR="00094CB9" w:rsidRDefault="00FE5CBC">
      <w:pPr>
        <w:ind w:left="-5" w:right="8"/>
      </w:pPr>
      <w:r>
        <w:t>The arithmetically encoded entropy-coded segment is an integer of variable length. Therefore, the ordering of bytes and the bit ordering within bytes is the same as for parameters (see B.1.1.1).</w:t>
      </w:r>
    </w:p>
    <w:p w:rsidR="00094CB9" w:rsidRDefault="00FE5CBC">
      <w:pPr>
        <w:pStyle w:val="1"/>
        <w:spacing w:after="226"/>
        <w:ind w:right="26"/>
      </w:pPr>
      <w:bookmarkStart w:id="13" w:name="_Toc447200"/>
      <w:proofErr w:type="gramStart"/>
      <w:r>
        <w:lastRenderedPageBreak/>
        <w:t>Annex  E</w:t>
      </w:r>
      <w:bookmarkEnd w:id="13"/>
      <w:proofErr w:type="gramEnd"/>
    </w:p>
    <w:p w:rsidR="00094CB9" w:rsidRDefault="00FE5CBC">
      <w:pPr>
        <w:pStyle w:val="3"/>
        <w:spacing w:after="173"/>
        <w:ind w:right="30"/>
        <w:jc w:val="center"/>
      </w:pPr>
      <w:r>
        <w:rPr>
          <w:sz w:val="23"/>
        </w:rPr>
        <w:t>Encoder and decoder control procedures</w:t>
      </w:r>
    </w:p>
    <w:p w:rsidR="00094CB9" w:rsidRDefault="00FE5CBC">
      <w:pPr>
        <w:spacing w:after="457" w:line="265" w:lineRule="auto"/>
        <w:ind w:left="90" w:right="111"/>
        <w:jc w:val="center"/>
      </w:pPr>
      <w:r>
        <w:t>(This annex forms an integral part of this Recommendation | International Standard)</w:t>
      </w:r>
    </w:p>
    <w:p w:rsidR="00094CB9" w:rsidRDefault="00FE5CBC">
      <w:pPr>
        <w:spacing w:after="298"/>
        <w:ind w:left="-5" w:right="8"/>
      </w:pPr>
      <w:r>
        <w:t>This annex describes the encoder and decoder control procedures for the sequential, progressive, and lossless modes of operation.</w:t>
      </w:r>
    </w:p>
    <w:p w:rsidR="00094CB9" w:rsidRDefault="00FE5CBC">
      <w:pPr>
        <w:ind w:left="-5" w:right="8"/>
      </w:pPr>
      <w:r>
        <w:t>The encoding and decoding control procedures for the hierarchical processes are specified in Annex J.</w:t>
      </w:r>
    </w:p>
    <w:p w:rsidR="00094CB9" w:rsidRDefault="00FE5CBC">
      <w:pPr>
        <w:spacing w:after="234" w:line="260" w:lineRule="auto"/>
        <w:ind w:left="754" w:right="7"/>
      </w:pPr>
      <w:r>
        <w:rPr>
          <w:sz w:val="17"/>
        </w:rPr>
        <w:t>NOTES</w:t>
      </w:r>
    </w:p>
    <w:p w:rsidR="00094CB9" w:rsidRDefault="00FE5CBC">
      <w:pPr>
        <w:numPr>
          <w:ilvl w:val="0"/>
          <w:numId w:val="11"/>
        </w:numPr>
        <w:spacing w:after="2" w:line="259" w:lineRule="auto"/>
        <w:ind w:left="1118" w:right="7" w:hanging="374"/>
      </w:pPr>
      <w:r>
        <w:rPr>
          <w:sz w:val="17"/>
        </w:rPr>
        <w:t xml:space="preserve">There is </w:t>
      </w:r>
      <w:r>
        <w:rPr>
          <w:b/>
          <w:sz w:val="17"/>
        </w:rPr>
        <w:t>no requirement</w:t>
      </w:r>
      <w:r>
        <w:rPr>
          <w:sz w:val="17"/>
        </w:rPr>
        <w:t xml:space="preserve"> in this Specification that any encoder or decoder shall implement the procedures in precisely</w:t>
      </w:r>
    </w:p>
    <w:p w:rsidR="00094CB9" w:rsidRDefault="00FE5CBC">
      <w:pPr>
        <w:spacing w:after="237" w:line="260" w:lineRule="auto"/>
        <w:ind w:left="-5" w:right="7"/>
      </w:pPr>
      <w:r>
        <w:rPr>
          <w:sz w:val="17"/>
        </w:rPr>
        <w:t xml:space="preserve">the manner specified by the flow charts in this annex. It is necessary only that an encoder or decoder implement the </w:t>
      </w:r>
      <w:r>
        <w:rPr>
          <w:b/>
          <w:sz w:val="17"/>
        </w:rPr>
        <w:t>function</w:t>
      </w:r>
      <w:r>
        <w:rPr>
          <w:sz w:val="17"/>
        </w:rPr>
        <w:t xml:space="preserve"> specified in this annex. The sole criterion for an encoder or decoder to be considered in compliance with this Specification is that it </w:t>
      </w:r>
      <w:proofErr w:type="gramStart"/>
      <w:r>
        <w:rPr>
          <w:sz w:val="17"/>
        </w:rPr>
        <w:t>satisfy</w:t>
      </w:r>
      <w:proofErr w:type="gramEnd"/>
      <w:r>
        <w:rPr>
          <w:sz w:val="17"/>
        </w:rPr>
        <w:t xml:space="preserve"> the requirements given in clause 6 (for encoders) or clause 7 (for decoders), as determined by the compliance tests specified in Part 2.</w:t>
      </w:r>
    </w:p>
    <w:p w:rsidR="00094CB9" w:rsidRDefault="00FE5CBC">
      <w:pPr>
        <w:numPr>
          <w:ilvl w:val="0"/>
          <w:numId w:val="11"/>
        </w:numPr>
        <w:spacing w:after="1050" w:line="260" w:lineRule="auto"/>
        <w:ind w:left="1118" w:right="7" w:hanging="374"/>
      </w:pPr>
      <w:r>
        <w:rPr>
          <w:sz w:val="17"/>
        </w:rPr>
        <w:t>Implementation-specific setup steps are not indicated in this annex and may be necessary.</w:t>
      </w:r>
    </w:p>
    <w:p w:rsidR="00094CB9" w:rsidRDefault="00FE5CBC">
      <w:pPr>
        <w:pStyle w:val="4"/>
        <w:tabs>
          <w:tab w:val="center" w:pos="1974"/>
        </w:tabs>
        <w:spacing w:after="328"/>
        <w:ind w:left="-15" w:firstLine="0"/>
      </w:pPr>
      <w:r>
        <w:t>E.1</w:t>
      </w:r>
      <w:r>
        <w:tab/>
        <w:t>Encoder control procedures</w:t>
      </w:r>
    </w:p>
    <w:p w:rsidR="00094CB9" w:rsidRDefault="00FE5CBC">
      <w:pPr>
        <w:pStyle w:val="5"/>
        <w:tabs>
          <w:tab w:val="center" w:pos="2368"/>
        </w:tabs>
        <w:spacing w:after="284"/>
        <w:ind w:left="-15" w:right="0" w:firstLine="0"/>
      </w:pPr>
      <w:r>
        <w:t>E.1.1</w:t>
      </w:r>
      <w:r>
        <w:tab/>
        <w:t>Control procedure for encoding an image</w:t>
      </w:r>
    </w:p>
    <w:p w:rsidR="00094CB9" w:rsidRDefault="00FE5CBC">
      <w:pPr>
        <w:spacing w:after="83"/>
        <w:ind w:left="-5" w:right="8"/>
      </w:pPr>
      <w:r>
        <w:t>The encoder control procedure for encoding an image is shown in Figure E.1.</w:t>
      </w:r>
    </w:p>
    <w:p w:rsidR="00094CB9" w:rsidRDefault="00FE5CBC">
      <w:pPr>
        <w:spacing w:after="501" w:line="259" w:lineRule="auto"/>
        <w:ind w:left="3749" w:right="0" w:firstLine="0"/>
        <w:jc w:val="left"/>
      </w:pPr>
      <w:r>
        <w:rPr>
          <w:rFonts w:ascii="Calibri" w:eastAsia="Calibri" w:hAnsi="Calibri" w:cs="Calibri"/>
          <w:noProof/>
          <w:sz w:val="22"/>
        </w:rPr>
        <mc:AlternateContent>
          <mc:Choice Requires="wpg">
            <w:drawing>
              <wp:inline distT="0" distB="0" distL="0" distR="0">
                <wp:extent cx="1024128" cy="3337462"/>
                <wp:effectExtent l="0" t="0" r="0" b="0"/>
                <wp:docPr id="291299" name="Group 291299"/>
                <wp:cNvGraphicFramePr/>
                <a:graphic xmlns:a="http://schemas.openxmlformats.org/drawingml/2006/main">
                  <a:graphicData uri="http://schemas.microsoft.com/office/word/2010/wordprocessingGroup">
                    <wpg:wgp>
                      <wpg:cNvGrpSpPr/>
                      <wpg:grpSpPr>
                        <a:xfrm>
                          <a:off x="0" y="0"/>
                          <a:ext cx="1024128" cy="3337462"/>
                          <a:chOff x="0" y="0"/>
                          <a:chExt cx="1024128" cy="3337462"/>
                        </a:xfrm>
                      </wpg:grpSpPr>
                      <wps:wsp>
                        <wps:cNvPr id="457071" name="Shape 457071"/>
                        <wps:cNvSpPr/>
                        <wps:spPr>
                          <a:xfrm>
                            <a:off x="505968" y="341376"/>
                            <a:ext cx="9144" cy="2712721"/>
                          </a:xfrm>
                          <a:custGeom>
                            <a:avLst/>
                            <a:gdLst/>
                            <a:ahLst/>
                            <a:cxnLst/>
                            <a:rect l="0" t="0" r="0" b="0"/>
                            <a:pathLst>
                              <a:path w="9144" h="2712721">
                                <a:moveTo>
                                  <a:pt x="0" y="0"/>
                                </a:moveTo>
                                <a:lnTo>
                                  <a:pt x="9144" y="0"/>
                                </a:lnTo>
                                <a:lnTo>
                                  <a:pt x="9144" y="2712721"/>
                                </a:lnTo>
                                <a:lnTo>
                                  <a:pt x="0" y="2712721"/>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04" name="Shape 15004"/>
                        <wps:cNvSpPr/>
                        <wps:spPr>
                          <a:xfrm>
                            <a:off x="3048" y="3048"/>
                            <a:ext cx="1018032" cy="505968"/>
                          </a:xfrm>
                          <a:custGeom>
                            <a:avLst/>
                            <a:gdLst/>
                            <a:ahLst/>
                            <a:cxnLst/>
                            <a:rect l="0" t="0" r="0" b="0"/>
                            <a:pathLst>
                              <a:path w="1018032" h="505968">
                                <a:moveTo>
                                  <a:pt x="100584" y="0"/>
                                </a:moveTo>
                                <a:lnTo>
                                  <a:pt x="914400" y="0"/>
                                </a:lnTo>
                                <a:lnTo>
                                  <a:pt x="917448" y="6096"/>
                                </a:lnTo>
                                <a:lnTo>
                                  <a:pt x="920496" y="6096"/>
                                </a:lnTo>
                                <a:lnTo>
                                  <a:pt x="920496" y="12192"/>
                                </a:lnTo>
                                <a:lnTo>
                                  <a:pt x="923544" y="12192"/>
                                </a:lnTo>
                                <a:lnTo>
                                  <a:pt x="926592" y="18288"/>
                                </a:lnTo>
                                <a:lnTo>
                                  <a:pt x="929640" y="18288"/>
                                </a:lnTo>
                                <a:lnTo>
                                  <a:pt x="929640" y="21336"/>
                                </a:lnTo>
                                <a:lnTo>
                                  <a:pt x="932688" y="27432"/>
                                </a:lnTo>
                                <a:lnTo>
                                  <a:pt x="935736" y="27432"/>
                                </a:lnTo>
                                <a:lnTo>
                                  <a:pt x="935736" y="33528"/>
                                </a:lnTo>
                                <a:lnTo>
                                  <a:pt x="938784" y="33528"/>
                                </a:lnTo>
                                <a:lnTo>
                                  <a:pt x="938784" y="39624"/>
                                </a:lnTo>
                                <a:lnTo>
                                  <a:pt x="944880" y="39624"/>
                                </a:lnTo>
                                <a:lnTo>
                                  <a:pt x="957072" y="64008"/>
                                </a:lnTo>
                                <a:lnTo>
                                  <a:pt x="960120" y="64008"/>
                                </a:lnTo>
                                <a:lnTo>
                                  <a:pt x="963168" y="67056"/>
                                </a:lnTo>
                                <a:lnTo>
                                  <a:pt x="975360" y="91440"/>
                                </a:lnTo>
                                <a:lnTo>
                                  <a:pt x="975360" y="97536"/>
                                </a:lnTo>
                                <a:lnTo>
                                  <a:pt x="981456" y="109728"/>
                                </a:lnTo>
                                <a:lnTo>
                                  <a:pt x="984504" y="109728"/>
                                </a:lnTo>
                                <a:lnTo>
                                  <a:pt x="984504" y="112776"/>
                                </a:lnTo>
                                <a:lnTo>
                                  <a:pt x="987552" y="112776"/>
                                </a:lnTo>
                                <a:lnTo>
                                  <a:pt x="987552" y="124968"/>
                                </a:lnTo>
                                <a:lnTo>
                                  <a:pt x="990600" y="124968"/>
                                </a:lnTo>
                                <a:lnTo>
                                  <a:pt x="990600" y="131064"/>
                                </a:lnTo>
                                <a:lnTo>
                                  <a:pt x="993648" y="131064"/>
                                </a:lnTo>
                                <a:lnTo>
                                  <a:pt x="993648" y="137160"/>
                                </a:lnTo>
                                <a:lnTo>
                                  <a:pt x="996696" y="137160"/>
                                </a:lnTo>
                                <a:lnTo>
                                  <a:pt x="996696" y="149352"/>
                                </a:lnTo>
                                <a:lnTo>
                                  <a:pt x="999744" y="149352"/>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6"/>
                                </a:lnTo>
                                <a:lnTo>
                                  <a:pt x="1014984" y="204216"/>
                                </a:lnTo>
                                <a:lnTo>
                                  <a:pt x="1014984" y="225552"/>
                                </a:lnTo>
                                <a:lnTo>
                                  <a:pt x="1018032" y="225552"/>
                                </a:lnTo>
                                <a:lnTo>
                                  <a:pt x="1018032" y="286512"/>
                                </a:lnTo>
                                <a:lnTo>
                                  <a:pt x="1014984" y="286512"/>
                                </a:lnTo>
                                <a:lnTo>
                                  <a:pt x="1014984" y="304800"/>
                                </a:lnTo>
                                <a:lnTo>
                                  <a:pt x="1011936" y="304800"/>
                                </a:lnTo>
                                <a:lnTo>
                                  <a:pt x="1011936" y="323088"/>
                                </a:lnTo>
                                <a:lnTo>
                                  <a:pt x="1008888" y="323088"/>
                                </a:lnTo>
                                <a:lnTo>
                                  <a:pt x="1008888" y="335280"/>
                                </a:lnTo>
                                <a:lnTo>
                                  <a:pt x="1005840" y="335280"/>
                                </a:lnTo>
                                <a:lnTo>
                                  <a:pt x="1005840" y="344424"/>
                                </a:lnTo>
                                <a:lnTo>
                                  <a:pt x="1002792" y="344424"/>
                                </a:lnTo>
                                <a:lnTo>
                                  <a:pt x="1002792" y="353568"/>
                                </a:lnTo>
                                <a:lnTo>
                                  <a:pt x="999744" y="353568"/>
                                </a:lnTo>
                                <a:lnTo>
                                  <a:pt x="999744" y="365760"/>
                                </a:lnTo>
                                <a:lnTo>
                                  <a:pt x="996696" y="365760"/>
                                </a:lnTo>
                                <a:lnTo>
                                  <a:pt x="996696" y="371856"/>
                                </a:lnTo>
                                <a:lnTo>
                                  <a:pt x="993648" y="371856"/>
                                </a:lnTo>
                                <a:lnTo>
                                  <a:pt x="993648" y="384048"/>
                                </a:lnTo>
                                <a:lnTo>
                                  <a:pt x="990600" y="384048"/>
                                </a:lnTo>
                                <a:lnTo>
                                  <a:pt x="990600" y="390144"/>
                                </a:lnTo>
                                <a:lnTo>
                                  <a:pt x="984504" y="393192"/>
                                </a:lnTo>
                                <a:lnTo>
                                  <a:pt x="984504" y="399288"/>
                                </a:lnTo>
                                <a:lnTo>
                                  <a:pt x="981456" y="399288"/>
                                </a:lnTo>
                                <a:lnTo>
                                  <a:pt x="981456" y="402336"/>
                                </a:lnTo>
                                <a:lnTo>
                                  <a:pt x="978408" y="402336"/>
                                </a:lnTo>
                                <a:lnTo>
                                  <a:pt x="978408" y="408432"/>
                                </a:lnTo>
                                <a:lnTo>
                                  <a:pt x="975360" y="408432"/>
                                </a:lnTo>
                                <a:lnTo>
                                  <a:pt x="975360" y="420624"/>
                                </a:lnTo>
                                <a:lnTo>
                                  <a:pt x="972312" y="420624"/>
                                </a:lnTo>
                                <a:lnTo>
                                  <a:pt x="972312" y="426720"/>
                                </a:lnTo>
                                <a:lnTo>
                                  <a:pt x="969264" y="426720"/>
                                </a:lnTo>
                                <a:lnTo>
                                  <a:pt x="969264" y="432816"/>
                                </a:lnTo>
                                <a:lnTo>
                                  <a:pt x="966216" y="432816"/>
                                </a:lnTo>
                                <a:lnTo>
                                  <a:pt x="966216" y="438912"/>
                                </a:lnTo>
                                <a:lnTo>
                                  <a:pt x="960120" y="441960"/>
                                </a:lnTo>
                                <a:lnTo>
                                  <a:pt x="960120" y="448056"/>
                                </a:lnTo>
                                <a:lnTo>
                                  <a:pt x="957072" y="448056"/>
                                </a:lnTo>
                                <a:lnTo>
                                  <a:pt x="957072" y="451104"/>
                                </a:lnTo>
                                <a:lnTo>
                                  <a:pt x="954024" y="451104"/>
                                </a:lnTo>
                                <a:lnTo>
                                  <a:pt x="954024" y="457200"/>
                                </a:lnTo>
                                <a:lnTo>
                                  <a:pt x="950976" y="457200"/>
                                </a:lnTo>
                                <a:lnTo>
                                  <a:pt x="950976" y="460248"/>
                                </a:lnTo>
                                <a:lnTo>
                                  <a:pt x="944880" y="463296"/>
                                </a:lnTo>
                                <a:lnTo>
                                  <a:pt x="944880" y="469392"/>
                                </a:lnTo>
                                <a:lnTo>
                                  <a:pt x="941832" y="469392"/>
                                </a:lnTo>
                                <a:lnTo>
                                  <a:pt x="941832" y="475488"/>
                                </a:lnTo>
                                <a:lnTo>
                                  <a:pt x="935736" y="478536"/>
                                </a:lnTo>
                                <a:lnTo>
                                  <a:pt x="935736" y="481584"/>
                                </a:lnTo>
                                <a:lnTo>
                                  <a:pt x="929640" y="484632"/>
                                </a:lnTo>
                                <a:lnTo>
                                  <a:pt x="929640" y="487680"/>
                                </a:lnTo>
                                <a:lnTo>
                                  <a:pt x="926592" y="490728"/>
                                </a:lnTo>
                                <a:lnTo>
                                  <a:pt x="926592" y="496824"/>
                                </a:lnTo>
                                <a:lnTo>
                                  <a:pt x="923544" y="496824"/>
                                </a:lnTo>
                                <a:lnTo>
                                  <a:pt x="923544" y="499872"/>
                                </a:lnTo>
                                <a:lnTo>
                                  <a:pt x="917448" y="502920"/>
                                </a:lnTo>
                                <a:lnTo>
                                  <a:pt x="917448"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60960" y="451104"/>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40"/>
                                </a:lnTo>
                                <a:lnTo>
                                  <a:pt x="27432" y="396240"/>
                                </a:lnTo>
                                <a:lnTo>
                                  <a:pt x="27432" y="390144"/>
                                </a:lnTo>
                                <a:lnTo>
                                  <a:pt x="24384" y="390144"/>
                                </a:lnTo>
                                <a:lnTo>
                                  <a:pt x="24384" y="381000"/>
                                </a:lnTo>
                                <a:lnTo>
                                  <a:pt x="21336" y="381000"/>
                                </a:lnTo>
                                <a:lnTo>
                                  <a:pt x="21336" y="374904"/>
                                </a:lnTo>
                                <a:lnTo>
                                  <a:pt x="18288" y="374904"/>
                                </a:lnTo>
                                <a:lnTo>
                                  <a:pt x="18288" y="356616"/>
                                </a:lnTo>
                                <a:lnTo>
                                  <a:pt x="15240" y="356616"/>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2504"/>
                                </a:lnTo>
                                <a:lnTo>
                                  <a:pt x="3048" y="222504"/>
                                </a:lnTo>
                                <a:lnTo>
                                  <a:pt x="3048" y="201168"/>
                                </a:lnTo>
                                <a:lnTo>
                                  <a:pt x="6096" y="201168"/>
                                </a:lnTo>
                                <a:lnTo>
                                  <a:pt x="6096" y="188976"/>
                                </a:lnTo>
                                <a:lnTo>
                                  <a:pt x="9144" y="188976"/>
                                </a:lnTo>
                                <a:lnTo>
                                  <a:pt x="9144" y="170688"/>
                                </a:lnTo>
                                <a:lnTo>
                                  <a:pt x="12192" y="170688"/>
                                </a:lnTo>
                                <a:lnTo>
                                  <a:pt x="12192" y="161544"/>
                                </a:lnTo>
                                <a:lnTo>
                                  <a:pt x="15240" y="161544"/>
                                </a:lnTo>
                                <a:lnTo>
                                  <a:pt x="15240" y="158496"/>
                                </a:lnTo>
                                <a:lnTo>
                                  <a:pt x="18288" y="158496"/>
                                </a:lnTo>
                                <a:lnTo>
                                  <a:pt x="18288" y="134112"/>
                                </a:lnTo>
                                <a:lnTo>
                                  <a:pt x="21336" y="134112"/>
                                </a:lnTo>
                                <a:lnTo>
                                  <a:pt x="21336" y="128016"/>
                                </a:lnTo>
                                <a:lnTo>
                                  <a:pt x="24384" y="128016"/>
                                </a:lnTo>
                                <a:lnTo>
                                  <a:pt x="24384" y="121920"/>
                                </a:lnTo>
                                <a:lnTo>
                                  <a:pt x="27432" y="121920"/>
                                </a:lnTo>
                                <a:lnTo>
                                  <a:pt x="27432" y="115824"/>
                                </a:lnTo>
                                <a:lnTo>
                                  <a:pt x="30480" y="115824"/>
                                </a:lnTo>
                                <a:lnTo>
                                  <a:pt x="30480" y="106680"/>
                                </a:lnTo>
                                <a:lnTo>
                                  <a:pt x="36576" y="103632"/>
                                </a:lnTo>
                                <a:lnTo>
                                  <a:pt x="36576" y="97536"/>
                                </a:lnTo>
                                <a:lnTo>
                                  <a:pt x="39624" y="97536"/>
                                </a:lnTo>
                                <a:lnTo>
                                  <a:pt x="39624" y="91440"/>
                                </a:lnTo>
                                <a:lnTo>
                                  <a:pt x="42672" y="91440"/>
                                </a:lnTo>
                                <a:lnTo>
                                  <a:pt x="42672" y="85344"/>
                                </a:lnTo>
                                <a:lnTo>
                                  <a:pt x="45720" y="85344"/>
                                </a:lnTo>
                                <a:lnTo>
                                  <a:pt x="45720" y="79248"/>
                                </a:lnTo>
                                <a:lnTo>
                                  <a:pt x="48768" y="79248"/>
                                </a:lnTo>
                                <a:lnTo>
                                  <a:pt x="48768" y="73152"/>
                                </a:lnTo>
                                <a:lnTo>
                                  <a:pt x="51816" y="73152"/>
                                </a:lnTo>
                                <a:lnTo>
                                  <a:pt x="51816" y="67056"/>
                                </a:lnTo>
                                <a:lnTo>
                                  <a:pt x="54864" y="67056"/>
                                </a:lnTo>
                                <a:lnTo>
                                  <a:pt x="54864" y="64008"/>
                                </a:lnTo>
                                <a:lnTo>
                                  <a:pt x="57912" y="64008"/>
                                </a:lnTo>
                                <a:lnTo>
                                  <a:pt x="57912" y="60960"/>
                                </a:lnTo>
                                <a:lnTo>
                                  <a:pt x="64008" y="57912"/>
                                </a:lnTo>
                                <a:lnTo>
                                  <a:pt x="64008" y="51816"/>
                                </a:lnTo>
                                <a:lnTo>
                                  <a:pt x="67056" y="51816"/>
                                </a:lnTo>
                                <a:lnTo>
                                  <a:pt x="67056" y="39624"/>
                                </a:lnTo>
                                <a:lnTo>
                                  <a:pt x="70104" y="39624"/>
                                </a:lnTo>
                                <a:lnTo>
                                  <a:pt x="70104" y="36576"/>
                                </a:lnTo>
                                <a:lnTo>
                                  <a:pt x="76200" y="36576"/>
                                </a:lnTo>
                                <a:lnTo>
                                  <a:pt x="76200" y="30480"/>
                                </a:lnTo>
                                <a:lnTo>
                                  <a:pt x="79248" y="30480"/>
                                </a:lnTo>
                                <a:lnTo>
                                  <a:pt x="79248" y="24384"/>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005" name="Shape 15005"/>
                        <wps:cNvSpPr/>
                        <wps:spPr>
                          <a:xfrm>
                            <a:off x="0" y="0"/>
                            <a:ext cx="510540" cy="512064"/>
                          </a:xfrm>
                          <a:custGeom>
                            <a:avLst/>
                            <a:gdLst/>
                            <a:ahLst/>
                            <a:cxnLst/>
                            <a:rect l="0" t="0" r="0" b="0"/>
                            <a:pathLst>
                              <a:path w="510540" h="512064">
                                <a:moveTo>
                                  <a:pt x="100584" y="0"/>
                                </a:moveTo>
                                <a:lnTo>
                                  <a:pt x="510540" y="0"/>
                                </a:lnTo>
                                <a:lnTo>
                                  <a:pt x="510540" y="6096"/>
                                </a:lnTo>
                                <a:lnTo>
                                  <a:pt x="103632" y="6096"/>
                                </a:lnTo>
                                <a:lnTo>
                                  <a:pt x="94488" y="15240"/>
                                </a:lnTo>
                                <a:lnTo>
                                  <a:pt x="97536" y="15240"/>
                                </a:lnTo>
                                <a:lnTo>
                                  <a:pt x="85344" y="24384"/>
                                </a:lnTo>
                                <a:lnTo>
                                  <a:pt x="88392" y="24384"/>
                                </a:lnTo>
                                <a:lnTo>
                                  <a:pt x="79248" y="36576"/>
                                </a:lnTo>
                                <a:lnTo>
                                  <a:pt x="73152" y="42672"/>
                                </a:lnTo>
                                <a:lnTo>
                                  <a:pt x="76200" y="39624"/>
                                </a:lnTo>
                                <a:lnTo>
                                  <a:pt x="67056" y="57912"/>
                                </a:lnTo>
                                <a:lnTo>
                                  <a:pt x="60960" y="64008"/>
                                </a:lnTo>
                                <a:lnTo>
                                  <a:pt x="64008" y="64008"/>
                                </a:lnTo>
                                <a:lnTo>
                                  <a:pt x="39624" y="103632"/>
                                </a:lnTo>
                                <a:lnTo>
                                  <a:pt x="36576" y="106680"/>
                                </a:lnTo>
                                <a:lnTo>
                                  <a:pt x="39624" y="106680"/>
                                </a:lnTo>
                                <a:lnTo>
                                  <a:pt x="36576" y="112776"/>
                                </a:lnTo>
                                <a:lnTo>
                                  <a:pt x="36576" y="115824"/>
                                </a:lnTo>
                                <a:lnTo>
                                  <a:pt x="24384" y="140208"/>
                                </a:lnTo>
                                <a:lnTo>
                                  <a:pt x="24384" y="146304"/>
                                </a:lnTo>
                                <a:lnTo>
                                  <a:pt x="21336" y="152400"/>
                                </a:lnTo>
                                <a:lnTo>
                                  <a:pt x="21336" y="158496"/>
                                </a:lnTo>
                                <a:lnTo>
                                  <a:pt x="15240" y="164592"/>
                                </a:lnTo>
                                <a:lnTo>
                                  <a:pt x="18288" y="164592"/>
                                </a:lnTo>
                                <a:lnTo>
                                  <a:pt x="18288" y="170688"/>
                                </a:lnTo>
                                <a:lnTo>
                                  <a:pt x="15240" y="176784"/>
                                </a:lnTo>
                                <a:lnTo>
                                  <a:pt x="15240" y="188976"/>
                                </a:lnTo>
                                <a:lnTo>
                                  <a:pt x="12192" y="195072"/>
                                </a:lnTo>
                                <a:lnTo>
                                  <a:pt x="12192" y="201168"/>
                                </a:lnTo>
                                <a:lnTo>
                                  <a:pt x="9144" y="207264"/>
                                </a:lnTo>
                                <a:lnTo>
                                  <a:pt x="9144" y="222504"/>
                                </a:lnTo>
                                <a:lnTo>
                                  <a:pt x="3048" y="225552"/>
                                </a:lnTo>
                                <a:lnTo>
                                  <a:pt x="6096" y="225552"/>
                                </a:lnTo>
                                <a:lnTo>
                                  <a:pt x="6096" y="284988"/>
                                </a:lnTo>
                                <a:lnTo>
                                  <a:pt x="9144" y="286512"/>
                                </a:lnTo>
                                <a:lnTo>
                                  <a:pt x="9144" y="304800"/>
                                </a:lnTo>
                                <a:lnTo>
                                  <a:pt x="12192" y="307848"/>
                                </a:lnTo>
                                <a:lnTo>
                                  <a:pt x="12192" y="320040"/>
                                </a:lnTo>
                                <a:lnTo>
                                  <a:pt x="15240" y="326136"/>
                                </a:lnTo>
                                <a:lnTo>
                                  <a:pt x="15240" y="333756"/>
                                </a:lnTo>
                                <a:lnTo>
                                  <a:pt x="18288" y="335280"/>
                                </a:lnTo>
                                <a:lnTo>
                                  <a:pt x="18288" y="341376"/>
                                </a:lnTo>
                                <a:lnTo>
                                  <a:pt x="21336" y="347472"/>
                                </a:lnTo>
                                <a:lnTo>
                                  <a:pt x="21336" y="353568"/>
                                </a:lnTo>
                                <a:lnTo>
                                  <a:pt x="21336" y="356616"/>
                                </a:lnTo>
                                <a:lnTo>
                                  <a:pt x="21336" y="362712"/>
                                </a:lnTo>
                                <a:lnTo>
                                  <a:pt x="30480" y="381000"/>
                                </a:lnTo>
                                <a:lnTo>
                                  <a:pt x="30480" y="384048"/>
                                </a:lnTo>
                                <a:lnTo>
                                  <a:pt x="54864" y="429768"/>
                                </a:lnTo>
                                <a:lnTo>
                                  <a:pt x="51816" y="429768"/>
                                </a:lnTo>
                                <a:lnTo>
                                  <a:pt x="54864" y="432816"/>
                                </a:lnTo>
                                <a:lnTo>
                                  <a:pt x="70104" y="460248"/>
                                </a:lnTo>
                                <a:lnTo>
                                  <a:pt x="73152" y="466344"/>
                                </a:lnTo>
                                <a:lnTo>
                                  <a:pt x="82296" y="478536"/>
                                </a:lnTo>
                                <a:lnTo>
                                  <a:pt x="79248" y="478536"/>
                                </a:lnTo>
                                <a:lnTo>
                                  <a:pt x="94488" y="493776"/>
                                </a:lnTo>
                                <a:lnTo>
                                  <a:pt x="91440" y="493776"/>
                                </a:lnTo>
                                <a:lnTo>
                                  <a:pt x="103632" y="502920"/>
                                </a:lnTo>
                                <a:lnTo>
                                  <a:pt x="100584" y="502920"/>
                                </a:lnTo>
                                <a:lnTo>
                                  <a:pt x="103632" y="505968"/>
                                </a:lnTo>
                                <a:lnTo>
                                  <a:pt x="510540" y="505968"/>
                                </a:lnTo>
                                <a:lnTo>
                                  <a:pt x="510540" y="512064"/>
                                </a:lnTo>
                                <a:lnTo>
                                  <a:pt x="100584" y="512064"/>
                                </a:lnTo>
                                <a:lnTo>
                                  <a:pt x="94488" y="499872"/>
                                </a:lnTo>
                                <a:lnTo>
                                  <a:pt x="88392" y="496824"/>
                                </a:lnTo>
                                <a:lnTo>
                                  <a:pt x="85344" y="490728"/>
                                </a:lnTo>
                                <a:lnTo>
                                  <a:pt x="76200" y="481584"/>
                                </a:lnTo>
                                <a:lnTo>
                                  <a:pt x="67056" y="463296"/>
                                </a:lnTo>
                                <a:lnTo>
                                  <a:pt x="51816" y="435864"/>
                                </a:lnTo>
                                <a:lnTo>
                                  <a:pt x="48768" y="432816"/>
                                </a:lnTo>
                                <a:lnTo>
                                  <a:pt x="24384" y="387096"/>
                                </a:lnTo>
                                <a:lnTo>
                                  <a:pt x="24384" y="384048"/>
                                </a:lnTo>
                                <a:lnTo>
                                  <a:pt x="18288" y="365760"/>
                                </a:lnTo>
                                <a:lnTo>
                                  <a:pt x="18288" y="359664"/>
                                </a:lnTo>
                                <a:lnTo>
                                  <a:pt x="15240" y="356616"/>
                                </a:lnTo>
                                <a:lnTo>
                                  <a:pt x="15240" y="350520"/>
                                </a:lnTo>
                                <a:lnTo>
                                  <a:pt x="12192" y="344424"/>
                                </a:lnTo>
                                <a:lnTo>
                                  <a:pt x="12192" y="338328"/>
                                </a:lnTo>
                                <a:lnTo>
                                  <a:pt x="9144" y="335280"/>
                                </a:lnTo>
                                <a:lnTo>
                                  <a:pt x="9144" y="329184"/>
                                </a:lnTo>
                                <a:lnTo>
                                  <a:pt x="6096" y="323088"/>
                                </a:lnTo>
                                <a:lnTo>
                                  <a:pt x="6096" y="310896"/>
                                </a:lnTo>
                                <a:lnTo>
                                  <a:pt x="3048" y="307848"/>
                                </a:lnTo>
                                <a:lnTo>
                                  <a:pt x="3048" y="289560"/>
                                </a:lnTo>
                                <a:lnTo>
                                  <a:pt x="0" y="286512"/>
                                </a:lnTo>
                                <a:lnTo>
                                  <a:pt x="0" y="222504"/>
                                </a:lnTo>
                                <a:lnTo>
                                  <a:pt x="3048" y="219456"/>
                                </a:lnTo>
                                <a:lnTo>
                                  <a:pt x="3048" y="204216"/>
                                </a:lnTo>
                                <a:lnTo>
                                  <a:pt x="6096" y="198120"/>
                                </a:lnTo>
                                <a:lnTo>
                                  <a:pt x="6096" y="192024"/>
                                </a:lnTo>
                                <a:lnTo>
                                  <a:pt x="9144" y="185928"/>
                                </a:lnTo>
                                <a:lnTo>
                                  <a:pt x="9144" y="173736"/>
                                </a:lnTo>
                                <a:lnTo>
                                  <a:pt x="12192" y="167640"/>
                                </a:lnTo>
                                <a:lnTo>
                                  <a:pt x="12192" y="164592"/>
                                </a:lnTo>
                                <a:lnTo>
                                  <a:pt x="15240" y="161544"/>
                                </a:lnTo>
                                <a:lnTo>
                                  <a:pt x="18288" y="155448"/>
                                </a:lnTo>
                                <a:lnTo>
                                  <a:pt x="18288" y="149352"/>
                                </a:lnTo>
                                <a:lnTo>
                                  <a:pt x="21336" y="143256"/>
                                </a:lnTo>
                                <a:lnTo>
                                  <a:pt x="21336" y="137160"/>
                                </a:lnTo>
                                <a:lnTo>
                                  <a:pt x="30480" y="115824"/>
                                </a:lnTo>
                                <a:lnTo>
                                  <a:pt x="30480" y="109728"/>
                                </a:lnTo>
                                <a:lnTo>
                                  <a:pt x="33528" y="103632"/>
                                </a:lnTo>
                                <a:lnTo>
                                  <a:pt x="36576" y="100584"/>
                                </a:lnTo>
                                <a:lnTo>
                                  <a:pt x="57912" y="60960"/>
                                </a:lnTo>
                                <a:lnTo>
                                  <a:pt x="64008" y="54864"/>
                                </a:lnTo>
                                <a:lnTo>
                                  <a:pt x="70104" y="36576"/>
                                </a:lnTo>
                                <a:lnTo>
                                  <a:pt x="76200" y="33528"/>
                                </a:lnTo>
                                <a:lnTo>
                                  <a:pt x="82296" y="21336"/>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06" name="Shape 15006"/>
                        <wps:cNvSpPr/>
                        <wps:spPr>
                          <a:xfrm>
                            <a:off x="510540" y="0"/>
                            <a:ext cx="513588" cy="512064"/>
                          </a:xfrm>
                          <a:custGeom>
                            <a:avLst/>
                            <a:gdLst/>
                            <a:ahLst/>
                            <a:cxnLst/>
                            <a:rect l="0" t="0" r="0" b="0"/>
                            <a:pathLst>
                              <a:path w="513588" h="512064">
                                <a:moveTo>
                                  <a:pt x="0" y="0"/>
                                </a:moveTo>
                                <a:lnTo>
                                  <a:pt x="406908" y="0"/>
                                </a:lnTo>
                                <a:lnTo>
                                  <a:pt x="416052" y="9144"/>
                                </a:lnTo>
                                <a:lnTo>
                                  <a:pt x="413004" y="9144"/>
                                </a:lnTo>
                                <a:lnTo>
                                  <a:pt x="422148" y="21336"/>
                                </a:lnTo>
                                <a:lnTo>
                                  <a:pt x="425196" y="24384"/>
                                </a:lnTo>
                                <a:lnTo>
                                  <a:pt x="434340" y="36576"/>
                                </a:lnTo>
                                <a:lnTo>
                                  <a:pt x="431292" y="36576"/>
                                </a:lnTo>
                                <a:lnTo>
                                  <a:pt x="437388" y="39624"/>
                                </a:lnTo>
                                <a:lnTo>
                                  <a:pt x="449580" y="57912"/>
                                </a:lnTo>
                                <a:lnTo>
                                  <a:pt x="446532" y="57912"/>
                                </a:lnTo>
                                <a:lnTo>
                                  <a:pt x="452628" y="64008"/>
                                </a:lnTo>
                                <a:lnTo>
                                  <a:pt x="473964" y="103632"/>
                                </a:lnTo>
                                <a:lnTo>
                                  <a:pt x="470916" y="103632"/>
                                </a:lnTo>
                                <a:lnTo>
                                  <a:pt x="483108" y="115824"/>
                                </a:lnTo>
                                <a:lnTo>
                                  <a:pt x="483108" y="121920"/>
                                </a:lnTo>
                                <a:lnTo>
                                  <a:pt x="492252" y="140208"/>
                                </a:lnTo>
                                <a:lnTo>
                                  <a:pt x="492252" y="146304"/>
                                </a:lnTo>
                                <a:lnTo>
                                  <a:pt x="498348" y="158496"/>
                                </a:lnTo>
                                <a:lnTo>
                                  <a:pt x="498348" y="164592"/>
                                </a:lnTo>
                                <a:lnTo>
                                  <a:pt x="501396" y="167640"/>
                                </a:lnTo>
                                <a:lnTo>
                                  <a:pt x="501396" y="170688"/>
                                </a:lnTo>
                                <a:lnTo>
                                  <a:pt x="504444" y="176784"/>
                                </a:lnTo>
                                <a:lnTo>
                                  <a:pt x="504444" y="182880"/>
                                </a:lnTo>
                                <a:lnTo>
                                  <a:pt x="507492" y="188976"/>
                                </a:lnTo>
                                <a:lnTo>
                                  <a:pt x="507492" y="201168"/>
                                </a:lnTo>
                                <a:lnTo>
                                  <a:pt x="510540" y="207264"/>
                                </a:lnTo>
                                <a:lnTo>
                                  <a:pt x="510540" y="224028"/>
                                </a:lnTo>
                                <a:lnTo>
                                  <a:pt x="513588" y="225552"/>
                                </a:lnTo>
                                <a:lnTo>
                                  <a:pt x="513588" y="283464"/>
                                </a:lnTo>
                                <a:lnTo>
                                  <a:pt x="510540" y="289560"/>
                                </a:lnTo>
                                <a:lnTo>
                                  <a:pt x="510540" y="304800"/>
                                </a:lnTo>
                                <a:lnTo>
                                  <a:pt x="507492" y="307848"/>
                                </a:lnTo>
                                <a:lnTo>
                                  <a:pt x="507492" y="320040"/>
                                </a:lnTo>
                                <a:lnTo>
                                  <a:pt x="504444" y="326136"/>
                                </a:lnTo>
                                <a:lnTo>
                                  <a:pt x="504444" y="332232"/>
                                </a:lnTo>
                                <a:lnTo>
                                  <a:pt x="501396" y="338328"/>
                                </a:lnTo>
                                <a:lnTo>
                                  <a:pt x="501396" y="344424"/>
                                </a:lnTo>
                                <a:lnTo>
                                  <a:pt x="495300" y="347472"/>
                                </a:lnTo>
                                <a:lnTo>
                                  <a:pt x="498348" y="347472"/>
                                </a:lnTo>
                                <a:lnTo>
                                  <a:pt x="498348" y="353568"/>
                                </a:lnTo>
                                <a:lnTo>
                                  <a:pt x="495300" y="356616"/>
                                </a:lnTo>
                                <a:lnTo>
                                  <a:pt x="495300" y="362712"/>
                                </a:lnTo>
                                <a:lnTo>
                                  <a:pt x="489204" y="374904"/>
                                </a:lnTo>
                                <a:lnTo>
                                  <a:pt x="489204" y="381000"/>
                                </a:lnTo>
                                <a:lnTo>
                                  <a:pt x="480060" y="393192"/>
                                </a:lnTo>
                                <a:lnTo>
                                  <a:pt x="477012" y="396240"/>
                                </a:lnTo>
                                <a:lnTo>
                                  <a:pt x="480060" y="396240"/>
                                </a:lnTo>
                                <a:lnTo>
                                  <a:pt x="455676" y="441960"/>
                                </a:lnTo>
                                <a:lnTo>
                                  <a:pt x="452628" y="445008"/>
                                </a:lnTo>
                                <a:lnTo>
                                  <a:pt x="455676" y="445008"/>
                                </a:lnTo>
                                <a:lnTo>
                                  <a:pt x="443484" y="460248"/>
                                </a:lnTo>
                                <a:lnTo>
                                  <a:pt x="437388" y="466344"/>
                                </a:lnTo>
                                <a:lnTo>
                                  <a:pt x="440436" y="466344"/>
                                </a:lnTo>
                                <a:lnTo>
                                  <a:pt x="431292" y="478536"/>
                                </a:lnTo>
                                <a:lnTo>
                                  <a:pt x="419100" y="493776"/>
                                </a:lnTo>
                                <a:lnTo>
                                  <a:pt x="422148" y="493776"/>
                                </a:lnTo>
                                <a:lnTo>
                                  <a:pt x="413004" y="502920"/>
                                </a:lnTo>
                                <a:lnTo>
                                  <a:pt x="406908" y="512064"/>
                                </a:lnTo>
                                <a:lnTo>
                                  <a:pt x="0" y="512064"/>
                                </a:lnTo>
                                <a:lnTo>
                                  <a:pt x="0" y="505968"/>
                                </a:lnTo>
                                <a:lnTo>
                                  <a:pt x="403860" y="505968"/>
                                </a:lnTo>
                                <a:lnTo>
                                  <a:pt x="409956" y="499872"/>
                                </a:lnTo>
                                <a:lnTo>
                                  <a:pt x="416052" y="490728"/>
                                </a:lnTo>
                                <a:lnTo>
                                  <a:pt x="428244" y="475488"/>
                                </a:lnTo>
                                <a:lnTo>
                                  <a:pt x="434340" y="463296"/>
                                </a:lnTo>
                                <a:lnTo>
                                  <a:pt x="440436" y="457200"/>
                                </a:lnTo>
                                <a:lnTo>
                                  <a:pt x="449580" y="441960"/>
                                </a:lnTo>
                                <a:lnTo>
                                  <a:pt x="452628" y="438912"/>
                                </a:lnTo>
                                <a:lnTo>
                                  <a:pt x="473964" y="393192"/>
                                </a:lnTo>
                                <a:lnTo>
                                  <a:pt x="477012" y="390144"/>
                                </a:lnTo>
                                <a:lnTo>
                                  <a:pt x="483108" y="377952"/>
                                </a:lnTo>
                                <a:lnTo>
                                  <a:pt x="483108" y="371856"/>
                                </a:lnTo>
                                <a:lnTo>
                                  <a:pt x="489204" y="359664"/>
                                </a:lnTo>
                                <a:lnTo>
                                  <a:pt x="489204" y="356616"/>
                                </a:lnTo>
                                <a:lnTo>
                                  <a:pt x="492252" y="350520"/>
                                </a:lnTo>
                                <a:lnTo>
                                  <a:pt x="492252" y="344424"/>
                                </a:lnTo>
                                <a:lnTo>
                                  <a:pt x="495300" y="341376"/>
                                </a:lnTo>
                                <a:lnTo>
                                  <a:pt x="495300" y="335280"/>
                                </a:lnTo>
                                <a:lnTo>
                                  <a:pt x="498348" y="329184"/>
                                </a:lnTo>
                                <a:lnTo>
                                  <a:pt x="498348" y="323088"/>
                                </a:lnTo>
                                <a:lnTo>
                                  <a:pt x="501396" y="316992"/>
                                </a:lnTo>
                                <a:lnTo>
                                  <a:pt x="501396" y="307848"/>
                                </a:lnTo>
                                <a:lnTo>
                                  <a:pt x="504444" y="301752"/>
                                </a:lnTo>
                                <a:lnTo>
                                  <a:pt x="504444" y="286512"/>
                                </a:lnTo>
                                <a:lnTo>
                                  <a:pt x="507492" y="280416"/>
                                </a:lnTo>
                                <a:lnTo>
                                  <a:pt x="507492" y="228600"/>
                                </a:lnTo>
                                <a:lnTo>
                                  <a:pt x="504444" y="225552"/>
                                </a:lnTo>
                                <a:lnTo>
                                  <a:pt x="504444" y="210312"/>
                                </a:lnTo>
                                <a:lnTo>
                                  <a:pt x="501396" y="204216"/>
                                </a:lnTo>
                                <a:lnTo>
                                  <a:pt x="501396" y="192024"/>
                                </a:lnTo>
                                <a:lnTo>
                                  <a:pt x="498348" y="185928"/>
                                </a:lnTo>
                                <a:lnTo>
                                  <a:pt x="498348" y="179832"/>
                                </a:lnTo>
                                <a:lnTo>
                                  <a:pt x="495300" y="173736"/>
                                </a:lnTo>
                                <a:lnTo>
                                  <a:pt x="495300" y="170688"/>
                                </a:lnTo>
                                <a:lnTo>
                                  <a:pt x="492252" y="164592"/>
                                </a:lnTo>
                                <a:lnTo>
                                  <a:pt x="492252" y="161544"/>
                                </a:lnTo>
                                <a:lnTo>
                                  <a:pt x="486156" y="149352"/>
                                </a:lnTo>
                                <a:lnTo>
                                  <a:pt x="486156" y="143256"/>
                                </a:lnTo>
                                <a:lnTo>
                                  <a:pt x="477012" y="124968"/>
                                </a:lnTo>
                                <a:lnTo>
                                  <a:pt x="477012" y="118872"/>
                                </a:lnTo>
                                <a:lnTo>
                                  <a:pt x="470916" y="109728"/>
                                </a:lnTo>
                                <a:lnTo>
                                  <a:pt x="467868" y="106680"/>
                                </a:lnTo>
                                <a:lnTo>
                                  <a:pt x="449580" y="67056"/>
                                </a:lnTo>
                                <a:lnTo>
                                  <a:pt x="443484" y="60960"/>
                                </a:lnTo>
                                <a:lnTo>
                                  <a:pt x="434340" y="42672"/>
                                </a:lnTo>
                                <a:lnTo>
                                  <a:pt x="434340" y="45720"/>
                                </a:lnTo>
                                <a:lnTo>
                                  <a:pt x="428244" y="39624"/>
                                </a:lnTo>
                                <a:lnTo>
                                  <a:pt x="419100" y="21336"/>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72" name="Shape 457072"/>
                        <wps:cNvSpPr/>
                        <wps:spPr>
                          <a:xfrm>
                            <a:off x="3048" y="682752"/>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008" name="Shape 15008"/>
                        <wps:cNvSpPr/>
                        <wps:spPr>
                          <a:xfrm>
                            <a:off x="0" y="679704"/>
                            <a:ext cx="512064" cy="512064"/>
                          </a:xfrm>
                          <a:custGeom>
                            <a:avLst/>
                            <a:gdLst/>
                            <a:ahLst/>
                            <a:cxnLst/>
                            <a:rect l="0" t="0" r="0" b="0"/>
                            <a:pathLst>
                              <a:path w="512064" h="512064">
                                <a:moveTo>
                                  <a:pt x="0" y="0"/>
                                </a:moveTo>
                                <a:lnTo>
                                  <a:pt x="3048" y="0"/>
                                </a:lnTo>
                                <a:lnTo>
                                  <a:pt x="512064" y="0"/>
                                </a:lnTo>
                                <a:lnTo>
                                  <a:pt x="512064" y="6096"/>
                                </a:lnTo>
                                <a:lnTo>
                                  <a:pt x="6096" y="6096"/>
                                </a:lnTo>
                                <a:lnTo>
                                  <a:pt x="6096" y="505968"/>
                                </a:lnTo>
                                <a:lnTo>
                                  <a:pt x="512064" y="505968"/>
                                </a:lnTo>
                                <a:lnTo>
                                  <a:pt x="51206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09" name="Shape 15009"/>
                        <wps:cNvSpPr/>
                        <wps:spPr>
                          <a:xfrm>
                            <a:off x="512064" y="679704"/>
                            <a:ext cx="512064" cy="512064"/>
                          </a:xfrm>
                          <a:custGeom>
                            <a:avLst/>
                            <a:gdLst/>
                            <a:ahLst/>
                            <a:cxnLst/>
                            <a:rect l="0" t="0" r="0" b="0"/>
                            <a:pathLst>
                              <a:path w="512064" h="512064">
                                <a:moveTo>
                                  <a:pt x="0" y="0"/>
                                </a:moveTo>
                                <a:lnTo>
                                  <a:pt x="512064" y="0"/>
                                </a:lnTo>
                                <a:lnTo>
                                  <a:pt x="512064" y="509016"/>
                                </a:lnTo>
                                <a:lnTo>
                                  <a:pt x="509016" y="509016"/>
                                </a:lnTo>
                                <a:lnTo>
                                  <a:pt x="509016" y="512064"/>
                                </a:lnTo>
                                <a:lnTo>
                                  <a:pt x="0" y="512064"/>
                                </a:lnTo>
                                <a:lnTo>
                                  <a:pt x="0" y="505968"/>
                                </a:lnTo>
                                <a:lnTo>
                                  <a:pt x="505968" y="505968"/>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73" name="Shape 457073"/>
                        <wps:cNvSpPr/>
                        <wps:spPr>
                          <a:xfrm>
                            <a:off x="3048" y="1359409"/>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011" name="Shape 15011"/>
                        <wps:cNvSpPr/>
                        <wps:spPr>
                          <a:xfrm>
                            <a:off x="0" y="1356360"/>
                            <a:ext cx="512064" cy="515113"/>
                          </a:xfrm>
                          <a:custGeom>
                            <a:avLst/>
                            <a:gdLst/>
                            <a:ahLst/>
                            <a:cxnLst/>
                            <a:rect l="0" t="0" r="0" b="0"/>
                            <a:pathLst>
                              <a:path w="512064" h="515113">
                                <a:moveTo>
                                  <a:pt x="0" y="0"/>
                                </a:moveTo>
                                <a:lnTo>
                                  <a:pt x="3048" y="0"/>
                                </a:lnTo>
                                <a:lnTo>
                                  <a:pt x="512064" y="0"/>
                                </a:lnTo>
                                <a:lnTo>
                                  <a:pt x="512064" y="3048"/>
                                </a:lnTo>
                                <a:lnTo>
                                  <a:pt x="6096" y="3048"/>
                                </a:lnTo>
                                <a:lnTo>
                                  <a:pt x="6096" y="509016"/>
                                </a:lnTo>
                                <a:lnTo>
                                  <a:pt x="512064" y="509016"/>
                                </a:lnTo>
                                <a:lnTo>
                                  <a:pt x="512064" y="515113"/>
                                </a:lnTo>
                                <a:lnTo>
                                  <a:pt x="0" y="51511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12" name="Shape 15012"/>
                        <wps:cNvSpPr/>
                        <wps:spPr>
                          <a:xfrm>
                            <a:off x="512064" y="1356360"/>
                            <a:ext cx="512064" cy="515113"/>
                          </a:xfrm>
                          <a:custGeom>
                            <a:avLst/>
                            <a:gdLst/>
                            <a:ahLst/>
                            <a:cxnLst/>
                            <a:rect l="0" t="0" r="0" b="0"/>
                            <a:pathLst>
                              <a:path w="512064" h="515113">
                                <a:moveTo>
                                  <a:pt x="0" y="0"/>
                                </a:moveTo>
                                <a:lnTo>
                                  <a:pt x="512064" y="0"/>
                                </a:lnTo>
                                <a:lnTo>
                                  <a:pt x="512064" y="512065"/>
                                </a:lnTo>
                                <a:lnTo>
                                  <a:pt x="509016" y="512065"/>
                                </a:lnTo>
                                <a:lnTo>
                                  <a:pt x="509016" y="515113"/>
                                </a:lnTo>
                                <a:lnTo>
                                  <a:pt x="0" y="515113"/>
                                </a:lnTo>
                                <a:lnTo>
                                  <a:pt x="0" y="509016"/>
                                </a:lnTo>
                                <a:lnTo>
                                  <a:pt x="505968" y="509016"/>
                                </a:lnTo>
                                <a:lnTo>
                                  <a:pt x="505968"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13" name="Shape 15013"/>
                        <wps:cNvSpPr/>
                        <wps:spPr>
                          <a:xfrm>
                            <a:off x="54864" y="1356360"/>
                            <a:ext cx="6096" cy="515113"/>
                          </a:xfrm>
                          <a:custGeom>
                            <a:avLst/>
                            <a:gdLst/>
                            <a:ahLst/>
                            <a:cxnLst/>
                            <a:rect l="0" t="0" r="0" b="0"/>
                            <a:pathLst>
                              <a:path w="6096" h="515113">
                                <a:moveTo>
                                  <a:pt x="0" y="0"/>
                                </a:moveTo>
                                <a:lnTo>
                                  <a:pt x="6096" y="0"/>
                                </a:lnTo>
                                <a:lnTo>
                                  <a:pt x="6096" y="3048"/>
                                </a:lnTo>
                                <a:lnTo>
                                  <a:pt x="6096" y="512065"/>
                                </a:lnTo>
                                <a:lnTo>
                                  <a:pt x="3048" y="512065"/>
                                </a:lnTo>
                                <a:lnTo>
                                  <a:pt x="3048" y="515113"/>
                                </a:lnTo>
                                <a:lnTo>
                                  <a:pt x="0" y="51511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14" name="Shape 15014"/>
                        <wps:cNvSpPr/>
                        <wps:spPr>
                          <a:xfrm>
                            <a:off x="960120" y="1356360"/>
                            <a:ext cx="6096" cy="515113"/>
                          </a:xfrm>
                          <a:custGeom>
                            <a:avLst/>
                            <a:gdLst/>
                            <a:ahLst/>
                            <a:cxnLst/>
                            <a:rect l="0" t="0" r="0" b="0"/>
                            <a:pathLst>
                              <a:path w="6096" h="515113">
                                <a:moveTo>
                                  <a:pt x="0" y="0"/>
                                </a:moveTo>
                                <a:lnTo>
                                  <a:pt x="6096" y="0"/>
                                </a:lnTo>
                                <a:lnTo>
                                  <a:pt x="6096" y="512065"/>
                                </a:lnTo>
                                <a:lnTo>
                                  <a:pt x="3048" y="512065"/>
                                </a:lnTo>
                                <a:lnTo>
                                  <a:pt x="3048" y="515113"/>
                                </a:lnTo>
                                <a:lnTo>
                                  <a:pt x="0" y="515113"/>
                                </a:lnTo>
                                <a:lnTo>
                                  <a:pt x="0" y="51206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74" name="Shape 457074"/>
                        <wps:cNvSpPr/>
                        <wps:spPr>
                          <a:xfrm>
                            <a:off x="3048" y="2036064"/>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016" name="Shape 15016"/>
                        <wps:cNvSpPr/>
                        <wps:spPr>
                          <a:xfrm>
                            <a:off x="0" y="2033016"/>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17" name="Shape 15017"/>
                        <wps:cNvSpPr/>
                        <wps:spPr>
                          <a:xfrm>
                            <a:off x="512064" y="2033016"/>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18" name="Shape 15018"/>
                        <wps:cNvSpPr/>
                        <wps:spPr>
                          <a:xfrm>
                            <a:off x="3048" y="2718816"/>
                            <a:ext cx="1018032" cy="505968"/>
                          </a:xfrm>
                          <a:custGeom>
                            <a:avLst/>
                            <a:gdLst/>
                            <a:ahLst/>
                            <a:cxnLst/>
                            <a:rect l="0" t="0" r="0" b="0"/>
                            <a:pathLst>
                              <a:path w="1018032" h="505968">
                                <a:moveTo>
                                  <a:pt x="100584" y="0"/>
                                </a:moveTo>
                                <a:lnTo>
                                  <a:pt x="914400" y="0"/>
                                </a:lnTo>
                                <a:lnTo>
                                  <a:pt x="914400" y="3048"/>
                                </a:lnTo>
                                <a:lnTo>
                                  <a:pt x="917448" y="3048"/>
                                </a:lnTo>
                                <a:lnTo>
                                  <a:pt x="926592" y="21336"/>
                                </a:lnTo>
                                <a:lnTo>
                                  <a:pt x="929640" y="21336"/>
                                </a:lnTo>
                                <a:lnTo>
                                  <a:pt x="929640" y="27432"/>
                                </a:lnTo>
                                <a:lnTo>
                                  <a:pt x="932688" y="30480"/>
                                </a:lnTo>
                                <a:lnTo>
                                  <a:pt x="935736" y="30480"/>
                                </a:lnTo>
                                <a:lnTo>
                                  <a:pt x="935736" y="36576"/>
                                </a:lnTo>
                                <a:lnTo>
                                  <a:pt x="938784" y="36576"/>
                                </a:lnTo>
                                <a:lnTo>
                                  <a:pt x="938784" y="42672"/>
                                </a:lnTo>
                                <a:lnTo>
                                  <a:pt x="941832" y="42672"/>
                                </a:lnTo>
                                <a:lnTo>
                                  <a:pt x="944880" y="48768"/>
                                </a:lnTo>
                                <a:lnTo>
                                  <a:pt x="947928" y="48768"/>
                                </a:lnTo>
                                <a:lnTo>
                                  <a:pt x="947928" y="57912"/>
                                </a:lnTo>
                                <a:lnTo>
                                  <a:pt x="950976" y="57912"/>
                                </a:lnTo>
                                <a:lnTo>
                                  <a:pt x="950976" y="64008"/>
                                </a:lnTo>
                                <a:lnTo>
                                  <a:pt x="954024" y="64008"/>
                                </a:lnTo>
                                <a:lnTo>
                                  <a:pt x="954024" y="70104"/>
                                </a:lnTo>
                                <a:lnTo>
                                  <a:pt x="957072" y="70104"/>
                                </a:lnTo>
                                <a:lnTo>
                                  <a:pt x="960120" y="76200"/>
                                </a:lnTo>
                                <a:lnTo>
                                  <a:pt x="963168" y="76200"/>
                                </a:lnTo>
                                <a:lnTo>
                                  <a:pt x="963168" y="79248"/>
                                </a:lnTo>
                                <a:lnTo>
                                  <a:pt x="966216" y="79248"/>
                                </a:lnTo>
                                <a:lnTo>
                                  <a:pt x="966216" y="85344"/>
                                </a:lnTo>
                                <a:lnTo>
                                  <a:pt x="969264" y="85344"/>
                                </a:lnTo>
                                <a:lnTo>
                                  <a:pt x="969264" y="91440"/>
                                </a:lnTo>
                                <a:lnTo>
                                  <a:pt x="972312" y="91440"/>
                                </a:lnTo>
                                <a:lnTo>
                                  <a:pt x="972312" y="97536"/>
                                </a:lnTo>
                                <a:lnTo>
                                  <a:pt x="975360" y="97536"/>
                                </a:lnTo>
                                <a:lnTo>
                                  <a:pt x="975360" y="109728"/>
                                </a:lnTo>
                                <a:lnTo>
                                  <a:pt x="978408" y="109728"/>
                                </a:lnTo>
                                <a:lnTo>
                                  <a:pt x="978408" y="115824"/>
                                </a:lnTo>
                                <a:lnTo>
                                  <a:pt x="981456" y="115824"/>
                                </a:lnTo>
                                <a:lnTo>
                                  <a:pt x="981456" y="124968"/>
                                </a:lnTo>
                                <a:lnTo>
                                  <a:pt x="984504" y="124968"/>
                                </a:lnTo>
                                <a:lnTo>
                                  <a:pt x="984504" y="128016"/>
                                </a:lnTo>
                                <a:lnTo>
                                  <a:pt x="987552" y="128016"/>
                                </a:lnTo>
                                <a:lnTo>
                                  <a:pt x="987552" y="140208"/>
                                </a:lnTo>
                                <a:lnTo>
                                  <a:pt x="990600" y="140208"/>
                                </a:lnTo>
                                <a:lnTo>
                                  <a:pt x="990600" y="146304"/>
                                </a:lnTo>
                                <a:lnTo>
                                  <a:pt x="993648" y="146304"/>
                                </a:lnTo>
                                <a:lnTo>
                                  <a:pt x="993648" y="152400"/>
                                </a:lnTo>
                                <a:lnTo>
                                  <a:pt x="996696" y="152400"/>
                                </a:lnTo>
                                <a:lnTo>
                                  <a:pt x="996696" y="164592"/>
                                </a:lnTo>
                                <a:lnTo>
                                  <a:pt x="999744" y="164592"/>
                                </a:lnTo>
                                <a:lnTo>
                                  <a:pt x="999744" y="170688"/>
                                </a:lnTo>
                                <a:lnTo>
                                  <a:pt x="1002792" y="170688"/>
                                </a:lnTo>
                                <a:lnTo>
                                  <a:pt x="1002792" y="179832"/>
                                </a:lnTo>
                                <a:lnTo>
                                  <a:pt x="1005840" y="179832"/>
                                </a:lnTo>
                                <a:lnTo>
                                  <a:pt x="1005840" y="192024"/>
                                </a:lnTo>
                                <a:lnTo>
                                  <a:pt x="1008888" y="192024"/>
                                </a:lnTo>
                                <a:lnTo>
                                  <a:pt x="1008888" y="204216"/>
                                </a:lnTo>
                                <a:lnTo>
                                  <a:pt x="1011936" y="204216"/>
                                </a:lnTo>
                                <a:lnTo>
                                  <a:pt x="1011936" y="219456"/>
                                </a:lnTo>
                                <a:lnTo>
                                  <a:pt x="1014984" y="219456"/>
                                </a:lnTo>
                                <a:lnTo>
                                  <a:pt x="1014984" y="240792"/>
                                </a:lnTo>
                                <a:lnTo>
                                  <a:pt x="1018032" y="240792"/>
                                </a:lnTo>
                                <a:lnTo>
                                  <a:pt x="1018032" y="301752"/>
                                </a:lnTo>
                                <a:lnTo>
                                  <a:pt x="1014984" y="301752"/>
                                </a:lnTo>
                                <a:lnTo>
                                  <a:pt x="1014984" y="323088"/>
                                </a:lnTo>
                                <a:lnTo>
                                  <a:pt x="1011936" y="323088"/>
                                </a:lnTo>
                                <a:lnTo>
                                  <a:pt x="1011936" y="338328"/>
                                </a:lnTo>
                                <a:lnTo>
                                  <a:pt x="1008888" y="338328"/>
                                </a:lnTo>
                                <a:lnTo>
                                  <a:pt x="1008888" y="350520"/>
                                </a:lnTo>
                                <a:lnTo>
                                  <a:pt x="1005840" y="350520"/>
                                </a:lnTo>
                                <a:lnTo>
                                  <a:pt x="1005840" y="362712"/>
                                </a:lnTo>
                                <a:lnTo>
                                  <a:pt x="1002792" y="362712"/>
                                </a:lnTo>
                                <a:lnTo>
                                  <a:pt x="1002792" y="368808"/>
                                </a:lnTo>
                                <a:lnTo>
                                  <a:pt x="999744" y="368808"/>
                                </a:lnTo>
                                <a:lnTo>
                                  <a:pt x="999744" y="381000"/>
                                </a:lnTo>
                                <a:lnTo>
                                  <a:pt x="996696" y="381000"/>
                                </a:lnTo>
                                <a:lnTo>
                                  <a:pt x="996696" y="387096"/>
                                </a:lnTo>
                                <a:lnTo>
                                  <a:pt x="993648" y="387096"/>
                                </a:lnTo>
                                <a:lnTo>
                                  <a:pt x="993648" y="396240"/>
                                </a:lnTo>
                                <a:lnTo>
                                  <a:pt x="990600" y="396240"/>
                                </a:lnTo>
                                <a:lnTo>
                                  <a:pt x="990600" y="402336"/>
                                </a:lnTo>
                                <a:lnTo>
                                  <a:pt x="987552" y="402336"/>
                                </a:lnTo>
                                <a:lnTo>
                                  <a:pt x="987552" y="408432"/>
                                </a:lnTo>
                                <a:lnTo>
                                  <a:pt x="981456" y="411480"/>
                                </a:lnTo>
                                <a:lnTo>
                                  <a:pt x="981456" y="414528"/>
                                </a:lnTo>
                                <a:lnTo>
                                  <a:pt x="978408" y="414528"/>
                                </a:lnTo>
                                <a:lnTo>
                                  <a:pt x="978408" y="420624"/>
                                </a:lnTo>
                                <a:lnTo>
                                  <a:pt x="975360" y="420624"/>
                                </a:lnTo>
                                <a:lnTo>
                                  <a:pt x="975360" y="426720"/>
                                </a:lnTo>
                                <a:lnTo>
                                  <a:pt x="972312" y="429768"/>
                                </a:lnTo>
                                <a:lnTo>
                                  <a:pt x="972312" y="435864"/>
                                </a:lnTo>
                                <a:lnTo>
                                  <a:pt x="969264" y="435864"/>
                                </a:lnTo>
                                <a:lnTo>
                                  <a:pt x="969264" y="441960"/>
                                </a:lnTo>
                                <a:lnTo>
                                  <a:pt x="963168" y="445008"/>
                                </a:lnTo>
                                <a:lnTo>
                                  <a:pt x="963168" y="451104"/>
                                </a:lnTo>
                                <a:lnTo>
                                  <a:pt x="960120" y="451104"/>
                                </a:lnTo>
                                <a:lnTo>
                                  <a:pt x="960120" y="457200"/>
                                </a:lnTo>
                                <a:lnTo>
                                  <a:pt x="954024" y="460248"/>
                                </a:lnTo>
                                <a:lnTo>
                                  <a:pt x="954024" y="463296"/>
                                </a:lnTo>
                                <a:lnTo>
                                  <a:pt x="947928" y="466344"/>
                                </a:lnTo>
                                <a:lnTo>
                                  <a:pt x="947928" y="469392"/>
                                </a:lnTo>
                                <a:lnTo>
                                  <a:pt x="941832" y="472440"/>
                                </a:lnTo>
                                <a:lnTo>
                                  <a:pt x="941832" y="478536"/>
                                </a:lnTo>
                                <a:lnTo>
                                  <a:pt x="935736" y="481584"/>
                                </a:lnTo>
                                <a:lnTo>
                                  <a:pt x="935736" y="484632"/>
                                </a:lnTo>
                                <a:lnTo>
                                  <a:pt x="929640" y="487680"/>
                                </a:lnTo>
                                <a:lnTo>
                                  <a:pt x="929640" y="490728"/>
                                </a:lnTo>
                                <a:lnTo>
                                  <a:pt x="926592" y="493776"/>
                                </a:lnTo>
                                <a:lnTo>
                                  <a:pt x="926592" y="499872"/>
                                </a:lnTo>
                                <a:lnTo>
                                  <a:pt x="923544" y="499872"/>
                                </a:lnTo>
                                <a:lnTo>
                                  <a:pt x="923544" y="502920"/>
                                </a:lnTo>
                                <a:lnTo>
                                  <a:pt x="917448" y="505968"/>
                                </a:lnTo>
                                <a:lnTo>
                                  <a:pt x="94488" y="505968"/>
                                </a:lnTo>
                                <a:lnTo>
                                  <a:pt x="94488" y="499872"/>
                                </a:lnTo>
                                <a:lnTo>
                                  <a:pt x="91440" y="499872"/>
                                </a:lnTo>
                                <a:lnTo>
                                  <a:pt x="88392" y="493776"/>
                                </a:lnTo>
                                <a:lnTo>
                                  <a:pt x="85344" y="493776"/>
                                </a:lnTo>
                                <a:lnTo>
                                  <a:pt x="85344" y="487680"/>
                                </a:lnTo>
                                <a:lnTo>
                                  <a:pt x="82296" y="487680"/>
                                </a:lnTo>
                                <a:lnTo>
                                  <a:pt x="79248" y="481584"/>
                                </a:lnTo>
                                <a:lnTo>
                                  <a:pt x="76200" y="481584"/>
                                </a:lnTo>
                                <a:lnTo>
                                  <a:pt x="67056" y="463296"/>
                                </a:lnTo>
                                <a:lnTo>
                                  <a:pt x="64008" y="460248"/>
                                </a:lnTo>
                                <a:lnTo>
                                  <a:pt x="48768" y="429768"/>
                                </a:lnTo>
                                <a:lnTo>
                                  <a:pt x="45720" y="429768"/>
                                </a:lnTo>
                                <a:lnTo>
                                  <a:pt x="45720" y="423672"/>
                                </a:lnTo>
                                <a:lnTo>
                                  <a:pt x="42672" y="423672"/>
                                </a:lnTo>
                                <a:lnTo>
                                  <a:pt x="42672" y="417576"/>
                                </a:lnTo>
                                <a:lnTo>
                                  <a:pt x="39624" y="417576"/>
                                </a:lnTo>
                                <a:lnTo>
                                  <a:pt x="39624" y="411480"/>
                                </a:lnTo>
                                <a:lnTo>
                                  <a:pt x="36576" y="411480"/>
                                </a:lnTo>
                                <a:lnTo>
                                  <a:pt x="36576" y="408432"/>
                                </a:lnTo>
                                <a:lnTo>
                                  <a:pt x="33528" y="408432"/>
                                </a:lnTo>
                                <a:lnTo>
                                  <a:pt x="33528" y="402336"/>
                                </a:lnTo>
                                <a:lnTo>
                                  <a:pt x="30480" y="402336"/>
                                </a:lnTo>
                                <a:lnTo>
                                  <a:pt x="30480" y="396240"/>
                                </a:lnTo>
                                <a:lnTo>
                                  <a:pt x="27432" y="396240"/>
                                </a:lnTo>
                                <a:lnTo>
                                  <a:pt x="27432" y="390144"/>
                                </a:lnTo>
                                <a:lnTo>
                                  <a:pt x="24384" y="390144"/>
                                </a:lnTo>
                                <a:lnTo>
                                  <a:pt x="24384" y="381000"/>
                                </a:lnTo>
                                <a:lnTo>
                                  <a:pt x="21336" y="381000"/>
                                </a:lnTo>
                                <a:lnTo>
                                  <a:pt x="21336" y="374904"/>
                                </a:lnTo>
                                <a:lnTo>
                                  <a:pt x="18288" y="374904"/>
                                </a:lnTo>
                                <a:lnTo>
                                  <a:pt x="18288" y="359664"/>
                                </a:lnTo>
                                <a:lnTo>
                                  <a:pt x="15240" y="359664"/>
                                </a:lnTo>
                                <a:lnTo>
                                  <a:pt x="15240" y="347472"/>
                                </a:lnTo>
                                <a:lnTo>
                                  <a:pt x="12192" y="347472"/>
                                </a:lnTo>
                                <a:lnTo>
                                  <a:pt x="12192" y="335280"/>
                                </a:lnTo>
                                <a:lnTo>
                                  <a:pt x="9144" y="335280"/>
                                </a:lnTo>
                                <a:lnTo>
                                  <a:pt x="9144" y="326136"/>
                                </a:lnTo>
                                <a:lnTo>
                                  <a:pt x="6096" y="326136"/>
                                </a:lnTo>
                                <a:lnTo>
                                  <a:pt x="6096" y="310896"/>
                                </a:lnTo>
                                <a:lnTo>
                                  <a:pt x="3048" y="310896"/>
                                </a:lnTo>
                                <a:lnTo>
                                  <a:pt x="3048" y="286512"/>
                                </a:lnTo>
                                <a:lnTo>
                                  <a:pt x="0" y="286512"/>
                                </a:lnTo>
                                <a:lnTo>
                                  <a:pt x="0" y="222504"/>
                                </a:lnTo>
                                <a:lnTo>
                                  <a:pt x="3048" y="222504"/>
                                </a:lnTo>
                                <a:lnTo>
                                  <a:pt x="3048" y="201168"/>
                                </a:lnTo>
                                <a:lnTo>
                                  <a:pt x="6096" y="201168"/>
                                </a:lnTo>
                                <a:lnTo>
                                  <a:pt x="6096" y="188976"/>
                                </a:lnTo>
                                <a:lnTo>
                                  <a:pt x="9144" y="188976"/>
                                </a:lnTo>
                                <a:lnTo>
                                  <a:pt x="9144" y="173736"/>
                                </a:lnTo>
                                <a:lnTo>
                                  <a:pt x="12192" y="173736"/>
                                </a:lnTo>
                                <a:lnTo>
                                  <a:pt x="12192" y="164592"/>
                                </a:lnTo>
                                <a:lnTo>
                                  <a:pt x="15240" y="164592"/>
                                </a:lnTo>
                                <a:lnTo>
                                  <a:pt x="15240" y="158496"/>
                                </a:lnTo>
                                <a:lnTo>
                                  <a:pt x="18288" y="158496"/>
                                </a:lnTo>
                                <a:lnTo>
                                  <a:pt x="18288" y="134112"/>
                                </a:lnTo>
                                <a:lnTo>
                                  <a:pt x="21336" y="134112"/>
                                </a:lnTo>
                                <a:lnTo>
                                  <a:pt x="21336" y="128016"/>
                                </a:lnTo>
                                <a:lnTo>
                                  <a:pt x="24384" y="128016"/>
                                </a:lnTo>
                                <a:lnTo>
                                  <a:pt x="24384" y="124968"/>
                                </a:lnTo>
                                <a:lnTo>
                                  <a:pt x="27432" y="124968"/>
                                </a:lnTo>
                                <a:lnTo>
                                  <a:pt x="27432" y="118872"/>
                                </a:lnTo>
                                <a:lnTo>
                                  <a:pt x="30480" y="118872"/>
                                </a:lnTo>
                                <a:lnTo>
                                  <a:pt x="30480" y="106680"/>
                                </a:lnTo>
                                <a:lnTo>
                                  <a:pt x="36576" y="103632"/>
                                </a:lnTo>
                                <a:lnTo>
                                  <a:pt x="36576" y="97536"/>
                                </a:lnTo>
                                <a:lnTo>
                                  <a:pt x="39624" y="97536"/>
                                </a:lnTo>
                                <a:lnTo>
                                  <a:pt x="39624" y="91440"/>
                                </a:lnTo>
                                <a:lnTo>
                                  <a:pt x="42672" y="91440"/>
                                </a:lnTo>
                                <a:lnTo>
                                  <a:pt x="42672" y="85344"/>
                                </a:lnTo>
                                <a:lnTo>
                                  <a:pt x="45720" y="85344"/>
                                </a:lnTo>
                                <a:lnTo>
                                  <a:pt x="45720" y="79248"/>
                                </a:lnTo>
                                <a:lnTo>
                                  <a:pt x="48768" y="79248"/>
                                </a:lnTo>
                                <a:lnTo>
                                  <a:pt x="48768" y="76200"/>
                                </a:lnTo>
                                <a:lnTo>
                                  <a:pt x="51816" y="76200"/>
                                </a:lnTo>
                                <a:lnTo>
                                  <a:pt x="51816" y="70104"/>
                                </a:lnTo>
                                <a:lnTo>
                                  <a:pt x="54864" y="70104"/>
                                </a:lnTo>
                                <a:lnTo>
                                  <a:pt x="54864" y="64008"/>
                                </a:lnTo>
                                <a:lnTo>
                                  <a:pt x="57912" y="64008"/>
                                </a:lnTo>
                                <a:lnTo>
                                  <a:pt x="57912" y="60960"/>
                                </a:lnTo>
                                <a:lnTo>
                                  <a:pt x="64008" y="57912"/>
                                </a:lnTo>
                                <a:lnTo>
                                  <a:pt x="64008" y="51816"/>
                                </a:lnTo>
                                <a:lnTo>
                                  <a:pt x="67056" y="51816"/>
                                </a:lnTo>
                                <a:lnTo>
                                  <a:pt x="67056" y="39624"/>
                                </a:lnTo>
                                <a:lnTo>
                                  <a:pt x="70104" y="39624"/>
                                </a:lnTo>
                                <a:lnTo>
                                  <a:pt x="70104" y="36576"/>
                                </a:lnTo>
                                <a:lnTo>
                                  <a:pt x="76200" y="36576"/>
                                </a:lnTo>
                                <a:lnTo>
                                  <a:pt x="76200" y="30480"/>
                                </a:lnTo>
                                <a:lnTo>
                                  <a:pt x="79248" y="30480"/>
                                </a:lnTo>
                                <a:lnTo>
                                  <a:pt x="79248" y="27432"/>
                                </a:lnTo>
                                <a:lnTo>
                                  <a:pt x="82296" y="27432"/>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019" name="Shape 15019"/>
                        <wps:cNvSpPr/>
                        <wps:spPr>
                          <a:xfrm>
                            <a:off x="0" y="2715768"/>
                            <a:ext cx="510540" cy="512064"/>
                          </a:xfrm>
                          <a:custGeom>
                            <a:avLst/>
                            <a:gdLst/>
                            <a:ahLst/>
                            <a:cxnLst/>
                            <a:rect l="0" t="0" r="0" b="0"/>
                            <a:pathLst>
                              <a:path w="510540" h="512064">
                                <a:moveTo>
                                  <a:pt x="100584" y="0"/>
                                </a:moveTo>
                                <a:lnTo>
                                  <a:pt x="510540" y="0"/>
                                </a:lnTo>
                                <a:lnTo>
                                  <a:pt x="510540" y="6096"/>
                                </a:lnTo>
                                <a:lnTo>
                                  <a:pt x="105156" y="6096"/>
                                </a:lnTo>
                                <a:lnTo>
                                  <a:pt x="103632" y="9144"/>
                                </a:lnTo>
                                <a:lnTo>
                                  <a:pt x="100584" y="9144"/>
                                </a:lnTo>
                                <a:lnTo>
                                  <a:pt x="94488" y="15239"/>
                                </a:lnTo>
                                <a:lnTo>
                                  <a:pt x="97536" y="15239"/>
                                </a:lnTo>
                                <a:lnTo>
                                  <a:pt x="94488" y="21336"/>
                                </a:lnTo>
                                <a:lnTo>
                                  <a:pt x="91440" y="21336"/>
                                </a:lnTo>
                                <a:lnTo>
                                  <a:pt x="85344" y="27432"/>
                                </a:lnTo>
                                <a:lnTo>
                                  <a:pt x="88392" y="27432"/>
                                </a:lnTo>
                                <a:lnTo>
                                  <a:pt x="82296" y="36576"/>
                                </a:lnTo>
                                <a:lnTo>
                                  <a:pt x="79248" y="36576"/>
                                </a:lnTo>
                                <a:lnTo>
                                  <a:pt x="79248" y="39624"/>
                                </a:lnTo>
                                <a:lnTo>
                                  <a:pt x="75590" y="41453"/>
                                </a:lnTo>
                                <a:lnTo>
                                  <a:pt x="70104" y="57912"/>
                                </a:lnTo>
                                <a:lnTo>
                                  <a:pt x="67056" y="57912"/>
                                </a:lnTo>
                                <a:lnTo>
                                  <a:pt x="60960" y="64008"/>
                                </a:lnTo>
                                <a:lnTo>
                                  <a:pt x="64008" y="64008"/>
                                </a:lnTo>
                                <a:lnTo>
                                  <a:pt x="42672" y="103632"/>
                                </a:lnTo>
                                <a:lnTo>
                                  <a:pt x="39624" y="103632"/>
                                </a:lnTo>
                                <a:lnTo>
                                  <a:pt x="36576" y="106680"/>
                                </a:lnTo>
                                <a:lnTo>
                                  <a:pt x="39624" y="106680"/>
                                </a:lnTo>
                                <a:lnTo>
                                  <a:pt x="36576" y="112776"/>
                                </a:lnTo>
                                <a:lnTo>
                                  <a:pt x="36576" y="118872"/>
                                </a:lnTo>
                                <a:lnTo>
                                  <a:pt x="24384" y="140208"/>
                                </a:lnTo>
                                <a:lnTo>
                                  <a:pt x="24384" y="146304"/>
                                </a:lnTo>
                                <a:lnTo>
                                  <a:pt x="21336" y="152400"/>
                                </a:lnTo>
                                <a:lnTo>
                                  <a:pt x="21336" y="164592"/>
                                </a:lnTo>
                                <a:lnTo>
                                  <a:pt x="18288" y="164592"/>
                                </a:lnTo>
                                <a:lnTo>
                                  <a:pt x="15240" y="167639"/>
                                </a:lnTo>
                                <a:lnTo>
                                  <a:pt x="18288" y="167639"/>
                                </a:lnTo>
                                <a:lnTo>
                                  <a:pt x="18288" y="173736"/>
                                </a:lnTo>
                                <a:lnTo>
                                  <a:pt x="15240" y="176784"/>
                                </a:lnTo>
                                <a:lnTo>
                                  <a:pt x="15240" y="188976"/>
                                </a:lnTo>
                                <a:lnTo>
                                  <a:pt x="12192" y="195072"/>
                                </a:lnTo>
                                <a:lnTo>
                                  <a:pt x="12192" y="201168"/>
                                </a:lnTo>
                                <a:lnTo>
                                  <a:pt x="9144" y="207264"/>
                                </a:lnTo>
                                <a:lnTo>
                                  <a:pt x="9144" y="222504"/>
                                </a:lnTo>
                                <a:lnTo>
                                  <a:pt x="6096" y="222504"/>
                                </a:lnTo>
                                <a:lnTo>
                                  <a:pt x="3048" y="225552"/>
                                </a:lnTo>
                                <a:lnTo>
                                  <a:pt x="6096" y="225552"/>
                                </a:lnTo>
                                <a:lnTo>
                                  <a:pt x="6096" y="286512"/>
                                </a:lnTo>
                                <a:lnTo>
                                  <a:pt x="9144" y="286512"/>
                                </a:lnTo>
                                <a:lnTo>
                                  <a:pt x="9144" y="304800"/>
                                </a:lnTo>
                                <a:lnTo>
                                  <a:pt x="12192" y="310896"/>
                                </a:lnTo>
                                <a:lnTo>
                                  <a:pt x="12192" y="320039"/>
                                </a:lnTo>
                                <a:lnTo>
                                  <a:pt x="15240" y="326136"/>
                                </a:lnTo>
                                <a:lnTo>
                                  <a:pt x="15240" y="335280"/>
                                </a:lnTo>
                                <a:lnTo>
                                  <a:pt x="18288" y="335280"/>
                                </a:lnTo>
                                <a:lnTo>
                                  <a:pt x="18288" y="341376"/>
                                </a:lnTo>
                                <a:lnTo>
                                  <a:pt x="21336" y="347472"/>
                                </a:lnTo>
                                <a:lnTo>
                                  <a:pt x="21336" y="353568"/>
                                </a:lnTo>
                                <a:lnTo>
                                  <a:pt x="21336" y="356615"/>
                                </a:lnTo>
                                <a:lnTo>
                                  <a:pt x="21336" y="365760"/>
                                </a:lnTo>
                                <a:lnTo>
                                  <a:pt x="30480" y="381000"/>
                                </a:lnTo>
                                <a:lnTo>
                                  <a:pt x="30480" y="384048"/>
                                </a:lnTo>
                                <a:lnTo>
                                  <a:pt x="54864" y="429768"/>
                                </a:lnTo>
                                <a:lnTo>
                                  <a:pt x="51816" y="429768"/>
                                </a:lnTo>
                                <a:lnTo>
                                  <a:pt x="54864" y="432815"/>
                                </a:lnTo>
                                <a:lnTo>
                                  <a:pt x="57912" y="432815"/>
                                </a:lnTo>
                                <a:lnTo>
                                  <a:pt x="70104" y="463296"/>
                                </a:lnTo>
                                <a:lnTo>
                                  <a:pt x="73152" y="466344"/>
                                </a:lnTo>
                                <a:lnTo>
                                  <a:pt x="76200" y="466344"/>
                                </a:lnTo>
                                <a:lnTo>
                                  <a:pt x="82296" y="478536"/>
                                </a:lnTo>
                                <a:lnTo>
                                  <a:pt x="79248" y="478536"/>
                                </a:lnTo>
                                <a:lnTo>
                                  <a:pt x="88392" y="487680"/>
                                </a:lnTo>
                                <a:lnTo>
                                  <a:pt x="91440" y="487680"/>
                                </a:lnTo>
                                <a:lnTo>
                                  <a:pt x="94488" y="493776"/>
                                </a:lnTo>
                                <a:lnTo>
                                  <a:pt x="91440" y="493776"/>
                                </a:lnTo>
                                <a:lnTo>
                                  <a:pt x="97536" y="499872"/>
                                </a:lnTo>
                                <a:lnTo>
                                  <a:pt x="100584" y="499872"/>
                                </a:lnTo>
                                <a:lnTo>
                                  <a:pt x="103632" y="505968"/>
                                </a:lnTo>
                                <a:lnTo>
                                  <a:pt x="100584" y="505968"/>
                                </a:lnTo>
                                <a:lnTo>
                                  <a:pt x="103632" y="509015"/>
                                </a:lnTo>
                                <a:lnTo>
                                  <a:pt x="510540" y="509015"/>
                                </a:lnTo>
                                <a:lnTo>
                                  <a:pt x="510540" y="512064"/>
                                </a:lnTo>
                                <a:lnTo>
                                  <a:pt x="100584" y="512064"/>
                                </a:lnTo>
                                <a:lnTo>
                                  <a:pt x="100584" y="509015"/>
                                </a:lnTo>
                                <a:lnTo>
                                  <a:pt x="97536" y="509015"/>
                                </a:lnTo>
                                <a:lnTo>
                                  <a:pt x="94488" y="502920"/>
                                </a:lnTo>
                                <a:lnTo>
                                  <a:pt x="88392" y="496824"/>
                                </a:lnTo>
                                <a:lnTo>
                                  <a:pt x="85344" y="490728"/>
                                </a:lnTo>
                                <a:lnTo>
                                  <a:pt x="76200" y="481584"/>
                                </a:lnTo>
                                <a:lnTo>
                                  <a:pt x="67056" y="463296"/>
                                </a:lnTo>
                                <a:lnTo>
                                  <a:pt x="51816" y="435864"/>
                                </a:lnTo>
                                <a:lnTo>
                                  <a:pt x="48768" y="432815"/>
                                </a:lnTo>
                                <a:lnTo>
                                  <a:pt x="24384" y="387096"/>
                                </a:lnTo>
                                <a:lnTo>
                                  <a:pt x="24384" y="384048"/>
                                </a:lnTo>
                                <a:lnTo>
                                  <a:pt x="18288" y="365760"/>
                                </a:lnTo>
                                <a:lnTo>
                                  <a:pt x="18288" y="362712"/>
                                </a:lnTo>
                                <a:lnTo>
                                  <a:pt x="15240" y="356615"/>
                                </a:lnTo>
                                <a:lnTo>
                                  <a:pt x="15240" y="350520"/>
                                </a:lnTo>
                                <a:lnTo>
                                  <a:pt x="12192" y="344424"/>
                                </a:lnTo>
                                <a:lnTo>
                                  <a:pt x="12192" y="338328"/>
                                </a:lnTo>
                                <a:lnTo>
                                  <a:pt x="9144" y="335280"/>
                                </a:lnTo>
                                <a:lnTo>
                                  <a:pt x="9144" y="329184"/>
                                </a:lnTo>
                                <a:lnTo>
                                  <a:pt x="6096" y="323088"/>
                                </a:lnTo>
                                <a:lnTo>
                                  <a:pt x="6096" y="313944"/>
                                </a:lnTo>
                                <a:lnTo>
                                  <a:pt x="3048" y="307848"/>
                                </a:lnTo>
                                <a:lnTo>
                                  <a:pt x="3048" y="289560"/>
                                </a:lnTo>
                                <a:lnTo>
                                  <a:pt x="0" y="286512"/>
                                </a:lnTo>
                                <a:lnTo>
                                  <a:pt x="0" y="222504"/>
                                </a:lnTo>
                                <a:lnTo>
                                  <a:pt x="3048" y="222504"/>
                                </a:lnTo>
                                <a:lnTo>
                                  <a:pt x="3048" y="204215"/>
                                </a:lnTo>
                                <a:lnTo>
                                  <a:pt x="6096" y="198120"/>
                                </a:lnTo>
                                <a:lnTo>
                                  <a:pt x="6096" y="192024"/>
                                </a:lnTo>
                                <a:lnTo>
                                  <a:pt x="9144" y="185928"/>
                                </a:lnTo>
                                <a:lnTo>
                                  <a:pt x="9144" y="176784"/>
                                </a:lnTo>
                                <a:lnTo>
                                  <a:pt x="12192" y="170688"/>
                                </a:lnTo>
                                <a:lnTo>
                                  <a:pt x="12192" y="164592"/>
                                </a:lnTo>
                                <a:lnTo>
                                  <a:pt x="15240" y="161544"/>
                                </a:lnTo>
                                <a:lnTo>
                                  <a:pt x="18288" y="155448"/>
                                </a:lnTo>
                                <a:lnTo>
                                  <a:pt x="18288" y="149352"/>
                                </a:lnTo>
                                <a:lnTo>
                                  <a:pt x="21336" y="143256"/>
                                </a:lnTo>
                                <a:lnTo>
                                  <a:pt x="21336" y="137160"/>
                                </a:lnTo>
                                <a:lnTo>
                                  <a:pt x="30480" y="115824"/>
                                </a:lnTo>
                                <a:lnTo>
                                  <a:pt x="30480" y="109728"/>
                                </a:lnTo>
                                <a:lnTo>
                                  <a:pt x="33528" y="103632"/>
                                </a:lnTo>
                                <a:lnTo>
                                  <a:pt x="36576" y="100584"/>
                                </a:lnTo>
                                <a:lnTo>
                                  <a:pt x="57912" y="60960"/>
                                </a:lnTo>
                                <a:lnTo>
                                  <a:pt x="64008" y="54864"/>
                                </a:lnTo>
                                <a:lnTo>
                                  <a:pt x="70104" y="36576"/>
                                </a:lnTo>
                                <a:lnTo>
                                  <a:pt x="76200" y="33528"/>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20" name="Shape 15020"/>
                        <wps:cNvSpPr/>
                        <wps:spPr>
                          <a:xfrm>
                            <a:off x="510540" y="2715768"/>
                            <a:ext cx="513588" cy="512064"/>
                          </a:xfrm>
                          <a:custGeom>
                            <a:avLst/>
                            <a:gdLst/>
                            <a:ahLst/>
                            <a:cxnLst/>
                            <a:rect l="0" t="0" r="0" b="0"/>
                            <a:pathLst>
                              <a:path w="513588" h="512064">
                                <a:moveTo>
                                  <a:pt x="0" y="0"/>
                                </a:moveTo>
                                <a:lnTo>
                                  <a:pt x="406908" y="0"/>
                                </a:lnTo>
                                <a:lnTo>
                                  <a:pt x="409956" y="3048"/>
                                </a:lnTo>
                                <a:lnTo>
                                  <a:pt x="413004" y="3048"/>
                                </a:lnTo>
                                <a:lnTo>
                                  <a:pt x="416052" y="9144"/>
                                </a:lnTo>
                                <a:lnTo>
                                  <a:pt x="413004" y="9144"/>
                                </a:lnTo>
                                <a:lnTo>
                                  <a:pt x="419100" y="18288"/>
                                </a:lnTo>
                                <a:lnTo>
                                  <a:pt x="422148" y="18288"/>
                                </a:lnTo>
                                <a:lnTo>
                                  <a:pt x="422148" y="24384"/>
                                </a:lnTo>
                                <a:lnTo>
                                  <a:pt x="425196" y="30480"/>
                                </a:lnTo>
                                <a:lnTo>
                                  <a:pt x="428244" y="30480"/>
                                </a:lnTo>
                                <a:lnTo>
                                  <a:pt x="434340" y="39624"/>
                                </a:lnTo>
                                <a:lnTo>
                                  <a:pt x="431292" y="39624"/>
                                </a:lnTo>
                                <a:lnTo>
                                  <a:pt x="437388" y="45720"/>
                                </a:lnTo>
                                <a:lnTo>
                                  <a:pt x="440436" y="45720"/>
                                </a:lnTo>
                                <a:lnTo>
                                  <a:pt x="443484" y="51815"/>
                                </a:lnTo>
                                <a:lnTo>
                                  <a:pt x="446532" y="60960"/>
                                </a:lnTo>
                                <a:lnTo>
                                  <a:pt x="449580" y="67056"/>
                                </a:lnTo>
                                <a:lnTo>
                                  <a:pt x="446532" y="67056"/>
                                </a:lnTo>
                                <a:lnTo>
                                  <a:pt x="452628" y="73152"/>
                                </a:lnTo>
                                <a:lnTo>
                                  <a:pt x="455676" y="73152"/>
                                </a:lnTo>
                                <a:lnTo>
                                  <a:pt x="477012" y="118872"/>
                                </a:lnTo>
                                <a:lnTo>
                                  <a:pt x="480060" y="128015"/>
                                </a:lnTo>
                                <a:lnTo>
                                  <a:pt x="483108" y="131064"/>
                                </a:lnTo>
                                <a:lnTo>
                                  <a:pt x="483108" y="137160"/>
                                </a:lnTo>
                                <a:lnTo>
                                  <a:pt x="492252" y="155448"/>
                                </a:lnTo>
                                <a:lnTo>
                                  <a:pt x="492252" y="161544"/>
                                </a:lnTo>
                                <a:lnTo>
                                  <a:pt x="498348" y="173736"/>
                                </a:lnTo>
                                <a:lnTo>
                                  <a:pt x="498348" y="176784"/>
                                </a:lnTo>
                                <a:lnTo>
                                  <a:pt x="501396" y="182880"/>
                                </a:lnTo>
                                <a:lnTo>
                                  <a:pt x="501396" y="188976"/>
                                </a:lnTo>
                                <a:lnTo>
                                  <a:pt x="504444" y="195072"/>
                                </a:lnTo>
                                <a:lnTo>
                                  <a:pt x="504444" y="201168"/>
                                </a:lnTo>
                                <a:lnTo>
                                  <a:pt x="507492" y="207264"/>
                                </a:lnTo>
                                <a:lnTo>
                                  <a:pt x="507492" y="219456"/>
                                </a:lnTo>
                                <a:lnTo>
                                  <a:pt x="510540" y="222504"/>
                                </a:lnTo>
                                <a:lnTo>
                                  <a:pt x="510540" y="237744"/>
                                </a:lnTo>
                                <a:lnTo>
                                  <a:pt x="513588" y="243839"/>
                                </a:lnTo>
                                <a:lnTo>
                                  <a:pt x="513588" y="301752"/>
                                </a:lnTo>
                                <a:lnTo>
                                  <a:pt x="510540" y="301752"/>
                                </a:lnTo>
                                <a:lnTo>
                                  <a:pt x="507492" y="304800"/>
                                </a:lnTo>
                                <a:lnTo>
                                  <a:pt x="510540" y="304800"/>
                                </a:lnTo>
                                <a:lnTo>
                                  <a:pt x="510540" y="320039"/>
                                </a:lnTo>
                                <a:lnTo>
                                  <a:pt x="507492" y="326136"/>
                                </a:lnTo>
                                <a:lnTo>
                                  <a:pt x="507492" y="338328"/>
                                </a:lnTo>
                                <a:lnTo>
                                  <a:pt x="504444" y="338328"/>
                                </a:lnTo>
                                <a:lnTo>
                                  <a:pt x="501396" y="341376"/>
                                </a:lnTo>
                                <a:lnTo>
                                  <a:pt x="504444" y="341376"/>
                                </a:lnTo>
                                <a:lnTo>
                                  <a:pt x="504444" y="347472"/>
                                </a:lnTo>
                                <a:lnTo>
                                  <a:pt x="501396" y="353568"/>
                                </a:lnTo>
                                <a:lnTo>
                                  <a:pt x="501396" y="359664"/>
                                </a:lnTo>
                                <a:lnTo>
                                  <a:pt x="495300" y="371856"/>
                                </a:lnTo>
                                <a:lnTo>
                                  <a:pt x="495300" y="377952"/>
                                </a:lnTo>
                                <a:lnTo>
                                  <a:pt x="489204" y="390144"/>
                                </a:lnTo>
                                <a:lnTo>
                                  <a:pt x="489204" y="393192"/>
                                </a:lnTo>
                                <a:lnTo>
                                  <a:pt x="480060" y="411480"/>
                                </a:lnTo>
                                <a:lnTo>
                                  <a:pt x="477012" y="411480"/>
                                </a:lnTo>
                                <a:lnTo>
                                  <a:pt x="473964" y="414528"/>
                                </a:lnTo>
                                <a:lnTo>
                                  <a:pt x="477012" y="414528"/>
                                </a:lnTo>
                                <a:lnTo>
                                  <a:pt x="467868" y="429768"/>
                                </a:lnTo>
                                <a:lnTo>
                                  <a:pt x="464820" y="432815"/>
                                </a:lnTo>
                                <a:lnTo>
                                  <a:pt x="467868" y="432815"/>
                                </a:lnTo>
                                <a:lnTo>
                                  <a:pt x="461772" y="445008"/>
                                </a:lnTo>
                                <a:lnTo>
                                  <a:pt x="458724" y="445008"/>
                                </a:lnTo>
                                <a:lnTo>
                                  <a:pt x="455676" y="448056"/>
                                </a:lnTo>
                                <a:lnTo>
                                  <a:pt x="458724" y="448056"/>
                                </a:lnTo>
                                <a:lnTo>
                                  <a:pt x="452628" y="460248"/>
                                </a:lnTo>
                                <a:lnTo>
                                  <a:pt x="449580" y="460248"/>
                                </a:lnTo>
                                <a:lnTo>
                                  <a:pt x="446532" y="463296"/>
                                </a:lnTo>
                                <a:lnTo>
                                  <a:pt x="449580" y="463296"/>
                                </a:lnTo>
                                <a:lnTo>
                                  <a:pt x="446532" y="466344"/>
                                </a:lnTo>
                                <a:lnTo>
                                  <a:pt x="443484" y="466344"/>
                                </a:lnTo>
                                <a:lnTo>
                                  <a:pt x="434340" y="475488"/>
                                </a:lnTo>
                                <a:lnTo>
                                  <a:pt x="437388" y="475488"/>
                                </a:lnTo>
                                <a:lnTo>
                                  <a:pt x="434340" y="481584"/>
                                </a:lnTo>
                                <a:lnTo>
                                  <a:pt x="431292" y="481584"/>
                                </a:lnTo>
                                <a:lnTo>
                                  <a:pt x="419100" y="496824"/>
                                </a:lnTo>
                                <a:lnTo>
                                  <a:pt x="422148" y="496824"/>
                                </a:lnTo>
                                <a:lnTo>
                                  <a:pt x="419100" y="502920"/>
                                </a:lnTo>
                                <a:lnTo>
                                  <a:pt x="416052" y="502920"/>
                                </a:lnTo>
                                <a:lnTo>
                                  <a:pt x="406908" y="509015"/>
                                </a:lnTo>
                                <a:lnTo>
                                  <a:pt x="406908" y="512064"/>
                                </a:lnTo>
                                <a:lnTo>
                                  <a:pt x="0" y="512064"/>
                                </a:lnTo>
                                <a:lnTo>
                                  <a:pt x="0" y="509015"/>
                                </a:lnTo>
                                <a:lnTo>
                                  <a:pt x="403860" y="509015"/>
                                </a:lnTo>
                                <a:lnTo>
                                  <a:pt x="413004" y="499872"/>
                                </a:lnTo>
                                <a:lnTo>
                                  <a:pt x="416052" y="493776"/>
                                </a:lnTo>
                                <a:lnTo>
                                  <a:pt x="428244" y="478536"/>
                                </a:lnTo>
                                <a:lnTo>
                                  <a:pt x="431292" y="472439"/>
                                </a:lnTo>
                                <a:lnTo>
                                  <a:pt x="446532" y="457200"/>
                                </a:lnTo>
                                <a:lnTo>
                                  <a:pt x="452628" y="445008"/>
                                </a:lnTo>
                                <a:lnTo>
                                  <a:pt x="455676" y="441960"/>
                                </a:lnTo>
                                <a:lnTo>
                                  <a:pt x="461772" y="429768"/>
                                </a:lnTo>
                                <a:lnTo>
                                  <a:pt x="464820" y="426720"/>
                                </a:lnTo>
                                <a:lnTo>
                                  <a:pt x="470916" y="411480"/>
                                </a:lnTo>
                                <a:lnTo>
                                  <a:pt x="473964" y="408432"/>
                                </a:lnTo>
                                <a:lnTo>
                                  <a:pt x="483108" y="390144"/>
                                </a:lnTo>
                                <a:lnTo>
                                  <a:pt x="483108" y="387096"/>
                                </a:lnTo>
                                <a:lnTo>
                                  <a:pt x="489204" y="374904"/>
                                </a:lnTo>
                                <a:lnTo>
                                  <a:pt x="489204" y="368808"/>
                                </a:lnTo>
                                <a:lnTo>
                                  <a:pt x="492252" y="365760"/>
                                </a:lnTo>
                                <a:lnTo>
                                  <a:pt x="492252" y="362712"/>
                                </a:lnTo>
                                <a:lnTo>
                                  <a:pt x="495300" y="356615"/>
                                </a:lnTo>
                                <a:lnTo>
                                  <a:pt x="495300" y="350520"/>
                                </a:lnTo>
                                <a:lnTo>
                                  <a:pt x="498348" y="344424"/>
                                </a:lnTo>
                                <a:lnTo>
                                  <a:pt x="498348" y="338328"/>
                                </a:lnTo>
                                <a:lnTo>
                                  <a:pt x="501396" y="335280"/>
                                </a:lnTo>
                                <a:lnTo>
                                  <a:pt x="501396" y="323088"/>
                                </a:lnTo>
                                <a:lnTo>
                                  <a:pt x="504444" y="320039"/>
                                </a:lnTo>
                                <a:lnTo>
                                  <a:pt x="504444" y="301752"/>
                                </a:lnTo>
                                <a:lnTo>
                                  <a:pt x="507492" y="298704"/>
                                </a:lnTo>
                                <a:lnTo>
                                  <a:pt x="507492" y="246888"/>
                                </a:lnTo>
                                <a:lnTo>
                                  <a:pt x="504444" y="240792"/>
                                </a:lnTo>
                                <a:lnTo>
                                  <a:pt x="504444" y="225552"/>
                                </a:lnTo>
                                <a:lnTo>
                                  <a:pt x="501396" y="222504"/>
                                </a:lnTo>
                                <a:lnTo>
                                  <a:pt x="501396" y="210312"/>
                                </a:lnTo>
                                <a:lnTo>
                                  <a:pt x="498348" y="204215"/>
                                </a:lnTo>
                                <a:lnTo>
                                  <a:pt x="498348" y="198120"/>
                                </a:lnTo>
                                <a:lnTo>
                                  <a:pt x="495300" y="192024"/>
                                </a:lnTo>
                                <a:lnTo>
                                  <a:pt x="495300" y="185928"/>
                                </a:lnTo>
                                <a:lnTo>
                                  <a:pt x="492252" y="179832"/>
                                </a:lnTo>
                                <a:lnTo>
                                  <a:pt x="492252" y="176784"/>
                                </a:lnTo>
                                <a:lnTo>
                                  <a:pt x="486156" y="164592"/>
                                </a:lnTo>
                                <a:lnTo>
                                  <a:pt x="486156" y="158496"/>
                                </a:lnTo>
                                <a:lnTo>
                                  <a:pt x="477012" y="140208"/>
                                </a:lnTo>
                                <a:lnTo>
                                  <a:pt x="477012" y="134112"/>
                                </a:lnTo>
                                <a:lnTo>
                                  <a:pt x="470916" y="121920"/>
                                </a:lnTo>
                                <a:lnTo>
                                  <a:pt x="449580" y="76200"/>
                                </a:lnTo>
                                <a:lnTo>
                                  <a:pt x="443484" y="70104"/>
                                </a:lnTo>
                                <a:lnTo>
                                  <a:pt x="440436" y="64008"/>
                                </a:lnTo>
                                <a:lnTo>
                                  <a:pt x="437388" y="54864"/>
                                </a:lnTo>
                                <a:lnTo>
                                  <a:pt x="434340" y="48768"/>
                                </a:lnTo>
                                <a:lnTo>
                                  <a:pt x="428244" y="42672"/>
                                </a:lnTo>
                                <a:lnTo>
                                  <a:pt x="422148" y="33528"/>
                                </a:lnTo>
                                <a:lnTo>
                                  <a:pt x="416052" y="21336"/>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21" name="Shape 15021"/>
                        <wps:cNvSpPr/>
                        <wps:spPr>
                          <a:xfrm>
                            <a:off x="472440" y="2648712"/>
                            <a:ext cx="70104" cy="64008"/>
                          </a:xfrm>
                          <a:custGeom>
                            <a:avLst/>
                            <a:gdLst/>
                            <a:ahLst/>
                            <a:cxnLst/>
                            <a:rect l="0" t="0" r="0" b="0"/>
                            <a:pathLst>
                              <a:path w="70104" h="64008">
                                <a:moveTo>
                                  <a:pt x="0" y="0"/>
                                </a:moveTo>
                                <a:lnTo>
                                  <a:pt x="70104" y="0"/>
                                </a:lnTo>
                                <a:lnTo>
                                  <a:pt x="70104" y="3048"/>
                                </a:lnTo>
                                <a:lnTo>
                                  <a:pt x="67056" y="3048"/>
                                </a:lnTo>
                                <a:lnTo>
                                  <a:pt x="67056" y="6096"/>
                                </a:lnTo>
                                <a:lnTo>
                                  <a:pt x="64008" y="6096"/>
                                </a:lnTo>
                                <a:lnTo>
                                  <a:pt x="64008" y="12192"/>
                                </a:lnTo>
                                <a:lnTo>
                                  <a:pt x="60960" y="12192"/>
                                </a:lnTo>
                                <a:lnTo>
                                  <a:pt x="60960" y="18288"/>
                                </a:lnTo>
                                <a:lnTo>
                                  <a:pt x="57912" y="18288"/>
                                </a:lnTo>
                                <a:lnTo>
                                  <a:pt x="57912" y="24385"/>
                                </a:lnTo>
                                <a:lnTo>
                                  <a:pt x="54864" y="24385"/>
                                </a:lnTo>
                                <a:lnTo>
                                  <a:pt x="54864" y="30480"/>
                                </a:lnTo>
                                <a:lnTo>
                                  <a:pt x="51816" y="30480"/>
                                </a:lnTo>
                                <a:lnTo>
                                  <a:pt x="51816" y="36576"/>
                                </a:lnTo>
                                <a:lnTo>
                                  <a:pt x="48768" y="36576"/>
                                </a:lnTo>
                                <a:lnTo>
                                  <a:pt x="48768" y="42672"/>
                                </a:lnTo>
                                <a:lnTo>
                                  <a:pt x="45720" y="42672"/>
                                </a:lnTo>
                                <a:lnTo>
                                  <a:pt x="45720" y="48768"/>
                                </a:lnTo>
                                <a:lnTo>
                                  <a:pt x="42672" y="48768"/>
                                </a:lnTo>
                                <a:lnTo>
                                  <a:pt x="42672" y="51816"/>
                                </a:lnTo>
                                <a:lnTo>
                                  <a:pt x="39624" y="51816"/>
                                </a:lnTo>
                                <a:lnTo>
                                  <a:pt x="39624" y="57912"/>
                                </a:lnTo>
                                <a:lnTo>
                                  <a:pt x="36576" y="57912"/>
                                </a:lnTo>
                                <a:lnTo>
                                  <a:pt x="36576" y="64008"/>
                                </a:lnTo>
                                <a:lnTo>
                                  <a:pt x="30480" y="64008"/>
                                </a:lnTo>
                                <a:lnTo>
                                  <a:pt x="30480" y="60961"/>
                                </a:lnTo>
                                <a:lnTo>
                                  <a:pt x="27432" y="54864"/>
                                </a:lnTo>
                                <a:lnTo>
                                  <a:pt x="27432" y="51816"/>
                                </a:lnTo>
                                <a:lnTo>
                                  <a:pt x="3048"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22" name="Shape 15022"/>
                        <wps:cNvSpPr/>
                        <wps:spPr>
                          <a:xfrm>
                            <a:off x="472440" y="2648712"/>
                            <a:ext cx="70104" cy="67056"/>
                          </a:xfrm>
                          <a:custGeom>
                            <a:avLst/>
                            <a:gdLst/>
                            <a:ahLst/>
                            <a:cxnLst/>
                            <a:rect l="0" t="0" r="0" b="0"/>
                            <a:pathLst>
                              <a:path w="70104" h="67056">
                                <a:moveTo>
                                  <a:pt x="0" y="0"/>
                                </a:moveTo>
                                <a:lnTo>
                                  <a:pt x="70104"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5023" name="Rectangle 15023"/>
                        <wps:cNvSpPr/>
                        <wps:spPr>
                          <a:xfrm>
                            <a:off x="414528" y="3269797"/>
                            <a:ext cx="801663"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230-93/d061</w:t>
                              </w:r>
                            </w:p>
                          </w:txbxContent>
                        </wps:txbx>
                        <wps:bodyPr horzOverflow="overflow" vert="horz" lIns="0" tIns="0" rIns="0" bIns="0" rtlCol="0">
                          <a:noAutofit/>
                        </wps:bodyPr>
                      </wps:wsp>
                      <wps:wsp>
                        <wps:cNvPr id="15024" name="Rectangle 15024"/>
                        <wps:cNvSpPr/>
                        <wps:spPr>
                          <a:xfrm>
                            <a:off x="188976" y="207337"/>
                            <a:ext cx="84229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image</w:t>
                              </w:r>
                            </w:p>
                          </w:txbxContent>
                        </wps:txbx>
                        <wps:bodyPr horzOverflow="overflow" vert="horz" lIns="0" tIns="0" rIns="0" bIns="0" rtlCol="0">
                          <a:noAutofit/>
                        </wps:bodyPr>
                      </wps:wsp>
                      <wps:wsp>
                        <wps:cNvPr id="15025" name="Rectangle 15025"/>
                        <wps:cNvSpPr/>
                        <wps:spPr>
                          <a:xfrm>
                            <a:off x="85344" y="887046"/>
                            <a:ext cx="111289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SOI marker</w:t>
                              </w:r>
                            </w:p>
                          </w:txbxContent>
                        </wps:txbx>
                        <wps:bodyPr horzOverflow="overflow" vert="horz" lIns="0" tIns="0" rIns="0" bIns="0" rtlCol="0">
                          <a:noAutofit/>
                        </wps:bodyPr>
                      </wps:wsp>
                      <wps:wsp>
                        <wps:cNvPr id="15026" name="Rectangle 15026"/>
                        <wps:cNvSpPr/>
                        <wps:spPr>
                          <a:xfrm>
                            <a:off x="195072" y="1563702"/>
                            <a:ext cx="82205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frame</w:t>
                              </w:r>
                            </w:p>
                          </w:txbxContent>
                        </wps:txbx>
                        <wps:bodyPr horzOverflow="overflow" vert="horz" lIns="0" tIns="0" rIns="0" bIns="0" rtlCol="0">
                          <a:noAutofit/>
                        </wps:bodyPr>
                      </wps:wsp>
                      <wps:wsp>
                        <wps:cNvPr id="15027" name="Rectangle 15027"/>
                        <wps:cNvSpPr/>
                        <wps:spPr>
                          <a:xfrm>
                            <a:off x="85344" y="2240359"/>
                            <a:ext cx="111289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EOI marker</w:t>
                              </w:r>
                            </w:p>
                          </w:txbxContent>
                        </wps:txbx>
                        <wps:bodyPr horzOverflow="overflow" vert="horz" lIns="0" tIns="0" rIns="0" bIns="0" rtlCol="0">
                          <a:noAutofit/>
                        </wps:bodyPr>
                      </wps:wsp>
                      <wps:wsp>
                        <wps:cNvPr id="15028" name="Rectangle 15028"/>
                        <wps:cNvSpPr/>
                        <wps:spPr>
                          <a:xfrm>
                            <a:off x="393197" y="2929207"/>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1299" o:spid="_x0000_s3840" style="width:80.65pt;height:262.8pt;mso-position-horizontal-relative:char;mso-position-vertical-relative:line" coordsize="10241,33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">
                <v:shape id="Shape 457071" o:spid="_x0000_s3841" style="position:absolute;left:5059;top:3413;width:92;height:27127;visibility:visible;mso-wrap-style:square;v-text-anchor:top" coordsize="9144,2712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" path="m,l9144,r,2712721l,2712721,,e" fillcolor="black" stroked="f" strokeweight="0">
                  <v:stroke miterlimit="83231f" joinstyle="miter"/>
                  <v:path arrowok="t" textboxrect="0,0,9144,2712721"/>
                </v:shape>
                <v:shape id="Shape 15004" o:spid="_x0000_s3842" style="position:absolute;left:30;top:30;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" path="m100584,l914400,r3048,6096l920496,6096r,6096l923544,12192r3048,6096l929640,18288r,3048l932688,27432r3048,l935736,33528r3048,l938784,39624r6096,l957072,64008r3048,l963168,67056r12192,24384l975360,97536r6096,12192l984504,109728r,3048l987552,112776r,12192l990600,124968r,6096l993648,131064r,6096l996696,137160r,12192l999744,149352r,6096l1002792,155448r,9144l1005840,164592r,9144l1008888,173736r,12192l1011936,185928r,18288l1014984,204216r,21336l1018032,225552r,60960l1014984,286512r,18288l1011936,304800r,18288l1008888,323088r,12192l1005840,335280r,9144l1002792,344424r,9144l999744,353568r,12192l996696,365760r,6096l993648,371856r,12192l990600,384048r,6096l984504,393192r,6096l981456,399288r,3048l978408,402336r,6096l975360,408432r,12192l972312,420624r,6096l969264,426720r,6096l966216,432816r,6096l960120,441960r,6096l957072,448056r,3048l954024,451104r,6096l950976,457200r,3048l944880,463296r,6096l941832,469392r,6096l935736,478536r,3048l929640,484632r,3048l926592,490728r,6096l923544,496824r,3048l917448,502920r,3048l97536,505968r,-3048l94488,502920r,-6096l91440,496824r-3048,-3048l85344,493776r,-6096l82296,487680r-3048,-6096l76200,481584,60960,451104r-3048,-3048l48768,429768r-3048,l45720,423672r-3048,l42672,417576r-3048,l39624,411480r-3048,l36576,405384r-3048,l33528,399288r-3048,l30480,396240r-3048,l27432,390144r-3048,l24384,381000r-3048,l21336,374904r-3048,l18288,356616r-3048,l15240,347472r-3048,l12192,335280r-3048,l9144,326136r-3048,l6096,307848r-3048,l3048,286512r-3048,l,222504r3048,l3048,201168r3048,l6096,188976r3048,l9144,170688r3048,l12192,161544r3048,l15240,158496r3048,l18288,134112r3048,l21336,128016r3048,l24384,121920r3048,l27432,115824r3048,l30480,106680r6096,-3048l36576,97536r3048,l39624,91440r3048,l42672,85344r3048,l45720,79248r3048,l48768,73152r3048,l51816,67056r3048,l54864,64008r3048,l57912,60960r6096,-3048l64008,51816r3048,l67056,39624r3048,l70104,36576r6096,l76200,30480r3048,l79248,24384r3048,l82296,21336r6096,-3048l88392,15240r3048,l91440,12192,97536,9144r,-6096l100584,3048r,-3048xe" stroked="f" strokeweight="0">
                  <v:stroke miterlimit="83231f" joinstyle="miter"/>
                  <v:path arrowok="t" textboxrect="0,0,1018032,505968"/>
                </v:shape>
                <v:shape id="Shape 15005" o:spid="_x0000_s3843" style="position:absolute;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" path="m100584,l510540,r,6096l103632,6096r-9144,9144l97536,15240,85344,24384r3048,l79248,36576r-6096,6096l76200,39624,67056,57912r-6096,6096l64008,64008,39624,103632r-3048,3048l39624,106680r-3048,6096l36576,115824,24384,140208r,6096l21336,152400r,6096l15240,164592r3048,l18288,170688r-3048,6096l15240,188976r-3048,6096l12192,201168r-3048,6096l9144,222504r-6096,3048l6096,225552r,59436l9144,286512r,18288l12192,307848r,12192l15240,326136r,7620l18288,335280r,6096l21336,347472r,6096l21336,356616r,6096l30480,381000r,3048l54864,429768r-3048,l54864,432816r15240,27432l73152,466344r9144,12192l79248,478536r15240,15240l91440,493776r12192,9144l100584,502920r3048,3048l510540,505968r,6096l100584,512064,94488,499872r-6096,-3048l85344,490728r-9144,-9144l67056,463296,51816,435864r-3048,-3048l24384,387096r,-3048l18288,365760r,-6096l15240,356616r,-6096l12192,344424r,-6096l9144,335280r,-6096l6096,323088r,-12192l3048,307848r,-18288l,286512,,222504r3048,-3048l3048,204216r3048,-6096l6096,192024r3048,-6096l9144,173736r3048,-6096l12192,164592r3048,-3048l18288,155448r,-6096l21336,143256r,-6096l30480,115824r,-6096l33528,103632r3048,-3048l57912,60960r6096,-6096l70104,36576r6096,-3048l82296,21336r6096,-3048l91440,12192,97536,6096,100584,xe" fillcolor="black" stroked="f" strokeweight="0">
                  <v:stroke miterlimit="83231f" joinstyle="miter"/>
                  <v:path arrowok="t" textboxrect="0,0,510540,512064"/>
                </v:shape>
                <v:shape id="Shape 15006" o:spid="_x0000_s3844" style="position:absolute;left:5105;width:5136;height:5120;visibility:visible;mso-wrap-style:square;v-text-anchor:top" coordsize="51358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" path="m,l406908,r9144,9144l413004,9144r9144,12192l425196,24384r9144,12192l431292,36576r6096,3048l449580,57912r-3048,l452628,64008r21336,39624l470916,103632r12192,12192l483108,121920r9144,18288l492252,146304r6096,12192l498348,164592r3048,3048l501396,170688r3048,6096l504444,182880r3048,6096l507492,201168r3048,6096l510540,224028r3048,1524l513588,283464r-3048,6096l510540,304800r-3048,3048l507492,320040r-3048,6096l504444,332232r-3048,6096l501396,344424r-6096,3048l498348,347472r,6096l495300,356616r,6096l489204,374904r,6096l480060,393192r-3048,3048l480060,396240r-24384,45720l452628,445008r3048,l443484,460248r-6096,6096l440436,466344r-9144,12192l419100,493776r3048,l413004,502920r-6096,9144l,512064r,-6096l403860,505968r6096,-6096l416052,490728r12192,-15240l434340,463296r6096,-6096l449580,441960r3048,-3048l473964,393192r3048,-3048l483108,377952r,-6096l489204,359664r,-3048l492252,350520r,-6096l495300,341376r,-6096l498348,329184r,-6096l501396,316992r,-9144l504444,301752r,-15240l507492,280416r,-51816l504444,225552r,-15240l501396,204216r,-12192l498348,185928r,-6096l495300,173736r,-3048l492252,164592r,-3048l486156,149352r,-6096l477012,124968r,-6096l470916,109728r-3048,-3048l449580,67056r-6096,-6096l434340,42672r,3048l428244,39624,419100,21336r-9144,-9144l406908,6096,,6096,,xe" fillcolor="black" stroked="f" strokeweight="0">
                  <v:stroke miterlimit="83231f" joinstyle="miter"/>
                  <v:path arrowok="t" textboxrect="0,0,513588,512064"/>
                </v:shape>
                <v:shape id="Shape 457072" o:spid="_x0000_s3845" style="position:absolute;left:30;top:6827;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" path="m,l1018032,r,505968l,505968,,e" stroked="f" strokeweight="0">
                  <v:stroke miterlimit="83231f" joinstyle="miter"/>
                  <v:path arrowok="t" textboxrect="0,0,1018032,505968"/>
                </v:shape>
                <v:shape id="Shape 15008" o:spid="_x0000_s3846" style="position:absolute;top:6797;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" path="m,l3048,,512064,r,6096l6096,6096r,499872l512064,505968r,6096l,512064,,xe" fillcolor="black" stroked="f" strokeweight="0">
                  <v:stroke miterlimit="83231f" joinstyle="miter"/>
                  <v:path arrowok="t" textboxrect="0,0,512064,512064"/>
                </v:shape>
                <v:shape id="Shape 15009" o:spid="_x0000_s3847" style="position:absolute;left:5120;top:6797;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" path="m,l512064,r,509016l509016,509016r,3048l,512064r,-6096l505968,505968r,-499872l,6096,,xe" fillcolor="black" stroked="f" strokeweight="0">
                  <v:stroke miterlimit="83231f" joinstyle="miter"/>
                  <v:path arrowok="t" textboxrect="0,0,512064,512064"/>
                </v:shape>
                <v:shape id="Shape 457073" o:spid="_x0000_s3848" style="position:absolute;left:30;top:13594;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" path="m,l1018032,r,509016l,509016,,e" stroked="f" strokeweight="0">
                  <v:stroke miterlimit="83231f" joinstyle="miter"/>
                  <v:path arrowok="t" textboxrect="0,0,1018032,509016"/>
                </v:shape>
                <v:shape id="Shape 15011" o:spid="_x0000_s3849" style="position:absolute;top:13563;width:5120;height:5151;visibility:visible;mso-wrap-style:square;v-text-anchor:top" coordsize="512064,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" path="m,l3048,,512064,r,3048l6096,3048r,505968l512064,509016r,6097l,515113,,xe" fillcolor="black" stroked="f" strokeweight="0">
                  <v:stroke miterlimit="83231f" joinstyle="miter"/>
                  <v:path arrowok="t" textboxrect="0,0,512064,515113"/>
                </v:shape>
                <v:shape id="Shape 15012" o:spid="_x0000_s3850" style="position:absolute;left:5120;top:13563;width:5121;height:5151;visibility:visible;mso-wrap-style:square;v-text-anchor:top" coordsize="512064,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" path="m,l512064,r,512065l509016,512065r,3048l,515113r,-6097l505968,509016r,-505968l,3048,,xe" fillcolor="black" stroked="f" strokeweight="0">
                  <v:stroke miterlimit="83231f" joinstyle="miter"/>
                  <v:path arrowok="t" textboxrect="0,0,512064,515113"/>
                </v:shape>
                <v:shape id="Shape 15013" o:spid="_x0000_s3851" style="position:absolute;left:548;top:13563;width:61;height:5151;visibility:visible;mso-wrap-style:square;v-text-anchor:top" coordsize="6096,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" path="m,l6096,r,3048l6096,512065r-3048,l3048,515113r-3048,l,xe" fillcolor="black" stroked="f" strokeweight="0">
                  <v:stroke miterlimit="83231f" joinstyle="miter"/>
                  <v:path arrowok="t" textboxrect="0,0,6096,515113"/>
                </v:shape>
                <v:shape id="Shape 15014" o:spid="_x0000_s3852" style="position:absolute;left:9601;top:13563;width:61;height:5151;visibility:visible;mso-wrap-style:square;v-text-anchor:top" coordsize="6096,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" path="m,l6096,r,512065l3048,512065r,3048l,515113r,-3048l,xe" fillcolor="black" stroked="f" strokeweight="0">
                  <v:stroke miterlimit="83231f" joinstyle="miter"/>
                  <v:path arrowok="t" textboxrect="0,0,6096,515113"/>
                </v:shape>
                <v:shape id="Shape 457074" o:spid="_x0000_s3853" style="position:absolute;left:30;top:20360;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" path="m,l1018032,r,509016l,509016,,e" stroked="f" strokeweight="0">
                  <v:stroke miterlimit="83231f" joinstyle="miter"/>
                  <v:path arrowok="t" textboxrect="0,0,1018032,509016"/>
                </v:shape>
                <v:shape id="Shape 15016" o:spid="_x0000_s3854" style="position:absolute;top:20330;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" path="m,l3048,,512064,r,6096l6096,6096r,502920l512064,509016r,6096l,515112,,xe" fillcolor="black" stroked="f" strokeweight="0">
                  <v:stroke miterlimit="83231f" joinstyle="miter"/>
                  <v:path arrowok="t" textboxrect="0,0,512064,515112"/>
                </v:shape>
                <v:shape id="Shape 15017" o:spid="_x0000_s3855" style="position:absolute;left:5120;top:2033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" path="m,l512064,r,512064l509016,512064r,3048l,515112r,-6096l505968,509016r,-502920l,6096,,xe" fillcolor="black" stroked="f" strokeweight="0">
                  <v:stroke miterlimit="83231f" joinstyle="miter"/>
                  <v:path arrowok="t" textboxrect="0,0,512064,515112"/>
                </v:shape>
                <v:shape id="Shape 15018" o:spid="_x0000_s3856" style="position:absolute;left:30;top:27188;width:10180;height:5059;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" path="m100584,l914400,r,3048l917448,3048r9144,18288l929640,21336r,6096l932688,30480r3048,l935736,36576r3048,l938784,42672r3048,l944880,48768r3048,l947928,57912r3048,l950976,64008r3048,l954024,70104r3048,l960120,76200r3048,l963168,79248r3048,l966216,85344r3048,l969264,91440r3048,l972312,97536r3048,l975360,109728r3048,l978408,115824r3048,l981456,124968r3048,l984504,128016r3048,l987552,140208r3048,l990600,146304r3048,l993648,152400r3048,l996696,164592r3048,l999744,170688r3048,l1002792,179832r3048,l1005840,192024r3048,l1008888,204216r3048,l1011936,219456r3048,l1014984,240792r3048,l1018032,301752r-3048,l1014984,323088r-3048,l1011936,338328r-3048,l1008888,350520r-3048,l1005840,362712r-3048,l1002792,368808r-3048,l999744,381000r-3048,l996696,387096r-3048,l993648,396240r-3048,l990600,402336r-3048,l987552,408432r-6096,3048l981456,414528r-3048,l978408,420624r-3048,l975360,426720r-3048,3048l972312,435864r-3048,l969264,441960r-6096,3048l963168,451104r-3048,l960120,457200r-6096,3048l954024,463296r-6096,3048l947928,469392r-6096,3048l941832,478536r-6096,3048l935736,484632r-6096,3048l929640,490728r-3048,3048l926592,499872r-3048,l923544,502920r-6096,3048l94488,505968r,-6096l91440,499872r-3048,-6096l85344,493776r,-6096l82296,487680r-3048,-6096l76200,481584,67056,463296r-3048,-3048l48768,429768r-3048,l45720,423672r-3048,l42672,417576r-3048,l39624,411480r-3048,l36576,408432r-3048,l33528,402336r-3048,l30480,396240r-3048,l27432,390144r-3048,l24384,381000r-3048,l21336,374904r-3048,l18288,359664r-3048,l15240,347472r-3048,l12192,335280r-3048,l9144,326136r-3048,l6096,310896r-3048,l3048,286512r-3048,l,222504r3048,l3048,201168r3048,l6096,188976r3048,l9144,173736r3048,l12192,164592r3048,l15240,158496r3048,l18288,134112r3048,l21336,128016r3048,l24384,124968r3048,l27432,118872r3048,l30480,106680r6096,-3048l36576,97536r3048,l39624,91440r3048,l42672,85344r3048,l45720,79248r3048,l48768,76200r3048,l51816,70104r3048,l54864,64008r3048,l57912,60960r6096,-3048l64008,51816r3048,l67056,39624r3048,l70104,36576r6096,l76200,30480r3048,l79248,27432r3048,l82296,24384r6096,-3048l88392,15240r3048,l91440,12192,97536,9144r,-6096l100584,3048r,-3048xe" stroked="f" strokeweight="0">
                  <v:stroke miterlimit="83231f" joinstyle="miter"/>
                  <v:path arrowok="t" textboxrect="0,0,1018032,505968"/>
                </v:shape>
                <v:shape id="Shape 15019" o:spid="_x0000_s3857" style="position:absolute;top:27157;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" path="m100584,l510540,r,6096l105156,6096r-1524,3048l100584,9144r-6096,6095l97536,15239r-3048,6097l91440,21336r-6096,6096l88392,27432r-6096,9144l79248,36576r,3048l75590,41453,70104,57912r-3048,l60960,64008r3048,l42672,103632r-3048,l36576,106680r3048,l36576,112776r,6096l24384,140208r,6096l21336,152400r,12192l18288,164592r-3048,3047l18288,167639r,6097l15240,176784r,12192l12192,195072r,6096l9144,207264r,15240l6096,222504r-3048,3048l6096,225552r,60960l9144,286512r,18288l12192,310896r,9143l15240,326136r,9144l18288,335280r,6096l21336,347472r,6096l21336,356615r,9145l30480,381000r,3048l54864,429768r-3048,l54864,432815r3048,l70104,463296r3048,3048l76200,466344r6096,12192l79248,478536r9144,9144l91440,487680r3048,6096l91440,493776r6096,6096l100584,499872r3048,6096l100584,505968r3048,3047l510540,509015r,3049l100584,512064r,-3049l97536,509015r-3048,-6095l88392,496824r-3048,-6096l76200,481584,67056,463296,51816,435864r-3048,-3049l24384,387096r,-3048l18288,365760r,-3048l15240,356615r,-6095l12192,344424r,-6096l9144,335280r,-6096l6096,323088r,-9144l3048,307848r,-18288l,286512,,222504r3048,l3048,204215r3048,-6095l6096,192024r3048,-6096l9144,176784r3048,-6096l12192,164592r3048,-3048l18288,155448r,-6096l21336,143256r,-6096l30480,115824r,-6096l33528,103632r3048,-3048l57912,60960r6096,-6096l70104,36576r6096,-3048l82296,24384r6096,-6096l91440,12192,97536,6096,100584,xe" fillcolor="black" stroked="f" strokeweight="0">
                  <v:stroke miterlimit="83231f" joinstyle="miter"/>
                  <v:path arrowok="t" textboxrect="0,0,510540,512064"/>
                </v:shape>
                <v:shape id="Shape 15020" o:spid="_x0000_s3858" style="position:absolute;left:5105;top:27157;width:5136;height:5121;visibility:visible;mso-wrap-style:square;v-text-anchor:top" coordsize="51358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" path="m,l406908,r3048,3048l413004,3048r3048,6096l413004,9144r6096,9144l422148,18288r,6096l425196,30480r3048,l434340,39624r-3048,l437388,45720r3048,l443484,51815r3048,9145l449580,67056r-3048,l452628,73152r3048,l477012,118872r3048,9143l483108,131064r,6096l492252,155448r,6096l498348,173736r,3048l501396,182880r,6096l504444,195072r,6096l507492,207264r,12192l510540,222504r,15240l513588,243839r,57913l510540,301752r-3048,3048l510540,304800r,15239l507492,326136r,12192l504444,338328r-3048,3048l504444,341376r,6096l501396,353568r,6096l495300,371856r,6096l489204,390144r,3048l480060,411480r-3048,l473964,414528r3048,l467868,429768r-3048,3047l467868,432815r-6096,12193l458724,445008r-3048,3048l458724,448056r-6096,12192l449580,460248r-3048,3048l449580,463296r-3048,3048l443484,466344r-9144,9144l437388,475488r-3048,6096l431292,481584r-12192,15240l422148,496824r-3048,6096l416052,502920r-9144,6095l406908,512064,,512064r,-3049l403860,509015r9144,-9143l416052,493776r12192,-15240l431292,472439r15240,-15239l452628,445008r3048,-3048l461772,429768r3048,-3048l470916,411480r3048,-3048l483108,390144r,-3048l489204,374904r,-6096l492252,365760r,-3048l495300,356615r,-6095l498348,344424r,-6096l501396,335280r,-12192l504444,320039r,-18287l507492,298704r,-51816l504444,240792r,-15240l501396,222504r,-12192l498348,204215r,-6095l495300,192024r,-6096l492252,179832r,-3048l486156,164592r,-6096l477012,140208r,-6096l470916,121920,449580,76200r-6096,-6096l440436,64008r-3048,-9144l434340,48768r-6096,-6096l422148,33528,416052,21336r-6096,-9144l406908,6096,,6096,,xe" fillcolor="black" stroked="f" strokeweight="0">
                  <v:stroke miterlimit="83231f" joinstyle="miter"/>
                  <v:path arrowok="t" textboxrect="0,0,513588,512064"/>
                </v:shape>
                <v:shape id="Shape 15021" o:spid="_x0000_s3859" style="position:absolute;left:4724;top:26487;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" path="m,l70104,r,3048l67056,3048r,3048l64008,6096r,6096l60960,12192r,6096l57912,18288r,6097l54864,24385r,6095l51816,30480r,6096l48768,36576r,6096l45720,42672r,6096l42672,48768r,3048l39624,51816r,6096l36576,57912r,6096l30480,64008r,-3047l27432,54864r,-3048l3048,3048,,xe" fillcolor="black" stroked="f" strokeweight="0">
                  <v:stroke miterlimit="83231f" joinstyle="miter"/>
                  <v:path arrowok="t" textboxrect="0,0,70104,64008"/>
                </v:shape>
                <v:shape id="Shape 15022" o:spid="_x0000_s3860" style="position:absolute;left:4724;top:26487;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" path="m,l70104,,33528,67056,,e" filled="f" strokeweight=".24pt">
                  <v:stroke endcap="round"/>
                  <v:path arrowok="t" textboxrect="0,0,70104,67056"/>
                </v:shape>
                <v:rect id="Rectangle 15023" o:spid="_x0000_s3861" style="position:absolute;left:4145;top:32697;width:801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230-93/d061</w:t>
                        </w:r>
                      </w:p>
                    </w:txbxContent>
                  </v:textbox>
                </v:rect>
                <v:rect id="Rectangle 15024" o:spid="_x0000_s3862" style="position:absolute;left:1889;top:2073;width:84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image</w:t>
                        </w:r>
                      </w:p>
                    </w:txbxContent>
                  </v:textbox>
                </v:rect>
                <v:rect id="Rectangle 15025" o:spid="_x0000_s3863" style="position:absolute;left:853;top:8870;width:111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SOI marker</w:t>
                        </w:r>
                      </w:p>
                    </w:txbxContent>
                  </v:textbox>
                </v:rect>
                <v:rect id="Rectangle 15026" o:spid="_x0000_s3864" style="position:absolute;left:1950;top:15637;width:8221;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frame</w:t>
                        </w:r>
                      </w:p>
                    </w:txbxContent>
                  </v:textbox>
                </v:rect>
                <v:rect id="Rectangle 15027" o:spid="_x0000_s3865" style="position:absolute;left:853;top:22403;width:111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EOI marker</w:t>
                        </w:r>
                      </w:p>
                    </w:txbxContent>
                  </v:textbox>
                </v:rect>
                <v:rect id="Rectangle 15028" o:spid="_x0000_s3866" style="position:absolute;left:3931;top:29292;width:307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303" w:line="265" w:lineRule="auto"/>
        <w:ind w:left="141" w:right="169"/>
        <w:jc w:val="center"/>
      </w:pPr>
      <w:r>
        <w:rPr>
          <w:b/>
        </w:rPr>
        <w:t xml:space="preserve">Figure </w:t>
      </w:r>
      <w:proofErr w:type="gramStart"/>
      <w:r>
        <w:rPr>
          <w:b/>
        </w:rPr>
        <w:t>E.1  –</w:t>
      </w:r>
      <w:proofErr w:type="gramEnd"/>
      <w:r>
        <w:rPr>
          <w:b/>
        </w:rPr>
        <w:t xml:space="preserve">  Control procedure for encoding an image</w:t>
      </w:r>
    </w:p>
    <w:p w:rsidR="00094CB9" w:rsidRDefault="00FE5CBC">
      <w:pPr>
        <w:spacing w:after="159" w:line="265" w:lineRule="auto"/>
        <w:ind w:left="-5" w:right="0"/>
        <w:jc w:val="left"/>
      </w:pPr>
      <w:r>
        <w:rPr>
          <w:color w:val="FFFFFF"/>
        </w:rPr>
        <w:t>Figure E.1 [</w:t>
      </w:r>
      <w:r>
        <w:rPr>
          <w:b/>
          <w:color w:val="FFFFFF"/>
        </w:rPr>
        <w:t>D61]</w:t>
      </w:r>
      <w:r>
        <w:rPr>
          <w:color w:val="FFFFFF"/>
        </w:rPr>
        <w:t xml:space="preserve">, = 11.5 cm = </w:t>
      </w:r>
      <w:proofErr w:type="gramStart"/>
      <w:r>
        <w:rPr>
          <w:color w:val="FFFFFF"/>
        </w:rPr>
        <w:t>449.%</w:t>
      </w:r>
      <w:proofErr w:type="gramEnd"/>
    </w:p>
    <w:p w:rsidR="00094CB9" w:rsidRDefault="00FE5CBC">
      <w:pPr>
        <w:pStyle w:val="5"/>
        <w:tabs>
          <w:tab w:val="center" w:pos="2317"/>
        </w:tabs>
        <w:spacing w:after="337"/>
        <w:ind w:left="-15" w:right="0" w:firstLine="0"/>
      </w:pPr>
      <w:r>
        <w:lastRenderedPageBreak/>
        <w:t>E.1.2</w:t>
      </w:r>
      <w:r>
        <w:tab/>
        <w:t>Control procedure for encoding a frame</w:t>
      </w:r>
    </w:p>
    <w:p w:rsidR="00094CB9" w:rsidRDefault="00FE5CBC">
      <w:pPr>
        <w:spacing w:after="344"/>
        <w:ind w:left="-5" w:right="8"/>
      </w:pPr>
      <w:r>
        <w:t>In all cases where markers are appended to the compressed data, optional X’FF’ fill bytes may precede the marker.</w:t>
      </w:r>
    </w:p>
    <w:p w:rsidR="00094CB9" w:rsidRDefault="00FE5CBC">
      <w:pPr>
        <w:spacing w:after="346"/>
        <w:ind w:left="-5" w:right="8"/>
      </w:pPr>
      <w:r>
        <w:t>The control procedure for encoding a frame is oriented around the scans in the frame. The frame header is first appended, and then the scans are coded. Table specifications and other marker segments may precede the SOF</w:t>
      </w:r>
      <w:r>
        <w:rPr>
          <w:vertAlign w:val="subscript"/>
        </w:rPr>
        <w:t>n</w:t>
      </w:r>
      <w:r>
        <w:t xml:space="preserve"> marker, as indicated by [tables/miscellaneous] in Figure E.2.</w:t>
      </w:r>
    </w:p>
    <w:p w:rsidR="00094CB9" w:rsidRDefault="00FE5CBC">
      <w:pPr>
        <w:spacing w:after="136"/>
        <w:ind w:left="-5" w:right="8"/>
      </w:pPr>
      <w:r>
        <w:t>Figure E.2 shows the encoding process frame control procedure.</w:t>
      </w:r>
    </w:p>
    <w:p w:rsidR="00094CB9" w:rsidRDefault="00FE5CBC">
      <w:pPr>
        <w:spacing w:after="502" w:line="259" w:lineRule="auto"/>
        <w:ind w:left="2558" w:right="0" w:firstLine="0"/>
        <w:jc w:val="left"/>
      </w:pPr>
      <w:r>
        <w:rPr>
          <w:rFonts w:ascii="Calibri" w:eastAsia="Calibri" w:hAnsi="Calibri" w:cs="Calibri"/>
          <w:noProof/>
          <w:sz w:val="22"/>
        </w:rPr>
        <mc:AlternateContent>
          <mc:Choice Requires="wpg">
            <w:drawing>
              <wp:inline distT="0" distB="0" distL="0" distR="0">
                <wp:extent cx="2550566" cy="4266472"/>
                <wp:effectExtent l="0" t="0" r="0" b="0"/>
                <wp:docPr id="290974" name="Group 290974"/>
                <wp:cNvGraphicFramePr/>
                <a:graphic xmlns:a="http://schemas.openxmlformats.org/drawingml/2006/main">
                  <a:graphicData uri="http://schemas.microsoft.com/office/word/2010/wordprocessingGroup">
                    <wpg:wgp>
                      <wpg:cNvGrpSpPr/>
                      <wpg:grpSpPr>
                        <a:xfrm>
                          <a:off x="0" y="0"/>
                          <a:ext cx="2550566" cy="4266472"/>
                          <a:chOff x="0" y="0"/>
                          <a:chExt cx="2550566" cy="4266472"/>
                        </a:xfrm>
                      </wpg:grpSpPr>
                      <wps:wsp>
                        <wps:cNvPr id="457075" name="Shape 457075"/>
                        <wps:cNvSpPr/>
                        <wps:spPr>
                          <a:xfrm>
                            <a:off x="2033016" y="2542032"/>
                            <a:ext cx="9144" cy="341376"/>
                          </a:xfrm>
                          <a:custGeom>
                            <a:avLst/>
                            <a:gdLst/>
                            <a:ahLst/>
                            <a:cxnLst/>
                            <a:rect l="0" t="0" r="0" b="0"/>
                            <a:pathLst>
                              <a:path w="9144" h="341376">
                                <a:moveTo>
                                  <a:pt x="0" y="0"/>
                                </a:moveTo>
                                <a:lnTo>
                                  <a:pt x="9144" y="0"/>
                                </a:lnTo>
                                <a:lnTo>
                                  <a:pt x="9144" y="341376"/>
                                </a:lnTo>
                                <a:lnTo>
                                  <a:pt x="0" y="3413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76" name="Shape 457076"/>
                        <wps:cNvSpPr/>
                        <wps:spPr>
                          <a:xfrm>
                            <a:off x="1018032" y="2456688"/>
                            <a:ext cx="847344" cy="9144"/>
                          </a:xfrm>
                          <a:custGeom>
                            <a:avLst/>
                            <a:gdLst/>
                            <a:ahLst/>
                            <a:cxnLst/>
                            <a:rect l="0" t="0" r="0" b="0"/>
                            <a:pathLst>
                              <a:path w="847344" h="9144">
                                <a:moveTo>
                                  <a:pt x="0" y="0"/>
                                </a:moveTo>
                                <a:lnTo>
                                  <a:pt x="847344" y="0"/>
                                </a:lnTo>
                                <a:lnTo>
                                  <a:pt x="8473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77" name="Shape 457077"/>
                        <wps:cNvSpPr/>
                        <wps:spPr>
                          <a:xfrm>
                            <a:off x="170688" y="3304032"/>
                            <a:ext cx="505968" cy="9144"/>
                          </a:xfrm>
                          <a:custGeom>
                            <a:avLst/>
                            <a:gdLst/>
                            <a:ahLst/>
                            <a:cxnLst/>
                            <a:rect l="0" t="0" r="0" b="0"/>
                            <a:pathLst>
                              <a:path w="505968" h="9144">
                                <a:moveTo>
                                  <a:pt x="0" y="0"/>
                                </a:moveTo>
                                <a:lnTo>
                                  <a:pt x="505968" y="0"/>
                                </a:lnTo>
                                <a:lnTo>
                                  <a:pt x="50596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78" name="Shape 457078"/>
                        <wps:cNvSpPr/>
                        <wps:spPr>
                          <a:xfrm>
                            <a:off x="847344" y="341376"/>
                            <a:ext cx="9144" cy="3560064"/>
                          </a:xfrm>
                          <a:custGeom>
                            <a:avLst/>
                            <a:gdLst/>
                            <a:ahLst/>
                            <a:cxnLst/>
                            <a:rect l="0" t="0" r="0" b="0"/>
                            <a:pathLst>
                              <a:path w="9144" h="3560064">
                                <a:moveTo>
                                  <a:pt x="0" y="0"/>
                                </a:moveTo>
                                <a:lnTo>
                                  <a:pt x="9144" y="0"/>
                                </a:lnTo>
                                <a:lnTo>
                                  <a:pt x="9144" y="3560064"/>
                                </a:lnTo>
                                <a:lnTo>
                                  <a:pt x="0" y="35600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57" name="Shape 15057"/>
                        <wps:cNvSpPr/>
                        <wps:spPr>
                          <a:xfrm>
                            <a:off x="338328" y="3048"/>
                            <a:ext cx="1018032" cy="505968"/>
                          </a:xfrm>
                          <a:custGeom>
                            <a:avLst/>
                            <a:gdLst/>
                            <a:ahLst/>
                            <a:cxnLst/>
                            <a:rect l="0" t="0" r="0" b="0"/>
                            <a:pathLst>
                              <a:path w="1018032" h="505968">
                                <a:moveTo>
                                  <a:pt x="103632" y="0"/>
                                </a:moveTo>
                                <a:lnTo>
                                  <a:pt x="917448" y="0"/>
                                </a:lnTo>
                                <a:lnTo>
                                  <a:pt x="920496" y="6097"/>
                                </a:lnTo>
                                <a:lnTo>
                                  <a:pt x="923544" y="6097"/>
                                </a:lnTo>
                                <a:lnTo>
                                  <a:pt x="923544" y="12192"/>
                                </a:lnTo>
                                <a:lnTo>
                                  <a:pt x="926592" y="12192"/>
                                </a:lnTo>
                                <a:lnTo>
                                  <a:pt x="929640" y="18288"/>
                                </a:lnTo>
                                <a:lnTo>
                                  <a:pt x="932688" y="18288"/>
                                </a:lnTo>
                                <a:lnTo>
                                  <a:pt x="932688" y="21337"/>
                                </a:lnTo>
                                <a:lnTo>
                                  <a:pt x="935736" y="21337"/>
                                </a:lnTo>
                                <a:lnTo>
                                  <a:pt x="938784" y="27432"/>
                                </a:lnTo>
                                <a:lnTo>
                                  <a:pt x="941832" y="27432"/>
                                </a:lnTo>
                                <a:lnTo>
                                  <a:pt x="941832" y="33528"/>
                                </a:lnTo>
                                <a:lnTo>
                                  <a:pt x="944880" y="33528"/>
                                </a:lnTo>
                                <a:lnTo>
                                  <a:pt x="944880" y="39625"/>
                                </a:lnTo>
                                <a:lnTo>
                                  <a:pt x="947928" y="45720"/>
                                </a:lnTo>
                                <a:lnTo>
                                  <a:pt x="950976" y="45720"/>
                                </a:lnTo>
                                <a:lnTo>
                                  <a:pt x="960120" y="64008"/>
                                </a:lnTo>
                                <a:lnTo>
                                  <a:pt x="963168" y="67056"/>
                                </a:lnTo>
                                <a:lnTo>
                                  <a:pt x="984504" y="109728"/>
                                </a:lnTo>
                                <a:lnTo>
                                  <a:pt x="987552" y="109728"/>
                                </a:lnTo>
                                <a:lnTo>
                                  <a:pt x="987552" y="112776"/>
                                </a:lnTo>
                                <a:lnTo>
                                  <a:pt x="990600" y="112776"/>
                                </a:lnTo>
                                <a:lnTo>
                                  <a:pt x="990600" y="131064"/>
                                </a:lnTo>
                                <a:lnTo>
                                  <a:pt x="993648" y="131064"/>
                                </a:lnTo>
                                <a:lnTo>
                                  <a:pt x="993648" y="137161"/>
                                </a:lnTo>
                                <a:lnTo>
                                  <a:pt x="996696" y="137161"/>
                                </a:lnTo>
                                <a:lnTo>
                                  <a:pt x="996696" y="143256"/>
                                </a:lnTo>
                                <a:lnTo>
                                  <a:pt x="999744" y="143256"/>
                                </a:lnTo>
                                <a:lnTo>
                                  <a:pt x="999744" y="155449"/>
                                </a:lnTo>
                                <a:lnTo>
                                  <a:pt x="1002792" y="155449"/>
                                </a:lnTo>
                                <a:lnTo>
                                  <a:pt x="1002792" y="164592"/>
                                </a:lnTo>
                                <a:lnTo>
                                  <a:pt x="1005840" y="164592"/>
                                </a:lnTo>
                                <a:lnTo>
                                  <a:pt x="1005840" y="173737"/>
                                </a:lnTo>
                                <a:lnTo>
                                  <a:pt x="1008888" y="173737"/>
                                </a:lnTo>
                                <a:lnTo>
                                  <a:pt x="1008888" y="185928"/>
                                </a:lnTo>
                                <a:lnTo>
                                  <a:pt x="1011936" y="185928"/>
                                </a:lnTo>
                                <a:lnTo>
                                  <a:pt x="1011936" y="204216"/>
                                </a:lnTo>
                                <a:lnTo>
                                  <a:pt x="1014984" y="204216"/>
                                </a:lnTo>
                                <a:lnTo>
                                  <a:pt x="1014984" y="225552"/>
                                </a:lnTo>
                                <a:lnTo>
                                  <a:pt x="1018032" y="225552"/>
                                </a:lnTo>
                                <a:lnTo>
                                  <a:pt x="1018032" y="289561"/>
                                </a:lnTo>
                                <a:lnTo>
                                  <a:pt x="1014984" y="289561"/>
                                </a:lnTo>
                                <a:lnTo>
                                  <a:pt x="1014984" y="310897"/>
                                </a:lnTo>
                                <a:lnTo>
                                  <a:pt x="1011936" y="310897"/>
                                </a:lnTo>
                                <a:lnTo>
                                  <a:pt x="1011936" y="323088"/>
                                </a:lnTo>
                                <a:lnTo>
                                  <a:pt x="1008888" y="323088"/>
                                </a:lnTo>
                                <a:lnTo>
                                  <a:pt x="1008888" y="341376"/>
                                </a:lnTo>
                                <a:lnTo>
                                  <a:pt x="1005840" y="341376"/>
                                </a:lnTo>
                                <a:lnTo>
                                  <a:pt x="1005840" y="350520"/>
                                </a:lnTo>
                                <a:lnTo>
                                  <a:pt x="1002792" y="350520"/>
                                </a:lnTo>
                                <a:lnTo>
                                  <a:pt x="1002792" y="353568"/>
                                </a:lnTo>
                                <a:lnTo>
                                  <a:pt x="999744" y="353568"/>
                                </a:lnTo>
                                <a:lnTo>
                                  <a:pt x="999744" y="365761"/>
                                </a:lnTo>
                                <a:lnTo>
                                  <a:pt x="996696" y="365761"/>
                                </a:lnTo>
                                <a:lnTo>
                                  <a:pt x="996696" y="377952"/>
                                </a:lnTo>
                                <a:lnTo>
                                  <a:pt x="993648" y="377952"/>
                                </a:lnTo>
                                <a:lnTo>
                                  <a:pt x="993648" y="384049"/>
                                </a:lnTo>
                                <a:lnTo>
                                  <a:pt x="990600" y="384049"/>
                                </a:lnTo>
                                <a:lnTo>
                                  <a:pt x="990600" y="390144"/>
                                </a:lnTo>
                                <a:lnTo>
                                  <a:pt x="987552" y="393192"/>
                                </a:lnTo>
                                <a:lnTo>
                                  <a:pt x="987552" y="402337"/>
                                </a:lnTo>
                                <a:lnTo>
                                  <a:pt x="984504" y="402337"/>
                                </a:lnTo>
                                <a:lnTo>
                                  <a:pt x="984504" y="408432"/>
                                </a:lnTo>
                                <a:lnTo>
                                  <a:pt x="981456" y="408432"/>
                                </a:lnTo>
                                <a:lnTo>
                                  <a:pt x="981456" y="414528"/>
                                </a:lnTo>
                                <a:lnTo>
                                  <a:pt x="978408" y="414528"/>
                                </a:lnTo>
                                <a:lnTo>
                                  <a:pt x="978408" y="420625"/>
                                </a:lnTo>
                                <a:lnTo>
                                  <a:pt x="975360" y="420625"/>
                                </a:lnTo>
                                <a:lnTo>
                                  <a:pt x="975360" y="426720"/>
                                </a:lnTo>
                                <a:lnTo>
                                  <a:pt x="972312" y="426720"/>
                                </a:lnTo>
                                <a:lnTo>
                                  <a:pt x="972312" y="432816"/>
                                </a:lnTo>
                                <a:lnTo>
                                  <a:pt x="969264" y="432816"/>
                                </a:lnTo>
                                <a:lnTo>
                                  <a:pt x="969264" y="438913"/>
                                </a:lnTo>
                                <a:lnTo>
                                  <a:pt x="963168" y="441961"/>
                                </a:lnTo>
                                <a:lnTo>
                                  <a:pt x="963168" y="445009"/>
                                </a:lnTo>
                                <a:lnTo>
                                  <a:pt x="960120" y="445009"/>
                                </a:lnTo>
                                <a:lnTo>
                                  <a:pt x="960120" y="448056"/>
                                </a:lnTo>
                                <a:lnTo>
                                  <a:pt x="954024" y="451104"/>
                                </a:lnTo>
                                <a:lnTo>
                                  <a:pt x="954024" y="457200"/>
                                </a:lnTo>
                                <a:lnTo>
                                  <a:pt x="950976" y="457200"/>
                                </a:lnTo>
                                <a:lnTo>
                                  <a:pt x="950976" y="463297"/>
                                </a:lnTo>
                                <a:lnTo>
                                  <a:pt x="947928" y="463297"/>
                                </a:lnTo>
                                <a:lnTo>
                                  <a:pt x="947928" y="469392"/>
                                </a:lnTo>
                                <a:lnTo>
                                  <a:pt x="944880" y="469392"/>
                                </a:lnTo>
                                <a:lnTo>
                                  <a:pt x="944880" y="472440"/>
                                </a:lnTo>
                                <a:lnTo>
                                  <a:pt x="941832" y="475488"/>
                                </a:lnTo>
                                <a:lnTo>
                                  <a:pt x="941832" y="481585"/>
                                </a:lnTo>
                                <a:lnTo>
                                  <a:pt x="935736" y="484632"/>
                                </a:lnTo>
                                <a:lnTo>
                                  <a:pt x="935736" y="487680"/>
                                </a:lnTo>
                                <a:lnTo>
                                  <a:pt x="929640" y="490728"/>
                                </a:lnTo>
                                <a:lnTo>
                                  <a:pt x="929640" y="493776"/>
                                </a:lnTo>
                                <a:lnTo>
                                  <a:pt x="926592" y="493776"/>
                                </a:lnTo>
                                <a:lnTo>
                                  <a:pt x="926592" y="496825"/>
                                </a:lnTo>
                                <a:lnTo>
                                  <a:pt x="920496" y="499873"/>
                                </a:lnTo>
                                <a:lnTo>
                                  <a:pt x="920496" y="505968"/>
                                </a:lnTo>
                                <a:lnTo>
                                  <a:pt x="100584" y="505968"/>
                                </a:lnTo>
                                <a:lnTo>
                                  <a:pt x="100584" y="502920"/>
                                </a:lnTo>
                                <a:lnTo>
                                  <a:pt x="97536" y="502920"/>
                                </a:lnTo>
                                <a:lnTo>
                                  <a:pt x="97536" y="496825"/>
                                </a:lnTo>
                                <a:lnTo>
                                  <a:pt x="94488" y="496825"/>
                                </a:lnTo>
                                <a:lnTo>
                                  <a:pt x="91440" y="493776"/>
                                </a:lnTo>
                                <a:lnTo>
                                  <a:pt x="88392" y="493776"/>
                                </a:lnTo>
                                <a:lnTo>
                                  <a:pt x="88392" y="487680"/>
                                </a:lnTo>
                                <a:lnTo>
                                  <a:pt x="85344" y="481585"/>
                                </a:lnTo>
                                <a:lnTo>
                                  <a:pt x="82296" y="481585"/>
                                </a:lnTo>
                                <a:lnTo>
                                  <a:pt x="76200" y="469392"/>
                                </a:lnTo>
                                <a:lnTo>
                                  <a:pt x="73152" y="469392"/>
                                </a:lnTo>
                                <a:lnTo>
                                  <a:pt x="60960" y="445009"/>
                                </a:lnTo>
                                <a:lnTo>
                                  <a:pt x="57912" y="445009"/>
                                </a:lnTo>
                                <a:lnTo>
                                  <a:pt x="54864" y="441961"/>
                                </a:lnTo>
                                <a:lnTo>
                                  <a:pt x="48768" y="429768"/>
                                </a:lnTo>
                                <a:lnTo>
                                  <a:pt x="45720" y="429768"/>
                                </a:lnTo>
                                <a:lnTo>
                                  <a:pt x="45720" y="423673"/>
                                </a:lnTo>
                                <a:lnTo>
                                  <a:pt x="42672" y="423673"/>
                                </a:lnTo>
                                <a:lnTo>
                                  <a:pt x="42672" y="417576"/>
                                </a:lnTo>
                                <a:lnTo>
                                  <a:pt x="39624" y="417576"/>
                                </a:lnTo>
                                <a:lnTo>
                                  <a:pt x="39624" y="405385"/>
                                </a:lnTo>
                                <a:lnTo>
                                  <a:pt x="36576" y="405385"/>
                                </a:lnTo>
                                <a:lnTo>
                                  <a:pt x="36576" y="399288"/>
                                </a:lnTo>
                                <a:lnTo>
                                  <a:pt x="33528" y="399288"/>
                                </a:lnTo>
                                <a:lnTo>
                                  <a:pt x="33528" y="396240"/>
                                </a:lnTo>
                                <a:lnTo>
                                  <a:pt x="30480" y="396240"/>
                                </a:lnTo>
                                <a:lnTo>
                                  <a:pt x="30480" y="387097"/>
                                </a:lnTo>
                                <a:lnTo>
                                  <a:pt x="27432" y="381000"/>
                                </a:lnTo>
                                <a:lnTo>
                                  <a:pt x="24384" y="381000"/>
                                </a:lnTo>
                                <a:lnTo>
                                  <a:pt x="24384" y="374904"/>
                                </a:lnTo>
                                <a:lnTo>
                                  <a:pt x="21336" y="374904"/>
                                </a:lnTo>
                                <a:lnTo>
                                  <a:pt x="21336" y="362713"/>
                                </a:lnTo>
                                <a:lnTo>
                                  <a:pt x="18288" y="362713"/>
                                </a:lnTo>
                                <a:lnTo>
                                  <a:pt x="18288" y="356616"/>
                                </a:lnTo>
                                <a:lnTo>
                                  <a:pt x="15240" y="356616"/>
                                </a:lnTo>
                                <a:lnTo>
                                  <a:pt x="15240" y="347473"/>
                                </a:lnTo>
                                <a:lnTo>
                                  <a:pt x="12192" y="347473"/>
                                </a:lnTo>
                                <a:lnTo>
                                  <a:pt x="12192" y="335280"/>
                                </a:lnTo>
                                <a:lnTo>
                                  <a:pt x="9144" y="335280"/>
                                </a:lnTo>
                                <a:lnTo>
                                  <a:pt x="9144" y="326137"/>
                                </a:lnTo>
                                <a:lnTo>
                                  <a:pt x="6096" y="326137"/>
                                </a:lnTo>
                                <a:lnTo>
                                  <a:pt x="6096" y="307849"/>
                                </a:lnTo>
                                <a:lnTo>
                                  <a:pt x="3048" y="307849"/>
                                </a:lnTo>
                                <a:lnTo>
                                  <a:pt x="3048" y="286513"/>
                                </a:lnTo>
                                <a:lnTo>
                                  <a:pt x="0" y="286513"/>
                                </a:lnTo>
                                <a:lnTo>
                                  <a:pt x="0" y="225552"/>
                                </a:lnTo>
                                <a:lnTo>
                                  <a:pt x="3048" y="225552"/>
                                </a:lnTo>
                                <a:lnTo>
                                  <a:pt x="3048" y="207264"/>
                                </a:lnTo>
                                <a:lnTo>
                                  <a:pt x="6096" y="207264"/>
                                </a:lnTo>
                                <a:lnTo>
                                  <a:pt x="6096" y="188976"/>
                                </a:lnTo>
                                <a:lnTo>
                                  <a:pt x="9144" y="188976"/>
                                </a:lnTo>
                                <a:lnTo>
                                  <a:pt x="9144" y="176785"/>
                                </a:lnTo>
                                <a:lnTo>
                                  <a:pt x="12192" y="176785"/>
                                </a:lnTo>
                                <a:lnTo>
                                  <a:pt x="12192" y="164592"/>
                                </a:lnTo>
                                <a:lnTo>
                                  <a:pt x="15240" y="164592"/>
                                </a:lnTo>
                                <a:lnTo>
                                  <a:pt x="15240" y="158497"/>
                                </a:lnTo>
                                <a:lnTo>
                                  <a:pt x="18288" y="158497"/>
                                </a:lnTo>
                                <a:lnTo>
                                  <a:pt x="18288" y="146304"/>
                                </a:lnTo>
                                <a:lnTo>
                                  <a:pt x="21336" y="146304"/>
                                </a:lnTo>
                                <a:lnTo>
                                  <a:pt x="21336" y="140209"/>
                                </a:lnTo>
                                <a:lnTo>
                                  <a:pt x="24384" y="140209"/>
                                </a:lnTo>
                                <a:lnTo>
                                  <a:pt x="24384" y="128016"/>
                                </a:lnTo>
                                <a:lnTo>
                                  <a:pt x="27432" y="128016"/>
                                </a:lnTo>
                                <a:lnTo>
                                  <a:pt x="27432" y="121920"/>
                                </a:lnTo>
                                <a:lnTo>
                                  <a:pt x="30480" y="121920"/>
                                </a:lnTo>
                                <a:lnTo>
                                  <a:pt x="30480" y="115825"/>
                                </a:lnTo>
                                <a:lnTo>
                                  <a:pt x="33528" y="115825"/>
                                </a:lnTo>
                                <a:lnTo>
                                  <a:pt x="33528" y="112776"/>
                                </a:lnTo>
                                <a:lnTo>
                                  <a:pt x="36576" y="112776"/>
                                </a:lnTo>
                                <a:lnTo>
                                  <a:pt x="36576" y="106680"/>
                                </a:lnTo>
                                <a:lnTo>
                                  <a:pt x="39624" y="103632"/>
                                </a:lnTo>
                                <a:lnTo>
                                  <a:pt x="39624" y="97537"/>
                                </a:lnTo>
                                <a:lnTo>
                                  <a:pt x="42672" y="97537"/>
                                </a:lnTo>
                                <a:lnTo>
                                  <a:pt x="42672" y="91440"/>
                                </a:lnTo>
                                <a:lnTo>
                                  <a:pt x="45720" y="91440"/>
                                </a:lnTo>
                                <a:lnTo>
                                  <a:pt x="45720" y="85344"/>
                                </a:lnTo>
                                <a:lnTo>
                                  <a:pt x="48768" y="85344"/>
                                </a:lnTo>
                                <a:lnTo>
                                  <a:pt x="48768" y="79249"/>
                                </a:lnTo>
                                <a:lnTo>
                                  <a:pt x="51816" y="79249"/>
                                </a:lnTo>
                                <a:lnTo>
                                  <a:pt x="51816" y="73152"/>
                                </a:lnTo>
                                <a:lnTo>
                                  <a:pt x="54864" y="73152"/>
                                </a:lnTo>
                                <a:lnTo>
                                  <a:pt x="54864" y="67056"/>
                                </a:lnTo>
                                <a:lnTo>
                                  <a:pt x="57912" y="67056"/>
                                </a:lnTo>
                                <a:lnTo>
                                  <a:pt x="57912" y="64008"/>
                                </a:lnTo>
                                <a:lnTo>
                                  <a:pt x="60960" y="64008"/>
                                </a:lnTo>
                                <a:lnTo>
                                  <a:pt x="60960" y="57913"/>
                                </a:lnTo>
                                <a:lnTo>
                                  <a:pt x="64008" y="57913"/>
                                </a:lnTo>
                                <a:lnTo>
                                  <a:pt x="64008" y="51816"/>
                                </a:lnTo>
                                <a:lnTo>
                                  <a:pt x="67056" y="51816"/>
                                </a:lnTo>
                                <a:lnTo>
                                  <a:pt x="67056" y="48768"/>
                                </a:lnTo>
                                <a:lnTo>
                                  <a:pt x="73152" y="45720"/>
                                </a:lnTo>
                                <a:lnTo>
                                  <a:pt x="73152" y="39625"/>
                                </a:lnTo>
                                <a:lnTo>
                                  <a:pt x="79248" y="36576"/>
                                </a:lnTo>
                                <a:lnTo>
                                  <a:pt x="79248" y="33528"/>
                                </a:lnTo>
                                <a:lnTo>
                                  <a:pt x="85344" y="30480"/>
                                </a:lnTo>
                                <a:lnTo>
                                  <a:pt x="85344" y="24385"/>
                                </a:lnTo>
                                <a:lnTo>
                                  <a:pt x="88392" y="24385"/>
                                </a:lnTo>
                                <a:lnTo>
                                  <a:pt x="88392" y="21337"/>
                                </a:lnTo>
                                <a:lnTo>
                                  <a:pt x="91440" y="18288"/>
                                </a:lnTo>
                                <a:lnTo>
                                  <a:pt x="91440" y="15240"/>
                                </a:lnTo>
                                <a:lnTo>
                                  <a:pt x="94488" y="15240"/>
                                </a:lnTo>
                                <a:lnTo>
                                  <a:pt x="94488" y="9144"/>
                                </a:lnTo>
                                <a:lnTo>
                                  <a:pt x="97536" y="9144"/>
                                </a:lnTo>
                                <a:lnTo>
                                  <a:pt x="97536" y="6097"/>
                                </a:lnTo>
                                <a:lnTo>
                                  <a:pt x="103632" y="3049"/>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058" name="Shape 15058"/>
                        <wps:cNvSpPr/>
                        <wps:spPr>
                          <a:xfrm>
                            <a:off x="335280" y="0"/>
                            <a:ext cx="512064" cy="512064"/>
                          </a:xfrm>
                          <a:custGeom>
                            <a:avLst/>
                            <a:gdLst/>
                            <a:ahLst/>
                            <a:cxnLst/>
                            <a:rect l="0" t="0" r="0" b="0"/>
                            <a:pathLst>
                              <a:path w="512064" h="512064">
                                <a:moveTo>
                                  <a:pt x="103632" y="0"/>
                                </a:moveTo>
                                <a:lnTo>
                                  <a:pt x="512064" y="0"/>
                                </a:lnTo>
                                <a:lnTo>
                                  <a:pt x="512064" y="6097"/>
                                </a:lnTo>
                                <a:lnTo>
                                  <a:pt x="106680" y="6097"/>
                                </a:lnTo>
                                <a:lnTo>
                                  <a:pt x="106680" y="3048"/>
                                </a:lnTo>
                                <a:lnTo>
                                  <a:pt x="100584" y="9144"/>
                                </a:lnTo>
                                <a:lnTo>
                                  <a:pt x="103632" y="9144"/>
                                </a:lnTo>
                                <a:lnTo>
                                  <a:pt x="94488" y="21336"/>
                                </a:lnTo>
                                <a:lnTo>
                                  <a:pt x="91440" y="24385"/>
                                </a:lnTo>
                                <a:lnTo>
                                  <a:pt x="79248" y="39624"/>
                                </a:lnTo>
                                <a:lnTo>
                                  <a:pt x="82296" y="39624"/>
                                </a:lnTo>
                                <a:lnTo>
                                  <a:pt x="70104" y="51816"/>
                                </a:lnTo>
                                <a:lnTo>
                                  <a:pt x="73152" y="51816"/>
                                </a:lnTo>
                                <a:lnTo>
                                  <a:pt x="42672" y="103632"/>
                                </a:lnTo>
                                <a:lnTo>
                                  <a:pt x="42672" y="106680"/>
                                </a:lnTo>
                                <a:lnTo>
                                  <a:pt x="30480" y="134112"/>
                                </a:lnTo>
                                <a:lnTo>
                                  <a:pt x="30480" y="140209"/>
                                </a:lnTo>
                                <a:lnTo>
                                  <a:pt x="24384" y="152400"/>
                                </a:lnTo>
                                <a:lnTo>
                                  <a:pt x="24384" y="158497"/>
                                </a:lnTo>
                                <a:lnTo>
                                  <a:pt x="18288" y="170688"/>
                                </a:lnTo>
                                <a:lnTo>
                                  <a:pt x="18288" y="176785"/>
                                </a:lnTo>
                                <a:lnTo>
                                  <a:pt x="15240" y="182880"/>
                                </a:lnTo>
                                <a:lnTo>
                                  <a:pt x="15240" y="188976"/>
                                </a:lnTo>
                                <a:lnTo>
                                  <a:pt x="12192" y="195073"/>
                                </a:lnTo>
                                <a:lnTo>
                                  <a:pt x="12192" y="207264"/>
                                </a:lnTo>
                                <a:lnTo>
                                  <a:pt x="9144" y="210312"/>
                                </a:lnTo>
                                <a:lnTo>
                                  <a:pt x="9144" y="225552"/>
                                </a:lnTo>
                                <a:lnTo>
                                  <a:pt x="6096" y="231648"/>
                                </a:lnTo>
                                <a:lnTo>
                                  <a:pt x="6096" y="284988"/>
                                </a:lnTo>
                                <a:lnTo>
                                  <a:pt x="9144" y="286512"/>
                                </a:lnTo>
                                <a:lnTo>
                                  <a:pt x="9144" y="304800"/>
                                </a:lnTo>
                                <a:lnTo>
                                  <a:pt x="12192" y="307848"/>
                                </a:lnTo>
                                <a:lnTo>
                                  <a:pt x="12192" y="320040"/>
                                </a:lnTo>
                                <a:lnTo>
                                  <a:pt x="15240" y="326136"/>
                                </a:lnTo>
                                <a:lnTo>
                                  <a:pt x="15240" y="333756"/>
                                </a:lnTo>
                                <a:lnTo>
                                  <a:pt x="18288" y="335280"/>
                                </a:lnTo>
                                <a:lnTo>
                                  <a:pt x="18288" y="341376"/>
                                </a:lnTo>
                                <a:lnTo>
                                  <a:pt x="21336" y="347473"/>
                                </a:lnTo>
                                <a:lnTo>
                                  <a:pt x="21336" y="353568"/>
                                </a:lnTo>
                                <a:lnTo>
                                  <a:pt x="27432" y="362712"/>
                                </a:lnTo>
                                <a:lnTo>
                                  <a:pt x="27432" y="368809"/>
                                </a:lnTo>
                                <a:lnTo>
                                  <a:pt x="33528" y="381000"/>
                                </a:lnTo>
                                <a:lnTo>
                                  <a:pt x="30480" y="381000"/>
                                </a:lnTo>
                                <a:lnTo>
                                  <a:pt x="36576" y="384048"/>
                                </a:lnTo>
                                <a:lnTo>
                                  <a:pt x="36576" y="390144"/>
                                </a:lnTo>
                                <a:lnTo>
                                  <a:pt x="54864" y="429768"/>
                                </a:lnTo>
                                <a:lnTo>
                                  <a:pt x="51816" y="429768"/>
                                </a:lnTo>
                                <a:lnTo>
                                  <a:pt x="54864" y="432816"/>
                                </a:lnTo>
                                <a:lnTo>
                                  <a:pt x="64008" y="445009"/>
                                </a:lnTo>
                                <a:lnTo>
                                  <a:pt x="60960" y="445009"/>
                                </a:lnTo>
                                <a:lnTo>
                                  <a:pt x="67056" y="448056"/>
                                </a:lnTo>
                                <a:lnTo>
                                  <a:pt x="79248" y="466344"/>
                                </a:lnTo>
                                <a:lnTo>
                                  <a:pt x="76200" y="466344"/>
                                </a:lnTo>
                                <a:lnTo>
                                  <a:pt x="88392" y="478536"/>
                                </a:lnTo>
                                <a:lnTo>
                                  <a:pt x="85344" y="478536"/>
                                </a:lnTo>
                                <a:lnTo>
                                  <a:pt x="97536" y="493776"/>
                                </a:lnTo>
                                <a:lnTo>
                                  <a:pt x="94488" y="493776"/>
                                </a:lnTo>
                                <a:lnTo>
                                  <a:pt x="106680" y="502920"/>
                                </a:lnTo>
                                <a:lnTo>
                                  <a:pt x="103632" y="502920"/>
                                </a:lnTo>
                                <a:lnTo>
                                  <a:pt x="106680" y="505968"/>
                                </a:lnTo>
                                <a:lnTo>
                                  <a:pt x="512064" y="505968"/>
                                </a:lnTo>
                                <a:lnTo>
                                  <a:pt x="512064" y="510540"/>
                                </a:lnTo>
                                <a:lnTo>
                                  <a:pt x="103632" y="512064"/>
                                </a:lnTo>
                                <a:lnTo>
                                  <a:pt x="97536" y="499873"/>
                                </a:lnTo>
                                <a:lnTo>
                                  <a:pt x="91440" y="496824"/>
                                </a:lnTo>
                                <a:lnTo>
                                  <a:pt x="91440" y="490728"/>
                                </a:lnTo>
                                <a:lnTo>
                                  <a:pt x="82296" y="481585"/>
                                </a:lnTo>
                                <a:lnTo>
                                  <a:pt x="79248" y="475488"/>
                                </a:lnTo>
                                <a:lnTo>
                                  <a:pt x="73152" y="469392"/>
                                </a:lnTo>
                                <a:lnTo>
                                  <a:pt x="64008" y="451104"/>
                                </a:lnTo>
                                <a:lnTo>
                                  <a:pt x="57912" y="448056"/>
                                </a:lnTo>
                                <a:lnTo>
                                  <a:pt x="51816" y="435864"/>
                                </a:lnTo>
                                <a:lnTo>
                                  <a:pt x="48768" y="432816"/>
                                </a:lnTo>
                                <a:lnTo>
                                  <a:pt x="30480" y="393192"/>
                                </a:lnTo>
                                <a:lnTo>
                                  <a:pt x="30480" y="387097"/>
                                </a:lnTo>
                                <a:lnTo>
                                  <a:pt x="27432" y="384048"/>
                                </a:lnTo>
                                <a:lnTo>
                                  <a:pt x="21336" y="371856"/>
                                </a:lnTo>
                                <a:lnTo>
                                  <a:pt x="21336" y="365761"/>
                                </a:lnTo>
                                <a:lnTo>
                                  <a:pt x="15240" y="353568"/>
                                </a:lnTo>
                                <a:lnTo>
                                  <a:pt x="15240" y="350520"/>
                                </a:lnTo>
                                <a:lnTo>
                                  <a:pt x="12192" y="344424"/>
                                </a:lnTo>
                                <a:lnTo>
                                  <a:pt x="12192" y="338328"/>
                                </a:lnTo>
                                <a:lnTo>
                                  <a:pt x="9144" y="335280"/>
                                </a:lnTo>
                                <a:lnTo>
                                  <a:pt x="9144" y="329185"/>
                                </a:lnTo>
                                <a:lnTo>
                                  <a:pt x="6096" y="323088"/>
                                </a:lnTo>
                                <a:lnTo>
                                  <a:pt x="6096" y="310897"/>
                                </a:lnTo>
                                <a:lnTo>
                                  <a:pt x="3048" y="304800"/>
                                </a:lnTo>
                                <a:lnTo>
                                  <a:pt x="3048" y="289561"/>
                                </a:lnTo>
                                <a:lnTo>
                                  <a:pt x="0" y="286512"/>
                                </a:lnTo>
                                <a:lnTo>
                                  <a:pt x="0" y="228600"/>
                                </a:lnTo>
                                <a:lnTo>
                                  <a:pt x="3048" y="222504"/>
                                </a:lnTo>
                                <a:lnTo>
                                  <a:pt x="3048" y="210312"/>
                                </a:lnTo>
                                <a:lnTo>
                                  <a:pt x="6096" y="204216"/>
                                </a:lnTo>
                                <a:lnTo>
                                  <a:pt x="6096" y="192024"/>
                                </a:lnTo>
                                <a:lnTo>
                                  <a:pt x="9144" y="185928"/>
                                </a:lnTo>
                                <a:lnTo>
                                  <a:pt x="9144" y="179832"/>
                                </a:lnTo>
                                <a:lnTo>
                                  <a:pt x="12192" y="173736"/>
                                </a:lnTo>
                                <a:lnTo>
                                  <a:pt x="12192" y="167640"/>
                                </a:lnTo>
                                <a:lnTo>
                                  <a:pt x="15240" y="164592"/>
                                </a:lnTo>
                                <a:lnTo>
                                  <a:pt x="15240" y="161544"/>
                                </a:lnTo>
                                <a:lnTo>
                                  <a:pt x="18288" y="155448"/>
                                </a:lnTo>
                                <a:lnTo>
                                  <a:pt x="18288" y="149352"/>
                                </a:lnTo>
                                <a:lnTo>
                                  <a:pt x="24384" y="137161"/>
                                </a:lnTo>
                                <a:lnTo>
                                  <a:pt x="24384" y="131064"/>
                                </a:lnTo>
                                <a:lnTo>
                                  <a:pt x="39624" y="103632"/>
                                </a:lnTo>
                                <a:lnTo>
                                  <a:pt x="42672" y="100585"/>
                                </a:lnTo>
                                <a:lnTo>
                                  <a:pt x="67056" y="48768"/>
                                </a:lnTo>
                                <a:lnTo>
                                  <a:pt x="73152" y="42673"/>
                                </a:lnTo>
                                <a:lnTo>
                                  <a:pt x="76200" y="36576"/>
                                </a:lnTo>
                                <a:lnTo>
                                  <a:pt x="85344" y="27432"/>
                                </a:lnTo>
                                <a:lnTo>
                                  <a:pt x="88392" y="21336"/>
                                </a:lnTo>
                                <a:lnTo>
                                  <a:pt x="91440" y="18288"/>
                                </a:lnTo>
                                <a:lnTo>
                                  <a:pt x="97536" y="6097"/>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59" name="Shape 15059"/>
                        <wps:cNvSpPr/>
                        <wps:spPr>
                          <a:xfrm>
                            <a:off x="847344" y="0"/>
                            <a:ext cx="512064" cy="510540"/>
                          </a:xfrm>
                          <a:custGeom>
                            <a:avLst/>
                            <a:gdLst/>
                            <a:ahLst/>
                            <a:cxnLst/>
                            <a:rect l="0" t="0" r="0" b="0"/>
                            <a:pathLst>
                              <a:path w="512064" h="510540">
                                <a:moveTo>
                                  <a:pt x="0" y="0"/>
                                </a:moveTo>
                                <a:lnTo>
                                  <a:pt x="408432" y="0"/>
                                </a:lnTo>
                                <a:lnTo>
                                  <a:pt x="417576" y="9144"/>
                                </a:lnTo>
                                <a:lnTo>
                                  <a:pt x="414528" y="9144"/>
                                </a:lnTo>
                                <a:lnTo>
                                  <a:pt x="426720" y="21336"/>
                                </a:lnTo>
                                <a:lnTo>
                                  <a:pt x="423672" y="21336"/>
                                </a:lnTo>
                                <a:lnTo>
                                  <a:pt x="429768" y="24385"/>
                                </a:lnTo>
                                <a:lnTo>
                                  <a:pt x="435864" y="36576"/>
                                </a:lnTo>
                                <a:lnTo>
                                  <a:pt x="441960" y="45720"/>
                                </a:lnTo>
                                <a:lnTo>
                                  <a:pt x="475488" y="103632"/>
                                </a:lnTo>
                                <a:lnTo>
                                  <a:pt x="472440" y="103632"/>
                                </a:lnTo>
                                <a:lnTo>
                                  <a:pt x="475488" y="106680"/>
                                </a:lnTo>
                                <a:lnTo>
                                  <a:pt x="484632" y="121920"/>
                                </a:lnTo>
                                <a:lnTo>
                                  <a:pt x="484632" y="128016"/>
                                </a:lnTo>
                                <a:lnTo>
                                  <a:pt x="493776" y="146304"/>
                                </a:lnTo>
                                <a:lnTo>
                                  <a:pt x="493776" y="152400"/>
                                </a:lnTo>
                                <a:lnTo>
                                  <a:pt x="496824" y="158497"/>
                                </a:lnTo>
                                <a:lnTo>
                                  <a:pt x="496824" y="164592"/>
                                </a:lnTo>
                                <a:lnTo>
                                  <a:pt x="499872" y="167640"/>
                                </a:lnTo>
                                <a:lnTo>
                                  <a:pt x="499872" y="170688"/>
                                </a:lnTo>
                                <a:lnTo>
                                  <a:pt x="502920" y="176785"/>
                                </a:lnTo>
                                <a:lnTo>
                                  <a:pt x="502920" y="182880"/>
                                </a:lnTo>
                                <a:lnTo>
                                  <a:pt x="505968" y="188976"/>
                                </a:lnTo>
                                <a:lnTo>
                                  <a:pt x="505968" y="201168"/>
                                </a:lnTo>
                                <a:lnTo>
                                  <a:pt x="509016" y="207264"/>
                                </a:lnTo>
                                <a:lnTo>
                                  <a:pt x="509016" y="224028"/>
                                </a:lnTo>
                                <a:lnTo>
                                  <a:pt x="512064" y="225552"/>
                                </a:lnTo>
                                <a:lnTo>
                                  <a:pt x="512064" y="289561"/>
                                </a:lnTo>
                                <a:lnTo>
                                  <a:pt x="505968" y="292609"/>
                                </a:lnTo>
                                <a:lnTo>
                                  <a:pt x="509016" y="292609"/>
                                </a:lnTo>
                                <a:lnTo>
                                  <a:pt x="509016" y="307848"/>
                                </a:lnTo>
                                <a:lnTo>
                                  <a:pt x="505968" y="313944"/>
                                </a:lnTo>
                                <a:lnTo>
                                  <a:pt x="505968" y="320040"/>
                                </a:lnTo>
                                <a:lnTo>
                                  <a:pt x="502920" y="326136"/>
                                </a:lnTo>
                                <a:lnTo>
                                  <a:pt x="502920" y="338328"/>
                                </a:lnTo>
                                <a:lnTo>
                                  <a:pt x="499872" y="344424"/>
                                </a:lnTo>
                                <a:lnTo>
                                  <a:pt x="499872" y="347473"/>
                                </a:lnTo>
                                <a:lnTo>
                                  <a:pt x="493776" y="356616"/>
                                </a:lnTo>
                                <a:lnTo>
                                  <a:pt x="493776" y="362712"/>
                                </a:lnTo>
                                <a:lnTo>
                                  <a:pt x="490728" y="368809"/>
                                </a:lnTo>
                                <a:lnTo>
                                  <a:pt x="490728" y="374904"/>
                                </a:lnTo>
                                <a:lnTo>
                                  <a:pt x="481584" y="393192"/>
                                </a:lnTo>
                                <a:lnTo>
                                  <a:pt x="478536" y="396240"/>
                                </a:lnTo>
                                <a:lnTo>
                                  <a:pt x="481584" y="396240"/>
                                </a:lnTo>
                                <a:lnTo>
                                  <a:pt x="481584" y="402336"/>
                                </a:lnTo>
                                <a:lnTo>
                                  <a:pt x="457200" y="441961"/>
                                </a:lnTo>
                                <a:lnTo>
                                  <a:pt x="454152" y="445009"/>
                                </a:lnTo>
                                <a:lnTo>
                                  <a:pt x="457200" y="445009"/>
                                </a:lnTo>
                                <a:lnTo>
                                  <a:pt x="445008" y="454152"/>
                                </a:lnTo>
                                <a:lnTo>
                                  <a:pt x="448056" y="454152"/>
                                </a:lnTo>
                                <a:lnTo>
                                  <a:pt x="435864" y="472440"/>
                                </a:lnTo>
                                <a:lnTo>
                                  <a:pt x="432816" y="478536"/>
                                </a:lnTo>
                                <a:lnTo>
                                  <a:pt x="435864" y="478536"/>
                                </a:lnTo>
                                <a:lnTo>
                                  <a:pt x="420624" y="493776"/>
                                </a:lnTo>
                                <a:lnTo>
                                  <a:pt x="423672" y="493776"/>
                                </a:lnTo>
                                <a:lnTo>
                                  <a:pt x="411480" y="502920"/>
                                </a:lnTo>
                                <a:lnTo>
                                  <a:pt x="414528" y="502920"/>
                                </a:lnTo>
                                <a:lnTo>
                                  <a:pt x="408432" y="509016"/>
                                </a:lnTo>
                                <a:lnTo>
                                  <a:pt x="0" y="510540"/>
                                </a:lnTo>
                                <a:lnTo>
                                  <a:pt x="0" y="505968"/>
                                </a:lnTo>
                                <a:lnTo>
                                  <a:pt x="405384" y="505968"/>
                                </a:lnTo>
                                <a:lnTo>
                                  <a:pt x="408432" y="499873"/>
                                </a:lnTo>
                                <a:lnTo>
                                  <a:pt x="414528" y="496824"/>
                                </a:lnTo>
                                <a:lnTo>
                                  <a:pt x="417576" y="490728"/>
                                </a:lnTo>
                                <a:lnTo>
                                  <a:pt x="426720" y="481585"/>
                                </a:lnTo>
                                <a:lnTo>
                                  <a:pt x="429768" y="475488"/>
                                </a:lnTo>
                                <a:lnTo>
                                  <a:pt x="435864" y="469392"/>
                                </a:lnTo>
                                <a:lnTo>
                                  <a:pt x="441960" y="451104"/>
                                </a:lnTo>
                                <a:lnTo>
                                  <a:pt x="448056" y="448056"/>
                                </a:lnTo>
                                <a:lnTo>
                                  <a:pt x="451104" y="441961"/>
                                </a:lnTo>
                                <a:lnTo>
                                  <a:pt x="454152" y="438912"/>
                                </a:lnTo>
                                <a:lnTo>
                                  <a:pt x="475488" y="399288"/>
                                </a:lnTo>
                                <a:lnTo>
                                  <a:pt x="475488" y="393192"/>
                                </a:lnTo>
                                <a:lnTo>
                                  <a:pt x="478536" y="390144"/>
                                </a:lnTo>
                                <a:lnTo>
                                  <a:pt x="484632" y="371856"/>
                                </a:lnTo>
                                <a:lnTo>
                                  <a:pt x="484632" y="365761"/>
                                </a:lnTo>
                                <a:lnTo>
                                  <a:pt x="487680" y="359664"/>
                                </a:lnTo>
                                <a:lnTo>
                                  <a:pt x="487680" y="353568"/>
                                </a:lnTo>
                                <a:lnTo>
                                  <a:pt x="493776" y="344424"/>
                                </a:lnTo>
                                <a:lnTo>
                                  <a:pt x="493776" y="341376"/>
                                </a:lnTo>
                                <a:lnTo>
                                  <a:pt x="496824" y="335280"/>
                                </a:lnTo>
                                <a:lnTo>
                                  <a:pt x="496824" y="323088"/>
                                </a:lnTo>
                                <a:lnTo>
                                  <a:pt x="499872" y="316992"/>
                                </a:lnTo>
                                <a:lnTo>
                                  <a:pt x="499872" y="310897"/>
                                </a:lnTo>
                                <a:lnTo>
                                  <a:pt x="502920" y="304800"/>
                                </a:lnTo>
                                <a:lnTo>
                                  <a:pt x="502920" y="289561"/>
                                </a:lnTo>
                                <a:lnTo>
                                  <a:pt x="505968" y="286512"/>
                                </a:lnTo>
                                <a:lnTo>
                                  <a:pt x="505968" y="228600"/>
                                </a:lnTo>
                                <a:lnTo>
                                  <a:pt x="502920" y="225552"/>
                                </a:lnTo>
                                <a:lnTo>
                                  <a:pt x="502920" y="210312"/>
                                </a:lnTo>
                                <a:lnTo>
                                  <a:pt x="499872" y="204216"/>
                                </a:lnTo>
                                <a:lnTo>
                                  <a:pt x="499872" y="192024"/>
                                </a:lnTo>
                                <a:lnTo>
                                  <a:pt x="496824" y="185928"/>
                                </a:lnTo>
                                <a:lnTo>
                                  <a:pt x="496824" y="179832"/>
                                </a:lnTo>
                                <a:lnTo>
                                  <a:pt x="493776" y="173736"/>
                                </a:lnTo>
                                <a:lnTo>
                                  <a:pt x="493776" y="170688"/>
                                </a:lnTo>
                                <a:lnTo>
                                  <a:pt x="490728" y="164592"/>
                                </a:lnTo>
                                <a:lnTo>
                                  <a:pt x="490728" y="161544"/>
                                </a:lnTo>
                                <a:lnTo>
                                  <a:pt x="487680" y="155448"/>
                                </a:lnTo>
                                <a:lnTo>
                                  <a:pt x="487680" y="149352"/>
                                </a:lnTo>
                                <a:lnTo>
                                  <a:pt x="481584" y="131064"/>
                                </a:lnTo>
                                <a:lnTo>
                                  <a:pt x="481584" y="124968"/>
                                </a:lnTo>
                                <a:lnTo>
                                  <a:pt x="472440" y="109728"/>
                                </a:lnTo>
                                <a:lnTo>
                                  <a:pt x="469392" y="106680"/>
                                </a:lnTo>
                                <a:lnTo>
                                  <a:pt x="438912" y="48768"/>
                                </a:lnTo>
                                <a:lnTo>
                                  <a:pt x="432816" y="39624"/>
                                </a:lnTo>
                                <a:lnTo>
                                  <a:pt x="426720" y="27432"/>
                                </a:lnTo>
                                <a:lnTo>
                                  <a:pt x="411480" y="12192"/>
                                </a:lnTo>
                                <a:lnTo>
                                  <a:pt x="408432"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79" name="Shape 457079"/>
                        <wps:cNvSpPr/>
                        <wps:spPr>
                          <a:xfrm>
                            <a:off x="3048" y="682752"/>
                            <a:ext cx="1688592" cy="505968"/>
                          </a:xfrm>
                          <a:custGeom>
                            <a:avLst/>
                            <a:gdLst/>
                            <a:ahLst/>
                            <a:cxnLst/>
                            <a:rect l="0" t="0" r="0" b="0"/>
                            <a:pathLst>
                              <a:path w="1688592" h="505968">
                                <a:moveTo>
                                  <a:pt x="0" y="0"/>
                                </a:moveTo>
                                <a:lnTo>
                                  <a:pt x="1688592" y="0"/>
                                </a:lnTo>
                                <a:lnTo>
                                  <a:pt x="168859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061" name="Shape 15061"/>
                        <wps:cNvSpPr/>
                        <wps:spPr>
                          <a:xfrm>
                            <a:off x="0" y="679704"/>
                            <a:ext cx="847344" cy="512064"/>
                          </a:xfrm>
                          <a:custGeom>
                            <a:avLst/>
                            <a:gdLst/>
                            <a:ahLst/>
                            <a:cxnLst/>
                            <a:rect l="0" t="0" r="0" b="0"/>
                            <a:pathLst>
                              <a:path w="847344" h="512064">
                                <a:moveTo>
                                  <a:pt x="0" y="0"/>
                                </a:moveTo>
                                <a:lnTo>
                                  <a:pt x="3048" y="0"/>
                                </a:lnTo>
                                <a:lnTo>
                                  <a:pt x="847344" y="0"/>
                                </a:lnTo>
                                <a:lnTo>
                                  <a:pt x="847344" y="6096"/>
                                </a:lnTo>
                                <a:lnTo>
                                  <a:pt x="6096" y="6096"/>
                                </a:lnTo>
                                <a:lnTo>
                                  <a:pt x="6096" y="505968"/>
                                </a:lnTo>
                                <a:lnTo>
                                  <a:pt x="847344" y="505968"/>
                                </a:lnTo>
                                <a:lnTo>
                                  <a:pt x="84734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62" name="Shape 15062"/>
                        <wps:cNvSpPr/>
                        <wps:spPr>
                          <a:xfrm>
                            <a:off x="847344" y="679704"/>
                            <a:ext cx="847344" cy="512064"/>
                          </a:xfrm>
                          <a:custGeom>
                            <a:avLst/>
                            <a:gdLst/>
                            <a:ahLst/>
                            <a:cxnLst/>
                            <a:rect l="0" t="0" r="0" b="0"/>
                            <a:pathLst>
                              <a:path w="847344" h="512064">
                                <a:moveTo>
                                  <a:pt x="0" y="0"/>
                                </a:moveTo>
                                <a:lnTo>
                                  <a:pt x="847344" y="0"/>
                                </a:lnTo>
                                <a:lnTo>
                                  <a:pt x="847344" y="509016"/>
                                </a:lnTo>
                                <a:lnTo>
                                  <a:pt x="844296" y="509016"/>
                                </a:lnTo>
                                <a:lnTo>
                                  <a:pt x="844296" y="512064"/>
                                </a:lnTo>
                                <a:lnTo>
                                  <a:pt x="0" y="512064"/>
                                </a:lnTo>
                                <a:lnTo>
                                  <a:pt x="0" y="505968"/>
                                </a:lnTo>
                                <a:lnTo>
                                  <a:pt x="841248" y="505968"/>
                                </a:lnTo>
                                <a:lnTo>
                                  <a:pt x="8412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80" name="Shape 457080"/>
                        <wps:cNvSpPr/>
                        <wps:spPr>
                          <a:xfrm>
                            <a:off x="338328" y="152704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064" name="Shape 15064"/>
                        <wps:cNvSpPr/>
                        <wps:spPr>
                          <a:xfrm>
                            <a:off x="335280" y="1524000"/>
                            <a:ext cx="512064" cy="515112"/>
                          </a:xfrm>
                          <a:custGeom>
                            <a:avLst/>
                            <a:gdLst/>
                            <a:ahLst/>
                            <a:cxnLst/>
                            <a:rect l="0" t="0" r="0" b="0"/>
                            <a:pathLst>
                              <a:path w="512064" h="515112">
                                <a:moveTo>
                                  <a:pt x="0" y="0"/>
                                </a:moveTo>
                                <a:lnTo>
                                  <a:pt x="3048" y="0"/>
                                </a:lnTo>
                                <a:lnTo>
                                  <a:pt x="512064" y="0"/>
                                </a:lnTo>
                                <a:lnTo>
                                  <a:pt x="512064" y="6097"/>
                                </a:lnTo>
                                <a:lnTo>
                                  <a:pt x="6096" y="6097"/>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65" name="Shape 15065"/>
                        <wps:cNvSpPr/>
                        <wps:spPr>
                          <a:xfrm>
                            <a:off x="847344" y="1524000"/>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66" name="Shape 15066"/>
                        <wps:cNvSpPr/>
                        <wps:spPr>
                          <a:xfrm>
                            <a:off x="393192" y="1524000"/>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67" name="Shape 15067"/>
                        <wps:cNvSpPr/>
                        <wps:spPr>
                          <a:xfrm>
                            <a:off x="1298448" y="1524000"/>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68" name="Shape 15068"/>
                        <wps:cNvSpPr/>
                        <wps:spPr>
                          <a:xfrm>
                            <a:off x="341376" y="2161033"/>
                            <a:ext cx="1018032" cy="594360"/>
                          </a:xfrm>
                          <a:custGeom>
                            <a:avLst/>
                            <a:gdLst/>
                            <a:ahLst/>
                            <a:cxnLst/>
                            <a:rect l="0" t="0" r="0" b="0"/>
                            <a:pathLst>
                              <a:path w="1018032" h="594360">
                                <a:moveTo>
                                  <a:pt x="512064" y="0"/>
                                </a:moveTo>
                                <a:lnTo>
                                  <a:pt x="1018032" y="295656"/>
                                </a:lnTo>
                                <a:lnTo>
                                  <a:pt x="512064" y="594360"/>
                                </a:lnTo>
                                <a:lnTo>
                                  <a:pt x="0" y="295656"/>
                                </a:lnTo>
                                <a:lnTo>
                                  <a:pt x="51206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069" name="Shape 15069"/>
                        <wps:cNvSpPr/>
                        <wps:spPr>
                          <a:xfrm>
                            <a:off x="338328" y="2161895"/>
                            <a:ext cx="510556" cy="592618"/>
                          </a:xfrm>
                          <a:custGeom>
                            <a:avLst/>
                            <a:gdLst/>
                            <a:ahLst/>
                            <a:cxnLst/>
                            <a:rect l="0" t="0" r="0" b="0"/>
                            <a:pathLst>
                              <a:path w="510556" h="592618">
                                <a:moveTo>
                                  <a:pt x="510556" y="0"/>
                                </a:moveTo>
                                <a:lnTo>
                                  <a:pt x="510556" y="1769"/>
                                </a:lnTo>
                                <a:lnTo>
                                  <a:pt x="5674" y="293278"/>
                                </a:lnTo>
                                <a:lnTo>
                                  <a:pt x="510556" y="587792"/>
                                </a:lnTo>
                                <a:lnTo>
                                  <a:pt x="510556" y="592618"/>
                                </a:lnTo>
                                <a:lnTo>
                                  <a:pt x="0" y="294794"/>
                                </a:lnTo>
                                <a:lnTo>
                                  <a:pt x="0" y="291746"/>
                                </a:lnTo>
                                <a:lnTo>
                                  <a:pt x="51055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70" name="Shape 15070"/>
                        <wps:cNvSpPr/>
                        <wps:spPr>
                          <a:xfrm>
                            <a:off x="848884" y="2161033"/>
                            <a:ext cx="513573" cy="597408"/>
                          </a:xfrm>
                          <a:custGeom>
                            <a:avLst/>
                            <a:gdLst/>
                            <a:ahLst/>
                            <a:cxnLst/>
                            <a:rect l="0" t="0" r="0" b="0"/>
                            <a:pathLst>
                              <a:path w="513573" h="597408">
                                <a:moveTo>
                                  <a:pt x="1508" y="0"/>
                                </a:moveTo>
                                <a:lnTo>
                                  <a:pt x="4557" y="0"/>
                                </a:lnTo>
                                <a:lnTo>
                                  <a:pt x="510524" y="292608"/>
                                </a:lnTo>
                                <a:lnTo>
                                  <a:pt x="513573" y="292608"/>
                                </a:lnTo>
                                <a:lnTo>
                                  <a:pt x="513573" y="295656"/>
                                </a:lnTo>
                                <a:lnTo>
                                  <a:pt x="510524" y="295656"/>
                                </a:lnTo>
                                <a:lnTo>
                                  <a:pt x="4557" y="594360"/>
                                </a:lnTo>
                                <a:lnTo>
                                  <a:pt x="4557" y="597408"/>
                                </a:lnTo>
                                <a:lnTo>
                                  <a:pt x="1508" y="597408"/>
                                </a:lnTo>
                                <a:lnTo>
                                  <a:pt x="1508" y="594360"/>
                                </a:lnTo>
                                <a:lnTo>
                                  <a:pt x="0" y="593480"/>
                                </a:lnTo>
                                <a:lnTo>
                                  <a:pt x="0" y="588654"/>
                                </a:lnTo>
                                <a:lnTo>
                                  <a:pt x="3023" y="590417"/>
                                </a:lnTo>
                                <a:lnTo>
                                  <a:pt x="504882" y="294140"/>
                                </a:lnTo>
                                <a:lnTo>
                                  <a:pt x="3023" y="885"/>
                                </a:lnTo>
                                <a:lnTo>
                                  <a:pt x="0" y="2631"/>
                                </a:lnTo>
                                <a:lnTo>
                                  <a:pt x="0" y="862"/>
                                </a:lnTo>
                                <a:lnTo>
                                  <a:pt x="15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71" name="Shape 15071"/>
                        <wps:cNvSpPr/>
                        <wps:spPr>
                          <a:xfrm>
                            <a:off x="341376" y="3008376"/>
                            <a:ext cx="1018032" cy="594360"/>
                          </a:xfrm>
                          <a:custGeom>
                            <a:avLst/>
                            <a:gdLst/>
                            <a:ahLst/>
                            <a:cxnLst/>
                            <a:rect l="0" t="0" r="0" b="0"/>
                            <a:pathLst>
                              <a:path w="1018032" h="594360">
                                <a:moveTo>
                                  <a:pt x="512064" y="0"/>
                                </a:moveTo>
                                <a:lnTo>
                                  <a:pt x="1018032" y="295656"/>
                                </a:lnTo>
                                <a:lnTo>
                                  <a:pt x="512064" y="594360"/>
                                </a:lnTo>
                                <a:lnTo>
                                  <a:pt x="0" y="295656"/>
                                </a:lnTo>
                                <a:lnTo>
                                  <a:pt x="51206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072" name="Shape 15072"/>
                        <wps:cNvSpPr/>
                        <wps:spPr>
                          <a:xfrm>
                            <a:off x="338328" y="3006217"/>
                            <a:ext cx="510540" cy="595630"/>
                          </a:xfrm>
                          <a:custGeom>
                            <a:avLst/>
                            <a:gdLst/>
                            <a:ahLst/>
                            <a:cxnLst/>
                            <a:rect l="0" t="0" r="0" b="0"/>
                            <a:pathLst>
                              <a:path w="510540" h="595630">
                                <a:moveTo>
                                  <a:pt x="510540" y="0"/>
                                </a:moveTo>
                                <a:lnTo>
                                  <a:pt x="510540" y="4799"/>
                                </a:lnTo>
                                <a:lnTo>
                                  <a:pt x="3048" y="297815"/>
                                </a:lnTo>
                                <a:lnTo>
                                  <a:pt x="510540" y="590831"/>
                                </a:lnTo>
                                <a:lnTo>
                                  <a:pt x="510540" y="595630"/>
                                </a:lnTo>
                                <a:lnTo>
                                  <a:pt x="0" y="297815"/>
                                </a:lnTo>
                                <a:lnTo>
                                  <a:pt x="5105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73" name="Shape 15073"/>
                        <wps:cNvSpPr/>
                        <wps:spPr>
                          <a:xfrm>
                            <a:off x="848868" y="3005328"/>
                            <a:ext cx="510540" cy="600456"/>
                          </a:xfrm>
                          <a:custGeom>
                            <a:avLst/>
                            <a:gdLst/>
                            <a:ahLst/>
                            <a:cxnLst/>
                            <a:rect l="0" t="0" r="0" b="0"/>
                            <a:pathLst>
                              <a:path w="510540" h="600456">
                                <a:moveTo>
                                  <a:pt x="1524" y="0"/>
                                </a:moveTo>
                                <a:lnTo>
                                  <a:pt x="4572" y="0"/>
                                </a:lnTo>
                                <a:lnTo>
                                  <a:pt x="510540" y="298704"/>
                                </a:lnTo>
                                <a:lnTo>
                                  <a:pt x="4572" y="597408"/>
                                </a:lnTo>
                                <a:lnTo>
                                  <a:pt x="4572" y="600456"/>
                                </a:lnTo>
                                <a:lnTo>
                                  <a:pt x="1524" y="600456"/>
                                </a:lnTo>
                                <a:lnTo>
                                  <a:pt x="1524" y="597408"/>
                                </a:lnTo>
                                <a:lnTo>
                                  <a:pt x="0" y="596519"/>
                                </a:lnTo>
                                <a:lnTo>
                                  <a:pt x="0" y="591721"/>
                                </a:lnTo>
                                <a:lnTo>
                                  <a:pt x="3039" y="593475"/>
                                </a:lnTo>
                                <a:lnTo>
                                  <a:pt x="507492" y="298704"/>
                                </a:lnTo>
                                <a:lnTo>
                                  <a:pt x="3039" y="3933"/>
                                </a:lnTo>
                                <a:lnTo>
                                  <a:pt x="0" y="5688"/>
                                </a:lnTo>
                                <a:lnTo>
                                  <a:pt x="0" y="889"/>
                                </a:ln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74" name="Shape 15074"/>
                        <wps:cNvSpPr/>
                        <wps:spPr>
                          <a:xfrm>
                            <a:off x="338328" y="3733801"/>
                            <a:ext cx="1018032" cy="509016"/>
                          </a:xfrm>
                          <a:custGeom>
                            <a:avLst/>
                            <a:gdLst/>
                            <a:ahLst/>
                            <a:cxnLst/>
                            <a:rect l="0" t="0" r="0" b="0"/>
                            <a:pathLst>
                              <a:path w="1018032" h="509016">
                                <a:moveTo>
                                  <a:pt x="103632" y="0"/>
                                </a:moveTo>
                                <a:lnTo>
                                  <a:pt x="917448" y="0"/>
                                </a:lnTo>
                                <a:lnTo>
                                  <a:pt x="920496" y="6096"/>
                                </a:lnTo>
                                <a:lnTo>
                                  <a:pt x="923544" y="6096"/>
                                </a:lnTo>
                                <a:lnTo>
                                  <a:pt x="923544" y="12192"/>
                                </a:lnTo>
                                <a:lnTo>
                                  <a:pt x="926592" y="12192"/>
                                </a:lnTo>
                                <a:lnTo>
                                  <a:pt x="926592" y="18288"/>
                                </a:lnTo>
                                <a:lnTo>
                                  <a:pt x="929640" y="18288"/>
                                </a:lnTo>
                                <a:lnTo>
                                  <a:pt x="935736" y="30480"/>
                                </a:lnTo>
                                <a:lnTo>
                                  <a:pt x="938784" y="30480"/>
                                </a:lnTo>
                                <a:lnTo>
                                  <a:pt x="944880" y="42672"/>
                                </a:lnTo>
                                <a:lnTo>
                                  <a:pt x="944880" y="45720"/>
                                </a:lnTo>
                                <a:lnTo>
                                  <a:pt x="947928" y="51816"/>
                                </a:lnTo>
                                <a:lnTo>
                                  <a:pt x="950976" y="51816"/>
                                </a:lnTo>
                                <a:lnTo>
                                  <a:pt x="950976" y="57912"/>
                                </a:lnTo>
                                <a:lnTo>
                                  <a:pt x="954024" y="57912"/>
                                </a:lnTo>
                                <a:lnTo>
                                  <a:pt x="954024" y="64008"/>
                                </a:lnTo>
                                <a:lnTo>
                                  <a:pt x="957072" y="64008"/>
                                </a:lnTo>
                                <a:lnTo>
                                  <a:pt x="957072" y="70104"/>
                                </a:lnTo>
                                <a:lnTo>
                                  <a:pt x="960120" y="70104"/>
                                </a:lnTo>
                                <a:lnTo>
                                  <a:pt x="960120" y="76200"/>
                                </a:lnTo>
                                <a:lnTo>
                                  <a:pt x="963168" y="76200"/>
                                </a:lnTo>
                                <a:lnTo>
                                  <a:pt x="963168" y="82296"/>
                                </a:lnTo>
                                <a:lnTo>
                                  <a:pt x="966216" y="82296"/>
                                </a:lnTo>
                                <a:lnTo>
                                  <a:pt x="966216" y="88392"/>
                                </a:lnTo>
                                <a:lnTo>
                                  <a:pt x="969264" y="88392"/>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5824"/>
                                </a:lnTo>
                                <a:lnTo>
                                  <a:pt x="984504" y="115824"/>
                                </a:lnTo>
                                <a:lnTo>
                                  <a:pt x="984504" y="124968"/>
                                </a:lnTo>
                                <a:lnTo>
                                  <a:pt x="987552" y="124968"/>
                                </a:lnTo>
                                <a:lnTo>
                                  <a:pt x="987552" y="131064"/>
                                </a:lnTo>
                                <a:lnTo>
                                  <a:pt x="990600" y="131064"/>
                                </a:lnTo>
                                <a:lnTo>
                                  <a:pt x="990600" y="146304"/>
                                </a:lnTo>
                                <a:lnTo>
                                  <a:pt x="993648" y="146304"/>
                                </a:lnTo>
                                <a:lnTo>
                                  <a:pt x="993648" y="152400"/>
                                </a:lnTo>
                                <a:lnTo>
                                  <a:pt x="996696" y="152400"/>
                                </a:lnTo>
                                <a:lnTo>
                                  <a:pt x="996696" y="158496"/>
                                </a:lnTo>
                                <a:lnTo>
                                  <a:pt x="999744" y="158496"/>
                                </a:lnTo>
                                <a:lnTo>
                                  <a:pt x="999744" y="170688"/>
                                </a:lnTo>
                                <a:lnTo>
                                  <a:pt x="1002792" y="170688"/>
                                </a:lnTo>
                                <a:lnTo>
                                  <a:pt x="1002792" y="182880"/>
                                </a:lnTo>
                                <a:lnTo>
                                  <a:pt x="1005840" y="182880"/>
                                </a:lnTo>
                                <a:lnTo>
                                  <a:pt x="1005840" y="192024"/>
                                </a:lnTo>
                                <a:lnTo>
                                  <a:pt x="1008888" y="192024"/>
                                </a:lnTo>
                                <a:lnTo>
                                  <a:pt x="1008888" y="204216"/>
                                </a:lnTo>
                                <a:lnTo>
                                  <a:pt x="1011936" y="204216"/>
                                </a:lnTo>
                                <a:lnTo>
                                  <a:pt x="1011936" y="222504"/>
                                </a:lnTo>
                                <a:lnTo>
                                  <a:pt x="1014984" y="222504"/>
                                </a:lnTo>
                                <a:lnTo>
                                  <a:pt x="1014984" y="240792"/>
                                </a:lnTo>
                                <a:lnTo>
                                  <a:pt x="1018032" y="240792"/>
                                </a:lnTo>
                                <a:lnTo>
                                  <a:pt x="1018032" y="307848"/>
                                </a:lnTo>
                                <a:lnTo>
                                  <a:pt x="1014984" y="307848"/>
                                </a:lnTo>
                                <a:lnTo>
                                  <a:pt x="1014984" y="329184"/>
                                </a:lnTo>
                                <a:lnTo>
                                  <a:pt x="1011936" y="329184"/>
                                </a:lnTo>
                                <a:lnTo>
                                  <a:pt x="1011936" y="338328"/>
                                </a:lnTo>
                                <a:lnTo>
                                  <a:pt x="1008888" y="338328"/>
                                </a:lnTo>
                                <a:lnTo>
                                  <a:pt x="1008888" y="356616"/>
                                </a:lnTo>
                                <a:lnTo>
                                  <a:pt x="1005840" y="356616"/>
                                </a:lnTo>
                                <a:lnTo>
                                  <a:pt x="1005840" y="365760"/>
                                </a:lnTo>
                                <a:lnTo>
                                  <a:pt x="1002792" y="365760"/>
                                </a:lnTo>
                                <a:lnTo>
                                  <a:pt x="1002792" y="371856"/>
                                </a:lnTo>
                                <a:lnTo>
                                  <a:pt x="999744" y="371856"/>
                                </a:lnTo>
                                <a:lnTo>
                                  <a:pt x="999744" y="381000"/>
                                </a:lnTo>
                                <a:lnTo>
                                  <a:pt x="996696" y="381000"/>
                                </a:lnTo>
                                <a:lnTo>
                                  <a:pt x="996696" y="390144"/>
                                </a:lnTo>
                                <a:lnTo>
                                  <a:pt x="993648" y="390144"/>
                                </a:lnTo>
                                <a:lnTo>
                                  <a:pt x="993648" y="396240"/>
                                </a:lnTo>
                                <a:lnTo>
                                  <a:pt x="990600" y="396240"/>
                                </a:lnTo>
                                <a:lnTo>
                                  <a:pt x="990600" y="408432"/>
                                </a:lnTo>
                                <a:lnTo>
                                  <a:pt x="987552" y="408432"/>
                                </a:lnTo>
                                <a:lnTo>
                                  <a:pt x="987552" y="417576"/>
                                </a:lnTo>
                                <a:lnTo>
                                  <a:pt x="984504" y="417576"/>
                                </a:lnTo>
                                <a:lnTo>
                                  <a:pt x="984504" y="423671"/>
                                </a:lnTo>
                                <a:lnTo>
                                  <a:pt x="981456" y="423671"/>
                                </a:lnTo>
                                <a:lnTo>
                                  <a:pt x="981456" y="426719"/>
                                </a:lnTo>
                                <a:lnTo>
                                  <a:pt x="975360" y="429768"/>
                                </a:lnTo>
                                <a:lnTo>
                                  <a:pt x="975360" y="435864"/>
                                </a:lnTo>
                                <a:lnTo>
                                  <a:pt x="972312" y="435864"/>
                                </a:lnTo>
                                <a:lnTo>
                                  <a:pt x="972312" y="441960"/>
                                </a:lnTo>
                                <a:lnTo>
                                  <a:pt x="966216" y="445008"/>
                                </a:lnTo>
                                <a:lnTo>
                                  <a:pt x="966216" y="451104"/>
                                </a:lnTo>
                                <a:lnTo>
                                  <a:pt x="963168" y="451104"/>
                                </a:lnTo>
                                <a:lnTo>
                                  <a:pt x="963168" y="457200"/>
                                </a:lnTo>
                                <a:lnTo>
                                  <a:pt x="960120" y="457200"/>
                                </a:lnTo>
                                <a:lnTo>
                                  <a:pt x="960120" y="460248"/>
                                </a:lnTo>
                                <a:lnTo>
                                  <a:pt x="954024" y="460248"/>
                                </a:lnTo>
                                <a:lnTo>
                                  <a:pt x="954024" y="466344"/>
                                </a:lnTo>
                                <a:lnTo>
                                  <a:pt x="950976" y="466344"/>
                                </a:lnTo>
                                <a:lnTo>
                                  <a:pt x="950976" y="472440"/>
                                </a:lnTo>
                                <a:lnTo>
                                  <a:pt x="944880" y="472440"/>
                                </a:lnTo>
                                <a:lnTo>
                                  <a:pt x="944880" y="475488"/>
                                </a:lnTo>
                                <a:lnTo>
                                  <a:pt x="941832" y="478536"/>
                                </a:lnTo>
                                <a:lnTo>
                                  <a:pt x="941832" y="484632"/>
                                </a:lnTo>
                                <a:lnTo>
                                  <a:pt x="935736" y="487680"/>
                                </a:lnTo>
                                <a:lnTo>
                                  <a:pt x="935736" y="490728"/>
                                </a:lnTo>
                                <a:lnTo>
                                  <a:pt x="929640" y="493776"/>
                                </a:lnTo>
                                <a:lnTo>
                                  <a:pt x="929640" y="499871"/>
                                </a:lnTo>
                                <a:lnTo>
                                  <a:pt x="926592" y="499871"/>
                                </a:lnTo>
                                <a:lnTo>
                                  <a:pt x="926592" y="502919"/>
                                </a:lnTo>
                                <a:lnTo>
                                  <a:pt x="920496" y="502919"/>
                                </a:lnTo>
                                <a:lnTo>
                                  <a:pt x="920496" y="509016"/>
                                </a:lnTo>
                                <a:lnTo>
                                  <a:pt x="100584" y="509016"/>
                                </a:lnTo>
                                <a:lnTo>
                                  <a:pt x="100584" y="505968"/>
                                </a:lnTo>
                                <a:lnTo>
                                  <a:pt x="97536" y="505968"/>
                                </a:lnTo>
                                <a:lnTo>
                                  <a:pt x="97536" y="499871"/>
                                </a:lnTo>
                                <a:lnTo>
                                  <a:pt x="94488" y="499871"/>
                                </a:lnTo>
                                <a:lnTo>
                                  <a:pt x="91440" y="493776"/>
                                </a:lnTo>
                                <a:lnTo>
                                  <a:pt x="88392" y="493776"/>
                                </a:lnTo>
                                <a:lnTo>
                                  <a:pt x="88392" y="487680"/>
                                </a:lnTo>
                                <a:lnTo>
                                  <a:pt x="85344" y="481584"/>
                                </a:lnTo>
                                <a:lnTo>
                                  <a:pt x="82296" y="481584"/>
                                </a:lnTo>
                                <a:lnTo>
                                  <a:pt x="79248" y="475488"/>
                                </a:lnTo>
                                <a:lnTo>
                                  <a:pt x="76200" y="472440"/>
                                </a:lnTo>
                                <a:lnTo>
                                  <a:pt x="73152" y="472440"/>
                                </a:lnTo>
                                <a:lnTo>
                                  <a:pt x="60960" y="448056"/>
                                </a:lnTo>
                                <a:lnTo>
                                  <a:pt x="57912" y="448056"/>
                                </a:lnTo>
                                <a:lnTo>
                                  <a:pt x="48768" y="429768"/>
                                </a:lnTo>
                                <a:lnTo>
                                  <a:pt x="45720" y="429768"/>
                                </a:lnTo>
                                <a:lnTo>
                                  <a:pt x="45720" y="426719"/>
                                </a:lnTo>
                                <a:lnTo>
                                  <a:pt x="42672" y="426719"/>
                                </a:lnTo>
                                <a:lnTo>
                                  <a:pt x="42672" y="420624"/>
                                </a:lnTo>
                                <a:lnTo>
                                  <a:pt x="39624" y="420624"/>
                                </a:lnTo>
                                <a:lnTo>
                                  <a:pt x="39624" y="408432"/>
                                </a:lnTo>
                                <a:lnTo>
                                  <a:pt x="36576" y="408432"/>
                                </a:lnTo>
                                <a:lnTo>
                                  <a:pt x="36576" y="402336"/>
                                </a:lnTo>
                                <a:lnTo>
                                  <a:pt x="33528" y="402336"/>
                                </a:lnTo>
                                <a:lnTo>
                                  <a:pt x="33528" y="396240"/>
                                </a:lnTo>
                                <a:lnTo>
                                  <a:pt x="30480" y="396240"/>
                                </a:lnTo>
                                <a:lnTo>
                                  <a:pt x="30480" y="387095"/>
                                </a:lnTo>
                                <a:lnTo>
                                  <a:pt x="27432" y="381000"/>
                                </a:lnTo>
                                <a:lnTo>
                                  <a:pt x="24384" y="381000"/>
                                </a:lnTo>
                                <a:lnTo>
                                  <a:pt x="24384" y="377952"/>
                                </a:lnTo>
                                <a:lnTo>
                                  <a:pt x="21336" y="377952"/>
                                </a:lnTo>
                                <a:lnTo>
                                  <a:pt x="21336" y="365760"/>
                                </a:lnTo>
                                <a:lnTo>
                                  <a:pt x="18288" y="365760"/>
                                </a:lnTo>
                                <a:lnTo>
                                  <a:pt x="18288" y="359664"/>
                                </a:lnTo>
                                <a:lnTo>
                                  <a:pt x="15240" y="359664"/>
                                </a:lnTo>
                                <a:lnTo>
                                  <a:pt x="15240" y="347472"/>
                                </a:lnTo>
                                <a:lnTo>
                                  <a:pt x="12192" y="347472"/>
                                </a:lnTo>
                                <a:lnTo>
                                  <a:pt x="12192" y="335280"/>
                                </a:lnTo>
                                <a:lnTo>
                                  <a:pt x="9144" y="335280"/>
                                </a:lnTo>
                                <a:lnTo>
                                  <a:pt x="9144" y="329184"/>
                                </a:lnTo>
                                <a:lnTo>
                                  <a:pt x="6096" y="329184"/>
                                </a:lnTo>
                                <a:lnTo>
                                  <a:pt x="6096" y="310896"/>
                                </a:lnTo>
                                <a:lnTo>
                                  <a:pt x="3048" y="310896"/>
                                </a:lnTo>
                                <a:lnTo>
                                  <a:pt x="3048" y="286512"/>
                                </a:lnTo>
                                <a:lnTo>
                                  <a:pt x="0" y="286512"/>
                                </a:lnTo>
                                <a:lnTo>
                                  <a:pt x="0" y="228600"/>
                                </a:lnTo>
                                <a:lnTo>
                                  <a:pt x="3048" y="228600"/>
                                </a:lnTo>
                                <a:lnTo>
                                  <a:pt x="3048" y="207264"/>
                                </a:lnTo>
                                <a:lnTo>
                                  <a:pt x="6096" y="207264"/>
                                </a:lnTo>
                                <a:lnTo>
                                  <a:pt x="6096" y="188976"/>
                                </a:lnTo>
                                <a:lnTo>
                                  <a:pt x="9144" y="188976"/>
                                </a:lnTo>
                                <a:lnTo>
                                  <a:pt x="9144" y="179832"/>
                                </a:lnTo>
                                <a:lnTo>
                                  <a:pt x="12192" y="179832"/>
                                </a:lnTo>
                                <a:lnTo>
                                  <a:pt x="12192" y="167640"/>
                                </a:lnTo>
                                <a:lnTo>
                                  <a:pt x="15240" y="167640"/>
                                </a:lnTo>
                                <a:lnTo>
                                  <a:pt x="15240" y="158496"/>
                                </a:lnTo>
                                <a:lnTo>
                                  <a:pt x="18288" y="158496"/>
                                </a:lnTo>
                                <a:lnTo>
                                  <a:pt x="18288" y="146304"/>
                                </a:lnTo>
                                <a:lnTo>
                                  <a:pt x="21336" y="146304"/>
                                </a:lnTo>
                                <a:lnTo>
                                  <a:pt x="21336" y="140208"/>
                                </a:lnTo>
                                <a:lnTo>
                                  <a:pt x="24384" y="140208"/>
                                </a:lnTo>
                                <a:lnTo>
                                  <a:pt x="24384" y="131064"/>
                                </a:lnTo>
                                <a:lnTo>
                                  <a:pt x="27432" y="131064"/>
                                </a:lnTo>
                                <a:lnTo>
                                  <a:pt x="27432" y="124968"/>
                                </a:lnTo>
                                <a:lnTo>
                                  <a:pt x="30480" y="124968"/>
                                </a:lnTo>
                                <a:lnTo>
                                  <a:pt x="30480" y="118872"/>
                                </a:lnTo>
                                <a:lnTo>
                                  <a:pt x="33528" y="118872"/>
                                </a:lnTo>
                                <a:lnTo>
                                  <a:pt x="33528" y="112776"/>
                                </a:lnTo>
                                <a:lnTo>
                                  <a:pt x="36576" y="112776"/>
                                </a:lnTo>
                                <a:lnTo>
                                  <a:pt x="36576" y="106680"/>
                                </a:lnTo>
                                <a:lnTo>
                                  <a:pt x="39624" y="103632"/>
                                </a:lnTo>
                                <a:lnTo>
                                  <a:pt x="39624" y="97536"/>
                                </a:lnTo>
                                <a:lnTo>
                                  <a:pt x="42672" y="97536"/>
                                </a:lnTo>
                                <a:lnTo>
                                  <a:pt x="42672" y="91440"/>
                                </a:lnTo>
                                <a:lnTo>
                                  <a:pt x="45720" y="91440"/>
                                </a:lnTo>
                                <a:lnTo>
                                  <a:pt x="45720" y="88392"/>
                                </a:lnTo>
                                <a:lnTo>
                                  <a:pt x="48768" y="88392"/>
                                </a:lnTo>
                                <a:lnTo>
                                  <a:pt x="48768" y="82296"/>
                                </a:lnTo>
                                <a:lnTo>
                                  <a:pt x="51816" y="82296"/>
                                </a:lnTo>
                                <a:lnTo>
                                  <a:pt x="51816" y="76200"/>
                                </a:lnTo>
                                <a:lnTo>
                                  <a:pt x="54864" y="76200"/>
                                </a:lnTo>
                                <a:lnTo>
                                  <a:pt x="54864" y="70104"/>
                                </a:lnTo>
                                <a:lnTo>
                                  <a:pt x="57912" y="70104"/>
                                </a:lnTo>
                                <a:lnTo>
                                  <a:pt x="57912" y="64008"/>
                                </a:lnTo>
                                <a:lnTo>
                                  <a:pt x="60960" y="64008"/>
                                </a:lnTo>
                                <a:lnTo>
                                  <a:pt x="60960" y="57912"/>
                                </a:lnTo>
                                <a:lnTo>
                                  <a:pt x="64008" y="57912"/>
                                </a:lnTo>
                                <a:lnTo>
                                  <a:pt x="64008" y="51816"/>
                                </a:lnTo>
                                <a:lnTo>
                                  <a:pt x="67056" y="51816"/>
                                </a:lnTo>
                                <a:lnTo>
                                  <a:pt x="67056" y="48768"/>
                                </a:lnTo>
                                <a:lnTo>
                                  <a:pt x="73152" y="45720"/>
                                </a:lnTo>
                                <a:lnTo>
                                  <a:pt x="73152" y="42672"/>
                                </a:lnTo>
                                <a:lnTo>
                                  <a:pt x="79248" y="39624"/>
                                </a:lnTo>
                                <a:lnTo>
                                  <a:pt x="79248" y="36576"/>
                                </a:lnTo>
                                <a:lnTo>
                                  <a:pt x="85344" y="33528"/>
                                </a:lnTo>
                                <a:lnTo>
                                  <a:pt x="85344" y="27432"/>
                                </a:lnTo>
                                <a:lnTo>
                                  <a:pt x="88392" y="27432"/>
                                </a:lnTo>
                                <a:lnTo>
                                  <a:pt x="88392" y="24384"/>
                                </a:lnTo>
                                <a:lnTo>
                                  <a:pt x="91440" y="21336"/>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075" name="Shape 15075"/>
                        <wps:cNvSpPr/>
                        <wps:spPr>
                          <a:xfrm>
                            <a:off x="335280" y="3730752"/>
                            <a:ext cx="1024128" cy="515112"/>
                          </a:xfrm>
                          <a:custGeom>
                            <a:avLst/>
                            <a:gdLst/>
                            <a:ahLst/>
                            <a:cxnLst/>
                            <a:rect l="0" t="0" r="0" b="0"/>
                            <a:pathLst>
                              <a:path w="1024128" h="515112">
                                <a:moveTo>
                                  <a:pt x="103632" y="0"/>
                                </a:moveTo>
                                <a:lnTo>
                                  <a:pt x="920496" y="0"/>
                                </a:lnTo>
                                <a:lnTo>
                                  <a:pt x="923544" y="3048"/>
                                </a:lnTo>
                                <a:lnTo>
                                  <a:pt x="926592" y="3048"/>
                                </a:lnTo>
                                <a:lnTo>
                                  <a:pt x="929640" y="9144"/>
                                </a:lnTo>
                                <a:lnTo>
                                  <a:pt x="926592" y="9144"/>
                                </a:lnTo>
                                <a:lnTo>
                                  <a:pt x="932688" y="18288"/>
                                </a:lnTo>
                                <a:lnTo>
                                  <a:pt x="935736" y="18288"/>
                                </a:lnTo>
                                <a:lnTo>
                                  <a:pt x="938784" y="24384"/>
                                </a:lnTo>
                                <a:lnTo>
                                  <a:pt x="935736" y="24384"/>
                                </a:lnTo>
                                <a:lnTo>
                                  <a:pt x="941832" y="30480"/>
                                </a:lnTo>
                                <a:lnTo>
                                  <a:pt x="944880" y="30480"/>
                                </a:lnTo>
                                <a:lnTo>
                                  <a:pt x="950976" y="48768"/>
                                </a:lnTo>
                                <a:lnTo>
                                  <a:pt x="947928" y="48768"/>
                                </a:lnTo>
                                <a:lnTo>
                                  <a:pt x="938784" y="33528"/>
                                </a:lnTo>
                                <a:lnTo>
                                  <a:pt x="932688" y="27432"/>
                                </a:lnTo>
                                <a:lnTo>
                                  <a:pt x="929640" y="21336"/>
                                </a:lnTo>
                                <a:lnTo>
                                  <a:pt x="923544" y="12192"/>
                                </a:lnTo>
                                <a:lnTo>
                                  <a:pt x="920496" y="6096"/>
                                </a:lnTo>
                                <a:lnTo>
                                  <a:pt x="106680" y="6096"/>
                                </a:lnTo>
                                <a:lnTo>
                                  <a:pt x="106680" y="3048"/>
                                </a:lnTo>
                                <a:lnTo>
                                  <a:pt x="100584" y="9144"/>
                                </a:lnTo>
                                <a:lnTo>
                                  <a:pt x="103632" y="9144"/>
                                </a:lnTo>
                                <a:lnTo>
                                  <a:pt x="97536" y="21336"/>
                                </a:lnTo>
                                <a:lnTo>
                                  <a:pt x="94488" y="21336"/>
                                </a:lnTo>
                                <a:lnTo>
                                  <a:pt x="91440" y="27432"/>
                                </a:lnTo>
                                <a:lnTo>
                                  <a:pt x="91440" y="33528"/>
                                </a:lnTo>
                                <a:lnTo>
                                  <a:pt x="88392" y="33528"/>
                                </a:lnTo>
                                <a:lnTo>
                                  <a:pt x="79248" y="42672"/>
                                </a:lnTo>
                                <a:lnTo>
                                  <a:pt x="82296" y="42672"/>
                                </a:lnTo>
                                <a:lnTo>
                                  <a:pt x="79248" y="48768"/>
                                </a:lnTo>
                                <a:lnTo>
                                  <a:pt x="76200" y="48768"/>
                                </a:lnTo>
                                <a:lnTo>
                                  <a:pt x="70104" y="51816"/>
                                </a:lnTo>
                                <a:lnTo>
                                  <a:pt x="73152" y="51816"/>
                                </a:lnTo>
                                <a:lnTo>
                                  <a:pt x="45720" y="103632"/>
                                </a:lnTo>
                                <a:lnTo>
                                  <a:pt x="42672" y="103632"/>
                                </a:lnTo>
                                <a:lnTo>
                                  <a:pt x="42672" y="106680"/>
                                </a:lnTo>
                                <a:lnTo>
                                  <a:pt x="30480" y="137160"/>
                                </a:lnTo>
                                <a:lnTo>
                                  <a:pt x="30480" y="143256"/>
                                </a:lnTo>
                                <a:lnTo>
                                  <a:pt x="24384" y="152400"/>
                                </a:lnTo>
                                <a:lnTo>
                                  <a:pt x="24384" y="158496"/>
                                </a:lnTo>
                                <a:lnTo>
                                  <a:pt x="21336" y="164592"/>
                                </a:lnTo>
                                <a:lnTo>
                                  <a:pt x="21336" y="167640"/>
                                </a:lnTo>
                                <a:lnTo>
                                  <a:pt x="18288" y="173736"/>
                                </a:lnTo>
                                <a:lnTo>
                                  <a:pt x="18288" y="179832"/>
                                </a:lnTo>
                                <a:lnTo>
                                  <a:pt x="15240" y="185928"/>
                                </a:lnTo>
                                <a:lnTo>
                                  <a:pt x="15240" y="192024"/>
                                </a:lnTo>
                                <a:lnTo>
                                  <a:pt x="12192" y="195072"/>
                                </a:lnTo>
                                <a:lnTo>
                                  <a:pt x="12192" y="207264"/>
                                </a:lnTo>
                                <a:lnTo>
                                  <a:pt x="9144" y="213360"/>
                                </a:lnTo>
                                <a:lnTo>
                                  <a:pt x="9144" y="228600"/>
                                </a:lnTo>
                                <a:lnTo>
                                  <a:pt x="6096" y="234696"/>
                                </a:lnTo>
                                <a:lnTo>
                                  <a:pt x="6096" y="286512"/>
                                </a:lnTo>
                                <a:lnTo>
                                  <a:pt x="9144" y="286512"/>
                                </a:lnTo>
                                <a:lnTo>
                                  <a:pt x="9144" y="304800"/>
                                </a:lnTo>
                                <a:lnTo>
                                  <a:pt x="12192" y="310896"/>
                                </a:lnTo>
                                <a:lnTo>
                                  <a:pt x="12192" y="323088"/>
                                </a:lnTo>
                                <a:lnTo>
                                  <a:pt x="15240" y="329184"/>
                                </a:lnTo>
                                <a:lnTo>
                                  <a:pt x="15240" y="335280"/>
                                </a:lnTo>
                                <a:lnTo>
                                  <a:pt x="18288" y="335280"/>
                                </a:lnTo>
                                <a:lnTo>
                                  <a:pt x="18288" y="341376"/>
                                </a:lnTo>
                                <a:lnTo>
                                  <a:pt x="21336" y="347472"/>
                                </a:lnTo>
                                <a:lnTo>
                                  <a:pt x="21336" y="353568"/>
                                </a:lnTo>
                                <a:lnTo>
                                  <a:pt x="27432" y="365760"/>
                                </a:lnTo>
                                <a:lnTo>
                                  <a:pt x="27432" y="371856"/>
                                </a:lnTo>
                                <a:lnTo>
                                  <a:pt x="33528" y="381000"/>
                                </a:lnTo>
                                <a:lnTo>
                                  <a:pt x="30480" y="381000"/>
                                </a:lnTo>
                                <a:lnTo>
                                  <a:pt x="33528" y="384048"/>
                                </a:lnTo>
                                <a:lnTo>
                                  <a:pt x="36576" y="384048"/>
                                </a:lnTo>
                                <a:lnTo>
                                  <a:pt x="36576" y="390144"/>
                                </a:lnTo>
                                <a:lnTo>
                                  <a:pt x="54864" y="429768"/>
                                </a:lnTo>
                                <a:lnTo>
                                  <a:pt x="51816" y="429768"/>
                                </a:lnTo>
                                <a:lnTo>
                                  <a:pt x="54864" y="432816"/>
                                </a:lnTo>
                                <a:lnTo>
                                  <a:pt x="57912" y="432816"/>
                                </a:lnTo>
                                <a:lnTo>
                                  <a:pt x="64008" y="445009"/>
                                </a:lnTo>
                                <a:lnTo>
                                  <a:pt x="60960" y="445009"/>
                                </a:lnTo>
                                <a:lnTo>
                                  <a:pt x="67056" y="451104"/>
                                </a:lnTo>
                                <a:lnTo>
                                  <a:pt x="70104" y="451104"/>
                                </a:lnTo>
                                <a:lnTo>
                                  <a:pt x="79248" y="469392"/>
                                </a:lnTo>
                                <a:lnTo>
                                  <a:pt x="76200" y="469392"/>
                                </a:lnTo>
                                <a:lnTo>
                                  <a:pt x="82296" y="475488"/>
                                </a:lnTo>
                                <a:lnTo>
                                  <a:pt x="85344" y="475488"/>
                                </a:lnTo>
                                <a:lnTo>
                                  <a:pt x="88392" y="478537"/>
                                </a:lnTo>
                                <a:lnTo>
                                  <a:pt x="85344" y="478537"/>
                                </a:lnTo>
                                <a:lnTo>
                                  <a:pt x="91440" y="487680"/>
                                </a:lnTo>
                                <a:lnTo>
                                  <a:pt x="94488" y="487680"/>
                                </a:lnTo>
                                <a:lnTo>
                                  <a:pt x="97536" y="493776"/>
                                </a:lnTo>
                                <a:lnTo>
                                  <a:pt x="94488" y="493776"/>
                                </a:lnTo>
                                <a:lnTo>
                                  <a:pt x="100584" y="499872"/>
                                </a:lnTo>
                                <a:lnTo>
                                  <a:pt x="103632" y="499872"/>
                                </a:lnTo>
                                <a:lnTo>
                                  <a:pt x="106680" y="505968"/>
                                </a:lnTo>
                                <a:lnTo>
                                  <a:pt x="103632" y="505968"/>
                                </a:lnTo>
                                <a:lnTo>
                                  <a:pt x="106680" y="509016"/>
                                </a:lnTo>
                                <a:lnTo>
                                  <a:pt x="917448" y="509016"/>
                                </a:lnTo>
                                <a:lnTo>
                                  <a:pt x="920496" y="502920"/>
                                </a:lnTo>
                                <a:lnTo>
                                  <a:pt x="926592" y="499872"/>
                                </a:lnTo>
                                <a:lnTo>
                                  <a:pt x="929640" y="493776"/>
                                </a:lnTo>
                                <a:lnTo>
                                  <a:pt x="938784" y="484632"/>
                                </a:lnTo>
                                <a:lnTo>
                                  <a:pt x="941832" y="478537"/>
                                </a:lnTo>
                                <a:lnTo>
                                  <a:pt x="947928" y="472440"/>
                                </a:lnTo>
                                <a:lnTo>
                                  <a:pt x="954024" y="460248"/>
                                </a:lnTo>
                                <a:lnTo>
                                  <a:pt x="960120" y="457200"/>
                                </a:lnTo>
                                <a:lnTo>
                                  <a:pt x="966216" y="445009"/>
                                </a:lnTo>
                                <a:lnTo>
                                  <a:pt x="969264" y="441961"/>
                                </a:lnTo>
                                <a:lnTo>
                                  <a:pt x="975360" y="429768"/>
                                </a:lnTo>
                                <a:lnTo>
                                  <a:pt x="978408" y="429768"/>
                                </a:lnTo>
                                <a:lnTo>
                                  <a:pt x="987552" y="411480"/>
                                </a:lnTo>
                                <a:lnTo>
                                  <a:pt x="987552" y="408432"/>
                                </a:lnTo>
                                <a:lnTo>
                                  <a:pt x="993648" y="390144"/>
                                </a:lnTo>
                                <a:lnTo>
                                  <a:pt x="996696" y="387096"/>
                                </a:lnTo>
                                <a:lnTo>
                                  <a:pt x="996696" y="381000"/>
                                </a:lnTo>
                                <a:lnTo>
                                  <a:pt x="999744" y="377952"/>
                                </a:lnTo>
                                <a:lnTo>
                                  <a:pt x="999744" y="371856"/>
                                </a:lnTo>
                                <a:lnTo>
                                  <a:pt x="1002792" y="365760"/>
                                </a:lnTo>
                                <a:lnTo>
                                  <a:pt x="1005840" y="362712"/>
                                </a:lnTo>
                                <a:lnTo>
                                  <a:pt x="1005840" y="356616"/>
                                </a:lnTo>
                                <a:lnTo>
                                  <a:pt x="1008888" y="350520"/>
                                </a:lnTo>
                                <a:lnTo>
                                  <a:pt x="1008888" y="338328"/>
                                </a:lnTo>
                                <a:lnTo>
                                  <a:pt x="1011936" y="335280"/>
                                </a:lnTo>
                                <a:lnTo>
                                  <a:pt x="1011936" y="332232"/>
                                </a:lnTo>
                                <a:lnTo>
                                  <a:pt x="1014984" y="326136"/>
                                </a:lnTo>
                                <a:lnTo>
                                  <a:pt x="1014984" y="307848"/>
                                </a:lnTo>
                                <a:lnTo>
                                  <a:pt x="1018032" y="301752"/>
                                </a:lnTo>
                                <a:lnTo>
                                  <a:pt x="1018032" y="246888"/>
                                </a:lnTo>
                                <a:lnTo>
                                  <a:pt x="1014984" y="240792"/>
                                </a:lnTo>
                                <a:lnTo>
                                  <a:pt x="1014984" y="228600"/>
                                </a:lnTo>
                                <a:lnTo>
                                  <a:pt x="1011936" y="222504"/>
                                </a:lnTo>
                                <a:lnTo>
                                  <a:pt x="1011936" y="210312"/>
                                </a:lnTo>
                                <a:lnTo>
                                  <a:pt x="1008888" y="204216"/>
                                </a:lnTo>
                                <a:lnTo>
                                  <a:pt x="1008888" y="198120"/>
                                </a:lnTo>
                                <a:lnTo>
                                  <a:pt x="1005840" y="192024"/>
                                </a:lnTo>
                                <a:lnTo>
                                  <a:pt x="1005840" y="188976"/>
                                </a:lnTo>
                                <a:lnTo>
                                  <a:pt x="1002792" y="182880"/>
                                </a:lnTo>
                                <a:lnTo>
                                  <a:pt x="1002792" y="176784"/>
                                </a:lnTo>
                                <a:lnTo>
                                  <a:pt x="999744" y="170688"/>
                                </a:lnTo>
                                <a:lnTo>
                                  <a:pt x="999744" y="164592"/>
                                </a:lnTo>
                                <a:lnTo>
                                  <a:pt x="993648" y="146304"/>
                                </a:lnTo>
                                <a:lnTo>
                                  <a:pt x="993648" y="143256"/>
                                </a:lnTo>
                                <a:lnTo>
                                  <a:pt x="987552" y="131064"/>
                                </a:lnTo>
                                <a:lnTo>
                                  <a:pt x="984504" y="121920"/>
                                </a:lnTo>
                                <a:lnTo>
                                  <a:pt x="954024" y="64008"/>
                                </a:lnTo>
                                <a:lnTo>
                                  <a:pt x="950976" y="54864"/>
                                </a:lnTo>
                                <a:lnTo>
                                  <a:pt x="947928" y="48768"/>
                                </a:lnTo>
                                <a:lnTo>
                                  <a:pt x="954024" y="51816"/>
                                </a:lnTo>
                                <a:lnTo>
                                  <a:pt x="957072" y="51816"/>
                                </a:lnTo>
                                <a:lnTo>
                                  <a:pt x="960120" y="60960"/>
                                </a:lnTo>
                                <a:lnTo>
                                  <a:pt x="990600" y="118872"/>
                                </a:lnTo>
                                <a:lnTo>
                                  <a:pt x="993648" y="128016"/>
                                </a:lnTo>
                                <a:lnTo>
                                  <a:pt x="996696" y="140208"/>
                                </a:lnTo>
                                <a:lnTo>
                                  <a:pt x="996696" y="143256"/>
                                </a:lnTo>
                                <a:lnTo>
                                  <a:pt x="1005840" y="161544"/>
                                </a:lnTo>
                                <a:lnTo>
                                  <a:pt x="1005840" y="167640"/>
                                </a:lnTo>
                                <a:lnTo>
                                  <a:pt x="1008888" y="173736"/>
                                </a:lnTo>
                                <a:lnTo>
                                  <a:pt x="1008888" y="179832"/>
                                </a:lnTo>
                                <a:lnTo>
                                  <a:pt x="1011936" y="185928"/>
                                </a:lnTo>
                                <a:lnTo>
                                  <a:pt x="1011936" y="192024"/>
                                </a:lnTo>
                                <a:lnTo>
                                  <a:pt x="1014984" y="195072"/>
                                </a:lnTo>
                                <a:lnTo>
                                  <a:pt x="1014984" y="201168"/>
                                </a:lnTo>
                                <a:lnTo>
                                  <a:pt x="1018032" y="207264"/>
                                </a:lnTo>
                                <a:lnTo>
                                  <a:pt x="1018032" y="219456"/>
                                </a:lnTo>
                                <a:lnTo>
                                  <a:pt x="1021080" y="225552"/>
                                </a:lnTo>
                                <a:lnTo>
                                  <a:pt x="1021080" y="237744"/>
                                </a:lnTo>
                                <a:lnTo>
                                  <a:pt x="1024128" y="243840"/>
                                </a:lnTo>
                                <a:lnTo>
                                  <a:pt x="1024128" y="304800"/>
                                </a:lnTo>
                                <a:lnTo>
                                  <a:pt x="1021080" y="310896"/>
                                </a:lnTo>
                                <a:lnTo>
                                  <a:pt x="1021080" y="329184"/>
                                </a:lnTo>
                                <a:lnTo>
                                  <a:pt x="1018032" y="332232"/>
                                </a:lnTo>
                                <a:lnTo>
                                  <a:pt x="1018032" y="338328"/>
                                </a:lnTo>
                                <a:lnTo>
                                  <a:pt x="1014984" y="338328"/>
                                </a:lnTo>
                                <a:lnTo>
                                  <a:pt x="1011936" y="341376"/>
                                </a:lnTo>
                                <a:lnTo>
                                  <a:pt x="1014984" y="341376"/>
                                </a:lnTo>
                                <a:lnTo>
                                  <a:pt x="1014984" y="353568"/>
                                </a:lnTo>
                                <a:lnTo>
                                  <a:pt x="1011936" y="359664"/>
                                </a:lnTo>
                                <a:lnTo>
                                  <a:pt x="1011936" y="365760"/>
                                </a:lnTo>
                                <a:lnTo>
                                  <a:pt x="1008888" y="365760"/>
                                </a:lnTo>
                                <a:lnTo>
                                  <a:pt x="1005840" y="368808"/>
                                </a:lnTo>
                                <a:lnTo>
                                  <a:pt x="1008888" y="368808"/>
                                </a:lnTo>
                                <a:lnTo>
                                  <a:pt x="1005840" y="374904"/>
                                </a:lnTo>
                                <a:lnTo>
                                  <a:pt x="1005840" y="381000"/>
                                </a:lnTo>
                                <a:lnTo>
                                  <a:pt x="1002792" y="384048"/>
                                </a:lnTo>
                                <a:lnTo>
                                  <a:pt x="1002792" y="390144"/>
                                </a:lnTo>
                                <a:lnTo>
                                  <a:pt x="999744" y="390144"/>
                                </a:lnTo>
                                <a:lnTo>
                                  <a:pt x="996696" y="393192"/>
                                </a:lnTo>
                                <a:lnTo>
                                  <a:pt x="999744" y="393192"/>
                                </a:lnTo>
                                <a:lnTo>
                                  <a:pt x="993648" y="411480"/>
                                </a:lnTo>
                                <a:lnTo>
                                  <a:pt x="993648" y="414528"/>
                                </a:lnTo>
                                <a:lnTo>
                                  <a:pt x="984504" y="429768"/>
                                </a:lnTo>
                                <a:lnTo>
                                  <a:pt x="981456" y="429768"/>
                                </a:lnTo>
                                <a:lnTo>
                                  <a:pt x="978408" y="432816"/>
                                </a:lnTo>
                                <a:lnTo>
                                  <a:pt x="981456" y="432816"/>
                                </a:lnTo>
                                <a:lnTo>
                                  <a:pt x="975360" y="445009"/>
                                </a:lnTo>
                                <a:lnTo>
                                  <a:pt x="972312" y="445009"/>
                                </a:lnTo>
                                <a:lnTo>
                                  <a:pt x="969264" y="448056"/>
                                </a:lnTo>
                                <a:lnTo>
                                  <a:pt x="972312" y="448056"/>
                                </a:lnTo>
                                <a:lnTo>
                                  <a:pt x="966216" y="460248"/>
                                </a:lnTo>
                                <a:lnTo>
                                  <a:pt x="963168" y="460248"/>
                                </a:lnTo>
                                <a:lnTo>
                                  <a:pt x="963168" y="463296"/>
                                </a:lnTo>
                                <a:lnTo>
                                  <a:pt x="959104" y="465327"/>
                                </a:lnTo>
                                <a:lnTo>
                                  <a:pt x="954024" y="475488"/>
                                </a:lnTo>
                                <a:lnTo>
                                  <a:pt x="950976" y="475488"/>
                                </a:lnTo>
                                <a:lnTo>
                                  <a:pt x="944880" y="481585"/>
                                </a:lnTo>
                                <a:lnTo>
                                  <a:pt x="947928" y="481585"/>
                                </a:lnTo>
                                <a:lnTo>
                                  <a:pt x="944880" y="487680"/>
                                </a:lnTo>
                                <a:lnTo>
                                  <a:pt x="941832" y="487680"/>
                                </a:lnTo>
                                <a:lnTo>
                                  <a:pt x="932688" y="496824"/>
                                </a:lnTo>
                                <a:lnTo>
                                  <a:pt x="935736" y="496824"/>
                                </a:lnTo>
                                <a:lnTo>
                                  <a:pt x="932688" y="502920"/>
                                </a:lnTo>
                                <a:lnTo>
                                  <a:pt x="929640" y="502920"/>
                                </a:lnTo>
                                <a:lnTo>
                                  <a:pt x="929640" y="505968"/>
                                </a:lnTo>
                                <a:lnTo>
                                  <a:pt x="925576" y="508000"/>
                                </a:lnTo>
                                <a:lnTo>
                                  <a:pt x="923544" y="512064"/>
                                </a:lnTo>
                                <a:lnTo>
                                  <a:pt x="920496" y="512064"/>
                                </a:lnTo>
                                <a:lnTo>
                                  <a:pt x="920496" y="515112"/>
                                </a:lnTo>
                                <a:lnTo>
                                  <a:pt x="103632" y="515112"/>
                                </a:lnTo>
                                <a:lnTo>
                                  <a:pt x="103632" y="512064"/>
                                </a:lnTo>
                                <a:lnTo>
                                  <a:pt x="100584" y="509016"/>
                                </a:lnTo>
                                <a:lnTo>
                                  <a:pt x="97536" y="502920"/>
                                </a:lnTo>
                                <a:lnTo>
                                  <a:pt x="91440" y="496824"/>
                                </a:lnTo>
                                <a:lnTo>
                                  <a:pt x="91440" y="490728"/>
                                </a:lnTo>
                                <a:lnTo>
                                  <a:pt x="82296" y="481585"/>
                                </a:lnTo>
                                <a:lnTo>
                                  <a:pt x="79248" y="475488"/>
                                </a:lnTo>
                                <a:lnTo>
                                  <a:pt x="73152" y="472440"/>
                                </a:lnTo>
                                <a:lnTo>
                                  <a:pt x="64008" y="454152"/>
                                </a:lnTo>
                                <a:lnTo>
                                  <a:pt x="57912" y="448056"/>
                                </a:lnTo>
                                <a:lnTo>
                                  <a:pt x="51816" y="435864"/>
                                </a:lnTo>
                                <a:lnTo>
                                  <a:pt x="48768" y="432816"/>
                                </a:lnTo>
                                <a:lnTo>
                                  <a:pt x="30480" y="393192"/>
                                </a:lnTo>
                                <a:lnTo>
                                  <a:pt x="30480" y="387096"/>
                                </a:lnTo>
                                <a:lnTo>
                                  <a:pt x="27432" y="384048"/>
                                </a:lnTo>
                                <a:lnTo>
                                  <a:pt x="21336" y="374904"/>
                                </a:lnTo>
                                <a:lnTo>
                                  <a:pt x="21336" y="368808"/>
                                </a:lnTo>
                                <a:lnTo>
                                  <a:pt x="15240" y="356616"/>
                                </a:lnTo>
                                <a:lnTo>
                                  <a:pt x="15240" y="350520"/>
                                </a:lnTo>
                                <a:lnTo>
                                  <a:pt x="12192" y="344424"/>
                                </a:lnTo>
                                <a:lnTo>
                                  <a:pt x="12192" y="338328"/>
                                </a:lnTo>
                                <a:lnTo>
                                  <a:pt x="9144" y="335280"/>
                                </a:lnTo>
                                <a:lnTo>
                                  <a:pt x="9144" y="332232"/>
                                </a:lnTo>
                                <a:lnTo>
                                  <a:pt x="6096" y="326136"/>
                                </a:lnTo>
                                <a:lnTo>
                                  <a:pt x="6096" y="313944"/>
                                </a:lnTo>
                                <a:lnTo>
                                  <a:pt x="3048" y="307848"/>
                                </a:lnTo>
                                <a:lnTo>
                                  <a:pt x="3048" y="289560"/>
                                </a:lnTo>
                                <a:lnTo>
                                  <a:pt x="0" y="286512"/>
                                </a:lnTo>
                                <a:lnTo>
                                  <a:pt x="0" y="231648"/>
                                </a:lnTo>
                                <a:lnTo>
                                  <a:pt x="3048" y="225552"/>
                                </a:lnTo>
                                <a:lnTo>
                                  <a:pt x="3048" y="210312"/>
                                </a:lnTo>
                                <a:lnTo>
                                  <a:pt x="6096" y="204216"/>
                                </a:lnTo>
                                <a:lnTo>
                                  <a:pt x="6096" y="192024"/>
                                </a:lnTo>
                                <a:lnTo>
                                  <a:pt x="9144" y="188976"/>
                                </a:lnTo>
                                <a:lnTo>
                                  <a:pt x="9144" y="182880"/>
                                </a:lnTo>
                                <a:lnTo>
                                  <a:pt x="12192" y="176784"/>
                                </a:lnTo>
                                <a:lnTo>
                                  <a:pt x="12192" y="170688"/>
                                </a:lnTo>
                                <a:lnTo>
                                  <a:pt x="15240" y="164592"/>
                                </a:lnTo>
                                <a:lnTo>
                                  <a:pt x="15240" y="161544"/>
                                </a:lnTo>
                                <a:lnTo>
                                  <a:pt x="18288" y="155448"/>
                                </a:lnTo>
                                <a:lnTo>
                                  <a:pt x="18288" y="149352"/>
                                </a:lnTo>
                                <a:lnTo>
                                  <a:pt x="24384" y="140208"/>
                                </a:lnTo>
                                <a:lnTo>
                                  <a:pt x="24384" y="134112"/>
                                </a:lnTo>
                                <a:lnTo>
                                  <a:pt x="39624" y="103632"/>
                                </a:lnTo>
                                <a:lnTo>
                                  <a:pt x="42672" y="100584"/>
                                </a:lnTo>
                                <a:lnTo>
                                  <a:pt x="67056" y="48768"/>
                                </a:lnTo>
                                <a:lnTo>
                                  <a:pt x="73152" y="45720"/>
                                </a:lnTo>
                                <a:lnTo>
                                  <a:pt x="76200" y="39624"/>
                                </a:lnTo>
                                <a:lnTo>
                                  <a:pt x="85344" y="30480"/>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76" name="Shape 15076"/>
                        <wps:cNvSpPr/>
                        <wps:spPr>
                          <a:xfrm>
                            <a:off x="810768" y="3663696"/>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15240"/>
                                </a:lnTo>
                                <a:lnTo>
                                  <a:pt x="57912" y="15240"/>
                                </a:lnTo>
                                <a:lnTo>
                                  <a:pt x="57912" y="18288"/>
                                </a:lnTo>
                                <a:lnTo>
                                  <a:pt x="54864" y="18288"/>
                                </a:lnTo>
                                <a:lnTo>
                                  <a:pt x="54864" y="24384"/>
                                </a:lnTo>
                                <a:lnTo>
                                  <a:pt x="51816" y="24384"/>
                                </a:lnTo>
                                <a:lnTo>
                                  <a:pt x="51816" y="30480"/>
                                </a:lnTo>
                                <a:lnTo>
                                  <a:pt x="48768" y="30480"/>
                                </a:lnTo>
                                <a:lnTo>
                                  <a:pt x="48768" y="36576"/>
                                </a:lnTo>
                                <a:lnTo>
                                  <a:pt x="45720" y="36576"/>
                                </a:lnTo>
                                <a:lnTo>
                                  <a:pt x="45720" y="42672"/>
                                </a:lnTo>
                                <a:lnTo>
                                  <a:pt x="42672" y="42672"/>
                                </a:lnTo>
                                <a:lnTo>
                                  <a:pt x="42672" y="54864"/>
                                </a:lnTo>
                                <a:lnTo>
                                  <a:pt x="39624" y="54864"/>
                                </a:lnTo>
                                <a:lnTo>
                                  <a:pt x="39624" y="60960"/>
                                </a:lnTo>
                                <a:lnTo>
                                  <a:pt x="36576" y="60960"/>
                                </a:lnTo>
                                <a:lnTo>
                                  <a:pt x="36576" y="67056"/>
                                </a:lnTo>
                                <a:lnTo>
                                  <a:pt x="30480" y="67056"/>
                                </a:lnTo>
                                <a:lnTo>
                                  <a:pt x="30480" y="60960"/>
                                </a:lnTo>
                                <a:lnTo>
                                  <a:pt x="27432" y="60960"/>
                                </a:lnTo>
                                <a:lnTo>
                                  <a:pt x="27432" y="54864"/>
                                </a:lnTo>
                                <a:lnTo>
                                  <a:pt x="24384" y="54864"/>
                                </a:lnTo>
                                <a:lnTo>
                                  <a:pt x="24384" y="48768"/>
                                </a:lnTo>
                                <a:lnTo>
                                  <a:pt x="21336" y="48768"/>
                                </a:lnTo>
                                <a:lnTo>
                                  <a:pt x="21336" y="42672"/>
                                </a:lnTo>
                                <a:lnTo>
                                  <a:pt x="18288" y="42672"/>
                                </a:lnTo>
                                <a:lnTo>
                                  <a:pt x="18288" y="33528"/>
                                </a:lnTo>
                                <a:lnTo>
                                  <a:pt x="15240" y="33528"/>
                                </a:lnTo>
                                <a:lnTo>
                                  <a:pt x="15240" y="27432"/>
                                </a:lnTo>
                                <a:lnTo>
                                  <a:pt x="12192" y="27432"/>
                                </a:lnTo>
                                <a:lnTo>
                                  <a:pt x="12192" y="21336"/>
                                </a:lnTo>
                                <a:lnTo>
                                  <a:pt x="9144" y="21336"/>
                                </a:lnTo>
                                <a:lnTo>
                                  <a:pt x="9144" y="18288"/>
                                </a:lnTo>
                                <a:lnTo>
                                  <a:pt x="6096" y="18288"/>
                                </a:lnTo>
                                <a:lnTo>
                                  <a:pt x="6096" y="12192"/>
                                </a:lnTo>
                                <a:lnTo>
                                  <a:pt x="3048" y="12192"/>
                                </a:lnTo>
                                <a:lnTo>
                                  <a:pt x="30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077" name="Shape 15077"/>
                        <wps:cNvSpPr/>
                        <wps:spPr>
                          <a:xfrm>
                            <a:off x="810768" y="3663696"/>
                            <a:ext cx="67056" cy="67056"/>
                          </a:xfrm>
                          <a:custGeom>
                            <a:avLst/>
                            <a:gdLst/>
                            <a:ahLst/>
                            <a:cxnLst/>
                            <a:rect l="0" t="0" r="0" b="0"/>
                            <a:pathLst>
                              <a:path w="67056" h="67056">
                                <a:moveTo>
                                  <a:pt x="0" y="0"/>
                                </a:moveTo>
                                <a:lnTo>
                                  <a:pt x="67056"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081" name="Shape 457081"/>
                        <wps:cNvSpPr/>
                        <wps:spPr>
                          <a:xfrm>
                            <a:off x="1524000" y="2206752"/>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5079" name="Shape 15079"/>
                        <wps:cNvSpPr/>
                        <wps:spPr>
                          <a:xfrm>
                            <a:off x="1520952" y="2203704"/>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080" name="Shape 15080"/>
                        <wps:cNvSpPr/>
                        <wps:spPr>
                          <a:xfrm>
                            <a:off x="2033016" y="2203704"/>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82" name="Shape 457082"/>
                        <wps:cNvSpPr/>
                        <wps:spPr>
                          <a:xfrm>
                            <a:off x="167640" y="1356361"/>
                            <a:ext cx="9144" cy="1950720"/>
                          </a:xfrm>
                          <a:custGeom>
                            <a:avLst/>
                            <a:gdLst/>
                            <a:ahLst/>
                            <a:cxnLst/>
                            <a:rect l="0" t="0" r="0" b="0"/>
                            <a:pathLst>
                              <a:path w="9144" h="1950720">
                                <a:moveTo>
                                  <a:pt x="0" y="0"/>
                                </a:moveTo>
                                <a:lnTo>
                                  <a:pt x="9144" y="0"/>
                                </a:lnTo>
                                <a:lnTo>
                                  <a:pt x="9144" y="1950720"/>
                                </a:lnTo>
                                <a:lnTo>
                                  <a:pt x="0" y="195072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83" name="Shape 457083"/>
                        <wps:cNvSpPr/>
                        <wps:spPr>
                          <a:xfrm>
                            <a:off x="170688" y="1353313"/>
                            <a:ext cx="679704" cy="9144"/>
                          </a:xfrm>
                          <a:custGeom>
                            <a:avLst/>
                            <a:gdLst/>
                            <a:ahLst/>
                            <a:cxnLst/>
                            <a:rect l="0" t="0" r="0" b="0"/>
                            <a:pathLst>
                              <a:path w="679704" h="9144">
                                <a:moveTo>
                                  <a:pt x="0" y="0"/>
                                </a:moveTo>
                                <a:lnTo>
                                  <a:pt x="679704" y="0"/>
                                </a:lnTo>
                                <a:lnTo>
                                  <a:pt x="67970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5083" name="Shape 15083"/>
                        <wps:cNvSpPr/>
                        <wps:spPr>
                          <a:xfrm>
                            <a:off x="780288" y="1322832"/>
                            <a:ext cx="70104" cy="70103"/>
                          </a:xfrm>
                          <a:custGeom>
                            <a:avLst/>
                            <a:gdLst/>
                            <a:ahLst/>
                            <a:cxnLst/>
                            <a:rect l="0" t="0" r="0" b="0"/>
                            <a:pathLst>
                              <a:path w="70104" h="70103">
                                <a:moveTo>
                                  <a:pt x="0" y="0"/>
                                </a:moveTo>
                                <a:lnTo>
                                  <a:pt x="70104" y="33528"/>
                                </a:lnTo>
                                <a:lnTo>
                                  <a:pt x="0" y="70103"/>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084" name="Shape 457084"/>
                        <wps:cNvSpPr/>
                        <wps:spPr>
                          <a:xfrm>
                            <a:off x="850392" y="2880360"/>
                            <a:ext cx="1185672" cy="9144"/>
                          </a:xfrm>
                          <a:custGeom>
                            <a:avLst/>
                            <a:gdLst/>
                            <a:ahLst/>
                            <a:cxnLst/>
                            <a:rect l="0" t="0" r="0" b="0"/>
                            <a:pathLst>
                              <a:path w="1185672" h="9144">
                                <a:moveTo>
                                  <a:pt x="0" y="0"/>
                                </a:moveTo>
                                <a:lnTo>
                                  <a:pt x="1185672" y="0"/>
                                </a:lnTo>
                                <a:lnTo>
                                  <a:pt x="118567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5085" name="Shape 15085"/>
                        <wps:cNvSpPr/>
                        <wps:spPr>
                          <a:xfrm>
                            <a:off x="850392" y="2849880"/>
                            <a:ext cx="64008" cy="70104"/>
                          </a:xfrm>
                          <a:custGeom>
                            <a:avLst/>
                            <a:gdLst/>
                            <a:ahLst/>
                            <a:cxnLst/>
                            <a:rect l="0" t="0" r="0" b="0"/>
                            <a:pathLst>
                              <a:path w="64008" h="70104">
                                <a:moveTo>
                                  <a:pt x="64008" y="0"/>
                                </a:moveTo>
                                <a:lnTo>
                                  <a:pt x="64008" y="70104"/>
                                </a:lnTo>
                                <a:lnTo>
                                  <a:pt x="0" y="33528"/>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5086" name="Rectangle 15086"/>
                        <wps:cNvSpPr/>
                        <wps:spPr>
                          <a:xfrm>
                            <a:off x="1947672" y="4201626"/>
                            <a:ext cx="801849"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240-93/d062</w:t>
                              </w:r>
                            </w:p>
                          </w:txbxContent>
                        </wps:txbx>
                        <wps:bodyPr horzOverflow="overflow" vert="horz" lIns="0" tIns="0" rIns="0" bIns="0" rtlCol="0">
                          <a:noAutofit/>
                        </wps:bodyPr>
                      </wps:wsp>
                      <wps:wsp>
                        <wps:cNvPr id="15087" name="Rectangle 15087"/>
                        <wps:cNvSpPr/>
                        <wps:spPr>
                          <a:xfrm>
                            <a:off x="527304" y="216481"/>
                            <a:ext cx="826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frame</w:t>
                              </w:r>
                            </w:p>
                          </w:txbxContent>
                        </wps:txbx>
                        <wps:bodyPr horzOverflow="overflow" vert="horz" lIns="0" tIns="0" rIns="0" bIns="0" rtlCol="0">
                          <a:noAutofit/>
                        </wps:bodyPr>
                      </wps:wsp>
                      <wps:wsp>
                        <wps:cNvPr id="15088" name="Rectangle 15088"/>
                        <wps:cNvSpPr/>
                        <wps:spPr>
                          <a:xfrm>
                            <a:off x="551688" y="1731332"/>
                            <a:ext cx="773278"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scan</w:t>
                              </w:r>
                            </w:p>
                          </w:txbxContent>
                        </wps:txbx>
                        <wps:bodyPr horzOverflow="overflow" vert="horz" lIns="0" tIns="0" rIns="0" bIns="0" rtlCol="0">
                          <a:noAutofit/>
                        </wps:bodyPr>
                      </wps:wsp>
                      <wps:wsp>
                        <wps:cNvPr id="15089" name="Rectangle 15089"/>
                        <wps:cNvSpPr/>
                        <wps:spPr>
                          <a:xfrm>
                            <a:off x="204216" y="3188276"/>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5090" name="Rectangle 15090"/>
                        <wps:cNvSpPr/>
                        <wps:spPr>
                          <a:xfrm>
                            <a:off x="917448" y="2749364"/>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5091" name="Rectangle 15091"/>
                        <wps:cNvSpPr/>
                        <wps:spPr>
                          <a:xfrm>
                            <a:off x="731515" y="3950276"/>
                            <a:ext cx="3073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290637" name="Rectangle 290637"/>
                        <wps:cNvSpPr/>
                        <wps:spPr>
                          <a:xfrm>
                            <a:off x="1749547" y="2359220"/>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90638" name="Rectangle 290638"/>
                        <wps:cNvSpPr/>
                        <wps:spPr>
                          <a:xfrm>
                            <a:off x="1774126" y="2359220"/>
                            <a:ext cx="73267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DNL</w:t>
                              </w:r>
                            </w:p>
                          </w:txbxContent>
                        </wps:txbx>
                        <wps:bodyPr horzOverflow="overflow" vert="horz" lIns="0" tIns="0" rIns="0" bIns="0" rtlCol="0">
                          <a:noAutofit/>
                        </wps:bodyPr>
                      </wps:wsp>
                      <wps:wsp>
                        <wps:cNvPr id="15093" name="Rectangle 15093"/>
                        <wps:cNvSpPr/>
                        <wps:spPr>
                          <a:xfrm>
                            <a:off x="1844040" y="2465905"/>
                            <a:ext cx="51435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gment]</w:t>
                              </w:r>
                            </w:p>
                          </w:txbxContent>
                        </wps:txbx>
                        <wps:bodyPr horzOverflow="overflow" vert="horz" lIns="0" tIns="0" rIns="0" bIns="0" rtlCol="0">
                          <a:noAutofit/>
                        </wps:bodyPr>
                      </wps:wsp>
                      <wps:wsp>
                        <wps:cNvPr id="15094" name="Rectangle 15094"/>
                        <wps:cNvSpPr/>
                        <wps:spPr>
                          <a:xfrm>
                            <a:off x="1341116" y="234093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5095" name="Rectangle 15095"/>
                        <wps:cNvSpPr/>
                        <wps:spPr>
                          <a:xfrm>
                            <a:off x="917439" y="3611953"/>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90632" name="Rectangle 290632"/>
                        <wps:cNvSpPr/>
                        <wps:spPr>
                          <a:xfrm>
                            <a:off x="198111" y="783409"/>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90636" name="Rectangle 290636"/>
                        <wps:cNvSpPr/>
                        <wps:spPr>
                          <a:xfrm>
                            <a:off x="225518" y="783409"/>
                            <a:ext cx="162919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tables/miscellaneous</w:t>
                              </w:r>
                            </w:p>
                          </w:txbxContent>
                        </wps:txbx>
                        <wps:bodyPr horzOverflow="overflow" vert="horz" lIns="0" tIns="0" rIns="0" bIns="0" rtlCol="0">
                          <a:noAutofit/>
                        </wps:bodyPr>
                      </wps:wsp>
                      <wps:wsp>
                        <wps:cNvPr id="290633" name="Rectangle 290633"/>
                        <wps:cNvSpPr/>
                        <wps:spPr>
                          <a:xfrm>
                            <a:off x="1450473" y="783409"/>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5097" name="Rectangle 15097"/>
                        <wps:cNvSpPr/>
                        <wps:spPr>
                          <a:xfrm>
                            <a:off x="198111" y="893137"/>
                            <a:ext cx="171286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SOF   marker and rest</w:t>
                              </w:r>
                            </w:p>
                          </w:txbxContent>
                        </wps:txbx>
                        <wps:bodyPr horzOverflow="overflow" vert="horz" lIns="0" tIns="0" rIns="0" bIns="0" rtlCol="0">
                          <a:noAutofit/>
                        </wps:bodyPr>
                      </wps:wsp>
                      <wps:wsp>
                        <wps:cNvPr id="15098" name="Rectangle 15098"/>
                        <wps:cNvSpPr/>
                        <wps:spPr>
                          <a:xfrm>
                            <a:off x="198111" y="999822"/>
                            <a:ext cx="98745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of frame header</w:t>
                              </w:r>
                            </w:p>
                          </w:txbxContent>
                        </wps:txbx>
                        <wps:bodyPr horzOverflow="overflow" vert="horz" lIns="0" tIns="0" rIns="0" bIns="0" rtlCol="0">
                          <a:noAutofit/>
                        </wps:bodyPr>
                      </wps:wsp>
                      <wps:wsp>
                        <wps:cNvPr id="15099" name="Rectangle 15099"/>
                        <wps:cNvSpPr/>
                        <wps:spPr>
                          <a:xfrm>
                            <a:off x="646172" y="2359230"/>
                            <a:ext cx="5504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irst scan</w:t>
                              </w:r>
                            </w:p>
                          </w:txbxContent>
                        </wps:txbx>
                        <wps:bodyPr horzOverflow="overflow" vert="horz" lIns="0" tIns="0" rIns="0" bIns="0" rtlCol="0">
                          <a:noAutofit/>
                        </wps:bodyPr>
                      </wps:wsp>
                      <wps:wsp>
                        <wps:cNvPr id="15100" name="Rectangle 15100"/>
                        <wps:cNvSpPr/>
                        <wps:spPr>
                          <a:xfrm>
                            <a:off x="826009" y="2465915"/>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5101" name="Rectangle 15101"/>
                        <wps:cNvSpPr/>
                        <wps:spPr>
                          <a:xfrm>
                            <a:off x="603500" y="3224871"/>
                            <a:ext cx="65652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ore scans</w:t>
                              </w:r>
                            </w:p>
                          </w:txbxContent>
                        </wps:txbx>
                        <wps:bodyPr horzOverflow="overflow" vert="horz" lIns="0" tIns="0" rIns="0" bIns="0" rtlCol="0">
                          <a:noAutofit/>
                        </wps:bodyPr>
                      </wps:wsp>
                      <wps:wsp>
                        <wps:cNvPr id="15102" name="Rectangle 15102"/>
                        <wps:cNvSpPr/>
                        <wps:spPr>
                          <a:xfrm>
                            <a:off x="822956" y="333155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5104" name="Rectangle 15104"/>
                        <wps:cNvSpPr/>
                        <wps:spPr>
                          <a:xfrm>
                            <a:off x="758952" y="931121"/>
                            <a:ext cx="51841"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n</w:t>
                              </w:r>
                            </w:p>
                          </w:txbxContent>
                        </wps:txbx>
                        <wps:bodyPr horzOverflow="overflow" vert="horz" lIns="0" tIns="0" rIns="0" bIns="0" rtlCol="0">
                          <a:noAutofit/>
                        </wps:bodyPr>
                      </wps:wsp>
                    </wpg:wgp>
                  </a:graphicData>
                </a:graphic>
              </wp:inline>
            </w:drawing>
          </mc:Choice>
          <mc:Fallback>
            <w:pict>
              <v:group id="Group 290974" o:spid="_x0000_s3867" style="width:200.85pt;height:335.95pt;mso-position-horizontal-relative:char;mso-position-vertical-relative:line" coordsize="25505,42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">
                <v:shape id="Shape 457075" o:spid="_x0000_s3868" style="position:absolute;left:20330;top:25420;width:91;height:3414;visibility:visible;mso-wrap-style:square;v-text-anchor:top" coordsize="9144,34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" path="m,l9144,r,341376l,341376,,e" fillcolor="black" stroked="f" strokeweight="0">
                  <v:stroke miterlimit="83231f" joinstyle="miter"/>
                  <v:path arrowok="t" textboxrect="0,0,9144,341376"/>
                </v:shape>
                <v:shape id="Shape 457076" o:spid="_x0000_s3869" style="position:absolute;left:10180;top:24566;width:8473;height:92;visibility:visible;mso-wrap-style:square;v-text-anchor:top" coordsize="8473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" path="m,l847344,r,9144l,9144,,e" fillcolor="black" stroked="f" strokeweight="0">
                  <v:stroke miterlimit="83231f" joinstyle="miter"/>
                  <v:path arrowok="t" textboxrect="0,0,847344,9144"/>
                </v:shape>
                <v:shape id="Shape 457077" o:spid="_x0000_s3870" style="position:absolute;left:1706;top:33040;width:5060;height:91;visibility:visible;mso-wrap-style:square;v-text-anchor:top" coordsize="50596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" path="m,l505968,r,9144l,9144,,e" fillcolor="black" stroked="f" strokeweight="0">
                  <v:stroke miterlimit="83231f" joinstyle="miter"/>
                  <v:path arrowok="t" textboxrect="0,0,505968,9144"/>
                </v:shape>
                <v:shape id="Shape 457078" o:spid="_x0000_s3871" style="position:absolute;left:8473;top:3413;width:91;height:35601;visibility:visible;mso-wrap-style:square;v-text-anchor:top" coordsize="9144,3560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" path="m,l9144,r,3560064l,3560064,,e" fillcolor="black" stroked="f" strokeweight="0">
                  <v:stroke miterlimit="83231f" joinstyle="miter"/>
                  <v:path arrowok="t" textboxrect="0,0,9144,3560064"/>
                </v:shape>
                <v:shape id="Shape 15057" o:spid="_x0000_s3872" style="position:absolute;left:3383;top:30;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" path="m103632,l917448,r3048,6097l923544,6097r,6095l926592,12192r3048,6096l932688,18288r,3049l935736,21337r3048,6095l941832,27432r,6096l944880,33528r,6097l947928,45720r3048,l960120,64008r3048,3048l984504,109728r3048,l987552,112776r3048,l990600,131064r3048,l993648,137161r3048,l996696,143256r3048,l999744,155449r3048,l1002792,164592r3048,l1005840,173737r3048,l1008888,185928r3048,l1011936,204216r3048,l1014984,225552r3048,l1018032,289561r-3048,l1014984,310897r-3048,l1011936,323088r-3048,l1008888,341376r-3048,l1005840,350520r-3048,l1002792,353568r-3048,l999744,365761r-3048,l996696,377952r-3048,l993648,384049r-3048,l990600,390144r-3048,3048l987552,402337r-3048,l984504,408432r-3048,l981456,414528r-3048,l978408,420625r-3048,l975360,426720r-3048,l972312,432816r-3048,l969264,438913r-6096,3048l963168,445009r-3048,l960120,448056r-6096,3048l954024,457200r-3048,l950976,463297r-3048,l947928,469392r-3048,l944880,472440r-3048,3048l941832,481585r-6096,3047l935736,487680r-6096,3048l929640,493776r-3048,l926592,496825r-6096,3048l920496,505968r-819912,l100584,502920r-3048,l97536,496825r-3048,l91440,493776r-3048,l88392,487680r-3048,-6095l82296,481585,76200,469392r-3048,l60960,445009r-3048,l54864,441961,48768,429768r-3048,l45720,423673r-3048,l42672,417576r-3048,l39624,405385r-3048,l36576,399288r-3048,l33528,396240r-3048,l30480,387097r-3048,-6097l24384,381000r,-6096l21336,374904r,-12191l18288,362713r,-6097l15240,356616r,-9143l12192,347473r,-12193l9144,335280r,-9143l6096,326137r,-18288l3048,307849r,-21336l,286513,,225552r3048,l3048,207264r3048,l6096,188976r3048,l9144,176785r3048,l12192,164592r3048,l15240,158497r3048,l18288,146304r3048,l21336,140209r3048,l24384,128016r3048,l27432,121920r3048,l30480,115825r3048,l33528,112776r3048,l36576,106680r3048,-3048l39624,97537r3048,l42672,91440r3048,l45720,85344r3048,l48768,79249r3048,l51816,73152r3048,l54864,67056r3048,l57912,64008r3048,l60960,57913r3048,l64008,51816r3048,l67056,48768r6096,-3048l73152,39625r6096,-3049l79248,33528r6096,-3048l85344,24385r3048,l88392,21337r3048,-3049l91440,15240r3048,l94488,9144r3048,l97536,6097r6096,-3048l103632,xe" stroked="f" strokeweight="0">
                  <v:stroke miterlimit="83231f" joinstyle="miter"/>
                  <v:path arrowok="t" textboxrect="0,0,1018032,505968"/>
                </v:shape>
                <v:shape id="Shape 15058" o:spid="_x0000_s3873" style="position:absolute;left:3352;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" path="m103632,l512064,r,6097l106680,6097r,-3049l100584,9144r3048,l94488,21336r-3048,3049l79248,39624r3048,l70104,51816r3048,l42672,103632r,3048l30480,134112r,6097l24384,152400r,6097l18288,170688r,6097l15240,182880r,6096l12192,195073r,12191l9144,210312r,15240l6096,231648r,53340l9144,286512r,18288l12192,307848r,12192l15240,326136r,7620l18288,335280r,6096l21336,347473r,6095l27432,362712r,6097l33528,381000r-3048,l36576,384048r,6096l54864,429768r-3048,l54864,432816r9144,12193l60960,445009r6096,3047l79248,466344r-3048,l88392,478536r-3048,l97536,493776r-3048,l106680,502920r-3048,l106680,505968r405384,l512064,510540r-408432,1524l97536,499873r-6096,-3049l91440,490728r-9144,-9143l79248,475488r-6096,-6096l64008,451104r-6096,-3048l51816,435864r-3048,-3048l30480,393192r,-6095l27432,384048,21336,371856r,-6095l15240,353568r,-3048l12192,344424r,-6096l9144,335280r,-6095l6096,323088r,-12191l3048,304800r,-15239l,286512,,228600r3048,-6096l3048,210312r3048,-6096l6096,192024r3048,-6096l9144,179832r3048,-6096l12192,167640r3048,-3048l15240,161544r3048,-6096l18288,149352r6096,-12191l24384,131064,39624,103632r3048,-3047l67056,48768r6096,-6095l76200,36576r9144,-9144l88392,21336r3048,-3048l97536,6097,103632,xe" fillcolor="black" stroked="f" strokeweight="0">
                  <v:stroke miterlimit="83231f" joinstyle="miter"/>
                  <v:path arrowok="t" textboxrect="0,0,512064,512064"/>
                </v:shape>
                <v:shape id="Shape 15059" o:spid="_x0000_s3874" style="position:absolute;left:8473;width:5121;height:5105;visibility:visible;mso-wrap-style:square;v-text-anchor:top" coordsize="512064,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" path="m,l408432,r9144,9144l414528,9144r12192,12192l423672,21336r6096,3049l435864,36576r6096,9144l475488,103632r-3048,l475488,106680r9144,15240l484632,128016r9144,18288l493776,152400r3048,6097l496824,164592r3048,3048l499872,170688r3048,6097l502920,182880r3048,6096l505968,201168r3048,6096l509016,224028r3048,1524l512064,289561r-6096,3048l509016,292609r,15239l505968,313944r,6096l502920,326136r,12192l499872,344424r,3049l493776,356616r,6096l490728,368809r,6095l481584,393192r-3048,3048l481584,396240r,6096l457200,441961r-3048,3048l457200,445009r-12192,9143l448056,454152r-12192,18288l432816,478536r3048,l420624,493776r3048,l411480,502920r3048,l408432,509016,,510540r,-4572l405384,505968r3048,-6095l414528,496824r3048,-6096l426720,481585r3048,-6097l435864,469392r6096,-18288l448056,448056r3048,-6095l454152,438912r21336,-39624l475488,393192r3048,-3048l484632,371856r,-6095l487680,359664r,-6096l493776,344424r,-3048l496824,335280r,-12192l499872,316992r,-6095l502920,304800r,-15239l505968,286512r,-57912l502920,225552r,-15240l499872,204216r,-12192l496824,185928r,-6096l493776,173736r,-3048l490728,164592r,-3048l487680,155448r,-6096l481584,131064r,-6096l472440,109728r-3048,-3048l438912,48768r-6096,-9144l426720,27432,411480,12192,408432,6097,,6097,,xe" fillcolor="black" stroked="f" strokeweight="0">
                  <v:stroke miterlimit="83231f" joinstyle="miter"/>
                  <v:path arrowok="t" textboxrect="0,0,512064,510540"/>
                </v:shape>
                <v:shape id="Shape 457079" o:spid="_x0000_s3875" style="position:absolute;left:30;top:6827;width:16886;height:5060;visibility:visible;mso-wrap-style:square;v-text-anchor:top" coordsize="168859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" path="m,l1688592,r,505968l,505968,,e" stroked="f" strokeweight="0">
                  <v:stroke miterlimit="83231f" joinstyle="miter"/>
                  <v:path arrowok="t" textboxrect="0,0,1688592,505968"/>
                </v:shape>
                <v:shape id="Shape 15061" o:spid="_x0000_s3876" style="position:absolute;top:6797;width:8473;height:5120;visibility:visible;mso-wrap-style:square;v-text-anchor:top" coordsize="8473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" path="m,l3048,,847344,r,6096l6096,6096r,499872l847344,505968r,6096l,512064,,xe" fillcolor="black" stroked="f" strokeweight="0">
                  <v:stroke miterlimit="83231f" joinstyle="miter"/>
                  <v:path arrowok="t" textboxrect="0,0,847344,512064"/>
                </v:shape>
                <v:shape id="Shape 15062" o:spid="_x0000_s3877" style="position:absolute;left:8473;top:6797;width:8473;height:5120;visibility:visible;mso-wrap-style:square;v-text-anchor:top" coordsize="8473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" path="m,l847344,r,509016l844296,509016r,3048l,512064r,-6096l841248,505968r,-499872l,6096,,xe" fillcolor="black" stroked="f" strokeweight="0">
                  <v:stroke miterlimit="83231f" joinstyle="miter"/>
                  <v:path arrowok="t" textboxrect="0,0,847344,512064"/>
                </v:shape>
                <v:shape id="Shape 457080" o:spid="_x0000_s3878" style="position:absolute;left:3383;top:15270;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" path="m,l1018032,r,509016l,509016,,e" stroked="f" strokeweight="0">
                  <v:stroke miterlimit="83231f" joinstyle="miter"/>
                  <v:path arrowok="t" textboxrect="0,0,1018032,509016"/>
                </v:shape>
                <v:shape id="Shape 15064" o:spid="_x0000_s3879" style="position:absolute;left:3352;top:1524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" path="m,l3048,,512064,r,6097l6096,6097r,502919l512064,509016r,6096l,515112,,xe" fillcolor="black" stroked="f" strokeweight="0">
                  <v:stroke miterlimit="83231f" joinstyle="miter"/>
                  <v:path arrowok="t" textboxrect="0,0,512064,515112"/>
                </v:shape>
                <v:shape id="Shape 15065" o:spid="_x0000_s3880" style="position:absolute;left:8473;top:1524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" path="m,l512064,r,512064l509016,512064r,3048l,515112r,-6096l505968,509016r,-502919l,6097,,xe" fillcolor="black" stroked="f" strokeweight="0">
                  <v:stroke miterlimit="83231f" joinstyle="miter"/>
                  <v:path arrowok="t" textboxrect="0,0,512064,515112"/>
                </v:shape>
                <v:shape id="Shape 15066" o:spid="_x0000_s3881" style="position:absolute;left:3931;top:1524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" path="m,l6096,r,3048l6096,512064r-3048,l3048,515112r-3048,l,xe" fillcolor="black" stroked="f" strokeweight="0">
                  <v:stroke miterlimit="83231f" joinstyle="miter"/>
                  <v:path arrowok="t" textboxrect="0,0,6096,515112"/>
                </v:shape>
                <v:shape id="Shape 15067" o:spid="_x0000_s3882" style="position:absolute;left:12984;top:1524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" path="m,l6096,r,512064l3048,512064r,3048l,515112r,-3048l,xe" fillcolor="black" stroked="f" strokeweight="0">
                  <v:stroke miterlimit="83231f" joinstyle="miter"/>
                  <v:path arrowok="t" textboxrect="0,0,6096,515112"/>
                </v:shape>
                <v:shape id="Shape 15068" o:spid="_x0000_s3883" style="position:absolute;left:3413;top:21610;width:10181;height:5943;visibility:visible;mso-wrap-style:square;v-text-anchor:top" coordsize="101803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" path="m512064,r505968,295656l512064,594360,,295656,512064,xe" stroked="f" strokeweight="0">
                  <v:stroke miterlimit="83231f" joinstyle="miter"/>
                  <v:path arrowok="t" textboxrect="0,0,1018032,594360"/>
                </v:shape>
                <v:shape id="Shape 15069" o:spid="_x0000_s3884" style="position:absolute;left:3383;top:21618;width:5105;height:5927;visibility:visible;mso-wrap-style:square;v-text-anchor:top" coordsize="510556,592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" path="m510556,r,1769l5674,293278,510556,587792r,4826l,294794r,-3048l510556,xe" fillcolor="black" stroked="f" strokeweight="0">
                  <v:stroke miterlimit="83231f" joinstyle="miter"/>
                  <v:path arrowok="t" textboxrect="0,0,510556,592618"/>
                </v:shape>
                <v:shape id="Shape 15070" o:spid="_x0000_s3885" style="position:absolute;left:8488;top:21610;width:5136;height:5974;visibility:visible;mso-wrap-style:square;v-text-anchor:top" coordsize="513573,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" path="m1508,l4557,,510524,292608r3049,l513573,295656r-3049,l4557,594360r,3048l1508,597408r,-3048l,593480r,-4826l3023,590417,504882,294140,3023,885,,2631,,862,1508,xe" fillcolor="black" stroked="f" strokeweight="0">
                  <v:stroke miterlimit="83231f" joinstyle="miter"/>
                  <v:path arrowok="t" textboxrect="0,0,513573,597408"/>
                </v:shape>
                <v:shape id="Shape 15071" o:spid="_x0000_s3886" style="position:absolute;left:3413;top:30083;width:10181;height:5944;visibility:visible;mso-wrap-style:square;v-text-anchor:top" coordsize="101803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" path="m512064,r505968,295656l512064,594360,,295656,512064,xe" stroked="f" strokeweight="0">
                  <v:stroke miterlimit="83231f" joinstyle="miter"/>
                  <v:path arrowok="t" textboxrect="0,0,1018032,594360"/>
                </v:shape>
                <v:shape id="Shape 15072" o:spid="_x0000_s3887" style="position:absolute;left:3383;top:30062;width:5105;height:5956;visibility:visible;mso-wrap-style:square;v-text-anchor:top" coordsize="510540,595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" path="m510540,r,4799l3048,297815,510540,590831r,4799l,297815,510540,xe" fillcolor="black" stroked="f" strokeweight="0">
                  <v:stroke miterlimit="83231f" joinstyle="miter"/>
                  <v:path arrowok="t" textboxrect="0,0,510540,595630"/>
                </v:shape>
                <v:shape id="Shape 15073" o:spid="_x0000_s3888" style="position:absolute;left:8488;top:30053;width:5106;height:6004;visibility:visible;mso-wrap-style:square;v-text-anchor:top" coordsize="510540,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" path="m1524,l4572,,510540,298704,4572,597408r,3048l1524,600456r,-3048l,596519r,-4798l3039,593475,507492,298704,3039,3933,,5688,,889,1524,xe" fillcolor="black" stroked="f" strokeweight="0">
                  <v:stroke miterlimit="83231f" joinstyle="miter"/>
                  <v:path arrowok="t" textboxrect="0,0,510540,600456"/>
                </v:shape>
                <v:shape id="Shape 15074" o:spid="_x0000_s3889" style="position:absolute;left:3383;top:37338;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" path="m103632,l917448,r3048,6096l923544,6096r,6096l926592,12192r,6096l929640,18288r6096,12192l938784,30480r6096,12192l944880,45720r3048,6096l950976,51816r,6096l954024,57912r,6096l957072,64008r,6096l960120,70104r,6096l963168,76200r,6096l966216,82296r,6096l969264,88392r,3048l972312,91440r,6096l975360,97536r,6096l978408,103632r,6096l981456,109728r,6096l984504,115824r,9144l987552,124968r,6096l990600,131064r,15240l993648,146304r,6096l996696,152400r,6096l999744,158496r,12192l1002792,170688r,12192l1005840,182880r,9144l1008888,192024r,12192l1011936,204216r,18288l1014984,222504r,18288l1018032,240792r,67056l1014984,307848r,21336l1011936,329184r,9144l1008888,338328r,18288l1005840,356616r,9144l1002792,365760r,6096l999744,371856r,9144l996696,381000r,9144l993648,390144r,6096l990600,396240r,12192l987552,408432r,9144l984504,417576r,6095l981456,423671r,3048l975360,429768r,6096l972312,435864r,6096l966216,445008r,6096l963168,451104r,6096l960120,457200r,3048l954024,460248r,6096l950976,466344r,6096l944880,472440r,3048l941832,478536r,6096l935736,487680r,3048l929640,493776r,6095l926592,499871r,3048l920496,502919r,6097l100584,509016r,-3048l97536,505968r,-6097l94488,499871r-3048,-6095l88392,493776r,-6096l85344,481584r-3048,l79248,475488r-3048,-3048l73152,472440,60960,448056r-3048,l48768,429768r-3048,l45720,426719r-3048,l42672,420624r-3048,l39624,408432r-3048,l36576,402336r-3048,l33528,396240r-3048,l30480,387095r-3048,-6095l24384,381000r,-3048l21336,377952r,-12192l18288,365760r,-6096l15240,359664r,-12192l12192,347472r,-12192l9144,335280r,-6096l6096,329184r,-18288l3048,310896r,-24384l,286512,,228600r3048,l3048,207264r3048,l6096,188976r3048,l9144,179832r3048,l12192,167640r3048,l15240,158496r3048,l18288,146304r3048,l21336,140208r3048,l24384,131064r3048,l27432,124968r3048,l30480,118872r3048,l33528,112776r3048,l36576,106680r3048,-3048l39624,97536r3048,l42672,91440r3048,l45720,88392r3048,l48768,82296r3048,l51816,76200r3048,l54864,70104r3048,l57912,64008r3048,l60960,57912r3048,l64008,51816r3048,l67056,48768r6096,-3048l73152,42672r6096,-3048l79248,36576r6096,-3048l85344,27432r3048,l88392,24384r3048,-3048l91440,15240r3048,l94488,9144r3048,l97536,6096r6096,-3048l103632,xe" stroked="f" strokeweight="0">
                  <v:stroke miterlimit="83231f" joinstyle="miter"/>
                  <v:path arrowok="t" textboxrect="0,0,1018032,509016"/>
                </v:shape>
                <v:shape id="Shape 15075" o:spid="_x0000_s3890" style="position:absolute;left:3352;top:37307;width:10242;height:5151;visibility:visible;mso-wrap-style:square;v-text-anchor:top" coordsize="1024128,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" path="m103632,l920496,r3048,3048l926592,3048r3048,6096l926592,9144r6096,9144l935736,18288r3048,6096l935736,24384r6096,6096l944880,30480r6096,18288l947928,48768,938784,33528r-6096,-6096l929640,21336r-6096,-9144l920496,6096r-813816,l106680,3048r-6096,6096l103632,9144,97536,21336r-3048,l91440,27432r,6096l88392,33528r-9144,9144l82296,42672r-3048,6096l76200,48768r-6096,3048l73152,51816,45720,103632r-3048,l42672,106680,30480,137160r,6096l24384,152400r,6096l21336,164592r,3048l18288,173736r,6096l15240,185928r,6096l12192,195072r,12192l9144,213360r,15240l6096,234696r,51816l9144,286512r,18288l12192,310896r,12192l15240,329184r,6096l18288,335280r,6096l21336,347472r,6096l27432,365760r,6096l33528,381000r-3048,l33528,384048r3048,l36576,390144r18288,39624l51816,429768r3048,3048l57912,432816r6096,12193l60960,445009r6096,6095l70104,451104r9144,18288l76200,469392r6096,6096l85344,475488r3048,3049l85344,478537r6096,9143l94488,487680r3048,6096l94488,493776r6096,6096l103632,499872r3048,6096l103632,505968r3048,3048l917448,509016r3048,-6096l926592,499872r3048,-6096l938784,484632r3048,-6095l947928,472440r6096,-12192l960120,457200r6096,-12191l969264,441961r6096,-12193l978408,429768r9144,-18288l987552,408432r6096,-18288l996696,387096r,-6096l999744,377952r,-6096l1002792,365760r3048,-3048l1005840,356616r3048,-6096l1008888,338328r3048,-3048l1011936,332232r3048,-6096l1014984,307848r3048,-6096l1018032,246888r-3048,-6096l1014984,228600r-3048,-6096l1011936,210312r-3048,-6096l1008888,198120r-3048,-6096l1005840,188976r-3048,-6096l1002792,176784r-3048,-6096l999744,164592r-6096,-18288l993648,143256r-6096,-12192l984504,121920,954024,64008r-3048,-9144l947928,48768r6096,3048l957072,51816r3048,9144l990600,118872r3048,9144l996696,140208r,3048l1005840,161544r,6096l1008888,173736r,6096l1011936,185928r,6096l1014984,195072r,6096l1018032,207264r,12192l1021080,225552r,12192l1024128,243840r,60960l1021080,310896r,18288l1018032,332232r,6096l1014984,338328r-3048,3048l1014984,341376r,12192l1011936,359664r,6096l1008888,365760r-3048,3048l1008888,368808r-3048,6096l1005840,381000r-3048,3048l1002792,390144r-3048,l996696,393192r3048,l993648,411480r,3048l984504,429768r-3048,l978408,432816r3048,l975360,445009r-3048,l969264,448056r3048,l966216,460248r-3048,l963168,463296r-4064,2031l954024,475488r-3048,l944880,481585r3048,l944880,487680r-3048,l932688,496824r3048,l932688,502920r-3048,l929640,505968r-4064,2032l923544,512064r-3048,l920496,515112r-816864,l103632,512064r-3048,-3048l97536,502920r-6096,-6096l91440,490728r-9144,-9143l79248,475488r-6096,-3048l64008,454152r-6096,-6096l51816,435864r-3048,-3048l30480,393192r,-6096l27432,384048r-6096,-9144l21336,368808,15240,356616r,-6096l12192,344424r,-6096l9144,335280r,-3048l6096,326136r,-12192l3048,307848r,-18288l,286512,,231648r3048,-6096l3048,210312r3048,-6096l6096,192024r3048,-3048l9144,182880r3048,-6096l12192,170688r3048,-6096l15240,161544r3048,-6096l18288,149352r6096,-9144l24384,134112,39624,103632r3048,-3048l67056,48768r6096,-3048l76200,39624r9144,-9144l97536,6096,103632,xe" fillcolor="black" stroked="f" strokeweight="0">
                  <v:stroke miterlimit="83231f" joinstyle="miter"/>
                  <v:path arrowok="t" textboxrect="0,0,1024128,515112"/>
                </v:shape>
                <v:shape id="Shape 15076" o:spid="_x0000_s3891" style="position:absolute;left:8107;top:36636;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" path="m,l67056,r,3048l64008,3048r,6096l60960,9144r,6096l57912,15240r,3048l54864,18288r,6096l51816,24384r,6096l48768,30480r,6096l45720,36576r,6096l42672,42672r,12192l39624,54864r,6096l36576,60960r,6096l30480,67056r,-6096l27432,60960r,-6096l24384,54864r,-6096l21336,48768r,-6096l18288,42672r,-9144l15240,33528r,-6096l12192,27432r,-6096l9144,21336r,-3048l6096,18288r,-6096l3048,12192r,-6096l,6096,,xe" fillcolor="black" stroked="f" strokeweight="0">
                  <v:stroke miterlimit="83231f" joinstyle="miter"/>
                  <v:path arrowok="t" textboxrect="0,0,67056,67056"/>
                </v:shape>
                <v:shape id="Shape 15077" o:spid="_x0000_s3892" style="position:absolute;left:8107;top:36636;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" path="m,l67056,,33528,67056,,e" filled="f" strokeweight=".24pt">
                  <v:stroke endcap="round"/>
                  <v:path arrowok="t" textboxrect="0,0,67056,67056"/>
                </v:shape>
                <v:shape id="Shape 457081" o:spid="_x0000_s3893" style="position:absolute;left:15240;top:22067;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" path="m,l1018032,r,509016l,509016,,e" stroked="f" strokeweight="0">
                  <v:stroke endcap="round"/>
                  <v:path arrowok="t" textboxrect="0,0,1018032,509016"/>
                </v:shape>
                <v:shape id="Shape 15079" o:spid="_x0000_s3894" style="position:absolute;left:15209;top:2203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" path="m,l3048,,512064,r,6096l6096,6096r,502920l512064,509016r,6096l,515112,,xe" fillcolor="black" stroked="f" strokeweight="0">
                  <v:stroke endcap="round"/>
                  <v:path arrowok="t" textboxrect="0,0,512064,515112"/>
                </v:shape>
                <v:shape id="Shape 15080" o:spid="_x0000_s3895" style="position:absolute;left:20330;top:22037;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" path="m,l512064,r,512064l509016,512064r,3048l,515112r,-6096l505968,509016r,-502920l,6096,,xe" fillcolor="black" stroked="f" strokeweight="0">
                  <v:stroke endcap="round"/>
                  <v:path arrowok="t" textboxrect="0,0,512064,515112"/>
                </v:shape>
                <v:shape id="Shape 457082" o:spid="_x0000_s3896" style="position:absolute;left:1676;top:13563;width:91;height:19507;visibility:visible;mso-wrap-style:square;v-text-anchor:top" coordsize="9144,195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" path="m,l9144,r,1950720l,1950720,,e" fillcolor="black" stroked="f" strokeweight="0">
                  <v:stroke endcap="round"/>
                  <v:path arrowok="t" textboxrect="0,0,9144,1950720"/>
                </v:shape>
                <v:shape id="Shape 457083" o:spid="_x0000_s3897" style="position:absolute;left:1706;top:13533;width:6797;height:91;visibility:visible;mso-wrap-style:square;v-text-anchor:top" coordsize="6797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" path="m,l679704,r,9144l,9144,,e" fillcolor="black" stroked="f" strokeweight="0">
                  <v:stroke endcap="round"/>
                  <v:path arrowok="t" textboxrect="0,0,679704,9144"/>
                </v:shape>
                <v:shape id="Shape 15083" o:spid="_x0000_s3898" style="position:absolute;left:7802;top:13228;width:701;height:701;visibility:visible;mso-wrap-style:square;v-text-anchor:top" coordsize="70104,7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" path="m,l70104,33528,,70103,,xe" fillcolor="black" strokeweight=".24pt">
                  <v:stroke endcap="round"/>
                  <v:path arrowok="t" textboxrect="0,0,70104,70103"/>
                </v:shape>
                <v:shape id="Shape 457084" o:spid="_x0000_s3899" style="position:absolute;left:8503;top:28803;width:11857;height:92;visibility:visible;mso-wrap-style:square;v-text-anchor:top" coordsize="11856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" path="m,l1185672,r,9144l,9144,,e" fillcolor="black" stroked="f" strokeweight="0">
                  <v:stroke endcap="round"/>
                  <v:path arrowok="t" textboxrect="0,0,1185672,9144"/>
                </v:shape>
                <v:shape id="Shape 15085" o:spid="_x0000_s3900" style="position:absolute;left:8503;top:28498;width:641;height:701;visibility:visible;mso-wrap-style:square;v-text-anchor:top" coordsize="64008,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" path="m64008,r,70104l,33528,64008,xe" fillcolor="black" strokeweight=".24pt">
                  <v:stroke endcap="round"/>
                  <v:path arrowok="t" textboxrect="0,0,64008,70104"/>
                </v:shape>
                <v:rect id="Rectangle 15086" o:spid="_x0000_s3901" style="position:absolute;left:19476;top:42016;width:8019;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240-93/d062</w:t>
                        </w:r>
                      </w:p>
                    </w:txbxContent>
                  </v:textbox>
                </v:rect>
                <v:rect id="Rectangle 15087" o:spid="_x0000_s3902" style="position:absolute;left:5273;top:2164;width:826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frame</w:t>
                        </w:r>
                      </w:p>
                    </w:txbxContent>
                  </v:textbox>
                </v:rect>
                <v:rect id="Rectangle 15088" o:spid="_x0000_s3903" style="position:absolute;left:5516;top:17313;width:773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scan</w:t>
                        </w:r>
                      </w:p>
                    </w:txbxContent>
                  </v:textbox>
                </v:rect>
                <v:rect id="Rectangle 15089" o:spid="_x0000_s3904" style="position:absolute;left:2042;top:31882;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5090" o:spid="_x0000_s3905" style="position:absolute;left:9174;top:27493;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5091" o:spid="_x0000_s3906" style="position:absolute;left:7315;top:39502;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290637" o:spid="_x0000_s3907" style="position:absolute;left:17495;top:23592;width:36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90638" o:spid="_x0000_s3908" style="position:absolute;left:17741;top:23592;width:732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DNL</w:t>
                        </w:r>
                      </w:p>
                    </w:txbxContent>
                  </v:textbox>
                </v:rect>
                <v:rect id="Rectangle 15093" o:spid="_x0000_s3909" style="position:absolute;left:18440;top:24659;width:5143;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segment]</w:t>
                        </w:r>
                      </w:p>
                    </w:txbxContent>
                  </v:textbox>
                </v:rect>
                <v:rect id="Rectangle 15094" o:spid="_x0000_s3910" style="position:absolute;left:13411;top:23409;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5095" o:spid="_x0000_s3911" style="position:absolute;left:9174;top:36119;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90632" o:spid="_x0000_s3912" style="position:absolute;left:1981;top:7834;width:36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90636" o:spid="_x0000_s3913" style="position:absolute;left:2255;top:7834;width:1629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tables/miscellaneous</w:t>
                        </w:r>
                      </w:p>
                    </w:txbxContent>
                  </v:textbox>
                </v:rect>
                <v:rect id="Rectangle 290633" o:spid="_x0000_s3914" style="position:absolute;left:14504;top:7834;width:36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5097" o:spid="_x0000_s3915" style="position:absolute;left:1981;top:8931;width:1712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SOF   marker and rest</w:t>
                        </w:r>
                      </w:p>
                    </w:txbxContent>
                  </v:textbox>
                </v:rect>
                <v:rect id="Rectangle 15098" o:spid="_x0000_s3916" style="position:absolute;left:1981;top:9998;width:987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of frame header</w:t>
                        </w:r>
                      </w:p>
                    </w:txbxContent>
                  </v:textbox>
                </v:rect>
                <v:rect id="Rectangle 15099" o:spid="_x0000_s3917" style="position:absolute;left:6461;top:23592;width:55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First scan</w:t>
                        </w:r>
                      </w:p>
                    </w:txbxContent>
                  </v:textbox>
                </v:rect>
                <v:rect id="Rectangle 15100" o:spid="_x0000_s3918" style="position:absolute;left:8260;top:2465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5101" o:spid="_x0000_s3919" style="position:absolute;left:6035;top:32248;width:65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More scans</w:t>
                        </w:r>
                      </w:p>
                    </w:txbxContent>
                  </v:textbox>
                </v:rect>
                <v:rect id="Rectangle 15102" o:spid="_x0000_s3920" style="position:absolute;left:8229;top:33315;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5104" o:spid="_x0000_s3921" style="position:absolute;left:7589;top:9311;width:518;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n</w:t>
                        </w:r>
                      </w:p>
                    </w:txbxContent>
                  </v:textbox>
                </v:rect>
                <w10:anchorlock/>
              </v:group>
            </w:pict>
          </mc:Fallback>
        </mc:AlternateContent>
      </w:r>
    </w:p>
    <w:p w:rsidR="00094CB9" w:rsidRDefault="00FE5CBC">
      <w:pPr>
        <w:spacing w:after="356" w:line="265" w:lineRule="auto"/>
        <w:ind w:left="141" w:right="164"/>
        <w:jc w:val="center"/>
      </w:pPr>
      <w:r>
        <w:rPr>
          <w:b/>
        </w:rPr>
        <w:t xml:space="preserve">Figure </w:t>
      </w:r>
      <w:proofErr w:type="gramStart"/>
      <w:r>
        <w:rPr>
          <w:b/>
        </w:rPr>
        <w:t>E.2  –</w:t>
      </w:r>
      <w:proofErr w:type="gramEnd"/>
      <w:r>
        <w:rPr>
          <w:b/>
        </w:rPr>
        <w:t xml:space="preserve">  Control procedure for encoding a frame</w:t>
      </w:r>
    </w:p>
    <w:p w:rsidR="00094CB9" w:rsidRDefault="00FE5CBC">
      <w:pPr>
        <w:spacing w:after="972" w:line="265" w:lineRule="auto"/>
        <w:ind w:left="-5" w:right="0"/>
        <w:jc w:val="left"/>
      </w:pPr>
      <w:r>
        <w:rPr>
          <w:color w:val="FFFFFF"/>
        </w:rPr>
        <w:t>Figure E.2 [</w:t>
      </w:r>
      <w:r>
        <w:rPr>
          <w:b/>
          <w:color w:val="FFFFFF"/>
        </w:rPr>
        <w:t>D62]</w:t>
      </w:r>
      <w:r>
        <w:rPr>
          <w:color w:val="FFFFFF"/>
        </w:rPr>
        <w:t xml:space="preserve">, = 14 cm = </w:t>
      </w:r>
      <w:proofErr w:type="gramStart"/>
      <w:r>
        <w:rPr>
          <w:color w:val="FFFFFF"/>
        </w:rPr>
        <w:t>547.%</w:t>
      </w:r>
      <w:proofErr w:type="gramEnd"/>
    </w:p>
    <w:p w:rsidR="00094CB9" w:rsidRDefault="00FE5CBC">
      <w:pPr>
        <w:pStyle w:val="5"/>
        <w:tabs>
          <w:tab w:val="center" w:pos="2255"/>
        </w:tabs>
        <w:spacing w:after="337"/>
        <w:ind w:left="-15" w:right="0" w:firstLine="0"/>
      </w:pPr>
      <w:r>
        <w:t>E.1.3</w:t>
      </w:r>
      <w:r>
        <w:tab/>
        <w:t>Control procedure for encoding a scan</w:t>
      </w:r>
    </w:p>
    <w:p w:rsidR="00094CB9" w:rsidRDefault="00FE5CBC">
      <w:pPr>
        <w:ind w:left="-5" w:right="8"/>
      </w:pPr>
      <w:r>
        <w:t>A scan consists of a single pass through the data of each component in the scan. Table specifications and other marker segments may precede the SOS marker. If more than one component is coded in the scan, the data are interleaved. If restart is enabled, the data are segmented into restart intervals. If restart is enabled, a RST</w:t>
      </w:r>
      <w:r>
        <w:rPr>
          <w:vertAlign w:val="subscript"/>
        </w:rPr>
        <w:t>m</w:t>
      </w:r>
      <w:r>
        <w:t xml:space="preserve"> marker is placed in the coded data between restart intervals. If restart is disabled, the control procedure is the same, except that the entire scan contains a single restart interval. The compressed image data generated by a scan is always followed by a marker, either the EOI marker or the marker of the next marker segment.</w:t>
      </w:r>
    </w:p>
    <w:p w:rsidR="00094CB9" w:rsidRDefault="00FE5CBC">
      <w:pPr>
        <w:spacing w:after="578"/>
        <w:ind w:left="-5" w:right="8"/>
      </w:pPr>
      <w:r>
        <w:lastRenderedPageBreak/>
        <w:t>Figure E.3 shows the encoding process scan control procedure. The loop is terminated when the encoding process has coded the number of restart intervals which make up the scan. “m” is the restart interval modulo counter needed for the RST</w:t>
      </w:r>
      <w:r>
        <w:rPr>
          <w:vertAlign w:val="subscript"/>
        </w:rPr>
        <w:t>m</w:t>
      </w:r>
      <w:r>
        <w:t xml:space="preserve"> marker. The modulo arithmetic for this counter is shown after the “Append RST</w:t>
      </w:r>
      <w:r>
        <w:rPr>
          <w:vertAlign w:val="subscript"/>
        </w:rPr>
        <w:t>m</w:t>
      </w:r>
      <w:r>
        <w:t xml:space="preserve"> marker” procedure.</w:t>
      </w:r>
    </w:p>
    <w:p w:rsidR="00094CB9" w:rsidRDefault="00FE5CBC">
      <w:pPr>
        <w:spacing w:after="539" w:line="259" w:lineRule="auto"/>
        <w:ind w:left="2568" w:right="0" w:firstLine="0"/>
        <w:jc w:val="left"/>
      </w:pPr>
      <w:r>
        <w:rPr>
          <w:rFonts w:ascii="Calibri" w:eastAsia="Calibri" w:hAnsi="Calibri" w:cs="Calibri"/>
          <w:noProof/>
          <w:sz w:val="22"/>
        </w:rPr>
        <mc:AlternateContent>
          <mc:Choice Requires="wpg">
            <w:drawing>
              <wp:inline distT="0" distB="0" distL="0" distR="0">
                <wp:extent cx="2545080" cy="3736848"/>
                <wp:effectExtent l="0" t="0" r="0" b="0"/>
                <wp:docPr id="292714" name="Group 292714"/>
                <wp:cNvGraphicFramePr/>
                <a:graphic xmlns:a="http://schemas.openxmlformats.org/drawingml/2006/main">
                  <a:graphicData uri="http://schemas.microsoft.com/office/word/2010/wordprocessingGroup">
                    <wpg:wgp>
                      <wpg:cNvGrpSpPr/>
                      <wpg:grpSpPr>
                        <a:xfrm>
                          <a:off x="0" y="0"/>
                          <a:ext cx="2545080" cy="3736848"/>
                          <a:chOff x="0" y="0"/>
                          <a:chExt cx="2545080" cy="3736848"/>
                        </a:xfrm>
                      </wpg:grpSpPr>
                      <wps:wsp>
                        <wps:cNvPr id="457085" name="Shape 457085"/>
                        <wps:cNvSpPr/>
                        <wps:spPr>
                          <a:xfrm>
                            <a:off x="2029968" y="2630424"/>
                            <a:ext cx="9144" cy="591312"/>
                          </a:xfrm>
                          <a:custGeom>
                            <a:avLst/>
                            <a:gdLst/>
                            <a:ahLst/>
                            <a:cxnLst/>
                            <a:rect l="0" t="0" r="0" b="0"/>
                            <a:pathLst>
                              <a:path w="9144" h="591312">
                                <a:moveTo>
                                  <a:pt x="0" y="0"/>
                                </a:moveTo>
                                <a:lnTo>
                                  <a:pt x="9144" y="0"/>
                                </a:lnTo>
                                <a:lnTo>
                                  <a:pt x="9144" y="591312"/>
                                </a:lnTo>
                                <a:lnTo>
                                  <a:pt x="0" y="5913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86" name="Shape 457086"/>
                        <wps:cNvSpPr/>
                        <wps:spPr>
                          <a:xfrm>
                            <a:off x="1014984" y="2627376"/>
                            <a:ext cx="1018032" cy="9144"/>
                          </a:xfrm>
                          <a:custGeom>
                            <a:avLst/>
                            <a:gdLst/>
                            <a:ahLst/>
                            <a:cxnLst/>
                            <a:rect l="0" t="0" r="0" b="0"/>
                            <a:pathLst>
                              <a:path w="1018032" h="9144">
                                <a:moveTo>
                                  <a:pt x="0" y="0"/>
                                </a:moveTo>
                                <a:lnTo>
                                  <a:pt x="1018032" y="0"/>
                                </a:lnTo>
                                <a:lnTo>
                                  <a:pt x="101803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87" name="Shape 457087"/>
                        <wps:cNvSpPr/>
                        <wps:spPr>
                          <a:xfrm>
                            <a:off x="844296" y="509016"/>
                            <a:ext cx="9144" cy="3224784"/>
                          </a:xfrm>
                          <a:custGeom>
                            <a:avLst/>
                            <a:gdLst/>
                            <a:ahLst/>
                            <a:cxnLst/>
                            <a:rect l="0" t="0" r="0" b="0"/>
                            <a:pathLst>
                              <a:path w="9144" h="3224784">
                                <a:moveTo>
                                  <a:pt x="0" y="0"/>
                                </a:moveTo>
                                <a:lnTo>
                                  <a:pt x="9144" y="0"/>
                                </a:lnTo>
                                <a:lnTo>
                                  <a:pt x="9144" y="3224784"/>
                                </a:lnTo>
                                <a:lnTo>
                                  <a:pt x="0" y="322478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141" name="Shape 15141"/>
                        <wps:cNvSpPr/>
                        <wps:spPr>
                          <a:xfrm>
                            <a:off x="335280" y="0"/>
                            <a:ext cx="510540" cy="512064"/>
                          </a:xfrm>
                          <a:custGeom>
                            <a:avLst/>
                            <a:gdLst/>
                            <a:ahLst/>
                            <a:cxnLst/>
                            <a:rect l="0" t="0" r="0" b="0"/>
                            <a:pathLst>
                              <a:path w="510540" h="512064">
                                <a:moveTo>
                                  <a:pt x="100584" y="0"/>
                                </a:moveTo>
                                <a:lnTo>
                                  <a:pt x="510540" y="0"/>
                                </a:lnTo>
                                <a:lnTo>
                                  <a:pt x="510540" y="6096"/>
                                </a:lnTo>
                                <a:lnTo>
                                  <a:pt x="103632" y="6096"/>
                                </a:lnTo>
                                <a:lnTo>
                                  <a:pt x="94488" y="15240"/>
                                </a:lnTo>
                                <a:lnTo>
                                  <a:pt x="97536" y="15240"/>
                                </a:lnTo>
                                <a:lnTo>
                                  <a:pt x="85344" y="24384"/>
                                </a:lnTo>
                                <a:lnTo>
                                  <a:pt x="88392" y="24384"/>
                                </a:lnTo>
                                <a:lnTo>
                                  <a:pt x="82296" y="36576"/>
                                </a:lnTo>
                                <a:lnTo>
                                  <a:pt x="76200" y="42672"/>
                                </a:lnTo>
                                <a:lnTo>
                                  <a:pt x="79248" y="39624"/>
                                </a:lnTo>
                                <a:lnTo>
                                  <a:pt x="67056" y="57912"/>
                                </a:lnTo>
                                <a:lnTo>
                                  <a:pt x="60960" y="64008"/>
                                </a:lnTo>
                                <a:lnTo>
                                  <a:pt x="64008" y="64008"/>
                                </a:lnTo>
                                <a:lnTo>
                                  <a:pt x="39624" y="103632"/>
                                </a:lnTo>
                                <a:lnTo>
                                  <a:pt x="36576" y="106680"/>
                                </a:lnTo>
                                <a:lnTo>
                                  <a:pt x="39624" y="106680"/>
                                </a:lnTo>
                                <a:lnTo>
                                  <a:pt x="36576" y="112776"/>
                                </a:lnTo>
                                <a:lnTo>
                                  <a:pt x="36576" y="115824"/>
                                </a:lnTo>
                                <a:lnTo>
                                  <a:pt x="27432" y="140208"/>
                                </a:lnTo>
                                <a:lnTo>
                                  <a:pt x="27432" y="146303"/>
                                </a:lnTo>
                                <a:lnTo>
                                  <a:pt x="24384" y="152400"/>
                                </a:lnTo>
                                <a:lnTo>
                                  <a:pt x="24384" y="158496"/>
                                </a:lnTo>
                                <a:lnTo>
                                  <a:pt x="15240" y="164592"/>
                                </a:lnTo>
                                <a:lnTo>
                                  <a:pt x="18288" y="164592"/>
                                </a:lnTo>
                                <a:lnTo>
                                  <a:pt x="18288" y="170688"/>
                                </a:lnTo>
                                <a:lnTo>
                                  <a:pt x="15240" y="176784"/>
                                </a:lnTo>
                                <a:lnTo>
                                  <a:pt x="15240" y="188976"/>
                                </a:lnTo>
                                <a:lnTo>
                                  <a:pt x="12192" y="195072"/>
                                </a:lnTo>
                                <a:lnTo>
                                  <a:pt x="12192" y="201168"/>
                                </a:lnTo>
                                <a:lnTo>
                                  <a:pt x="9144" y="207264"/>
                                </a:lnTo>
                                <a:lnTo>
                                  <a:pt x="9144" y="222503"/>
                                </a:lnTo>
                                <a:lnTo>
                                  <a:pt x="3048" y="225552"/>
                                </a:lnTo>
                                <a:lnTo>
                                  <a:pt x="6096" y="225552"/>
                                </a:lnTo>
                                <a:lnTo>
                                  <a:pt x="6096" y="284988"/>
                                </a:lnTo>
                                <a:lnTo>
                                  <a:pt x="9144" y="286512"/>
                                </a:lnTo>
                                <a:lnTo>
                                  <a:pt x="9144" y="304800"/>
                                </a:lnTo>
                                <a:lnTo>
                                  <a:pt x="12192" y="307848"/>
                                </a:lnTo>
                                <a:lnTo>
                                  <a:pt x="12192" y="320040"/>
                                </a:lnTo>
                                <a:lnTo>
                                  <a:pt x="15240" y="326136"/>
                                </a:lnTo>
                                <a:lnTo>
                                  <a:pt x="15240" y="333756"/>
                                </a:lnTo>
                                <a:lnTo>
                                  <a:pt x="18288" y="335280"/>
                                </a:lnTo>
                                <a:lnTo>
                                  <a:pt x="18288" y="341376"/>
                                </a:lnTo>
                                <a:lnTo>
                                  <a:pt x="21336" y="347472"/>
                                </a:lnTo>
                                <a:lnTo>
                                  <a:pt x="21336" y="353568"/>
                                </a:lnTo>
                                <a:lnTo>
                                  <a:pt x="24384" y="356615"/>
                                </a:lnTo>
                                <a:lnTo>
                                  <a:pt x="24384" y="362712"/>
                                </a:lnTo>
                                <a:lnTo>
                                  <a:pt x="33528" y="381000"/>
                                </a:lnTo>
                                <a:lnTo>
                                  <a:pt x="33528" y="384048"/>
                                </a:lnTo>
                                <a:lnTo>
                                  <a:pt x="54864" y="429768"/>
                                </a:lnTo>
                                <a:lnTo>
                                  <a:pt x="51816" y="429768"/>
                                </a:lnTo>
                                <a:lnTo>
                                  <a:pt x="54864" y="432815"/>
                                </a:lnTo>
                                <a:lnTo>
                                  <a:pt x="73152" y="460248"/>
                                </a:lnTo>
                                <a:lnTo>
                                  <a:pt x="70104" y="460248"/>
                                </a:lnTo>
                                <a:lnTo>
                                  <a:pt x="76200" y="466344"/>
                                </a:lnTo>
                                <a:lnTo>
                                  <a:pt x="82296" y="478536"/>
                                </a:lnTo>
                                <a:lnTo>
                                  <a:pt x="94488" y="493776"/>
                                </a:lnTo>
                                <a:lnTo>
                                  <a:pt x="91440" y="493776"/>
                                </a:lnTo>
                                <a:lnTo>
                                  <a:pt x="103632" y="502920"/>
                                </a:lnTo>
                                <a:lnTo>
                                  <a:pt x="100584" y="502920"/>
                                </a:lnTo>
                                <a:lnTo>
                                  <a:pt x="103632" y="505968"/>
                                </a:lnTo>
                                <a:lnTo>
                                  <a:pt x="510540" y="505968"/>
                                </a:lnTo>
                                <a:lnTo>
                                  <a:pt x="510540" y="512064"/>
                                </a:lnTo>
                                <a:lnTo>
                                  <a:pt x="100584" y="512064"/>
                                </a:lnTo>
                                <a:lnTo>
                                  <a:pt x="94488" y="499872"/>
                                </a:lnTo>
                                <a:lnTo>
                                  <a:pt x="88392" y="496824"/>
                                </a:lnTo>
                                <a:lnTo>
                                  <a:pt x="85344" y="490728"/>
                                </a:lnTo>
                                <a:lnTo>
                                  <a:pt x="79248" y="481584"/>
                                </a:lnTo>
                                <a:lnTo>
                                  <a:pt x="73152" y="469392"/>
                                </a:lnTo>
                                <a:lnTo>
                                  <a:pt x="67056" y="463296"/>
                                </a:lnTo>
                                <a:lnTo>
                                  <a:pt x="51816" y="435864"/>
                                </a:lnTo>
                                <a:lnTo>
                                  <a:pt x="48768" y="432815"/>
                                </a:lnTo>
                                <a:lnTo>
                                  <a:pt x="27432" y="387096"/>
                                </a:lnTo>
                                <a:lnTo>
                                  <a:pt x="27432" y="384048"/>
                                </a:lnTo>
                                <a:lnTo>
                                  <a:pt x="18288" y="365760"/>
                                </a:lnTo>
                                <a:lnTo>
                                  <a:pt x="18288" y="359664"/>
                                </a:lnTo>
                                <a:lnTo>
                                  <a:pt x="15240" y="356615"/>
                                </a:lnTo>
                                <a:lnTo>
                                  <a:pt x="15240" y="350520"/>
                                </a:lnTo>
                                <a:lnTo>
                                  <a:pt x="12192" y="344424"/>
                                </a:lnTo>
                                <a:lnTo>
                                  <a:pt x="12192" y="338328"/>
                                </a:lnTo>
                                <a:lnTo>
                                  <a:pt x="9144" y="335280"/>
                                </a:lnTo>
                                <a:lnTo>
                                  <a:pt x="9144" y="329184"/>
                                </a:lnTo>
                                <a:lnTo>
                                  <a:pt x="6096" y="323088"/>
                                </a:lnTo>
                                <a:lnTo>
                                  <a:pt x="6096" y="310896"/>
                                </a:lnTo>
                                <a:lnTo>
                                  <a:pt x="3048" y="307848"/>
                                </a:lnTo>
                                <a:lnTo>
                                  <a:pt x="3048" y="289560"/>
                                </a:lnTo>
                                <a:lnTo>
                                  <a:pt x="0" y="286512"/>
                                </a:lnTo>
                                <a:lnTo>
                                  <a:pt x="0" y="222503"/>
                                </a:lnTo>
                                <a:lnTo>
                                  <a:pt x="3048" y="219456"/>
                                </a:lnTo>
                                <a:lnTo>
                                  <a:pt x="3048" y="204215"/>
                                </a:lnTo>
                                <a:lnTo>
                                  <a:pt x="6096" y="198120"/>
                                </a:lnTo>
                                <a:lnTo>
                                  <a:pt x="6096" y="192024"/>
                                </a:lnTo>
                                <a:lnTo>
                                  <a:pt x="9144" y="185928"/>
                                </a:lnTo>
                                <a:lnTo>
                                  <a:pt x="9144" y="173736"/>
                                </a:lnTo>
                                <a:lnTo>
                                  <a:pt x="12192" y="167640"/>
                                </a:lnTo>
                                <a:lnTo>
                                  <a:pt x="12192" y="164592"/>
                                </a:lnTo>
                                <a:lnTo>
                                  <a:pt x="15240" y="161544"/>
                                </a:lnTo>
                                <a:lnTo>
                                  <a:pt x="18288" y="155448"/>
                                </a:lnTo>
                                <a:lnTo>
                                  <a:pt x="18288" y="149352"/>
                                </a:lnTo>
                                <a:lnTo>
                                  <a:pt x="21336" y="143256"/>
                                </a:lnTo>
                                <a:lnTo>
                                  <a:pt x="21336" y="137160"/>
                                </a:lnTo>
                                <a:lnTo>
                                  <a:pt x="33528" y="115824"/>
                                </a:lnTo>
                                <a:lnTo>
                                  <a:pt x="33528" y="103632"/>
                                </a:lnTo>
                                <a:lnTo>
                                  <a:pt x="36576" y="100584"/>
                                </a:lnTo>
                                <a:lnTo>
                                  <a:pt x="57912" y="60960"/>
                                </a:lnTo>
                                <a:lnTo>
                                  <a:pt x="64008" y="54864"/>
                                </a:lnTo>
                                <a:lnTo>
                                  <a:pt x="73152" y="36576"/>
                                </a:lnTo>
                                <a:lnTo>
                                  <a:pt x="79248" y="33528"/>
                                </a:lnTo>
                                <a:lnTo>
                                  <a:pt x="82296" y="21336"/>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142" name="Shape 15142"/>
                        <wps:cNvSpPr/>
                        <wps:spPr>
                          <a:xfrm>
                            <a:off x="845820" y="0"/>
                            <a:ext cx="513588" cy="512064"/>
                          </a:xfrm>
                          <a:custGeom>
                            <a:avLst/>
                            <a:gdLst/>
                            <a:ahLst/>
                            <a:cxnLst/>
                            <a:rect l="0" t="0" r="0" b="0"/>
                            <a:pathLst>
                              <a:path w="513588" h="512064">
                                <a:moveTo>
                                  <a:pt x="0" y="0"/>
                                </a:moveTo>
                                <a:lnTo>
                                  <a:pt x="406908" y="0"/>
                                </a:lnTo>
                                <a:lnTo>
                                  <a:pt x="416052" y="9144"/>
                                </a:lnTo>
                                <a:lnTo>
                                  <a:pt x="413004" y="9144"/>
                                </a:lnTo>
                                <a:lnTo>
                                  <a:pt x="425196" y="21336"/>
                                </a:lnTo>
                                <a:lnTo>
                                  <a:pt x="422148" y="21336"/>
                                </a:lnTo>
                                <a:lnTo>
                                  <a:pt x="428244" y="24384"/>
                                </a:lnTo>
                                <a:lnTo>
                                  <a:pt x="434340" y="36576"/>
                                </a:lnTo>
                                <a:lnTo>
                                  <a:pt x="431292" y="36576"/>
                                </a:lnTo>
                                <a:lnTo>
                                  <a:pt x="437388" y="39624"/>
                                </a:lnTo>
                                <a:lnTo>
                                  <a:pt x="449580" y="57912"/>
                                </a:lnTo>
                                <a:lnTo>
                                  <a:pt x="446532" y="57912"/>
                                </a:lnTo>
                                <a:lnTo>
                                  <a:pt x="452628" y="64008"/>
                                </a:lnTo>
                                <a:lnTo>
                                  <a:pt x="477012" y="103632"/>
                                </a:lnTo>
                                <a:lnTo>
                                  <a:pt x="473964" y="103632"/>
                                </a:lnTo>
                                <a:lnTo>
                                  <a:pt x="477012" y="106680"/>
                                </a:lnTo>
                                <a:lnTo>
                                  <a:pt x="483108" y="115824"/>
                                </a:lnTo>
                                <a:lnTo>
                                  <a:pt x="483108" y="121920"/>
                                </a:lnTo>
                                <a:lnTo>
                                  <a:pt x="492252" y="140208"/>
                                </a:lnTo>
                                <a:lnTo>
                                  <a:pt x="492252" y="146303"/>
                                </a:lnTo>
                                <a:lnTo>
                                  <a:pt x="498348" y="158496"/>
                                </a:lnTo>
                                <a:lnTo>
                                  <a:pt x="498348" y="164592"/>
                                </a:lnTo>
                                <a:lnTo>
                                  <a:pt x="501396" y="167640"/>
                                </a:lnTo>
                                <a:lnTo>
                                  <a:pt x="501396" y="170688"/>
                                </a:lnTo>
                                <a:lnTo>
                                  <a:pt x="504444" y="176784"/>
                                </a:lnTo>
                                <a:lnTo>
                                  <a:pt x="504444" y="182880"/>
                                </a:lnTo>
                                <a:lnTo>
                                  <a:pt x="507492" y="188976"/>
                                </a:lnTo>
                                <a:lnTo>
                                  <a:pt x="507492" y="201168"/>
                                </a:lnTo>
                                <a:lnTo>
                                  <a:pt x="510540" y="207264"/>
                                </a:lnTo>
                                <a:lnTo>
                                  <a:pt x="510540" y="224028"/>
                                </a:lnTo>
                                <a:lnTo>
                                  <a:pt x="513588" y="225552"/>
                                </a:lnTo>
                                <a:lnTo>
                                  <a:pt x="513588" y="283464"/>
                                </a:lnTo>
                                <a:lnTo>
                                  <a:pt x="510540" y="289560"/>
                                </a:lnTo>
                                <a:lnTo>
                                  <a:pt x="510540" y="304800"/>
                                </a:lnTo>
                                <a:lnTo>
                                  <a:pt x="507492" y="307848"/>
                                </a:lnTo>
                                <a:lnTo>
                                  <a:pt x="507492" y="320040"/>
                                </a:lnTo>
                                <a:lnTo>
                                  <a:pt x="504444" y="326136"/>
                                </a:lnTo>
                                <a:lnTo>
                                  <a:pt x="504444" y="332232"/>
                                </a:lnTo>
                                <a:lnTo>
                                  <a:pt x="501396" y="338328"/>
                                </a:lnTo>
                                <a:lnTo>
                                  <a:pt x="501396" y="344424"/>
                                </a:lnTo>
                                <a:lnTo>
                                  <a:pt x="495300" y="347472"/>
                                </a:lnTo>
                                <a:lnTo>
                                  <a:pt x="498348" y="347472"/>
                                </a:lnTo>
                                <a:lnTo>
                                  <a:pt x="498348" y="353568"/>
                                </a:lnTo>
                                <a:lnTo>
                                  <a:pt x="495300" y="356615"/>
                                </a:lnTo>
                                <a:lnTo>
                                  <a:pt x="495300" y="362712"/>
                                </a:lnTo>
                                <a:lnTo>
                                  <a:pt x="489204" y="374903"/>
                                </a:lnTo>
                                <a:lnTo>
                                  <a:pt x="489204" y="381000"/>
                                </a:lnTo>
                                <a:lnTo>
                                  <a:pt x="480060" y="393192"/>
                                </a:lnTo>
                                <a:lnTo>
                                  <a:pt x="477012" y="396240"/>
                                </a:lnTo>
                                <a:lnTo>
                                  <a:pt x="480060" y="396240"/>
                                </a:lnTo>
                                <a:lnTo>
                                  <a:pt x="455676" y="441960"/>
                                </a:lnTo>
                                <a:lnTo>
                                  <a:pt x="452628" y="445008"/>
                                </a:lnTo>
                                <a:lnTo>
                                  <a:pt x="455676" y="445008"/>
                                </a:lnTo>
                                <a:lnTo>
                                  <a:pt x="443484" y="460248"/>
                                </a:lnTo>
                                <a:lnTo>
                                  <a:pt x="437388" y="466344"/>
                                </a:lnTo>
                                <a:lnTo>
                                  <a:pt x="440436" y="466344"/>
                                </a:lnTo>
                                <a:lnTo>
                                  <a:pt x="431292" y="478536"/>
                                </a:lnTo>
                                <a:lnTo>
                                  <a:pt x="419100" y="493776"/>
                                </a:lnTo>
                                <a:lnTo>
                                  <a:pt x="422148" y="493776"/>
                                </a:lnTo>
                                <a:lnTo>
                                  <a:pt x="413004" y="502920"/>
                                </a:lnTo>
                                <a:lnTo>
                                  <a:pt x="406908" y="512064"/>
                                </a:lnTo>
                                <a:lnTo>
                                  <a:pt x="0" y="512064"/>
                                </a:lnTo>
                                <a:lnTo>
                                  <a:pt x="0" y="505968"/>
                                </a:lnTo>
                                <a:lnTo>
                                  <a:pt x="403860" y="505968"/>
                                </a:lnTo>
                                <a:lnTo>
                                  <a:pt x="409956" y="499872"/>
                                </a:lnTo>
                                <a:lnTo>
                                  <a:pt x="416052" y="490728"/>
                                </a:lnTo>
                                <a:lnTo>
                                  <a:pt x="431292" y="475488"/>
                                </a:lnTo>
                                <a:lnTo>
                                  <a:pt x="434340" y="463296"/>
                                </a:lnTo>
                                <a:lnTo>
                                  <a:pt x="440436" y="457200"/>
                                </a:lnTo>
                                <a:lnTo>
                                  <a:pt x="449580" y="441960"/>
                                </a:lnTo>
                                <a:lnTo>
                                  <a:pt x="452628" y="438912"/>
                                </a:lnTo>
                                <a:lnTo>
                                  <a:pt x="477012" y="393192"/>
                                </a:lnTo>
                                <a:lnTo>
                                  <a:pt x="477012" y="390144"/>
                                </a:lnTo>
                                <a:lnTo>
                                  <a:pt x="483108" y="377952"/>
                                </a:lnTo>
                                <a:lnTo>
                                  <a:pt x="483108" y="371856"/>
                                </a:lnTo>
                                <a:lnTo>
                                  <a:pt x="489204" y="359664"/>
                                </a:lnTo>
                                <a:lnTo>
                                  <a:pt x="489204" y="356615"/>
                                </a:lnTo>
                                <a:lnTo>
                                  <a:pt x="492252" y="350520"/>
                                </a:lnTo>
                                <a:lnTo>
                                  <a:pt x="492252" y="344424"/>
                                </a:lnTo>
                                <a:lnTo>
                                  <a:pt x="495300" y="341376"/>
                                </a:lnTo>
                                <a:lnTo>
                                  <a:pt x="495300" y="335280"/>
                                </a:lnTo>
                                <a:lnTo>
                                  <a:pt x="498348" y="329184"/>
                                </a:lnTo>
                                <a:lnTo>
                                  <a:pt x="498348" y="323088"/>
                                </a:lnTo>
                                <a:lnTo>
                                  <a:pt x="501396" y="316992"/>
                                </a:lnTo>
                                <a:lnTo>
                                  <a:pt x="501396" y="307848"/>
                                </a:lnTo>
                                <a:lnTo>
                                  <a:pt x="504444" y="301752"/>
                                </a:lnTo>
                                <a:lnTo>
                                  <a:pt x="504444" y="286512"/>
                                </a:lnTo>
                                <a:lnTo>
                                  <a:pt x="507492" y="280415"/>
                                </a:lnTo>
                                <a:lnTo>
                                  <a:pt x="507492" y="228600"/>
                                </a:lnTo>
                                <a:lnTo>
                                  <a:pt x="504444" y="225552"/>
                                </a:lnTo>
                                <a:lnTo>
                                  <a:pt x="504444" y="210312"/>
                                </a:lnTo>
                                <a:lnTo>
                                  <a:pt x="501396" y="204215"/>
                                </a:lnTo>
                                <a:lnTo>
                                  <a:pt x="501396" y="192024"/>
                                </a:lnTo>
                                <a:lnTo>
                                  <a:pt x="498348" y="185928"/>
                                </a:lnTo>
                                <a:lnTo>
                                  <a:pt x="498348" y="179832"/>
                                </a:lnTo>
                                <a:lnTo>
                                  <a:pt x="495300" y="173736"/>
                                </a:lnTo>
                                <a:lnTo>
                                  <a:pt x="495300" y="170688"/>
                                </a:lnTo>
                                <a:lnTo>
                                  <a:pt x="492252" y="164592"/>
                                </a:lnTo>
                                <a:lnTo>
                                  <a:pt x="492252" y="161544"/>
                                </a:lnTo>
                                <a:lnTo>
                                  <a:pt x="486156" y="149352"/>
                                </a:lnTo>
                                <a:lnTo>
                                  <a:pt x="486156" y="143256"/>
                                </a:lnTo>
                                <a:lnTo>
                                  <a:pt x="477012" y="124968"/>
                                </a:lnTo>
                                <a:lnTo>
                                  <a:pt x="477012" y="118872"/>
                                </a:lnTo>
                                <a:lnTo>
                                  <a:pt x="473964" y="109728"/>
                                </a:lnTo>
                                <a:lnTo>
                                  <a:pt x="470916" y="106680"/>
                                </a:lnTo>
                                <a:lnTo>
                                  <a:pt x="449580" y="67056"/>
                                </a:lnTo>
                                <a:lnTo>
                                  <a:pt x="443484" y="60960"/>
                                </a:lnTo>
                                <a:lnTo>
                                  <a:pt x="434340" y="42672"/>
                                </a:lnTo>
                                <a:lnTo>
                                  <a:pt x="434340" y="45720"/>
                                </a:lnTo>
                                <a:lnTo>
                                  <a:pt x="425196" y="27432"/>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88" name="Shape 457088"/>
                        <wps:cNvSpPr/>
                        <wps:spPr>
                          <a:xfrm>
                            <a:off x="3048" y="685800"/>
                            <a:ext cx="1688592" cy="673608"/>
                          </a:xfrm>
                          <a:custGeom>
                            <a:avLst/>
                            <a:gdLst/>
                            <a:ahLst/>
                            <a:cxnLst/>
                            <a:rect l="0" t="0" r="0" b="0"/>
                            <a:pathLst>
                              <a:path w="1688592" h="673608">
                                <a:moveTo>
                                  <a:pt x="0" y="0"/>
                                </a:moveTo>
                                <a:lnTo>
                                  <a:pt x="1688592" y="0"/>
                                </a:lnTo>
                                <a:lnTo>
                                  <a:pt x="1688592" y="673608"/>
                                </a:lnTo>
                                <a:lnTo>
                                  <a:pt x="0" y="67360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144" name="Shape 15144"/>
                        <wps:cNvSpPr/>
                        <wps:spPr>
                          <a:xfrm>
                            <a:off x="0" y="682752"/>
                            <a:ext cx="847344" cy="676656"/>
                          </a:xfrm>
                          <a:custGeom>
                            <a:avLst/>
                            <a:gdLst/>
                            <a:ahLst/>
                            <a:cxnLst/>
                            <a:rect l="0" t="0" r="0" b="0"/>
                            <a:pathLst>
                              <a:path w="847344" h="676656">
                                <a:moveTo>
                                  <a:pt x="0" y="0"/>
                                </a:moveTo>
                                <a:lnTo>
                                  <a:pt x="3048" y="0"/>
                                </a:lnTo>
                                <a:lnTo>
                                  <a:pt x="847344" y="0"/>
                                </a:lnTo>
                                <a:lnTo>
                                  <a:pt x="847344" y="6096"/>
                                </a:lnTo>
                                <a:lnTo>
                                  <a:pt x="6096" y="6096"/>
                                </a:lnTo>
                                <a:lnTo>
                                  <a:pt x="6096" y="673608"/>
                                </a:lnTo>
                                <a:lnTo>
                                  <a:pt x="847344" y="673608"/>
                                </a:lnTo>
                                <a:lnTo>
                                  <a:pt x="847344" y="676656"/>
                                </a:lnTo>
                                <a:lnTo>
                                  <a:pt x="6096" y="676656"/>
                                </a:lnTo>
                                <a:lnTo>
                                  <a:pt x="0" y="67665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145" name="Shape 15145"/>
                        <wps:cNvSpPr/>
                        <wps:spPr>
                          <a:xfrm>
                            <a:off x="847344" y="682752"/>
                            <a:ext cx="847344" cy="676656"/>
                          </a:xfrm>
                          <a:custGeom>
                            <a:avLst/>
                            <a:gdLst/>
                            <a:ahLst/>
                            <a:cxnLst/>
                            <a:rect l="0" t="0" r="0" b="0"/>
                            <a:pathLst>
                              <a:path w="847344" h="676656">
                                <a:moveTo>
                                  <a:pt x="0" y="0"/>
                                </a:moveTo>
                                <a:lnTo>
                                  <a:pt x="847344" y="0"/>
                                </a:lnTo>
                                <a:lnTo>
                                  <a:pt x="847344" y="676656"/>
                                </a:lnTo>
                                <a:lnTo>
                                  <a:pt x="841248" y="676656"/>
                                </a:lnTo>
                                <a:lnTo>
                                  <a:pt x="0" y="676656"/>
                                </a:lnTo>
                                <a:lnTo>
                                  <a:pt x="0" y="673608"/>
                                </a:lnTo>
                                <a:lnTo>
                                  <a:pt x="841248" y="673608"/>
                                </a:lnTo>
                                <a:lnTo>
                                  <a:pt x="8412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89" name="Shape 457089"/>
                        <wps:cNvSpPr/>
                        <wps:spPr>
                          <a:xfrm>
                            <a:off x="338328" y="1697736"/>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147" name="Shape 15147"/>
                        <wps:cNvSpPr/>
                        <wps:spPr>
                          <a:xfrm>
                            <a:off x="335280" y="1694688"/>
                            <a:ext cx="512064" cy="515112"/>
                          </a:xfrm>
                          <a:custGeom>
                            <a:avLst/>
                            <a:gdLst/>
                            <a:ahLst/>
                            <a:cxnLst/>
                            <a:rect l="0" t="0" r="0" b="0"/>
                            <a:pathLst>
                              <a:path w="512064" h="515112">
                                <a:moveTo>
                                  <a:pt x="0" y="0"/>
                                </a:moveTo>
                                <a:lnTo>
                                  <a:pt x="3048" y="0"/>
                                </a:lnTo>
                                <a:lnTo>
                                  <a:pt x="512064" y="0"/>
                                </a:lnTo>
                                <a:lnTo>
                                  <a:pt x="512064" y="6096"/>
                                </a:lnTo>
                                <a:lnTo>
                                  <a:pt x="6096" y="6096"/>
                                </a:lnTo>
                                <a:lnTo>
                                  <a:pt x="6096" y="509015"/>
                                </a:lnTo>
                                <a:lnTo>
                                  <a:pt x="512064" y="509015"/>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148" name="Shape 15148"/>
                        <wps:cNvSpPr/>
                        <wps:spPr>
                          <a:xfrm>
                            <a:off x="847344" y="1694688"/>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5"/>
                                </a:lnTo>
                                <a:lnTo>
                                  <a:pt x="505968" y="509015"/>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149" name="Shape 15149"/>
                        <wps:cNvSpPr/>
                        <wps:spPr>
                          <a:xfrm>
                            <a:off x="390144" y="1694688"/>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150" name="Shape 15150"/>
                        <wps:cNvSpPr/>
                        <wps:spPr>
                          <a:xfrm>
                            <a:off x="1295400" y="1694688"/>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151" name="Shape 15151"/>
                        <wps:cNvSpPr/>
                        <wps:spPr>
                          <a:xfrm>
                            <a:off x="341376" y="2331720"/>
                            <a:ext cx="1018032" cy="594360"/>
                          </a:xfrm>
                          <a:custGeom>
                            <a:avLst/>
                            <a:gdLst/>
                            <a:ahLst/>
                            <a:cxnLst/>
                            <a:rect l="0" t="0" r="0" b="0"/>
                            <a:pathLst>
                              <a:path w="1018032" h="594360">
                                <a:moveTo>
                                  <a:pt x="505968" y="0"/>
                                </a:moveTo>
                                <a:lnTo>
                                  <a:pt x="1018032"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152" name="Shape 15152"/>
                        <wps:cNvSpPr/>
                        <wps:spPr>
                          <a:xfrm>
                            <a:off x="338328" y="2328672"/>
                            <a:ext cx="510532" cy="597408"/>
                          </a:xfrm>
                          <a:custGeom>
                            <a:avLst/>
                            <a:gdLst/>
                            <a:ahLst/>
                            <a:cxnLst/>
                            <a:rect l="0" t="0" r="0" b="0"/>
                            <a:pathLst>
                              <a:path w="510532" h="597408">
                                <a:moveTo>
                                  <a:pt x="509016" y="0"/>
                                </a:moveTo>
                                <a:lnTo>
                                  <a:pt x="510532" y="875"/>
                                </a:lnTo>
                                <a:lnTo>
                                  <a:pt x="510532" y="3928"/>
                                </a:lnTo>
                                <a:lnTo>
                                  <a:pt x="509016" y="3048"/>
                                </a:lnTo>
                                <a:lnTo>
                                  <a:pt x="5642" y="297188"/>
                                </a:lnTo>
                                <a:lnTo>
                                  <a:pt x="509016" y="594360"/>
                                </a:lnTo>
                                <a:lnTo>
                                  <a:pt x="510532" y="593470"/>
                                </a:lnTo>
                                <a:lnTo>
                                  <a:pt x="510532" y="596524"/>
                                </a:lnTo>
                                <a:lnTo>
                                  <a:pt x="509016" y="597408"/>
                                </a:lnTo>
                                <a:lnTo>
                                  <a:pt x="0" y="298704"/>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153" name="Shape 15153"/>
                        <wps:cNvSpPr/>
                        <wps:spPr>
                          <a:xfrm>
                            <a:off x="848860" y="2329547"/>
                            <a:ext cx="513596" cy="595649"/>
                          </a:xfrm>
                          <a:custGeom>
                            <a:avLst/>
                            <a:gdLst/>
                            <a:ahLst/>
                            <a:cxnLst/>
                            <a:rect l="0" t="0" r="0" b="0"/>
                            <a:pathLst>
                              <a:path w="513596" h="595649">
                                <a:moveTo>
                                  <a:pt x="0" y="0"/>
                                </a:moveTo>
                                <a:lnTo>
                                  <a:pt x="510548" y="294781"/>
                                </a:lnTo>
                                <a:lnTo>
                                  <a:pt x="513596" y="294781"/>
                                </a:lnTo>
                                <a:lnTo>
                                  <a:pt x="513596" y="297829"/>
                                </a:lnTo>
                                <a:lnTo>
                                  <a:pt x="510548" y="297829"/>
                                </a:lnTo>
                                <a:lnTo>
                                  <a:pt x="0" y="595649"/>
                                </a:lnTo>
                                <a:lnTo>
                                  <a:pt x="0" y="592595"/>
                                </a:lnTo>
                                <a:lnTo>
                                  <a:pt x="504890" y="296313"/>
                                </a:lnTo>
                                <a:lnTo>
                                  <a:pt x="0" y="305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90" name="Shape 457090"/>
                        <wps:cNvSpPr/>
                        <wps:spPr>
                          <a:xfrm>
                            <a:off x="338328" y="3054096"/>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155" name="Shape 15155"/>
                        <wps:cNvSpPr/>
                        <wps:spPr>
                          <a:xfrm>
                            <a:off x="335280" y="3051048"/>
                            <a:ext cx="512064" cy="512064"/>
                          </a:xfrm>
                          <a:custGeom>
                            <a:avLst/>
                            <a:gdLst/>
                            <a:ahLst/>
                            <a:cxnLst/>
                            <a:rect l="0" t="0" r="0" b="0"/>
                            <a:pathLst>
                              <a:path w="512064" h="512064">
                                <a:moveTo>
                                  <a:pt x="0" y="0"/>
                                </a:moveTo>
                                <a:lnTo>
                                  <a:pt x="3048" y="0"/>
                                </a:lnTo>
                                <a:lnTo>
                                  <a:pt x="512064" y="0"/>
                                </a:lnTo>
                                <a:lnTo>
                                  <a:pt x="512064" y="6096"/>
                                </a:lnTo>
                                <a:lnTo>
                                  <a:pt x="6096" y="6096"/>
                                </a:lnTo>
                                <a:lnTo>
                                  <a:pt x="6096" y="505968"/>
                                </a:lnTo>
                                <a:lnTo>
                                  <a:pt x="512064" y="505968"/>
                                </a:lnTo>
                                <a:lnTo>
                                  <a:pt x="51206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156" name="Shape 15156"/>
                        <wps:cNvSpPr/>
                        <wps:spPr>
                          <a:xfrm>
                            <a:off x="847344" y="3051048"/>
                            <a:ext cx="512064" cy="512064"/>
                          </a:xfrm>
                          <a:custGeom>
                            <a:avLst/>
                            <a:gdLst/>
                            <a:ahLst/>
                            <a:cxnLst/>
                            <a:rect l="0" t="0" r="0" b="0"/>
                            <a:pathLst>
                              <a:path w="512064" h="512064">
                                <a:moveTo>
                                  <a:pt x="0" y="0"/>
                                </a:moveTo>
                                <a:lnTo>
                                  <a:pt x="512064" y="0"/>
                                </a:lnTo>
                                <a:lnTo>
                                  <a:pt x="512064" y="509016"/>
                                </a:lnTo>
                                <a:lnTo>
                                  <a:pt x="509016" y="509016"/>
                                </a:lnTo>
                                <a:lnTo>
                                  <a:pt x="509016" y="512064"/>
                                </a:lnTo>
                                <a:lnTo>
                                  <a:pt x="0" y="512064"/>
                                </a:lnTo>
                                <a:lnTo>
                                  <a:pt x="0" y="505968"/>
                                </a:lnTo>
                                <a:lnTo>
                                  <a:pt x="505968" y="505968"/>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157" name="Shape 15157"/>
                        <wps:cNvSpPr/>
                        <wps:spPr>
                          <a:xfrm>
                            <a:off x="1524000" y="3057144"/>
                            <a:ext cx="1018032" cy="509016"/>
                          </a:xfrm>
                          <a:custGeom>
                            <a:avLst/>
                            <a:gdLst/>
                            <a:ahLst/>
                            <a:cxnLst/>
                            <a:rect l="0" t="0" r="0" b="0"/>
                            <a:pathLst>
                              <a:path w="1018032" h="509016">
                                <a:moveTo>
                                  <a:pt x="100584" y="0"/>
                                </a:moveTo>
                                <a:lnTo>
                                  <a:pt x="914400" y="0"/>
                                </a:lnTo>
                                <a:lnTo>
                                  <a:pt x="914400" y="3048"/>
                                </a:lnTo>
                                <a:lnTo>
                                  <a:pt x="917448" y="3048"/>
                                </a:lnTo>
                                <a:lnTo>
                                  <a:pt x="926592" y="21336"/>
                                </a:lnTo>
                                <a:lnTo>
                                  <a:pt x="929640" y="21336"/>
                                </a:lnTo>
                                <a:lnTo>
                                  <a:pt x="929640" y="24384"/>
                                </a:lnTo>
                                <a:lnTo>
                                  <a:pt x="932688" y="24384"/>
                                </a:lnTo>
                                <a:lnTo>
                                  <a:pt x="935736" y="30480"/>
                                </a:lnTo>
                                <a:lnTo>
                                  <a:pt x="938784" y="30480"/>
                                </a:lnTo>
                                <a:lnTo>
                                  <a:pt x="938784" y="36576"/>
                                </a:lnTo>
                                <a:lnTo>
                                  <a:pt x="941832" y="36576"/>
                                </a:lnTo>
                                <a:lnTo>
                                  <a:pt x="941832" y="42672"/>
                                </a:lnTo>
                                <a:lnTo>
                                  <a:pt x="944880" y="42672"/>
                                </a:lnTo>
                                <a:lnTo>
                                  <a:pt x="944880" y="48768"/>
                                </a:lnTo>
                                <a:lnTo>
                                  <a:pt x="947928" y="48768"/>
                                </a:lnTo>
                                <a:lnTo>
                                  <a:pt x="947928" y="54864"/>
                                </a:lnTo>
                                <a:lnTo>
                                  <a:pt x="950976" y="54864"/>
                                </a:lnTo>
                                <a:lnTo>
                                  <a:pt x="950976" y="64008"/>
                                </a:lnTo>
                                <a:lnTo>
                                  <a:pt x="954024" y="64008"/>
                                </a:lnTo>
                                <a:lnTo>
                                  <a:pt x="954024" y="67056"/>
                                </a:lnTo>
                                <a:lnTo>
                                  <a:pt x="957072" y="67056"/>
                                </a:lnTo>
                                <a:lnTo>
                                  <a:pt x="960120" y="73152"/>
                                </a:lnTo>
                                <a:lnTo>
                                  <a:pt x="963168" y="73152"/>
                                </a:lnTo>
                                <a:lnTo>
                                  <a:pt x="963168" y="79248"/>
                                </a:lnTo>
                                <a:lnTo>
                                  <a:pt x="966216" y="79248"/>
                                </a:lnTo>
                                <a:lnTo>
                                  <a:pt x="966216" y="85344"/>
                                </a:lnTo>
                                <a:lnTo>
                                  <a:pt x="969264" y="85344"/>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5824"/>
                                </a:lnTo>
                                <a:lnTo>
                                  <a:pt x="984504" y="115824"/>
                                </a:lnTo>
                                <a:lnTo>
                                  <a:pt x="984504" y="118872"/>
                                </a:lnTo>
                                <a:lnTo>
                                  <a:pt x="987552" y="118872"/>
                                </a:lnTo>
                                <a:lnTo>
                                  <a:pt x="987552" y="124968"/>
                                </a:lnTo>
                                <a:lnTo>
                                  <a:pt x="990600" y="124968"/>
                                </a:lnTo>
                                <a:lnTo>
                                  <a:pt x="990600" y="140208"/>
                                </a:lnTo>
                                <a:lnTo>
                                  <a:pt x="993648" y="140208"/>
                                </a:lnTo>
                                <a:lnTo>
                                  <a:pt x="993648" y="152400"/>
                                </a:lnTo>
                                <a:lnTo>
                                  <a:pt x="996696" y="152400"/>
                                </a:lnTo>
                                <a:lnTo>
                                  <a:pt x="996696" y="164592"/>
                                </a:lnTo>
                                <a:lnTo>
                                  <a:pt x="999744" y="164592"/>
                                </a:lnTo>
                                <a:lnTo>
                                  <a:pt x="999744" y="167640"/>
                                </a:lnTo>
                                <a:lnTo>
                                  <a:pt x="1002792" y="167640"/>
                                </a:lnTo>
                                <a:lnTo>
                                  <a:pt x="1002792" y="179832"/>
                                </a:lnTo>
                                <a:lnTo>
                                  <a:pt x="1005840" y="179832"/>
                                </a:lnTo>
                                <a:lnTo>
                                  <a:pt x="1005840" y="192024"/>
                                </a:lnTo>
                                <a:lnTo>
                                  <a:pt x="1008888" y="192024"/>
                                </a:lnTo>
                                <a:lnTo>
                                  <a:pt x="1008888" y="204216"/>
                                </a:lnTo>
                                <a:lnTo>
                                  <a:pt x="1011936" y="204216"/>
                                </a:lnTo>
                                <a:lnTo>
                                  <a:pt x="1011936" y="219456"/>
                                </a:lnTo>
                                <a:lnTo>
                                  <a:pt x="1014984" y="219456"/>
                                </a:lnTo>
                                <a:lnTo>
                                  <a:pt x="1014984" y="240792"/>
                                </a:lnTo>
                                <a:lnTo>
                                  <a:pt x="1018032" y="240792"/>
                                </a:lnTo>
                                <a:lnTo>
                                  <a:pt x="1018032" y="304800"/>
                                </a:lnTo>
                                <a:lnTo>
                                  <a:pt x="1014984" y="304800"/>
                                </a:lnTo>
                                <a:lnTo>
                                  <a:pt x="1014984" y="323088"/>
                                </a:lnTo>
                                <a:lnTo>
                                  <a:pt x="1011936" y="323088"/>
                                </a:lnTo>
                                <a:lnTo>
                                  <a:pt x="1011936" y="341376"/>
                                </a:lnTo>
                                <a:lnTo>
                                  <a:pt x="1008888" y="341376"/>
                                </a:lnTo>
                                <a:lnTo>
                                  <a:pt x="1008888" y="350520"/>
                                </a:lnTo>
                                <a:lnTo>
                                  <a:pt x="1005840" y="350520"/>
                                </a:lnTo>
                                <a:lnTo>
                                  <a:pt x="1005840" y="359664"/>
                                </a:lnTo>
                                <a:lnTo>
                                  <a:pt x="1002792" y="359664"/>
                                </a:lnTo>
                                <a:lnTo>
                                  <a:pt x="1002792" y="371856"/>
                                </a:lnTo>
                                <a:lnTo>
                                  <a:pt x="999744" y="371856"/>
                                </a:lnTo>
                                <a:lnTo>
                                  <a:pt x="999744" y="381000"/>
                                </a:lnTo>
                                <a:lnTo>
                                  <a:pt x="996696" y="381000"/>
                                </a:lnTo>
                                <a:lnTo>
                                  <a:pt x="996696" y="387096"/>
                                </a:lnTo>
                                <a:lnTo>
                                  <a:pt x="993648" y="387096"/>
                                </a:lnTo>
                                <a:lnTo>
                                  <a:pt x="993648" y="402336"/>
                                </a:lnTo>
                                <a:lnTo>
                                  <a:pt x="990600" y="402336"/>
                                </a:lnTo>
                                <a:lnTo>
                                  <a:pt x="990600" y="405384"/>
                                </a:lnTo>
                                <a:lnTo>
                                  <a:pt x="987552" y="405384"/>
                                </a:lnTo>
                                <a:lnTo>
                                  <a:pt x="987552" y="411480"/>
                                </a:lnTo>
                                <a:lnTo>
                                  <a:pt x="984504" y="411480"/>
                                </a:lnTo>
                                <a:lnTo>
                                  <a:pt x="984504" y="417576"/>
                                </a:lnTo>
                                <a:lnTo>
                                  <a:pt x="978408" y="420624"/>
                                </a:lnTo>
                                <a:lnTo>
                                  <a:pt x="978408" y="426720"/>
                                </a:lnTo>
                                <a:lnTo>
                                  <a:pt x="975360" y="426720"/>
                                </a:lnTo>
                                <a:lnTo>
                                  <a:pt x="975360" y="432816"/>
                                </a:lnTo>
                                <a:lnTo>
                                  <a:pt x="972312" y="432816"/>
                                </a:lnTo>
                                <a:lnTo>
                                  <a:pt x="972312" y="438912"/>
                                </a:lnTo>
                                <a:lnTo>
                                  <a:pt x="966216" y="441960"/>
                                </a:lnTo>
                                <a:lnTo>
                                  <a:pt x="966216" y="448056"/>
                                </a:lnTo>
                                <a:lnTo>
                                  <a:pt x="963168" y="448056"/>
                                </a:lnTo>
                                <a:lnTo>
                                  <a:pt x="963168" y="451104"/>
                                </a:lnTo>
                                <a:lnTo>
                                  <a:pt x="957072" y="454152"/>
                                </a:lnTo>
                                <a:lnTo>
                                  <a:pt x="957072" y="460248"/>
                                </a:lnTo>
                                <a:lnTo>
                                  <a:pt x="954024" y="460248"/>
                                </a:lnTo>
                                <a:lnTo>
                                  <a:pt x="954024" y="466344"/>
                                </a:lnTo>
                                <a:lnTo>
                                  <a:pt x="947928" y="469392"/>
                                </a:lnTo>
                                <a:lnTo>
                                  <a:pt x="947928" y="472440"/>
                                </a:lnTo>
                                <a:lnTo>
                                  <a:pt x="944880" y="475488"/>
                                </a:lnTo>
                                <a:lnTo>
                                  <a:pt x="944880" y="481584"/>
                                </a:lnTo>
                                <a:lnTo>
                                  <a:pt x="938784" y="484632"/>
                                </a:lnTo>
                                <a:lnTo>
                                  <a:pt x="938784" y="487680"/>
                                </a:lnTo>
                                <a:lnTo>
                                  <a:pt x="932688" y="490728"/>
                                </a:lnTo>
                                <a:lnTo>
                                  <a:pt x="932688" y="493776"/>
                                </a:lnTo>
                                <a:lnTo>
                                  <a:pt x="926592" y="496824"/>
                                </a:lnTo>
                                <a:lnTo>
                                  <a:pt x="926592" y="499872"/>
                                </a:lnTo>
                                <a:lnTo>
                                  <a:pt x="923544" y="499872"/>
                                </a:lnTo>
                                <a:lnTo>
                                  <a:pt x="923544" y="502920"/>
                                </a:lnTo>
                                <a:lnTo>
                                  <a:pt x="917448" y="505968"/>
                                </a:lnTo>
                                <a:lnTo>
                                  <a:pt x="917448" y="509016"/>
                                </a:lnTo>
                                <a:lnTo>
                                  <a:pt x="97536" y="509016"/>
                                </a:lnTo>
                                <a:lnTo>
                                  <a:pt x="97536" y="505968"/>
                                </a:lnTo>
                                <a:lnTo>
                                  <a:pt x="94488" y="505968"/>
                                </a:lnTo>
                                <a:lnTo>
                                  <a:pt x="94488" y="499872"/>
                                </a:lnTo>
                                <a:lnTo>
                                  <a:pt x="91440" y="499872"/>
                                </a:lnTo>
                                <a:lnTo>
                                  <a:pt x="88392" y="496824"/>
                                </a:lnTo>
                                <a:lnTo>
                                  <a:pt x="85344" y="496824"/>
                                </a:lnTo>
                                <a:lnTo>
                                  <a:pt x="85344" y="490728"/>
                                </a:lnTo>
                                <a:lnTo>
                                  <a:pt x="82296" y="484632"/>
                                </a:lnTo>
                                <a:lnTo>
                                  <a:pt x="79248" y="484632"/>
                                </a:lnTo>
                                <a:lnTo>
                                  <a:pt x="79248" y="478536"/>
                                </a:lnTo>
                                <a:lnTo>
                                  <a:pt x="76200" y="478536"/>
                                </a:lnTo>
                                <a:lnTo>
                                  <a:pt x="76200" y="472440"/>
                                </a:lnTo>
                                <a:lnTo>
                                  <a:pt x="73152" y="472440"/>
                                </a:lnTo>
                                <a:lnTo>
                                  <a:pt x="70104" y="466344"/>
                                </a:lnTo>
                                <a:lnTo>
                                  <a:pt x="67056" y="466344"/>
                                </a:lnTo>
                                <a:lnTo>
                                  <a:pt x="60960" y="454152"/>
                                </a:lnTo>
                                <a:lnTo>
                                  <a:pt x="57912" y="451104"/>
                                </a:lnTo>
                                <a:lnTo>
                                  <a:pt x="36576" y="408432"/>
                                </a:lnTo>
                                <a:lnTo>
                                  <a:pt x="36576" y="402336"/>
                                </a:lnTo>
                                <a:lnTo>
                                  <a:pt x="33528" y="402336"/>
                                </a:lnTo>
                                <a:lnTo>
                                  <a:pt x="33528" y="399288"/>
                                </a:lnTo>
                                <a:lnTo>
                                  <a:pt x="30480" y="399288"/>
                                </a:lnTo>
                                <a:lnTo>
                                  <a:pt x="30480" y="393192"/>
                                </a:lnTo>
                                <a:lnTo>
                                  <a:pt x="27432" y="393192"/>
                                </a:lnTo>
                                <a:lnTo>
                                  <a:pt x="27432" y="381000"/>
                                </a:lnTo>
                                <a:lnTo>
                                  <a:pt x="24384" y="381000"/>
                                </a:lnTo>
                                <a:lnTo>
                                  <a:pt x="24384" y="374904"/>
                                </a:lnTo>
                                <a:lnTo>
                                  <a:pt x="21336" y="374904"/>
                                </a:lnTo>
                                <a:lnTo>
                                  <a:pt x="21336" y="368808"/>
                                </a:lnTo>
                                <a:lnTo>
                                  <a:pt x="18288" y="368808"/>
                                </a:lnTo>
                                <a:lnTo>
                                  <a:pt x="18288" y="356616"/>
                                </a:lnTo>
                                <a:lnTo>
                                  <a:pt x="15240" y="356616"/>
                                </a:lnTo>
                                <a:lnTo>
                                  <a:pt x="15240" y="350520"/>
                                </a:lnTo>
                                <a:lnTo>
                                  <a:pt x="12192" y="350520"/>
                                </a:lnTo>
                                <a:lnTo>
                                  <a:pt x="12192" y="338328"/>
                                </a:lnTo>
                                <a:lnTo>
                                  <a:pt x="9144" y="338328"/>
                                </a:lnTo>
                                <a:lnTo>
                                  <a:pt x="9144" y="326136"/>
                                </a:lnTo>
                                <a:lnTo>
                                  <a:pt x="6096" y="326136"/>
                                </a:lnTo>
                                <a:lnTo>
                                  <a:pt x="6096" y="307848"/>
                                </a:lnTo>
                                <a:lnTo>
                                  <a:pt x="3048" y="307848"/>
                                </a:lnTo>
                                <a:lnTo>
                                  <a:pt x="3048" y="286512"/>
                                </a:lnTo>
                                <a:lnTo>
                                  <a:pt x="0" y="286512"/>
                                </a:lnTo>
                                <a:lnTo>
                                  <a:pt x="0" y="219456"/>
                                </a:lnTo>
                                <a:lnTo>
                                  <a:pt x="3048" y="219456"/>
                                </a:lnTo>
                                <a:lnTo>
                                  <a:pt x="3048" y="201168"/>
                                </a:lnTo>
                                <a:lnTo>
                                  <a:pt x="6096" y="201168"/>
                                </a:lnTo>
                                <a:lnTo>
                                  <a:pt x="6096" y="188976"/>
                                </a:lnTo>
                                <a:lnTo>
                                  <a:pt x="9144" y="188976"/>
                                </a:lnTo>
                                <a:lnTo>
                                  <a:pt x="9144" y="170688"/>
                                </a:lnTo>
                                <a:lnTo>
                                  <a:pt x="12192" y="170688"/>
                                </a:lnTo>
                                <a:lnTo>
                                  <a:pt x="12192" y="161544"/>
                                </a:lnTo>
                                <a:lnTo>
                                  <a:pt x="18288" y="158496"/>
                                </a:lnTo>
                                <a:lnTo>
                                  <a:pt x="18288" y="146304"/>
                                </a:lnTo>
                                <a:lnTo>
                                  <a:pt x="21336" y="146304"/>
                                </a:lnTo>
                                <a:lnTo>
                                  <a:pt x="21336" y="134112"/>
                                </a:lnTo>
                                <a:lnTo>
                                  <a:pt x="24384" y="134112"/>
                                </a:lnTo>
                                <a:lnTo>
                                  <a:pt x="24384" y="128016"/>
                                </a:lnTo>
                                <a:lnTo>
                                  <a:pt x="27432" y="128016"/>
                                </a:lnTo>
                                <a:lnTo>
                                  <a:pt x="27432" y="121920"/>
                                </a:lnTo>
                                <a:lnTo>
                                  <a:pt x="30480" y="121920"/>
                                </a:lnTo>
                                <a:lnTo>
                                  <a:pt x="30480" y="115824"/>
                                </a:lnTo>
                                <a:lnTo>
                                  <a:pt x="33528" y="115824"/>
                                </a:lnTo>
                                <a:lnTo>
                                  <a:pt x="33528" y="106680"/>
                                </a:lnTo>
                                <a:lnTo>
                                  <a:pt x="36576" y="106680"/>
                                </a:lnTo>
                                <a:lnTo>
                                  <a:pt x="36576" y="100584"/>
                                </a:lnTo>
                                <a:lnTo>
                                  <a:pt x="39624" y="97536"/>
                                </a:lnTo>
                                <a:lnTo>
                                  <a:pt x="39624" y="91440"/>
                                </a:lnTo>
                                <a:lnTo>
                                  <a:pt x="42672" y="91440"/>
                                </a:lnTo>
                                <a:lnTo>
                                  <a:pt x="42672" y="85344"/>
                                </a:lnTo>
                                <a:lnTo>
                                  <a:pt x="45720" y="85344"/>
                                </a:lnTo>
                                <a:lnTo>
                                  <a:pt x="45720" y="79248"/>
                                </a:lnTo>
                                <a:lnTo>
                                  <a:pt x="48768" y="79248"/>
                                </a:lnTo>
                                <a:lnTo>
                                  <a:pt x="48768" y="73152"/>
                                </a:lnTo>
                                <a:lnTo>
                                  <a:pt x="51816" y="73152"/>
                                </a:lnTo>
                                <a:lnTo>
                                  <a:pt x="51816" y="67056"/>
                                </a:lnTo>
                                <a:lnTo>
                                  <a:pt x="54864" y="67056"/>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6200" y="36576"/>
                                </a:lnTo>
                                <a:lnTo>
                                  <a:pt x="76200" y="33528"/>
                                </a:lnTo>
                                <a:lnTo>
                                  <a:pt x="82296" y="30480"/>
                                </a:lnTo>
                                <a:lnTo>
                                  <a:pt x="82296" y="24384"/>
                                </a:lnTo>
                                <a:lnTo>
                                  <a:pt x="85344" y="24384"/>
                                </a:lnTo>
                                <a:lnTo>
                                  <a:pt x="85344" y="21336"/>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158" name="Shape 15158"/>
                        <wps:cNvSpPr/>
                        <wps:spPr>
                          <a:xfrm>
                            <a:off x="1520952" y="3054096"/>
                            <a:ext cx="512064" cy="515112"/>
                          </a:xfrm>
                          <a:custGeom>
                            <a:avLst/>
                            <a:gdLst/>
                            <a:ahLst/>
                            <a:cxnLst/>
                            <a:rect l="0" t="0" r="0" b="0"/>
                            <a:pathLst>
                              <a:path w="512064" h="515112">
                                <a:moveTo>
                                  <a:pt x="100584" y="0"/>
                                </a:moveTo>
                                <a:lnTo>
                                  <a:pt x="512064" y="0"/>
                                </a:lnTo>
                                <a:lnTo>
                                  <a:pt x="512064" y="6096"/>
                                </a:lnTo>
                                <a:lnTo>
                                  <a:pt x="105156" y="6096"/>
                                </a:lnTo>
                                <a:lnTo>
                                  <a:pt x="103632" y="9144"/>
                                </a:lnTo>
                                <a:lnTo>
                                  <a:pt x="100584" y="9144"/>
                                </a:lnTo>
                                <a:lnTo>
                                  <a:pt x="94488" y="15240"/>
                                </a:lnTo>
                                <a:lnTo>
                                  <a:pt x="97536" y="15240"/>
                                </a:lnTo>
                                <a:lnTo>
                                  <a:pt x="94488" y="21336"/>
                                </a:lnTo>
                                <a:lnTo>
                                  <a:pt x="91440" y="21336"/>
                                </a:lnTo>
                                <a:lnTo>
                                  <a:pt x="88392" y="24384"/>
                                </a:lnTo>
                                <a:lnTo>
                                  <a:pt x="88392" y="30480"/>
                                </a:lnTo>
                                <a:lnTo>
                                  <a:pt x="85344" y="30480"/>
                                </a:lnTo>
                                <a:lnTo>
                                  <a:pt x="76200" y="39624"/>
                                </a:lnTo>
                                <a:lnTo>
                                  <a:pt x="79248" y="39624"/>
                                </a:lnTo>
                                <a:lnTo>
                                  <a:pt x="70104" y="57912"/>
                                </a:lnTo>
                                <a:lnTo>
                                  <a:pt x="67056" y="57912"/>
                                </a:lnTo>
                                <a:lnTo>
                                  <a:pt x="60960" y="64008"/>
                                </a:lnTo>
                                <a:lnTo>
                                  <a:pt x="64008" y="64008"/>
                                </a:lnTo>
                                <a:lnTo>
                                  <a:pt x="45720" y="97536"/>
                                </a:lnTo>
                                <a:lnTo>
                                  <a:pt x="42672" y="97536"/>
                                </a:lnTo>
                                <a:lnTo>
                                  <a:pt x="39624" y="100584"/>
                                </a:lnTo>
                                <a:lnTo>
                                  <a:pt x="42672" y="100584"/>
                                </a:lnTo>
                                <a:lnTo>
                                  <a:pt x="39624" y="112776"/>
                                </a:lnTo>
                                <a:lnTo>
                                  <a:pt x="39624" y="118872"/>
                                </a:lnTo>
                                <a:lnTo>
                                  <a:pt x="27432" y="140208"/>
                                </a:lnTo>
                                <a:lnTo>
                                  <a:pt x="27432" y="146304"/>
                                </a:lnTo>
                                <a:lnTo>
                                  <a:pt x="24384" y="152400"/>
                                </a:lnTo>
                                <a:lnTo>
                                  <a:pt x="24384" y="158496"/>
                                </a:lnTo>
                                <a:lnTo>
                                  <a:pt x="21336" y="158496"/>
                                </a:lnTo>
                                <a:lnTo>
                                  <a:pt x="18288" y="161544"/>
                                </a:lnTo>
                                <a:lnTo>
                                  <a:pt x="21336" y="161544"/>
                                </a:lnTo>
                                <a:lnTo>
                                  <a:pt x="18288" y="167640"/>
                                </a:lnTo>
                                <a:lnTo>
                                  <a:pt x="18288" y="170688"/>
                                </a:lnTo>
                                <a:lnTo>
                                  <a:pt x="15240" y="176784"/>
                                </a:lnTo>
                                <a:lnTo>
                                  <a:pt x="15240" y="188976"/>
                                </a:lnTo>
                                <a:lnTo>
                                  <a:pt x="12192" y="195072"/>
                                </a:lnTo>
                                <a:lnTo>
                                  <a:pt x="12192" y="201168"/>
                                </a:lnTo>
                                <a:lnTo>
                                  <a:pt x="9144" y="207264"/>
                                </a:lnTo>
                                <a:lnTo>
                                  <a:pt x="9144" y="219456"/>
                                </a:lnTo>
                                <a:lnTo>
                                  <a:pt x="6096" y="225552"/>
                                </a:lnTo>
                                <a:lnTo>
                                  <a:pt x="6096" y="286512"/>
                                </a:lnTo>
                                <a:lnTo>
                                  <a:pt x="9144" y="286512"/>
                                </a:lnTo>
                                <a:lnTo>
                                  <a:pt x="9144" y="304800"/>
                                </a:lnTo>
                                <a:lnTo>
                                  <a:pt x="12192" y="310896"/>
                                </a:lnTo>
                                <a:lnTo>
                                  <a:pt x="12192" y="320040"/>
                                </a:lnTo>
                                <a:lnTo>
                                  <a:pt x="15240" y="326136"/>
                                </a:lnTo>
                                <a:lnTo>
                                  <a:pt x="15240" y="332232"/>
                                </a:lnTo>
                                <a:lnTo>
                                  <a:pt x="18288" y="338328"/>
                                </a:lnTo>
                                <a:lnTo>
                                  <a:pt x="18288" y="344424"/>
                                </a:lnTo>
                                <a:lnTo>
                                  <a:pt x="21336" y="350520"/>
                                </a:lnTo>
                                <a:lnTo>
                                  <a:pt x="21336" y="353568"/>
                                </a:lnTo>
                                <a:lnTo>
                                  <a:pt x="24384" y="356616"/>
                                </a:lnTo>
                                <a:lnTo>
                                  <a:pt x="24384" y="362712"/>
                                </a:lnTo>
                                <a:lnTo>
                                  <a:pt x="33528" y="381000"/>
                                </a:lnTo>
                                <a:lnTo>
                                  <a:pt x="33528" y="387096"/>
                                </a:lnTo>
                                <a:lnTo>
                                  <a:pt x="42672" y="408432"/>
                                </a:lnTo>
                                <a:lnTo>
                                  <a:pt x="39624" y="408432"/>
                                </a:lnTo>
                                <a:lnTo>
                                  <a:pt x="42672" y="411480"/>
                                </a:lnTo>
                                <a:lnTo>
                                  <a:pt x="45720" y="411480"/>
                                </a:lnTo>
                                <a:lnTo>
                                  <a:pt x="73152" y="463296"/>
                                </a:lnTo>
                                <a:lnTo>
                                  <a:pt x="70104" y="463296"/>
                                </a:lnTo>
                                <a:lnTo>
                                  <a:pt x="79248" y="472440"/>
                                </a:lnTo>
                                <a:lnTo>
                                  <a:pt x="82296" y="472440"/>
                                </a:lnTo>
                                <a:lnTo>
                                  <a:pt x="88392" y="484632"/>
                                </a:lnTo>
                                <a:lnTo>
                                  <a:pt x="85344" y="484632"/>
                                </a:lnTo>
                                <a:lnTo>
                                  <a:pt x="88392" y="490728"/>
                                </a:lnTo>
                                <a:lnTo>
                                  <a:pt x="91440" y="490728"/>
                                </a:lnTo>
                                <a:lnTo>
                                  <a:pt x="94488" y="496824"/>
                                </a:lnTo>
                                <a:lnTo>
                                  <a:pt x="91440" y="496824"/>
                                </a:lnTo>
                                <a:lnTo>
                                  <a:pt x="97536" y="499872"/>
                                </a:lnTo>
                                <a:lnTo>
                                  <a:pt x="100584" y="499872"/>
                                </a:lnTo>
                                <a:lnTo>
                                  <a:pt x="103632" y="505968"/>
                                </a:lnTo>
                                <a:lnTo>
                                  <a:pt x="100584" y="505968"/>
                                </a:lnTo>
                                <a:lnTo>
                                  <a:pt x="103632" y="509016"/>
                                </a:lnTo>
                                <a:lnTo>
                                  <a:pt x="512064" y="509016"/>
                                </a:lnTo>
                                <a:lnTo>
                                  <a:pt x="512064" y="515112"/>
                                </a:lnTo>
                                <a:lnTo>
                                  <a:pt x="100584" y="515112"/>
                                </a:lnTo>
                                <a:lnTo>
                                  <a:pt x="100584" y="512064"/>
                                </a:lnTo>
                                <a:lnTo>
                                  <a:pt x="97536" y="509016"/>
                                </a:lnTo>
                                <a:lnTo>
                                  <a:pt x="94488" y="502920"/>
                                </a:lnTo>
                                <a:lnTo>
                                  <a:pt x="88392" y="499872"/>
                                </a:lnTo>
                                <a:lnTo>
                                  <a:pt x="88392" y="493776"/>
                                </a:lnTo>
                                <a:lnTo>
                                  <a:pt x="82296" y="487680"/>
                                </a:lnTo>
                                <a:lnTo>
                                  <a:pt x="76200" y="475488"/>
                                </a:lnTo>
                                <a:lnTo>
                                  <a:pt x="67056" y="466344"/>
                                </a:lnTo>
                                <a:lnTo>
                                  <a:pt x="39624" y="414528"/>
                                </a:lnTo>
                                <a:lnTo>
                                  <a:pt x="39624" y="411480"/>
                                </a:lnTo>
                                <a:lnTo>
                                  <a:pt x="27432" y="390144"/>
                                </a:lnTo>
                                <a:lnTo>
                                  <a:pt x="27432" y="384048"/>
                                </a:lnTo>
                                <a:lnTo>
                                  <a:pt x="18288" y="365760"/>
                                </a:lnTo>
                                <a:lnTo>
                                  <a:pt x="18288" y="359664"/>
                                </a:lnTo>
                                <a:lnTo>
                                  <a:pt x="15240" y="356616"/>
                                </a:lnTo>
                                <a:lnTo>
                                  <a:pt x="15240" y="353568"/>
                                </a:lnTo>
                                <a:lnTo>
                                  <a:pt x="12192" y="347472"/>
                                </a:lnTo>
                                <a:lnTo>
                                  <a:pt x="12192" y="341376"/>
                                </a:lnTo>
                                <a:lnTo>
                                  <a:pt x="9144" y="335280"/>
                                </a:lnTo>
                                <a:lnTo>
                                  <a:pt x="9144" y="329184"/>
                                </a:lnTo>
                                <a:lnTo>
                                  <a:pt x="6096" y="323088"/>
                                </a:lnTo>
                                <a:lnTo>
                                  <a:pt x="6096" y="310896"/>
                                </a:lnTo>
                                <a:lnTo>
                                  <a:pt x="3048" y="307848"/>
                                </a:lnTo>
                                <a:lnTo>
                                  <a:pt x="3048" y="289560"/>
                                </a:lnTo>
                                <a:lnTo>
                                  <a:pt x="0" y="286512"/>
                                </a:lnTo>
                                <a:lnTo>
                                  <a:pt x="0" y="222504"/>
                                </a:lnTo>
                                <a:lnTo>
                                  <a:pt x="3048" y="216408"/>
                                </a:lnTo>
                                <a:lnTo>
                                  <a:pt x="3048" y="204216"/>
                                </a:lnTo>
                                <a:lnTo>
                                  <a:pt x="6096" y="198120"/>
                                </a:lnTo>
                                <a:lnTo>
                                  <a:pt x="6096" y="192024"/>
                                </a:lnTo>
                                <a:lnTo>
                                  <a:pt x="9144" y="185928"/>
                                </a:lnTo>
                                <a:lnTo>
                                  <a:pt x="9144" y="173736"/>
                                </a:lnTo>
                                <a:lnTo>
                                  <a:pt x="12192" y="167640"/>
                                </a:lnTo>
                                <a:lnTo>
                                  <a:pt x="12192" y="164592"/>
                                </a:lnTo>
                                <a:lnTo>
                                  <a:pt x="15240" y="158496"/>
                                </a:lnTo>
                                <a:lnTo>
                                  <a:pt x="18288" y="155448"/>
                                </a:lnTo>
                                <a:lnTo>
                                  <a:pt x="18288" y="149352"/>
                                </a:lnTo>
                                <a:lnTo>
                                  <a:pt x="21336" y="143256"/>
                                </a:lnTo>
                                <a:lnTo>
                                  <a:pt x="21336" y="137160"/>
                                </a:lnTo>
                                <a:lnTo>
                                  <a:pt x="33528" y="115824"/>
                                </a:lnTo>
                                <a:lnTo>
                                  <a:pt x="33528" y="109728"/>
                                </a:lnTo>
                                <a:lnTo>
                                  <a:pt x="39624" y="97536"/>
                                </a:lnTo>
                                <a:lnTo>
                                  <a:pt x="39624" y="94488"/>
                                </a:lnTo>
                                <a:lnTo>
                                  <a:pt x="57912" y="60960"/>
                                </a:lnTo>
                                <a:lnTo>
                                  <a:pt x="64008" y="54864"/>
                                </a:lnTo>
                                <a:lnTo>
                                  <a:pt x="73152" y="36576"/>
                                </a:lnTo>
                                <a:lnTo>
                                  <a:pt x="85344" y="24384"/>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159" name="Shape 15159"/>
                        <wps:cNvSpPr/>
                        <wps:spPr>
                          <a:xfrm>
                            <a:off x="2033016" y="3054096"/>
                            <a:ext cx="512064" cy="515112"/>
                          </a:xfrm>
                          <a:custGeom>
                            <a:avLst/>
                            <a:gdLst/>
                            <a:ahLst/>
                            <a:cxnLst/>
                            <a:rect l="0" t="0" r="0" b="0"/>
                            <a:pathLst>
                              <a:path w="512064" h="515112">
                                <a:moveTo>
                                  <a:pt x="0" y="0"/>
                                </a:moveTo>
                                <a:lnTo>
                                  <a:pt x="405384" y="0"/>
                                </a:lnTo>
                                <a:lnTo>
                                  <a:pt x="408432" y="3048"/>
                                </a:lnTo>
                                <a:lnTo>
                                  <a:pt x="411480" y="3048"/>
                                </a:lnTo>
                                <a:lnTo>
                                  <a:pt x="414528" y="9144"/>
                                </a:lnTo>
                                <a:lnTo>
                                  <a:pt x="411480" y="9144"/>
                                </a:lnTo>
                                <a:lnTo>
                                  <a:pt x="417576" y="18288"/>
                                </a:lnTo>
                                <a:lnTo>
                                  <a:pt x="420624" y="18288"/>
                                </a:lnTo>
                                <a:lnTo>
                                  <a:pt x="423672" y="24384"/>
                                </a:lnTo>
                                <a:lnTo>
                                  <a:pt x="420624" y="24384"/>
                                </a:lnTo>
                                <a:lnTo>
                                  <a:pt x="426720" y="27432"/>
                                </a:lnTo>
                                <a:lnTo>
                                  <a:pt x="429768" y="27432"/>
                                </a:lnTo>
                                <a:lnTo>
                                  <a:pt x="435864" y="39624"/>
                                </a:lnTo>
                                <a:lnTo>
                                  <a:pt x="432816" y="39624"/>
                                </a:lnTo>
                                <a:lnTo>
                                  <a:pt x="435864" y="45720"/>
                                </a:lnTo>
                                <a:lnTo>
                                  <a:pt x="438912" y="45720"/>
                                </a:lnTo>
                                <a:lnTo>
                                  <a:pt x="445008" y="57912"/>
                                </a:lnTo>
                                <a:lnTo>
                                  <a:pt x="448056" y="67056"/>
                                </a:lnTo>
                                <a:lnTo>
                                  <a:pt x="445008" y="67056"/>
                                </a:lnTo>
                                <a:lnTo>
                                  <a:pt x="451104" y="70104"/>
                                </a:lnTo>
                                <a:lnTo>
                                  <a:pt x="454152" y="70104"/>
                                </a:lnTo>
                                <a:lnTo>
                                  <a:pt x="484632" y="128016"/>
                                </a:lnTo>
                                <a:lnTo>
                                  <a:pt x="484632" y="137160"/>
                                </a:lnTo>
                                <a:lnTo>
                                  <a:pt x="490728" y="155448"/>
                                </a:lnTo>
                                <a:lnTo>
                                  <a:pt x="490728" y="161544"/>
                                </a:lnTo>
                                <a:lnTo>
                                  <a:pt x="496824" y="170688"/>
                                </a:lnTo>
                                <a:lnTo>
                                  <a:pt x="496824" y="176784"/>
                                </a:lnTo>
                                <a:lnTo>
                                  <a:pt x="499872" y="182880"/>
                                </a:lnTo>
                                <a:lnTo>
                                  <a:pt x="499872" y="188976"/>
                                </a:lnTo>
                                <a:lnTo>
                                  <a:pt x="502920" y="195072"/>
                                </a:lnTo>
                                <a:lnTo>
                                  <a:pt x="502920" y="201168"/>
                                </a:lnTo>
                                <a:lnTo>
                                  <a:pt x="505968" y="207264"/>
                                </a:lnTo>
                                <a:lnTo>
                                  <a:pt x="505968" y="216408"/>
                                </a:lnTo>
                                <a:lnTo>
                                  <a:pt x="509016" y="222504"/>
                                </a:lnTo>
                                <a:lnTo>
                                  <a:pt x="509016" y="237744"/>
                                </a:lnTo>
                                <a:lnTo>
                                  <a:pt x="512064" y="243840"/>
                                </a:lnTo>
                                <a:lnTo>
                                  <a:pt x="512064" y="301752"/>
                                </a:lnTo>
                                <a:lnTo>
                                  <a:pt x="509016" y="307848"/>
                                </a:lnTo>
                                <a:lnTo>
                                  <a:pt x="509016" y="320040"/>
                                </a:lnTo>
                                <a:lnTo>
                                  <a:pt x="505968" y="326136"/>
                                </a:lnTo>
                                <a:lnTo>
                                  <a:pt x="505968" y="338328"/>
                                </a:lnTo>
                                <a:lnTo>
                                  <a:pt x="502920" y="344424"/>
                                </a:lnTo>
                                <a:lnTo>
                                  <a:pt x="502920" y="347472"/>
                                </a:lnTo>
                                <a:lnTo>
                                  <a:pt x="499872" y="353568"/>
                                </a:lnTo>
                                <a:lnTo>
                                  <a:pt x="499872" y="356616"/>
                                </a:lnTo>
                                <a:lnTo>
                                  <a:pt x="496824" y="362712"/>
                                </a:lnTo>
                                <a:lnTo>
                                  <a:pt x="496824" y="368808"/>
                                </a:lnTo>
                                <a:lnTo>
                                  <a:pt x="493776" y="374904"/>
                                </a:lnTo>
                                <a:lnTo>
                                  <a:pt x="493776" y="377952"/>
                                </a:lnTo>
                                <a:lnTo>
                                  <a:pt x="487680" y="390144"/>
                                </a:lnTo>
                                <a:lnTo>
                                  <a:pt x="487680" y="396240"/>
                                </a:lnTo>
                                <a:lnTo>
                                  <a:pt x="484632" y="396240"/>
                                </a:lnTo>
                                <a:lnTo>
                                  <a:pt x="484632" y="399288"/>
                                </a:lnTo>
                                <a:lnTo>
                                  <a:pt x="475488" y="420624"/>
                                </a:lnTo>
                                <a:lnTo>
                                  <a:pt x="472440" y="420624"/>
                                </a:lnTo>
                                <a:lnTo>
                                  <a:pt x="469392" y="423672"/>
                                </a:lnTo>
                                <a:lnTo>
                                  <a:pt x="472440" y="423672"/>
                                </a:lnTo>
                                <a:lnTo>
                                  <a:pt x="463296" y="441960"/>
                                </a:lnTo>
                                <a:lnTo>
                                  <a:pt x="460248" y="441960"/>
                                </a:lnTo>
                                <a:lnTo>
                                  <a:pt x="457200" y="445008"/>
                                </a:lnTo>
                                <a:lnTo>
                                  <a:pt x="460248" y="445008"/>
                                </a:lnTo>
                                <a:lnTo>
                                  <a:pt x="454152" y="454152"/>
                                </a:lnTo>
                                <a:lnTo>
                                  <a:pt x="451104" y="454152"/>
                                </a:lnTo>
                                <a:lnTo>
                                  <a:pt x="448056" y="457200"/>
                                </a:lnTo>
                                <a:lnTo>
                                  <a:pt x="451104" y="457200"/>
                                </a:lnTo>
                                <a:lnTo>
                                  <a:pt x="445008" y="469392"/>
                                </a:lnTo>
                                <a:lnTo>
                                  <a:pt x="441960" y="469392"/>
                                </a:lnTo>
                                <a:lnTo>
                                  <a:pt x="435864" y="478536"/>
                                </a:lnTo>
                                <a:lnTo>
                                  <a:pt x="435864" y="484632"/>
                                </a:lnTo>
                                <a:lnTo>
                                  <a:pt x="432816" y="484632"/>
                                </a:lnTo>
                                <a:lnTo>
                                  <a:pt x="417576" y="499872"/>
                                </a:lnTo>
                                <a:lnTo>
                                  <a:pt x="420624" y="499872"/>
                                </a:lnTo>
                                <a:lnTo>
                                  <a:pt x="417576" y="502920"/>
                                </a:lnTo>
                                <a:lnTo>
                                  <a:pt x="414528" y="502920"/>
                                </a:lnTo>
                                <a:lnTo>
                                  <a:pt x="405384" y="512064"/>
                                </a:lnTo>
                                <a:lnTo>
                                  <a:pt x="405384" y="515112"/>
                                </a:lnTo>
                                <a:lnTo>
                                  <a:pt x="0" y="515112"/>
                                </a:lnTo>
                                <a:lnTo>
                                  <a:pt x="0" y="509016"/>
                                </a:lnTo>
                                <a:lnTo>
                                  <a:pt x="402336" y="509016"/>
                                </a:lnTo>
                                <a:lnTo>
                                  <a:pt x="429768" y="481584"/>
                                </a:lnTo>
                                <a:lnTo>
                                  <a:pt x="432816" y="475488"/>
                                </a:lnTo>
                                <a:lnTo>
                                  <a:pt x="438912" y="466344"/>
                                </a:lnTo>
                                <a:lnTo>
                                  <a:pt x="445008" y="454152"/>
                                </a:lnTo>
                                <a:lnTo>
                                  <a:pt x="448056" y="454152"/>
                                </a:lnTo>
                                <a:lnTo>
                                  <a:pt x="454152" y="441960"/>
                                </a:lnTo>
                                <a:lnTo>
                                  <a:pt x="457200" y="438912"/>
                                </a:lnTo>
                                <a:lnTo>
                                  <a:pt x="466344" y="420624"/>
                                </a:lnTo>
                                <a:lnTo>
                                  <a:pt x="469392" y="417576"/>
                                </a:lnTo>
                                <a:lnTo>
                                  <a:pt x="481584" y="396240"/>
                                </a:lnTo>
                                <a:lnTo>
                                  <a:pt x="484632" y="393192"/>
                                </a:lnTo>
                                <a:lnTo>
                                  <a:pt x="484632" y="387096"/>
                                </a:lnTo>
                                <a:lnTo>
                                  <a:pt x="487680" y="374904"/>
                                </a:lnTo>
                                <a:lnTo>
                                  <a:pt x="487680" y="371856"/>
                                </a:lnTo>
                                <a:lnTo>
                                  <a:pt x="490728" y="365760"/>
                                </a:lnTo>
                                <a:lnTo>
                                  <a:pt x="490728" y="359664"/>
                                </a:lnTo>
                                <a:lnTo>
                                  <a:pt x="493776" y="356616"/>
                                </a:lnTo>
                                <a:lnTo>
                                  <a:pt x="493776" y="350520"/>
                                </a:lnTo>
                                <a:lnTo>
                                  <a:pt x="496824" y="344424"/>
                                </a:lnTo>
                                <a:lnTo>
                                  <a:pt x="496824" y="341376"/>
                                </a:lnTo>
                                <a:lnTo>
                                  <a:pt x="499872" y="335280"/>
                                </a:lnTo>
                                <a:lnTo>
                                  <a:pt x="499872" y="323088"/>
                                </a:lnTo>
                                <a:lnTo>
                                  <a:pt x="502920" y="316992"/>
                                </a:lnTo>
                                <a:lnTo>
                                  <a:pt x="502920" y="304800"/>
                                </a:lnTo>
                                <a:lnTo>
                                  <a:pt x="505968" y="298704"/>
                                </a:lnTo>
                                <a:lnTo>
                                  <a:pt x="505968" y="246888"/>
                                </a:lnTo>
                                <a:lnTo>
                                  <a:pt x="502920" y="240792"/>
                                </a:lnTo>
                                <a:lnTo>
                                  <a:pt x="502920" y="225552"/>
                                </a:lnTo>
                                <a:lnTo>
                                  <a:pt x="499872" y="219456"/>
                                </a:lnTo>
                                <a:lnTo>
                                  <a:pt x="499872" y="210312"/>
                                </a:lnTo>
                                <a:lnTo>
                                  <a:pt x="496824" y="204216"/>
                                </a:lnTo>
                                <a:lnTo>
                                  <a:pt x="496824" y="198120"/>
                                </a:lnTo>
                                <a:lnTo>
                                  <a:pt x="493776" y="192024"/>
                                </a:lnTo>
                                <a:lnTo>
                                  <a:pt x="493776" y="185928"/>
                                </a:lnTo>
                                <a:lnTo>
                                  <a:pt x="490728" y="179832"/>
                                </a:lnTo>
                                <a:lnTo>
                                  <a:pt x="490728" y="173736"/>
                                </a:lnTo>
                                <a:lnTo>
                                  <a:pt x="484632" y="164592"/>
                                </a:lnTo>
                                <a:lnTo>
                                  <a:pt x="484632" y="158496"/>
                                </a:lnTo>
                                <a:lnTo>
                                  <a:pt x="478536" y="140208"/>
                                </a:lnTo>
                                <a:lnTo>
                                  <a:pt x="478536" y="131064"/>
                                </a:lnTo>
                                <a:lnTo>
                                  <a:pt x="448056" y="73152"/>
                                </a:lnTo>
                                <a:lnTo>
                                  <a:pt x="441960" y="70104"/>
                                </a:lnTo>
                                <a:lnTo>
                                  <a:pt x="438912" y="60960"/>
                                </a:lnTo>
                                <a:lnTo>
                                  <a:pt x="435864" y="48768"/>
                                </a:lnTo>
                                <a:lnTo>
                                  <a:pt x="429768" y="42672"/>
                                </a:lnTo>
                                <a:lnTo>
                                  <a:pt x="423672" y="30480"/>
                                </a:lnTo>
                                <a:lnTo>
                                  <a:pt x="414528" y="21336"/>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160" name="Shape 15160"/>
                        <wps:cNvSpPr/>
                        <wps:spPr>
                          <a:xfrm>
                            <a:off x="1993392" y="2983992"/>
                            <a:ext cx="70104" cy="67056"/>
                          </a:xfrm>
                          <a:custGeom>
                            <a:avLst/>
                            <a:gdLst/>
                            <a:ahLst/>
                            <a:cxnLst/>
                            <a:rect l="0" t="0" r="0" b="0"/>
                            <a:pathLst>
                              <a:path w="70104" h="67056">
                                <a:moveTo>
                                  <a:pt x="0" y="0"/>
                                </a:moveTo>
                                <a:lnTo>
                                  <a:pt x="70104" y="0"/>
                                </a:lnTo>
                                <a:lnTo>
                                  <a:pt x="70104" y="3048"/>
                                </a:lnTo>
                                <a:lnTo>
                                  <a:pt x="67056" y="3048"/>
                                </a:lnTo>
                                <a:lnTo>
                                  <a:pt x="67056" y="9144"/>
                                </a:lnTo>
                                <a:lnTo>
                                  <a:pt x="64008" y="9144"/>
                                </a:lnTo>
                                <a:lnTo>
                                  <a:pt x="64008" y="15240"/>
                                </a:lnTo>
                                <a:lnTo>
                                  <a:pt x="60960" y="15240"/>
                                </a:lnTo>
                                <a:lnTo>
                                  <a:pt x="60960" y="21336"/>
                                </a:lnTo>
                                <a:lnTo>
                                  <a:pt x="57912" y="21336"/>
                                </a:lnTo>
                                <a:lnTo>
                                  <a:pt x="57912" y="27432"/>
                                </a:lnTo>
                                <a:lnTo>
                                  <a:pt x="54864" y="27432"/>
                                </a:lnTo>
                                <a:lnTo>
                                  <a:pt x="54864" y="33528"/>
                                </a:lnTo>
                                <a:lnTo>
                                  <a:pt x="51816" y="33528"/>
                                </a:lnTo>
                                <a:lnTo>
                                  <a:pt x="51816" y="39624"/>
                                </a:lnTo>
                                <a:lnTo>
                                  <a:pt x="48768" y="39624"/>
                                </a:lnTo>
                                <a:lnTo>
                                  <a:pt x="48768" y="45720"/>
                                </a:lnTo>
                                <a:lnTo>
                                  <a:pt x="45720" y="45720"/>
                                </a:lnTo>
                                <a:lnTo>
                                  <a:pt x="45720" y="54864"/>
                                </a:lnTo>
                                <a:lnTo>
                                  <a:pt x="42672" y="54864"/>
                                </a:lnTo>
                                <a:lnTo>
                                  <a:pt x="42672" y="60960"/>
                                </a:lnTo>
                                <a:lnTo>
                                  <a:pt x="39624" y="60960"/>
                                </a:lnTo>
                                <a:lnTo>
                                  <a:pt x="39624" y="67056"/>
                                </a:lnTo>
                                <a:lnTo>
                                  <a:pt x="33528" y="67056"/>
                                </a:lnTo>
                                <a:lnTo>
                                  <a:pt x="33528" y="64008"/>
                                </a:lnTo>
                                <a:lnTo>
                                  <a:pt x="24384" y="45720"/>
                                </a:lnTo>
                                <a:lnTo>
                                  <a:pt x="21336" y="4267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161" name="Shape 15161"/>
                        <wps:cNvSpPr/>
                        <wps:spPr>
                          <a:xfrm>
                            <a:off x="1993392" y="2983992"/>
                            <a:ext cx="70104" cy="70104"/>
                          </a:xfrm>
                          <a:custGeom>
                            <a:avLst/>
                            <a:gdLst/>
                            <a:ahLst/>
                            <a:cxnLst/>
                            <a:rect l="0" t="0" r="0" b="0"/>
                            <a:pathLst>
                              <a:path w="70104" h="70104">
                                <a:moveTo>
                                  <a:pt x="0" y="0"/>
                                </a:moveTo>
                                <a:lnTo>
                                  <a:pt x="70104" y="0"/>
                                </a:lnTo>
                                <a:lnTo>
                                  <a:pt x="36576" y="70104"/>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091" name="Shape 457091"/>
                        <wps:cNvSpPr/>
                        <wps:spPr>
                          <a:xfrm>
                            <a:off x="170688" y="1524000"/>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92" name="Shape 457092"/>
                        <wps:cNvSpPr/>
                        <wps:spPr>
                          <a:xfrm>
                            <a:off x="167640" y="1527048"/>
                            <a:ext cx="9144" cy="2206752"/>
                          </a:xfrm>
                          <a:custGeom>
                            <a:avLst/>
                            <a:gdLst/>
                            <a:ahLst/>
                            <a:cxnLst/>
                            <a:rect l="0" t="0" r="0" b="0"/>
                            <a:pathLst>
                              <a:path w="9144" h="2206752">
                                <a:moveTo>
                                  <a:pt x="0" y="0"/>
                                </a:moveTo>
                                <a:lnTo>
                                  <a:pt x="9144" y="0"/>
                                </a:lnTo>
                                <a:lnTo>
                                  <a:pt x="9144" y="2206752"/>
                                </a:lnTo>
                                <a:lnTo>
                                  <a:pt x="0" y="220675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093" name="Shape 457093"/>
                        <wps:cNvSpPr/>
                        <wps:spPr>
                          <a:xfrm>
                            <a:off x="170688" y="3730752"/>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5165" name="Shape 15165"/>
                        <wps:cNvSpPr/>
                        <wps:spPr>
                          <a:xfrm>
                            <a:off x="780288" y="1496568"/>
                            <a:ext cx="67056" cy="64008"/>
                          </a:xfrm>
                          <a:custGeom>
                            <a:avLst/>
                            <a:gdLst/>
                            <a:ahLst/>
                            <a:cxnLst/>
                            <a:rect l="0" t="0" r="0" b="0"/>
                            <a:pathLst>
                              <a:path w="67056" h="64008">
                                <a:moveTo>
                                  <a:pt x="0" y="0"/>
                                </a:moveTo>
                                <a:lnTo>
                                  <a:pt x="67056" y="30480"/>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5166" name="Rectangle 15166"/>
                        <wps:cNvSpPr/>
                        <wps:spPr>
                          <a:xfrm>
                            <a:off x="1938528" y="3608125"/>
                            <a:ext cx="801663"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250-93/d063</w:t>
                              </w:r>
                            </w:p>
                          </w:txbxContent>
                        </wps:txbx>
                        <wps:bodyPr horzOverflow="overflow" vert="horz" lIns="0" tIns="0" rIns="0" bIns="0" rtlCol="0">
                          <a:noAutofit/>
                        </wps:bodyPr>
                      </wps:wsp>
                      <wps:wsp>
                        <wps:cNvPr id="15167" name="Rectangle 15167"/>
                        <wps:cNvSpPr/>
                        <wps:spPr>
                          <a:xfrm>
                            <a:off x="557784" y="207337"/>
                            <a:ext cx="77340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scan</w:t>
                              </w:r>
                            </w:p>
                          </w:txbxContent>
                        </wps:txbx>
                        <wps:bodyPr horzOverflow="overflow" vert="horz" lIns="0" tIns="0" rIns="0" bIns="0" rtlCol="0">
                          <a:noAutofit/>
                        </wps:bodyPr>
                      </wps:wsp>
                      <wps:wsp>
                        <wps:cNvPr id="15168" name="Rectangle 15168"/>
                        <wps:cNvSpPr/>
                        <wps:spPr>
                          <a:xfrm>
                            <a:off x="1914149" y="3276677"/>
                            <a:ext cx="3071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5169" name="Rectangle 15169"/>
                        <wps:cNvSpPr/>
                        <wps:spPr>
                          <a:xfrm>
                            <a:off x="880872" y="2944441"/>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5170" name="Rectangle 15170"/>
                        <wps:cNvSpPr/>
                        <wps:spPr>
                          <a:xfrm>
                            <a:off x="1386840" y="2511625"/>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5171" name="Rectangle 15171"/>
                        <wps:cNvSpPr/>
                        <wps:spPr>
                          <a:xfrm>
                            <a:off x="490728" y="1859353"/>
                            <a:ext cx="92661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restart_</w:t>
                              </w:r>
                            </w:p>
                          </w:txbxContent>
                        </wps:txbx>
                        <wps:bodyPr horzOverflow="overflow" vert="horz" lIns="0" tIns="0" rIns="0" bIns="0" rtlCol="0">
                          <a:noAutofit/>
                        </wps:bodyPr>
                      </wps:wsp>
                      <wps:wsp>
                        <wps:cNvPr id="15172" name="Rectangle 15172"/>
                        <wps:cNvSpPr/>
                        <wps:spPr>
                          <a:xfrm>
                            <a:off x="490728" y="1969081"/>
                            <a:ext cx="50669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interval</w:t>
                              </w:r>
                            </w:p>
                          </w:txbxContent>
                        </wps:txbx>
                        <wps:bodyPr horzOverflow="overflow" vert="horz" lIns="0" tIns="0" rIns="0" bIns="0" rtlCol="0">
                          <a:noAutofit/>
                        </wps:bodyPr>
                      </wps:wsp>
                      <wps:wsp>
                        <wps:cNvPr id="292407" name="Rectangle 292407"/>
                        <wps:cNvSpPr/>
                        <wps:spPr>
                          <a:xfrm>
                            <a:off x="164587" y="810841"/>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92409" name="Rectangle 292409"/>
                        <wps:cNvSpPr/>
                        <wps:spPr>
                          <a:xfrm>
                            <a:off x="189166" y="810841"/>
                            <a:ext cx="16325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tables/miscellaneous</w:t>
                              </w:r>
                            </w:p>
                          </w:txbxContent>
                        </wps:txbx>
                        <wps:bodyPr horzOverflow="overflow" vert="horz" lIns="0" tIns="0" rIns="0" bIns="0" rtlCol="0">
                          <a:noAutofit/>
                        </wps:bodyPr>
                      </wps:wsp>
                      <wps:wsp>
                        <wps:cNvPr id="292408" name="Rectangle 292408"/>
                        <wps:cNvSpPr/>
                        <wps:spPr>
                          <a:xfrm>
                            <a:off x="1416657" y="810841"/>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5174" name="Rectangle 15174"/>
                        <wps:cNvSpPr/>
                        <wps:spPr>
                          <a:xfrm>
                            <a:off x="164587" y="920569"/>
                            <a:ext cx="178576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SOS marker and rest of</w:t>
                              </w:r>
                            </w:p>
                          </w:txbxContent>
                        </wps:txbx>
                        <wps:bodyPr horzOverflow="overflow" vert="horz" lIns="0" tIns="0" rIns="0" bIns="0" rtlCol="0">
                          <a:noAutofit/>
                        </wps:bodyPr>
                      </wps:wsp>
                      <wps:wsp>
                        <wps:cNvPr id="15175" name="Rectangle 15175"/>
                        <wps:cNvSpPr/>
                        <wps:spPr>
                          <a:xfrm>
                            <a:off x="228600" y="1030298"/>
                            <a:ext cx="69570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can header</w:t>
                              </w:r>
                            </w:p>
                          </w:txbxContent>
                        </wps:txbx>
                        <wps:bodyPr horzOverflow="overflow" vert="horz" lIns="0" tIns="0" rIns="0" bIns="0" rtlCol="0">
                          <a:noAutofit/>
                        </wps:bodyPr>
                      </wps:wsp>
                      <wps:wsp>
                        <wps:cNvPr id="15176" name="Rectangle 15176"/>
                        <wps:cNvSpPr/>
                        <wps:spPr>
                          <a:xfrm>
                            <a:off x="164587" y="1140026"/>
                            <a:ext cx="31937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0</w:t>
                              </w:r>
                            </w:p>
                          </w:txbxContent>
                        </wps:txbx>
                        <wps:bodyPr horzOverflow="overflow" vert="horz" lIns="0" tIns="0" rIns="0" bIns="0" rtlCol="0">
                          <a:noAutofit/>
                        </wps:bodyPr>
                      </wps:wsp>
                      <wps:wsp>
                        <wps:cNvPr id="15177" name="Rectangle 15177"/>
                        <wps:cNvSpPr/>
                        <wps:spPr>
                          <a:xfrm>
                            <a:off x="374904" y="3206570"/>
                            <a:ext cx="122678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RST   marker</w:t>
                              </w:r>
                            </w:p>
                          </w:txbxContent>
                        </wps:txbx>
                        <wps:bodyPr horzOverflow="overflow" vert="horz" lIns="0" tIns="0" rIns="0" bIns="0" rtlCol="0">
                          <a:noAutofit/>
                        </wps:bodyPr>
                      </wps:wsp>
                      <wps:wsp>
                        <wps:cNvPr id="15178" name="Rectangle 15178"/>
                        <wps:cNvSpPr/>
                        <wps:spPr>
                          <a:xfrm>
                            <a:off x="374904" y="3328490"/>
                            <a:ext cx="10733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m + 1) AND 7</w:t>
                              </w:r>
                            </w:p>
                          </w:txbxContent>
                        </wps:txbx>
                        <wps:bodyPr horzOverflow="overflow" vert="horz" lIns="0" tIns="0" rIns="0" bIns="0" rtlCol="0">
                          <a:noAutofit/>
                        </wps:bodyPr>
                      </wps:wsp>
                      <wps:wsp>
                        <wps:cNvPr id="15179" name="Rectangle 15179"/>
                        <wps:cNvSpPr/>
                        <wps:spPr>
                          <a:xfrm>
                            <a:off x="557784" y="2545149"/>
                            <a:ext cx="790272"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ore intervals</w:t>
                              </w:r>
                            </w:p>
                          </w:txbxContent>
                        </wps:txbx>
                        <wps:bodyPr horzOverflow="overflow" vert="horz" lIns="0" tIns="0" rIns="0" bIns="0" rtlCol="0">
                          <a:noAutofit/>
                        </wps:bodyPr>
                      </wps:wsp>
                      <wps:wsp>
                        <wps:cNvPr id="15180" name="Rectangle 15180"/>
                        <wps:cNvSpPr/>
                        <wps:spPr>
                          <a:xfrm>
                            <a:off x="829061" y="265487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5182" name="Rectangle 15182"/>
                        <wps:cNvSpPr/>
                        <wps:spPr>
                          <a:xfrm>
                            <a:off x="929640" y="3245413"/>
                            <a:ext cx="7766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m</w:t>
                              </w:r>
                            </w:p>
                          </w:txbxContent>
                        </wps:txbx>
                        <wps:bodyPr horzOverflow="overflow" vert="horz" lIns="0" tIns="0" rIns="0" bIns="0" rtlCol="0">
                          <a:noAutofit/>
                        </wps:bodyPr>
                      </wps:wsp>
                    </wpg:wgp>
                  </a:graphicData>
                </a:graphic>
              </wp:inline>
            </w:drawing>
          </mc:Choice>
          <mc:Fallback>
            <w:pict>
              <v:group id="Group 292714" o:spid="_x0000_s3922" style="width:200.4pt;height:294.25pt;mso-position-horizontal-relative:char;mso-position-vertical-relative:line" coordsize="25450,37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">
                <v:shape id="Shape 457085" o:spid="_x0000_s3923" style="position:absolute;left:20299;top:26304;width:92;height:5913;visibility:visible;mso-wrap-style:square;v-text-anchor:top" coordsize="914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" path="m,l9144,r,591312l,591312,,e" fillcolor="black" stroked="f" strokeweight="0">
                  <v:stroke miterlimit="83231f" joinstyle="miter"/>
                  <v:path arrowok="t" textboxrect="0,0,9144,591312"/>
                </v:shape>
                <v:shape id="Shape 457086" o:spid="_x0000_s3924" style="position:absolute;left:10149;top:26273;width:10181;height:92;visibility:visible;mso-wrap-style:square;v-text-anchor:top" coordsize="10180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" path="m,l1018032,r,9144l,9144,,e" fillcolor="black" stroked="f" strokeweight="0">
                  <v:stroke miterlimit="83231f" joinstyle="miter"/>
                  <v:path arrowok="t" textboxrect="0,0,1018032,9144"/>
                </v:shape>
                <v:shape id="Shape 457087" o:spid="_x0000_s3925" style="position:absolute;left:8442;top:5090;width:92;height:32248;visibility:visible;mso-wrap-style:square;v-text-anchor:top" coordsize="9144,3224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" path="m,l9144,r,3224784l,3224784,,e" fillcolor="black" stroked="f" strokeweight="0">
                  <v:stroke miterlimit="83231f" joinstyle="miter"/>
                  <v:path arrowok="t" textboxrect="0,0,9144,3224784"/>
                </v:shape>
                <v:shape id="Shape 15141" o:spid="_x0000_s3926" style="position:absolute;left:3352;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" path="m100584,l510540,r,6096l103632,6096r-9144,9144l97536,15240,85344,24384r3048,l82296,36576r-6096,6096l79248,39624,67056,57912r-6096,6096l64008,64008,39624,103632r-3048,3048l39624,106680r-3048,6096l36576,115824r-9144,24384l27432,146303r-3048,6097l24384,158496r-9144,6096l18288,164592r,6096l15240,176784r,12192l12192,195072r,6096l9144,207264r,15239l3048,225552r3048,l6096,284988r3048,1524l9144,304800r3048,3048l12192,320040r3048,6096l15240,333756r3048,1524l18288,341376r3048,6096l21336,353568r3048,3047l24384,362712r9144,18288l33528,384048r21336,45720l51816,429768r3048,3047l73152,460248r-3048,l76200,466344r6096,12192l94488,493776r-3048,l103632,502920r-3048,l103632,505968r406908,l510540,512064r-409956,l94488,499872r-6096,-3048l85344,490728r-6096,-9144l73152,469392r-6096,-6096l51816,435864r-3048,-3049l27432,387096r,-3048l18288,365760r,-6096l15240,356615r,-6095l12192,344424r,-6096l9144,335280r,-6096l6096,323088r,-12192l3048,307848r,-18288l,286512,,222503r3048,-3047l3048,204215r3048,-6095l6096,192024r3048,-6096l9144,173736r3048,-6096l12192,164592r3048,-3048l18288,155448r,-6096l21336,143256r,-6096l33528,115824r,-12192l36576,100584,57912,60960r6096,-6096l73152,36576r6096,-3048l82296,21336r6096,-3048l91440,12192,97536,6096,100584,xe" fillcolor="black" stroked="f" strokeweight="0">
                  <v:stroke miterlimit="83231f" joinstyle="miter"/>
                  <v:path arrowok="t" textboxrect="0,0,510540,512064"/>
                </v:shape>
                <v:shape id="Shape 15142" o:spid="_x0000_s3927" style="position:absolute;left:8458;width:5136;height:5120;visibility:visible;mso-wrap-style:square;v-text-anchor:top" coordsize="51358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" path="m,l406908,r9144,9144l413004,9144r12192,12192l422148,21336r6096,3048l434340,36576r-3048,l437388,39624r12192,18288l446532,57912r6096,6096l477012,103632r-3048,l477012,106680r6096,9144l483108,121920r9144,18288l492252,146303r6096,12193l498348,164592r3048,3048l501396,170688r3048,6096l504444,182880r3048,6096l507492,201168r3048,6096l510540,224028r3048,1524l513588,283464r-3048,6096l510540,304800r-3048,3048l507492,320040r-3048,6096l504444,332232r-3048,6096l501396,344424r-6096,3048l498348,347472r,6096l495300,356615r,6097l489204,374903r,6097l480060,393192r-3048,3048l480060,396240r-24384,45720l452628,445008r3048,l443484,460248r-6096,6096l440436,466344r-9144,12192l419100,493776r3048,l413004,502920r-6096,9144l,512064r,-6096l403860,505968r6096,-6096l416052,490728r15240,-15240l434340,463296r6096,-6096l449580,441960r3048,-3048l477012,393192r,-3048l483108,377952r,-6096l489204,359664r,-3049l492252,350520r,-6096l495300,341376r,-6096l498348,329184r,-6096l501396,316992r,-9144l504444,301752r,-15240l507492,280415r,-51815l504444,225552r,-15240l501396,204215r,-12191l498348,185928r,-6096l495300,173736r,-3048l492252,164592r,-3048l486156,149352r,-6096l477012,124968r,-6096l473964,109728r-3048,-3048l449580,67056r-6096,-6096l434340,42672r,3048l425196,27432,409956,12192,406908,6096,,6096,,xe" fillcolor="black" stroked="f" strokeweight="0">
                  <v:stroke miterlimit="83231f" joinstyle="miter"/>
                  <v:path arrowok="t" textboxrect="0,0,513588,512064"/>
                </v:shape>
                <v:shape id="Shape 457088" o:spid="_x0000_s3928" style="position:absolute;left:30;top:6858;width:16886;height:6736;visibility:visible;mso-wrap-style:square;v-text-anchor:top" coordsize="1688592,673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" path="m,l1688592,r,673608l,673608,,e" stroked="f" strokeweight="0">
                  <v:stroke miterlimit="83231f" joinstyle="miter"/>
                  <v:path arrowok="t" textboxrect="0,0,1688592,673608"/>
                </v:shape>
                <v:shape id="Shape 15144" o:spid="_x0000_s3929" style="position:absolute;top:6827;width:8473;height:6767;visibility:visible;mso-wrap-style:square;v-text-anchor:top" coordsize="84734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" path="m,l3048,,847344,r,6096l6096,6096r,667512l847344,673608r,3048l6096,676656r-6096,l,xe" fillcolor="black" stroked="f" strokeweight="0">
                  <v:stroke miterlimit="83231f" joinstyle="miter"/>
                  <v:path arrowok="t" textboxrect="0,0,847344,676656"/>
                </v:shape>
                <v:shape id="Shape 15145" o:spid="_x0000_s3930" style="position:absolute;left:8473;top:6827;width:8473;height:6767;visibility:visible;mso-wrap-style:square;v-text-anchor:top" coordsize="84734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" path="m,l847344,r,676656l841248,676656,,676656r,-3048l841248,673608r,-667512l,6096,,xe" fillcolor="black" stroked="f" strokeweight="0">
                  <v:stroke miterlimit="83231f" joinstyle="miter"/>
                  <v:path arrowok="t" textboxrect="0,0,847344,676656"/>
                </v:shape>
                <v:shape id="Shape 457089" o:spid="_x0000_s3931" style="position:absolute;left:3383;top:16977;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" path="m,l1018032,r,509016l,509016,,e" stroked="f" strokeweight="0">
                  <v:stroke miterlimit="83231f" joinstyle="miter"/>
                  <v:path arrowok="t" textboxrect="0,0,1018032,509016"/>
                </v:shape>
                <v:shape id="Shape 15147" o:spid="_x0000_s3932" style="position:absolute;left:3352;top:16946;width:5121;height:5152;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" path="m,l3048,,512064,r,6096l6096,6096r,502919l512064,509015r,6097l,515112,,xe" fillcolor="black" stroked="f" strokeweight="0">
                  <v:stroke miterlimit="83231f" joinstyle="miter"/>
                  <v:path arrowok="t" textboxrect="0,0,512064,515112"/>
                </v:shape>
                <v:shape id="Shape 15148" o:spid="_x0000_s3933" style="position:absolute;left:8473;top:16946;width:5121;height:5152;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" path="m,l512064,r,512064l509016,512064r,3048l,515112r,-6097l505968,509015r,-502919l,6096,,xe" fillcolor="black" stroked="f" strokeweight="0">
                  <v:stroke miterlimit="83231f" joinstyle="miter"/>
                  <v:path arrowok="t" textboxrect="0,0,512064,515112"/>
                </v:shape>
                <v:shape id="Shape 15149" o:spid="_x0000_s3934" style="position:absolute;left:3901;top:16946;width:61;height:5152;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" path="m,l6096,r,3048l6096,512064r-3048,l3048,515112r-3048,l,xe" fillcolor="black" stroked="f" strokeweight="0">
                  <v:stroke miterlimit="83231f" joinstyle="miter"/>
                  <v:path arrowok="t" textboxrect="0,0,6096,515112"/>
                </v:shape>
                <v:shape id="Shape 15150" o:spid="_x0000_s3935" style="position:absolute;left:12954;top:16946;width:60;height:5152;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" path="m,l6096,r,512064l3048,512064r,3048l,515112r,-3048l,xe" fillcolor="black" stroked="f" strokeweight="0">
                  <v:stroke miterlimit="83231f" joinstyle="miter"/>
                  <v:path arrowok="t" textboxrect="0,0,6096,515112"/>
                </v:shape>
                <v:shape id="Shape 15151" o:spid="_x0000_s3936" style="position:absolute;left:3413;top:23317;width:10181;height:5943;visibility:visible;mso-wrap-style:square;v-text-anchor:top" coordsize="101803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" path="m505968,r512064,295656l505968,594360,,295656,505968,xe" stroked="f" strokeweight="0">
                  <v:stroke miterlimit="83231f" joinstyle="miter"/>
                  <v:path arrowok="t" textboxrect="0,0,1018032,594360"/>
                </v:shape>
                <v:shape id="Shape 15152" o:spid="_x0000_s3937" style="position:absolute;left:3383;top:23286;width:5105;height:5974;visibility:visible;mso-wrap-style:square;v-text-anchor:top" coordsize="51053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" path="m509016,r1516,875l510532,3928r-1516,-880l5642,297188,509016,594360r1516,-890l510532,596524r-1516,884l,298704r,-3048l509016,xe" fillcolor="black" stroked="f" strokeweight="0">
                  <v:stroke miterlimit="83231f" joinstyle="miter"/>
                  <v:path arrowok="t" textboxrect="0,0,510532,597408"/>
                </v:shape>
                <v:shape id="Shape 15153" o:spid="_x0000_s3938" style="position:absolute;left:8488;top:23295;width:5136;height:5956;visibility:visible;mso-wrap-style:square;v-text-anchor:top" coordsize="513596,595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" path="m,l510548,294781r3048,l513596,297829r-3048,l,595649r,-3054l504890,296313,,3053,,xe" fillcolor="black" stroked="f" strokeweight="0">
                  <v:stroke miterlimit="83231f" joinstyle="miter"/>
                  <v:path arrowok="t" textboxrect="0,0,513596,595649"/>
                </v:shape>
                <v:shape id="Shape 457090" o:spid="_x0000_s3939" style="position:absolute;left:3383;top:30540;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" path="m,l1018032,r,505968l,505968,,e" stroked="f" strokeweight="0">
                  <v:stroke miterlimit="83231f" joinstyle="miter"/>
                  <v:path arrowok="t" textboxrect="0,0,1018032,505968"/>
                </v:shape>
                <v:shape id="Shape 15155" o:spid="_x0000_s3940" style="position:absolute;left:3352;top:30510;width:5121;height:5121;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" path="m,l3048,,512064,r,6096l6096,6096r,499872l512064,505968r,6096l,512064,,xe" fillcolor="black" stroked="f" strokeweight="0">
                  <v:stroke miterlimit="83231f" joinstyle="miter"/>
                  <v:path arrowok="t" textboxrect="0,0,512064,512064"/>
                </v:shape>
                <v:shape id="Shape 15156" o:spid="_x0000_s3941" style="position:absolute;left:8473;top:30510;width:5121;height:5121;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" path="m,l512064,r,509016l509016,509016r,3048l,512064r,-6096l505968,505968r,-499872l,6096,,xe" fillcolor="black" stroked="f" strokeweight="0">
                  <v:stroke miterlimit="83231f" joinstyle="miter"/>
                  <v:path arrowok="t" textboxrect="0,0,512064,512064"/>
                </v:shape>
                <v:shape id="Shape 15157" o:spid="_x0000_s3942" style="position:absolute;left:15240;top:30571;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" path="m100584,l914400,r,3048l917448,3048r9144,18288l929640,21336r,3048l932688,24384r3048,6096l938784,30480r,6096l941832,36576r,6096l944880,42672r,6096l947928,48768r,6096l950976,54864r,9144l954024,64008r,3048l957072,67056r3048,6096l963168,73152r,6096l966216,79248r,6096l969264,85344r,6096l972312,91440r,6096l975360,97536r,6096l978408,103632r,6096l981456,109728r,6096l984504,115824r,3048l987552,118872r,6096l990600,124968r,15240l993648,140208r,12192l996696,152400r,12192l999744,164592r,3048l1002792,167640r,12192l1005840,179832r,12192l1008888,192024r,12192l1011936,204216r,15240l1014984,219456r,21336l1018032,240792r,64008l1014984,304800r,18288l1011936,323088r,18288l1008888,341376r,9144l1005840,350520r,9144l1002792,359664r,12192l999744,371856r,9144l996696,381000r,6096l993648,387096r,15240l990600,402336r,3048l987552,405384r,6096l984504,411480r,6096l978408,420624r,6096l975360,426720r,6096l972312,432816r,6096l966216,441960r,6096l963168,448056r,3048l957072,454152r,6096l954024,460248r,6096l947928,469392r,3048l944880,475488r,6096l938784,484632r,3048l932688,490728r,3048l926592,496824r,3048l923544,499872r,3048l917448,505968r,3048l97536,509016r,-3048l94488,505968r,-6096l91440,499872r-3048,-3048l85344,496824r,-6096l82296,484632r-3048,l79248,478536r-3048,l76200,472440r-3048,l70104,466344r-3048,l60960,454152r-3048,-3048l36576,408432r,-6096l33528,402336r,-3048l30480,399288r,-6096l27432,393192r,-12192l24384,381000r,-6096l21336,374904r,-6096l18288,368808r,-12192l15240,356616r,-6096l12192,350520r,-12192l9144,338328r,-12192l6096,326136r,-18288l3048,307848r,-21336l,286512,,219456r3048,l3048,201168r3048,l6096,188976r3048,l9144,170688r3048,l12192,161544r6096,-3048l18288,146304r3048,l21336,134112r3048,l24384,128016r3048,l27432,121920r3048,l30480,115824r3048,l33528,106680r3048,l36576,100584r3048,-3048l39624,91440r3048,l42672,85344r3048,l45720,79248r3048,l48768,73152r3048,l51816,67056r3048,l54864,64008r3048,l57912,60960r6096,-3048l64008,51816r3048,l67056,45720r3048,l70104,39624r6096,-3048l76200,33528r6096,-3048l82296,24384r3048,l85344,21336r3048,l88392,15240r3048,l91440,12192,97536,9144r,-6096l100584,3048r,-3048xe" stroked="f" strokeweight="0">
                  <v:stroke miterlimit="83231f" joinstyle="miter"/>
                  <v:path arrowok="t" textboxrect="0,0,1018032,509016"/>
                </v:shape>
                <v:shape id="Shape 15158" o:spid="_x0000_s3943" style="position:absolute;left:15209;top:30540;width:5121;height:5152;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" path="m100584,l512064,r,6096l105156,6096r-1524,3048l100584,9144r-6096,6096l97536,15240r-3048,6096l91440,21336r-3048,3048l88392,30480r-3048,l76200,39624r3048,l70104,57912r-3048,l60960,64008r3048,l45720,97536r-3048,l39624,100584r3048,l39624,112776r,6096l27432,140208r,6096l24384,152400r,6096l21336,158496r-3048,3048l21336,161544r-3048,6096l18288,170688r-3048,6096l15240,188976r-3048,6096l12192,201168r-3048,6096l9144,219456r-3048,6096l6096,286512r3048,l9144,304800r3048,6096l12192,320040r3048,6096l15240,332232r3048,6096l18288,344424r3048,6096l21336,353568r3048,3048l24384,362712r9144,18288l33528,387096r9144,21336l39624,408432r3048,3048l45720,411480r27432,51816l70104,463296r9144,9144l82296,472440r6096,12192l85344,484632r3048,6096l91440,490728r3048,6096l91440,496824r6096,3048l100584,499872r3048,6096l100584,505968r3048,3048l512064,509016r,6096l100584,515112r,-3048l97536,509016r-3048,-6096l88392,499872r,-6096l82296,487680,76200,475488r-9144,-9144l39624,414528r,-3048l27432,390144r,-6096l18288,365760r,-6096l15240,356616r,-3048l12192,347472r,-6096l9144,335280r,-6096l6096,323088r,-12192l3048,307848r,-18288l,286512,,222504r3048,-6096l3048,204216r3048,-6096l6096,192024r3048,-6096l9144,173736r3048,-6096l12192,164592r3048,-6096l18288,155448r,-6096l21336,143256r,-6096l33528,115824r,-6096l39624,97536r,-3048l57912,60960r6096,-6096l73152,36576,85344,24384,91440,12192,97536,6096,100584,xe" fillcolor="black" stroked="f" strokeweight="0">
                  <v:stroke miterlimit="83231f" joinstyle="miter"/>
                  <v:path arrowok="t" textboxrect="0,0,512064,515112"/>
                </v:shape>
                <v:shape id="Shape 15159" o:spid="_x0000_s3944" style="position:absolute;left:20330;top:30540;width:5120;height:5152;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" path="m,l405384,r3048,3048l411480,3048r3048,6096l411480,9144r6096,9144l420624,18288r3048,6096l420624,24384r6096,3048l429768,27432r6096,12192l432816,39624r3048,6096l438912,45720r6096,12192l448056,67056r-3048,l451104,70104r3048,l484632,128016r,9144l490728,155448r,6096l496824,170688r,6096l499872,182880r,6096l502920,195072r,6096l505968,207264r,9144l509016,222504r,15240l512064,243840r,57912l509016,307848r,12192l505968,326136r,12192l502920,344424r,3048l499872,353568r,3048l496824,362712r,6096l493776,374904r,3048l487680,390144r,6096l484632,396240r,3048l475488,420624r-3048,l469392,423672r3048,l463296,441960r-3048,l457200,445008r3048,l454152,454152r-3048,l448056,457200r3048,l445008,469392r-3048,l435864,478536r,6096l432816,484632r-15240,15240l420624,499872r-3048,3048l414528,502920r-9144,9144l405384,515112,,515112r,-6096l402336,509016r27432,-27432l432816,475488r6096,-9144l445008,454152r3048,l454152,441960r3048,-3048l466344,420624r3048,-3048l481584,396240r3048,-3048l484632,387096r3048,-12192l487680,371856r3048,-6096l490728,359664r3048,-3048l493776,350520r3048,-6096l496824,341376r3048,-6096l499872,323088r3048,-6096l502920,304800r3048,-6096l505968,246888r-3048,-6096l502920,225552r-3048,-6096l499872,210312r-3048,-6096l496824,198120r-3048,-6096l493776,185928r-3048,-6096l490728,173736r-6096,-9144l484632,158496r-6096,-18288l478536,131064,448056,73152r-6096,-3048l438912,60960,435864,48768r-6096,-6096l423672,30480r-9144,-9144l408432,12192,405384,6096,,6096,,xe" fillcolor="black" stroked="f" strokeweight="0">
                  <v:stroke miterlimit="83231f" joinstyle="miter"/>
                  <v:path arrowok="t" textboxrect="0,0,512064,515112"/>
                </v:shape>
                <v:shape id="Shape 15160" o:spid="_x0000_s3945" style="position:absolute;left:19933;top:29839;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" path="m,l70104,r,3048l67056,3048r,6096l64008,9144r,6096l60960,15240r,6096l57912,21336r,6096l54864,27432r,6096l51816,33528r,6096l48768,39624r,6096l45720,45720r,9144l42672,54864r,6096l39624,60960r,6096l33528,67056r,-3048l24384,45720,21336,42672,,xe" fillcolor="black" stroked="f" strokeweight="0">
                  <v:stroke miterlimit="83231f" joinstyle="miter"/>
                  <v:path arrowok="t" textboxrect="0,0,70104,67056"/>
                </v:shape>
                <v:shape id="Shape 15161" o:spid="_x0000_s3946" style="position:absolute;left:19933;top:29839;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" path="m,l70104,,36576,70104,,e" filled="f" strokeweight=".24pt">
                  <v:stroke endcap="round"/>
                  <v:path arrowok="t" textboxrect="0,0,70104,70104"/>
                </v:shape>
                <v:shape id="Shape 457091" o:spid="_x0000_s3947" style="position:absolute;left:1706;top:15240;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" path="m,l676656,r,9144l,9144,,e" fillcolor="black" stroked="f" strokeweight="0">
                  <v:stroke endcap="round"/>
                  <v:path arrowok="t" textboxrect="0,0,676656,9144"/>
                </v:shape>
                <v:shape id="Shape 457092" o:spid="_x0000_s3948" style="position:absolute;left:1676;top:15270;width:91;height:22068;visibility:visible;mso-wrap-style:square;v-text-anchor:top" coordsize="9144,220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" path="m,l9144,r,2206752l,2206752,,e" fillcolor="black" stroked="f" strokeweight="0">
                  <v:stroke endcap="round"/>
                  <v:path arrowok="t" textboxrect="0,0,9144,2206752"/>
                </v:shape>
                <v:shape id="Shape 457093" o:spid="_x0000_s3949" style="position:absolute;left:1706;top:37307;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" path="m,l676656,r,9144l,9144,,e" fillcolor="black" stroked="f" strokeweight="0">
                  <v:stroke endcap="round"/>
                  <v:path arrowok="t" textboxrect="0,0,676656,9144"/>
                </v:shape>
                <v:shape id="Shape 15165" o:spid="_x0000_s3950" style="position:absolute;left:7802;top:14965;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" path="m,l67056,30480,,64008,,xe" fillcolor="black" strokeweight=".24pt">
                  <v:stroke endcap="round"/>
                  <v:path arrowok="t" textboxrect="0,0,67056,64008"/>
                </v:shape>
                <v:rect id="Rectangle 15166" o:spid="_x0000_s3951" style="position:absolute;left:19385;top:36081;width:801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250-93/d063</w:t>
                        </w:r>
                      </w:p>
                    </w:txbxContent>
                  </v:textbox>
                </v:rect>
                <v:rect id="Rectangle 15167" o:spid="_x0000_s3952" style="position:absolute;left:5577;top:2073;width:773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scan</w:t>
                        </w:r>
                      </w:p>
                    </w:txbxContent>
                  </v:textbox>
                </v:rect>
                <v:rect id="Rectangle 15168" o:spid="_x0000_s3953" style="position:absolute;left:19141;top:32766;width:307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5169" o:spid="_x0000_s3954" style="position:absolute;left:8808;top:29444;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5170" o:spid="_x0000_s3955" style="position:absolute;left:13868;top:25116;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5171" o:spid="_x0000_s3956" style="position:absolute;left:4907;top:18593;width:926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restart_</w:t>
                        </w:r>
                      </w:p>
                    </w:txbxContent>
                  </v:textbox>
                </v:rect>
                <v:rect id="Rectangle 15172" o:spid="_x0000_s3957" style="position:absolute;left:4907;top:19690;width:506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interval</w:t>
                        </w:r>
                      </w:p>
                    </w:txbxContent>
                  </v:textbox>
                </v:rect>
                <v:rect id="Rectangle 292407" o:spid="_x0000_s3958" style="position:absolute;left:1645;top:8108;width:36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92409" o:spid="_x0000_s3959" style="position:absolute;left:1891;top:8108;width:1632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tables/miscellaneous</w:t>
                        </w:r>
                      </w:p>
                    </w:txbxContent>
                  </v:textbox>
                </v:rect>
                <v:rect id="Rectangle 292408" o:spid="_x0000_s3960" style="position:absolute;left:14166;top:8108;width:36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5174" o:spid="_x0000_s3961" style="position:absolute;left:1645;top:9205;width:1785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SOS marker and rest of</w:t>
                        </w:r>
                      </w:p>
                    </w:txbxContent>
                  </v:textbox>
                </v:rect>
                <v:rect id="Rectangle 15175" o:spid="_x0000_s3962" style="position:absolute;left:2286;top:10302;width:695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scan header</w:t>
                        </w:r>
                      </w:p>
                    </w:txbxContent>
                  </v:textbox>
                </v:rect>
                <v:rect id="Rectangle 15176" o:spid="_x0000_s3963" style="position:absolute;left:1645;top:11400;width:31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m = 0</w:t>
                        </w:r>
                      </w:p>
                    </w:txbxContent>
                  </v:textbox>
                </v:rect>
                <v:rect id="Rectangle 15177" o:spid="_x0000_s3964" style="position:absolute;left:3749;top:32065;width:1226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RST   marker</w:t>
                        </w:r>
                      </w:p>
                    </w:txbxContent>
                  </v:textbox>
                </v:rect>
                <v:rect id="Rectangle 15178" o:spid="_x0000_s3965" style="position:absolute;left:3749;top:33284;width:1073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m = (m + 1) AND 7</w:t>
                        </w:r>
                      </w:p>
                    </w:txbxContent>
                  </v:textbox>
                </v:rect>
                <v:rect id="Rectangle 15179" o:spid="_x0000_s3966" style="position:absolute;left:5577;top:25451;width:79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ore intervals</w:t>
                        </w:r>
                      </w:p>
                    </w:txbxContent>
                  </v:textbox>
                </v:rect>
                <v:rect id="Rectangle 15180" o:spid="_x0000_s3967" style="position:absolute;left:8290;top:26548;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5182" o:spid="_x0000_s3968" style="position:absolute;left:9296;top:32454;width:77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2"/>
                          </w:rPr>
                          <w:t>m</w:t>
                        </w:r>
                      </w:p>
                    </w:txbxContent>
                  </v:textbox>
                </v:rect>
                <w10:anchorlock/>
              </v:group>
            </w:pict>
          </mc:Fallback>
        </mc:AlternateContent>
      </w:r>
    </w:p>
    <w:p w:rsidR="00094CB9" w:rsidRDefault="00FE5CBC">
      <w:pPr>
        <w:spacing w:after="798" w:line="265" w:lineRule="auto"/>
        <w:ind w:left="141" w:right="144"/>
        <w:jc w:val="center"/>
      </w:pPr>
      <w:r>
        <w:rPr>
          <w:b/>
        </w:rPr>
        <w:t xml:space="preserve">Figure </w:t>
      </w:r>
      <w:proofErr w:type="gramStart"/>
      <w:r>
        <w:rPr>
          <w:b/>
        </w:rPr>
        <w:t>E.3  –</w:t>
      </w:r>
      <w:proofErr w:type="gramEnd"/>
      <w:r>
        <w:rPr>
          <w:b/>
        </w:rPr>
        <w:t xml:space="preserve">  Control procedure for encoding a scan</w:t>
      </w:r>
    </w:p>
    <w:p w:rsidR="00094CB9" w:rsidRDefault="00FE5CBC">
      <w:pPr>
        <w:spacing w:after="159" w:line="265" w:lineRule="auto"/>
        <w:ind w:left="-5" w:right="0"/>
        <w:jc w:val="left"/>
      </w:pPr>
      <w:r>
        <w:rPr>
          <w:color w:val="FFFFFF"/>
        </w:rPr>
        <w:t>Figure E.3 [</w:t>
      </w:r>
      <w:r>
        <w:rPr>
          <w:b/>
          <w:color w:val="FFFFFF"/>
        </w:rPr>
        <w:t>D63]</w:t>
      </w:r>
      <w:r>
        <w:rPr>
          <w:color w:val="FFFFFF"/>
        </w:rPr>
        <w:t xml:space="preserve">, = 13 cm = </w:t>
      </w:r>
      <w:proofErr w:type="gramStart"/>
      <w:r>
        <w:rPr>
          <w:color w:val="FFFFFF"/>
        </w:rPr>
        <w:t>508.%</w:t>
      </w:r>
      <w:proofErr w:type="gramEnd"/>
    </w:p>
    <w:p w:rsidR="00094CB9" w:rsidRDefault="00FE5CBC">
      <w:pPr>
        <w:pStyle w:val="5"/>
        <w:tabs>
          <w:tab w:val="center" w:pos="2683"/>
        </w:tabs>
        <w:ind w:left="-15" w:right="0" w:firstLine="0"/>
      </w:pPr>
      <w:r>
        <w:t>E.1.4</w:t>
      </w:r>
      <w:r>
        <w:tab/>
        <w:t>Control procedure for encoding a restart interval</w:t>
      </w:r>
    </w:p>
    <w:p w:rsidR="00094CB9" w:rsidRDefault="00FE5CBC">
      <w:pPr>
        <w:spacing w:after="42"/>
        <w:ind w:left="-5" w:right="8"/>
      </w:pPr>
      <w:r>
        <w:t>Figure E.4 shows the encoding process control procedure for a restart interval. The loop is terminated either when the encoding process has coded the number of minimum coded units (MCU) in the restart interval or when it has completed the image scan.</w:t>
      </w:r>
    </w:p>
    <w:p w:rsidR="00094CB9" w:rsidRDefault="00FE5CBC">
      <w:pPr>
        <w:spacing w:after="473" w:line="259" w:lineRule="auto"/>
        <w:ind w:left="2534" w:right="0" w:firstLine="0"/>
        <w:jc w:val="left"/>
      </w:pPr>
      <w:r>
        <w:rPr>
          <w:rFonts w:ascii="Calibri" w:eastAsia="Calibri" w:hAnsi="Calibri" w:cs="Calibri"/>
          <w:noProof/>
          <w:sz w:val="22"/>
        </w:rPr>
        <w:lastRenderedPageBreak/>
        <mc:AlternateContent>
          <mc:Choice Requires="wpg">
            <w:drawing>
              <wp:inline distT="0" distB="0" distL="0" distR="0">
                <wp:extent cx="2548128" cy="3489231"/>
                <wp:effectExtent l="0" t="0" r="0" b="0"/>
                <wp:docPr id="291119" name="Group 291119"/>
                <wp:cNvGraphicFramePr/>
                <a:graphic xmlns:a="http://schemas.openxmlformats.org/drawingml/2006/main">
                  <a:graphicData uri="http://schemas.microsoft.com/office/word/2010/wordprocessingGroup">
                    <wpg:wgp>
                      <wpg:cNvGrpSpPr/>
                      <wpg:grpSpPr>
                        <a:xfrm>
                          <a:off x="0" y="0"/>
                          <a:ext cx="2548128" cy="3489231"/>
                          <a:chOff x="0" y="0"/>
                          <a:chExt cx="2548128" cy="3489231"/>
                        </a:xfrm>
                      </wpg:grpSpPr>
                      <wps:wsp>
                        <wps:cNvPr id="457094" name="Shape 457094"/>
                        <wps:cNvSpPr/>
                        <wps:spPr>
                          <a:xfrm>
                            <a:off x="2033016" y="2459736"/>
                            <a:ext cx="9144" cy="594360"/>
                          </a:xfrm>
                          <a:custGeom>
                            <a:avLst/>
                            <a:gdLst/>
                            <a:ahLst/>
                            <a:cxnLst/>
                            <a:rect l="0" t="0" r="0" b="0"/>
                            <a:pathLst>
                              <a:path w="9144" h="594360">
                                <a:moveTo>
                                  <a:pt x="0" y="0"/>
                                </a:moveTo>
                                <a:lnTo>
                                  <a:pt x="9144" y="0"/>
                                </a:lnTo>
                                <a:lnTo>
                                  <a:pt x="9144" y="594360"/>
                                </a:lnTo>
                                <a:lnTo>
                                  <a:pt x="0" y="59436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95" name="Shape 457095"/>
                        <wps:cNvSpPr/>
                        <wps:spPr>
                          <a:xfrm>
                            <a:off x="850392" y="2456688"/>
                            <a:ext cx="679704" cy="9144"/>
                          </a:xfrm>
                          <a:custGeom>
                            <a:avLst/>
                            <a:gdLst/>
                            <a:ahLst/>
                            <a:cxnLst/>
                            <a:rect l="0" t="0" r="0" b="0"/>
                            <a:pathLst>
                              <a:path w="679704" h="9144">
                                <a:moveTo>
                                  <a:pt x="0" y="0"/>
                                </a:moveTo>
                                <a:lnTo>
                                  <a:pt x="679704" y="0"/>
                                </a:lnTo>
                                <a:lnTo>
                                  <a:pt x="6797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96" name="Shape 457096"/>
                        <wps:cNvSpPr/>
                        <wps:spPr>
                          <a:xfrm>
                            <a:off x="676656" y="170687"/>
                            <a:ext cx="9144" cy="2712721"/>
                          </a:xfrm>
                          <a:custGeom>
                            <a:avLst/>
                            <a:gdLst/>
                            <a:ahLst/>
                            <a:cxnLst/>
                            <a:rect l="0" t="0" r="0" b="0"/>
                            <a:pathLst>
                              <a:path w="9144" h="2712721">
                                <a:moveTo>
                                  <a:pt x="0" y="0"/>
                                </a:moveTo>
                                <a:lnTo>
                                  <a:pt x="9144" y="0"/>
                                </a:lnTo>
                                <a:lnTo>
                                  <a:pt x="9144" y="2712721"/>
                                </a:lnTo>
                                <a:lnTo>
                                  <a:pt x="0" y="2712721"/>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01" name="Shape 15201"/>
                        <wps:cNvSpPr/>
                        <wps:spPr>
                          <a:xfrm>
                            <a:off x="170688" y="3048"/>
                            <a:ext cx="1018032" cy="505968"/>
                          </a:xfrm>
                          <a:custGeom>
                            <a:avLst/>
                            <a:gdLst/>
                            <a:ahLst/>
                            <a:cxnLst/>
                            <a:rect l="0" t="0" r="0" b="0"/>
                            <a:pathLst>
                              <a:path w="1018032" h="505968">
                                <a:moveTo>
                                  <a:pt x="103632" y="0"/>
                                </a:moveTo>
                                <a:lnTo>
                                  <a:pt x="917448" y="0"/>
                                </a:lnTo>
                                <a:lnTo>
                                  <a:pt x="920496" y="6096"/>
                                </a:lnTo>
                                <a:lnTo>
                                  <a:pt x="923544" y="6096"/>
                                </a:lnTo>
                                <a:lnTo>
                                  <a:pt x="923544" y="12192"/>
                                </a:lnTo>
                                <a:lnTo>
                                  <a:pt x="926592" y="12192"/>
                                </a:lnTo>
                                <a:lnTo>
                                  <a:pt x="929640" y="18288"/>
                                </a:lnTo>
                                <a:lnTo>
                                  <a:pt x="932688" y="18288"/>
                                </a:lnTo>
                                <a:lnTo>
                                  <a:pt x="932688" y="21336"/>
                                </a:lnTo>
                                <a:lnTo>
                                  <a:pt x="935736" y="27432"/>
                                </a:lnTo>
                                <a:lnTo>
                                  <a:pt x="938784" y="27432"/>
                                </a:lnTo>
                                <a:lnTo>
                                  <a:pt x="938784" y="33528"/>
                                </a:lnTo>
                                <a:lnTo>
                                  <a:pt x="941832" y="33528"/>
                                </a:lnTo>
                                <a:lnTo>
                                  <a:pt x="941832" y="39624"/>
                                </a:lnTo>
                                <a:lnTo>
                                  <a:pt x="944880" y="39624"/>
                                </a:lnTo>
                                <a:lnTo>
                                  <a:pt x="947928" y="45720"/>
                                </a:lnTo>
                                <a:lnTo>
                                  <a:pt x="950976" y="45720"/>
                                </a:lnTo>
                                <a:lnTo>
                                  <a:pt x="960120" y="64008"/>
                                </a:lnTo>
                                <a:lnTo>
                                  <a:pt x="963168" y="67056"/>
                                </a:lnTo>
                                <a:lnTo>
                                  <a:pt x="981456" y="103632"/>
                                </a:lnTo>
                                <a:lnTo>
                                  <a:pt x="981456" y="109728"/>
                                </a:lnTo>
                                <a:lnTo>
                                  <a:pt x="984504" y="109728"/>
                                </a:lnTo>
                                <a:lnTo>
                                  <a:pt x="984504" y="112776"/>
                                </a:lnTo>
                                <a:lnTo>
                                  <a:pt x="987552" y="112776"/>
                                </a:lnTo>
                                <a:lnTo>
                                  <a:pt x="987552" y="118872"/>
                                </a:lnTo>
                                <a:lnTo>
                                  <a:pt x="990600" y="118872"/>
                                </a:lnTo>
                                <a:lnTo>
                                  <a:pt x="990600" y="131064"/>
                                </a:lnTo>
                                <a:lnTo>
                                  <a:pt x="993648" y="131064"/>
                                </a:lnTo>
                                <a:lnTo>
                                  <a:pt x="993648" y="137160"/>
                                </a:lnTo>
                                <a:lnTo>
                                  <a:pt x="996696" y="137160"/>
                                </a:lnTo>
                                <a:lnTo>
                                  <a:pt x="996696" y="143256"/>
                                </a:lnTo>
                                <a:lnTo>
                                  <a:pt x="999744" y="143256"/>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6"/>
                                </a:lnTo>
                                <a:lnTo>
                                  <a:pt x="1014984" y="204216"/>
                                </a:lnTo>
                                <a:lnTo>
                                  <a:pt x="1014984" y="225552"/>
                                </a:lnTo>
                                <a:lnTo>
                                  <a:pt x="1018032" y="225552"/>
                                </a:lnTo>
                                <a:lnTo>
                                  <a:pt x="1018032" y="289560"/>
                                </a:lnTo>
                                <a:lnTo>
                                  <a:pt x="1014984" y="289560"/>
                                </a:lnTo>
                                <a:lnTo>
                                  <a:pt x="1014984" y="310896"/>
                                </a:lnTo>
                                <a:lnTo>
                                  <a:pt x="1011936" y="310896"/>
                                </a:lnTo>
                                <a:lnTo>
                                  <a:pt x="1011936" y="323088"/>
                                </a:lnTo>
                                <a:lnTo>
                                  <a:pt x="1008888" y="323088"/>
                                </a:lnTo>
                                <a:lnTo>
                                  <a:pt x="1008888" y="341376"/>
                                </a:lnTo>
                                <a:lnTo>
                                  <a:pt x="1005840" y="341376"/>
                                </a:lnTo>
                                <a:lnTo>
                                  <a:pt x="1005840" y="350520"/>
                                </a:lnTo>
                                <a:lnTo>
                                  <a:pt x="1002792" y="350520"/>
                                </a:lnTo>
                                <a:lnTo>
                                  <a:pt x="1002792" y="353568"/>
                                </a:lnTo>
                                <a:lnTo>
                                  <a:pt x="999744" y="353568"/>
                                </a:lnTo>
                                <a:lnTo>
                                  <a:pt x="999744" y="365760"/>
                                </a:lnTo>
                                <a:lnTo>
                                  <a:pt x="996696" y="365760"/>
                                </a:lnTo>
                                <a:lnTo>
                                  <a:pt x="996696" y="377952"/>
                                </a:lnTo>
                                <a:lnTo>
                                  <a:pt x="993648" y="377952"/>
                                </a:lnTo>
                                <a:lnTo>
                                  <a:pt x="993648" y="384048"/>
                                </a:lnTo>
                                <a:lnTo>
                                  <a:pt x="990600" y="384048"/>
                                </a:lnTo>
                                <a:lnTo>
                                  <a:pt x="990600" y="390144"/>
                                </a:lnTo>
                                <a:lnTo>
                                  <a:pt x="984504" y="393192"/>
                                </a:lnTo>
                                <a:lnTo>
                                  <a:pt x="984504" y="402336"/>
                                </a:lnTo>
                                <a:lnTo>
                                  <a:pt x="981456" y="402336"/>
                                </a:lnTo>
                                <a:lnTo>
                                  <a:pt x="981456" y="414528"/>
                                </a:lnTo>
                                <a:lnTo>
                                  <a:pt x="978408" y="414528"/>
                                </a:lnTo>
                                <a:lnTo>
                                  <a:pt x="978408" y="420624"/>
                                </a:lnTo>
                                <a:lnTo>
                                  <a:pt x="975360" y="420624"/>
                                </a:lnTo>
                                <a:lnTo>
                                  <a:pt x="975360" y="426720"/>
                                </a:lnTo>
                                <a:lnTo>
                                  <a:pt x="972312" y="426720"/>
                                </a:lnTo>
                                <a:lnTo>
                                  <a:pt x="972312" y="432816"/>
                                </a:lnTo>
                                <a:lnTo>
                                  <a:pt x="969264" y="432816"/>
                                </a:lnTo>
                                <a:lnTo>
                                  <a:pt x="969264" y="438912"/>
                                </a:lnTo>
                                <a:lnTo>
                                  <a:pt x="963168" y="441960"/>
                                </a:lnTo>
                                <a:lnTo>
                                  <a:pt x="963168" y="448056"/>
                                </a:lnTo>
                                <a:lnTo>
                                  <a:pt x="960120" y="448056"/>
                                </a:lnTo>
                                <a:lnTo>
                                  <a:pt x="954024" y="451104"/>
                                </a:lnTo>
                                <a:lnTo>
                                  <a:pt x="954024" y="457200"/>
                                </a:lnTo>
                                <a:lnTo>
                                  <a:pt x="950976" y="457200"/>
                                </a:lnTo>
                                <a:lnTo>
                                  <a:pt x="950976" y="463296"/>
                                </a:lnTo>
                                <a:lnTo>
                                  <a:pt x="947928" y="463296"/>
                                </a:lnTo>
                                <a:lnTo>
                                  <a:pt x="947928" y="469392"/>
                                </a:lnTo>
                                <a:lnTo>
                                  <a:pt x="944880" y="469392"/>
                                </a:lnTo>
                                <a:lnTo>
                                  <a:pt x="944880" y="472440"/>
                                </a:lnTo>
                                <a:lnTo>
                                  <a:pt x="938784" y="475488"/>
                                </a:lnTo>
                                <a:lnTo>
                                  <a:pt x="938784" y="481584"/>
                                </a:lnTo>
                                <a:lnTo>
                                  <a:pt x="932688" y="484632"/>
                                </a:lnTo>
                                <a:lnTo>
                                  <a:pt x="932688" y="487680"/>
                                </a:lnTo>
                                <a:lnTo>
                                  <a:pt x="929640" y="490728"/>
                                </a:lnTo>
                                <a:lnTo>
                                  <a:pt x="929640" y="493776"/>
                                </a:lnTo>
                                <a:lnTo>
                                  <a:pt x="926592" y="493776"/>
                                </a:lnTo>
                                <a:lnTo>
                                  <a:pt x="926592" y="496824"/>
                                </a:lnTo>
                                <a:lnTo>
                                  <a:pt x="920496" y="499872"/>
                                </a:lnTo>
                                <a:lnTo>
                                  <a:pt x="920496"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6200" y="475488"/>
                                </a:lnTo>
                                <a:lnTo>
                                  <a:pt x="76200" y="469392"/>
                                </a:lnTo>
                                <a:lnTo>
                                  <a:pt x="73152" y="469392"/>
                                </a:lnTo>
                                <a:lnTo>
                                  <a:pt x="64008" y="451104"/>
                                </a:lnTo>
                                <a:lnTo>
                                  <a:pt x="60960" y="448056"/>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40"/>
                                </a:lnTo>
                                <a:lnTo>
                                  <a:pt x="27432" y="396240"/>
                                </a:lnTo>
                                <a:lnTo>
                                  <a:pt x="27432" y="381000"/>
                                </a:lnTo>
                                <a:lnTo>
                                  <a:pt x="24384" y="381000"/>
                                </a:lnTo>
                                <a:lnTo>
                                  <a:pt x="24384" y="374904"/>
                                </a:lnTo>
                                <a:lnTo>
                                  <a:pt x="21336" y="374904"/>
                                </a:lnTo>
                                <a:lnTo>
                                  <a:pt x="21336" y="362712"/>
                                </a:lnTo>
                                <a:lnTo>
                                  <a:pt x="18288" y="362712"/>
                                </a:lnTo>
                                <a:lnTo>
                                  <a:pt x="18288" y="356616"/>
                                </a:lnTo>
                                <a:lnTo>
                                  <a:pt x="15240" y="356616"/>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5552"/>
                                </a:lnTo>
                                <a:lnTo>
                                  <a:pt x="3048" y="225552"/>
                                </a:lnTo>
                                <a:lnTo>
                                  <a:pt x="3048" y="207264"/>
                                </a:lnTo>
                                <a:lnTo>
                                  <a:pt x="6096" y="207264"/>
                                </a:lnTo>
                                <a:lnTo>
                                  <a:pt x="6096" y="188976"/>
                                </a:lnTo>
                                <a:lnTo>
                                  <a:pt x="9144" y="188976"/>
                                </a:lnTo>
                                <a:lnTo>
                                  <a:pt x="9144" y="176784"/>
                                </a:lnTo>
                                <a:lnTo>
                                  <a:pt x="12192" y="176784"/>
                                </a:lnTo>
                                <a:lnTo>
                                  <a:pt x="12192" y="164592"/>
                                </a:lnTo>
                                <a:lnTo>
                                  <a:pt x="15240" y="164592"/>
                                </a:lnTo>
                                <a:lnTo>
                                  <a:pt x="15240" y="158496"/>
                                </a:lnTo>
                                <a:lnTo>
                                  <a:pt x="18288" y="158496"/>
                                </a:lnTo>
                                <a:lnTo>
                                  <a:pt x="18288" y="146304"/>
                                </a:lnTo>
                                <a:lnTo>
                                  <a:pt x="21336" y="146304"/>
                                </a:lnTo>
                                <a:lnTo>
                                  <a:pt x="21336" y="140208"/>
                                </a:lnTo>
                                <a:lnTo>
                                  <a:pt x="24384" y="140208"/>
                                </a:lnTo>
                                <a:lnTo>
                                  <a:pt x="24384" y="128016"/>
                                </a:lnTo>
                                <a:lnTo>
                                  <a:pt x="27432" y="128016"/>
                                </a:lnTo>
                                <a:lnTo>
                                  <a:pt x="27432" y="115824"/>
                                </a:lnTo>
                                <a:lnTo>
                                  <a:pt x="30480" y="115824"/>
                                </a:lnTo>
                                <a:lnTo>
                                  <a:pt x="30480" y="112776"/>
                                </a:lnTo>
                                <a:lnTo>
                                  <a:pt x="33528" y="112776"/>
                                </a:lnTo>
                                <a:lnTo>
                                  <a:pt x="33528" y="106680"/>
                                </a:lnTo>
                                <a:lnTo>
                                  <a:pt x="39624" y="103632"/>
                                </a:lnTo>
                                <a:lnTo>
                                  <a:pt x="39624" y="97536"/>
                                </a:lnTo>
                                <a:lnTo>
                                  <a:pt x="42672" y="97536"/>
                                </a:lnTo>
                                <a:lnTo>
                                  <a:pt x="42672" y="91440"/>
                                </a:lnTo>
                                <a:lnTo>
                                  <a:pt x="45720" y="91440"/>
                                </a:lnTo>
                                <a:lnTo>
                                  <a:pt x="45720" y="85344"/>
                                </a:lnTo>
                                <a:lnTo>
                                  <a:pt x="48768" y="85344"/>
                                </a:lnTo>
                                <a:lnTo>
                                  <a:pt x="48768" y="79248"/>
                                </a:lnTo>
                                <a:lnTo>
                                  <a:pt x="51816" y="79248"/>
                                </a:lnTo>
                                <a:lnTo>
                                  <a:pt x="51816" y="73152"/>
                                </a:lnTo>
                                <a:lnTo>
                                  <a:pt x="54864" y="73152"/>
                                </a:lnTo>
                                <a:lnTo>
                                  <a:pt x="54864" y="67056"/>
                                </a:lnTo>
                                <a:lnTo>
                                  <a:pt x="57912" y="67056"/>
                                </a:lnTo>
                                <a:lnTo>
                                  <a:pt x="57912" y="64008"/>
                                </a:lnTo>
                                <a:lnTo>
                                  <a:pt x="60960" y="64008"/>
                                </a:lnTo>
                                <a:lnTo>
                                  <a:pt x="60960" y="57912"/>
                                </a:lnTo>
                                <a:lnTo>
                                  <a:pt x="64008" y="57912"/>
                                </a:lnTo>
                                <a:lnTo>
                                  <a:pt x="64008" y="51816"/>
                                </a:lnTo>
                                <a:lnTo>
                                  <a:pt x="67056" y="51816"/>
                                </a:lnTo>
                                <a:lnTo>
                                  <a:pt x="67056" y="48768"/>
                                </a:lnTo>
                                <a:lnTo>
                                  <a:pt x="73152" y="45720"/>
                                </a:lnTo>
                                <a:lnTo>
                                  <a:pt x="73152" y="39624"/>
                                </a:lnTo>
                                <a:lnTo>
                                  <a:pt x="76200" y="36576"/>
                                </a:lnTo>
                                <a:lnTo>
                                  <a:pt x="76200" y="33528"/>
                                </a:lnTo>
                                <a:lnTo>
                                  <a:pt x="82296" y="30480"/>
                                </a:lnTo>
                                <a:lnTo>
                                  <a:pt x="82296" y="24384"/>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202" name="Shape 15202"/>
                        <wps:cNvSpPr/>
                        <wps:spPr>
                          <a:xfrm>
                            <a:off x="167640" y="0"/>
                            <a:ext cx="512064" cy="512064"/>
                          </a:xfrm>
                          <a:custGeom>
                            <a:avLst/>
                            <a:gdLst/>
                            <a:ahLst/>
                            <a:cxnLst/>
                            <a:rect l="0" t="0" r="0" b="0"/>
                            <a:pathLst>
                              <a:path w="512064" h="512064">
                                <a:moveTo>
                                  <a:pt x="103632" y="0"/>
                                </a:moveTo>
                                <a:lnTo>
                                  <a:pt x="512064" y="0"/>
                                </a:lnTo>
                                <a:lnTo>
                                  <a:pt x="512064" y="6096"/>
                                </a:lnTo>
                                <a:lnTo>
                                  <a:pt x="106680" y="6096"/>
                                </a:lnTo>
                                <a:lnTo>
                                  <a:pt x="106680" y="3048"/>
                                </a:lnTo>
                                <a:lnTo>
                                  <a:pt x="100584" y="9144"/>
                                </a:lnTo>
                                <a:lnTo>
                                  <a:pt x="103632" y="9144"/>
                                </a:lnTo>
                                <a:lnTo>
                                  <a:pt x="94488" y="21336"/>
                                </a:lnTo>
                                <a:lnTo>
                                  <a:pt x="88392" y="24384"/>
                                </a:lnTo>
                                <a:lnTo>
                                  <a:pt x="91440" y="24384"/>
                                </a:lnTo>
                                <a:lnTo>
                                  <a:pt x="79248" y="39624"/>
                                </a:lnTo>
                                <a:lnTo>
                                  <a:pt x="70104" y="51816"/>
                                </a:lnTo>
                                <a:lnTo>
                                  <a:pt x="73152" y="51816"/>
                                </a:lnTo>
                                <a:lnTo>
                                  <a:pt x="42672" y="103632"/>
                                </a:lnTo>
                                <a:lnTo>
                                  <a:pt x="39624" y="106680"/>
                                </a:lnTo>
                                <a:lnTo>
                                  <a:pt x="42672" y="106680"/>
                                </a:lnTo>
                                <a:lnTo>
                                  <a:pt x="30480" y="134112"/>
                                </a:lnTo>
                                <a:lnTo>
                                  <a:pt x="30480" y="140208"/>
                                </a:lnTo>
                                <a:lnTo>
                                  <a:pt x="24384" y="152400"/>
                                </a:lnTo>
                                <a:lnTo>
                                  <a:pt x="24384" y="158496"/>
                                </a:lnTo>
                                <a:lnTo>
                                  <a:pt x="18288" y="170688"/>
                                </a:lnTo>
                                <a:lnTo>
                                  <a:pt x="18288" y="176784"/>
                                </a:lnTo>
                                <a:lnTo>
                                  <a:pt x="15240" y="182880"/>
                                </a:lnTo>
                                <a:lnTo>
                                  <a:pt x="15240" y="188976"/>
                                </a:lnTo>
                                <a:lnTo>
                                  <a:pt x="12192" y="195072"/>
                                </a:lnTo>
                                <a:lnTo>
                                  <a:pt x="12192" y="207264"/>
                                </a:lnTo>
                                <a:lnTo>
                                  <a:pt x="9144" y="210312"/>
                                </a:lnTo>
                                <a:lnTo>
                                  <a:pt x="9144" y="225552"/>
                                </a:lnTo>
                                <a:lnTo>
                                  <a:pt x="6096" y="231648"/>
                                </a:lnTo>
                                <a:lnTo>
                                  <a:pt x="6096" y="284988"/>
                                </a:lnTo>
                                <a:lnTo>
                                  <a:pt x="9144" y="286512"/>
                                </a:lnTo>
                                <a:lnTo>
                                  <a:pt x="9144" y="304800"/>
                                </a:lnTo>
                                <a:lnTo>
                                  <a:pt x="12192" y="307848"/>
                                </a:lnTo>
                                <a:lnTo>
                                  <a:pt x="12192" y="320040"/>
                                </a:lnTo>
                                <a:lnTo>
                                  <a:pt x="15240" y="326136"/>
                                </a:lnTo>
                                <a:lnTo>
                                  <a:pt x="15240" y="333756"/>
                                </a:lnTo>
                                <a:lnTo>
                                  <a:pt x="18288" y="335280"/>
                                </a:lnTo>
                                <a:lnTo>
                                  <a:pt x="18288" y="341376"/>
                                </a:lnTo>
                                <a:lnTo>
                                  <a:pt x="21336" y="347472"/>
                                </a:lnTo>
                                <a:lnTo>
                                  <a:pt x="21336" y="353568"/>
                                </a:lnTo>
                                <a:lnTo>
                                  <a:pt x="27432" y="362712"/>
                                </a:lnTo>
                                <a:lnTo>
                                  <a:pt x="27432" y="368808"/>
                                </a:lnTo>
                                <a:lnTo>
                                  <a:pt x="30480" y="381000"/>
                                </a:lnTo>
                                <a:lnTo>
                                  <a:pt x="33528" y="384048"/>
                                </a:lnTo>
                                <a:lnTo>
                                  <a:pt x="33528" y="390144"/>
                                </a:lnTo>
                                <a:lnTo>
                                  <a:pt x="54864" y="429768"/>
                                </a:lnTo>
                                <a:lnTo>
                                  <a:pt x="51816" y="429768"/>
                                </a:lnTo>
                                <a:lnTo>
                                  <a:pt x="54864" y="432816"/>
                                </a:lnTo>
                                <a:lnTo>
                                  <a:pt x="64008" y="445008"/>
                                </a:lnTo>
                                <a:lnTo>
                                  <a:pt x="60960" y="445008"/>
                                </a:lnTo>
                                <a:lnTo>
                                  <a:pt x="67056" y="451104"/>
                                </a:lnTo>
                                <a:lnTo>
                                  <a:pt x="79248" y="466344"/>
                                </a:lnTo>
                                <a:lnTo>
                                  <a:pt x="76200" y="466344"/>
                                </a:lnTo>
                                <a:lnTo>
                                  <a:pt x="85344" y="478536"/>
                                </a:lnTo>
                                <a:lnTo>
                                  <a:pt x="82296" y="478536"/>
                                </a:lnTo>
                                <a:lnTo>
                                  <a:pt x="97536" y="493776"/>
                                </a:lnTo>
                                <a:lnTo>
                                  <a:pt x="94488" y="493776"/>
                                </a:lnTo>
                                <a:lnTo>
                                  <a:pt x="106680" y="502920"/>
                                </a:lnTo>
                                <a:lnTo>
                                  <a:pt x="103632" y="502920"/>
                                </a:lnTo>
                                <a:lnTo>
                                  <a:pt x="106680" y="505968"/>
                                </a:lnTo>
                                <a:lnTo>
                                  <a:pt x="512064" y="505968"/>
                                </a:lnTo>
                                <a:lnTo>
                                  <a:pt x="512064" y="510540"/>
                                </a:lnTo>
                                <a:lnTo>
                                  <a:pt x="103632" y="512064"/>
                                </a:lnTo>
                                <a:lnTo>
                                  <a:pt x="97536" y="499872"/>
                                </a:lnTo>
                                <a:lnTo>
                                  <a:pt x="91440" y="496824"/>
                                </a:lnTo>
                                <a:lnTo>
                                  <a:pt x="88392" y="490728"/>
                                </a:lnTo>
                                <a:lnTo>
                                  <a:pt x="79248" y="481584"/>
                                </a:lnTo>
                                <a:lnTo>
                                  <a:pt x="79248" y="475488"/>
                                </a:lnTo>
                                <a:lnTo>
                                  <a:pt x="73152" y="469392"/>
                                </a:lnTo>
                                <a:lnTo>
                                  <a:pt x="64008" y="451104"/>
                                </a:lnTo>
                                <a:lnTo>
                                  <a:pt x="57912" y="448056"/>
                                </a:lnTo>
                                <a:lnTo>
                                  <a:pt x="51816" y="435864"/>
                                </a:lnTo>
                                <a:lnTo>
                                  <a:pt x="48768" y="432816"/>
                                </a:lnTo>
                                <a:lnTo>
                                  <a:pt x="30480" y="393192"/>
                                </a:lnTo>
                                <a:lnTo>
                                  <a:pt x="30480" y="387096"/>
                                </a:lnTo>
                                <a:lnTo>
                                  <a:pt x="27432" y="384048"/>
                                </a:lnTo>
                                <a:lnTo>
                                  <a:pt x="21336" y="371856"/>
                                </a:lnTo>
                                <a:lnTo>
                                  <a:pt x="21336" y="365760"/>
                                </a:lnTo>
                                <a:lnTo>
                                  <a:pt x="15240" y="353568"/>
                                </a:lnTo>
                                <a:lnTo>
                                  <a:pt x="15240" y="350520"/>
                                </a:lnTo>
                                <a:lnTo>
                                  <a:pt x="12192" y="344424"/>
                                </a:lnTo>
                                <a:lnTo>
                                  <a:pt x="12192" y="338328"/>
                                </a:lnTo>
                                <a:lnTo>
                                  <a:pt x="9144" y="335280"/>
                                </a:lnTo>
                                <a:lnTo>
                                  <a:pt x="9144" y="329184"/>
                                </a:lnTo>
                                <a:lnTo>
                                  <a:pt x="6096" y="323088"/>
                                </a:lnTo>
                                <a:lnTo>
                                  <a:pt x="6096" y="310896"/>
                                </a:lnTo>
                                <a:lnTo>
                                  <a:pt x="3048" y="307848"/>
                                </a:lnTo>
                                <a:lnTo>
                                  <a:pt x="3048" y="289560"/>
                                </a:lnTo>
                                <a:lnTo>
                                  <a:pt x="0" y="286512"/>
                                </a:lnTo>
                                <a:lnTo>
                                  <a:pt x="0" y="228600"/>
                                </a:lnTo>
                                <a:lnTo>
                                  <a:pt x="3048" y="222504"/>
                                </a:lnTo>
                                <a:lnTo>
                                  <a:pt x="3048" y="210312"/>
                                </a:lnTo>
                                <a:lnTo>
                                  <a:pt x="6096" y="204216"/>
                                </a:lnTo>
                                <a:lnTo>
                                  <a:pt x="6096" y="192024"/>
                                </a:lnTo>
                                <a:lnTo>
                                  <a:pt x="9144" y="185928"/>
                                </a:lnTo>
                                <a:lnTo>
                                  <a:pt x="9144" y="179832"/>
                                </a:lnTo>
                                <a:lnTo>
                                  <a:pt x="12192" y="173736"/>
                                </a:lnTo>
                                <a:lnTo>
                                  <a:pt x="12192" y="167640"/>
                                </a:lnTo>
                                <a:lnTo>
                                  <a:pt x="15240" y="164592"/>
                                </a:lnTo>
                                <a:lnTo>
                                  <a:pt x="15240" y="161544"/>
                                </a:lnTo>
                                <a:lnTo>
                                  <a:pt x="18288" y="155448"/>
                                </a:lnTo>
                                <a:lnTo>
                                  <a:pt x="18288" y="149352"/>
                                </a:lnTo>
                                <a:lnTo>
                                  <a:pt x="24384" y="137160"/>
                                </a:lnTo>
                                <a:lnTo>
                                  <a:pt x="24384" y="131064"/>
                                </a:lnTo>
                                <a:lnTo>
                                  <a:pt x="36576" y="103632"/>
                                </a:lnTo>
                                <a:lnTo>
                                  <a:pt x="39624" y="100584"/>
                                </a:lnTo>
                                <a:lnTo>
                                  <a:pt x="67056" y="48768"/>
                                </a:lnTo>
                                <a:lnTo>
                                  <a:pt x="73152" y="42672"/>
                                </a:lnTo>
                                <a:lnTo>
                                  <a:pt x="76200" y="36576"/>
                                </a:lnTo>
                                <a:lnTo>
                                  <a:pt x="82296" y="27432"/>
                                </a:lnTo>
                                <a:lnTo>
                                  <a:pt x="85344" y="21336"/>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03" name="Shape 15203"/>
                        <wps:cNvSpPr/>
                        <wps:spPr>
                          <a:xfrm>
                            <a:off x="679704" y="0"/>
                            <a:ext cx="512064" cy="510540"/>
                          </a:xfrm>
                          <a:custGeom>
                            <a:avLst/>
                            <a:gdLst/>
                            <a:ahLst/>
                            <a:cxnLst/>
                            <a:rect l="0" t="0" r="0" b="0"/>
                            <a:pathLst>
                              <a:path w="512064" h="510540">
                                <a:moveTo>
                                  <a:pt x="0" y="0"/>
                                </a:moveTo>
                                <a:lnTo>
                                  <a:pt x="408432" y="0"/>
                                </a:lnTo>
                                <a:lnTo>
                                  <a:pt x="417576" y="9144"/>
                                </a:lnTo>
                                <a:lnTo>
                                  <a:pt x="414528" y="9144"/>
                                </a:lnTo>
                                <a:lnTo>
                                  <a:pt x="423672" y="21336"/>
                                </a:lnTo>
                                <a:lnTo>
                                  <a:pt x="426720" y="24384"/>
                                </a:lnTo>
                                <a:lnTo>
                                  <a:pt x="435864" y="36576"/>
                                </a:lnTo>
                                <a:lnTo>
                                  <a:pt x="432816" y="36576"/>
                                </a:lnTo>
                                <a:lnTo>
                                  <a:pt x="441960" y="45720"/>
                                </a:lnTo>
                                <a:lnTo>
                                  <a:pt x="472440" y="103632"/>
                                </a:lnTo>
                                <a:lnTo>
                                  <a:pt x="472440" y="106680"/>
                                </a:lnTo>
                                <a:lnTo>
                                  <a:pt x="484632" y="121920"/>
                                </a:lnTo>
                                <a:lnTo>
                                  <a:pt x="484632" y="128016"/>
                                </a:lnTo>
                                <a:lnTo>
                                  <a:pt x="493776" y="146304"/>
                                </a:lnTo>
                                <a:lnTo>
                                  <a:pt x="493776" y="152400"/>
                                </a:lnTo>
                                <a:lnTo>
                                  <a:pt x="496824" y="158496"/>
                                </a:lnTo>
                                <a:lnTo>
                                  <a:pt x="496824" y="164592"/>
                                </a:lnTo>
                                <a:lnTo>
                                  <a:pt x="499872" y="167640"/>
                                </a:lnTo>
                                <a:lnTo>
                                  <a:pt x="499872" y="170688"/>
                                </a:lnTo>
                                <a:lnTo>
                                  <a:pt x="502920" y="176784"/>
                                </a:lnTo>
                                <a:lnTo>
                                  <a:pt x="502920" y="182880"/>
                                </a:lnTo>
                                <a:lnTo>
                                  <a:pt x="505968" y="188976"/>
                                </a:lnTo>
                                <a:lnTo>
                                  <a:pt x="505968" y="201168"/>
                                </a:lnTo>
                                <a:lnTo>
                                  <a:pt x="509016" y="207264"/>
                                </a:lnTo>
                                <a:lnTo>
                                  <a:pt x="509016" y="224028"/>
                                </a:lnTo>
                                <a:lnTo>
                                  <a:pt x="512064" y="225552"/>
                                </a:lnTo>
                                <a:lnTo>
                                  <a:pt x="512064" y="289560"/>
                                </a:lnTo>
                                <a:lnTo>
                                  <a:pt x="505968" y="292608"/>
                                </a:lnTo>
                                <a:lnTo>
                                  <a:pt x="509016" y="292608"/>
                                </a:lnTo>
                                <a:lnTo>
                                  <a:pt x="509016" y="307848"/>
                                </a:lnTo>
                                <a:lnTo>
                                  <a:pt x="505968" y="313944"/>
                                </a:lnTo>
                                <a:lnTo>
                                  <a:pt x="505968" y="320040"/>
                                </a:lnTo>
                                <a:lnTo>
                                  <a:pt x="502920" y="326136"/>
                                </a:lnTo>
                                <a:lnTo>
                                  <a:pt x="502920" y="338328"/>
                                </a:lnTo>
                                <a:lnTo>
                                  <a:pt x="499872" y="344424"/>
                                </a:lnTo>
                                <a:lnTo>
                                  <a:pt x="499872" y="347472"/>
                                </a:lnTo>
                                <a:lnTo>
                                  <a:pt x="493776" y="356616"/>
                                </a:lnTo>
                                <a:lnTo>
                                  <a:pt x="493776" y="362712"/>
                                </a:lnTo>
                                <a:lnTo>
                                  <a:pt x="490728" y="368808"/>
                                </a:lnTo>
                                <a:lnTo>
                                  <a:pt x="490728" y="374904"/>
                                </a:lnTo>
                                <a:lnTo>
                                  <a:pt x="478536" y="393192"/>
                                </a:lnTo>
                                <a:lnTo>
                                  <a:pt x="475488" y="396240"/>
                                </a:lnTo>
                                <a:lnTo>
                                  <a:pt x="478536" y="396240"/>
                                </a:lnTo>
                                <a:lnTo>
                                  <a:pt x="478536" y="402336"/>
                                </a:lnTo>
                                <a:lnTo>
                                  <a:pt x="457200" y="441960"/>
                                </a:lnTo>
                                <a:lnTo>
                                  <a:pt x="454152" y="445008"/>
                                </a:lnTo>
                                <a:lnTo>
                                  <a:pt x="457200" y="445008"/>
                                </a:lnTo>
                                <a:lnTo>
                                  <a:pt x="445008" y="454152"/>
                                </a:lnTo>
                                <a:lnTo>
                                  <a:pt x="448056" y="454152"/>
                                </a:lnTo>
                                <a:lnTo>
                                  <a:pt x="435864" y="472440"/>
                                </a:lnTo>
                                <a:lnTo>
                                  <a:pt x="429768" y="478536"/>
                                </a:lnTo>
                                <a:lnTo>
                                  <a:pt x="432816" y="478536"/>
                                </a:lnTo>
                                <a:lnTo>
                                  <a:pt x="420624" y="493776"/>
                                </a:lnTo>
                                <a:lnTo>
                                  <a:pt x="423672" y="493776"/>
                                </a:lnTo>
                                <a:lnTo>
                                  <a:pt x="411480" y="502920"/>
                                </a:lnTo>
                                <a:lnTo>
                                  <a:pt x="414528" y="502920"/>
                                </a:lnTo>
                                <a:lnTo>
                                  <a:pt x="408432" y="509016"/>
                                </a:lnTo>
                                <a:lnTo>
                                  <a:pt x="0" y="510540"/>
                                </a:lnTo>
                                <a:lnTo>
                                  <a:pt x="0" y="505968"/>
                                </a:lnTo>
                                <a:lnTo>
                                  <a:pt x="405384" y="505968"/>
                                </a:lnTo>
                                <a:lnTo>
                                  <a:pt x="408432" y="499872"/>
                                </a:lnTo>
                                <a:lnTo>
                                  <a:pt x="414528" y="496824"/>
                                </a:lnTo>
                                <a:lnTo>
                                  <a:pt x="417576" y="490728"/>
                                </a:lnTo>
                                <a:lnTo>
                                  <a:pt x="423672" y="481584"/>
                                </a:lnTo>
                                <a:lnTo>
                                  <a:pt x="426720" y="475488"/>
                                </a:lnTo>
                                <a:lnTo>
                                  <a:pt x="432816" y="469392"/>
                                </a:lnTo>
                                <a:lnTo>
                                  <a:pt x="441960" y="451104"/>
                                </a:lnTo>
                                <a:lnTo>
                                  <a:pt x="448056" y="448056"/>
                                </a:lnTo>
                                <a:lnTo>
                                  <a:pt x="451104" y="441960"/>
                                </a:lnTo>
                                <a:lnTo>
                                  <a:pt x="454152" y="438912"/>
                                </a:lnTo>
                                <a:lnTo>
                                  <a:pt x="472440" y="399288"/>
                                </a:lnTo>
                                <a:lnTo>
                                  <a:pt x="472440" y="393192"/>
                                </a:lnTo>
                                <a:lnTo>
                                  <a:pt x="475488" y="390144"/>
                                </a:lnTo>
                                <a:lnTo>
                                  <a:pt x="484632" y="371856"/>
                                </a:lnTo>
                                <a:lnTo>
                                  <a:pt x="484632" y="365760"/>
                                </a:lnTo>
                                <a:lnTo>
                                  <a:pt x="487680" y="359664"/>
                                </a:lnTo>
                                <a:lnTo>
                                  <a:pt x="487680" y="353568"/>
                                </a:lnTo>
                                <a:lnTo>
                                  <a:pt x="493776" y="344424"/>
                                </a:lnTo>
                                <a:lnTo>
                                  <a:pt x="493776" y="341376"/>
                                </a:lnTo>
                                <a:lnTo>
                                  <a:pt x="496824" y="335280"/>
                                </a:lnTo>
                                <a:lnTo>
                                  <a:pt x="496824" y="323088"/>
                                </a:lnTo>
                                <a:lnTo>
                                  <a:pt x="499872" y="316992"/>
                                </a:lnTo>
                                <a:lnTo>
                                  <a:pt x="499872" y="310896"/>
                                </a:lnTo>
                                <a:lnTo>
                                  <a:pt x="502920" y="307848"/>
                                </a:lnTo>
                                <a:lnTo>
                                  <a:pt x="502920" y="289560"/>
                                </a:lnTo>
                                <a:lnTo>
                                  <a:pt x="505968" y="286512"/>
                                </a:lnTo>
                                <a:lnTo>
                                  <a:pt x="505968" y="228600"/>
                                </a:lnTo>
                                <a:lnTo>
                                  <a:pt x="502920" y="225552"/>
                                </a:lnTo>
                                <a:lnTo>
                                  <a:pt x="502920" y="210312"/>
                                </a:lnTo>
                                <a:lnTo>
                                  <a:pt x="499872" y="204216"/>
                                </a:lnTo>
                                <a:lnTo>
                                  <a:pt x="499872" y="192024"/>
                                </a:lnTo>
                                <a:lnTo>
                                  <a:pt x="496824" y="185928"/>
                                </a:lnTo>
                                <a:lnTo>
                                  <a:pt x="496824" y="179832"/>
                                </a:lnTo>
                                <a:lnTo>
                                  <a:pt x="493776" y="173736"/>
                                </a:lnTo>
                                <a:lnTo>
                                  <a:pt x="493776" y="170688"/>
                                </a:lnTo>
                                <a:lnTo>
                                  <a:pt x="490728" y="164592"/>
                                </a:lnTo>
                                <a:lnTo>
                                  <a:pt x="490728" y="161544"/>
                                </a:lnTo>
                                <a:lnTo>
                                  <a:pt x="487680" y="155448"/>
                                </a:lnTo>
                                <a:lnTo>
                                  <a:pt x="487680" y="149352"/>
                                </a:lnTo>
                                <a:lnTo>
                                  <a:pt x="478536" y="131064"/>
                                </a:lnTo>
                                <a:lnTo>
                                  <a:pt x="478536" y="124968"/>
                                </a:lnTo>
                                <a:lnTo>
                                  <a:pt x="472440" y="109728"/>
                                </a:lnTo>
                                <a:lnTo>
                                  <a:pt x="469392" y="106680"/>
                                </a:lnTo>
                                <a:lnTo>
                                  <a:pt x="438912" y="48768"/>
                                </a:lnTo>
                                <a:lnTo>
                                  <a:pt x="429768" y="39624"/>
                                </a:lnTo>
                                <a:lnTo>
                                  <a:pt x="420624" y="21336"/>
                                </a:lnTo>
                                <a:lnTo>
                                  <a:pt x="411480" y="12192"/>
                                </a:lnTo>
                                <a:lnTo>
                                  <a:pt x="40843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97" name="Shape 457097"/>
                        <wps:cNvSpPr/>
                        <wps:spPr>
                          <a:xfrm>
                            <a:off x="170688" y="682751"/>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205" name="Shape 15205"/>
                        <wps:cNvSpPr/>
                        <wps:spPr>
                          <a:xfrm>
                            <a:off x="167640" y="679704"/>
                            <a:ext cx="512064" cy="512063"/>
                          </a:xfrm>
                          <a:custGeom>
                            <a:avLst/>
                            <a:gdLst/>
                            <a:ahLst/>
                            <a:cxnLst/>
                            <a:rect l="0" t="0" r="0" b="0"/>
                            <a:pathLst>
                              <a:path w="512064" h="512063">
                                <a:moveTo>
                                  <a:pt x="0" y="0"/>
                                </a:moveTo>
                                <a:lnTo>
                                  <a:pt x="3048" y="0"/>
                                </a:lnTo>
                                <a:lnTo>
                                  <a:pt x="512064" y="0"/>
                                </a:lnTo>
                                <a:lnTo>
                                  <a:pt x="512064" y="6096"/>
                                </a:lnTo>
                                <a:lnTo>
                                  <a:pt x="6096" y="6096"/>
                                </a:lnTo>
                                <a:lnTo>
                                  <a:pt x="6096" y="505968"/>
                                </a:lnTo>
                                <a:lnTo>
                                  <a:pt x="512064" y="505968"/>
                                </a:lnTo>
                                <a:lnTo>
                                  <a:pt x="512064" y="512063"/>
                                </a:lnTo>
                                <a:lnTo>
                                  <a:pt x="0" y="51206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06" name="Shape 15206"/>
                        <wps:cNvSpPr/>
                        <wps:spPr>
                          <a:xfrm>
                            <a:off x="679704" y="679704"/>
                            <a:ext cx="512064" cy="512063"/>
                          </a:xfrm>
                          <a:custGeom>
                            <a:avLst/>
                            <a:gdLst/>
                            <a:ahLst/>
                            <a:cxnLst/>
                            <a:rect l="0" t="0" r="0" b="0"/>
                            <a:pathLst>
                              <a:path w="512064" h="512063">
                                <a:moveTo>
                                  <a:pt x="0" y="0"/>
                                </a:moveTo>
                                <a:lnTo>
                                  <a:pt x="512064" y="0"/>
                                </a:lnTo>
                                <a:lnTo>
                                  <a:pt x="512064" y="509015"/>
                                </a:lnTo>
                                <a:lnTo>
                                  <a:pt x="509016" y="509015"/>
                                </a:lnTo>
                                <a:lnTo>
                                  <a:pt x="509016" y="512063"/>
                                </a:lnTo>
                                <a:lnTo>
                                  <a:pt x="0" y="512063"/>
                                </a:lnTo>
                                <a:lnTo>
                                  <a:pt x="0" y="505968"/>
                                </a:lnTo>
                                <a:lnTo>
                                  <a:pt x="505968" y="505968"/>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098" name="Shape 457098"/>
                        <wps:cNvSpPr/>
                        <wps:spPr>
                          <a:xfrm>
                            <a:off x="170688" y="152704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208" name="Shape 15208"/>
                        <wps:cNvSpPr/>
                        <wps:spPr>
                          <a:xfrm>
                            <a:off x="167640" y="1524000"/>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09" name="Shape 15209"/>
                        <wps:cNvSpPr/>
                        <wps:spPr>
                          <a:xfrm>
                            <a:off x="679704" y="1524000"/>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10" name="Shape 15210"/>
                        <wps:cNvSpPr/>
                        <wps:spPr>
                          <a:xfrm>
                            <a:off x="225552" y="1524000"/>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11" name="Shape 15211"/>
                        <wps:cNvSpPr/>
                        <wps:spPr>
                          <a:xfrm>
                            <a:off x="1130808" y="1524000"/>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12" name="Shape 15212"/>
                        <wps:cNvSpPr/>
                        <wps:spPr>
                          <a:xfrm>
                            <a:off x="176784" y="2164080"/>
                            <a:ext cx="1018032" cy="591312"/>
                          </a:xfrm>
                          <a:custGeom>
                            <a:avLst/>
                            <a:gdLst/>
                            <a:ahLst/>
                            <a:cxnLst/>
                            <a:rect l="0" t="0" r="0" b="0"/>
                            <a:pathLst>
                              <a:path w="1018032" h="591312">
                                <a:moveTo>
                                  <a:pt x="505968" y="0"/>
                                </a:moveTo>
                                <a:lnTo>
                                  <a:pt x="1018032" y="292609"/>
                                </a:lnTo>
                                <a:lnTo>
                                  <a:pt x="505968" y="591312"/>
                                </a:lnTo>
                                <a:lnTo>
                                  <a:pt x="0" y="292609"/>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213" name="Shape 15213"/>
                        <wps:cNvSpPr/>
                        <wps:spPr>
                          <a:xfrm>
                            <a:off x="173736" y="2161032"/>
                            <a:ext cx="510524" cy="597408"/>
                          </a:xfrm>
                          <a:custGeom>
                            <a:avLst/>
                            <a:gdLst/>
                            <a:ahLst/>
                            <a:cxnLst/>
                            <a:rect l="0" t="0" r="0" b="0"/>
                            <a:pathLst>
                              <a:path w="510524" h="597408">
                                <a:moveTo>
                                  <a:pt x="505968" y="0"/>
                                </a:moveTo>
                                <a:lnTo>
                                  <a:pt x="509016" y="0"/>
                                </a:lnTo>
                                <a:lnTo>
                                  <a:pt x="510524" y="862"/>
                                </a:lnTo>
                                <a:lnTo>
                                  <a:pt x="510524" y="5651"/>
                                </a:lnTo>
                                <a:lnTo>
                                  <a:pt x="507501" y="3924"/>
                                </a:lnTo>
                                <a:lnTo>
                                  <a:pt x="5656" y="294148"/>
                                </a:lnTo>
                                <a:lnTo>
                                  <a:pt x="507501" y="590418"/>
                                </a:lnTo>
                                <a:lnTo>
                                  <a:pt x="510524" y="588654"/>
                                </a:lnTo>
                                <a:lnTo>
                                  <a:pt x="510524" y="593480"/>
                                </a:lnTo>
                                <a:lnTo>
                                  <a:pt x="509016" y="594360"/>
                                </a:lnTo>
                                <a:lnTo>
                                  <a:pt x="509016" y="597408"/>
                                </a:lnTo>
                                <a:lnTo>
                                  <a:pt x="505968" y="597408"/>
                                </a:lnTo>
                                <a:lnTo>
                                  <a:pt x="505968" y="594360"/>
                                </a:lnTo>
                                <a:lnTo>
                                  <a:pt x="0" y="295656"/>
                                </a:lnTo>
                                <a:lnTo>
                                  <a:pt x="0" y="292609"/>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14" name="Shape 15214"/>
                        <wps:cNvSpPr/>
                        <wps:spPr>
                          <a:xfrm>
                            <a:off x="684260" y="2161893"/>
                            <a:ext cx="513604" cy="592619"/>
                          </a:xfrm>
                          <a:custGeom>
                            <a:avLst/>
                            <a:gdLst/>
                            <a:ahLst/>
                            <a:cxnLst/>
                            <a:rect l="0" t="0" r="0" b="0"/>
                            <a:pathLst>
                              <a:path w="513604" h="592619">
                                <a:moveTo>
                                  <a:pt x="0" y="0"/>
                                </a:moveTo>
                                <a:lnTo>
                                  <a:pt x="510556" y="291747"/>
                                </a:lnTo>
                                <a:lnTo>
                                  <a:pt x="513604" y="291747"/>
                                </a:lnTo>
                                <a:lnTo>
                                  <a:pt x="513604" y="294795"/>
                                </a:lnTo>
                                <a:lnTo>
                                  <a:pt x="510556" y="294795"/>
                                </a:lnTo>
                                <a:lnTo>
                                  <a:pt x="0" y="592619"/>
                                </a:lnTo>
                                <a:lnTo>
                                  <a:pt x="0" y="587793"/>
                                </a:lnTo>
                                <a:lnTo>
                                  <a:pt x="504868" y="293287"/>
                                </a:lnTo>
                                <a:lnTo>
                                  <a:pt x="0" y="479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15" name="Shape 15215"/>
                        <wps:cNvSpPr/>
                        <wps:spPr>
                          <a:xfrm>
                            <a:off x="1530096" y="2886456"/>
                            <a:ext cx="1014984" cy="512064"/>
                          </a:xfrm>
                          <a:custGeom>
                            <a:avLst/>
                            <a:gdLst/>
                            <a:ahLst/>
                            <a:cxnLst/>
                            <a:rect l="0" t="0" r="0" b="0"/>
                            <a:pathLst>
                              <a:path w="1014984" h="512064">
                                <a:moveTo>
                                  <a:pt x="97536" y="0"/>
                                </a:moveTo>
                                <a:lnTo>
                                  <a:pt x="911352" y="0"/>
                                </a:lnTo>
                                <a:lnTo>
                                  <a:pt x="911352" y="3048"/>
                                </a:lnTo>
                                <a:lnTo>
                                  <a:pt x="914400" y="3048"/>
                                </a:lnTo>
                                <a:lnTo>
                                  <a:pt x="923544" y="21336"/>
                                </a:lnTo>
                                <a:lnTo>
                                  <a:pt x="926592" y="21336"/>
                                </a:lnTo>
                                <a:lnTo>
                                  <a:pt x="926592" y="27432"/>
                                </a:lnTo>
                                <a:lnTo>
                                  <a:pt x="929640" y="27432"/>
                                </a:lnTo>
                                <a:lnTo>
                                  <a:pt x="932688" y="33528"/>
                                </a:lnTo>
                                <a:lnTo>
                                  <a:pt x="935736" y="33528"/>
                                </a:lnTo>
                                <a:lnTo>
                                  <a:pt x="935736" y="39624"/>
                                </a:lnTo>
                                <a:lnTo>
                                  <a:pt x="938784" y="39624"/>
                                </a:lnTo>
                                <a:lnTo>
                                  <a:pt x="938784" y="45720"/>
                                </a:lnTo>
                                <a:lnTo>
                                  <a:pt x="941832" y="45720"/>
                                </a:lnTo>
                                <a:lnTo>
                                  <a:pt x="944880" y="48768"/>
                                </a:lnTo>
                                <a:lnTo>
                                  <a:pt x="947928" y="48768"/>
                                </a:lnTo>
                                <a:lnTo>
                                  <a:pt x="947928" y="54864"/>
                                </a:lnTo>
                                <a:lnTo>
                                  <a:pt x="950976" y="54864"/>
                                </a:lnTo>
                                <a:lnTo>
                                  <a:pt x="950976" y="64008"/>
                                </a:lnTo>
                                <a:lnTo>
                                  <a:pt x="954024" y="64008"/>
                                </a:lnTo>
                                <a:lnTo>
                                  <a:pt x="954024" y="70104"/>
                                </a:lnTo>
                                <a:lnTo>
                                  <a:pt x="957072" y="70104"/>
                                </a:lnTo>
                                <a:lnTo>
                                  <a:pt x="957072" y="76200"/>
                                </a:lnTo>
                                <a:lnTo>
                                  <a:pt x="960120" y="76200"/>
                                </a:lnTo>
                                <a:lnTo>
                                  <a:pt x="960120" y="82296"/>
                                </a:lnTo>
                                <a:lnTo>
                                  <a:pt x="963168" y="82296"/>
                                </a:lnTo>
                                <a:lnTo>
                                  <a:pt x="963168" y="88392"/>
                                </a:lnTo>
                                <a:lnTo>
                                  <a:pt x="966216" y="88392"/>
                                </a:lnTo>
                                <a:lnTo>
                                  <a:pt x="966216" y="94488"/>
                                </a:lnTo>
                                <a:lnTo>
                                  <a:pt x="969264" y="94488"/>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1920"/>
                                </a:lnTo>
                                <a:lnTo>
                                  <a:pt x="984504" y="121920"/>
                                </a:lnTo>
                                <a:lnTo>
                                  <a:pt x="984504" y="128016"/>
                                </a:lnTo>
                                <a:lnTo>
                                  <a:pt x="987552" y="128016"/>
                                </a:lnTo>
                                <a:lnTo>
                                  <a:pt x="987552" y="140208"/>
                                </a:lnTo>
                                <a:lnTo>
                                  <a:pt x="990600" y="140208"/>
                                </a:lnTo>
                                <a:lnTo>
                                  <a:pt x="990600" y="146304"/>
                                </a:lnTo>
                                <a:lnTo>
                                  <a:pt x="993648" y="146304"/>
                                </a:lnTo>
                                <a:lnTo>
                                  <a:pt x="993648" y="152400"/>
                                </a:lnTo>
                                <a:lnTo>
                                  <a:pt x="996696" y="152400"/>
                                </a:lnTo>
                                <a:lnTo>
                                  <a:pt x="996696" y="164592"/>
                                </a:lnTo>
                                <a:lnTo>
                                  <a:pt x="999744" y="164592"/>
                                </a:lnTo>
                                <a:lnTo>
                                  <a:pt x="999744" y="170688"/>
                                </a:lnTo>
                                <a:lnTo>
                                  <a:pt x="1002792" y="170688"/>
                                </a:lnTo>
                                <a:lnTo>
                                  <a:pt x="1002792" y="182880"/>
                                </a:lnTo>
                                <a:lnTo>
                                  <a:pt x="1005840" y="182880"/>
                                </a:lnTo>
                                <a:lnTo>
                                  <a:pt x="1005840" y="204216"/>
                                </a:lnTo>
                                <a:lnTo>
                                  <a:pt x="1008888" y="204216"/>
                                </a:lnTo>
                                <a:lnTo>
                                  <a:pt x="1008888" y="222504"/>
                                </a:lnTo>
                                <a:lnTo>
                                  <a:pt x="1011936" y="222504"/>
                                </a:lnTo>
                                <a:lnTo>
                                  <a:pt x="1011936" y="240792"/>
                                </a:lnTo>
                                <a:lnTo>
                                  <a:pt x="1014984" y="240792"/>
                                </a:lnTo>
                                <a:lnTo>
                                  <a:pt x="1014984" y="304800"/>
                                </a:lnTo>
                                <a:lnTo>
                                  <a:pt x="1011936" y="304800"/>
                                </a:lnTo>
                                <a:lnTo>
                                  <a:pt x="1011936" y="326136"/>
                                </a:lnTo>
                                <a:lnTo>
                                  <a:pt x="1008888" y="326136"/>
                                </a:lnTo>
                                <a:lnTo>
                                  <a:pt x="1008888" y="341376"/>
                                </a:lnTo>
                                <a:lnTo>
                                  <a:pt x="1005840" y="341376"/>
                                </a:lnTo>
                                <a:lnTo>
                                  <a:pt x="1005840" y="362712"/>
                                </a:lnTo>
                                <a:lnTo>
                                  <a:pt x="1002792" y="362712"/>
                                </a:lnTo>
                                <a:lnTo>
                                  <a:pt x="1002792" y="374904"/>
                                </a:lnTo>
                                <a:lnTo>
                                  <a:pt x="999744" y="374904"/>
                                </a:lnTo>
                                <a:lnTo>
                                  <a:pt x="999744" y="381000"/>
                                </a:lnTo>
                                <a:lnTo>
                                  <a:pt x="996696" y="381000"/>
                                </a:lnTo>
                                <a:lnTo>
                                  <a:pt x="996696" y="387096"/>
                                </a:lnTo>
                                <a:lnTo>
                                  <a:pt x="993648" y="387096"/>
                                </a:lnTo>
                                <a:lnTo>
                                  <a:pt x="993648" y="396240"/>
                                </a:lnTo>
                                <a:lnTo>
                                  <a:pt x="990600" y="396240"/>
                                </a:lnTo>
                                <a:lnTo>
                                  <a:pt x="990600" y="402336"/>
                                </a:lnTo>
                                <a:lnTo>
                                  <a:pt x="987552" y="402336"/>
                                </a:lnTo>
                                <a:lnTo>
                                  <a:pt x="987552" y="408432"/>
                                </a:lnTo>
                                <a:lnTo>
                                  <a:pt x="984504" y="408432"/>
                                </a:lnTo>
                                <a:lnTo>
                                  <a:pt x="984504" y="414528"/>
                                </a:lnTo>
                                <a:lnTo>
                                  <a:pt x="981456" y="414528"/>
                                </a:lnTo>
                                <a:lnTo>
                                  <a:pt x="981456" y="420624"/>
                                </a:lnTo>
                                <a:lnTo>
                                  <a:pt x="975360" y="423672"/>
                                </a:lnTo>
                                <a:lnTo>
                                  <a:pt x="975360" y="426720"/>
                                </a:lnTo>
                                <a:lnTo>
                                  <a:pt x="972312" y="426720"/>
                                </a:lnTo>
                                <a:lnTo>
                                  <a:pt x="972312" y="432816"/>
                                </a:lnTo>
                                <a:lnTo>
                                  <a:pt x="969264" y="432816"/>
                                </a:lnTo>
                                <a:lnTo>
                                  <a:pt x="969264" y="438912"/>
                                </a:lnTo>
                                <a:lnTo>
                                  <a:pt x="963168" y="441960"/>
                                </a:lnTo>
                                <a:lnTo>
                                  <a:pt x="963168" y="448056"/>
                                </a:lnTo>
                                <a:lnTo>
                                  <a:pt x="960120" y="448056"/>
                                </a:lnTo>
                                <a:lnTo>
                                  <a:pt x="960120" y="454152"/>
                                </a:lnTo>
                                <a:lnTo>
                                  <a:pt x="957072" y="457200"/>
                                </a:lnTo>
                                <a:lnTo>
                                  <a:pt x="957072" y="463296"/>
                                </a:lnTo>
                                <a:lnTo>
                                  <a:pt x="954024" y="463296"/>
                                </a:lnTo>
                                <a:lnTo>
                                  <a:pt x="954024" y="469392"/>
                                </a:lnTo>
                                <a:lnTo>
                                  <a:pt x="947928" y="472440"/>
                                </a:lnTo>
                                <a:lnTo>
                                  <a:pt x="947928" y="475488"/>
                                </a:lnTo>
                                <a:lnTo>
                                  <a:pt x="941832" y="475488"/>
                                </a:lnTo>
                                <a:lnTo>
                                  <a:pt x="941832" y="481584"/>
                                </a:lnTo>
                                <a:lnTo>
                                  <a:pt x="935736" y="484632"/>
                                </a:lnTo>
                                <a:lnTo>
                                  <a:pt x="935736" y="487680"/>
                                </a:lnTo>
                                <a:lnTo>
                                  <a:pt x="929640" y="490728"/>
                                </a:lnTo>
                                <a:lnTo>
                                  <a:pt x="929640" y="493776"/>
                                </a:lnTo>
                                <a:lnTo>
                                  <a:pt x="923544" y="496824"/>
                                </a:lnTo>
                                <a:lnTo>
                                  <a:pt x="923544" y="502920"/>
                                </a:lnTo>
                                <a:lnTo>
                                  <a:pt x="920496" y="502920"/>
                                </a:lnTo>
                                <a:lnTo>
                                  <a:pt x="920496" y="505968"/>
                                </a:lnTo>
                                <a:lnTo>
                                  <a:pt x="914400" y="509016"/>
                                </a:lnTo>
                                <a:lnTo>
                                  <a:pt x="914400" y="512064"/>
                                </a:lnTo>
                                <a:lnTo>
                                  <a:pt x="97536" y="512064"/>
                                </a:lnTo>
                                <a:lnTo>
                                  <a:pt x="97536" y="509016"/>
                                </a:lnTo>
                                <a:lnTo>
                                  <a:pt x="94488" y="509016"/>
                                </a:lnTo>
                                <a:lnTo>
                                  <a:pt x="94488" y="502920"/>
                                </a:lnTo>
                                <a:lnTo>
                                  <a:pt x="91440" y="502920"/>
                                </a:lnTo>
                                <a:lnTo>
                                  <a:pt x="88392" y="496824"/>
                                </a:lnTo>
                                <a:lnTo>
                                  <a:pt x="85344" y="496824"/>
                                </a:lnTo>
                                <a:lnTo>
                                  <a:pt x="85344" y="490728"/>
                                </a:lnTo>
                                <a:lnTo>
                                  <a:pt x="82296" y="490728"/>
                                </a:lnTo>
                                <a:lnTo>
                                  <a:pt x="79248" y="484632"/>
                                </a:lnTo>
                                <a:lnTo>
                                  <a:pt x="76200" y="484632"/>
                                </a:lnTo>
                                <a:lnTo>
                                  <a:pt x="76200" y="478536"/>
                                </a:lnTo>
                                <a:lnTo>
                                  <a:pt x="73152" y="478536"/>
                                </a:lnTo>
                                <a:lnTo>
                                  <a:pt x="73152" y="475488"/>
                                </a:lnTo>
                                <a:lnTo>
                                  <a:pt x="70104" y="475488"/>
                                </a:lnTo>
                                <a:lnTo>
                                  <a:pt x="67056" y="469392"/>
                                </a:lnTo>
                                <a:lnTo>
                                  <a:pt x="64008" y="469392"/>
                                </a:lnTo>
                                <a:lnTo>
                                  <a:pt x="51816" y="445008"/>
                                </a:lnTo>
                                <a:lnTo>
                                  <a:pt x="51816" y="438912"/>
                                </a:lnTo>
                                <a:lnTo>
                                  <a:pt x="45720" y="426720"/>
                                </a:lnTo>
                                <a:lnTo>
                                  <a:pt x="42672" y="423672"/>
                                </a:lnTo>
                                <a:lnTo>
                                  <a:pt x="36576" y="411480"/>
                                </a:lnTo>
                                <a:lnTo>
                                  <a:pt x="33528" y="411480"/>
                                </a:lnTo>
                                <a:lnTo>
                                  <a:pt x="33528" y="405384"/>
                                </a:lnTo>
                                <a:lnTo>
                                  <a:pt x="30480" y="405384"/>
                                </a:lnTo>
                                <a:lnTo>
                                  <a:pt x="30480" y="399288"/>
                                </a:lnTo>
                                <a:lnTo>
                                  <a:pt x="27432" y="399288"/>
                                </a:lnTo>
                                <a:lnTo>
                                  <a:pt x="27432" y="393192"/>
                                </a:lnTo>
                                <a:lnTo>
                                  <a:pt x="24384" y="393192"/>
                                </a:lnTo>
                                <a:lnTo>
                                  <a:pt x="24384" y="381000"/>
                                </a:lnTo>
                                <a:lnTo>
                                  <a:pt x="21336" y="381000"/>
                                </a:lnTo>
                                <a:lnTo>
                                  <a:pt x="21336" y="377952"/>
                                </a:lnTo>
                                <a:lnTo>
                                  <a:pt x="18288" y="377952"/>
                                </a:lnTo>
                                <a:lnTo>
                                  <a:pt x="18288" y="371856"/>
                                </a:lnTo>
                                <a:lnTo>
                                  <a:pt x="15240" y="371856"/>
                                </a:lnTo>
                                <a:lnTo>
                                  <a:pt x="15240" y="359664"/>
                                </a:lnTo>
                                <a:lnTo>
                                  <a:pt x="12192" y="359664"/>
                                </a:lnTo>
                                <a:lnTo>
                                  <a:pt x="12192" y="350520"/>
                                </a:lnTo>
                                <a:lnTo>
                                  <a:pt x="9144" y="350520"/>
                                </a:lnTo>
                                <a:lnTo>
                                  <a:pt x="9144" y="338328"/>
                                </a:lnTo>
                                <a:lnTo>
                                  <a:pt x="6096" y="338328"/>
                                </a:lnTo>
                                <a:lnTo>
                                  <a:pt x="6096" y="329184"/>
                                </a:lnTo>
                                <a:lnTo>
                                  <a:pt x="3048" y="329184"/>
                                </a:lnTo>
                                <a:lnTo>
                                  <a:pt x="3048" y="286512"/>
                                </a:lnTo>
                                <a:lnTo>
                                  <a:pt x="0" y="286512"/>
                                </a:lnTo>
                                <a:lnTo>
                                  <a:pt x="0" y="222504"/>
                                </a:lnTo>
                                <a:lnTo>
                                  <a:pt x="3048" y="222504"/>
                                </a:lnTo>
                                <a:lnTo>
                                  <a:pt x="3048" y="188976"/>
                                </a:lnTo>
                                <a:lnTo>
                                  <a:pt x="6096" y="188976"/>
                                </a:lnTo>
                                <a:lnTo>
                                  <a:pt x="6096" y="173736"/>
                                </a:lnTo>
                                <a:lnTo>
                                  <a:pt x="9144" y="173736"/>
                                </a:lnTo>
                                <a:lnTo>
                                  <a:pt x="9144" y="161544"/>
                                </a:lnTo>
                                <a:lnTo>
                                  <a:pt x="15240" y="158496"/>
                                </a:lnTo>
                                <a:lnTo>
                                  <a:pt x="15240" y="146304"/>
                                </a:lnTo>
                                <a:lnTo>
                                  <a:pt x="18288" y="146304"/>
                                </a:lnTo>
                                <a:lnTo>
                                  <a:pt x="18288" y="137160"/>
                                </a:lnTo>
                                <a:lnTo>
                                  <a:pt x="21336" y="137160"/>
                                </a:lnTo>
                                <a:lnTo>
                                  <a:pt x="21336" y="131064"/>
                                </a:lnTo>
                                <a:lnTo>
                                  <a:pt x="24384" y="131064"/>
                                </a:lnTo>
                                <a:lnTo>
                                  <a:pt x="24384" y="124968"/>
                                </a:lnTo>
                                <a:lnTo>
                                  <a:pt x="27432" y="124968"/>
                                </a:lnTo>
                                <a:lnTo>
                                  <a:pt x="27432" y="118872"/>
                                </a:lnTo>
                                <a:lnTo>
                                  <a:pt x="30480" y="118872"/>
                                </a:lnTo>
                                <a:lnTo>
                                  <a:pt x="30480" y="106680"/>
                                </a:lnTo>
                                <a:lnTo>
                                  <a:pt x="33528" y="106680"/>
                                </a:lnTo>
                                <a:lnTo>
                                  <a:pt x="33528" y="100584"/>
                                </a:lnTo>
                                <a:lnTo>
                                  <a:pt x="39624" y="97536"/>
                                </a:lnTo>
                                <a:lnTo>
                                  <a:pt x="39624" y="94488"/>
                                </a:lnTo>
                                <a:lnTo>
                                  <a:pt x="42672" y="94488"/>
                                </a:lnTo>
                                <a:lnTo>
                                  <a:pt x="42672" y="88392"/>
                                </a:lnTo>
                                <a:lnTo>
                                  <a:pt x="45720" y="88392"/>
                                </a:lnTo>
                                <a:lnTo>
                                  <a:pt x="45720" y="82296"/>
                                </a:lnTo>
                                <a:lnTo>
                                  <a:pt x="48768" y="82296"/>
                                </a:lnTo>
                                <a:lnTo>
                                  <a:pt x="48768" y="76200"/>
                                </a:lnTo>
                                <a:lnTo>
                                  <a:pt x="51816" y="76200"/>
                                </a:lnTo>
                                <a:lnTo>
                                  <a:pt x="51816" y="64008"/>
                                </a:lnTo>
                                <a:lnTo>
                                  <a:pt x="54864" y="64008"/>
                                </a:lnTo>
                                <a:lnTo>
                                  <a:pt x="54864" y="60960"/>
                                </a:lnTo>
                                <a:lnTo>
                                  <a:pt x="60960" y="57912"/>
                                </a:lnTo>
                                <a:lnTo>
                                  <a:pt x="60960" y="51816"/>
                                </a:lnTo>
                                <a:lnTo>
                                  <a:pt x="64008" y="51816"/>
                                </a:lnTo>
                                <a:lnTo>
                                  <a:pt x="64008" y="45720"/>
                                </a:lnTo>
                                <a:lnTo>
                                  <a:pt x="67056" y="45720"/>
                                </a:lnTo>
                                <a:lnTo>
                                  <a:pt x="67056" y="42672"/>
                                </a:lnTo>
                                <a:lnTo>
                                  <a:pt x="73152" y="39624"/>
                                </a:lnTo>
                                <a:lnTo>
                                  <a:pt x="73152" y="36576"/>
                                </a:lnTo>
                                <a:lnTo>
                                  <a:pt x="79248" y="33528"/>
                                </a:lnTo>
                                <a:lnTo>
                                  <a:pt x="79248" y="27432"/>
                                </a:lnTo>
                                <a:lnTo>
                                  <a:pt x="82296" y="27432"/>
                                </a:lnTo>
                                <a:lnTo>
                                  <a:pt x="82296" y="24384"/>
                                </a:lnTo>
                                <a:lnTo>
                                  <a:pt x="88392" y="21336"/>
                                </a:lnTo>
                                <a:lnTo>
                                  <a:pt x="88392" y="15240"/>
                                </a:lnTo>
                                <a:lnTo>
                                  <a:pt x="91440" y="15240"/>
                                </a:lnTo>
                                <a:lnTo>
                                  <a:pt x="91440" y="12192"/>
                                </a:lnTo>
                                <a:lnTo>
                                  <a:pt x="97536" y="9144"/>
                                </a:lnTo>
                                <a:lnTo>
                                  <a:pt x="9753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216" name="Shape 15216"/>
                        <wps:cNvSpPr/>
                        <wps:spPr>
                          <a:xfrm>
                            <a:off x="1527048" y="2883408"/>
                            <a:ext cx="510540" cy="518160"/>
                          </a:xfrm>
                          <a:custGeom>
                            <a:avLst/>
                            <a:gdLst/>
                            <a:ahLst/>
                            <a:cxnLst/>
                            <a:rect l="0" t="0" r="0" b="0"/>
                            <a:pathLst>
                              <a:path w="510540" h="518160">
                                <a:moveTo>
                                  <a:pt x="100584" y="0"/>
                                </a:moveTo>
                                <a:lnTo>
                                  <a:pt x="510540" y="0"/>
                                </a:lnTo>
                                <a:lnTo>
                                  <a:pt x="510540" y="6096"/>
                                </a:lnTo>
                                <a:lnTo>
                                  <a:pt x="102108" y="6096"/>
                                </a:lnTo>
                                <a:lnTo>
                                  <a:pt x="100584" y="9144"/>
                                </a:lnTo>
                                <a:lnTo>
                                  <a:pt x="94488" y="15240"/>
                                </a:lnTo>
                                <a:lnTo>
                                  <a:pt x="97536" y="15240"/>
                                </a:lnTo>
                                <a:lnTo>
                                  <a:pt x="94488" y="21336"/>
                                </a:lnTo>
                                <a:lnTo>
                                  <a:pt x="91440" y="21336"/>
                                </a:lnTo>
                                <a:lnTo>
                                  <a:pt x="85344" y="27432"/>
                                </a:lnTo>
                                <a:lnTo>
                                  <a:pt x="88392" y="27432"/>
                                </a:lnTo>
                                <a:lnTo>
                                  <a:pt x="85344" y="33528"/>
                                </a:lnTo>
                                <a:lnTo>
                                  <a:pt x="82296" y="33528"/>
                                </a:lnTo>
                                <a:lnTo>
                                  <a:pt x="73152" y="42672"/>
                                </a:lnTo>
                                <a:lnTo>
                                  <a:pt x="76200" y="42672"/>
                                </a:lnTo>
                                <a:lnTo>
                                  <a:pt x="67056" y="57912"/>
                                </a:lnTo>
                                <a:lnTo>
                                  <a:pt x="64008" y="57912"/>
                                </a:lnTo>
                                <a:lnTo>
                                  <a:pt x="57912" y="64008"/>
                                </a:lnTo>
                                <a:lnTo>
                                  <a:pt x="60960" y="64008"/>
                                </a:lnTo>
                                <a:lnTo>
                                  <a:pt x="45720" y="97536"/>
                                </a:lnTo>
                                <a:lnTo>
                                  <a:pt x="42672" y="97536"/>
                                </a:lnTo>
                                <a:lnTo>
                                  <a:pt x="39624" y="100584"/>
                                </a:lnTo>
                                <a:lnTo>
                                  <a:pt x="42672" y="100584"/>
                                </a:lnTo>
                                <a:lnTo>
                                  <a:pt x="36576" y="112776"/>
                                </a:lnTo>
                                <a:lnTo>
                                  <a:pt x="36576" y="118872"/>
                                </a:lnTo>
                                <a:lnTo>
                                  <a:pt x="24384" y="143256"/>
                                </a:lnTo>
                                <a:lnTo>
                                  <a:pt x="24384" y="146304"/>
                                </a:lnTo>
                                <a:lnTo>
                                  <a:pt x="21336" y="152400"/>
                                </a:lnTo>
                                <a:lnTo>
                                  <a:pt x="21336" y="158496"/>
                                </a:lnTo>
                                <a:lnTo>
                                  <a:pt x="18288" y="158496"/>
                                </a:lnTo>
                                <a:lnTo>
                                  <a:pt x="15240" y="161544"/>
                                </a:lnTo>
                                <a:lnTo>
                                  <a:pt x="18288" y="161544"/>
                                </a:lnTo>
                                <a:lnTo>
                                  <a:pt x="15240" y="167640"/>
                                </a:lnTo>
                                <a:lnTo>
                                  <a:pt x="15240" y="173736"/>
                                </a:lnTo>
                                <a:lnTo>
                                  <a:pt x="12192" y="179832"/>
                                </a:lnTo>
                                <a:lnTo>
                                  <a:pt x="12192" y="192024"/>
                                </a:lnTo>
                                <a:lnTo>
                                  <a:pt x="9144" y="195072"/>
                                </a:lnTo>
                                <a:lnTo>
                                  <a:pt x="9144" y="201168"/>
                                </a:lnTo>
                                <a:lnTo>
                                  <a:pt x="6096" y="207264"/>
                                </a:lnTo>
                                <a:lnTo>
                                  <a:pt x="6096" y="286512"/>
                                </a:lnTo>
                                <a:lnTo>
                                  <a:pt x="6096" y="304800"/>
                                </a:lnTo>
                                <a:lnTo>
                                  <a:pt x="9144" y="310896"/>
                                </a:lnTo>
                                <a:lnTo>
                                  <a:pt x="9144" y="323088"/>
                                </a:lnTo>
                                <a:lnTo>
                                  <a:pt x="12192" y="329184"/>
                                </a:lnTo>
                                <a:lnTo>
                                  <a:pt x="12192" y="335280"/>
                                </a:lnTo>
                                <a:lnTo>
                                  <a:pt x="15240" y="338328"/>
                                </a:lnTo>
                                <a:lnTo>
                                  <a:pt x="15240" y="344424"/>
                                </a:lnTo>
                                <a:lnTo>
                                  <a:pt x="18288" y="350520"/>
                                </a:lnTo>
                                <a:lnTo>
                                  <a:pt x="18288" y="353568"/>
                                </a:lnTo>
                                <a:lnTo>
                                  <a:pt x="21336" y="359664"/>
                                </a:lnTo>
                                <a:lnTo>
                                  <a:pt x="21336" y="365760"/>
                                </a:lnTo>
                                <a:lnTo>
                                  <a:pt x="30480" y="384048"/>
                                </a:lnTo>
                                <a:lnTo>
                                  <a:pt x="30480" y="387096"/>
                                </a:lnTo>
                                <a:lnTo>
                                  <a:pt x="42672" y="411480"/>
                                </a:lnTo>
                                <a:lnTo>
                                  <a:pt x="39624" y="411480"/>
                                </a:lnTo>
                                <a:lnTo>
                                  <a:pt x="42672" y="414528"/>
                                </a:lnTo>
                                <a:lnTo>
                                  <a:pt x="45720" y="414528"/>
                                </a:lnTo>
                                <a:lnTo>
                                  <a:pt x="70104" y="466344"/>
                                </a:lnTo>
                                <a:lnTo>
                                  <a:pt x="67056" y="466344"/>
                                </a:lnTo>
                                <a:lnTo>
                                  <a:pt x="76200" y="475488"/>
                                </a:lnTo>
                                <a:lnTo>
                                  <a:pt x="79248" y="475488"/>
                                </a:lnTo>
                                <a:lnTo>
                                  <a:pt x="85344" y="484632"/>
                                </a:lnTo>
                                <a:lnTo>
                                  <a:pt x="82296" y="484632"/>
                                </a:lnTo>
                                <a:lnTo>
                                  <a:pt x="88392" y="490728"/>
                                </a:lnTo>
                                <a:lnTo>
                                  <a:pt x="91440" y="490728"/>
                                </a:lnTo>
                                <a:lnTo>
                                  <a:pt x="94488" y="496824"/>
                                </a:lnTo>
                                <a:lnTo>
                                  <a:pt x="91440" y="496824"/>
                                </a:lnTo>
                                <a:lnTo>
                                  <a:pt x="97536" y="502920"/>
                                </a:lnTo>
                                <a:lnTo>
                                  <a:pt x="100584" y="502920"/>
                                </a:lnTo>
                                <a:lnTo>
                                  <a:pt x="100584" y="512064"/>
                                </a:lnTo>
                                <a:lnTo>
                                  <a:pt x="510540" y="512064"/>
                                </a:lnTo>
                                <a:lnTo>
                                  <a:pt x="510540" y="518160"/>
                                </a:lnTo>
                                <a:lnTo>
                                  <a:pt x="100584" y="518160"/>
                                </a:lnTo>
                                <a:lnTo>
                                  <a:pt x="100584" y="515112"/>
                                </a:lnTo>
                                <a:lnTo>
                                  <a:pt x="97536" y="512064"/>
                                </a:lnTo>
                                <a:lnTo>
                                  <a:pt x="94488" y="505968"/>
                                </a:lnTo>
                                <a:lnTo>
                                  <a:pt x="88392" y="499872"/>
                                </a:lnTo>
                                <a:lnTo>
                                  <a:pt x="85344" y="493776"/>
                                </a:lnTo>
                                <a:lnTo>
                                  <a:pt x="79248" y="487680"/>
                                </a:lnTo>
                                <a:lnTo>
                                  <a:pt x="73152" y="478536"/>
                                </a:lnTo>
                                <a:lnTo>
                                  <a:pt x="64008" y="469392"/>
                                </a:lnTo>
                                <a:lnTo>
                                  <a:pt x="39624" y="417576"/>
                                </a:lnTo>
                                <a:lnTo>
                                  <a:pt x="36576" y="414528"/>
                                </a:lnTo>
                                <a:lnTo>
                                  <a:pt x="24384" y="390144"/>
                                </a:lnTo>
                                <a:lnTo>
                                  <a:pt x="24384" y="384048"/>
                                </a:lnTo>
                                <a:lnTo>
                                  <a:pt x="15240" y="368808"/>
                                </a:lnTo>
                                <a:lnTo>
                                  <a:pt x="15240" y="362712"/>
                                </a:lnTo>
                                <a:lnTo>
                                  <a:pt x="12192" y="356616"/>
                                </a:lnTo>
                                <a:lnTo>
                                  <a:pt x="12192" y="353568"/>
                                </a:lnTo>
                                <a:lnTo>
                                  <a:pt x="9144" y="347472"/>
                                </a:lnTo>
                                <a:lnTo>
                                  <a:pt x="9144" y="341376"/>
                                </a:lnTo>
                                <a:lnTo>
                                  <a:pt x="6096" y="335280"/>
                                </a:lnTo>
                                <a:lnTo>
                                  <a:pt x="6096" y="313944"/>
                                </a:lnTo>
                                <a:lnTo>
                                  <a:pt x="3048" y="307848"/>
                                </a:lnTo>
                                <a:lnTo>
                                  <a:pt x="3048" y="289560"/>
                                </a:lnTo>
                                <a:lnTo>
                                  <a:pt x="0" y="286512"/>
                                </a:lnTo>
                                <a:lnTo>
                                  <a:pt x="0" y="225552"/>
                                </a:lnTo>
                                <a:lnTo>
                                  <a:pt x="3048" y="219456"/>
                                </a:lnTo>
                                <a:lnTo>
                                  <a:pt x="3048" y="204216"/>
                                </a:lnTo>
                                <a:lnTo>
                                  <a:pt x="6096" y="198120"/>
                                </a:lnTo>
                                <a:lnTo>
                                  <a:pt x="6096" y="192024"/>
                                </a:lnTo>
                                <a:lnTo>
                                  <a:pt x="6096" y="188976"/>
                                </a:lnTo>
                                <a:lnTo>
                                  <a:pt x="6096" y="176784"/>
                                </a:lnTo>
                                <a:lnTo>
                                  <a:pt x="9144" y="170688"/>
                                </a:lnTo>
                                <a:lnTo>
                                  <a:pt x="9144" y="164592"/>
                                </a:lnTo>
                                <a:lnTo>
                                  <a:pt x="12192" y="158496"/>
                                </a:lnTo>
                                <a:lnTo>
                                  <a:pt x="15240" y="155448"/>
                                </a:lnTo>
                                <a:lnTo>
                                  <a:pt x="15240" y="149352"/>
                                </a:lnTo>
                                <a:lnTo>
                                  <a:pt x="18288" y="143256"/>
                                </a:lnTo>
                                <a:lnTo>
                                  <a:pt x="18288" y="140208"/>
                                </a:lnTo>
                                <a:lnTo>
                                  <a:pt x="30480" y="115824"/>
                                </a:lnTo>
                                <a:lnTo>
                                  <a:pt x="30480" y="109728"/>
                                </a:lnTo>
                                <a:lnTo>
                                  <a:pt x="36576" y="97536"/>
                                </a:lnTo>
                                <a:lnTo>
                                  <a:pt x="39624" y="97536"/>
                                </a:lnTo>
                                <a:lnTo>
                                  <a:pt x="54864" y="60960"/>
                                </a:lnTo>
                                <a:lnTo>
                                  <a:pt x="60960" y="54864"/>
                                </a:lnTo>
                                <a:lnTo>
                                  <a:pt x="70104" y="39624"/>
                                </a:lnTo>
                                <a:lnTo>
                                  <a:pt x="79248" y="30480"/>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17" name="Shape 15217"/>
                        <wps:cNvSpPr/>
                        <wps:spPr>
                          <a:xfrm>
                            <a:off x="2037588" y="2883408"/>
                            <a:ext cx="510540" cy="518160"/>
                          </a:xfrm>
                          <a:custGeom>
                            <a:avLst/>
                            <a:gdLst/>
                            <a:ahLst/>
                            <a:cxnLst/>
                            <a:rect l="0" t="0" r="0" b="0"/>
                            <a:pathLst>
                              <a:path w="510540" h="518160">
                                <a:moveTo>
                                  <a:pt x="0" y="0"/>
                                </a:moveTo>
                                <a:lnTo>
                                  <a:pt x="403860" y="0"/>
                                </a:lnTo>
                                <a:lnTo>
                                  <a:pt x="406908" y="3048"/>
                                </a:lnTo>
                                <a:lnTo>
                                  <a:pt x="409956" y="3048"/>
                                </a:lnTo>
                                <a:lnTo>
                                  <a:pt x="413004" y="9144"/>
                                </a:lnTo>
                                <a:lnTo>
                                  <a:pt x="409956" y="9144"/>
                                </a:lnTo>
                                <a:lnTo>
                                  <a:pt x="416052" y="18288"/>
                                </a:lnTo>
                                <a:lnTo>
                                  <a:pt x="419100" y="18288"/>
                                </a:lnTo>
                                <a:lnTo>
                                  <a:pt x="422148" y="24384"/>
                                </a:lnTo>
                                <a:lnTo>
                                  <a:pt x="419100" y="24384"/>
                                </a:lnTo>
                                <a:lnTo>
                                  <a:pt x="425196" y="30480"/>
                                </a:lnTo>
                                <a:lnTo>
                                  <a:pt x="428244" y="30480"/>
                                </a:lnTo>
                                <a:lnTo>
                                  <a:pt x="434340" y="42672"/>
                                </a:lnTo>
                                <a:lnTo>
                                  <a:pt x="431292" y="42672"/>
                                </a:lnTo>
                                <a:lnTo>
                                  <a:pt x="437388" y="48768"/>
                                </a:lnTo>
                                <a:lnTo>
                                  <a:pt x="440436" y="48768"/>
                                </a:lnTo>
                                <a:lnTo>
                                  <a:pt x="446532" y="57912"/>
                                </a:lnTo>
                                <a:lnTo>
                                  <a:pt x="449580" y="67056"/>
                                </a:lnTo>
                                <a:lnTo>
                                  <a:pt x="446532" y="67056"/>
                                </a:lnTo>
                                <a:lnTo>
                                  <a:pt x="449580" y="73152"/>
                                </a:lnTo>
                                <a:lnTo>
                                  <a:pt x="452628" y="73152"/>
                                </a:lnTo>
                                <a:lnTo>
                                  <a:pt x="483108" y="131064"/>
                                </a:lnTo>
                                <a:lnTo>
                                  <a:pt x="483108" y="140208"/>
                                </a:lnTo>
                                <a:lnTo>
                                  <a:pt x="492252" y="155448"/>
                                </a:lnTo>
                                <a:lnTo>
                                  <a:pt x="492252" y="161544"/>
                                </a:lnTo>
                                <a:lnTo>
                                  <a:pt x="498348" y="173736"/>
                                </a:lnTo>
                                <a:lnTo>
                                  <a:pt x="498348" y="179832"/>
                                </a:lnTo>
                                <a:lnTo>
                                  <a:pt x="498348" y="182880"/>
                                </a:lnTo>
                                <a:lnTo>
                                  <a:pt x="498348" y="192024"/>
                                </a:lnTo>
                                <a:lnTo>
                                  <a:pt x="501396" y="195072"/>
                                </a:lnTo>
                                <a:lnTo>
                                  <a:pt x="501396" y="201168"/>
                                </a:lnTo>
                                <a:lnTo>
                                  <a:pt x="504444" y="207264"/>
                                </a:lnTo>
                                <a:lnTo>
                                  <a:pt x="504444" y="219456"/>
                                </a:lnTo>
                                <a:lnTo>
                                  <a:pt x="507492" y="225552"/>
                                </a:lnTo>
                                <a:lnTo>
                                  <a:pt x="507492" y="240792"/>
                                </a:lnTo>
                                <a:lnTo>
                                  <a:pt x="510540" y="243840"/>
                                </a:lnTo>
                                <a:lnTo>
                                  <a:pt x="510540" y="301752"/>
                                </a:lnTo>
                                <a:lnTo>
                                  <a:pt x="507492" y="307848"/>
                                </a:lnTo>
                                <a:lnTo>
                                  <a:pt x="507492" y="323088"/>
                                </a:lnTo>
                                <a:lnTo>
                                  <a:pt x="504444" y="329184"/>
                                </a:lnTo>
                                <a:lnTo>
                                  <a:pt x="504444" y="338328"/>
                                </a:lnTo>
                                <a:lnTo>
                                  <a:pt x="501396" y="344424"/>
                                </a:lnTo>
                                <a:lnTo>
                                  <a:pt x="501396" y="347472"/>
                                </a:lnTo>
                                <a:lnTo>
                                  <a:pt x="498348" y="353568"/>
                                </a:lnTo>
                                <a:lnTo>
                                  <a:pt x="498348" y="371856"/>
                                </a:lnTo>
                                <a:lnTo>
                                  <a:pt x="495300" y="377952"/>
                                </a:lnTo>
                                <a:lnTo>
                                  <a:pt x="495300" y="381000"/>
                                </a:lnTo>
                                <a:lnTo>
                                  <a:pt x="489204" y="390144"/>
                                </a:lnTo>
                                <a:lnTo>
                                  <a:pt x="489204" y="396240"/>
                                </a:lnTo>
                                <a:lnTo>
                                  <a:pt x="486156" y="396240"/>
                                </a:lnTo>
                                <a:lnTo>
                                  <a:pt x="483108" y="399288"/>
                                </a:lnTo>
                                <a:lnTo>
                                  <a:pt x="486156" y="399288"/>
                                </a:lnTo>
                                <a:lnTo>
                                  <a:pt x="473964" y="423672"/>
                                </a:lnTo>
                                <a:lnTo>
                                  <a:pt x="470916" y="423672"/>
                                </a:lnTo>
                                <a:lnTo>
                                  <a:pt x="467868" y="426720"/>
                                </a:lnTo>
                                <a:lnTo>
                                  <a:pt x="470916" y="426720"/>
                                </a:lnTo>
                                <a:lnTo>
                                  <a:pt x="461772" y="441960"/>
                                </a:lnTo>
                                <a:lnTo>
                                  <a:pt x="458724" y="441960"/>
                                </a:lnTo>
                                <a:lnTo>
                                  <a:pt x="455676" y="445008"/>
                                </a:lnTo>
                                <a:lnTo>
                                  <a:pt x="458724" y="445008"/>
                                </a:lnTo>
                                <a:lnTo>
                                  <a:pt x="452628" y="457200"/>
                                </a:lnTo>
                                <a:lnTo>
                                  <a:pt x="449580" y="457200"/>
                                </a:lnTo>
                                <a:lnTo>
                                  <a:pt x="449580" y="460248"/>
                                </a:lnTo>
                                <a:lnTo>
                                  <a:pt x="446532" y="472440"/>
                                </a:lnTo>
                                <a:lnTo>
                                  <a:pt x="443484" y="472440"/>
                                </a:lnTo>
                                <a:lnTo>
                                  <a:pt x="434340" y="478536"/>
                                </a:lnTo>
                                <a:lnTo>
                                  <a:pt x="437388" y="478536"/>
                                </a:lnTo>
                                <a:lnTo>
                                  <a:pt x="434340" y="484632"/>
                                </a:lnTo>
                                <a:lnTo>
                                  <a:pt x="431292" y="484632"/>
                                </a:lnTo>
                                <a:lnTo>
                                  <a:pt x="416052" y="499872"/>
                                </a:lnTo>
                                <a:lnTo>
                                  <a:pt x="419100" y="499872"/>
                                </a:lnTo>
                                <a:lnTo>
                                  <a:pt x="416052" y="505968"/>
                                </a:lnTo>
                                <a:lnTo>
                                  <a:pt x="413004" y="505968"/>
                                </a:lnTo>
                                <a:lnTo>
                                  <a:pt x="403860" y="515112"/>
                                </a:lnTo>
                                <a:lnTo>
                                  <a:pt x="403860" y="518160"/>
                                </a:lnTo>
                                <a:lnTo>
                                  <a:pt x="0" y="518160"/>
                                </a:lnTo>
                                <a:lnTo>
                                  <a:pt x="0" y="512064"/>
                                </a:lnTo>
                                <a:lnTo>
                                  <a:pt x="400812" y="512064"/>
                                </a:lnTo>
                                <a:lnTo>
                                  <a:pt x="409956" y="502920"/>
                                </a:lnTo>
                                <a:lnTo>
                                  <a:pt x="413004" y="496824"/>
                                </a:lnTo>
                                <a:lnTo>
                                  <a:pt x="440436" y="469392"/>
                                </a:lnTo>
                                <a:lnTo>
                                  <a:pt x="446532" y="457200"/>
                                </a:lnTo>
                                <a:lnTo>
                                  <a:pt x="449580" y="454152"/>
                                </a:lnTo>
                                <a:lnTo>
                                  <a:pt x="452628" y="441960"/>
                                </a:lnTo>
                                <a:lnTo>
                                  <a:pt x="455676" y="438912"/>
                                </a:lnTo>
                                <a:lnTo>
                                  <a:pt x="464820" y="423672"/>
                                </a:lnTo>
                                <a:lnTo>
                                  <a:pt x="467868" y="420624"/>
                                </a:lnTo>
                                <a:lnTo>
                                  <a:pt x="480060" y="396240"/>
                                </a:lnTo>
                                <a:lnTo>
                                  <a:pt x="483108" y="393192"/>
                                </a:lnTo>
                                <a:lnTo>
                                  <a:pt x="483108" y="387096"/>
                                </a:lnTo>
                                <a:lnTo>
                                  <a:pt x="489204" y="377952"/>
                                </a:lnTo>
                                <a:lnTo>
                                  <a:pt x="489204" y="374904"/>
                                </a:lnTo>
                                <a:lnTo>
                                  <a:pt x="492252" y="368808"/>
                                </a:lnTo>
                                <a:lnTo>
                                  <a:pt x="492252" y="362712"/>
                                </a:lnTo>
                                <a:lnTo>
                                  <a:pt x="495300" y="356616"/>
                                </a:lnTo>
                                <a:lnTo>
                                  <a:pt x="495300" y="350520"/>
                                </a:lnTo>
                                <a:lnTo>
                                  <a:pt x="498348" y="344424"/>
                                </a:lnTo>
                                <a:lnTo>
                                  <a:pt x="498348" y="338328"/>
                                </a:lnTo>
                                <a:lnTo>
                                  <a:pt x="498348" y="335280"/>
                                </a:lnTo>
                                <a:lnTo>
                                  <a:pt x="498348" y="326136"/>
                                </a:lnTo>
                                <a:lnTo>
                                  <a:pt x="501396" y="320040"/>
                                </a:lnTo>
                                <a:lnTo>
                                  <a:pt x="501396" y="304800"/>
                                </a:lnTo>
                                <a:lnTo>
                                  <a:pt x="504444" y="298704"/>
                                </a:lnTo>
                                <a:lnTo>
                                  <a:pt x="504444" y="246888"/>
                                </a:lnTo>
                                <a:lnTo>
                                  <a:pt x="501396" y="240792"/>
                                </a:lnTo>
                                <a:lnTo>
                                  <a:pt x="501396" y="228600"/>
                                </a:lnTo>
                                <a:lnTo>
                                  <a:pt x="498348" y="222504"/>
                                </a:lnTo>
                                <a:lnTo>
                                  <a:pt x="498348" y="198120"/>
                                </a:lnTo>
                                <a:lnTo>
                                  <a:pt x="495300" y="192024"/>
                                </a:lnTo>
                                <a:lnTo>
                                  <a:pt x="495300" y="188976"/>
                                </a:lnTo>
                                <a:lnTo>
                                  <a:pt x="492252" y="182880"/>
                                </a:lnTo>
                                <a:lnTo>
                                  <a:pt x="492252" y="176784"/>
                                </a:lnTo>
                                <a:lnTo>
                                  <a:pt x="486156" y="164592"/>
                                </a:lnTo>
                                <a:lnTo>
                                  <a:pt x="486156" y="158496"/>
                                </a:lnTo>
                                <a:lnTo>
                                  <a:pt x="477012" y="143256"/>
                                </a:lnTo>
                                <a:lnTo>
                                  <a:pt x="477012" y="134112"/>
                                </a:lnTo>
                                <a:lnTo>
                                  <a:pt x="449580" y="76200"/>
                                </a:lnTo>
                                <a:lnTo>
                                  <a:pt x="443484" y="70104"/>
                                </a:lnTo>
                                <a:lnTo>
                                  <a:pt x="440436" y="60960"/>
                                </a:lnTo>
                                <a:lnTo>
                                  <a:pt x="434340" y="48768"/>
                                </a:lnTo>
                                <a:lnTo>
                                  <a:pt x="428244" y="45720"/>
                                </a:lnTo>
                                <a:lnTo>
                                  <a:pt x="422148" y="33528"/>
                                </a:lnTo>
                                <a:lnTo>
                                  <a:pt x="416052" y="27432"/>
                                </a:lnTo>
                                <a:lnTo>
                                  <a:pt x="413004" y="21336"/>
                                </a:lnTo>
                                <a:lnTo>
                                  <a:pt x="406908" y="12192"/>
                                </a:lnTo>
                                <a:lnTo>
                                  <a:pt x="40386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18" name="Shape 15218"/>
                        <wps:cNvSpPr/>
                        <wps:spPr>
                          <a:xfrm>
                            <a:off x="1999488" y="2816352"/>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15240"/>
                                </a:lnTo>
                                <a:lnTo>
                                  <a:pt x="57912" y="15240"/>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54864"/>
                                </a:lnTo>
                                <a:lnTo>
                                  <a:pt x="39624" y="54864"/>
                                </a:lnTo>
                                <a:lnTo>
                                  <a:pt x="39624" y="60960"/>
                                </a:lnTo>
                                <a:lnTo>
                                  <a:pt x="36576" y="60960"/>
                                </a:lnTo>
                                <a:lnTo>
                                  <a:pt x="36576" y="67056"/>
                                </a:lnTo>
                                <a:lnTo>
                                  <a:pt x="30480" y="67056"/>
                                </a:lnTo>
                                <a:lnTo>
                                  <a:pt x="30480" y="64008"/>
                                </a:lnTo>
                                <a:lnTo>
                                  <a:pt x="12192" y="27432"/>
                                </a:lnTo>
                                <a:lnTo>
                                  <a:pt x="12192" y="21336"/>
                                </a:lnTo>
                                <a:lnTo>
                                  <a:pt x="9144"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19" name="Shape 15219"/>
                        <wps:cNvSpPr/>
                        <wps:spPr>
                          <a:xfrm>
                            <a:off x="1999488" y="2816352"/>
                            <a:ext cx="67056" cy="67056"/>
                          </a:xfrm>
                          <a:custGeom>
                            <a:avLst/>
                            <a:gdLst/>
                            <a:ahLst/>
                            <a:cxnLst/>
                            <a:rect l="0" t="0" r="0" b="0"/>
                            <a:pathLst>
                              <a:path w="67056" h="67056">
                                <a:moveTo>
                                  <a:pt x="0" y="0"/>
                                </a:moveTo>
                                <a:lnTo>
                                  <a:pt x="67056"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099" name="Shape 457099"/>
                        <wps:cNvSpPr/>
                        <wps:spPr>
                          <a:xfrm>
                            <a:off x="3048" y="1356360"/>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00" name="Shape 457100"/>
                        <wps:cNvSpPr/>
                        <wps:spPr>
                          <a:xfrm>
                            <a:off x="0" y="1356360"/>
                            <a:ext cx="9144" cy="1527048"/>
                          </a:xfrm>
                          <a:custGeom>
                            <a:avLst/>
                            <a:gdLst/>
                            <a:ahLst/>
                            <a:cxnLst/>
                            <a:rect l="0" t="0" r="0" b="0"/>
                            <a:pathLst>
                              <a:path w="9144" h="1527048">
                                <a:moveTo>
                                  <a:pt x="0" y="0"/>
                                </a:moveTo>
                                <a:lnTo>
                                  <a:pt x="9144" y="0"/>
                                </a:lnTo>
                                <a:lnTo>
                                  <a:pt x="9144" y="1527048"/>
                                </a:lnTo>
                                <a:lnTo>
                                  <a:pt x="0" y="152704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01" name="Shape 457101"/>
                        <wps:cNvSpPr/>
                        <wps:spPr>
                          <a:xfrm>
                            <a:off x="3048" y="2883408"/>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5223" name="Shape 15223"/>
                        <wps:cNvSpPr/>
                        <wps:spPr>
                          <a:xfrm>
                            <a:off x="612648" y="1322832"/>
                            <a:ext cx="67056" cy="70104"/>
                          </a:xfrm>
                          <a:custGeom>
                            <a:avLst/>
                            <a:gdLst/>
                            <a:ahLst/>
                            <a:cxnLst/>
                            <a:rect l="0" t="0" r="0" b="0"/>
                            <a:pathLst>
                              <a:path w="67056" h="70104">
                                <a:moveTo>
                                  <a:pt x="0" y="0"/>
                                </a:moveTo>
                                <a:lnTo>
                                  <a:pt x="67056" y="33528"/>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5224" name="Rectangle 15224"/>
                        <wps:cNvSpPr/>
                        <wps:spPr>
                          <a:xfrm>
                            <a:off x="1923288" y="3424385"/>
                            <a:ext cx="801757"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260-93/d064</w:t>
                              </w:r>
                            </w:p>
                          </w:txbxContent>
                        </wps:txbx>
                        <wps:bodyPr horzOverflow="overflow" vert="horz" lIns="0" tIns="0" rIns="0" bIns="0" rtlCol="0">
                          <a:noAutofit/>
                        </wps:bodyPr>
                      </wps:wsp>
                      <wps:wsp>
                        <wps:cNvPr id="457102" name="Shape 457102"/>
                        <wps:cNvSpPr/>
                        <wps:spPr>
                          <a:xfrm>
                            <a:off x="1530096" y="2206752"/>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5226" name="Shape 15226"/>
                        <wps:cNvSpPr/>
                        <wps:spPr>
                          <a:xfrm>
                            <a:off x="1527048" y="2203704"/>
                            <a:ext cx="510540" cy="515112"/>
                          </a:xfrm>
                          <a:custGeom>
                            <a:avLst/>
                            <a:gdLst/>
                            <a:ahLst/>
                            <a:cxnLst/>
                            <a:rect l="0" t="0" r="0" b="0"/>
                            <a:pathLst>
                              <a:path w="510540" h="515112">
                                <a:moveTo>
                                  <a:pt x="0" y="0"/>
                                </a:moveTo>
                                <a:lnTo>
                                  <a:pt x="3048" y="0"/>
                                </a:lnTo>
                                <a:lnTo>
                                  <a:pt x="510540" y="0"/>
                                </a:lnTo>
                                <a:lnTo>
                                  <a:pt x="510540" y="6096"/>
                                </a:lnTo>
                                <a:lnTo>
                                  <a:pt x="6096" y="6096"/>
                                </a:lnTo>
                                <a:lnTo>
                                  <a:pt x="6096" y="509015"/>
                                </a:lnTo>
                                <a:lnTo>
                                  <a:pt x="510540" y="509015"/>
                                </a:lnTo>
                                <a:lnTo>
                                  <a:pt x="510540"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227" name="Shape 15227"/>
                        <wps:cNvSpPr/>
                        <wps:spPr>
                          <a:xfrm>
                            <a:off x="2037588" y="2203704"/>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5"/>
                                </a:lnTo>
                                <a:lnTo>
                                  <a:pt x="504444" y="509015"/>
                                </a:lnTo>
                                <a:lnTo>
                                  <a:pt x="50444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228" name="Rectangle 15228"/>
                        <wps:cNvSpPr/>
                        <wps:spPr>
                          <a:xfrm>
                            <a:off x="341376" y="883993"/>
                            <a:ext cx="86149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set_encoder</w:t>
                              </w:r>
                            </w:p>
                          </w:txbxContent>
                        </wps:txbx>
                        <wps:bodyPr horzOverflow="overflow" vert="horz" lIns="0" tIns="0" rIns="0" bIns="0" rtlCol="0">
                          <a:noAutofit/>
                        </wps:bodyPr>
                      </wps:wsp>
                      <wps:wsp>
                        <wps:cNvPr id="15229" name="Rectangle 15229"/>
                        <wps:cNvSpPr/>
                        <wps:spPr>
                          <a:xfrm>
                            <a:off x="374909" y="1731337"/>
                            <a:ext cx="80298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MCU</w:t>
                              </w:r>
                            </w:p>
                          </w:txbxContent>
                        </wps:txbx>
                        <wps:bodyPr horzOverflow="overflow" vert="horz" lIns="0" tIns="0" rIns="0" bIns="0" rtlCol="0">
                          <a:noAutofit/>
                        </wps:bodyPr>
                      </wps:wsp>
                      <wps:wsp>
                        <wps:cNvPr id="15230" name="Rectangle 15230"/>
                        <wps:cNvSpPr/>
                        <wps:spPr>
                          <a:xfrm>
                            <a:off x="1606301" y="2411036"/>
                            <a:ext cx="112495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Prepare_for_marker</w:t>
                              </w:r>
                            </w:p>
                          </w:txbxContent>
                        </wps:txbx>
                        <wps:bodyPr horzOverflow="overflow" vert="horz" lIns="0" tIns="0" rIns="0" bIns="0" rtlCol="0">
                          <a:noAutofit/>
                        </wps:bodyPr>
                      </wps:wsp>
                      <wps:wsp>
                        <wps:cNvPr id="15231" name="Rectangle 15231"/>
                        <wps:cNvSpPr/>
                        <wps:spPr>
                          <a:xfrm>
                            <a:off x="1917197" y="3102936"/>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5232" name="Rectangle 15232"/>
                        <wps:cNvSpPr/>
                        <wps:spPr>
                          <a:xfrm>
                            <a:off x="731520" y="2782901"/>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5233" name="Rectangle 15233"/>
                        <wps:cNvSpPr/>
                        <wps:spPr>
                          <a:xfrm>
                            <a:off x="1203965" y="2340937"/>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5234" name="Rectangle 15234"/>
                        <wps:cNvSpPr/>
                        <wps:spPr>
                          <a:xfrm>
                            <a:off x="326141" y="167708"/>
                            <a:ext cx="9264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restart_</w:t>
                              </w:r>
                            </w:p>
                          </w:txbxContent>
                        </wps:txbx>
                        <wps:bodyPr horzOverflow="overflow" vert="horz" lIns="0" tIns="0" rIns="0" bIns="0" rtlCol="0">
                          <a:noAutofit/>
                        </wps:bodyPr>
                      </wps:wsp>
                      <wps:wsp>
                        <wps:cNvPr id="15235" name="Rectangle 15235"/>
                        <wps:cNvSpPr/>
                        <wps:spPr>
                          <a:xfrm>
                            <a:off x="524256" y="277437"/>
                            <a:ext cx="40577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terval</w:t>
                              </w:r>
                            </w:p>
                          </w:txbxContent>
                        </wps:txbx>
                        <wps:bodyPr horzOverflow="overflow" vert="horz" lIns="0" tIns="0" rIns="0" bIns="0" rtlCol="0">
                          <a:noAutofit/>
                        </wps:bodyPr>
                      </wps:wsp>
                      <wps:wsp>
                        <wps:cNvPr id="15236" name="Rectangle 15236"/>
                        <wps:cNvSpPr/>
                        <wps:spPr>
                          <a:xfrm>
                            <a:off x="441955" y="2377513"/>
                            <a:ext cx="62461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ore MCU</w:t>
                              </w:r>
                            </w:p>
                          </w:txbxContent>
                        </wps:txbx>
                        <wps:bodyPr horzOverflow="overflow" vert="horz" lIns="0" tIns="0" rIns="0" bIns="0" rtlCol="0">
                          <a:noAutofit/>
                        </wps:bodyPr>
                      </wps:wsp>
                      <wps:wsp>
                        <wps:cNvPr id="15237" name="Rectangle 15237"/>
                        <wps:cNvSpPr/>
                        <wps:spPr>
                          <a:xfrm>
                            <a:off x="652272" y="2484188"/>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91119" o:spid="_x0000_s3969" style="width:200.65pt;height:274.75pt;mso-position-horizontal-relative:char;mso-position-vertical-relative:line" coordsize="25481,34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">
                <v:shape id="Shape 457094" o:spid="_x0000_s3970" style="position:absolute;left:20330;top:24597;width:91;height:5943;visibility:visible;mso-wrap-style:square;v-text-anchor:top" coordsize="914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" path="m,l9144,r,594360l,594360,,e" fillcolor="black" stroked="f" strokeweight="0">
                  <v:stroke miterlimit="83231f" joinstyle="miter"/>
                  <v:path arrowok="t" textboxrect="0,0,9144,594360"/>
                </v:shape>
                <v:shape id="Shape 457095" o:spid="_x0000_s3971" style="position:absolute;left:8503;top:24566;width:6797;height:92;visibility:visible;mso-wrap-style:square;v-text-anchor:top" coordsize="6797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" path="m,l679704,r,9144l,9144,,e" fillcolor="black" stroked="f" strokeweight="0">
                  <v:stroke miterlimit="83231f" joinstyle="miter"/>
                  <v:path arrowok="t" textboxrect="0,0,679704,9144"/>
                </v:shape>
                <v:shape id="Shape 457096" o:spid="_x0000_s3972" style="position:absolute;left:6766;top:1706;width:92;height:27128;visibility:visible;mso-wrap-style:square;v-text-anchor:top" coordsize="9144,2712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" path="m,l9144,r,2712721l,2712721,,e" fillcolor="black" stroked="f" strokeweight="0">
                  <v:stroke miterlimit="83231f" joinstyle="miter"/>
                  <v:path arrowok="t" textboxrect="0,0,9144,2712721"/>
                </v:shape>
                <v:shape id="Shape 15201" o:spid="_x0000_s3973" style="position:absolute;left:1706;top:30;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" path="m103632,l917448,r3048,6096l923544,6096r,6096l926592,12192r3048,6096l932688,18288r,3048l935736,27432r3048,l938784,33528r3048,l941832,39624r3048,l947928,45720r3048,l960120,64008r3048,3048l981456,103632r,6096l984504,109728r,3048l987552,112776r,6096l990600,118872r,12192l993648,131064r,6096l996696,137160r,6096l999744,143256r,12192l1002792,155448r,9144l1005840,164592r,9144l1008888,173736r,12192l1011936,185928r,18288l1014984,204216r,21336l1018032,225552r,64008l1014984,289560r,21336l1011936,310896r,12192l1008888,323088r,18288l1005840,341376r,9144l1002792,350520r,3048l999744,353568r,12192l996696,365760r,12192l993648,377952r,6096l990600,384048r,6096l984504,393192r,9144l981456,402336r,12192l978408,414528r,6096l975360,420624r,6096l972312,426720r,6096l969264,432816r,6096l963168,441960r,6096l960120,448056r-6096,3048l954024,457200r-3048,l950976,463296r-3048,l947928,469392r-3048,l944880,472440r-6096,3048l938784,481584r-6096,3048l932688,487680r-3048,3048l929640,493776r-3048,l926592,496824r-6096,3048l920496,505968r-819912,l100584,502920r-3048,l97536,496824r-3048,l91440,493776r-3048,l88392,487680r-3048,l82296,481584r-3048,l76200,475488r,-6096l73152,469392,64008,451104r-3048,-3048l57912,448056,48768,429768r-3048,l45720,423672r-3048,l42672,417576r-3048,l39624,411480r-3048,l36576,405384r-3048,l33528,399288r-3048,l30480,396240r-3048,l27432,381000r-3048,l24384,374904r-3048,l21336,362712r-3048,l18288,356616r-3048,l15240,347472r-3048,l12192,335280r-3048,l9144,326136r-3048,l6096,307848r-3048,l3048,286512r-3048,l,225552r3048,l3048,207264r3048,l6096,188976r3048,l9144,176784r3048,l12192,164592r3048,l15240,158496r3048,l18288,146304r3048,l21336,140208r3048,l24384,128016r3048,l27432,115824r3048,l30480,112776r3048,l33528,106680r6096,-3048l39624,97536r3048,l42672,91440r3048,l45720,85344r3048,l48768,79248r3048,l51816,73152r3048,l54864,67056r3048,l57912,64008r3048,l60960,57912r3048,l64008,51816r3048,l67056,48768r6096,-3048l73152,39624r3048,-3048l76200,33528r6096,-3048l82296,24384r3048,l85344,21336r6096,-3048l91440,15240r3048,l94488,9144r3048,l97536,6096r6096,-3048l103632,xe" stroked="f" strokeweight="0">
                  <v:stroke miterlimit="83231f" joinstyle="miter"/>
                  <v:path arrowok="t" textboxrect="0,0,1018032,505968"/>
                </v:shape>
                <v:shape id="Shape 15202" o:spid="_x0000_s3974" style="position:absolute;left:1676;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" path="m103632,l512064,r,6096l106680,6096r,-3048l100584,9144r3048,l94488,21336r-6096,3048l91440,24384,79248,39624,70104,51816r3048,l42672,103632r-3048,3048l42672,106680,30480,134112r,6096l24384,152400r,6096l18288,170688r,6096l15240,182880r,6096l12192,195072r,12192l9144,210312r,15240l6096,231648r,53340l9144,286512r,18288l12192,307848r,12192l15240,326136r,7620l18288,335280r,6096l21336,347472r,6096l27432,362712r,6096l30480,381000r3048,3048l33528,390144r21336,39624l51816,429768r3048,3048l64008,445008r-3048,l67056,451104r12192,15240l76200,466344r9144,12192l82296,478536r15240,15240l94488,493776r12192,9144l103632,502920r3048,3048l512064,505968r,4572l103632,512064,97536,499872r-6096,-3048l88392,490728r-9144,-9144l79248,475488r-6096,-6096l64008,451104r-6096,-3048l51816,435864r-3048,-3048l30480,393192r,-6096l27432,384048,21336,371856r,-6096l15240,353568r,-3048l12192,344424r,-6096l9144,335280r,-6096l6096,323088r,-12192l3048,307848r,-18288l,286512,,228600r3048,-6096l3048,210312r3048,-6096l6096,192024r3048,-6096l9144,179832r3048,-6096l12192,167640r3048,-3048l15240,161544r3048,-6096l18288,149352r6096,-12192l24384,131064,36576,103632r3048,-3048l67056,48768r6096,-6096l76200,36576r6096,-9144l85344,21336r6096,-3048l97536,6096,103632,xe" fillcolor="black" stroked="f" strokeweight="0">
                  <v:stroke miterlimit="83231f" joinstyle="miter"/>
                  <v:path arrowok="t" textboxrect="0,0,512064,512064"/>
                </v:shape>
                <v:shape id="Shape 15203" o:spid="_x0000_s3975" style="position:absolute;left:6797;width:5120;height:5105;visibility:visible;mso-wrap-style:square;v-text-anchor:top" coordsize="512064,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" path="m,l408432,r9144,9144l414528,9144r9144,12192l426720,24384r9144,12192l432816,36576r9144,9144l472440,103632r,3048l484632,121920r,6096l493776,146304r,6096l496824,158496r,6096l499872,167640r,3048l502920,176784r,6096l505968,188976r,12192l509016,207264r,16764l512064,225552r,64008l505968,292608r3048,l509016,307848r-3048,6096l505968,320040r-3048,6096l502920,338328r-3048,6096l499872,347472r-6096,9144l493776,362712r-3048,6096l490728,374904r-12192,18288l475488,396240r3048,l478536,402336r-21336,39624l454152,445008r3048,l445008,454152r3048,l435864,472440r-6096,6096l432816,478536r-12192,15240l423672,493776r-12192,9144l414528,502920r-6096,6096l,510540r,-4572l405384,505968r3048,-6096l414528,496824r3048,-6096l423672,481584r3048,-6096l432816,469392r9144,-18288l448056,448056r3048,-6096l454152,438912r18288,-39624l472440,393192r3048,-3048l484632,371856r,-6096l487680,359664r,-6096l493776,344424r,-3048l496824,335280r,-12192l499872,316992r,-6096l502920,307848r,-18288l505968,286512r,-57912l502920,225552r,-15240l499872,204216r,-12192l496824,185928r,-6096l493776,173736r,-3048l490728,164592r,-3048l487680,155448r,-6096l478536,131064r,-6096l472440,109728r-3048,-3048l438912,48768r-9144,-9144l420624,21336r-9144,-9144l408432,6096,,6096,,xe" fillcolor="black" stroked="f" strokeweight="0">
                  <v:stroke miterlimit="83231f" joinstyle="miter"/>
                  <v:path arrowok="t" textboxrect="0,0,512064,510540"/>
                </v:shape>
                <v:shape id="Shape 457097" o:spid="_x0000_s3976" style="position:absolute;left:1706;top:6827;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" path="m,l1018032,r,505968l,505968,,e" stroked="f" strokeweight="0">
                  <v:stroke miterlimit="83231f" joinstyle="miter"/>
                  <v:path arrowok="t" textboxrect="0,0,1018032,505968"/>
                </v:shape>
                <v:shape id="Shape 15205" o:spid="_x0000_s3977" style="position:absolute;left:1676;top:6797;width:5121;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" path="m,l3048,,512064,r,6096l6096,6096r,499872l512064,505968r,6095l,512063,,xe" fillcolor="black" stroked="f" strokeweight="0">
                  <v:stroke miterlimit="83231f" joinstyle="miter"/>
                  <v:path arrowok="t" textboxrect="0,0,512064,512063"/>
                </v:shape>
                <v:shape id="Shape 15206" o:spid="_x0000_s3978" style="position:absolute;left:6797;top:6797;width:5120;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" path="m,l512064,r,509015l509016,509015r,3048l,512063r,-6095l505968,505968r,-499872l,6096,,xe" fillcolor="black" stroked="f" strokeweight="0">
                  <v:stroke miterlimit="83231f" joinstyle="miter"/>
                  <v:path arrowok="t" textboxrect="0,0,512064,512063"/>
                </v:shape>
                <v:shape id="Shape 457098" o:spid="_x0000_s3979" style="position:absolute;left:1706;top:15270;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" path="m,l1018032,r,509016l,509016,,e" stroked="f" strokeweight="0">
                  <v:stroke miterlimit="83231f" joinstyle="miter"/>
                  <v:path arrowok="t" textboxrect="0,0,1018032,509016"/>
                </v:shape>
                <v:shape id="Shape 15208" o:spid="_x0000_s3980" style="position:absolute;left:1676;top:1524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" path="m,l3048,,512064,r,6096l6096,6096r,502920l512064,509016r,6096l,515112,,xe" fillcolor="black" stroked="f" strokeweight="0">
                  <v:stroke miterlimit="83231f" joinstyle="miter"/>
                  <v:path arrowok="t" textboxrect="0,0,512064,515112"/>
                </v:shape>
                <v:shape id="Shape 15209" o:spid="_x0000_s3981" style="position:absolute;left:6797;top:15240;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" path="m,l512064,r,512064l509016,512064r,3048l,515112r,-6096l505968,509016r,-502920l,6096,,xe" fillcolor="black" stroked="f" strokeweight="0">
                  <v:stroke miterlimit="83231f" joinstyle="miter"/>
                  <v:path arrowok="t" textboxrect="0,0,512064,515112"/>
                </v:shape>
                <v:shape id="Shape 15210" o:spid="_x0000_s3982" style="position:absolute;left:2255;top:1524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" path="m,l6096,r,3048l6096,512064r-3048,l3048,515112r-3048,l,xe" fillcolor="black" stroked="f" strokeweight="0">
                  <v:stroke miterlimit="83231f" joinstyle="miter"/>
                  <v:path arrowok="t" textboxrect="0,0,6096,515112"/>
                </v:shape>
                <v:shape id="Shape 15211" o:spid="_x0000_s3983" style="position:absolute;left:11308;top:1524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" path="m,l6096,r,512064l3048,512064r,3048l,515112r,-3048l,xe" fillcolor="black" stroked="f" strokeweight="0">
                  <v:stroke miterlimit="83231f" joinstyle="miter"/>
                  <v:path arrowok="t" textboxrect="0,0,6096,515112"/>
                </v:shape>
                <v:shape id="Shape 15212" o:spid="_x0000_s3984" style="position:absolute;left:1767;top:21640;width:10181;height:5913;visibility:visible;mso-wrap-style:square;v-text-anchor:top" coordsize="1018032,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" path="m505968,r512064,292609l505968,591312,,292609,505968,xe" stroked="f" strokeweight="0">
                  <v:stroke miterlimit="83231f" joinstyle="miter"/>
                  <v:path arrowok="t" textboxrect="0,0,1018032,591312"/>
                </v:shape>
                <v:shape id="Shape 15213" o:spid="_x0000_s3985" style="position:absolute;left:1737;top:21610;width:5105;height:5974;visibility:visible;mso-wrap-style:square;v-text-anchor:top" coordsize="5105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" path="m505968,r3048,l510524,862r,4789l507501,3924,5656,294148,507501,590418r3023,-1764l510524,593480r-1508,880l509016,597408r-3048,l505968,594360,,295656r,-3047l505968,xe" fillcolor="black" stroked="f" strokeweight="0">
                  <v:stroke miterlimit="83231f" joinstyle="miter"/>
                  <v:path arrowok="t" textboxrect="0,0,510524,597408"/>
                </v:shape>
                <v:shape id="Shape 15214" o:spid="_x0000_s3986" style="position:absolute;left:6842;top:21618;width:5136;height:5927;visibility:visible;mso-wrap-style:square;v-text-anchor:top" coordsize="513604,592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" path="m,l510556,291747r3048,l513604,294795r-3048,l,592619r,-4826l504868,293287,,4790,,xe" fillcolor="black" stroked="f" strokeweight="0">
                  <v:stroke miterlimit="83231f" joinstyle="miter"/>
                  <v:path arrowok="t" textboxrect="0,0,513604,592619"/>
                </v:shape>
                <v:shape id="Shape 15215" o:spid="_x0000_s3987" style="position:absolute;left:15300;top:28864;width:10150;height:5121;visibility:visible;mso-wrap-style:square;v-text-anchor:top" coordsize="101498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" path="m97536,l911352,r,3048l914400,3048r9144,18288l926592,21336r,6096l929640,27432r3048,6096l935736,33528r,6096l938784,39624r,6096l941832,45720r3048,3048l947928,48768r,6096l950976,54864r,9144l954024,64008r,6096l957072,70104r,6096l960120,76200r,6096l963168,82296r,6096l966216,88392r,6096l969264,94488r,3048l972312,97536r,6096l975360,103632r,6096l978408,109728r,6096l981456,115824r,6096l984504,121920r,6096l987552,128016r,12192l990600,140208r,6096l993648,146304r,6096l996696,152400r,12192l999744,164592r,6096l1002792,170688r,12192l1005840,182880r,21336l1008888,204216r,18288l1011936,222504r,18288l1014984,240792r,64008l1011936,304800r,21336l1008888,326136r,15240l1005840,341376r,21336l1002792,362712r,12192l999744,374904r,6096l996696,381000r,6096l993648,387096r,9144l990600,396240r,6096l987552,402336r,6096l984504,408432r,6096l981456,414528r,6096l975360,423672r,3048l972312,426720r,6096l969264,432816r,6096l963168,441960r,6096l960120,448056r,6096l957072,457200r,6096l954024,463296r,6096l947928,472440r,3048l941832,475488r,6096l935736,484632r,3048l929640,490728r,3048l923544,496824r,6096l920496,502920r,3048l914400,509016r,3048l97536,512064r,-3048l94488,509016r,-6096l91440,502920r-3048,-6096l85344,496824r,-6096l82296,490728r-3048,-6096l76200,484632r,-6096l73152,478536r,-3048l70104,475488r-3048,-6096l64008,469392,51816,445008r,-6096l45720,426720r-3048,-3048l36576,411480r-3048,l33528,405384r-3048,l30480,399288r-3048,l27432,393192r-3048,l24384,381000r-3048,l21336,377952r-3048,l18288,371856r-3048,l15240,359664r-3048,l12192,350520r-3048,l9144,338328r-3048,l6096,329184r-3048,l3048,286512r-3048,l,222504r3048,l3048,188976r3048,l6096,173736r3048,l9144,161544r6096,-3048l15240,146304r3048,l18288,137160r3048,l21336,131064r3048,l24384,124968r3048,l27432,118872r3048,l30480,106680r3048,l33528,100584r6096,-3048l39624,94488r3048,l42672,88392r3048,l45720,82296r3048,l48768,76200r3048,l51816,64008r3048,l54864,60960r6096,-3048l60960,51816r3048,l64008,45720r3048,l67056,42672r6096,-3048l73152,36576r6096,-3048l79248,27432r3048,l82296,24384r6096,-3048l88392,15240r3048,l91440,12192,97536,9144,97536,xe" stroked="f" strokeweight="0">
                  <v:stroke miterlimit="83231f" joinstyle="miter"/>
                  <v:path arrowok="t" textboxrect="0,0,1014984,512064"/>
                </v:shape>
                <v:shape id="Shape 15216" o:spid="_x0000_s3988" style="position:absolute;left:15270;top:28834;width:5105;height:5181;visibility:visible;mso-wrap-style:square;v-text-anchor:top" coordsize="510540,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" path="m100584,l510540,r,6096l102108,6096r-1524,3048l94488,15240r3048,l94488,21336r-3048,l85344,27432r3048,l85344,33528r-3048,l73152,42672r3048,l67056,57912r-3048,l57912,64008r3048,l45720,97536r-3048,l39624,100584r3048,l36576,112776r,6096l24384,143256r,3048l21336,152400r,6096l18288,158496r-3048,3048l18288,161544r-3048,6096l15240,173736r-3048,6096l12192,192024r-3048,3048l9144,201168r-3048,6096l6096,286512r,18288l9144,310896r,12192l12192,329184r,6096l15240,338328r,6096l18288,350520r,3048l21336,359664r,6096l30480,384048r,3048l42672,411480r-3048,l42672,414528r3048,l70104,466344r-3048,l76200,475488r3048,l85344,484632r-3048,l88392,490728r3048,l94488,496824r-3048,l97536,502920r3048,l100584,512064r409956,l510540,518160r-409956,l100584,515112r-3048,-3048l94488,505968r-6096,-6096l85344,493776r-6096,-6096l73152,478536r-9144,-9144l39624,417576r-3048,-3048l24384,390144r,-6096l15240,368808r,-6096l12192,356616r,-3048l9144,347472r,-6096l6096,335280r,-21336l3048,307848r,-18288l,286512,,225552r3048,-6096l3048,204216r3048,-6096l6096,192024r,-3048l6096,176784r3048,-6096l9144,164592r3048,-6096l15240,155448r,-6096l18288,143256r,-3048l30480,115824r,-6096l36576,97536r3048,l54864,60960r6096,-6096l70104,39624r9144,-9144l82296,24384r6096,-6096l91440,12192,97536,6096,100584,xe" fillcolor="black" stroked="f" strokeweight="0">
                  <v:stroke miterlimit="83231f" joinstyle="miter"/>
                  <v:path arrowok="t" textboxrect="0,0,510540,518160"/>
                </v:shape>
                <v:shape id="Shape 15217" o:spid="_x0000_s3989" style="position:absolute;left:20375;top:28834;width:5106;height:5181;visibility:visible;mso-wrap-style:square;v-text-anchor:top" coordsize="510540,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" path="m,l403860,r3048,3048l409956,3048r3048,6096l409956,9144r6096,9144l419100,18288r3048,6096l419100,24384r6096,6096l428244,30480r6096,12192l431292,42672r6096,6096l440436,48768r6096,9144l449580,67056r-3048,l449580,73152r3048,l483108,131064r,9144l492252,155448r,6096l498348,173736r,6096l498348,182880r,9144l501396,195072r,6096l504444,207264r,12192l507492,225552r,15240l510540,243840r,57912l507492,307848r,15240l504444,329184r,9144l501396,344424r,3048l498348,353568r,18288l495300,377952r,3048l489204,390144r,6096l486156,396240r-3048,3048l486156,399288r-12192,24384l470916,423672r-3048,3048l470916,426720r-9144,15240l458724,441960r-3048,3048l458724,445008r-6096,12192l449580,457200r,3048l446532,472440r-3048,l434340,478536r3048,l434340,484632r-3048,l416052,499872r3048,l416052,505968r-3048,l403860,515112r,3048l,518160r,-6096l400812,512064r9144,-9144l413004,496824r27432,-27432l446532,457200r3048,-3048l452628,441960r3048,-3048l464820,423672r3048,-3048l480060,396240r3048,-3048l483108,387096r6096,-9144l489204,374904r3048,-6096l492252,362712r3048,-6096l495300,350520r3048,-6096l498348,338328r,-3048l498348,326136r3048,-6096l501396,304800r3048,-6096l504444,246888r-3048,-6096l501396,228600r-3048,-6096l498348,198120r-3048,-6096l495300,188976r-3048,-6096l492252,176784r-6096,-12192l486156,158496r-9144,-15240l477012,134112,449580,76200r-6096,-6096l440436,60960,434340,48768r-6096,-3048l422148,33528r-6096,-6096l413004,21336r-6096,-9144l403860,6096,,6096,,xe" fillcolor="black" stroked="f" strokeweight="0">
                  <v:stroke miterlimit="83231f" joinstyle="miter"/>
                  <v:path arrowok="t" textboxrect="0,0,510540,518160"/>
                </v:shape>
                <v:shape id="Shape 15218" o:spid="_x0000_s3990" style="position:absolute;left:19994;top:28163;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" path="m,l67056,r,3048l64008,3048r,6096l60960,9144r,6096l57912,15240r,9144l54864,24384r,6096l51816,30480r,6096l48768,36576r,6096l45720,42672r,6096l42672,48768r,6096l39624,54864r,6096l36576,60960r,6096l30480,67056r,-3048l12192,27432r,-6096l9144,18288,,xe" fillcolor="black" stroked="f" strokeweight="0">
                  <v:stroke miterlimit="83231f" joinstyle="miter"/>
                  <v:path arrowok="t" textboxrect="0,0,67056,67056"/>
                </v:shape>
                <v:shape id="Shape 15219" o:spid="_x0000_s3991" style="position:absolute;left:19994;top:28163;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" path="m,l67056,,33528,67056,,e" filled="f" strokeweight=".24pt">
                  <v:stroke endcap="round"/>
                  <v:path arrowok="t" textboxrect="0,0,67056,67056"/>
                </v:shape>
                <v:shape id="Shape 457099" o:spid="_x0000_s3992" style="position:absolute;left:30;top:13563;width:6767;height:92;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" path="m,l676656,r,9144l,9144,,e" fillcolor="black" stroked="f" strokeweight="0">
                  <v:stroke endcap="round"/>
                  <v:path arrowok="t" textboxrect="0,0,676656,9144"/>
                </v:shape>
                <v:shape id="Shape 457100" o:spid="_x0000_s3993" style="position:absolute;top:13563;width:91;height:15271;visibility:visible;mso-wrap-style:square;v-text-anchor:top" coordsize="9144,152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" path="m,l9144,r,1527048l,1527048,,e" fillcolor="black" stroked="f" strokeweight="0">
                  <v:stroke endcap="round"/>
                  <v:path arrowok="t" textboxrect="0,0,9144,1527048"/>
                </v:shape>
                <v:shape id="Shape 457101" o:spid="_x0000_s3994" style="position:absolute;left:30;top:28834;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" path="m,l676656,r,9144l,9144,,e" fillcolor="black" stroked="f" strokeweight="0">
                  <v:stroke endcap="round"/>
                  <v:path arrowok="t" textboxrect="0,0,676656,9144"/>
                </v:shape>
                <v:shape id="Shape 15223" o:spid="_x0000_s3995" style="position:absolute;left:6126;top:13228;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" path="m,l67056,33528,,70104,,xe" fillcolor="black" strokeweight=".24pt">
                  <v:stroke endcap="round"/>
                  <v:path arrowok="t" textboxrect="0,0,67056,70104"/>
                </v:shape>
                <v:rect id="Rectangle 15224" o:spid="_x0000_s3996" style="position:absolute;left:19232;top:34243;width:8018;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260-93/d064</w:t>
                        </w:r>
                      </w:p>
                    </w:txbxContent>
                  </v:textbox>
                </v:rect>
                <v:shape id="Shape 457102" o:spid="_x0000_s3997" style="position:absolute;left:15300;top:22067;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" path="m,l1014984,r,509016l,509016,,e" stroked="f" strokeweight="0">
                  <v:stroke endcap="round"/>
                  <v:path arrowok="t" textboxrect="0,0,1014984,509016"/>
                </v:shape>
                <v:shape id="Shape 15226" o:spid="_x0000_s3998" style="position:absolute;left:15270;top:22037;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" path="m,l3048,,510540,r,6096l6096,6096r,502919l510540,509015r,6097l,515112,,xe" fillcolor="black" stroked="f" strokeweight="0">
                  <v:stroke endcap="round"/>
                  <v:path arrowok="t" textboxrect="0,0,510540,515112"/>
                </v:shape>
                <v:shape id="Shape 15227" o:spid="_x0000_s3999" style="position:absolute;left:20375;top:22037;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" path="m,l510540,r,512064l507492,512064r,3048l,515112r,-6097l504444,509015r,-502919l,6096,,xe" fillcolor="black" stroked="f" strokeweight="0">
                  <v:stroke endcap="round"/>
                  <v:path arrowok="t" textboxrect="0,0,510540,515112"/>
                </v:shape>
                <v:rect id="Rectangle 15228" o:spid="_x0000_s4000" style="position:absolute;left:3413;top:8839;width:861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Reset_encoder</w:t>
                        </w:r>
                      </w:p>
                    </w:txbxContent>
                  </v:textbox>
                </v:rect>
                <v:rect id="Rectangle 15229" o:spid="_x0000_s4001" style="position:absolute;left:3749;top:17313;width:80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MCU</w:t>
                        </w:r>
                      </w:p>
                    </w:txbxContent>
                  </v:textbox>
                </v:rect>
                <v:rect id="Rectangle 15230" o:spid="_x0000_s4002" style="position:absolute;left:16063;top:24110;width:112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Prepare_for_marker</w:t>
                        </w:r>
                      </w:p>
                    </w:txbxContent>
                  </v:textbox>
                </v:rect>
                <v:rect id="Rectangle 15231" o:spid="_x0000_s4003" style="position:absolute;left:19171;top:31029;width:311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5232" o:spid="_x0000_s4004" style="position:absolute;left:7315;top:27829;width:2148;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5233" o:spid="_x0000_s4005" style="position:absolute;left:12039;top:23409;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5234" o:spid="_x0000_s4006" style="position:absolute;left:3261;top:1677;width:92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restart_</w:t>
                        </w:r>
                      </w:p>
                    </w:txbxContent>
                  </v:textbox>
                </v:rect>
                <v:rect id="Rectangle 15235" o:spid="_x0000_s4007" style="position:absolute;left:5242;top:2774;width:405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interval</w:t>
                        </w:r>
                      </w:p>
                    </w:txbxContent>
                  </v:textbox>
                </v:rect>
                <v:rect id="Rectangle 15236" o:spid="_x0000_s4008" style="position:absolute;left:4419;top:23775;width:624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ore MCU</w:t>
                        </w:r>
                      </w:p>
                    </w:txbxContent>
                  </v:textbox>
                </v:rect>
                <v:rect id="Rectangle 15237" o:spid="_x0000_s4009" style="position:absolute;left:6522;top:24841;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260" w:line="265" w:lineRule="auto"/>
        <w:ind w:left="141" w:right="200"/>
        <w:jc w:val="center"/>
      </w:pPr>
      <w:r>
        <w:rPr>
          <w:b/>
        </w:rPr>
        <w:t xml:space="preserve">Figure </w:t>
      </w:r>
      <w:proofErr w:type="gramStart"/>
      <w:r>
        <w:rPr>
          <w:b/>
        </w:rPr>
        <w:t>E.4  –</w:t>
      </w:r>
      <w:proofErr w:type="gramEnd"/>
      <w:r>
        <w:rPr>
          <w:b/>
        </w:rPr>
        <w:t xml:space="preserve">  Control procedure for encoding a restart interval</w:t>
      </w:r>
    </w:p>
    <w:p w:rsidR="00094CB9" w:rsidRDefault="00FE5CBC">
      <w:pPr>
        <w:spacing w:after="1172" w:line="265" w:lineRule="auto"/>
        <w:ind w:left="-5" w:right="0"/>
        <w:jc w:val="left"/>
      </w:pPr>
      <w:r>
        <w:rPr>
          <w:color w:val="FFFFFF"/>
        </w:rPr>
        <w:t>Figure E.4 [</w:t>
      </w:r>
      <w:r>
        <w:rPr>
          <w:b/>
          <w:color w:val="FFFFFF"/>
        </w:rPr>
        <w:t>D64]</w:t>
      </w:r>
      <w:r>
        <w:rPr>
          <w:color w:val="FFFFFF"/>
        </w:rPr>
        <w:t xml:space="preserve">, = 12 cm = </w:t>
      </w:r>
      <w:proofErr w:type="gramStart"/>
      <w:r>
        <w:rPr>
          <w:color w:val="FFFFFF"/>
        </w:rPr>
        <w:t>469.%</w:t>
      </w:r>
      <w:proofErr w:type="gramEnd"/>
    </w:p>
    <w:p w:rsidR="00094CB9" w:rsidRDefault="00FE5CBC">
      <w:pPr>
        <w:ind w:left="-5" w:right="8"/>
      </w:pPr>
      <w:r>
        <w:t>The “Reset_encoder” procedure consists at least of the following:</w:t>
      </w:r>
    </w:p>
    <w:p w:rsidR="00094CB9" w:rsidRDefault="00FE5CBC">
      <w:pPr>
        <w:numPr>
          <w:ilvl w:val="0"/>
          <w:numId w:val="12"/>
        </w:numPr>
        <w:ind w:right="8" w:hanging="375"/>
      </w:pPr>
      <w:r>
        <w:t>if arithmetic coding is used, initialize the arithmetic encoder using the “Initenc” procedure described in D.1.7;</w:t>
      </w:r>
    </w:p>
    <w:p w:rsidR="00094CB9" w:rsidRDefault="00FE5CBC">
      <w:pPr>
        <w:numPr>
          <w:ilvl w:val="0"/>
          <w:numId w:val="12"/>
        </w:numPr>
        <w:spacing w:after="8"/>
        <w:ind w:right="8" w:hanging="375"/>
      </w:pPr>
      <w:r>
        <w:t>for DCT-based processes, set the DC prediction (PRED) to zero for all components in the scan</w:t>
      </w:r>
    </w:p>
    <w:p w:rsidR="00094CB9" w:rsidRDefault="00FE5CBC">
      <w:pPr>
        <w:ind w:left="1128" w:right="8"/>
      </w:pPr>
      <w:r>
        <w:t>(see F.1.1.5.1);</w:t>
      </w:r>
    </w:p>
    <w:p w:rsidR="00094CB9" w:rsidRDefault="00FE5CBC">
      <w:pPr>
        <w:numPr>
          <w:ilvl w:val="0"/>
          <w:numId w:val="12"/>
        </w:numPr>
        <w:spacing w:after="225"/>
        <w:ind w:right="8" w:hanging="375"/>
      </w:pPr>
      <w:r>
        <w:t>for lossless processes, reset the prediction to a default value for all components in the scan (see H.1.1);</w:t>
      </w:r>
    </w:p>
    <w:p w:rsidR="00094CB9" w:rsidRDefault="00FE5CBC">
      <w:pPr>
        <w:numPr>
          <w:ilvl w:val="0"/>
          <w:numId w:val="12"/>
        </w:numPr>
        <w:spacing w:after="249"/>
        <w:ind w:right="8" w:hanging="375"/>
      </w:pPr>
      <w:r>
        <w:t>do all other implementation-dependent setups that may be necessary.</w:t>
      </w:r>
    </w:p>
    <w:p w:rsidR="00094CB9" w:rsidRDefault="00FE5CBC">
      <w:pPr>
        <w:ind w:left="-5" w:right="8"/>
      </w:pPr>
      <w:r>
        <w:t>The procedure “Prepare_for_marker” terminates the entropy-coded segment by:</w:t>
      </w:r>
    </w:p>
    <w:p w:rsidR="00094CB9" w:rsidRDefault="00FE5CBC">
      <w:pPr>
        <w:numPr>
          <w:ilvl w:val="0"/>
          <w:numId w:val="13"/>
        </w:numPr>
        <w:ind w:left="1118" w:right="8" w:hanging="374"/>
      </w:pPr>
      <w:r>
        <w:t>padding a Huffman entropy-coded segment with 1-bits to complete the final byte (and if needed stuffing a zero byte) (see F.1.2.3); or</w:t>
      </w:r>
    </w:p>
    <w:p w:rsidR="00094CB9" w:rsidRDefault="00FE5CBC">
      <w:pPr>
        <w:numPr>
          <w:ilvl w:val="0"/>
          <w:numId w:val="13"/>
        </w:numPr>
        <w:spacing w:after="157"/>
        <w:ind w:left="1118" w:right="8" w:hanging="374"/>
      </w:pPr>
      <w:r>
        <w:t>invoking the procedure “Flush” (see D.1.8) to terminate an arithmetic entropy-coded segment.</w:t>
      </w:r>
    </w:p>
    <w:p w:rsidR="00094CB9" w:rsidRDefault="00FE5CBC">
      <w:pPr>
        <w:spacing w:after="3" w:line="260" w:lineRule="auto"/>
        <w:ind w:left="754" w:right="7"/>
      </w:pPr>
      <w:r>
        <w:rPr>
          <w:sz w:val="17"/>
        </w:rPr>
        <w:t>NOTE – The number of minimum coded units (MCU) in the final restart interval must be adjusted to match the number</w:t>
      </w:r>
    </w:p>
    <w:p w:rsidR="00094CB9" w:rsidRDefault="00FE5CBC">
      <w:pPr>
        <w:spacing w:after="3" w:line="260" w:lineRule="auto"/>
        <w:ind w:left="-5" w:right="7"/>
      </w:pPr>
      <w:r>
        <w:rPr>
          <w:sz w:val="17"/>
        </w:rPr>
        <w:t>of MCU in the scan. The number of MCU is calculated from the frame and scan parameters. (See Annex B.)</w:t>
      </w:r>
    </w:p>
    <w:p w:rsidR="00094CB9" w:rsidRDefault="00FE5CBC">
      <w:pPr>
        <w:pStyle w:val="5"/>
        <w:tabs>
          <w:tab w:val="center" w:pos="3208"/>
        </w:tabs>
        <w:spacing w:after="347"/>
        <w:ind w:left="-15" w:right="0" w:firstLine="0"/>
      </w:pPr>
      <w:r>
        <w:t>E.1.5</w:t>
      </w:r>
      <w:r>
        <w:tab/>
        <w:t>Control procedure for encoding a minimum coded unit (MCU)</w:t>
      </w:r>
    </w:p>
    <w:p w:rsidR="00094CB9" w:rsidRDefault="00FE5CBC">
      <w:pPr>
        <w:spacing w:after="148"/>
        <w:ind w:left="-5" w:right="8"/>
      </w:pPr>
      <w:r>
        <w:t>The minimum coded unit is defined in A.2. Within a given MCU the data units are coded in the order in which they occur in the MCU. The control procedure for encoding a MCU is shown in Figure E.5.</w:t>
      </w:r>
    </w:p>
    <w:p w:rsidR="00094CB9" w:rsidRDefault="00FE5CBC">
      <w:pPr>
        <w:spacing w:after="501" w:line="259" w:lineRule="auto"/>
        <w:ind w:left="3610" w:right="0" w:firstLine="0"/>
        <w:jc w:val="left"/>
      </w:pPr>
      <w:r>
        <w:rPr>
          <w:rFonts w:ascii="Calibri" w:eastAsia="Calibri" w:hAnsi="Calibri" w:cs="Calibri"/>
          <w:noProof/>
          <w:sz w:val="22"/>
        </w:rPr>
        <w:lastRenderedPageBreak/>
        <mc:AlternateContent>
          <mc:Choice Requires="wpg">
            <w:drawing>
              <wp:inline distT="0" distB="0" distL="0" distR="0">
                <wp:extent cx="1191768" cy="3495958"/>
                <wp:effectExtent l="0" t="0" r="0" b="0"/>
                <wp:docPr id="293231" name="Group 293231"/>
                <wp:cNvGraphicFramePr/>
                <a:graphic xmlns:a="http://schemas.openxmlformats.org/drawingml/2006/main">
                  <a:graphicData uri="http://schemas.microsoft.com/office/word/2010/wordprocessingGroup">
                    <wpg:wgp>
                      <wpg:cNvGrpSpPr/>
                      <wpg:grpSpPr>
                        <a:xfrm>
                          <a:off x="0" y="0"/>
                          <a:ext cx="1191768" cy="3495958"/>
                          <a:chOff x="0" y="0"/>
                          <a:chExt cx="1191768" cy="3495958"/>
                        </a:xfrm>
                      </wpg:grpSpPr>
                      <wps:wsp>
                        <wps:cNvPr id="457103" name="Shape 457103"/>
                        <wps:cNvSpPr/>
                        <wps:spPr>
                          <a:xfrm>
                            <a:off x="3048" y="2450592"/>
                            <a:ext cx="509016" cy="9144"/>
                          </a:xfrm>
                          <a:custGeom>
                            <a:avLst/>
                            <a:gdLst/>
                            <a:ahLst/>
                            <a:cxnLst/>
                            <a:rect l="0" t="0" r="0" b="0"/>
                            <a:pathLst>
                              <a:path w="509016" h="9144">
                                <a:moveTo>
                                  <a:pt x="0" y="0"/>
                                </a:moveTo>
                                <a:lnTo>
                                  <a:pt x="509016" y="0"/>
                                </a:lnTo>
                                <a:lnTo>
                                  <a:pt x="5090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04" name="Shape 457104"/>
                        <wps:cNvSpPr/>
                        <wps:spPr>
                          <a:xfrm>
                            <a:off x="676656" y="170687"/>
                            <a:ext cx="9144" cy="2874265"/>
                          </a:xfrm>
                          <a:custGeom>
                            <a:avLst/>
                            <a:gdLst/>
                            <a:ahLst/>
                            <a:cxnLst/>
                            <a:rect l="0" t="0" r="0" b="0"/>
                            <a:pathLst>
                              <a:path w="9144" h="2874265">
                                <a:moveTo>
                                  <a:pt x="0" y="0"/>
                                </a:moveTo>
                                <a:lnTo>
                                  <a:pt x="9144" y="0"/>
                                </a:lnTo>
                                <a:lnTo>
                                  <a:pt x="9144" y="2874265"/>
                                </a:lnTo>
                                <a:lnTo>
                                  <a:pt x="0" y="2874265"/>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70" name="Shape 15270"/>
                        <wps:cNvSpPr/>
                        <wps:spPr>
                          <a:xfrm>
                            <a:off x="173736" y="3048"/>
                            <a:ext cx="1011936" cy="505968"/>
                          </a:xfrm>
                          <a:custGeom>
                            <a:avLst/>
                            <a:gdLst/>
                            <a:ahLst/>
                            <a:cxnLst/>
                            <a:rect l="0" t="0" r="0" b="0"/>
                            <a:pathLst>
                              <a:path w="1011936" h="505968">
                                <a:moveTo>
                                  <a:pt x="103632" y="0"/>
                                </a:moveTo>
                                <a:lnTo>
                                  <a:pt x="914400" y="0"/>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44880" y="45720"/>
                                </a:lnTo>
                                <a:lnTo>
                                  <a:pt x="947928" y="45720"/>
                                </a:lnTo>
                                <a:lnTo>
                                  <a:pt x="957072" y="64008"/>
                                </a:lnTo>
                                <a:lnTo>
                                  <a:pt x="960120" y="67056"/>
                                </a:lnTo>
                                <a:lnTo>
                                  <a:pt x="966216" y="79248"/>
                                </a:lnTo>
                                <a:lnTo>
                                  <a:pt x="966216" y="85344"/>
                                </a:lnTo>
                                <a:lnTo>
                                  <a:pt x="969264" y="85344"/>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18872"/>
                                </a:lnTo>
                                <a:lnTo>
                                  <a:pt x="987552" y="118872"/>
                                </a:lnTo>
                                <a:lnTo>
                                  <a:pt x="987552" y="128016"/>
                                </a:lnTo>
                                <a:lnTo>
                                  <a:pt x="990600" y="128016"/>
                                </a:lnTo>
                                <a:lnTo>
                                  <a:pt x="990600" y="134112"/>
                                </a:lnTo>
                                <a:lnTo>
                                  <a:pt x="993648" y="134112"/>
                                </a:lnTo>
                                <a:lnTo>
                                  <a:pt x="993648" y="140208"/>
                                </a:lnTo>
                                <a:lnTo>
                                  <a:pt x="996696" y="140208"/>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307848"/>
                                </a:lnTo>
                                <a:lnTo>
                                  <a:pt x="1008888" y="307848"/>
                                </a:lnTo>
                                <a:lnTo>
                                  <a:pt x="1008888" y="320040"/>
                                </a:lnTo>
                                <a:lnTo>
                                  <a:pt x="1005840" y="320040"/>
                                </a:lnTo>
                                <a:lnTo>
                                  <a:pt x="1005840" y="338328"/>
                                </a:lnTo>
                                <a:lnTo>
                                  <a:pt x="1002792" y="338328"/>
                                </a:lnTo>
                                <a:lnTo>
                                  <a:pt x="1002792" y="347472"/>
                                </a:lnTo>
                                <a:lnTo>
                                  <a:pt x="999744" y="347472"/>
                                </a:lnTo>
                                <a:lnTo>
                                  <a:pt x="999744" y="353568"/>
                                </a:lnTo>
                                <a:lnTo>
                                  <a:pt x="996696" y="353568"/>
                                </a:lnTo>
                                <a:lnTo>
                                  <a:pt x="996696" y="362712"/>
                                </a:lnTo>
                                <a:lnTo>
                                  <a:pt x="993648" y="362712"/>
                                </a:lnTo>
                                <a:lnTo>
                                  <a:pt x="993648" y="374904"/>
                                </a:lnTo>
                                <a:lnTo>
                                  <a:pt x="990600" y="374904"/>
                                </a:lnTo>
                                <a:lnTo>
                                  <a:pt x="990600" y="381000"/>
                                </a:lnTo>
                                <a:lnTo>
                                  <a:pt x="987552" y="381000"/>
                                </a:lnTo>
                                <a:lnTo>
                                  <a:pt x="987552" y="387096"/>
                                </a:lnTo>
                                <a:lnTo>
                                  <a:pt x="984504" y="387096"/>
                                </a:lnTo>
                                <a:lnTo>
                                  <a:pt x="984504" y="393192"/>
                                </a:lnTo>
                                <a:lnTo>
                                  <a:pt x="981456" y="393192"/>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35864"/>
                                </a:lnTo>
                                <a:lnTo>
                                  <a:pt x="963168" y="435864"/>
                                </a:lnTo>
                                <a:lnTo>
                                  <a:pt x="963168" y="441960"/>
                                </a:lnTo>
                                <a:lnTo>
                                  <a:pt x="960120" y="441960"/>
                                </a:lnTo>
                                <a:lnTo>
                                  <a:pt x="960120" y="448056"/>
                                </a:lnTo>
                                <a:lnTo>
                                  <a:pt x="957072" y="448056"/>
                                </a:lnTo>
                                <a:lnTo>
                                  <a:pt x="957072" y="451104"/>
                                </a:lnTo>
                                <a:lnTo>
                                  <a:pt x="950976" y="451104"/>
                                </a:lnTo>
                                <a:lnTo>
                                  <a:pt x="950976" y="457200"/>
                                </a:lnTo>
                                <a:lnTo>
                                  <a:pt x="947928" y="457200"/>
                                </a:lnTo>
                                <a:lnTo>
                                  <a:pt x="947928" y="463296"/>
                                </a:lnTo>
                                <a:lnTo>
                                  <a:pt x="944880" y="463296"/>
                                </a:lnTo>
                                <a:lnTo>
                                  <a:pt x="944880" y="469392"/>
                                </a:lnTo>
                                <a:lnTo>
                                  <a:pt x="941832" y="469392"/>
                                </a:lnTo>
                                <a:lnTo>
                                  <a:pt x="941832" y="472440"/>
                                </a:lnTo>
                                <a:lnTo>
                                  <a:pt x="935736" y="472440"/>
                                </a:lnTo>
                                <a:lnTo>
                                  <a:pt x="935736" y="478536"/>
                                </a:lnTo>
                                <a:lnTo>
                                  <a:pt x="932688" y="478536"/>
                                </a:lnTo>
                                <a:lnTo>
                                  <a:pt x="932688" y="484632"/>
                                </a:lnTo>
                                <a:lnTo>
                                  <a:pt x="929640" y="484632"/>
                                </a:lnTo>
                                <a:lnTo>
                                  <a:pt x="929640" y="487680"/>
                                </a:lnTo>
                                <a:lnTo>
                                  <a:pt x="923544" y="490728"/>
                                </a:lnTo>
                                <a:lnTo>
                                  <a:pt x="923544" y="496824"/>
                                </a:lnTo>
                                <a:lnTo>
                                  <a:pt x="920496" y="496824"/>
                                </a:lnTo>
                                <a:lnTo>
                                  <a:pt x="917448" y="499872"/>
                                </a:lnTo>
                                <a:lnTo>
                                  <a:pt x="917448"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0104" y="469392"/>
                                </a:lnTo>
                                <a:lnTo>
                                  <a:pt x="60960" y="451104"/>
                                </a:lnTo>
                                <a:lnTo>
                                  <a:pt x="57912" y="448056"/>
                                </a:lnTo>
                                <a:lnTo>
                                  <a:pt x="36576" y="405384"/>
                                </a:lnTo>
                                <a:lnTo>
                                  <a:pt x="33528" y="402336"/>
                                </a:lnTo>
                                <a:lnTo>
                                  <a:pt x="30480" y="402336"/>
                                </a:lnTo>
                                <a:lnTo>
                                  <a:pt x="30480" y="396240"/>
                                </a:lnTo>
                                <a:lnTo>
                                  <a:pt x="27432" y="396240"/>
                                </a:lnTo>
                                <a:lnTo>
                                  <a:pt x="27432" y="384048"/>
                                </a:lnTo>
                                <a:lnTo>
                                  <a:pt x="24384" y="384048"/>
                                </a:lnTo>
                                <a:lnTo>
                                  <a:pt x="24384" y="377952"/>
                                </a:lnTo>
                                <a:lnTo>
                                  <a:pt x="21336" y="377952"/>
                                </a:lnTo>
                                <a:lnTo>
                                  <a:pt x="21336" y="371856"/>
                                </a:lnTo>
                                <a:lnTo>
                                  <a:pt x="18288" y="371856"/>
                                </a:lnTo>
                                <a:lnTo>
                                  <a:pt x="18288" y="359664"/>
                                </a:lnTo>
                                <a:lnTo>
                                  <a:pt x="15240" y="359664"/>
                                </a:lnTo>
                                <a:lnTo>
                                  <a:pt x="15240" y="353568"/>
                                </a:lnTo>
                                <a:lnTo>
                                  <a:pt x="12192" y="353568"/>
                                </a:lnTo>
                                <a:lnTo>
                                  <a:pt x="12192" y="335280"/>
                                </a:lnTo>
                                <a:lnTo>
                                  <a:pt x="9144" y="335280"/>
                                </a:lnTo>
                                <a:lnTo>
                                  <a:pt x="9144" y="323088"/>
                                </a:lnTo>
                                <a:lnTo>
                                  <a:pt x="6096" y="323088"/>
                                </a:lnTo>
                                <a:lnTo>
                                  <a:pt x="6096" y="304800"/>
                                </a:lnTo>
                                <a:lnTo>
                                  <a:pt x="3048" y="304800"/>
                                </a:lnTo>
                                <a:lnTo>
                                  <a:pt x="3048" y="283464"/>
                                </a:lnTo>
                                <a:lnTo>
                                  <a:pt x="0" y="283464"/>
                                </a:lnTo>
                                <a:lnTo>
                                  <a:pt x="0" y="222504"/>
                                </a:lnTo>
                                <a:lnTo>
                                  <a:pt x="3048" y="222504"/>
                                </a:lnTo>
                                <a:lnTo>
                                  <a:pt x="3048" y="204216"/>
                                </a:lnTo>
                                <a:lnTo>
                                  <a:pt x="6096" y="204216"/>
                                </a:lnTo>
                                <a:lnTo>
                                  <a:pt x="6096" y="185928"/>
                                </a:lnTo>
                                <a:lnTo>
                                  <a:pt x="9144" y="185928"/>
                                </a:lnTo>
                                <a:lnTo>
                                  <a:pt x="9144" y="173736"/>
                                </a:lnTo>
                                <a:lnTo>
                                  <a:pt x="12192" y="173736"/>
                                </a:lnTo>
                                <a:lnTo>
                                  <a:pt x="12192" y="155448"/>
                                </a:lnTo>
                                <a:lnTo>
                                  <a:pt x="15240" y="155448"/>
                                </a:lnTo>
                                <a:lnTo>
                                  <a:pt x="15240" y="143256"/>
                                </a:lnTo>
                                <a:lnTo>
                                  <a:pt x="18288" y="143256"/>
                                </a:lnTo>
                                <a:lnTo>
                                  <a:pt x="18288" y="137160"/>
                                </a:lnTo>
                                <a:lnTo>
                                  <a:pt x="21336" y="137160"/>
                                </a:lnTo>
                                <a:lnTo>
                                  <a:pt x="21336" y="124968"/>
                                </a:lnTo>
                                <a:lnTo>
                                  <a:pt x="24384" y="124968"/>
                                </a:lnTo>
                                <a:lnTo>
                                  <a:pt x="24384" y="118872"/>
                                </a:lnTo>
                                <a:lnTo>
                                  <a:pt x="30480" y="115824"/>
                                </a:lnTo>
                                <a:lnTo>
                                  <a:pt x="30480" y="112776"/>
                                </a:lnTo>
                                <a:lnTo>
                                  <a:pt x="33528" y="112776"/>
                                </a:lnTo>
                                <a:lnTo>
                                  <a:pt x="33528" y="106680"/>
                                </a:lnTo>
                                <a:lnTo>
                                  <a:pt x="36576" y="106680"/>
                                </a:lnTo>
                                <a:lnTo>
                                  <a:pt x="36576" y="100584"/>
                                </a:lnTo>
                                <a:lnTo>
                                  <a:pt x="39624" y="100584"/>
                                </a:lnTo>
                                <a:lnTo>
                                  <a:pt x="39624" y="94488"/>
                                </a:lnTo>
                                <a:lnTo>
                                  <a:pt x="42672" y="94488"/>
                                </a:lnTo>
                                <a:lnTo>
                                  <a:pt x="42672" y="88392"/>
                                </a:lnTo>
                                <a:lnTo>
                                  <a:pt x="45720" y="88392"/>
                                </a:lnTo>
                                <a:lnTo>
                                  <a:pt x="45720" y="82296"/>
                                </a:lnTo>
                                <a:lnTo>
                                  <a:pt x="48768" y="82296"/>
                                </a:lnTo>
                                <a:lnTo>
                                  <a:pt x="48768" y="76200"/>
                                </a:lnTo>
                                <a:lnTo>
                                  <a:pt x="51816" y="76200"/>
                                </a:lnTo>
                                <a:lnTo>
                                  <a:pt x="51816" y="70104"/>
                                </a:lnTo>
                                <a:lnTo>
                                  <a:pt x="57912" y="67056"/>
                                </a:lnTo>
                                <a:lnTo>
                                  <a:pt x="57912" y="57912"/>
                                </a:lnTo>
                                <a:lnTo>
                                  <a:pt x="60960" y="57912"/>
                                </a:lnTo>
                                <a:lnTo>
                                  <a:pt x="60960" y="51816"/>
                                </a:lnTo>
                                <a:lnTo>
                                  <a:pt x="64008" y="51816"/>
                                </a:lnTo>
                                <a:lnTo>
                                  <a:pt x="64008" y="48768"/>
                                </a:lnTo>
                                <a:lnTo>
                                  <a:pt x="70104" y="45720"/>
                                </a:lnTo>
                                <a:lnTo>
                                  <a:pt x="70104" y="39624"/>
                                </a:lnTo>
                                <a:lnTo>
                                  <a:pt x="73152" y="39624"/>
                                </a:lnTo>
                                <a:lnTo>
                                  <a:pt x="73152" y="33528"/>
                                </a:lnTo>
                                <a:lnTo>
                                  <a:pt x="79248" y="30480"/>
                                </a:lnTo>
                                <a:lnTo>
                                  <a:pt x="79248" y="27432"/>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271" name="Shape 15271"/>
                        <wps:cNvSpPr/>
                        <wps:spPr>
                          <a:xfrm>
                            <a:off x="170688" y="0"/>
                            <a:ext cx="510540" cy="512064"/>
                          </a:xfrm>
                          <a:custGeom>
                            <a:avLst/>
                            <a:gdLst/>
                            <a:ahLst/>
                            <a:cxnLst/>
                            <a:rect l="0" t="0" r="0" b="0"/>
                            <a:pathLst>
                              <a:path w="510540" h="512064">
                                <a:moveTo>
                                  <a:pt x="103632" y="0"/>
                                </a:moveTo>
                                <a:lnTo>
                                  <a:pt x="510540" y="0"/>
                                </a:lnTo>
                                <a:lnTo>
                                  <a:pt x="510540" y="6096"/>
                                </a:lnTo>
                                <a:lnTo>
                                  <a:pt x="106680" y="6096"/>
                                </a:lnTo>
                                <a:lnTo>
                                  <a:pt x="106680" y="3048"/>
                                </a:lnTo>
                                <a:lnTo>
                                  <a:pt x="100584" y="9144"/>
                                </a:lnTo>
                                <a:lnTo>
                                  <a:pt x="103632" y="9144"/>
                                </a:lnTo>
                                <a:lnTo>
                                  <a:pt x="94488" y="21336"/>
                                </a:lnTo>
                                <a:lnTo>
                                  <a:pt x="79248" y="33527"/>
                                </a:lnTo>
                                <a:lnTo>
                                  <a:pt x="82296" y="33527"/>
                                </a:lnTo>
                                <a:lnTo>
                                  <a:pt x="73152" y="45720"/>
                                </a:lnTo>
                                <a:lnTo>
                                  <a:pt x="67056" y="51815"/>
                                </a:lnTo>
                                <a:lnTo>
                                  <a:pt x="70104" y="51815"/>
                                </a:lnTo>
                                <a:lnTo>
                                  <a:pt x="60960" y="70103"/>
                                </a:lnTo>
                                <a:lnTo>
                                  <a:pt x="33528" y="115824"/>
                                </a:lnTo>
                                <a:lnTo>
                                  <a:pt x="30480" y="118872"/>
                                </a:lnTo>
                                <a:lnTo>
                                  <a:pt x="33528" y="118872"/>
                                </a:lnTo>
                                <a:lnTo>
                                  <a:pt x="27432" y="131064"/>
                                </a:lnTo>
                                <a:lnTo>
                                  <a:pt x="27432" y="137160"/>
                                </a:lnTo>
                                <a:lnTo>
                                  <a:pt x="21336" y="149352"/>
                                </a:lnTo>
                                <a:lnTo>
                                  <a:pt x="21336" y="155448"/>
                                </a:lnTo>
                                <a:lnTo>
                                  <a:pt x="18288" y="161544"/>
                                </a:lnTo>
                                <a:lnTo>
                                  <a:pt x="18288" y="164592"/>
                                </a:lnTo>
                                <a:lnTo>
                                  <a:pt x="15240" y="167639"/>
                                </a:lnTo>
                                <a:lnTo>
                                  <a:pt x="15240" y="185927"/>
                                </a:lnTo>
                                <a:lnTo>
                                  <a:pt x="12192" y="192024"/>
                                </a:lnTo>
                                <a:lnTo>
                                  <a:pt x="12192" y="204215"/>
                                </a:lnTo>
                                <a:lnTo>
                                  <a:pt x="9144" y="210312"/>
                                </a:lnTo>
                                <a:lnTo>
                                  <a:pt x="9144" y="222503"/>
                                </a:lnTo>
                                <a:lnTo>
                                  <a:pt x="6096" y="228600"/>
                                </a:lnTo>
                                <a:lnTo>
                                  <a:pt x="6096" y="281940"/>
                                </a:lnTo>
                                <a:lnTo>
                                  <a:pt x="9144" y="283464"/>
                                </a:lnTo>
                                <a:lnTo>
                                  <a:pt x="9144" y="301752"/>
                                </a:lnTo>
                                <a:lnTo>
                                  <a:pt x="12192" y="307848"/>
                                </a:lnTo>
                                <a:lnTo>
                                  <a:pt x="12192" y="316992"/>
                                </a:lnTo>
                                <a:lnTo>
                                  <a:pt x="15240" y="323088"/>
                                </a:lnTo>
                                <a:lnTo>
                                  <a:pt x="15240" y="329184"/>
                                </a:lnTo>
                                <a:lnTo>
                                  <a:pt x="15240" y="332232"/>
                                </a:lnTo>
                                <a:lnTo>
                                  <a:pt x="15240" y="338327"/>
                                </a:lnTo>
                                <a:lnTo>
                                  <a:pt x="18288" y="344424"/>
                                </a:lnTo>
                                <a:lnTo>
                                  <a:pt x="18288" y="350520"/>
                                </a:lnTo>
                                <a:lnTo>
                                  <a:pt x="24384" y="359664"/>
                                </a:lnTo>
                                <a:lnTo>
                                  <a:pt x="24384" y="365760"/>
                                </a:lnTo>
                                <a:lnTo>
                                  <a:pt x="33528" y="384048"/>
                                </a:lnTo>
                                <a:lnTo>
                                  <a:pt x="33528" y="390144"/>
                                </a:lnTo>
                                <a:lnTo>
                                  <a:pt x="39624" y="402336"/>
                                </a:lnTo>
                                <a:lnTo>
                                  <a:pt x="36576" y="402336"/>
                                </a:lnTo>
                                <a:lnTo>
                                  <a:pt x="39624" y="405384"/>
                                </a:lnTo>
                                <a:lnTo>
                                  <a:pt x="60960" y="445008"/>
                                </a:lnTo>
                                <a:lnTo>
                                  <a:pt x="64008" y="451103"/>
                                </a:lnTo>
                                <a:lnTo>
                                  <a:pt x="76200" y="466344"/>
                                </a:lnTo>
                                <a:lnTo>
                                  <a:pt x="73152" y="466344"/>
                                </a:lnTo>
                                <a:lnTo>
                                  <a:pt x="79248" y="469392"/>
                                </a:lnTo>
                                <a:lnTo>
                                  <a:pt x="88392" y="481584"/>
                                </a:lnTo>
                                <a:lnTo>
                                  <a:pt x="85344" y="481584"/>
                                </a:lnTo>
                                <a:lnTo>
                                  <a:pt x="97536" y="493776"/>
                                </a:lnTo>
                                <a:lnTo>
                                  <a:pt x="94488" y="493776"/>
                                </a:lnTo>
                                <a:lnTo>
                                  <a:pt x="106680" y="502920"/>
                                </a:lnTo>
                                <a:lnTo>
                                  <a:pt x="103632" y="502920"/>
                                </a:lnTo>
                                <a:lnTo>
                                  <a:pt x="106680" y="505968"/>
                                </a:lnTo>
                                <a:lnTo>
                                  <a:pt x="510540" y="505968"/>
                                </a:lnTo>
                                <a:lnTo>
                                  <a:pt x="510540" y="510540"/>
                                </a:lnTo>
                                <a:lnTo>
                                  <a:pt x="103632" y="512064"/>
                                </a:lnTo>
                                <a:lnTo>
                                  <a:pt x="97536" y="499872"/>
                                </a:lnTo>
                                <a:lnTo>
                                  <a:pt x="91440" y="496824"/>
                                </a:lnTo>
                                <a:lnTo>
                                  <a:pt x="88392" y="490727"/>
                                </a:lnTo>
                                <a:lnTo>
                                  <a:pt x="82296" y="484632"/>
                                </a:lnTo>
                                <a:lnTo>
                                  <a:pt x="76200" y="472439"/>
                                </a:lnTo>
                                <a:lnTo>
                                  <a:pt x="76200" y="475488"/>
                                </a:lnTo>
                                <a:lnTo>
                                  <a:pt x="70104" y="469392"/>
                                </a:lnTo>
                                <a:lnTo>
                                  <a:pt x="60960" y="454152"/>
                                </a:lnTo>
                                <a:lnTo>
                                  <a:pt x="36576" y="405384"/>
                                </a:lnTo>
                                <a:lnTo>
                                  <a:pt x="33528" y="405384"/>
                                </a:lnTo>
                                <a:lnTo>
                                  <a:pt x="27432" y="393192"/>
                                </a:lnTo>
                                <a:lnTo>
                                  <a:pt x="27432" y="387096"/>
                                </a:lnTo>
                                <a:lnTo>
                                  <a:pt x="18288" y="368808"/>
                                </a:lnTo>
                                <a:lnTo>
                                  <a:pt x="18288" y="362712"/>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4"/>
                                </a:lnTo>
                                <a:lnTo>
                                  <a:pt x="0" y="225552"/>
                                </a:lnTo>
                                <a:lnTo>
                                  <a:pt x="3048" y="219456"/>
                                </a:lnTo>
                                <a:lnTo>
                                  <a:pt x="3048" y="207264"/>
                                </a:lnTo>
                                <a:lnTo>
                                  <a:pt x="6096" y="201168"/>
                                </a:lnTo>
                                <a:lnTo>
                                  <a:pt x="6096" y="188976"/>
                                </a:lnTo>
                                <a:lnTo>
                                  <a:pt x="9144" y="182880"/>
                                </a:lnTo>
                                <a:lnTo>
                                  <a:pt x="9144" y="176784"/>
                                </a:lnTo>
                                <a:lnTo>
                                  <a:pt x="12192" y="170688"/>
                                </a:lnTo>
                                <a:lnTo>
                                  <a:pt x="12192" y="164592"/>
                                </a:lnTo>
                                <a:lnTo>
                                  <a:pt x="15240" y="164592"/>
                                </a:lnTo>
                                <a:lnTo>
                                  <a:pt x="15240" y="155448"/>
                                </a:lnTo>
                                <a:lnTo>
                                  <a:pt x="15240" y="152400"/>
                                </a:lnTo>
                                <a:lnTo>
                                  <a:pt x="15240" y="146303"/>
                                </a:lnTo>
                                <a:lnTo>
                                  <a:pt x="21336" y="134112"/>
                                </a:lnTo>
                                <a:lnTo>
                                  <a:pt x="21336" y="128015"/>
                                </a:lnTo>
                                <a:lnTo>
                                  <a:pt x="27432" y="115824"/>
                                </a:lnTo>
                                <a:lnTo>
                                  <a:pt x="30480" y="115824"/>
                                </a:lnTo>
                                <a:lnTo>
                                  <a:pt x="54864" y="70103"/>
                                </a:lnTo>
                                <a:lnTo>
                                  <a:pt x="57912" y="67056"/>
                                </a:lnTo>
                                <a:lnTo>
                                  <a:pt x="64008" y="48768"/>
                                </a:lnTo>
                                <a:lnTo>
                                  <a:pt x="70104" y="42672"/>
                                </a:lnTo>
                                <a:lnTo>
                                  <a:pt x="76200" y="30480"/>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72" name="Shape 15272"/>
                        <wps:cNvSpPr/>
                        <wps:spPr>
                          <a:xfrm>
                            <a:off x="681228" y="0"/>
                            <a:ext cx="507492" cy="510540"/>
                          </a:xfrm>
                          <a:custGeom>
                            <a:avLst/>
                            <a:gdLst/>
                            <a:ahLst/>
                            <a:cxnLst/>
                            <a:rect l="0" t="0" r="0" b="0"/>
                            <a:pathLst>
                              <a:path w="507492" h="510540">
                                <a:moveTo>
                                  <a:pt x="0" y="0"/>
                                </a:moveTo>
                                <a:lnTo>
                                  <a:pt x="406908" y="0"/>
                                </a:lnTo>
                                <a:lnTo>
                                  <a:pt x="409956" y="3048"/>
                                </a:lnTo>
                                <a:lnTo>
                                  <a:pt x="413004" y="9144"/>
                                </a:lnTo>
                                <a:lnTo>
                                  <a:pt x="409956" y="9144"/>
                                </a:lnTo>
                                <a:lnTo>
                                  <a:pt x="422148" y="21336"/>
                                </a:lnTo>
                                <a:lnTo>
                                  <a:pt x="419100" y="21336"/>
                                </a:lnTo>
                                <a:lnTo>
                                  <a:pt x="428244" y="27432"/>
                                </a:lnTo>
                                <a:lnTo>
                                  <a:pt x="437388" y="39624"/>
                                </a:lnTo>
                                <a:lnTo>
                                  <a:pt x="434340" y="39624"/>
                                </a:lnTo>
                                <a:lnTo>
                                  <a:pt x="440436" y="45720"/>
                                </a:lnTo>
                                <a:lnTo>
                                  <a:pt x="458724" y="73152"/>
                                </a:lnTo>
                                <a:lnTo>
                                  <a:pt x="455676" y="73152"/>
                                </a:lnTo>
                                <a:lnTo>
                                  <a:pt x="458724" y="76200"/>
                                </a:lnTo>
                                <a:lnTo>
                                  <a:pt x="483108" y="121920"/>
                                </a:lnTo>
                                <a:lnTo>
                                  <a:pt x="483108" y="124968"/>
                                </a:lnTo>
                                <a:lnTo>
                                  <a:pt x="492252" y="143256"/>
                                </a:lnTo>
                                <a:lnTo>
                                  <a:pt x="492252" y="149352"/>
                                </a:lnTo>
                                <a:lnTo>
                                  <a:pt x="495300" y="155448"/>
                                </a:lnTo>
                                <a:lnTo>
                                  <a:pt x="495300" y="161544"/>
                                </a:lnTo>
                                <a:lnTo>
                                  <a:pt x="498348" y="164592"/>
                                </a:lnTo>
                                <a:lnTo>
                                  <a:pt x="498348" y="172212"/>
                                </a:lnTo>
                                <a:lnTo>
                                  <a:pt x="501396" y="173736"/>
                                </a:lnTo>
                                <a:lnTo>
                                  <a:pt x="501396" y="179832"/>
                                </a:lnTo>
                                <a:lnTo>
                                  <a:pt x="504444" y="185927"/>
                                </a:lnTo>
                                <a:lnTo>
                                  <a:pt x="504444" y="198120"/>
                                </a:lnTo>
                                <a:lnTo>
                                  <a:pt x="504444" y="201168"/>
                                </a:lnTo>
                                <a:lnTo>
                                  <a:pt x="504444" y="219456"/>
                                </a:lnTo>
                                <a:lnTo>
                                  <a:pt x="507492" y="222503"/>
                                </a:lnTo>
                                <a:lnTo>
                                  <a:pt x="507492" y="286512"/>
                                </a:lnTo>
                                <a:lnTo>
                                  <a:pt x="504444" y="289560"/>
                                </a:lnTo>
                                <a:lnTo>
                                  <a:pt x="504444" y="316992"/>
                                </a:lnTo>
                                <a:lnTo>
                                  <a:pt x="501396" y="323088"/>
                                </a:lnTo>
                                <a:lnTo>
                                  <a:pt x="501396" y="335280"/>
                                </a:lnTo>
                                <a:lnTo>
                                  <a:pt x="498348" y="341376"/>
                                </a:lnTo>
                                <a:lnTo>
                                  <a:pt x="498348" y="347472"/>
                                </a:lnTo>
                                <a:lnTo>
                                  <a:pt x="492252" y="350520"/>
                                </a:lnTo>
                                <a:lnTo>
                                  <a:pt x="495300" y="350520"/>
                                </a:lnTo>
                                <a:lnTo>
                                  <a:pt x="492252" y="356615"/>
                                </a:lnTo>
                                <a:lnTo>
                                  <a:pt x="492252" y="359664"/>
                                </a:lnTo>
                                <a:lnTo>
                                  <a:pt x="489204" y="365760"/>
                                </a:lnTo>
                                <a:lnTo>
                                  <a:pt x="489204" y="371856"/>
                                </a:lnTo>
                                <a:lnTo>
                                  <a:pt x="477012" y="396239"/>
                                </a:lnTo>
                                <a:lnTo>
                                  <a:pt x="477012" y="402336"/>
                                </a:lnTo>
                                <a:lnTo>
                                  <a:pt x="467868" y="408432"/>
                                </a:lnTo>
                                <a:lnTo>
                                  <a:pt x="470916" y="408432"/>
                                </a:lnTo>
                                <a:lnTo>
                                  <a:pt x="449580" y="451103"/>
                                </a:lnTo>
                                <a:lnTo>
                                  <a:pt x="443484" y="454152"/>
                                </a:lnTo>
                                <a:lnTo>
                                  <a:pt x="446532" y="454152"/>
                                </a:lnTo>
                                <a:lnTo>
                                  <a:pt x="434340" y="472439"/>
                                </a:lnTo>
                                <a:lnTo>
                                  <a:pt x="428244" y="478536"/>
                                </a:lnTo>
                                <a:lnTo>
                                  <a:pt x="431292" y="475488"/>
                                </a:lnTo>
                                <a:lnTo>
                                  <a:pt x="422148" y="487680"/>
                                </a:lnTo>
                                <a:lnTo>
                                  <a:pt x="416052" y="493776"/>
                                </a:lnTo>
                                <a:lnTo>
                                  <a:pt x="419100" y="493776"/>
                                </a:lnTo>
                                <a:lnTo>
                                  <a:pt x="409956" y="502920"/>
                                </a:lnTo>
                                <a:lnTo>
                                  <a:pt x="406908" y="509015"/>
                                </a:lnTo>
                                <a:lnTo>
                                  <a:pt x="0" y="510540"/>
                                </a:lnTo>
                                <a:lnTo>
                                  <a:pt x="0" y="505968"/>
                                </a:lnTo>
                                <a:lnTo>
                                  <a:pt x="403860" y="505968"/>
                                </a:lnTo>
                                <a:lnTo>
                                  <a:pt x="406908" y="499872"/>
                                </a:lnTo>
                                <a:lnTo>
                                  <a:pt x="409956" y="496824"/>
                                </a:lnTo>
                                <a:lnTo>
                                  <a:pt x="413004" y="490727"/>
                                </a:lnTo>
                                <a:lnTo>
                                  <a:pt x="419100" y="484632"/>
                                </a:lnTo>
                                <a:lnTo>
                                  <a:pt x="425196" y="472439"/>
                                </a:lnTo>
                                <a:lnTo>
                                  <a:pt x="431292" y="469392"/>
                                </a:lnTo>
                                <a:lnTo>
                                  <a:pt x="440436" y="454152"/>
                                </a:lnTo>
                                <a:lnTo>
                                  <a:pt x="446532" y="448056"/>
                                </a:lnTo>
                                <a:lnTo>
                                  <a:pt x="464820" y="405384"/>
                                </a:lnTo>
                                <a:lnTo>
                                  <a:pt x="467868" y="405384"/>
                                </a:lnTo>
                                <a:lnTo>
                                  <a:pt x="470916" y="399288"/>
                                </a:lnTo>
                                <a:lnTo>
                                  <a:pt x="470916" y="393192"/>
                                </a:lnTo>
                                <a:lnTo>
                                  <a:pt x="483108" y="368808"/>
                                </a:lnTo>
                                <a:lnTo>
                                  <a:pt x="483108" y="362712"/>
                                </a:lnTo>
                                <a:lnTo>
                                  <a:pt x="486156" y="356615"/>
                                </a:lnTo>
                                <a:lnTo>
                                  <a:pt x="486156" y="353568"/>
                                </a:lnTo>
                                <a:lnTo>
                                  <a:pt x="489204" y="347472"/>
                                </a:lnTo>
                                <a:lnTo>
                                  <a:pt x="492252" y="344424"/>
                                </a:lnTo>
                                <a:lnTo>
                                  <a:pt x="492252" y="338327"/>
                                </a:lnTo>
                                <a:lnTo>
                                  <a:pt x="495300" y="332232"/>
                                </a:lnTo>
                                <a:lnTo>
                                  <a:pt x="495300" y="320039"/>
                                </a:lnTo>
                                <a:lnTo>
                                  <a:pt x="498348" y="313944"/>
                                </a:lnTo>
                                <a:lnTo>
                                  <a:pt x="498348" y="307848"/>
                                </a:lnTo>
                                <a:lnTo>
                                  <a:pt x="501396" y="304800"/>
                                </a:lnTo>
                                <a:lnTo>
                                  <a:pt x="501396" y="286512"/>
                                </a:lnTo>
                                <a:lnTo>
                                  <a:pt x="504444" y="283464"/>
                                </a:lnTo>
                                <a:lnTo>
                                  <a:pt x="504444" y="225552"/>
                                </a:lnTo>
                                <a:lnTo>
                                  <a:pt x="501396" y="222503"/>
                                </a:lnTo>
                                <a:lnTo>
                                  <a:pt x="501396" y="207264"/>
                                </a:lnTo>
                                <a:lnTo>
                                  <a:pt x="498348" y="201168"/>
                                </a:lnTo>
                                <a:lnTo>
                                  <a:pt x="498348" y="188976"/>
                                </a:lnTo>
                                <a:lnTo>
                                  <a:pt x="495300" y="182880"/>
                                </a:lnTo>
                                <a:lnTo>
                                  <a:pt x="495300" y="176784"/>
                                </a:lnTo>
                                <a:lnTo>
                                  <a:pt x="492252" y="173736"/>
                                </a:lnTo>
                                <a:lnTo>
                                  <a:pt x="492252" y="167639"/>
                                </a:lnTo>
                                <a:lnTo>
                                  <a:pt x="489204" y="164592"/>
                                </a:lnTo>
                                <a:lnTo>
                                  <a:pt x="489204" y="158496"/>
                                </a:lnTo>
                                <a:lnTo>
                                  <a:pt x="486156" y="152400"/>
                                </a:lnTo>
                                <a:lnTo>
                                  <a:pt x="486156" y="146303"/>
                                </a:lnTo>
                                <a:lnTo>
                                  <a:pt x="477012" y="128015"/>
                                </a:lnTo>
                                <a:lnTo>
                                  <a:pt x="477012" y="124968"/>
                                </a:lnTo>
                                <a:lnTo>
                                  <a:pt x="455676" y="79248"/>
                                </a:lnTo>
                                <a:lnTo>
                                  <a:pt x="452628" y="76200"/>
                                </a:lnTo>
                                <a:lnTo>
                                  <a:pt x="437388" y="48768"/>
                                </a:lnTo>
                                <a:lnTo>
                                  <a:pt x="431292" y="42672"/>
                                </a:lnTo>
                                <a:lnTo>
                                  <a:pt x="425196" y="30480"/>
                                </a:lnTo>
                                <a:lnTo>
                                  <a:pt x="413004" y="18288"/>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05" name="Shape 457105"/>
                        <wps:cNvSpPr/>
                        <wps:spPr>
                          <a:xfrm>
                            <a:off x="173736" y="679704"/>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274" name="Shape 15274"/>
                        <wps:cNvSpPr/>
                        <wps:spPr>
                          <a:xfrm>
                            <a:off x="170688" y="676656"/>
                            <a:ext cx="510540" cy="512064"/>
                          </a:xfrm>
                          <a:custGeom>
                            <a:avLst/>
                            <a:gdLst/>
                            <a:ahLst/>
                            <a:cxnLst/>
                            <a:rect l="0" t="0" r="0" b="0"/>
                            <a:pathLst>
                              <a:path w="510540" h="512064">
                                <a:moveTo>
                                  <a:pt x="0" y="0"/>
                                </a:moveTo>
                                <a:lnTo>
                                  <a:pt x="3048" y="0"/>
                                </a:lnTo>
                                <a:lnTo>
                                  <a:pt x="510540" y="0"/>
                                </a:lnTo>
                                <a:lnTo>
                                  <a:pt x="510540" y="6097"/>
                                </a:lnTo>
                                <a:lnTo>
                                  <a:pt x="6096" y="6097"/>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75" name="Shape 15275"/>
                        <wps:cNvSpPr/>
                        <wps:spPr>
                          <a:xfrm>
                            <a:off x="681228" y="676656"/>
                            <a:ext cx="507492" cy="512064"/>
                          </a:xfrm>
                          <a:custGeom>
                            <a:avLst/>
                            <a:gdLst/>
                            <a:ahLst/>
                            <a:cxnLst/>
                            <a:rect l="0" t="0" r="0" b="0"/>
                            <a:pathLst>
                              <a:path w="507492" h="512064">
                                <a:moveTo>
                                  <a:pt x="0" y="0"/>
                                </a:moveTo>
                                <a:lnTo>
                                  <a:pt x="507492" y="0"/>
                                </a:lnTo>
                                <a:lnTo>
                                  <a:pt x="507492" y="509016"/>
                                </a:lnTo>
                                <a:lnTo>
                                  <a:pt x="504444" y="509016"/>
                                </a:lnTo>
                                <a:lnTo>
                                  <a:pt x="504444" y="512064"/>
                                </a:lnTo>
                                <a:lnTo>
                                  <a:pt x="0" y="512064"/>
                                </a:lnTo>
                                <a:lnTo>
                                  <a:pt x="0" y="505968"/>
                                </a:lnTo>
                                <a:lnTo>
                                  <a:pt x="504444" y="505968"/>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06" name="Shape 457106"/>
                        <wps:cNvSpPr/>
                        <wps:spPr>
                          <a:xfrm>
                            <a:off x="173736" y="1523999"/>
                            <a:ext cx="1011936" cy="509016"/>
                          </a:xfrm>
                          <a:custGeom>
                            <a:avLst/>
                            <a:gdLst/>
                            <a:ahLst/>
                            <a:cxnLst/>
                            <a:rect l="0" t="0" r="0" b="0"/>
                            <a:pathLst>
                              <a:path w="1011936" h="509016">
                                <a:moveTo>
                                  <a:pt x="0" y="0"/>
                                </a:moveTo>
                                <a:lnTo>
                                  <a:pt x="1011936" y="0"/>
                                </a:lnTo>
                                <a:lnTo>
                                  <a:pt x="1011936"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277" name="Shape 15277"/>
                        <wps:cNvSpPr/>
                        <wps:spPr>
                          <a:xfrm>
                            <a:off x="170688" y="1520952"/>
                            <a:ext cx="510540" cy="515112"/>
                          </a:xfrm>
                          <a:custGeom>
                            <a:avLst/>
                            <a:gdLst/>
                            <a:ahLst/>
                            <a:cxnLst/>
                            <a:rect l="0" t="0" r="0" b="0"/>
                            <a:pathLst>
                              <a:path w="510540" h="515112">
                                <a:moveTo>
                                  <a:pt x="0" y="0"/>
                                </a:moveTo>
                                <a:lnTo>
                                  <a:pt x="3048" y="0"/>
                                </a:lnTo>
                                <a:lnTo>
                                  <a:pt x="510540" y="0"/>
                                </a:lnTo>
                                <a:lnTo>
                                  <a:pt x="510540" y="6096"/>
                                </a:lnTo>
                                <a:lnTo>
                                  <a:pt x="6096" y="6096"/>
                                </a:lnTo>
                                <a:lnTo>
                                  <a:pt x="6096" y="509015"/>
                                </a:lnTo>
                                <a:lnTo>
                                  <a:pt x="510540" y="509015"/>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78" name="Shape 15278"/>
                        <wps:cNvSpPr/>
                        <wps:spPr>
                          <a:xfrm>
                            <a:off x="681228" y="1520952"/>
                            <a:ext cx="507492" cy="515112"/>
                          </a:xfrm>
                          <a:custGeom>
                            <a:avLst/>
                            <a:gdLst/>
                            <a:ahLst/>
                            <a:cxnLst/>
                            <a:rect l="0" t="0" r="0" b="0"/>
                            <a:pathLst>
                              <a:path w="507492" h="515112">
                                <a:moveTo>
                                  <a:pt x="0" y="0"/>
                                </a:moveTo>
                                <a:lnTo>
                                  <a:pt x="507492" y="0"/>
                                </a:lnTo>
                                <a:lnTo>
                                  <a:pt x="507492" y="512063"/>
                                </a:lnTo>
                                <a:lnTo>
                                  <a:pt x="504444" y="512063"/>
                                </a:lnTo>
                                <a:lnTo>
                                  <a:pt x="504444" y="515112"/>
                                </a:lnTo>
                                <a:lnTo>
                                  <a:pt x="0" y="515112"/>
                                </a:lnTo>
                                <a:lnTo>
                                  <a:pt x="0" y="509015"/>
                                </a:lnTo>
                                <a:lnTo>
                                  <a:pt x="504444" y="509015"/>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79" name="Shape 15279"/>
                        <wps:cNvSpPr/>
                        <wps:spPr>
                          <a:xfrm>
                            <a:off x="179832" y="2154936"/>
                            <a:ext cx="1008888" cy="594360"/>
                          </a:xfrm>
                          <a:custGeom>
                            <a:avLst/>
                            <a:gdLst/>
                            <a:ahLst/>
                            <a:cxnLst/>
                            <a:rect l="0" t="0" r="0" b="0"/>
                            <a:pathLst>
                              <a:path w="1008888" h="594360">
                                <a:moveTo>
                                  <a:pt x="502920" y="0"/>
                                </a:moveTo>
                                <a:lnTo>
                                  <a:pt x="1008888" y="295656"/>
                                </a:lnTo>
                                <a:lnTo>
                                  <a:pt x="502920" y="594360"/>
                                </a:lnTo>
                                <a:lnTo>
                                  <a:pt x="0" y="295656"/>
                                </a:lnTo>
                                <a:lnTo>
                                  <a:pt x="50292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280" name="Shape 15280"/>
                        <wps:cNvSpPr/>
                        <wps:spPr>
                          <a:xfrm>
                            <a:off x="176784" y="2151888"/>
                            <a:ext cx="505960" cy="600456"/>
                          </a:xfrm>
                          <a:custGeom>
                            <a:avLst/>
                            <a:gdLst/>
                            <a:ahLst/>
                            <a:cxnLst/>
                            <a:rect l="0" t="0" r="0" b="0"/>
                            <a:pathLst>
                              <a:path w="505960" h="600456">
                                <a:moveTo>
                                  <a:pt x="502920" y="0"/>
                                </a:moveTo>
                                <a:lnTo>
                                  <a:pt x="505960" y="0"/>
                                </a:lnTo>
                                <a:lnTo>
                                  <a:pt x="505960" y="4825"/>
                                </a:lnTo>
                                <a:lnTo>
                                  <a:pt x="504448" y="3941"/>
                                </a:lnTo>
                                <a:lnTo>
                                  <a:pt x="5627" y="297187"/>
                                </a:lnTo>
                                <a:lnTo>
                                  <a:pt x="504448" y="593458"/>
                                </a:lnTo>
                                <a:lnTo>
                                  <a:pt x="505960" y="592565"/>
                                </a:lnTo>
                                <a:lnTo>
                                  <a:pt x="505960" y="600456"/>
                                </a:lnTo>
                                <a:lnTo>
                                  <a:pt x="502920" y="600456"/>
                                </a:lnTo>
                                <a:lnTo>
                                  <a:pt x="502920" y="597408"/>
                                </a:lnTo>
                                <a:lnTo>
                                  <a:pt x="0" y="298703"/>
                                </a:lnTo>
                                <a:lnTo>
                                  <a:pt x="0" y="295656"/>
                                </a:lnTo>
                                <a:lnTo>
                                  <a:pt x="5029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81" name="Shape 15281"/>
                        <wps:cNvSpPr/>
                        <wps:spPr>
                          <a:xfrm>
                            <a:off x="682744" y="2151888"/>
                            <a:ext cx="509024" cy="600456"/>
                          </a:xfrm>
                          <a:custGeom>
                            <a:avLst/>
                            <a:gdLst/>
                            <a:ahLst/>
                            <a:cxnLst/>
                            <a:rect l="0" t="0" r="0" b="0"/>
                            <a:pathLst>
                              <a:path w="509024" h="600456">
                                <a:moveTo>
                                  <a:pt x="0" y="0"/>
                                </a:moveTo>
                                <a:lnTo>
                                  <a:pt x="8" y="0"/>
                                </a:lnTo>
                                <a:lnTo>
                                  <a:pt x="505976" y="295656"/>
                                </a:lnTo>
                                <a:lnTo>
                                  <a:pt x="509024" y="295656"/>
                                </a:lnTo>
                                <a:lnTo>
                                  <a:pt x="509024" y="298703"/>
                                </a:lnTo>
                                <a:lnTo>
                                  <a:pt x="505976" y="298703"/>
                                </a:lnTo>
                                <a:lnTo>
                                  <a:pt x="8" y="597408"/>
                                </a:lnTo>
                                <a:lnTo>
                                  <a:pt x="8" y="600456"/>
                                </a:lnTo>
                                <a:lnTo>
                                  <a:pt x="0" y="600456"/>
                                </a:lnTo>
                                <a:lnTo>
                                  <a:pt x="0" y="592565"/>
                                </a:lnTo>
                                <a:lnTo>
                                  <a:pt x="500333" y="297187"/>
                                </a:lnTo>
                                <a:lnTo>
                                  <a:pt x="0" y="482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82" name="Shape 15282"/>
                        <wps:cNvSpPr/>
                        <wps:spPr>
                          <a:xfrm>
                            <a:off x="173736" y="2880360"/>
                            <a:ext cx="1011936" cy="505968"/>
                          </a:xfrm>
                          <a:custGeom>
                            <a:avLst/>
                            <a:gdLst/>
                            <a:ahLst/>
                            <a:cxnLst/>
                            <a:rect l="0" t="0" r="0" b="0"/>
                            <a:pathLst>
                              <a:path w="1011936" h="505968">
                                <a:moveTo>
                                  <a:pt x="103632" y="0"/>
                                </a:moveTo>
                                <a:lnTo>
                                  <a:pt x="914400" y="0"/>
                                </a:lnTo>
                                <a:lnTo>
                                  <a:pt x="914400" y="3048"/>
                                </a:lnTo>
                                <a:lnTo>
                                  <a:pt x="917448" y="3048"/>
                                </a:lnTo>
                                <a:lnTo>
                                  <a:pt x="917448" y="9144"/>
                                </a:lnTo>
                                <a:lnTo>
                                  <a:pt x="920496" y="15240"/>
                                </a:lnTo>
                                <a:lnTo>
                                  <a:pt x="923544" y="15240"/>
                                </a:lnTo>
                                <a:lnTo>
                                  <a:pt x="923544" y="21336"/>
                                </a:lnTo>
                                <a:lnTo>
                                  <a:pt x="926592" y="21336"/>
                                </a:lnTo>
                                <a:lnTo>
                                  <a:pt x="926592" y="24384"/>
                                </a:lnTo>
                                <a:lnTo>
                                  <a:pt x="929640" y="24384"/>
                                </a:lnTo>
                                <a:lnTo>
                                  <a:pt x="932688" y="30480"/>
                                </a:lnTo>
                                <a:lnTo>
                                  <a:pt x="935736" y="30480"/>
                                </a:lnTo>
                                <a:lnTo>
                                  <a:pt x="935736" y="36576"/>
                                </a:lnTo>
                                <a:lnTo>
                                  <a:pt x="938784" y="36576"/>
                                </a:lnTo>
                                <a:lnTo>
                                  <a:pt x="938784" y="42672"/>
                                </a:lnTo>
                                <a:lnTo>
                                  <a:pt x="941832" y="42672"/>
                                </a:lnTo>
                                <a:lnTo>
                                  <a:pt x="941832" y="48768"/>
                                </a:lnTo>
                                <a:lnTo>
                                  <a:pt x="944880" y="48768"/>
                                </a:lnTo>
                                <a:lnTo>
                                  <a:pt x="947928" y="54864"/>
                                </a:lnTo>
                                <a:lnTo>
                                  <a:pt x="950976" y="54864"/>
                                </a:lnTo>
                                <a:lnTo>
                                  <a:pt x="950976" y="60960"/>
                                </a:lnTo>
                                <a:lnTo>
                                  <a:pt x="954024" y="60960"/>
                                </a:lnTo>
                                <a:lnTo>
                                  <a:pt x="954024" y="67056"/>
                                </a:lnTo>
                                <a:lnTo>
                                  <a:pt x="957072" y="67056"/>
                                </a:lnTo>
                                <a:lnTo>
                                  <a:pt x="957072" y="70104"/>
                                </a:lnTo>
                                <a:lnTo>
                                  <a:pt x="960120" y="70104"/>
                                </a:lnTo>
                                <a:lnTo>
                                  <a:pt x="960120" y="76200"/>
                                </a:lnTo>
                                <a:lnTo>
                                  <a:pt x="963168" y="76200"/>
                                </a:lnTo>
                                <a:lnTo>
                                  <a:pt x="963168" y="85344"/>
                                </a:lnTo>
                                <a:lnTo>
                                  <a:pt x="966216" y="85344"/>
                                </a:lnTo>
                                <a:lnTo>
                                  <a:pt x="966216" y="97536"/>
                                </a:lnTo>
                                <a:lnTo>
                                  <a:pt x="969264" y="97536"/>
                                </a:lnTo>
                                <a:lnTo>
                                  <a:pt x="969264" y="103632"/>
                                </a:lnTo>
                                <a:lnTo>
                                  <a:pt x="972312" y="103632"/>
                                </a:lnTo>
                                <a:lnTo>
                                  <a:pt x="972312" y="109728"/>
                                </a:lnTo>
                                <a:lnTo>
                                  <a:pt x="975360" y="109728"/>
                                </a:lnTo>
                                <a:lnTo>
                                  <a:pt x="975360" y="115824"/>
                                </a:lnTo>
                                <a:lnTo>
                                  <a:pt x="978408" y="115824"/>
                                </a:lnTo>
                                <a:lnTo>
                                  <a:pt x="978408" y="118872"/>
                                </a:lnTo>
                                <a:lnTo>
                                  <a:pt x="981456" y="118872"/>
                                </a:lnTo>
                                <a:lnTo>
                                  <a:pt x="981456" y="124968"/>
                                </a:lnTo>
                                <a:lnTo>
                                  <a:pt x="984504" y="124968"/>
                                </a:lnTo>
                                <a:lnTo>
                                  <a:pt x="984504" y="131064"/>
                                </a:lnTo>
                                <a:lnTo>
                                  <a:pt x="987552" y="131064"/>
                                </a:lnTo>
                                <a:lnTo>
                                  <a:pt x="987552" y="143256"/>
                                </a:lnTo>
                                <a:lnTo>
                                  <a:pt x="990600" y="143256"/>
                                </a:lnTo>
                                <a:lnTo>
                                  <a:pt x="990600" y="149352"/>
                                </a:lnTo>
                                <a:lnTo>
                                  <a:pt x="993648" y="149352"/>
                                </a:lnTo>
                                <a:lnTo>
                                  <a:pt x="993648" y="155448"/>
                                </a:lnTo>
                                <a:lnTo>
                                  <a:pt x="996696" y="155448"/>
                                </a:lnTo>
                                <a:lnTo>
                                  <a:pt x="996696" y="167640"/>
                                </a:lnTo>
                                <a:lnTo>
                                  <a:pt x="999744" y="167640"/>
                                </a:lnTo>
                                <a:lnTo>
                                  <a:pt x="999744" y="176784"/>
                                </a:lnTo>
                                <a:lnTo>
                                  <a:pt x="1002792" y="176784"/>
                                </a:lnTo>
                                <a:lnTo>
                                  <a:pt x="1002792" y="188976"/>
                                </a:lnTo>
                                <a:lnTo>
                                  <a:pt x="1005840" y="188976"/>
                                </a:lnTo>
                                <a:lnTo>
                                  <a:pt x="1005840" y="201168"/>
                                </a:lnTo>
                                <a:lnTo>
                                  <a:pt x="1008888" y="201168"/>
                                </a:lnTo>
                                <a:lnTo>
                                  <a:pt x="1008888" y="216408"/>
                                </a:lnTo>
                                <a:lnTo>
                                  <a:pt x="1011936" y="216408"/>
                                </a:lnTo>
                                <a:lnTo>
                                  <a:pt x="1011936" y="326136"/>
                                </a:lnTo>
                                <a:lnTo>
                                  <a:pt x="1008888" y="326136"/>
                                </a:lnTo>
                                <a:lnTo>
                                  <a:pt x="1008888" y="335280"/>
                                </a:lnTo>
                                <a:lnTo>
                                  <a:pt x="1005840" y="335280"/>
                                </a:lnTo>
                                <a:lnTo>
                                  <a:pt x="1005840" y="353568"/>
                                </a:lnTo>
                                <a:lnTo>
                                  <a:pt x="1002792" y="353568"/>
                                </a:lnTo>
                                <a:lnTo>
                                  <a:pt x="1002792" y="362712"/>
                                </a:lnTo>
                                <a:lnTo>
                                  <a:pt x="996696" y="365760"/>
                                </a:lnTo>
                                <a:lnTo>
                                  <a:pt x="996696" y="377952"/>
                                </a:lnTo>
                                <a:lnTo>
                                  <a:pt x="993648" y="377952"/>
                                </a:lnTo>
                                <a:lnTo>
                                  <a:pt x="993648" y="390144"/>
                                </a:lnTo>
                                <a:lnTo>
                                  <a:pt x="987552" y="393192"/>
                                </a:lnTo>
                                <a:lnTo>
                                  <a:pt x="987552" y="399288"/>
                                </a:lnTo>
                                <a:lnTo>
                                  <a:pt x="984504" y="399288"/>
                                </a:lnTo>
                                <a:lnTo>
                                  <a:pt x="984504" y="405384"/>
                                </a:lnTo>
                                <a:lnTo>
                                  <a:pt x="981456" y="405384"/>
                                </a:lnTo>
                                <a:lnTo>
                                  <a:pt x="981456" y="411480"/>
                                </a:lnTo>
                                <a:lnTo>
                                  <a:pt x="978408" y="411480"/>
                                </a:lnTo>
                                <a:lnTo>
                                  <a:pt x="978408" y="417576"/>
                                </a:lnTo>
                                <a:lnTo>
                                  <a:pt x="975360" y="417576"/>
                                </a:lnTo>
                                <a:lnTo>
                                  <a:pt x="975360" y="423672"/>
                                </a:lnTo>
                                <a:lnTo>
                                  <a:pt x="972312" y="423672"/>
                                </a:lnTo>
                                <a:lnTo>
                                  <a:pt x="972312" y="429768"/>
                                </a:lnTo>
                                <a:lnTo>
                                  <a:pt x="966216" y="432816"/>
                                </a:lnTo>
                                <a:lnTo>
                                  <a:pt x="966216" y="445008"/>
                                </a:lnTo>
                                <a:lnTo>
                                  <a:pt x="963168" y="445008"/>
                                </a:lnTo>
                                <a:lnTo>
                                  <a:pt x="963168" y="451104"/>
                                </a:lnTo>
                                <a:lnTo>
                                  <a:pt x="950976" y="457200"/>
                                </a:lnTo>
                                <a:lnTo>
                                  <a:pt x="950976" y="463296"/>
                                </a:lnTo>
                                <a:lnTo>
                                  <a:pt x="947928" y="463296"/>
                                </a:lnTo>
                                <a:lnTo>
                                  <a:pt x="947928" y="469392"/>
                                </a:lnTo>
                                <a:lnTo>
                                  <a:pt x="941832" y="472440"/>
                                </a:lnTo>
                                <a:lnTo>
                                  <a:pt x="941832" y="475488"/>
                                </a:lnTo>
                                <a:lnTo>
                                  <a:pt x="935736" y="478536"/>
                                </a:lnTo>
                                <a:lnTo>
                                  <a:pt x="935736" y="484632"/>
                                </a:lnTo>
                                <a:lnTo>
                                  <a:pt x="929640" y="487680"/>
                                </a:lnTo>
                                <a:lnTo>
                                  <a:pt x="929640" y="490728"/>
                                </a:lnTo>
                                <a:lnTo>
                                  <a:pt x="923544" y="493776"/>
                                </a:lnTo>
                                <a:lnTo>
                                  <a:pt x="923544" y="499872"/>
                                </a:lnTo>
                                <a:lnTo>
                                  <a:pt x="920496" y="499872"/>
                                </a:lnTo>
                                <a:lnTo>
                                  <a:pt x="920496" y="502920"/>
                                </a:lnTo>
                                <a:lnTo>
                                  <a:pt x="917448" y="502920"/>
                                </a:lnTo>
                                <a:lnTo>
                                  <a:pt x="917448" y="505968"/>
                                </a:lnTo>
                                <a:lnTo>
                                  <a:pt x="100584" y="505968"/>
                                </a:lnTo>
                                <a:lnTo>
                                  <a:pt x="100584" y="502920"/>
                                </a:lnTo>
                                <a:lnTo>
                                  <a:pt x="97536" y="502920"/>
                                </a:lnTo>
                                <a:lnTo>
                                  <a:pt x="97536" y="499872"/>
                                </a:lnTo>
                                <a:lnTo>
                                  <a:pt x="94488" y="499872"/>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0104" y="469392"/>
                                </a:lnTo>
                                <a:lnTo>
                                  <a:pt x="64008" y="457200"/>
                                </a:lnTo>
                                <a:lnTo>
                                  <a:pt x="60960" y="454152"/>
                                </a:lnTo>
                                <a:lnTo>
                                  <a:pt x="36576" y="405384"/>
                                </a:lnTo>
                                <a:lnTo>
                                  <a:pt x="33528" y="402336"/>
                                </a:lnTo>
                                <a:lnTo>
                                  <a:pt x="30480" y="402336"/>
                                </a:lnTo>
                                <a:lnTo>
                                  <a:pt x="30480" y="396240"/>
                                </a:lnTo>
                                <a:lnTo>
                                  <a:pt x="27432" y="396240"/>
                                </a:lnTo>
                                <a:lnTo>
                                  <a:pt x="27432" y="384048"/>
                                </a:lnTo>
                                <a:lnTo>
                                  <a:pt x="24384" y="384048"/>
                                </a:lnTo>
                                <a:lnTo>
                                  <a:pt x="24384" y="377952"/>
                                </a:lnTo>
                                <a:lnTo>
                                  <a:pt x="21336" y="377952"/>
                                </a:lnTo>
                                <a:lnTo>
                                  <a:pt x="21336" y="371856"/>
                                </a:lnTo>
                                <a:lnTo>
                                  <a:pt x="18288" y="371856"/>
                                </a:lnTo>
                                <a:lnTo>
                                  <a:pt x="18288" y="359664"/>
                                </a:lnTo>
                                <a:lnTo>
                                  <a:pt x="15240" y="359664"/>
                                </a:lnTo>
                                <a:lnTo>
                                  <a:pt x="15240" y="356616"/>
                                </a:lnTo>
                                <a:lnTo>
                                  <a:pt x="12192" y="356616"/>
                                </a:lnTo>
                                <a:lnTo>
                                  <a:pt x="12192" y="335280"/>
                                </a:lnTo>
                                <a:lnTo>
                                  <a:pt x="9144" y="335280"/>
                                </a:lnTo>
                                <a:lnTo>
                                  <a:pt x="9144" y="323088"/>
                                </a:lnTo>
                                <a:lnTo>
                                  <a:pt x="6096" y="323088"/>
                                </a:lnTo>
                                <a:lnTo>
                                  <a:pt x="6096" y="307848"/>
                                </a:lnTo>
                                <a:lnTo>
                                  <a:pt x="3048" y="307848"/>
                                </a:lnTo>
                                <a:lnTo>
                                  <a:pt x="3048" y="283464"/>
                                </a:lnTo>
                                <a:lnTo>
                                  <a:pt x="0" y="283464"/>
                                </a:lnTo>
                                <a:lnTo>
                                  <a:pt x="0" y="222504"/>
                                </a:lnTo>
                                <a:lnTo>
                                  <a:pt x="3048" y="222504"/>
                                </a:lnTo>
                                <a:lnTo>
                                  <a:pt x="3048" y="204216"/>
                                </a:lnTo>
                                <a:lnTo>
                                  <a:pt x="6096" y="204216"/>
                                </a:lnTo>
                                <a:lnTo>
                                  <a:pt x="6096" y="185928"/>
                                </a:lnTo>
                                <a:lnTo>
                                  <a:pt x="9144" y="185928"/>
                                </a:lnTo>
                                <a:lnTo>
                                  <a:pt x="9144" y="173736"/>
                                </a:lnTo>
                                <a:lnTo>
                                  <a:pt x="12192" y="173736"/>
                                </a:lnTo>
                                <a:lnTo>
                                  <a:pt x="12192" y="155448"/>
                                </a:lnTo>
                                <a:lnTo>
                                  <a:pt x="15240" y="155448"/>
                                </a:lnTo>
                                <a:lnTo>
                                  <a:pt x="15240" y="143256"/>
                                </a:lnTo>
                                <a:lnTo>
                                  <a:pt x="18288" y="143256"/>
                                </a:lnTo>
                                <a:lnTo>
                                  <a:pt x="18288" y="137160"/>
                                </a:lnTo>
                                <a:lnTo>
                                  <a:pt x="21336" y="137160"/>
                                </a:lnTo>
                                <a:lnTo>
                                  <a:pt x="21336" y="124968"/>
                                </a:lnTo>
                                <a:lnTo>
                                  <a:pt x="24384" y="124968"/>
                                </a:lnTo>
                                <a:lnTo>
                                  <a:pt x="24384" y="118872"/>
                                </a:lnTo>
                                <a:lnTo>
                                  <a:pt x="30480" y="118872"/>
                                </a:lnTo>
                                <a:lnTo>
                                  <a:pt x="30480" y="112776"/>
                                </a:lnTo>
                                <a:lnTo>
                                  <a:pt x="33528" y="112776"/>
                                </a:lnTo>
                                <a:lnTo>
                                  <a:pt x="33528" y="106680"/>
                                </a:lnTo>
                                <a:lnTo>
                                  <a:pt x="36576" y="106680"/>
                                </a:lnTo>
                                <a:lnTo>
                                  <a:pt x="36576" y="100584"/>
                                </a:lnTo>
                                <a:lnTo>
                                  <a:pt x="39624" y="100584"/>
                                </a:lnTo>
                                <a:lnTo>
                                  <a:pt x="39624" y="94488"/>
                                </a:lnTo>
                                <a:lnTo>
                                  <a:pt x="42672" y="94488"/>
                                </a:lnTo>
                                <a:lnTo>
                                  <a:pt x="42672" y="88392"/>
                                </a:lnTo>
                                <a:lnTo>
                                  <a:pt x="45720" y="88392"/>
                                </a:lnTo>
                                <a:lnTo>
                                  <a:pt x="45720" y="82296"/>
                                </a:lnTo>
                                <a:lnTo>
                                  <a:pt x="48768" y="82296"/>
                                </a:lnTo>
                                <a:lnTo>
                                  <a:pt x="48768" y="76200"/>
                                </a:lnTo>
                                <a:lnTo>
                                  <a:pt x="51816" y="76200"/>
                                </a:lnTo>
                                <a:lnTo>
                                  <a:pt x="51816" y="70104"/>
                                </a:lnTo>
                                <a:lnTo>
                                  <a:pt x="57912" y="70104"/>
                                </a:lnTo>
                                <a:lnTo>
                                  <a:pt x="57912" y="57912"/>
                                </a:lnTo>
                                <a:lnTo>
                                  <a:pt x="60960" y="57912"/>
                                </a:lnTo>
                                <a:lnTo>
                                  <a:pt x="60960" y="51816"/>
                                </a:lnTo>
                                <a:lnTo>
                                  <a:pt x="64008" y="51816"/>
                                </a:lnTo>
                                <a:lnTo>
                                  <a:pt x="64008" y="48768"/>
                                </a:lnTo>
                                <a:lnTo>
                                  <a:pt x="70104" y="45720"/>
                                </a:lnTo>
                                <a:lnTo>
                                  <a:pt x="70104" y="39624"/>
                                </a:lnTo>
                                <a:lnTo>
                                  <a:pt x="73152" y="39624"/>
                                </a:lnTo>
                                <a:lnTo>
                                  <a:pt x="73152" y="33528"/>
                                </a:lnTo>
                                <a:lnTo>
                                  <a:pt x="79248" y="30480"/>
                                </a:lnTo>
                                <a:lnTo>
                                  <a:pt x="79248" y="27432"/>
                                </a:lnTo>
                                <a:lnTo>
                                  <a:pt x="85344" y="24384"/>
                                </a:lnTo>
                                <a:lnTo>
                                  <a:pt x="85344" y="21336"/>
                                </a:lnTo>
                                <a:lnTo>
                                  <a:pt x="91440" y="21336"/>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283" name="Shape 15283"/>
                        <wps:cNvSpPr/>
                        <wps:spPr>
                          <a:xfrm>
                            <a:off x="170688" y="2877312"/>
                            <a:ext cx="510540" cy="512064"/>
                          </a:xfrm>
                          <a:custGeom>
                            <a:avLst/>
                            <a:gdLst/>
                            <a:ahLst/>
                            <a:cxnLst/>
                            <a:rect l="0" t="0" r="0" b="0"/>
                            <a:pathLst>
                              <a:path w="510540" h="512064">
                                <a:moveTo>
                                  <a:pt x="103632" y="0"/>
                                </a:moveTo>
                                <a:lnTo>
                                  <a:pt x="510540" y="0"/>
                                </a:lnTo>
                                <a:lnTo>
                                  <a:pt x="510540" y="6096"/>
                                </a:lnTo>
                                <a:lnTo>
                                  <a:pt x="106680" y="6096"/>
                                </a:lnTo>
                                <a:lnTo>
                                  <a:pt x="106680" y="3048"/>
                                </a:lnTo>
                                <a:lnTo>
                                  <a:pt x="100584" y="9144"/>
                                </a:lnTo>
                                <a:lnTo>
                                  <a:pt x="103632" y="9144"/>
                                </a:lnTo>
                                <a:lnTo>
                                  <a:pt x="97536" y="21336"/>
                                </a:lnTo>
                                <a:lnTo>
                                  <a:pt x="94488" y="21336"/>
                                </a:lnTo>
                                <a:lnTo>
                                  <a:pt x="79248" y="33528"/>
                                </a:lnTo>
                                <a:lnTo>
                                  <a:pt x="82296" y="33528"/>
                                </a:lnTo>
                                <a:lnTo>
                                  <a:pt x="76200" y="45720"/>
                                </a:lnTo>
                                <a:lnTo>
                                  <a:pt x="73152" y="45720"/>
                                </a:lnTo>
                                <a:lnTo>
                                  <a:pt x="67056" y="51816"/>
                                </a:lnTo>
                                <a:lnTo>
                                  <a:pt x="70104" y="51816"/>
                                </a:lnTo>
                                <a:lnTo>
                                  <a:pt x="60960" y="70104"/>
                                </a:lnTo>
                                <a:lnTo>
                                  <a:pt x="57912" y="73152"/>
                                </a:lnTo>
                                <a:lnTo>
                                  <a:pt x="60960" y="73152"/>
                                </a:lnTo>
                                <a:lnTo>
                                  <a:pt x="36576" y="118872"/>
                                </a:lnTo>
                                <a:lnTo>
                                  <a:pt x="33528" y="118872"/>
                                </a:lnTo>
                                <a:lnTo>
                                  <a:pt x="30480" y="121920"/>
                                </a:lnTo>
                                <a:lnTo>
                                  <a:pt x="33528" y="121920"/>
                                </a:lnTo>
                                <a:lnTo>
                                  <a:pt x="27432" y="131064"/>
                                </a:lnTo>
                                <a:lnTo>
                                  <a:pt x="27432" y="137160"/>
                                </a:lnTo>
                                <a:lnTo>
                                  <a:pt x="21336" y="149352"/>
                                </a:lnTo>
                                <a:lnTo>
                                  <a:pt x="21336" y="155448"/>
                                </a:lnTo>
                                <a:lnTo>
                                  <a:pt x="18288" y="161544"/>
                                </a:lnTo>
                                <a:lnTo>
                                  <a:pt x="18288" y="167640"/>
                                </a:lnTo>
                                <a:lnTo>
                                  <a:pt x="15240" y="167640"/>
                                </a:lnTo>
                                <a:lnTo>
                                  <a:pt x="15240" y="185928"/>
                                </a:lnTo>
                                <a:lnTo>
                                  <a:pt x="12192" y="192024"/>
                                </a:lnTo>
                                <a:lnTo>
                                  <a:pt x="12192" y="204216"/>
                                </a:lnTo>
                                <a:lnTo>
                                  <a:pt x="9144" y="210312"/>
                                </a:lnTo>
                                <a:lnTo>
                                  <a:pt x="9144" y="222504"/>
                                </a:lnTo>
                                <a:lnTo>
                                  <a:pt x="6096" y="228600"/>
                                </a:lnTo>
                                <a:lnTo>
                                  <a:pt x="6096" y="283464"/>
                                </a:lnTo>
                                <a:lnTo>
                                  <a:pt x="9144" y="283464"/>
                                </a:lnTo>
                                <a:lnTo>
                                  <a:pt x="9144" y="301752"/>
                                </a:lnTo>
                                <a:lnTo>
                                  <a:pt x="12192" y="307848"/>
                                </a:lnTo>
                                <a:lnTo>
                                  <a:pt x="12192" y="316992"/>
                                </a:lnTo>
                                <a:lnTo>
                                  <a:pt x="15240" y="323088"/>
                                </a:lnTo>
                                <a:lnTo>
                                  <a:pt x="15240" y="329184"/>
                                </a:lnTo>
                                <a:lnTo>
                                  <a:pt x="15240" y="332232"/>
                                </a:lnTo>
                                <a:lnTo>
                                  <a:pt x="15240" y="338328"/>
                                </a:lnTo>
                                <a:lnTo>
                                  <a:pt x="18288" y="344424"/>
                                </a:lnTo>
                                <a:lnTo>
                                  <a:pt x="18288" y="350520"/>
                                </a:lnTo>
                                <a:lnTo>
                                  <a:pt x="24384" y="362712"/>
                                </a:lnTo>
                                <a:lnTo>
                                  <a:pt x="24384" y="365760"/>
                                </a:lnTo>
                                <a:lnTo>
                                  <a:pt x="33528" y="384048"/>
                                </a:lnTo>
                                <a:lnTo>
                                  <a:pt x="33528" y="390144"/>
                                </a:lnTo>
                                <a:lnTo>
                                  <a:pt x="39624" y="402336"/>
                                </a:lnTo>
                                <a:lnTo>
                                  <a:pt x="36576" y="402336"/>
                                </a:lnTo>
                                <a:lnTo>
                                  <a:pt x="39624" y="405384"/>
                                </a:lnTo>
                                <a:lnTo>
                                  <a:pt x="42672" y="405384"/>
                                </a:lnTo>
                                <a:lnTo>
                                  <a:pt x="60960" y="445008"/>
                                </a:lnTo>
                                <a:lnTo>
                                  <a:pt x="64008" y="451104"/>
                                </a:lnTo>
                                <a:lnTo>
                                  <a:pt x="67056" y="451104"/>
                                </a:lnTo>
                                <a:lnTo>
                                  <a:pt x="76200" y="466344"/>
                                </a:lnTo>
                                <a:lnTo>
                                  <a:pt x="73152" y="466344"/>
                                </a:lnTo>
                                <a:lnTo>
                                  <a:pt x="79248" y="469392"/>
                                </a:lnTo>
                                <a:lnTo>
                                  <a:pt x="82296" y="469392"/>
                                </a:lnTo>
                                <a:lnTo>
                                  <a:pt x="88392" y="481584"/>
                                </a:lnTo>
                                <a:lnTo>
                                  <a:pt x="85344" y="481584"/>
                                </a:lnTo>
                                <a:lnTo>
                                  <a:pt x="91440" y="487680"/>
                                </a:lnTo>
                                <a:lnTo>
                                  <a:pt x="94488" y="487680"/>
                                </a:lnTo>
                                <a:lnTo>
                                  <a:pt x="97536" y="493776"/>
                                </a:lnTo>
                                <a:lnTo>
                                  <a:pt x="94488" y="493776"/>
                                </a:lnTo>
                                <a:lnTo>
                                  <a:pt x="100584" y="499872"/>
                                </a:lnTo>
                                <a:lnTo>
                                  <a:pt x="103632" y="499872"/>
                                </a:lnTo>
                                <a:lnTo>
                                  <a:pt x="106680" y="505968"/>
                                </a:lnTo>
                                <a:lnTo>
                                  <a:pt x="510540" y="505968"/>
                                </a:lnTo>
                                <a:lnTo>
                                  <a:pt x="510540" y="512064"/>
                                </a:lnTo>
                                <a:lnTo>
                                  <a:pt x="103632" y="512064"/>
                                </a:lnTo>
                                <a:lnTo>
                                  <a:pt x="103632" y="509016"/>
                                </a:lnTo>
                                <a:lnTo>
                                  <a:pt x="91440" y="496824"/>
                                </a:lnTo>
                                <a:lnTo>
                                  <a:pt x="88392" y="490728"/>
                                </a:lnTo>
                                <a:lnTo>
                                  <a:pt x="82296" y="484632"/>
                                </a:lnTo>
                                <a:lnTo>
                                  <a:pt x="76200" y="472440"/>
                                </a:lnTo>
                                <a:lnTo>
                                  <a:pt x="76200" y="475488"/>
                                </a:lnTo>
                                <a:lnTo>
                                  <a:pt x="70104" y="472440"/>
                                </a:lnTo>
                                <a:lnTo>
                                  <a:pt x="70104" y="469392"/>
                                </a:lnTo>
                                <a:lnTo>
                                  <a:pt x="60960" y="454152"/>
                                </a:lnTo>
                                <a:lnTo>
                                  <a:pt x="57912" y="448056"/>
                                </a:lnTo>
                                <a:lnTo>
                                  <a:pt x="36576" y="408432"/>
                                </a:lnTo>
                                <a:lnTo>
                                  <a:pt x="33528" y="405384"/>
                                </a:lnTo>
                                <a:lnTo>
                                  <a:pt x="27432" y="393192"/>
                                </a:lnTo>
                                <a:lnTo>
                                  <a:pt x="27432" y="387096"/>
                                </a:lnTo>
                                <a:lnTo>
                                  <a:pt x="18288" y="368808"/>
                                </a:lnTo>
                                <a:lnTo>
                                  <a:pt x="18288" y="362712"/>
                                </a:lnTo>
                                <a:lnTo>
                                  <a:pt x="15240" y="353568"/>
                                </a:lnTo>
                                <a:lnTo>
                                  <a:pt x="15240" y="347472"/>
                                </a:lnTo>
                                <a:lnTo>
                                  <a:pt x="12192" y="341376"/>
                                </a:lnTo>
                                <a:lnTo>
                                  <a:pt x="12192" y="338328"/>
                                </a:lnTo>
                                <a:lnTo>
                                  <a:pt x="9144" y="332232"/>
                                </a:lnTo>
                                <a:lnTo>
                                  <a:pt x="9144" y="326136"/>
                                </a:lnTo>
                                <a:lnTo>
                                  <a:pt x="6096" y="320040"/>
                                </a:lnTo>
                                <a:lnTo>
                                  <a:pt x="6096" y="310896"/>
                                </a:lnTo>
                                <a:lnTo>
                                  <a:pt x="3048" y="304800"/>
                                </a:lnTo>
                                <a:lnTo>
                                  <a:pt x="3048" y="286512"/>
                                </a:lnTo>
                                <a:lnTo>
                                  <a:pt x="0" y="283464"/>
                                </a:lnTo>
                                <a:lnTo>
                                  <a:pt x="0" y="225552"/>
                                </a:lnTo>
                                <a:lnTo>
                                  <a:pt x="3048" y="219456"/>
                                </a:lnTo>
                                <a:lnTo>
                                  <a:pt x="3048" y="207264"/>
                                </a:lnTo>
                                <a:lnTo>
                                  <a:pt x="6096" y="201168"/>
                                </a:lnTo>
                                <a:lnTo>
                                  <a:pt x="6096" y="188976"/>
                                </a:lnTo>
                                <a:lnTo>
                                  <a:pt x="9144" y="182880"/>
                                </a:lnTo>
                                <a:lnTo>
                                  <a:pt x="9144" y="176784"/>
                                </a:lnTo>
                                <a:lnTo>
                                  <a:pt x="12192" y="170688"/>
                                </a:lnTo>
                                <a:lnTo>
                                  <a:pt x="12192" y="167640"/>
                                </a:lnTo>
                                <a:lnTo>
                                  <a:pt x="15240" y="164592"/>
                                </a:lnTo>
                                <a:lnTo>
                                  <a:pt x="15240" y="155448"/>
                                </a:lnTo>
                                <a:lnTo>
                                  <a:pt x="15240" y="152400"/>
                                </a:lnTo>
                                <a:lnTo>
                                  <a:pt x="15240" y="146304"/>
                                </a:lnTo>
                                <a:lnTo>
                                  <a:pt x="21336" y="134112"/>
                                </a:lnTo>
                                <a:lnTo>
                                  <a:pt x="21336" y="128016"/>
                                </a:lnTo>
                                <a:lnTo>
                                  <a:pt x="27432" y="118872"/>
                                </a:lnTo>
                                <a:lnTo>
                                  <a:pt x="30480" y="115824"/>
                                </a:lnTo>
                                <a:lnTo>
                                  <a:pt x="54864" y="70104"/>
                                </a:lnTo>
                                <a:lnTo>
                                  <a:pt x="57912" y="67056"/>
                                </a:lnTo>
                                <a:lnTo>
                                  <a:pt x="64008" y="48768"/>
                                </a:lnTo>
                                <a:lnTo>
                                  <a:pt x="70104" y="42672"/>
                                </a:lnTo>
                                <a:lnTo>
                                  <a:pt x="76200" y="30480"/>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84" name="Shape 15284"/>
                        <wps:cNvSpPr/>
                        <wps:spPr>
                          <a:xfrm>
                            <a:off x="681228" y="2877312"/>
                            <a:ext cx="507492" cy="512064"/>
                          </a:xfrm>
                          <a:custGeom>
                            <a:avLst/>
                            <a:gdLst/>
                            <a:ahLst/>
                            <a:cxnLst/>
                            <a:rect l="0" t="0" r="0" b="0"/>
                            <a:pathLst>
                              <a:path w="507492" h="512064">
                                <a:moveTo>
                                  <a:pt x="0" y="0"/>
                                </a:moveTo>
                                <a:lnTo>
                                  <a:pt x="406908" y="0"/>
                                </a:lnTo>
                                <a:lnTo>
                                  <a:pt x="409956" y="3048"/>
                                </a:lnTo>
                                <a:lnTo>
                                  <a:pt x="413004" y="9144"/>
                                </a:lnTo>
                                <a:lnTo>
                                  <a:pt x="409956" y="9144"/>
                                </a:lnTo>
                                <a:lnTo>
                                  <a:pt x="416052" y="15240"/>
                                </a:lnTo>
                                <a:lnTo>
                                  <a:pt x="419100" y="15240"/>
                                </a:lnTo>
                                <a:lnTo>
                                  <a:pt x="422148" y="24384"/>
                                </a:lnTo>
                                <a:lnTo>
                                  <a:pt x="419100" y="24384"/>
                                </a:lnTo>
                                <a:lnTo>
                                  <a:pt x="425196" y="27432"/>
                                </a:lnTo>
                                <a:lnTo>
                                  <a:pt x="428244" y="27432"/>
                                </a:lnTo>
                                <a:lnTo>
                                  <a:pt x="437388" y="45720"/>
                                </a:lnTo>
                                <a:lnTo>
                                  <a:pt x="434340" y="45720"/>
                                </a:lnTo>
                                <a:lnTo>
                                  <a:pt x="440436" y="51816"/>
                                </a:lnTo>
                                <a:lnTo>
                                  <a:pt x="443484" y="51816"/>
                                </a:lnTo>
                                <a:lnTo>
                                  <a:pt x="458724" y="79248"/>
                                </a:lnTo>
                                <a:lnTo>
                                  <a:pt x="458724" y="88392"/>
                                </a:lnTo>
                                <a:lnTo>
                                  <a:pt x="483108" y="134112"/>
                                </a:lnTo>
                                <a:lnTo>
                                  <a:pt x="483108" y="140208"/>
                                </a:lnTo>
                                <a:lnTo>
                                  <a:pt x="492252" y="158496"/>
                                </a:lnTo>
                                <a:lnTo>
                                  <a:pt x="492252" y="164592"/>
                                </a:lnTo>
                                <a:lnTo>
                                  <a:pt x="495300" y="170688"/>
                                </a:lnTo>
                                <a:lnTo>
                                  <a:pt x="495300" y="173736"/>
                                </a:lnTo>
                                <a:lnTo>
                                  <a:pt x="498348" y="179832"/>
                                </a:lnTo>
                                <a:lnTo>
                                  <a:pt x="498348" y="185928"/>
                                </a:lnTo>
                                <a:lnTo>
                                  <a:pt x="501396" y="192024"/>
                                </a:lnTo>
                                <a:lnTo>
                                  <a:pt x="501396" y="198120"/>
                                </a:lnTo>
                                <a:lnTo>
                                  <a:pt x="504444" y="204216"/>
                                </a:lnTo>
                                <a:lnTo>
                                  <a:pt x="504444" y="237744"/>
                                </a:lnTo>
                                <a:lnTo>
                                  <a:pt x="504444" y="240792"/>
                                </a:lnTo>
                                <a:lnTo>
                                  <a:pt x="507492" y="240792"/>
                                </a:lnTo>
                                <a:lnTo>
                                  <a:pt x="507492" y="301752"/>
                                </a:lnTo>
                                <a:lnTo>
                                  <a:pt x="504444" y="307848"/>
                                </a:lnTo>
                                <a:lnTo>
                                  <a:pt x="504444" y="335280"/>
                                </a:lnTo>
                                <a:lnTo>
                                  <a:pt x="501396" y="335280"/>
                                </a:lnTo>
                                <a:lnTo>
                                  <a:pt x="498348" y="338328"/>
                                </a:lnTo>
                                <a:lnTo>
                                  <a:pt x="501396" y="338328"/>
                                </a:lnTo>
                                <a:lnTo>
                                  <a:pt x="501396" y="350520"/>
                                </a:lnTo>
                                <a:lnTo>
                                  <a:pt x="498348" y="356616"/>
                                </a:lnTo>
                                <a:lnTo>
                                  <a:pt x="498348" y="362712"/>
                                </a:lnTo>
                                <a:lnTo>
                                  <a:pt x="495300" y="365760"/>
                                </a:lnTo>
                                <a:lnTo>
                                  <a:pt x="492252" y="365760"/>
                                </a:lnTo>
                                <a:lnTo>
                                  <a:pt x="489204" y="368808"/>
                                </a:lnTo>
                                <a:lnTo>
                                  <a:pt x="492252" y="368808"/>
                                </a:lnTo>
                                <a:lnTo>
                                  <a:pt x="492252" y="374904"/>
                                </a:lnTo>
                                <a:lnTo>
                                  <a:pt x="489204" y="381000"/>
                                </a:lnTo>
                                <a:lnTo>
                                  <a:pt x="489204" y="387096"/>
                                </a:lnTo>
                                <a:lnTo>
                                  <a:pt x="486156" y="393192"/>
                                </a:lnTo>
                                <a:lnTo>
                                  <a:pt x="483108" y="393192"/>
                                </a:lnTo>
                                <a:lnTo>
                                  <a:pt x="480060" y="396240"/>
                                </a:lnTo>
                                <a:lnTo>
                                  <a:pt x="483108" y="396240"/>
                                </a:lnTo>
                                <a:lnTo>
                                  <a:pt x="477012" y="408432"/>
                                </a:lnTo>
                                <a:lnTo>
                                  <a:pt x="477012" y="411480"/>
                                </a:lnTo>
                                <a:lnTo>
                                  <a:pt x="473964" y="411480"/>
                                </a:lnTo>
                                <a:lnTo>
                                  <a:pt x="470916" y="414528"/>
                                </a:lnTo>
                                <a:lnTo>
                                  <a:pt x="473964" y="414528"/>
                                </a:lnTo>
                                <a:lnTo>
                                  <a:pt x="464820" y="432816"/>
                                </a:lnTo>
                                <a:lnTo>
                                  <a:pt x="461772" y="432816"/>
                                </a:lnTo>
                                <a:lnTo>
                                  <a:pt x="458724" y="435864"/>
                                </a:lnTo>
                                <a:lnTo>
                                  <a:pt x="461772" y="435864"/>
                                </a:lnTo>
                                <a:lnTo>
                                  <a:pt x="455676" y="454152"/>
                                </a:lnTo>
                                <a:lnTo>
                                  <a:pt x="452628" y="454152"/>
                                </a:lnTo>
                                <a:lnTo>
                                  <a:pt x="443484" y="460248"/>
                                </a:lnTo>
                                <a:lnTo>
                                  <a:pt x="446532" y="460248"/>
                                </a:lnTo>
                                <a:lnTo>
                                  <a:pt x="440436" y="472440"/>
                                </a:lnTo>
                                <a:lnTo>
                                  <a:pt x="437388" y="472440"/>
                                </a:lnTo>
                                <a:lnTo>
                                  <a:pt x="428244" y="481584"/>
                                </a:lnTo>
                                <a:lnTo>
                                  <a:pt x="431292" y="481584"/>
                                </a:lnTo>
                                <a:lnTo>
                                  <a:pt x="428244" y="487680"/>
                                </a:lnTo>
                                <a:lnTo>
                                  <a:pt x="425196" y="487680"/>
                                </a:lnTo>
                                <a:lnTo>
                                  <a:pt x="416052" y="496824"/>
                                </a:lnTo>
                                <a:lnTo>
                                  <a:pt x="419100" y="496824"/>
                                </a:lnTo>
                                <a:lnTo>
                                  <a:pt x="416052" y="502920"/>
                                </a:lnTo>
                                <a:lnTo>
                                  <a:pt x="413004" y="502920"/>
                                </a:lnTo>
                                <a:lnTo>
                                  <a:pt x="413004" y="505968"/>
                                </a:lnTo>
                                <a:lnTo>
                                  <a:pt x="409956" y="505968"/>
                                </a:lnTo>
                                <a:lnTo>
                                  <a:pt x="409956" y="509016"/>
                                </a:lnTo>
                                <a:lnTo>
                                  <a:pt x="406908" y="509016"/>
                                </a:lnTo>
                                <a:lnTo>
                                  <a:pt x="406908" y="512064"/>
                                </a:lnTo>
                                <a:lnTo>
                                  <a:pt x="0" y="512064"/>
                                </a:lnTo>
                                <a:lnTo>
                                  <a:pt x="0" y="505968"/>
                                </a:lnTo>
                                <a:lnTo>
                                  <a:pt x="403860" y="505968"/>
                                </a:lnTo>
                                <a:lnTo>
                                  <a:pt x="409956" y="499872"/>
                                </a:lnTo>
                                <a:lnTo>
                                  <a:pt x="413004" y="493776"/>
                                </a:lnTo>
                                <a:lnTo>
                                  <a:pt x="422148" y="484632"/>
                                </a:lnTo>
                                <a:lnTo>
                                  <a:pt x="425196" y="478536"/>
                                </a:lnTo>
                                <a:lnTo>
                                  <a:pt x="434340" y="469392"/>
                                </a:lnTo>
                                <a:lnTo>
                                  <a:pt x="440436" y="457200"/>
                                </a:lnTo>
                                <a:lnTo>
                                  <a:pt x="449580" y="451104"/>
                                </a:lnTo>
                                <a:lnTo>
                                  <a:pt x="458724" y="432816"/>
                                </a:lnTo>
                                <a:lnTo>
                                  <a:pt x="458724" y="429768"/>
                                </a:lnTo>
                                <a:lnTo>
                                  <a:pt x="467868" y="411480"/>
                                </a:lnTo>
                                <a:lnTo>
                                  <a:pt x="470916" y="408432"/>
                                </a:lnTo>
                                <a:lnTo>
                                  <a:pt x="470916" y="405384"/>
                                </a:lnTo>
                                <a:lnTo>
                                  <a:pt x="477012" y="393192"/>
                                </a:lnTo>
                                <a:lnTo>
                                  <a:pt x="480060" y="390144"/>
                                </a:lnTo>
                                <a:lnTo>
                                  <a:pt x="483108" y="384048"/>
                                </a:lnTo>
                                <a:lnTo>
                                  <a:pt x="483108" y="377952"/>
                                </a:lnTo>
                                <a:lnTo>
                                  <a:pt x="486156" y="371856"/>
                                </a:lnTo>
                                <a:lnTo>
                                  <a:pt x="486156" y="365760"/>
                                </a:lnTo>
                                <a:lnTo>
                                  <a:pt x="492252" y="359664"/>
                                </a:lnTo>
                                <a:lnTo>
                                  <a:pt x="492252" y="353568"/>
                                </a:lnTo>
                                <a:lnTo>
                                  <a:pt x="495300" y="347472"/>
                                </a:lnTo>
                                <a:lnTo>
                                  <a:pt x="495300" y="335280"/>
                                </a:lnTo>
                                <a:lnTo>
                                  <a:pt x="498348" y="332232"/>
                                </a:lnTo>
                                <a:lnTo>
                                  <a:pt x="498348" y="326136"/>
                                </a:lnTo>
                                <a:lnTo>
                                  <a:pt x="501396" y="320040"/>
                                </a:lnTo>
                                <a:lnTo>
                                  <a:pt x="501396" y="304800"/>
                                </a:lnTo>
                                <a:lnTo>
                                  <a:pt x="504444" y="298704"/>
                                </a:lnTo>
                                <a:lnTo>
                                  <a:pt x="504444" y="243840"/>
                                </a:lnTo>
                                <a:lnTo>
                                  <a:pt x="501396" y="240792"/>
                                </a:lnTo>
                                <a:lnTo>
                                  <a:pt x="501396" y="222504"/>
                                </a:lnTo>
                                <a:lnTo>
                                  <a:pt x="498348" y="216408"/>
                                </a:lnTo>
                                <a:lnTo>
                                  <a:pt x="498348" y="207264"/>
                                </a:lnTo>
                                <a:lnTo>
                                  <a:pt x="495300" y="201168"/>
                                </a:lnTo>
                                <a:lnTo>
                                  <a:pt x="495300" y="195072"/>
                                </a:lnTo>
                                <a:lnTo>
                                  <a:pt x="492252" y="188976"/>
                                </a:lnTo>
                                <a:lnTo>
                                  <a:pt x="492252" y="182880"/>
                                </a:lnTo>
                                <a:lnTo>
                                  <a:pt x="489204" y="176784"/>
                                </a:lnTo>
                                <a:lnTo>
                                  <a:pt x="489204" y="170688"/>
                                </a:lnTo>
                                <a:lnTo>
                                  <a:pt x="486156" y="167640"/>
                                </a:lnTo>
                                <a:lnTo>
                                  <a:pt x="486156" y="161544"/>
                                </a:lnTo>
                                <a:lnTo>
                                  <a:pt x="477012" y="143256"/>
                                </a:lnTo>
                                <a:lnTo>
                                  <a:pt x="477012" y="137160"/>
                                </a:lnTo>
                                <a:lnTo>
                                  <a:pt x="455676" y="91440"/>
                                </a:lnTo>
                                <a:lnTo>
                                  <a:pt x="452628" y="82296"/>
                                </a:lnTo>
                                <a:lnTo>
                                  <a:pt x="437388" y="54864"/>
                                </a:lnTo>
                                <a:lnTo>
                                  <a:pt x="431292" y="48768"/>
                                </a:lnTo>
                                <a:lnTo>
                                  <a:pt x="422148" y="30480"/>
                                </a:lnTo>
                                <a:lnTo>
                                  <a:pt x="416052" y="24384"/>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85" name="Shape 15285"/>
                        <wps:cNvSpPr/>
                        <wps:spPr>
                          <a:xfrm>
                            <a:off x="643128" y="2807208"/>
                            <a:ext cx="67056" cy="67056"/>
                          </a:xfrm>
                          <a:custGeom>
                            <a:avLst/>
                            <a:gdLst/>
                            <a:ahLst/>
                            <a:cxnLst/>
                            <a:rect l="0" t="0" r="0" b="0"/>
                            <a:pathLst>
                              <a:path w="67056" h="67056">
                                <a:moveTo>
                                  <a:pt x="0" y="0"/>
                                </a:moveTo>
                                <a:lnTo>
                                  <a:pt x="67056" y="0"/>
                                </a:lnTo>
                                <a:lnTo>
                                  <a:pt x="67056" y="9144"/>
                                </a:lnTo>
                                <a:lnTo>
                                  <a:pt x="64008" y="9144"/>
                                </a:lnTo>
                                <a:lnTo>
                                  <a:pt x="64008" y="15240"/>
                                </a:lnTo>
                                <a:lnTo>
                                  <a:pt x="60960" y="15240"/>
                                </a:lnTo>
                                <a:lnTo>
                                  <a:pt x="60960" y="21336"/>
                                </a:lnTo>
                                <a:lnTo>
                                  <a:pt x="57912" y="21336"/>
                                </a:lnTo>
                                <a:lnTo>
                                  <a:pt x="57912" y="27432"/>
                                </a:lnTo>
                                <a:lnTo>
                                  <a:pt x="54864" y="27432"/>
                                </a:lnTo>
                                <a:lnTo>
                                  <a:pt x="54864" y="33528"/>
                                </a:lnTo>
                                <a:lnTo>
                                  <a:pt x="51816" y="33528"/>
                                </a:lnTo>
                                <a:lnTo>
                                  <a:pt x="51816" y="39624"/>
                                </a:lnTo>
                                <a:lnTo>
                                  <a:pt x="48768" y="39624"/>
                                </a:lnTo>
                                <a:lnTo>
                                  <a:pt x="48768" y="45720"/>
                                </a:lnTo>
                                <a:lnTo>
                                  <a:pt x="45720" y="45720"/>
                                </a:lnTo>
                                <a:lnTo>
                                  <a:pt x="45720" y="48768"/>
                                </a:lnTo>
                                <a:lnTo>
                                  <a:pt x="42672" y="48768"/>
                                </a:lnTo>
                                <a:lnTo>
                                  <a:pt x="42672" y="54864"/>
                                </a:lnTo>
                                <a:lnTo>
                                  <a:pt x="39624" y="54864"/>
                                </a:lnTo>
                                <a:lnTo>
                                  <a:pt x="39624" y="60960"/>
                                </a:lnTo>
                                <a:lnTo>
                                  <a:pt x="36576" y="60960"/>
                                </a:lnTo>
                                <a:lnTo>
                                  <a:pt x="36576" y="67056"/>
                                </a:lnTo>
                                <a:lnTo>
                                  <a:pt x="30480" y="67056"/>
                                </a:lnTo>
                                <a:lnTo>
                                  <a:pt x="30480" y="64008"/>
                                </a:lnTo>
                                <a:lnTo>
                                  <a:pt x="21336" y="45720"/>
                                </a:lnTo>
                                <a:lnTo>
                                  <a:pt x="18288" y="42672"/>
                                </a:lnTo>
                                <a:lnTo>
                                  <a:pt x="18288" y="3657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86" name="Shape 15286"/>
                        <wps:cNvSpPr/>
                        <wps:spPr>
                          <a:xfrm>
                            <a:off x="643128" y="2807208"/>
                            <a:ext cx="67056" cy="67056"/>
                          </a:xfrm>
                          <a:custGeom>
                            <a:avLst/>
                            <a:gdLst/>
                            <a:ahLst/>
                            <a:cxnLst/>
                            <a:rect l="0" t="0" r="0" b="0"/>
                            <a:pathLst>
                              <a:path w="67056" h="67056">
                                <a:moveTo>
                                  <a:pt x="0" y="0"/>
                                </a:moveTo>
                                <a:lnTo>
                                  <a:pt x="67056"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107" name="Shape 457107"/>
                        <wps:cNvSpPr/>
                        <wps:spPr>
                          <a:xfrm>
                            <a:off x="3048" y="1353312"/>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08" name="Shape 457108"/>
                        <wps:cNvSpPr/>
                        <wps:spPr>
                          <a:xfrm>
                            <a:off x="0" y="1356359"/>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5289" name="Shape 15289"/>
                        <wps:cNvSpPr/>
                        <wps:spPr>
                          <a:xfrm>
                            <a:off x="615696" y="1319784"/>
                            <a:ext cx="64008" cy="67056"/>
                          </a:xfrm>
                          <a:custGeom>
                            <a:avLst/>
                            <a:gdLst/>
                            <a:ahLst/>
                            <a:cxnLst/>
                            <a:rect l="0" t="0" r="0" b="0"/>
                            <a:pathLst>
                              <a:path w="64008" h="67056">
                                <a:moveTo>
                                  <a:pt x="0" y="0"/>
                                </a:moveTo>
                                <a:lnTo>
                                  <a:pt x="64008"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5290" name="Rectangle 15290"/>
                        <wps:cNvSpPr/>
                        <wps:spPr>
                          <a:xfrm>
                            <a:off x="585216" y="3428293"/>
                            <a:ext cx="79774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270-93/d065</w:t>
                              </w:r>
                            </w:p>
                          </w:txbxContent>
                        </wps:txbx>
                        <wps:bodyPr horzOverflow="overflow" vert="horz" lIns="0" tIns="0" rIns="0" bIns="0" rtlCol="0">
                          <a:noAutofit/>
                        </wps:bodyPr>
                      </wps:wsp>
                      <wps:wsp>
                        <wps:cNvPr id="15291" name="Rectangle 15291"/>
                        <wps:cNvSpPr/>
                        <wps:spPr>
                          <a:xfrm>
                            <a:off x="374904" y="207337"/>
                            <a:ext cx="8031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MCU</w:t>
                              </w:r>
                            </w:p>
                          </w:txbxContent>
                        </wps:txbx>
                        <wps:bodyPr horzOverflow="overflow" vert="horz" lIns="0" tIns="0" rIns="0" bIns="0" rtlCol="0">
                          <a:noAutofit/>
                        </wps:bodyPr>
                      </wps:wsp>
                      <wps:wsp>
                        <wps:cNvPr id="15292" name="Rectangle 15292"/>
                        <wps:cNvSpPr/>
                        <wps:spPr>
                          <a:xfrm>
                            <a:off x="545592" y="890089"/>
                            <a:ext cx="31146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 = 0</w:t>
                              </w:r>
                            </w:p>
                          </w:txbxContent>
                        </wps:txbx>
                        <wps:bodyPr horzOverflow="overflow" vert="horz" lIns="0" tIns="0" rIns="0" bIns="0" rtlCol="0">
                          <a:noAutofit/>
                        </wps:bodyPr>
                      </wps:wsp>
                      <wps:wsp>
                        <wps:cNvPr id="15293" name="Rectangle 15293"/>
                        <wps:cNvSpPr/>
                        <wps:spPr>
                          <a:xfrm>
                            <a:off x="563880" y="3096841"/>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5294" name="Rectangle 15294"/>
                        <wps:cNvSpPr/>
                        <wps:spPr>
                          <a:xfrm>
                            <a:off x="746760" y="2758518"/>
                            <a:ext cx="21495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5295" name="Rectangle 15295"/>
                        <wps:cNvSpPr/>
                        <wps:spPr>
                          <a:xfrm>
                            <a:off x="54859" y="2337894"/>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5296" name="Rectangle 15296"/>
                        <wps:cNvSpPr/>
                        <wps:spPr>
                          <a:xfrm>
                            <a:off x="320040" y="1685622"/>
                            <a:ext cx="55067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 = N + 1</w:t>
                              </w:r>
                            </w:p>
                          </w:txbxContent>
                        </wps:txbx>
                        <wps:bodyPr horzOverflow="overflow" vert="horz" lIns="0" tIns="0" rIns="0" bIns="0" rtlCol="0">
                          <a:noAutofit/>
                        </wps:bodyPr>
                      </wps:wsp>
                      <wps:wsp>
                        <wps:cNvPr id="15297" name="Rectangle 15297"/>
                        <wps:cNvSpPr/>
                        <wps:spPr>
                          <a:xfrm>
                            <a:off x="320040" y="1795350"/>
                            <a:ext cx="94412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 data unit</w:t>
                              </w:r>
                            </w:p>
                          </w:txbxContent>
                        </wps:txbx>
                        <wps:bodyPr horzOverflow="overflow" vert="horz" lIns="0" tIns="0" rIns="0" bIns="0" rtlCol="0">
                          <a:noAutofit/>
                        </wps:bodyPr>
                      </wps:wsp>
                      <wps:wsp>
                        <wps:cNvPr id="15298" name="Rectangle 15298"/>
                        <wps:cNvSpPr/>
                        <wps:spPr>
                          <a:xfrm>
                            <a:off x="527304" y="2368374"/>
                            <a:ext cx="4086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 = Nb</w:t>
                              </w:r>
                            </w:p>
                          </w:txbxContent>
                        </wps:txbx>
                        <wps:bodyPr horzOverflow="overflow" vert="horz" lIns="0" tIns="0" rIns="0" bIns="0" rtlCol="0">
                          <a:noAutofit/>
                        </wps:bodyPr>
                      </wps:wsp>
                      <wps:wsp>
                        <wps:cNvPr id="15299" name="Rectangle 15299"/>
                        <wps:cNvSpPr/>
                        <wps:spPr>
                          <a:xfrm>
                            <a:off x="652277" y="2478102"/>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93231" o:spid="_x0000_s4010" style="width:93.85pt;height:275.25pt;mso-position-horizontal-relative:char;mso-position-vertical-relative:line" coordsize="11917,34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">
                <v:shape id="Shape 457103" o:spid="_x0000_s4011" style="position:absolute;left:30;top:24505;width:5090;height:92;visibility:visible;mso-wrap-style:square;v-text-anchor:top" coordsize="5090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" path="m,l509016,r,9144l,9144,,e" fillcolor="black" stroked="f" strokeweight="0">
                  <v:stroke miterlimit="83231f" joinstyle="miter"/>
                  <v:path arrowok="t" textboxrect="0,0,509016,9144"/>
                </v:shape>
                <v:shape id="Shape 457104" o:spid="_x0000_s4012" style="position:absolute;left:6766;top:1706;width:92;height:28743;visibility:visible;mso-wrap-style:square;v-text-anchor:top" coordsize="9144,2874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" path="m,l9144,r,2874265l,2874265,,e" fillcolor="black" stroked="f" strokeweight="0">
                  <v:stroke miterlimit="83231f" joinstyle="miter"/>
                  <v:path arrowok="t" textboxrect="0,0,9144,2874265"/>
                </v:shape>
                <v:shape id="Shape 15270" o:spid="_x0000_s4013" style="position:absolute;left:1737;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" path="m103632,l914400,r3048,6096l917448,12192r3048,l923544,18288r3048,l926592,21336r3048,l932688,27432r3048,l944880,45720r3048,l957072,64008r3048,3048l966216,79248r,6096l969264,85344r,6096l972312,91440r,6096l975360,97536r,6096l978408,103632r,6096l981456,109728r,3048l984504,112776r,6096l987552,118872r,9144l990600,128016r,6096l993648,134112r,6096l996696,140208r,12192l999744,152400r,9144l1002792,161544r,12192l1005840,173736r,9144l1008888,182880r,18288l1011936,201168r,106680l1008888,307848r,12192l1005840,320040r,18288l1002792,338328r,9144l999744,347472r,6096l996696,353568r,9144l993648,362712r,12192l990600,374904r,6096l987552,381000r,6096l984504,387096r,6096l981456,393192r,9144l975360,405384r,6096l972312,411480r,6096l969264,417576r,6096l966216,423672r,12192l963168,435864r,6096l960120,441960r,6096l957072,448056r,3048l950976,451104r,6096l947928,457200r,6096l944880,463296r,6096l941832,469392r,3048l935736,472440r,6096l932688,478536r,6096l929640,484632r,3048l923544,490728r,6096l920496,496824r-3048,3048l917448,505968r-816864,l100584,502920r-3048,l97536,496824r-3048,l91440,493776r-3048,l88392,487680r-3048,l82296,481584r-3048,l79248,475488r-3048,l76200,469392r-6096,l60960,451104r-3048,-3048l36576,405384r-3048,-3048l30480,402336r,-6096l27432,396240r,-12192l24384,384048r,-6096l21336,377952r,-6096l18288,371856r,-12192l15240,359664r,-6096l12192,353568r,-18288l9144,335280r,-12192l6096,323088r,-18288l3048,304800r,-21336l,283464,,222504r3048,l3048,204216r3048,l6096,185928r3048,l9144,173736r3048,l12192,155448r3048,l15240,143256r3048,l18288,137160r3048,l21336,124968r3048,l24384,118872r6096,-3048l30480,112776r3048,l33528,106680r3048,l36576,100584r3048,l39624,94488r3048,l42672,88392r3048,l45720,82296r3048,l48768,76200r3048,l51816,70104r6096,-3048l57912,57912r3048,l60960,51816r3048,l64008,48768r6096,-3048l70104,39624r3048,l73152,33528r6096,-3048l79248,27432r6096,-3048l85344,21336r6096,-3048l91440,15240r3048,l94488,9144r3048,l97536,6096r6096,-3048l103632,xe" stroked="f" strokeweight="0">
                  <v:stroke miterlimit="83231f" joinstyle="miter"/>
                  <v:path arrowok="t" textboxrect="0,0,1011936,505968"/>
                </v:shape>
                <v:shape id="Shape 15271" o:spid="_x0000_s4014" style="position:absolute;left:1706;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" path="m103632,l510540,r,6096l106680,6096r,-3048l100584,9144r3048,l94488,21336,79248,33527r3048,l73152,45720r-6096,6095l70104,51815,60960,70103,33528,115824r-3048,3048l33528,118872r-6096,12192l27432,137160r-6096,12192l21336,155448r-3048,6096l18288,164592r-3048,3047l15240,185927r-3048,6097l12192,204215r-3048,6097l9144,222503r-3048,6097l6096,281940r3048,1524l9144,301752r3048,6096l12192,316992r3048,6096l15240,329184r,3048l15240,338327r3048,6097l18288,350520r6096,9144l24384,365760r9144,18288l33528,390144r6096,12192l36576,402336r3048,3048l60960,445008r3048,6095l76200,466344r-3048,l79248,469392r9144,12192l85344,481584r12192,12192l94488,493776r12192,9144l103632,502920r3048,3048l510540,505968r,4572l103632,512064,97536,499872r-6096,-3048l88392,490727r-6096,-6095l76200,472439r,3049l70104,469392,60960,454152,36576,405384r-3048,l27432,393192r,-6096l18288,368808r,-6096l15240,353568r,-6096l12192,341376r,-3049l9144,332232r,-6096l6096,320039r,-12191l3048,304800r,-18288l,283464,,225552r3048,-6096l3048,207264r3048,-6096l6096,188976r3048,-6096l9144,176784r3048,-6096l12192,164592r3048,l15240,155448r,-3048l15240,146303r6096,-12191l21336,128015r6096,-12191l30480,115824,54864,70103r3048,-3047l64008,48768r6096,-6096l76200,30480,91440,18288,97536,6096,103632,xe" fillcolor="black" stroked="f" strokeweight="0">
                  <v:stroke miterlimit="83231f" joinstyle="miter"/>
                  <v:path arrowok="t" textboxrect="0,0,510540,512064"/>
                </v:shape>
                <v:shape id="Shape 15272" o:spid="_x0000_s4015" style="position:absolute;left:6812;width:5075;height:5105;visibility:visible;mso-wrap-style:square;v-text-anchor:top" coordsize="507492,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" path="m,l406908,r3048,3048l413004,9144r-3048,l422148,21336r-3048,l428244,27432r9144,12192l434340,39624r6096,6096l458724,73152r-3048,l458724,76200r24384,45720l483108,124968r9144,18288l492252,149352r3048,6096l495300,161544r3048,3048l498348,172212r3048,1524l501396,179832r3048,6095l504444,198120r,3048l504444,219456r3048,3047l507492,286512r-3048,3048l504444,316992r-3048,6096l501396,335280r-3048,6096l498348,347472r-6096,3048l495300,350520r-3048,6095l492252,359664r-3048,6096l489204,371856r-12192,24383l477012,402336r-9144,6096l470916,408432r-21336,42671l443484,454152r3048,l434340,472439r-6096,6097l431292,475488r-9144,12192l416052,493776r3048,l409956,502920r-3048,6095l,510540r,-4572l403860,505968r3048,-6096l409956,496824r3048,-6097l419100,484632r6096,-12193l431292,469392r9144,-15240l446532,448056r18288,-42672l467868,405384r3048,-6096l470916,393192r12192,-24384l483108,362712r3048,-6097l486156,353568r3048,-6096l492252,344424r,-6097l495300,332232r,-12193l498348,313944r,-6096l501396,304800r,-18288l504444,283464r,-57912l501396,222503r,-15239l498348,201168r,-12192l495300,182880r,-6096l492252,173736r,-6097l489204,164592r,-6096l486156,152400r,-6097l477012,128015r,-3047l455676,79248r-3048,-3048l437388,48768r-6096,-6096l425196,30480,413004,18288,406908,6096,,6096,,xe" fillcolor="black" stroked="f" strokeweight="0">
                  <v:stroke miterlimit="83231f" joinstyle="miter"/>
                  <v:path arrowok="t" textboxrect="0,0,507492,510540"/>
                </v:shape>
                <v:shape id="Shape 457105" o:spid="_x0000_s4016" style="position:absolute;left:1737;top:6797;width:10119;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" path="m,l1011936,r,505968l,505968,,e" stroked="f" strokeweight="0">
                  <v:stroke miterlimit="83231f" joinstyle="miter"/>
                  <v:path arrowok="t" textboxrect="0,0,1011936,505968"/>
                </v:shape>
                <v:shape id="Shape 15274" o:spid="_x0000_s4017" style="position:absolute;left:1706;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" path="m,l3048,,510540,r,6097l6096,6097r,499871l510540,505968r,6096l,512064,,xe" fillcolor="black" stroked="f" strokeweight="0">
                  <v:stroke miterlimit="83231f" joinstyle="miter"/>
                  <v:path arrowok="t" textboxrect="0,0,510540,512064"/>
                </v:shape>
                <v:shape id="Shape 15275" o:spid="_x0000_s4018" style="position:absolute;left:6812;top:6766;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" path="m,l507492,r,509016l504444,509016r,3048l,512064r,-6096l504444,505968r,-499871l,6097,,xe" fillcolor="black" stroked="f" strokeweight="0">
                  <v:stroke miterlimit="83231f" joinstyle="miter"/>
                  <v:path arrowok="t" textboxrect="0,0,507492,512064"/>
                </v:shape>
                <v:shape id="Shape 457106" o:spid="_x0000_s4019" style="position:absolute;left:1737;top:15239;width:10119;height:5091;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" path="m,l1011936,r,509016l,509016,,e" stroked="f" strokeweight="0">
                  <v:stroke miterlimit="83231f" joinstyle="miter"/>
                  <v:path arrowok="t" textboxrect="0,0,1011936,509016"/>
                </v:shape>
                <v:shape id="Shape 15277" o:spid="_x0000_s4020" style="position:absolute;left:1706;top:15209;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" path="m,l3048,,510540,r,6096l6096,6096r,502919l510540,509015r,6097l,515112,,xe" fillcolor="black" stroked="f" strokeweight="0">
                  <v:stroke miterlimit="83231f" joinstyle="miter"/>
                  <v:path arrowok="t" textboxrect="0,0,510540,515112"/>
                </v:shape>
                <v:shape id="Shape 15278" o:spid="_x0000_s4021" style="position:absolute;left:6812;top:15209;width:5075;height:5151;visibility:visible;mso-wrap-style:square;v-text-anchor:top" coordsize="507492,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" path="m,l507492,r,512063l504444,512063r,3049l,515112r,-6097l504444,509015r,-502919l,6096,,xe" fillcolor="black" stroked="f" strokeweight="0">
                  <v:stroke miterlimit="83231f" joinstyle="miter"/>
                  <v:path arrowok="t" textboxrect="0,0,507492,515112"/>
                </v:shape>
                <v:shape id="Shape 15279" o:spid="_x0000_s4022" style="position:absolute;left:1798;top:21549;width:10089;height:5943;visibility:visible;mso-wrap-style:square;v-text-anchor:top" coordsize="1008888,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" path="m502920,r505968,295656l502920,594360,,295656,502920,xe" stroked="f" strokeweight="0">
                  <v:stroke miterlimit="83231f" joinstyle="miter"/>
                  <v:path arrowok="t" textboxrect="0,0,1008888,594360"/>
                </v:shape>
                <v:shape id="Shape 15280" o:spid="_x0000_s4023" style="position:absolute;left:1767;top:21518;width:5060;height:6005;visibility:visible;mso-wrap-style:square;v-text-anchor:top" coordsize="505960,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" path="m502920,r3040,l505960,4825r-1512,-884l5627,297187,504448,593458r1512,-893l505960,600456r-3040,l502920,597408,,298703r,-3047l502920,xe" fillcolor="black" stroked="f" strokeweight="0">
                  <v:stroke miterlimit="83231f" joinstyle="miter"/>
                  <v:path arrowok="t" textboxrect="0,0,505960,600456"/>
                </v:shape>
                <v:shape id="Shape 15281" o:spid="_x0000_s4024" style="position:absolute;left:6827;top:21518;width:5090;height:6005;visibility:visible;mso-wrap-style:square;v-text-anchor:top" coordsize="509024,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" path="m,l8,,505976,295656r3048,l509024,298703r-3048,l8,597408r,3048l,600456r,-7891l500333,297187,,4825,,xe" fillcolor="black" stroked="f" strokeweight="0">
                  <v:stroke miterlimit="83231f" joinstyle="miter"/>
                  <v:path arrowok="t" textboxrect="0,0,509024,600456"/>
                </v:shape>
                <v:shape id="Shape 15282" o:spid="_x0000_s4025" style="position:absolute;left:1737;top:28803;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" path="m103632,l914400,r,3048l917448,3048r,6096l920496,15240r3048,l923544,21336r3048,l926592,24384r3048,l932688,30480r3048,l935736,36576r3048,l938784,42672r3048,l941832,48768r3048,l947928,54864r3048,l950976,60960r3048,l954024,67056r3048,l957072,70104r3048,l960120,76200r3048,l963168,85344r3048,l966216,97536r3048,l969264,103632r3048,l972312,109728r3048,l975360,115824r3048,l978408,118872r3048,l981456,124968r3048,l984504,131064r3048,l987552,143256r3048,l990600,149352r3048,l993648,155448r3048,l996696,167640r3048,l999744,176784r3048,l1002792,188976r3048,l1005840,201168r3048,l1008888,216408r3048,l1011936,326136r-3048,l1008888,335280r-3048,l1005840,353568r-3048,l1002792,362712r-6096,3048l996696,377952r-3048,l993648,390144r-6096,3048l987552,399288r-3048,l984504,405384r-3048,l981456,411480r-3048,l978408,417576r-3048,l975360,423672r-3048,l972312,429768r-6096,3048l966216,445008r-3048,l963168,451104r-12192,6096l950976,463296r-3048,l947928,469392r-6096,3048l941832,475488r-6096,3048l935736,484632r-6096,3048l929640,490728r-6096,3048l923544,499872r-3048,l920496,502920r-3048,l917448,505968r-816864,l100584,502920r-3048,l97536,499872r-3048,l91440,493776r-3048,l88392,487680r-3048,l82296,481584r-3048,l79248,475488r-3048,l76200,469392r-6096,l64008,457200r-3048,-3048l36576,405384r-3048,-3048l30480,402336r,-6096l27432,396240r,-12192l24384,384048r,-6096l21336,377952r,-6096l18288,371856r,-12192l15240,359664r,-3048l12192,356616r,-21336l9144,335280r,-12192l6096,323088r,-15240l3048,307848r,-24384l,283464,,222504r3048,l3048,204216r3048,l6096,185928r3048,l9144,173736r3048,l12192,155448r3048,l15240,143256r3048,l18288,137160r3048,l21336,124968r3048,l24384,118872r6096,l30480,112776r3048,l33528,106680r3048,l36576,100584r3048,l39624,94488r3048,l42672,88392r3048,l45720,82296r3048,l48768,76200r3048,l51816,70104r6096,l57912,57912r3048,l60960,51816r3048,l64008,48768r6096,-3048l70104,39624r3048,l73152,33528r6096,-3048l79248,27432r6096,-3048l85344,21336r6096,l91440,15240r3048,l94488,9144r3048,l97536,6096r6096,-3048l103632,xe" stroked="f" strokeweight="0">
                  <v:stroke miterlimit="83231f" joinstyle="miter"/>
                  <v:path arrowok="t" textboxrect="0,0,1011936,505968"/>
                </v:shape>
                <v:shape id="Shape 15283" o:spid="_x0000_s4026" style="position:absolute;left:1706;top:28773;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" path="m103632,l510540,r,6096l106680,6096r,-3048l100584,9144r3048,l97536,21336r-3048,l79248,33528r3048,l76200,45720r-3048,l67056,51816r3048,l60960,70104r-3048,3048l60960,73152,36576,118872r-3048,l30480,121920r3048,l27432,131064r,6096l21336,149352r,6096l18288,161544r,6096l15240,167640r,18288l12192,192024r,12192l9144,210312r,12192l6096,228600r,54864l9144,283464r,18288l12192,307848r,9144l15240,323088r,6096l15240,332232r,6096l18288,344424r,6096l24384,362712r,3048l33528,384048r,6096l39624,402336r-3048,l39624,405384r3048,l60960,445008r3048,6096l67056,451104r9144,15240l73152,466344r6096,3048l82296,469392r6096,12192l85344,481584r6096,6096l94488,487680r3048,6096l94488,493776r6096,6096l103632,499872r3048,6096l510540,505968r,6096l103632,512064r,-3048l91440,496824r-3048,-6096l82296,484632,76200,472440r,3048l70104,472440r,-3048l60960,454152r-3048,-6096l36576,408432r-3048,-3048l27432,393192r,-6096l18288,368808r,-6096l15240,353568r,-6096l12192,341376r,-3048l9144,332232r,-6096l6096,320040r,-9144l3048,304800r,-18288l,283464,,225552r3048,-6096l3048,207264r3048,-6096l6096,188976r3048,-6096l9144,176784r3048,-6096l12192,167640r3048,-3048l15240,155448r,-3048l15240,146304r6096,-12192l21336,128016r6096,-9144l30480,115824,54864,70104r3048,-3048l64008,48768r6096,-6096l76200,30480,91440,18288,97536,6096,103632,xe" fillcolor="black" stroked="f" strokeweight="0">
                  <v:stroke miterlimit="83231f" joinstyle="miter"/>
                  <v:path arrowok="t" textboxrect="0,0,510540,512064"/>
                </v:shape>
                <v:shape id="Shape 15284" o:spid="_x0000_s4027" style="position:absolute;left:6812;top:28773;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" path="m,l406908,r3048,3048l413004,9144r-3048,l416052,15240r3048,l422148,24384r-3048,l425196,27432r3048,l437388,45720r-3048,l440436,51816r3048,l458724,79248r,9144l483108,134112r,6096l492252,158496r,6096l495300,170688r,3048l498348,179832r,6096l501396,192024r,6096l504444,204216r,33528l504444,240792r3048,l507492,301752r-3048,6096l504444,335280r-3048,l498348,338328r3048,l501396,350520r-3048,6096l498348,362712r-3048,3048l492252,365760r-3048,3048l492252,368808r,6096l489204,381000r,6096l486156,393192r-3048,l480060,396240r3048,l477012,408432r,3048l473964,411480r-3048,3048l473964,414528r-9144,18288l461772,432816r-3048,3048l461772,435864r-6096,18288l452628,454152r-9144,6096l446532,460248r-6096,12192l437388,472440r-9144,9144l431292,481584r-3048,6096l425196,487680r-9144,9144l419100,496824r-3048,6096l413004,502920r,3048l409956,505968r,3048l406908,509016r,3048l,512064r,-6096l403860,505968r6096,-6096l413004,493776r9144,-9144l425196,478536r9144,-9144l440436,457200r9144,-6096l458724,432816r,-3048l467868,411480r3048,-3048l470916,405384r6096,-12192l480060,390144r3048,-6096l483108,377952r3048,-6096l486156,365760r6096,-6096l492252,353568r3048,-6096l495300,335280r3048,-3048l498348,326136r3048,-6096l501396,304800r3048,-6096l504444,243840r-3048,-3048l501396,222504r-3048,-6096l498348,207264r-3048,-6096l495300,195072r-3048,-6096l492252,182880r-3048,-6096l489204,170688r-3048,-3048l486156,161544r-9144,-18288l477012,137160,455676,91440r-3048,-9144l437388,54864r-6096,-6096l422148,30480r-6096,-6096l406908,6096,,6096,,xe" fillcolor="black" stroked="f" strokeweight="0">
                  <v:stroke miterlimit="83231f" joinstyle="miter"/>
                  <v:path arrowok="t" textboxrect="0,0,507492,512064"/>
                </v:shape>
                <v:shape id="Shape 15285" o:spid="_x0000_s4028" style="position:absolute;left:6431;top:28072;width:670;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" path="m,l67056,r,9144l64008,9144r,6096l60960,15240r,6096l57912,21336r,6096l54864,27432r,6096l51816,33528r,6096l48768,39624r,6096l45720,45720r,3048l42672,48768r,6096l39624,54864r,6096l36576,60960r,6096l30480,67056r,-3048l21336,45720,18288,42672r,-6096l,xe" fillcolor="black" stroked="f" strokeweight="0">
                  <v:stroke miterlimit="83231f" joinstyle="miter"/>
                  <v:path arrowok="t" textboxrect="0,0,67056,67056"/>
                </v:shape>
                <v:shape id="Shape 15286" o:spid="_x0000_s4029" style="position:absolute;left:6431;top:28072;width:670;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" path="m,l67056,,33528,67056,,e" filled="f" strokeweight=".24pt">
                  <v:stroke endcap="round"/>
                  <v:path arrowok="t" textboxrect="0,0,67056,67056"/>
                </v:shape>
                <v:shape id="Shape 457107" o:spid="_x0000_s4030" style="position:absolute;left:30;top:13533;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" path="m,l676656,r,9144l,9144,,e" fillcolor="black" stroked="f" strokeweight="0">
                  <v:stroke endcap="round"/>
                  <v:path arrowok="t" textboxrect="0,0,676656,9144"/>
                </v:shape>
                <v:shape id="Shape 457108" o:spid="_x0000_s4031" style="position:absolute;top:13563;width:91;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" path="m,l9144,r,1097280l,1097280,,e" fillcolor="black" stroked="f" strokeweight="0">
                  <v:stroke endcap="round"/>
                  <v:path arrowok="t" textboxrect="0,0,9144,1097280"/>
                </v:shape>
                <v:shape id="Shape 15289" o:spid="_x0000_s4032" style="position:absolute;left:6156;top:13197;width:641;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" path="m,l64008,36576,,67056,,xe" fillcolor="black" strokeweight=".24pt">
                  <v:stroke endcap="round"/>
                  <v:path arrowok="t" textboxrect="0,0,64008,67056"/>
                </v:shape>
                <v:rect id="Rectangle 15290" o:spid="_x0000_s4033" style="position:absolute;left:5852;top:34282;width:797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270-93/d065</w:t>
                        </w:r>
                      </w:p>
                    </w:txbxContent>
                  </v:textbox>
                </v:rect>
                <v:rect id="Rectangle 15291" o:spid="_x0000_s4034" style="position:absolute;left:3749;top:2073;width:803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MCU</w:t>
                        </w:r>
                      </w:p>
                    </w:txbxContent>
                  </v:textbox>
                </v:rect>
                <v:rect id="Rectangle 15292" o:spid="_x0000_s4035" style="position:absolute;left:5455;top:8900;width:311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 = 0</w:t>
                        </w:r>
                      </w:p>
                    </w:txbxContent>
                  </v:textbox>
                </v:rect>
                <v:rect id="Rectangle 15293" o:spid="_x0000_s4036" style="position:absolute;left:5638;top:30968;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5294" o:spid="_x0000_s4037" style="position:absolute;left:7467;top:27585;width:21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5295" o:spid="_x0000_s4038" style="position:absolute;left:548;top:23378;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5296" o:spid="_x0000_s4039" style="position:absolute;left:3200;top:16856;width:550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 = N + 1</w:t>
                        </w:r>
                      </w:p>
                    </w:txbxContent>
                  </v:textbox>
                </v:rect>
                <v:rect id="Rectangle 15297" o:spid="_x0000_s4040" style="position:absolute;left:3200;top:17953;width:944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 data unit</w:t>
                        </w:r>
                      </w:p>
                    </w:txbxContent>
                  </v:textbox>
                </v:rect>
                <v:rect id="Rectangle 15298" o:spid="_x0000_s4041" style="position:absolute;left:5273;top:23683;width:408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 = Nb</w:t>
                        </w:r>
                      </w:p>
                    </w:txbxContent>
                  </v:textbox>
                </v:rect>
                <v:rect id="Rectangle 15299" o:spid="_x0000_s4042" style="position:absolute;left:6522;top:24781;width:722;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366" w:line="265" w:lineRule="auto"/>
        <w:ind w:left="141" w:right="184"/>
        <w:jc w:val="center"/>
      </w:pPr>
      <w:r>
        <w:rPr>
          <w:b/>
        </w:rPr>
        <w:t xml:space="preserve">Figure </w:t>
      </w:r>
      <w:proofErr w:type="gramStart"/>
      <w:r>
        <w:rPr>
          <w:b/>
        </w:rPr>
        <w:t>E.5  –</w:t>
      </w:r>
      <w:proofErr w:type="gramEnd"/>
      <w:r>
        <w:rPr>
          <w:b/>
        </w:rPr>
        <w:t xml:space="preserve">  Control procedure for encoding a minimum coded unit (MCU)</w:t>
      </w:r>
    </w:p>
    <w:p w:rsidR="00094CB9" w:rsidRDefault="00FE5CBC">
      <w:pPr>
        <w:spacing w:after="337" w:line="265" w:lineRule="auto"/>
        <w:ind w:left="-5" w:right="0"/>
        <w:jc w:val="left"/>
      </w:pPr>
      <w:r>
        <w:rPr>
          <w:color w:val="FFFFFF"/>
        </w:rPr>
        <w:t>Figure E.5 [</w:t>
      </w:r>
      <w:r>
        <w:rPr>
          <w:b/>
          <w:color w:val="FFFFFF"/>
        </w:rPr>
        <w:t>D65]</w:t>
      </w:r>
      <w:r>
        <w:rPr>
          <w:color w:val="FFFFFF"/>
        </w:rPr>
        <w:t xml:space="preserve">, = 12 cm = </w:t>
      </w:r>
      <w:proofErr w:type="gramStart"/>
      <w:r>
        <w:rPr>
          <w:color w:val="FFFFFF"/>
        </w:rPr>
        <w:t>469.%</w:t>
      </w:r>
      <w:proofErr w:type="gramEnd"/>
    </w:p>
    <w:p w:rsidR="00094CB9" w:rsidRDefault="00FE5CBC">
      <w:pPr>
        <w:spacing w:after="337"/>
        <w:ind w:left="-5" w:right="8"/>
      </w:pPr>
      <w:r>
        <w:t xml:space="preserve">In Figure E.5, Nb refers to the number of data units in the MCU. The order in which data units occur in the MCU is defined in A.2. The data unit is an 8 </w:t>
      </w:r>
      <w:r>
        <w:rPr>
          <w:rFonts w:ascii="Segoe UI Symbol" w:eastAsia="Segoe UI Symbol" w:hAnsi="Segoe UI Symbol" w:cs="Segoe UI Symbol"/>
        </w:rPr>
        <w:t>×</w:t>
      </w:r>
      <w:r>
        <w:t xml:space="preserve"> 8 block for DCT-based processes, and a single sample for lossless processes.</w:t>
      </w:r>
    </w:p>
    <w:p w:rsidR="00094CB9" w:rsidRDefault="00FE5CBC">
      <w:pPr>
        <w:spacing w:after="1145"/>
        <w:ind w:left="-5" w:right="8"/>
      </w:pPr>
      <w:r>
        <w:t>The procedures for encoding a data unit are specified in Annexes F, G, and H.</w:t>
      </w:r>
    </w:p>
    <w:p w:rsidR="00094CB9" w:rsidRDefault="00FE5CBC">
      <w:pPr>
        <w:pStyle w:val="4"/>
        <w:tabs>
          <w:tab w:val="center" w:pos="1965"/>
        </w:tabs>
        <w:spacing w:after="386"/>
        <w:ind w:left="-15" w:firstLine="0"/>
      </w:pPr>
      <w:r>
        <w:t>E.2</w:t>
      </w:r>
      <w:r>
        <w:tab/>
        <w:t>Decoder control procedures</w:t>
      </w:r>
    </w:p>
    <w:p w:rsidR="00094CB9" w:rsidRDefault="00FE5CBC">
      <w:pPr>
        <w:pStyle w:val="5"/>
        <w:tabs>
          <w:tab w:val="center" w:pos="2931"/>
        </w:tabs>
        <w:spacing w:after="342"/>
        <w:ind w:left="-15" w:right="0" w:firstLine="0"/>
      </w:pPr>
      <w:r>
        <w:t>E.2.1</w:t>
      </w:r>
      <w:r>
        <w:tab/>
        <w:t>Control procedure for decoding compressed image data</w:t>
      </w:r>
    </w:p>
    <w:p w:rsidR="00094CB9" w:rsidRDefault="00FE5CBC">
      <w:pPr>
        <w:spacing w:after="349"/>
        <w:ind w:left="-5" w:right="8"/>
      </w:pPr>
      <w:r>
        <w:t>Figure E.6 shows the decoding process control for compressed image data.</w:t>
      </w:r>
    </w:p>
    <w:p w:rsidR="00094CB9" w:rsidRDefault="00FE5CBC">
      <w:pPr>
        <w:ind w:left="-5" w:right="8"/>
      </w:pPr>
      <w:r>
        <w:t xml:space="preserve">Decoding control centers around identification of various markers. The first marker must be the SOI (Start </w:t>
      </w:r>
      <w:proofErr w:type="gramStart"/>
      <w:r>
        <w:t>Of</w:t>
      </w:r>
      <w:proofErr w:type="gramEnd"/>
      <w:r>
        <w:t xml:space="preserve"> Image) marker. The “Decoder_setup” procedure resets the restart interval (Ri = 0) and, if the decoder has arithmetic decoding capabilities, sets the conditioning tables for the arithmetic coding to their default values. (See F.1.4.4.1.4 and F.1.4.4.2.1.) The next marker is normally a SOF</w:t>
      </w:r>
      <w:r>
        <w:rPr>
          <w:vertAlign w:val="subscript"/>
        </w:rPr>
        <w:t>n</w:t>
      </w:r>
      <w:r>
        <w:t xml:space="preserve"> (Start </w:t>
      </w:r>
      <w:proofErr w:type="gramStart"/>
      <w:r>
        <w:t>Of</w:t>
      </w:r>
      <w:proofErr w:type="gramEnd"/>
      <w:r>
        <w:t xml:space="preserve"> Frame) marker; if this is not found, one of the marker segments listed in Table E.1 has been received.</w:t>
      </w:r>
    </w:p>
    <w:p w:rsidR="00094CB9" w:rsidRDefault="00FE5CBC">
      <w:pPr>
        <w:spacing w:after="502" w:line="259" w:lineRule="auto"/>
        <w:ind w:left="2832" w:right="0" w:firstLine="0"/>
        <w:jc w:val="left"/>
      </w:pPr>
      <w:r>
        <w:rPr>
          <w:rFonts w:ascii="Calibri" w:eastAsia="Calibri" w:hAnsi="Calibri" w:cs="Calibri"/>
          <w:noProof/>
          <w:sz w:val="22"/>
        </w:rPr>
        <w:lastRenderedPageBreak/>
        <mc:AlternateContent>
          <mc:Choice Requires="wpg">
            <w:drawing>
              <wp:inline distT="0" distB="0" distL="0" distR="0">
                <wp:extent cx="2221276" cy="4083591"/>
                <wp:effectExtent l="0" t="0" r="0" b="0"/>
                <wp:docPr id="312575" name="Group 312575"/>
                <wp:cNvGraphicFramePr/>
                <a:graphic xmlns:a="http://schemas.openxmlformats.org/drawingml/2006/main">
                  <a:graphicData uri="http://schemas.microsoft.com/office/word/2010/wordprocessingGroup">
                    <wpg:wgp>
                      <wpg:cNvGrpSpPr/>
                      <wpg:grpSpPr>
                        <a:xfrm>
                          <a:off x="0" y="0"/>
                          <a:ext cx="2221276" cy="4083591"/>
                          <a:chOff x="0" y="0"/>
                          <a:chExt cx="2221276" cy="4083591"/>
                        </a:xfrm>
                      </wpg:grpSpPr>
                      <wps:wsp>
                        <wps:cNvPr id="457109" name="Shape 457109"/>
                        <wps:cNvSpPr/>
                        <wps:spPr>
                          <a:xfrm>
                            <a:off x="691896" y="2450592"/>
                            <a:ext cx="844296" cy="9144"/>
                          </a:xfrm>
                          <a:custGeom>
                            <a:avLst/>
                            <a:gdLst/>
                            <a:ahLst/>
                            <a:cxnLst/>
                            <a:rect l="0" t="0" r="0" b="0"/>
                            <a:pathLst>
                              <a:path w="844296" h="9144">
                                <a:moveTo>
                                  <a:pt x="0" y="0"/>
                                </a:moveTo>
                                <a:lnTo>
                                  <a:pt x="844296" y="0"/>
                                </a:lnTo>
                                <a:lnTo>
                                  <a:pt x="84429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10" name="Shape 457110"/>
                        <wps:cNvSpPr/>
                        <wps:spPr>
                          <a:xfrm>
                            <a:off x="1703832" y="2029968"/>
                            <a:ext cx="9144" cy="335280"/>
                          </a:xfrm>
                          <a:custGeom>
                            <a:avLst/>
                            <a:gdLst/>
                            <a:ahLst/>
                            <a:cxnLst/>
                            <a:rect l="0" t="0" r="0" b="0"/>
                            <a:pathLst>
                              <a:path w="9144" h="335280">
                                <a:moveTo>
                                  <a:pt x="0" y="0"/>
                                </a:moveTo>
                                <a:lnTo>
                                  <a:pt x="9144" y="0"/>
                                </a:lnTo>
                                <a:lnTo>
                                  <a:pt x="9144" y="335280"/>
                                </a:lnTo>
                                <a:lnTo>
                                  <a:pt x="0" y="335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11" name="Shape 457111"/>
                        <wps:cNvSpPr/>
                        <wps:spPr>
                          <a:xfrm>
                            <a:off x="509016" y="926592"/>
                            <a:ext cx="1182624" cy="9144"/>
                          </a:xfrm>
                          <a:custGeom>
                            <a:avLst/>
                            <a:gdLst/>
                            <a:ahLst/>
                            <a:cxnLst/>
                            <a:rect l="0" t="0" r="0" b="0"/>
                            <a:pathLst>
                              <a:path w="1182624" h="9144">
                                <a:moveTo>
                                  <a:pt x="0" y="0"/>
                                </a:moveTo>
                                <a:lnTo>
                                  <a:pt x="1182624" y="0"/>
                                </a:lnTo>
                                <a:lnTo>
                                  <a:pt x="118262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12" name="Shape 457112"/>
                        <wps:cNvSpPr/>
                        <wps:spPr>
                          <a:xfrm>
                            <a:off x="1688592" y="929640"/>
                            <a:ext cx="9144" cy="594360"/>
                          </a:xfrm>
                          <a:custGeom>
                            <a:avLst/>
                            <a:gdLst/>
                            <a:ahLst/>
                            <a:cxnLst/>
                            <a:rect l="0" t="0" r="0" b="0"/>
                            <a:pathLst>
                              <a:path w="9144" h="594360">
                                <a:moveTo>
                                  <a:pt x="0" y="0"/>
                                </a:moveTo>
                                <a:lnTo>
                                  <a:pt x="9144" y="0"/>
                                </a:lnTo>
                                <a:lnTo>
                                  <a:pt x="9144" y="594360"/>
                                </a:lnTo>
                                <a:lnTo>
                                  <a:pt x="0" y="59436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13" name="Shape 457113"/>
                        <wps:cNvSpPr/>
                        <wps:spPr>
                          <a:xfrm>
                            <a:off x="505968" y="341376"/>
                            <a:ext cx="9144" cy="3310128"/>
                          </a:xfrm>
                          <a:custGeom>
                            <a:avLst/>
                            <a:gdLst/>
                            <a:ahLst/>
                            <a:cxnLst/>
                            <a:rect l="0" t="0" r="0" b="0"/>
                            <a:pathLst>
                              <a:path w="9144" h="3310128">
                                <a:moveTo>
                                  <a:pt x="0" y="0"/>
                                </a:moveTo>
                                <a:lnTo>
                                  <a:pt x="9144" y="0"/>
                                </a:lnTo>
                                <a:lnTo>
                                  <a:pt x="9144" y="3310128"/>
                                </a:lnTo>
                                <a:lnTo>
                                  <a:pt x="0" y="33101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329" name="Shape 15329"/>
                        <wps:cNvSpPr/>
                        <wps:spPr>
                          <a:xfrm>
                            <a:off x="3048" y="3048"/>
                            <a:ext cx="1011936" cy="505968"/>
                          </a:xfrm>
                          <a:custGeom>
                            <a:avLst/>
                            <a:gdLst/>
                            <a:ahLst/>
                            <a:cxnLst/>
                            <a:rect l="0" t="0" r="0" b="0"/>
                            <a:pathLst>
                              <a:path w="1011936" h="505968">
                                <a:moveTo>
                                  <a:pt x="103632" y="0"/>
                                </a:moveTo>
                                <a:lnTo>
                                  <a:pt x="914400"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44880" y="45720"/>
                                </a:lnTo>
                                <a:lnTo>
                                  <a:pt x="947928" y="45720"/>
                                </a:lnTo>
                                <a:lnTo>
                                  <a:pt x="957072" y="64008"/>
                                </a:lnTo>
                                <a:lnTo>
                                  <a:pt x="960120" y="67056"/>
                                </a:lnTo>
                                <a:lnTo>
                                  <a:pt x="963168" y="73152"/>
                                </a:lnTo>
                                <a:lnTo>
                                  <a:pt x="963168" y="79248"/>
                                </a:lnTo>
                                <a:lnTo>
                                  <a:pt x="966216" y="79248"/>
                                </a:lnTo>
                                <a:lnTo>
                                  <a:pt x="966216" y="85344"/>
                                </a:lnTo>
                                <a:lnTo>
                                  <a:pt x="969264" y="85344"/>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18872"/>
                                </a:lnTo>
                                <a:lnTo>
                                  <a:pt x="987552" y="118872"/>
                                </a:lnTo>
                                <a:lnTo>
                                  <a:pt x="987552" y="128015"/>
                                </a:lnTo>
                                <a:lnTo>
                                  <a:pt x="990600" y="128015"/>
                                </a:lnTo>
                                <a:lnTo>
                                  <a:pt x="990600" y="134112"/>
                                </a:lnTo>
                                <a:lnTo>
                                  <a:pt x="993648" y="134112"/>
                                </a:lnTo>
                                <a:lnTo>
                                  <a:pt x="993648" y="140208"/>
                                </a:lnTo>
                                <a:lnTo>
                                  <a:pt x="996696" y="140208"/>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22503"/>
                                </a:lnTo>
                                <a:lnTo>
                                  <a:pt x="1011936" y="222503"/>
                                </a:lnTo>
                                <a:lnTo>
                                  <a:pt x="1011936" y="286512"/>
                                </a:lnTo>
                                <a:lnTo>
                                  <a:pt x="1008888" y="286512"/>
                                </a:lnTo>
                                <a:lnTo>
                                  <a:pt x="1008888" y="320040"/>
                                </a:lnTo>
                                <a:lnTo>
                                  <a:pt x="1005840" y="320040"/>
                                </a:lnTo>
                                <a:lnTo>
                                  <a:pt x="1005840" y="338328"/>
                                </a:lnTo>
                                <a:lnTo>
                                  <a:pt x="1002792" y="338328"/>
                                </a:lnTo>
                                <a:lnTo>
                                  <a:pt x="1002792" y="347472"/>
                                </a:lnTo>
                                <a:lnTo>
                                  <a:pt x="999744" y="347472"/>
                                </a:lnTo>
                                <a:lnTo>
                                  <a:pt x="999744" y="350520"/>
                                </a:lnTo>
                                <a:lnTo>
                                  <a:pt x="996696" y="350520"/>
                                </a:lnTo>
                                <a:lnTo>
                                  <a:pt x="996696" y="362712"/>
                                </a:lnTo>
                                <a:lnTo>
                                  <a:pt x="993648" y="362712"/>
                                </a:lnTo>
                                <a:lnTo>
                                  <a:pt x="993648" y="374903"/>
                                </a:lnTo>
                                <a:lnTo>
                                  <a:pt x="990600" y="374903"/>
                                </a:lnTo>
                                <a:lnTo>
                                  <a:pt x="990600" y="381000"/>
                                </a:lnTo>
                                <a:lnTo>
                                  <a:pt x="987552" y="381000"/>
                                </a:lnTo>
                                <a:lnTo>
                                  <a:pt x="987552" y="387096"/>
                                </a:lnTo>
                                <a:lnTo>
                                  <a:pt x="984504" y="387096"/>
                                </a:lnTo>
                                <a:lnTo>
                                  <a:pt x="984504" y="393192"/>
                                </a:lnTo>
                                <a:lnTo>
                                  <a:pt x="981456" y="393192"/>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41960"/>
                                </a:lnTo>
                                <a:lnTo>
                                  <a:pt x="960120" y="441960"/>
                                </a:lnTo>
                                <a:lnTo>
                                  <a:pt x="960120" y="448056"/>
                                </a:lnTo>
                                <a:lnTo>
                                  <a:pt x="957072" y="448056"/>
                                </a:lnTo>
                                <a:lnTo>
                                  <a:pt x="950976" y="451103"/>
                                </a:lnTo>
                                <a:lnTo>
                                  <a:pt x="950976" y="457200"/>
                                </a:lnTo>
                                <a:lnTo>
                                  <a:pt x="947928" y="457200"/>
                                </a:lnTo>
                                <a:lnTo>
                                  <a:pt x="947928" y="463296"/>
                                </a:lnTo>
                                <a:lnTo>
                                  <a:pt x="944880" y="463296"/>
                                </a:lnTo>
                                <a:lnTo>
                                  <a:pt x="944880" y="469392"/>
                                </a:lnTo>
                                <a:lnTo>
                                  <a:pt x="941832" y="469392"/>
                                </a:lnTo>
                                <a:lnTo>
                                  <a:pt x="941832" y="472440"/>
                                </a:lnTo>
                                <a:lnTo>
                                  <a:pt x="935736" y="472440"/>
                                </a:lnTo>
                                <a:lnTo>
                                  <a:pt x="935736" y="478536"/>
                                </a:lnTo>
                                <a:lnTo>
                                  <a:pt x="932688" y="478536"/>
                                </a:lnTo>
                                <a:lnTo>
                                  <a:pt x="932688" y="484632"/>
                                </a:lnTo>
                                <a:lnTo>
                                  <a:pt x="929640" y="484632"/>
                                </a:lnTo>
                                <a:lnTo>
                                  <a:pt x="929640" y="487680"/>
                                </a:lnTo>
                                <a:lnTo>
                                  <a:pt x="923544" y="490728"/>
                                </a:lnTo>
                                <a:lnTo>
                                  <a:pt x="923544" y="493776"/>
                                </a:lnTo>
                                <a:lnTo>
                                  <a:pt x="920496" y="493776"/>
                                </a:lnTo>
                                <a:lnTo>
                                  <a:pt x="920496" y="496824"/>
                                </a:lnTo>
                                <a:lnTo>
                                  <a:pt x="914400" y="499872"/>
                                </a:lnTo>
                                <a:lnTo>
                                  <a:pt x="914400"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0104" y="469392"/>
                                </a:lnTo>
                                <a:lnTo>
                                  <a:pt x="60960" y="451103"/>
                                </a:lnTo>
                                <a:lnTo>
                                  <a:pt x="57912" y="448056"/>
                                </a:lnTo>
                                <a:lnTo>
                                  <a:pt x="54864" y="448056"/>
                                </a:lnTo>
                                <a:lnTo>
                                  <a:pt x="54864" y="441960"/>
                                </a:lnTo>
                                <a:lnTo>
                                  <a:pt x="33528" y="399288"/>
                                </a:lnTo>
                                <a:lnTo>
                                  <a:pt x="30480" y="399288"/>
                                </a:lnTo>
                                <a:lnTo>
                                  <a:pt x="30480" y="396240"/>
                                </a:lnTo>
                                <a:lnTo>
                                  <a:pt x="27432" y="396240"/>
                                </a:lnTo>
                                <a:lnTo>
                                  <a:pt x="27432" y="384048"/>
                                </a:lnTo>
                                <a:lnTo>
                                  <a:pt x="24384" y="384048"/>
                                </a:lnTo>
                                <a:lnTo>
                                  <a:pt x="24384" y="377952"/>
                                </a:lnTo>
                                <a:lnTo>
                                  <a:pt x="21336" y="377952"/>
                                </a:lnTo>
                                <a:lnTo>
                                  <a:pt x="21336" y="371856"/>
                                </a:lnTo>
                                <a:lnTo>
                                  <a:pt x="18288" y="371856"/>
                                </a:lnTo>
                                <a:lnTo>
                                  <a:pt x="18288" y="359664"/>
                                </a:lnTo>
                                <a:lnTo>
                                  <a:pt x="15240" y="359664"/>
                                </a:lnTo>
                                <a:lnTo>
                                  <a:pt x="15240" y="353568"/>
                                </a:lnTo>
                                <a:lnTo>
                                  <a:pt x="12192" y="353568"/>
                                </a:lnTo>
                                <a:lnTo>
                                  <a:pt x="12192" y="344424"/>
                                </a:lnTo>
                                <a:lnTo>
                                  <a:pt x="9144" y="344424"/>
                                </a:lnTo>
                                <a:lnTo>
                                  <a:pt x="9144" y="335280"/>
                                </a:lnTo>
                                <a:lnTo>
                                  <a:pt x="6096" y="335280"/>
                                </a:lnTo>
                                <a:lnTo>
                                  <a:pt x="6096" y="304800"/>
                                </a:lnTo>
                                <a:lnTo>
                                  <a:pt x="3048" y="304800"/>
                                </a:lnTo>
                                <a:lnTo>
                                  <a:pt x="3048" y="283464"/>
                                </a:lnTo>
                                <a:lnTo>
                                  <a:pt x="0" y="283464"/>
                                </a:lnTo>
                                <a:lnTo>
                                  <a:pt x="0" y="222503"/>
                                </a:lnTo>
                                <a:lnTo>
                                  <a:pt x="3048" y="222503"/>
                                </a:lnTo>
                                <a:lnTo>
                                  <a:pt x="3048" y="204215"/>
                                </a:lnTo>
                                <a:lnTo>
                                  <a:pt x="6096" y="204215"/>
                                </a:lnTo>
                                <a:lnTo>
                                  <a:pt x="6096" y="173736"/>
                                </a:lnTo>
                                <a:lnTo>
                                  <a:pt x="9144" y="173736"/>
                                </a:lnTo>
                                <a:lnTo>
                                  <a:pt x="9144" y="164592"/>
                                </a:lnTo>
                                <a:lnTo>
                                  <a:pt x="12192" y="164592"/>
                                </a:lnTo>
                                <a:lnTo>
                                  <a:pt x="12192" y="155448"/>
                                </a:lnTo>
                                <a:lnTo>
                                  <a:pt x="15240" y="155448"/>
                                </a:lnTo>
                                <a:lnTo>
                                  <a:pt x="15240" y="143256"/>
                                </a:lnTo>
                                <a:lnTo>
                                  <a:pt x="18288" y="143256"/>
                                </a:lnTo>
                                <a:lnTo>
                                  <a:pt x="18288" y="137160"/>
                                </a:lnTo>
                                <a:lnTo>
                                  <a:pt x="21336" y="137160"/>
                                </a:lnTo>
                                <a:lnTo>
                                  <a:pt x="21336" y="124968"/>
                                </a:lnTo>
                                <a:lnTo>
                                  <a:pt x="24384" y="124968"/>
                                </a:lnTo>
                                <a:lnTo>
                                  <a:pt x="24384" y="118872"/>
                                </a:lnTo>
                                <a:lnTo>
                                  <a:pt x="30480" y="115824"/>
                                </a:lnTo>
                                <a:lnTo>
                                  <a:pt x="30480" y="112776"/>
                                </a:lnTo>
                                <a:lnTo>
                                  <a:pt x="33528" y="112776"/>
                                </a:lnTo>
                                <a:lnTo>
                                  <a:pt x="33528" y="106680"/>
                                </a:lnTo>
                                <a:lnTo>
                                  <a:pt x="36576" y="106680"/>
                                </a:lnTo>
                                <a:lnTo>
                                  <a:pt x="36576" y="100584"/>
                                </a:lnTo>
                                <a:lnTo>
                                  <a:pt x="39624" y="100584"/>
                                </a:lnTo>
                                <a:lnTo>
                                  <a:pt x="39624" y="94488"/>
                                </a:lnTo>
                                <a:lnTo>
                                  <a:pt x="42672" y="94488"/>
                                </a:lnTo>
                                <a:lnTo>
                                  <a:pt x="42672" y="88392"/>
                                </a:lnTo>
                                <a:lnTo>
                                  <a:pt x="45720" y="88392"/>
                                </a:lnTo>
                                <a:lnTo>
                                  <a:pt x="45720" y="82296"/>
                                </a:lnTo>
                                <a:lnTo>
                                  <a:pt x="48768" y="82296"/>
                                </a:lnTo>
                                <a:lnTo>
                                  <a:pt x="48768" y="76200"/>
                                </a:lnTo>
                                <a:lnTo>
                                  <a:pt x="51816" y="76200"/>
                                </a:lnTo>
                                <a:lnTo>
                                  <a:pt x="51816" y="70103"/>
                                </a:lnTo>
                                <a:lnTo>
                                  <a:pt x="54864" y="67056"/>
                                </a:lnTo>
                                <a:lnTo>
                                  <a:pt x="54864" y="64008"/>
                                </a:lnTo>
                                <a:lnTo>
                                  <a:pt x="57912" y="64008"/>
                                </a:lnTo>
                                <a:lnTo>
                                  <a:pt x="57912" y="57912"/>
                                </a:lnTo>
                                <a:lnTo>
                                  <a:pt x="60960" y="57912"/>
                                </a:lnTo>
                                <a:lnTo>
                                  <a:pt x="60960" y="51815"/>
                                </a:lnTo>
                                <a:lnTo>
                                  <a:pt x="64008" y="51815"/>
                                </a:lnTo>
                                <a:lnTo>
                                  <a:pt x="64008" y="48768"/>
                                </a:lnTo>
                                <a:lnTo>
                                  <a:pt x="70104" y="45720"/>
                                </a:lnTo>
                                <a:lnTo>
                                  <a:pt x="70104" y="39624"/>
                                </a:lnTo>
                                <a:lnTo>
                                  <a:pt x="73152" y="39624"/>
                                </a:lnTo>
                                <a:lnTo>
                                  <a:pt x="73152" y="33528"/>
                                </a:lnTo>
                                <a:lnTo>
                                  <a:pt x="79248" y="30480"/>
                                </a:lnTo>
                                <a:lnTo>
                                  <a:pt x="79248" y="27432"/>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330" name="Shape 15330"/>
                        <wps:cNvSpPr/>
                        <wps:spPr>
                          <a:xfrm>
                            <a:off x="0" y="67056"/>
                            <a:ext cx="1014984" cy="445008"/>
                          </a:xfrm>
                          <a:custGeom>
                            <a:avLst/>
                            <a:gdLst/>
                            <a:ahLst/>
                            <a:cxnLst/>
                            <a:rect l="0" t="0" r="0" b="0"/>
                            <a:pathLst>
                              <a:path w="1014984" h="445008">
                                <a:moveTo>
                                  <a:pt x="54864" y="0"/>
                                </a:moveTo>
                                <a:lnTo>
                                  <a:pt x="57912" y="0"/>
                                </a:lnTo>
                                <a:lnTo>
                                  <a:pt x="57912" y="3048"/>
                                </a:lnTo>
                                <a:lnTo>
                                  <a:pt x="33528" y="48768"/>
                                </a:lnTo>
                                <a:lnTo>
                                  <a:pt x="30480" y="51816"/>
                                </a:lnTo>
                                <a:lnTo>
                                  <a:pt x="33528" y="51816"/>
                                </a:lnTo>
                                <a:lnTo>
                                  <a:pt x="27432" y="64008"/>
                                </a:lnTo>
                                <a:lnTo>
                                  <a:pt x="27432" y="70104"/>
                                </a:lnTo>
                                <a:lnTo>
                                  <a:pt x="21336" y="82296"/>
                                </a:lnTo>
                                <a:lnTo>
                                  <a:pt x="21336" y="88392"/>
                                </a:lnTo>
                                <a:lnTo>
                                  <a:pt x="18288" y="94488"/>
                                </a:lnTo>
                                <a:lnTo>
                                  <a:pt x="18288" y="97536"/>
                                </a:lnTo>
                                <a:lnTo>
                                  <a:pt x="12192" y="100584"/>
                                </a:lnTo>
                                <a:lnTo>
                                  <a:pt x="15240" y="100584"/>
                                </a:lnTo>
                                <a:lnTo>
                                  <a:pt x="15240" y="106680"/>
                                </a:lnTo>
                                <a:lnTo>
                                  <a:pt x="12192" y="112776"/>
                                </a:lnTo>
                                <a:lnTo>
                                  <a:pt x="12192" y="118872"/>
                                </a:lnTo>
                                <a:lnTo>
                                  <a:pt x="9144" y="124968"/>
                                </a:lnTo>
                                <a:lnTo>
                                  <a:pt x="9144" y="155448"/>
                                </a:lnTo>
                                <a:lnTo>
                                  <a:pt x="6096" y="161544"/>
                                </a:lnTo>
                                <a:lnTo>
                                  <a:pt x="6096" y="214884"/>
                                </a:lnTo>
                                <a:lnTo>
                                  <a:pt x="9144" y="216408"/>
                                </a:lnTo>
                                <a:lnTo>
                                  <a:pt x="9144" y="234696"/>
                                </a:lnTo>
                                <a:lnTo>
                                  <a:pt x="9144" y="237744"/>
                                </a:lnTo>
                                <a:lnTo>
                                  <a:pt x="9144" y="249936"/>
                                </a:lnTo>
                                <a:lnTo>
                                  <a:pt x="12192" y="256032"/>
                                </a:lnTo>
                                <a:lnTo>
                                  <a:pt x="12192" y="262128"/>
                                </a:lnTo>
                                <a:lnTo>
                                  <a:pt x="15240" y="268224"/>
                                </a:lnTo>
                                <a:lnTo>
                                  <a:pt x="15240" y="271272"/>
                                </a:lnTo>
                                <a:lnTo>
                                  <a:pt x="18288" y="277368"/>
                                </a:lnTo>
                                <a:lnTo>
                                  <a:pt x="18288" y="283464"/>
                                </a:lnTo>
                                <a:lnTo>
                                  <a:pt x="24384" y="292608"/>
                                </a:lnTo>
                                <a:lnTo>
                                  <a:pt x="24384" y="298704"/>
                                </a:lnTo>
                                <a:lnTo>
                                  <a:pt x="33528" y="316992"/>
                                </a:lnTo>
                                <a:lnTo>
                                  <a:pt x="33528" y="323088"/>
                                </a:lnTo>
                                <a:lnTo>
                                  <a:pt x="39624" y="335280"/>
                                </a:lnTo>
                                <a:lnTo>
                                  <a:pt x="60960" y="377952"/>
                                </a:lnTo>
                                <a:lnTo>
                                  <a:pt x="57912" y="377952"/>
                                </a:lnTo>
                                <a:lnTo>
                                  <a:pt x="64008" y="384048"/>
                                </a:lnTo>
                                <a:lnTo>
                                  <a:pt x="76200" y="399288"/>
                                </a:lnTo>
                                <a:lnTo>
                                  <a:pt x="73152" y="399288"/>
                                </a:lnTo>
                                <a:lnTo>
                                  <a:pt x="79248" y="402336"/>
                                </a:lnTo>
                                <a:lnTo>
                                  <a:pt x="88392" y="414528"/>
                                </a:lnTo>
                                <a:lnTo>
                                  <a:pt x="85344" y="414528"/>
                                </a:lnTo>
                                <a:lnTo>
                                  <a:pt x="97536" y="426720"/>
                                </a:lnTo>
                                <a:lnTo>
                                  <a:pt x="94488" y="426720"/>
                                </a:lnTo>
                                <a:lnTo>
                                  <a:pt x="106680" y="435864"/>
                                </a:lnTo>
                                <a:lnTo>
                                  <a:pt x="103632" y="435864"/>
                                </a:lnTo>
                                <a:lnTo>
                                  <a:pt x="106680" y="438912"/>
                                </a:lnTo>
                                <a:lnTo>
                                  <a:pt x="914400" y="438912"/>
                                </a:lnTo>
                                <a:lnTo>
                                  <a:pt x="917448" y="432816"/>
                                </a:lnTo>
                                <a:lnTo>
                                  <a:pt x="920496" y="429768"/>
                                </a:lnTo>
                                <a:lnTo>
                                  <a:pt x="923544" y="423672"/>
                                </a:lnTo>
                                <a:lnTo>
                                  <a:pt x="929640" y="417576"/>
                                </a:lnTo>
                                <a:lnTo>
                                  <a:pt x="935736" y="405384"/>
                                </a:lnTo>
                                <a:lnTo>
                                  <a:pt x="941832" y="402336"/>
                                </a:lnTo>
                                <a:lnTo>
                                  <a:pt x="950976" y="384048"/>
                                </a:lnTo>
                                <a:lnTo>
                                  <a:pt x="957072" y="381000"/>
                                </a:lnTo>
                                <a:lnTo>
                                  <a:pt x="975360" y="338328"/>
                                </a:lnTo>
                                <a:lnTo>
                                  <a:pt x="981456" y="332232"/>
                                </a:lnTo>
                                <a:lnTo>
                                  <a:pt x="981456" y="326136"/>
                                </a:lnTo>
                                <a:lnTo>
                                  <a:pt x="993648" y="301752"/>
                                </a:lnTo>
                                <a:lnTo>
                                  <a:pt x="993648" y="295656"/>
                                </a:lnTo>
                                <a:lnTo>
                                  <a:pt x="996696" y="289560"/>
                                </a:lnTo>
                                <a:lnTo>
                                  <a:pt x="996696" y="286512"/>
                                </a:lnTo>
                                <a:lnTo>
                                  <a:pt x="999744" y="280416"/>
                                </a:lnTo>
                                <a:lnTo>
                                  <a:pt x="1002792" y="277368"/>
                                </a:lnTo>
                                <a:lnTo>
                                  <a:pt x="1002792" y="271272"/>
                                </a:lnTo>
                                <a:lnTo>
                                  <a:pt x="1005840" y="265176"/>
                                </a:lnTo>
                                <a:lnTo>
                                  <a:pt x="1005840" y="252984"/>
                                </a:lnTo>
                                <a:lnTo>
                                  <a:pt x="1008888" y="246888"/>
                                </a:lnTo>
                                <a:lnTo>
                                  <a:pt x="1008888" y="240792"/>
                                </a:lnTo>
                                <a:lnTo>
                                  <a:pt x="1011936" y="237744"/>
                                </a:lnTo>
                                <a:lnTo>
                                  <a:pt x="1011936" y="222504"/>
                                </a:lnTo>
                                <a:lnTo>
                                  <a:pt x="1014984" y="222504"/>
                                </a:lnTo>
                                <a:lnTo>
                                  <a:pt x="1014984" y="240792"/>
                                </a:lnTo>
                                <a:lnTo>
                                  <a:pt x="1011936" y="243840"/>
                                </a:lnTo>
                                <a:lnTo>
                                  <a:pt x="1011936" y="268224"/>
                                </a:lnTo>
                                <a:lnTo>
                                  <a:pt x="1008888" y="274320"/>
                                </a:lnTo>
                                <a:lnTo>
                                  <a:pt x="1008888" y="280416"/>
                                </a:lnTo>
                                <a:lnTo>
                                  <a:pt x="1002792" y="283464"/>
                                </a:lnTo>
                                <a:lnTo>
                                  <a:pt x="1005840" y="283464"/>
                                </a:lnTo>
                                <a:lnTo>
                                  <a:pt x="1002792" y="286512"/>
                                </a:lnTo>
                                <a:lnTo>
                                  <a:pt x="1002792" y="292608"/>
                                </a:lnTo>
                                <a:lnTo>
                                  <a:pt x="999744" y="298704"/>
                                </a:lnTo>
                                <a:lnTo>
                                  <a:pt x="999744" y="304800"/>
                                </a:lnTo>
                                <a:lnTo>
                                  <a:pt x="987552" y="329184"/>
                                </a:lnTo>
                                <a:lnTo>
                                  <a:pt x="987552" y="335280"/>
                                </a:lnTo>
                                <a:lnTo>
                                  <a:pt x="978408" y="341376"/>
                                </a:lnTo>
                                <a:lnTo>
                                  <a:pt x="981456" y="341376"/>
                                </a:lnTo>
                                <a:lnTo>
                                  <a:pt x="960120" y="384048"/>
                                </a:lnTo>
                                <a:lnTo>
                                  <a:pt x="954024" y="387096"/>
                                </a:lnTo>
                                <a:lnTo>
                                  <a:pt x="957072" y="387096"/>
                                </a:lnTo>
                                <a:lnTo>
                                  <a:pt x="944880" y="405384"/>
                                </a:lnTo>
                                <a:lnTo>
                                  <a:pt x="938784" y="411480"/>
                                </a:lnTo>
                                <a:lnTo>
                                  <a:pt x="941832" y="408432"/>
                                </a:lnTo>
                                <a:lnTo>
                                  <a:pt x="932688" y="420624"/>
                                </a:lnTo>
                                <a:lnTo>
                                  <a:pt x="926592" y="426720"/>
                                </a:lnTo>
                                <a:lnTo>
                                  <a:pt x="929640" y="426720"/>
                                </a:lnTo>
                                <a:lnTo>
                                  <a:pt x="917448" y="435864"/>
                                </a:lnTo>
                                <a:lnTo>
                                  <a:pt x="920496" y="435864"/>
                                </a:lnTo>
                                <a:lnTo>
                                  <a:pt x="917448" y="441960"/>
                                </a:lnTo>
                                <a:lnTo>
                                  <a:pt x="103632" y="445008"/>
                                </a:lnTo>
                                <a:lnTo>
                                  <a:pt x="97536" y="432816"/>
                                </a:lnTo>
                                <a:lnTo>
                                  <a:pt x="91440" y="429768"/>
                                </a:lnTo>
                                <a:lnTo>
                                  <a:pt x="88392" y="423672"/>
                                </a:lnTo>
                                <a:lnTo>
                                  <a:pt x="82296" y="417576"/>
                                </a:lnTo>
                                <a:lnTo>
                                  <a:pt x="76200" y="405384"/>
                                </a:lnTo>
                                <a:lnTo>
                                  <a:pt x="76200" y="408432"/>
                                </a:lnTo>
                                <a:lnTo>
                                  <a:pt x="70104" y="402336"/>
                                </a:lnTo>
                                <a:lnTo>
                                  <a:pt x="60960" y="384048"/>
                                </a:lnTo>
                                <a:lnTo>
                                  <a:pt x="57912" y="381000"/>
                                </a:lnTo>
                                <a:lnTo>
                                  <a:pt x="36576" y="338328"/>
                                </a:lnTo>
                                <a:lnTo>
                                  <a:pt x="33528" y="335280"/>
                                </a:lnTo>
                                <a:lnTo>
                                  <a:pt x="27432" y="326136"/>
                                </a:lnTo>
                                <a:lnTo>
                                  <a:pt x="27432" y="320040"/>
                                </a:lnTo>
                                <a:lnTo>
                                  <a:pt x="18288" y="301752"/>
                                </a:lnTo>
                                <a:lnTo>
                                  <a:pt x="18288" y="295656"/>
                                </a:lnTo>
                                <a:lnTo>
                                  <a:pt x="12192" y="286512"/>
                                </a:lnTo>
                                <a:lnTo>
                                  <a:pt x="12192" y="280416"/>
                                </a:lnTo>
                                <a:lnTo>
                                  <a:pt x="9144" y="274320"/>
                                </a:lnTo>
                                <a:lnTo>
                                  <a:pt x="9144" y="259080"/>
                                </a:lnTo>
                                <a:lnTo>
                                  <a:pt x="6096" y="252984"/>
                                </a:lnTo>
                                <a:lnTo>
                                  <a:pt x="6096" y="240792"/>
                                </a:lnTo>
                                <a:lnTo>
                                  <a:pt x="3048" y="237744"/>
                                </a:lnTo>
                                <a:lnTo>
                                  <a:pt x="3048" y="219456"/>
                                </a:lnTo>
                                <a:lnTo>
                                  <a:pt x="0" y="216408"/>
                                </a:lnTo>
                                <a:lnTo>
                                  <a:pt x="0" y="158496"/>
                                </a:lnTo>
                                <a:lnTo>
                                  <a:pt x="3048" y="152400"/>
                                </a:lnTo>
                                <a:lnTo>
                                  <a:pt x="3048" y="140208"/>
                                </a:lnTo>
                                <a:lnTo>
                                  <a:pt x="6096" y="134112"/>
                                </a:lnTo>
                                <a:lnTo>
                                  <a:pt x="6096" y="121920"/>
                                </a:lnTo>
                                <a:lnTo>
                                  <a:pt x="9144" y="115824"/>
                                </a:lnTo>
                                <a:lnTo>
                                  <a:pt x="9144" y="106680"/>
                                </a:lnTo>
                                <a:lnTo>
                                  <a:pt x="9144" y="103632"/>
                                </a:lnTo>
                                <a:lnTo>
                                  <a:pt x="9144" y="97536"/>
                                </a:lnTo>
                                <a:lnTo>
                                  <a:pt x="12192" y="97536"/>
                                </a:lnTo>
                                <a:lnTo>
                                  <a:pt x="12192" y="91440"/>
                                </a:lnTo>
                                <a:lnTo>
                                  <a:pt x="15240" y="85344"/>
                                </a:lnTo>
                                <a:lnTo>
                                  <a:pt x="15240" y="79248"/>
                                </a:lnTo>
                                <a:lnTo>
                                  <a:pt x="21336" y="67056"/>
                                </a:lnTo>
                                <a:lnTo>
                                  <a:pt x="21336" y="60960"/>
                                </a:lnTo>
                                <a:lnTo>
                                  <a:pt x="27432" y="48768"/>
                                </a:lnTo>
                                <a:lnTo>
                                  <a:pt x="30480" y="48768"/>
                                </a:lnTo>
                                <a:lnTo>
                                  <a:pt x="548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331" name="Shape 15331"/>
                        <wps:cNvSpPr/>
                        <wps:spPr>
                          <a:xfrm>
                            <a:off x="57912" y="0"/>
                            <a:ext cx="960120" cy="289560"/>
                          </a:xfrm>
                          <a:custGeom>
                            <a:avLst/>
                            <a:gdLst/>
                            <a:ahLst/>
                            <a:cxnLst/>
                            <a:rect l="0" t="0" r="0" b="0"/>
                            <a:pathLst>
                              <a:path w="960120" h="289560">
                                <a:moveTo>
                                  <a:pt x="45720" y="0"/>
                                </a:moveTo>
                                <a:lnTo>
                                  <a:pt x="859536" y="0"/>
                                </a:lnTo>
                                <a:lnTo>
                                  <a:pt x="859536" y="3048"/>
                                </a:lnTo>
                                <a:lnTo>
                                  <a:pt x="865632" y="9144"/>
                                </a:lnTo>
                                <a:lnTo>
                                  <a:pt x="862584" y="9144"/>
                                </a:lnTo>
                                <a:lnTo>
                                  <a:pt x="874776" y="21336"/>
                                </a:lnTo>
                                <a:lnTo>
                                  <a:pt x="871728" y="21336"/>
                                </a:lnTo>
                                <a:lnTo>
                                  <a:pt x="880872" y="27432"/>
                                </a:lnTo>
                                <a:lnTo>
                                  <a:pt x="890016" y="39624"/>
                                </a:lnTo>
                                <a:lnTo>
                                  <a:pt x="886968" y="39624"/>
                                </a:lnTo>
                                <a:lnTo>
                                  <a:pt x="893064" y="45720"/>
                                </a:lnTo>
                                <a:lnTo>
                                  <a:pt x="908304" y="73151"/>
                                </a:lnTo>
                                <a:lnTo>
                                  <a:pt x="908304" y="76200"/>
                                </a:lnTo>
                                <a:lnTo>
                                  <a:pt x="935736" y="121920"/>
                                </a:lnTo>
                                <a:lnTo>
                                  <a:pt x="935736" y="124968"/>
                                </a:lnTo>
                                <a:lnTo>
                                  <a:pt x="944880" y="143256"/>
                                </a:lnTo>
                                <a:lnTo>
                                  <a:pt x="944880" y="149351"/>
                                </a:lnTo>
                                <a:lnTo>
                                  <a:pt x="947928" y="155448"/>
                                </a:lnTo>
                                <a:lnTo>
                                  <a:pt x="947928" y="161544"/>
                                </a:lnTo>
                                <a:lnTo>
                                  <a:pt x="950976" y="164592"/>
                                </a:lnTo>
                                <a:lnTo>
                                  <a:pt x="950976" y="172212"/>
                                </a:lnTo>
                                <a:lnTo>
                                  <a:pt x="954024" y="173736"/>
                                </a:lnTo>
                                <a:lnTo>
                                  <a:pt x="954024" y="179832"/>
                                </a:lnTo>
                                <a:lnTo>
                                  <a:pt x="954024" y="182880"/>
                                </a:lnTo>
                                <a:lnTo>
                                  <a:pt x="954024" y="198120"/>
                                </a:lnTo>
                                <a:lnTo>
                                  <a:pt x="957072" y="204215"/>
                                </a:lnTo>
                                <a:lnTo>
                                  <a:pt x="957072" y="220979"/>
                                </a:lnTo>
                                <a:lnTo>
                                  <a:pt x="960120" y="222503"/>
                                </a:lnTo>
                                <a:lnTo>
                                  <a:pt x="960120" y="286512"/>
                                </a:lnTo>
                                <a:lnTo>
                                  <a:pt x="954024" y="289560"/>
                                </a:lnTo>
                                <a:lnTo>
                                  <a:pt x="954024" y="286512"/>
                                </a:lnTo>
                                <a:lnTo>
                                  <a:pt x="954024" y="283463"/>
                                </a:lnTo>
                                <a:lnTo>
                                  <a:pt x="954024" y="219456"/>
                                </a:lnTo>
                                <a:lnTo>
                                  <a:pt x="954024" y="207263"/>
                                </a:lnTo>
                                <a:lnTo>
                                  <a:pt x="950976" y="201168"/>
                                </a:lnTo>
                                <a:lnTo>
                                  <a:pt x="950976" y="188976"/>
                                </a:lnTo>
                                <a:lnTo>
                                  <a:pt x="947928" y="182880"/>
                                </a:lnTo>
                                <a:lnTo>
                                  <a:pt x="947928" y="176784"/>
                                </a:lnTo>
                                <a:lnTo>
                                  <a:pt x="944880" y="173736"/>
                                </a:lnTo>
                                <a:lnTo>
                                  <a:pt x="944880" y="167639"/>
                                </a:lnTo>
                                <a:lnTo>
                                  <a:pt x="941832" y="164592"/>
                                </a:lnTo>
                                <a:lnTo>
                                  <a:pt x="941832" y="158496"/>
                                </a:lnTo>
                                <a:lnTo>
                                  <a:pt x="938784" y="152400"/>
                                </a:lnTo>
                                <a:lnTo>
                                  <a:pt x="938784" y="146303"/>
                                </a:lnTo>
                                <a:lnTo>
                                  <a:pt x="929640" y="128015"/>
                                </a:lnTo>
                                <a:lnTo>
                                  <a:pt x="929640" y="124968"/>
                                </a:lnTo>
                                <a:lnTo>
                                  <a:pt x="908304" y="79248"/>
                                </a:lnTo>
                                <a:lnTo>
                                  <a:pt x="905256" y="76200"/>
                                </a:lnTo>
                                <a:lnTo>
                                  <a:pt x="890016" y="48768"/>
                                </a:lnTo>
                                <a:lnTo>
                                  <a:pt x="883920" y="42672"/>
                                </a:lnTo>
                                <a:lnTo>
                                  <a:pt x="877824" y="30480"/>
                                </a:lnTo>
                                <a:lnTo>
                                  <a:pt x="859536" y="12192"/>
                                </a:lnTo>
                                <a:lnTo>
                                  <a:pt x="859536" y="6096"/>
                                </a:lnTo>
                                <a:lnTo>
                                  <a:pt x="48768" y="6096"/>
                                </a:lnTo>
                                <a:lnTo>
                                  <a:pt x="48768" y="3048"/>
                                </a:lnTo>
                                <a:lnTo>
                                  <a:pt x="42672" y="9144"/>
                                </a:lnTo>
                                <a:lnTo>
                                  <a:pt x="45720" y="9144"/>
                                </a:lnTo>
                                <a:lnTo>
                                  <a:pt x="36576" y="21336"/>
                                </a:lnTo>
                                <a:lnTo>
                                  <a:pt x="21336" y="33527"/>
                                </a:lnTo>
                                <a:lnTo>
                                  <a:pt x="24384" y="33527"/>
                                </a:lnTo>
                                <a:lnTo>
                                  <a:pt x="15240" y="45720"/>
                                </a:lnTo>
                                <a:lnTo>
                                  <a:pt x="9144" y="51815"/>
                                </a:lnTo>
                                <a:lnTo>
                                  <a:pt x="12192" y="51815"/>
                                </a:lnTo>
                                <a:lnTo>
                                  <a:pt x="0" y="67056"/>
                                </a:lnTo>
                                <a:lnTo>
                                  <a:pt x="6096" y="48768"/>
                                </a:lnTo>
                                <a:lnTo>
                                  <a:pt x="12192" y="42672"/>
                                </a:lnTo>
                                <a:lnTo>
                                  <a:pt x="18288" y="30480"/>
                                </a:lnTo>
                                <a:lnTo>
                                  <a:pt x="33528" y="18288"/>
                                </a:lnTo>
                                <a:lnTo>
                                  <a:pt x="39624" y="6096"/>
                                </a:lnTo>
                                <a:lnTo>
                                  <a:pt x="457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332" name="Shape 15332"/>
                        <wps:cNvSpPr/>
                        <wps:spPr>
                          <a:xfrm>
                            <a:off x="9144" y="633984"/>
                            <a:ext cx="1008888" cy="591312"/>
                          </a:xfrm>
                          <a:custGeom>
                            <a:avLst/>
                            <a:gdLst/>
                            <a:ahLst/>
                            <a:cxnLst/>
                            <a:rect l="0" t="0" r="0" b="0"/>
                            <a:pathLst>
                              <a:path w="1008888" h="591312">
                                <a:moveTo>
                                  <a:pt x="505968" y="0"/>
                                </a:moveTo>
                                <a:lnTo>
                                  <a:pt x="1008888"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333" name="Shape 15333"/>
                        <wps:cNvSpPr/>
                        <wps:spPr>
                          <a:xfrm>
                            <a:off x="6096" y="630936"/>
                            <a:ext cx="505976" cy="597408"/>
                          </a:xfrm>
                          <a:custGeom>
                            <a:avLst/>
                            <a:gdLst/>
                            <a:ahLst/>
                            <a:cxnLst/>
                            <a:rect l="0" t="0" r="0" b="0"/>
                            <a:pathLst>
                              <a:path w="505976" h="597408">
                                <a:moveTo>
                                  <a:pt x="505968" y="0"/>
                                </a:moveTo>
                                <a:lnTo>
                                  <a:pt x="505976" y="0"/>
                                </a:lnTo>
                                <a:lnTo>
                                  <a:pt x="505976" y="4824"/>
                                </a:lnTo>
                                <a:lnTo>
                                  <a:pt x="5656" y="297180"/>
                                </a:lnTo>
                                <a:lnTo>
                                  <a:pt x="505976" y="589536"/>
                                </a:lnTo>
                                <a:lnTo>
                                  <a:pt x="505976" y="597408"/>
                                </a:lnTo>
                                <a:lnTo>
                                  <a:pt x="505968" y="597408"/>
                                </a:lnTo>
                                <a:lnTo>
                                  <a:pt x="505968" y="594360"/>
                                </a:lnTo>
                                <a:lnTo>
                                  <a:pt x="0" y="298703"/>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334" name="Shape 15334"/>
                        <wps:cNvSpPr/>
                        <wps:spPr>
                          <a:xfrm>
                            <a:off x="512072" y="630936"/>
                            <a:ext cx="509008" cy="597408"/>
                          </a:xfrm>
                          <a:custGeom>
                            <a:avLst/>
                            <a:gdLst/>
                            <a:ahLst/>
                            <a:cxnLst/>
                            <a:rect l="0" t="0" r="0" b="0"/>
                            <a:pathLst>
                              <a:path w="509008" h="597408">
                                <a:moveTo>
                                  <a:pt x="0" y="0"/>
                                </a:moveTo>
                                <a:lnTo>
                                  <a:pt x="3040" y="0"/>
                                </a:lnTo>
                                <a:lnTo>
                                  <a:pt x="505960" y="295656"/>
                                </a:lnTo>
                                <a:lnTo>
                                  <a:pt x="509008" y="295656"/>
                                </a:lnTo>
                                <a:lnTo>
                                  <a:pt x="509008" y="298703"/>
                                </a:lnTo>
                                <a:lnTo>
                                  <a:pt x="505960" y="298703"/>
                                </a:lnTo>
                                <a:lnTo>
                                  <a:pt x="3040" y="594360"/>
                                </a:lnTo>
                                <a:lnTo>
                                  <a:pt x="3040" y="597408"/>
                                </a:lnTo>
                                <a:lnTo>
                                  <a:pt x="0" y="597408"/>
                                </a:lnTo>
                                <a:lnTo>
                                  <a:pt x="0" y="589536"/>
                                </a:lnTo>
                                <a:lnTo>
                                  <a:pt x="1512" y="590419"/>
                                </a:lnTo>
                                <a:lnTo>
                                  <a:pt x="500320" y="297180"/>
                                </a:lnTo>
                                <a:lnTo>
                                  <a:pt x="1512" y="3941"/>
                                </a:lnTo>
                                <a:lnTo>
                                  <a:pt x="0" y="482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335" name="Shape 15335"/>
                        <wps:cNvSpPr/>
                        <wps:spPr>
                          <a:xfrm>
                            <a:off x="9144" y="2154936"/>
                            <a:ext cx="1008888" cy="591312"/>
                          </a:xfrm>
                          <a:custGeom>
                            <a:avLst/>
                            <a:gdLst/>
                            <a:ahLst/>
                            <a:cxnLst/>
                            <a:rect l="0" t="0" r="0" b="0"/>
                            <a:pathLst>
                              <a:path w="1008888" h="591312">
                                <a:moveTo>
                                  <a:pt x="505968" y="0"/>
                                </a:moveTo>
                                <a:lnTo>
                                  <a:pt x="1008888"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336" name="Shape 15336"/>
                        <wps:cNvSpPr/>
                        <wps:spPr>
                          <a:xfrm>
                            <a:off x="6096" y="2151888"/>
                            <a:ext cx="505976" cy="597408"/>
                          </a:xfrm>
                          <a:custGeom>
                            <a:avLst/>
                            <a:gdLst/>
                            <a:ahLst/>
                            <a:cxnLst/>
                            <a:rect l="0" t="0" r="0" b="0"/>
                            <a:pathLst>
                              <a:path w="505976" h="597408">
                                <a:moveTo>
                                  <a:pt x="505968" y="0"/>
                                </a:moveTo>
                                <a:lnTo>
                                  <a:pt x="505976" y="0"/>
                                </a:lnTo>
                                <a:lnTo>
                                  <a:pt x="505976" y="4824"/>
                                </a:lnTo>
                                <a:lnTo>
                                  <a:pt x="5656" y="297180"/>
                                </a:lnTo>
                                <a:lnTo>
                                  <a:pt x="505976" y="589535"/>
                                </a:lnTo>
                                <a:lnTo>
                                  <a:pt x="505976" y="597408"/>
                                </a:lnTo>
                                <a:lnTo>
                                  <a:pt x="505968" y="597408"/>
                                </a:lnTo>
                                <a:lnTo>
                                  <a:pt x="505968" y="594360"/>
                                </a:lnTo>
                                <a:lnTo>
                                  <a:pt x="0" y="298703"/>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337" name="Shape 15337"/>
                        <wps:cNvSpPr/>
                        <wps:spPr>
                          <a:xfrm>
                            <a:off x="512072" y="2151888"/>
                            <a:ext cx="509008" cy="597408"/>
                          </a:xfrm>
                          <a:custGeom>
                            <a:avLst/>
                            <a:gdLst/>
                            <a:ahLst/>
                            <a:cxnLst/>
                            <a:rect l="0" t="0" r="0" b="0"/>
                            <a:pathLst>
                              <a:path w="509008" h="597408">
                                <a:moveTo>
                                  <a:pt x="0" y="0"/>
                                </a:moveTo>
                                <a:lnTo>
                                  <a:pt x="3040" y="0"/>
                                </a:lnTo>
                                <a:lnTo>
                                  <a:pt x="505960" y="295656"/>
                                </a:lnTo>
                                <a:lnTo>
                                  <a:pt x="509008" y="295656"/>
                                </a:lnTo>
                                <a:lnTo>
                                  <a:pt x="509008" y="298703"/>
                                </a:lnTo>
                                <a:lnTo>
                                  <a:pt x="505960" y="298703"/>
                                </a:lnTo>
                                <a:lnTo>
                                  <a:pt x="3040" y="594360"/>
                                </a:lnTo>
                                <a:lnTo>
                                  <a:pt x="3040" y="597408"/>
                                </a:lnTo>
                                <a:lnTo>
                                  <a:pt x="0" y="597408"/>
                                </a:lnTo>
                                <a:lnTo>
                                  <a:pt x="0" y="589535"/>
                                </a:lnTo>
                                <a:lnTo>
                                  <a:pt x="1512" y="590419"/>
                                </a:lnTo>
                                <a:lnTo>
                                  <a:pt x="500320" y="297180"/>
                                </a:lnTo>
                                <a:lnTo>
                                  <a:pt x="1512" y="3941"/>
                                </a:lnTo>
                                <a:lnTo>
                                  <a:pt x="0" y="482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338" name="Shape 15338"/>
                        <wps:cNvSpPr/>
                        <wps:spPr>
                          <a:xfrm>
                            <a:off x="1185672" y="1356360"/>
                            <a:ext cx="1014984" cy="509016"/>
                          </a:xfrm>
                          <a:custGeom>
                            <a:avLst/>
                            <a:gdLst/>
                            <a:ahLst/>
                            <a:cxnLst/>
                            <a:rect l="0" t="0" r="0" b="0"/>
                            <a:pathLst>
                              <a:path w="1014984" h="509016">
                                <a:moveTo>
                                  <a:pt x="103632" y="0"/>
                                </a:moveTo>
                                <a:lnTo>
                                  <a:pt x="914400" y="0"/>
                                </a:lnTo>
                                <a:lnTo>
                                  <a:pt x="914400" y="3048"/>
                                </a:lnTo>
                                <a:lnTo>
                                  <a:pt x="917448" y="3048"/>
                                </a:lnTo>
                                <a:lnTo>
                                  <a:pt x="923544" y="15240"/>
                                </a:lnTo>
                                <a:lnTo>
                                  <a:pt x="923544" y="21336"/>
                                </a:lnTo>
                                <a:lnTo>
                                  <a:pt x="926592" y="21336"/>
                                </a:lnTo>
                                <a:lnTo>
                                  <a:pt x="926592" y="27432"/>
                                </a:lnTo>
                                <a:lnTo>
                                  <a:pt x="929640" y="27432"/>
                                </a:lnTo>
                                <a:lnTo>
                                  <a:pt x="932688" y="33528"/>
                                </a:lnTo>
                                <a:lnTo>
                                  <a:pt x="935736" y="33528"/>
                                </a:lnTo>
                                <a:lnTo>
                                  <a:pt x="935736" y="39624"/>
                                </a:lnTo>
                                <a:lnTo>
                                  <a:pt x="938784" y="39624"/>
                                </a:lnTo>
                                <a:lnTo>
                                  <a:pt x="938784" y="45720"/>
                                </a:lnTo>
                                <a:lnTo>
                                  <a:pt x="941832" y="45720"/>
                                </a:lnTo>
                                <a:lnTo>
                                  <a:pt x="941832" y="48768"/>
                                </a:lnTo>
                                <a:lnTo>
                                  <a:pt x="944880" y="48768"/>
                                </a:lnTo>
                                <a:lnTo>
                                  <a:pt x="947928" y="54864"/>
                                </a:lnTo>
                                <a:lnTo>
                                  <a:pt x="950976" y="54864"/>
                                </a:lnTo>
                                <a:lnTo>
                                  <a:pt x="950976" y="60960"/>
                                </a:lnTo>
                                <a:lnTo>
                                  <a:pt x="954024" y="60960"/>
                                </a:lnTo>
                                <a:lnTo>
                                  <a:pt x="954024" y="67056"/>
                                </a:lnTo>
                                <a:lnTo>
                                  <a:pt x="957072" y="67056"/>
                                </a:lnTo>
                                <a:lnTo>
                                  <a:pt x="957072" y="73152"/>
                                </a:lnTo>
                                <a:lnTo>
                                  <a:pt x="960120" y="73152"/>
                                </a:lnTo>
                                <a:lnTo>
                                  <a:pt x="960120" y="79248"/>
                                </a:lnTo>
                                <a:lnTo>
                                  <a:pt x="963168" y="79248"/>
                                </a:lnTo>
                                <a:lnTo>
                                  <a:pt x="963168" y="88392"/>
                                </a:lnTo>
                                <a:lnTo>
                                  <a:pt x="966216" y="88392"/>
                                </a:lnTo>
                                <a:lnTo>
                                  <a:pt x="966216" y="94488"/>
                                </a:lnTo>
                                <a:lnTo>
                                  <a:pt x="969264" y="94488"/>
                                </a:lnTo>
                                <a:lnTo>
                                  <a:pt x="969264" y="97536"/>
                                </a:lnTo>
                                <a:lnTo>
                                  <a:pt x="972312" y="97536"/>
                                </a:lnTo>
                                <a:lnTo>
                                  <a:pt x="972312" y="109728"/>
                                </a:lnTo>
                                <a:lnTo>
                                  <a:pt x="975360" y="109728"/>
                                </a:lnTo>
                                <a:lnTo>
                                  <a:pt x="975360" y="115824"/>
                                </a:lnTo>
                                <a:lnTo>
                                  <a:pt x="978408" y="115824"/>
                                </a:lnTo>
                                <a:lnTo>
                                  <a:pt x="978408" y="121920"/>
                                </a:lnTo>
                                <a:lnTo>
                                  <a:pt x="981456" y="121920"/>
                                </a:lnTo>
                                <a:lnTo>
                                  <a:pt x="981456" y="128016"/>
                                </a:lnTo>
                                <a:lnTo>
                                  <a:pt x="984504" y="128016"/>
                                </a:lnTo>
                                <a:lnTo>
                                  <a:pt x="984504" y="134112"/>
                                </a:lnTo>
                                <a:lnTo>
                                  <a:pt x="987552" y="134112"/>
                                </a:lnTo>
                                <a:lnTo>
                                  <a:pt x="987552" y="143256"/>
                                </a:lnTo>
                                <a:lnTo>
                                  <a:pt x="990600" y="143256"/>
                                </a:lnTo>
                                <a:lnTo>
                                  <a:pt x="990600" y="149352"/>
                                </a:lnTo>
                                <a:lnTo>
                                  <a:pt x="993648" y="149352"/>
                                </a:lnTo>
                                <a:lnTo>
                                  <a:pt x="993648" y="155448"/>
                                </a:lnTo>
                                <a:lnTo>
                                  <a:pt x="996696" y="155448"/>
                                </a:lnTo>
                                <a:lnTo>
                                  <a:pt x="996696" y="167640"/>
                                </a:lnTo>
                                <a:lnTo>
                                  <a:pt x="999744" y="167640"/>
                                </a:lnTo>
                                <a:lnTo>
                                  <a:pt x="999744" y="179832"/>
                                </a:lnTo>
                                <a:lnTo>
                                  <a:pt x="1002792" y="179832"/>
                                </a:lnTo>
                                <a:lnTo>
                                  <a:pt x="1002792" y="188976"/>
                                </a:lnTo>
                                <a:lnTo>
                                  <a:pt x="1005840" y="188976"/>
                                </a:lnTo>
                                <a:lnTo>
                                  <a:pt x="1005840" y="201168"/>
                                </a:lnTo>
                                <a:lnTo>
                                  <a:pt x="1008888" y="201168"/>
                                </a:lnTo>
                                <a:lnTo>
                                  <a:pt x="1008888" y="219456"/>
                                </a:lnTo>
                                <a:lnTo>
                                  <a:pt x="1011936" y="219456"/>
                                </a:lnTo>
                                <a:lnTo>
                                  <a:pt x="1011936" y="240792"/>
                                </a:lnTo>
                                <a:lnTo>
                                  <a:pt x="1014984" y="240792"/>
                                </a:lnTo>
                                <a:lnTo>
                                  <a:pt x="1014984" y="304800"/>
                                </a:lnTo>
                                <a:lnTo>
                                  <a:pt x="1011936" y="304800"/>
                                </a:lnTo>
                                <a:lnTo>
                                  <a:pt x="1011936" y="329184"/>
                                </a:lnTo>
                                <a:lnTo>
                                  <a:pt x="1008888" y="329184"/>
                                </a:lnTo>
                                <a:lnTo>
                                  <a:pt x="1008888" y="335280"/>
                                </a:lnTo>
                                <a:lnTo>
                                  <a:pt x="1005840" y="335280"/>
                                </a:lnTo>
                                <a:lnTo>
                                  <a:pt x="1005840" y="353568"/>
                                </a:lnTo>
                                <a:lnTo>
                                  <a:pt x="1002792" y="353568"/>
                                </a:lnTo>
                                <a:lnTo>
                                  <a:pt x="1002792" y="365760"/>
                                </a:lnTo>
                                <a:lnTo>
                                  <a:pt x="996696" y="368808"/>
                                </a:lnTo>
                                <a:lnTo>
                                  <a:pt x="996696" y="381000"/>
                                </a:lnTo>
                                <a:lnTo>
                                  <a:pt x="993648" y="381000"/>
                                </a:lnTo>
                                <a:lnTo>
                                  <a:pt x="993648" y="390144"/>
                                </a:lnTo>
                                <a:lnTo>
                                  <a:pt x="987552" y="393192"/>
                                </a:lnTo>
                                <a:lnTo>
                                  <a:pt x="987552" y="399288"/>
                                </a:lnTo>
                                <a:lnTo>
                                  <a:pt x="984504" y="399288"/>
                                </a:lnTo>
                                <a:lnTo>
                                  <a:pt x="984504" y="405384"/>
                                </a:lnTo>
                                <a:lnTo>
                                  <a:pt x="981456" y="405384"/>
                                </a:lnTo>
                                <a:lnTo>
                                  <a:pt x="981456" y="414528"/>
                                </a:lnTo>
                                <a:lnTo>
                                  <a:pt x="978408" y="414528"/>
                                </a:lnTo>
                                <a:lnTo>
                                  <a:pt x="978408" y="420624"/>
                                </a:lnTo>
                                <a:lnTo>
                                  <a:pt x="975360" y="420624"/>
                                </a:lnTo>
                                <a:lnTo>
                                  <a:pt x="975360" y="426720"/>
                                </a:lnTo>
                                <a:lnTo>
                                  <a:pt x="972312" y="426720"/>
                                </a:lnTo>
                                <a:lnTo>
                                  <a:pt x="972312" y="429768"/>
                                </a:lnTo>
                                <a:lnTo>
                                  <a:pt x="969264" y="432816"/>
                                </a:lnTo>
                                <a:lnTo>
                                  <a:pt x="969264" y="438912"/>
                                </a:lnTo>
                                <a:lnTo>
                                  <a:pt x="966216" y="438912"/>
                                </a:lnTo>
                                <a:lnTo>
                                  <a:pt x="966216" y="445008"/>
                                </a:lnTo>
                                <a:lnTo>
                                  <a:pt x="963168" y="445008"/>
                                </a:lnTo>
                                <a:lnTo>
                                  <a:pt x="963168" y="451103"/>
                                </a:lnTo>
                                <a:lnTo>
                                  <a:pt x="957072" y="454152"/>
                                </a:lnTo>
                                <a:lnTo>
                                  <a:pt x="957072" y="457200"/>
                                </a:lnTo>
                                <a:lnTo>
                                  <a:pt x="950976" y="460248"/>
                                </a:lnTo>
                                <a:lnTo>
                                  <a:pt x="950976" y="466344"/>
                                </a:lnTo>
                                <a:lnTo>
                                  <a:pt x="947928" y="466344"/>
                                </a:lnTo>
                                <a:lnTo>
                                  <a:pt x="947928" y="472440"/>
                                </a:lnTo>
                                <a:lnTo>
                                  <a:pt x="935736" y="478536"/>
                                </a:lnTo>
                                <a:lnTo>
                                  <a:pt x="935736" y="484632"/>
                                </a:lnTo>
                                <a:lnTo>
                                  <a:pt x="929640" y="487680"/>
                                </a:lnTo>
                                <a:lnTo>
                                  <a:pt x="929640" y="490728"/>
                                </a:lnTo>
                                <a:lnTo>
                                  <a:pt x="923544" y="493776"/>
                                </a:lnTo>
                                <a:lnTo>
                                  <a:pt x="923544" y="502920"/>
                                </a:lnTo>
                                <a:lnTo>
                                  <a:pt x="917448" y="502920"/>
                                </a:lnTo>
                                <a:lnTo>
                                  <a:pt x="917448" y="509016"/>
                                </a:lnTo>
                                <a:lnTo>
                                  <a:pt x="100584" y="509016"/>
                                </a:lnTo>
                                <a:lnTo>
                                  <a:pt x="100584" y="505968"/>
                                </a:lnTo>
                                <a:lnTo>
                                  <a:pt x="97536" y="505968"/>
                                </a:lnTo>
                                <a:lnTo>
                                  <a:pt x="97536" y="499872"/>
                                </a:lnTo>
                                <a:lnTo>
                                  <a:pt x="94488" y="499872"/>
                                </a:lnTo>
                                <a:lnTo>
                                  <a:pt x="91440" y="493776"/>
                                </a:lnTo>
                                <a:lnTo>
                                  <a:pt x="88392" y="493776"/>
                                </a:lnTo>
                                <a:lnTo>
                                  <a:pt x="88392" y="487680"/>
                                </a:lnTo>
                                <a:lnTo>
                                  <a:pt x="85344" y="487680"/>
                                </a:lnTo>
                                <a:lnTo>
                                  <a:pt x="82296" y="481584"/>
                                </a:lnTo>
                                <a:lnTo>
                                  <a:pt x="79248" y="481584"/>
                                </a:lnTo>
                                <a:lnTo>
                                  <a:pt x="76200" y="475488"/>
                                </a:lnTo>
                                <a:lnTo>
                                  <a:pt x="73152" y="472440"/>
                                </a:lnTo>
                                <a:lnTo>
                                  <a:pt x="70104" y="472440"/>
                                </a:lnTo>
                                <a:lnTo>
                                  <a:pt x="64008" y="460248"/>
                                </a:lnTo>
                                <a:lnTo>
                                  <a:pt x="64008" y="454152"/>
                                </a:lnTo>
                                <a:lnTo>
                                  <a:pt x="60960" y="448056"/>
                                </a:lnTo>
                                <a:lnTo>
                                  <a:pt x="57912" y="448056"/>
                                </a:lnTo>
                                <a:lnTo>
                                  <a:pt x="48768" y="429768"/>
                                </a:lnTo>
                                <a:lnTo>
                                  <a:pt x="45720" y="429768"/>
                                </a:lnTo>
                                <a:lnTo>
                                  <a:pt x="45720" y="426720"/>
                                </a:lnTo>
                                <a:lnTo>
                                  <a:pt x="42672" y="426720"/>
                                </a:lnTo>
                                <a:lnTo>
                                  <a:pt x="42672" y="420624"/>
                                </a:lnTo>
                                <a:lnTo>
                                  <a:pt x="39624" y="420624"/>
                                </a:lnTo>
                                <a:lnTo>
                                  <a:pt x="39624" y="414528"/>
                                </a:lnTo>
                                <a:lnTo>
                                  <a:pt x="36576" y="414528"/>
                                </a:lnTo>
                                <a:lnTo>
                                  <a:pt x="36576" y="408432"/>
                                </a:lnTo>
                                <a:lnTo>
                                  <a:pt x="33528" y="408432"/>
                                </a:lnTo>
                                <a:lnTo>
                                  <a:pt x="33528" y="402336"/>
                                </a:lnTo>
                                <a:lnTo>
                                  <a:pt x="30480" y="402336"/>
                                </a:lnTo>
                                <a:lnTo>
                                  <a:pt x="30480" y="396240"/>
                                </a:lnTo>
                                <a:lnTo>
                                  <a:pt x="27432" y="396240"/>
                                </a:lnTo>
                                <a:lnTo>
                                  <a:pt x="27432" y="387096"/>
                                </a:lnTo>
                                <a:lnTo>
                                  <a:pt x="24384" y="381000"/>
                                </a:lnTo>
                                <a:lnTo>
                                  <a:pt x="21336" y="381000"/>
                                </a:lnTo>
                                <a:lnTo>
                                  <a:pt x="21336" y="377952"/>
                                </a:lnTo>
                                <a:lnTo>
                                  <a:pt x="18288" y="377952"/>
                                </a:lnTo>
                                <a:lnTo>
                                  <a:pt x="18288" y="359664"/>
                                </a:lnTo>
                                <a:lnTo>
                                  <a:pt x="15240" y="359664"/>
                                </a:lnTo>
                                <a:lnTo>
                                  <a:pt x="15240" y="347472"/>
                                </a:lnTo>
                                <a:lnTo>
                                  <a:pt x="12192" y="347472"/>
                                </a:lnTo>
                                <a:lnTo>
                                  <a:pt x="12192" y="335280"/>
                                </a:lnTo>
                                <a:lnTo>
                                  <a:pt x="9144" y="335280"/>
                                </a:lnTo>
                                <a:lnTo>
                                  <a:pt x="9144" y="329184"/>
                                </a:lnTo>
                                <a:lnTo>
                                  <a:pt x="6096" y="329184"/>
                                </a:lnTo>
                                <a:lnTo>
                                  <a:pt x="6096" y="310896"/>
                                </a:lnTo>
                                <a:lnTo>
                                  <a:pt x="3048" y="310896"/>
                                </a:lnTo>
                                <a:lnTo>
                                  <a:pt x="3048" y="286512"/>
                                </a:lnTo>
                                <a:lnTo>
                                  <a:pt x="0" y="286512"/>
                                </a:lnTo>
                                <a:lnTo>
                                  <a:pt x="0" y="228600"/>
                                </a:lnTo>
                                <a:lnTo>
                                  <a:pt x="3048" y="228600"/>
                                </a:lnTo>
                                <a:lnTo>
                                  <a:pt x="3048" y="207264"/>
                                </a:lnTo>
                                <a:lnTo>
                                  <a:pt x="6096" y="207264"/>
                                </a:lnTo>
                                <a:lnTo>
                                  <a:pt x="6096" y="188976"/>
                                </a:lnTo>
                                <a:lnTo>
                                  <a:pt x="9144" y="188976"/>
                                </a:lnTo>
                                <a:lnTo>
                                  <a:pt x="9144" y="179832"/>
                                </a:lnTo>
                                <a:lnTo>
                                  <a:pt x="12192" y="179832"/>
                                </a:lnTo>
                                <a:lnTo>
                                  <a:pt x="12192" y="167640"/>
                                </a:lnTo>
                                <a:lnTo>
                                  <a:pt x="15240" y="167640"/>
                                </a:lnTo>
                                <a:lnTo>
                                  <a:pt x="15240" y="158496"/>
                                </a:lnTo>
                                <a:lnTo>
                                  <a:pt x="18288" y="158496"/>
                                </a:lnTo>
                                <a:lnTo>
                                  <a:pt x="18288" y="140208"/>
                                </a:lnTo>
                                <a:lnTo>
                                  <a:pt x="21336" y="140208"/>
                                </a:lnTo>
                                <a:lnTo>
                                  <a:pt x="21336" y="131064"/>
                                </a:lnTo>
                                <a:lnTo>
                                  <a:pt x="24384" y="131064"/>
                                </a:lnTo>
                                <a:lnTo>
                                  <a:pt x="24384" y="124968"/>
                                </a:lnTo>
                                <a:lnTo>
                                  <a:pt x="27432" y="124968"/>
                                </a:lnTo>
                                <a:lnTo>
                                  <a:pt x="27432" y="118872"/>
                                </a:lnTo>
                                <a:lnTo>
                                  <a:pt x="30480" y="118872"/>
                                </a:lnTo>
                                <a:lnTo>
                                  <a:pt x="30480" y="112776"/>
                                </a:lnTo>
                                <a:lnTo>
                                  <a:pt x="33528" y="112776"/>
                                </a:lnTo>
                                <a:lnTo>
                                  <a:pt x="33528" y="106680"/>
                                </a:lnTo>
                                <a:lnTo>
                                  <a:pt x="39624" y="103632"/>
                                </a:lnTo>
                                <a:lnTo>
                                  <a:pt x="39624" y="97536"/>
                                </a:lnTo>
                                <a:lnTo>
                                  <a:pt x="42672" y="97536"/>
                                </a:lnTo>
                                <a:lnTo>
                                  <a:pt x="42672" y="94488"/>
                                </a:lnTo>
                                <a:lnTo>
                                  <a:pt x="45720" y="94488"/>
                                </a:lnTo>
                                <a:lnTo>
                                  <a:pt x="45720" y="88392"/>
                                </a:lnTo>
                                <a:lnTo>
                                  <a:pt x="48768" y="88392"/>
                                </a:lnTo>
                                <a:lnTo>
                                  <a:pt x="48768" y="82296"/>
                                </a:lnTo>
                                <a:lnTo>
                                  <a:pt x="51816" y="82296"/>
                                </a:lnTo>
                                <a:lnTo>
                                  <a:pt x="51816" y="76200"/>
                                </a:lnTo>
                                <a:lnTo>
                                  <a:pt x="54864" y="76200"/>
                                </a:lnTo>
                                <a:lnTo>
                                  <a:pt x="54864" y="70103"/>
                                </a:lnTo>
                                <a:lnTo>
                                  <a:pt x="57912" y="70103"/>
                                </a:lnTo>
                                <a:lnTo>
                                  <a:pt x="57912" y="64008"/>
                                </a:lnTo>
                                <a:lnTo>
                                  <a:pt x="60960" y="64008"/>
                                </a:lnTo>
                                <a:lnTo>
                                  <a:pt x="60960" y="57912"/>
                                </a:lnTo>
                                <a:lnTo>
                                  <a:pt x="64008" y="57912"/>
                                </a:lnTo>
                                <a:lnTo>
                                  <a:pt x="64008" y="48768"/>
                                </a:lnTo>
                                <a:lnTo>
                                  <a:pt x="70104" y="45720"/>
                                </a:lnTo>
                                <a:lnTo>
                                  <a:pt x="70104" y="42672"/>
                                </a:lnTo>
                                <a:lnTo>
                                  <a:pt x="76200" y="39624"/>
                                </a:lnTo>
                                <a:lnTo>
                                  <a:pt x="76200" y="36576"/>
                                </a:lnTo>
                                <a:lnTo>
                                  <a:pt x="82296" y="33528"/>
                                </a:lnTo>
                                <a:lnTo>
                                  <a:pt x="82296" y="27432"/>
                                </a:lnTo>
                                <a:lnTo>
                                  <a:pt x="85344" y="27432"/>
                                </a:lnTo>
                                <a:lnTo>
                                  <a:pt x="85344" y="24384"/>
                                </a:lnTo>
                                <a:lnTo>
                                  <a:pt x="91440" y="21336"/>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339" name="Shape 15339"/>
                        <wps:cNvSpPr/>
                        <wps:spPr>
                          <a:xfrm>
                            <a:off x="1182624" y="1356360"/>
                            <a:ext cx="1021080" cy="512064"/>
                          </a:xfrm>
                          <a:custGeom>
                            <a:avLst/>
                            <a:gdLst/>
                            <a:ahLst/>
                            <a:cxnLst/>
                            <a:rect l="0" t="0" r="0" b="0"/>
                            <a:pathLst>
                              <a:path w="1021080" h="512064">
                                <a:moveTo>
                                  <a:pt x="103632" y="0"/>
                                </a:moveTo>
                                <a:lnTo>
                                  <a:pt x="106680" y="0"/>
                                </a:lnTo>
                                <a:lnTo>
                                  <a:pt x="100584" y="6096"/>
                                </a:lnTo>
                                <a:lnTo>
                                  <a:pt x="103632" y="6096"/>
                                </a:lnTo>
                                <a:lnTo>
                                  <a:pt x="97536" y="18288"/>
                                </a:lnTo>
                                <a:lnTo>
                                  <a:pt x="94488" y="18288"/>
                                </a:lnTo>
                                <a:lnTo>
                                  <a:pt x="88392" y="24384"/>
                                </a:lnTo>
                                <a:lnTo>
                                  <a:pt x="91440" y="24384"/>
                                </a:lnTo>
                                <a:lnTo>
                                  <a:pt x="88392" y="30480"/>
                                </a:lnTo>
                                <a:lnTo>
                                  <a:pt x="85344" y="30480"/>
                                </a:lnTo>
                                <a:lnTo>
                                  <a:pt x="76200" y="39624"/>
                                </a:lnTo>
                                <a:lnTo>
                                  <a:pt x="79248" y="39624"/>
                                </a:lnTo>
                                <a:lnTo>
                                  <a:pt x="76200" y="45720"/>
                                </a:lnTo>
                                <a:lnTo>
                                  <a:pt x="73152" y="45720"/>
                                </a:lnTo>
                                <a:lnTo>
                                  <a:pt x="67056" y="48768"/>
                                </a:lnTo>
                                <a:lnTo>
                                  <a:pt x="70104" y="48768"/>
                                </a:lnTo>
                                <a:lnTo>
                                  <a:pt x="45720" y="100584"/>
                                </a:lnTo>
                                <a:lnTo>
                                  <a:pt x="42672" y="100584"/>
                                </a:lnTo>
                                <a:lnTo>
                                  <a:pt x="39624" y="103632"/>
                                </a:lnTo>
                                <a:lnTo>
                                  <a:pt x="42672" y="103632"/>
                                </a:lnTo>
                                <a:lnTo>
                                  <a:pt x="27432" y="134112"/>
                                </a:lnTo>
                                <a:lnTo>
                                  <a:pt x="27432" y="140208"/>
                                </a:lnTo>
                                <a:lnTo>
                                  <a:pt x="21336" y="149352"/>
                                </a:lnTo>
                                <a:lnTo>
                                  <a:pt x="21336" y="164592"/>
                                </a:lnTo>
                                <a:lnTo>
                                  <a:pt x="18288" y="170688"/>
                                </a:lnTo>
                                <a:lnTo>
                                  <a:pt x="18288" y="176784"/>
                                </a:lnTo>
                                <a:lnTo>
                                  <a:pt x="15240" y="182880"/>
                                </a:lnTo>
                                <a:lnTo>
                                  <a:pt x="15240" y="188976"/>
                                </a:lnTo>
                                <a:lnTo>
                                  <a:pt x="12192" y="192024"/>
                                </a:lnTo>
                                <a:lnTo>
                                  <a:pt x="12192" y="204216"/>
                                </a:lnTo>
                                <a:lnTo>
                                  <a:pt x="9144" y="210312"/>
                                </a:lnTo>
                                <a:lnTo>
                                  <a:pt x="9144" y="225552"/>
                                </a:lnTo>
                                <a:lnTo>
                                  <a:pt x="6096" y="231648"/>
                                </a:lnTo>
                                <a:lnTo>
                                  <a:pt x="6096" y="283464"/>
                                </a:lnTo>
                                <a:lnTo>
                                  <a:pt x="9144" y="283464"/>
                                </a:lnTo>
                                <a:lnTo>
                                  <a:pt x="9144" y="301752"/>
                                </a:lnTo>
                                <a:lnTo>
                                  <a:pt x="12192" y="307848"/>
                                </a:lnTo>
                                <a:lnTo>
                                  <a:pt x="12192" y="320040"/>
                                </a:lnTo>
                                <a:lnTo>
                                  <a:pt x="15240" y="326136"/>
                                </a:lnTo>
                                <a:lnTo>
                                  <a:pt x="15240" y="332232"/>
                                </a:lnTo>
                                <a:lnTo>
                                  <a:pt x="18288" y="332232"/>
                                </a:lnTo>
                                <a:lnTo>
                                  <a:pt x="18288" y="338328"/>
                                </a:lnTo>
                                <a:lnTo>
                                  <a:pt x="21336" y="344424"/>
                                </a:lnTo>
                                <a:lnTo>
                                  <a:pt x="21336" y="350520"/>
                                </a:lnTo>
                                <a:lnTo>
                                  <a:pt x="24384" y="362712"/>
                                </a:lnTo>
                                <a:lnTo>
                                  <a:pt x="24384" y="368808"/>
                                </a:lnTo>
                                <a:lnTo>
                                  <a:pt x="30480" y="381000"/>
                                </a:lnTo>
                                <a:lnTo>
                                  <a:pt x="33528" y="381000"/>
                                </a:lnTo>
                                <a:lnTo>
                                  <a:pt x="33528" y="387096"/>
                                </a:lnTo>
                                <a:lnTo>
                                  <a:pt x="54864" y="426720"/>
                                </a:lnTo>
                                <a:lnTo>
                                  <a:pt x="51816" y="426720"/>
                                </a:lnTo>
                                <a:lnTo>
                                  <a:pt x="54864" y="429768"/>
                                </a:lnTo>
                                <a:lnTo>
                                  <a:pt x="57912" y="429768"/>
                                </a:lnTo>
                                <a:lnTo>
                                  <a:pt x="64008" y="441960"/>
                                </a:lnTo>
                                <a:lnTo>
                                  <a:pt x="60960" y="441960"/>
                                </a:lnTo>
                                <a:lnTo>
                                  <a:pt x="67056" y="448056"/>
                                </a:lnTo>
                                <a:lnTo>
                                  <a:pt x="76200" y="466344"/>
                                </a:lnTo>
                                <a:lnTo>
                                  <a:pt x="73152" y="466344"/>
                                </a:lnTo>
                                <a:lnTo>
                                  <a:pt x="79248" y="472440"/>
                                </a:lnTo>
                                <a:lnTo>
                                  <a:pt x="82296" y="472440"/>
                                </a:lnTo>
                                <a:lnTo>
                                  <a:pt x="85344" y="475488"/>
                                </a:lnTo>
                                <a:lnTo>
                                  <a:pt x="82296" y="475488"/>
                                </a:lnTo>
                                <a:lnTo>
                                  <a:pt x="91440" y="484632"/>
                                </a:lnTo>
                                <a:lnTo>
                                  <a:pt x="94488" y="484632"/>
                                </a:lnTo>
                                <a:lnTo>
                                  <a:pt x="97536" y="490728"/>
                                </a:lnTo>
                                <a:lnTo>
                                  <a:pt x="94488" y="490728"/>
                                </a:lnTo>
                                <a:lnTo>
                                  <a:pt x="100584" y="496824"/>
                                </a:lnTo>
                                <a:lnTo>
                                  <a:pt x="103632" y="496824"/>
                                </a:lnTo>
                                <a:lnTo>
                                  <a:pt x="106680" y="502920"/>
                                </a:lnTo>
                                <a:lnTo>
                                  <a:pt x="103632" y="502920"/>
                                </a:lnTo>
                                <a:lnTo>
                                  <a:pt x="106680" y="505968"/>
                                </a:lnTo>
                                <a:lnTo>
                                  <a:pt x="914400" y="505968"/>
                                </a:lnTo>
                                <a:lnTo>
                                  <a:pt x="917448" y="499872"/>
                                </a:lnTo>
                                <a:lnTo>
                                  <a:pt x="923544" y="496824"/>
                                </a:lnTo>
                                <a:lnTo>
                                  <a:pt x="926592" y="490728"/>
                                </a:lnTo>
                                <a:lnTo>
                                  <a:pt x="932688" y="481584"/>
                                </a:lnTo>
                                <a:lnTo>
                                  <a:pt x="935736" y="475488"/>
                                </a:lnTo>
                                <a:lnTo>
                                  <a:pt x="944880" y="469392"/>
                                </a:lnTo>
                                <a:lnTo>
                                  <a:pt x="950976" y="457200"/>
                                </a:lnTo>
                                <a:lnTo>
                                  <a:pt x="960120" y="448056"/>
                                </a:lnTo>
                                <a:lnTo>
                                  <a:pt x="969264" y="429768"/>
                                </a:lnTo>
                                <a:lnTo>
                                  <a:pt x="972312" y="426720"/>
                                </a:lnTo>
                                <a:lnTo>
                                  <a:pt x="978408" y="411480"/>
                                </a:lnTo>
                                <a:lnTo>
                                  <a:pt x="981456" y="408432"/>
                                </a:lnTo>
                                <a:lnTo>
                                  <a:pt x="981456" y="402336"/>
                                </a:lnTo>
                                <a:lnTo>
                                  <a:pt x="987552" y="390144"/>
                                </a:lnTo>
                                <a:lnTo>
                                  <a:pt x="990600" y="387096"/>
                                </a:lnTo>
                                <a:lnTo>
                                  <a:pt x="993648" y="381000"/>
                                </a:lnTo>
                                <a:lnTo>
                                  <a:pt x="993648" y="377952"/>
                                </a:lnTo>
                                <a:lnTo>
                                  <a:pt x="996696" y="371856"/>
                                </a:lnTo>
                                <a:lnTo>
                                  <a:pt x="996696" y="365760"/>
                                </a:lnTo>
                                <a:lnTo>
                                  <a:pt x="999744" y="362712"/>
                                </a:lnTo>
                                <a:lnTo>
                                  <a:pt x="1002792" y="356616"/>
                                </a:lnTo>
                                <a:lnTo>
                                  <a:pt x="1002792" y="350520"/>
                                </a:lnTo>
                                <a:lnTo>
                                  <a:pt x="1005840" y="344424"/>
                                </a:lnTo>
                                <a:lnTo>
                                  <a:pt x="1005840" y="332232"/>
                                </a:lnTo>
                                <a:lnTo>
                                  <a:pt x="1008888" y="332232"/>
                                </a:lnTo>
                                <a:lnTo>
                                  <a:pt x="1008888" y="326136"/>
                                </a:lnTo>
                                <a:lnTo>
                                  <a:pt x="1011936" y="320040"/>
                                </a:lnTo>
                                <a:lnTo>
                                  <a:pt x="1011936" y="301752"/>
                                </a:lnTo>
                                <a:lnTo>
                                  <a:pt x="1014984" y="295656"/>
                                </a:lnTo>
                                <a:lnTo>
                                  <a:pt x="1014984" y="240792"/>
                                </a:lnTo>
                                <a:lnTo>
                                  <a:pt x="1011936" y="237744"/>
                                </a:lnTo>
                                <a:lnTo>
                                  <a:pt x="1011936" y="222503"/>
                                </a:lnTo>
                                <a:lnTo>
                                  <a:pt x="1008888" y="216408"/>
                                </a:lnTo>
                                <a:lnTo>
                                  <a:pt x="1008888" y="204216"/>
                                </a:lnTo>
                                <a:lnTo>
                                  <a:pt x="1005840" y="198120"/>
                                </a:lnTo>
                                <a:lnTo>
                                  <a:pt x="1005840" y="192024"/>
                                </a:lnTo>
                                <a:lnTo>
                                  <a:pt x="1002792" y="188976"/>
                                </a:lnTo>
                                <a:lnTo>
                                  <a:pt x="1002792" y="182880"/>
                                </a:lnTo>
                                <a:lnTo>
                                  <a:pt x="999744" y="176784"/>
                                </a:lnTo>
                                <a:lnTo>
                                  <a:pt x="999744" y="170688"/>
                                </a:lnTo>
                                <a:lnTo>
                                  <a:pt x="996696" y="164592"/>
                                </a:lnTo>
                                <a:lnTo>
                                  <a:pt x="996696" y="158496"/>
                                </a:lnTo>
                                <a:lnTo>
                                  <a:pt x="987552" y="140208"/>
                                </a:lnTo>
                                <a:lnTo>
                                  <a:pt x="987552" y="137160"/>
                                </a:lnTo>
                                <a:lnTo>
                                  <a:pt x="966216" y="91440"/>
                                </a:lnTo>
                                <a:lnTo>
                                  <a:pt x="963168" y="82296"/>
                                </a:lnTo>
                                <a:lnTo>
                                  <a:pt x="947928" y="51816"/>
                                </a:lnTo>
                                <a:lnTo>
                                  <a:pt x="941832" y="45720"/>
                                </a:lnTo>
                                <a:lnTo>
                                  <a:pt x="932688" y="30480"/>
                                </a:lnTo>
                                <a:lnTo>
                                  <a:pt x="926592" y="24384"/>
                                </a:lnTo>
                                <a:lnTo>
                                  <a:pt x="926592" y="15240"/>
                                </a:lnTo>
                                <a:lnTo>
                                  <a:pt x="920496" y="9144"/>
                                </a:lnTo>
                                <a:lnTo>
                                  <a:pt x="917448" y="3048"/>
                                </a:lnTo>
                                <a:lnTo>
                                  <a:pt x="106680" y="3048"/>
                                </a:lnTo>
                                <a:lnTo>
                                  <a:pt x="106680" y="0"/>
                                </a:lnTo>
                                <a:lnTo>
                                  <a:pt x="914400" y="0"/>
                                </a:lnTo>
                                <a:lnTo>
                                  <a:pt x="917448" y="0"/>
                                </a:lnTo>
                                <a:lnTo>
                                  <a:pt x="923544" y="0"/>
                                </a:lnTo>
                                <a:lnTo>
                                  <a:pt x="926592" y="6096"/>
                                </a:lnTo>
                                <a:lnTo>
                                  <a:pt x="923544" y="6096"/>
                                </a:lnTo>
                                <a:lnTo>
                                  <a:pt x="926592" y="12192"/>
                                </a:lnTo>
                                <a:lnTo>
                                  <a:pt x="929640" y="12192"/>
                                </a:lnTo>
                                <a:lnTo>
                                  <a:pt x="932688" y="21336"/>
                                </a:lnTo>
                                <a:lnTo>
                                  <a:pt x="929640" y="21336"/>
                                </a:lnTo>
                                <a:lnTo>
                                  <a:pt x="935736" y="27432"/>
                                </a:lnTo>
                                <a:lnTo>
                                  <a:pt x="938784" y="27432"/>
                                </a:lnTo>
                                <a:lnTo>
                                  <a:pt x="947928" y="45720"/>
                                </a:lnTo>
                                <a:lnTo>
                                  <a:pt x="944880" y="45720"/>
                                </a:lnTo>
                                <a:lnTo>
                                  <a:pt x="950976" y="48768"/>
                                </a:lnTo>
                                <a:lnTo>
                                  <a:pt x="954024" y="48768"/>
                                </a:lnTo>
                                <a:lnTo>
                                  <a:pt x="969264" y="79248"/>
                                </a:lnTo>
                                <a:lnTo>
                                  <a:pt x="972312" y="88392"/>
                                </a:lnTo>
                                <a:lnTo>
                                  <a:pt x="993648" y="134112"/>
                                </a:lnTo>
                                <a:lnTo>
                                  <a:pt x="993648" y="140208"/>
                                </a:lnTo>
                                <a:lnTo>
                                  <a:pt x="1002792" y="155448"/>
                                </a:lnTo>
                                <a:lnTo>
                                  <a:pt x="1002792" y="161544"/>
                                </a:lnTo>
                                <a:lnTo>
                                  <a:pt x="1005840" y="167640"/>
                                </a:lnTo>
                                <a:lnTo>
                                  <a:pt x="1005840" y="173736"/>
                                </a:lnTo>
                                <a:lnTo>
                                  <a:pt x="1008888" y="179832"/>
                                </a:lnTo>
                                <a:lnTo>
                                  <a:pt x="1008888" y="185928"/>
                                </a:lnTo>
                                <a:lnTo>
                                  <a:pt x="1011936" y="188976"/>
                                </a:lnTo>
                                <a:lnTo>
                                  <a:pt x="1011936" y="195072"/>
                                </a:lnTo>
                                <a:lnTo>
                                  <a:pt x="1014984" y="201168"/>
                                </a:lnTo>
                                <a:lnTo>
                                  <a:pt x="1014984" y="213360"/>
                                </a:lnTo>
                                <a:lnTo>
                                  <a:pt x="1018032" y="219456"/>
                                </a:lnTo>
                                <a:lnTo>
                                  <a:pt x="1018032" y="237744"/>
                                </a:lnTo>
                                <a:lnTo>
                                  <a:pt x="1021080" y="237744"/>
                                </a:lnTo>
                                <a:lnTo>
                                  <a:pt x="1021080" y="298703"/>
                                </a:lnTo>
                                <a:lnTo>
                                  <a:pt x="1018032" y="304800"/>
                                </a:lnTo>
                                <a:lnTo>
                                  <a:pt x="1018032" y="323088"/>
                                </a:lnTo>
                                <a:lnTo>
                                  <a:pt x="1014984" y="329184"/>
                                </a:lnTo>
                                <a:lnTo>
                                  <a:pt x="1014984" y="332232"/>
                                </a:lnTo>
                                <a:lnTo>
                                  <a:pt x="1011936" y="332232"/>
                                </a:lnTo>
                                <a:lnTo>
                                  <a:pt x="1008888" y="335280"/>
                                </a:lnTo>
                                <a:lnTo>
                                  <a:pt x="1011936" y="335280"/>
                                </a:lnTo>
                                <a:lnTo>
                                  <a:pt x="1011936" y="347472"/>
                                </a:lnTo>
                                <a:lnTo>
                                  <a:pt x="1008888" y="353568"/>
                                </a:lnTo>
                                <a:lnTo>
                                  <a:pt x="1008888" y="359664"/>
                                </a:lnTo>
                                <a:lnTo>
                                  <a:pt x="1005840" y="365760"/>
                                </a:lnTo>
                                <a:lnTo>
                                  <a:pt x="1002792" y="365760"/>
                                </a:lnTo>
                                <a:lnTo>
                                  <a:pt x="999744" y="368808"/>
                                </a:lnTo>
                                <a:lnTo>
                                  <a:pt x="1002792" y="368808"/>
                                </a:lnTo>
                                <a:lnTo>
                                  <a:pt x="1002792" y="374903"/>
                                </a:lnTo>
                                <a:lnTo>
                                  <a:pt x="999744" y="381000"/>
                                </a:lnTo>
                                <a:lnTo>
                                  <a:pt x="999744" y="384048"/>
                                </a:lnTo>
                                <a:lnTo>
                                  <a:pt x="996696" y="390144"/>
                                </a:lnTo>
                                <a:lnTo>
                                  <a:pt x="993648" y="390144"/>
                                </a:lnTo>
                                <a:lnTo>
                                  <a:pt x="990600" y="393192"/>
                                </a:lnTo>
                                <a:lnTo>
                                  <a:pt x="993648" y="393192"/>
                                </a:lnTo>
                                <a:lnTo>
                                  <a:pt x="987552" y="405384"/>
                                </a:lnTo>
                                <a:lnTo>
                                  <a:pt x="987552" y="411480"/>
                                </a:lnTo>
                                <a:lnTo>
                                  <a:pt x="984504" y="411480"/>
                                </a:lnTo>
                                <a:lnTo>
                                  <a:pt x="981456" y="414528"/>
                                </a:lnTo>
                                <a:lnTo>
                                  <a:pt x="984504" y="414528"/>
                                </a:lnTo>
                                <a:lnTo>
                                  <a:pt x="975360" y="429768"/>
                                </a:lnTo>
                                <a:lnTo>
                                  <a:pt x="972312" y="432816"/>
                                </a:lnTo>
                                <a:lnTo>
                                  <a:pt x="975360" y="432816"/>
                                </a:lnTo>
                                <a:lnTo>
                                  <a:pt x="966216" y="451103"/>
                                </a:lnTo>
                                <a:lnTo>
                                  <a:pt x="963168" y="451103"/>
                                </a:lnTo>
                                <a:lnTo>
                                  <a:pt x="954024" y="460248"/>
                                </a:lnTo>
                                <a:lnTo>
                                  <a:pt x="957072" y="460248"/>
                                </a:lnTo>
                                <a:lnTo>
                                  <a:pt x="950976" y="472440"/>
                                </a:lnTo>
                                <a:lnTo>
                                  <a:pt x="947928" y="472440"/>
                                </a:lnTo>
                                <a:lnTo>
                                  <a:pt x="938784" y="478536"/>
                                </a:lnTo>
                                <a:lnTo>
                                  <a:pt x="941832" y="478536"/>
                                </a:lnTo>
                                <a:lnTo>
                                  <a:pt x="938784" y="484632"/>
                                </a:lnTo>
                                <a:lnTo>
                                  <a:pt x="935736" y="484632"/>
                                </a:lnTo>
                                <a:lnTo>
                                  <a:pt x="926592" y="493776"/>
                                </a:lnTo>
                                <a:lnTo>
                                  <a:pt x="929640" y="493776"/>
                                </a:lnTo>
                                <a:lnTo>
                                  <a:pt x="926592" y="499872"/>
                                </a:lnTo>
                                <a:lnTo>
                                  <a:pt x="926592" y="502920"/>
                                </a:lnTo>
                                <a:lnTo>
                                  <a:pt x="922528" y="504952"/>
                                </a:lnTo>
                                <a:lnTo>
                                  <a:pt x="920496" y="509016"/>
                                </a:lnTo>
                                <a:lnTo>
                                  <a:pt x="917448" y="509016"/>
                                </a:lnTo>
                                <a:lnTo>
                                  <a:pt x="917448" y="512064"/>
                                </a:lnTo>
                                <a:lnTo>
                                  <a:pt x="103632" y="512064"/>
                                </a:lnTo>
                                <a:lnTo>
                                  <a:pt x="103632" y="509016"/>
                                </a:lnTo>
                                <a:lnTo>
                                  <a:pt x="100584" y="505968"/>
                                </a:lnTo>
                                <a:lnTo>
                                  <a:pt x="97536" y="499872"/>
                                </a:lnTo>
                                <a:lnTo>
                                  <a:pt x="91440" y="493776"/>
                                </a:lnTo>
                                <a:lnTo>
                                  <a:pt x="88392" y="487680"/>
                                </a:lnTo>
                                <a:lnTo>
                                  <a:pt x="70104" y="469392"/>
                                </a:lnTo>
                                <a:lnTo>
                                  <a:pt x="64008" y="451103"/>
                                </a:lnTo>
                                <a:lnTo>
                                  <a:pt x="57912" y="445008"/>
                                </a:lnTo>
                                <a:lnTo>
                                  <a:pt x="51816" y="432816"/>
                                </a:lnTo>
                                <a:lnTo>
                                  <a:pt x="48768" y="429768"/>
                                </a:lnTo>
                                <a:lnTo>
                                  <a:pt x="27432" y="390144"/>
                                </a:lnTo>
                                <a:lnTo>
                                  <a:pt x="27432" y="384048"/>
                                </a:lnTo>
                                <a:lnTo>
                                  <a:pt x="24384" y="381000"/>
                                </a:lnTo>
                                <a:lnTo>
                                  <a:pt x="21336" y="371856"/>
                                </a:lnTo>
                                <a:lnTo>
                                  <a:pt x="21336" y="365760"/>
                                </a:lnTo>
                                <a:lnTo>
                                  <a:pt x="15240" y="353568"/>
                                </a:lnTo>
                                <a:lnTo>
                                  <a:pt x="15240" y="347472"/>
                                </a:lnTo>
                                <a:lnTo>
                                  <a:pt x="12192" y="341376"/>
                                </a:lnTo>
                                <a:lnTo>
                                  <a:pt x="12192" y="335280"/>
                                </a:lnTo>
                                <a:lnTo>
                                  <a:pt x="9144" y="332232"/>
                                </a:lnTo>
                                <a:lnTo>
                                  <a:pt x="9144" y="329184"/>
                                </a:lnTo>
                                <a:lnTo>
                                  <a:pt x="6096" y="323088"/>
                                </a:lnTo>
                                <a:lnTo>
                                  <a:pt x="6096" y="310896"/>
                                </a:lnTo>
                                <a:lnTo>
                                  <a:pt x="3048" y="304800"/>
                                </a:lnTo>
                                <a:lnTo>
                                  <a:pt x="3048" y="286512"/>
                                </a:lnTo>
                                <a:lnTo>
                                  <a:pt x="0" y="283464"/>
                                </a:lnTo>
                                <a:lnTo>
                                  <a:pt x="0" y="228600"/>
                                </a:lnTo>
                                <a:lnTo>
                                  <a:pt x="3048" y="222503"/>
                                </a:lnTo>
                                <a:lnTo>
                                  <a:pt x="3048" y="207264"/>
                                </a:lnTo>
                                <a:lnTo>
                                  <a:pt x="6096" y="201168"/>
                                </a:lnTo>
                                <a:lnTo>
                                  <a:pt x="6096" y="188976"/>
                                </a:lnTo>
                                <a:lnTo>
                                  <a:pt x="9144" y="185928"/>
                                </a:lnTo>
                                <a:lnTo>
                                  <a:pt x="9144" y="179832"/>
                                </a:lnTo>
                                <a:lnTo>
                                  <a:pt x="12192" y="173736"/>
                                </a:lnTo>
                                <a:lnTo>
                                  <a:pt x="12192" y="167640"/>
                                </a:lnTo>
                                <a:lnTo>
                                  <a:pt x="15240" y="161544"/>
                                </a:lnTo>
                                <a:lnTo>
                                  <a:pt x="15240" y="158496"/>
                                </a:lnTo>
                                <a:lnTo>
                                  <a:pt x="18288" y="152400"/>
                                </a:lnTo>
                                <a:lnTo>
                                  <a:pt x="18288" y="146303"/>
                                </a:lnTo>
                                <a:lnTo>
                                  <a:pt x="21336" y="137160"/>
                                </a:lnTo>
                                <a:lnTo>
                                  <a:pt x="21336" y="131064"/>
                                </a:lnTo>
                                <a:lnTo>
                                  <a:pt x="36576" y="100584"/>
                                </a:lnTo>
                                <a:lnTo>
                                  <a:pt x="39624" y="97536"/>
                                </a:lnTo>
                                <a:lnTo>
                                  <a:pt x="67056" y="45720"/>
                                </a:lnTo>
                                <a:lnTo>
                                  <a:pt x="70104" y="42672"/>
                                </a:lnTo>
                                <a:lnTo>
                                  <a:pt x="73152" y="36576"/>
                                </a:lnTo>
                                <a:lnTo>
                                  <a:pt x="82296" y="27432"/>
                                </a:lnTo>
                                <a:lnTo>
                                  <a:pt x="85344" y="21336"/>
                                </a:lnTo>
                                <a:lnTo>
                                  <a:pt x="91440" y="15240"/>
                                </a:lnTo>
                                <a:lnTo>
                                  <a:pt x="97536" y="3048"/>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340" name="Shape 15340"/>
                        <wps:cNvSpPr/>
                        <wps:spPr>
                          <a:xfrm>
                            <a:off x="1655064" y="1286256"/>
                            <a:ext cx="70104" cy="67056"/>
                          </a:xfrm>
                          <a:custGeom>
                            <a:avLst/>
                            <a:gdLst/>
                            <a:ahLst/>
                            <a:cxnLst/>
                            <a:rect l="0" t="0" r="0" b="0"/>
                            <a:pathLst>
                              <a:path w="70104" h="67056">
                                <a:moveTo>
                                  <a:pt x="0" y="0"/>
                                </a:moveTo>
                                <a:lnTo>
                                  <a:pt x="70104" y="0"/>
                                </a:lnTo>
                                <a:lnTo>
                                  <a:pt x="70104" y="3048"/>
                                </a:lnTo>
                                <a:lnTo>
                                  <a:pt x="67056" y="3048"/>
                                </a:lnTo>
                                <a:lnTo>
                                  <a:pt x="67056" y="9144"/>
                                </a:lnTo>
                                <a:lnTo>
                                  <a:pt x="64008" y="9144"/>
                                </a:lnTo>
                                <a:lnTo>
                                  <a:pt x="64008" y="15240"/>
                                </a:lnTo>
                                <a:lnTo>
                                  <a:pt x="60960" y="15240"/>
                                </a:lnTo>
                                <a:lnTo>
                                  <a:pt x="60960" y="21336"/>
                                </a:lnTo>
                                <a:lnTo>
                                  <a:pt x="57912" y="21336"/>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54864"/>
                                </a:lnTo>
                                <a:lnTo>
                                  <a:pt x="39624" y="54864"/>
                                </a:lnTo>
                                <a:lnTo>
                                  <a:pt x="39624" y="60960"/>
                                </a:lnTo>
                                <a:lnTo>
                                  <a:pt x="36576" y="60960"/>
                                </a:lnTo>
                                <a:lnTo>
                                  <a:pt x="36576" y="67056"/>
                                </a:lnTo>
                                <a:lnTo>
                                  <a:pt x="30480" y="67056"/>
                                </a:lnTo>
                                <a:lnTo>
                                  <a:pt x="30480" y="64008"/>
                                </a:lnTo>
                                <a:lnTo>
                                  <a:pt x="24384" y="51816"/>
                                </a:lnTo>
                                <a:lnTo>
                                  <a:pt x="24384" y="45720"/>
                                </a:lnTo>
                                <a:lnTo>
                                  <a:pt x="12192" y="21336"/>
                                </a:lnTo>
                                <a:lnTo>
                                  <a:pt x="9144"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341" name="Shape 15341"/>
                        <wps:cNvSpPr/>
                        <wps:spPr>
                          <a:xfrm>
                            <a:off x="1655064" y="1286256"/>
                            <a:ext cx="70104" cy="70104"/>
                          </a:xfrm>
                          <a:custGeom>
                            <a:avLst/>
                            <a:gdLst/>
                            <a:ahLst/>
                            <a:cxnLst/>
                            <a:rect l="0" t="0" r="0" b="0"/>
                            <a:pathLst>
                              <a:path w="70104" h="70104">
                                <a:moveTo>
                                  <a:pt x="0" y="0"/>
                                </a:moveTo>
                                <a:lnTo>
                                  <a:pt x="70104" y="0"/>
                                </a:lnTo>
                                <a:lnTo>
                                  <a:pt x="33528" y="70104"/>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114" name="Shape 457114"/>
                        <wps:cNvSpPr/>
                        <wps:spPr>
                          <a:xfrm>
                            <a:off x="1200912" y="2197608"/>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5343" name="Shape 15343"/>
                        <wps:cNvSpPr/>
                        <wps:spPr>
                          <a:xfrm>
                            <a:off x="1197864" y="2194560"/>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344" name="Shape 15344"/>
                        <wps:cNvSpPr/>
                        <wps:spPr>
                          <a:xfrm>
                            <a:off x="1706880" y="2194560"/>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15" name="Shape 457115"/>
                        <wps:cNvSpPr/>
                        <wps:spPr>
                          <a:xfrm>
                            <a:off x="3048" y="2874263"/>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5346" name="Shape 15346"/>
                        <wps:cNvSpPr/>
                        <wps:spPr>
                          <a:xfrm>
                            <a:off x="0" y="2871216"/>
                            <a:ext cx="509016" cy="512064"/>
                          </a:xfrm>
                          <a:custGeom>
                            <a:avLst/>
                            <a:gdLst/>
                            <a:ahLst/>
                            <a:cxnLst/>
                            <a:rect l="0" t="0" r="0" b="0"/>
                            <a:pathLst>
                              <a:path w="509016" h="512064">
                                <a:moveTo>
                                  <a:pt x="0" y="0"/>
                                </a:moveTo>
                                <a:lnTo>
                                  <a:pt x="3048" y="0"/>
                                </a:lnTo>
                                <a:lnTo>
                                  <a:pt x="509016" y="0"/>
                                </a:lnTo>
                                <a:lnTo>
                                  <a:pt x="509016" y="6097"/>
                                </a:lnTo>
                                <a:lnTo>
                                  <a:pt x="6096" y="6097"/>
                                </a:lnTo>
                                <a:lnTo>
                                  <a:pt x="6096" y="505968"/>
                                </a:lnTo>
                                <a:lnTo>
                                  <a:pt x="509016" y="505968"/>
                                </a:lnTo>
                                <a:lnTo>
                                  <a:pt x="509016"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347" name="Shape 15347"/>
                        <wps:cNvSpPr/>
                        <wps:spPr>
                          <a:xfrm>
                            <a:off x="509016" y="2871216"/>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7"/>
                                </a:lnTo>
                                <a:lnTo>
                                  <a:pt x="0" y="6097"/>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348" name="Shape 15348"/>
                        <wps:cNvSpPr/>
                        <wps:spPr>
                          <a:xfrm>
                            <a:off x="57912" y="3380232"/>
                            <a:ext cx="0" cy="3048"/>
                          </a:xfrm>
                          <a:custGeom>
                            <a:avLst/>
                            <a:gdLst/>
                            <a:ahLst/>
                            <a:cxnLst/>
                            <a:rect l="0" t="0" r="0" b="0"/>
                            <a:pathLst>
                              <a:path h="3048">
                                <a:moveTo>
                                  <a:pt x="0" y="3048"/>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349" name="Shape 15349"/>
                        <wps:cNvSpPr/>
                        <wps:spPr>
                          <a:xfrm>
                            <a:off x="57912" y="2871216"/>
                            <a:ext cx="3048" cy="509016"/>
                          </a:xfrm>
                          <a:custGeom>
                            <a:avLst/>
                            <a:gdLst/>
                            <a:ahLst/>
                            <a:cxnLst/>
                            <a:rect l="0" t="0" r="0" b="0"/>
                            <a:pathLst>
                              <a:path w="3048" h="509016">
                                <a:moveTo>
                                  <a:pt x="0" y="0"/>
                                </a:moveTo>
                                <a:lnTo>
                                  <a:pt x="3048" y="0"/>
                                </a:lnTo>
                                <a:lnTo>
                                  <a:pt x="3048" y="3048"/>
                                </a:lnTo>
                                <a:lnTo>
                                  <a:pt x="3048" y="509016"/>
                                </a:lnTo>
                                <a:lnTo>
                                  <a:pt x="0" y="50901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350" name="Shape 15350"/>
                        <wps:cNvSpPr/>
                        <wps:spPr>
                          <a:xfrm>
                            <a:off x="960120" y="2871216"/>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351" name="Shape 15351"/>
                        <wps:cNvSpPr/>
                        <wps:spPr>
                          <a:xfrm>
                            <a:off x="3048" y="3553968"/>
                            <a:ext cx="1011936" cy="509016"/>
                          </a:xfrm>
                          <a:custGeom>
                            <a:avLst/>
                            <a:gdLst/>
                            <a:ahLst/>
                            <a:cxnLst/>
                            <a:rect l="0" t="0" r="0" b="0"/>
                            <a:pathLst>
                              <a:path w="1011936" h="509016">
                                <a:moveTo>
                                  <a:pt x="103632" y="0"/>
                                </a:moveTo>
                                <a:lnTo>
                                  <a:pt x="914400" y="0"/>
                                </a:lnTo>
                                <a:lnTo>
                                  <a:pt x="914400" y="3048"/>
                                </a:lnTo>
                                <a:lnTo>
                                  <a:pt x="920496" y="15240"/>
                                </a:lnTo>
                                <a:lnTo>
                                  <a:pt x="923544" y="15240"/>
                                </a:lnTo>
                                <a:lnTo>
                                  <a:pt x="923544" y="21336"/>
                                </a:lnTo>
                                <a:lnTo>
                                  <a:pt x="926592" y="21336"/>
                                </a:lnTo>
                                <a:lnTo>
                                  <a:pt x="926592" y="27432"/>
                                </a:lnTo>
                                <a:lnTo>
                                  <a:pt x="929640" y="27432"/>
                                </a:lnTo>
                                <a:lnTo>
                                  <a:pt x="932688" y="33528"/>
                                </a:lnTo>
                                <a:lnTo>
                                  <a:pt x="935736" y="33528"/>
                                </a:lnTo>
                                <a:lnTo>
                                  <a:pt x="935736" y="39624"/>
                                </a:lnTo>
                                <a:lnTo>
                                  <a:pt x="938784" y="39624"/>
                                </a:lnTo>
                                <a:lnTo>
                                  <a:pt x="938784" y="42672"/>
                                </a:lnTo>
                                <a:lnTo>
                                  <a:pt x="941832" y="42672"/>
                                </a:lnTo>
                                <a:lnTo>
                                  <a:pt x="941832" y="48768"/>
                                </a:lnTo>
                                <a:lnTo>
                                  <a:pt x="944880" y="48768"/>
                                </a:lnTo>
                                <a:lnTo>
                                  <a:pt x="947928" y="54864"/>
                                </a:lnTo>
                                <a:lnTo>
                                  <a:pt x="950976" y="54864"/>
                                </a:lnTo>
                                <a:lnTo>
                                  <a:pt x="950976" y="60960"/>
                                </a:lnTo>
                                <a:lnTo>
                                  <a:pt x="954024" y="60960"/>
                                </a:lnTo>
                                <a:lnTo>
                                  <a:pt x="954024" y="67056"/>
                                </a:lnTo>
                                <a:lnTo>
                                  <a:pt x="957072" y="67056"/>
                                </a:lnTo>
                                <a:lnTo>
                                  <a:pt x="957072" y="73152"/>
                                </a:lnTo>
                                <a:lnTo>
                                  <a:pt x="960120" y="73152"/>
                                </a:lnTo>
                                <a:lnTo>
                                  <a:pt x="960120" y="79248"/>
                                </a:lnTo>
                                <a:lnTo>
                                  <a:pt x="963168" y="79248"/>
                                </a:lnTo>
                                <a:lnTo>
                                  <a:pt x="963168" y="91440"/>
                                </a:lnTo>
                                <a:lnTo>
                                  <a:pt x="966216" y="91440"/>
                                </a:lnTo>
                                <a:lnTo>
                                  <a:pt x="966216" y="97536"/>
                                </a:lnTo>
                                <a:lnTo>
                                  <a:pt x="969264" y="97536"/>
                                </a:lnTo>
                                <a:lnTo>
                                  <a:pt x="969264" y="103632"/>
                                </a:lnTo>
                                <a:lnTo>
                                  <a:pt x="972312" y="103632"/>
                                </a:lnTo>
                                <a:lnTo>
                                  <a:pt x="972312" y="109728"/>
                                </a:lnTo>
                                <a:lnTo>
                                  <a:pt x="975360" y="109728"/>
                                </a:lnTo>
                                <a:lnTo>
                                  <a:pt x="975360" y="115824"/>
                                </a:lnTo>
                                <a:lnTo>
                                  <a:pt x="978408" y="115824"/>
                                </a:lnTo>
                                <a:lnTo>
                                  <a:pt x="978408" y="121920"/>
                                </a:lnTo>
                                <a:lnTo>
                                  <a:pt x="981456" y="121920"/>
                                </a:lnTo>
                                <a:lnTo>
                                  <a:pt x="981456" y="128016"/>
                                </a:lnTo>
                                <a:lnTo>
                                  <a:pt x="984504" y="128016"/>
                                </a:lnTo>
                                <a:lnTo>
                                  <a:pt x="984504" y="134112"/>
                                </a:lnTo>
                                <a:lnTo>
                                  <a:pt x="987552" y="134112"/>
                                </a:lnTo>
                                <a:lnTo>
                                  <a:pt x="987552" y="143256"/>
                                </a:lnTo>
                                <a:lnTo>
                                  <a:pt x="990600" y="143256"/>
                                </a:lnTo>
                                <a:lnTo>
                                  <a:pt x="990600" y="149352"/>
                                </a:lnTo>
                                <a:lnTo>
                                  <a:pt x="993648" y="149352"/>
                                </a:lnTo>
                                <a:lnTo>
                                  <a:pt x="993648" y="155448"/>
                                </a:lnTo>
                                <a:lnTo>
                                  <a:pt x="996696" y="155448"/>
                                </a:lnTo>
                                <a:lnTo>
                                  <a:pt x="996696" y="167640"/>
                                </a:lnTo>
                                <a:lnTo>
                                  <a:pt x="999744" y="167640"/>
                                </a:lnTo>
                                <a:lnTo>
                                  <a:pt x="999744" y="179832"/>
                                </a:lnTo>
                                <a:lnTo>
                                  <a:pt x="1002792" y="179832"/>
                                </a:lnTo>
                                <a:lnTo>
                                  <a:pt x="1002792" y="188976"/>
                                </a:lnTo>
                                <a:lnTo>
                                  <a:pt x="1005840" y="188976"/>
                                </a:lnTo>
                                <a:lnTo>
                                  <a:pt x="1005840" y="201168"/>
                                </a:lnTo>
                                <a:lnTo>
                                  <a:pt x="1008888" y="201168"/>
                                </a:lnTo>
                                <a:lnTo>
                                  <a:pt x="1008888" y="240792"/>
                                </a:lnTo>
                                <a:lnTo>
                                  <a:pt x="1011936" y="240792"/>
                                </a:lnTo>
                                <a:lnTo>
                                  <a:pt x="1011936" y="304800"/>
                                </a:lnTo>
                                <a:lnTo>
                                  <a:pt x="1008888" y="304800"/>
                                </a:lnTo>
                                <a:lnTo>
                                  <a:pt x="1008888" y="335280"/>
                                </a:lnTo>
                                <a:lnTo>
                                  <a:pt x="1005840" y="335280"/>
                                </a:lnTo>
                                <a:lnTo>
                                  <a:pt x="1005840" y="353568"/>
                                </a:lnTo>
                                <a:lnTo>
                                  <a:pt x="1002792" y="353568"/>
                                </a:lnTo>
                                <a:lnTo>
                                  <a:pt x="1002792" y="365760"/>
                                </a:lnTo>
                                <a:lnTo>
                                  <a:pt x="996696" y="368808"/>
                                </a:lnTo>
                                <a:lnTo>
                                  <a:pt x="996696" y="377952"/>
                                </a:lnTo>
                                <a:lnTo>
                                  <a:pt x="993648" y="377952"/>
                                </a:lnTo>
                                <a:lnTo>
                                  <a:pt x="993648" y="390144"/>
                                </a:lnTo>
                                <a:lnTo>
                                  <a:pt x="987552" y="393192"/>
                                </a:lnTo>
                                <a:lnTo>
                                  <a:pt x="987552" y="399288"/>
                                </a:lnTo>
                                <a:lnTo>
                                  <a:pt x="984504" y="399288"/>
                                </a:lnTo>
                                <a:lnTo>
                                  <a:pt x="984504" y="405384"/>
                                </a:lnTo>
                                <a:lnTo>
                                  <a:pt x="981456" y="405384"/>
                                </a:lnTo>
                                <a:lnTo>
                                  <a:pt x="981456" y="414528"/>
                                </a:lnTo>
                                <a:lnTo>
                                  <a:pt x="978408" y="414528"/>
                                </a:lnTo>
                                <a:lnTo>
                                  <a:pt x="978408" y="420624"/>
                                </a:lnTo>
                                <a:lnTo>
                                  <a:pt x="975360" y="420624"/>
                                </a:lnTo>
                                <a:lnTo>
                                  <a:pt x="975360" y="423672"/>
                                </a:lnTo>
                                <a:lnTo>
                                  <a:pt x="972312" y="423672"/>
                                </a:lnTo>
                                <a:lnTo>
                                  <a:pt x="972312" y="429768"/>
                                </a:lnTo>
                                <a:lnTo>
                                  <a:pt x="966216" y="432816"/>
                                </a:lnTo>
                                <a:lnTo>
                                  <a:pt x="966216" y="438912"/>
                                </a:lnTo>
                                <a:lnTo>
                                  <a:pt x="963168" y="438912"/>
                                </a:lnTo>
                                <a:lnTo>
                                  <a:pt x="963168" y="451104"/>
                                </a:lnTo>
                                <a:lnTo>
                                  <a:pt x="957072" y="454152"/>
                                </a:lnTo>
                                <a:lnTo>
                                  <a:pt x="957072" y="457200"/>
                                </a:lnTo>
                                <a:lnTo>
                                  <a:pt x="950976" y="460248"/>
                                </a:lnTo>
                                <a:lnTo>
                                  <a:pt x="950976" y="466344"/>
                                </a:lnTo>
                                <a:lnTo>
                                  <a:pt x="947928" y="466344"/>
                                </a:lnTo>
                                <a:lnTo>
                                  <a:pt x="947928" y="469392"/>
                                </a:lnTo>
                                <a:lnTo>
                                  <a:pt x="941832" y="472440"/>
                                </a:lnTo>
                                <a:lnTo>
                                  <a:pt x="941832" y="475488"/>
                                </a:lnTo>
                                <a:lnTo>
                                  <a:pt x="935736" y="478536"/>
                                </a:lnTo>
                                <a:lnTo>
                                  <a:pt x="935736" y="484632"/>
                                </a:lnTo>
                                <a:lnTo>
                                  <a:pt x="929640" y="487680"/>
                                </a:lnTo>
                                <a:lnTo>
                                  <a:pt x="929640" y="490728"/>
                                </a:lnTo>
                                <a:lnTo>
                                  <a:pt x="923544" y="493776"/>
                                </a:lnTo>
                                <a:lnTo>
                                  <a:pt x="923544" y="499872"/>
                                </a:lnTo>
                                <a:lnTo>
                                  <a:pt x="920496" y="499872"/>
                                </a:lnTo>
                                <a:lnTo>
                                  <a:pt x="920496" y="502920"/>
                                </a:lnTo>
                                <a:lnTo>
                                  <a:pt x="914400" y="502920"/>
                                </a:lnTo>
                                <a:lnTo>
                                  <a:pt x="914400" y="509016"/>
                                </a:lnTo>
                                <a:lnTo>
                                  <a:pt x="100584" y="509016"/>
                                </a:lnTo>
                                <a:lnTo>
                                  <a:pt x="100584" y="505968"/>
                                </a:lnTo>
                                <a:lnTo>
                                  <a:pt x="97536" y="505968"/>
                                </a:lnTo>
                                <a:lnTo>
                                  <a:pt x="97536" y="499872"/>
                                </a:lnTo>
                                <a:lnTo>
                                  <a:pt x="94488" y="499872"/>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0104" y="469392"/>
                                </a:lnTo>
                                <a:lnTo>
                                  <a:pt x="67056" y="466344"/>
                                </a:lnTo>
                                <a:lnTo>
                                  <a:pt x="57912" y="448056"/>
                                </a:lnTo>
                                <a:lnTo>
                                  <a:pt x="54864" y="448056"/>
                                </a:lnTo>
                                <a:lnTo>
                                  <a:pt x="54864" y="441960"/>
                                </a:lnTo>
                                <a:lnTo>
                                  <a:pt x="45720" y="423672"/>
                                </a:lnTo>
                                <a:lnTo>
                                  <a:pt x="42672" y="420624"/>
                                </a:lnTo>
                                <a:lnTo>
                                  <a:pt x="33528" y="402336"/>
                                </a:lnTo>
                                <a:lnTo>
                                  <a:pt x="30480" y="402336"/>
                                </a:lnTo>
                                <a:lnTo>
                                  <a:pt x="30480" y="396240"/>
                                </a:lnTo>
                                <a:lnTo>
                                  <a:pt x="27432" y="396240"/>
                                </a:lnTo>
                                <a:lnTo>
                                  <a:pt x="27432" y="384048"/>
                                </a:lnTo>
                                <a:lnTo>
                                  <a:pt x="24384" y="384048"/>
                                </a:lnTo>
                                <a:lnTo>
                                  <a:pt x="24384" y="377952"/>
                                </a:lnTo>
                                <a:lnTo>
                                  <a:pt x="21336" y="377952"/>
                                </a:lnTo>
                                <a:lnTo>
                                  <a:pt x="21336" y="374904"/>
                                </a:lnTo>
                                <a:lnTo>
                                  <a:pt x="18288" y="374904"/>
                                </a:lnTo>
                                <a:lnTo>
                                  <a:pt x="18288" y="362712"/>
                                </a:lnTo>
                                <a:lnTo>
                                  <a:pt x="15240" y="362712"/>
                                </a:lnTo>
                                <a:lnTo>
                                  <a:pt x="15240" y="356616"/>
                                </a:lnTo>
                                <a:lnTo>
                                  <a:pt x="12192" y="356616"/>
                                </a:lnTo>
                                <a:lnTo>
                                  <a:pt x="12192" y="344424"/>
                                </a:lnTo>
                                <a:lnTo>
                                  <a:pt x="9144" y="344424"/>
                                </a:lnTo>
                                <a:lnTo>
                                  <a:pt x="9144" y="335280"/>
                                </a:lnTo>
                                <a:lnTo>
                                  <a:pt x="6096" y="335280"/>
                                </a:lnTo>
                                <a:lnTo>
                                  <a:pt x="6096" y="307848"/>
                                </a:lnTo>
                                <a:lnTo>
                                  <a:pt x="3048" y="307848"/>
                                </a:lnTo>
                                <a:lnTo>
                                  <a:pt x="3048" y="283464"/>
                                </a:lnTo>
                                <a:lnTo>
                                  <a:pt x="0" y="283464"/>
                                </a:lnTo>
                                <a:lnTo>
                                  <a:pt x="0" y="225552"/>
                                </a:lnTo>
                                <a:lnTo>
                                  <a:pt x="3048" y="225552"/>
                                </a:lnTo>
                                <a:lnTo>
                                  <a:pt x="3048" y="204216"/>
                                </a:lnTo>
                                <a:lnTo>
                                  <a:pt x="6096" y="204216"/>
                                </a:lnTo>
                                <a:lnTo>
                                  <a:pt x="6096" y="176784"/>
                                </a:lnTo>
                                <a:lnTo>
                                  <a:pt x="9144" y="176784"/>
                                </a:lnTo>
                                <a:lnTo>
                                  <a:pt x="9144" y="167640"/>
                                </a:lnTo>
                                <a:lnTo>
                                  <a:pt x="12192" y="167640"/>
                                </a:lnTo>
                                <a:lnTo>
                                  <a:pt x="12192" y="155448"/>
                                </a:lnTo>
                                <a:lnTo>
                                  <a:pt x="15240" y="155448"/>
                                </a:lnTo>
                                <a:lnTo>
                                  <a:pt x="15240" y="143256"/>
                                </a:lnTo>
                                <a:lnTo>
                                  <a:pt x="18288" y="143256"/>
                                </a:lnTo>
                                <a:lnTo>
                                  <a:pt x="18288" y="137160"/>
                                </a:lnTo>
                                <a:lnTo>
                                  <a:pt x="21336" y="137160"/>
                                </a:lnTo>
                                <a:lnTo>
                                  <a:pt x="21336" y="128016"/>
                                </a:lnTo>
                                <a:lnTo>
                                  <a:pt x="24384" y="128016"/>
                                </a:lnTo>
                                <a:lnTo>
                                  <a:pt x="24384" y="121920"/>
                                </a:lnTo>
                                <a:lnTo>
                                  <a:pt x="30480" y="118872"/>
                                </a:lnTo>
                                <a:lnTo>
                                  <a:pt x="30480" y="112776"/>
                                </a:lnTo>
                                <a:lnTo>
                                  <a:pt x="33528" y="112776"/>
                                </a:lnTo>
                                <a:lnTo>
                                  <a:pt x="33528" y="106680"/>
                                </a:lnTo>
                                <a:lnTo>
                                  <a:pt x="36576" y="106680"/>
                                </a:lnTo>
                                <a:lnTo>
                                  <a:pt x="36576" y="100584"/>
                                </a:lnTo>
                                <a:lnTo>
                                  <a:pt x="39624" y="100584"/>
                                </a:lnTo>
                                <a:lnTo>
                                  <a:pt x="39624" y="94488"/>
                                </a:lnTo>
                                <a:lnTo>
                                  <a:pt x="42672" y="94488"/>
                                </a:lnTo>
                                <a:lnTo>
                                  <a:pt x="42672" y="88392"/>
                                </a:lnTo>
                                <a:lnTo>
                                  <a:pt x="45720" y="88392"/>
                                </a:lnTo>
                                <a:lnTo>
                                  <a:pt x="45720" y="85344"/>
                                </a:lnTo>
                                <a:lnTo>
                                  <a:pt x="48768" y="85344"/>
                                </a:lnTo>
                                <a:lnTo>
                                  <a:pt x="48768" y="79248"/>
                                </a:lnTo>
                                <a:lnTo>
                                  <a:pt x="51816" y="79248"/>
                                </a:lnTo>
                                <a:lnTo>
                                  <a:pt x="51816" y="73152"/>
                                </a:lnTo>
                                <a:lnTo>
                                  <a:pt x="54864" y="70104"/>
                                </a:lnTo>
                                <a:lnTo>
                                  <a:pt x="54864" y="64008"/>
                                </a:lnTo>
                                <a:lnTo>
                                  <a:pt x="57912" y="64008"/>
                                </a:lnTo>
                                <a:lnTo>
                                  <a:pt x="57912" y="57912"/>
                                </a:lnTo>
                                <a:lnTo>
                                  <a:pt x="60960" y="57912"/>
                                </a:lnTo>
                                <a:lnTo>
                                  <a:pt x="60960" y="51816"/>
                                </a:lnTo>
                                <a:lnTo>
                                  <a:pt x="64008" y="51816"/>
                                </a:lnTo>
                                <a:lnTo>
                                  <a:pt x="64008" y="48768"/>
                                </a:lnTo>
                                <a:lnTo>
                                  <a:pt x="70104" y="45720"/>
                                </a:lnTo>
                                <a:lnTo>
                                  <a:pt x="70104" y="39624"/>
                                </a:lnTo>
                                <a:lnTo>
                                  <a:pt x="73152" y="39624"/>
                                </a:lnTo>
                                <a:lnTo>
                                  <a:pt x="73152" y="36576"/>
                                </a:lnTo>
                                <a:lnTo>
                                  <a:pt x="79248" y="33528"/>
                                </a:lnTo>
                                <a:lnTo>
                                  <a:pt x="79248" y="30480"/>
                                </a:lnTo>
                                <a:lnTo>
                                  <a:pt x="85344" y="27432"/>
                                </a:lnTo>
                                <a:lnTo>
                                  <a:pt x="85344" y="24384"/>
                                </a:lnTo>
                                <a:lnTo>
                                  <a:pt x="91440" y="21336"/>
                                </a:lnTo>
                                <a:lnTo>
                                  <a:pt x="91440" y="15240"/>
                                </a:lnTo>
                                <a:lnTo>
                                  <a:pt x="94488" y="15240"/>
                                </a:lnTo>
                                <a:lnTo>
                                  <a:pt x="94488" y="9144"/>
                                </a:lnTo>
                                <a:lnTo>
                                  <a:pt x="97536" y="9144"/>
                                </a:lnTo>
                                <a:lnTo>
                                  <a:pt x="97536" y="6096"/>
                                </a:lnTo>
                                <a:lnTo>
                                  <a:pt x="103632" y="3048"/>
                                </a:lnTo>
                                <a:lnTo>
                                  <a:pt x="103632"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5352" name="Shape 15352"/>
                        <wps:cNvSpPr/>
                        <wps:spPr>
                          <a:xfrm>
                            <a:off x="0" y="3550920"/>
                            <a:ext cx="509016" cy="515112"/>
                          </a:xfrm>
                          <a:custGeom>
                            <a:avLst/>
                            <a:gdLst/>
                            <a:ahLst/>
                            <a:cxnLst/>
                            <a:rect l="0" t="0" r="0" b="0"/>
                            <a:pathLst>
                              <a:path w="509016" h="515112">
                                <a:moveTo>
                                  <a:pt x="103632" y="0"/>
                                </a:moveTo>
                                <a:lnTo>
                                  <a:pt x="509016" y="0"/>
                                </a:lnTo>
                                <a:lnTo>
                                  <a:pt x="509016" y="6096"/>
                                </a:lnTo>
                                <a:lnTo>
                                  <a:pt x="106680" y="6096"/>
                                </a:lnTo>
                                <a:lnTo>
                                  <a:pt x="106680" y="3048"/>
                                </a:lnTo>
                                <a:lnTo>
                                  <a:pt x="100584" y="9144"/>
                                </a:lnTo>
                                <a:lnTo>
                                  <a:pt x="103632" y="9144"/>
                                </a:lnTo>
                                <a:lnTo>
                                  <a:pt x="97536" y="21336"/>
                                </a:lnTo>
                                <a:lnTo>
                                  <a:pt x="94488" y="21336"/>
                                </a:lnTo>
                                <a:lnTo>
                                  <a:pt x="79248" y="36576"/>
                                </a:lnTo>
                                <a:lnTo>
                                  <a:pt x="82296" y="36576"/>
                                </a:lnTo>
                                <a:lnTo>
                                  <a:pt x="76200" y="45720"/>
                                </a:lnTo>
                                <a:lnTo>
                                  <a:pt x="73152" y="45720"/>
                                </a:lnTo>
                                <a:lnTo>
                                  <a:pt x="67056" y="51816"/>
                                </a:lnTo>
                                <a:lnTo>
                                  <a:pt x="70104" y="51816"/>
                                </a:lnTo>
                                <a:lnTo>
                                  <a:pt x="60960" y="70104"/>
                                </a:lnTo>
                                <a:lnTo>
                                  <a:pt x="57912" y="70104"/>
                                </a:lnTo>
                                <a:lnTo>
                                  <a:pt x="57912" y="73152"/>
                                </a:lnTo>
                                <a:lnTo>
                                  <a:pt x="36576" y="118872"/>
                                </a:lnTo>
                                <a:lnTo>
                                  <a:pt x="33528" y="118872"/>
                                </a:lnTo>
                                <a:lnTo>
                                  <a:pt x="30480" y="121920"/>
                                </a:lnTo>
                                <a:lnTo>
                                  <a:pt x="33528" y="121920"/>
                                </a:lnTo>
                                <a:lnTo>
                                  <a:pt x="27432" y="134112"/>
                                </a:lnTo>
                                <a:lnTo>
                                  <a:pt x="27432" y="137160"/>
                                </a:lnTo>
                                <a:lnTo>
                                  <a:pt x="21336" y="149352"/>
                                </a:lnTo>
                                <a:lnTo>
                                  <a:pt x="21336" y="155448"/>
                                </a:lnTo>
                                <a:lnTo>
                                  <a:pt x="18288" y="161544"/>
                                </a:lnTo>
                                <a:lnTo>
                                  <a:pt x="18288" y="167640"/>
                                </a:lnTo>
                                <a:lnTo>
                                  <a:pt x="15240" y="167640"/>
                                </a:lnTo>
                                <a:lnTo>
                                  <a:pt x="12192" y="170688"/>
                                </a:lnTo>
                                <a:lnTo>
                                  <a:pt x="15240" y="170688"/>
                                </a:lnTo>
                                <a:lnTo>
                                  <a:pt x="15240" y="176784"/>
                                </a:lnTo>
                                <a:lnTo>
                                  <a:pt x="12192" y="182880"/>
                                </a:lnTo>
                                <a:lnTo>
                                  <a:pt x="12192" y="185928"/>
                                </a:lnTo>
                                <a:lnTo>
                                  <a:pt x="9144" y="192024"/>
                                </a:lnTo>
                                <a:lnTo>
                                  <a:pt x="9144" y="225552"/>
                                </a:lnTo>
                                <a:lnTo>
                                  <a:pt x="6096" y="231648"/>
                                </a:lnTo>
                                <a:lnTo>
                                  <a:pt x="6096" y="283464"/>
                                </a:lnTo>
                                <a:lnTo>
                                  <a:pt x="9144" y="283464"/>
                                </a:lnTo>
                                <a:lnTo>
                                  <a:pt x="9144" y="301752"/>
                                </a:lnTo>
                                <a:lnTo>
                                  <a:pt x="9144" y="304800"/>
                                </a:lnTo>
                                <a:lnTo>
                                  <a:pt x="9144" y="320040"/>
                                </a:lnTo>
                                <a:lnTo>
                                  <a:pt x="12192" y="326136"/>
                                </a:lnTo>
                                <a:lnTo>
                                  <a:pt x="12192" y="329184"/>
                                </a:lnTo>
                                <a:lnTo>
                                  <a:pt x="15240" y="335280"/>
                                </a:lnTo>
                                <a:lnTo>
                                  <a:pt x="15240" y="338328"/>
                                </a:lnTo>
                                <a:lnTo>
                                  <a:pt x="18288" y="344424"/>
                                </a:lnTo>
                                <a:lnTo>
                                  <a:pt x="18288" y="350520"/>
                                </a:lnTo>
                                <a:lnTo>
                                  <a:pt x="24384" y="362712"/>
                                </a:lnTo>
                                <a:lnTo>
                                  <a:pt x="24384" y="368808"/>
                                </a:lnTo>
                                <a:lnTo>
                                  <a:pt x="33528" y="384048"/>
                                </a:lnTo>
                                <a:lnTo>
                                  <a:pt x="33528" y="390144"/>
                                </a:lnTo>
                                <a:lnTo>
                                  <a:pt x="39624" y="402336"/>
                                </a:lnTo>
                                <a:lnTo>
                                  <a:pt x="36576" y="402336"/>
                                </a:lnTo>
                                <a:lnTo>
                                  <a:pt x="39624" y="405384"/>
                                </a:lnTo>
                                <a:lnTo>
                                  <a:pt x="42672" y="405384"/>
                                </a:lnTo>
                                <a:lnTo>
                                  <a:pt x="60960" y="445008"/>
                                </a:lnTo>
                                <a:lnTo>
                                  <a:pt x="57912" y="445008"/>
                                </a:lnTo>
                                <a:lnTo>
                                  <a:pt x="64008" y="451104"/>
                                </a:lnTo>
                                <a:lnTo>
                                  <a:pt x="67056" y="451104"/>
                                </a:lnTo>
                                <a:lnTo>
                                  <a:pt x="76200" y="469392"/>
                                </a:lnTo>
                                <a:lnTo>
                                  <a:pt x="73152" y="469392"/>
                                </a:lnTo>
                                <a:lnTo>
                                  <a:pt x="79248" y="472440"/>
                                </a:lnTo>
                                <a:lnTo>
                                  <a:pt x="82296" y="472440"/>
                                </a:lnTo>
                                <a:lnTo>
                                  <a:pt x="88392" y="481584"/>
                                </a:lnTo>
                                <a:lnTo>
                                  <a:pt x="85344" y="481584"/>
                                </a:lnTo>
                                <a:lnTo>
                                  <a:pt x="91440" y="487680"/>
                                </a:lnTo>
                                <a:lnTo>
                                  <a:pt x="94488" y="487680"/>
                                </a:lnTo>
                                <a:lnTo>
                                  <a:pt x="97536" y="493776"/>
                                </a:lnTo>
                                <a:lnTo>
                                  <a:pt x="94488" y="493776"/>
                                </a:lnTo>
                                <a:lnTo>
                                  <a:pt x="100584" y="499872"/>
                                </a:lnTo>
                                <a:lnTo>
                                  <a:pt x="103632" y="499872"/>
                                </a:lnTo>
                                <a:lnTo>
                                  <a:pt x="106680" y="505968"/>
                                </a:lnTo>
                                <a:lnTo>
                                  <a:pt x="103632" y="505968"/>
                                </a:lnTo>
                                <a:lnTo>
                                  <a:pt x="106680" y="509016"/>
                                </a:lnTo>
                                <a:lnTo>
                                  <a:pt x="509016" y="509016"/>
                                </a:lnTo>
                                <a:lnTo>
                                  <a:pt x="509016" y="515112"/>
                                </a:lnTo>
                                <a:lnTo>
                                  <a:pt x="103632" y="515112"/>
                                </a:lnTo>
                                <a:lnTo>
                                  <a:pt x="103632" y="512064"/>
                                </a:lnTo>
                                <a:lnTo>
                                  <a:pt x="100584" y="509016"/>
                                </a:lnTo>
                                <a:lnTo>
                                  <a:pt x="97536" y="502920"/>
                                </a:lnTo>
                                <a:lnTo>
                                  <a:pt x="91440" y="496824"/>
                                </a:lnTo>
                                <a:lnTo>
                                  <a:pt x="88392" y="490728"/>
                                </a:lnTo>
                                <a:lnTo>
                                  <a:pt x="82296" y="484632"/>
                                </a:lnTo>
                                <a:lnTo>
                                  <a:pt x="76200" y="472440"/>
                                </a:lnTo>
                                <a:lnTo>
                                  <a:pt x="76200" y="475488"/>
                                </a:lnTo>
                                <a:lnTo>
                                  <a:pt x="70104" y="472440"/>
                                </a:lnTo>
                                <a:lnTo>
                                  <a:pt x="57912" y="448056"/>
                                </a:lnTo>
                                <a:lnTo>
                                  <a:pt x="36576" y="408432"/>
                                </a:lnTo>
                                <a:lnTo>
                                  <a:pt x="33528" y="405384"/>
                                </a:lnTo>
                                <a:lnTo>
                                  <a:pt x="27432" y="393192"/>
                                </a:lnTo>
                                <a:lnTo>
                                  <a:pt x="27432" y="387096"/>
                                </a:lnTo>
                                <a:lnTo>
                                  <a:pt x="18288" y="371856"/>
                                </a:lnTo>
                                <a:lnTo>
                                  <a:pt x="18288" y="365760"/>
                                </a:lnTo>
                                <a:lnTo>
                                  <a:pt x="12192" y="353568"/>
                                </a:lnTo>
                                <a:lnTo>
                                  <a:pt x="12192" y="347472"/>
                                </a:lnTo>
                                <a:lnTo>
                                  <a:pt x="9144" y="341376"/>
                                </a:lnTo>
                                <a:lnTo>
                                  <a:pt x="9144" y="329184"/>
                                </a:lnTo>
                                <a:lnTo>
                                  <a:pt x="6096" y="323088"/>
                                </a:lnTo>
                                <a:lnTo>
                                  <a:pt x="6096" y="310896"/>
                                </a:lnTo>
                                <a:lnTo>
                                  <a:pt x="3048" y="304800"/>
                                </a:lnTo>
                                <a:lnTo>
                                  <a:pt x="3048" y="286512"/>
                                </a:lnTo>
                                <a:lnTo>
                                  <a:pt x="0" y="283464"/>
                                </a:lnTo>
                                <a:lnTo>
                                  <a:pt x="0" y="228600"/>
                                </a:lnTo>
                                <a:lnTo>
                                  <a:pt x="3048" y="222504"/>
                                </a:lnTo>
                                <a:lnTo>
                                  <a:pt x="3048" y="207264"/>
                                </a:lnTo>
                                <a:lnTo>
                                  <a:pt x="6096" y="201168"/>
                                </a:lnTo>
                                <a:lnTo>
                                  <a:pt x="6096" y="188976"/>
                                </a:lnTo>
                                <a:lnTo>
                                  <a:pt x="9144" y="185928"/>
                                </a:lnTo>
                                <a:lnTo>
                                  <a:pt x="9144" y="176784"/>
                                </a:lnTo>
                                <a:lnTo>
                                  <a:pt x="9144" y="173736"/>
                                </a:lnTo>
                                <a:lnTo>
                                  <a:pt x="9144" y="167640"/>
                                </a:lnTo>
                                <a:lnTo>
                                  <a:pt x="12192" y="164592"/>
                                </a:lnTo>
                                <a:lnTo>
                                  <a:pt x="12192" y="158496"/>
                                </a:lnTo>
                                <a:lnTo>
                                  <a:pt x="15240" y="152400"/>
                                </a:lnTo>
                                <a:lnTo>
                                  <a:pt x="15240" y="146304"/>
                                </a:lnTo>
                                <a:lnTo>
                                  <a:pt x="21336" y="137160"/>
                                </a:lnTo>
                                <a:lnTo>
                                  <a:pt x="21336" y="131064"/>
                                </a:lnTo>
                                <a:lnTo>
                                  <a:pt x="27432" y="118872"/>
                                </a:lnTo>
                                <a:lnTo>
                                  <a:pt x="30480" y="115824"/>
                                </a:lnTo>
                                <a:lnTo>
                                  <a:pt x="54864" y="70104"/>
                                </a:lnTo>
                                <a:lnTo>
                                  <a:pt x="57912" y="67056"/>
                                </a:lnTo>
                                <a:lnTo>
                                  <a:pt x="64008" y="48768"/>
                                </a:lnTo>
                                <a:lnTo>
                                  <a:pt x="70104" y="42672"/>
                                </a:lnTo>
                                <a:lnTo>
                                  <a:pt x="76200" y="33528"/>
                                </a:lnTo>
                                <a:lnTo>
                                  <a:pt x="91440" y="18288"/>
                                </a:lnTo>
                                <a:lnTo>
                                  <a:pt x="97536" y="6096"/>
                                </a:lnTo>
                                <a:lnTo>
                                  <a:pt x="1036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353" name="Shape 15353"/>
                        <wps:cNvSpPr/>
                        <wps:spPr>
                          <a:xfrm>
                            <a:off x="509016" y="3550920"/>
                            <a:ext cx="509016" cy="515112"/>
                          </a:xfrm>
                          <a:custGeom>
                            <a:avLst/>
                            <a:gdLst/>
                            <a:ahLst/>
                            <a:cxnLst/>
                            <a:rect l="0" t="0" r="0" b="0"/>
                            <a:pathLst>
                              <a:path w="509016" h="515112">
                                <a:moveTo>
                                  <a:pt x="0" y="0"/>
                                </a:moveTo>
                                <a:lnTo>
                                  <a:pt x="408432" y="0"/>
                                </a:lnTo>
                                <a:lnTo>
                                  <a:pt x="408432" y="3048"/>
                                </a:lnTo>
                                <a:lnTo>
                                  <a:pt x="411480" y="3048"/>
                                </a:lnTo>
                                <a:lnTo>
                                  <a:pt x="414528" y="9144"/>
                                </a:lnTo>
                                <a:lnTo>
                                  <a:pt x="411480" y="9144"/>
                                </a:lnTo>
                                <a:lnTo>
                                  <a:pt x="417576" y="15240"/>
                                </a:lnTo>
                                <a:lnTo>
                                  <a:pt x="420624" y="15240"/>
                                </a:lnTo>
                                <a:lnTo>
                                  <a:pt x="423672" y="24384"/>
                                </a:lnTo>
                                <a:lnTo>
                                  <a:pt x="420624" y="24384"/>
                                </a:lnTo>
                                <a:lnTo>
                                  <a:pt x="426720" y="30480"/>
                                </a:lnTo>
                                <a:lnTo>
                                  <a:pt x="429768" y="30480"/>
                                </a:lnTo>
                                <a:lnTo>
                                  <a:pt x="438912" y="45720"/>
                                </a:lnTo>
                                <a:lnTo>
                                  <a:pt x="435864" y="45720"/>
                                </a:lnTo>
                                <a:lnTo>
                                  <a:pt x="441960" y="51816"/>
                                </a:lnTo>
                                <a:lnTo>
                                  <a:pt x="445008" y="51816"/>
                                </a:lnTo>
                                <a:lnTo>
                                  <a:pt x="457200" y="82296"/>
                                </a:lnTo>
                                <a:lnTo>
                                  <a:pt x="460248" y="91440"/>
                                </a:lnTo>
                                <a:lnTo>
                                  <a:pt x="484632" y="137160"/>
                                </a:lnTo>
                                <a:lnTo>
                                  <a:pt x="484632" y="140208"/>
                                </a:lnTo>
                                <a:lnTo>
                                  <a:pt x="493776" y="158496"/>
                                </a:lnTo>
                                <a:lnTo>
                                  <a:pt x="493776" y="164592"/>
                                </a:lnTo>
                                <a:lnTo>
                                  <a:pt x="496824" y="170688"/>
                                </a:lnTo>
                                <a:lnTo>
                                  <a:pt x="496824" y="176784"/>
                                </a:lnTo>
                                <a:lnTo>
                                  <a:pt x="499872" y="182880"/>
                                </a:lnTo>
                                <a:lnTo>
                                  <a:pt x="499872" y="185928"/>
                                </a:lnTo>
                                <a:lnTo>
                                  <a:pt x="502920" y="192024"/>
                                </a:lnTo>
                                <a:lnTo>
                                  <a:pt x="502920" y="198120"/>
                                </a:lnTo>
                                <a:lnTo>
                                  <a:pt x="502920" y="201168"/>
                                </a:lnTo>
                                <a:lnTo>
                                  <a:pt x="502920" y="216408"/>
                                </a:lnTo>
                                <a:lnTo>
                                  <a:pt x="505968" y="222504"/>
                                </a:lnTo>
                                <a:lnTo>
                                  <a:pt x="505968" y="240792"/>
                                </a:lnTo>
                                <a:lnTo>
                                  <a:pt x="509016" y="240792"/>
                                </a:lnTo>
                                <a:lnTo>
                                  <a:pt x="509016" y="301752"/>
                                </a:lnTo>
                                <a:lnTo>
                                  <a:pt x="505968" y="307848"/>
                                </a:lnTo>
                                <a:lnTo>
                                  <a:pt x="505968" y="326136"/>
                                </a:lnTo>
                                <a:lnTo>
                                  <a:pt x="502920" y="329184"/>
                                </a:lnTo>
                                <a:lnTo>
                                  <a:pt x="502920" y="335280"/>
                                </a:lnTo>
                                <a:lnTo>
                                  <a:pt x="499872" y="338328"/>
                                </a:lnTo>
                                <a:lnTo>
                                  <a:pt x="502920" y="338328"/>
                                </a:lnTo>
                                <a:lnTo>
                                  <a:pt x="502920" y="350520"/>
                                </a:lnTo>
                                <a:lnTo>
                                  <a:pt x="499872" y="356616"/>
                                </a:lnTo>
                                <a:lnTo>
                                  <a:pt x="499872" y="362712"/>
                                </a:lnTo>
                                <a:lnTo>
                                  <a:pt x="496824" y="368808"/>
                                </a:lnTo>
                                <a:lnTo>
                                  <a:pt x="493776" y="368808"/>
                                </a:lnTo>
                                <a:lnTo>
                                  <a:pt x="490728" y="371856"/>
                                </a:lnTo>
                                <a:lnTo>
                                  <a:pt x="493776" y="371856"/>
                                </a:lnTo>
                                <a:lnTo>
                                  <a:pt x="493776" y="377952"/>
                                </a:lnTo>
                                <a:lnTo>
                                  <a:pt x="490728" y="381000"/>
                                </a:lnTo>
                                <a:lnTo>
                                  <a:pt x="490728" y="387096"/>
                                </a:lnTo>
                                <a:lnTo>
                                  <a:pt x="487680" y="393192"/>
                                </a:lnTo>
                                <a:lnTo>
                                  <a:pt x="484632" y="393192"/>
                                </a:lnTo>
                                <a:lnTo>
                                  <a:pt x="481584" y="396240"/>
                                </a:lnTo>
                                <a:lnTo>
                                  <a:pt x="484632" y="396240"/>
                                </a:lnTo>
                                <a:lnTo>
                                  <a:pt x="478536" y="408432"/>
                                </a:lnTo>
                                <a:lnTo>
                                  <a:pt x="478536" y="414528"/>
                                </a:lnTo>
                                <a:lnTo>
                                  <a:pt x="475488" y="414528"/>
                                </a:lnTo>
                                <a:lnTo>
                                  <a:pt x="472440" y="417576"/>
                                </a:lnTo>
                                <a:lnTo>
                                  <a:pt x="475488" y="417576"/>
                                </a:lnTo>
                                <a:lnTo>
                                  <a:pt x="466344" y="432816"/>
                                </a:lnTo>
                                <a:lnTo>
                                  <a:pt x="463296" y="432816"/>
                                </a:lnTo>
                                <a:lnTo>
                                  <a:pt x="460248" y="435864"/>
                                </a:lnTo>
                                <a:lnTo>
                                  <a:pt x="463296" y="435864"/>
                                </a:lnTo>
                                <a:lnTo>
                                  <a:pt x="457200" y="454152"/>
                                </a:lnTo>
                                <a:lnTo>
                                  <a:pt x="454152" y="454152"/>
                                </a:lnTo>
                                <a:lnTo>
                                  <a:pt x="445008" y="463296"/>
                                </a:lnTo>
                                <a:lnTo>
                                  <a:pt x="448056" y="463296"/>
                                </a:lnTo>
                                <a:lnTo>
                                  <a:pt x="441960" y="472440"/>
                                </a:lnTo>
                                <a:lnTo>
                                  <a:pt x="438912" y="472440"/>
                                </a:lnTo>
                                <a:lnTo>
                                  <a:pt x="429768" y="481584"/>
                                </a:lnTo>
                                <a:lnTo>
                                  <a:pt x="432816" y="481584"/>
                                </a:lnTo>
                                <a:lnTo>
                                  <a:pt x="429768" y="487680"/>
                                </a:lnTo>
                                <a:lnTo>
                                  <a:pt x="426720" y="487680"/>
                                </a:lnTo>
                                <a:lnTo>
                                  <a:pt x="417576" y="496824"/>
                                </a:lnTo>
                                <a:lnTo>
                                  <a:pt x="420624" y="496824"/>
                                </a:lnTo>
                                <a:lnTo>
                                  <a:pt x="417576" y="502920"/>
                                </a:lnTo>
                                <a:lnTo>
                                  <a:pt x="414528" y="502920"/>
                                </a:lnTo>
                                <a:lnTo>
                                  <a:pt x="414528" y="505968"/>
                                </a:lnTo>
                                <a:lnTo>
                                  <a:pt x="410464" y="508000"/>
                                </a:lnTo>
                                <a:lnTo>
                                  <a:pt x="408432" y="512064"/>
                                </a:lnTo>
                                <a:lnTo>
                                  <a:pt x="408432" y="515112"/>
                                </a:lnTo>
                                <a:lnTo>
                                  <a:pt x="0" y="515112"/>
                                </a:lnTo>
                                <a:lnTo>
                                  <a:pt x="0" y="509016"/>
                                </a:lnTo>
                                <a:lnTo>
                                  <a:pt x="405384" y="509016"/>
                                </a:lnTo>
                                <a:lnTo>
                                  <a:pt x="408432" y="502920"/>
                                </a:lnTo>
                                <a:lnTo>
                                  <a:pt x="411480" y="499872"/>
                                </a:lnTo>
                                <a:lnTo>
                                  <a:pt x="414528" y="493776"/>
                                </a:lnTo>
                                <a:lnTo>
                                  <a:pt x="423672" y="484632"/>
                                </a:lnTo>
                                <a:lnTo>
                                  <a:pt x="426720" y="478536"/>
                                </a:lnTo>
                                <a:lnTo>
                                  <a:pt x="435864" y="472440"/>
                                </a:lnTo>
                                <a:lnTo>
                                  <a:pt x="441960" y="460248"/>
                                </a:lnTo>
                                <a:lnTo>
                                  <a:pt x="451104" y="451104"/>
                                </a:lnTo>
                                <a:lnTo>
                                  <a:pt x="457200" y="432816"/>
                                </a:lnTo>
                                <a:lnTo>
                                  <a:pt x="460248" y="429768"/>
                                </a:lnTo>
                                <a:lnTo>
                                  <a:pt x="469392" y="414528"/>
                                </a:lnTo>
                                <a:lnTo>
                                  <a:pt x="472440" y="411480"/>
                                </a:lnTo>
                                <a:lnTo>
                                  <a:pt x="472440" y="405384"/>
                                </a:lnTo>
                                <a:lnTo>
                                  <a:pt x="478536" y="393192"/>
                                </a:lnTo>
                                <a:lnTo>
                                  <a:pt x="481584" y="390144"/>
                                </a:lnTo>
                                <a:lnTo>
                                  <a:pt x="484632" y="384048"/>
                                </a:lnTo>
                                <a:lnTo>
                                  <a:pt x="484632" y="377952"/>
                                </a:lnTo>
                                <a:lnTo>
                                  <a:pt x="487680" y="374904"/>
                                </a:lnTo>
                                <a:lnTo>
                                  <a:pt x="487680" y="368808"/>
                                </a:lnTo>
                                <a:lnTo>
                                  <a:pt x="490728" y="365760"/>
                                </a:lnTo>
                                <a:lnTo>
                                  <a:pt x="493776" y="359664"/>
                                </a:lnTo>
                                <a:lnTo>
                                  <a:pt x="493776" y="353568"/>
                                </a:lnTo>
                                <a:lnTo>
                                  <a:pt x="496824" y="347472"/>
                                </a:lnTo>
                                <a:lnTo>
                                  <a:pt x="496824" y="335280"/>
                                </a:lnTo>
                                <a:lnTo>
                                  <a:pt x="499872" y="332232"/>
                                </a:lnTo>
                                <a:lnTo>
                                  <a:pt x="499872" y="329184"/>
                                </a:lnTo>
                                <a:lnTo>
                                  <a:pt x="502920" y="323088"/>
                                </a:lnTo>
                                <a:lnTo>
                                  <a:pt x="502920" y="301752"/>
                                </a:lnTo>
                                <a:lnTo>
                                  <a:pt x="502920" y="298704"/>
                                </a:lnTo>
                                <a:lnTo>
                                  <a:pt x="502920" y="237744"/>
                                </a:lnTo>
                                <a:lnTo>
                                  <a:pt x="502920" y="225552"/>
                                </a:lnTo>
                                <a:lnTo>
                                  <a:pt x="499872" y="219456"/>
                                </a:lnTo>
                                <a:lnTo>
                                  <a:pt x="499872" y="207264"/>
                                </a:lnTo>
                                <a:lnTo>
                                  <a:pt x="496824" y="201168"/>
                                </a:lnTo>
                                <a:lnTo>
                                  <a:pt x="496824" y="195072"/>
                                </a:lnTo>
                                <a:lnTo>
                                  <a:pt x="493776" y="188976"/>
                                </a:lnTo>
                                <a:lnTo>
                                  <a:pt x="493776" y="185928"/>
                                </a:lnTo>
                                <a:lnTo>
                                  <a:pt x="490728" y="179832"/>
                                </a:lnTo>
                                <a:lnTo>
                                  <a:pt x="490728" y="173736"/>
                                </a:lnTo>
                                <a:lnTo>
                                  <a:pt x="487680" y="167640"/>
                                </a:lnTo>
                                <a:lnTo>
                                  <a:pt x="487680" y="161544"/>
                                </a:lnTo>
                                <a:lnTo>
                                  <a:pt x="478536" y="143256"/>
                                </a:lnTo>
                                <a:lnTo>
                                  <a:pt x="478536" y="137160"/>
                                </a:lnTo>
                                <a:lnTo>
                                  <a:pt x="457200" y="91440"/>
                                </a:lnTo>
                                <a:lnTo>
                                  <a:pt x="438912" y="54864"/>
                                </a:lnTo>
                                <a:lnTo>
                                  <a:pt x="432816" y="48768"/>
                                </a:lnTo>
                                <a:lnTo>
                                  <a:pt x="423672" y="33528"/>
                                </a:lnTo>
                                <a:lnTo>
                                  <a:pt x="417576" y="27432"/>
                                </a:lnTo>
                                <a:lnTo>
                                  <a:pt x="414528" y="18288"/>
                                </a:lnTo>
                                <a:lnTo>
                                  <a:pt x="408432" y="12192"/>
                                </a:lnTo>
                                <a:lnTo>
                                  <a:pt x="40843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354" name="Shape 15354"/>
                        <wps:cNvSpPr/>
                        <wps:spPr>
                          <a:xfrm>
                            <a:off x="472440" y="3483863"/>
                            <a:ext cx="67056" cy="64008"/>
                          </a:xfrm>
                          <a:custGeom>
                            <a:avLst/>
                            <a:gdLst/>
                            <a:ahLst/>
                            <a:cxnLst/>
                            <a:rect l="0" t="0" r="0" b="0"/>
                            <a:pathLst>
                              <a:path w="67056" h="64008">
                                <a:moveTo>
                                  <a:pt x="0" y="0"/>
                                </a:moveTo>
                                <a:lnTo>
                                  <a:pt x="67056" y="0"/>
                                </a:lnTo>
                                <a:lnTo>
                                  <a:pt x="67056" y="3049"/>
                                </a:lnTo>
                                <a:lnTo>
                                  <a:pt x="64008" y="3049"/>
                                </a:lnTo>
                                <a:lnTo>
                                  <a:pt x="64008" y="15240"/>
                                </a:lnTo>
                                <a:lnTo>
                                  <a:pt x="60960" y="15240"/>
                                </a:lnTo>
                                <a:lnTo>
                                  <a:pt x="60960" y="18288"/>
                                </a:lnTo>
                                <a:lnTo>
                                  <a:pt x="57912" y="18288"/>
                                </a:lnTo>
                                <a:lnTo>
                                  <a:pt x="57912" y="24385"/>
                                </a:lnTo>
                                <a:lnTo>
                                  <a:pt x="54864" y="24385"/>
                                </a:lnTo>
                                <a:lnTo>
                                  <a:pt x="54864" y="30480"/>
                                </a:lnTo>
                                <a:lnTo>
                                  <a:pt x="51816" y="30480"/>
                                </a:lnTo>
                                <a:lnTo>
                                  <a:pt x="51816" y="36576"/>
                                </a:lnTo>
                                <a:lnTo>
                                  <a:pt x="48768" y="36576"/>
                                </a:lnTo>
                                <a:lnTo>
                                  <a:pt x="48768" y="42673"/>
                                </a:lnTo>
                                <a:lnTo>
                                  <a:pt x="45720" y="42673"/>
                                </a:lnTo>
                                <a:lnTo>
                                  <a:pt x="45720" y="48768"/>
                                </a:lnTo>
                                <a:lnTo>
                                  <a:pt x="42672" y="48768"/>
                                </a:lnTo>
                                <a:lnTo>
                                  <a:pt x="42672" y="54864"/>
                                </a:lnTo>
                                <a:lnTo>
                                  <a:pt x="39624" y="54864"/>
                                </a:lnTo>
                                <a:lnTo>
                                  <a:pt x="39624" y="60960"/>
                                </a:lnTo>
                                <a:lnTo>
                                  <a:pt x="36576" y="60960"/>
                                </a:lnTo>
                                <a:lnTo>
                                  <a:pt x="36576" y="64008"/>
                                </a:lnTo>
                                <a:lnTo>
                                  <a:pt x="30480" y="64008"/>
                                </a:lnTo>
                                <a:lnTo>
                                  <a:pt x="15240" y="33528"/>
                                </a:lnTo>
                                <a:lnTo>
                                  <a:pt x="15240" y="27432"/>
                                </a:lnTo>
                                <a:lnTo>
                                  <a:pt x="9144" y="15240"/>
                                </a:lnTo>
                                <a:lnTo>
                                  <a:pt x="6096" y="121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355" name="Shape 15355"/>
                        <wps:cNvSpPr/>
                        <wps:spPr>
                          <a:xfrm>
                            <a:off x="472440" y="3483863"/>
                            <a:ext cx="67056" cy="64008"/>
                          </a:xfrm>
                          <a:custGeom>
                            <a:avLst/>
                            <a:gdLst/>
                            <a:ahLst/>
                            <a:cxnLst/>
                            <a:rect l="0" t="0" r="0" b="0"/>
                            <a:pathLst>
                              <a:path w="67056" h="64008">
                                <a:moveTo>
                                  <a:pt x="0" y="0"/>
                                </a:moveTo>
                                <a:lnTo>
                                  <a:pt x="67056" y="0"/>
                                </a:lnTo>
                                <a:lnTo>
                                  <a:pt x="33528"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116" name="Shape 457116"/>
                        <wps:cNvSpPr/>
                        <wps:spPr>
                          <a:xfrm>
                            <a:off x="524256" y="2026920"/>
                            <a:ext cx="1182624" cy="9144"/>
                          </a:xfrm>
                          <a:custGeom>
                            <a:avLst/>
                            <a:gdLst/>
                            <a:ahLst/>
                            <a:cxnLst/>
                            <a:rect l="0" t="0" r="0" b="0"/>
                            <a:pathLst>
                              <a:path w="1182624" h="9144">
                                <a:moveTo>
                                  <a:pt x="0" y="0"/>
                                </a:moveTo>
                                <a:lnTo>
                                  <a:pt x="1182624" y="0"/>
                                </a:lnTo>
                                <a:lnTo>
                                  <a:pt x="118262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5357" name="Shape 15357"/>
                        <wps:cNvSpPr/>
                        <wps:spPr>
                          <a:xfrm>
                            <a:off x="524256" y="1996439"/>
                            <a:ext cx="67056" cy="67056"/>
                          </a:xfrm>
                          <a:custGeom>
                            <a:avLst/>
                            <a:gdLst/>
                            <a:ahLst/>
                            <a:cxnLst/>
                            <a:rect l="0" t="0" r="0" b="0"/>
                            <a:pathLst>
                              <a:path w="67056" h="67056">
                                <a:moveTo>
                                  <a:pt x="67056" y="0"/>
                                </a:moveTo>
                                <a:lnTo>
                                  <a:pt x="67056" y="67056"/>
                                </a:lnTo>
                                <a:lnTo>
                                  <a:pt x="0" y="33528"/>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5358" name="Rectangle 15358"/>
                        <wps:cNvSpPr/>
                        <wps:spPr>
                          <a:xfrm>
                            <a:off x="1621536" y="4018745"/>
                            <a:ext cx="797654"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280-93/d066</w:t>
                              </w:r>
                            </w:p>
                          </w:txbxContent>
                        </wps:txbx>
                        <wps:bodyPr horzOverflow="overflow" vert="horz" lIns="0" tIns="0" rIns="0" bIns="0" rtlCol="0">
                          <a:noAutofit/>
                        </wps:bodyPr>
                      </wps:wsp>
                      <wps:wsp>
                        <wps:cNvPr id="457117" name="Shape 457117"/>
                        <wps:cNvSpPr/>
                        <wps:spPr>
                          <a:xfrm>
                            <a:off x="15240" y="1356359"/>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5360" name="Shape 15360"/>
                        <wps:cNvSpPr/>
                        <wps:spPr>
                          <a:xfrm>
                            <a:off x="12192" y="1353312"/>
                            <a:ext cx="510540" cy="512064"/>
                          </a:xfrm>
                          <a:custGeom>
                            <a:avLst/>
                            <a:gdLst/>
                            <a:ahLst/>
                            <a:cxnLst/>
                            <a:rect l="0" t="0" r="0" b="0"/>
                            <a:pathLst>
                              <a:path w="510540" h="512064">
                                <a:moveTo>
                                  <a:pt x="0" y="0"/>
                                </a:moveTo>
                                <a:lnTo>
                                  <a:pt x="3048" y="0"/>
                                </a:lnTo>
                                <a:lnTo>
                                  <a:pt x="510540" y="0"/>
                                </a:lnTo>
                                <a:lnTo>
                                  <a:pt x="510540" y="3048"/>
                                </a:lnTo>
                                <a:lnTo>
                                  <a:pt x="6096" y="3048"/>
                                </a:lnTo>
                                <a:lnTo>
                                  <a:pt x="6096" y="505968"/>
                                </a:lnTo>
                                <a:lnTo>
                                  <a:pt x="510540" y="505968"/>
                                </a:lnTo>
                                <a:lnTo>
                                  <a:pt x="510540"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361" name="Shape 15361"/>
                        <wps:cNvSpPr/>
                        <wps:spPr>
                          <a:xfrm>
                            <a:off x="522732" y="1353312"/>
                            <a:ext cx="510540" cy="512064"/>
                          </a:xfrm>
                          <a:custGeom>
                            <a:avLst/>
                            <a:gdLst/>
                            <a:ahLst/>
                            <a:cxnLst/>
                            <a:rect l="0" t="0" r="0" b="0"/>
                            <a:pathLst>
                              <a:path w="510540" h="512064">
                                <a:moveTo>
                                  <a:pt x="0" y="0"/>
                                </a:moveTo>
                                <a:lnTo>
                                  <a:pt x="510540" y="0"/>
                                </a:lnTo>
                                <a:lnTo>
                                  <a:pt x="510540" y="509015"/>
                                </a:lnTo>
                                <a:lnTo>
                                  <a:pt x="507492" y="509015"/>
                                </a:lnTo>
                                <a:lnTo>
                                  <a:pt x="507492" y="512064"/>
                                </a:lnTo>
                                <a:lnTo>
                                  <a:pt x="0" y="512064"/>
                                </a:lnTo>
                                <a:lnTo>
                                  <a:pt x="0" y="505968"/>
                                </a:lnTo>
                                <a:lnTo>
                                  <a:pt x="504444" y="505968"/>
                                </a:lnTo>
                                <a:lnTo>
                                  <a:pt x="504444"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362" name="Rectangle 15362"/>
                        <wps:cNvSpPr/>
                        <wps:spPr>
                          <a:xfrm>
                            <a:off x="188976" y="204289"/>
                            <a:ext cx="84618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image</w:t>
                              </w:r>
                            </w:p>
                          </w:txbxContent>
                        </wps:txbx>
                        <wps:bodyPr horzOverflow="overflow" vert="horz" lIns="0" tIns="0" rIns="0" bIns="0" rtlCol="0">
                          <a:noAutofit/>
                        </wps:bodyPr>
                      </wps:wsp>
                      <wps:wsp>
                        <wps:cNvPr id="15363" name="Rectangle 15363"/>
                        <wps:cNvSpPr/>
                        <wps:spPr>
                          <a:xfrm>
                            <a:off x="1033277" y="2334846"/>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5364" name="Rectangle 15364"/>
                        <wps:cNvSpPr/>
                        <wps:spPr>
                          <a:xfrm>
                            <a:off x="542544" y="2764619"/>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5365" name="Rectangle 15365"/>
                        <wps:cNvSpPr/>
                        <wps:spPr>
                          <a:xfrm>
                            <a:off x="1581917" y="1572846"/>
                            <a:ext cx="28227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rror</w:t>
                              </w:r>
                            </w:p>
                          </w:txbxContent>
                        </wps:txbx>
                        <wps:bodyPr horzOverflow="overflow" vert="horz" lIns="0" tIns="0" rIns="0" bIns="0" rtlCol="0">
                          <a:noAutofit/>
                        </wps:bodyPr>
                      </wps:wsp>
                      <wps:wsp>
                        <wps:cNvPr id="15366" name="Rectangle 15366"/>
                        <wps:cNvSpPr/>
                        <wps:spPr>
                          <a:xfrm>
                            <a:off x="188976" y="1560654"/>
                            <a:ext cx="85837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r_setup</w:t>
                              </w:r>
                            </w:p>
                          </w:txbxContent>
                        </wps:txbx>
                        <wps:bodyPr horzOverflow="overflow" vert="horz" lIns="0" tIns="0" rIns="0" bIns="0" rtlCol="0">
                          <a:noAutofit/>
                        </wps:bodyPr>
                      </wps:wsp>
                      <wps:wsp>
                        <wps:cNvPr id="15367" name="Rectangle 15367"/>
                        <wps:cNvSpPr/>
                        <wps:spPr>
                          <a:xfrm>
                            <a:off x="1338077" y="2401902"/>
                            <a:ext cx="9524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terpret markers</w:t>
                              </w:r>
                            </w:p>
                          </w:txbxContent>
                        </wps:txbx>
                        <wps:bodyPr horzOverflow="overflow" vert="horz" lIns="0" tIns="0" rIns="0" bIns="0" rtlCol="0">
                          <a:noAutofit/>
                        </wps:bodyPr>
                      </wps:wsp>
                      <wps:wsp>
                        <wps:cNvPr id="15368" name="Rectangle 15368"/>
                        <wps:cNvSpPr/>
                        <wps:spPr>
                          <a:xfrm>
                            <a:off x="198125" y="3078557"/>
                            <a:ext cx="8300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frame</w:t>
                              </w:r>
                            </w:p>
                          </w:txbxContent>
                        </wps:txbx>
                        <wps:bodyPr horzOverflow="overflow" vert="horz" lIns="0" tIns="0" rIns="0" bIns="0" rtlCol="0">
                          <a:noAutofit/>
                        </wps:bodyPr>
                      </wps:wsp>
                      <wps:wsp>
                        <wps:cNvPr id="15369" name="Rectangle 15369"/>
                        <wps:cNvSpPr/>
                        <wps:spPr>
                          <a:xfrm>
                            <a:off x="393197" y="3770458"/>
                            <a:ext cx="3073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5370" name="Rectangle 15370"/>
                        <wps:cNvSpPr/>
                        <wps:spPr>
                          <a:xfrm>
                            <a:off x="1033276" y="816941"/>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5371" name="Rectangle 15371"/>
                        <wps:cNvSpPr/>
                        <wps:spPr>
                          <a:xfrm>
                            <a:off x="542544" y="123452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5372" name="Rectangle 15372"/>
                        <wps:cNvSpPr/>
                        <wps:spPr>
                          <a:xfrm>
                            <a:off x="271276" y="847430"/>
                            <a:ext cx="64718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OI marker</w:t>
                              </w:r>
                            </w:p>
                          </w:txbxContent>
                        </wps:txbx>
                        <wps:bodyPr horzOverflow="overflow" vert="horz" lIns="0" tIns="0" rIns="0" bIns="0" rtlCol="0">
                          <a:noAutofit/>
                        </wps:bodyPr>
                      </wps:wsp>
                      <wps:wsp>
                        <wps:cNvPr id="15373" name="Rectangle 15373"/>
                        <wps:cNvSpPr/>
                        <wps:spPr>
                          <a:xfrm>
                            <a:off x="487680" y="954115"/>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5374" name="Rectangle 15374"/>
                        <wps:cNvSpPr/>
                        <wps:spPr>
                          <a:xfrm>
                            <a:off x="234691" y="2368387"/>
                            <a:ext cx="76056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OF   marker</w:t>
                              </w:r>
                            </w:p>
                          </w:txbxContent>
                        </wps:txbx>
                        <wps:bodyPr horzOverflow="overflow" vert="horz" lIns="0" tIns="0" rIns="0" bIns="0" rtlCol="0">
                          <a:noAutofit/>
                        </wps:bodyPr>
                      </wps:wsp>
                      <wps:wsp>
                        <wps:cNvPr id="15375" name="Rectangle 15375"/>
                        <wps:cNvSpPr/>
                        <wps:spPr>
                          <a:xfrm>
                            <a:off x="487680" y="247811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5376" name="Rectangle 15376"/>
                        <wps:cNvSpPr/>
                        <wps:spPr>
                          <a:xfrm>
                            <a:off x="429768" y="2409401"/>
                            <a:ext cx="51841"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n</w:t>
                              </w:r>
                            </w:p>
                          </w:txbxContent>
                        </wps:txbx>
                        <wps:bodyPr horzOverflow="overflow" vert="horz" lIns="0" tIns="0" rIns="0" bIns="0" rtlCol="0">
                          <a:noAutofit/>
                        </wps:bodyPr>
                      </wps:wsp>
                    </wpg:wgp>
                  </a:graphicData>
                </a:graphic>
              </wp:inline>
            </w:drawing>
          </mc:Choice>
          <mc:Fallback>
            <w:pict>
              <v:group id="Group 312575" o:spid="_x0000_s4043" style="width:174.9pt;height:321.55pt;mso-position-horizontal-relative:char;mso-position-vertical-relative:line" coordsize="22212,40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">
                <v:shape id="Shape 457109" o:spid="_x0000_s4044" style="position:absolute;left:6918;top:24505;width:8443;height:92;visibility:visible;mso-wrap-style:square;v-text-anchor:top" coordsize="844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" path="m,l844296,r,9144l,9144,,e" fillcolor="black" stroked="f" strokeweight="0">
                  <v:stroke miterlimit="83231f" joinstyle="miter"/>
                  <v:path arrowok="t" textboxrect="0,0,844296,9144"/>
                </v:shape>
                <v:shape id="Shape 457110" o:spid="_x0000_s4045" style="position:absolute;left:17038;top:20299;width:91;height:3353;visibility:visible;mso-wrap-style:square;v-text-anchor:top" coordsize="9144,33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" path="m,l9144,r,335280l,335280,,e" fillcolor="black" stroked="f" strokeweight="0">
                  <v:stroke miterlimit="83231f" joinstyle="miter"/>
                  <v:path arrowok="t" textboxrect="0,0,9144,335280"/>
                </v:shape>
                <v:shape id="Shape 457111" o:spid="_x0000_s4046" style="position:absolute;left:5090;top:9265;width:11826;height:92;visibility:visible;mso-wrap-style:square;v-text-anchor:top" coordsize="11826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" path="m,l1182624,r,9144l,9144,,e" fillcolor="black" stroked="f" strokeweight="0">
                  <v:stroke miterlimit="83231f" joinstyle="miter"/>
                  <v:path arrowok="t" textboxrect="0,0,1182624,9144"/>
                </v:shape>
                <v:shape id="Shape 457112" o:spid="_x0000_s4047" style="position:absolute;left:16885;top:9296;width:92;height:5944;visibility:visible;mso-wrap-style:square;v-text-anchor:top" coordsize="914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" path="m,l9144,r,594360l,594360,,e" fillcolor="black" stroked="f" strokeweight="0">
                  <v:stroke miterlimit="83231f" joinstyle="miter"/>
                  <v:path arrowok="t" textboxrect="0,0,9144,594360"/>
                </v:shape>
                <v:shape id="Shape 457113" o:spid="_x0000_s4048" style="position:absolute;left:5059;top:3413;width:92;height:33102;visibility:visible;mso-wrap-style:square;v-text-anchor:top" coordsize="9144,3310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" path="m,l9144,r,3310128l,3310128,,e" fillcolor="black" stroked="f" strokeweight="0">
                  <v:stroke miterlimit="83231f" joinstyle="miter"/>
                  <v:path arrowok="t" textboxrect="0,0,9144,3310128"/>
                </v:shape>
                <v:shape id="Shape 15329" o:spid="_x0000_s4049" style="position:absolute;left:30;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" path="m103632,l914400,r,6096l917448,6096r,6096l920496,12192r3048,6096l926592,18288r,3048l929640,21336r3048,6096l935736,27432r9144,18288l947928,45720r9144,18288l960120,67056r3048,6096l963168,79248r3048,l966216,85344r3048,l969264,91440r3048,l972312,97536r3048,l975360,103632r3048,l978408,109728r3048,l981456,112776r3048,l984504,118872r3048,l987552,128015r3048,l990600,134112r3048,l993648,140208r3048,l996696,152400r3048,l999744,161544r3048,l1002792,173736r3048,l1005840,182880r3048,l1008888,222503r3048,l1011936,286512r-3048,l1008888,320040r-3048,l1005840,338328r-3048,l1002792,347472r-3048,l999744,350520r-3048,l996696,362712r-3048,l993648,374903r-3048,l990600,381000r-3048,l987552,387096r-3048,l984504,393192r-3048,l981456,402336r-6096,3048l975360,411480r-3048,l972312,417576r-3048,l969264,423672r-3048,l966216,429768r-3048,l963168,441960r-3048,l960120,448056r-3048,l950976,451103r,6097l947928,457200r,6096l944880,463296r,6096l941832,469392r,3048l935736,472440r,6096l932688,478536r,6096l929640,484632r,3048l923544,490728r,3048l920496,493776r,3048l914400,499872r,6096l100584,505968r,-3048l97536,502920r,-6096l94488,496824r-3048,-3048l88392,493776r,-6096l85344,487680r-3048,-6096l79248,481584r,-6096l76200,475488r,-6096l70104,469392,60960,451103r-3048,-3047l54864,448056r,-6096l33528,399288r-3048,l30480,396240r-3048,l27432,384048r-3048,l24384,377952r-3048,l21336,371856r-3048,l18288,359664r-3048,l15240,353568r-3048,l12192,344424r-3048,l9144,335280r-3048,l6096,304800r-3048,l3048,283464r-3048,l,222503r3048,l3048,204215r3048,l6096,173736r3048,l9144,164592r3048,l12192,155448r3048,l15240,143256r3048,l18288,137160r3048,l21336,124968r3048,l24384,118872r6096,-3048l30480,112776r3048,l33528,106680r3048,l36576,100584r3048,l39624,94488r3048,l42672,88392r3048,l45720,82296r3048,l48768,76200r3048,l51816,70103r3048,-3047l54864,64008r3048,l57912,57912r3048,l60960,51815r3048,l64008,48768r6096,-3048l70104,39624r3048,l73152,33528r6096,-3048l79248,27432r6096,-3048l85344,21336r6096,-3048l91440,15240r3048,l94488,9144r3048,l97536,6096r6096,-3048l103632,xe" stroked="f" strokeweight="0">
                  <v:stroke miterlimit="83231f" joinstyle="miter"/>
                  <v:path arrowok="t" textboxrect="0,0,1011936,505968"/>
                </v:shape>
                <v:shape id="Shape 15330" o:spid="_x0000_s4050" style="position:absolute;top:670;width:10149;height:4450;visibility:visible;mso-wrap-style:square;v-text-anchor:top" coordsize="1014984,445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" path="m54864,r3048,l57912,3048,33528,48768r-3048,3048l33528,51816,27432,64008r,6096l21336,82296r,6096l18288,94488r,3048l12192,100584r3048,l15240,106680r-3048,6096l12192,118872r-3048,6096l9144,155448r-3048,6096l6096,214884r3048,1524l9144,234696r,3048l9144,249936r3048,6096l12192,262128r3048,6096l15240,271272r3048,6096l18288,283464r6096,9144l24384,298704r9144,18288l33528,323088r6096,12192l60960,377952r-3048,l64008,384048r12192,15240l73152,399288r6096,3048l88392,414528r-3048,l97536,426720r-3048,l106680,435864r-3048,l106680,438912r807720,l917448,432816r3048,-3048l923544,423672r6096,-6096l935736,405384r6096,-3048l950976,384048r6096,-3048l975360,338328r6096,-6096l981456,326136r12192,-24384l993648,295656r3048,-6096l996696,286512r3048,-6096l1002792,277368r,-6096l1005840,265176r,-12192l1008888,246888r,-6096l1011936,237744r,-15240l1014984,222504r,18288l1011936,243840r,24384l1008888,274320r,6096l1002792,283464r3048,l1002792,286512r,6096l999744,298704r,6096l987552,329184r,6096l978408,341376r3048,l960120,384048r-6096,3048l957072,387096r-12192,18288l938784,411480r3048,-3048l932688,420624r-6096,6096l929640,426720r-12192,9144l920496,435864r-3048,6096l103632,445008,97536,432816r-6096,-3048l88392,423672r-6096,-6096l76200,405384r,3048l70104,402336,60960,384048r-3048,-3048l36576,338328r-3048,-3048l27432,326136r,-6096l18288,301752r,-6096l12192,286512r,-6096l9144,274320r,-15240l6096,252984r,-12192l3048,237744r,-18288l,216408,,158496r3048,-6096l3048,140208r3048,-6096l6096,121920r3048,-6096l9144,106680r,-3048l9144,97536r3048,l12192,91440r3048,-6096l15240,79248,21336,67056r,-6096l27432,48768r3048,l54864,xe" fillcolor="black" stroked="f" strokeweight="0">
                  <v:stroke miterlimit="83231f" joinstyle="miter"/>
                  <v:path arrowok="t" textboxrect="0,0,1014984,445008"/>
                </v:shape>
                <v:shape id="Shape 15331" o:spid="_x0000_s4051" style="position:absolute;left:579;width:9601;height:2895;visibility:visible;mso-wrap-style:square;v-text-anchor:top" coordsize="960120,28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" path="m45720,l859536,r,3048l865632,9144r-3048,l874776,21336r-3048,l880872,27432r9144,12192l886968,39624r6096,6096l908304,73151r,3049l935736,121920r,3048l944880,143256r,6095l947928,155448r,6096l950976,164592r,7620l954024,173736r,6096l954024,182880r,15240l957072,204215r,16764l960120,222503r,64009l954024,289560r,-3048l954024,283463r,-64007l954024,207263r-3048,-6095l950976,188976r-3048,-6096l947928,176784r-3048,-3048l944880,167639r-3048,-3047l941832,158496r-3048,-6096l938784,146303r-9144,-18288l929640,124968,908304,79248r-3048,-3048l890016,48768r-6096,-6096l877824,30480,859536,12192r,-6096l48768,6096r,-3048l42672,9144r3048,l36576,21336,21336,33527r3048,l15240,45720,9144,51815r3048,l,67056,6096,48768r6096,-6096l18288,30480,33528,18288,39624,6096,45720,xe" fillcolor="black" stroked="f" strokeweight="0">
                  <v:stroke miterlimit="83231f" joinstyle="miter"/>
                  <v:path arrowok="t" textboxrect="0,0,960120,289560"/>
                </v:shape>
                <v:shape id="Shape 15332" o:spid="_x0000_s4052" style="position:absolute;left:91;top:6339;width:10089;height:5913;visibility:visible;mso-wrap-style:square;v-text-anchor:top" coordsize="1008888,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" path="m505968,r502920,295656l505968,591312,,295656,505968,xe" stroked="f" strokeweight="0">
                  <v:stroke miterlimit="83231f" joinstyle="miter"/>
                  <v:path arrowok="t" textboxrect="0,0,1008888,591312"/>
                </v:shape>
                <v:shape id="Shape 15333" o:spid="_x0000_s4053" style="position:absolute;left:60;top:6309;width:5060;height:5974;visibility:visible;mso-wrap-style:square;v-text-anchor:top" coordsize="50597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" path="m505968,r8,l505976,4824,5656,297180,505976,589536r,7872l505968,597408r,-3048l,298703r,-3047l505968,xe" fillcolor="black" stroked="f" strokeweight="0">
                  <v:stroke miterlimit="83231f" joinstyle="miter"/>
                  <v:path arrowok="t" textboxrect="0,0,505976,597408"/>
                </v:shape>
                <v:shape id="Shape 15334" o:spid="_x0000_s4054" style="position:absolute;left:5120;top:6309;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" path="m,l3040,,505960,295656r3048,l509008,298703r-3048,l3040,594360r,3048l,597408r,-7872l1512,590419,500320,297180,1512,3941,,4824,,xe" fillcolor="black" stroked="f" strokeweight="0">
                  <v:stroke miterlimit="83231f" joinstyle="miter"/>
                  <v:path arrowok="t" textboxrect="0,0,509008,597408"/>
                </v:shape>
                <v:shape id="Shape 15335" o:spid="_x0000_s4055" style="position:absolute;left:91;top:21549;width:10089;height:5913;visibility:visible;mso-wrap-style:square;v-text-anchor:top" coordsize="1008888,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" path="m505968,r502920,295656l505968,591312,,295656,505968,xe" stroked="f" strokeweight="0">
                  <v:stroke miterlimit="83231f" joinstyle="miter"/>
                  <v:path arrowok="t" textboxrect="0,0,1008888,591312"/>
                </v:shape>
                <v:shape id="Shape 15336" o:spid="_x0000_s4056" style="position:absolute;left:60;top:21518;width:5060;height:5974;visibility:visible;mso-wrap-style:square;v-text-anchor:top" coordsize="50597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" path="m505968,r8,l505976,4824,5656,297180,505976,589535r,7873l505968,597408r,-3048l,298703r,-3047l505968,xe" fillcolor="black" stroked="f" strokeweight="0">
                  <v:stroke miterlimit="83231f" joinstyle="miter"/>
                  <v:path arrowok="t" textboxrect="0,0,505976,597408"/>
                </v:shape>
                <v:shape id="Shape 15337" o:spid="_x0000_s4057" style="position:absolute;left:5120;top:21518;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" path="m,l3040,,505960,295656r3048,l509008,298703r-3048,l3040,594360r,3048l,597408r,-7873l1512,590419,500320,297180,1512,3941,,4824,,xe" fillcolor="black" stroked="f" strokeweight="0">
                  <v:stroke miterlimit="83231f" joinstyle="miter"/>
                  <v:path arrowok="t" textboxrect="0,0,509008,597408"/>
                </v:shape>
                <v:shape id="Shape 15338" o:spid="_x0000_s4058" style="position:absolute;left:11856;top:13563;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" path="m103632,l914400,r,3048l917448,3048r6096,12192l923544,21336r3048,l926592,27432r3048,l932688,33528r3048,l935736,39624r3048,l938784,45720r3048,l941832,48768r3048,l947928,54864r3048,l950976,60960r3048,l954024,67056r3048,l957072,73152r3048,l960120,79248r3048,l963168,88392r3048,l966216,94488r3048,l969264,97536r3048,l972312,109728r3048,l975360,115824r3048,l978408,121920r3048,l981456,128016r3048,l984504,134112r3048,l987552,143256r3048,l990600,149352r3048,l993648,155448r3048,l996696,167640r3048,l999744,179832r3048,l1002792,188976r3048,l1005840,201168r3048,l1008888,219456r3048,l1011936,240792r3048,l1014984,304800r-3048,l1011936,329184r-3048,l1008888,335280r-3048,l1005840,353568r-3048,l1002792,365760r-6096,3048l996696,381000r-3048,l993648,390144r-6096,3048l987552,399288r-3048,l984504,405384r-3048,l981456,414528r-3048,l978408,420624r-3048,l975360,426720r-3048,l972312,429768r-3048,3048l969264,438912r-3048,l966216,445008r-3048,l963168,451103r-6096,3049l957072,457200r-6096,3048l950976,466344r-3048,l947928,472440r-12192,6096l935736,484632r-6096,3048l929640,490728r-6096,3048l923544,502920r-6096,l917448,509016r-816864,l100584,505968r-3048,l97536,499872r-3048,l91440,493776r-3048,l88392,487680r-3048,l82296,481584r-3048,l76200,475488r-3048,-3048l70104,472440,64008,460248r,-6096l60960,448056r-3048,l48768,429768r-3048,l45720,426720r-3048,l42672,420624r-3048,l39624,414528r-3048,l36576,408432r-3048,l33528,402336r-3048,l30480,396240r-3048,l27432,387096r-3048,-6096l21336,381000r,-3048l18288,377952r,-18288l15240,359664r,-12192l12192,347472r,-12192l9144,335280r,-6096l6096,329184r,-18288l3048,310896r,-24384l,286512,,228600r3048,l3048,207264r3048,l6096,188976r3048,l9144,179832r3048,l12192,167640r3048,l15240,158496r3048,l18288,140208r3048,l21336,131064r3048,l24384,124968r3048,l27432,118872r3048,l30480,112776r3048,l33528,106680r6096,-3048l39624,97536r3048,l42672,94488r3048,l45720,88392r3048,l48768,82296r3048,l51816,76200r3048,l54864,70103r3048,l57912,64008r3048,l60960,57912r3048,l64008,48768r6096,-3048l70104,42672r6096,-3048l76200,36576r6096,-3048l82296,27432r3048,l85344,24384r6096,-3048l91440,15240r3048,l94488,9144r3048,l97536,6096r6096,-3048l103632,xe" stroked="f" strokeweight="0">
                  <v:stroke miterlimit="83231f" joinstyle="miter"/>
                  <v:path arrowok="t" textboxrect="0,0,1014984,509016"/>
                </v:shape>
                <v:shape id="Shape 15339" o:spid="_x0000_s4059" style="position:absolute;left:11826;top:13563;width:10211;height:5121;visibility:visible;mso-wrap-style:square;v-text-anchor:top" coordsize="102108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" path="m103632,r3048,l100584,6096r3048,l97536,18288r-3048,l88392,24384r3048,l88392,30480r-3048,l76200,39624r3048,l76200,45720r-3048,l67056,48768r3048,l45720,100584r-3048,l39624,103632r3048,l27432,134112r,6096l21336,149352r,15240l18288,170688r,6096l15240,182880r,6096l12192,192024r,12192l9144,210312r,15240l6096,231648r,51816l9144,283464r,18288l12192,307848r,12192l15240,326136r,6096l18288,332232r,6096l21336,344424r,6096l24384,362712r,6096l30480,381000r3048,l33528,387096r21336,39624l51816,426720r3048,3048l57912,429768r6096,12192l60960,441960r6096,6096l76200,466344r-3048,l79248,472440r3048,l85344,475488r-3048,l91440,484632r3048,l97536,490728r-3048,l100584,496824r3048,l106680,502920r-3048,l106680,505968r807720,l917448,499872r6096,-3048l926592,490728r6096,-9144l935736,475488r9144,-6096l950976,457200r9144,-9144l969264,429768r3048,-3048l978408,411480r3048,-3048l981456,402336r6096,-12192l990600,387096r3048,-6096l993648,377952r3048,-6096l996696,365760r3048,-3048l1002792,356616r,-6096l1005840,344424r,-12192l1008888,332232r,-6096l1011936,320040r,-18288l1014984,295656r,-54864l1011936,237744r,-15241l1008888,216408r,-12192l1005840,198120r,-6096l1002792,188976r,-6096l999744,176784r,-6096l996696,164592r,-6096l987552,140208r,-3048l966216,91440r-3048,-9144l947928,51816r-6096,-6096l932688,30480r-6096,-6096l926592,15240,920496,9144,917448,3048r-810768,l106680,,914400,r3048,l923544,r3048,6096l923544,6096r3048,6096l929640,12192r3048,9144l929640,21336r6096,6096l938784,27432r9144,18288l944880,45720r6096,3048l954024,48768r15240,30480l972312,88392r21336,45720l993648,140208r9144,15240l1002792,161544r3048,6096l1005840,173736r3048,6096l1008888,185928r3048,3048l1011936,195072r3048,6096l1014984,213360r3048,6096l1018032,237744r3048,l1021080,298703r-3048,6097l1018032,323088r-3048,6096l1014984,332232r-3048,l1008888,335280r3048,l1011936,347472r-3048,6096l1008888,359664r-3048,6096l1002792,365760r-3048,3048l1002792,368808r,6095l999744,381000r,3048l996696,390144r-3048,l990600,393192r3048,l987552,405384r,6096l984504,411480r-3048,3048l984504,414528r-9144,15240l972312,432816r3048,l966216,451103r-3048,l954024,460248r3048,l950976,472440r-3048,l938784,478536r3048,l938784,484632r-3048,l926592,493776r3048,l926592,499872r,3048l922528,504952r-2032,4064l917448,509016r,3048l103632,512064r,-3048l100584,505968r-3048,-6096l91440,493776r-3048,-6096l70104,469392,64008,451103r-6096,-6095l51816,432816r-3048,-3048l27432,390144r,-6096l24384,381000r-3048,-9144l21336,365760,15240,353568r,-6096l12192,341376r,-6096l9144,332232r,-3048l6096,323088r,-12192l3048,304800r,-18288l,283464,,228600r3048,-6097l3048,207264r3048,-6096l6096,188976r3048,-3048l9144,179832r3048,-6096l12192,167640r3048,-6096l15240,158496r3048,-6096l18288,146303r3048,-9143l21336,131064,36576,100584r3048,-3048l67056,45720r3048,-3048l73152,36576r9144,-9144l85344,21336r6096,-6096l97536,3048,103632,xe" fillcolor="black" stroked="f" strokeweight="0">
                  <v:stroke miterlimit="83231f" joinstyle="miter"/>
                  <v:path arrowok="t" textboxrect="0,0,1021080,512064"/>
                </v:shape>
                <v:shape id="Shape 15340" o:spid="_x0000_s4060" style="position:absolute;left:16550;top:12862;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" path="m,l70104,r,3048l67056,3048r,6096l64008,9144r,6096l60960,15240r,6096l57912,21336r,3048l54864,24384r,6096l51816,30480r,6096l48768,36576r,6096l45720,42672r,6096l42672,48768r,6096l39624,54864r,6096l36576,60960r,6096l30480,67056r,-3048l24384,51816r,-6096l12192,21336,9144,18288,,xe" fillcolor="black" stroked="f" strokeweight="0">
                  <v:stroke miterlimit="83231f" joinstyle="miter"/>
                  <v:path arrowok="t" textboxrect="0,0,70104,67056"/>
                </v:shape>
                <v:shape id="Shape 15341" o:spid="_x0000_s4061" style="position:absolute;left:16550;top:12862;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" path="m,l70104,,33528,70104,,e" filled="f" strokeweight=".24pt">
                  <v:stroke endcap="round"/>
                  <v:path arrowok="t" textboxrect="0,0,70104,70104"/>
                </v:shape>
                <v:shape id="Shape 457114" o:spid="_x0000_s4062" style="position:absolute;left:12009;top:21976;width:10119;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" path="m,l1011936,r,505968l,505968,,e" stroked="f" strokeweight="0">
                  <v:stroke endcap="round"/>
                  <v:path arrowok="t" textboxrect="0,0,1011936,505968"/>
                </v:shape>
                <v:shape id="Shape 15343" o:spid="_x0000_s4063" style="position:absolute;left:11978;top:21945;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" path="m,l3048,,509016,r,6096l6096,6096r,499872l509016,505968r,6096l,512064,,xe" fillcolor="black" stroked="f" strokeweight="0">
                  <v:stroke endcap="round"/>
                  <v:path arrowok="t" textboxrect="0,0,509016,512064"/>
                </v:shape>
                <v:shape id="Shape 15344" o:spid="_x0000_s4064" style="position:absolute;left:17068;top:21945;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" path="m,l509016,r,509016l505968,509016r,3048l,512064r,-6096l502920,505968r,-499872l,6096,,xe" fillcolor="black" stroked="f" strokeweight="0">
                  <v:stroke endcap="round"/>
                  <v:path arrowok="t" textboxrect="0,0,509016,512064"/>
                </v:shape>
                <v:shape id="Shape 457115" o:spid="_x0000_s4065" style="position:absolute;left:30;top:28742;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" path="m,l1011936,r,505968l,505968,,e" stroked="f" strokeweight="0">
                  <v:stroke endcap="round"/>
                  <v:path arrowok="t" textboxrect="0,0,1011936,505968"/>
                </v:shape>
                <v:shape id="Shape 15346" o:spid="_x0000_s4066" style="position:absolute;top:28712;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" path="m,l3048,,509016,r,6097l6096,6097r,499871l509016,505968r,6096l,512064,,xe" fillcolor="black" stroked="f" strokeweight="0">
                  <v:stroke endcap="round"/>
                  <v:path arrowok="t" textboxrect="0,0,509016,512064"/>
                </v:shape>
                <v:shape id="Shape 15347" o:spid="_x0000_s4067" style="position:absolute;left:5090;top:28712;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" path="m,l509016,r,509016l505968,509016r,3048l,512064r,-6096l502920,505968r,-499871l,6097,,xe" fillcolor="black" stroked="f" strokeweight="0">
                  <v:stroke endcap="round"/>
                  <v:path arrowok="t" textboxrect="0,0,509016,512064"/>
                </v:shape>
                <v:shape id="Shape 15348" o:spid="_x0000_s4068" style="position:absolute;left:579;top:33802;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" path="m,3048l,,,3048xe" fillcolor="black" stroked="f" strokeweight="0">
                  <v:stroke endcap="round"/>
                  <v:path arrowok="t" textboxrect="0,0,0,3048"/>
                </v:shape>
                <v:shape id="Shape 15349" o:spid="_x0000_s4069" style="position:absolute;left:579;top:28712;width:30;height:5090;visibility:visible;mso-wrap-style:square;v-text-anchor:top" coordsize="304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" path="m,l3048,r,3048l3048,509016r-3048,l,xe" fillcolor="black" stroked="f" strokeweight="0">
                  <v:stroke endcap="round"/>
                  <v:path arrowok="t" textboxrect="0,0,3048,509016"/>
                </v:shape>
                <v:shape id="Shape 15350" o:spid="_x0000_s4070" style="position:absolute;left:9601;top:28712;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" path="m,l6096,r,509016l3048,509016r,3048l,512064r,-3048l,xe" fillcolor="black" stroked="f" strokeweight="0">
                  <v:stroke endcap="round"/>
                  <v:path arrowok="t" textboxrect="0,0,6096,512064"/>
                </v:shape>
                <v:shape id="Shape 15351" o:spid="_x0000_s4071" style="position:absolute;left:30;top:35539;width:10119;height:5090;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" path="m103632,l914400,r,3048l920496,15240r3048,l923544,21336r3048,l926592,27432r3048,l932688,33528r3048,l935736,39624r3048,l938784,42672r3048,l941832,48768r3048,l947928,54864r3048,l950976,60960r3048,l954024,67056r3048,l957072,73152r3048,l960120,79248r3048,l963168,91440r3048,l966216,97536r3048,l969264,103632r3048,l972312,109728r3048,l975360,115824r3048,l978408,121920r3048,l981456,128016r3048,l984504,134112r3048,l987552,143256r3048,l990600,149352r3048,l993648,155448r3048,l996696,167640r3048,l999744,179832r3048,l1002792,188976r3048,l1005840,201168r3048,l1008888,240792r3048,l1011936,304800r-3048,l1008888,335280r-3048,l1005840,353568r-3048,l1002792,365760r-6096,3048l996696,377952r-3048,l993648,390144r-6096,3048l987552,399288r-3048,l984504,405384r-3048,l981456,414528r-3048,l978408,420624r-3048,l975360,423672r-3048,l972312,429768r-6096,3048l966216,438912r-3048,l963168,451104r-6096,3048l957072,457200r-6096,3048l950976,466344r-3048,l947928,469392r-6096,3048l941832,475488r-6096,3048l935736,484632r-6096,3048l929640,490728r-6096,3048l923544,499872r-3048,l920496,502920r-6096,l914400,509016r-813816,l100584,505968r-3048,l97536,499872r-3048,l91440,493776r-3048,l88392,487680r-3048,l82296,481584r-3048,l79248,475488r-3048,l76200,469392r-6096,l67056,466344,57912,448056r-3048,l54864,441960,45720,423672r-3048,-3048l33528,402336r-3048,l30480,396240r-3048,l27432,384048r-3048,l24384,377952r-3048,l21336,374904r-3048,l18288,362712r-3048,l15240,356616r-3048,l12192,344424r-3048,l9144,335280r-3048,l6096,307848r-3048,l3048,283464r-3048,l,225552r3048,l3048,204216r3048,l6096,176784r3048,l9144,167640r3048,l12192,155448r3048,l15240,143256r3048,l18288,137160r3048,l21336,128016r3048,l24384,121920r6096,-3048l30480,112776r3048,l33528,106680r3048,l36576,100584r3048,l39624,94488r3048,l42672,88392r3048,l45720,85344r3048,l48768,79248r3048,l51816,73152r3048,-3048l54864,64008r3048,l57912,57912r3048,l60960,51816r3048,l64008,48768r6096,-3048l70104,39624r3048,l73152,36576r6096,-3048l79248,30480r6096,-3048l85344,24384r6096,-3048l91440,15240r3048,l94488,9144r3048,l97536,6096r6096,-3048l103632,xe" stroked="f" strokeweight="0">
                  <v:stroke endcap="round"/>
                  <v:path arrowok="t" textboxrect="0,0,1011936,509016"/>
                </v:shape>
                <v:shape id="Shape 15352" o:spid="_x0000_s4072" style="position:absolute;top:35509;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" path="m103632,l509016,r,6096l106680,6096r,-3048l100584,9144r3048,l97536,21336r-3048,l79248,36576r3048,l76200,45720r-3048,l67056,51816r3048,l60960,70104r-3048,l57912,73152,36576,118872r-3048,l30480,121920r3048,l27432,134112r,3048l21336,149352r,6096l18288,161544r,6096l15240,167640r-3048,3048l15240,170688r,6096l12192,182880r,3048l9144,192024r,33528l6096,231648r,51816l9144,283464r,18288l9144,304800r,15240l12192,326136r,3048l15240,335280r,3048l18288,344424r,6096l24384,362712r,6096l33528,384048r,6096l39624,402336r-3048,l39624,405384r3048,l60960,445008r-3048,l64008,451104r3048,l76200,469392r-3048,l79248,472440r3048,l88392,481584r-3048,l91440,487680r3048,l97536,493776r-3048,l100584,499872r3048,l106680,505968r-3048,l106680,509016r402336,l509016,515112r-405384,l103632,512064r-3048,-3048l97536,502920r-6096,-6096l88392,490728r-6096,-6096l76200,472440r,3048l70104,472440,57912,448056,36576,408432r-3048,-3048l27432,393192r,-6096l18288,371856r,-6096l12192,353568r,-6096l9144,341376r,-12192l6096,323088r,-12192l3048,304800r,-18288l,283464,,228600r3048,-6096l3048,207264r3048,-6096l6096,188976r3048,-3048l9144,176784r,-3048l9144,167640r3048,-3048l12192,158496r3048,-6096l15240,146304r6096,-9144l21336,131064r6096,-12192l30480,115824,54864,70104r3048,-3048l64008,48768r6096,-6096l76200,33528,91440,18288,97536,6096,103632,xe" fillcolor="black" stroked="f" strokeweight="0">
                  <v:stroke endcap="round"/>
                  <v:path arrowok="t" textboxrect="0,0,509016,515112"/>
                </v:shape>
                <v:shape id="Shape 15353" o:spid="_x0000_s4073" style="position:absolute;left:5090;top:35509;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" path="m,l408432,r,3048l411480,3048r3048,6096l411480,9144r6096,6096l420624,15240r3048,9144l420624,24384r6096,6096l429768,30480r9144,15240l435864,45720r6096,6096l445008,51816r12192,30480l460248,91440r24384,45720l484632,140208r9144,18288l493776,164592r3048,6096l496824,176784r3048,6096l499872,185928r3048,6096l502920,198120r,3048l502920,216408r3048,6096l505968,240792r3048,l509016,301752r-3048,6096l505968,326136r-3048,3048l502920,335280r-3048,3048l502920,338328r,12192l499872,356616r,6096l496824,368808r-3048,l490728,371856r3048,l493776,377952r-3048,3048l490728,387096r-3048,6096l484632,393192r-3048,3048l484632,396240r-6096,12192l478536,414528r-3048,l472440,417576r3048,l466344,432816r-3048,l460248,435864r3048,l457200,454152r-3048,l445008,463296r3048,l441960,472440r-3048,l429768,481584r3048,l429768,487680r-3048,l417576,496824r3048,l417576,502920r-3048,l414528,505968r-4064,2032l408432,512064r,3048l,515112r,-6096l405384,509016r3048,-6096l411480,499872r3048,-6096l423672,484632r3048,-6096l435864,472440r6096,-12192l451104,451104r6096,-18288l460248,429768r9144,-15240l472440,411480r,-6096l478536,393192r3048,-3048l484632,384048r,-6096l487680,374904r,-6096l490728,365760r3048,-6096l493776,353568r3048,-6096l496824,335280r3048,-3048l499872,329184r3048,-6096l502920,301752r,-3048l502920,237744r,-12192l499872,219456r,-12192l496824,201168r,-6096l493776,188976r,-3048l490728,179832r,-6096l487680,167640r,-6096l478536,143256r,-6096l457200,91440,438912,54864r-6096,-6096l423672,33528r-6096,-6096l414528,18288r-6096,-6096l408432,6096,,6096,,xe" fillcolor="black" stroked="f" strokeweight="0">
                  <v:stroke endcap="round"/>
                  <v:path arrowok="t" textboxrect="0,0,509016,515112"/>
                </v:shape>
                <v:shape id="Shape 15354" o:spid="_x0000_s4074" style="position:absolute;left:4724;top:34838;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" path="m,l67056,r,3049l64008,3049r,12191l60960,15240r,3048l57912,18288r,6097l54864,24385r,6095l51816,30480r,6096l48768,36576r,6097l45720,42673r,6095l42672,48768r,6096l39624,54864r,6096l36576,60960r,3048l30480,64008,15240,33528r,-6096l9144,15240,6096,12192,,xe" fillcolor="black" stroked="f" strokeweight="0">
                  <v:stroke endcap="round"/>
                  <v:path arrowok="t" textboxrect="0,0,67056,64008"/>
                </v:shape>
                <v:shape id="Shape 15355" o:spid="_x0000_s4075" style="position:absolute;left:4724;top:34838;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" path="m,l67056,,33528,64008,,e" filled="f" strokeweight=".24pt">
                  <v:stroke endcap="round"/>
                  <v:path arrowok="t" textboxrect="0,0,67056,64008"/>
                </v:shape>
                <v:shape id="Shape 457116" o:spid="_x0000_s4076" style="position:absolute;left:5242;top:20269;width:11826;height:91;visibility:visible;mso-wrap-style:square;v-text-anchor:top" coordsize="11826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" path="m,l1182624,r,9144l,9144,,e" fillcolor="black" stroked="f" strokeweight="0">
                  <v:stroke endcap="round"/>
                  <v:path arrowok="t" textboxrect="0,0,1182624,9144"/>
                </v:shape>
                <v:shape id="Shape 15357" o:spid="_x0000_s4077" style="position:absolute;left:5242;top:19964;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" path="m67056,r,67056l,33528,67056,xe" fillcolor="black" strokeweight=".24pt">
                  <v:stroke endcap="round"/>
                  <v:path arrowok="t" textboxrect="0,0,67056,67056"/>
                </v:shape>
                <v:rect id="Rectangle 15358" o:spid="_x0000_s4078" style="position:absolute;left:16215;top:40187;width:7976;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280-93/d066</w:t>
                        </w:r>
                      </w:p>
                    </w:txbxContent>
                  </v:textbox>
                </v:rect>
                <v:shape id="Shape 457117" o:spid="_x0000_s4079" style="position:absolute;left:152;top:13563;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" path="m,l1014984,r,505968l,505968,,e" stroked="f" strokeweight="0">
                  <v:stroke endcap="round"/>
                  <v:path arrowok="t" textboxrect="0,0,1014984,505968"/>
                </v:shape>
                <v:shape id="Shape 15360" o:spid="_x0000_s4080" style="position:absolute;left:121;top:13533;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" path="m,l3048,,510540,r,3048l6096,3048r,502920l510540,505968r,6096l,512064,,xe" fillcolor="black" stroked="f" strokeweight="0">
                  <v:stroke endcap="round"/>
                  <v:path arrowok="t" textboxrect="0,0,510540,512064"/>
                </v:shape>
                <v:shape id="Shape 15361" o:spid="_x0000_s4081" style="position:absolute;left:5227;top:13533;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" path="m,l510540,r,509015l507492,509015r,3049l,512064r,-6096l504444,505968r,-502920l,3048,,xe" fillcolor="black" stroked="f" strokeweight="0">
                  <v:stroke endcap="round"/>
                  <v:path arrowok="t" textboxrect="0,0,510540,512064"/>
                </v:shape>
                <v:rect id="Rectangle 15362" o:spid="_x0000_s4082" style="position:absolute;left:1889;top:2042;width:846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image</w:t>
                        </w:r>
                      </w:p>
                    </w:txbxContent>
                  </v:textbox>
                </v:rect>
                <v:rect id="Rectangle 15363" o:spid="_x0000_s4083" style="position:absolute;left:10332;top:23348;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5364" o:spid="_x0000_s4084" style="position:absolute;left:5425;top:27646;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5365" o:spid="_x0000_s4085" style="position:absolute;left:15819;top:15728;width:28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rror</w:t>
                        </w:r>
                      </w:p>
                    </w:txbxContent>
                  </v:textbox>
                </v:rect>
                <v:rect id="Rectangle 15366" o:spid="_x0000_s4086" style="position:absolute;left:1889;top:15606;width:858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r_setup</w:t>
                        </w:r>
                      </w:p>
                    </w:txbxContent>
                  </v:textbox>
                </v:rect>
                <v:rect id="Rectangle 15367" o:spid="_x0000_s4087" style="position:absolute;left:13380;top:24019;width:9525;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nterpret markers</w:t>
                        </w:r>
                      </w:p>
                    </w:txbxContent>
                  </v:textbox>
                </v:rect>
                <v:rect id="Rectangle 15368" o:spid="_x0000_s4088" style="position:absolute;left:1981;top:30785;width:830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frame</w:t>
                        </w:r>
                      </w:p>
                    </w:txbxContent>
                  </v:textbox>
                </v:rect>
                <v:rect id="Rectangle 15369" o:spid="_x0000_s4089" style="position:absolute;left:3931;top:37704;width:307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5370" o:spid="_x0000_s4090" style="position:absolute;left:10332;top:8169;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5371" o:spid="_x0000_s4091" style="position:absolute;left:5425;top:12345;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5372" o:spid="_x0000_s4092" style="position:absolute;left:2712;top:8474;width:647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SOI marker</w:t>
                        </w:r>
                      </w:p>
                    </w:txbxContent>
                  </v:textbox>
                </v:rect>
                <v:rect id="Rectangle 15373" o:spid="_x0000_s4093" style="position:absolute;left:4876;top:9541;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5374" o:spid="_x0000_s4094" style="position:absolute;left:2346;top:23683;width:760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OF   marker</w:t>
                        </w:r>
                      </w:p>
                    </w:txbxContent>
                  </v:textbox>
                </v:rect>
                <v:rect id="Rectangle 15375" o:spid="_x0000_s4095" style="position:absolute;left:4876;top:24781;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5376" o:spid="_x0000_s4096" style="position:absolute;left:4297;top:24094;width:519;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n</w:t>
                        </w:r>
                      </w:p>
                    </w:txbxContent>
                  </v:textbox>
                </v:rect>
                <w10:anchorlock/>
              </v:group>
            </w:pict>
          </mc:Fallback>
        </mc:AlternateContent>
      </w:r>
    </w:p>
    <w:p w:rsidR="00094CB9" w:rsidRDefault="00FE5CBC">
      <w:pPr>
        <w:spacing w:after="707" w:line="265" w:lineRule="auto"/>
        <w:ind w:left="141" w:right="153"/>
        <w:jc w:val="center"/>
      </w:pPr>
      <w:r>
        <w:rPr>
          <w:b/>
        </w:rPr>
        <w:t xml:space="preserve">Figure </w:t>
      </w:r>
      <w:proofErr w:type="gramStart"/>
      <w:r>
        <w:rPr>
          <w:b/>
        </w:rPr>
        <w:t>E.6  –</w:t>
      </w:r>
      <w:proofErr w:type="gramEnd"/>
      <w:r>
        <w:rPr>
          <w:b/>
        </w:rPr>
        <w:t xml:space="preserve">  Control procedure for decoding compressed image data</w:t>
      </w:r>
    </w:p>
    <w:p w:rsidR="00094CB9" w:rsidRDefault="00FE5CBC">
      <w:pPr>
        <w:spacing w:after="783" w:line="265" w:lineRule="auto"/>
        <w:ind w:left="-5" w:right="0"/>
        <w:jc w:val="left"/>
      </w:pPr>
      <w:r>
        <w:rPr>
          <w:color w:val="FFFFFF"/>
        </w:rPr>
        <w:t>Figure E.6 [</w:t>
      </w:r>
      <w:r>
        <w:rPr>
          <w:b/>
          <w:color w:val="FFFFFF"/>
        </w:rPr>
        <w:t>D66]</w:t>
      </w:r>
      <w:r>
        <w:rPr>
          <w:color w:val="FFFFFF"/>
        </w:rPr>
        <w:t>, = 14 cm = 547 %</w:t>
      </w:r>
    </w:p>
    <w:p w:rsidR="00094CB9" w:rsidRDefault="00FE5CBC">
      <w:pPr>
        <w:spacing w:after="3" w:line="265" w:lineRule="auto"/>
        <w:ind w:left="141" w:right="154"/>
        <w:jc w:val="center"/>
      </w:pPr>
      <w:r>
        <w:rPr>
          <w:b/>
        </w:rPr>
        <w:t>Table E.1 – Markers recognized by “Interpret markers”</w:t>
      </w:r>
    </w:p>
    <w:tbl>
      <w:tblPr>
        <w:tblStyle w:val="TableGrid"/>
        <w:tblW w:w="6394" w:type="dxa"/>
        <w:tblInd w:w="1327" w:type="dxa"/>
        <w:tblCellMar>
          <w:top w:w="85" w:type="dxa"/>
          <w:left w:w="103" w:type="dxa"/>
          <w:right w:w="115" w:type="dxa"/>
        </w:tblCellMar>
        <w:tblLook w:val="04A0" w:firstRow="1" w:lastRow="0" w:firstColumn="1" w:lastColumn="0" w:noHBand="0" w:noVBand="1"/>
      </w:tblPr>
      <w:tblGrid>
        <w:gridCol w:w="2131"/>
        <w:gridCol w:w="4263"/>
      </w:tblGrid>
      <w:tr w:rsidR="00094CB9">
        <w:trPr>
          <w:trHeight w:val="379"/>
        </w:trPr>
        <w:tc>
          <w:tcPr>
            <w:tcW w:w="2131"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Marker</w:t>
            </w:r>
          </w:p>
        </w:tc>
        <w:tc>
          <w:tcPr>
            <w:tcW w:w="42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Purpose</w:t>
            </w:r>
          </w:p>
        </w:tc>
      </w:tr>
      <w:tr w:rsidR="00094CB9">
        <w:trPr>
          <w:trHeight w:val="378"/>
        </w:trPr>
        <w:tc>
          <w:tcPr>
            <w:tcW w:w="213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HT</w:t>
            </w:r>
          </w:p>
        </w:tc>
        <w:tc>
          <w:tcPr>
            <w:tcW w:w="4262"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efine Huffman Tables</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AC</w:t>
            </w:r>
          </w:p>
        </w:tc>
        <w:tc>
          <w:tcPr>
            <w:tcW w:w="4262"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efine Arithmetic Conditioning</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QT</w:t>
            </w:r>
          </w:p>
        </w:tc>
        <w:tc>
          <w:tcPr>
            <w:tcW w:w="4262"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efine Quantization Tables</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RI</w:t>
            </w:r>
          </w:p>
        </w:tc>
        <w:tc>
          <w:tcPr>
            <w:tcW w:w="4262"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efine Restart Interval</w:t>
            </w:r>
          </w:p>
        </w:tc>
      </w:tr>
      <w:tr w:rsidR="00094CB9">
        <w:trPr>
          <w:trHeight w:val="351"/>
        </w:trPr>
        <w:tc>
          <w:tcPr>
            <w:tcW w:w="2131" w:type="dxa"/>
            <w:tcBorders>
              <w:top w:val="nil"/>
              <w:left w:val="single" w:sz="2" w:space="0" w:color="000000"/>
              <w:bottom w:val="nil"/>
              <w:right w:val="single" w:sz="2" w:space="0" w:color="000000"/>
            </w:tcBorders>
            <w:vAlign w:val="center"/>
          </w:tcPr>
          <w:p w:rsidR="00094CB9" w:rsidRDefault="00FE5CBC">
            <w:pPr>
              <w:spacing w:after="0" w:line="259" w:lineRule="auto"/>
              <w:ind w:left="0" w:right="0" w:firstLine="0"/>
              <w:jc w:val="left"/>
            </w:pPr>
            <w:r>
              <w:rPr>
                <w:sz w:val="17"/>
              </w:rPr>
              <w:t>APP</w:t>
            </w:r>
            <w:r>
              <w:rPr>
                <w:sz w:val="17"/>
                <w:vertAlign w:val="subscript"/>
              </w:rPr>
              <w:t>n</w:t>
            </w:r>
          </w:p>
        </w:tc>
        <w:tc>
          <w:tcPr>
            <w:tcW w:w="4262"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pplication defined marker</w:t>
            </w:r>
          </w:p>
        </w:tc>
      </w:tr>
      <w:tr w:rsidR="00094CB9">
        <w:trPr>
          <w:trHeight w:val="331"/>
        </w:trPr>
        <w:tc>
          <w:tcPr>
            <w:tcW w:w="213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COM</w:t>
            </w:r>
          </w:p>
        </w:tc>
        <w:tc>
          <w:tcPr>
            <w:tcW w:w="4262" w:type="dxa"/>
            <w:tcBorders>
              <w:top w:val="nil"/>
              <w:left w:val="single" w:sz="2" w:space="0" w:color="000000"/>
              <w:bottom w:val="single" w:sz="2" w:space="0" w:color="000000"/>
              <w:right w:val="single" w:sz="2" w:space="0" w:color="000000"/>
            </w:tcBorders>
          </w:tcPr>
          <w:p w:rsidR="00094CB9" w:rsidRDefault="00FE5CBC">
            <w:pPr>
              <w:spacing w:after="0" w:line="259" w:lineRule="auto"/>
              <w:ind w:left="1" w:right="0" w:firstLine="0"/>
              <w:jc w:val="left"/>
            </w:pPr>
            <w:r>
              <w:rPr>
                <w:sz w:val="17"/>
              </w:rPr>
              <w:t>Comment</w:t>
            </w:r>
          </w:p>
        </w:tc>
      </w:tr>
    </w:tbl>
    <w:p w:rsidR="00094CB9" w:rsidRDefault="00FE5CBC">
      <w:pPr>
        <w:ind w:left="-5" w:right="8"/>
      </w:pPr>
      <w:r>
        <w:t>Note that optional X’FF’ fill bytes which may precede any marker shall be discarded before determining which marker is present.</w:t>
      </w:r>
    </w:p>
    <w:p w:rsidR="00094CB9" w:rsidRDefault="00FE5CBC">
      <w:pPr>
        <w:spacing w:after="342"/>
        <w:ind w:left="-5" w:right="8"/>
      </w:pPr>
      <w:r>
        <w:t>The additional logic to interpret these various markers is contained in the box labeled “Interpret markers”. DHT markers shall be interpreted by processes using Huffman coding. DAC markers shall be interpreted by processes using arithmetic coding. DQT markers shall be interpreted by DCT-based decoders. DRI markers shall be interpreted by all decoders. APPn and COM markers shall be interpreted only to the extent that they do not interfere with the decoding.</w:t>
      </w:r>
    </w:p>
    <w:p w:rsidR="00094CB9" w:rsidRDefault="00FE5CBC">
      <w:pPr>
        <w:spacing w:after="977"/>
        <w:ind w:left="-5" w:right="8"/>
      </w:pPr>
      <w:r>
        <w:lastRenderedPageBreak/>
        <w:t>By definition, the procedures in “Interpret markers” leave the system at the next marker. Note that if the expected SOI marker is missing at the start of the compressed image data, an error condition has occurred. The techniques for detecting and managing error conditions can be as elaborate or as simple as desired.</w:t>
      </w:r>
    </w:p>
    <w:p w:rsidR="00094CB9" w:rsidRDefault="00FE5CBC">
      <w:pPr>
        <w:pStyle w:val="5"/>
        <w:tabs>
          <w:tab w:val="center" w:pos="2317"/>
        </w:tabs>
        <w:spacing w:after="332"/>
        <w:ind w:left="-15" w:right="0" w:firstLine="0"/>
      </w:pPr>
      <w:r>
        <w:t>E.2.2</w:t>
      </w:r>
      <w:r>
        <w:tab/>
        <w:t>Control procedure for decoding a frame</w:t>
      </w:r>
    </w:p>
    <w:p w:rsidR="00094CB9" w:rsidRDefault="00FE5CBC">
      <w:pPr>
        <w:spacing w:after="131"/>
        <w:ind w:left="-5" w:right="8"/>
      </w:pPr>
      <w:r>
        <w:t>Figure E.7 shows the control procedure for the decoding of a frame.</w:t>
      </w:r>
    </w:p>
    <w:p w:rsidR="00094CB9" w:rsidRDefault="00FE5CBC">
      <w:pPr>
        <w:spacing w:after="502" w:line="259" w:lineRule="auto"/>
        <w:ind w:left="2693" w:right="0" w:firstLine="0"/>
        <w:jc w:val="left"/>
      </w:pPr>
      <w:r>
        <w:rPr>
          <w:rFonts w:ascii="Calibri" w:eastAsia="Calibri" w:hAnsi="Calibri" w:cs="Calibri"/>
          <w:noProof/>
          <w:sz w:val="22"/>
        </w:rPr>
        <mc:AlternateContent>
          <mc:Choice Requires="wpg">
            <w:drawing>
              <wp:inline distT="0" distB="0" distL="0" distR="0">
                <wp:extent cx="2373713" cy="4083592"/>
                <wp:effectExtent l="0" t="0" r="0" b="0"/>
                <wp:docPr id="292844" name="Group 292844"/>
                <wp:cNvGraphicFramePr/>
                <a:graphic xmlns:a="http://schemas.openxmlformats.org/drawingml/2006/main">
                  <a:graphicData uri="http://schemas.microsoft.com/office/word/2010/wordprocessingGroup">
                    <wpg:wgp>
                      <wpg:cNvGrpSpPr/>
                      <wpg:grpSpPr>
                        <a:xfrm>
                          <a:off x="0" y="0"/>
                          <a:ext cx="2373713" cy="4083592"/>
                          <a:chOff x="0" y="0"/>
                          <a:chExt cx="2373713" cy="4083592"/>
                        </a:xfrm>
                      </wpg:grpSpPr>
                      <wps:wsp>
                        <wps:cNvPr id="457118" name="Shape 457118"/>
                        <wps:cNvSpPr/>
                        <wps:spPr>
                          <a:xfrm>
                            <a:off x="3048" y="3124201"/>
                            <a:ext cx="505968" cy="9144"/>
                          </a:xfrm>
                          <a:custGeom>
                            <a:avLst/>
                            <a:gdLst/>
                            <a:ahLst/>
                            <a:cxnLst/>
                            <a:rect l="0" t="0" r="0" b="0"/>
                            <a:pathLst>
                              <a:path w="505968" h="9144">
                                <a:moveTo>
                                  <a:pt x="0" y="0"/>
                                </a:moveTo>
                                <a:lnTo>
                                  <a:pt x="505968" y="0"/>
                                </a:lnTo>
                                <a:lnTo>
                                  <a:pt x="50596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19" name="Shape 457119"/>
                        <wps:cNvSpPr/>
                        <wps:spPr>
                          <a:xfrm>
                            <a:off x="847344" y="1773936"/>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20" name="Shape 457120"/>
                        <wps:cNvSpPr/>
                        <wps:spPr>
                          <a:xfrm>
                            <a:off x="1859280" y="1356360"/>
                            <a:ext cx="9144" cy="505968"/>
                          </a:xfrm>
                          <a:custGeom>
                            <a:avLst/>
                            <a:gdLst/>
                            <a:ahLst/>
                            <a:cxnLst/>
                            <a:rect l="0" t="0" r="0" b="0"/>
                            <a:pathLst>
                              <a:path w="9144" h="505968">
                                <a:moveTo>
                                  <a:pt x="0" y="0"/>
                                </a:moveTo>
                                <a:lnTo>
                                  <a:pt x="9144" y="0"/>
                                </a:lnTo>
                                <a:lnTo>
                                  <a:pt x="9144" y="505968"/>
                                </a:lnTo>
                                <a:lnTo>
                                  <a:pt x="0" y="5059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21" name="Shape 457121"/>
                        <wps:cNvSpPr/>
                        <wps:spPr>
                          <a:xfrm>
                            <a:off x="673608" y="170688"/>
                            <a:ext cx="9144" cy="3715513"/>
                          </a:xfrm>
                          <a:custGeom>
                            <a:avLst/>
                            <a:gdLst/>
                            <a:ahLst/>
                            <a:cxnLst/>
                            <a:rect l="0" t="0" r="0" b="0"/>
                            <a:pathLst>
                              <a:path w="9144" h="3715513">
                                <a:moveTo>
                                  <a:pt x="0" y="0"/>
                                </a:moveTo>
                                <a:lnTo>
                                  <a:pt x="9144" y="0"/>
                                </a:lnTo>
                                <a:lnTo>
                                  <a:pt x="9144" y="3715513"/>
                                </a:lnTo>
                                <a:lnTo>
                                  <a:pt x="0" y="3715513"/>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454" name="Shape 15454"/>
                        <wps:cNvSpPr/>
                        <wps:spPr>
                          <a:xfrm>
                            <a:off x="170688" y="3049"/>
                            <a:ext cx="1014984" cy="505968"/>
                          </a:xfrm>
                          <a:custGeom>
                            <a:avLst/>
                            <a:gdLst/>
                            <a:ahLst/>
                            <a:cxnLst/>
                            <a:rect l="0" t="0" r="0" b="0"/>
                            <a:pathLst>
                              <a:path w="1014984" h="505968">
                                <a:moveTo>
                                  <a:pt x="103632" y="0"/>
                                </a:moveTo>
                                <a:lnTo>
                                  <a:pt x="914400" y="0"/>
                                </a:lnTo>
                                <a:lnTo>
                                  <a:pt x="917448" y="6096"/>
                                </a:lnTo>
                                <a:lnTo>
                                  <a:pt x="920496" y="6096"/>
                                </a:lnTo>
                                <a:lnTo>
                                  <a:pt x="920496" y="12192"/>
                                </a:lnTo>
                                <a:lnTo>
                                  <a:pt x="923544" y="12192"/>
                                </a:lnTo>
                                <a:lnTo>
                                  <a:pt x="926592" y="18288"/>
                                </a:lnTo>
                                <a:lnTo>
                                  <a:pt x="929640" y="18288"/>
                                </a:lnTo>
                                <a:lnTo>
                                  <a:pt x="929640" y="21336"/>
                                </a:lnTo>
                                <a:lnTo>
                                  <a:pt x="932688" y="27432"/>
                                </a:lnTo>
                                <a:lnTo>
                                  <a:pt x="935736" y="27432"/>
                                </a:lnTo>
                                <a:lnTo>
                                  <a:pt x="944880" y="45720"/>
                                </a:lnTo>
                                <a:lnTo>
                                  <a:pt x="947928" y="45720"/>
                                </a:lnTo>
                                <a:lnTo>
                                  <a:pt x="957072" y="64008"/>
                                </a:lnTo>
                                <a:lnTo>
                                  <a:pt x="960120" y="67056"/>
                                </a:lnTo>
                                <a:lnTo>
                                  <a:pt x="966216" y="79248"/>
                                </a:lnTo>
                                <a:lnTo>
                                  <a:pt x="969264" y="79248"/>
                                </a:lnTo>
                                <a:lnTo>
                                  <a:pt x="969264" y="85344"/>
                                </a:lnTo>
                                <a:lnTo>
                                  <a:pt x="972312" y="85344"/>
                                </a:lnTo>
                                <a:lnTo>
                                  <a:pt x="972312" y="91439"/>
                                </a:lnTo>
                                <a:lnTo>
                                  <a:pt x="975360" y="91439"/>
                                </a:lnTo>
                                <a:lnTo>
                                  <a:pt x="975360" y="97536"/>
                                </a:lnTo>
                                <a:lnTo>
                                  <a:pt x="978408" y="97536"/>
                                </a:lnTo>
                                <a:lnTo>
                                  <a:pt x="978408" y="109727"/>
                                </a:lnTo>
                                <a:lnTo>
                                  <a:pt x="981456" y="109727"/>
                                </a:lnTo>
                                <a:lnTo>
                                  <a:pt x="981456" y="112776"/>
                                </a:lnTo>
                                <a:lnTo>
                                  <a:pt x="984504" y="112776"/>
                                </a:lnTo>
                                <a:lnTo>
                                  <a:pt x="984504" y="118872"/>
                                </a:lnTo>
                                <a:lnTo>
                                  <a:pt x="987552" y="118872"/>
                                </a:lnTo>
                                <a:lnTo>
                                  <a:pt x="987552" y="128015"/>
                                </a:lnTo>
                                <a:lnTo>
                                  <a:pt x="990600" y="128015"/>
                                </a:lnTo>
                                <a:lnTo>
                                  <a:pt x="990600" y="134112"/>
                                </a:lnTo>
                                <a:lnTo>
                                  <a:pt x="993648" y="134112"/>
                                </a:lnTo>
                                <a:lnTo>
                                  <a:pt x="993648" y="140208"/>
                                </a:lnTo>
                                <a:lnTo>
                                  <a:pt x="996696" y="140208"/>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6512"/>
                                </a:lnTo>
                                <a:lnTo>
                                  <a:pt x="1011936" y="286512"/>
                                </a:lnTo>
                                <a:lnTo>
                                  <a:pt x="1011936" y="307848"/>
                                </a:lnTo>
                                <a:lnTo>
                                  <a:pt x="1008888" y="307848"/>
                                </a:lnTo>
                                <a:lnTo>
                                  <a:pt x="1008888" y="320039"/>
                                </a:lnTo>
                                <a:lnTo>
                                  <a:pt x="1005840" y="320039"/>
                                </a:lnTo>
                                <a:lnTo>
                                  <a:pt x="1005840" y="338327"/>
                                </a:lnTo>
                                <a:lnTo>
                                  <a:pt x="1002792" y="338327"/>
                                </a:lnTo>
                                <a:lnTo>
                                  <a:pt x="1002792" y="347472"/>
                                </a:lnTo>
                                <a:lnTo>
                                  <a:pt x="999744" y="347472"/>
                                </a:lnTo>
                                <a:lnTo>
                                  <a:pt x="999744" y="350520"/>
                                </a:lnTo>
                                <a:lnTo>
                                  <a:pt x="996696" y="350520"/>
                                </a:lnTo>
                                <a:lnTo>
                                  <a:pt x="996696" y="362712"/>
                                </a:lnTo>
                                <a:lnTo>
                                  <a:pt x="993648" y="362712"/>
                                </a:lnTo>
                                <a:lnTo>
                                  <a:pt x="993648" y="374903"/>
                                </a:lnTo>
                                <a:lnTo>
                                  <a:pt x="990600" y="374903"/>
                                </a:lnTo>
                                <a:lnTo>
                                  <a:pt x="990600" y="381000"/>
                                </a:lnTo>
                                <a:lnTo>
                                  <a:pt x="987552" y="381000"/>
                                </a:lnTo>
                                <a:lnTo>
                                  <a:pt x="987552" y="387096"/>
                                </a:lnTo>
                                <a:lnTo>
                                  <a:pt x="984504" y="387096"/>
                                </a:lnTo>
                                <a:lnTo>
                                  <a:pt x="984504" y="393192"/>
                                </a:lnTo>
                                <a:lnTo>
                                  <a:pt x="981456" y="393192"/>
                                </a:lnTo>
                                <a:lnTo>
                                  <a:pt x="981456" y="402336"/>
                                </a:lnTo>
                                <a:lnTo>
                                  <a:pt x="978408" y="405384"/>
                                </a:lnTo>
                                <a:lnTo>
                                  <a:pt x="978408" y="411480"/>
                                </a:lnTo>
                                <a:lnTo>
                                  <a:pt x="975360" y="411480"/>
                                </a:lnTo>
                                <a:lnTo>
                                  <a:pt x="975360" y="417576"/>
                                </a:lnTo>
                                <a:lnTo>
                                  <a:pt x="972312" y="417576"/>
                                </a:lnTo>
                                <a:lnTo>
                                  <a:pt x="972312" y="423672"/>
                                </a:lnTo>
                                <a:lnTo>
                                  <a:pt x="969264" y="423672"/>
                                </a:lnTo>
                                <a:lnTo>
                                  <a:pt x="969264" y="429768"/>
                                </a:lnTo>
                                <a:lnTo>
                                  <a:pt x="966216" y="429768"/>
                                </a:lnTo>
                                <a:lnTo>
                                  <a:pt x="966216" y="435863"/>
                                </a:lnTo>
                                <a:lnTo>
                                  <a:pt x="963168" y="435863"/>
                                </a:lnTo>
                                <a:lnTo>
                                  <a:pt x="963168" y="441960"/>
                                </a:lnTo>
                                <a:lnTo>
                                  <a:pt x="960120" y="441960"/>
                                </a:lnTo>
                                <a:lnTo>
                                  <a:pt x="960120" y="448056"/>
                                </a:lnTo>
                                <a:lnTo>
                                  <a:pt x="957072" y="448056"/>
                                </a:lnTo>
                                <a:lnTo>
                                  <a:pt x="950976" y="451103"/>
                                </a:lnTo>
                                <a:lnTo>
                                  <a:pt x="950976" y="457200"/>
                                </a:lnTo>
                                <a:lnTo>
                                  <a:pt x="947928" y="457200"/>
                                </a:lnTo>
                                <a:lnTo>
                                  <a:pt x="947928" y="463296"/>
                                </a:lnTo>
                                <a:lnTo>
                                  <a:pt x="944880" y="463296"/>
                                </a:lnTo>
                                <a:lnTo>
                                  <a:pt x="944880" y="469392"/>
                                </a:lnTo>
                                <a:lnTo>
                                  <a:pt x="941832" y="469392"/>
                                </a:lnTo>
                                <a:lnTo>
                                  <a:pt x="941832" y="472439"/>
                                </a:lnTo>
                                <a:lnTo>
                                  <a:pt x="935736" y="472439"/>
                                </a:lnTo>
                                <a:lnTo>
                                  <a:pt x="935736" y="478536"/>
                                </a:lnTo>
                                <a:lnTo>
                                  <a:pt x="932688" y="478536"/>
                                </a:lnTo>
                                <a:lnTo>
                                  <a:pt x="932688" y="484632"/>
                                </a:lnTo>
                                <a:lnTo>
                                  <a:pt x="929640" y="484632"/>
                                </a:lnTo>
                                <a:lnTo>
                                  <a:pt x="929640" y="487680"/>
                                </a:lnTo>
                                <a:lnTo>
                                  <a:pt x="926592" y="490727"/>
                                </a:lnTo>
                                <a:lnTo>
                                  <a:pt x="926592" y="493776"/>
                                </a:lnTo>
                                <a:lnTo>
                                  <a:pt x="923544" y="493776"/>
                                </a:lnTo>
                                <a:lnTo>
                                  <a:pt x="923544" y="496824"/>
                                </a:lnTo>
                                <a:lnTo>
                                  <a:pt x="917448" y="499872"/>
                                </a:lnTo>
                                <a:lnTo>
                                  <a:pt x="917448"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3152" y="469392"/>
                                </a:lnTo>
                                <a:lnTo>
                                  <a:pt x="64008" y="451103"/>
                                </a:lnTo>
                                <a:lnTo>
                                  <a:pt x="60960" y="448056"/>
                                </a:lnTo>
                                <a:lnTo>
                                  <a:pt x="57912" y="448056"/>
                                </a:lnTo>
                                <a:lnTo>
                                  <a:pt x="33528" y="399288"/>
                                </a:lnTo>
                                <a:lnTo>
                                  <a:pt x="30480" y="399288"/>
                                </a:lnTo>
                                <a:lnTo>
                                  <a:pt x="30480" y="396239"/>
                                </a:lnTo>
                                <a:lnTo>
                                  <a:pt x="27432" y="396239"/>
                                </a:lnTo>
                                <a:lnTo>
                                  <a:pt x="27432" y="377951"/>
                                </a:lnTo>
                                <a:lnTo>
                                  <a:pt x="24384" y="377951"/>
                                </a:lnTo>
                                <a:lnTo>
                                  <a:pt x="24384" y="371856"/>
                                </a:lnTo>
                                <a:lnTo>
                                  <a:pt x="21336" y="371856"/>
                                </a:lnTo>
                                <a:lnTo>
                                  <a:pt x="21336" y="359663"/>
                                </a:lnTo>
                                <a:lnTo>
                                  <a:pt x="18288" y="359663"/>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3"/>
                                </a:lnTo>
                                <a:lnTo>
                                  <a:pt x="0" y="283463"/>
                                </a:lnTo>
                                <a:lnTo>
                                  <a:pt x="0" y="222503"/>
                                </a:lnTo>
                                <a:lnTo>
                                  <a:pt x="3048" y="222503"/>
                                </a:lnTo>
                                <a:lnTo>
                                  <a:pt x="3048" y="204215"/>
                                </a:lnTo>
                                <a:lnTo>
                                  <a:pt x="6096" y="204215"/>
                                </a:lnTo>
                                <a:lnTo>
                                  <a:pt x="6096" y="185927"/>
                                </a:lnTo>
                                <a:lnTo>
                                  <a:pt x="9144" y="185927"/>
                                </a:lnTo>
                                <a:lnTo>
                                  <a:pt x="9144" y="173736"/>
                                </a:lnTo>
                                <a:lnTo>
                                  <a:pt x="12192" y="173736"/>
                                </a:lnTo>
                                <a:lnTo>
                                  <a:pt x="12192" y="164592"/>
                                </a:lnTo>
                                <a:lnTo>
                                  <a:pt x="15240" y="164592"/>
                                </a:lnTo>
                                <a:lnTo>
                                  <a:pt x="15240" y="155448"/>
                                </a:lnTo>
                                <a:lnTo>
                                  <a:pt x="18288" y="155448"/>
                                </a:lnTo>
                                <a:lnTo>
                                  <a:pt x="18288" y="143256"/>
                                </a:lnTo>
                                <a:lnTo>
                                  <a:pt x="21336" y="143256"/>
                                </a:lnTo>
                                <a:lnTo>
                                  <a:pt x="21336" y="137160"/>
                                </a:lnTo>
                                <a:lnTo>
                                  <a:pt x="24384" y="137160"/>
                                </a:lnTo>
                                <a:lnTo>
                                  <a:pt x="24384" y="124968"/>
                                </a:lnTo>
                                <a:lnTo>
                                  <a:pt x="27432" y="124968"/>
                                </a:lnTo>
                                <a:lnTo>
                                  <a:pt x="27432" y="118872"/>
                                </a:lnTo>
                                <a:lnTo>
                                  <a:pt x="30480" y="115824"/>
                                </a:lnTo>
                                <a:lnTo>
                                  <a:pt x="30480" y="112776"/>
                                </a:lnTo>
                                <a:lnTo>
                                  <a:pt x="33528" y="112776"/>
                                </a:lnTo>
                                <a:lnTo>
                                  <a:pt x="33528" y="106680"/>
                                </a:lnTo>
                                <a:lnTo>
                                  <a:pt x="36576" y="106680"/>
                                </a:lnTo>
                                <a:lnTo>
                                  <a:pt x="36576" y="100584"/>
                                </a:lnTo>
                                <a:lnTo>
                                  <a:pt x="39624" y="100584"/>
                                </a:lnTo>
                                <a:lnTo>
                                  <a:pt x="39624" y="94488"/>
                                </a:lnTo>
                                <a:lnTo>
                                  <a:pt x="42672" y="94488"/>
                                </a:lnTo>
                                <a:lnTo>
                                  <a:pt x="42672" y="88392"/>
                                </a:lnTo>
                                <a:lnTo>
                                  <a:pt x="45720" y="88392"/>
                                </a:lnTo>
                                <a:lnTo>
                                  <a:pt x="45720" y="82296"/>
                                </a:lnTo>
                                <a:lnTo>
                                  <a:pt x="48768" y="82296"/>
                                </a:lnTo>
                                <a:lnTo>
                                  <a:pt x="48768" y="76200"/>
                                </a:lnTo>
                                <a:lnTo>
                                  <a:pt x="51816" y="76200"/>
                                </a:lnTo>
                                <a:lnTo>
                                  <a:pt x="51816" y="70103"/>
                                </a:lnTo>
                                <a:lnTo>
                                  <a:pt x="57912" y="67056"/>
                                </a:lnTo>
                                <a:lnTo>
                                  <a:pt x="57912" y="64008"/>
                                </a:lnTo>
                                <a:lnTo>
                                  <a:pt x="60960" y="64008"/>
                                </a:lnTo>
                                <a:lnTo>
                                  <a:pt x="60960" y="57912"/>
                                </a:lnTo>
                                <a:lnTo>
                                  <a:pt x="64008" y="57912"/>
                                </a:lnTo>
                                <a:lnTo>
                                  <a:pt x="64008" y="51815"/>
                                </a:lnTo>
                                <a:lnTo>
                                  <a:pt x="67056" y="51815"/>
                                </a:lnTo>
                                <a:lnTo>
                                  <a:pt x="67056" y="48768"/>
                                </a:lnTo>
                                <a:lnTo>
                                  <a:pt x="73152" y="45720"/>
                                </a:lnTo>
                                <a:lnTo>
                                  <a:pt x="73152" y="39624"/>
                                </a:lnTo>
                                <a:lnTo>
                                  <a:pt x="76200" y="39624"/>
                                </a:lnTo>
                                <a:lnTo>
                                  <a:pt x="76200" y="33527"/>
                                </a:lnTo>
                                <a:lnTo>
                                  <a:pt x="79248" y="30480"/>
                                </a:lnTo>
                                <a:lnTo>
                                  <a:pt x="79248" y="27432"/>
                                </a:lnTo>
                                <a:lnTo>
                                  <a:pt x="85344" y="24384"/>
                                </a:lnTo>
                                <a:lnTo>
                                  <a:pt x="85344" y="21336"/>
                                </a:lnTo>
                                <a:lnTo>
                                  <a:pt x="91440" y="18288"/>
                                </a:lnTo>
                                <a:lnTo>
                                  <a:pt x="91440" y="15239"/>
                                </a:lnTo>
                                <a:lnTo>
                                  <a:pt x="94488" y="15239"/>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455" name="Shape 15455"/>
                        <wps:cNvSpPr/>
                        <wps:spPr>
                          <a:xfrm>
                            <a:off x="167640" y="0"/>
                            <a:ext cx="510540" cy="512064"/>
                          </a:xfrm>
                          <a:custGeom>
                            <a:avLst/>
                            <a:gdLst/>
                            <a:ahLst/>
                            <a:cxnLst/>
                            <a:rect l="0" t="0" r="0" b="0"/>
                            <a:pathLst>
                              <a:path w="510540" h="512064">
                                <a:moveTo>
                                  <a:pt x="103632" y="0"/>
                                </a:moveTo>
                                <a:lnTo>
                                  <a:pt x="510540" y="0"/>
                                </a:lnTo>
                                <a:lnTo>
                                  <a:pt x="510540" y="6097"/>
                                </a:lnTo>
                                <a:lnTo>
                                  <a:pt x="106680" y="6097"/>
                                </a:lnTo>
                                <a:lnTo>
                                  <a:pt x="106680" y="3049"/>
                                </a:lnTo>
                                <a:lnTo>
                                  <a:pt x="100584" y="9144"/>
                                </a:lnTo>
                                <a:lnTo>
                                  <a:pt x="103632" y="9144"/>
                                </a:lnTo>
                                <a:lnTo>
                                  <a:pt x="94488" y="21337"/>
                                </a:lnTo>
                                <a:lnTo>
                                  <a:pt x="79248" y="33528"/>
                                </a:lnTo>
                                <a:lnTo>
                                  <a:pt x="82296" y="33528"/>
                                </a:lnTo>
                                <a:lnTo>
                                  <a:pt x="76200" y="45720"/>
                                </a:lnTo>
                                <a:lnTo>
                                  <a:pt x="70104" y="51816"/>
                                </a:lnTo>
                                <a:lnTo>
                                  <a:pt x="73152" y="51816"/>
                                </a:lnTo>
                                <a:lnTo>
                                  <a:pt x="60960" y="67056"/>
                                </a:lnTo>
                                <a:lnTo>
                                  <a:pt x="57912" y="70104"/>
                                </a:lnTo>
                                <a:lnTo>
                                  <a:pt x="60960" y="70104"/>
                                </a:lnTo>
                                <a:lnTo>
                                  <a:pt x="33528" y="115825"/>
                                </a:lnTo>
                                <a:lnTo>
                                  <a:pt x="30480" y="118873"/>
                                </a:lnTo>
                                <a:lnTo>
                                  <a:pt x="33528" y="118873"/>
                                </a:lnTo>
                                <a:lnTo>
                                  <a:pt x="30480" y="131064"/>
                                </a:lnTo>
                                <a:lnTo>
                                  <a:pt x="30480" y="137161"/>
                                </a:lnTo>
                                <a:lnTo>
                                  <a:pt x="24384" y="149352"/>
                                </a:lnTo>
                                <a:lnTo>
                                  <a:pt x="24384" y="155449"/>
                                </a:lnTo>
                                <a:lnTo>
                                  <a:pt x="21336" y="161544"/>
                                </a:lnTo>
                                <a:lnTo>
                                  <a:pt x="21336" y="164592"/>
                                </a:lnTo>
                                <a:lnTo>
                                  <a:pt x="15240" y="167640"/>
                                </a:lnTo>
                                <a:lnTo>
                                  <a:pt x="18288" y="167640"/>
                                </a:lnTo>
                                <a:lnTo>
                                  <a:pt x="18288" y="173737"/>
                                </a:lnTo>
                                <a:lnTo>
                                  <a:pt x="15240" y="179832"/>
                                </a:lnTo>
                                <a:lnTo>
                                  <a:pt x="15240" y="185928"/>
                                </a:lnTo>
                                <a:lnTo>
                                  <a:pt x="12192" y="192025"/>
                                </a:lnTo>
                                <a:lnTo>
                                  <a:pt x="12192" y="204216"/>
                                </a:lnTo>
                                <a:lnTo>
                                  <a:pt x="9144" y="210312"/>
                                </a:lnTo>
                                <a:lnTo>
                                  <a:pt x="9144" y="222504"/>
                                </a:lnTo>
                                <a:lnTo>
                                  <a:pt x="6096" y="228600"/>
                                </a:lnTo>
                                <a:lnTo>
                                  <a:pt x="6096" y="281940"/>
                                </a:lnTo>
                                <a:lnTo>
                                  <a:pt x="9144" y="283464"/>
                                </a:lnTo>
                                <a:lnTo>
                                  <a:pt x="9144" y="301752"/>
                                </a:lnTo>
                                <a:lnTo>
                                  <a:pt x="12192" y="307849"/>
                                </a:lnTo>
                                <a:lnTo>
                                  <a:pt x="12192" y="316992"/>
                                </a:lnTo>
                                <a:lnTo>
                                  <a:pt x="15240" y="323088"/>
                                </a:lnTo>
                                <a:lnTo>
                                  <a:pt x="15240" y="329185"/>
                                </a:lnTo>
                                <a:lnTo>
                                  <a:pt x="18288" y="335280"/>
                                </a:lnTo>
                                <a:lnTo>
                                  <a:pt x="18288" y="338328"/>
                                </a:lnTo>
                                <a:lnTo>
                                  <a:pt x="21336" y="344425"/>
                                </a:lnTo>
                                <a:lnTo>
                                  <a:pt x="21336" y="350520"/>
                                </a:lnTo>
                                <a:lnTo>
                                  <a:pt x="27432" y="359664"/>
                                </a:lnTo>
                                <a:lnTo>
                                  <a:pt x="27432" y="365761"/>
                                </a:lnTo>
                                <a:lnTo>
                                  <a:pt x="33528" y="384049"/>
                                </a:lnTo>
                                <a:lnTo>
                                  <a:pt x="33528" y="390144"/>
                                </a:lnTo>
                                <a:lnTo>
                                  <a:pt x="39624" y="402337"/>
                                </a:lnTo>
                                <a:lnTo>
                                  <a:pt x="64008" y="445009"/>
                                </a:lnTo>
                                <a:lnTo>
                                  <a:pt x="60960" y="445009"/>
                                </a:lnTo>
                                <a:lnTo>
                                  <a:pt x="67056" y="451104"/>
                                </a:lnTo>
                                <a:lnTo>
                                  <a:pt x="79248" y="466344"/>
                                </a:lnTo>
                                <a:lnTo>
                                  <a:pt x="76200" y="466344"/>
                                </a:lnTo>
                                <a:lnTo>
                                  <a:pt x="79248" y="469392"/>
                                </a:lnTo>
                                <a:lnTo>
                                  <a:pt x="88392" y="481585"/>
                                </a:lnTo>
                                <a:lnTo>
                                  <a:pt x="85344" y="481585"/>
                                </a:lnTo>
                                <a:lnTo>
                                  <a:pt x="97536" y="493776"/>
                                </a:lnTo>
                                <a:lnTo>
                                  <a:pt x="94488" y="493776"/>
                                </a:lnTo>
                                <a:lnTo>
                                  <a:pt x="106680" y="502920"/>
                                </a:lnTo>
                                <a:lnTo>
                                  <a:pt x="103632" y="502920"/>
                                </a:lnTo>
                                <a:lnTo>
                                  <a:pt x="106680" y="505968"/>
                                </a:lnTo>
                                <a:lnTo>
                                  <a:pt x="510540" y="505968"/>
                                </a:lnTo>
                                <a:lnTo>
                                  <a:pt x="510540" y="510540"/>
                                </a:lnTo>
                                <a:lnTo>
                                  <a:pt x="103632" y="512064"/>
                                </a:lnTo>
                                <a:lnTo>
                                  <a:pt x="97536" y="499873"/>
                                </a:lnTo>
                                <a:lnTo>
                                  <a:pt x="91440" y="496825"/>
                                </a:lnTo>
                                <a:lnTo>
                                  <a:pt x="88392" y="490728"/>
                                </a:lnTo>
                                <a:lnTo>
                                  <a:pt x="82296" y="484632"/>
                                </a:lnTo>
                                <a:lnTo>
                                  <a:pt x="79248" y="472440"/>
                                </a:lnTo>
                                <a:lnTo>
                                  <a:pt x="79248" y="475488"/>
                                </a:lnTo>
                                <a:lnTo>
                                  <a:pt x="73152" y="469392"/>
                                </a:lnTo>
                                <a:lnTo>
                                  <a:pt x="64008" y="451104"/>
                                </a:lnTo>
                                <a:lnTo>
                                  <a:pt x="57912" y="448056"/>
                                </a:lnTo>
                                <a:lnTo>
                                  <a:pt x="36576" y="405385"/>
                                </a:lnTo>
                                <a:lnTo>
                                  <a:pt x="33528" y="402337"/>
                                </a:lnTo>
                                <a:lnTo>
                                  <a:pt x="30480" y="393192"/>
                                </a:lnTo>
                                <a:lnTo>
                                  <a:pt x="30480" y="387097"/>
                                </a:lnTo>
                                <a:lnTo>
                                  <a:pt x="21336" y="368809"/>
                                </a:lnTo>
                                <a:lnTo>
                                  <a:pt x="21336" y="362712"/>
                                </a:lnTo>
                                <a:lnTo>
                                  <a:pt x="15240" y="353568"/>
                                </a:lnTo>
                                <a:lnTo>
                                  <a:pt x="15240" y="347473"/>
                                </a:lnTo>
                                <a:lnTo>
                                  <a:pt x="12192" y="341376"/>
                                </a:lnTo>
                                <a:lnTo>
                                  <a:pt x="12192" y="338328"/>
                                </a:lnTo>
                                <a:lnTo>
                                  <a:pt x="9144" y="332232"/>
                                </a:lnTo>
                                <a:lnTo>
                                  <a:pt x="9144" y="326137"/>
                                </a:lnTo>
                                <a:lnTo>
                                  <a:pt x="6096" y="320040"/>
                                </a:lnTo>
                                <a:lnTo>
                                  <a:pt x="6096" y="307849"/>
                                </a:lnTo>
                                <a:lnTo>
                                  <a:pt x="3048" y="304800"/>
                                </a:lnTo>
                                <a:lnTo>
                                  <a:pt x="3048" y="286512"/>
                                </a:lnTo>
                                <a:lnTo>
                                  <a:pt x="0" y="283464"/>
                                </a:lnTo>
                                <a:lnTo>
                                  <a:pt x="0" y="225552"/>
                                </a:lnTo>
                                <a:lnTo>
                                  <a:pt x="3048" y="219456"/>
                                </a:lnTo>
                                <a:lnTo>
                                  <a:pt x="3048" y="207264"/>
                                </a:lnTo>
                                <a:lnTo>
                                  <a:pt x="6096" y="201168"/>
                                </a:lnTo>
                                <a:lnTo>
                                  <a:pt x="6096" y="188976"/>
                                </a:lnTo>
                                <a:lnTo>
                                  <a:pt x="9144" y="182880"/>
                                </a:lnTo>
                                <a:lnTo>
                                  <a:pt x="9144" y="176785"/>
                                </a:lnTo>
                                <a:lnTo>
                                  <a:pt x="12192" y="170688"/>
                                </a:lnTo>
                                <a:lnTo>
                                  <a:pt x="12192" y="164592"/>
                                </a:lnTo>
                                <a:lnTo>
                                  <a:pt x="15240" y="164592"/>
                                </a:lnTo>
                                <a:lnTo>
                                  <a:pt x="15240" y="158497"/>
                                </a:lnTo>
                                <a:lnTo>
                                  <a:pt x="18288" y="152400"/>
                                </a:lnTo>
                                <a:lnTo>
                                  <a:pt x="18288" y="146304"/>
                                </a:lnTo>
                                <a:lnTo>
                                  <a:pt x="24384" y="134112"/>
                                </a:lnTo>
                                <a:lnTo>
                                  <a:pt x="24384" y="128016"/>
                                </a:lnTo>
                                <a:lnTo>
                                  <a:pt x="54864" y="67056"/>
                                </a:lnTo>
                                <a:lnTo>
                                  <a:pt x="57912" y="67056"/>
                                </a:lnTo>
                                <a:lnTo>
                                  <a:pt x="67056" y="48768"/>
                                </a:lnTo>
                                <a:lnTo>
                                  <a:pt x="73152" y="42673"/>
                                </a:lnTo>
                                <a:lnTo>
                                  <a:pt x="79248" y="30480"/>
                                </a:lnTo>
                                <a:lnTo>
                                  <a:pt x="91440" y="18288"/>
                                </a:lnTo>
                                <a:lnTo>
                                  <a:pt x="97536" y="6097"/>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456" name="Shape 15456"/>
                        <wps:cNvSpPr/>
                        <wps:spPr>
                          <a:xfrm>
                            <a:off x="678180" y="0"/>
                            <a:ext cx="510540" cy="510540"/>
                          </a:xfrm>
                          <a:custGeom>
                            <a:avLst/>
                            <a:gdLst/>
                            <a:ahLst/>
                            <a:cxnLst/>
                            <a:rect l="0" t="0" r="0" b="0"/>
                            <a:pathLst>
                              <a:path w="510540" h="510540">
                                <a:moveTo>
                                  <a:pt x="0" y="0"/>
                                </a:moveTo>
                                <a:lnTo>
                                  <a:pt x="406908" y="0"/>
                                </a:lnTo>
                                <a:lnTo>
                                  <a:pt x="416052" y="9144"/>
                                </a:lnTo>
                                <a:lnTo>
                                  <a:pt x="413004" y="9144"/>
                                </a:lnTo>
                                <a:lnTo>
                                  <a:pt x="422148" y="21337"/>
                                </a:lnTo>
                                <a:lnTo>
                                  <a:pt x="428244" y="27432"/>
                                </a:lnTo>
                                <a:lnTo>
                                  <a:pt x="437388" y="39625"/>
                                </a:lnTo>
                                <a:lnTo>
                                  <a:pt x="434340" y="39625"/>
                                </a:lnTo>
                                <a:lnTo>
                                  <a:pt x="440436" y="45720"/>
                                </a:lnTo>
                                <a:lnTo>
                                  <a:pt x="458724" y="73152"/>
                                </a:lnTo>
                                <a:lnTo>
                                  <a:pt x="455676" y="73152"/>
                                </a:lnTo>
                                <a:lnTo>
                                  <a:pt x="458724" y="76200"/>
                                </a:lnTo>
                                <a:lnTo>
                                  <a:pt x="483108" y="121920"/>
                                </a:lnTo>
                                <a:lnTo>
                                  <a:pt x="483108" y="124968"/>
                                </a:lnTo>
                                <a:lnTo>
                                  <a:pt x="492252" y="143256"/>
                                </a:lnTo>
                                <a:lnTo>
                                  <a:pt x="492252" y="149352"/>
                                </a:lnTo>
                                <a:lnTo>
                                  <a:pt x="495300" y="155449"/>
                                </a:lnTo>
                                <a:lnTo>
                                  <a:pt x="495300" y="161544"/>
                                </a:lnTo>
                                <a:lnTo>
                                  <a:pt x="498348" y="164592"/>
                                </a:lnTo>
                                <a:lnTo>
                                  <a:pt x="498348" y="172212"/>
                                </a:lnTo>
                                <a:lnTo>
                                  <a:pt x="501396" y="173737"/>
                                </a:lnTo>
                                <a:lnTo>
                                  <a:pt x="501396" y="179832"/>
                                </a:lnTo>
                                <a:lnTo>
                                  <a:pt x="504444" y="185928"/>
                                </a:lnTo>
                                <a:lnTo>
                                  <a:pt x="504444" y="198120"/>
                                </a:lnTo>
                                <a:lnTo>
                                  <a:pt x="507492" y="204216"/>
                                </a:lnTo>
                                <a:lnTo>
                                  <a:pt x="507492" y="220980"/>
                                </a:lnTo>
                                <a:lnTo>
                                  <a:pt x="510540" y="222504"/>
                                </a:lnTo>
                                <a:lnTo>
                                  <a:pt x="510540" y="286512"/>
                                </a:lnTo>
                                <a:lnTo>
                                  <a:pt x="504444" y="289561"/>
                                </a:lnTo>
                                <a:lnTo>
                                  <a:pt x="507492" y="289561"/>
                                </a:lnTo>
                                <a:lnTo>
                                  <a:pt x="507492" y="307849"/>
                                </a:lnTo>
                                <a:lnTo>
                                  <a:pt x="504444" y="310897"/>
                                </a:lnTo>
                                <a:lnTo>
                                  <a:pt x="504444" y="316992"/>
                                </a:lnTo>
                                <a:lnTo>
                                  <a:pt x="501396" y="323088"/>
                                </a:lnTo>
                                <a:lnTo>
                                  <a:pt x="501396" y="335280"/>
                                </a:lnTo>
                                <a:lnTo>
                                  <a:pt x="498348" y="341376"/>
                                </a:lnTo>
                                <a:lnTo>
                                  <a:pt x="498348" y="347473"/>
                                </a:lnTo>
                                <a:lnTo>
                                  <a:pt x="492252" y="350520"/>
                                </a:lnTo>
                                <a:lnTo>
                                  <a:pt x="495300" y="350520"/>
                                </a:lnTo>
                                <a:lnTo>
                                  <a:pt x="492252" y="353568"/>
                                </a:lnTo>
                                <a:lnTo>
                                  <a:pt x="492252" y="359664"/>
                                </a:lnTo>
                                <a:lnTo>
                                  <a:pt x="489204" y="365761"/>
                                </a:lnTo>
                                <a:lnTo>
                                  <a:pt x="489204" y="371856"/>
                                </a:lnTo>
                                <a:lnTo>
                                  <a:pt x="477012" y="396240"/>
                                </a:lnTo>
                                <a:lnTo>
                                  <a:pt x="477012" y="402337"/>
                                </a:lnTo>
                                <a:lnTo>
                                  <a:pt x="470916" y="408432"/>
                                </a:lnTo>
                                <a:lnTo>
                                  <a:pt x="449580" y="451104"/>
                                </a:lnTo>
                                <a:lnTo>
                                  <a:pt x="443484" y="454152"/>
                                </a:lnTo>
                                <a:lnTo>
                                  <a:pt x="446532" y="454152"/>
                                </a:lnTo>
                                <a:lnTo>
                                  <a:pt x="434340" y="472440"/>
                                </a:lnTo>
                                <a:lnTo>
                                  <a:pt x="431291" y="475490"/>
                                </a:lnTo>
                                <a:lnTo>
                                  <a:pt x="422148" y="487680"/>
                                </a:lnTo>
                                <a:lnTo>
                                  <a:pt x="419100" y="493776"/>
                                </a:lnTo>
                                <a:lnTo>
                                  <a:pt x="422148" y="493776"/>
                                </a:lnTo>
                                <a:lnTo>
                                  <a:pt x="409956" y="502920"/>
                                </a:lnTo>
                                <a:lnTo>
                                  <a:pt x="413004" y="502920"/>
                                </a:lnTo>
                                <a:lnTo>
                                  <a:pt x="406908" y="509016"/>
                                </a:lnTo>
                                <a:lnTo>
                                  <a:pt x="0" y="510540"/>
                                </a:lnTo>
                                <a:lnTo>
                                  <a:pt x="0" y="505968"/>
                                </a:lnTo>
                                <a:lnTo>
                                  <a:pt x="403860" y="505968"/>
                                </a:lnTo>
                                <a:lnTo>
                                  <a:pt x="406908" y="499873"/>
                                </a:lnTo>
                                <a:lnTo>
                                  <a:pt x="413004" y="496825"/>
                                </a:lnTo>
                                <a:lnTo>
                                  <a:pt x="416052" y="490728"/>
                                </a:lnTo>
                                <a:lnTo>
                                  <a:pt x="422148" y="484632"/>
                                </a:lnTo>
                                <a:lnTo>
                                  <a:pt x="425196" y="472440"/>
                                </a:lnTo>
                                <a:lnTo>
                                  <a:pt x="431292" y="469392"/>
                                </a:lnTo>
                                <a:lnTo>
                                  <a:pt x="440436" y="451104"/>
                                </a:lnTo>
                                <a:lnTo>
                                  <a:pt x="446532" y="448056"/>
                                </a:lnTo>
                                <a:lnTo>
                                  <a:pt x="467868" y="405385"/>
                                </a:lnTo>
                                <a:lnTo>
                                  <a:pt x="470916" y="402337"/>
                                </a:lnTo>
                                <a:lnTo>
                                  <a:pt x="470916" y="399288"/>
                                </a:lnTo>
                                <a:lnTo>
                                  <a:pt x="470916" y="393192"/>
                                </a:lnTo>
                                <a:lnTo>
                                  <a:pt x="483108" y="368809"/>
                                </a:lnTo>
                                <a:lnTo>
                                  <a:pt x="483108" y="362712"/>
                                </a:lnTo>
                                <a:lnTo>
                                  <a:pt x="486156" y="356616"/>
                                </a:lnTo>
                                <a:lnTo>
                                  <a:pt x="486156" y="353568"/>
                                </a:lnTo>
                                <a:lnTo>
                                  <a:pt x="489204" y="347473"/>
                                </a:lnTo>
                                <a:lnTo>
                                  <a:pt x="492252" y="344425"/>
                                </a:lnTo>
                                <a:lnTo>
                                  <a:pt x="492252" y="338328"/>
                                </a:lnTo>
                                <a:lnTo>
                                  <a:pt x="495300" y="332232"/>
                                </a:lnTo>
                                <a:lnTo>
                                  <a:pt x="495300" y="320040"/>
                                </a:lnTo>
                                <a:lnTo>
                                  <a:pt x="498348" y="313944"/>
                                </a:lnTo>
                                <a:lnTo>
                                  <a:pt x="498348" y="307849"/>
                                </a:lnTo>
                                <a:lnTo>
                                  <a:pt x="501396" y="304800"/>
                                </a:lnTo>
                                <a:lnTo>
                                  <a:pt x="501396" y="286512"/>
                                </a:lnTo>
                                <a:lnTo>
                                  <a:pt x="504444" y="283464"/>
                                </a:lnTo>
                                <a:lnTo>
                                  <a:pt x="504444" y="225552"/>
                                </a:lnTo>
                                <a:lnTo>
                                  <a:pt x="501396" y="222504"/>
                                </a:lnTo>
                                <a:lnTo>
                                  <a:pt x="501396" y="207264"/>
                                </a:lnTo>
                                <a:lnTo>
                                  <a:pt x="498348" y="201168"/>
                                </a:lnTo>
                                <a:lnTo>
                                  <a:pt x="498348" y="188976"/>
                                </a:lnTo>
                                <a:lnTo>
                                  <a:pt x="495300" y="182880"/>
                                </a:lnTo>
                                <a:lnTo>
                                  <a:pt x="495300" y="176785"/>
                                </a:lnTo>
                                <a:lnTo>
                                  <a:pt x="492252" y="173737"/>
                                </a:lnTo>
                                <a:lnTo>
                                  <a:pt x="492252" y="167640"/>
                                </a:lnTo>
                                <a:lnTo>
                                  <a:pt x="489204" y="164592"/>
                                </a:lnTo>
                                <a:lnTo>
                                  <a:pt x="489204" y="158497"/>
                                </a:lnTo>
                                <a:lnTo>
                                  <a:pt x="486156" y="152400"/>
                                </a:lnTo>
                                <a:lnTo>
                                  <a:pt x="486156" y="146304"/>
                                </a:lnTo>
                                <a:lnTo>
                                  <a:pt x="477012" y="128016"/>
                                </a:lnTo>
                                <a:lnTo>
                                  <a:pt x="477012" y="124968"/>
                                </a:lnTo>
                                <a:lnTo>
                                  <a:pt x="455676" y="79249"/>
                                </a:lnTo>
                                <a:lnTo>
                                  <a:pt x="452628" y="76200"/>
                                </a:lnTo>
                                <a:lnTo>
                                  <a:pt x="437388" y="48768"/>
                                </a:lnTo>
                                <a:lnTo>
                                  <a:pt x="431292" y="42673"/>
                                </a:lnTo>
                                <a:lnTo>
                                  <a:pt x="425196" y="30480"/>
                                </a:lnTo>
                                <a:lnTo>
                                  <a:pt x="419100" y="21337"/>
                                </a:lnTo>
                                <a:lnTo>
                                  <a:pt x="409956" y="12192"/>
                                </a:lnTo>
                                <a:lnTo>
                                  <a:pt x="40690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22" name="Shape 457122"/>
                        <wps:cNvSpPr/>
                        <wps:spPr>
                          <a:xfrm>
                            <a:off x="170688"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458" name="Shape 15458"/>
                        <wps:cNvSpPr/>
                        <wps:spPr>
                          <a:xfrm>
                            <a:off x="167640"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459" name="Shape 15459"/>
                        <wps:cNvSpPr/>
                        <wps:spPr>
                          <a:xfrm>
                            <a:off x="678180"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460" name="Shape 15460"/>
                        <wps:cNvSpPr/>
                        <wps:spPr>
                          <a:xfrm>
                            <a:off x="173736" y="1478280"/>
                            <a:ext cx="1014984" cy="591312"/>
                          </a:xfrm>
                          <a:custGeom>
                            <a:avLst/>
                            <a:gdLst/>
                            <a:ahLst/>
                            <a:cxnLst/>
                            <a:rect l="0" t="0" r="0" b="0"/>
                            <a:pathLst>
                              <a:path w="1014984" h="591312">
                                <a:moveTo>
                                  <a:pt x="505968" y="0"/>
                                </a:moveTo>
                                <a:lnTo>
                                  <a:pt x="1014984"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461" name="Shape 15461"/>
                        <wps:cNvSpPr/>
                        <wps:spPr>
                          <a:xfrm>
                            <a:off x="170688" y="1475232"/>
                            <a:ext cx="509008" cy="597408"/>
                          </a:xfrm>
                          <a:custGeom>
                            <a:avLst/>
                            <a:gdLst/>
                            <a:ahLst/>
                            <a:cxnLst/>
                            <a:rect l="0" t="0" r="0" b="0"/>
                            <a:pathLst>
                              <a:path w="509008" h="597408">
                                <a:moveTo>
                                  <a:pt x="505968" y="0"/>
                                </a:moveTo>
                                <a:lnTo>
                                  <a:pt x="509008" y="0"/>
                                </a:lnTo>
                                <a:lnTo>
                                  <a:pt x="509008" y="4814"/>
                                </a:lnTo>
                                <a:lnTo>
                                  <a:pt x="507497" y="3936"/>
                                </a:lnTo>
                                <a:lnTo>
                                  <a:pt x="5643" y="297188"/>
                                </a:lnTo>
                                <a:lnTo>
                                  <a:pt x="507497" y="593463"/>
                                </a:lnTo>
                                <a:lnTo>
                                  <a:pt x="509008" y="592576"/>
                                </a:lnTo>
                                <a:lnTo>
                                  <a:pt x="509008" y="597408"/>
                                </a:lnTo>
                                <a:lnTo>
                                  <a:pt x="505968" y="597408"/>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462" name="Shape 15462"/>
                        <wps:cNvSpPr/>
                        <wps:spPr>
                          <a:xfrm>
                            <a:off x="679696" y="1475232"/>
                            <a:ext cx="512072" cy="597408"/>
                          </a:xfrm>
                          <a:custGeom>
                            <a:avLst/>
                            <a:gdLst/>
                            <a:ahLst/>
                            <a:cxnLst/>
                            <a:rect l="0" t="0" r="0" b="0"/>
                            <a:pathLst>
                              <a:path w="512072" h="597408">
                                <a:moveTo>
                                  <a:pt x="0" y="0"/>
                                </a:moveTo>
                                <a:lnTo>
                                  <a:pt x="8" y="0"/>
                                </a:lnTo>
                                <a:lnTo>
                                  <a:pt x="509024" y="295656"/>
                                </a:lnTo>
                                <a:lnTo>
                                  <a:pt x="512072" y="295656"/>
                                </a:lnTo>
                                <a:lnTo>
                                  <a:pt x="512072" y="298704"/>
                                </a:lnTo>
                                <a:lnTo>
                                  <a:pt x="509024" y="298704"/>
                                </a:lnTo>
                                <a:lnTo>
                                  <a:pt x="8" y="594360"/>
                                </a:lnTo>
                                <a:lnTo>
                                  <a:pt x="8" y="597408"/>
                                </a:lnTo>
                                <a:lnTo>
                                  <a:pt x="0" y="597408"/>
                                </a:lnTo>
                                <a:lnTo>
                                  <a:pt x="0" y="592576"/>
                                </a:lnTo>
                                <a:lnTo>
                                  <a:pt x="503365" y="297188"/>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23" name="Shape 457123"/>
                        <wps:cNvSpPr/>
                        <wps:spPr>
                          <a:xfrm>
                            <a:off x="170688" y="2197609"/>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464" name="Shape 15464"/>
                        <wps:cNvSpPr/>
                        <wps:spPr>
                          <a:xfrm>
                            <a:off x="167640" y="2194560"/>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465" name="Shape 15465"/>
                        <wps:cNvSpPr/>
                        <wps:spPr>
                          <a:xfrm>
                            <a:off x="678180" y="219456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466" name="Shape 15466"/>
                        <wps:cNvSpPr/>
                        <wps:spPr>
                          <a:xfrm>
                            <a:off x="225552" y="2194560"/>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467" name="Shape 15467"/>
                        <wps:cNvSpPr/>
                        <wps:spPr>
                          <a:xfrm>
                            <a:off x="1124712" y="2194560"/>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468" name="Shape 15468"/>
                        <wps:cNvSpPr/>
                        <wps:spPr>
                          <a:xfrm>
                            <a:off x="173736" y="2831592"/>
                            <a:ext cx="1014984" cy="588264"/>
                          </a:xfrm>
                          <a:custGeom>
                            <a:avLst/>
                            <a:gdLst/>
                            <a:ahLst/>
                            <a:cxnLst/>
                            <a:rect l="0" t="0" r="0" b="0"/>
                            <a:pathLst>
                              <a:path w="1014984" h="588264">
                                <a:moveTo>
                                  <a:pt x="505968" y="0"/>
                                </a:moveTo>
                                <a:lnTo>
                                  <a:pt x="1014984" y="292608"/>
                                </a:lnTo>
                                <a:lnTo>
                                  <a:pt x="505968" y="588264"/>
                                </a:lnTo>
                                <a:lnTo>
                                  <a:pt x="0" y="292608"/>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469" name="Shape 15469"/>
                        <wps:cNvSpPr/>
                        <wps:spPr>
                          <a:xfrm>
                            <a:off x="170688" y="2828545"/>
                            <a:ext cx="509008" cy="594360"/>
                          </a:xfrm>
                          <a:custGeom>
                            <a:avLst/>
                            <a:gdLst/>
                            <a:ahLst/>
                            <a:cxnLst/>
                            <a:rect l="0" t="0" r="0" b="0"/>
                            <a:pathLst>
                              <a:path w="509008" h="594360">
                                <a:moveTo>
                                  <a:pt x="505968" y="0"/>
                                </a:moveTo>
                                <a:lnTo>
                                  <a:pt x="509008" y="0"/>
                                </a:lnTo>
                                <a:lnTo>
                                  <a:pt x="509008" y="4795"/>
                                </a:lnTo>
                                <a:lnTo>
                                  <a:pt x="507497" y="3927"/>
                                </a:lnTo>
                                <a:lnTo>
                                  <a:pt x="5670" y="294140"/>
                                </a:lnTo>
                                <a:lnTo>
                                  <a:pt x="507497" y="587377"/>
                                </a:lnTo>
                                <a:lnTo>
                                  <a:pt x="509008" y="586498"/>
                                </a:lnTo>
                                <a:lnTo>
                                  <a:pt x="509008" y="594360"/>
                                </a:lnTo>
                                <a:lnTo>
                                  <a:pt x="505968" y="594360"/>
                                </a:lnTo>
                                <a:lnTo>
                                  <a:pt x="505968" y="591312"/>
                                </a:lnTo>
                                <a:lnTo>
                                  <a:pt x="0" y="295656"/>
                                </a:lnTo>
                                <a:lnTo>
                                  <a:pt x="0" y="292608"/>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470" name="Shape 15470"/>
                        <wps:cNvSpPr/>
                        <wps:spPr>
                          <a:xfrm>
                            <a:off x="679696" y="2828545"/>
                            <a:ext cx="512072" cy="594360"/>
                          </a:xfrm>
                          <a:custGeom>
                            <a:avLst/>
                            <a:gdLst/>
                            <a:ahLst/>
                            <a:cxnLst/>
                            <a:rect l="0" t="0" r="0" b="0"/>
                            <a:pathLst>
                              <a:path w="512072" h="594360">
                                <a:moveTo>
                                  <a:pt x="0" y="0"/>
                                </a:moveTo>
                                <a:lnTo>
                                  <a:pt x="8" y="0"/>
                                </a:lnTo>
                                <a:lnTo>
                                  <a:pt x="509024" y="292608"/>
                                </a:lnTo>
                                <a:lnTo>
                                  <a:pt x="512072" y="292608"/>
                                </a:lnTo>
                                <a:lnTo>
                                  <a:pt x="512072" y="295656"/>
                                </a:lnTo>
                                <a:lnTo>
                                  <a:pt x="509024" y="295656"/>
                                </a:lnTo>
                                <a:lnTo>
                                  <a:pt x="8" y="591312"/>
                                </a:lnTo>
                                <a:lnTo>
                                  <a:pt x="8" y="594360"/>
                                </a:lnTo>
                                <a:lnTo>
                                  <a:pt x="0" y="594360"/>
                                </a:lnTo>
                                <a:lnTo>
                                  <a:pt x="0" y="586498"/>
                                </a:lnTo>
                                <a:lnTo>
                                  <a:pt x="503338" y="294140"/>
                                </a:lnTo>
                                <a:lnTo>
                                  <a:pt x="0" y="479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471" name="Shape 15471"/>
                        <wps:cNvSpPr/>
                        <wps:spPr>
                          <a:xfrm>
                            <a:off x="170688" y="3553968"/>
                            <a:ext cx="1014984" cy="509015"/>
                          </a:xfrm>
                          <a:custGeom>
                            <a:avLst/>
                            <a:gdLst/>
                            <a:ahLst/>
                            <a:cxnLst/>
                            <a:rect l="0" t="0" r="0" b="0"/>
                            <a:pathLst>
                              <a:path w="1014984" h="509015">
                                <a:moveTo>
                                  <a:pt x="103632" y="0"/>
                                </a:moveTo>
                                <a:lnTo>
                                  <a:pt x="914400" y="0"/>
                                </a:lnTo>
                                <a:lnTo>
                                  <a:pt x="914400" y="3048"/>
                                </a:lnTo>
                                <a:lnTo>
                                  <a:pt x="917448" y="3048"/>
                                </a:lnTo>
                                <a:lnTo>
                                  <a:pt x="923544" y="15240"/>
                                </a:lnTo>
                                <a:lnTo>
                                  <a:pt x="926592" y="15240"/>
                                </a:lnTo>
                                <a:lnTo>
                                  <a:pt x="926592" y="21336"/>
                                </a:lnTo>
                                <a:lnTo>
                                  <a:pt x="929640" y="21336"/>
                                </a:lnTo>
                                <a:lnTo>
                                  <a:pt x="929640" y="27432"/>
                                </a:lnTo>
                                <a:lnTo>
                                  <a:pt x="932688" y="33528"/>
                                </a:lnTo>
                                <a:lnTo>
                                  <a:pt x="935736" y="33528"/>
                                </a:lnTo>
                                <a:lnTo>
                                  <a:pt x="935736" y="39624"/>
                                </a:lnTo>
                                <a:lnTo>
                                  <a:pt x="938784" y="39624"/>
                                </a:lnTo>
                                <a:lnTo>
                                  <a:pt x="938784" y="42672"/>
                                </a:lnTo>
                                <a:lnTo>
                                  <a:pt x="941832" y="42672"/>
                                </a:lnTo>
                                <a:lnTo>
                                  <a:pt x="941832" y="48768"/>
                                </a:lnTo>
                                <a:lnTo>
                                  <a:pt x="944880" y="48768"/>
                                </a:lnTo>
                                <a:lnTo>
                                  <a:pt x="947928" y="54864"/>
                                </a:lnTo>
                                <a:lnTo>
                                  <a:pt x="950976" y="54864"/>
                                </a:lnTo>
                                <a:lnTo>
                                  <a:pt x="950976" y="60960"/>
                                </a:lnTo>
                                <a:lnTo>
                                  <a:pt x="954024" y="60960"/>
                                </a:lnTo>
                                <a:lnTo>
                                  <a:pt x="954024" y="67056"/>
                                </a:lnTo>
                                <a:lnTo>
                                  <a:pt x="957072" y="67056"/>
                                </a:lnTo>
                                <a:lnTo>
                                  <a:pt x="957072" y="73152"/>
                                </a:lnTo>
                                <a:lnTo>
                                  <a:pt x="960120" y="73152"/>
                                </a:lnTo>
                                <a:lnTo>
                                  <a:pt x="960120" y="79248"/>
                                </a:lnTo>
                                <a:lnTo>
                                  <a:pt x="963168" y="79248"/>
                                </a:lnTo>
                                <a:lnTo>
                                  <a:pt x="963168" y="88392"/>
                                </a:lnTo>
                                <a:lnTo>
                                  <a:pt x="966216" y="88392"/>
                                </a:lnTo>
                                <a:lnTo>
                                  <a:pt x="966216" y="91440"/>
                                </a:lnTo>
                                <a:lnTo>
                                  <a:pt x="969264" y="91440"/>
                                </a:lnTo>
                                <a:lnTo>
                                  <a:pt x="969264" y="97536"/>
                                </a:lnTo>
                                <a:lnTo>
                                  <a:pt x="972312" y="97536"/>
                                </a:lnTo>
                                <a:lnTo>
                                  <a:pt x="972312" y="103632"/>
                                </a:lnTo>
                                <a:lnTo>
                                  <a:pt x="975360" y="103632"/>
                                </a:lnTo>
                                <a:lnTo>
                                  <a:pt x="975360" y="109728"/>
                                </a:lnTo>
                                <a:lnTo>
                                  <a:pt x="978408" y="109728"/>
                                </a:lnTo>
                                <a:lnTo>
                                  <a:pt x="978408" y="121920"/>
                                </a:lnTo>
                                <a:lnTo>
                                  <a:pt x="981456" y="121920"/>
                                </a:lnTo>
                                <a:lnTo>
                                  <a:pt x="981456" y="128015"/>
                                </a:lnTo>
                                <a:lnTo>
                                  <a:pt x="984504" y="128015"/>
                                </a:lnTo>
                                <a:lnTo>
                                  <a:pt x="984504" y="134112"/>
                                </a:lnTo>
                                <a:lnTo>
                                  <a:pt x="987552" y="134112"/>
                                </a:lnTo>
                                <a:lnTo>
                                  <a:pt x="987552" y="143256"/>
                                </a:lnTo>
                                <a:lnTo>
                                  <a:pt x="990600" y="143256"/>
                                </a:lnTo>
                                <a:lnTo>
                                  <a:pt x="990600" y="149352"/>
                                </a:lnTo>
                                <a:lnTo>
                                  <a:pt x="993648" y="149352"/>
                                </a:lnTo>
                                <a:lnTo>
                                  <a:pt x="993648" y="155448"/>
                                </a:lnTo>
                                <a:lnTo>
                                  <a:pt x="996696" y="155448"/>
                                </a:lnTo>
                                <a:lnTo>
                                  <a:pt x="996696" y="167640"/>
                                </a:lnTo>
                                <a:lnTo>
                                  <a:pt x="999744" y="167640"/>
                                </a:lnTo>
                                <a:lnTo>
                                  <a:pt x="999744" y="179832"/>
                                </a:lnTo>
                                <a:lnTo>
                                  <a:pt x="1002792" y="179832"/>
                                </a:lnTo>
                                <a:lnTo>
                                  <a:pt x="1002792" y="188976"/>
                                </a:lnTo>
                                <a:lnTo>
                                  <a:pt x="1005840" y="188976"/>
                                </a:lnTo>
                                <a:lnTo>
                                  <a:pt x="1005840" y="201168"/>
                                </a:lnTo>
                                <a:lnTo>
                                  <a:pt x="1008888" y="201168"/>
                                </a:lnTo>
                                <a:lnTo>
                                  <a:pt x="1008888" y="219456"/>
                                </a:lnTo>
                                <a:lnTo>
                                  <a:pt x="1011936" y="219456"/>
                                </a:lnTo>
                                <a:lnTo>
                                  <a:pt x="1011936" y="240792"/>
                                </a:lnTo>
                                <a:lnTo>
                                  <a:pt x="1014984" y="240792"/>
                                </a:lnTo>
                                <a:lnTo>
                                  <a:pt x="1014984" y="304800"/>
                                </a:lnTo>
                                <a:lnTo>
                                  <a:pt x="1011936" y="304800"/>
                                </a:lnTo>
                                <a:lnTo>
                                  <a:pt x="1011936" y="326136"/>
                                </a:lnTo>
                                <a:lnTo>
                                  <a:pt x="1008888" y="326136"/>
                                </a:lnTo>
                                <a:lnTo>
                                  <a:pt x="1008888" y="335280"/>
                                </a:lnTo>
                                <a:lnTo>
                                  <a:pt x="1005840" y="335280"/>
                                </a:lnTo>
                                <a:lnTo>
                                  <a:pt x="1005840" y="353568"/>
                                </a:lnTo>
                                <a:lnTo>
                                  <a:pt x="1002792" y="353568"/>
                                </a:lnTo>
                                <a:lnTo>
                                  <a:pt x="1002792" y="365760"/>
                                </a:lnTo>
                                <a:lnTo>
                                  <a:pt x="996696" y="368809"/>
                                </a:lnTo>
                                <a:lnTo>
                                  <a:pt x="996696" y="377952"/>
                                </a:lnTo>
                                <a:lnTo>
                                  <a:pt x="993648" y="377952"/>
                                </a:lnTo>
                                <a:lnTo>
                                  <a:pt x="993648" y="390144"/>
                                </a:lnTo>
                                <a:lnTo>
                                  <a:pt x="987552" y="393192"/>
                                </a:lnTo>
                                <a:lnTo>
                                  <a:pt x="987552" y="399288"/>
                                </a:lnTo>
                                <a:lnTo>
                                  <a:pt x="984504" y="399288"/>
                                </a:lnTo>
                                <a:lnTo>
                                  <a:pt x="984504" y="405385"/>
                                </a:lnTo>
                                <a:lnTo>
                                  <a:pt x="981456" y="405385"/>
                                </a:lnTo>
                                <a:lnTo>
                                  <a:pt x="981456" y="414528"/>
                                </a:lnTo>
                                <a:lnTo>
                                  <a:pt x="978408" y="414528"/>
                                </a:lnTo>
                                <a:lnTo>
                                  <a:pt x="978408" y="423672"/>
                                </a:lnTo>
                                <a:lnTo>
                                  <a:pt x="975360" y="423672"/>
                                </a:lnTo>
                                <a:lnTo>
                                  <a:pt x="975360" y="429768"/>
                                </a:lnTo>
                                <a:lnTo>
                                  <a:pt x="969264" y="432815"/>
                                </a:lnTo>
                                <a:lnTo>
                                  <a:pt x="969264" y="438912"/>
                                </a:lnTo>
                                <a:lnTo>
                                  <a:pt x="966216" y="438912"/>
                                </a:lnTo>
                                <a:lnTo>
                                  <a:pt x="966216" y="445009"/>
                                </a:lnTo>
                                <a:lnTo>
                                  <a:pt x="963168" y="445009"/>
                                </a:lnTo>
                                <a:lnTo>
                                  <a:pt x="963168" y="451104"/>
                                </a:lnTo>
                                <a:lnTo>
                                  <a:pt x="957072" y="454152"/>
                                </a:lnTo>
                                <a:lnTo>
                                  <a:pt x="957072" y="457200"/>
                                </a:lnTo>
                                <a:lnTo>
                                  <a:pt x="950976" y="460248"/>
                                </a:lnTo>
                                <a:lnTo>
                                  <a:pt x="950976" y="466344"/>
                                </a:lnTo>
                                <a:lnTo>
                                  <a:pt x="947928" y="466344"/>
                                </a:lnTo>
                                <a:lnTo>
                                  <a:pt x="947928" y="469392"/>
                                </a:lnTo>
                                <a:lnTo>
                                  <a:pt x="941832" y="472440"/>
                                </a:lnTo>
                                <a:lnTo>
                                  <a:pt x="941832" y="475488"/>
                                </a:lnTo>
                                <a:lnTo>
                                  <a:pt x="935736" y="478536"/>
                                </a:lnTo>
                                <a:lnTo>
                                  <a:pt x="935736" y="484632"/>
                                </a:lnTo>
                                <a:lnTo>
                                  <a:pt x="929640" y="487680"/>
                                </a:lnTo>
                                <a:lnTo>
                                  <a:pt x="929640" y="490728"/>
                                </a:lnTo>
                                <a:lnTo>
                                  <a:pt x="926592" y="493776"/>
                                </a:lnTo>
                                <a:lnTo>
                                  <a:pt x="926592" y="499872"/>
                                </a:lnTo>
                                <a:lnTo>
                                  <a:pt x="923544" y="499872"/>
                                </a:lnTo>
                                <a:lnTo>
                                  <a:pt x="923544" y="502920"/>
                                </a:lnTo>
                                <a:lnTo>
                                  <a:pt x="917448" y="502920"/>
                                </a:lnTo>
                                <a:lnTo>
                                  <a:pt x="917448" y="509015"/>
                                </a:lnTo>
                                <a:lnTo>
                                  <a:pt x="100584" y="509015"/>
                                </a:lnTo>
                                <a:lnTo>
                                  <a:pt x="100584" y="505968"/>
                                </a:lnTo>
                                <a:lnTo>
                                  <a:pt x="97536" y="505968"/>
                                </a:lnTo>
                                <a:lnTo>
                                  <a:pt x="97536" y="499872"/>
                                </a:lnTo>
                                <a:lnTo>
                                  <a:pt x="94488" y="499872"/>
                                </a:lnTo>
                                <a:lnTo>
                                  <a:pt x="91440" y="493776"/>
                                </a:lnTo>
                                <a:lnTo>
                                  <a:pt x="88392" y="493776"/>
                                </a:lnTo>
                                <a:lnTo>
                                  <a:pt x="88392" y="487680"/>
                                </a:lnTo>
                                <a:lnTo>
                                  <a:pt x="85344" y="487680"/>
                                </a:lnTo>
                                <a:lnTo>
                                  <a:pt x="82296" y="481585"/>
                                </a:lnTo>
                                <a:lnTo>
                                  <a:pt x="79248" y="481585"/>
                                </a:lnTo>
                                <a:lnTo>
                                  <a:pt x="79248" y="475488"/>
                                </a:lnTo>
                                <a:lnTo>
                                  <a:pt x="76200" y="475488"/>
                                </a:lnTo>
                                <a:lnTo>
                                  <a:pt x="76200" y="469392"/>
                                </a:lnTo>
                                <a:lnTo>
                                  <a:pt x="73152" y="469392"/>
                                </a:lnTo>
                                <a:lnTo>
                                  <a:pt x="70104" y="466344"/>
                                </a:lnTo>
                                <a:lnTo>
                                  <a:pt x="60960" y="448056"/>
                                </a:lnTo>
                                <a:lnTo>
                                  <a:pt x="57912" y="448056"/>
                                </a:lnTo>
                                <a:lnTo>
                                  <a:pt x="45720" y="423672"/>
                                </a:lnTo>
                                <a:lnTo>
                                  <a:pt x="42672" y="420624"/>
                                </a:lnTo>
                                <a:lnTo>
                                  <a:pt x="33528" y="402336"/>
                                </a:lnTo>
                                <a:lnTo>
                                  <a:pt x="30480" y="402336"/>
                                </a:lnTo>
                                <a:lnTo>
                                  <a:pt x="30480" y="396240"/>
                                </a:lnTo>
                                <a:lnTo>
                                  <a:pt x="27432" y="396240"/>
                                </a:lnTo>
                                <a:lnTo>
                                  <a:pt x="27432" y="377952"/>
                                </a:lnTo>
                                <a:lnTo>
                                  <a:pt x="24384" y="377952"/>
                                </a:lnTo>
                                <a:lnTo>
                                  <a:pt x="24384" y="374904"/>
                                </a:lnTo>
                                <a:lnTo>
                                  <a:pt x="21336" y="374904"/>
                                </a:lnTo>
                                <a:lnTo>
                                  <a:pt x="21336" y="362712"/>
                                </a:lnTo>
                                <a:lnTo>
                                  <a:pt x="18288" y="362712"/>
                                </a:lnTo>
                                <a:lnTo>
                                  <a:pt x="18288" y="356615"/>
                                </a:lnTo>
                                <a:lnTo>
                                  <a:pt x="15240" y="356615"/>
                                </a:lnTo>
                                <a:lnTo>
                                  <a:pt x="15240" y="344424"/>
                                </a:lnTo>
                                <a:lnTo>
                                  <a:pt x="12192" y="344424"/>
                                </a:lnTo>
                                <a:lnTo>
                                  <a:pt x="12192" y="335280"/>
                                </a:lnTo>
                                <a:lnTo>
                                  <a:pt x="9144" y="335280"/>
                                </a:lnTo>
                                <a:lnTo>
                                  <a:pt x="9144" y="326136"/>
                                </a:lnTo>
                                <a:lnTo>
                                  <a:pt x="6096" y="326136"/>
                                </a:lnTo>
                                <a:lnTo>
                                  <a:pt x="6096" y="307848"/>
                                </a:lnTo>
                                <a:lnTo>
                                  <a:pt x="3048" y="307848"/>
                                </a:lnTo>
                                <a:lnTo>
                                  <a:pt x="3048" y="283464"/>
                                </a:lnTo>
                                <a:lnTo>
                                  <a:pt x="0" y="283464"/>
                                </a:lnTo>
                                <a:lnTo>
                                  <a:pt x="0" y="225552"/>
                                </a:lnTo>
                                <a:lnTo>
                                  <a:pt x="3048" y="225552"/>
                                </a:lnTo>
                                <a:lnTo>
                                  <a:pt x="3048" y="204215"/>
                                </a:lnTo>
                                <a:lnTo>
                                  <a:pt x="6096" y="204215"/>
                                </a:lnTo>
                                <a:lnTo>
                                  <a:pt x="6096" y="185928"/>
                                </a:lnTo>
                                <a:lnTo>
                                  <a:pt x="9144" y="185928"/>
                                </a:lnTo>
                                <a:lnTo>
                                  <a:pt x="9144" y="176785"/>
                                </a:lnTo>
                                <a:lnTo>
                                  <a:pt x="12192" y="176785"/>
                                </a:lnTo>
                                <a:lnTo>
                                  <a:pt x="12192" y="167640"/>
                                </a:lnTo>
                                <a:lnTo>
                                  <a:pt x="15240" y="167640"/>
                                </a:lnTo>
                                <a:lnTo>
                                  <a:pt x="15240" y="155448"/>
                                </a:lnTo>
                                <a:lnTo>
                                  <a:pt x="18288" y="155448"/>
                                </a:lnTo>
                                <a:lnTo>
                                  <a:pt x="18288" y="143256"/>
                                </a:lnTo>
                                <a:lnTo>
                                  <a:pt x="21336" y="143256"/>
                                </a:lnTo>
                                <a:lnTo>
                                  <a:pt x="21336" y="137160"/>
                                </a:lnTo>
                                <a:lnTo>
                                  <a:pt x="24384" y="137160"/>
                                </a:lnTo>
                                <a:lnTo>
                                  <a:pt x="24384" y="128015"/>
                                </a:lnTo>
                                <a:lnTo>
                                  <a:pt x="27432" y="128015"/>
                                </a:lnTo>
                                <a:lnTo>
                                  <a:pt x="27432" y="121920"/>
                                </a:lnTo>
                                <a:lnTo>
                                  <a:pt x="30480" y="118872"/>
                                </a:lnTo>
                                <a:lnTo>
                                  <a:pt x="30480" y="112776"/>
                                </a:lnTo>
                                <a:lnTo>
                                  <a:pt x="33528" y="112776"/>
                                </a:lnTo>
                                <a:lnTo>
                                  <a:pt x="33528" y="106680"/>
                                </a:lnTo>
                                <a:lnTo>
                                  <a:pt x="36576" y="106680"/>
                                </a:lnTo>
                                <a:lnTo>
                                  <a:pt x="36576" y="100585"/>
                                </a:lnTo>
                                <a:lnTo>
                                  <a:pt x="39624" y="100585"/>
                                </a:lnTo>
                                <a:lnTo>
                                  <a:pt x="39624" y="94488"/>
                                </a:lnTo>
                                <a:lnTo>
                                  <a:pt x="42672" y="94488"/>
                                </a:lnTo>
                                <a:lnTo>
                                  <a:pt x="42672" y="88392"/>
                                </a:lnTo>
                                <a:lnTo>
                                  <a:pt x="45720" y="88392"/>
                                </a:lnTo>
                                <a:lnTo>
                                  <a:pt x="45720" y="85344"/>
                                </a:lnTo>
                                <a:lnTo>
                                  <a:pt x="48768" y="85344"/>
                                </a:lnTo>
                                <a:lnTo>
                                  <a:pt x="48768" y="79248"/>
                                </a:lnTo>
                                <a:lnTo>
                                  <a:pt x="51816" y="79248"/>
                                </a:lnTo>
                                <a:lnTo>
                                  <a:pt x="51816" y="73152"/>
                                </a:lnTo>
                                <a:lnTo>
                                  <a:pt x="57912" y="70104"/>
                                </a:lnTo>
                                <a:lnTo>
                                  <a:pt x="57912" y="64008"/>
                                </a:lnTo>
                                <a:lnTo>
                                  <a:pt x="60960" y="64008"/>
                                </a:lnTo>
                                <a:lnTo>
                                  <a:pt x="60960" y="57912"/>
                                </a:lnTo>
                                <a:lnTo>
                                  <a:pt x="64008" y="57912"/>
                                </a:lnTo>
                                <a:lnTo>
                                  <a:pt x="64008" y="51815"/>
                                </a:lnTo>
                                <a:lnTo>
                                  <a:pt x="67056" y="51815"/>
                                </a:lnTo>
                                <a:lnTo>
                                  <a:pt x="67056" y="48768"/>
                                </a:lnTo>
                                <a:lnTo>
                                  <a:pt x="73152" y="45720"/>
                                </a:lnTo>
                                <a:lnTo>
                                  <a:pt x="73152" y="39624"/>
                                </a:lnTo>
                                <a:lnTo>
                                  <a:pt x="76200" y="39624"/>
                                </a:lnTo>
                                <a:lnTo>
                                  <a:pt x="76200" y="36576"/>
                                </a:lnTo>
                                <a:lnTo>
                                  <a:pt x="79248" y="33528"/>
                                </a:lnTo>
                                <a:lnTo>
                                  <a:pt x="79248" y="30480"/>
                                </a:lnTo>
                                <a:lnTo>
                                  <a:pt x="85344" y="27432"/>
                                </a:lnTo>
                                <a:lnTo>
                                  <a:pt x="85344" y="24385"/>
                                </a:lnTo>
                                <a:lnTo>
                                  <a:pt x="91440" y="21336"/>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472" name="Shape 15472"/>
                        <wps:cNvSpPr/>
                        <wps:spPr>
                          <a:xfrm>
                            <a:off x="167640" y="3550921"/>
                            <a:ext cx="1021080" cy="515112"/>
                          </a:xfrm>
                          <a:custGeom>
                            <a:avLst/>
                            <a:gdLst/>
                            <a:ahLst/>
                            <a:cxnLst/>
                            <a:rect l="0" t="0" r="0" b="0"/>
                            <a:pathLst>
                              <a:path w="1021080" h="515112">
                                <a:moveTo>
                                  <a:pt x="103632" y="0"/>
                                </a:moveTo>
                                <a:lnTo>
                                  <a:pt x="917448" y="0"/>
                                </a:lnTo>
                                <a:lnTo>
                                  <a:pt x="920496" y="3048"/>
                                </a:lnTo>
                                <a:lnTo>
                                  <a:pt x="923544" y="3048"/>
                                </a:lnTo>
                                <a:lnTo>
                                  <a:pt x="926592" y="9144"/>
                                </a:lnTo>
                                <a:lnTo>
                                  <a:pt x="923544" y="9144"/>
                                </a:lnTo>
                                <a:lnTo>
                                  <a:pt x="929640" y="15239"/>
                                </a:lnTo>
                                <a:lnTo>
                                  <a:pt x="932688" y="15239"/>
                                </a:lnTo>
                                <a:lnTo>
                                  <a:pt x="932688" y="24384"/>
                                </a:lnTo>
                                <a:lnTo>
                                  <a:pt x="935736" y="30480"/>
                                </a:lnTo>
                                <a:lnTo>
                                  <a:pt x="938784" y="30480"/>
                                </a:lnTo>
                                <a:lnTo>
                                  <a:pt x="947928" y="45720"/>
                                </a:lnTo>
                                <a:lnTo>
                                  <a:pt x="944880" y="45720"/>
                                </a:lnTo>
                                <a:lnTo>
                                  <a:pt x="950976" y="51815"/>
                                </a:lnTo>
                                <a:lnTo>
                                  <a:pt x="954024" y="51815"/>
                                </a:lnTo>
                                <a:lnTo>
                                  <a:pt x="969264" y="82296"/>
                                </a:lnTo>
                                <a:lnTo>
                                  <a:pt x="972312" y="91439"/>
                                </a:lnTo>
                                <a:lnTo>
                                  <a:pt x="993648" y="137160"/>
                                </a:lnTo>
                                <a:lnTo>
                                  <a:pt x="993648" y="140208"/>
                                </a:lnTo>
                                <a:lnTo>
                                  <a:pt x="1002792" y="158496"/>
                                </a:lnTo>
                                <a:lnTo>
                                  <a:pt x="1002792" y="164592"/>
                                </a:lnTo>
                                <a:lnTo>
                                  <a:pt x="1005840" y="170688"/>
                                </a:lnTo>
                                <a:lnTo>
                                  <a:pt x="1005840" y="176784"/>
                                </a:lnTo>
                                <a:lnTo>
                                  <a:pt x="1008888" y="182880"/>
                                </a:lnTo>
                                <a:lnTo>
                                  <a:pt x="1008888" y="185928"/>
                                </a:lnTo>
                                <a:lnTo>
                                  <a:pt x="1011936" y="192024"/>
                                </a:lnTo>
                                <a:lnTo>
                                  <a:pt x="1011936" y="198120"/>
                                </a:lnTo>
                                <a:lnTo>
                                  <a:pt x="1014984" y="204215"/>
                                </a:lnTo>
                                <a:lnTo>
                                  <a:pt x="1014984" y="216408"/>
                                </a:lnTo>
                                <a:lnTo>
                                  <a:pt x="1018032" y="222504"/>
                                </a:lnTo>
                                <a:lnTo>
                                  <a:pt x="1018032" y="240792"/>
                                </a:lnTo>
                                <a:lnTo>
                                  <a:pt x="1021080" y="240792"/>
                                </a:lnTo>
                                <a:lnTo>
                                  <a:pt x="1021080" y="301752"/>
                                </a:lnTo>
                                <a:lnTo>
                                  <a:pt x="1018032" y="307848"/>
                                </a:lnTo>
                                <a:lnTo>
                                  <a:pt x="1018032" y="326136"/>
                                </a:lnTo>
                                <a:lnTo>
                                  <a:pt x="1014984" y="329184"/>
                                </a:lnTo>
                                <a:lnTo>
                                  <a:pt x="1014984" y="335280"/>
                                </a:lnTo>
                                <a:lnTo>
                                  <a:pt x="1011936" y="335280"/>
                                </a:lnTo>
                                <a:lnTo>
                                  <a:pt x="1008888" y="338328"/>
                                </a:lnTo>
                                <a:lnTo>
                                  <a:pt x="1011936" y="338328"/>
                                </a:lnTo>
                                <a:lnTo>
                                  <a:pt x="1011936" y="350520"/>
                                </a:lnTo>
                                <a:lnTo>
                                  <a:pt x="1008888" y="356615"/>
                                </a:lnTo>
                                <a:lnTo>
                                  <a:pt x="1008888" y="362712"/>
                                </a:lnTo>
                                <a:lnTo>
                                  <a:pt x="1005840" y="368808"/>
                                </a:lnTo>
                                <a:lnTo>
                                  <a:pt x="1002792" y="368808"/>
                                </a:lnTo>
                                <a:lnTo>
                                  <a:pt x="999744" y="371856"/>
                                </a:lnTo>
                                <a:lnTo>
                                  <a:pt x="1002792" y="371856"/>
                                </a:lnTo>
                                <a:lnTo>
                                  <a:pt x="1002792" y="377952"/>
                                </a:lnTo>
                                <a:lnTo>
                                  <a:pt x="999744" y="381000"/>
                                </a:lnTo>
                                <a:lnTo>
                                  <a:pt x="999744" y="387096"/>
                                </a:lnTo>
                                <a:lnTo>
                                  <a:pt x="996696" y="393192"/>
                                </a:lnTo>
                                <a:lnTo>
                                  <a:pt x="993648" y="393192"/>
                                </a:lnTo>
                                <a:lnTo>
                                  <a:pt x="990600" y="396239"/>
                                </a:lnTo>
                                <a:lnTo>
                                  <a:pt x="993648" y="396239"/>
                                </a:lnTo>
                                <a:lnTo>
                                  <a:pt x="987552" y="408432"/>
                                </a:lnTo>
                                <a:lnTo>
                                  <a:pt x="987552" y="414528"/>
                                </a:lnTo>
                                <a:lnTo>
                                  <a:pt x="984504" y="414528"/>
                                </a:lnTo>
                                <a:lnTo>
                                  <a:pt x="981456" y="417576"/>
                                </a:lnTo>
                                <a:lnTo>
                                  <a:pt x="984504" y="417576"/>
                                </a:lnTo>
                                <a:lnTo>
                                  <a:pt x="978408" y="432815"/>
                                </a:lnTo>
                                <a:lnTo>
                                  <a:pt x="975360" y="432815"/>
                                </a:lnTo>
                                <a:lnTo>
                                  <a:pt x="972312" y="435863"/>
                                </a:lnTo>
                                <a:lnTo>
                                  <a:pt x="975360" y="435863"/>
                                </a:lnTo>
                                <a:lnTo>
                                  <a:pt x="966216" y="454152"/>
                                </a:lnTo>
                                <a:lnTo>
                                  <a:pt x="963168" y="454152"/>
                                </a:lnTo>
                                <a:lnTo>
                                  <a:pt x="954024" y="463296"/>
                                </a:lnTo>
                                <a:lnTo>
                                  <a:pt x="957072" y="463296"/>
                                </a:lnTo>
                                <a:lnTo>
                                  <a:pt x="950976" y="472439"/>
                                </a:lnTo>
                                <a:lnTo>
                                  <a:pt x="947928" y="472439"/>
                                </a:lnTo>
                                <a:lnTo>
                                  <a:pt x="938784" y="481584"/>
                                </a:lnTo>
                                <a:lnTo>
                                  <a:pt x="941832" y="481584"/>
                                </a:lnTo>
                                <a:lnTo>
                                  <a:pt x="938784" y="487680"/>
                                </a:lnTo>
                                <a:lnTo>
                                  <a:pt x="935736" y="487680"/>
                                </a:lnTo>
                                <a:lnTo>
                                  <a:pt x="929640" y="496824"/>
                                </a:lnTo>
                                <a:lnTo>
                                  <a:pt x="932688" y="496824"/>
                                </a:lnTo>
                                <a:lnTo>
                                  <a:pt x="929640" y="502920"/>
                                </a:lnTo>
                                <a:lnTo>
                                  <a:pt x="926592" y="502920"/>
                                </a:lnTo>
                                <a:lnTo>
                                  <a:pt x="926592" y="505968"/>
                                </a:lnTo>
                                <a:lnTo>
                                  <a:pt x="922528" y="507999"/>
                                </a:lnTo>
                                <a:lnTo>
                                  <a:pt x="920496" y="512063"/>
                                </a:lnTo>
                                <a:lnTo>
                                  <a:pt x="917448" y="512063"/>
                                </a:lnTo>
                                <a:lnTo>
                                  <a:pt x="917448" y="515112"/>
                                </a:lnTo>
                                <a:lnTo>
                                  <a:pt x="103632" y="515112"/>
                                </a:lnTo>
                                <a:lnTo>
                                  <a:pt x="103632" y="512063"/>
                                </a:lnTo>
                                <a:lnTo>
                                  <a:pt x="100584" y="509015"/>
                                </a:lnTo>
                                <a:lnTo>
                                  <a:pt x="97536" y="502920"/>
                                </a:lnTo>
                                <a:lnTo>
                                  <a:pt x="91440" y="496824"/>
                                </a:lnTo>
                                <a:lnTo>
                                  <a:pt x="88392" y="490728"/>
                                </a:lnTo>
                                <a:lnTo>
                                  <a:pt x="82296" y="484632"/>
                                </a:lnTo>
                                <a:lnTo>
                                  <a:pt x="79248" y="472439"/>
                                </a:lnTo>
                                <a:lnTo>
                                  <a:pt x="82296" y="472439"/>
                                </a:lnTo>
                                <a:lnTo>
                                  <a:pt x="88392" y="481584"/>
                                </a:lnTo>
                                <a:lnTo>
                                  <a:pt x="85344" y="481584"/>
                                </a:lnTo>
                                <a:lnTo>
                                  <a:pt x="91440" y="487680"/>
                                </a:lnTo>
                                <a:lnTo>
                                  <a:pt x="94488" y="487680"/>
                                </a:lnTo>
                                <a:lnTo>
                                  <a:pt x="97536" y="493776"/>
                                </a:lnTo>
                                <a:lnTo>
                                  <a:pt x="94488" y="493776"/>
                                </a:lnTo>
                                <a:lnTo>
                                  <a:pt x="100584" y="499872"/>
                                </a:lnTo>
                                <a:lnTo>
                                  <a:pt x="103632" y="499872"/>
                                </a:lnTo>
                                <a:lnTo>
                                  <a:pt x="106680" y="505968"/>
                                </a:lnTo>
                                <a:lnTo>
                                  <a:pt x="103632" y="505968"/>
                                </a:lnTo>
                                <a:lnTo>
                                  <a:pt x="106680" y="509015"/>
                                </a:lnTo>
                                <a:lnTo>
                                  <a:pt x="914400" y="509015"/>
                                </a:lnTo>
                                <a:lnTo>
                                  <a:pt x="917448" y="502920"/>
                                </a:lnTo>
                                <a:lnTo>
                                  <a:pt x="923544" y="499872"/>
                                </a:lnTo>
                                <a:lnTo>
                                  <a:pt x="926592" y="493776"/>
                                </a:lnTo>
                                <a:lnTo>
                                  <a:pt x="932688" y="484632"/>
                                </a:lnTo>
                                <a:lnTo>
                                  <a:pt x="935736" y="478536"/>
                                </a:lnTo>
                                <a:lnTo>
                                  <a:pt x="944880" y="472439"/>
                                </a:lnTo>
                                <a:lnTo>
                                  <a:pt x="950976" y="460248"/>
                                </a:lnTo>
                                <a:lnTo>
                                  <a:pt x="960120" y="451104"/>
                                </a:lnTo>
                                <a:lnTo>
                                  <a:pt x="969264" y="432815"/>
                                </a:lnTo>
                                <a:lnTo>
                                  <a:pt x="972312" y="429768"/>
                                </a:lnTo>
                                <a:lnTo>
                                  <a:pt x="981456" y="414528"/>
                                </a:lnTo>
                                <a:lnTo>
                                  <a:pt x="981456" y="411480"/>
                                </a:lnTo>
                                <a:lnTo>
                                  <a:pt x="981456" y="405384"/>
                                </a:lnTo>
                                <a:lnTo>
                                  <a:pt x="987552" y="393192"/>
                                </a:lnTo>
                                <a:lnTo>
                                  <a:pt x="990600" y="390144"/>
                                </a:lnTo>
                                <a:lnTo>
                                  <a:pt x="993648" y="384048"/>
                                </a:lnTo>
                                <a:lnTo>
                                  <a:pt x="993648" y="377952"/>
                                </a:lnTo>
                                <a:lnTo>
                                  <a:pt x="996696" y="374904"/>
                                </a:lnTo>
                                <a:lnTo>
                                  <a:pt x="996696" y="368808"/>
                                </a:lnTo>
                                <a:lnTo>
                                  <a:pt x="999744" y="365760"/>
                                </a:lnTo>
                                <a:lnTo>
                                  <a:pt x="1002792" y="359663"/>
                                </a:lnTo>
                                <a:lnTo>
                                  <a:pt x="1002792" y="353568"/>
                                </a:lnTo>
                                <a:lnTo>
                                  <a:pt x="1005840" y="347472"/>
                                </a:lnTo>
                                <a:lnTo>
                                  <a:pt x="1005840" y="335280"/>
                                </a:lnTo>
                                <a:lnTo>
                                  <a:pt x="1008888" y="332232"/>
                                </a:lnTo>
                                <a:lnTo>
                                  <a:pt x="1008888" y="329184"/>
                                </a:lnTo>
                                <a:lnTo>
                                  <a:pt x="1011936" y="323088"/>
                                </a:lnTo>
                                <a:lnTo>
                                  <a:pt x="1011936" y="304800"/>
                                </a:lnTo>
                                <a:lnTo>
                                  <a:pt x="1014984" y="298704"/>
                                </a:lnTo>
                                <a:lnTo>
                                  <a:pt x="1014984" y="243839"/>
                                </a:lnTo>
                                <a:lnTo>
                                  <a:pt x="1011936" y="240792"/>
                                </a:lnTo>
                                <a:lnTo>
                                  <a:pt x="1011936" y="225552"/>
                                </a:lnTo>
                                <a:lnTo>
                                  <a:pt x="1008888" y="219456"/>
                                </a:lnTo>
                                <a:lnTo>
                                  <a:pt x="1008888" y="207263"/>
                                </a:lnTo>
                                <a:lnTo>
                                  <a:pt x="1005840" y="201168"/>
                                </a:lnTo>
                                <a:lnTo>
                                  <a:pt x="1005840" y="195072"/>
                                </a:lnTo>
                                <a:lnTo>
                                  <a:pt x="1002792" y="188976"/>
                                </a:lnTo>
                                <a:lnTo>
                                  <a:pt x="1002792" y="185928"/>
                                </a:lnTo>
                                <a:lnTo>
                                  <a:pt x="999744" y="179832"/>
                                </a:lnTo>
                                <a:lnTo>
                                  <a:pt x="999744" y="173736"/>
                                </a:lnTo>
                                <a:lnTo>
                                  <a:pt x="996696" y="167639"/>
                                </a:lnTo>
                                <a:lnTo>
                                  <a:pt x="996696" y="161544"/>
                                </a:lnTo>
                                <a:lnTo>
                                  <a:pt x="987552" y="143256"/>
                                </a:lnTo>
                                <a:lnTo>
                                  <a:pt x="987552" y="137160"/>
                                </a:lnTo>
                                <a:lnTo>
                                  <a:pt x="966216" y="91439"/>
                                </a:lnTo>
                                <a:lnTo>
                                  <a:pt x="947928" y="54863"/>
                                </a:lnTo>
                                <a:lnTo>
                                  <a:pt x="941832" y="48768"/>
                                </a:lnTo>
                                <a:lnTo>
                                  <a:pt x="932688" y="33528"/>
                                </a:lnTo>
                                <a:lnTo>
                                  <a:pt x="929640" y="27432"/>
                                </a:lnTo>
                                <a:lnTo>
                                  <a:pt x="926592" y="18288"/>
                                </a:lnTo>
                                <a:lnTo>
                                  <a:pt x="920496" y="12192"/>
                                </a:lnTo>
                                <a:lnTo>
                                  <a:pt x="917448" y="6096"/>
                                </a:lnTo>
                                <a:lnTo>
                                  <a:pt x="106680" y="6096"/>
                                </a:lnTo>
                                <a:lnTo>
                                  <a:pt x="106680" y="3048"/>
                                </a:lnTo>
                                <a:lnTo>
                                  <a:pt x="100584" y="9144"/>
                                </a:lnTo>
                                <a:lnTo>
                                  <a:pt x="103632" y="9144"/>
                                </a:lnTo>
                                <a:lnTo>
                                  <a:pt x="97536" y="21336"/>
                                </a:lnTo>
                                <a:lnTo>
                                  <a:pt x="94488" y="21336"/>
                                </a:lnTo>
                                <a:lnTo>
                                  <a:pt x="79248" y="36576"/>
                                </a:lnTo>
                                <a:lnTo>
                                  <a:pt x="82296" y="36576"/>
                                </a:lnTo>
                                <a:lnTo>
                                  <a:pt x="79248" y="45720"/>
                                </a:lnTo>
                                <a:lnTo>
                                  <a:pt x="76200" y="45720"/>
                                </a:lnTo>
                                <a:lnTo>
                                  <a:pt x="70104" y="51815"/>
                                </a:lnTo>
                                <a:lnTo>
                                  <a:pt x="73152" y="51815"/>
                                </a:lnTo>
                                <a:lnTo>
                                  <a:pt x="64008" y="70104"/>
                                </a:lnTo>
                                <a:lnTo>
                                  <a:pt x="60960" y="70104"/>
                                </a:lnTo>
                                <a:lnTo>
                                  <a:pt x="57912" y="73152"/>
                                </a:lnTo>
                                <a:lnTo>
                                  <a:pt x="60960" y="73152"/>
                                </a:lnTo>
                                <a:lnTo>
                                  <a:pt x="36576" y="118872"/>
                                </a:lnTo>
                                <a:lnTo>
                                  <a:pt x="33528" y="118872"/>
                                </a:lnTo>
                                <a:lnTo>
                                  <a:pt x="30480" y="121920"/>
                                </a:lnTo>
                                <a:lnTo>
                                  <a:pt x="33528" y="121920"/>
                                </a:lnTo>
                                <a:lnTo>
                                  <a:pt x="30480" y="134112"/>
                                </a:lnTo>
                                <a:lnTo>
                                  <a:pt x="30480" y="137160"/>
                                </a:lnTo>
                                <a:lnTo>
                                  <a:pt x="24384" y="149352"/>
                                </a:lnTo>
                                <a:lnTo>
                                  <a:pt x="24384" y="155448"/>
                                </a:lnTo>
                                <a:lnTo>
                                  <a:pt x="21336" y="161544"/>
                                </a:lnTo>
                                <a:lnTo>
                                  <a:pt x="21336" y="167639"/>
                                </a:lnTo>
                                <a:lnTo>
                                  <a:pt x="18288" y="167639"/>
                                </a:lnTo>
                                <a:lnTo>
                                  <a:pt x="15240" y="170688"/>
                                </a:lnTo>
                                <a:lnTo>
                                  <a:pt x="18288" y="170688"/>
                                </a:lnTo>
                                <a:lnTo>
                                  <a:pt x="18288" y="176784"/>
                                </a:lnTo>
                                <a:lnTo>
                                  <a:pt x="15240" y="182880"/>
                                </a:lnTo>
                                <a:lnTo>
                                  <a:pt x="15240" y="185928"/>
                                </a:lnTo>
                                <a:lnTo>
                                  <a:pt x="12192" y="192024"/>
                                </a:lnTo>
                                <a:lnTo>
                                  <a:pt x="12192" y="204215"/>
                                </a:lnTo>
                                <a:lnTo>
                                  <a:pt x="9144" y="210312"/>
                                </a:lnTo>
                                <a:lnTo>
                                  <a:pt x="9144" y="225552"/>
                                </a:lnTo>
                                <a:lnTo>
                                  <a:pt x="6096" y="231648"/>
                                </a:lnTo>
                                <a:lnTo>
                                  <a:pt x="6096" y="283463"/>
                                </a:lnTo>
                                <a:lnTo>
                                  <a:pt x="9144" y="283463"/>
                                </a:lnTo>
                                <a:lnTo>
                                  <a:pt x="9144" y="301752"/>
                                </a:lnTo>
                                <a:lnTo>
                                  <a:pt x="12192" y="307848"/>
                                </a:lnTo>
                                <a:lnTo>
                                  <a:pt x="12192" y="320039"/>
                                </a:lnTo>
                                <a:lnTo>
                                  <a:pt x="15240" y="326136"/>
                                </a:lnTo>
                                <a:lnTo>
                                  <a:pt x="15240" y="329184"/>
                                </a:lnTo>
                                <a:lnTo>
                                  <a:pt x="18288" y="335280"/>
                                </a:lnTo>
                                <a:lnTo>
                                  <a:pt x="18288" y="338328"/>
                                </a:lnTo>
                                <a:lnTo>
                                  <a:pt x="21336" y="344424"/>
                                </a:lnTo>
                                <a:lnTo>
                                  <a:pt x="21336" y="350520"/>
                                </a:lnTo>
                                <a:lnTo>
                                  <a:pt x="27432" y="362712"/>
                                </a:lnTo>
                                <a:lnTo>
                                  <a:pt x="27432" y="368808"/>
                                </a:lnTo>
                                <a:lnTo>
                                  <a:pt x="33528" y="384048"/>
                                </a:lnTo>
                                <a:lnTo>
                                  <a:pt x="33528" y="390144"/>
                                </a:lnTo>
                                <a:lnTo>
                                  <a:pt x="39624" y="402336"/>
                                </a:lnTo>
                                <a:lnTo>
                                  <a:pt x="36576" y="402336"/>
                                </a:lnTo>
                                <a:lnTo>
                                  <a:pt x="39624" y="405384"/>
                                </a:lnTo>
                                <a:lnTo>
                                  <a:pt x="42672" y="405384"/>
                                </a:lnTo>
                                <a:lnTo>
                                  <a:pt x="64008" y="445008"/>
                                </a:lnTo>
                                <a:lnTo>
                                  <a:pt x="60960" y="445008"/>
                                </a:lnTo>
                                <a:lnTo>
                                  <a:pt x="67056" y="451104"/>
                                </a:lnTo>
                                <a:lnTo>
                                  <a:pt x="70104" y="451104"/>
                                </a:lnTo>
                                <a:lnTo>
                                  <a:pt x="79248" y="469392"/>
                                </a:lnTo>
                                <a:lnTo>
                                  <a:pt x="76200" y="469392"/>
                                </a:lnTo>
                                <a:lnTo>
                                  <a:pt x="79248" y="472439"/>
                                </a:lnTo>
                                <a:lnTo>
                                  <a:pt x="79248" y="475488"/>
                                </a:lnTo>
                                <a:lnTo>
                                  <a:pt x="73152" y="472439"/>
                                </a:lnTo>
                                <a:lnTo>
                                  <a:pt x="64008" y="454152"/>
                                </a:lnTo>
                                <a:lnTo>
                                  <a:pt x="57912" y="448056"/>
                                </a:lnTo>
                                <a:lnTo>
                                  <a:pt x="36576" y="408432"/>
                                </a:lnTo>
                                <a:lnTo>
                                  <a:pt x="33528" y="405384"/>
                                </a:lnTo>
                                <a:lnTo>
                                  <a:pt x="30480" y="393192"/>
                                </a:lnTo>
                                <a:lnTo>
                                  <a:pt x="30480" y="387096"/>
                                </a:lnTo>
                                <a:lnTo>
                                  <a:pt x="21336" y="371856"/>
                                </a:lnTo>
                                <a:lnTo>
                                  <a:pt x="21336" y="365760"/>
                                </a:lnTo>
                                <a:lnTo>
                                  <a:pt x="15240" y="353568"/>
                                </a:lnTo>
                                <a:lnTo>
                                  <a:pt x="15240" y="347472"/>
                                </a:lnTo>
                                <a:lnTo>
                                  <a:pt x="12192" y="341376"/>
                                </a:lnTo>
                                <a:lnTo>
                                  <a:pt x="12192" y="338328"/>
                                </a:lnTo>
                                <a:lnTo>
                                  <a:pt x="9144" y="332232"/>
                                </a:lnTo>
                                <a:lnTo>
                                  <a:pt x="9144" y="329184"/>
                                </a:lnTo>
                                <a:lnTo>
                                  <a:pt x="6096" y="323088"/>
                                </a:lnTo>
                                <a:lnTo>
                                  <a:pt x="6096" y="310896"/>
                                </a:lnTo>
                                <a:lnTo>
                                  <a:pt x="3048" y="304800"/>
                                </a:lnTo>
                                <a:lnTo>
                                  <a:pt x="3048" y="286512"/>
                                </a:lnTo>
                                <a:lnTo>
                                  <a:pt x="0" y="283463"/>
                                </a:lnTo>
                                <a:lnTo>
                                  <a:pt x="0" y="228600"/>
                                </a:lnTo>
                                <a:lnTo>
                                  <a:pt x="3048" y="222504"/>
                                </a:lnTo>
                                <a:lnTo>
                                  <a:pt x="3048" y="207263"/>
                                </a:lnTo>
                                <a:lnTo>
                                  <a:pt x="6096" y="201168"/>
                                </a:lnTo>
                                <a:lnTo>
                                  <a:pt x="6096" y="188976"/>
                                </a:lnTo>
                                <a:lnTo>
                                  <a:pt x="9144" y="185928"/>
                                </a:lnTo>
                                <a:lnTo>
                                  <a:pt x="9144" y="179832"/>
                                </a:lnTo>
                                <a:lnTo>
                                  <a:pt x="12192" y="173736"/>
                                </a:lnTo>
                                <a:lnTo>
                                  <a:pt x="12192" y="167639"/>
                                </a:lnTo>
                                <a:lnTo>
                                  <a:pt x="15240" y="164592"/>
                                </a:lnTo>
                                <a:lnTo>
                                  <a:pt x="15240" y="158496"/>
                                </a:lnTo>
                                <a:lnTo>
                                  <a:pt x="18288" y="152400"/>
                                </a:lnTo>
                                <a:lnTo>
                                  <a:pt x="18288" y="146304"/>
                                </a:lnTo>
                                <a:lnTo>
                                  <a:pt x="24384" y="137160"/>
                                </a:lnTo>
                                <a:lnTo>
                                  <a:pt x="24384" y="131063"/>
                                </a:lnTo>
                                <a:lnTo>
                                  <a:pt x="30480" y="118872"/>
                                </a:lnTo>
                                <a:lnTo>
                                  <a:pt x="30480" y="115824"/>
                                </a:lnTo>
                                <a:lnTo>
                                  <a:pt x="54864" y="70104"/>
                                </a:lnTo>
                                <a:lnTo>
                                  <a:pt x="57912" y="67056"/>
                                </a:lnTo>
                                <a:lnTo>
                                  <a:pt x="67056" y="48768"/>
                                </a:lnTo>
                                <a:lnTo>
                                  <a:pt x="73152" y="42672"/>
                                </a:lnTo>
                                <a:lnTo>
                                  <a:pt x="79248" y="33528"/>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473" name="Shape 15473"/>
                        <wps:cNvSpPr/>
                        <wps:spPr>
                          <a:xfrm>
                            <a:off x="640080" y="3483864"/>
                            <a:ext cx="70104" cy="64008"/>
                          </a:xfrm>
                          <a:custGeom>
                            <a:avLst/>
                            <a:gdLst/>
                            <a:ahLst/>
                            <a:cxnLst/>
                            <a:rect l="0" t="0" r="0" b="0"/>
                            <a:pathLst>
                              <a:path w="70104" h="64008">
                                <a:moveTo>
                                  <a:pt x="0" y="0"/>
                                </a:moveTo>
                                <a:lnTo>
                                  <a:pt x="70104" y="0"/>
                                </a:lnTo>
                                <a:lnTo>
                                  <a:pt x="70104" y="3048"/>
                                </a:lnTo>
                                <a:lnTo>
                                  <a:pt x="67056" y="3048"/>
                                </a:lnTo>
                                <a:lnTo>
                                  <a:pt x="67056" y="9144"/>
                                </a:lnTo>
                                <a:lnTo>
                                  <a:pt x="64008" y="9144"/>
                                </a:lnTo>
                                <a:lnTo>
                                  <a:pt x="64008" y="15240"/>
                                </a:lnTo>
                                <a:lnTo>
                                  <a:pt x="60960" y="15240"/>
                                </a:lnTo>
                                <a:lnTo>
                                  <a:pt x="60960" y="18289"/>
                                </a:lnTo>
                                <a:lnTo>
                                  <a:pt x="57912" y="18289"/>
                                </a:lnTo>
                                <a:lnTo>
                                  <a:pt x="57912" y="24385"/>
                                </a:lnTo>
                                <a:lnTo>
                                  <a:pt x="54864" y="24385"/>
                                </a:lnTo>
                                <a:lnTo>
                                  <a:pt x="54864" y="30480"/>
                                </a:lnTo>
                                <a:lnTo>
                                  <a:pt x="51816" y="30480"/>
                                </a:lnTo>
                                <a:lnTo>
                                  <a:pt x="51816" y="36576"/>
                                </a:lnTo>
                                <a:lnTo>
                                  <a:pt x="48768" y="36576"/>
                                </a:lnTo>
                                <a:lnTo>
                                  <a:pt x="48768" y="42672"/>
                                </a:lnTo>
                                <a:lnTo>
                                  <a:pt x="45720" y="42672"/>
                                </a:lnTo>
                                <a:lnTo>
                                  <a:pt x="45720" y="48768"/>
                                </a:lnTo>
                                <a:lnTo>
                                  <a:pt x="42672" y="48768"/>
                                </a:lnTo>
                                <a:lnTo>
                                  <a:pt x="42672" y="54864"/>
                                </a:lnTo>
                                <a:lnTo>
                                  <a:pt x="39624" y="54864"/>
                                </a:lnTo>
                                <a:lnTo>
                                  <a:pt x="39624" y="60961"/>
                                </a:lnTo>
                                <a:lnTo>
                                  <a:pt x="36576" y="60961"/>
                                </a:lnTo>
                                <a:lnTo>
                                  <a:pt x="36576" y="64008"/>
                                </a:lnTo>
                                <a:lnTo>
                                  <a:pt x="33528" y="64008"/>
                                </a:lnTo>
                                <a:lnTo>
                                  <a:pt x="9144" y="15240"/>
                                </a:lnTo>
                                <a:lnTo>
                                  <a:pt x="6096" y="121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474" name="Shape 15474"/>
                        <wps:cNvSpPr/>
                        <wps:spPr>
                          <a:xfrm>
                            <a:off x="640080" y="3483864"/>
                            <a:ext cx="70104" cy="64008"/>
                          </a:xfrm>
                          <a:custGeom>
                            <a:avLst/>
                            <a:gdLst/>
                            <a:ahLst/>
                            <a:cxnLst/>
                            <a:rect l="0" t="0" r="0" b="0"/>
                            <a:pathLst>
                              <a:path w="70104" h="64008">
                                <a:moveTo>
                                  <a:pt x="0" y="0"/>
                                </a:moveTo>
                                <a:lnTo>
                                  <a:pt x="70104" y="0"/>
                                </a:lnTo>
                                <a:lnTo>
                                  <a:pt x="33528"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124" name="Shape 457124"/>
                        <wps:cNvSpPr/>
                        <wps:spPr>
                          <a:xfrm>
                            <a:off x="1353312" y="1524000"/>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5476" name="Shape 15476"/>
                        <wps:cNvSpPr/>
                        <wps:spPr>
                          <a:xfrm>
                            <a:off x="1350264" y="1520953"/>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5477" name="Shape 15477"/>
                        <wps:cNvSpPr/>
                        <wps:spPr>
                          <a:xfrm>
                            <a:off x="1860804" y="1520953"/>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25" name="Shape 457125"/>
                        <wps:cNvSpPr/>
                        <wps:spPr>
                          <a:xfrm>
                            <a:off x="3048" y="1353312"/>
                            <a:ext cx="1859280" cy="9144"/>
                          </a:xfrm>
                          <a:custGeom>
                            <a:avLst/>
                            <a:gdLst/>
                            <a:ahLst/>
                            <a:cxnLst/>
                            <a:rect l="0" t="0" r="0" b="0"/>
                            <a:pathLst>
                              <a:path w="1859280" h="9144">
                                <a:moveTo>
                                  <a:pt x="0" y="0"/>
                                </a:moveTo>
                                <a:lnTo>
                                  <a:pt x="1859280" y="0"/>
                                </a:lnTo>
                                <a:lnTo>
                                  <a:pt x="185928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26" name="Shape 457126"/>
                        <wps:cNvSpPr/>
                        <wps:spPr>
                          <a:xfrm>
                            <a:off x="0" y="1356360"/>
                            <a:ext cx="9144" cy="1770888"/>
                          </a:xfrm>
                          <a:custGeom>
                            <a:avLst/>
                            <a:gdLst/>
                            <a:ahLst/>
                            <a:cxnLst/>
                            <a:rect l="0" t="0" r="0" b="0"/>
                            <a:pathLst>
                              <a:path w="9144" h="1770888">
                                <a:moveTo>
                                  <a:pt x="0" y="0"/>
                                </a:moveTo>
                                <a:lnTo>
                                  <a:pt x="9144" y="0"/>
                                </a:lnTo>
                                <a:lnTo>
                                  <a:pt x="9144" y="1770888"/>
                                </a:lnTo>
                                <a:lnTo>
                                  <a:pt x="0" y="17708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5480" name="Shape 15480"/>
                        <wps:cNvSpPr/>
                        <wps:spPr>
                          <a:xfrm>
                            <a:off x="676656" y="1319784"/>
                            <a:ext cx="70104" cy="67056"/>
                          </a:xfrm>
                          <a:custGeom>
                            <a:avLst/>
                            <a:gdLst/>
                            <a:ahLst/>
                            <a:cxnLst/>
                            <a:rect l="0" t="0" r="0" b="0"/>
                            <a:pathLst>
                              <a:path w="70104" h="67056">
                                <a:moveTo>
                                  <a:pt x="70104" y="0"/>
                                </a:moveTo>
                                <a:lnTo>
                                  <a:pt x="70104" y="67056"/>
                                </a:lnTo>
                                <a:lnTo>
                                  <a:pt x="0" y="36576"/>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15481" name="Shape 15481"/>
                        <wps:cNvSpPr/>
                        <wps:spPr>
                          <a:xfrm>
                            <a:off x="609600" y="1319784"/>
                            <a:ext cx="67056" cy="67056"/>
                          </a:xfrm>
                          <a:custGeom>
                            <a:avLst/>
                            <a:gdLst/>
                            <a:ahLst/>
                            <a:cxnLst/>
                            <a:rect l="0" t="0" r="0" b="0"/>
                            <a:pathLst>
                              <a:path w="67056" h="67056">
                                <a:moveTo>
                                  <a:pt x="0" y="0"/>
                                </a:moveTo>
                                <a:lnTo>
                                  <a:pt x="67056"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5482" name="Rectangle 15482"/>
                        <wps:cNvSpPr/>
                        <wps:spPr>
                          <a:xfrm>
                            <a:off x="1770888" y="4018746"/>
                            <a:ext cx="801757"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290-93/d067</w:t>
                              </w:r>
                            </w:p>
                          </w:txbxContent>
                        </wps:txbx>
                        <wps:bodyPr horzOverflow="overflow" vert="horz" lIns="0" tIns="0" rIns="0" bIns="0" rtlCol="0">
                          <a:noAutofit/>
                        </wps:bodyPr>
                      </wps:wsp>
                      <wps:wsp>
                        <wps:cNvPr id="15483" name="Rectangle 15483"/>
                        <wps:cNvSpPr/>
                        <wps:spPr>
                          <a:xfrm>
                            <a:off x="365760" y="207338"/>
                            <a:ext cx="8300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frame</w:t>
                              </w:r>
                            </w:p>
                          </w:txbxContent>
                        </wps:txbx>
                        <wps:bodyPr horzOverflow="overflow" vert="horz" lIns="0" tIns="0" rIns="0" bIns="0" rtlCol="0">
                          <a:noAutofit/>
                        </wps:bodyPr>
                      </wps:wsp>
                      <wps:wsp>
                        <wps:cNvPr id="15484" name="Rectangle 15484"/>
                        <wps:cNvSpPr/>
                        <wps:spPr>
                          <a:xfrm>
                            <a:off x="1490467" y="1725241"/>
                            <a:ext cx="95281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terpret markers</w:t>
                              </w:r>
                            </w:p>
                          </w:txbxContent>
                        </wps:txbx>
                        <wps:bodyPr horzOverflow="overflow" vert="horz" lIns="0" tIns="0" rIns="0" bIns="0" rtlCol="0">
                          <a:noAutofit/>
                        </wps:bodyPr>
                      </wps:wsp>
                      <wps:wsp>
                        <wps:cNvPr id="15485" name="Rectangle 15485"/>
                        <wps:cNvSpPr/>
                        <wps:spPr>
                          <a:xfrm>
                            <a:off x="374899" y="2401897"/>
                            <a:ext cx="77729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scan</w:t>
                              </w:r>
                            </w:p>
                          </w:txbxContent>
                        </wps:txbx>
                        <wps:bodyPr horzOverflow="overflow" vert="horz" lIns="0" tIns="0" rIns="0" bIns="0" rtlCol="0">
                          <a:noAutofit/>
                        </wps:bodyPr>
                      </wps:wsp>
                      <wps:wsp>
                        <wps:cNvPr id="15486" name="Rectangle 15486"/>
                        <wps:cNvSpPr/>
                        <wps:spPr>
                          <a:xfrm>
                            <a:off x="560832" y="3770444"/>
                            <a:ext cx="3073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5487" name="Rectangle 15487"/>
                        <wps:cNvSpPr/>
                        <wps:spPr>
                          <a:xfrm>
                            <a:off x="728477" y="3432122"/>
                            <a:ext cx="21495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5488" name="Rectangle 15488"/>
                        <wps:cNvSpPr/>
                        <wps:spPr>
                          <a:xfrm>
                            <a:off x="54874" y="3008444"/>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5489" name="Rectangle 15489"/>
                        <wps:cNvSpPr/>
                        <wps:spPr>
                          <a:xfrm>
                            <a:off x="728477" y="2081852"/>
                            <a:ext cx="21495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5490" name="Rectangle 15490"/>
                        <wps:cNvSpPr/>
                        <wps:spPr>
                          <a:xfrm>
                            <a:off x="1182633" y="1658176"/>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5491" name="Rectangle 15491"/>
                        <wps:cNvSpPr/>
                        <wps:spPr>
                          <a:xfrm>
                            <a:off x="201177" y="883984"/>
                            <a:ext cx="124300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terpret frame header</w:t>
                              </w:r>
                            </w:p>
                          </w:txbxContent>
                        </wps:txbx>
                        <wps:bodyPr horzOverflow="overflow" vert="horz" lIns="0" tIns="0" rIns="0" bIns="0" rtlCol="0">
                          <a:noAutofit/>
                        </wps:bodyPr>
                      </wps:wsp>
                      <wps:wsp>
                        <wps:cNvPr id="15492" name="Rectangle 15492"/>
                        <wps:cNvSpPr/>
                        <wps:spPr>
                          <a:xfrm>
                            <a:off x="426729" y="1694752"/>
                            <a:ext cx="69570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OS marker</w:t>
                              </w:r>
                            </w:p>
                          </w:txbxContent>
                        </wps:txbx>
                        <wps:bodyPr horzOverflow="overflow" vert="horz" lIns="0" tIns="0" rIns="0" bIns="0" rtlCol="0">
                          <a:noAutofit/>
                        </wps:bodyPr>
                      </wps:wsp>
                      <wps:wsp>
                        <wps:cNvPr id="15493" name="Rectangle 15493"/>
                        <wps:cNvSpPr/>
                        <wps:spPr>
                          <a:xfrm>
                            <a:off x="658377" y="180143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5494" name="Rectangle 15494"/>
                        <wps:cNvSpPr/>
                        <wps:spPr>
                          <a:xfrm>
                            <a:off x="445017" y="3041978"/>
                            <a:ext cx="64316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OI marker</w:t>
                              </w:r>
                            </w:p>
                          </w:txbxContent>
                        </wps:txbx>
                        <wps:bodyPr horzOverflow="overflow" vert="horz" lIns="0" tIns="0" rIns="0" bIns="0" rtlCol="0">
                          <a:noAutofit/>
                        </wps:bodyPr>
                      </wps:wsp>
                      <wps:wsp>
                        <wps:cNvPr id="15495" name="Rectangle 15495"/>
                        <wps:cNvSpPr/>
                        <wps:spPr>
                          <a:xfrm>
                            <a:off x="661421" y="315170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92844" o:spid="_x0000_s4097" style="width:186.9pt;height:321.55pt;mso-position-horizontal-relative:char;mso-position-vertical-relative:line" coordsize="23737,40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">
                <v:shape id="Shape 457118" o:spid="_x0000_s4098" style="position:absolute;left:30;top:31242;width:5060;height:91;visibility:visible;mso-wrap-style:square;v-text-anchor:top" coordsize="50596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" path="m,l505968,r,9144l,9144,,e" fillcolor="black" stroked="f" strokeweight="0">
                  <v:stroke miterlimit="83231f" joinstyle="miter"/>
                  <v:path arrowok="t" textboxrect="0,0,505968,9144"/>
                </v:shape>
                <v:shape id="Shape 457119" o:spid="_x0000_s4099" style="position:absolute;left:8473;top:17739;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" path="m,l676656,r,9144l,9144,,e" fillcolor="black" stroked="f" strokeweight="0">
                  <v:stroke miterlimit="83231f" joinstyle="miter"/>
                  <v:path arrowok="t" textboxrect="0,0,676656,9144"/>
                </v:shape>
                <v:shape id="Shape 457120" o:spid="_x0000_s4100" style="position:absolute;left:18592;top:13563;width:92;height:5060;visibility:visible;mso-wrap-style:square;v-text-anchor:top" coordsize="914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" path="m,l9144,r,505968l,505968,,e" fillcolor="black" stroked="f" strokeweight="0">
                  <v:stroke miterlimit="83231f" joinstyle="miter"/>
                  <v:path arrowok="t" textboxrect="0,0,9144,505968"/>
                </v:shape>
                <v:shape id="Shape 457121" o:spid="_x0000_s4101" style="position:absolute;left:6736;top:1706;width:91;height:37156;visibility:visible;mso-wrap-style:square;v-text-anchor:top" coordsize="9144,371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" path="m,l9144,r,3715513l,3715513,,e" fillcolor="black" stroked="f" strokeweight="0">
                  <v:stroke miterlimit="83231f" joinstyle="miter"/>
                  <v:path arrowok="t" textboxrect="0,0,9144,3715513"/>
                </v:shape>
                <v:shape id="Shape 15454" o:spid="_x0000_s4102" style="position:absolute;left:1706;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" path="m103632,l914400,r3048,6096l920496,6096r,6096l923544,12192r3048,6096l929640,18288r,3048l932688,27432r3048,l944880,45720r3048,l957072,64008r3048,3048l966216,79248r3048,l969264,85344r3048,l972312,91439r3048,l975360,97536r3048,l978408,109727r3048,l981456,112776r3048,l984504,118872r3048,l987552,128015r3048,l990600,134112r3048,l993648,140208r3048,l996696,152400r3048,l999744,161544r3048,l1002792,173736r3048,l1005840,182880r3048,l1008888,201168r3048,l1011936,222503r3048,l1014984,286512r-3048,l1011936,307848r-3048,l1008888,320039r-3048,l1005840,338327r-3048,l1002792,347472r-3048,l999744,350520r-3048,l996696,362712r-3048,l993648,374903r-3048,l990600,381000r-3048,l987552,387096r-3048,l984504,393192r-3048,l981456,402336r-3048,3048l978408,411480r-3048,l975360,417576r-3048,l972312,423672r-3048,l969264,429768r-3048,l966216,435863r-3048,l963168,441960r-3048,l960120,448056r-3048,l950976,451103r,6097l947928,457200r,6096l944880,463296r,6096l941832,469392r,3047l935736,472439r,6097l932688,478536r,6096l929640,484632r,3048l926592,490727r,3049l923544,493776r,3048l917448,499872r,6096l100584,505968r,-3048l97536,502920r,-6096l94488,496824r-3048,-3048l88392,493776r,-6096l85344,487680r-3048,-6096l79248,481584r,-6096l76200,475488r,-6096l73152,469392,64008,451103r-3048,-3047l57912,448056,33528,399288r-3048,l30480,396239r-3048,l27432,377951r-3048,l24384,371856r-3048,l21336,359663r-3048,l18288,353568r-3048,l15240,344424r-3048,l12192,335280r-3048,l9144,323088r-3048,l6096,304800r-3048,l3048,283463r-3048,l,222503r3048,l3048,204215r3048,l6096,185927r3048,l9144,173736r3048,l12192,164592r3048,l15240,155448r3048,l18288,143256r3048,l21336,137160r3048,l24384,124968r3048,l27432,118872r3048,-3048l30480,112776r3048,l33528,106680r3048,l36576,100584r3048,l39624,94488r3048,l42672,88392r3048,l45720,82296r3048,l48768,76200r3048,l51816,70103r6096,-3047l57912,64008r3048,l60960,57912r3048,l64008,51815r3048,l67056,48768r6096,-3048l73152,39624r3048,l76200,33527r3048,-3047l79248,27432r6096,-3048l85344,21336r6096,-3048l91440,15239r3048,l94488,9144r3048,l97536,6096r6096,-3048l103632,xe" stroked="f" strokeweight="0">
                  <v:stroke miterlimit="83231f" joinstyle="miter"/>
                  <v:path arrowok="t" textboxrect="0,0,1014984,505968"/>
                </v:shape>
                <v:shape id="Shape 15455" o:spid="_x0000_s4103" style="position:absolute;left:1676;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" path="m103632,l510540,r,6097l106680,6097r,-3048l100584,9144r3048,l94488,21337,79248,33528r3048,l76200,45720r-6096,6096l73152,51816,60960,67056r-3048,3048l60960,70104,33528,115825r-3048,3048l33528,118873r-3048,12191l30480,137161r-6096,12191l24384,155449r-3048,6095l21336,164592r-6096,3048l18288,167640r,6097l15240,179832r,6096l12192,192025r,12191l9144,210312r,12192l6096,228600r,53340l9144,283464r,18288l12192,307849r,9143l15240,323088r,6097l18288,335280r,3048l21336,344425r,6095l27432,359664r,6097l33528,384049r,6095l39624,402337r24384,42672l60960,445009r6096,6095l79248,466344r-3048,l79248,469392r9144,12193l85344,481585r12192,12191l94488,493776r12192,9144l103632,502920r3048,3048l510540,505968r,4572l103632,512064,97536,499873r-6096,-3048l88392,490728r-6096,-6096l79248,472440r,3048l73152,469392,64008,451104r-6096,-3048l36576,405385r-3048,-3048l30480,393192r,-6095l21336,368809r,-6097l15240,353568r,-6095l12192,341376r,-3048l9144,332232r,-6095l6096,320040r,-12191l3048,304800r,-18288l,283464,,225552r3048,-6096l3048,207264r3048,-6096l6096,188976r3048,-6096l9144,176785r3048,-6097l12192,164592r3048,l15240,158497r3048,-6097l18288,146304r6096,-12192l24384,128016,54864,67056r3048,l67056,48768r6096,-6095l79248,30480,91440,18288,97536,6097,103632,xe" fillcolor="black" stroked="f" strokeweight="0">
                  <v:stroke miterlimit="83231f" joinstyle="miter"/>
                  <v:path arrowok="t" textboxrect="0,0,510540,512064"/>
                </v:shape>
                <v:shape id="Shape 15456" o:spid="_x0000_s4104" style="position:absolute;left:6781;width:5106;height:5105;visibility:visible;mso-wrap-style:square;v-text-anchor:top" coordsize="510540,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" path="m,l406908,r9144,9144l413004,9144r9144,12193l428244,27432r9144,12193l434340,39625r6096,6095l458724,73152r-3048,l458724,76200r24384,45720l483108,124968r9144,18288l492252,149352r3048,6097l495300,161544r3048,3048l498348,172212r3048,1525l501396,179832r3048,6096l504444,198120r3048,6096l507492,220980r3048,1524l510540,286512r-6096,3049l507492,289561r,18288l504444,310897r,6095l501396,323088r,12192l498348,341376r,6097l492252,350520r3048,l492252,353568r,6096l489204,365761r,6095l477012,396240r,6097l470916,408432r-21336,42672l443484,454152r3048,l434340,472440r-3049,3050l422148,487680r-3048,6096l422148,493776r-12192,9144l413004,502920r-6096,6096l,510540r,-4572l403860,505968r3048,-6095l413004,496825r3048,-6097l422148,484632r3048,-12192l431292,469392r9144,-18288l446532,448056r21336,-42671l470916,402337r,-3049l470916,393192r12192,-24383l483108,362712r3048,-6096l486156,353568r3048,-6095l492252,344425r,-6097l495300,332232r,-12192l498348,313944r,-6095l501396,304800r,-18288l504444,283464r,-57912l501396,222504r,-15240l498348,201168r,-12192l495300,182880r,-6095l492252,173737r,-6097l489204,164592r,-6095l486156,152400r,-6096l477012,128016r,-3048l455676,79249r-3048,-3049l437388,48768r-6096,-6095l425196,30480r-6096,-9143l409956,12192,406908,6097,,6097,,xe" fillcolor="black" stroked="f" strokeweight="0">
                  <v:stroke miterlimit="83231f" joinstyle="miter"/>
                  <v:path arrowok="t" textboxrect="0,0,510540,510540"/>
                </v:shape>
                <v:shape id="Shape 457122" o:spid="_x0000_s4105" style="position:absolute;left:1706;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" path="m,l1014984,r,505968l,505968,,e" stroked="f" strokeweight="0">
                  <v:stroke miterlimit="83231f" joinstyle="miter"/>
                  <v:path arrowok="t" textboxrect="0,0,1014984,505968"/>
                </v:shape>
                <v:shape id="Shape 15458" o:spid="_x0000_s4106" style="position:absolute;left:1676;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" path="m,l3048,,510540,r,6096l6096,6096r,499872l510540,505968r,6096l,512064,,xe" fillcolor="black" stroked="f" strokeweight="0">
                  <v:stroke miterlimit="83231f" joinstyle="miter"/>
                  <v:path arrowok="t" textboxrect="0,0,510540,512064"/>
                </v:shape>
                <v:shape id="Shape 15459" o:spid="_x0000_s4107" style="position:absolute;left:6781;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" path="m,l510540,r,509016l507492,509016r,3048l,512064r,-6096l504444,505968r,-499872l,6096,,xe" fillcolor="black" stroked="f" strokeweight="0">
                  <v:stroke miterlimit="83231f" joinstyle="miter"/>
                  <v:path arrowok="t" textboxrect="0,0,510540,512064"/>
                </v:shape>
                <v:shape id="Shape 15460" o:spid="_x0000_s4108" style="position:absolute;left:1737;top:14782;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" path="m505968,r509016,295656l505968,591312,,295656,505968,xe" stroked="f" strokeweight="0">
                  <v:stroke miterlimit="83231f" joinstyle="miter"/>
                  <v:path arrowok="t" textboxrect="0,0,1014984,591312"/>
                </v:shape>
                <v:shape id="Shape 15461" o:spid="_x0000_s4109" style="position:absolute;left:1706;top:14752;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" path="m505968,r3040,l509008,4814r-1511,-878l5643,297188,507497,593463r1511,-887l509008,597408r-3040,l505968,594360,,298704r,-3048l505968,xe" fillcolor="black" stroked="f" strokeweight="0">
                  <v:stroke miterlimit="83231f" joinstyle="miter"/>
                  <v:path arrowok="t" textboxrect="0,0,509008,597408"/>
                </v:shape>
                <v:shape id="Shape 15462" o:spid="_x0000_s4110" style="position:absolute;left:6796;top:14752;width:5121;height:5974;visibility:visible;mso-wrap-style:square;v-text-anchor:top" coordsize="51207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" path="m,l8,,509024,295656r3048,l512072,298704r-3048,l8,594360r,3048l,597408r,-4832l503365,297188,,4814,,xe" fillcolor="black" stroked="f" strokeweight="0">
                  <v:stroke miterlimit="83231f" joinstyle="miter"/>
                  <v:path arrowok="t" textboxrect="0,0,512072,597408"/>
                </v:shape>
                <v:shape id="Shape 457123" o:spid="_x0000_s4111" style="position:absolute;left:1706;top:21976;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" path="m,l1014984,r,505968l,505968,,e" stroked="f" strokeweight="0">
                  <v:stroke miterlimit="83231f" joinstyle="miter"/>
                  <v:path arrowok="t" textboxrect="0,0,1014984,505968"/>
                </v:shape>
                <v:shape id="Shape 15464" o:spid="_x0000_s4112" style="position:absolute;left:1676;top:21945;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5465" o:spid="_x0000_s4113" style="position:absolute;left:6781;top:21945;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" path="m,l510540,r,509016l507492,509016r,3048l,512064r,-6096l504444,505968r,-499872l,6096,,xe" fillcolor="black" stroked="f" strokeweight="0">
                  <v:stroke miterlimit="83231f" joinstyle="miter"/>
                  <v:path arrowok="t" textboxrect="0,0,510540,512064"/>
                </v:shape>
                <v:shape id="Shape 15466" o:spid="_x0000_s4114" style="position:absolute;left:2255;top:21945;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" path="m,l6096,r,3048l6096,509016r-3048,l3048,512064r-3048,l,xe" fillcolor="black" stroked="f" strokeweight="0">
                  <v:stroke miterlimit="83231f" joinstyle="miter"/>
                  <v:path arrowok="t" textboxrect="0,0,6096,512064"/>
                </v:shape>
                <v:shape id="Shape 15467" o:spid="_x0000_s4115" style="position:absolute;left:11247;top:21945;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" path="m,l6096,r,509016l3048,509016r,3048l,512064r,-3048l,xe" fillcolor="black" stroked="f" strokeweight="0">
                  <v:stroke miterlimit="83231f" joinstyle="miter"/>
                  <v:path arrowok="t" textboxrect="0,0,6096,512064"/>
                </v:shape>
                <v:shape id="Shape 15468" o:spid="_x0000_s4116" style="position:absolute;left:1737;top:28315;width:10150;height:5883;visibility:visible;mso-wrap-style:square;v-text-anchor:top" coordsize="1014984,58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" path="m505968,r509016,292608l505968,588264,,292608,505968,xe" stroked="f" strokeweight="0">
                  <v:stroke miterlimit="83231f" joinstyle="miter"/>
                  <v:path arrowok="t" textboxrect="0,0,1014984,588264"/>
                </v:shape>
                <v:shape id="Shape 15469" o:spid="_x0000_s4117" style="position:absolute;left:1706;top:28285;width:5090;height:5944;visibility:visible;mso-wrap-style:square;v-text-anchor:top" coordsize="509008,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" path="m505968,r3040,l509008,4795r-1511,-868l5670,294140,507497,587377r1511,-879l509008,594360r-3040,l505968,591312,,295656r,-3048l505968,xe" fillcolor="black" stroked="f" strokeweight="0">
                  <v:stroke miterlimit="83231f" joinstyle="miter"/>
                  <v:path arrowok="t" textboxrect="0,0,509008,594360"/>
                </v:shape>
                <v:shape id="Shape 15470" o:spid="_x0000_s4118" style="position:absolute;left:6796;top:28285;width:5121;height:5944;visibility:visible;mso-wrap-style:square;v-text-anchor:top" coordsize="51207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" path="m,l8,,509024,292608r3048,l512072,295656r-3048,l8,591312r,3048l,594360r,-7862l503338,294140,,4795,,xe" fillcolor="black" stroked="f" strokeweight="0">
                  <v:stroke miterlimit="83231f" joinstyle="miter"/>
                  <v:path arrowok="t" textboxrect="0,0,512072,594360"/>
                </v:shape>
                <v:shape id="Shape 15471" o:spid="_x0000_s4119" style="position:absolute;left:1706;top:35539;width:10150;height:5090;visibility:visible;mso-wrap-style:square;v-text-anchor:top" coordsize="1014984,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" path="m103632,l914400,r,3048l917448,3048r6096,12192l926592,15240r,6096l929640,21336r,6096l932688,33528r3048,l935736,39624r3048,l938784,42672r3048,l941832,48768r3048,l947928,54864r3048,l950976,60960r3048,l954024,67056r3048,l957072,73152r3048,l960120,79248r3048,l963168,88392r3048,l966216,91440r3048,l969264,97536r3048,l972312,103632r3048,l975360,109728r3048,l978408,121920r3048,l981456,128015r3048,l984504,134112r3048,l987552,143256r3048,l990600,149352r3048,l993648,155448r3048,l996696,167640r3048,l999744,179832r3048,l1002792,188976r3048,l1005840,201168r3048,l1008888,219456r3048,l1011936,240792r3048,l1014984,304800r-3048,l1011936,326136r-3048,l1008888,335280r-3048,l1005840,353568r-3048,l1002792,365760r-6096,3049l996696,377952r-3048,l993648,390144r-6096,3048l987552,399288r-3048,l984504,405385r-3048,l981456,414528r-3048,l978408,423672r-3048,l975360,429768r-6096,3047l969264,438912r-3048,l966216,445009r-3048,l963168,451104r-6096,3048l957072,457200r-6096,3048l950976,466344r-3048,l947928,469392r-6096,3048l941832,475488r-6096,3048l935736,484632r-6096,3048l929640,490728r-3048,3048l926592,499872r-3048,l923544,502920r-6096,l917448,509015r-816864,l100584,505968r-3048,l97536,499872r-3048,l91440,493776r-3048,l88392,487680r-3048,l82296,481585r-3048,l79248,475488r-3048,l76200,469392r-3048,l70104,466344,60960,448056r-3048,l45720,423672r-3048,-3048l33528,402336r-3048,l30480,396240r-3048,l27432,377952r-3048,l24384,374904r-3048,l21336,362712r-3048,l18288,356615r-3048,l15240,344424r-3048,l12192,335280r-3048,l9144,326136r-3048,l6096,307848r-3048,l3048,283464r-3048,l,225552r3048,l3048,204215r3048,l6096,185928r3048,l9144,176785r3048,l12192,167640r3048,l15240,155448r3048,l18288,143256r3048,l21336,137160r3048,l24384,128015r3048,l27432,121920r3048,-3048l30480,112776r3048,l33528,106680r3048,l36576,100585r3048,l39624,94488r3048,l42672,88392r3048,l45720,85344r3048,l48768,79248r3048,l51816,73152r6096,-3048l57912,64008r3048,l60960,57912r3048,l64008,51815r3048,l67056,48768r6096,-3048l73152,39624r3048,l76200,36576r3048,-3048l79248,30480r6096,-3048l85344,24385r6096,-3049l91440,15240r3048,l94488,9144r3048,l97536,6096r6096,-3048l103632,xe" stroked="f" strokeweight="0">
                  <v:stroke miterlimit="83231f" joinstyle="miter"/>
                  <v:path arrowok="t" textboxrect="0,0,1014984,509015"/>
                </v:shape>
                <v:shape id="Shape 15472" o:spid="_x0000_s4120" style="position:absolute;left:1676;top:35509;width:10211;height:5151;visibility:visible;mso-wrap-style:square;v-text-anchor:top" coordsize="102108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" path="m103632,l917448,r3048,3048l923544,3048r3048,6096l923544,9144r6096,6095l932688,15239r,9145l935736,30480r3048,l947928,45720r-3048,l950976,51815r3048,l969264,82296r3048,9143l993648,137160r,3048l1002792,158496r,6096l1005840,170688r,6096l1008888,182880r,3048l1011936,192024r,6096l1014984,204215r,12193l1018032,222504r,18288l1021080,240792r,60960l1018032,307848r,18288l1014984,329184r,6096l1011936,335280r-3048,3048l1011936,338328r,12192l1008888,356615r,6097l1005840,368808r-3048,l999744,371856r3048,l1002792,377952r-3048,3048l999744,387096r-3048,6096l993648,393192r-3048,3047l993648,396239r-6096,12193l987552,414528r-3048,l981456,417576r3048,l978408,432815r-3048,l972312,435863r3048,l966216,454152r-3048,l954024,463296r3048,l950976,472439r-3048,l938784,481584r3048,l938784,487680r-3048,l929640,496824r3048,l929640,502920r-3048,l926592,505968r-4064,2031l920496,512063r-3048,l917448,515112r-813816,l103632,512063r-3048,-3048l97536,502920r-6096,-6096l88392,490728r-6096,-6096l79248,472439r3048,l88392,481584r-3048,l91440,487680r3048,l97536,493776r-3048,l100584,499872r3048,l106680,505968r-3048,l106680,509015r807720,l917448,502920r6096,-3048l926592,493776r6096,-9144l935736,478536r9144,-6097l950976,460248r9144,-9144l969264,432815r3048,-3047l981456,414528r,-3048l981456,405384r6096,-12192l990600,390144r3048,-6096l993648,377952r3048,-3048l996696,368808r3048,-3048l1002792,359663r,-6095l1005840,347472r,-12192l1008888,332232r,-3048l1011936,323088r,-18288l1014984,298704r,-54865l1011936,240792r,-15240l1008888,219456r,-12193l1005840,201168r,-6096l1002792,188976r,-3048l999744,179832r,-6096l996696,167639r,-6095l987552,143256r,-6096l966216,91439,947928,54863r-6096,-6095l932688,33528r-3048,-6096l926592,18288r-6096,-6096l917448,6096r-810768,l106680,3048r-6096,6096l103632,9144,97536,21336r-3048,l79248,36576r3048,l79248,45720r-3048,l70104,51815r3048,l64008,70104r-3048,l57912,73152r3048,l36576,118872r-3048,l30480,121920r3048,l30480,134112r,3048l24384,149352r,6096l21336,161544r,6095l18288,167639r-3048,3049l18288,170688r,6096l15240,182880r,3048l12192,192024r,12191l9144,210312r,15240l6096,231648r,51815l9144,283463r,18289l12192,307848r,12191l15240,326136r,3048l18288,335280r,3048l21336,344424r,6096l27432,362712r,6096l33528,384048r,6096l39624,402336r-3048,l39624,405384r3048,l64008,445008r-3048,l67056,451104r3048,l79248,469392r-3048,l79248,472439r,3049l73152,472439,64008,454152r-6096,-6096l36576,408432r-3048,-3048l30480,393192r,-6096l21336,371856r,-6096l15240,353568r,-6096l12192,341376r,-3048l9144,332232r,-3048l6096,323088r,-12192l3048,304800r,-18288l,283463,,228600r3048,-6096l3048,207263r3048,-6095l6096,188976r3048,-3048l9144,179832r3048,-6096l12192,167639r3048,-3047l15240,158496r3048,-6096l18288,146304r6096,-9144l24384,131063r6096,-12191l30480,115824,54864,70104r3048,-3048l67056,48768r6096,-6096l79248,33528,91440,18288,97536,6096,103632,xe" fillcolor="black" stroked="f" strokeweight="0">
                  <v:stroke miterlimit="83231f" joinstyle="miter"/>
                  <v:path arrowok="t" textboxrect="0,0,1021080,515112"/>
                </v:shape>
                <v:shape id="Shape 15473" o:spid="_x0000_s4121" style="position:absolute;left:6400;top:34838;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" path="m,l70104,r,3048l67056,3048r,6096l64008,9144r,6096l60960,15240r,3049l57912,18289r,6096l54864,24385r,6095l51816,30480r,6096l48768,36576r,6096l45720,42672r,6096l42672,48768r,6096l39624,54864r,6097l36576,60961r,3047l33528,64008,9144,15240,6096,12192,,xe" fillcolor="black" stroked="f" strokeweight="0">
                  <v:stroke miterlimit="83231f" joinstyle="miter"/>
                  <v:path arrowok="t" textboxrect="0,0,70104,64008"/>
                </v:shape>
                <v:shape id="Shape 15474" o:spid="_x0000_s4122" style="position:absolute;left:6400;top:34838;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" path="m,l70104,,33528,64008,,e" filled="f" strokeweight=".24pt">
                  <v:stroke endcap="round"/>
                  <v:path arrowok="t" textboxrect="0,0,70104,64008"/>
                </v:shape>
                <v:shape id="Shape 457124" o:spid="_x0000_s4123" style="position:absolute;left:13533;top:15240;width:10149;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" path="m,l1014984,r,505968l,505968,,e" stroked="f" strokeweight="0">
                  <v:stroke endcap="round"/>
                  <v:path arrowok="t" textboxrect="0,0,1014984,505968"/>
                </v:shape>
                <v:shape id="Shape 15476" o:spid="_x0000_s4124" style="position:absolute;left:13502;top:15209;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" path="m,l3048,,510540,r,6096l6096,6096r,499872l510540,505968r,6096l,512064,,xe" fillcolor="black" stroked="f" strokeweight="0">
                  <v:stroke endcap="round"/>
                  <v:path arrowok="t" textboxrect="0,0,510540,512064"/>
                </v:shape>
                <v:shape id="Shape 15477" o:spid="_x0000_s4125" style="position:absolute;left:18608;top:15209;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" path="m,l510540,r,509016l507492,509016r,3048l,512064r,-6096l504444,505968r,-499872l,6096,,xe" fillcolor="black" stroked="f" strokeweight="0">
                  <v:stroke endcap="round"/>
                  <v:path arrowok="t" textboxrect="0,0,510540,512064"/>
                </v:shape>
                <v:shape id="Shape 457125" o:spid="_x0000_s4126" style="position:absolute;left:30;top:13533;width:18593;height:91;visibility:visible;mso-wrap-style:square;v-text-anchor:top" coordsize="185928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" path="m,l1859280,r,9144l,9144,,e" fillcolor="black" stroked="f" strokeweight="0">
                  <v:stroke endcap="round"/>
                  <v:path arrowok="t" textboxrect="0,0,1859280,9144"/>
                </v:shape>
                <v:shape id="Shape 457126" o:spid="_x0000_s4127" style="position:absolute;top:13563;width:91;height:17709;visibility:visible;mso-wrap-style:square;v-text-anchor:top" coordsize="9144,1770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" path="m,l9144,r,1770888l,1770888,,e" fillcolor="black" stroked="f" strokeweight="0">
                  <v:stroke endcap="round"/>
                  <v:path arrowok="t" textboxrect="0,0,9144,1770888"/>
                </v:shape>
                <v:shape id="Shape 15480" o:spid="_x0000_s4128" style="position:absolute;left:6766;top:13197;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" path="m70104,r,67056l,36576,70104,xe" fillcolor="black" strokeweight=".24pt">
                  <v:stroke endcap="round"/>
                  <v:path arrowok="t" textboxrect="0,0,70104,67056"/>
                </v:shape>
                <v:shape id="Shape 15481" o:spid="_x0000_s4129" style="position:absolute;left:6096;top:13197;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" path="m,l67056,36576,,67056,,xe" fillcolor="black" strokeweight=".24pt">
                  <v:stroke endcap="round"/>
                  <v:path arrowok="t" textboxrect="0,0,67056,67056"/>
                </v:shape>
                <v:rect id="Rectangle 15482" o:spid="_x0000_s4130" style="position:absolute;left:17708;top:40187;width:8018;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290-93/d067</w:t>
                        </w:r>
                      </w:p>
                    </w:txbxContent>
                  </v:textbox>
                </v:rect>
                <v:rect id="Rectangle 15483" o:spid="_x0000_s4131" style="position:absolute;left:3657;top:2073;width:830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frame</w:t>
                        </w:r>
                      </w:p>
                    </w:txbxContent>
                  </v:textbox>
                </v:rect>
                <v:rect id="Rectangle 15484" o:spid="_x0000_s4132" style="position:absolute;left:14904;top:17252;width:952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Interpret markers</w:t>
                        </w:r>
                      </w:p>
                    </w:txbxContent>
                  </v:textbox>
                </v:rect>
                <v:rect id="Rectangle 15485" o:spid="_x0000_s4133" style="position:absolute;left:3748;top:24018;width:77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scan</w:t>
                        </w:r>
                      </w:p>
                    </w:txbxContent>
                  </v:textbox>
                </v:rect>
                <v:rect id="Rectangle 15486" o:spid="_x0000_s4134" style="position:absolute;left:5608;top:37704;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5487" o:spid="_x0000_s4135" style="position:absolute;left:7284;top:34321;width:21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5488" o:spid="_x0000_s4136" style="position:absolute;left:548;top:30084;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5489" o:spid="_x0000_s4137" style="position:absolute;left:7284;top:20818;width:21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5490" o:spid="_x0000_s4138" style="position:absolute;left:11826;top:16581;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5491" o:spid="_x0000_s4139" style="position:absolute;left:2011;top:8839;width:1243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nterpret frame header</w:t>
                        </w:r>
                      </w:p>
                    </w:txbxContent>
                  </v:textbox>
                </v:rect>
                <v:rect id="Rectangle 15492" o:spid="_x0000_s4140" style="position:absolute;left:4267;top:16947;width:695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OS marker</w:t>
                        </w:r>
                      </w:p>
                    </w:txbxContent>
                  </v:textbox>
                </v:rect>
                <v:rect id="Rectangle 15493" o:spid="_x0000_s4141" style="position:absolute;left:6583;top:18014;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5494" o:spid="_x0000_s4142" style="position:absolute;left:4450;top:30419;width:643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OI marker</w:t>
                        </w:r>
                      </w:p>
                    </w:txbxContent>
                  </v:textbox>
                </v:rect>
                <v:rect id="Rectangle 15495" o:spid="_x0000_s4143" style="position:absolute;left:6614;top:31517;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351" w:line="265" w:lineRule="auto"/>
        <w:ind w:left="141" w:right="164"/>
        <w:jc w:val="center"/>
      </w:pPr>
      <w:r>
        <w:rPr>
          <w:b/>
        </w:rPr>
        <w:t xml:space="preserve">Figure </w:t>
      </w:r>
      <w:proofErr w:type="gramStart"/>
      <w:r>
        <w:rPr>
          <w:b/>
        </w:rPr>
        <w:t>E.7  –</w:t>
      </w:r>
      <w:proofErr w:type="gramEnd"/>
      <w:r>
        <w:rPr>
          <w:b/>
        </w:rPr>
        <w:t xml:space="preserve">  Control procedure for decoding a frame</w:t>
      </w:r>
    </w:p>
    <w:p w:rsidR="00094CB9" w:rsidRDefault="00FE5CBC">
      <w:pPr>
        <w:spacing w:after="889" w:line="265" w:lineRule="auto"/>
        <w:ind w:left="-5" w:right="0"/>
        <w:jc w:val="left"/>
      </w:pPr>
      <w:r>
        <w:rPr>
          <w:color w:val="FFFFFF"/>
        </w:rPr>
        <w:t>Figure E.7 [</w:t>
      </w:r>
      <w:r>
        <w:rPr>
          <w:b/>
          <w:color w:val="FFFFFF"/>
        </w:rPr>
        <w:t>D67]</w:t>
      </w:r>
      <w:r>
        <w:rPr>
          <w:color w:val="FFFFFF"/>
        </w:rPr>
        <w:t xml:space="preserve">, = 13.5 cm = </w:t>
      </w:r>
      <w:proofErr w:type="gramStart"/>
      <w:r>
        <w:rPr>
          <w:color w:val="FFFFFF"/>
        </w:rPr>
        <w:t>528.%</w:t>
      </w:r>
      <w:proofErr w:type="gramEnd"/>
    </w:p>
    <w:p w:rsidR="00094CB9" w:rsidRDefault="00FE5CBC">
      <w:pPr>
        <w:spacing w:after="335"/>
        <w:ind w:left="-5" w:right="8"/>
      </w:pPr>
      <w:r>
        <w:t>The loop is terminated if the EOI marker is found at the end of the scan.</w:t>
      </w:r>
    </w:p>
    <w:p w:rsidR="00094CB9" w:rsidRDefault="00FE5CBC">
      <w:pPr>
        <w:ind w:left="-5" w:right="8"/>
      </w:pPr>
      <w:r>
        <w:t>The markers recognized by “Interpret markers” are listed in Table E.1. Subclause E.2.1 describes the extent to which the various markers shall be interpreted.</w:t>
      </w:r>
    </w:p>
    <w:p w:rsidR="00094CB9" w:rsidRDefault="00FE5CBC">
      <w:pPr>
        <w:spacing w:after="0" w:line="680" w:lineRule="auto"/>
        <w:ind w:left="-5" w:right="4912"/>
        <w:jc w:val="left"/>
      </w:pPr>
      <w:r>
        <w:rPr>
          <w:b/>
        </w:rPr>
        <w:t xml:space="preserve">E.2.3 Control procedure for decoding a scan </w:t>
      </w:r>
      <w:r>
        <w:t>Figure E.8 shows the decoding of a scan.</w:t>
      </w:r>
    </w:p>
    <w:p w:rsidR="00094CB9" w:rsidRDefault="00FE5CBC">
      <w:pPr>
        <w:spacing w:after="174"/>
        <w:ind w:left="-5" w:right="8"/>
      </w:pPr>
      <w:r>
        <w:lastRenderedPageBreak/>
        <w:t>The loop is terminated when the expected number of restart intervals has been decoded.</w:t>
      </w:r>
    </w:p>
    <w:p w:rsidR="00094CB9" w:rsidRDefault="00FE5CBC">
      <w:pPr>
        <w:spacing w:after="507" w:line="259" w:lineRule="auto"/>
        <w:ind w:left="2942" w:right="0" w:firstLine="0"/>
        <w:jc w:val="left"/>
      </w:pPr>
      <w:r>
        <w:rPr>
          <w:rFonts w:ascii="Calibri" w:eastAsia="Calibri" w:hAnsi="Calibri" w:cs="Calibri"/>
          <w:noProof/>
          <w:sz w:val="22"/>
        </w:rPr>
        <mc:AlternateContent>
          <mc:Choice Requires="wpg">
            <w:drawing>
              <wp:inline distT="0" distB="0" distL="0" distR="0">
                <wp:extent cx="2039112" cy="3501424"/>
                <wp:effectExtent l="0" t="0" r="0" b="0"/>
                <wp:docPr id="292713" name="Group 292713"/>
                <wp:cNvGraphicFramePr/>
                <a:graphic xmlns:a="http://schemas.openxmlformats.org/drawingml/2006/main">
                  <a:graphicData uri="http://schemas.microsoft.com/office/word/2010/wordprocessingGroup">
                    <wpg:wgp>
                      <wpg:cNvGrpSpPr/>
                      <wpg:grpSpPr>
                        <a:xfrm>
                          <a:off x="0" y="0"/>
                          <a:ext cx="2039112" cy="3501424"/>
                          <a:chOff x="0" y="0"/>
                          <a:chExt cx="2039112" cy="3501424"/>
                        </a:xfrm>
                      </wpg:grpSpPr>
                      <wps:wsp>
                        <wps:cNvPr id="457127" name="Shape 457127"/>
                        <wps:cNvSpPr/>
                        <wps:spPr>
                          <a:xfrm>
                            <a:off x="1524000" y="2459736"/>
                            <a:ext cx="9144" cy="594360"/>
                          </a:xfrm>
                          <a:custGeom>
                            <a:avLst/>
                            <a:gdLst/>
                            <a:ahLst/>
                            <a:cxnLst/>
                            <a:rect l="0" t="0" r="0" b="0"/>
                            <a:pathLst>
                              <a:path w="9144" h="594360">
                                <a:moveTo>
                                  <a:pt x="0" y="0"/>
                                </a:moveTo>
                                <a:lnTo>
                                  <a:pt x="9144" y="0"/>
                                </a:lnTo>
                                <a:lnTo>
                                  <a:pt x="9144" y="594360"/>
                                </a:lnTo>
                                <a:lnTo>
                                  <a:pt x="0" y="59436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28" name="Shape 457128"/>
                        <wps:cNvSpPr/>
                        <wps:spPr>
                          <a:xfrm>
                            <a:off x="850392" y="2456688"/>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29" name="Shape 457129"/>
                        <wps:cNvSpPr/>
                        <wps:spPr>
                          <a:xfrm>
                            <a:off x="676656" y="509015"/>
                            <a:ext cx="9144" cy="2374392"/>
                          </a:xfrm>
                          <a:custGeom>
                            <a:avLst/>
                            <a:gdLst/>
                            <a:ahLst/>
                            <a:cxnLst/>
                            <a:rect l="0" t="0" r="0" b="0"/>
                            <a:pathLst>
                              <a:path w="9144" h="2374392">
                                <a:moveTo>
                                  <a:pt x="0" y="0"/>
                                </a:moveTo>
                                <a:lnTo>
                                  <a:pt x="9144" y="0"/>
                                </a:lnTo>
                                <a:lnTo>
                                  <a:pt x="9144" y="2374392"/>
                                </a:lnTo>
                                <a:lnTo>
                                  <a:pt x="0" y="23743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14" name="Shape 15514"/>
                        <wps:cNvSpPr/>
                        <wps:spPr>
                          <a:xfrm>
                            <a:off x="173736"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35736" y="33528"/>
                                </a:lnTo>
                                <a:lnTo>
                                  <a:pt x="938784" y="33528"/>
                                </a:lnTo>
                                <a:lnTo>
                                  <a:pt x="938784" y="39624"/>
                                </a:lnTo>
                                <a:lnTo>
                                  <a:pt x="944880" y="39624"/>
                                </a:lnTo>
                                <a:lnTo>
                                  <a:pt x="957072" y="64008"/>
                                </a:lnTo>
                                <a:lnTo>
                                  <a:pt x="960120" y="64008"/>
                                </a:lnTo>
                                <a:lnTo>
                                  <a:pt x="960120" y="67056"/>
                                </a:lnTo>
                                <a:lnTo>
                                  <a:pt x="981456" y="109728"/>
                                </a:lnTo>
                                <a:lnTo>
                                  <a:pt x="984504" y="109728"/>
                                </a:lnTo>
                                <a:lnTo>
                                  <a:pt x="984504" y="112776"/>
                                </a:lnTo>
                                <a:lnTo>
                                  <a:pt x="987552" y="112776"/>
                                </a:lnTo>
                                <a:lnTo>
                                  <a:pt x="987552" y="124968"/>
                                </a:lnTo>
                                <a:lnTo>
                                  <a:pt x="990600" y="124968"/>
                                </a:lnTo>
                                <a:lnTo>
                                  <a:pt x="990600" y="131064"/>
                                </a:lnTo>
                                <a:lnTo>
                                  <a:pt x="993648" y="131064"/>
                                </a:lnTo>
                                <a:lnTo>
                                  <a:pt x="993648" y="137160"/>
                                </a:lnTo>
                                <a:lnTo>
                                  <a:pt x="996696" y="137160"/>
                                </a:lnTo>
                                <a:lnTo>
                                  <a:pt x="996696" y="149352"/>
                                </a:lnTo>
                                <a:lnTo>
                                  <a:pt x="999744" y="149352"/>
                                </a:lnTo>
                                <a:lnTo>
                                  <a:pt x="999744" y="155448"/>
                                </a:lnTo>
                                <a:lnTo>
                                  <a:pt x="1002792" y="155448"/>
                                </a:lnTo>
                                <a:lnTo>
                                  <a:pt x="1002792" y="164592"/>
                                </a:lnTo>
                                <a:lnTo>
                                  <a:pt x="1005840" y="164592"/>
                                </a:lnTo>
                                <a:lnTo>
                                  <a:pt x="1005840" y="185928"/>
                                </a:lnTo>
                                <a:lnTo>
                                  <a:pt x="1008888" y="185928"/>
                                </a:lnTo>
                                <a:lnTo>
                                  <a:pt x="1008888" y="204216"/>
                                </a:lnTo>
                                <a:lnTo>
                                  <a:pt x="1011936" y="204216"/>
                                </a:lnTo>
                                <a:lnTo>
                                  <a:pt x="1011936" y="225552"/>
                                </a:lnTo>
                                <a:lnTo>
                                  <a:pt x="1014984" y="225552"/>
                                </a:lnTo>
                                <a:lnTo>
                                  <a:pt x="1014984" y="286512"/>
                                </a:lnTo>
                                <a:lnTo>
                                  <a:pt x="1011936" y="286512"/>
                                </a:lnTo>
                                <a:lnTo>
                                  <a:pt x="1011936" y="304800"/>
                                </a:lnTo>
                                <a:lnTo>
                                  <a:pt x="1008888" y="304800"/>
                                </a:lnTo>
                                <a:lnTo>
                                  <a:pt x="1008888" y="323088"/>
                                </a:lnTo>
                                <a:lnTo>
                                  <a:pt x="1005840" y="323088"/>
                                </a:lnTo>
                                <a:lnTo>
                                  <a:pt x="1005840" y="344424"/>
                                </a:lnTo>
                                <a:lnTo>
                                  <a:pt x="1002792" y="344424"/>
                                </a:lnTo>
                                <a:lnTo>
                                  <a:pt x="1002792" y="353568"/>
                                </a:lnTo>
                                <a:lnTo>
                                  <a:pt x="999744" y="353568"/>
                                </a:lnTo>
                                <a:lnTo>
                                  <a:pt x="999744" y="365760"/>
                                </a:lnTo>
                                <a:lnTo>
                                  <a:pt x="996696" y="365760"/>
                                </a:lnTo>
                                <a:lnTo>
                                  <a:pt x="996696" y="371856"/>
                                </a:lnTo>
                                <a:lnTo>
                                  <a:pt x="993648" y="371856"/>
                                </a:lnTo>
                                <a:lnTo>
                                  <a:pt x="993648" y="384048"/>
                                </a:lnTo>
                                <a:lnTo>
                                  <a:pt x="990600" y="384048"/>
                                </a:lnTo>
                                <a:lnTo>
                                  <a:pt x="990600" y="390144"/>
                                </a:lnTo>
                                <a:lnTo>
                                  <a:pt x="984504" y="393192"/>
                                </a:lnTo>
                                <a:lnTo>
                                  <a:pt x="984504" y="399288"/>
                                </a:lnTo>
                                <a:lnTo>
                                  <a:pt x="981456" y="399288"/>
                                </a:lnTo>
                                <a:lnTo>
                                  <a:pt x="981456" y="402336"/>
                                </a:lnTo>
                                <a:lnTo>
                                  <a:pt x="978408" y="402336"/>
                                </a:lnTo>
                                <a:lnTo>
                                  <a:pt x="978408" y="408432"/>
                                </a:lnTo>
                                <a:lnTo>
                                  <a:pt x="975360" y="408432"/>
                                </a:lnTo>
                                <a:lnTo>
                                  <a:pt x="975360" y="414528"/>
                                </a:lnTo>
                                <a:lnTo>
                                  <a:pt x="972312" y="414528"/>
                                </a:lnTo>
                                <a:lnTo>
                                  <a:pt x="972312" y="420624"/>
                                </a:lnTo>
                                <a:lnTo>
                                  <a:pt x="969264" y="420624"/>
                                </a:lnTo>
                                <a:lnTo>
                                  <a:pt x="969264" y="426720"/>
                                </a:lnTo>
                                <a:lnTo>
                                  <a:pt x="966216" y="426720"/>
                                </a:lnTo>
                                <a:lnTo>
                                  <a:pt x="966216" y="432816"/>
                                </a:lnTo>
                                <a:lnTo>
                                  <a:pt x="963168" y="432816"/>
                                </a:lnTo>
                                <a:lnTo>
                                  <a:pt x="963168" y="438912"/>
                                </a:lnTo>
                                <a:lnTo>
                                  <a:pt x="960120" y="441960"/>
                                </a:lnTo>
                                <a:lnTo>
                                  <a:pt x="960120" y="445008"/>
                                </a:lnTo>
                                <a:lnTo>
                                  <a:pt x="957072" y="445008"/>
                                </a:lnTo>
                                <a:lnTo>
                                  <a:pt x="957072" y="451104"/>
                                </a:lnTo>
                                <a:lnTo>
                                  <a:pt x="954024" y="451104"/>
                                </a:lnTo>
                                <a:lnTo>
                                  <a:pt x="954024" y="457200"/>
                                </a:lnTo>
                                <a:lnTo>
                                  <a:pt x="950976" y="457200"/>
                                </a:lnTo>
                                <a:lnTo>
                                  <a:pt x="950976" y="460248"/>
                                </a:lnTo>
                                <a:lnTo>
                                  <a:pt x="944880" y="463296"/>
                                </a:lnTo>
                                <a:lnTo>
                                  <a:pt x="944880" y="469392"/>
                                </a:lnTo>
                                <a:lnTo>
                                  <a:pt x="941832" y="469392"/>
                                </a:lnTo>
                                <a:lnTo>
                                  <a:pt x="941832" y="475488"/>
                                </a:lnTo>
                                <a:lnTo>
                                  <a:pt x="935736" y="478536"/>
                                </a:lnTo>
                                <a:lnTo>
                                  <a:pt x="935736" y="481584"/>
                                </a:lnTo>
                                <a:lnTo>
                                  <a:pt x="929640" y="484632"/>
                                </a:lnTo>
                                <a:lnTo>
                                  <a:pt x="929640" y="487680"/>
                                </a:lnTo>
                                <a:lnTo>
                                  <a:pt x="923544" y="490728"/>
                                </a:lnTo>
                                <a:lnTo>
                                  <a:pt x="923544" y="493776"/>
                                </a:lnTo>
                                <a:lnTo>
                                  <a:pt x="920496" y="493776"/>
                                </a:lnTo>
                                <a:lnTo>
                                  <a:pt x="920496" y="499872"/>
                                </a:lnTo>
                                <a:lnTo>
                                  <a:pt x="914400" y="502920"/>
                                </a:lnTo>
                                <a:lnTo>
                                  <a:pt x="914400"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3152" y="469392"/>
                                </a:lnTo>
                                <a:lnTo>
                                  <a:pt x="70104" y="469392"/>
                                </a:lnTo>
                                <a:lnTo>
                                  <a:pt x="57912" y="445008"/>
                                </a:lnTo>
                                <a:lnTo>
                                  <a:pt x="54864" y="445008"/>
                                </a:lnTo>
                                <a:lnTo>
                                  <a:pt x="51816" y="441960"/>
                                </a:lnTo>
                                <a:lnTo>
                                  <a:pt x="51816" y="435864"/>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40"/>
                                </a:lnTo>
                                <a:lnTo>
                                  <a:pt x="27432" y="396240"/>
                                </a:lnTo>
                                <a:lnTo>
                                  <a:pt x="27432" y="387096"/>
                                </a:lnTo>
                                <a:lnTo>
                                  <a:pt x="24384" y="381000"/>
                                </a:lnTo>
                                <a:lnTo>
                                  <a:pt x="21336" y="381000"/>
                                </a:lnTo>
                                <a:lnTo>
                                  <a:pt x="21336" y="374904"/>
                                </a:lnTo>
                                <a:lnTo>
                                  <a:pt x="18288" y="374904"/>
                                </a:lnTo>
                                <a:lnTo>
                                  <a:pt x="18288" y="362712"/>
                                </a:lnTo>
                                <a:lnTo>
                                  <a:pt x="15240" y="362712"/>
                                </a:lnTo>
                                <a:lnTo>
                                  <a:pt x="15240" y="356616"/>
                                </a:lnTo>
                                <a:lnTo>
                                  <a:pt x="12192" y="356616"/>
                                </a:lnTo>
                                <a:lnTo>
                                  <a:pt x="12192" y="347472"/>
                                </a:lnTo>
                                <a:lnTo>
                                  <a:pt x="9144" y="347472"/>
                                </a:lnTo>
                                <a:lnTo>
                                  <a:pt x="9144" y="335280"/>
                                </a:lnTo>
                                <a:lnTo>
                                  <a:pt x="6096" y="335280"/>
                                </a:lnTo>
                                <a:lnTo>
                                  <a:pt x="6096" y="307848"/>
                                </a:lnTo>
                                <a:lnTo>
                                  <a:pt x="3048" y="307848"/>
                                </a:lnTo>
                                <a:lnTo>
                                  <a:pt x="3048" y="286512"/>
                                </a:lnTo>
                                <a:lnTo>
                                  <a:pt x="0" y="286512"/>
                                </a:lnTo>
                                <a:lnTo>
                                  <a:pt x="0" y="225552"/>
                                </a:lnTo>
                                <a:lnTo>
                                  <a:pt x="3048" y="225552"/>
                                </a:lnTo>
                                <a:lnTo>
                                  <a:pt x="3048" y="207264"/>
                                </a:lnTo>
                                <a:lnTo>
                                  <a:pt x="6096" y="207264"/>
                                </a:lnTo>
                                <a:lnTo>
                                  <a:pt x="6096" y="176784"/>
                                </a:lnTo>
                                <a:lnTo>
                                  <a:pt x="9144" y="176784"/>
                                </a:lnTo>
                                <a:lnTo>
                                  <a:pt x="9144" y="164592"/>
                                </a:lnTo>
                                <a:lnTo>
                                  <a:pt x="12192" y="164592"/>
                                </a:lnTo>
                                <a:lnTo>
                                  <a:pt x="12192" y="158496"/>
                                </a:lnTo>
                                <a:lnTo>
                                  <a:pt x="15240" y="158496"/>
                                </a:lnTo>
                                <a:lnTo>
                                  <a:pt x="15240" y="146304"/>
                                </a:lnTo>
                                <a:lnTo>
                                  <a:pt x="18288" y="146304"/>
                                </a:lnTo>
                                <a:lnTo>
                                  <a:pt x="18288" y="140208"/>
                                </a:lnTo>
                                <a:lnTo>
                                  <a:pt x="21336" y="140208"/>
                                </a:lnTo>
                                <a:lnTo>
                                  <a:pt x="21336" y="128016"/>
                                </a:lnTo>
                                <a:lnTo>
                                  <a:pt x="24384" y="128016"/>
                                </a:lnTo>
                                <a:lnTo>
                                  <a:pt x="24384" y="121920"/>
                                </a:lnTo>
                                <a:lnTo>
                                  <a:pt x="27432" y="121920"/>
                                </a:lnTo>
                                <a:lnTo>
                                  <a:pt x="27432" y="115824"/>
                                </a:lnTo>
                                <a:lnTo>
                                  <a:pt x="30480" y="115824"/>
                                </a:lnTo>
                                <a:lnTo>
                                  <a:pt x="30480" y="112776"/>
                                </a:lnTo>
                                <a:lnTo>
                                  <a:pt x="33528" y="112776"/>
                                </a:lnTo>
                                <a:lnTo>
                                  <a:pt x="33528" y="106680"/>
                                </a:lnTo>
                                <a:lnTo>
                                  <a:pt x="39624" y="103632"/>
                                </a:lnTo>
                                <a:lnTo>
                                  <a:pt x="39624" y="97536"/>
                                </a:lnTo>
                                <a:lnTo>
                                  <a:pt x="42672" y="97536"/>
                                </a:lnTo>
                                <a:lnTo>
                                  <a:pt x="42672" y="91440"/>
                                </a:lnTo>
                                <a:lnTo>
                                  <a:pt x="45720" y="91440"/>
                                </a:lnTo>
                                <a:lnTo>
                                  <a:pt x="45720" y="85344"/>
                                </a:lnTo>
                                <a:lnTo>
                                  <a:pt x="48768" y="85344"/>
                                </a:lnTo>
                                <a:lnTo>
                                  <a:pt x="48768" y="79248"/>
                                </a:lnTo>
                                <a:lnTo>
                                  <a:pt x="51816" y="79248"/>
                                </a:lnTo>
                                <a:lnTo>
                                  <a:pt x="51816" y="67056"/>
                                </a:lnTo>
                                <a:lnTo>
                                  <a:pt x="54864" y="67056"/>
                                </a:lnTo>
                                <a:lnTo>
                                  <a:pt x="54864" y="64008"/>
                                </a:lnTo>
                                <a:lnTo>
                                  <a:pt x="57912" y="64008"/>
                                </a:lnTo>
                                <a:lnTo>
                                  <a:pt x="57912" y="57912"/>
                                </a:lnTo>
                                <a:lnTo>
                                  <a:pt x="60960" y="57912"/>
                                </a:lnTo>
                                <a:lnTo>
                                  <a:pt x="60960" y="51816"/>
                                </a:lnTo>
                                <a:lnTo>
                                  <a:pt x="64008" y="51816"/>
                                </a:lnTo>
                                <a:lnTo>
                                  <a:pt x="64008" y="48768"/>
                                </a:lnTo>
                                <a:lnTo>
                                  <a:pt x="70104" y="45720"/>
                                </a:lnTo>
                                <a:lnTo>
                                  <a:pt x="70104" y="39624"/>
                                </a:lnTo>
                                <a:lnTo>
                                  <a:pt x="76200" y="36576"/>
                                </a:lnTo>
                                <a:lnTo>
                                  <a:pt x="76200" y="33528"/>
                                </a:lnTo>
                                <a:lnTo>
                                  <a:pt x="82296" y="30480"/>
                                </a:lnTo>
                                <a:lnTo>
                                  <a:pt x="82296" y="24384"/>
                                </a:lnTo>
                                <a:lnTo>
                                  <a:pt x="85344" y="24384"/>
                                </a:lnTo>
                                <a:lnTo>
                                  <a:pt x="85344" y="21336"/>
                                </a:lnTo>
                                <a:lnTo>
                                  <a:pt x="91440" y="18288"/>
                                </a:lnTo>
                                <a:lnTo>
                                  <a:pt x="91440" y="15240"/>
                                </a:lnTo>
                                <a:lnTo>
                                  <a:pt x="94488" y="15240"/>
                                </a:lnTo>
                                <a:lnTo>
                                  <a:pt x="94488" y="9144"/>
                                </a:lnTo>
                                <a:lnTo>
                                  <a:pt x="97536" y="9144"/>
                                </a:lnTo>
                                <a:lnTo>
                                  <a:pt x="97536" y="6096"/>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515" name="Shape 15515"/>
                        <wps:cNvSpPr/>
                        <wps:spPr>
                          <a:xfrm>
                            <a:off x="170688" y="0"/>
                            <a:ext cx="510540" cy="512064"/>
                          </a:xfrm>
                          <a:custGeom>
                            <a:avLst/>
                            <a:gdLst/>
                            <a:ahLst/>
                            <a:cxnLst/>
                            <a:rect l="0" t="0" r="0" b="0"/>
                            <a:pathLst>
                              <a:path w="510540" h="512064">
                                <a:moveTo>
                                  <a:pt x="103632" y="0"/>
                                </a:moveTo>
                                <a:lnTo>
                                  <a:pt x="510540" y="0"/>
                                </a:lnTo>
                                <a:lnTo>
                                  <a:pt x="510540" y="6096"/>
                                </a:lnTo>
                                <a:lnTo>
                                  <a:pt x="103632" y="6096"/>
                                </a:lnTo>
                                <a:lnTo>
                                  <a:pt x="103632" y="3048"/>
                                </a:lnTo>
                                <a:lnTo>
                                  <a:pt x="100584" y="9144"/>
                                </a:lnTo>
                                <a:lnTo>
                                  <a:pt x="103632" y="9144"/>
                                </a:lnTo>
                                <a:lnTo>
                                  <a:pt x="94488" y="21336"/>
                                </a:lnTo>
                                <a:lnTo>
                                  <a:pt x="88392" y="24384"/>
                                </a:lnTo>
                                <a:lnTo>
                                  <a:pt x="91440" y="24384"/>
                                </a:lnTo>
                                <a:lnTo>
                                  <a:pt x="76200" y="39624"/>
                                </a:lnTo>
                                <a:lnTo>
                                  <a:pt x="79248" y="39624"/>
                                </a:lnTo>
                                <a:lnTo>
                                  <a:pt x="67056" y="51815"/>
                                </a:lnTo>
                                <a:lnTo>
                                  <a:pt x="70104" y="51815"/>
                                </a:lnTo>
                                <a:lnTo>
                                  <a:pt x="42672" y="103632"/>
                                </a:lnTo>
                                <a:lnTo>
                                  <a:pt x="39624" y="106680"/>
                                </a:lnTo>
                                <a:lnTo>
                                  <a:pt x="42672" y="106680"/>
                                </a:lnTo>
                                <a:lnTo>
                                  <a:pt x="27432" y="134112"/>
                                </a:lnTo>
                                <a:lnTo>
                                  <a:pt x="27432" y="140208"/>
                                </a:lnTo>
                                <a:lnTo>
                                  <a:pt x="21336" y="152400"/>
                                </a:lnTo>
                                <a:lnTo>
                                  <a:pt x="21336" y="158496"/>
                                </a:lnTo>
                                <a:lnTo>
                                  <a:pt x="15240" y="170688"/>
                                </a:lnTo>
                                <a:lnTo>
                                  <a:pt x="15240" y="176784"/>
                                </a:lnTo>
                                <a:lnTo>
                                  <a:pt x="12192" y="182880"/>
                                </a:lnTo>
                                <a:lnTo>
                                  <a:pt x="12192" y="188976"/>
                                </a:lnTo>
                                <a:lnTo>
                                  <a:pt x="9144" y="195072"/>
                                </a:lnTo>
                                <a:lnTo>
                                  <a:pt x="9144" y="225552"/>
                                </a:lnTo>
                                <a:lnTo>
                                  <a:pt x="6096" y="231648"/>
                                </a:lnTo>
                                <a:lnTo>
                                  <a:pt x="6096" y="284988"/>
                                </a:lnTo>
                                <a:lnTo>
                                  <a:pt x="9144" y="286512"/>
                                </a:lnTo>
                                <a:lnTo>
                                  <a:pt x="9144" y="320040"/>
                                </a:lnTo>
                                <a:lnTo>
                                  <a:pt x="12192" y="326136"/>
                                </a:lnTo>
                                <a:lnTo>
                                  <a:pt x="12192" y="333756"/>
                                </a:lnTo>
                                <a:lnTo>
                                  <a:pt x="15240" y="335280"/>
                                </a:lnTo>
                                <a:lnTo>
                                  <a:pt x="15240" y="341376"/>
                                </a:lnTo>
                                <a:lnTo>
                                  <a:pt x="18288" y="347472"/>
                                </a:lnTo>
                                <a:lnTo>
                                  <a:pt x="18288" y="353568"/>
                                </a:lnTo>
                                <a:lnTo>
                                  <a:pt x="24384" y="362712"/>
                                </a:lnTo>
                                <a:lnTo>
                                  <a:pt x="24384" y="368808"/>
                                </a:lnTo>
                                <a:lnTo>
                                  <a:pt x="30480" y="381000"/>
                                </a:lnTo>
                                <a:lnTo>
                                  <a:pt x="27432" y="381000"/>
                                </a:lnTo>
                                <a:lnTo>
                                  <a:pt x="33528" y="384048"/>
                                </a:lnTo>
                                <a:lnTo>
                                  <a:pt x="33528" y="390144"/>
                                </a:lnTo>
                                <a:lnTo>
                                  <a:pt x="54864" y="429768"/>
                                </a:lnTo>
                                <a:lnTo>
                                  <a:pt x="51816" y="429768"/>
                                </a:lnTo>
                                <a:lnTo>
                                  <a:pt x="54864" y="432815"/>
                                </a:lnTo>
                                <a:lnTo>
                                  <a:pt x="60960" y="445008"/>
                                </a:lnTo>
                                <a:lnTo>
                                  <a:pt x="57912" y="445008"/>
                                </a:lnTo>
                                <a:lnTo>
                                  <a:pt x="64008" y="448056"/>
                                </a:lnTo>
                                <a:lnTo>
                                  <a:pt x="76200" y="466344"/>
                                </a:lnTo>
                                <a:lnTo>
                                  <a:pt x="73152" y="466344"/>
                                </a:lnTo>
                                <a:lnTo>
                                  <a:pt x="85344" y="478536"/>
                                </a:lnTo>
                                <a:lnTo>
                                  <a:pt x="82296" y="478536"/>
                                </a:lnTo>
                                <a:lnTo>
                                  <a:pt x="97536" y="493776"/>
                                </a:lnTo>
                                <a:lnTo>
                                  <a:pt x="94488" y="493776"/>
                                </a:lnTo>
                                <a:lnTo>
                                  <a:pt x="103632" y="502920"/>
                                </a:lnTo>
                                <a:lnTo>
                                  <a:pt x="103632" y="505968"/>
                                </a:lnTo>
                                <a:lnTo>
                                  <a:pt x="510540" y="505968"/>
                                </a:lnTo>
                                <a:lnTo>
                                  <a:pt x="510540" y="512064"/>
                                </a:lnTo>
                                <a:lnTo>
                                  <a:pt x="103632" y="512064"/>
                                </a:lnTo>
                                <a:lnTo>
                                  <a:pt x="97536" y="499872"/>
                                </a:lnTo>
                                <a:lnTo>
                                  <a:pt x="91440" y="496824"/>
                                </a:lnTo>
                                <a:lnTo>
                                  <a:pt x="88392" y="490727"/>
                                </a:lnTo>
                                <a:lnTo>
                                  <a:pt x="79248" y="481584"/>
                                </a:lnTo>
                                <a:lnTo>
                                  <a:pt x="76200" y="475488"/>
                                </a:lnTo>
                                <a:lnTo>
                                  <a:pt x="70104" y="469392"/>
                                </a:lnTo>
                                <a:lnTo>
                                  <a:pt x="60960" y="451103"/>
                                </a:lnTo>
                                <a:lnTo>
                                  <a:pt x="54864" y="448056"/>
                                </a:lnTo>
                                <a:lnTo>
                                  <a:pt x="51816" y="435864"/>
                                </a:lnTo>
                                <a:lnTo>
                                  <a:pt x="48768" y="432815"/>
                                </a:lnTo>
                                <a:lnTo>
                                  <a:pt x="27432" y="393192"/>
                                </a:lnTo>
                                <a:lnTo>
                                  <a:pt x="27432" y="387096"/>
                                </a:lnTo>
                                <a:lnTo>
                                  <a:pt x="24384" y="384048"/>
                                </a:lnTo>
                                <a:lnTo>
                                  <a:pt x="18288" y="371856"/>
                                </a:lnTo>
                                <a:lnTo>
                                  <a:pt x="18288" y="365760"/>
                                </a:lnTo>
                                <a:lnTo>
                                  <a:pt x="12192" y="353568"/>
                                </a:lnTo>
                                <a:lnTo>
                                  <a:pt x="12192" y="350520"/>
                                </a:lnTo>
                                <a:lnTo>
                                  <a:pt x="9144" y="344424"/>
                                </a:lnTo>
                                <a:lnTo>
                                  <a:pt x="9144" y="332232"/>
                                </a:lnTo>
                                <a:lnTo>
                                  <a:pt x="9144" y="329184"/>
                                </a:lnTo>
                                <a:lnTo>
                                  <a:pt x="6096" y="323088"/>
                                </a:lnTo>
                                <a:lnTo>
                                  <a:pt x="6096" y="310896"/>
                                </a:lnTo>
                                <a:lnTo>
                                  <a:pt x="3048" y="304800"/>
                                </a:lnTo>
                                <a:lnTo>
                                  <a:pt x="3048" y="289560"/>
                                </a:lnTo>
                                <a:lnTo>
                                  <a:pt x="0" y="286512"/>
                                </a:lnTo>
                                <a:lnTo>
                                  <a:pt x="0" y="228600"/>
                                </a:lnTo>
                                <a:lnTo>
                                  <a:pt x="3048" y="222503"/>
                                </a:lnTo>
                                <a:lnTo>
                                  <a:pt x="3048" y="210312"/>
                                </a:lnTo>
                                <a:lnTo>
                                  <a:pt x="6096" y="204215"/>
                                </a:lnTo>
                                <a:lnTo>
                                  <a:pt x="6096" y="192024"/>
                                </a:lnTo>
                                <a:lnTo>
                                  <a:pt x="9144" y="185927"/>
                                </a:lnTo>
                                <a:lnTo>
                                  <a:pt x="9144" y="176784"/>
                                </a:lnTo>
                                <a:lnTo>
                                  <a:pt x="9144" y="173736"/>
                                </a:lnTo>
                                <a:lnTo>
                                  <a:pt x="9144" y="167640"/>
                                </a:lnTo>
                                <a:lnTo>
                                  <a:pt x="12192" y="164592"/>
                                </a:lnTo>
                                <a:lnTo>
                                  <a:pt x="12192" y="161544"/>
                                </a:lnTo>
                                <a:lnTo>
                                  <a:pt x="15240" y="155448"/>
                                </a:lnTo>
                                <a:lnTo>
                                  <a:pt x="15240" y="149352"/>
                                </a:lnTo>
                                <a:lnTo>
                                  <a:pt x="21336" y="137160"/>
                                </a:lnTo>
                                <a:lnTo>
                                  <a:pt x="21336" y="131064"/>
                                </a:lnTo>
                                <a:lnTo>
                                  <a:pt x="36576" y="103632"/>
                                </a:lnTo>
                                <a:lnTo>
                                  <a:pt x="39624" y="100584"/>
                                </a:lnTo>
                                <a:lnTo>
                                  <a:pt x="64008" y="48768"/>
                                </a:lnTo>
                                <a:lnTo>
                                  <a:pt x="70104" y="42672"/>
                                </a:lnTo>
                                <a:lnTo>
                                  <a:pt x="73152" y="36576"/>
                                </a:lnTo>
                                <a:lnTo>
                                  <a:pt x="82296" y="27432"/>
                                </a:lnTo>
                                <a:lnTo>
                                  <a:pt x="85344" y="21336"/>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16" name="Shape 15516"/>
                        <wps:cNvSpPr/>
                        <wps:spPr>
                          <a:xfrm>
                            <a:off x="681228" y="0"/>
                            <a:ext cx="510540" cy="512064"/>
                          </a:xfrm>
                          <a:custGeom>
                            <a:avLst/>
                            <a:gdLst/>
                            <a:ahLst/>
                            <a:cxnLst/>
                            <a:rect l="0" t="0" r="0" b="0"/>
                            <a:pathLst>
                              <a:path w="510540" h="512064">
                                <a:moveTo>
                                  <a:pt x="0" y="0"/>
                                </a:moveTo>
                                <a:lnTo>
                                  <a:pt x="403860" y="0"/>
                                </a:lnTo>
                                <a:lnTo>
                                  <a:pt x="413004" y="9144"/>
                                </a:lnTo>
                                <a:lnTo>
                                  <a:pt x="409956" y="9144"/>
                                </a:lnTo>
                                <a:lnTo>
                                  <a:pt x="422148" y="21336"/>
                                </a:lnTo>
                                <a:lnTo>
                                  <a:pt x="419100" y="21336"/>
                                </a:lnTo>
                                <a:lnTo>
                                  <a:pt x="425196" y="24384"/>
                                </a:lnTo>
                                <a:lnTo>
                                  <a:pt x="434340" y="36576"/>
                                </a:lnTo>
                                <a:lnTo>
                                  <a:pt x="431292" y="36576"/>
                                </a:lnTo>
                                <a:lnTo>
                                  <a:pt x="437388" y="39624"/>
                                </a:lnTo>
                                <a:lnTo>
                                  <a:pt x="449580" y="57912"/>
                                </a:lnTo>
                                <a:lnTo>
                                  <a:pt x="446532" y="57912"/>
                                </a:lnTo>
                                <a:lnTo>
                                  <a:pt x="452628" y="64008"/>
                                </a:lnTo>
                                <a:lnTo>
                                  <a:pt x="473964" y="103632"/>
                                </a:lnTo>
                                <a:lnTo>
                                  <a:pt x="470916" y="103632"/>
                                </a:lnTo>
                                <a:lnTo>
                                  <a:pt x="483108" y="115824"/>
                                </a:lnTo>
                                <a:lnTo>
                                  <a:pt x="483108" y="121920"/>
                                </a:lnTo>
                                <a:lnTo>
                                  <a:pt x="492252" y="140208"/>
                                </a:lnTo>
                                <a:lnTo>
                                  <a:pt x="492252" y="146303"/>
                                </a:lnTo>
                                <a:lnTo>
                                  <a:pt x="498348" y="158496"/>
                                </a:lnTo>
                                <a:lnTo>
                                  <a:pt x="498348" y="170688"/>
                                </a:lnTo>
                                <a:lnTo>
                                  <a:pt x="501396" y="176784"/>
                                </a:lnTo>
                                <a:lnTo>
                                  <a:pt x="501396" y="182880"/>
                                </a:lnTo>
                                <a:lnTo>
                                  <a:pt x="504444" y="188976"/>
                                </a:lnTo>
                                <a:lnTo>
                                  <a:pt x="504444" y="201168"/>
                                </a:lnTo>
                                <a:lnTo>
                                  <a:pt x="507492" y="207264"/>
                                </a:lnTo>
                                <a:lnTo>
                                  <a:pt x="507492" y="224028"/>
                                </a:lnTo>
                                <a:lnTo>
                                  <a:pt x="510540" y="225552"/>
                                </a:lnTo>
                                <a:lnTo>
                                  <a:pt x="510540" y="283464"/>
                                </a:lnTo>
                                <a:lnTo>
                                  <a:pt x="507492" y="289560"/>
                                </a:lnTo>
                                <a:lnTo>
                                  <a:pt x="507492" y="304800"/>
                                </a:lnTo>
                                <a:lnTo>
                                  <a:pt x="504444" y="307848"/>
                                </a:lnTo>
                                <a:lnTo>
                                  <a:pt x="504444" y="320040"/>
                                </a:lnTo>
                                <a:lnTo>
                                  <a:pt x="501396" y="326136"/>
                                </a:lnTo>
                                <a:lnTo>
                                  <a:pt x="501396" y="332232"/>
                                </a:lnTo>
                                <a:lnTo>
                                  <a:pt x="498348" y="338327"/>
                                </a:lnTo>
                                <a:lnTo>
                                  <a:pt x="498348" y="344424"/>
                                </a:lnTo>
                                <a:lnTo>
                                  <a:pt x="495300" y="347472"/>
                                </a:lnTo>
                                <a:lnTo>
                                  <a:pt x="498348" y="347472"/>
                                </a:lnTo>
                                <a:lnTo>
                                  <a:pt x="498348" y="353568"/>
                                </a:lnTo>
                                <a:lnTo>
                                  <a:pt x="495300" y="356615"/>
                                </a:lnTo>
                                <a:lnTo>
                                  <a:pt x="495300" y="362712"/>
                                </a:lnTo>
                                <a:lnTo>
                                  <a:pt x="489204" y="374903"/>
                                </a:lnTo>
                                <a:lnTo>
                                  <a:pt x="489204" y="381000"/>
                                </a:lnTo>
                                <a:lnTo>
                                  <a:pt x="480060" y="393192"/>
                                </a:lnTo>
                                <a:lnTo>
                                  <a:pt x="477012" y="396240"/>
                                </a:lnTo>
                                <a:lnTo>
                                  <a:pt x="480060" y="396240"/>
                                </a:lnTo>
                                <a:lnTo>
                                  <a:pt x="452628" y="441960"/>
                                </a:lnTo>
                                <a:lnTo>
                                  <a:pt x="452628" y="445008"/>
                                </a:lnTo>
                                <a:lnTo>
                                  <a:pt x="443484" y="460248"/>
                                </a:lnTo>
                                <a:lnTo>
                                  <a:pt x="437388" y="466344"/>
                                </a:lnTo>
                                <a:lnTo>
                                  <a:pt x="440436" y="466344"/>
                                </a:lnTo>
                                <a:lnTo>
                                  <a:pt x="431292" y="478536"/>
                                </a:lnTo>
                                <a:lnTo>
                                  <a:pt x="416052" y="493776"/>
                                </a:lnTo>
                                <a:lnTo>
                                  <a:pt x="419100" y="493776"/>
                                </a:lnTo>
                                <a:lnTo>
                                  <a:pt x="409956" y="502920"/>
                                </a:lnTo>
                                <a:lnTo>
                                  <a:pt x="403860" y="512064"/>
                                </a:lnTo>
                                <a:lnTo>
                                  <a:pt x="0" y="512064"/>
                                </a:lnTo>
                                <a:lnTo>
                                  <a:pt x="0" y="505968"/>
                                </a:lnTo>
                                <a:lnTo>
                                  <a:pt x="403860" y="505968"/>
                                </a:lnTo>
                                <a:lnTo>
                                  <a:pt x="406908" y="499872"/>
                                </a:lnTo>
                                <a:lnTo>
                                  <a:pt x="413004" y="490727"/>
                                </a:lnTo>
                                <a:lnTo>
                                  <a:pt x="428244" y="475488"/>
                                </a:lnTo>
                                <a:lnTo>
                                  <a:pt x="434340" y="463296"/>
                                </a:lnTo>
                                <a:lnTo>
                                  <a:pt x="440436" y="457200"/>
                                </a:lnTo>
                                <a:lnTo>
                                  <a:pt x="449580" y="441960"/>
                                </a:lnTo>
                                <a:lnTo>
                                  <a:pt x="452628" y="438912"/>
                                </a:lnTo>
                                <a:lnTo>
                                  <a:pt x="473964" y="393192"/>
                                </a:lnTo>
                                <a:lnTo>
                                  <a:pt x="477012" y="390144"/>
                                </a:lnTo>
                                <a:lnTo>
                                  <a:pt x="483108" y="377952"/>
                                </a:lnTo>
                                <a:lnTo>
                                  <a:pt x="483108" y="371856"/>
                                </a:lnTo>
                                <a:lnTo>
                                  <a:pt x="489204" y="359664"/>
                                </a:lnTo>
                                <a:lnTo>
                                  <a:pt x="489204" y="353568"/>
                                </a:lnTo>
                                <a:lnTo>
                                  <a:pt x="492252" y="350520"/>
                                </a:lnTo>
                                <a:lnTo>
                                  <a:pt x="492252" y="344424"/>
                                </a:lnTo>
                                <a:lnTo>
                                  <a:pt x="495300" y="341376"/>
                                </a:lnTo>
                                <a:lnTo>
                                  <a:pt x="495300" y="335280"/>
                                </a:lnTo>
                                <a:lnTo>
                                  <a:pt x="498348" y="329184"/>
                                </a:lnTo>
                                <a:lnTo>
                                  <a:pt x="498348" y="320040"/>
                                </a:lnTo>
                                <a:lnTo>
                                  <a:pt x="498348" y="316992"/>
                                </a:lnTo>
                                <a:lnTo>
                                  <a:pt x="498348" y="304800"/>
                                </a:lnTo>
                                <a:lnTo>
                                  <a:pt x="501396" y="301752"/>
                                </a:lnTo>
                                <a:lnTo>
                                  <a:pt x="501396" y="286512"/>
                                </a:lnTo>
                                <a:lnTo>
                                  <a:pt x="504444" y="280415"/>
                                </a:lnTo>
                                <a:lnTo>
                                  <a:pt x="504444" y="228600"/>
                                </a:lnTo>
                                <a:lnTo>
                                  <a:pt x="501396" y="225552"/>
                                </a:lnTo>
                                <a:lnTo>
                                  <a:pt x="501396" y="210312"/>
                                </a:lnTo>
                                <a:lnTo>
                                  <a:pt x="498348" y="204215"/>
                                </a:lnTo>
                                <a:lnTo>
                                  <a:pt x="498348" y="179832"/>
                                </a:lnTo>
                                <a:lnTo>
                                  <a:pt x="495300" y="173736"/>
                                </a:lnTo>
                                <a:lnTo>
                                  <a:pt x="495300" y="170688"/>
                                </a:lnTo>
                                <a:lnTo>
                                  <a:pt x="492252" y="164592"/>
                                </a:lnTo>
                                <a:lnTo>
                                  <a:pt x="492252" y="161544"/>
                                </a:lnTo>
                                <a:lnTo>
                                  <a:pt x="486156" y="149352"/>
                                </a:lnTo>
                                <a:lnTo>
                                  <a:pt x="486156" y="143256"/>
                                </a:lnTo>
                                <a:lnTo>
                                  <a:pt x="477012" y="124968"/>
                                </a:lnTo>
                                <a:lnTo>
                                  <a:pt x="477012" y="118872"/>
                                </a:lnTo>
                                <a:lnTo>
                                  <a:pt x="470916" y="109727"/>
                                </a:lnTo>
                                <a:lnTo>
                                  <a:pt x="467868" y="106680"/>
                                </a:lnTo>
                                <a:lnTo>
                                  <a:pt x="449580" y="67056"/>
                                </a:lnTo>
                                <a:lnTo>
                                  <a:pt x="443484" y="60960"/>
                                </a:lnTo>
                                <a:lnTo>
                                  <a:pt x="434340" y="42672"/>
                                </a:lnTo>
                                <a:lnTo>
                                  <a:pt x="434340" y="45720"/>
                                </a:lnTo>
                                <a:lnTo>
                                  <a:pt x="428244" y="39624"/>
                                </a:lnTo>
                                <a:lnTo>
                                  <a:pt x="422148" y="27432"/>
                                </a:lnTo>
                                <a:lnTo>
                                  <a:pt x="406908" y="12192"/>
                                </a:lnTo>
                                <a:lnTo>
                                  <a:pt x="40386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30" name="Shape 457130"/>
                        <wps:cNvSpPr/>
                        <wps:spPr>
                          <a:xfrm>
                            <a:off x="173736" y="682751"/>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518" name="Shape 15518"/>
                        <wps:cNvSpPr/>
                        <wps:spPr>
                          <a:xfrm>
                            <a:off x="170688" y="679704"/>
                            <a:ext cx="510540" cy="512064"/>
                          </a:xfrm>
                          <a:custGeom>
                            <a:avLst/>
                            <a:gdLst/>
                            <a:ahLst/>
                            <a:cxnLst/>
                            <a:rect l="0" t="0" r="0" b="0"/>
                            <a:pathLst>
                              <a:path w="510540" h="512064">
                                <a:moveTo>
                                  <a:pt x="0" y="0"/>
                                </a:moveTo>
                                <a:lnTo>
                                  <a:pt x="3048" y="0"/>
                                </a:lnTo>
                                <a:lnTo>
                                  <a:pt x="510540" y="0"/>
                                </a:lnTo>
                                <a:lnTo>
                                  <a:pt x="510540" y="6097"/>
                                </a:lnTo>
                                <a:lnTo>
                                  <a:pt x="6096" y="6097"/>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19" name="Shape 15519"/>
                        <wps:cNvSpPr/>
                        <wps:spPr>
                          <a:xfrm>
                            <a:off x="681228" y="679704"/>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31" name="Shape 457131"/>
                        <wps:cNvSpPr/>
                        <wps:spPr>
                          <a:xfrm>
                            <a:off x="173736" y="1527048"/>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521" name="Shape 15521"/>
                        <wps:cNvSpPr/>
                        <wps:spPr>
                          <a:xfrm>
                            <a:off x="170688" y="1524000"/>
                            <a:ext cx="510540" cy="515112"/>
                          </a:xfrm>
                          <a:custGeom>
                            <a:avLst/>
                            <a:gdLst/>
                            <a:ahLst/>
                            <a:cxnLst/>
                            <a:rect l="0" t="0" r="0" b="0"/>
                            <a:pathLst>
                              <a:path w="510540" h="515112">
                                <a:moveTo>
                                  <a:pt x="0" y="0"/>
                                </a:moveTo>
                                <a:lnTo>
                                  <a:pt x="3048" y="0"/>
                                </a:lnTo>
                                <a:lnTo>
                                  <a:pt x="510540" y="0"/>
                                </a:lnTo>
                                <a:lnTo>
                                  <a:pt x="510540" y="6096"/>
                                </a:lnTo>
                                <a:lnTo>
                                  <a:pt x="6096" y="6096"/>
                                </a:lnTo>
                                <a:lnTo>
                                  <a:pt x="6096" y="509015"/>
                                </a:lnTo>
                                <a:lnTo>
                                  <a:pt x="510540" y="509015"/>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22" name="Shape 15522"/>
                        <wps:cNvSpPr/>
                        <wps:spPr>
                          <a:xfrm>
                            <a:off x="681228" y="1524000"/>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5"/>
                                </a:lnTo>
                                <a:lnTo>
                                  <a:pt x="504444" y="509015"/>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23" name="Shape 15523"/>
                        <wps:cNvSpPr/>
                        <wps:spPr>
                          <a:xfrm>
                            <a:off x="225552" y="1524000"/>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24" name="Shape 15524"/>
                        <wps:cNvSpPr/>
                        <wps:spPr>
                          <a:xfrm>
                            <a:off x="1130808" y="1524000"/>
                            <a:ext cx="3048" cy="515112"/>
                          </a:xfrm>
                          <a:custGeom>
                            <a:avLst/>
                            <a:gdLst/>
                            <a:ahLst/>
                            <a:cxnLst/>
                            <a:rect l="0" t="0" r="0" b="0"/>
                            <a:pathLst>
                              <a:path w="3048" h="515112">
                                <a:moveTo>
                                  <a:pt x="0" y="0"/>
                                </a:moveTo>
                                <a:lnTo>
                                  <a:pt x="3048" y="0"/>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25" name="Shape 15525"/>
                        <wps:cNvSpPr/>
                        <wps:spPr>
                          <a:xfrm>
                            <a:off x="176784" y="2161032"/>
                            <a:ext cx="1014984" cy="594360"/>
                          </a:xfrm>
                          <a:custGeom>
                            <a:avLst/>
                            <a:gdLst/>
                            <a:ahLst/>
                            <a:cxnLst/>
                            <a:rect l="0" t="0" r="0" b="0"/>
                            <a:pathLst>
                              <a:path w="1014984" h="594360">
                                <a:moveTo>
                                  <a:pt x="509016" y="0"/>
                                </a:moveTo>
                                <a:lnTo>
                                  <a:pt x="1014984" y="295656"/>
                                </a:lnTo>
                                <a:lnTo>
                                  <a:pt x="509016" y="594360"/>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526" name="Shape 15526"/>
                        <wps:cNvSpPr/>
                        <wps:spPr>
                          <a:xfrm>
                            <a:off x="173736" y="2161032"/>
                            <a:ext cx="509024" cy="597408"/>
                          </a:xfrm>
                          <a:custGeom>
                            <a:avLst/>
                            <a:gdLst/>
                            <a:ahLst/>
                            <a:cxnLst/>
                            <a:rect l="0" t="0" r="0" b="0"/>
                            <a:pathLst>
                              <a:path w="509024" h="597408">
                                <a:moveTo>
                                  <a:pt x="509016" y="0"/>
                                </a:moveTo>
                                <a:lnTo>
                                  <a:pt x="509024" y="0"/>
                                </a:lnTo>
                                <a:lnTo>
                                  <a:pt x="509024" y="1766"/>
                                </a:lnTo>
                                <a:lnTo>
                                  <a:pt x="5658" y="294140"/>
                                </a:lnTo>
                                <a:lnTo>
                                  <a:pt x="509024" y="589528"/>
                                </a:lnTo>
                                <a:lnTo>
                                  <a:pt x="509024" y="597408"/>
                                </a:lnTo>
                                <a:lnTo>
                                  <a:pt x="509016" y="597408"/>
                                </a:lnTo>
                                <a:lnTo>
                                  <a:pt x="509016" y="594360"/>
                                </a:lnTo>
                                <a:lnTo>
                                  <a:pt x="0" y="295656"/>
                                </a:lnTo>
                                <a:lnTo>
                                  <a:pt x="0" y="292608"/>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27" name="Shape 15527"/>
                        <wps:cNvSpPr/>
                        <wps:spPr>
                          <a:xfrm>
                            <a:off x="682760" y="2161032"/>
                            <a:ext cx="512056" cy="597408"/>
                          </a:xfrm>
                          <a:custGeom>
                            <a:avLst/>
                            <a:gdLst/>
                            <a:ahLst/>
                            <a:cxnLst/>
                            <a:rect l="0" t="0" r="0" b="0"/>
                            <a:pathLst>
                              <a:path w="512056" h="597408">
                                <a:moveTo>
                                  <a:pt x="0" y="0"/>
                                </a:moveTo>
                                <a:lnTo>
                                  <a:pt x="3040" y="0"/>
                                </a:lnTo>
                                <a:lnTo>
                                  <a:pt x="509008" y="292608"/>
                                </a:lnTo>
                                <a:lnTo>
                                  <a:pt x="512056" y="292608"/>
                                </a:lnTo>
                                <a:lnTo>
                                  <a:pt x="512056" y="295656"/>
                                </a:lnTo>
                                <a:lnTo>
                                  <a:pt x="509008" y="295656"/>
                                </a:lnTo>
                                <a:lnTo>
                                  <a:pt x="3040" y="594360"/>
                                </a:lnTo>
                                <a:lnTo>
                                  <a:pt x="3040" y="597408"/>
                                </a:lnTo>
                                <a:lnTo>
                                  <a:pt x="0" y="597408"/>
                                </a:lnTo>
                                <a:lnTo>
                                  <a:pt x="0" y="589528"/>
                                </a:lnTo>
                                <a:lnTo>
                                  <a:pt x="1512" y="590415"/>
                                </a:lnTo>
                                <a:lnTo>
                                  <a:pt x="503366" y="294140"/>
                                </a:lnTo>
                                <a:lnTo>
                                  <a:pt x="1512" y="888"/>
                                </a:lnTo>
                                <a:lnTo>
                                  <a:pt x="0" y="176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28" name="Shape 15528"/>
                        <wps:cNvSpPr/>
                        <wps:spPr>
                          <a:xfrm>
                            <a:off x="1021080" y="2886456"/>
                            <a:ext cx="1018032" cy="512064"/>
                          </a:xfrm>
                          <a:custGeom>
                            <a:avLst/>
                            <a:gdLst/>
                            <a:ahLst/>
                            <a:cxnLst/>
                            <a:rect l="0" t="0" r="0" b="0"/>
                            <a:pathLst>
                              <a:path w="1018032" h="512064">
                                <a:moveTo>
                                  <a:pt x="100584" y="0"/>
                                </a:moveTo>
                                <a:lnTo>
                                  <a:pt x="914400" y="0"/>
                                </a:lnTo>
                                <a:lnTo>
                                  <a:pt x="914400" y="3048"/>
                                </a:lnTo>
                                <a:lnTo>
                                  <a:pt x="917448" y="3048"/>
                                </a:lnTo>
                                <a:lnTo>
                                  <a:pt x="923544" y="15240"/>
                                </a:lnTo>
                                <a:lnTo>
                                  <a:pt x="923544" y="21336"/>
                                </a:lnTo>
                                <a:lnTo>
                                  <a:pt x="926592" y="21336"/>
                                </a:lnTo>
                                <a:lnTo>
                                  <a:pt x="926592" y="27432"/>
                                </a:lnTo>
                                <a:lnTo>
                                  <a:pt x="929640" y="27432"/>
                                </a:lnTo>
                                <a:lnTo>
                                  <a:pt x="932688" y="33528"/>
                                </a:lnTo>
                                <a:lnTo>
                                  <a:pt x="935736" y="33528"/>
                                </a:lnTo>
                                <a:lnTo>
                                  <a:pt x="935736" y="36576"/>
                                </a:lnTo>
                                <a:lnTo>
                                  <a:pt x="938784" y="36576"/>
                                </a:lnTo>
                                <a:lnTo>
                                  <a:pt x="938784" y="42672"/>
                                </a:lnTo>
                                <a:lnTo>
                                  <a:pt x="941832" y="42672"/>
                                </a:lnTo>
                                <a:lnTo>
                                  <a:pt x="944880" y="48768"/>
                                </a:lnTo>
                                <a:lnTo>
                                  <a:pt x="947928" y="48768"/>
                                </a:lnTo>
                                <a:lnTo>
                                  <a:pt x="947928" y="54864"/>
                                </a:lnTo>
                                <a:lnTo>
                                  <a:pt x="950976" y="54864"/>
                                </a:lnTo>
                                <a:lnTo>
                                  <a:pt x="950976" y="64008"/>
                                </a:lnTo>
                                <a:lnTo>
                                  <a:pt x="954024" y="64008"/>
                                </a:lnTo>
                                <a:lnTo>
                                  <a:pt x="954024" y="70104"/>
                                </a:lnTo>
                                <a:lnTo>
                                  <a:pt x="957072" y="70104"/>
                                </a:lnTo>
                                <a:lnTo>
                                  <a:pt x="960120" y="76200"/>
                                </a:lnTo>
                                <a:lnTo>
                                  <a:pt x="963168" y="76200"/>
                                </a:lnTo>
                                <a:lnTo>
                                  <a:pt x="963168" y="82296"/>
                                </a:lnTo>
                                <a:lnTo>
                                  <a:pt x="966216" y="82296"/>
                                </a:lnTo>
                                <a:lnTo>
                                  <a:pt x="966216" y="85344"/>
                                </a:lnTo>
                                <a:lnTo>
                                  <a:pt x="969264" y="85344"/>
                                </a:lnTo>
                                <a:lnTo>
                                  <a:pt x="969264" y="91440"/>
                                </a:lnTo>
                                <a:lnTo>
                                  <a:pt x="972312" y="91440"/>
                                </a:lnTo>
                                <a:lnTo>
                                  <a:pt x="972312" y="103632"/>
                                </a:lnTo>
                                <a:lnTo>
                                  <a:pt x="975360" y="103632"/>
                                </a:lnTo>
                                <a:lnTo>
                                  <a:pt x="975360" y="109728"/>
                                </a:lnTo>
                                <a:lnTo>
                                  <a:pt x="978408" y="109728"/>
                                </a:lnTo>
                                <a:lnTo>
                                  <a:pt x="978408" y="115824"/>
                                </a:lnTo>
                                <a:lnTo>
                                  <a:pt x="981456" y="115824"/>
                                </a:lnTo>
                                <a:lnTo>
                                  <a:pt x="981456" y="121920"/>
                                </a:lnTo>
                                <a:lnTo>
                                  <a:pt x="984504" y="121920"/>
                                </a:lnTo>
                                <a:lnTo>
                                  <a:pt x="984504" y="128016"/>
                                </a:lnTo>
                                <a:lnTo>
                                  <a:pt x="987552" y="128016"/>
                                </a:lnTo>
                                <a:lnTo>
                                  <a:pt x="987552" y="140208"/>
                                </a:lnTo>
                                <a:lnTo>
                                  <a:pt x="990600" y="140208"/>
                                </a:lnTo>
                                <a:lnTo>
                                  <a:pt x="990600" y="146304"/>
                                </a:lnTo>
                                <a:lnTo>
                                  <a:pt x="993648" y="146304"/>
                                </a:lnTo>
                                <a:lnTo>
                                  <a:pt x="993648" y="152400"/>
                                </a:lnTo>
                                <a:lnTo>
                                  <a:pt x="996696" y="152400"/>
                                </a:lnTo>
                                <a:lnTo>
                                  <a:pt x="996696" y="164592"/>
                                </a:lnTo>
                                <a:lnTo>
                                  <a:pt x="999744" y="164592"/>
                                </a:lnTo>
                                <a:lnTo>
                                  <a:pt x="999744" y="170688"/>
                                </a:lnTo>
                                <a:lnTo>
                                  <a:pt x="1002792" y="170688"/>
                                </a:lnTo>
                                <a:lnTo>
                                  <a:pt x="1002792" y="179832"/>
                                </a:lnTo>
                                <a:lnTo>
                                  <a:pt x="1005840" y="179832"/>
                                </a:lnTo>
                                <a:lnTo>
                                  <a:pt x="1005840" y="192024"/>
                                </a:lnTo>
                                <a:lnTo>
                                  <a:pt x="1008888" y="192024"/>
                                </a:lnTo>
                                <a:lnTo>
                                  <a:pt x="1008888" y="204216"/>
                                </a:lnTo>
                                <a:lnTo>
                                  <a:pt x="1011936" y="204216"/>
                                </a:lnTo>
                                <a:lnTo>
                                  <a:pt x="1011936" y="222504"/>
                                </a:lnTo>
                                <a:lnTo>
                                  <a:pt x="1014984" y="222504"/>
                                </a:lnTo>
                                <a:lnTo>
                                  <a:pt x="1014984" y="240792"/>
                                </a:lnTo>
                                <a:lnTo>
                                  <a:pt x="1018032" y="240792"/>
                                </a:lnTo>
                                <a:lnTo>
                                  <a:pt x="1018032" y="304800"/>
                                </a:lnTo>
                                <a:lnTo>
                                  <a:pt x="1014984" y="304800"/>
                                </a:lnTo>
                                <a:lnTo>
                                  <a:pt x="1014984" y="323088"/>
                                </a:lnTo>
                                <a:lnTo>
                                  <a:pt x="1011936" y="323088"/>
                                </a:lnTo>
                                <a:lnTo>
                                  <a:pt x="1011936" y="341376"/>
                                </a:lnTo>
                                <a:lnTo>
                                  <a:pt x="1008888" y="341376"/>
                                </a:lnTo>
                                <a:lnTo>
                                  <a:pt x="1008888" y="350520"/>
                                </a:lnTo>
                                <a:lnTo>
                                  <a:pt x="1005840" y="350520"/>
                                </a:lnTo>
                                <a:lnTo>
                                  <a:pt x="1005840" y="362712"/>
                                </a:lnTo>
                                <a:lnTo>
                                  <a:pt x="1002792" y="362712"/>
                                </a:lnTo>
                                <a:lnTo>
                                  <a:pt x="1002792" y="371856"/>
                                </a:lnTo>
                                <a:lnTo>
                                  <a:pt x="999744" y="371856"/>
                                </a:lnTo>
                                <a:lnTo>
                                  <a:pt x="999744" y="381000"/>
                                </a:lnTo>
                                <a:lnTo>
                                  <a:pt x="996696" y="381000"/>
                                </a:lnTo>
                                <a:lnTo>
                                  <a:pt x="996696" y="387096"/>
                                </a:lnTo>
                                <a:lnTo>
                                  <a:pt x="993648" y="387096"/>
                                </a:lnTo>
                                <a:lnTo>
                                  <a:pt x="993648" y="396240"/>
                                </a:lnTo>
                                <a:lnTo>
                                  <a:pt x="990600" y="396240"/>
                                </a:lnTo>
                                <a:lnTo>
                                  <a:pt x="990600" y="402336"/>
                                </a:lnTo>
                                <a:lnTo>
                                  <a:pt x="987552" y="402336"/>
                                </a:lnTo>
                                <a:lnTo>
                                  <a:pt x="987552" y="408432"/>
                                </a:lnTo>
                                <a:lnTo>
                                  <a:pt x="984504" y="408432"/>
                                </a:lnTo>
                                <a:lnTo>
                                  <a:pt x="984504" y="414528"/>
                                </a:lnTo>
                                <a:lnTo>
                                  <a:pt x="981456" y="414528"/>
                                </a:lnTo>
                                <a:lnTo>
                                  <a:pt x="981456" y="417576"/>
                                </a:lnTo>
                                <a:lnTo>
                                  <a:pt x="975360" y="420624"/>
                                </a:lnTo>
                                <a:lnTo>
                                  <a:pt x="975360" y="426720"/>
                                </a:lnTo>
                                <a:lnTo>
                                  <a:pt x="972312" y="426720"/>
                                </a:lnTo>
                                <a:lnTo>
                                  <a:pt x="972312" y="438912"/>
                                </a:lnTo>
                                <a:lnTo>
                                  <a:pt x="966216" y="441960"/>
                                </a:lnTo>
                                <a:lnTo>
                                  <a:pt x="966216" y="448056"/>
                                </a:lnTo>
                                <a:lnTo>
                                  <a:pt x="963168" y="448056"/>
                                </a:lnTo>
                                <a:lnTo>
                                  <a:pt x="963168" y="454152"/>
                                </a:lnTo>
                                <a:lnTo>
                                  <a:pt x="957072" y="457200"/>
                                </a:lnTo>
                                <a:lnTo>
                                  <a:pt x="957072" y="463296"/>
                                </a:lnTo>
                                <a:lnTo>
                                  <a:pt x="954024" y="463296"/>
                                </a:lnTo>
                                <a:lnTo>
                                  <a:pt x="954024" y="466344"/>
                                </a:lnTo>
                                <a:lnTo>
                                  <a:pt x="947928" y="469392"/>
                                </a:lnTo>
                                <a:lnTo>
                                  <a:pt x="947928" y="472440"/>
                                </a:lnTo>
                                <a:lnTo>
                                  <a:pt x="941832" y="475488"/>
                                </a:lnTo>
                                <a:lnTo>
                                  <a:pt x="941832" y="481584"/>
                                </a:lnTo>
                                <a:lnTo>
                                  <a:pt x="935736" y="484632"/>
                                </a:lnTo>
                                <a:lnTo>
                                  <a:pt x="935736" y="487680"/>
                                </a:lnTo>
                                <a:lnTo>
                                  <a:pt x="929640" y="490728"/>
                                </a:lnTo>
                                <a:lnTo>
                                  <a:pt x="929640" y="493776"/>
                                </a:lnTo>
                                <a:lnTo>
                                  <a:pt x="923544" y="496824"/>
                                </a:lnTo>
                                <a:lnTo>
                                  <a:pt x="923544" y="505968"/>
                                </a:lnTo>
                                <a:lnTo>
                                  <a:pt x="917448" y="509016"/>
                                </a:lnTo>
                                <a:lnTo>
                                  <a:pt x="917448" y="512064"/>
                                </a:lnTo>
                                <a:lnTo>
                                  <a:pt x="97536" y="512064"/>
                                </a:lnTo>
                                <a:lnTo>
                                  <a:pt x="97536" y="509016"/>
                                </a:lnTo>
                                <a:lnTo>
                                  <a:pt x="94488" y="509016"/>
                                </a:lnTo>
                                <a:lnTo>
                                  <a:pt x="94488" y="502920"/>
                                </a:lnTo>
                                <a:lnTo>
                                  <a:pt x="91440" y="502920"/>
                                </a:lnTo>
                                <a:lnTo>
                                  <a:pt x="88392" y="496824"/>
                                </a:lnTo>
                                <a:lnTo>
                                  <a:pt x="85344" y="496824"/>
                                </a:lnTo>
                                <a:lnTo>
                                  <a:pt x="85344" y="490728"/>
                                </a:lnTo>
                                <a:lnTo>
                                  <a:pt x="82296" y="490728"/>
                                </a:lnTo>
                                <a:lnTo>
                                  <a:pt x="79248" y="484632"/>
                                </a:lnTo>
                                <a:lnTo>
                                  <a:pt x="76200" y="484632"/>
                                </a:lnTo>
                                <a:lnTo>
                                  <a:pt x="76200" y="478536"/>
                                </a:lnTo>
                                <a:lnTo>
                                  <a:pt x="73152" y="478536"/>
                                </a:lnTo>
                                <a:lnTo>
                                  <a:pt x="73152" y="472440"/>
                                </a:lnTo>
                                <a:lnTo>
                                  <a:pt x="70104" y="472440"/>
                                </a:lnTo>
                                <a:lnTo>
                                  <a:pt x="67056" y="466344"/>
                                </a:lnTo>
                                <a:lnTo>
                                  <a:pt x="64008" y="466344"/>
                                </a:lnTo>
                                <a:lnTo>
                                  <a:pt x="64008" y="463296"/>
                                </a:lnTo>
                                <a:lnTo>
                                  <a:pt x="39624" y="414528"/>
                                </a:lnTo>
                                <a:lnTo>
                                  <a:pt x="36576" y="411480"/>
                                </a:lnTo>
                                <a:lnTo>
                                  <a:pt x="33528" y="411480"/>
                                </a:lnTo>
                                <a:lnTo>
                                  <a:pt x="33528" y="405384"/>
                                </a:lnTo>
                                <a:lnTo>
                                  <a:pt x="30480" y="405384"/>
                                </a:lnTo>
                                <a:lnTo>
                                  <a:pt x="30480" y="399288"/>
                                </a:lnTo>
                                <a:lnTo>
                                  <a:pt x="27432" y="399288"/>
                                </a:lnTo>
                                <a:lnTo>
                                  <a:pt x="27432" y="393192"/>
                                </a:lnTo>
                                <a:lnTo>
                                  <a:pt x="24384" y="393192"/>
                                </a:lnTo>
                                <a:lnTo>
                                  <a:pt x="24384" y="381000"/>
                                </a:lnTo>
                                <a:lnTo>
                                  <a:pt x="21336" y="381000"/>
                                </a:lnTo>
                                <a:lnTo>
                                  <a:pt x="21336" y="374904"/>
                                </a:lnTo>
                                <a:lnTo>
                                  <a:pt x="18288" y="374904"/>
                                </a:lnTo>
                                <a:lnTo>
                                  <a:pt x="18288" y="359664"/>
                                </a:lnTo>
                                <a:lnTo>
                                  <a:pt x="15240" y="359664"/>
                                </a:lnTo>
                                <a:lnTo>
                                  <a:pt x="15240" y="350520"/>
                                </a:lnTo>
                                <a:lnTo>
                                  <a:pt x="12192" y="350520"/>
                                </a:lnTo>
                                <a:lnTo>
                                  <a:pt x="12192" y="338328"/>
                                </a:lnTo>
                                <a:lnTo>
                                  <a:pt x="9144" y="338328"/>
                                </a:lnTo>
                                <a:lnTo>
                                  <a:pt x="9144" y="326136"/>
                                </a:lnTo>
                                <a:lnTo>
                                  <a:pt x="6096" y="326136"/>
                                </a:lnTo>
                                <a:lnTo>
                                  <a:pt x="6096" y="310896"/>
                                </a:lnTo>
                                <a:lnTo>
                                  <a:pt x="3048" y="310896"/>
                                </a:lnTo>
                                <a:lnTo>
                                  <a:pt x="3048" y="286512"/>
                                </a:lnTo>
                                <a:lnTo>
                                  <a:pt x="0" y="286512"/>
                                </a:lnTo>
                                <a:lnTo>
                                  <a:pt x="0" y="222504"/>
                                </a:lnTo>
                                <a:lnTo>
                                  <a:pt x="3048" y="222504"/>
                                </a:lnTo>
                                <a:lnTo>
                                  <a:pt x="3048" y="201168"/>
                                </a:lnTo>
                                <a:lnTo>
                                  <a:pt x="6096" y="201168"/>
                                </a:lnTo>
                                <a:lnTo>
                                  <a:pt x="6096" y="188976"/>
                                </a:lnTo>
                                <a:lnTo>
                                  <a:pt x="9144" y="188976"/>
                                </a:lnTo>
                                <a:lnTo>
                                  <a:pt x="9144" y="173736"/>
                                </a:lnTo>
                                <a:lnTo>
                                  <a:pt x="12192" y="173736"/>
                                </a:lnTo>
                                <a:lnTo>
                                  <a:pt x="12192" y="161544"/>
                                </a:lnTo>
                                <a:lnTo>
                                  <a:pt x="18288" y="158496"/>
                                </a:lnTo>
                                <a:lnTo>
                                  <a:pt x="18288" y="134112"/>
                                </a:lnTo>
                                <a:lnTo>
                                  <a:pt x="21336" y="134112"/>
                                </a:lnTo>
                                <a:lnTo>
                                  <a:pt x="21336" y="131064"/>
                                </a:lnTo>
                                <a:lnTo>
                                  <a:pt x="24384" y="131064"/>
                                </a:lnTo>
                                <a:lnTo>
                                  <a:pt x="24384" y="124968"/>
                                </a:lnTo>
                                <a:lnTo>
                                  <a:pt x="27432" y="124968"/>
                                </a:lnTo>
                                <a:lnTo>
                                  <a:pt x="27432" y="118872"/>
                                </a:lnTo>
                                <a:lnTo>
                                  <a:pt x="30480" y="118872"/>
                                </a:lnTo>
                                <a:lnTo>
                                  <a:pt x="30480" y="106680"/>
                                </a:lnTo>
                                <a:lnTo>
                                  <a:pt x="33528" y="106680"/>
                                </a:lnTo>
                                <a:lnTo>
                                  <a:pt x="33528" y="100584"/>
                                </a:lnTo>
                                <a:lnTo>
                                  <a:pt x="39624" y="97536"/>
                                </a:lnTo>
                                <a:lnTo>
                                  <a:pt x="39624" y="91440"/>
                                </a:lnTo>
                                <a:lnTo>
                                  <a:pt x="42672" y="91440"/>
                                </a:lnTo>
                                <a:lnTo>
                                  <a:pt x="42672" y="85344"/>
                                </a:lnTo>
                                <a:lnTo>
                                  <a:pt x="45720" y="85344"/>
                                </a:lnTo>
                                <a:lnTo>
                                  <a:pt x="45720" y="82296"/>
                                </a:lnTo>
                                <a:lnTo>
                                  <a:pt x="48768" y="82296"/>
                                </a:lnTo>
                                <a:lnTo>
                                  <a:pt x="48768" y="76200"/>
                                </a:lnTo>
                                <a:lnTo>
                                  <a:pt x="51816" y="76200"/>
                                </a:lnTo>
                                <a:lnTo>
                                  <a:pt x="51816" y="70104"/>
                                </a:lnTo>
                                <a:lnTo>
                                  <a:pt x="54864" y="70104"/>
                                </a:lnTo>
                                <a:lnTo>
                                  <a:pt x="54864" y="64008"/>
                                </a:lnTo>
                                <a:lnTo>
                                  <a:pt x="57912" y="64008"/>
                                </a:lnTo>
                                <a:lnTo>
                                  <a:pt x="57912" y="60960"/>
                                </a:lnTo>
                                <a:lnTo>
                                  <a:pt x="64008" y="57912"/>
                                </a:lnTo>
                                <a:lnTo>
                                  <a:pt x="64008" y="45720"/>
                                </a:lnTo>
                                <a:lnTo>
                                  <a:pt x="67056" y="45720"/>
                                </a:lnTo>
                                <a:lnTo>
                                  <a:pt x="67056" y="39624"/>
                                </a:lnTo>
                                <a:lnTo>
                                  <a:pt x="79248" y="33528"/>
                                </a:lnTo>
                                <a:lnTo>
                                  <a:pt x="79248" y="27432"/>
                                </a:lnTo>
                                <a:lnTo>
                                  <a:pt x="82296" y="27432"/>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529" name="Shape 15529"/>
                        <wps:cNvSpPr/>
                        <wps:spPr>
                          <a:xfrm>
                            <a:off x="1018032" y="2883408"/>
                            <a:ext cx="1021080" cy="515112"/>
                          </a:xfrm>
                          <a:custGeom>
                            <a:avLst/>
                            <a:gdLst/>
                            <a:ahLst/>
                            <a:cxnLst/>
                            <a:rect l="0" t="0" r="0" b="0"/>
                            <a:pathLst>
                              <a:path w="1021080" h="515112">
                                <a:moveTo>
                                  <a:pt x="100584" y="0"/>
                                </a:moveTo>
                                <a:lnTo>
                                  <a:pt x="917448" y="0"/>
                                </a:lnTo>
                                <a:lnTo>
                                  <a:pt x="920496" y="3048"/>
                                </a:lnTo>
                                <a:lnTo>
                                  <a:pt x="923544" y="3048"/>
                                </a:lnTo>
                                <a:lnTo>
                                  <a:pt x="926592" y="9144"/>
                                </a:lnTo>
                                <a:lnTo>
                                  <a:pt x="923544" y="9144"/>
                                </a:lnTo>
                                <a:lnTo>
                                  <a:pt x="926592" y="18288"/>
                                </a:lnTo>
                                <a:lnTo>
                                  <a:pt x="929640" y="18288"/>
                                </a:lnTo>
                                <a:lnTo>
                                  <a:pt x="932688" y="24384"/>
                                </a:lnTo>
                                <a:lnTo>
                                  <a:pt x="929640" y="24384"/>
                                </a:lnTo>
                                <a:lnTo>
                                  <a:pt x="935736" y="30480"/>
                                </a:lnTo>
                                <a:lnTo>
                                  <a:pt x="938784" y="30480"/>
                                </a:lnTo>
                                <a:lnTo>
                                  <a:pt x="944880" y="39624"/>
                                </a:lnTo>
                                <a:lnTo>
                                  <a:pt x="941832" y="39624"/>
                                </a:lnTo>
                                <a:lnTo>
                                  <a:pt x="947928" y="45720"/>
                                </a:lnTo>
                                <a:lnTo>
                                  <a:pt x="950976" y="45720"/>
                                </a:lnTo>
                                <a:lnTo>
                                  <a:pt x="957072" y="57912"/>
                                </a:lnTo>
                                <a:lnTo>
                                  <a:pt x="960120" y="67056"/>
                                </a:lnTo>
                                <a:lnTo>
                                  <a:pt x="957072" y="67056"/>
                                </a:lnTo>
                                <a:lnTo>
                                  <a:pt x="963168" y="73152"/>
                                </a:lnTo>
                                <a:lnTo>
                                  <a:pt x="966216" y="73152"/>
                                </a:lnTo>
                                <a:lnTo>
                                  <a:pt x="993648" y="131064"/>
                                </a:lnTo>
                                <a:lnTo>
                                  <a:pt x="993648" y="137160"/>
                                </a:lnTo>
                                <a:lnTo>
                                  <a:pt x="1002792" y="155448"/>
                                </a:lnTo>
                                <a:lnTo>
                                  <a:pt x="1002792" y="161544"/>
                                </a:lnTo>
                                <a:lnTo>
                                  <a:pt x="1008888" y="173736"/>
                                </a:lnTo>
                                <a:lnTo>
                                  <a:pt x="1008888" y="179832"/>
                                </a:lnTo>
                                <a:lnTo>
                                  <a:pt x="1011936" y="182880"/>
                                </a:lnTo>
                                <a:lnTo>
                                  <a:pt x="1011936" y="188976"/>
                                </a:lnTo>
                                <a:lnTo>
                                  <a:pt x="1014984" y="195072"/>
                                </a:lnTo>
                                <a:lnTo>
                                  <a:pt x="1014984" y="201168"/>
                                </a:lnTo>
                                <a:lnTo>
                                  <a:pt x="1018032" y="207264"/>
                                </a:lnTo>
                                <a:lnTo>
                                  <a:pt x="1018032" y="219456"/>
                                </a:lnTo>
                                <a:lnTo>
                                  <a:pt x="1021080" y="225552"/>
                                </a:lnTo>
                                <a:lnTo>
                                  <a:pt x="1021080" y="237744"/>
                                </a:lnTo>
                                <a:lnTo>
                                  <a:pt x="1021080" y="240792"/>
                                </a:lnTo>
                                <a:lnTo>
                                  <a:pt x="1021080" y="323088"/>
                                </a:lnTo>
                                <a:lnTo>
                                  <a:pt x="1018032" y="326136"/>
                                </a:lnTo>
                                <a:lnTo>
                                  <a:pt x="1018032" y="338328"/>
                                </a:lnTo>
                                <a:lnTo>
                                  <a:pt x="1014984" y="344424"/>
                                </a:lnTo>
                                <a:lnTo>
                                  <a:pt x="1014984" y="347472"/>
                                </a:lnTo>
                                <a:lnTo>
                                  <a:pt x="1011936" y="353568"/>
                                </a:lnTo>
                                <a:lnTo>
                                  <a:pt x="1011936" y="359664"/>
                                </a:lnTo>
                                <a:lnTo>
                                  <a:pt x="1008888" y="365760"/>
                                </a:lnTo>
                                <a:lnTo>
                                  <a:pt x="1008888" y="371856"/>
                                </a:lnTo>
                                <a:lnTo>
                                  <a:pt x="1005840" y="374904"/>
                                </a:lnTo>
                                <a:lnTo>
                                  <a:pt x="1005840" y="377952"/>
                                </a:lnTo>
                                <a:lnTo>
                                  <a:pt x="999744" y="390144"/>
                                </a:lnTo>
                                <a:lnTo>
                                  <a:pt x="999744" y="396240"/>
                                </a:lnTo>
                                <a:lnTo>
                                  <a:pt x="996696" y="396240"/>
                                </a:lnTo>
                                <a:lnTo>
                                  <a:pt x="993648" y="399288"/>
                                </a:lnTo>
                                <a:lnTo>
                                  <a:pt x="996696" y="399288"/>
                                </a:lnTo>
                                <a:lnTo>
                                  <a:pt x="984504" y="420624"/>
                                </a:lnTo>
                                <a:lnTo>
                                  <a:pt x="981456" y="420624"/>
                                </a:lnTo>
                                <a:lnTo>
                                  <a:pt x="978408" y="423672"/>
                                </a:lnTo>
                                <a:lnTo>
                                  <a:pt x="981456" y="423672"/>
                                </a:lnTo>
                                <a:lnTo>
                                  <a:pt x="975360" y="441960"/>
                                </a:lnTo>
                                <a:lnTo>
                                  <a:pt x="972312" y="441960"/>
                                </a:lnTo>
                                <a:lnTo>
                                  <a:pt x="969264" y="445008"/>
                                </a:lnTo>
                                <a:lnTo>
                                  <a:pt x="972312" y="445008"/>
                                </a:lnTo>
                                <a:lnTo>
                                  <a:pt x="966216" y="457200"/>
                                </a:lnTo>
                                <a:lnTo>
                                  <a:pt x="963168" y="457200"/>
                                </a:lnTo>
                                <a:lnTo>
                                  <a:pt x="960120" y="460248"/>
                                </a:lnTo>
                                <a:lnTo>
                                  <a:pt x="963168" y="460248"/>
                                </a:lnTo>
                                <a:lnTo>
                                  <a:pt x="957072" y="469392"/>
                                </a:lnTo>
                                <a:lnTo>
                                  <a:pt x="954024" y="469392"/>
                                </a:lnTo>
                                <a:lnTo>
                                  <a:pt x="944880" y="478536"/>
                                </a:lnTo>
                                <a:lnTo>
                                  <a:pt x="947928" y="478536"/>
                                </a:lnTo>
                                <a:lnTo>
                                  <a:pt x="944880" y="484632"/>
                                </a:lnTo>
                                <a:lnTo>
                                  <a:pt x="941832" y="484632"/>
                                </a:lnTo>
                                <a:lnTo>
                                  <a:pt x="926592" y="499872"/>
                                </a:lnTo>
                                <a:lnTo>
                                  <a:pt x="929640" y="499872"/>
                                </a:lnTo>
                                <a:lnTo>
                                  <a:pt x="926592" y="505968"/>
                                </a:lnTo>
                                <a:lnTo>
                                  <a:pt x="917448" y="515112"/>
                                </a:lnTo>
                                <a:lnTo>
                                  <a:pt x="100584" y="515112"/>
                                </a:lnTo>
                                <a:lnTo>
                                  <a:pt x="97536" y="512064"/>
                                </a:lnTo>
                                <a:lnTo>
                                  <a:pt x="94488" y="505968"/>
                                </a:lnTo>
                                <a:lnTo>
                                  <a:pt x="88392" y="499872"/>
                                </a:lnTo>
                                <a:lnTo>
                                  <a:pt x="85344" y="493776"/>
                                </a:lnTo>
                                <a:lnTo>
                                  <a:pt x="79248" y="487680"/>
                                </a:lnTo>
                                <a:lnTo>
                                  <a:pt x="73152" y="475488"/>
                                </a:lnTo>
                                <a:lnTo>
                                  <a:pt x="67056" y="466344"/>
                                </a:lnTo>
                                <a:lnTo>
                                  <a:pt x="76200" y="472440"/>
                                </a:lnTo>
                                <a:lnTo>
                                  <a:pt x="79248" y="472440"/>
                                </a:lnTo>
                                <a:lnTo>
                                  <a:pt x="85344" y="484632"/>
                                </a:lnTo>
                                <a:lnTo>
                                  <a:pt x="82296" y="484632"/>
                                </a:lnTo>
                                <a:lnTo>
                                  <a:pt x="88392" y="490728"/>
                                </a:lnTo>
                                <a:lnTo>
                                  <a:pt x="91440" y="490728"/>
                                </a:lnTo>
                                <a:lnTo>
                                  <a:pt x="94488" y="496824"/>
                                </a:lnTo>
                                <a:lnTo>
                                  <a:pt x="91440" y="496824"/>
                                </a:lnTo>
                                <a:lnTo>
                                  <a:pt x="97536" y="502920"/>
                                </a:lnTo>
                                <a:lnTo>
                                  <a:pt x="100584" y="502920"/>
                                </a:lnTo>
                                <a:lnTo>
                                  <a:pt x="103632" y="509016"/>
                                </a:lnTo>
                                <a:lnTo>
                                  <a:pt x="100584" y="509016"/>
                                </a:lnTo>
                                <a:lnTo>
                                  <a:pt x="103632" y="512064"/>
                                </a:lnTo>
                                <a:lnTo>
                                  <a:pt x="914400" y="512064"/>
                                </a:lnTo>
                                <a:lnTo>
                                  <a:pt x="923544" y="502920"/>
                                </a:lnTo>
                                <a:lnTo>
                                  <a:pt x="926592" y="496824"/>
                                </a:lnTo>
                                <a:lnTo>
                                  <a:pt x="938784" y="481584"/>
                                </a:lnTo>
                                <a:lnTo>
                                  <a:pt x="941832" y="475488"/>
                                </a:lnTo>
                                <a:lnTo>
                                  <a:pt x="950976" y="466344"/>
                                </a:lnTo>
                                <a:lnTo>
                                  <a:pt x="957072" y="457200"/>
                                </a:lnTo>
                                <a:lnTo>
                                  <a:pt x="960120" y="454152"/>
                                </a:lnTo>
                                <a:lnTo>
                                  <a:pt x="966216" y="441960"/>
                                </a:lnTo>
                                <a:lnTo>
                                  <a:pt x="969264" y="438912"/>
                                </a:lnTo>
                                <a:lnTo>
                                  <a:pt x="975360" y="420624"/>
                                </a:lnTo>
                                <a:lnTo>
                                  <a:pt x="978408" y="417576"/>
                                </a:lnTo>
                                <a:lnTo>
                                  <a:pt x="990600" y="396240"/>
                                </a:lnTo>
                                <a:lnTo>
                                  <a:pt x="993648" y="393192"/>
                                </a:lnTo>
                                <a:lnTo>
                                  <a:pt x="993648" y="387096"/>
                                </a:lnTo>
                                <a:lnTo>
                                  <a:pt x="999744" y="374904"/>
                                </a:lnTo>
                                <a:lnTo>
                                  <a:pt x="999744" y="371856"/>
                                </a:lnTo>
                                <a:lnTo>
                                  <a:pt x="1002792" y="368808"/>
                                </a:lnTo>
                                <a:lnTo>
                                  <a:pt x="1002792" y="362712"/>
                                </a:lnTo>
                                <a:lnTo>
                                  <a:pt x="1005840" y="356616"/>
                                </a:lnTo>
                                <a:lnTo>
                                  <a:pt x="1005840" y="350520"/>
                                </a:lnTo>
                                <a:lnTo>
                                  <a:pt x="1008888" y="344424"/>
                                </a:lnTo>
                                <a:lnTo>
                                  <a:pt x="1008888" y="341376"/>
                                </a:lnTo>
                                <a:lnTo>
                                  <a:pt x="1011936" y="335280"/>
                                </a:lnTo>
                                <a:lnTo>
                                  <a:pt x="1011936" y="323088"/>
                                </a:lnTo>
                                <a:lnTo>
                                  <a:pt x="1014984" y="320040"/>
                                </a:lnTo>
                                <a:lnTo>
                                  <a:pt x="1014984" y="304800"/>
                                </a:lnTo>
                                <a:lnTo>
                                  <a:pt x="1018032" y="298704"/>
                                </a:lnTo>
                                <a:lnTo>
                                  <a:pt x="1018032" y="246888"/>
                                </a:lnTo>
                                <a:lnTo>
                                  <a:pt x="1014984" y="240792"/>
                                </a:lnTo>
                                <a:lnTo>
                                  <a:pt x="1014984" y="228600"/>
                                </a:lnTo>
                                <a:lnTo>
                                  <a:pt x="1011936" y="222504"/>
                                </a:lnTo>
                                <a:lnTo>
                                  <a:pt x="1011936" y="210312"/>
                                </a:lnTo>
                                <a:lnTo>
                                  <a:pt x="1008888" y="204216"/>
                                </a:lnTo>
                                <a:lnTo>
                                  <a:pt x="1008888" y="198120"/>
                                </a:lnTo>
                                <a:lnTo>
                                  <a:pt x="1005840" y="192024"/>
                                </a:lnTo>
                                <a:lnTo>
                                  <a:pt x="1005840" y="185928"/>
                                </a:lnTo>
                                <a:lnTo>
                                  <a:pt x="1002792" y="179832"/>
                                </a:lnTo>
                                <a:lnTo>
                                  <a:pt x="1002792" y="176784"/>
                                </a:lnTo>
                                <a:lnTo>
                                  <a:pt x="996696" y="164592"/>
                                </a:lnTo>
                                <a:lnTo>
                                  <a:pt x="996696" y="158496"/>
                                </a:lnTo>
                                <a:lnTo>
                                  <a:pt x="987552" y="140208"/>
                                </a:lnTo>
                                <a:lnTo>
                                  <a:pt x="987552" y="134112"/>
                                </a:lnTo>
                                <a:lnTo>
                                  <a:pt x="960120" y="76200"/>
                                </a:lnTo>
                                <a:lnTo>
                                  <a:pt x="954024" y="70104"/>
                                </a:lnTo>
                                <a:lnTo>
                                  <a:pt x="950976" y="60960"/>
                                </a:lnTo>
                                <a:lnTo>
                                  <a:pt x="944880" y="48768"/>
                                </a:lnTo>
                                <a:lnTo>
                                  <a:pt x="938784" y="42672"/>
                                </a:lnTo>
                                <a:lnTo>
                                  <a:pt x="932688" y="33528"/>
                                </a:lnTo>
                                <a:lnTo>
                                  <a:pt x="926592" y="27432"/>
                                </a:lnTo>
                                <a:lnTo>
                                  <a:pt x="926592" y="21336"/>
                                </a:lnTo>
                                <a:lnTo>
                                  <a:pt x="920496" y="12192"/>
                                </a:lnTo>
                                <a:lnTo>
                                  <a:pt x="917448" y="6096"/>
                                </a:lnTo>
                                <a:lnTo>
                                  <a:pt x="105156" y="6096"/>
                                </a:lnTo>
                                <a:lnTo>
                                  <a:pt x="103632" y="9144"/>
                                </a:lnTo>
                                <a:lnTo>
                                  <a:pt x="100584" y="9144"/>
                                </a:lnTo>
                                <a:lnTo>
                                  <a:pt x="94488" y="15240"/>
                                </a:lnTo>
                                <a:lnTo>
                                  <a:pt x="97536" y="15240"/>
                                </a:lnTo>
                                <a:lnTo>
                                  <a:pt x="94488" y="21336"/>
                                </a:lnTo>
                                <a:lnTo>
                                  <a:pt x="91440" y="21336"/>
                                </a:lnTo>
                                <a:lnTo>
                                  <a:pt x="85344" y="27432"/>
                                </a:lnTo>
                                <a:lnTo>
                                  <a:pt x="88392" y="27432"/>
                                </a:lnTo>
                                <a:lnTo>
                                  <a:pt x="85344" y="33528"/>
                                </a:lnTo>
                                <a:lnTo>
                                  <a:pt x="82296" y="33528"/>
                                </a:lnTo>
                                <a:lnTo>
                                  <a:pt x="73152" y="39624"/>
                                </a:lnTo>
                                <a:lnTo>
                                  <a:pt x="76200" y="39624"/>
                                </a:lnTo>
                                <a:lnTo>
                                  <a:pt x="67056" y="57912"/>
                                </a:lnTo>
                                <a:lnTo>
                                  <a:pt x="60960" y="64008"/>
                                </a:lnTo>
                                <a:lnTo>
                                  <a:pt x="64008" y="64008"/>
                                </a:lnTo>
                                <a:lnTo>
                                  <a:pt x="45720" y="97536"/>
                                </a:lnTo>
                                <a:lnTo>
                                  <a:pt x="42672" y="97536"/>
                                </a:lnTo>
                                <a:lnTo>
                                  <a:pt x="39624" y="100584"/>
                                </a:lnTo>
                                <a:lnTo>
                                  <a:pt x="42672" y="100584"/>
                                </a:lnTo>
                                <a:lnTo>
                                  <a:pt x="36576" y="112776"/>
                                </a:lnTo>
                                <a:lnTo>
                                  <a:pt x="36576" y="118872"/>
                                </a:lnTo>
                                <a:lnTo>
                                  <a:pt x="24384" y="140208"/>
                                </a:lnTo>
                                <a:lnTo>
                                  <a:pt x="24384" y="146304"/>
                                </a:lnTo>
                                <a:lnTo>
                                  <a:pt x="21336" y="152400"/>
                                </a:lnTo>
                                <a:lnTo>
                                  <a:pt x="21336" y="158496"/>
                                </a:lnTo>
                                <a:lnTo>
                                  <a:pt x="18288" y="161544"/>
                                </a:lnTo>
                                <a:lnTo>
                                  <a:pt x="21336" y="161544"/>
                                </a:lnTo>
                                <a:lnTo>
                                  <a:pt x="18288" y="167640"/>
                                </a:lnTo>
                                <a:lnTo>
                                  <a:pt x="18288" y="173736"/>
                                </a:lnTo>
                                <a:lnTo>
                                  <a:pt x="15240" y="179832"/>
                                </a:lnTo>
                                <a:lnTo>
                                  <a:pt x="15240" y="188976"/>
                                </a:lnTo>
                                <a:lnTo>
                                  <a:pt x="12192" y="195072"/>
                                </a:lnTo>
                                <a:lnTo>
                                  <a:pt x="12192" y="201168"/>
                                </a:lnTo>
                                <a:lnTo>
                                  <a:pt x="9144" y="207264"/>
                                </a:lnTo>
                                <a:lnTo>
                                  <a:pt x="9144" y="222504"/>
                                </a:lnTo>
                                <a:lnTo>
                                  <a:pt x="6096" y="228600"/>
                                </a:lnTo>
                                <a:lnTo>
                                  <a:pt x="6096" y="286512"/>
                                </a:lnTo>
                                <a:lnTo>
                                  <a:pt x="9144" y="286512"/>
                                </a:lnTo>
                                <a:lnTo>
                                  <a:pt x="9144" y="304800"/>
                                </a:lnTo>
                                <a:lnTo>
                                  <a:pt x="12192" y="310896"/>
                                </a:lnTo>
                                <a:lnTo>
                                  <a:pt x="12192" y="323088"/>
                                </a:lnTo>
                                <a:lnTo>
                                  <a:pt x="15240" y="326136"/>
                                </a:lnTo>
                                <a:lnTo>
                                  <a:pt x="15240" y="332232"/>
                                </a:lnTo>
                                <a:lnTo>
                                  <a:pt x="18288" y="338328"/>
                                </a:lnTo>
                                <a:lnTo>
                                  <a:pt x="18288" y="344424"/>
                                </a:lnTo>
                                <a:lnTo>
                                  <a:pt x="21336" y="350520"/>
                                </a:lnTo>
                                <a:lnTo>
                                  <a:pt x="21336" y="353568"/>
                                </a:lnTo>
                                <a:lnTo>
                                  <a:pt x="21336" y="356616"/>
                                </a:lnTo>
                                <a:lnTo>
                                  <a:pt x="21336" y="365760"/>
                                </a:lnTo>
                                <a:lnTo>
                                  <a:pt x="30480" y="381000"/>
                                </a:lnTo>
                                <a:lnTo>
                                  <a:pt x="30480" y="387096"/>
                                </a:lnTo>
                                <a:lnTo>
                                  <a:pt x="42672" y="411480"/>
                                </a:lnTo>
                                <a:lnTo>
                                  <a:pt x="39624" y="411480"/>
                                </a:lnTo>
                                <a:lnTo>
                                  <a:pt x="42672" y="414528"/>
                                </a:lnTo>
                                <a:lnTo>
                                  <a:pt x="45720" y="414528"/>
                                </a:lnTo>
                                <a:lnTo>
                                  <a:pt x="70104" y="466344"/>
                                </a:lnTo>
                                <a:lnTo>
                                  <a:pt x="67056" y="466344"/>
                                </a:lnTo>
                                <a:lnTo>
                                  <a:pt x="39624" y="417576"/>
                                </a:lnTo>
                                <a:lnTo>
                                  <a:pt x="36576" y="414528"/>
                                </a:lnTo>
                                <a:lnTo>
                                  <a:pt x="24384" y="390144"/>
                                </a:lnTo>
                                <a:lnTo>
                                  <a:pt x="24384" y="384048"/>
                                </a:lnTo>
                                <a:lnTo>
                                  <a:pt x="18288" y="368808"/>
                                </a:lnTo>
                                <a:lnTo>
                                  <a:pt x="18288" y="362712"/>
                                </a:lnTo>
                                <a:lnTo>
                                  <a:pt x="15240" y="356616"/>
                                </a:lnTo>
                                <a:lnTo>
                                  <a:pt x="15240" y="353568"/>
                                </a:lnTo>
                                <a:lnTo>
                                  <a:pt x="12192" y="347472"/>
                                </a:lnTo>
                                <a:lnTo>
                                  <a:pt x="12192" y="341376"/>
                                </a:lnTo>
                                <a:lnTo>
                                  <a:pt x="9144" y="335280"/>
                                </a:lnTo>
                                <a:lnTo>
                                  <a:pt x="9144" y="329184"/>
                                </a:lnTo>
                                <a:lnTo>
                                  <a:pt x="6096" y="323088"/>
                                </a:lnTo>
                                <a:lnTo>
                                  <a:pt x="6096" y="313944"/>
                                </a:lnTo>
                                <a:lnTo>
                                  <a:pt x="3048" y="307848"/>
                                </a:lnTo>
                                <a:lnTo>
                                  <a:pt x="3048" y="289560"/>
                                </a:lnTo>
                                <a:lnTo>
                                  <a:pt x="0" y="286512"/>
                                </a:lnTo>
                                <a:lnTo>
                                  <a:pt x="0" y="225552"/>
                                </a:lnTo>
                                <a:lnTo>
                                  <a:pt x="3048" y="219456"/>
                                </a:lnTo>
                                <a:lnTo>
                                  <a:pt x="3048" y="204216"/>
                                </a:lnTo>
                                <a:lnTo>
                                  <a:pt x="6096" y="198120"/>
                                </a:lnTo>
                                <a:lnTo>
                                  <a:pt x="6096" y="192024"/>
                                </a:lnTo>
                                <a:lnTo>
                                  <a:pt x="9144" y="185928"/>
                                </a:lnTo>
                                <a:lnTo>
                                  <a:pt x="9144" y="176784"/>
                                </a:lnTo>
                                <a:lnTo>
                                  <a:pt x="12192" y="170688"/>
                                </a:lnTo>
                                <a:lnTo>
                                  <a:pt x="12192" y="164592"/>
                                </a:lnTo>
                                <a:lnTo>
                                  <a:pt x="15240" y="158496"/>
                                </a:lnTo>
                                <a:lnTo>
                                  <a:pt x="18288" y="155448"/>
                                </a:lnTo>
                                <a:lnTo>
                                  <a:pt x="18288" y="149352"/>
                                </a:lnTo>
                                <a:lnTo>
                                  <a:pt x="21336" y="143256"/>
                                </a:lnTo>
                                <a:lnTo>
                                  <a:pt x="21336" y="137160"/>
                                </a:lnTo>
                                <a:lnTo>
                                  <a:pt x="30480" y="115824"/>
                                </a:lnTo>
                                <a:lnTo>
                                  <a:pt x="30480" y="109728"/>
                                </a:lnTo>
                                <a:lnTo>
                                  <a:pt x="36576" y="97536"/>
                                </a:lnTo>
                                <a:lnTo>
                                  <a:pt x="39624" y="94488"/>
                                </a:lnTo>
                                <a:lnTo>
                                  <a:pt x="57912" y="60960"/>
                                </a:lnTo>
                                <a:lnTo>
                                  <a:pt x="64008" y="54864"/>
                                </a:lnTo>
                                <a:lnTo>
                                  <a:pt x="70104" y="39624"/>
                                </a:lnTo>
                                <a:lnTo>
                                  <a:pt x="79248" y="30480"/>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30" name="Shape 15530"/>
                        <wps:cNvSpPr/>
                        <wps:spPr>
                          <a:xfrm>
                            <a:off x="1490472" y="2816352"/>
                            <a:ext cx="70104" cy="64008"/>
                          </a:xfrm>
                          <a:custGeom>
                            <a:avLst/>
                            <a:gdLst/>
                            <a:ahLst/>
                            <a:cxnLst/>
                            <a:rect l="0" t="0" r="0" b="0"/>
                            <a:pathLst>
                              <a:path w="70104" h="64008">
                                <a:moveTo>
                                  <a:pt x="0" y="0"/>
                                </a:moveTo>
                                <a:lnTo>
                                  <a:pt x="70104" y="0"/>
                                </a:lnTo>
                                <a:lnTo>
                                  <a:pt x="70104" y="3048"/>
                                </a:lnTo>
                                <a:lnTo>
                                  <a:pt x="67056" y="3048"/>
                                </a:lnTo>
                                <a:lnTo>
                                  <a:pt x="67056" y="9144"/>
                                </a:lnTo>
                                <a:lnTo>
                                  <a:pt x="64008" y="9144"/>
                                </a:lnTo>
                                <a:lnTo>
                                  <a:pt x="64008" y="12192"/>
                                </a:lnTo>
                                <a:lnTo>
                                  <a:pt x="60960" y="12192"/>
                                </a:lnTo>
                                <a:lnTo>
                                  <a:pt x="60960" y="18288"/>
                                </a:lnTo>
                                <a:lnTo>
                                  <a:pt x="57912" y="18288"/>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54864"/>
                                </a:lnTo>
                                <a:lnTo>
                                  <a:pt x="39624" y="54864"/>
                                </a:lnTo>
                                <a:lnTo>
                                  <a:pt x="39624" y="57912"/>
                                </a:lnTo>
                                <a:lnTo>
                                  <a:pt x="36576" y="57912"/>
                                </a:lnTo>
                                <a:lnTo>
                                  <a:pt x="36576" y="64008"/>
                                </a:lnTo>
                                <a:lnTo>
                                  <a:pt x="30480" y="64008"/>
                                </a:lnTo>
                                <a:lnTo>
                                  <a:pt x="30480" y="60960"/>
                                </a:lnTo>
                                <a:lnTo>
                                  <a:pt x="27432" y="57912"/>
                                </a:lnTo>
                                <a:lnTo>
                                  <a:pt x="24384" y="51816"/>
                                </a:lnTo>
                                <a:lnTo>
                                  <a:pt x="24384" y="45720"/>
                                </a:lnTo>
                                <a:lnTo>
                                  <a:pt x="6096" y="9144"/>
                                </a:lnTo>
                                <a:lnTo>
                                  <a:pt x="3048"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31" name="Shape 15531"/>
                        <wps:cNvSpPr/>
                        <wps:spPr>
                          <a:xfrm>
                            <a:off x="1490472" y="2816352"/>
                            <a:ext cx="70104" cy="67056"/>
                          </a:xfrm>
                          <a:custGeom>
                            <a:avLst/>
                            <a:gdLst/>
                            <a:ahLst/>
                            <a:cxnLst/>
                            <a:rect l="0" t="0" r="0" b="0"/>
                            <a:pathLst>
                              <a:path w="70104" h="67056">
                                <a:moveTo>
                                  <a:pt x="0" y="0"/>
                                </a:moveTo>
                                <a:lnTo>
                                  <a:pt x="70104"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132" name="Shape 457132"/>
                        <wps:cNvSpPr/>
                        <wps:spPr>
                          <a:xfrm>
                            <a:off x="3048" y="2880360"/>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33" name="Shape 457133"/>
                        <wps:cNvSpPr/>
                        <wps:spPr>
                          <a:xfrm>
                            <a:off x="0" y="1356360"/>
                            <a:ext cx="9144" cy="1527048"/>
                          </a:xfrm>
                          <a:custGeom>
                            <a:avLst/>
                            <a:gdLst/>
                            <a:ahLst/>
                            <a:cxnLst/>
                            <a:rect l="0" t="0" r="0" b="0"/>
                            <a:pathLst>
                              <a:path w="9144" h="1527048">
                                <a:moveTo>
                                  <a:pt x="0" y="0"/>
                                </a:moveTo>
                                <a:lnTo>
                                  <a:pt x="9144" y="0"/>
                                </a:lnTo>
                                <a:lnTo>
                                  <a:pt x="9144" y="1527048"/>
                                </a:lnTo>
                                <a:lnTo>
                                  <a:pt x="0" y="152704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34" name="Shape 457134"/>
                        <wps:cNvSpPr/>
                        <wps:spPr>
                          <a:xfrm>
                            <a:off x="3048" y="1353312"/>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5535" name="Shape 15535"/>
                        <wps:cNvSpPr/>
                        <wps:spPr>
                          <a:xfrm>
                            <a:off x="612648" y="1322832"/>
                            <a:ext cx="67056" cy="70104"/>
                          </a:xfrm>
                          <a:custGeom>
                            <a:avLst/>
                            <a:gdLst/>
                            <a:ahLst/>
                            <a:cxnLst/>
                            <a:rect l="0" t="0" r="0" b="0"/>
                            <a:pathLst>
                              <a:path w="67056" h="70104">
                                <a:moveTo>
                                  <a:pt x="0" y="0"/>
                                </a:moveTo>
                                <a:lnTo>
                                  <a:pt x="67056" y="33528"/>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5536" name="Rectangle 15536"/>
                        <wps:cNvSpPr/>
                        <wps:spPr>
                          <a:xfrm>
                            <a:off x="1432560" y="3436578"/>
                            <a:ext cx="793551"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300-93/d068</w:t>
                              </w:r>
                            </w:p>
                          </w:txbxContent>
                        </wps:txbx>
                        <wps:bodyPr horzOverflow="overflow" vert="horz" lIns="0" tIns="0" rIns="0" bIns="0" rtlCol="0">
                          <a:noAutofit/>
                        </wps:bodyPr>
                      </wps:wsp>
                      <wps:wsp>
                        <wps:cNvPr id="15537" name="Rectangle 15537"/>
                        <wps:cNvSpPr/>
                        <wps:spPr>
                          <a:xfrm>
                            <a:off x="393192" y="207337"/>
                            <a:ext cx="77742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scan</w:t>
                              </w:r>
                            </w:p>
                          </w:txbxContent>
                        </wps:txbx>
                        <wps:bodyPr horzOverflow="overflow" vert="horz" lIns="0" tIns="0" rIns="0" bIns="0" rtlCol="0">
                          <a:noAutofit/>
                        </wps:bodyPr>
                      </wps:wsp>
                      <wps:wsp>
                        <wps:cNvPr id="15538" name="Rectangle 15538"/>
                        <wps:cNvSpPr/>
                        <wps:spPr>
                          <a:xfrm>
                            <a:off x="1411224" y="3102937"/>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5539" name="Rectangle 15539"/>
                        <wps:cNvSpPr/>
                        <wps:spPr>
                          <a:xfrm>
                            <a:off x="713227" y="278290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5540" name="Rectangle 15540"/>
                        <wps:cNvSpPr/>
                        <wps:spPr>
                          <a:xfrm>
                            <a:off x="1207003" y="2340937"/>
                            <a:ext cx="165397"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5541" name="Rectangle 15541"/>
                        <wps:cNvSpPr/>
                        <wps:spPr>
                          <a:xfrm>
                            <a:off x="225547" y="844364"/>
                            <a:ext cx="118942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terpret scan header</w:t>
                              </w:r>
                            </w:p>
                          </w:txbxContent>
                        </wps:txbx>
                        <wps:bodyPr horzOverflow="overflow" vert="horz" lIns="0" tIns="0" rIns="0" bIns="0" rtlCol="0">
                          <a:noAutofit/>
                        </wps:bodyPr>
                      </wps:wsp>
                      <wps:wsp>
                        <wps:cNvPr id="15542" name="Rectangle 15542"/>
                        <wps:cNvSpPr/>
                        <wps:spPr>
                          <a:xfrm>
                            <a:off x="225547" y="947996"/>
                            <a:ext cx="31937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0</w:t>
                              </w:r>
                            </w:p>
                          </w:txbxContent>
                        </wps:txbx>
                        <wps:bodyPr horzOverflow="overflow" vert="horz" lIns="0" tIns="0" rIns="0" bIns="0" rtlCol="0">
                          <a:noAutofit/>
                        </wps:bodyPr>
                      </wps:wsp>
                      <wps:wsp>
                        <wps:cNvPr id="15543" name="Rectangle 15543"/>
                        <wps:cNvSpPr/>
                        <wps:spPr>
                          <a:xfrm>
                            <a:off x="320040" y="1679515"/>
                            <a:ext cx="9312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restart_</w:t>
                              </w:r>
                            </w:p>
                          </w:txbxContent>
                        </wps:txbx>
                        <wps:bodyPr horzOverflow="overflow" vert="horz" lIns="0" tIns="0" rIns="0" bIns="0" rtlCol="0">
                          <a:noAutofit/>
                        </wps:bodyPr>
                      </wps:wsp>
                      <wps:wsp>
                        <wps:cNvPr id="15544" name="Rectangle 15544"/>
                        <wps:cNvSpPr/>
                        <wps:spPr>
                          <a:xfrm>
                            <a:off x="320040" y="1792296"/>
                            <a:ext cx="50695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interval</w:t>
                              </w:r>
                            </w:p>
                          </w:txbxContent>
                        </wps:txbx>
                        <wps:bodyPr horzOverflow="overflow" vert="horz" lIns="0" tIns="0" rIns="0" bIns="0" rtlCol="0">
                          <a:noAutofit/>
                        </wps:bodyPr>
                      </wps:wsp>
                      <wps:wsp>
                        <wps:cNvPr id="15545" name="Rectangle 15545"/>
                        <wps:cNvSpPr/>
                        <wps:spPr>
                          <a:xfrm>
                            <a:off x="387096" y="2374459"/>
                            <a:ext cx="79442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ore intervals</w:t>
                              </w:r>
                            </w:p>
                          </w:txbxContent>
                        </wps:txbx>
                        <wps:bodyPr horzOverflow="overflow" vert="horz" lIns="0" tIns="0" rIns="0" bIns="0" rtlCol="0">
                          <a:noAutofit/>
                        </wps:bodyPr>
                      </wps:wsp>
                      <wps:wsp>
                        <wps:cNvPr id="15546" name="Rectangle 15546"/>
                        <wps:cNvSpPr/>
                        <wps:spPr>
                          <a:xfrm>
                            <a:off x="655320" y="248418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92713" o:spid="_x0000_s4144" style="width:160.55pt;height:275.7pt;mso-position-horizontal-relative:char;mso-position-vertical-relative:line" coordsize="20391,35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">
                <v:shape id="Shape 457127" o:spid="_x0000_s4145" style="position:absolute;left:15240;top:24597;width:91;height:5943;visibility:visible;mso-wrap-style:square;v-text-anchor:top" coordsize="914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" path="m,l9144,r,594360l,594360,,e" fillcolor="black" stroked="f" strokeweight="0">
                  <v:stroke miterlimit="83231f" joinstyle="miter"/>
                  <v:path arrowok="t" textboxrect="0,0,9144,594360"/>
                </v:shape>
                <v:shape id="Shape 457128" o:spid="_x0000_s4146" style="position:absolute;left:8503;top:24566;width:6767;height:92;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" path="m,l676656,r,9144l,9144,,e" fillcolor="black" stroked="f" strokeweight="0">
                  <v:stroke miterlimit="83231f" joinstyle="miter"/>
                  <v:path arrowok="t" textboxrect="0,0,676656,9144"/>
                </v:shape>
                <v:shape id="Shape 457129" o:spid="_x0000_s4147" style="position:absolute;left:6766;top:5090;width:92;height:23744;visibility:visible;mso-wrap-style:square;v-text-anchor:top" coordsize="9144,2374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" path="m,l9144,r,2374392l,2374392,,e" fillcolor="black" stroked="f" strokeweight="0">
                  <v:stroke miterlimit="83231f" joinstyle="miter"/>
                  <v:path arrowok="t" textboxrect="0,0,9144,2374392"/>
                </v:shape>
                <v:shape id="Shape 15514" o:spid="_x0000_s4148" style="position:absolute;left:1737;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" path="m100584,l911352,r3048,6096l917448,6096r,6096l920496,12192r3048,6096l926592,18288r,3048l929640,21336r3048,6096l935736,27432r,6096l938784,33528r,6096l944880,39624r12192,24384l960120,64008r,3048l981456,109728r3048,l984504,112776r3048,l987552,124968r3048,l990600,131064r3048,l993648,137160r3048,l996696,149352r3048,l999744,155448r3048,l1002792,164592r3048,l1005840,185928r3048,l1008888,204216r3048,l1011936,225552r3048,l1014984,286512r-3048,l1011936,304800r-3048,l1008888,323088r-3048,l1005840,344424r-3048,l1002792,353568r-3048,l999744,365760r-3048,l996696,371856r-3048,l993648,384048r-3048,l990600,390144r-6096,3048l984504,399288r-3048,l981456,402336r-3048,l978408,408432r-3048,l975360,414528r-3048,l972312,420624r-3048,l969264,426720r-3048,l966216,432816r-3048,l963168,438912r-3048,3048l960120,445008r-3048,l957072,451104r-3048,l954024,457200r-3048,l950976,460248r-6096,3048l944880,469392r-3048,l941832,475488r-6096,3048l935736,481584r-6096,3048l929640,487680r-6096,3048l923544,493776r-3048,l920496,499872r-6096,3048l914400,505968r-813816,l100584,502920r-3048,l97536,496824r-3048,l91440,493776r-3048,l88392,487680r-3048,l82296,481584r-3048,l73152,469392r-3048,l57912,445008r-3048,l51816,441960r,-6096l48768,429768r-3048,l45720,423672r-3048,l42672,417576r-3048,l39624,411480r-3048,l36576,405384r-3048,l33528,399288r-3048,l30480,396240r-3048,l27432,387096r-3048,-6096l21336,381000r,-6096l18288,374904r,-12192l15240,362712r,-6096l12192,356616r,-9144l9144,347472r,-12192l6096,335280r,-27432l3048,307848r,-21336l,286512,,225552r3048,l3048,207264r3048,l6096,176784r3048,l9144,164592r3048,l12192,158496r3048,l15240,146304r3048,l18288,140208r3048,l21336,128016r3048,l24384,121920r3048,l27432,115824r3048,l30480,112776r3048,l33528,106680r6096,-3048l39624,97536r3048,l42672,91440r3048,l45720,85344r3048,l48768,79248r3048,l51816,67056r3048,l54864,64008r3048,l57912,57912r3048,l60960,51816r3048,l64008,48768r6096,-3048l70104,39624r6096,-3048l76200,33528r6096,-3048l82296,24384r3048,l85344,21336r6096,-3048l91440,15240r3048,l94488,9144r3048,l97536,6096r3048,-3048l100584,xe" stroked="f" strokeweight="0">
                  <v:stroke miterlimit="83231f" joinstyle="miter"/>
                  <v:path arrowok="t" textboxrect="0,0,1014984,505968"/>
                </v:shape>
                <v:shape id="Shape 15515" o:spid="_x0000_s4149" style="position:absolute;left:1706;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" path="m103632,l510540,r,6096l103632,6096r,-3048l100584,9144r3048,l94488,21336r-6096,3048l91440,24384,76200,39624r3048,l67056,51815r3048,l42672,103632r-3048,3048l42672,106680,27432,134112r,6096l21336,152400r,6096l15240,170688r,6096l12192,182880r,6096l9144,195072r,30480l6096,231648r,53340l9144,286512r,33528l12192,326136r,7620l15240,335280r,6096l18288,347472r,6096l24384,362712r,6096l30480,381000r-3048,l33528,384048r,6096l54864,429768r-3048,l54864,432815r6096,12193l57912,445008r6096,3048l76200,466344r-3048,l85344,478536r-3048,l97536,493776r-3048,l103632,502920r,3048l510540,505968r,6096l103632,512064,97536,499872r-6096,-3048l88392,490727r-9144,-9143l76200,475488r-6096,-6096l60960,451103r-6096,-3047l51816,435864r-3048,-3049l27432,393192r,-6096l24384,384048,18288,371856r,-6096l12192,353568r,-3048l9144,344424r,-12192l9144,329184,6096,323088r,-12192l3048,304800r,-15240l,286512,,228600r3048,-6097l3048,210312r3048,-6097l6096,192024r3048,-6097l9144,176784r,-3048l9144,167640r3048,-3048l12192,161544r3048,-6096l15240,149352r6096,-12192l21336,131064,36576,103632r3048,-3048l64008,48768r6096,-6096l73152,36576r9144,-9144l85344,21336r6096,-3048l97536,6096,103632,xe" fillcolor="black" stroked="f" strokeweight="0">
                  <v:stroke miterlimit="83231f" joinstyle="miter"/>
                  <v:path arrowok="t" textboxrect="0,0,510540,512064"/>
                </v:shape>
                <v:shape id="Shape 15516" o:spid="_x0000_s4150" style="position:absolute;left:6812;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" path="m,l403860,r9144,9144l409956,9144r12192,12192l419100,21336r6096,3048l434340,36576r-3048,l437388,39624r12192,18288l446532,57912r6096,6096l473964,103632r-3048,l483108,115824r,6096l492252,140208r,6095l498348,158496r,12192l501396,176784r,6096l504444,188976r,12192l507492,207264r,16764l510540,225552r,57912l507492,289560r,15240l504444,307848r,12192l501396,326136r,6096l498348,338327r,6097l495300,347472r3048,l498348,353568r-3048,3047l495300,362712r-6096,12191l489204,381000r-9144,12192l477012,396240r3048,l452628,441960r,3048l443484,460248r-6096,6096l440436,466344r-9144,12192l416052,493776r3048,l409956,502920r-6096,9144l,512064r,-6096l403860,505968r3048,-6096l413004,490727r15240,-15239l434340,463296r6096,-6096l449580,441960r3048,-3048l473964,393192r3048,-3048l483108,377952r,-6096l489204,359664r,-6096l492252,350520r,-6096l495300,341376r,-6096l498348,329184r,-9144l498348,316992r,-12192l501396,301752r,-15240l504444,280415r,-51815l501396,225552r,-15240l498348,204215r,-24383l495300,173736r,-3048l492252,164592r,-3048l486156,149352r,-6096l477012,124968r,-6096l470916,109727r-3048,-3047l449580,67056r-6096,-6096l434340,42672r,3048l428244,39624,422148,27432,406908,12192,403860,6096,,6096,,xe" fillcolor="black" stroked="f" strokeweight="0">
                  <v:stroke miterlimit="83231f" joinstyle="miter"/>
                  <v:path arrowok="t" textboxrect="0,0,510540,512064"/>
                </v:shape>
                <v:shape id="Shape 457130" o:spid="_x0000_s4151" style="position:absolute;left:1737;top:6827;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" path="m,l1014984,r,505968l,505968,,e" stroked="f" strokeweight="0">
                  <v:stroke miterlimit="83231f" joinstyle="miter"/>
                  <v:path arrowok="t" textboxrect="0,0,1014984,505968"/>
                </v:shape>
                <v:shape id="Shape 15518" o:spid="_x0000_s4152" style="position:absolute;left:1706;top:6797;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" path="m,l3048,,510540,r,6097l6096,6097r,499871l510540,505968r,6096l,512064,,xe" fillcolor="black" stroked="f" strokeweight="0">
                  <v:stroke miterlimit="83231f" joinstyle="miter"/>
                  <v:path arrowok="t" textboxrect="0,0,510540,512064"/>
                </v:shape>
                <v:shape id="Shape 15519" o:spid="_x0000_s4153" style="position:absolute;left:6812;top:6797;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" path="m,l510540,r,509016l507492,509016r,3048l,512064r,-6096l504444,505968r,-499871l,6097,,xe" fillcolor="black" stroked="f" strokeweight="0">
                  <v:stroke miterlimit="83231f" joinstyle="miter"/>
                  <v:path arrowok="t" textboxrect="0,0,510540,512064"/>
                </v:shape>
                <v:shape id="Shape 457131" o:spid="_x0000_s4154" style="position:absolute;left:1737;top:15270;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" path="m,l1014984,r,509016l,509016,,e" stroked="f" strokeweight="0">
                  <v:stroke miterlimit="83231f" joinstyle="miter"/>
                  <v:path arrowok="t" textboxrect="0,0,1014984,509016"/>
                </v:shape>
                <v:shape id="Shape 15521" o:spid="_x0000_s4155" style="position:absolute;left:1706;top:15240;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" path="m,l3048,,510540,r,6096l6096,6096r,502919l510540,509015r,6097l,515112,,xe" fillcolor="black" stroked="f" strokeweight="0">
                  <v:stroke miterlimit="83231f" joinstyle="miter"/>
                  <v:path arrowok="t" textboxrect="0,0,510540,515112"/>
                </v:shape>
                <v:shape id="Shape 15522" o:spid="_x0000_s4156" style="position:absolute;left:6812;top:1524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" path="m,l510540,r,512064l507492,512064r,3048l,515112r,-6097l504444,509015r,-502919l,6096,,xe" fillcolor="black" stroked="f" strokeweight="0">
                  <v:stroke miterlimit="83231f" joinstyle="miter"/>
                  <v:path arrowok="t" textboxrect="0,0,510540,515112"/>
                </v:shape>
                <v:shape id="Shape 15523" o:spid="_x0000_s4157" style="position:absolute;left:2255;top:15240;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" path="m,l6096,r,3048l6096,512064r-3048,l3048,515112r-3048,l,xe" fillcolor="black" stroked="f" strokeweight="0">
                  <v:stroke miterlimit="83231f" joinstyle="miter"/>
                  <v:path arrowok="t" textboxrect="0,0,6096,515112"/>
                </v:shape>
                <v:shape id="Shape 15524" o:spid="_x0000_s4158" style="position:absolute;left:11308;top:15240;width:30;height:5151;visibility:visible;mso-wrap-style:square;v-text-anchor:top" coordsize="3048,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" path="m,l3048,r,515112l,515112r,-3048l,xe" fillcolor="black" stroked="f" strokeweight="0">
                  <v:stroke miterlimit="83231f" joinstyle="miter"/>
                  <v:path arrowok="t" textboxrect="0,0,3048,515112"/>
                </v:shape>
                <v:shape id="Shape 15525" o:spid="_x0000_s4159" style="position:absolute;left:1767;top:21610;width:10150;height:5943;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" path="m509016,r505968,295656l509016,594360,,295656,509016,xe" stroked="f" strokeweight="0">
                  <v:stroke miterlimit="83231f" joinstyle="miter"/>
                  <v:path arrowok="t" textboxrect="0,0,1014984,594360"/>
                </v:shape>
                <v:shape id="Shape 15526" o:spid="_x0000_s4160" style="position:absolute;left:1737;top:21610;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" path="m509016,r8,l509024,1766,5658,294140,509024,589528r,7880l509016,597408r,-3048l,295656r,-3048l509016,xe" fillcolor="black" stroked="f" strokeweight="0">
                  <v:stroke miterlimit="83231f" joinstyle="miter"/>
                  <v:path arrowok="t" textboxrect="0,0,509024,597408"/>
                </v:shape>
                <v:shape id="Shape 15527" o:spid="_x0000_s4161" style="position:absolute;left:6827;top:21610;width:5121;height:5974;visibility:visible;mso-wrap-style:square;v-text-anchor:top" coordsize="51205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" path="m,l3040,,509008,292608r3048,l512056,295656r-3048,l3040,594360r,3048l,597408r,-7880l1512,590415,503366,294140,1512,888,,1766,,xe" fillcolor="black" stroked="f" strokeweight="0">
                  <v:stroke miterlimit="83231f" joinstyle="miter"/>
                  <v:path arrowok="t" textboxrect="0,0,512056,597408"/>
                </v:shape>
                <v:shape id="Shape 15528" o:spid="_x0000_s4162" style="position:absolute;left:10210;top:28864;width:10181;height:5121;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" path="m100584,l914400,r,3048l917448,3048r6096,12192l923544,21336r3048,l926592,27432r3048,l932688,33528r3048,l935736,36576r3048,l938784,42672r3048,l944880,48768r3048,l947928,54864r3048,l950976,64008r3048,l954024,70104r3048,l960120,76200r3048,l963168,82296r3048,l966216,85344r3048,l969264,91440r3048,l972312,103632r3048,l975360,109728r3048,l978408,115824r3048,l981456,121920r3048,l984504,128016r3048,l987552,140208r3048,l990600,146304r3048,l993648,152400r3048,l996696,164592r3048,l999744,170688r3048,l1002792,179832r3048,l1005840,192024r3048,l1008888,204216r3048,l1011936,222504r3048,l1014984,240792r3048,l1018032,304800r-3048,l1014984,323088r-3048,l1011936,341376r-3048,l1008888,350520r-3048,l1005840,362712r-3048,l1002792,371856r-3048,l999744,381000r-3048,l996696,387096r-3048,l993648,396240r-3048,l990600,402336r-3048,l987552,408432r-3048,l984504,414528r-3048,l981456,417576r-6096,3048l975360,426720r-3048,l972312,438912r-6096,3048l966216,448056r-3048,l963168,454152r-6096,3048l957072,463296r-3048,l954024,466344r-6096,3048l947928,472440r-6096,3048l941832,481584r-6096,3048l935736,487680r-6096,3048l929640,493776r-6096,3048l923544,505968r-6096,3048l917448,512064r-819912,l97536,509016r-3048,l94488,502920r-3048,l88392,496824r-3048,l85344,490728r-3048,l79248,484632r-3048,l76200,478536r-3048,l73152,472440r-3048,l67056,466344r-3048,l64008,463296,39624,414528r-3048,-3048l33528,411480r,-6096l30480,405384r,-6096l27432,399288r,-6096l24384,393192r,-12192l21336,381000r,-6096l18288,374904r,-15240l15240,359664r,-9144l12192,350520r,-12192l9144,338328r,-12192l6096,326136r,-15240l3048,310896r,-24384l,286512,,222504r3048,l3048,201168r3048,l6096,188976r3048,l9144,173736r3048,l12192,161544r6096,-3048l18288,134112r3048,l21336,131064r3048,l24384,124968r3048,l27432,118872r3048,l30480,106680r3048,l33528,100584r6096,-3048l39624,91440r3048,l42672,85344r3048,l45720,82296r3048,l48768,76200r3048,l51816,70104r3048,l54864,64008r3048,l57912,60960r6096,-3048l64008,45720r3048,l67056,39624,79248,33528r,-6096l82296,27432r,-3048l88392,21336r,-6096l91440,15240r,-3048l97536,9144r,-6096l100584,3048r,-3048xe" stroked="f" strokeweight="0">
                  <v:stroke miterlimit="83231f" joinstyle="miter"/>
                  <v:path arrowok="t" textboxrect="0,0,1018032,512064"/>
                </v:shape>
                <v:shape id="Shape 15529" o:spid="_x0000_s4163" style="position:absolute;left:10180;top:28834;width:10211;height:5151;visibility:visible;mso-wrap-style:square;v-text-anchor:top" coordsize="102108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" path="m100584,l917448,r3048,3048l923544,3048r3048,6096l923544,9144r3048,9144l929640,18288r3048,6096l929640,24384r6096,6096l938784,30480r6096,9144l941832,39624r6096,6096l950976,45720r6096,12192l960120,67056r-3048,l963168,73152r3048,l993648,131064r,6096l1002792,155448r,6096l1008888,173736r,6096l1011936,182880r,6096l1014984,195072r,6096l1018032,207264r,12192l1021080,225552r,12192l1021080,240792r,82296l1018032,326136r,12192l1014984,344424r,3048l1011936,353568r,6096l1008888,365760r,6096l1005840,374904r,3048l999744,390144r,6096l996696,396240r-3048,3048l996696,399288r-12192,21336l981456,420624r-3048,3048l981456,423672r-6096,18288l972312,441960r-3048,3048l972312,445008r-6096,12192l963168,457200r-3048,3048l963168,460248r-6096,9144l954024,469392r-9144,9144l947928,478536r-3048,6096l941832,484632r-15240,15240l929640,499872r-3048,6096l917448,515112r-816864,l97536,512064r-3048,-6096l88392,499872r-3048,-6096l79248,487680,73152,475488r-6096,-9144l76200,472440r3048,l85344,484632r-3048,l88392,490728r3048,l94488,496824r-3048,l97536,502920r3048,l103632,509016r-3048,l103632,512064r810768,l923544,502920r3048,-6096l938784,481584r3048,-6096l950976,466344r6096,-9144l960120,454152r6096,-12192l969264,438912r6096,-18288l978408,417576r12192,-21336l993648,393192r,-6096l999744,374904r,-3048l1002792,368808r,-6096l1005840,356616r,-6096l1008888,344424r,-3048l1011936,335280r,-12192l1014984,320040r,-15240l1018032,298704r,-51816l1014984,240792r,-12192l1011936,222504r,-12192l1008888,204216r,-6096l1005840,192024r,-6096l1002792,179832r,-3048l996696,164592r,-6096l987552,140208r,-6096l960120,76200r-6096,-6096l950976,60960,944880,48768r-6096,-6096l932688,33528r-6096,-6096l926592,21336r-6096,-9144l917448,6096r-812292,l103632,9144r-3048,l94488,15240r3048,l94488,21336r-3048,l85344,27432r3048,l85344,33528r-3048,l73152,39624r3048,l67056,57912r-6096,6096l64008,64008,45720,97536r-3048,l39624,100584r3048,l36576,112776r,6096l24384,140208r,6096l21336,152400r,6096l18288,161544r3048,l18288,167640r,6096l15240,179832r,9144l12192,195072r,6096l9144,207264r,15240l6096,228600r,57912l9144,286512r,18288l12192,310896r,12192l15240,326136r,6096l18288,338328r,6096l21336,350520r,3048l21336,356616r,9144l30480,381000r,6096l42672,411480r-3048,l42672,414528r3048,l70104,466344r-3048,l39624,417576r-3048,-3048l24384,390144r,-6096l18288,368808r,-6096l15240,356616r,-3048l12192,347472r,-6096l9144,335280r,-6096l6096,323088r,-9144l3048,307848r,-18288l,286512,,225552r3048,-6096l3048,204216r3048,-6096l6096,192024r3048,-6096l9144,176784r3048,-6096l12192,164592r3048,-6096l18288,155448r,-6096l21336,143256r,-6096l30480,115824r,-6096l36576,97536r3048,-3048l57912,60960r6096,-6096l70104,39624r9144,-9144l82296,24384r6096,-6096l91440,12192,97536,6096,100584,xe" fillcolor="black" stroked="f" strokeweight="0">
                  <v:stroke miterlimit="83231f" joinstyle="miter"/>
                  <v:path arrowok="t" textboxrect="0,0,1021080,515112"/>
                </v:shape>
                <v:shape id="Shape 15530" o:spid="_x0000_s4164" style="position:absolute;left:14904;top:28163;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" path="m,l70104,r,3048l67056,3048r,6096l64008,9144r,3048l60960,12192r,6096l57912,18288r,6096l54864,24384r,6096l51816,30480r,6096l48768,36576r,6096l45720,42672r,6096l42672,48768r,6096l39624,54864r,3048l36576,57912r,6096l30480,64008r,-3048l27432,57912,24384,51816r,-6096l6096,9144,3048,6096,,xe" fillcolor="black" stroked="f" strokeweight="0">
                  <v:stroke miterlimit="83231f" joinstyle="miter"/>
                  <v:path arrowok="t" textboxrect="0,0,70104,64008"/>
                </v:shape>
                <v:shape id="Shape 15531" o:spid="_x0000_s4165" style="position:absolute;left:14904;top:28163;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" path="m,l70104,,33528,67056,,e" filled="f" strokeweight=".24pt">
                  <v:stroke endcap="round"/>
                  <v:path arrowok="t" textboxrect="0,0,70104,67056"/>
                </v:shape>
                <v:shape id="Shape 457132" o:spid="_x0000_s4166" style="position:absolute;left:30;top:28803;width:6767;height:92;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" path="m,l676656,r,9144l,9144,,e" fillcolor="black" stroked="f" strokeweight="0">
                  <v:stroke endcap="round"/>
                  <v:path arrowok="t" textboxrect="0,0,676656,9144"/>
                </v:shape>
                <v:shape id="Shape 457133" o:spid="_x0000_s4167" style="position:absolute;top:13563;width:91;height:15271;visibility:visible;mso-wrap-style:square;v-text-anchor:top" coordsize="9144,152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" path="m,l9144,r,1527048l,1527048,,e" fillcolor="black" stroked="f" strokeweight="0">
                  <v:stroke endcap="round"/>
                  <v:path arrowok="t" textboxrect="0,0,9144,1527048"/>
                </v:shape>
                <v:shape id="Shape 457134" o:spid="_x0000_s4168" style="position:absolute;left:30;top:13533;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" path="m,l676656,r,9144l,9144,,e" fillcolor="black" stroked="f" strokeweight="0">
                  <v:stroke endcap="round"/>
                  <v:path arrowok="t" textboxrect="0,0,676656,9144"/>
                </v:shape>
                <v:shape id="Shape 15535" o:spid="_x0000_s4169" style="position:absolute;left:6126;top:13228;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" path="m,l67056,33528,,70104,,xe" fillcolor="black" strokeweight=".24pt">
                  <v:stroke endcap="round"/>
                  <v:path arrowok="t" textboxrect="0,0,67056,70104"/>
                </v:shape>
                <v:rect id="Rectangle 15536" o:spid="_x0000_s4170" style="position:absolute;left:14325;top:34365;width:7936;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300-93/d068</w:t>
                        </w:r>
                      </w:p>
                    </w:txbxContent>
                  </v:textbox>
                </v:rect>
                <v:rect id="Rectangle 15537" o:spid="_x0000_s4171" style="position:absolute;left:3931;top:2073;width:777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scan</w:t>
                        </w:r>
                      </w:p>
                    </w:txbxContent>
                  </v:textbox>
                </v:rect>
                <v:rect id="Rectangle 15538" o:spid="_x0000_s4172" style="position:absolute;left:14112;top:31029;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5539" o:spid="_x0000_s4173" style="position:absolute;left:7132;top:27829;width:2148;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5540" o:spid="_x0000_s4174" style="position:absolute;left:12070;top:23409;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5541" o:spid="_x0000_s4175" style="position:absolute;left:2255;top:8443;width:118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Interpret scan header</w:t>
                        </w:r>
                      </w:p>
                    </w:txbxContent>
                  </v:textbox>
                </v:rect>
                <v:rect id="Rectangle 15542" o:spid="_x0000_s4176" style="position:absolute;left:2255;top:9479;width:31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m = 0</w:t>
                        </w:r>
                      </w:p>
                    </w:txbxContent>
                  </v:textbox>
                </v:rect>
                <v:rect id="Rectangle 15543" o:spid="_x0000_s4177" style="position:absolute;left:3200;top:16795;width:93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restart_</w:t>
                        </w:r>
                      </w:p>
                    </w:txbxContent>
                  </v:textbox>
                </v:rect>
                <v:rect id="Rectangle 15544" o:spid="_x0000_s4178" style="position:absolute;left:3200;top:17922;width:506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interval</w:t>
                        </w:r>
                      </w:p>
                    </w:txbxContent>
                  </v:textbox>
                </v:rect>
                <v:rect id="Rectangle 15545" o:spid="_x0000_s4179" style="position:absolute;left:3870;top:23744;width:794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ore intervals</w:t>
                        </w:r>
                      </w:p>
                    </w:txbxContent>
                  </v:textbox>
                </v:rect>
                <v:rect id="Rectangle 15546" o:spid="_x0000_s4180" style="position:absolute;left:6553;top:24841;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395" w:line="265" w:lineRule="auto"/>
        <w:ind w:right="2529"/>
        <w:jc w:val="right"/>
      </w:pPr>
      <w:r>
        <w:rPr>
          <w:b/>
        </w:rPr>
        <w:t xml:space="preserve">Figure </w:t>
      </w:r>
      <w:proofErr w:type="gramStart"/>
      <w:r>
        <w:rPr>
          <w:b/>
        </w:rPr>
        <w:t>E.8  –</w:t>
      </w:r>
      <w:proofErr w:type="gramEnd"/>
      <w:r>
        <w:rPr>
          <w:b/>
        </w:rPr>
        <w:t xml:space="preserve">  Control procedure for decoding a scan</w:t>
      </w:r>
    </w:p>
    <w:p w:rsidR="00094CB9" w:rsidRDefault="00FE5CBC">
      <w:pPr>
        <w:spacing w:after="159" w:line="265" w:lineRule="auto"/>
        <w:ind w:left="-5" w:right="0"/>
        <w:jc w:val="left"/>
      </w:pPr>
      <w:r>
        <w:rPr>
          <w:color w:val="FFFFFF"/>
        </w:rPr>
        <w:t>Figure E.8 [</w:t>
      </w:r>
      <w:r>
        <w:rPr>
          <w:b/>
          <w:color w:val="FFFFFF"/>
        </w:rPr>
        <w:t>D68]</w:t>
      </w:r>
      <w:r>
        <w:rPr>
          <w:color w:val="FFFFFF"/>
        </w:rPr>
        <w:t xml:space="preserve">, = 11.5cm = </w:t>
      </w:r>
      <w:proofErr w:type="gramStart"/>
      <w:r>
        <w:rPr>
          <w:color w:val="FFFFFF"/>
        </w:rPr>
        <w:t>449.%</w:t>
      </w:r>
      <w:proofErr w:type="gramEnd"/>
    </w:p>
    <w:p w:rsidR="00094CB9" w:rsidRDefault="00FE5CBC">
      <w:pPr>
        <w:pStyle w:val="5"/>
        <w:tabs>
          <w:tab w:val="center" w:pos="2683"/>
        </w:tabs>
        <w:spacing w:after="337"/>
        <w:ind w:left="-15" w:right="0" w:firstLine="0"/>
      </w:pPr>
      <w:r>
        <w:t>E.2.4</w:t>
      </w:r>
      <w:r>
        <w:tab/>
        <w:t>Control procedure for decoding a restart interval</w:t>
      </w:r>
    </w:p>
    <w:p w:rsidR="00094CB9" w:rsidRDefault="00FE5CBC">
      <w:pPr>
        <w:spacing w:after="324"/>
        <w:ind w:left="-5" w:right="8"/>
      </w:pPr>
      <w:r>
        <w:t>The procedure for decoding a restart interval is shown in Figure E.9. The “Reset_decoder” procedure consists at least of the following:</w:t>
      </w:r>
    </w:p>
    <w:p w:rsidR="00094CB9" w:rsidRDefault="00FE5CBC">
      <w:pPr>
        <w:numPr>
          <w:ilvl w:val="0"/>
          <w:numId w:val="14"/>
        </w:numPr>
        <w:spacing w:after="318"/>
        <w:ind w:right="8" w:hanging="375"/>
      </w:pPr>
      <w:r>
        <w:t>if arithmetic coding is used, initialize the arithmetic decoder using the “Initdec” procedure described in D.2.7;</w:t>
      </w:r>
    </w:p>
    <w:p w:rsidR="00094CB9" w:rsidRDefault="00FE5CBC">
      <w:pPr>
        <w:numPr>
          <w:ilvl w:val="0"/>
          <w:numId w:val="14"/>
        </w:numPr>
        <w:spacing w:after="8"/>
        <w:ind w:right="8" w:hanging="375"/>
      </w:pPr>
      <w:r>
        <w:t>for DCT-based processes, set the DC prediction (PRED) to zero for all components in the scan</w:t>
      </w:r>
    </w:p>
    <w:p w:rsidR="00094CB9" w:rsidRDefault="00FE5CBC">
      <w:pPr>
        <w:spacing w:after="317"/>
        <w:ind w:left="1128" w:right="8"/>
      </w:pPr>
      <w:r>
        <w:t>(see F.2.1.3.1);</w:t>
      </w:r>
    </w:p>
    <w:p w:rsidR="00094CB9" w:rsidRDefault="00FE5CBC">
      <w:pPr>
        <w:numPr>
          <w:ilvl w:val="0"/>
          <w:numId w:val="14"/>
        </w:numPr>
        <w:spacing w:after="321"/>
        <w:ind w:right="8" w:hanging="375"/>
      </w:pPr>
      <w:r>
        <w:t>for lossless process, reset the prediction to a default value for all components in the scan (see H.2.1);</w:t>
      </w:r>
    </w:p>
    <w:p w:rsidR="00094CB9" w:rsidRDefault="00FE5CBC">
      <w:pPr>
        <w:numPr>
          <w:ilvl w:val="0"/>
          <w:numId w:val="14"/>
        </w:numPr>
        <w:spacing w:after="131"/>
        <w:ind w:right="8" w:hanging="375"/>
      </w:pPr>
      <w:r>
        <w:t>do all other implementation-dependent setups that may be necessary.</w:t>
      </w:r>
    </w:p>
    <w:p w:rsidR="00094CB9" w:rsidRDefault="00FE5CBC">
      <w:pPr>
        <w:spacing w:after="502" w:line="259" w:lineRule="auto"/>
        <w:ind w:left="2674" w:right="0" w:firstLine="0"/>
        <w:jc w:val="left"/>
      </w:pPr>
      <w:r>
        <w:rPr>
          <w:rFonts w:ascii="Calibri" w:eastAsia="Calibri" w:hAnsi="Calibri" w:cs="Calibri"/>
          <w:noProof/>
          <w:sz w:val="22"/>
        </w:rPr>
        <w:lastRenderedPageBreak/>
        <mc:AlternateContent>
          <mc:Choice Requires="wpg">
            <w:drawing>
              <wp:inline distT="0" distB="0" distL="0" distR="0">
                <wp:extent cx="2371344" cy="3662967"/>
                <wp:effectExtent l="0" t="0" r="0" b="0"/>
                <wp:docPr id="292489" name="Group 292489"/>
                <wp:cNvGraphicFramePr/>
                <a:graphic xmlns:a="http://schemas.openxmlformats.org/drawingml/2006/main">
                  <a:graphicData uri="http://schemas.microsoft.com/office/word/2010/wordprocessingGroup">
                    <wpg:wgp>
                      <wpg:cNvGrpSpPr/>
                      <wpg:grpSpPr>
                        <a:xfrm>
                          <a:off x="0" y="0"/>
                          <a:ext cx="2371344" cy="3662967"/>
                          <a:chOff x="0" y="0"/>
                          <a:chExt cx="2371344" cy="3662967"/>
                        </a:xfrm>
                      </wpg:grpSpPr>
                      <wps:wsp>
                        <wps:cNvPr id="457135" name="Shape 457135"/>
                        <wps:cNvSpPr/>
                        <wps:spPr>
                          <a:xfrm>
                            <a:off x="1859280" y="2365248"/>
                            <a:ext cx="9144" cy="847344"/>
                          </a:xfrm>
                          <a:custGeom>
                            <a:avLst/>
                            <a:gdLst/>
                            <a:ahLst/>
                            <a:cxnLst/>
                            <a:rect l="0" t="0" r="0" b="0"/>
                            <a:pathLst>
                              <a:path w="9144" h="847344">
                                <a:moveTo>
                                  <a:pt x="0" y="0"/>
                                </a:moveTo>
                                <a:lnTo>
                                  <a:pt x="9144" y="0"/>
                                </a:lnTo>
                                <a:lnTo>
                                  <a:pt x="9144" y="847344"/>
                                </a:lnTo>
                                <a:lnTo>
                                  <a:pt x="0" y="8473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36" name="Shape 457136"/>
                        <wps:cNvSpPr/>
                        <wps:spPr>
                          <a:xfrm>
                            <a:off x="847344" y="2450592"/>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37" name="Shape 457137"/>
                        <wps:cNvSpPr/>
                        <wps:spPr>
                          <a:xfrm>
                            <a:off x="676656" y="341375"/>
                            <a:ext cx="9144" cy="2532889"/>
                          </a:xfrm>
                          <a:custGeom>
                            <a:avLst/>
                            <a:gdLst/>
                            <a:ahLst/>
                            <a:cxnLst/>
                            <a:rect l="0" t="0" r="0" b="0"/>
                            <a:pathLst>
                              <a:path w="9144" h="2532889">
                                <a:moveTo>
                                  <a:pt x="0" y="0"/>
                                </a:moveTo>
                                <a:lnTo>
                                  <a:pt x="9144" y="0"/>
                                </a:lnTo>
                                <a:lnTo>
                                  <a:pt x="9144" y="2532889"/>
                                </a:lnTo>
                                <a:lnTo>
                                  <a:pt x="0" y="2532889"/>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71" name="Shape 15571"/>
                        <wps:cNvSpPr/>
                        <wps:spPr>
                          <a:xfrm>
                            <a:off x="170688"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54024" y="64008"/>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7"/>
                                </a:lnTo>
                                <a:lnTo>
                                  <a:pt x="984504" y="109727"/>
                                </a:lnTo>
                                <a:lnTo>
                                  <a:pt x="984504" y="112776"/>
                                </a:lnTo>
                                <a:lnTo>
                                  <a:pt x="987552" y="112776"/>
                                </a:lnTo>
                                <a:lnTo>
                                  <a:pt x="987552" y="128015"/>
                                </a:lnTo>
                                <a:lnTo>
                                  <a:pt x="990600" y="128015"/>
                                </a:lnTo>
                                <a:lnTo>
                                  <a:pt x="990600" y="134112"/>
                                </a:lnTo>
                                <a:lnTo>
                                  <a:pt x="993648" y="134112"/>
                                </a:lnTo>
                                <a:lnTo>
                                  <a:pt x="993648" y="146303"/>
                                </a:lnTo>
                                <a:lnTo>
                                  <a:pt x="996696" y="146303"/>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3464"/>
                                </a:lnTo>
                                <a:lnTo>
                                  <a:pt x="1011936" y="283464"/>
                                </a:lnTo>
                                <a:lnTo>
                                  <a:pt x="1011936" y="304800"/>
                                </a:lnTo>
                                <a:lnTo>
                                  <a:pt x="1008888" y="304800"/>
                                </a:lnTo>
                                <a:lnTo>
                                  <a:pt x="1008888" y="320040"/>
                                </a:lnTo>
                                <a:lnTo>
                                  <a:pt x="1005840" y="320040"/>
                                </a:lnTo>
                                <a:lnTo>
                                  <a:pt x="1005840" y="332232"/>
                                </a:lnTo>
                                <a:lnTo>
                                  <a:pt x="1002792" y="332232"/>
                                </a:lnTo>
                                <a:lnTo>
                                  <a:pt x="1002792" y="344424"/>
                                </a:lnTo>
                                <a:lnTo>
                                  <a:pt x="999744" y="344424"/>
                                </a:lnTo>
                                <a:lnTo>
                                  <a:pt x="999744" y="350520"/>
                                </a:lnTo>
                                <a:lnTo>
                                  <a:pt x="996696" y="350520"/>
                                </a:lnTo>
                                <a:lnTo>
                                  <a:pt x="996696" y="362712"/>
                                </a:lnTo>
                                <a:lnTo>
                                  <a:pt x="993648" y="362712"/>
                                </a:lnTo>
                                <a:lnTo>
                                  <a:pt x="993648" y="368808"/>
                                </a:lnTo>
                                <a:lnTo>
                                  <a:pt x="990600" y="368808"/>
                                </a:lnTo>
                                <a:lnTo>
                                  <a:pt x="990600" y="381000"/>
                                </a:lnTo>
                                <a:lnTo>
                                  <a:pt x="987552" y="381000"/>
                                </a:lnTo>
                                <a:lnTo>
                                  <a:pt x="987552" y="393192"/>
                                </a:lnTo>
                                <a:lnTo>
                                  <a:pt x="984504" y="393192"/>
                                </a:lnTo>
                                <a:lnTo>
                                  <a:pt x="984504" y="399288"/>
                                </a:lnTo>
                                <a:lnTo>
                                  <a:pt x="981456" y="399288"/>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8056"/>
                                </a:lnTo>
                                <a:lnTo>
                                  <a:pt x="954024" y="448056"/>
                                </a:lnTo>
                                <a:lnTo>
                                  <a:pt x="954024" y="451103"/>
                                </a:lnTo>
                                <a:lnTo>
                                  <a:pt x="950976" y="451103"/>
                                </a:lnTo>
                                <a:lnTo>
                                  <a:pt x="950976" y="457200"/>
                                </a:lnTo>
                                <a:lnTo>
                                  <a:pt x="947928" y="457200"/>
                                </a:lnTo>
                                <a:lnTo>
                                  <a:pt x="947928" y="460248"/>
                                </a:lnTo>
                                <a:lnTo>
                                  <a:pt x="941832" y="463296"/>
                                </a:lnTo>
                                <a:lnTo>
                                  <a:pt x="941832" y="469392"/>
                                </a:lnTo>
                                <a:lnTo>
                                  <a:pt x="938784" y="472440"/>
                                </a:lnTo>
                                <a:lnTo>
                                  <a:pt x="938784" y="475488"/>
                                </a:lnTo>
                                <a:lnTo>
                                  <a:pt x="932688" y="478536"/>
                                </a:lnTo>
                                <a:lnTo>
                                  <a:pt x="932688" y="484632"/>
                                </a:lnTo>
                                <a:lnTo>
                                  <a:pt x="929640" y="484632"/>
                                </a:lnTo>
                                <a:lnTo>
                                  <a:pt x="929640" y="487680"/>
                                </a:lnTo>
                                <a:lnTo>
                                  <a:pt x="923544" y="490727"/>
                                </a:lnTo>
                                <a:lnTo>
                                  <a:pt x="923544" y="493776"/>
                                </a:lnTo>
                                <a:lnTo>
                                  <a:pt x="920496" y="493776"/>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82296" y="481584"/>
                                </a:lnTo>
                                <a:lnTo>
                                  <a:pt x="79248" y="481584"/>
                                </a:lnTo>
                                <a:lnTo>
                                  <a:pt x="79248" y="475488"/>
                                </a:lnTo>
                                <a:lnTo>
                                  <a:pt x="76200" y="475488"/>
                                </a:lnTo>
                                <a:lnTo>
                                  <a:pt x="76200" y="469392"/>
                                </a:lnTo>
                                <a:lnTo>
                                  <a:pt x="73152" y="469392"/>
                                </a:lnTo>
                                <a:lnTo>
                                  <a:pt x="70104" y="463296"/>
                                </a:lnTo>
                                <a:lnTo>
                                  <a:pt x="67056" y="463296"/>
                                </a:lnTo>
                                <a:lnTo>
                                  <a:pt x="60960" y="451103"/>
                                </a:lnTo>
                                <a:lnTo>
                                  <a:pt x="57912" y="448056"/>
                                </a:lnTo>
                                <a:lnTo>
                                  <a:pt x="36576" y="405384"/>
                                </a:lnTo>
                                <a:lnTo>
                                  <a:pt x="36576" y="399288"/>
                                </a:lnTo>
                                <a:lnTo>
                                  <a:pt x="33528" y="399288"/>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7"/>
                                </a:lnTo>
                                <a:lnTo>
                                  <a:pt x="9144" y="185927"/>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3528" y="115824"/>
                                </a:lnTo>
                                <a:lnTo>
                                  <a:pt x="33528" y="106680"/>
                                </a:lnTo>
                                <a:lnTo>
                                  <a:pt x="36576" y="106680"/>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9248" y="33527"/>
                                </a:lnTo>
                                <a:lnTo>
                                  <a:pt x="79248"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572" name="Shape 15572"/>
                        <wps:cNvSpPr/>
                        <wps:spPr>
                          <a:xfrm>
                            <a:off x="167640" y="0"/>
                            <a:ext cx="509016" cy="512063"/>
                          </a:xfrm>
                          <a:custGeom>
                            <a:avLst/>
                            <a:gdLst/>
                            <a:ahLst/>
                            <a:cxnLst/>
                            <a:rect l="0" t="0" r="0" b="0"/>
                            <a:pathLst>
                              <a:path w="509016" h="512063">
                                <a:moveTo>
                                  <a:pt x="100584" y="0"/>
                                </a:moveTo>
                                <a:lnTo>
                                  <a:pt x="509016" y="0"/>
                                </a:lnTo>
                                <a:lnTo>
                                  <a:pt x="509016" y="6096"/>
                                </a:lnTo>
                                <a:lnTo>
                                  <a:pt x="103632" y="6096"/>
                                </a:lnTo>
                                <a:lnTo>
                                  <a:pt x="106680" y="3048"/>
                                </a:lnTo>
                                <a:lnTo>
                                  <a:pt x="94488" y="15239"/>
                                </a:lnTo>
                                <a:lnTo>
                                  <a:pt x="97536" y="15239"/>
                                </a:lnTo>
                                <a:lnTo>
                                  <a:pt x="85344" y="27432"/>
                                </a:lnTo>
                                <a:lnTo>
                                  <a:pt x="76200" y="39624"/>
                                </a:lnTo>
                                <a:lnTo>
                                  <a:pt x="79248" y="39624"/>
                                </a:lnTo>
                                <a:lnTo>
                                  <a:pt x="67056" y="57912"/>
                                </a:lnTo>
                                <a:lnTo>
                                  <a:pt x="60960" y="64008"/>
                                </a:lnTo>
                                <a:lnTo>
                                  <a:pt x="64008" y="64008"/>
                                </a:lnTo>
                                <a:lnTo>
                                  <a:pt x="54864" y="70103"/>
                                </a:lnTo>
                                <a:lnTo>
                                  <a:pt x="57912" y="70103"/>
                                </a:lnTo>
                                <a:lnTo>
                                  <a:pt x="39624" y="112775"/>
                                </a:lnTo>
                                <a:lnTo>
                                  <a:pt x="39624" y="115824"/>
                                </a:lnTo>
                                <a:lnTo>
                                  <a:pt x="33528" y="118872"/>
                                </a:lnTo>
                                <a:lnTo>
                                  <a:pt x="36576" y="118872"/>
                                </a:lnTo>
                                <a:lnTo>
                                  <a:pt x="27432" y="137160"/>
                                </a:lnTo>
                                <a:lnTo>
                                  <a:pt x="27432" y="143256"/>
                                </a:lnTo>
                                <a:lnTo>
                                  <a:pt x="24384" y="149351"/>
                                </a:lnTo>
                                <a:lnTo>
                                  <a:pt x="24384" y="155448"/>
                                </a:lnTo>
                                <a:lnTo>
                                  <a:pt x="18288" y="164592"/>
                                </a:lnTo>
                                <a:lnTo>
                                  <a:pt x="18288" y="167639"/>
                                </a:lnTo>
                                <a:lnTo>
                                  <a:pt x="15240" y="173736"/>
                                </a:lnTo>
                                <a:lnTo>
                                  <a:pt x="15240" y="185927"/>
                                </a:lnTo>
                                <a:lnTo>
                                  <a:pt x="12192" y="192024"/>
                                </a:lnTo>
                                <a:lnTo>
                                  <a:pt x="12192" y="198120"/>
                                </a:lnTo>
                                <a:lnTo>
                                  <a:pt x="9144" y="204215"/>
                                </a:lnTo>
                                <a:lnTo>
                                  <a:pt x="9144" y="219456"/>
                                </a:lnTo>
                                <a:lnTo>
                                  <a:pt x="3048" y="222503"/>
                                </a:lnTo>
                                <a:lnTo>
                                  <a:pt x="6096" y="222503"/>
                                </a:lnTo>
                                <a:lnTo>
                                  <a:pt x="6096" y="281939"/>
                                </a:lnTo>
                                <a:lnTo>
                                  <a:pt x="9144" y="283463"/>
                                </a:lnTo>
                                <a:lnTo>
                                  <a:pt x="9144" y="301751"/>
                                </a:lnTo>
                                <a:lnTo>
                                  <a:pt x="12192" y="307848"/>
                                </a:lnTo>
                                <a:lnTo>
                                  <a:pt x="12192" y="316992"/>
                                </a:lnTo>
                                <a:lnTo>
                                  <a:pt x="15240" y="323088"/>
                                </a:lnTo>
                                <a:lnTo>
                                  <a:pt x="15240" y="329184"/>
                                </a:lnTo>
                                <a:lnTo>
                                  <a:pt x="18288" y="335280"/>
                                </a:lnTo>
                                <a:lnTo>
                                  <a:pt x="18288" y="338327"/>
                                </a:lnTo>
                                <a:lnTo>
                                  <a:pt x="21336" y="344424"/>
                                </a:lnTo>
                                <a:lnTo>
                                  <a:pt x="21336" y="350520"/>
                                </a:lnTo>
                                <a:lnTo>
                                  <a:pt x="24384" y="353568"/>
                                </a:lnTo>
                                <a:lnTo>
                                  <a:pt x="24384" y="359663"/>
                                </a:lnTo>
                                <a:lnTo>
                                  <a:pt x="33528" y="377951"/>
                                </a:lnTo>
                                <a:lnTo>
                                  <a:pt x="33528" y="384048"/>
                                </a:lnTo>
                                <a:lnTo>
                                  <a:pt x="39624" y="402336"/>
                                </a:lnTo>
                                <a:lnTo>
                                  <a:pt x="73152" y="460248"/>
                                </a:lnTo>
                                <a:lnTo>
                                  <a:pt x="70104" y="460248"/>
                                </a:lnTo>
                                <a:lnTo>
                                  <a:pt x="79248" y="469392"/>
                                </a:lnTo>
                                <a:lnTo>
                                  <a:pt x="85344" y="481584"/>
                                </a:lnTo>
                                <a:lnTo>
                                  <a:pt x="94488" y="493775"/>
                                </a:lnTo>
                                <a:lnTo>
                                  <a:pt x="91440" y="493775"/>
                                </a:lnTo>
                                <a:lnTo>
                                  <a:pt x="103632" y="502920"/>
                                </a:lnTo>
                                <a:lnTo>
                                  <a:pt x="100584" y="502920"/>
                                </a:lnTo>
                                <a:lnTo>
                                  <a:pt x="103632" y="505968"/>
                                </a:lnTo>
                                <a:lnTo>
                                  <a:pt x="509016" y="505968"/>
                                </a:lnTo>
                                <a:lnTo>
                                  <a:pt x="509016" y="512063"/>
                                </a:lnTo>
                                <a:lnTo>
                                  <a:pt x="100584" y="512063"/>
                                </a:lnTo>
                                <a:lnTo>
                                  <a:pt x="94488" y="499872"/>
                                </a:lnTo>
                                <a:lnTo>
                                  <a:pt x="88392" y="496824"/>
                                </a:lnTo>
                                <a:lnTo>
                                  <a:pt x="76200" y="472439"/>
                                </a:lnTo>
                                <a:lnTo>
                                  <a:pt x="67056" y="463296"/>
                                </a:lnTo>
                                <a:lnTo>
                                  <a:pt x="39624" y="405384"/>
                                </a:lnTo>
                                <a:lnTo>
                                  <a:pt x="36576" y="402336"/>
                                </a:lnTo>
                                <a:lnTo>
                                  <a:pt x="27432" y="387096"/>
                                </a:lnTo>
                                <a:lnTo>
                                  <a:pt x="27432" y="381000"/>
                                </a:lnTo>
                                <a:lnTo>
                                  <a:pt x="18288" y="362712"/>
                                </a:lnTo>
                                <a:lnTo>
                                  <a:pt x="18288" y="356615"/>
                                </a:lnTo>
                                <a:lnTo>
                                  <a:pt x="15240" y="353568"/>
                                </a:lnTo>
                                <a:lnTo>
                                  <a:pt x="15240" y="347472"/>
                                </a:lnTo>
                                <a:lnTo>
                                  <a:pt x="12192" y="341375"/>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5"/>
                                </a:lnTo>
                                <a:lnTo>
                                  <a:pt x="9144" y="182880"/>
                                </a:lnTo>
                                <a:lnTo>
                                  <a:pt x="9144" y="170688"/>
                                </a:lnTo>
                                <a:lnTo>
                                  <a:pt x="12192" y="164592"/>
                                </a:lnTo>
                                <a:lnTo>
                                  <a:pt x="18288" y="152400"/>
                                </a:lnTo>
                                <a:lnTo>
                                  <a:pt x="18288" y="146303"/>
                                </a:lnTo>
                                <a:lnTo>
                                  <a:pt x="21336" y="140208"/>
                                </a:lnTo>
                                <a:lnTo>
                                  <a:pt x="21336" y="134112"/>
                                </a:lnTo>
                                <a:lnTo>
                                  <a:pt x="30480" y="115824"/>
                                </a:lnTo>
                                <a:lnTo>
                                  <a:pt x="33528" y="115824"/>
                                </a:lnTo>
                                <a:lnTo>
                                  <a:pt x="33528" y="109727"/>
                                </a:lnTo>
                                <a:lnTo>
                                  <a:pt x="51816" y="67056"/>
                                </a:lnTo>
                                <a:lnTo>
                                  <a:pt x="54864" y="67056"/>
                                </a:lnTo>
                                <a:lnTo>
                                  <a:pt x="57912" y="60960"/>
                                </a:lnTo>
                                <a:lnTo>
                                  <a:pt x="64008" y="54863"/>
                                </a:lnTo>
                                <a:lnTo>
                                  <a:pt x="73152" y="36575"/>
                                </a:lnTo>
                                <a:lnTo>
                                  <a:pt x="79248" y="30480"/>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73" name="Shape 15573"/>
                        <wps:cNvSpPr/>
                        <wps:spPr>
                          <a:xfrm>
                            <a:off x="676656" y="0"/>
                            <a:ext cx="512064" cy="512063"/>
                          </a:xfrm>
                          <a:custGeom>
                            <a:avLst/>
                            <a:gdLst/>
                            <a:ahLst/>
                            <a:cxnLst/>
                            <a:rect l="0" t="0" r="0" b="0"/>
                            <a:pathLst>
                              <a:path w="512064" h="512063">
                                <a:moveTo>
                                  <a:pt x="0" y="0"/>
                                </a:moveTo>
                                <a:lnTo>
                                  <a:pt x="405384" y="0"/>
                                </a:lnTo>
                                <a:lnTo>
                                  <a:pt x="414528" y="9144"/>
                                </a:lnTo>
                                <a:lnTo>
                                  <a:pt x="411480" y="9144"/>
                                </a:lnTo>
                                <a:lnTo>
                                  <a:pt x="423672" y="21336"/>
                                </a:lnTo>
                                <a:lnTo>
                                  <a:pt x="420624" y="21336"/>
                                </a:lnTo>
                                <a:lnTo>
                                  <a:pt x="435864" y="33527"/>
                                </a:lnTo>
                                <a:lnTo>
                                  <a:pt x="432816" y="33527"/>
                                </a:lnTo>
                                <a:lnTo>
                                  <a:pt x="435864" y="39624"/>
                                </a:lnTo>
                                <a:lnTo>
                                  <a:pt x="448056" y="57912"/>
                                </a:lnTo>
                                <a:lnTo>
                                  <a:pt x="445008" y="57912"/>
                                </a:lnTo>
                                <a:lnTo>
                                  <a:pt x="460248" y="73151"/>
                                </a:lnTo>
                                <a:lnTo>
                                  <a:pt x="457200" y="73151"/>
                                </a:lnTo>
                                <a:lnTo>
                                  <a:pt x="460248" y="76200"/>
                                </a:lnTo>
                                <a:lnTo>
                                  <a:pt x="481584" y="115824"/>
                                </a:lnTo>
                                <a:lnTo>
                                  <a:pt x="481584" y="121920"/>
                                </a:lnTo>
                                <a:lnTo>
                                  <a:pt x="481584" y="124968"/>
                                </a:lnTo>
                                <a:lnTo>
                                  <a:pt x="490728" y="137160"/>
                                </a:lnTo>
                                <a:lnTo>
                                  <a:pt x="490728" y="143256"/>
                                </a:lnTo>
                                <a:lnTo>
                                  <a:pt x="496824" y="155448"/>
                                </a:lnTo>
                                <a:lnTo>
                                  <a:pt x="496824" y="161544"/>
                                </a:lnTo>
                                <a:lnTo>
                                  <a:pt x="499872" y="164592"/>
                                </a:lnTo>
                                <a:lnTo>
                                  <a:pt x="499872" y="172212"/>
                                </a:lnTo>
                                <a:lnTo>
                                  <a:pt x="502920" y="173736"/>
                                </a:lnTo>
                                <a:lnTo>
                                  <a:pt x="502920" y="179832"/>
                                </a:lnTo>
                                <a:lnTo>
                                  <a:pt x="505968" y="185927"/>
                                </a:lnTo>
                                <a:lnTo>
                                  <a:pt x="505968" y="198120"/>
                                </a:lnTo>
                                <a:lnTo>
                                  <a:pt x="509016" y="204215"/>
                                </a:lnTo>
                                <a:lnTo>
                                  <a:pt x="509016" y="220980"/>
                                </a:lnTo>
                                <a:lnTo>
                                  <a:pt x="512064" y="222503"/>
                                </a:lnTo>
                                <a:lnTo>
                                  <a:pt x="512064" y="280415"/>
                                </a:lnTo>
                                <a:lnTo>
                                  <a:pt x="509016" y="286512"/>
                                </a:lnTo>
                                <a:lnTo>
                                  <a:pt x="509016" y="301751"/>
                                </a:lnTo>
                                <a:lnTo>
                                  <a:pt x="505968" y="307848"/>
                                </a:lnTo>
                                <a:lnTo>
                                  <a:pt x="505968" y="316992"/>
                                </a:lnTo>
                                <a:lnTo>
                                  <a:pt x="502920" y="323088"/>
                                </a:lnTo>
                                <a:lnTo>
                                  <a:pt x="502920" y="329184"/>
                                </a:lnTo>
                                <a:lnTo>
                                  <a:pt x="499872" y="335280"/>
                                </a:lnTo>
                                <a:lnTo>
                                  <a:pt x="499872" y="341375"/>
                                </a:lnTo>
                                <a:lnTo>
                                  <a:pt x="496824" y="347472"/>
                                </a:lnTo>
                                <a:lnTo>
                                  <a:pt x="496824" y="350520"/>
                                </a:lnTo>
                                <a:lnTo>
                                  <a:pt x="493776" y="353568"/>
                                </a:lnTo>
                                <a:lnTo>
                                  <a:pt x="493776" y="359663"/>
                                </a:lnTo>
                                <a:lnTo>
                                  <a:pt x="487680" y="371856"/>
                                </a:lnTo>
                                <a:lnTo>
                                  <a:pt x="487680" y="377951"/>
                                </a:lnTo>
                                <a:lnTo>
                                  <a:pt x="472440" y="405384"/>
                                </a:lnTo>
                                <a:lnTo>
                                  <a:pt x="469392" y="408432"/>
                                </a:lnTo>
                                <a:lnTo>
                                  <a:pt x="472440" y="408432"/>
                                </a:lnTo>
                                <a:lnTo>
                                  <a:pt x="441960" y="460248"/>
                                </a:lnTo>
                                <a:lnTo>
                                  <a:pt x="435864" y="466344"/>
                                </a:lnTo>
                                <a:lnTo>
                                  <a:pt x="438912" y="466344"/>
                                </a:lnTo>
                                <a:lnTo>
                                  <a:pt x="426720" y="481584"/>
                                </a:lnTo>
                                <a:lnTo>
                                  <a:pt x="429768" y="481584"/>
                                </a:lnTo>
                                <a:lnTo>
                                  <a:pt x="417576" y="493775"/>
                                </a:lnTo>
                                <a:lnTo>
                                  <a:pt x="420624" y="493775"/>
                                </a:lnTo>
                                <a:lnTo>
                                  <a:pt x="411480" y="502920"/>
                                </a:lnTo>
                                <a:lnTo>
                                  <a:pt x="405384" y="512063"/>
                                </a:lnTo>
                                <a:lnTo>
                                  <a:pt x="0" y="512063"/>
                                </a:lnTo>
                                <a:lnTo>
                                  <a:pt x="0" y="505968"/>
                                </a:lnTo>
                                <a:lnTo>
                                  <a:pt x="402336" y="505968"/>
                                </a:lnTo>
                                <a:lnTo>
                                  <a:pt x="408432" y="499872"/>
                                </a:lnTo>
                                <a:lnTo>
                                  <a:pt x="414528" y="490727"/>
                                </a:lnTo>
                                <a:lnTo>
                                  <a:pt x="420624" y="484632"/>
                                </a:lnTo>
                                <a:lnTo>
                                  <a:pt x="423672" y="478536"/>
                                </a:lnTo>
                                <a:lnTo>
                                  <a:pt x="432816" y="469392"/>
                                </a:lnTo>
                                <a:lnTo>
                                  <a:pt x="438912" y="457200"/>
                                </a:lnTo>
                                <a:lnTo>
                                  <a:pt x="466344" y="405384"/>
                                </a:lnTo>
                                <a:lnTo>
                                  <a:pt x="469392" y="402336"/>
                                </a:lnTo>
                                <a:lnTo>
                                  <a:pt x="481584" y="374903"/>
                                </a:lnTo>
                                <a:lnTo>
                                  <a:pt x="481584" y="368808"/>
                                </a:lnTo>
                                <a:lnTo>
                                  <a:pt x="487680" y="356615"/>
                                </a:lnTo>
                                <a:lnTo>
                                  <a:pt x="487680" y="353568"/>
                                </a:lnTo>
                                <a:lnTo>
                                  <a:pt x="490728" y="347472"/>
                                </a:lnTo>
                                <a:lnTo>
                                  <a:pt x="490728" y="344424"/>
                                </a:lnTo>
                                <a:lnTo>
                                  <a:pt x="493776" y="338327"/>
                                </a:lnTo>
                                <a:lnTo>
                                  <a:pt x="493776" y="332232"/>
                                </a:lnTo>
                                <a:lnTo>
                                  <a:pt x="496824" y="326136"/>
                                </a:lnTo>
                                <a:lnTo>
                                  <a:pt x="496824" y="320039"/>
                                </a:lnTo>
                                <a:lnTo>
                                  <a:pt x="499872" y="313944"/>
                                </a:lnTo>
                                <a:lnTo>
                                  <a:pt x="499872" y="304800"/>
                                </a:lnTo>
                                <a:lnTo>
                                  <a:pt x="502920" y="298703"/>
                                </a:lnTo>
                                <a:lnTo>
                                  <a:pt x="502920" y="283463"/>
                                </a:lnTo>
                                <a:lnTo>
                                  <a:pt x="505968" y="277368"/>
                                </a:lnTo>
                                <a:lnTo>
                                  <a:pt x="505968" y="225551"/>
                                </a:lnTo>
                                <a:lnTo>
                                  <a:pt x="502920" y="222503"/>
                                </a:lnTo>
                                <a:lnTo>
                                  <a:pt x="502920" y="207263"/>
                                </a:lnTo>
                                <a:lnTo>
                                  <a:pt x="499872" y="201168"/>
                                </a:lnTo>
                                <a:lnTo>
                                  <a:pt x="499872" y="188975"/>
                                </a:lnTo>
                                <a:lnTo>
                                  <a:pt x="496824" y="182880"/>
                                </a:lnTo>
                                <a:lnTo>
                                  <a:pt x="496824" y="176784"/>
                                </a:lnTo>
                                <a:lnTo>
                                  <a:pt x="493776" y="173736"/>
                                </a:lnTo>
                                <a:lnTo>
                                  <a:pt x="493776" y="167639"/>
                                </a:lnTo>
                                <a:lnTo>
                                  <a:pt x="490728" y="164592"/>
                                </a:lnTo>
                                <a:lnTo>
                                  <a:pt x="490728" y="158496"/>
                                </a:lnTo>
                                <a:lnTo>
                                  <a:pt x="484632" y="146303"/>
                                </a:lnTo>
                                <a:lnTo>
                                  <a:pt x="484632" y="140208"/>
                                </a:lnTo>
                                <a:lnTo>
                                  <a:pt x="481584" y="128015"/>
                                </a:lnTo>
                                <a:lnTo>
                                  <a:pt x="478536" y="124968"/>
                                </a:lnTo>
                                <a:lnTo>
                                  <a:pt x="478536" y="118872"/>
                                </a:lnTo>
                                <a:lnTo>
                                  <a:pt x="457200" y="79248"/>
                                </a:lnTo>
                                <a:lnTo>
                                  <a:pt x="454152" y="76200"/>
                                </a:lnTo>
                                <a:lnTo>
                                  <a:pt x="448056" y="67056"/>
                                </a:lnTo>
                                <a:lnTo>
                                  <a:pt x="441960" y="60960"/>
                                </a:lnTo>
                                <a:lnTo>
                                  <a:pt x="435864" y="42672"/>
                                </a:lnTo>
                                <a:lnTo>
                                  <a:pt x="429768" y="36575"/>
                                </a:lnTo>
                                <a:lnTo>
                                  <a:pt x="426720" y="30480"/>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38" name="Shape 457138"/>
                        <wps:cNvSpPr/>
                        <wps:spPr>
                          <a:xfrm>
                            <a:off x="170688"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575" name="Shape 15575"/>
                        <wps:cNvSpPr/>
                        <wps:spPr>
                          <a:xfrm>
                            <a:off x="167640"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76" name="Shape 15576"/>
                        <wps:cNvSpPr/>
                        <wps:spPr>
                          <a:xfrm>
                            <a:off x="678180"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39" name="Shape 457139"/>
                        <wps:cNvSpPr/>
                        <wps:spPr>
                          <a:xfrm>
                            <a:off x="170688" y="1524000"/>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578" name="Shape 15578"/>
                        <wps:cNvSpPr/>
                        <wps:spPr>
                          <a:xfrm>
                            <a:off x="167640" y="1520952"/>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79" name="Shape 15579"/>
                        <wps:cNvSpPr/>
                        <wps:spPr>
                          <a:xfrm>
                            <a:off x="678180" y="1520952"/>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80" name="Shape 15580"/>
                        <wps:cNvSpPr/>
                        <wps:spPr>
                          <a:xfrm>
                            <a:off x="225552" y="1520952"/>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81" name="Shape 15581"/>
                        <wps:cNvSpPr/>
                        <wps:spPr>
                          <a:xfrm>
                            <a:off x="1124712" y="1520952"/>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82" name="Shape 15582"/>
                        <wps:cNvSpPr/>
                        <wps:spPr>
                          <a:xfrm>
                            <a:off x="173736" y="2154936"/>
                            <a:ext cx="1014984" cy="591312"/>
                          </a:xfrm>
                          <a:custGeom>
                            <a:avLst/>
                            <a:gdLst/>
                            <a:ahLst/>
                            <a:cxnLst/>
                            <a:rect l="0" t="0" r="0" b="0"/>
                            <a:pathLst>
                              <a:path w="1014984" h="591312">
                                <a:moveTo>
                                  <a:pt x="509016" y="0"/>
                                </a:moveTo>
                                <a:lnTo>
                                  <a:pt x="1014984" y="295656"/>
                                </a:lnTo>
                                <a:lnTo>
                                  <a:pt x="509016" y="591312"/>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583" name="Shape 15583"/>
                        <wps:cNvSpPr/>
                        <wps:spPr>
                          <a:xfrm>
                            <a:off x="170688" y="2151888"/>
                            <a:ext cx="509024" cy="597408"/>
                          </a:xfrm>
                          <a:custGeom>
                            <a:avLst/>
                            <a:gdLst/>
                            <a:ahLst/>
                            <a:cxnLst/>
                            <a:rect l="0" t="0" r="0" b="0"/>
                            <a:pathLst>
                              <a:path w="509024" h="597408">
                                <a:moveTo>
                                  <a:pt x="509016" y="0"/>
                                </a:moveTo>
                                <a:lnTo>
                                  <a:pt x="509024" y="0"/>
                                </a:lnTo>
                                <a:lnTo>
                                  <a:pt x="509024" y="4814"/>
                                </a:lnTo>
                                <a:lnTo>
                                  <a:pt x="5672" y="297180"/>
                                </a:lnTo>
                                <a:lnTo>
                                  <a:pt x="509024" y="589546"/>
                                </a:lnTo>
                                <a:lnTo>
                                  <a:pt x="509024" y="597408"/>
                                </a:lnTo>
                                <a:lnTo>
                                  <a:pt x="509016" y="597408"/>
                                </a:lnTo>
                                <a:lnTo>
                                  <a:pt x="509016" y="594360"/>
                                </a:lnTo>
                                <a:lnTo>
                                  <a:pt x="0" y="298704"/>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84" name="Shape 15584"/>
                        <wps:cNvSpPr/>
                        <wps:spPr>
                          <a:xfrm>
                            <a:off x="679712" y="2151888"/>
                            <a:ext cx="512056" cy="597408"/>
                          </a:xfrm>
                          <a:custGeom>
                            <a:avLst/>
                            <a:gdLst/>
                            <a:ahLst/>
                            <a:cxnLst/>
                            <a:rect l="0" t="0" r="0" b="0"/>
                            <a:pathLst>
                              <a:path w="512056" h="597408">
                                <a:moveTo>
                                  <a:pt x="0" y="0"/>
                                </a:moveTo>
                                <a:lnTo>
                                  <a:pt x="3040" y="0"/>
                                </a:lnTo>
                                <a:lnTo>
                                  <a:pt x="509008" y="295656"/>
                                </a:lnTo>
                                <a:lnTo>
                                  <a:pt x="512056" y="295656"/>
                                </a:lnTo>
                                <a:lnTo>
                                  <a:pt x="512056" y="298704"/>
                                </a:lnTo>
                                <a:lnTo>
                                  <a:pt x="509008" y="298704"/>
                                </a:lnTo>
                                <a:lnTo>
                                  <a:pt x="3040" y="594360"/>
                                </a:lnTo>
                                <a:lnTo>
                                  <a:pt x="3040" y="597408"/>
                                </a:lnTo>
                                <a:lnTo>
                                  <a:pt x="0" y="597408"/>
                                </a:lnTo>
                                <a:lnTo>
                                  <a:pt x="0" y="589546"/>
                                </a:lnTo>
                                <a:lnTo>
                                  <a:pt x="1512" y="590424"/>
                                </a:lnTo>
                                <a:lnTo>
                                  <a:pt x="503352" y="297180"/>
                                </a:lnTo>
                                <a:lnTo>
                                  <a:pt x="1512" y="3936"/>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40" name="Shape 457140"/>
                        <wps:cNvSpPr/>
                        <wps:spPr>
                          <a:xfrm>
                            <a:off x="1353312" y="219760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586" name="Shape 15586"/>
                        <wps:cNvSpPr/>
                        <wps:spPr>
                          <a:xfrm>
                            <a:off x="1350264" y="2194560"/>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87" name="Shape 15587"/>
                        <wps:cNvSpPr/>
                        <wps:spPr>
                          <a:xfrm>
                            <a:off x="1860804" y="219456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88" name="Shape 15588"/>
                        <wps:cNvSpPr/>
                        <wps:spPr>
                          <a:xfrm>
                            <a:off x="1353312" y="3048000"/>
                            <a:ext cx="1014984" cy="505968"/>
                          </a:xfrm>
                          <a:custGeom>
                            <a:avLst/>
                            <a:gdLst/>
                            <a:ahLst/>
                            <a:cxnLst/>
                            <a:rect l="0" t="0" r="0" b="0"/>
                            <a:pathLst>
                              <a:path w="1014984" h="505968">
                                <a:moveTo>
                                  <a:pt x="100584" y="0"/>
                                </a:moveTo>
                                <a:lnTo>
                                  <a:pt x="911352" y="0"/>
                                </a:lnTo>
                                <a:lnTo>
                                  <a:pt x="911352" y="3048"/>
                                </a:lnTo>
                                <a:lnTo>
                                  <a:pt x="914400" y="3048"/>
                                </a:lnTo>
                                <a:lnTo>
                                  <a:pt x="920496" y="15240"/>
                                </a:lnTo>
                                <a:lnTo>
                                  <a:pt x="923544" y="15240"/>
                                </a:lnTo>
                                <a:lnTo>
                                  <a:pt x="923544" y="21336"/>
                                </a:lnTo>
                                <a:lnTo>
                                  <a:pt x="926592" y="21336"/>
                                </a:lnTo>
                                <a:lnTo>
                                  <a:pt x="926592" y="27432"/>
                                </a:lnTo>
                                <a:lnTo>
                                  <a:pt x="929640" y="27432"/>
                                </a:lnTo>
                                <a:lnTo>
                                  <a:pt x="932688" y="30480"/>
                                </a:lnTo>
                                <a:lnTo>
                                  <a:pt x="935736" y="30480"/>
                                </a:lnTo>
                                <a:lnTo>
                                  <a:pt x="935736" y="36576"/>
                                </a:lnTo>
                                <a:lnTo>
                                  <a:pt x="938784" y="36576"/>
                                </a:lnTo>
                                <a:lnTo>
                                  <a:pt x="938784" y="42672"/>
                                </a:lnTo>
                                <a:lnTo>
                                  <a:pt x="941832" y="42672"/>
                                </a:lnTo>
                                <a:lnTo>
                                  <a:pt x="944880" y="48768"/>
                                </a:lnTo>
                                <a:lnTo>
                                  <a:pt x="947928" y="48768"/>
                                </a:lnTo>
                                <a:lnTo>
                                  <a:pt x="947928" y="54864"/>
                                </a:lnTo>
                                <a:lnTo>
                                  <a:pt x="950976" y="54864"/>
                                </a:lnTo>
                                <a:lnTo>
                                  <a:pt x="950976" y="67056"/>
                                </a:lnTo>
                                <a:lnTo>
                                  <a:pt x="954024" y="67056"/>
                                </a:lnTo>
                                <a:lnTo>
                                  <a:pt x="957072" y="73152"/>
                                </a:lnTo>
                                <a:lnTo>
                                  <a:pt x="960120" y="73152"/>
                                </a:lnTo>
                                <a:lnTo>
                                  <a:pt x="960120" y="76200"/>
                                </a:lnTo>
                                <a:lnTo>
                                  <a:pt x="963168" y="76200"/>
                                </a:lnTo>
                                <a:lnTo>
                                  <a:pt x="963168" y="85344"/>
                                </a:lnTo>
                                <a:lnTo>
                                  <a:pt x="966216" y="85344"/>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1920"/>
                                </a:lnTo>
                                <a:lnTo>
                                  <a:pt x="984504" y="121920"/>
                                </a:lnTo>
                                <a:lnTo>
                                  <a:pt x="984504" y="124968"/>
                                </a:lnTo>
                                <a:lnTo>
                                  <a:pt x="987552" y="124968"/>
                                </a:lnTo>
                                <a:lnTo>
                                  <a:pt x="987552" y="137160"/>
                                </a:lnTo>
                                <a:lnTo>
                                  <a:pt x="990600" y="137160"/>
                                </a:lnTo>
                                <a:lnTo>
                                  <a:pt x="990600" y="143256"/>
                                </a:lnTo>
                                <a:lnTo>
                                  <a:pt x="993648" y="143256"/>
                                </a:lnTo>
                                <a:lnTo>
                                  <a:pt x="993648" y="149352"/>
                                </a:lnTo>
                                <a:lnTo>
                                  <a:pt x="996696" y="149352"/>
                                </a:lnTo>
                                <a:lnTo>
                                  <a:pt x="996696" y="167640"/>
                                </a:lnTo>
                                <a:lnTo>
                                  <a:pt x="999744" y="167640"/>
                                </a:lnTo>
                                <a:lnTo>
                                  <a:pt x="999744" y="176784"/>
                                </a:lnTo>
                                <a:lnTo>
                                  <a:pt x="1002792" y="176784"/>
                                </a:lnTo>
                                <a:lnTo>
                                  <a:pt x="1002792" y="188976"/>
                                </a:lnTo>
                                <a:lnTo>
                                  <a:pt x="1005840" y="188976"/>
                                </a:lnTo>
                                <a:lnTo>
                                  <a:pt x="1005840" y="201168"/>
                                </a:lnTo>
                                <a:lnTo>
                                  <a:pt x="1008888" y="201168"/>
                                </a:lnTo>
                                <a:lnTo>
                                  <a:pt x="1008888" y="219456"/>
                                </a:lnTo>
                                <a:lnTo>
                                  <a:pt x="1011936" y="219456"/>
                                </a:lnTo>
                                <a:lnTo>
                                  <a:pt x="1011936" y="240792"/>
                                </a:lnTo>
                                <a:lnTo>
                                  <a:pt x="1014984" y="240792"/>
                                </a:lnTo>
                                <a:lnTo>
                                  <a:pt x="1014984" y="298704"/>
                                </a:lnTo>
                                <a:lnTo>
                                  <a:pt x="1011936" y="298704"/>
                                </a:lnTo>
                                <a:lnTo>
                                  <a:pt x="1011936" y="320040"/>
                                </a:lnTo>
                                <a:lnTo>
                                  <a:pt x="1008888" y="320040"/>
                                </a:lnTo>
                                <a:lnTo>
                                  <a:pt x="1008888" y="335280"/>
                                </a:lnTo>
                                <a:lnTo>
                                  <a:pt x="1005840" y="335280"/>
                                </a:lnTo>
                                <a:lnTo>
                                  <a:pt x="1005840" y="347472"/>
                                </a:lnTo>
                                <a:lnTo>
                                  <a:pt x="1002792" y="347472"/>
                                </a:lnTo>
                                <a:lnTo>
                                  <a:pt x="1002792" y="359664"/>
                                </a:lnTo>
                                <a:lnTo>
                                  <a:pt x="999744" y="359664"/>
                                </a:lnTo>
                                <a:lnTo>
                                  <a:pt x="999744" y="365760"/>
                                </a:lnTo>
                                <a:lnTo>
                                  <a:pt x="996696" y="365760"/>
                                </a:lnTo>
                                <a:lnTo>
                                  <a:pt x="996696" y="384048"/>
                                </a:lnTo>
                                <a:lnTo>
                                  <a:pt x="993648" y="384048"/>
                                </a:lnTo>
                                <a:lnTo>
                                  <a:pt x="993648" y="393192"/>
                                </a:lnTo>
                                <a:lnTo>
                                  <a:pt x="990600" y="393192"/>
                                </a:lnTo>
                                <a:lnTo>
                                  <a:pt x="990600" y="399288"/>
                                </a:lnTo>
                                <a:lnTo>
                                  <a:pt x="987552" y="399288"/>
                                </a:lnTo>
                                <a:lnTo>
                                  <a:pt x="987552" y="405384"/>
                                </a:lnTo>
                                <a:lnTo>
                                  <a:pt x="984504" y="405384"/>
                                </a:lnTo>
                                <a:lnTo>
                                  <a:pt x="984504" y="411480"/>
                                </a:lnTo>
                                <a:lnTo>
                                  <a:pt x="978408" y="411480"/>
                                </a:lnTo>
                                <a:lnTo>
                                  <a:pt x="978408" y="417576"/>
                                </a:lnTo>
                                <a:lnTo>
                                  <a:pt x="975360" y="417576"/>
                                </a:lnTo>
                                <a:lnTo>
                                  <a:pt x="975360" y="423672"/>
                                </a:lnTo>
                                <a:lnTo>
                                  <a:pt x="972312" y="423672"/>
                                </a:lnTo>
                                <a:lnTo>
                                  <a:pt x="972312" y="429768"/>
                                </a:lnTo>
                                <a:lnTo>
                                  <a:pt x="966216" y="432817"/>
                                </a:lnTo>
                                <a:lnTo>
                                  <a:pt x="966216" y="438912"/>
                                </a:lnTo>
                                <a:lnTo>
                                  <a:pt x="963168" y="438912"/>
                                </a:lnTo>
                                <a:lnTo>
                                  <a:pt x="963168" y="445008"/>
                                </a:lnTo>
                                <a:lnTo>
                                  <a:pt x="960120" y="445008"/>
                                </a:lnTo>
                                <a:lnTo>
                                  <a:pt x="960120" y="451104"/>
                                </a:lnTo>
                                <a:lnTo>
                                  <a:pt x="954024" y="454152"/>
                                </a:lnTo>
                                <a:lnTo>
                                  <a:pt x="954024" y="457200"/>
                                </a:lnTo>
                                <a:lnTo>
                                  <a:pt x="950976" y="457200"/>
                                </a:lnTo>
                                <a:lnTo>
                                  <a:pt x="950976" y="463296"/>
                                </a:lnTo>
                                <a:lnTo>
                                  <a:pt x="947928" y="466344"/>
                                </a:lnTo>
                                <a:lnTo>
                                  <a:pt x="947928" y="469392"/>
                                </a:lnTo>
                                <a:lnTo>
                                  <a:pt x="941832" y="472441"/>
                                </a:lnTo>
                                <a:lnTo>
                                  <a:pt x="941832" y="478536"/>
                                </a:lnTo>
                                <a:lnTo>
                                  <a:pt x="935736" y="481584"/>
                                </a:lnTo>
                                <a:lnTo>
                                  <a:pt x="935736" y="484632"/>
                                </a:lnTo>
                                <a:lnTo>
                                  <a:pt x="929640" y="487680"/>
                                </a:lnTo>
                                <a:lnTo>
                                  <a:pt x="929640" y="490728"/>
                                </a:lnTo>
                                <a:lnTo>
                                  <a:pt x="923544" y="493776"/>
                                </a:lnTo>
                                <a:lnTo>
                                  <a:pt x="923544" y="499872"/>
                                </a:lnTo>
                                <a:lnTo>
                                  <a:pt x="920496" y="499872"/>
                                </a:lnTo>
                                <a:lnTo>
                                  <a:pt x="920496" y="502920"/>
                                </a:lnTo>
                                <a:lnTo>
                                  <a:pt x="914400" y="505968"/>
                                </a:lnTo>
                                <a:lnTo>
                                  <a:pt x="94488" y="505968"/>
                                </a:lnTo>
                                <a:lnTo>
                                  <a:pt x="94488" y="499872"/>
                                </a:lnTo>
                                <a:lnTo>
                                  <a:pt x="91440" y="499872"/>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3152" y="469392"/>
                                </a:lnTo>
                                <a:lnTo>
                                  <a:pt x="70104" y="463296"/>
                                </a:lnTo>
                                <a:lnTo>
                                  <a:pt x="67056" y="463296"/>
                                </a:lnTo>
                                <a:lnTo>
                                  <a:pt x="64008" y="457200"/>
                                </a:lnTo>
                                <a:lnTo>
                                  <a:pt x="60960" y="454152"/>
                                </a:lnTo>
                                <a:lnTo>
                                  <a:pt x="45720" y="423672"/>
                                </a:lnTo>
                                <a:lnTo>
                                  <a:pt x="45720" y="417576"/>
                                </a:lnTo>
                                <a:lnTo>
                                  <a:pt x="42672" y="411480"/>
                                </a:lnTo>
                                <a:lnTo>
                                  <a:pt x="39624" y="408432"/>
                                </a:lnTo>
                                <a:lnTo>
                                  <a:pt x="36576" y="402336"/>
                                </a:lnTo>
                                <a:lnTo>
                                  <a:pt x="33528" y="402336"/>
                                </a:lnTo>
                                <a:lnTo>
                                  <a:pt x="33528" y="396241"/>
                                </a:lnTo>
                                <a:lnTo>
                                  <a:pt x="30480" y="396241"/>
                                </a:lnTo>
                                <a:lnTo>
                                  <a:pt x="30480" y="390144"/>
                                </a:lnTo>
                                <a:lnTo>
                                  <a:pt x="27432" y="390144"/>
                                </a:lnTo>
                                <a:lnTo>
                                  <a:pt x="27432" y="377952"/>
                                </a:lnTo>
                                <a:lnTo>
                                  <a:pt x="24384" y="377952"/>
                                </a:lnTo>
                                <a:lnTo>
                                  <a:pt x="24384" y="371856"/>
                                </a:lnTo>
                                <a:lnTo>
                                  <a:pt x="21336" y="371856"/>
                                </a:lnTo>
                                <a:lnTo>
                                  <a:pt x="21336" y="365760"/>
                                </a:lnTo>
                                <a:lnTo>
                                  <a:pt x="18288" y="365760"/>
                                </a:lnTo>
                                <a:lnTo>
                                  <a:pt x="18288" y="356617"/>
                                </a:lnTo>
                                <a:lnTo>
                                  <a:pt x="15240" y="356617"/>
                                </a:lnTo>
                                <a:lnTo>
                                  <a:pt x="15240" y="344424"/>
                                </a:lnTo>
                                <a:lnTo>
                                  <a:pt x="12192" y="344424"/>
                                </a:lnTo>
                                <a:lnTo>
                                  <a:pt x="12192" y="335280"/>
                                </a:lnTo>
                                <a:lnTo>
                                  <a:pt x="9144" y="335280"/>
                                </a:lnTo>
                                <a:lnTo>
                                  <a:pt x="9144" y="323088"/>
                                </a:lnTo>
                                <a:lnTo>
                                  <a:pt x="6096" y="323088"/>
                                </a:lnTo>
                                <a:lnTo>
                                  <a:pt x="6096" y="307848"/>
                                </a:lnTo>
                                <a:lnTo>
                                  <a:pt x="3048" y="307848"/>
                                </a:lnTo>
                                <a:lnTo>
                                  <a:pt x="3048" y="283464"/>
                                </a:lnTo>
                                <a:lnTo>
                                  <a:pt x="0" y="283464"/>
                                </a:lnTo>
                                <a:lnTo>
                                  <a:pt x="0" y="219456"/>
                                </a:lnTo>
                                <a:lnTo>
                                  <a:pt x="3048" y="219456"/>
                                </a:lnTo>
                                <a:lnTo>
                                  <a:pt x="3048" y="198120"/>
                                </a:lnTo>
                                <a:lnTo>
                                  <a:pt x="6096" y="198120"/>
                                </a:lnTo>
                                <a:lnTo>
                                  <a:pt x="6096" y="185928"/>
                                </a:lnTo>
                                <a:lnTo>
                                  <a:pt x="9144" y="185928"/>
                                </a:lnTo>
                                <a:lnTo>
                                  <a:pt x="9144" y="170688"/>
                                </a:lnTo>
                                <a:lnTo>
                                  <a:pt x="12192" y="170688"/>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21920"/>
                                </a:lnTo>
                                <a:lnTo>
                                  <a:pt x="33528" y="118872"/>
                                </a:lnTo>
                                <a:lnTo>
                                  <a:pt x="33528" y="106680"/>
                                </a:lnTo>
                                <a:lnTo>
                                  <a:pt x="36576" y="106680"/>
                                </a:lnTo>
                                <a:lnTo>
                                  <a:pt x="36576" y="100584"/>
                                </a:lnTo>
                                <a:lnTo>
                                  <a:pt x="39624" y="100584"/>
                                </a:lnTo>
                                <a:lnTo>
                                  <a:pt x="39624" y="94488"/>
                                </a:lnTo>
                                <a:lnTo>
                                  <a:pt x="42672" y="94488"/>
                                </a:lnTo>
                                <a:lnTo>
                                  <a:pt x="42672" y="88392"/>
                                </a:lnTo>
                                <a:lnTo>
                                  <a:pt x="45720" y="88392"/>
                                </a:lnTo>
                                <a:lnTo>
                                  <a:pt x="45720" y="76200"/>
                                </a:lnTo>
                                <a:lnTo>
                                  <a:pt x="48768" y="76200"/>
                                </a:lnTo>
                                <a:lnTo>
                                  <a:pt x="48768" y="73152"/>
                                </a:lnTo>
                                <a:lnTo>
                                  <a:pt x="54864" y="70104"/>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3152" y="39624"/>
                                </a:lnTo>
                                <a:lnTo>
                                  <a:pt x="73152" y="36576"/>
                                </a:lnTo>
                                <a:lnTo>
                                  <a:pt x="79248" y="33528"/>
                                </a:lnTo>
                                <a:lnTo>
                                  <a:pt x="79248" y="27432"/>
                                </a:lnTo>
                                <a:lnTo>
                                  <a:pt x="85344" y="27432"/>
                                </a:lnTo>
                                <a:lnTo>
                                  <a:pt x="85344" y="24384"/>
                                </a:lnTo>
                                <a:lnTo>
                                  <a:pt x="91440" y="21336"/>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589" name="Shape 15589"/>
                        <wps:cNvSpPr/>
                        <wps:spPr>
                          <a:xfrm>
                            <a:off x="1350264" y="3044952"/>
                            <a:ext cx="1021080" cy="512064"/>
                          </a:xfrm>
                          <a:custGeom>
                            <a:avLst/>
                            <a:gdLst/>
                            <a:ahLst/>
                            <a:cxnLst/>
                            <a:rect l="0" t="0" r="0" b="0"/>
                            <a:pathLst>
                              <a:path w="1021080" h="512064">
                                <a:moveTo>
                                  <a:pt x="100584" y="0"/>
                                </a:moveTo>
                                <a:lnTo>
                                  <a:pt x="914400" y="0"/>
                                </a:lnTo>
                                <a:lnTo>
                                  <a:pt x="917448" y="3048"/>
                                </a:lnTo>
                                <a:lnTo>
                                  <a:pt x="920496" y="3048"/>
                                </a:lnTo>
                                <a:lnTo>
                                  <a:pt x="923544" y="9144"/>
                                </a:lnTo>
                                <a:lnTo>
                                  <a:pt x="920496" y="9144"/>
                                </a:lnTo>
                                <a:lnTo>
                                  <a:pt x="926592" y="15240"/>
                                </a:lnTo>
                                <a:lnTo>
                                  <a:pt x="929640" y="15240"/>
                                </a:lnTo>
                                <a:lnTo>
                                  <a:pt x="932688" y="24384"/>
                                </a:lnTo>
                                <a:lnTo>
                                  <a:pt x="929640" y="24384"/>
                                </a:lnTo>
                                <a:lnTo>
                                  <a:pt x="935736" y="30480"/>
                                </a:lnTo>
                                <a:lnTo>
                                  <a:pt x="938784" y="30480"/>
                                </a:lnTo>
                                <a:lnTo>
                                  <a:pt x="944880" y="39624"/>
                                </a:lnTo>
                                <a:lnTo>
                                  <a:pt x="941832" y="39624"/>
                                </a:lnTo>
                                <a:lnTo>
                                  <a:pt x="947928" y="45720"/>
                                </a:lnTo>
                                <a:lnTo>
                                  <a:pt x="950976" y="45720"/>
                                </a:lnTo>
                                <a:lnTo>
                                  <a:pt x="957072" y="64008"/>
                                </a:lnTo>
                                <a:lnTo>
                                  <a:pt x="954024" y="64008"/>
                                </a:lnTo>
                                <a:lnTo>
                                  <a:pt x="960120" y="70104"/>
                                </a:lnTo>
                                <a:lnTo>
                                  <a:pt x="963168" y="70104"/>
                                </a:lnTo>
                                <a:lnTo>
                                  <a:pt x="969264" y="79248"/>
                                </a:lnTo>
                                <a:lnTo>
                                  <a:pt x="972312" y="88392"/>
                                </a:lnTo>
                                <a:lnTo>
                                  <a:pt x="993648" y="128016"/>
                                </a:lnTo>
                                <a:lnTo>
                                  <a:pt x="993648" y="134112"/>
                                </a:lnTo>
                                <a:lnTo>
                                  <a:pt x="999744" y="152400"/>
                                </a:lnTo>
                                <a:lnTo>
                                  <a:pt x="999744" y="158496"/>
                                </a:lnTo>
                                <a:lnTo>
                                  <a:pt x="1005840" y="170688"/>
                                </a:lnTo>
                                <a:lnTo>
                                  <a:pt x="1005840" y="173736"/>
                                </a:lnTo>
                                <a:lnTo>
                                  <a:pt x="1008888" y="179832"/>
                                </a:lnTo>
                                <a:lnTo>
                                  <a:pt x="1008888" y="185928"/>
                                </a:lnTo>
                                <a:lnTo>
                                  <a:pt x="1011936" y="192024"/>
                                </a:lnTo>
                                <a:lnTo>
                                  <a:pt x="1011936" y="198120"/>
                                </a:lnTo>
                                <a:lnTo>
                                  <a:pt x="1014984" y="204216"/>
                                </a:lnTo>
                                <a:lnTo>
                                  <a:pt x="1014984" y="216408"/>
                                </a:lnTo>
                                <a:lnTo>
                                  <a:pt x="1018032" y="222504"/>
                                </a:lnTo>
                                <a:lnTo>
                                  <a:pt x="1018032" y="240792"/>
                                </a:lnTo>
                                <a:lnTo>
                                  <a:pt x="1021080" y="240792"/>
                                </a:lnTo>
                                <a:lnTo>
                                  <a:pt x="1021080" y="298704"/>
                                </a:lnTo>
                                <a:lnTo>
                                  <a:pt x="1018032" y="298704"/>
                                </a:lnTo>
                                <a:lnTo>
                                  <a:pt x="1014984" y="301752"/>
                                </a:lnTo>
                                <a:lnTo>
                                  <a:pt x="1018032" y="301752"/>
                                </a:lnTo>
                                <a:lnTo>
                                  <a:pt x="1018032" y="316992"/>
                                </a:lnTo>
                                <a:lnTo>
                                  <a:pt x="1014984" y="323088"/>
                                </a:lnTo>
                                <a:lnTo>
                                  <a:pt x="1014984" y="335280"/>
                                </a:lnTo>
                                <a:lnTo>
                                  <a:pt x="1011936" y="335280"/>
                                </a:lnTo>
                                <a:lnTo>
                                  <a:pt x="1008888" y="338328"/>
                                </a:lnTo>
                                <a:lnTo>
                                  <a:pt x="1011936" y="338328"/>
                                </a:lnTo>
                                <a:lnTo>
                                  <a:pt x="1011936" y="344424"/>
                                </a:lnTo>
                                <a:lnTo>
                                  <a:pt x="1008888" y="350520"/>
                                </a:lnTo>
                                <a:lnTo>
                                  <a:pt x="1008888" y="356616"/>
                                </a:lnTo>
                                <a:lnTo>
                                  <a:pt x="1005840" y="362712"/>
                                </a:lnTo>
                                <a:lnTo>
                                  <a:pt x="1005840" y="365760"/>
                                </a:lnTo>
                                <a:lnTo>
                                  <a:pt x="1002792" y="365760"/>
                                </a:lnTo>
                                <a:lnTo>
                                  <a:pt x="999744" y="368808"/>
                                </a:lnTo>
                                <a:lnTo>
                                  <a:pt x="999744" y="359664"/>
                                </a:lnTo>
                                <a:lnTo>
                                  <a:pt x="1002792" y="353568"/>
                                </a:lnTo>
                                <a:lnTo>
                                  <a:pt x="1002792" y="347471"/>
                                </a:lnTo>
                                <a:lnTo>
                                  <a:pt x="1005840" y="341376"/>
                                </a:lnTo>
                                <a:lnTo>
                                  <a:pt x="1005840" y="335280"/>
                                </a:lnTo>
                                <a:lnTo>
                                  <a:pt x="1008888" y="332232"/>
                                </a:lnTo>
                                <a:lnTo>
                                  <a:pt x="1008888" y="320040"/>
                                </a:lnTo>
                                <a:lnTo>
                                  <a:pt x="1011936" y="316992"/>
                                </a:lnTo>
                                <a:lnTo>
                                  <a:pt x="1011936" y="298704"/>
                                </a:lnTo>
                                <a:lnTo>
                                  <a:pt x="1014984" y="295656"/>
                                </a:lnTo>
                                <a:lnTo>
                                  <a:pt x="1014984" y="243840"/>
                                </a:lnTo>
                                <a:lnTo>
                                  <a:pt x="1011936" y="240792"/>
                                </a:lnTo>
                                <a:lnTo>
                                  <a:pt x="1011936" y="222504"/>
                                </a:lnTo>
                                <a:lnTo>
                                  <a:pt x="1008888" y="219456"/>
                                </a:lnTo>
                                <a:lnTo>
                                  <a:pt x="1008888" y="207264"/>
                                </a:lnTo>
                                <a:lnTo>
                                  <a:pt x="1005840" y="201168"/>
                                </a:lnTo>
                                <a:lnTo>
                                  <a:pt x="1005840" y="195072"/>
                                </a:lnTo>
                                <a:lnTo>
                                  <a:pt x="1002792" y="188976"/>
                                </a:lnTo>
                                <a:lnTo>
                                  <a:pt x="1002792" y="182880"/>
                                </a:lnTo>
                                <a:lnTo>
                                  <a:pt x="999744" y="176784"/>
                                </a:lnTo>
                                <a:lnTo>
                                  <a:pt x="999744" y="173736"/>
                                </a:lnTo>
                                <a:lnTo>
                                  <a:pt x="996696" y="161544"/>
                                </a:lnTo>
                                <a:lnTo>
                                  <a:pt x="996696" y="155448"/>
                                </a:lnTo>
                                <a:lnTo>
                                  <a:pt x="987552" y="137160"/>
                                </a:lnTo>
                                <a:lnTo>
                                  <a:pt x="987552" y="131064"/>
                                </a:lnTo>
                                <a:lnTo>
                                  <a:pt x="966216" y="91440"/>
                                </a:lnTo>
                                <a:lnTo>
                                  <a:pt x="963168" y="82296"/>
                                </a:lnTo>
                                <a:lnTo>
                                  <a:pt x="957072" y="73152"/>
                                </a:lnTo>
                                <a:lnTo>
                                  <a:pt x="944880" y="48768"/>
                                </a:lnTo>
                                <a:lnTo>
                                  <a:pt x="938784" y="42672"/>
                                </a:lnTo>
                                <a:lnTo>
                                  <a:pt x="932688" y="30480"/>
                                </a:lnTo>
                                <a:lnTo>
                                  <a:pt x="926592" y="27432"/>
                                </a:lnTo>
                                <a:lnTo>
                                  <a:pt x="923544" y="18288"/>
                                </a:lnTo>
                                <a:lnTo>
                                  <a:pt x="917448" y="12192"/>
                                </a:lnTo>
                                <a:lnTo>
                                  <a:pt x="914400" y="6096"/>
                                </a:lnTo>
                                <a:lnTo>
                                  <a:pt x="105156" y="6096"/>
                                </a:lnTo>
                                <a:lnTo>
                                  <a:pt x="103632" y="9144"/>
                                </a:lnTo>
                                <a:lnTo>
                                  <a:pt x="100584" y="9144"/>
                                </a:lnTo>
                                <a:lnTo>
                                  <a:pt x="94488" y="15240"/>
                                </a:lnTo>
                                <a:lnTo>
                                  <a:pt x="97536" y="15240"/>
                                </a:lnTo>
                                <a:lnTo>
                                  <a:pt x="94488" y="21336"/>
                                </a:lnTo>
                                <a:lnTo>
                                  <a:pt x="85344" y="30480"/>
                                </a:lnTo>
                                <a:lnTo>
                                  <a:pt x="88392" y="30480"/>
                                </a:lnTo>
                                <a:lnTo>
                                  <a:pt x="85344" y="33528"/>
                                </a:lnTo>
                                <a:lnTo>
                                  <a:pt x="82296" y="33528"/>
                                </a:lnTo>
                                <a:lnTo>
                                  <a:pt x="76200" y="39624"/>
                                </a:lnTo>
                                <a:lnTo>
                                  <a:pt x="79248" y="39624"/>
                                </a:lnTo>
                                <a:lnTo>
                                  <a:pt x="70104" y="57912"/>
                                </a:lnTo>
                                <a:lnTo>
                                  <a:pt x="67056" y="57912"/>
                                </a:lnTo>
                                <a:lnTo>
                                  <a:pt x="60960" y="64008"/>
                                </a:lnTo>
                                <a:lnTo>
                                  <a:pt x="64008" y="64008"/>
                                </a:lnTo>
                                <a:lnTo>
                                  <a:pt x="60960" y="70104"/>
                                </a:lnTo>
                                <a:lnTo>
                                  <a:pt x="57912" y="70104"/>
                                </a:lnTo>
                                <a:lnTo>
                                  <a:pt x="54864" y="73152"/>
                                </a:lnTo>
                                <a:lnTo>
                                  <a:pt x="57912" y="73152"/>
                                </a:lnTo>
                                <a:lnTo>
                                  <a:pt x="39624" y="112776"/>
                                </a:lnTo>
                                <a:lnTo>
                                  <a:pt x="39624" y="118872"/>
                                </a:lnTo>
                                <a:lnTo>
                                  <a:pt x="36576" y="118872"/>
                                </a:lnTo>
                                <a:lnTo>
                                  <a:pt x="33528" y="121920"/>
                                </a:lnTo>
                                <a:lnTo>
                                  <a:pt x="36576" y="121920"/>
                                </a:lnTo>
                                <a:lnTo>
                                  <a:pt x="27432" y="137160"/>
                                </a:lnTo>
                                <a:lnTo>
                                  <a:pt x="27432" y="143256"/>
                                </a:lnTo>
                                <a:lnTo>
                                  <a:pt x="24384" y="149352"/>
                                </a:lnTo>
                                <a:lnTo>
                                  <a:pt x="24384" y="155448"/>
                                </a:lnTo>
                                <a:lnTo>
                                  <a:pt x="18288" y="167640"/>
                                </a:lnTo>
                                <a:lnTo>
                                  <a:pt x="18288" y="170688"/>
                                </a:lnTo>
                                <a:lnTo>
                                  <a:pt x="15240" y="173736"/>
                                </a:lnTo>
                                <a:lnTo>
                                  <a:pt x="15240" y="185928"/>
                                </a:lnTo>
                                <a:lnTo>
                                  <a:pt x="12192" y="192024"/>
                                </a:lnTo>
                                <a:lnTo>
                                  <a:pt x="12192" y="198120"/>
                                </a:lnTo>
                                <a:lnTo>
                                  <a:pt x="9144" y="204216"/>
                                </a:lnTo>
                                <a:lnTo>
                                  <a:pt x="9144" y="222504"/>
                                </a:lnTo>
                                <a:lnTo>
                                  <a:pt x="6096" y="222504"/>
                                </a:lnTo>
                                <a:lnTo>
                                  <a:pt x="6096" y="283464"/>
                                </a:lnTo>
                                <a:lnTo>
                                  <a:pt x="9144" y="283464"/>
                                </a:lnTo>
                                <a:lnTo>
                                  <a:pt x="9144" y="301752"/>
                                </a:lnTo>
                                <a:lnTo>
                                  <a:pt x="12192" y="307848"/>
                                </a:lnTo>
                                <a:lnTo>
                                  <a:pt x="12192" y="316992"/>
                                </a:lnTo>
                                <a:lnTo>
                                  <a:pt x="15240" y="323088"/>
                                </a:lnTo>
                                <a:lnTo>
                                  <a:pt x="15240" y="329184"/>
                                </a:lnTo>
                                <a:lnTo>
                                  <a:pt x="18288" y="335280"/>
                                </a:lnTo>
                                <a:lnTo>
                                  <a:pt x="18288" y="338328"/>
                                </a:lnTo>
                                <a:lnTo>
                                  <a:pt x="21336" y="344424"/>
                                </a:lnTo>
                                <a:lnTo>
                                  <a:pt x="21336" y="350520"/>
                                </a:lnTo>
                                <a:lnTo>
                                  <a:pt x="24384" y="356616"/>
                                </a:lnTo>
                                <a:lnTo>
                                  <a:pt x="24384" y="362712"/>
                                </a:lnTo>
                                <a:lnTo>
                                  <a:pt x="33528" y="377952"/>
                                </a:lnTo>
                                <a:lnTo>
                                  <a:pt x="33528" y="384048"/>
                                </a:lnTo>
                                <a:lnTo>
                                  <a:pt x="42672" y="402336"/>
                                </a:lnTo>
                                <a:lnTo>
                                  <a:pt x="39624" y="402336"/>
                                </a:lnTo>
                                <a:lnTo>
                                  <a:pt x="42672" y="405384"/>
                                </a:lnTo>
                                <a:lnTo>
                                  <a:pt x="45720" y="405384"/>
                                </a:lnTo>
                                <a:lnTo>
                                  <a:pt x="73152" y="460248"/>
                                </a:lnTo>
                                <a:lnTo>
                                  <a:pt x="70104" y="460248"/>
                                </a:lnTo>
                                <a:lnTo>
                                  <a:pt x="79248" y="469392"/>
                                </a:lnTo>
                                <a:lnTo>
                                  <a:pt x="82296" y="469392"/>
                                </a:lnTo>
                                <a:lnTo>
                                  <a:pt x="88392" y="481584"/>
                                </a:lnTo>
                                <a:lnTo>
                                  <a:pt x="85344" y="481584"/>
                                </a:lnTo>
                                <a:lnTo>
                                  <a:pt x="91440" y="487680"/>
                                </a:lnTo>
                                <a:lnTo>
                                  <a:pt x="94488" y="487680"/>
                                </a:lnTo>
                                <a:lnTo>
                                  <a:pt x="94488" y="493776"/>
                                </a:lnTo>
                                <a:lnTo>
                                  <a:pt x="97536" y="499871"/>
                                </a:lnTo>
                                <a:lnTo>
                                  <a:pt x="100584" y="499871"/>
                                </a:lnTo>
                                <a:lnTo>
                                  <a:pt x="103632" y="505968"/>
                                </a:lnTo>
                                <a:lnTo>
                                  <a:pt x="100584" y="505968"/>
                                </a:lnTo>
                                <a:lnTo>
                                  <a:pt x="103632" y="509016"/>
                                </a:lnTo>
                                <a:lnTo>
                                  <a:pt x="911352" y="509016"/>
                                </a:lnTo>
                                <a:lnTo>
                                  <a:pt x="920496" y="499871"/>
                                </a:lnTo>
                                <a:lnTo>
                                  <a:pt x="923544" y="493776"/>
                                </a:lnTo>
                                <a:lnTo>
                                  <a:pt x="938784" y="478536"/>
                                </a:lnTo>
                                <a:lnTo>
                                  <a:pt x="941832" y="472440"/>
                                </a:lnTo>
                                <a:lnTo>
                                  <a:pt x="950976" y="463295"/>
                                </a:lnTo>
                                <a:lnTo>
                                  <a:pt x="954024" y="454152"/>
                                </a:lnTo>
                                <a:lnTo>
                                  <a:pt x="957072" y="451104"/>
                                </a:lnTo>
                                <a:lnTo>
                                  <a:pt x="966216" y="432816"/>
                                </a:lnTo>
                                <a:lnTo>
                                  <a:pt x="969264" y="429768"/>
                                </a:lnTo>
                                <a:lnTo>
                                  <a:pt x="978408" y="414528"/>
                                </a:lnTo>
                                <a:lnTo>
                                  <a:pt x="981456" y="411480"/>
                                </a:lnTo>
                                <a:lnTo>
                                  <a:pt x="990600" y="393192"/>
                                </a:lnTo>
                                <a:lnTo>
                                  <a:pt x="993648" y="390144"/>
                                </a:lnTo>
                                <a:lnTo>
                                  <a:pt x="993648" y="384048"/>
                                </a:lnTo>
                                <a:lnTo>
                                  <a:pt x="999744" y="371856"/>
                                </a:lnTo>
                                <a:lnTo>
                                  <a:pt x="999744" y="368808"/>
                                </a:lnTo>
                                <a:lnTo>
                                  <a:pt x="1002792" y="368808"/>
                                </a:lnTo>
                                <a:lnTo>
                                  <a:pt x="1002792" y="374904"/>
                                </a:lnTo>
                                <a:lnTo>
                                  <a:pt x="999744" y="387095"/>
                                </a:lnTo>
                                <a:lnTo>
                                  <a:pt x="999744" y="393192"/>
                                </a:lnTo>
                                <a:lnTo>
                                  <a:pt x="996696" y="393192"/>
                                </a:lnTo>
                                <a:lnTo>
                                  <a:pt x="993648" y="396240"/>
                                </a:lnTo>
                                <a:lnTo>
                                  <a:pt x="996696" y="396240"/>
                                </a:lnTo>
                                <a:lnTo>
                                  <a:pt x="987552" y="414528"/>
                                </a:lnTo>
                                <a:lnTo>
                                  <a:pt x="984504" y="414528"/>
                                </a:lnTo>
                                <a:lnTo>
                                  <a:pt x="975360" y="432816"/>
                                </a:lnTo>
                                <a:lnTo>
                                  <a:pt x="972312" y="432816"/>
                                </a:lnTo>
                                <a:lnTo>
                                  <a:pt x="969264" y="435864"/>
                                </a:lnTo>
                                <a:lnTo>
                                  <a:pt x="972312" y="435864"/>
                                </a:lnTo>
                                <a:lnTo>
                                  <a:pt x="963168" y="454152"/>
                                </a:lnTo>
                                <a:lnTo>
                                  <a:pt x="960120" y="454152"/>
                                </a:lnTo>
                                <a:lnTo>
                                  <a:pt x="957072" y="457200"/>
                                </a:lnTo>
                                <a:lnTo>
                                  <a:pt x="960120" y="457200"/>
                                </a:lnTo>
                                <a:lnTo>
                                  <a:pt x="954024" y="466344"/>
                                </a:lnTo>
                                <a:lnTo>
                                  <a:pt x="944880" y="475488"/>
                                </a:lnTo>
                                <a:lnTo>
                                  <a:pt x="947928" y="475488"/>
                                </a:lnTo>
                                <a:lnTo>
                                  <a:pt x="944880" y="481584"/>
                                </a:lnTo>
                                <a:lnTo>
                                  <a:pt x="941832" y="481584"/>
                                </a:lnTo>
                                <a:lnTo>
                                  <a:pt x="926592" y="496824"/>
                                </a:lnTo>
                                <a:lnTo>
                                  <a:pt x="929640" y="496824"/>
                                </a:lnTo>
                                <a:lnTo>
                                  <a:pt x="926592" y="502920"/>
                                </a:lnTo>
                                <a:lnTo>
                                  <a:pt x="923544" y="502920"/>
                                </a:lnTo>
                                <a:lnTo>
                                  <a:pt x="914400" y="509016"/>
                                </a:lnTo>
                                <a:lnTo>
                                  <a:pt x="914400" y="512064"/>
                                </a:lnTo>
                                <a:lnTo>
                                  <a:pt x="100584" y="512064"/>
                                </a:lnTo>
                                <a:lnTo>
                                  <a:pt x="100584" y="509016"/>
                                </a:lnTo>
                                <a:lnTo>
                                  <a:pt x="97536" y="509016"/>
                                </a:lnTo>
                                <a:lnTo>
                                  <a:pt x="88392" y="490728"/>
                                </a:lnTo>
                                <a:lnTo>
                                  <a:pt x="82296" y="484632"/>
                                </a:lnTo>
                                <a:lnTo>
                                  <a:pt x="76200" y="472440"/>
                                </a:lnTo>
                                <a:lnTo>
                                  <a:pt x="67056" y="463295"/>
                                </a:lnTo>
                                <a:lnTo>
                                  <a:pt x="39624" y="408432"/>
                                </a:lnTo>
                                <a:lnTo>
                                  <a:pt x="36576" y="405384"/>
                                </a:lnTo>
                                <a:lnTo>
                                  <a:pt x="27432" y="387095"/>
                                </a:lnTo>
                                <a:lnTo>
                                  <a:pt x="27432" y="381000"/>
                                </a:lnTo>
                                <a:lnTo>
                                  <a:pt x="18288" y="365760"/>
                                </a:lnTo>
                                <a:lnTo>
                                  <a:pt x="18288" y="359664"/>
                                </a:lnTo>
                                <a:lnTo>
                                  <a:pt x="15240" y="353568"/>
                                </a:lnTo>
                                <a:lnTo>
                                  <a:pt x="15240" y="347471"/>
                                </a:lnTo>
                                <a:lnTo>
                                  <a:pt x="12192" y="341376"/>
                                </a:lnTo>
                                <a:lnTo>
                                  <a:pt x="12192" y="338328"/>
                                </a:lnTo>
                                <a:lnTo>
                                  <a:pt x="9144" y="332232"/>
                                </a:lnTo>
                                <a:lnTo>
                                  <a:pt x="9144" y="326136"/>
                                </a:lnTo>
                                <a:lnTo>
                                  <a:pt x="6096" y="320040"/>
                                </a:lnTo>
                                <a:lnTo>
                                  <a:pt x="6096" y="310896"/>
                                </a:lnTo>
                                <a:lnTo>
                                  <a:pt x="3048" y="304800"/>
                                </a:lnTo>
                                <a:lnTo>
                                  <a:pt x="3048" y="286512"/>
                                </a:lnTo>
                                <a:lnTo>
                                  <a:pt x="0" y="283464"/>
                                </a:lnTo>
                                <a:lnTo>
                                  <a:pt x="0" y="222504"/>
                                </a:lnTo>
                                <a:lnTo>
                                  <a:pt x="3048" y="219456"/>
                                </a:lnTo>
                                <a:lnTo>
                                  <a:pt x="3048" y="201168"/>
                                </a:lnTo>
                                <a:lnTo>
                                  <a:pt x="6096" y="195072"/>
                                </a:lnTo>
                                <a:lnTo>
                                  <a:pt x="6096" y="188976"/>
                                </a:lnTo>
                                <a:lnTo>
                                  <a:pt x="9144" y="182880"/>
                                </a:lnTo>
                                <a:lnTo>
                                  <a:pt x="9144" y="173736"/>
                                </a:lnTo>
                                <a:lnTo>
                                  <a:pt x="12192" y="167640"/>
                                </a:lnTo>
                                <a:lnTo>
                                  <a:pt x="12192" y="164592"/>
                                </a:lnTo>
                                <a:lnTo>
                                  <a:pt x="18288" y="152400"/>
                                </a:lnTo>
                                <a:lnTo>
                                  <a:pt x="18288" y="146304"/>
                                </a:lnTo>
                                <a:lnTo>
                                  <a:pt x="21336" y="140208"/>
                                </a:lnTo>
                                <a:lnTo>
                                  <a:pt x="21336" y="134112"/>
                                </a:lnTo>
                                <a:lnTo>
                                  <a:pt x="30480" y="118872"/>
                                </a:lnTo>
                                <a:lnTo>
                                  <a:pt x="33528" y="115824"/>
                                </a:lnTo>
                                <a:lnTo>
                                  <a:pt x="33528" y="109728"/>
                                </a:lnTo>
                                <a:lnTo>
                                  <a:pt x="51816" y="70104"/>
                                </a:lnTo>
                                <a:lnTo>
                                  <a:pt x="54864" y="67056"/>
                                </a:lnTo>
                                <a:lnTo>
                                  <a:pt x="57912" y="60960"/>
                                </a:lnTo>
                                <a:lnTo>
                                  <a:pt x="64008" y="54864"/>
                                </a:lnTo>
                                <a:lnTo>
                                  <a:pt x="73152" y="36576"/>
                                </a:lnTo>
                                <a:lnTo>
                                  <a:pt x="91440" y="18288"/>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90" name="Shape 15590"/>
                        <wps:cNvSpPr/>
                        <wps:spPr>
                          <a:xfrm>
                            <a:off x="1825752" y="2977896"/>
                            <a:ext cx="64008" cy="64008"/>
                          </a:xfrm>
                          <a:custGeom>
                            <a:avLst/>
                            <a:gdLst/>
                            <a:ahLst/>
                            <a:cxnLst/>
                            <a:rect l="0" t="0" r="0" b="0"/>
                            <a:pathLst>
                              <a:path w="64008" h="64008">
                                <a:moveTo>
                                  <a:pt x="0" y="0"/>
                                </a:moveTo>
                                <a:lnTo>
                                  <a:pt x="64008" y="0"/>
                                </a:lnTo>
                                <a:lnTo>
                                  <a:pt x="64008" y="3048"/>
                                </a:lnTo>
                                <a:lnTo>
                                  <a:pt x="60960" y="3048"/>
                                </a:lnTo>
                                <a:lnTo>
                                  <a:pt x="60960" y="9144"/>
                                </a:lnTo>
                                <a:lnTo>
                                  <a:pt x="57912" y="9144"/>
                                </a:lnTo>
                                <a:lnTo>
                                  <a:pt x="57912" y="15240"/>
                                </a:lnTo>
                                <a:lnTo>
                                  <a:pt x="54864" y="15240"/>
                                </a:lnTo>
                                <a:lnTo>
                                  <a:pt x="54864" y="21336"/>
                                </a:lnTo>
                                <a:lnTo>
                                  <a:pt x="51816" y="21336"/>
                                </a:lnTo>
                                <a:lnTo>
                                  <a:pt x="51816" y="27432"/>
                                </a:lnTo>
                                <a:lnTo>
                                  <a:pt x="48768" y="27432"/>
                                </a:lnTo>
                                <a:lnTo>
                                  <a:pt x="48768" y="39624"/>
                                </a:lnTo>
                                <a:lnTo>
                                  <a:pt x="45720" y="39624"/>
                                </a:lnTo>
                                <a:lnTo>
                                  <a:pt x="45720" y="45720"/>
                                </a:lnTo>
                                <a:lnTo>
                                  <a:pt x="42672" y="45720"/>
                                </a:lnTo>
                                <a:lnTo>
                                  <a:pt x="42672" y="51816"/>
                                </a:lnTo>
                                <a:lnTo>
                                  <a:pt x="39624" y="51816"/>
                                </a:lnTo>
                                <a:lnTo>
                                  <a:pt x="39624" y="54864"/>
                                </a:lnTo>
                                <a:lnTo>
                                  <a:pt x="36576" y="54864"/>
                                </a:lnTo>
                                <a:lnTo>
                                  <a:pt x="36576" y="60960"/>
                                </a:lnTo>
                                <a:lnTo>
                                  <a:pt x="30480" y="64008"/>
                                </a:lnTo>
                                <a:lnTo>
                                  <a:pt x="30480" y="60960"/>
                                </a:lnTo>
                                <a:lnTo>
                                  <a:pt x="27432" y="54864"/>
                                </a:lnTo>
                                <a:lnTo>
                                  <a:pt x="24384" y="51816"/>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591" name="Shape 15591"/>
                        <wps:cNvSpPr/>
                        <wps:spPr>
                          <a:xfrm>
                            <a:off x="1825752" y="2977896"/>
                            <a:ext cx="64008" cy="64008"/>
                          </a:xfrm>
                          <a:custGeom>
                            <a:avLst/>
                            <a:gdLst/>
                            <a:ahLst/>
                            <a:cxnLst/>
                            <a:rect l="0" t="0" r="0" b="0"/>
                            <a:pathLst>
                              <a:path w="64008" h="64008">
                                <a:moveTo>
                                  <a:pt x="0" y="0"/>
                                </a:moveTo>
                                <a:lnTo>
                                  <a:pt x="64008" y="0"/>
                                </a:lnTo>
                                <a:lnTo>
                                  <a:pt x="33528"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141" name="Shape 457141"/>
                        <wps:cNvSpPr/>
                        <wps:spPr>
                          <a:xfrm>
                            <a:off x="3048" y="2871216"/>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42" name="Shape 457142"/>
                        <wps:cNvSpPr/>
                        <wps:spPr>
                          <a:xfrm>
                            <a:off x="0" y="1356360"/>
                            <a:ext cx="9144" cy="1517904"/>
                          </a:xfrm>
                          <a:custGeom>
                            <a:avLst/>
                            <a:gdLst/>
                            <a:ahLst/>
                            <a:cxnLst/>
                            <a:rect l="0" t="0" r="0" b="0"/>
                            <a:pathLst>
                              <a:path w="9144" h="1517904">
                                <a:moveTo>
                                  <a:pt x="0" y="0"/>
                                </a:moveTo>
                                <a:lnTo>
                                  <a:pt x="9144" y="0"/>
                                </a:lnTo>
                                <a:lnTo>
                                  <a:pt x="9144" y="1517904"/>
                                </a:lnTo>
                                <a:lnTo>
                                  <a:pt x="0" y="151790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43" name="Shape 457143"/>
                        <wps:cNvSpPr/>
                        <wps:spPr>
                          <a:xfrm>
                            <a:off x="3048" y="1353312"/>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5595" name="Shape 15595"/>
                        <wps:cNvSpPr/>
                        <wps:spPr>
                          <a:xfrm>
                            <a:off x="609600" y="1319784"/>
                            <a:ext cx="70104" cy="67056"/>
                          </a:xfrm>
                          <a:custGeom>
                            <a:avLst/>
                            <a:gdLst/>
                            <a:ahLst/>
                            <a:cxnLst/>
                            <a:rect l="0" t="0" r="0" b="0"/>
                            <a:pathLst>
                              <a:path w="70104" h="67056">
                                <a:moveTo>
                                  <a:pt x="0" y="0"/>
                                </a:moveTo>
                                <a:lnTo>
                                  <a:pt x="70104"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5596" name="Rectangle 15596"/>
                        <wps:cNvSpPr/>
                        <wps:spPr>
                          <a:xfrm>
                            <a:off x="1764792" y="3598121"/>
                            <a:ext cx="797841"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310-93/d069</w:t>
                              </w:r>
                            </w:p>
                          </w:txbxContent>
                        </wps:txbx>
                        <wps:bodyPr horzOverflow="overflow" vert="horz" lIns="0" tIns="0" rIns="0" bIns="0" rtlCol="0">
                          <a:noAutofit/>
                        </wps:bodyPr>
                      </wps:wsp>
                      <wps:wsp>
                        <wps:cNvPr id="15597" name="Rectangle 15597"/>
                        <wps:cNvSpPr/>
                        <wps:spPr>
                          <a:xfrm>
                            <a:off x="341376" y="883993"/>
                            <a:ext cx="85409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set_decoder</w:t>
                              </w:r>
                            </w:p>
                          </w:txbxContent>
                        </wps:txbx>
                        <wps:bodyPr horzOverflow="overflow" vert="horz" lIns="0" tIns="0" rIns="0" bIns="0" rtlCol="0">
                          <a:noAutofit/>
                        </wps:bodyPr>
                      </wps:wsp>
                      <wps:wsp>
                        <wps:cNvPr id="15598" name="Rectangle 15598"/>
                        <wps:cNvSpPr/>
                        <wps:spPr>
                          <a:xfrm>
                            <a:off x="374909" y="1725241"/>
                            <a:ext cx="8031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MCU</w:t>
                              </w:r>
                            </w:p>
                          </w:txbxContent>
                        </wps:txbx>
                        <wps:bodyPr horzOverflow="overflow" vert="horz" lIns="0" tIns="0" rIns="0" bIns="0" rtlCol="0">
                          <a:noAutofit/>
                        </wps:bodyPr>
                      </wps:wsp>
                      <wps:wsp>
                        <wps:cNvPr id="15599" name="Rectangle 15599"/>
                        <wps:cNvSpPr/>
                        <wps:spPr>
                          <a:xfrm>
                            <a:off x="1591066" y="2411046"/>
                            <a:ext cx="67144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ind marker</w:t>
                              </w:r>
                            </w:p>
                          </w:txbxContent>
                        </wps:txbx>
                        <wps:bodyPr horzOverflow="overflow" vert="horz" lIns="0" tIns="0" rIns="0" bIns="0" rtlCol="0">
                          <a:noAutofit/>
                        </wps:bodyPr>
                      </wps:wsp>
                      <wps:wsp>
                        <wps:cNvPr id="15600" name="Rectangle 15600"/>
                        <wps:cNvSpPr/>
                        <wps:spPr>
                          <a:xfrm>
                            <a:off x="1740413" y="3264486"/>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5601" name="Rectangle 15601"/>
                        <wps:cNvSpPr/>
                        <wps:spPr>
                          <a:xfrm>
                            <a:off x="713242" y="2773753"/>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5602" name="Rectangle 15602"/>
                        <wps:cNvSpPr/>
                        <wps:spPr>
                          <a:xfrm>
                            <a:off x="1203974" y="2334841"/>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5603" name="Rectangle 15603"/>
                        <wps:cNvSpPr/>
                        <wps:spPr>
                          <a:xfrm>
                            <a:off x="326150" y="173814"/>
                            <a:ext cx="93154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restart_</w:t>
                              </w:r>
                            </w:p>
                          </w:txbxContent>
                        </wps:txbx>
                        <wps:bodyPr horzOverflow="overflow" vert="horz" lIns="0" tIns="0" rIns="0" bIns="0" rtlCol="0">
                          <a:noAutofit/>
                        </wps:bodyPr>
                      </wps:wsp>
                      <wps:wsp>
                        <wps:cNvPr id="15604" name="Rectangle 15604"/>
                        <wps:cNvSpPr/>
                        <wps:spPr>
                          <a:xfrm>
                            <a:off x="521222" y="280489"/>
                            <a:ext cx="40979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terval</w:t>
                              </w:r>
                            </w:p>
                          </w:txbxContent>
                        </wps:txbx>
                        <wps:bodyPr horzOverflow="overflow" vert="horz" lIns="0" tIns="0" rIns="0" bIns="0" rtlCol="0">
                          <a:noAutofit/>
                        </wps:bodyPr>
                      </wps:wsp>
                      <wps:wsp>
                        <wps:cNvPr id="15605" name="Rectangle 15605"/>
                        <wps:cNvSpPr/>
                        <wps:spPr>
                          <a:xfrm>
                            <a:off x="441974" y="2368374"/>
                            <a:ext cx="62487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ore MCU</w:t>
                              </w:r>
                            </w:p>
                          </w:txbxContent>
                        </wps:txbx>
                        <wps:bodyPr horzOverflow="overflow" vert="horz" lIns="0" tIns="0" rIns="0" bIns="0" rtlCol="0">
                          <a:noAutofit/>
                        </wps:bodyPr>
                      </wps:wsp>
                      <wps:wsp>
                        <wps:cNvPr id="15606" name="Rectangle 15606"/>
                        <wps:cNvSpPr/>
                        <wps:spPr>
                          <a:xfrm>
                            <a:off x="649239" y="247505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92489" o:spid="_x0000_s4181" style="width:186.7pt;height:288.4pt;mso-position-horizontal-relative:char;mso-position-vertical-relative:line" coordsize="23713,36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">
                <v:shape id="Shape 457135" o:spid="_x0000_s4182" style="position:absolute;left:18592;top:23652;width:92;height:8473;visibility:visible;mso-wrap-style:square;v-text-anchor:top" coordsize="9144,847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" path="m,l9144,r,847344l,847344,,e" fillcolor="black" stroked="f" strokeweight="0">
                  <v:stroke miterlimit="83231f" joinstyle="miter"/>
                  <v:path arrowok="t" textboxrect="0,0,9144,847344"/>
                </v:shape>
                <v:shape id="Shape 457136" o:spid="_x0000_s4183" style="position:absolute;left:8473;top:24505;width:10150;height:92;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" path="m,l1014984,r,9144l,9144,,e" fillcolor="black" stroked="f" strokeweight="0">
                  <v:stroke miterlimit="83231f" joinstyle="miter"/>
                  <v:path arrowok="t" textboxrect="0,0,1014984,9144"/>
                </v:shape>
                <v:shape id="Shape 457137" o:spid="_x0000_s4184" style="position:absolute;left:6766;top:3413;width:92;height:25329;visibility:visible;mso-wrap-style:square;v-text-anchor:top" coordsize="9144,2532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" path="m,l9144,r,2532889l,2532889,,e" fillcolor="black" stroked="f" strokeweight="0">
                  <v:stroke miterlimit="83231f" joinstyle="miter"/>
                  <v:path arrowok="t" textboxrect="0,0,9144,2532889"/>
                </v:shape>
                <v:shape id="Shape 15571" o:spid="_x0000_s4185" style="position:absolute;left:1706;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" path="m100584,l911352,r3048,6096l917448,6096r,6096l920496,12192r3048,6096l926592,18288r,3048l929640,21336r3048,6096l935736,27432r18288,36576l957072,64008r3048,3048l966216,79248r3048,l969264,85344r3048,l972312,91440r3048,l975360,97536r3048,l978408,103632r3048,l981456,109727r3048,l984504,112776r3048,l987552,128015r3048,l990600,134112r3048,l993648,146303r3048,l996696,152400r3048,l999744,161544r3048,l1002792,173736r3048,l1005840,182880r3048,l1008888,201168r3048,l1011936,222503r3048,l1014984,283464r-3048,l1011936,304800r-3048,l1008888,320040r-3048,l1005840,332232r-3048,l1002792,344424r-3048,l999744,350520r-3048,l996696,362712r-3048,l993648,368808r-3048,l990600,381000r-3048,l987552,393192r-3048,l984504,399288r-3048,l981456,402336r-6096,3048l975360,411480r-3048,l972312,417576r-3048,l969264,423672r-3048,l966216,429768r-3048,l963168,435864r-3048,l960120,441960r-3048,l957072,448056r-3048,l954024,451103r-3048,l950976,457200r-3048,l947928,460248r-6096,3048l941832,469392r-3048,3048l938784,475488r-6096,3048l932688,484632r-3048,l929640,487680r-6096,3047l923544,493776r-3048,l920496,499872r-6096,3048l914400,505968r-816864,l97536,502920r-3048,l94488,496824r-3048,l88392,493776r-3048,l85344,487680r-3048,l82296,481584r-3048,l79248,475488r-3048,l76200,469392r-3048,l70104,463296r-3048,l60960,451103r-3048,-3047l36576,405384r,-6096l33528,399288r,-3048l30480,396240r,-6096l27432,390144r,-12192l24384,377952r,-6096l21336,371856r,-6096l18288,365760r,-12192l15240,353568r,-9144l12192,344424r,-9144l9144,335280r,-12192l6096,323088r,-18288l3048,304800r,-21336l,283464,,219456r3048,l3048,198120r3048,l6096,185927r3048,l9144,167640r3048,l12192,161544r3048,l15240,155448r3048,l18288,143256r3048,l21336,131064r3048,l24384,124968r3048,l27432,118872r6096,-3048l33528,106680r3048,l36576,94488r3048,l39624,88392r3048,l42672,82296r3048,l45720,76200r3048,l48768,70103r6096,-3047l54864,64008r3048,l57912,60960r6096,-3048l64008,51815r3048,l67056,45720r3048,l70104,39624r3048,l73152,36576r6096,-3049l79248,27432r3048,-3048l82296,21336r6096,-3048l88392,15240r3048,l91440,12192,97536,9144r,-6096l100584,3048r,-3048xe" stroked="f" strokeweight="0">
                  <v:stroke miterlimit="83231f" joinstyle="miter"/>
                  <v:path arrowok="t" textboxrect="0,0,1014984,505968"/>
                </v:shape>
                <v:shape id="Shape 15572" o:spid="_x0000_s4186" style="position:absolute;left:1676;width:5090;height:5120;visibility:visible;mso-wrap-style:square;v-text-anchor:top" coordsize="509016,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" path="m100584,l509016,r,6096l103632,6096r3048,-3048l94488,15239r3048,l85344,27432,76200,39624r3048,l67056,57912r-6096,6096l64008,64008r-9144,6095l57912,70103,39624,112775r,3049l33528,118872r3048,l27432,137160r,6096l24384,149351r,6097l18288,164592r,3047l15240,173736r,12191l12192,192024r,6096l9144,204215r,15241l3048,222503r3048,l6096,281939r3048,1524l9144,301751r3048,6097l12192,316992r3048,6096l15240,329184r3048,6096l18288,338327r3048,6097l21336,350520r3048,3048l24384,359663r9144,18288l33528,384048r6096,18288l73152,460248r-3048,l79248,469392r6096,12192l94488,493775r-3048,l103632,502920r-3048,l103632,505968r405384,l509016,512063r-408432,l94488,499872r-6096,-3048l76200,472439r-9144,-9143l39624,405384r-3048,-3048l27432,387096r,-6096l18288,362712r,-6097l15240,353568r,-6096l12192,341375r,-3048l9144,332232r,-6096l6096,320039r,-12191l3048,304800r,-18288l,283463,,219456r3048,-3048l3048,201168r3048,-6096l6096,188975r3048,-6095l9144,170688r3048,-6096l18288,152400r,-6097l21336,140208r,-6096l30480,115824r3048,l33528,109727,51816,67056r3048,l57912,60960r6096,-6097l73152,36575r6096,-6095l82296,24384r6096,-6096l91440,12192,97536,6096,100584,xe" fillcolor="black" stroked="f" strokeweight="0">
                  <v:stroke miterlimit="83231f" joinstyle="miter"/>
                  <v:path arrowok="t" textboxrect="0,0,509016,512063"/>
                </v:shape>
                <v:shape id="Shape 15573" o:spid="_x0000_s4187" style="position:absolute;left:6766;width:5121;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" path="m,l405384,r9144,9144l411480,9144r12192,12192l420624,21336r15240,12191l432816,33527r3048,6097l448056,57912r-3048,l460248,73151r-3048,l460248,76200r21336,39624l481584,121920r,3048l490728,137160r,6096l496824,155448r,6096l499872,164592r,7620l502920,173736r,6096l505968,185927r,12193l509016,204215r,16765l512064,222503r,57912l509016,286512r,15239l505968,307848r,9144l502920,323088r,6096l499872,335280r,6095l496824,347472r,3048l493776,353568r,6095l487680,371856r,6095l472440,405384r-3048,3048l472440,408432r-30480,51816l435864,466344r3048,l426720,481584r3048,l417576,493775r3048,l411480,502920r-6096,9143l,512063r,-6095l402336,505968r6096,-6096l414528,490727r6096,-6095l423672,478536r9144,-9144l438912,457200r27432,-51816l469392,402336r12192,-27433l481584,368808r6096,-12193l487680,353568r3048,-6096l490728,344424r3048,-6097l493776,332232r3048,-6096l496824,320039r3048,-6095l499872,304800r3048,-6097l502920,283463r3048,-6095l505968,225551r-3048,-3048l502920,207263r-3048,-6095l499872,188975r-3048,-6095l496824,176784r-3048,-3048l493776,167639r-3048,-3047l490728,158496r-6096,-12193l484632,140208r-3048,-12193l478536,124968r,-6096l457200,79248r-3048,-3048l448056,67056r-6096,-6096l435864,42672r-6096,-6097l426720,30480,408432,12192,405384,6096,,6096,,xe" fillcolor="black" stroked="f" strokeweight="0">
                  <v:stroke miterlimit="83231f" joinstyle="miter"/>
                  <v:path arrowok="t" textboxrect="0,0,512064,512063"/>
                </v:shape>
                <v:shape id="Shape 457138" o:spid="_x0000_s4188" style="position:absolute;left:1706;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" path="m,l1014984,r,505968l,505968,,e" stroked="f" strokeweight="0">
                  <v:stroke miterlimit="83231f" joinstyle="miter"/>
                  <v:path arrowok="t" textboxrect="0,0,1014984,505968"/>
                </v:shape>
                <v:shape id="Shape 15575" o:spid="_x0000_s4189" style="position:absolute;left:1676;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5576" o:spid="_x0000_s4190" style="position:absolute;left:6781;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457139" o:spid="_x0000_s4191" style="position:absolute;left:1706;top:15240;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" path="m,l1014984,r,505968l,505968,,e" stroked="f" strokeweight="0">
                  <v:stroke miterlimit="83231f" joinstyle="miter"/>
                  <v:path arrowok="t" textboxrect="0,0,1014984,505968"/>
                </v:shape>
                <v:shape id="Shape 15578" o:spid="_x0000_s4192" style="position:absolute;left:1676;top:15209;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" path="m,l3048,,510540,r,6096l6096,6096r,499872l510540,505968r,6096l,512064,,xe" fillcolor="black" stroked="f" strokeweight="0">
                  <v:stroke miterlimit="83231f" joinstyle="miter"/>
                  <v:path arrowok="t" textboxrect="0,0,510540,512064"/>
                </v:shape>
                <v:shape id="Shape 15579" o:spid="_x0000_s4193" style="position:absolute;left:6781;top:15209;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" path="m,l510540,r,509016l507492,509016r,3048l,512064r,-6096l504444,505968r,-499872l,6096,,xe" fillcolor="black" stroked="f" strokeweight="0">
                  <v:stroke miterlimit="83231f" joinstyle="miter"/>
                  <v:path arrowok="t" textboxrect="0,0,510540,512064"/>
                </v:shape>
                <v:shape id="Shape 15580" o:spid="_x0000_s4194" style="position:absolute;left:2255;top:15209;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" path="m,l6096,r,3048l6096,509016r-3048,l3048,512064r-3048,l,xe" fillcolor="black" stroked="f" strokeweight="0">
                  <v:stroke miterlimit="83231f" joinstyle="miter"/>
                  <v:path arrowok="t" textboxrect="0,0,6096,512064"/>
                </v:shape>
                <v:shape id="Shape 15581" o:spid="_x0000_s4195" style="position:absolute;left:11247;top:15209;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" path="m,l6096,r,509016l3048,509016r,3048l,512064r,-3048l,xe" fillcolor="black" stroked="f" strokeweight="0">
                  <v:stroke miterlimit="83231f" joinstyle="miter"/>
                  <v:path arrowok="t" textboxrect="0,0,6096,512064"/>
                </v:shape>
                <v:shape id="Shape 15582" o:spid="_x0000_s4196" style="position:absolute;left:1737;top:21549;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" path="m509016,r505968,295656l509016,591312,,295656,509016,xe" stroked="f" strokeweight="0">
                  <v:stroke miterlimit="83231f" joinstyle="miter"/>
                  <v:path arrowok="t" textboxrect="0,0,1014984,591312"/>
                </v:shape>
                <v:shape id="Shape 15583" o:spid="_x0000_s4197" style="position:absolute;left:1706;top:21518;width:5091;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" path="m509016,r8,l509024,4814,5672,297180,509024,589546r,7862l509016,597408r,-3048l,298704r,-3048l509016,xe" fillcolor="black" stroked="f" strokeweight="0">
                  <v:stroke miterlimit="83231f" joinstyle="miter"/>
                  <v:path arrowok="t" textboxrect="0,0,509024,597408"/>
                </v:shape>
                <v:shape id="Shape 15584" o:spid="_x0000_s4198" style="position:absolute;left:6797;top:21518;width:5120;height:5974;visibility:visible;mso-wrap-style:square;v-text-anchor:top" coordsize="51205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" path="m,l3040,,509008,295656r3048,l512056,298704r-3048,l3040,594360r,3048l,597408r,-7862l1512,590424,503352,297180,1512,3936,,4814,,xe" fillcolor="black" stroked="f" strokeweight="0">
                  <v:stroke miterlimit="83231f" joinstyle="miter"/>
                  <v:path arrowok="t" textboxrect="0,0,512056,597408"/>
                </v:shape>
                <v:shape id="Shape 457140" o:spid="_x0000_s4199" style="position:absolute;left:13533;top:21976;width:10149;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" path="m,l1014984,r,505968l,505968,,e" stroked="f" strokeweight="0">
                  <v:stroke miterlimit="83231f" joinstyle="miter"/>
                  <v:path arrowok="t" textboxrect="0,0,1014984,505968"/>
                </v:shape>
                <v:shape id="Shape 15586" o:spid="_x0000_s4200" style="position:absolute;left:13502;top:21945;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" path="m,l3048,,510540,r,6096l6096,6096r,499872l510540,505968r,6096l,512064,,xe" fillcolor="black" stroked="f" strokeweight="0">
                  <v:stroke miterlimit="83231f" joinstyle="miter"/>
                  <v:path arrowok="t" textboxrect="0,0,510540,512064"/>
                </v:shape>
                <v:shape id="Shape 15587" o:spid="_x0000_s4201" style="position:absolute;left:18608;top:21945;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" path="m,l510540,r,509016l507492,509016r,3048l,512064r,-6096l504444,505968r,-499872l,6096,,xe" fillcolor="black" stroked="f" strokeweight="0">
                  <v:stroke miterlimit="83231f" joinstyle="miter"/>
                  <v:path arrowok="t" textboxrect="0,0,510540,512064"/>
                </v:shape>
                <v:shape id="Shape 15588" o:spid="_x0000_s4202" style="position:absolute;left:13533;top:30480;width:10149;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" path="m100584,l911352,r,3048l914400,3048r6096,12192l923544,15240r,6096l926592,21336r,6096l929640,27432r3048,3048l935736,30480r,6096l938784,36576r,6096l941832,42672r3048,6096l947928,48768r,6096l950976,54864r,12192l954024,67056r3048,6096l960120,73152r,3048l963168,76200r,9144l966216,85344r,6096l969264,91440r,6096l972312,97536r,6096l975360,103632r,6096l978408,109728r,6096l981456,115824r,6096l984504,121920r,3048l987552,124968r,12192l990600,137160r,6096l993648,143256r,6096l996696,149352r,18288l999744,167640r,9144l1002792,176784r,12192l1005840,188976r,12192l1008888,201168r,18288l1011936,219456r,21336l1014984,240792r,57912l1011936,298704r,21336l1008888,320040r,15240l1005840,335280r,12192l1002792,347472r,12192l999744,359664r,6096l996696,365760r,18288l993648,384048r,9144l990600,393192r,6096l987552,399288r,6096l984504,405384r,6096l978408,411480r,6096l975360,417576r,6096l972312,423672r,6096l966216,432817r,6095l963168,438912r,6096l960120,445008r,6096l954024,454152r,3048l950976,457200r,6096l947928,466344r,3048l941832,472441r,6095l935736,481584r,3048l929640,487680r,3048l923544,493776r,6096l920496,499872r,3048l914400,505968r-819912,l94488,499872r-3048,l91440,493776r-3048,l88392,487680r-3048,l82296,481584r-3048,l79248,475488r-3048,l76200,469392r-3048,l70104,463296r-3048,l64008,457200r-3048,-3048l45720,423672r,-6096l42672,411480r-3048,-3048l36576,402336r-3048,l33528,396241r-3048,l30480,390144r-3048,l27432,377952r-3048,l24384,371856r-3048,l21336,365760r-3048,l18288,356617r-3048,l15240,344424r-3048,l12192,335280r-3048,l9144,323088r-3048,l6096,307848r-3048,l3048,283464r-3048,l,219456r3048,l3048,198120r3048,l6096,185928r3048,l9144,170688r3048,l12192,161544r3048,l15240,155448r3048,l18288,143256r3048,l21336,131064r3048,l24384,124968r3048,l27432,121920r6096,-3048l33528,106680r3048,l36576,100584r3048,l39624,94488r3048,l42672,88392r3048,l45720,76200r3048,l48768,73152r6096,-3048l54864,64008r3048,l57912,60960r6096,-3048l64008,51816r3048,l67056,45720r3048,l70104,39624r3048,l73152,36576r6096,-3048l79248,27432r6096,l85344,24384r6096,-3048l91440,12192,97536,9144r,-6096l100584,3048r,-3048xe" stroked="f" strokeweight="0">
                  <v:stroke miterlimit="83231f" joinstyle="miter"/>
                  <v:path arrowok="t" textboxrect="0,0,1014984,505968"/>
                </v:shape>
                <v:shape id="Shape 15589" o:spid="_x0000_s4203" style="position:absolute;left:13502;top:30449;width:10211;height:5121;visibility:visible;mso-wrap-style:square;v-text-anchor:top" coordsize="102108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" path="m100584,l914400,r3048,3048l920496,3048r3048,6096l920496,9144r6096,6096l929640,15240r3048,9144l929640,24384r6096,6096l938784,30480r6096,9144l941832,39624r6096,6096l950976,45720r6096,18288l954024,64008r6096,6096l963168,70104r6096,9144l972312,88392r21336,39624l993648,134112r6096,18288l999744,158496r6096,12192l1005840,173736r3048,6096l1008888,185928r3048,6096l1011936,198120r3048,6096l1014984,216408r3048,6096l1018032,240792r3048,l1021080,298704r-3048,l1014984,301752r3048,l1018032,316992r-3048,6096l1014984,335280r-3048,l1008888,338328r3048,l1011936,344424r-3048,6096l1008888,356616r-3048,6096l1005840,365760r-3048,l999744,368808r,-9144l1002792,353568r,-6097l1005840,341376r,-6096l1008888,332232r,-12192l1011936,316992r,-18288l1014984,295656r,-51816l1011936,240792r,-18288l1008888,219456r,-12192l1005840,201168r,-6096l1002792,188976r,-6096l999744,176784r,-3048l996696,161544r,-6096l987552,137160r,-6096l966216,91440r-3048,-9144l957072,73152,944880,48768r-6096,-6096l932688,30480r-6096,-3048l923544,18288r-6096,-6096l914400,6096r-809244,l103632,9144r-3048,l94488,15240r3048,l94488,21336r-9144,9144l88392,30480r-3048,3048l82296,33528r-6096,6096l79248,39624,70104,57912r-3048,l60960,64008r3048,l60960,70104r-3048,l54864,73152r3048,l39624,112776r,6096l36576,118872r-3048,3048l36576,121920r-9144,15240l27432,143256r-3048,6096l24384,155448r-6096,12192l18288,170688r-3048,3048l15240,185928r-3048,6096l12192,198120r-3048,6096l9144,222504r-3048,l6096,283464r3048,l9144,301752r3048,6096l12192,316992r3048,6096l15240,329184r3048,6096l18288,338328r3048,6096l21336,350520r3048,6096l24384,362712r9144,15240l33528,384048r9144,18288l39624,402336r3048,3048l45720,405384r27432,54864l70104,460248r9144,9144l82296,469392r6096,12192l85344,481584r6096,6096l94488,487680r,6096l97536,499871r3048,l103632,505968r-3048,l103632,509016r807720,l920496,499871r3048,-6095l938784,478536r3048,-6096l950976,463295r3048,-9143l957072,451104r9144,-18288l969264,429768r9144,-15240l981456,411480r9144,-18288l993648,390144r,-6096l999744,371856r,-3048l1002792,368808r,6096l999744,387095r,6097l996696,393192r-3048,3048l996696,396240r-9144,18288l984504,414528r-9144,18288l972312,432816r-3048,3048l972312,435864r-9144,18288l960120,454152r-3048,3048l960120,457200r-6096,9144l944880,475488r3048,l944880,481584r-3048,l926592,496824r3048,l926592,502920r-3048,l914400,509016r,3048l100584,512064r,-3048l97536,509016,88392,490728r-6096,-6096l76200,472440r-9144,-9145l39624,408432r-3048,-3048l27432,387095r,-6095l18288,365760r,-6096l15240,353568r,-6097l12192,341376r,-3048l9144,332232r,-6096l6096,320040r,-9144l3048,304800r,-18288l,283464,,222504r3048,-3048l3048,201168r3048,-6096l6096,188976r3048,-6096l9144,173736r3048,-6096l12192,164592r6096,-12192l18288,146304r3048,-6096l21336,134112r9144,-15240l33528,115824r,-6096l51816,70104r3048,-3048l57912,60960r6096,-6096l73152,36576,91440,18288,100584,xe" fillcolor="black" stroked="f" strokeweight="0">
                  <v:stroke miterlimit="83231f" joinstyle="miter"/>
                  <v:path arrowok="t" textboxrect="0,0,1021080,512064"/>
                </v:shape>
                <v:shape id="Shape 15590" o:spid="_x0000_s4204" style="position:absolute;left:18257;top:29778;width:640;height:641;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" path="m,l64008,r,3048l60960,3048r,6096l57912,9144r,6096l54864,15240r,6096l51816,21336r,6096l48768,27432r,12192l45720,39624r,6096l42672,45720r,6096l39624,51816r,3048l36576,54864r,6096l30480,64008r,-3048l27432,54864,24384,51816,,3048,,xe" fillcolor="black" stroked="f" strokeweight="0">
                  <v:stroke miterlimit="83231f" joinstyle="miter"/>
                  <v:path arrowok="t" textboxrect="0,0,64008,64008"/>
                </v:shape>
                <v:shape id="Shape 15591" o:spid="_x0000_s4205" style="position:absolute;left:18257;top:29778;width:640;height:641;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" path="m,l64008,,33528,64008,,e" filled="f" strokeweight=".24pt">
                  <v:stroke endcap="round"/>
                  <v:path arrowok="t" textboxrect="0,0,64008,64008"/>
                </v:shape>
                <v:shape id="Shape 457141" o:spid="_x0000_s4206" style="position:absolute;left:30;top:28712;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" path="m,l676656,r,9144l,9144,,e" fillcolor="black" stroked="f" strokeweight="0">
                  <v:stroke endcap="round"/>
                  <v:path arrowok="t" textboxrect="0,0,676656,9144"/>
                </v:shape>
                <v:shape id="Shape 457142" o:spid="_x0000_s4207" style="position:absolute;top:13563;width:91;height:15179;visibility:visible;mso-wrap-style:square;v-text-anchor:top" coordsize="9144,1517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" path="m,l9144,r,1517904l,1517904,,e" fillcolor="black" stroked="f" strokeweight="0">
                  <v:stroke endcap="round"/>
                  <v:path arrowok="t" textboxrect="0,0,9144,1517904"/>
                </v:shape>
                <v:shape id="Shape 457143" o:spid="_x0000_s4208" style="position:absolute;left:30;top:13533;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" path="m,l676656,r,9144l,9144,,e" fillcolor="black" stroked="f" strokeweight="0">
                  <v:stroke endcap="round"/>
                  <v:path arrowok="t" textboxrect="0,0,676656,9144"/>
                </v:shape>
                <v:shape id="Shape 15595" o:spid="_x0000_s4209" style="position:absolute;left:6096;top:13197;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" path="m,l70104,36576,,67056,,xe" fillcolor="black" strokeweight=".24pt">
                  <v:stroke endcap="round"/>
                  <v:path arrowok="t" textboxrect="0,0,70104,67056"/>
                </v:shape>
                <v:rect id="Rectangle 15596" o:spid="_x0000_s4210" style="position:absolute;left:17647;top:35981;width:7979;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310-93/d069</w:t>
                        </w:r>
                      </w:p>
                    </w:txbxContent>
                  </v:textbox>
                </v:rect>
                <v:rect id="Rectangle 15597" o:spid="_x0000_s4211" style="position:absolute;left:3413;top:8839;width:854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eset_decoder</w:t>
                        </w:r>
                      </w:p>
                    </w:txbxContent>
                  </v:textbox>
                </v:rect>
                <v:rect id="Rectangle 15598" o:spid="_x0000_s4212" style="position:absolute;left:3749;top:17252;width:803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MCU</w:t>
                        </w:r>
                      </w:p>
                    </w:txbxContent>
                  </v:textbox>
                </v:rect>
                <v:rect id="Rectangle 15599" o:spid="_x0000_s4213" style="position:absolute;left:15910;top:24110;width:671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Find marker</w:t>
                        </w:r>
                      </w:p>
                    </w:txbxContent>
                  </v:textbox>
                </v:rect>
                <v:rect id="Rectangle 15600" o:spid="_x0000_s4214" style="position:absolute;left:17404;top:32644;width:31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5601" o:spid="_x0000_s4215" style="position:absolute;left:7132;top:27737;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5602" o:spid="_x0000_s4216" style="position:absolute;left:12039;top:23348;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5603" o:spid="_x0000_s4217" style="position:absolute;left:3261;top:1738;width:931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restart_</w:t>
                        </w:r>
                      </w:p>
                    </w:txbxContent>
                  </v:textbox>
                </v:rect>
                <v:rect id="Rectangle 15604" o:spid="_x0000_s4218" style="position:absolute;left:5212;top:2804;width:409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nterval</w:t>
                        </w:r>
                      </w:p>
                    </w:txbxContent>
                  </v:textbox>
                </v:rect>
                <v:rect id="Rectangle 15605" o:spid="_x0000_s4219" style="position:absolute;left:4419;top:23683;width:62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ore MCU</w:t>
                        </w:r>
                      </w:p>
                    </w:txbxContent>
                  </v:textbox>
                </v:rect>
                <v:rect id="Rectangle 15606" o:spid="_x0000_s4220" style="position:absolute;left:6492;top:24750;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351" w:line="265" w:lineRule="auto"/>
        <w:ind w:left="141" w:right="198"/>
        <w:jc w:val="center"/>
      </w:pPr>
      <w:r>
        <w:rPr>
          <w:b/>
        </w:rPr>
        <w:t xml:space="preserve">Figure </w:t>
      </w:r>
      <w:proofErr w:type="gramStart"/>
      <w:r>
        <w:rPr>
          <w:b/>
        </w:rPr>
        <w:t>E.9  –</w:t>
      </w:r>
      <w:proofErr w:type="gramEnd"/>
      <w:r>
        <w:rPr>
          <w:b/>
        </w:rPr>
        <w:t xml:space="preserve">  Control procedure for decoding a restart interval</w:t>
      </w:r>
    </w:p>
    <w:p w:rsidR="00094CB9" w:rsidRDefault="00FE5CBC">
      <w:pPr>
        <w:spacing w:after="894" w:line="265" w:lineRule="auto"/>
        <w:ind w:left="-5" w:right="0"/>
        <w:jc w:val="left"/>
      </w:pPr>
      <w:r>
        <w:rPr>
          <w:color w:val="FFFFFF"/>
        </w:rPr>
        <w:t>Figure E.9 [</w:t>
      </w:r>
      <w:r>
        <w:rPr>
          <w:b/>
          <w:color w:val="FFFFFF"/>
        </w:rPr>
        <w:t>D69]</w:t>
      </w:r>
      <w:r>
        <w:rPr>
          <w:color w:val="FFFFFF"/>
        </w:rPr>
        <w:t xml:space="preserve">, = 12 cm = </w:t>
      </w:r>
      <w:proofErr w:type="gramStart"/>
      <w:r>
        <w:rPr>
          <w:color w:val="FFFFFF"/>
        </w:rPr>
        <w:t>469.%</w:t>
      </w:r>
      <w:proofErr w:type="gramEnd"/>
    </w:p>
    <w:p w:rsidR="00094CB9" w:rsidRDefault="00FE5CBC">
      <w:pPr>
        <w:spacing w:after="251"/>
        <w:ind w:left="-5" w:right="8"/>
      </w:pPr>
      <w:r>
        <w:t>At the end of the restart interval, the next marker is located. If a problem is detected in locating this marker, error handling procedures may be invoked. While such procedures are optional, the decoder shall be able to correctly recognize restart markers in the compressed data and reset the decoder when they are encountered. The decoder shall also be able to recognize the DNL marker, set the number of lines defined in the DNL segment, and end the “Decode_restart_interval” procedure.</w:t>
      </w:r>
    </w:p>
    <w:p w:rsidR="00094CB9" w:rsidRDefault="00FE5CBC">
      <w:pPr>
        <w:spacing w:after="3" w:line="260" w:lineRule="auto"/>
        <w:ind w:left="754" w:right="7"/>
      </w:pPr>
      <w:r>
        <w:rPr>
          <w:sz w:val="17"/>
        </w:rPr>
        <w:t>NOTE – The final restart interval may be smaller than the size specified by the DRI marker segment, as it includes only the</w:t>
      </w:r>
    </w:p>
    <w:p w:rsidR="00094CB9" w:rsidRDefault="00FE5CBC">
      <w:pPr>
        <w:spacing w:after="3" w:line="260" w:lineRule="auto"/>
        <w:ind w:left="-5" w:right="7"/>
      </w:pPr>
      <w:r>
        <w:rPr>
          <w:sz w:val="17"/>
        </w:rPr>
        <w:t>number of MCUs remaining in the scan.</w:t>
      </w:r>
    </w:p>
    <w:p w:rsidR="00094CB9" w:rsidRDefault="00FE5CBC">
      <w:pPr>
        <w:spacing w:after="0" w:line="537" w:lineRule="auto"/>
        <w:ind w:left="-5" w:right="2879"/>
      </w:pPr>
      <w:r>
        <w:rPr>
          <w:b/>
        </w:rPr>
        <w:t xml:space="preserve">E.2.5 Control procedure for decoding a minimum coded unit (MCU) </w:t>
      </w:r>
      <w:r>
        <w:t>The procedure for decoding a minimum coded unit (MCU) is shown in Figure E.10.</w:t>
      </w:r>
    </w:p>
    <w:p w:rsidR="00094CB9" w:rsidRDefault="00FE5CBC">
      <w:pPr>
        <w:spacing w:after="253"/>
        <w:ind w:left="-5" w:right="8"/>
      </w:pPr>
      <w:r>
        <w:t>In Figure E.10 Nb is the number of data units in a MCU.</w:t>
      </w:r>
    </w:p>
    <w:p w:rsidR="00094CB9" w:rsidRDefault="00FE5CBC">
      <w:pPr>
        <w:spacing w:after="40"/>
        <w:ind w:left="-5" w:right="8"/>
      </w:pPr>
      <w:r>
        <w:t>The procedures for decoding a data unit are specified in Annexes F, G, and H.</w:t>
      </w:r>
    </w:p>
    <w:p w:rsidR="00094CB9" w:rsidRDefault="00FE5CBC">
      <w:pPr>
        <w:spacing w:after="473" w:line="259" w:lineRule="auto"/>
        <w:ind w:left="3638" w:right="0" w:firstLine="0"/>
        <w:jc w:val="left"/>
      </w:pPr>
      <w:r>
        <w:rPr>
          <w:rFonts w:ascii="Calibri" w:eastAsia="Calibri" w:hAnsi="Calibri" w:cs="Calibri"/>
          <w:noProof/>
          <w:sz w:val="22"/>
        </w:rPr>
        <w:lastRenderedPageBreak/>
        <mc:AlternateContent>
          <mc:Choice Requires="wpg">
            <w:drawing>
              <wp:inline distT="0" distB="0" distL="0" distR="0">
                <wp:extent cx="1191768" cy="3477039"/>
                <wp:effectExtent l="0" t="0" r="0" b="0"/>
                <wp:docPr id="293536" name="Group 293536"/>
                <wp:cNvGraphicFramePr/>
                <a:graphic xmlns:a="http://schemas.openxmlformats.org/drawingml/2006/main">
                  <a:graphicData uri="http://schemas.microsoft.com/office/word/2010/wordprocessingGroup">
                    <wpg:wgp>
                      <wpg:cNvGrpSpPr/>
                      <wpg:grpSpPr>
                        <a:xfrm>
                          <a:off x="0" y="0"/>
                          <a:ext cx="1191768" cy="3477039"/>
                          <a:chOff x="0" y="0"/>
                          <a:chExt cx="1191768" cy="3477039"/>
                        </a:xfrm>
                      </wpg:grpSpPr>
                      <wps:wsp>
                        <wps:cNvPr id="457144" name="Shape 457144"/>
                        <wps:cNvSpPr/>
                        <wps:spPr>
                          <a:xfrm>
                            <a:off x="3048" y="2447544"/>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45" name="Shape 457145"/>
                        <wps:cNvSpPr/>
                        <wps:spPr>
                          <a:xfrm>
                            <a:off x="676656" y="170687"/>
                            <a:ext cx="9144" cy="3038856"/>
                          </a:xfrm>
                          <a:custGeom>
                            <a:avLst/>
                            <a:gdLst/>
                            <a:ahLst/>
                            <a:cxnLst/>
                            <a:rect l="0" t="0" r="0" b="0"/>
                            <a:pathLst>
                              <a:path w="9144" h="3038856">
                                <a:moveTo>
                                  <a:pt x="0" y="0"/>
                                </a:moveTo>
                                <a:lnTo>
                                  <a:pt x="9144" y="0"/>
                                </a:lnTo>
                                <a:lnTo>
                                  <a:pt x="9144" y="3038856"/>
                                </a:lnTo>
                                <a:lnTo>
                                  <a:pt x="0" y="30388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631" name="Shape 15631"/>
                        <wps:cNvSpPr/>
                        <wps:spPr>
                          <a:xfrm>
                            <a:off x="173736" y="3048"/>
                            <a:ext cx="1011936" cy="505968"/>
                          </a:xfrm>
                          <a:custGeom>
                            <a:avLst/>
                            <a:gdLst/>
                            <a:ahLst/>
                            <a:cxnLst/>
                            <a:rect l="0" t="0" r="0" b="0"/>
                            <a:pathLst>
                              <a:path w="1011936" h="505968">
                                <a:moveTo>
                                  <a:pt x="100584" y="0"/>
                                </a:moveTo>
                                <a:lnTo>
                                  <a:pt x="911352" y="0"/>
                                </a:lnTo>
                                <a:lnTo>
                                  <a:pt x="914400" y="6096"/>
                                </a:lnTo>
                                <a:lnTo>
                                  <a:pt x="917448" y="6096"/>
                                </a:lnTo>
                                <a:lnTo>
                                  <a:pt x="917448" y="12192"/>
                                </a:lnTo>
                                <a:lnTo>
                                  <a:pt x="920496" y="12192"/>
                                </a:lnTo>
                                <a:lnTo>
                                  <a:pt x="923544" y="18288"/>
                                </a:lnTo>
                                <a:lnTo>
                                  <a:pt x="923544" y="21336"/>
                                </a:lnTo>
                                <a:lnTo>
                                  <a:pt x="926592" y="21336"/>
                                </a:lnTo>
                                <a:lnTo>
                                  <a:pt x="929640" y="27432"/>
                                </a:lnTo>
                                <a:lnTo>
                                  <a:pt x="932688" y="27432"/>
                                </a:lnTo>
                                <a:lnTo>
                                  <a:pt x="941832" y="45720"/>
                                </a:lnTo>
                                <a:lnTo>
                                  <a:pt x="944880" y="45720"/>
                                </a:lnTo>
                                <a:lnTo>
                                  <a:pt x="954024" y="64008"/>
                                </a:lnTo>
                                <a:lnTo>
                                  <a:pt x="957072" y="67056"/>
                                </a:lnTo>
                                <a:lnTo>
                                  <a:pt x="963168" y="79248"/>
                                </a:lnTo>
                                <a:lnTo>
                                  <a:pt x="966216" y="79248"/>
                                </a:lnTo>
                                <a:lnTo>
                                  <a:pt x="966216" y="85344"/>
                                </a:lnTo>
                                <a:lnTo>
                                  <a:pt x="969264" y="85344"/>
                                </a:lnTo>
                                <a:lnTo>
                                  <a:pt x="969264" y="97536"/>
                                </a:lnTo>
                                <a:lnTo>
                                  <a:pt x="972312" y="97536"/>
                                </a:lnTo>
                                <a:lnTo>
                                  <a:pt x="972312" y="103632"/>
                                </a:lnTo>
                                <a:lnTo>
                                  <a:pt x="975360" y="103632"/>
                                </a:lnTo>
                                <a:lnTo>
                                  <a:pt x="975360" y="109728"/>
                                </a:lnTo>
                                <a:lnTo>
                                  <a:pt x="978408" y="109728"/>
                                </a:lnTo>
                                <a:lnTo>
                                  <a:pt x="978408" y="112776"/>
                                </a:lnTo>
                                <a:lnTo>
                                  <a:pt x="981456" y="112776"/>
                                </a:lnTo>
                                <a:lnTo>
                                  <a:pt x="981456" y="118872"/>
                                </a:lnTo>
                                <a:lnTo>
                                  <a:pt x="984504" y="118872"/>
                                </a:lnTo>
                                <a:lnTo>
                                  <a:pt x="984504" y="128015"/>
                                </a:lnTo>
                                <a:lnTo>
                                  <a:pt x="987552" y="128015"/>
                                </a:lnTo>
                                <a:lnTo>
                                  <a:pt x="987552" y="134112"/>
                                </a:lnTo>
                                <a:lnTo>
                                  <a:pt x="990600" y="134112"/>
                                </a:lnTo>
                                <a:lnTo>
                                  <a:pt x="990600" y="140208"/>
                                </a:lnTo>
                                <a:lnTo>
                                  <a:pt x="993648" y="140208"/>
                                </a:lnTo>
                                <a:lnTo>
                                  <a:pt x="993648" y="152400"/>
                                </a:lnTo>
                                <a:lnTo>
                                  <a:pt x="996696" y="152400"/>
                                </a:lnTo>
                                <a:lnTo>
                                  <a:pt x="996696" y="161544"/>
                                </a:lnTo>
                                <a:lnTo>
                                  <a:pt x="999744" y="161544"/>
                                </a:lnTo>
                                <a:lnTo>
                                  <a:pt x="999744" y="173736"/>
                                </a:lnTo>
                                <a:lnTo>
                                  <a:pt x="1002792" y="173736"/>
                                </a:lnTo>
                                <a:lnTo>
                                  <a:pt x="1002792" y="182880"/>
                                </a:lnTo>
                                <a:lnTo>
                                  <a:pt x="1005840" y="182880"/>
                                </a:lnTo>
                                <a:lnTo>
                                  <a:pt x="1005840" y="201168"/>
                                </a:lnTo>
                                <a:lnTo>
                                  <a:pt x="1008888" y="201168"/>
                                </a:lnTo>
                                <a:lnTo>
                                  <a:pt x="1008888" y="222503"/>
                                </a:lnTo>
                                <a:lnTo>
                                  <a:pt x="1011936" y="222503"/>
                                </a:lnTo>
                                <a:lnTo>
                                  <a:pt x="1011936" y="286512"/>
                                </a:lnTo>
                                <a:lnTo>
                                  <a:pt x="1008888" y="286512"/>
                                </a:lnTo>
                                <a:lnTo>
                                  <a:pt x="1008888" y="307848"/>
                                </a:lnTo>
                                <a:lnTo>
                                  <a:pt x="1005840" y="307848"/>
                                </a:lnTo>
                                <a:lnTo>
                                  <a:pt x="1005840" y="320040"/>
                                </a:lnTo>
                                <a:lnTo>
                                  <a:pt x="1002792" y="320040"/>
                                </a:lnTo>
                                <a:lnTo>
                                  <a:pt x="1002792" y="338328"/>
                                </a:lnTo>
                                <a:lnTo>
                                  <a:pt x="999744" y="338328"/>
                                </a:lnTo>
                                <a:lnTo>
                                  <a:pt x="999744" y="347472"/>
                                </a:lnTo>
                                <a:lnTo>
                                  <a:pt x="996696" y="347472"/>
                                </a:lnTo>
                                <a:lnTo>
                                  <a:pt x="996696" y="350520"/>
                                </a:lnTo>
                                <a:lnTo>
                                  <a:pt x="993648" y="350520"/>
                                </a:lnTo>
                                <a:lnTo>
                                  <a:pt x="993648" y="362712"/>
                                </a:lnTo>
                                <a:lnTo>
                                  <a:pt x="990600" y="362712"/>
                                </a:lnTo>
                                <a:lnTo>
                                  <a:pt x="990600" y="374903"/>
                                </a:lnTo>
                                <a:lnTo>
                                  <a:pt x="987552" y="374903"/>
                                </a:lnTo>
                                <a:lnTo>
                                  <a:pt x="987552" y="381000"/>
                                </a:lnTo>
                                <a:lnTo>
                                  <a:pt x="984504" y="381000"/>
                                </a:lnTo>
                                <a:lnTo>
                                  <a:pt x="984504" y="387096"/>
                                </a:lnTo>
                                <a:lnTo>
                                  <a:pt x="981456" y="387096"/>
                                </a:lnTo>
                                <a:lnTo>
                                  <a:pt x="981456" y="393192"/>
                                </a:lnTo>
                                <a:lnTo>
                                  <a:pt x="978408" y="393192"/>
                                </a:lnTo>
                                <a:lnTo>
                                  <a:pt x="978408" y="402336"/>
                                </a:lnTo>
                                <a:lnTo>
                                  <a:pt x="972312" y="405384"/>
                                </a:lnTo>
                                <a:lnTo>
                                  <a:pt x="972312" y="411480"/>
                                </a:lnTo>
                                <a:lnTo>
                                  <a:pt x="969264" y="411480"/>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5008"/>
                                </a:lnTo>
                                <a:lnTo>
                                  <a:pt x="954024" y="445008"/>
                                </a:lnTo>
                                <a:lnTo>
                                  <a:pt x="954024" y="448056"/>
                                </a:lnTo>
                                <a:lnTo>
                                  <a:pt x="947928" y="451103"/>
                                </a:lnTo>
                                <a:lnTo>
                                  <a:pt x="947928" y="457200"/>
                                </a:lnTo>
                                <a:lnTo>
                                  <a:pt x="944880" y="457200"/>
                                </a:lnTo>
                                <a:lnTo>
                                  <a:pt x="944880" y="463296"/>
                                </a:lnTo>
                                <a:lnTo>
                                  <a:pt x="941832" y="463296"/>
                                </a:lnTo>
                                <a:lnTo>
                                  <a:pt x="941832" y="469392"/>
                                </a:lnTo>
                                <a:lnTo>
                                  <a:pt x="938784" y="469392"/>
                                </a:lnTo>
                                <a:lnTo>
                                  <a:pt x="938784" y="472440"/>
                                </a:lnTo>
                                <a:lnTo>
                                  <a:pt x="932688" y="472440"/>
                                </a:lnTo>
                                <a:lnTo>
                                  <a:pt x="932688" y="478536"/>
                                </a:lnTo>
                                <a:lnTo>
                                  <a:pt x="929640" y="478536"/>
                                </a:lnTo>
                                <a:lnTo>
                                  <a:pt x="929640" y="484632"/>
                                </a:lnTo>
                                <a:lnTo>
                                  <a:pt x="926592" y="484632"/>
                                </a:lnTo>
                                <a:lnTo>
                                  <a:pt x="926592" y="487680"/>
                                </a:lnTo>
                                <a:lnTo>
                                  <a:pt x="923544" y="490728"/>
                                </a:lnTo>
                                <a:lnTo>
                                  <a:pt x="923544" y="493776"/>
                                </a:lnTo>
                                <a:lnTo>
                                  <a:pt x="920496" y="493776"/>
                                </a:lnTo>
                                <a:lnTo>
                                  <a:pt x="920496" y="496824"/>
                                </a:lnTo>
                                <a:lnTo>
                                  <a:pt x="914400" y="499872"/>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76200" y="475488"/>
                                </a:lnTo>
                                <a:lnTo>
                                  <a:pt x="73152" y="475488"/>
                                </a:lnTo>
                                <a:lnTo>
                                  <a:pt x="73152" y="469392"/>
                                </a:lnTo>
                                <a:lnTo>
                                  <a:pt x="70104" y="469392"/>
                                </a:lnTo>
                                <a:lnTo>
                                  <a:pt x="67056" y="463296"/>
                                </a:lnTo>
                                <a:lnTo>
                                  <a:pt x="64008" y="463296"/>
                                </a:lnTo>
                                <a:lnTo>
                                  <a:pt x="60960" y="457200"/>
                                </a:lnTo>
                                <a:lnTo>
                                  <a:pt x="60960" y="451103"/>
                                </a:lnTo>
                                <a:lnTo>
                                  <a:pt x="57912" y="445008"/>
                                </a:lnTo>
                                <a:lnTo>
                                  <a:pt x="54864" y="441960"/>
                                </a:lnTo>
                                <a:lnTo>
                                  <a:pt x="33528" y="399288"/>
                                </a:lnTo>
                                <a:lnTo>
                                  <a:pt x="30480" y="399288"/>
                                </a:lnTo>
                                <a:lnTo>
                                  <a:pt x="30480" y="396240"/>
                                </a:lnTo>
                                <a:lnTo>
                                  <a:pt x="27432" y="396240"/>
                                </a:lnTo>
                                <a:lnTo>
                                  <a:pt x="27432" y="390144"/>
                                </a:lnTo>
                                <a:lnTo>
                                  <a:pt x="24384" y="390144"/>
                                </a:lnTo>
                                <a:lnTo>
                                  <a:pt x="24384" y="377952"/>
                                </a:lnTo>
                                <a:lnTo>
                                  <a:pt x="21336" y="377952"/>
                                </a:lnTo>
                                <a:lnTo>
                                  <a:pt x="21336" y="371856"/>
                                </a:lnTo>
                                <a:lnTo>
                                  <a:pt x="18288" y="371856"/>
                                </a:lnTo>
                                <a:lnTo>
                                  <a:pt x="18288" y="365760"/>
                                </a:lnTo>
                                <a:lnTo>
                                  <a:pt x="15240" y="365760"/>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43256"/>
                                </a:lnTo>
                                <a:lnTo>
                                  <a:pt x="18288" y="143256"/>
                                </a:lnTo>
                                <a:lnTo>
                                  <a:pt x="18288" y="131064"/>
                                </a:lnTo>
                                <a:lnTo>
                                  <a:pt x="21336" y="131064"/>
                                </a:lnTo>
                                <a:lnTo>
                                  <a:pt x="21336" y="124968"/>
                                </a:lnTo>
                                <a:lnTo>
                                  <a:pt x="24384" y="124968"/>
                                </a:lnTo>
                                <a:lnTo>
                                  <a:pt x="24384" y="118872"/>
                                </a:lnTo>
                                <a:lnTo>
                                  <a:pt x="30480" y="115824"/>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0960" y="57912"/>
                                </a:lnTo>
                                <a:lnTo>
                                  <a:pt x="60960" y="51815"/>
                                </a:lnTo>
                                <a:lnTo>
                                  <a:pt x="64008" y="51815"/>
                                </a:lnTo>
                                <a:lnTo>
                                  <a:pt x="64008" y="45720"/>
                                </a:lnTo>
                                <a:lnTo>
                                  <a:pt x="67056" y="45720"/>
                                </a:lnTo>
                                <a:lnTo>
                                  <a:pt x="67056" y="39624"/>
                                </a:lnTo>
                                <a:lnTo>
                                  <a:pt x="70104" y="39624"/>
                                </a:lnTo>
                                <a:lnTo>
                                  <a:pt x="70104" y="36576"/>
                                </a:lnTo>
                                <a:lnTo>
                                  <a:pt x="76200" y="33528"/>
                                </a:lnTo>
                                <a:lnTo>
                                  <a:pt x="76200"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632" name="Shape 15632"/>
                        <wps:cNvSpPr/>
                        <wps:spPr>
                          <a:xfrm>
                            <a:off x="170688" y="0"/>
                            <a:ext cx="1018032" cy="512063"/>
                          </a:xfrm>
                          <a:custGeom>
                            <a:avLst/>
                            <a:gdLst/>
                            <a:ahLst/>
                            <a:cxnLst/>
                            <a:rect l="0" t="0" r="0" b="0"/>
                            <a:pathLst>
                              <a:path w="1018032" h="512063">
                                <a:moveTo>
                                  <a:pt x="100584" y="0"/>
                                </a:moveTo>
                                <a:lnTo>
                                  <a:pt x="914400" y="0"/>
                                </a:lnTo>
                                <a:lnTo>
                                  <a:pt x="923544" y="9144"/>
                                </a:lnTo>
                                <a:lnTo>
                                  <a:pt x="920496" y="9144"/>
                                </a:lnTo>
                                <a:lnTo>
                                  <a:pt x="929640" y="21336"/>
                                </a:lnTo>
                                <a:lnTo>
                                  <a:pt x="926592" y="21336"/>
                                </a:lnTo>
                                <a:lnTo>
                                  <a:pt x="917448" y="12192"/>
                                </a:lnTo>
                                <a:lnTo>
                                  <a:pt x="914400" y="6096"/>
                                </a:lnTo>
                                <a:lnTo>
                                  <a:pt x="103632" y="6096"/>
                                </a:lnTo>
                                <a:lnTo>
                                  <a:pt x="94488" y="15239"/>
                                </a:lnTo>
                                <a:lnTo>
                                  <a:pt x="97536" y="15239"/>
                                </a:lnTo>
                                <a:lnTo>
                                  <a:pt x="82296" y="27432"/>
                                </a:lnTo>
                                <a:lnTo>
                                  <a:pt x="85344" y="27432"/>
                                </a:lnTo>
                                <a:lnTo>
                                  <a:pt x="73152" y="39624"/>
                                </a:lnTo>
                                <a:lnTo>
                                  <a:pt x="76200" y="39624"/>
                                </a:lnTo>
                                <a:lnTo>
                                  <a:pt x="64008" y="57912"/>
                                </a:lnTo>
                                <a:lnTo>
                                  <a:pt x="60960" y="64008"/>
                                </a:lnTo>
                                <a:lnTo>
                                  <a:pt x="64008" y="64008"/>
                                </a:lnTo>
                                <a:lnTo>
                                  <a:pt x="54864" y="70103"/>
                                </a:lnTo>
                                <a:lnTo>
                                  <a:pt x="57912" y="70103"/>
                                </a:lnTo>
                                <a:lnTo>
                                  <a:pt x="36576" y="112776"/>
                                </a:lnTo>
                                <a:lnTo>
                                  <a:pt x="36576" y="115824"/>
                                </a:lnTo>
                                <a:lnTo>
                                  <a:pt x="30480" y="118872"/>
                                </a:lnTo>
                                <a:lnTo>
                                  <a:pt x="33528" y="118872"/>
                                </a:lnTo>
                                <a:lnTo>
                                  <a:pt x="24384" y="137160"/>
                                </a:lnTo>
                                <a:lnTo>
                                  <a:pt x="24384" y="143256"/>
                                </a:lnTo>
                                <a:lnTo>
                                  <a:pt x="21336" y="149351"/>
                                </a:lnTo>
                                <a:lnTo>
                                  <a:pt x="21336" y="155448"/>
                                </a:lnTo>
                                <a:lnTo>
                                  <a:pt x="18288" y="164592"/>
                                </a:lnTo>
                                <a:lnTo>
                                  <a:pt x="18288" y="167639"/>
                                </a:lnTo>
                                <a:lnTo>
                                  <a:pt x="15240" y="173736"/>
                                </a:lnTo>
                                <a:lnTo>
                                  <a:pt x="15240" y="185927"/>
                                </a:lnTo>
                                <a:lnTo>
                                  <a:pt x="12192" y="192024"/>
                                </a:lnTo>
                                <a:lnTo>
                                  <a:pt x="12192" y="198120"/>
                                </a:lnTo>
                                <a:lnTo>
                                  <a:pt x="9144" y="204215"/>
                                </a:lnTo>
                                <a:lnTo>
                                  <a:pt x="9144" y="219456"/>
                                </a:lnTo>
                                <a:lnTo>
                                  <a:pt x="3048" y="222503"/>
                                </a:lnTo>
                                <a:lnTo>
                                  <a:pt x="6096" y="222503"/>
                                </a:lnTo>
                                <a:lnTo>
                                  <a:pt x="6096" y="281939"/>
                                </a:lnTo>
                                <a:lnTo>
                                  <a:pt x="9144" y="283463"/>
                                </a:lnTo>
                                <a:lnTo>
                                  <a:pt x="9144" y="301751"/>
                                </a:lnTo>
                                <a:lnTo>
                                  <a:pt x="12192" y="304800"/>
                                </a:lnTo>
                                <a:lnTo>
                                  <a:pt x="12192" y="316992"/>
                                </a:lnTo>
                                <a:lnTo>
                                  <a:pt x="15240" y="323088"/>
                                </a:lnTo>
                                <a:lnTo>
                                  <a:pt x="15240" y="329184"/>
                                </a:lnTo>
                                <a:lnTo>
                                  <a:pt x="18288" y="335280"/>
                                </a:lnTo>
                                <a:lnTo>
                                  <a:pt x="18288" y="338327"/>
                                </a:lnTo>
                                <a:lnTo>
                                  <a:pt x="18288" y="341376"/>
                                </a:lnTo>
                                <a:lnTo>
                                  <a:pt x="18288" y="350520"/>
                                </a:lnTo>
                                <a:lnTo>
                                  <a:pt x="21336" y="353568"/>
                                </a:lnTo>
                                <a:lnTo>
                                  <a:pt x="21336" y="359663"/>
                                </a:lnTo>
                                <a:lnTo>
                                  <a:pt x="30480" y="377951"/>
                                </a:lnTo>
                                <a:lnTo>
                                  <a:pt x="30480" y="384048"/>
                                </a:lnTo>
                                <a:lnTo>
                                  <a:pt x="39624" y="402336"/>
                                </a:lnTo>
                                <a:lnTo>
                                  <a:pt x="70104" y="460248"/>
                                </a:lnTo>
                                <a:lnTo>
                                  <a:pt x="67056" y="460248"/>
                                </a:lnTo>
                                <a:lnTo>
                                  <a:pt x="76200" y="469392"/>
                                </a:lnTo>
                                <a:lnTo>
                                  <a:pt x="85344" y="481584"/>
                                </a:lnTo>
                                <a:lnTo>
                                  <a:pt x="82296" y="481584"/>
                                </a:lnTo>
                                <a:lnTo>
                                  <a:pt x="94488" y="493776"/>
                                </a:lnTo>
                                <a:lnTo>
                                  <a:pt x="91440" y="493776"/>
                                </a:lnTo>
                                <a:lnTo>
                                  <a:pt x="103632" y="502920"/>
                                </a:lnTo>
                                <a:lnTo>
                                  <a:pt x="100584" y="502920"/>
                                </a:lnTo>
                                <a:lnTo>
                                  <a:pt x="103632" y="505968"/>
                                </a:lnTo>
                                <a:lnTo>
                                  <a:pt x="911352" y="505968"/>
                                </a:lnTo>
                                <a:lnTo>
                                  <a:pt x="914400" y="499872"/>
                                </a:lnTo>
                                <a:lnTo>
                                  <a:pt x="920496" y="496824"/>
                                </a:lnTo>
                                <a:lnTo>
                                  <a:pt x="932688" y="472439"/>
                                </a:lnTo>
                                <a:lnTo>
                                  <a:pt x="938784" y="469392"/>
                                </a:lnTo>
                                <a:lnTo>
                                  <a:pt x="947928" y="451103"/>
                                </a:lnTo>
                                <a:lnTo>
                                  <a:pt x="954024" y="448056"/>
                                </a:lnTo>
                                <a:lnTo>
                                  <a:pt x="972312" y="405384"/>
                                </a:lnTo>
                                <a:lnTo>
                                  <a:pt x="978408" y="399288"/>
                                </a:lnTo>
                                <a:lnTo>
                                  <a:pt x="978408" y="393192"/>
                                </a:lnTo>
                                <a:lnTo>
                                  <a:pt x="990600" y="368808"/>
                                </a:lnTo>
                                <a:lnTo>
                                  <a:pt x="990600" y="362712"/>
                                </a:lnTo>
                                <a:lnTo>
                                  <a:pt x="993648" y="356615"/>
                                </a:lnTo>
                                <a:lnTo>
                                  <a:pt x="993648" y="353568"/>
                                </a:lnTo>
                                <a:lnTo>
                                  <a:pt x="996696" y="347472"/>
                                </a:lnTo>
                                <a:lnTo>
                                  <a:pt x="999744" y="344424"/>
                                </a:lnTo>
                                <a:lnTo>
                                  <a:pt x="999744" y="338327"/>
                                </a:lnTo>
                                <a:lnTo>
                                  <a:pt x="1002792" y="332232"/>
                                </a:lnTo>
                                <a:lnTo>
                                  <a:pt x="1002792" y="320039"/>
                                </a:lnTo>
                                <a:lnTo>
                                  <a:pt x="1005840" y="313944"/>
                                </a:lnTo>
                                <a:lnTo>
                                  <a:pt x="1005840" y="307848"/>
                                </a:lnTo>
                                <a:lnTo>
                                  <a:pt x="1008888" y="304800"/>
                                </a:lnTo>
                                <a:lnTo>
                                  <a:pt x="1008888" y="286512"/>
                                </a:lnTo>
                                <a:lnTo>
                                  <a:pt x="1011936" y="283463"/>
                                </a:lnTo>
                                <a:lnTo>
                                  <a:pt x="1011936" y="225551"/>
                                </a:lnTo>
                                <a:lnTo>
                                  <a:pt x="1008888" y="222503"/>
                                </a:lnTo>
                                <a:lnTo>
                                  <a:pt x="1008888" y="207263"/>
                                </a:lnTo>
                                <a:lnTo>
                                  <a:pt x="1005840" y="201168"/>
                                </a:lnTo>
                                <a:lnTo>
                                  <a:pt x="1005840" y="188976"/>
                                </a:lnTo>
                                <a:lnTo>
                                  <a:pt x="1002792" y="182880"/>
                                </a:lnTo>
                                <a:lnTo>
                                  <a:pt x="1002792" y="176784"/>
                                </a:lnTo>
                                <a:lnTo>
                                  <a:pt x="999744" y="173736"/>
                                </a:lnTo>
                                <a:lnTo>
                                  <a:pt x="999744" y="167639"/>
                                </a:lnTo>
                                <a:lnTo>
                                  <a:pt x="996696" y="164592"/>
                                </a:lnTo>
                                <a:lnTo>
                                  <a:pt x="996696" y="158496"/>
                                </a:lnTo>
                                <a:lnTo>
                                  <a:pt x="993648" y="152400"/>
                                </a:lnTo>
                                <a:lnTo>
                                  <a:pt x="993648" y="146303"/>
                                </a:lnTo>
                                <a:lnTo>
                                  <a:pt x="984504" y="128015"/>
                                </a:lnTo>
                                <a:lnTo>
                                  <a:pt x="984504" y="124968"/>
                                </a:lnTo>
                                <a:lnTo>
                                  <a:pt x="963168" y="79248"/>
                                </a:lnTo>
                                <a:lnTo>
                                  <a:pt x="960120" y="76200"/>
                                </a:lnTo>
                                <a:lnTo>
                                  <a:pt x="944880" y="48768"/>
                                </a:lnTo>
                                <a:lnTo>
                                  <a:pt x="938784" y="42672"/>
                                </a:lnTo>
                                <a:lnTo>
                                  <a:pt x="932688" y="30480"/>
                                </a:lnTo>
                                <a:lnTo>
                                  <a:pt x="926592" y="21336"/>
                                </a:lnTo>
                                <a:lnTo>
                                  <a:pt x="935736" y="27432"/>
                                </a:lnTo>
                                <a:lnTo>
                                  <a:pt x="944880" y="39624"/>
                                </a:lnTo>
                                <a:lnTo>
                                  <a:pt x="941832" y="39624"/>
                                </a:lnTo>
                                <a:lnTo>
                                  <a:pt x="947928" y="45720"/>
                                </a:lnTo>
                                <a:lnTo>
                                  <a:pt x="966216" y="73151"/>
                                </a:lnTo>
                                <a:lnTo>
                                  <a:pt x="963168" y="73151"/>
                                </a:lnTo>
                                <a:lnTo>
                                  <a:pt x="966216" y="76200"/>
                                </a:lnTo>
                                <a:lnTo>
                                  <a:pt x="990600" y="121920"/>
                                </a:lnTo>
                                <a:lnTo>
                                  <a:pt x="990600" y="124968"/>
                                </a:lnTo>
                                <a:lnTo>
                                  <a:pt x="999744" y="143256"/>
                                </a:lnTo>
                                <a:lnTo>
                                  <a:pt x="999744" y="149351"/>
                                </a:lnTo>
                                <a:lnTo>
                                  <a:pt x="1002792" y="155448"/>
                                </a:lnTo>
                                <a:lnTo>
                                  <a:pt x="1002792" y="161544"/>
                                </a:lnTo>
                                <a:lnTo>
                                  <a:pt x="1005840" y="164592"/>
                                </a:lnTo>
                                <a:lnTo>
                                  <a:pt x="1005840" y="172212"/>
                                </a:lnTo>
                                <a:lnTo>
                                  <a:pt x="1008888" y="173736"/>
                                </a:lnTo>
                                <a:lnTo>
                                  <a:pt x="1008888" y="179832"/>
                                </a:lnTo>
                                <a:lnTo>
                                  <a:pt x="1011936" y="185927"/>
                                </a:lnTo>
                                <a:lnTo>
                                  <a:pt x="1011936" y="198120"/>
                                </a:lnTo>
                                <a:lnTo>
                                  <a:pt x="1014984" y="204215"/>
                                </a:lnTo>
                                <a:lnTo>
                                  <a:pt x="1014984" y="220980"/>
                                </a:lnTo>
                                <a:lnTo>
                                  <a:pt x="1018032" y="222503"/>
                                </a:lnTo>
                                <a:lnTo>
                                  <a:pt x="1018032" y="286512"/>
                                </a:lnTo>
                                <a:lnTo>
                                  <a:pt x="1011936" y="289560"/>
                                </a:lnTo>
                                <a:lnTo>
                                  <a:pt x="1014984" y="289560"/>
                                </a:lnTo>
                                <a:lnTo>
                                  <a:pt x="1014984" y="304800"/>
                                </a:lnTo>
                                <a:lnTo>
                                  <a:pt x="1011936" y="310896"/>
                                </a:lnTo>
                                <a:lnTo>
                                  <a:pt x="1011936" y="316992"/>
                                </a:lnTo>
                                <a:lnTo>
                                  <a:pt x="1008888" y="323088"/>
                                </a:lnTo>
                                <a:lnTo>
                                  <a:pt x="1008888" y="335280"/>
                                </a:lnTo>
                                <a:lnTo>
                                  <a:pt x="1005840" y="341376"/>
                                </a:lnTo>
                                <a:lnTo>
                                  <a:pt x="1005840" y="347472"/>
                                </a:lnTo>
                                <a:lnTo>
                                  <a:pt x="999744" y="350520"/>
                                </a:lnTo>
                                <a:lnTo>
                                  <a:pt x="1002792" y="350520"/>
                                </a:lnTo>
                                <a:lnTo>
                                  <a:pt x="999744" y="353568"/>
                                </a:lnTo>
                                <a:lnTo>
                                  <a:pt x="999744" y="359663"/>
                                </a:lnTo>
                                <a:lnTo>
                                  <a:pt x="996696" y="365760"/>
                                </a:lnTo>
                                <a:lnTo>
                                  <a:pt x="996696" y="371856"/>
                                </a:lnTo>
                                <a:lnTo>
                                  <a:pt x="984504" y="396239"/>
                                </a:lnTo>
                                <a:lnTo>
                                  <a:pt x="984504" y="402336"/>
                                </a:lnTo>
                                <a:lnTo>
                                  <a:pt x="975360" y="408432"/>
                                </a:lnTo>
                                <a:lnTo>
                                  <a:pt x="978408" y="408432"/>
                                </a:lnTo>
                                <a:lnTo>
                                  <a:pt x="957072" y="448056"/>
                                </a:lnTo>
                                <a:lnTo>
                                  <a:pt x="950976" y="454151"/>
                                </a:lnTo>
                                <a:lnTo>
                                  <a:pt x="954024" y="454151"/>
                                </a:lnTo>
                                <a:lnTo>
                                  <a:pt x="941832" y="472439"/>
                                </a:lnTo>
                                <a:lnTo>
                                  <a:pt x="935736" y="478536"/>
                                </a:lnTo>
                                <a:lnTo>
                                  <a:pt x="938784" y="475488"/>
                                </a:lnTo>
                                <a:lnTo>
                                  <a:pt x="929640" y="487680"/>
                                </a:lnTo>
                                <a:lnTo>
                                  <a:pt x="926592" y="493776"/>
                                </a:lnTo>
                                <a:lnTo>
                                  <a:pt x="917448" y="502920"/>
                                </a:lnTo>
                                <a:lnTo>
                                  <a:pt x="920496" y="502920"/>
                                </a:lnTo>
                                <a:lnTo>
                                  <a:pt x="914400" y="509015"/>
                                </a:lnTo>
                                <a:lnTo>
                                  <a:pt x="100584" y="512063"/>
                                </a:lnTo>
                                <a:lnTo>
                                  <a:pt x="94488" y="499872"/>
                                </a:lnTo>
                                <a:lnTo>
                                  <a:pt x="88392" y="496824"/>
                                </a:lnTo>
                                <a:lnTo>
                                  <a:pt x="85344" y="490727"/>
                                </a:lnTo>
                                <a:lnTo>
                                  <a:pt x="79248" y="484632"/>
                                </a:lnTo>
                                <a:lnTo>
                                  <a:pt x="73152" y="472439"/>
                                </a:lnTo>
                                <a:lnTo>
                                  <a:pt x="64008" y="463296"/>
                                </a:lnTo>
                                <a:lnTo>
                                  <a:pt x="36576" y="405384"/>
                                </a:lnTo>
                                <a:lnTo>
                                  <a:pt x="33528" y="402336"/>
                                </a:lnTo>
                                <a:lnTo>
                                  <a:pt x="24384" y="387096"/>
                                </a:lnTo>
                                <a:lnTo>
                                  <a:pt x="24384" y="381000"/>
                                </a:lnTo>
                                <a:lnTo>
                                  <a:pt x="18288" y="362712"/>
                                </a:lnTo>
                                <a:lnTo>
                                  <a:pt x="18288" y="356615"/>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3256"/>
                                </a:lnTo>
                                <a:lnTo>
                                  <a:pt x="18288" y="140208"/>
                                </a:lnTo>
                                <a:lnTo>
                                  <a:pt x="18288" y="134112"/>
                                </a:lnTo>
                                <a:lnTo>
                                  <a:pt x="27432" y="115824"/>
                                </a:lnTo>
                                <a:lnTo>
                                  <a:pt x="30480" y="115824"/>
                                </a:lnTo>
                                <a:lnTo>
                                  <a:pt x="30480" y="109727"/>
                                </a:lnTo>
                                <a:lnTo>
                                  <a:pt x="51816" y="67056"/>
                                </a:lnTo>
                                <a:lnTo>
                                  <a:pt x="54864" y="67056"/>
                                </a:lnTo>
                                <a:lnTo>
                                  <a:pt x="57912" y="60960"/>
                                </a:lnTo>
                                <a:lnTo>
                                  <a:pt x="64008" y="54863"/>
                                </a:lnTo>
                                <a:lnTo>
                                  <a:pt x="70104" y="36576"/>
                                </a:lnTo>
                                <a:lnTo>
                                  <a:pt x="76200" y="30480"/>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46" name="Shape 457146"/>
                        <wps:cNvSpPr/>
                        <wps:spPr>
                          <a:xfrm>
                            <a:off x="173736" y="679704"/>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634" name="Shape 15634"/>
                        <wps:cNvSpPr/>
                        <wps:spPr>
                          <a:xfrm>
                            <a:off x="170688" y="676656"/>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635" name="Shape 15635"/>
                        <wps:cNvSpPr/>
                        <wps:spPr>
                          <a:xfrm>
                            <a:off x="679704" y="676656"/>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47" name="Shape 457147"/>
                        <wps:cNvSpPr/>
                        <wps:spPr>
                          <a:xfrm>
                            <a:off x="173736" y="1523999"/>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637" name="Shape 15637"/>
                        <wps:cNvSpPr/>
                        <wps:spPr>
                          <a:xfrm>
                            <a:off x="170688" y="1520951"/>
                            <a:ext cx="509016" cy="512064"/>
                          </a:xfrm>
                          <a:custGeom>
                            <a:avLst/>
                            <a:gdLst/>
                            <a:ahLst/>
                            <a:cxnLst/>
                            <a:rect l="0" t="0" r="0" b="0"/>
                            <a:pathLst>
                              <a:path w="509016" h="512064">
                                <a:moveTo>
                                  <a:pt x="0" y="0"/>
                                </a:moveTo>
                                <a:lnTo>
                                  <a:pt x="3048" y="0"/>
                                </a:lnTo>
                                <a:lnTo>
                                  <a:pt x="509016" y="0"/>
                                </a:lnTo>
                                <a:lnTo>
                                  <a:pt x="509016" y="6097"/>
                                </a:lnTo>
                                <a:lnTo>
                                  <a:pt x="6096" y="6097"/>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638" name="Shape 15638"/>
                        <wps:cNvSpPr/>
                        <wps:spPr>
                          <a:xfrm>
                            <a:off x="679704" y="1520951"/>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639" name="Shape 15639"/>
                        <wps:cNvSpPr/>
                        <wps:spPr>
                          <a:xfrm>
                            <a:off x="176784" y="2154936"/>
                            <a:ext cx="1014984" cy="591312"/>
                          </a:xfrm>
                          <a:custGeom>
                            <a:avLst/>
                            <a:gdLst/>
                            <a:ahLst/>
                            <a:cxnLst/>
                            <a:rect l="0" t="0" r="0" b="0"/>
                            <a:pathLst>
                              <a:path w="1014984" h="591312">
                                <a:moveTo>
                                  <a:pt x="505968" y="0"/>
                                </a:moveTo>
                                <a:lnTo>
                                  <a:pt x="1014984" y="292608"/>
                                </a:lnTo>
                                <a:lnTo>
                                  <a:pt x="505968" y="591312"/>
                                </a:lnTo>
                                <a:lnTo>
                                  <a:pt x="0" y="292608"/>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640" name="Shape 15640"/>
                        <wps:cNvSpPr/>
                        <wps:spPr>
                          <a:xfrm>
                            <a:off x="173736" y="2151888"/>
                            <a:ext cx="509016" cy="597408"/>
                          </a:xfrm>
                          <a:custGeom>
                            <a:avLst/>
                            <a:gdLst/>
                            <a:ahLst/>
                            <a:cxnLst/>
                            <a:rect l="0" t="0" r="0" b="0"/>
                            <a:pathLst>
                              <a:path w="509016" h="597408">
                                <a:moveTo>
                                  <a:pt x="505968" y="0"/>
                                </a:moveTo>
                                <a:lnTo>
                                  <a:pt x="509016" y="0"/>
                                </a:lnTo>
                                <a:lnTo>
                                  <a:pt x="509016" y="4800"/>
                                </a:lnTo>
                                <a:lnTo>
                                  <a:pt x="507497" y="3927"/>
                                </a:lnTo>
                                <a:lnTo>
                                  <a:pt x="3048" y="295656"/>
                                </a:lnTo>
                                <a:lnTo>
                                  <a:pt x="507497" y="590424"/>
                                </a:lnTo>
                                <a:lnTo>
                                  <a:pt x="509016" y="589541"/>
                                </a:lnTo>
                                <a:lnTo>
                                  <a:pt x="509016" y="594360"/>
                                </a:lnTo>
                                <a:lnTo>
                                  <a:pt x="509016" y="597408"/>
                                </a:lnTo>
                                <a:lnTo>
                                  <a:pt x="505968" y="597408"/>
                                </a:lnTo>
                                <a:lnTo>
                                  <a:pt x="505968" y="594360"/>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641" name="Shape 15641"/>
                        <wps:cNvSpPr/>
                        <wps:spPr>
                          <a:xfrm>
                            <a:off x="682752" y="2746248"/>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642" name="Shape 15642"/>
                        <wps:cNvSpPr/>
                        <wps:spPr>
                          <a:xfrm>
                            <a:off x="682752" y="2151888"/>
                            <a:ext cx="509016" cy="594360"/>
                          </a:xfrm>
                          <a:custGeom>
                            <a:avLst/>
                            <a:gdLst/>
                            <a:ahLst/>
                            <a:cxnLst/>
                            <a:rect l="0" t="0" r="0" b="0"/>
                            <a:pathLst>
                              <a:path w="509016" h="594360">
                                <a:moveTo>
                                  <a:pt x="0" y="0"/>
                                </a:moveTo>
                                <a:lnTo>
                                  <a:pt x="509016" y="295656"/>
                                </a:lnTo>
                                <a:lnTo>
                                  <a:pt x="0" y="594360"/>
                                </a:lnTo>
                                <a:lnTo>
                                  <a:pt x="0" y="589541"/>
                                </a:lnTo>
                                <a:lnTo>
                                  <a:pt x="505968" y="295656"/>
                                </a:lnTo>
                                <a:lnTo>
                                  <a:pt x="0" y="48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643" name="Shape 15643"/>
                        <wps:cNvSpPr/>
                        <wps:spPr>
                          <a:xfrm>
                            <a:off x="173736" y="2877312"/>
                            <a:ext cx="1011936" cy="509016"/>
                          </a:xfrm>
                          <a:custGeom>
                            <a:avLst/>
                            <a:gdLst/>
                            <a:ahLst/>
                            <a:cxnLst/>
                            <a:rect l="0" t="0" r="0" b="0"/>
                            <a:pathLst>
                              <a:path w="1011936" h="509016">
                                <a:moveTo>
                                  <a:pt x="100584" y="0"/>
                                </a:moveTo>
                                <a:lnTo>
                                  <a:pt x="911352" y="0"/>
                                </a:lnTo>
                                <a:lnTo>
                                  <a:pt x="911352" y="3048"/>
                                </a:lnTo>
                                <a:lnTo>
                                  <a:pt x="914400" y="3048"/>
                                </a:lnTo>
                                <a:lnTo>
                                  <a:pt x="920496" y="15240"/>
                                </a:lnTo>
                                <a:lnTo>
                                  <a:pt x="923544" y="15240"/>
                                </a:lnTo>
                                <a:lnTo>
                                  <a:pt x="923544" y="27432"/>
                                </a:lnTo>
                                <a:lnTo>
                                  <a:pt x="926592" y="27432"/>
                                </a:lnTo>
                                <a:lnTo>
                                  <a:pt x="929640" y="33528"/>
                                </a:lnTo>
                                <a:lnTo>
                                  <a:pt x="932688" y="33528"/>
                                </a:lnTo>
                                <a:lnTo>
                                  <a:pt x="932688" y="39624"/>
                                </a:lnTo>
                                <a:lnTo>
                                  <a:pt x="935736" y="39624"/>
                                </a:lnTo>
                                <a:lnTo>
                                  <a:pt x="935736" y="45720"/>
                                </a:lnTo>
                                <a:lnTo>
                                  <a:pt x="938784" y="45720"/>
                                </a:lnTo>
                                <a:lnTo>
                                  <a:pt x="938784" y="48768"/>
                                </a:lnTo>
                                <a:lnTo>
                                  <a:pt x="941832" y="48768"/>
                                </a:lnTo>
                                <a:lnTo>
                                  <a:pt x="944880" y="54864"/>
                                </a:lnTo>
                                <a:lnTo>
                                  <a:pt x="947928" y="54864"/>
                                </a:lnTo>
                                <a:lnTo>
                                  <a:pt x="947928" y="60960"/>
                                </a:lnTo>
                                <a:lnTo>
                                  <a:pt x="950976" y="60960"/>
                                </a:lnTo>
                                <a:lnTo>
                                  <a:pt x="950976" y="67056"/>
                                </a:lnTo>
                                <a:lnTo>
                                  <a:pt x="954024" y="67056"/>
                                </a:lnTo>
                                <a:lnTo>
                                  <a:pt x="954024" y="73152"/>
                                </a:lnTo>
                                <a:lnTo>
                                  <a:pt x="957072" y="73152"/>
                                </a:lnTo>
                                <a:lnTo>
                                  <a:pt x="957072" y="79248"/>
                                </a:lnTo>
                                <a:lnTo>
                                  <a:pt x="960120" y="79248"/>
                                </a:lnTo>
                                <a:lnTo>
                                  <a:pt x="960120" y="88392"/>
                                </a:lnTo>
                                <a:lnTo>
                                  <a:pt x="963168" y="88392"/>
                                </a:lnTo>
                                <a:lnTo>
                                  <a:pt x="963168" y="94488"/>
                                </a:lnTo>
                                <a:lnTo>
                                  <a:pt x="966216" y="94488"/>
                                </a:lnTo>
                                <a:lnTo>
                                  <a:pt x="966216" y="97536"/>
                                </a:lnTo>
                                <a:lnTo>
                                  <a:pt x="969264" y="97536"/>
                                </a:lnTo>
                                <a:lnTo>
                                  <a:pt x="969264" y="109728"/>
                                </a:lnTo>
                                <a:lnTo>
                                  <a:pt x="972312" y="109728"/>
                                </a:lnTo>
                                <a:lnTo>
                                  <a:pt x="972312" y="115824"/>
                                </a:lnTo>
                                <a:lnTo>
                                  <a:pt x="975360" y="115824"/>
                                </a:lnTo>
                                <a:lnTo>
                                  <a:pt x="975360" y="121920"/>
                                </a:lnTo>
                                <a:lnTo>
                                  <a:pt x="978408" y="121920"/>
                                </a:lnTo>
                                <a:lnTo>
                                  <a:pt x="978408" y="128016"/>
                                </a:lnTo>
                                <a:lnTo>
                                  <a:pt x="981456" y="128016"/>
                                </a:lnTo>
                                <a:lnTo>
                                  <a:pt x="981456" y="134112"/>
                                </a:lnTo>
                                <a:lnTo>
                                  <a:pt x="984504" y="134112"/>
                                </a:lnTo>
                                <a:lnTo>
                                  <a:pt x="984504" y="143256"/>
                                </a:lnTo>
                                <a:lnTo>
                                  <a:pt x="987552" y="143256"/>
                                </a:lnTo>
                                <a:lnTo>
                                  <a:pt x="987552" y="149352"/>
                                </a:lnTo>
                                <a:lnTo>
                                  <a:pt x="990600" y="149352"/>
                                </a:lnTo>
                                <a:lnTo>
                                  <a:pt x="990600" y="155448"/>
                                </a:lnTo>
                                <a:lnTo>
                                  <a:pt x="993648" y="155448"/>
                                </a:lnTo>
                                <a:lnTo>
                                  <a:pt x="993648" y="167640"/>
                                </a:lnTo>
                                <a:lnTo>
                                  <a:pt x="996696" y="167640"/>
                                </a:lnTo>
                                <a:lnTo>
                                  <a:pt x="996696" y="179832"/>
                                </a:lnTo>
                                <a:lnTo>
                                  <a:pt x="999744" y="179832"/>
                                </a:lnTo>
                                <a:lnTo>
                                  <a:pt x="999744" y="188976"/>
                                </a:lnTo>
                                <a:lnTo>
                                  <a:pt x="1002792" y="188976"/>
                                </a:lnTo>
                                <a:lnTo>
                                  <a:pt x="1002792" y="201168"/>
                                </a:lnTo>
                                <a:lnTo>
                                  <a:pt x="1005840" y="201168"/>
                                </a:lnTo>
                                <a:lnTo>
                                  <a:pt x="1005840" y="219456"/>
                                </a:lnTo>
                                <a:lnTo>
                                  <a:pt x="1008888" y="219456"/>
                                </a:lnTo>
                                <a:lnTo>
                                  <a:pt x="1008888" y="240792"/>
                                </a:lnTo>
                                <a:lnTo>
                                  <a:pt x="1011936" y="240792"/>
                                </a:lnTo>
                                <a:lnTo>
                                  <a:pt x="1011936" y="304800"/>
                                </a:lnTo>
                                <a:lnTo>
                                  <a:pt x="1008888" y="304800"/>
                                </a:lnTo>
                                <a:lnTo>
                                  <a:pt x="1008888" y="329184"/>
                                </a:lnTo>
                                <a:lnTo>
                                  <a:pt x="1005840" y="329184"/>
                                </a:lnTo>
                                <a:lnTo>
                                  <a:pt x="1005840" y="335280"/>
                                </a:lnTo>
                                <a:lnTo>
                                  <a:pt x="1002792" y="335280"/>
                                </a:lnTo>
                                <a:lnTo>
                                  <a:pt x="1002792" y="353568"/>
                                </a:lnTo>
                                <a:lnTo>
                                  <a:pt x="999744" y="353568"/>
                                </a:lnTo>
                                <a:lnTo>
                                  <a:pt x="999744" y="365760"/>
                                </a:lnTo>
                                <a:lnTo>
                                  <a:pt x="993648" y="368808"/>
                                </a:lnTo>
                                <a:lnTo>
                                  <a:pt x="993648" y="377952"/>
                                </a:lnTo>
                                <a:lnTo>
                                  <a:pt x="990600" y="377952"/>
                                </a:lnTo>
                                <a:lnTo>
                                  <a:pt x="990600" y="390144"/>
                                </a:lnTo>
                                <a:lnTo>
                                  <a:pt x="984504" y="393192"/>
                                </a:lnTo>
                                <a:lnTo>
                                  <a:pt x="984504" y="399288"/>
                                </a:lnTo>
                                <a:lnTo>
                                  <a:pt x="981456" y="399288"/>
                                </a:lnTo>
                                <a:lnTo>
                                  <a:pt x="981456" y="405384"/>
                                </a:lnTo>
                                <a:lnTo>
                                  <a:pt x="978408" y="405384"/>
                                </a:lnTo>
                                <a:lnTo>
                                  <a:pt x="978408" y="414528"/>
                                </a:lnTo>
                                <a:lnTo>
                                  <a:pt x="975360" y="414528"/>
                                </a:lnTo>
                                <a:lnTo>
                                  <a:pt x="975360" y="420624"/>
                                </a:lnTo>
                                <a:lnTo>
                                  <a:pt x="972312" y="420624"/>
                                </a:lnTo>
                                <a:lnTo>
                                  <a:pt x="972312" y="426720"/>
                                </a:lnTo>
                                <a:lnTo>
                                  <a:pt x="969264" y="426720"/>
                                </a:lnTo>
                                <a:lnTo>
                                  <a:pt x="969264" y="429768"/>
                                </a:lnTo>
                                <a:lnTo>
                                  <a:pt x="966216" y="432816"/>
                                </a:lnTo>
                                <a:lnTo>
                                  <a:pt x="966216" y="438912"/>
                                </a:lnTo>
                                <a:lnTo>
                                  <a:pt x="963168" y="438912"/>
                                </a:lnTo>
                                <a:lnTo>
                                  <a:pt x="963168" y="445008"/>
                                </a:lnTo>
                                <a:lnTo>
                                  <a:pt x="960120" y="445008"/>
                                </a:lnTo>
                                <a:lnTo>
                                  <a:pt x="960120" y="451104"/>
                                </a:lnTo>
                                <a:lnTo>
                                  <a:pt x="954024" y="454152"/>
                                </a:lnTo>
                                <a:lnTo>
                                  <a:pt x="954024" y="457200"/>
                                </a:lnTo>
                                <a:lnTo>
                                  <a:pt x="947928" y="460248"/>
                                </a:lnTo>
                                <a:lnTo>
                                  <a:pt x="947928" y="466344"/>
                                </a:lnTo>
                                <a:lnTo>
                                  <a:pt x="944880" y="466344"/>
                                </a:lnTo>
                                <a:lnTo>
                                  <a:pt x="944880" y="472440"/>
                                </a:lnTo>
                                <a:lnTo>
                                  <a:pt x="938784" y="472440"/>
                                </a:lnTo>
                                <a:lnTo>
                                  <a:pt x="938784" y="475488"/>
                                </a:lnTo>
                                <a:lnTo>
                                  <a:pt x="932688" y="478536"/>
                                </a:lnTo>
                                <a:lnTo>
                                  <a:pt x="932688" y="484632"/>
                                </a:lnTo>
                                <a:lnTo>
                                  <a:pt x="926592" y="487680"/>
                                </a:lnTo>
                                <a:lnTo>
                                  <a:pt x="926592" y="490728"/>
                                </a:lnTo>
                                <a:lnTo>
                                  <a:pt x="923544" y="493776"/>
                                </a:lnTo>
                                <a:lnTo>
                                  <a:pt x="923544" y="499872"/>
                                </a:lnTo>
                                <a:lnTo>
                                  <a:pt x="920496" y="499872"/>
                                </a:lnTo>
                                <a:lnTo>
                                  <a:pt x="920496" y="502920"/>
                                </a:lnTo>
                                <a:lnTo>
                                  <a:pt x="914400" y="502920"/>
                                </a:lnTo>
                                <a:lnTo>
                                  <a:pt x="914400" y="509016"/>
                                </a:lnTo>
                                <a:lnTo>
                                  <a:pt x="97536" y="509016"/>
                                </a:lnTo>
                                <a:lnTo>
                                  <a:pt x="97536" y="505968"/>
                                </a:lnTo>
                                <a:lnTo>
                                  <a:pt x="94488" y="505968"/>
                                </a:lnTo>
                                <a:lnTo>
                                  <a:pt x="94488" y="499872"/>
                                </a:lnTo>
                                <a:lnTo>
                                  <a:pt x="91440" y="499872"/>
                                </a:lnTo>
                                <a:lnTo>
                                  <a:pt x="88392" y="493776"/>
                                </a:lnTo>
                                <a:lnTo>
                                  <a:pt x="85344" y="493776"/>
                                </a:lnTo>
                                <a:lnTo>
                                  <a:pt x="85344" y="487680"/>
                                </a:lnTo>
                                <a:lnTo>
                                  <a:pt x="82296" y="487680"/>
                                </a:lnTo>
                                <a:lnTo>
                                  <a:pt x="79248" y="481584"/>
                                </a:lnTo>
                                <a:lnTo>
                                  <a:pt x="76200" y="481584"/>
                                </a:lnTo>
                                <a:lnTo>
                                  <a:pt x="76200" y="475488"/>
                                </a:lnTo>
                                <a:lnTo>
                                  <a:pt x="73152" y="475488"/>
                                </a:lnTo>
                                <a:lnTo>
                                  <a:pt x="73152" y="472440"/>
                                </a:lnTo>
                                <a:lnTo>
                                  <a:pt x="70104" y="472440"/>
                                </a:lnTo>
                                <a:lnTo>
                                  <a:pt x="67056" y="466344"/>
                                </a:lnTo>
                                <a:lnTo>
                                  <a:pt x="64008" y="466344"/>
                                </a:lnTo>
                                <a:lnTo>
                                  <a:pt x="60960" y="460248"/>
                                </a:lnTo>
                                <a:lnTo>
                                  <a:pt x="60960" y="454152"/>
                                </a:lnTo>
                                <a:lnTo>
                                  <a:pt x="48768" y="429768"/>
                                </a:lnTo>
                                <a:lnTo>
                                  <a:pt x="45720" y="426720"/>
                                </a:lnTo>
                                <a:lnTo>
                                  <a:pt x="33528" y="402336"/>
                                </a:lnTo>
                                <a:lnTo>
                                  <a:pt x="30480" y="402336"/>
                                </a:lnTo>
                                <a:lnTo>
                                  <a:pt x="30480" y="396240"/>
                                </a:lnTo>
                                <a:lnTo>
                                  <a:pt x="27432" y="396240"/>
                                </a:lnTo>
                                <a:lnTo>
                                  <a:pt x="27432" y="390144"/>
                                </a:lnTo>
                                <a:lnTo>
                                  <a:pt x="24384" y="390144"/>
                                </a:lnTo>
                                <a:lnTo>
                                  <a:pt x="24384" y="377952"/>
                                </a:lnTo>
                                <a:lnTo>
                                  <a:pt x="21336" y="377952"/>
                                </a:lnTo>
                                <a:lnTo>
                                  <a:pt x="21336" y="374904"/>
                                </a:lnTo>
                                <a:lnTo>
                                  <a:pt x="18288" y="374904"/>
                                </a:lnTo>
                                <a:lnTo>
                                  <a:pt x="18288" y="368808"/>
                                </a:lnTo>
                                <a:lnTo>
                                  <a:pt x="15240" y="368808"/>
                                </a:lnTo>
                                <a:lnTo>
                                  <a:pt x="15240" y="344424"/>
                                </a:lnTo>
                                <a:lnTo>
                                  <a:pt x="12192" y="344424"/>
                                </a:lnTo>
                                <a:lnTo>
                                  <a:pt x="12192" y="335280"/>
                                </a:lnTo>
                                <a:lnTo>
                                  <a:pt x="9144" y="335280"/>
                                </a:lnTo>
                                <a:lnTo>
                                  <a:pt x="9144" y="326136"/>
                                </a:lnTo>
                                <a:lnTo>
                                  <a:pt x="6096" y="326136"/>
                                </a:lnTo>
                                <a:lnTo>
                                  <a:pt x="6096" y="307848"/>
                                </a:lnTo>
                                <a:lnTo>
                                  <a:pt x="3048" y="307848"/>
                                </a:lnTo>
                                <a:lnTo>
                                  <a:pt x="3048" y="283464"/>
                                </a:lnTo>
                                <a:lnTo>
                                  <a:pt x="0" y="283464"/>
                                </a:lnTo>
                                <a:lnTo>
                                  <a:pt x="0" y="222504"/>
                                </a:lnTo>
                                <a:lnTo>
                                  <a:pt x="3048" y="222504"/>
                                </a:lnTo>
                                <a:lnTo>
                                  <a:pt x="3048" y="198120"/>
                                </a:lnTo>
                                <a:lnTo>
                                  <a:pt x="6096" y="198120"/>
                                </a:lnTo>
                                <a:lnTo>
                                  <a:pt x="6096" y="188976"/>
                                </a:lnTo>
                                <a:lnTo>
                                  <a:pt x="9144" y="188976"/>
                                </a:lnTo>
                                <a:lnTo>
                                  <a:pt x="9144" y="170688"/>
                                </a:lnTo>
                                <a:lnTo>
                                  <a:pt x="12192" y="170688"/>
                                </a:lnTo>
                                <a:lnTo>
                                  <a:pt x="12192" y="161544"/>
                                </a:lnTo>
                                <a:lnTo>
                                  <a:pt x="15240" y="161544"/>
                                </a:lnTo>
                                <a:lnTo>
                                  <a:pt x="15240" y="143256"/>
                                </a:lnTo>
                                <a:lnTo>
                                  <a:pt x="18288" y="143256"/>
                                </a:lnTo>
                                <a:lnTo>
                                  <a:pt x="18288" y="134112"/>
                                </a:lnTo>
                                <a:lnTo>
                                  <a:pt x="21336" y="134112"/>
                                </a:lnTo>
                                <a:lnTo>
                                  <a:pt x="21336" y="128016"/>
                                </a:lnTo>
                                <a:lnTo>
                                  <a:pt x="24384" y="128016"/>
                                </a:lnTo>
                                <a:lnTo>
                                  <a:pt x="24384" y="121920"/>
                                </a:lnTo>
                                <a:lnTo>
                                  <a:pt x="30480" y="118872"/>
                                </a:lnTo>
                                <a:lnTo>
                                  <a:pt x="30480" y="106680"/>
                                </a:lnTo>
                                <a:lnTo>
                                  <a:pt x="33528" y="106680"/>
                                </a:lnTo>
                                <a:lnTo>
                                  <a:pt x="33528" y="100584"/>
                                </a:lnTo>
                                <a:lnTo>
                                  <a:pt x="36576" y="100584"/>
                                </a:lnTo>
                                <a:lnTo>
                                  <a:pt x="36576" y="94488"/>
                                </a:lnTo>
                                <a:lnTo>
                                  <a:pt x="39624" y="94488"/>
                                </a:lnTo>
                                <a:lnTo>
                                  <a:pt x="39624" y="91440"/>
                                </a:lnTo>
                                <a:lnTo>
                                  <a:pt x="42672" y="91440"/>
                                </a:lnTo>
                                <a:lnTo>
                                  <a:pt x="42672" y="85344"/>
                                </a:lnTo>
                                <a:lnTo>
                                  <a:pt x="45720" y="85344"/>
                                </a:lnTo>
                                <a:lnTo>
                                  <a:pt x="45720" y="79248"/>
                                </a:lnTo>
                                <a:lnTo>
                                  <a:pt x="48768" y="79248"/>
                                </a:lnTo>
                                <a:lnTo>
                                  <a:pt x="48768" y="73152"/>
                                </a:lnTo>
                                <a:lnTo>
                                  <a:pt x="54864" y="70104"/>
                                </a:lnTo>
                                <a:lnTo>
                                  <a:pt x="54864" y="64008"/>
                                </a:lnTo>
                                <a:lnTo>
                                  <a:pt x="57912" y="64008"/>
                                </a:lnTo>
                                <a:lnTo>
                                  <a:pt x="57912" y="60960"/>
                                </a:lnTo>
                                <a:lnTo>
                                  <a:pt x="60960" y="57912"/>
                                </a:lnTo>
                                <a:lnTo>
                                  <a:pt x="60960" y="51816"/>
                                </a:lnTo>
                                <a:lnTo>
                                  <a:pt x="64008" y="51816"/>
                                </a:lnTo>
                                <a:lnTo>
                                  <a:pt x="64008" y="45720"/>
                                </a:lnTo>
                                <a:lnTo>
                                  <a:pt x="67056" y="45720"/>
                                </a:lnTo>
                                <a:lnTo>
                                  <a:pt x="67056" y="42672"/>
                                </a:lnTo>
                                <a:lnTo>
                                  <a:pt x="70104" y="42672"/>
                                </a:lnTo>
                                <a:lnTo>
                                  <a:pt x="70104" y="39624"/>
                                </a:lnTo>
                                <a:lnTo>
                                  <a:pt x="76200" y="36576"/>
                                </a:lnTo>
                                <a:lnTo>
                                  <a:pt x="76200" y="30480"/>
                                </a:lnTo>
                                <a:lnTo>
                                  <a:pt x="82296" y="27432"/>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5644" name="Shape 15644"/>
                        <wps:cNvSpPr/>
                        <wps:spPr>
                          <a:xfrm>
                            <a:off x="170688" y="2874264"/>
                            <a:ext cx="507492" cy="515112"/>
                          </a:xfrm>
                          <a:custGeom>
                            <a:avLst/>
                            <a:gdLst/>
                            <a:ahLst/>
                            <a:cxnLst/>
                            <a:rect l="0" t="0" r="0" b="0"/>
                            <a:pathLst>
                              <a:path w="507492" h="515112">
                                <a:moveTo>
                                  <a:pt x="100584" y="0"/>
                                </a:moveTo>
                                <a:lnTo>
                                  <a:pt x="507492" y="0"/>
                                </a:lnTo>
                                <a:lnTo>
                                  <a:pt x="507492" y="6096"/>
                                </a:lnTo>
                                <a:lnTo>
                                  <a:pt x="105156" y="6096"/>
                                </a:lnTo>
                                <a:lnTo>
                                  <a:pt x="103632" y="9144"/>
                                </a:lnTo>
                                <a:lnTo>
                                  <a:pt x="100584" y="9144"/>
                                </a:lnTo>
                                <a:lnTo>
                                  <a:pt x="94488" y="15240"/>
                                </a:lnTo>
                                <a:lnTo>
                                  <a:pt x="97536" y="15240"/>
                                </a:lnTo>
                                <a:lnTo>
                                  <a:pt x="94488" y="21336"/>
                                </a:lnTo>
                                <a:lnTo>
                                  <a:pt x="91440" y="21336"/>
                                </a:lnTo>
                                <a:lnTo>
                                  <a:pt x="82296" y="30480"/>
                                </a:lnTo>
                                <a:lnTo>
                                  <a:pt x="85344" y="30480"/>
                                </a:lnTo>
                                <a:lnTo>
                                  <a:pt x="82296" y="36576"/>
                                </a:lnTo>
                                <a:lnTo>
                                  <a:pt x="79248" y="36576"/>
                                </a:lnTo>
                                <a:lnTo>
                                  <a:pt x="73152" y="42672"/>
                                </a:lnTo>
                                <a:lnTo>
                                  <a:pt x="76200" y="42672"/>
                                </a:lnTo>
                                <a:lnTo>
                                  <a:pt x="67056" y="57912"/>
                                </a:lnTo>
                                <a:lnTo>
                                  <a:pt x="64008" y="57912"/>
                                </a:lnTo>
                                <a:lnTo>
                                  <a:pt x="60960" y="64008"/>
                                </a:lnTo>
                                <a:lnTo>
                                  <a:pt x="64008" y="64008"/>
                                </a:lnTo>
                                <a:lnTo>
                                  <a:pt x="60960" y="70104"/>
                                </a:lnTo>
                                <a:lnTo>
                                  <a:pt x="57912" y="70104"/>
                                </a:lnTo>
                                <a:lnTo>
                                  <a:pt x="54864" y="73152"/>
                                </a:lnTo>
                                <a:lnTo>
                                  <a:pt x="57912" y="73152"/>
                                </a:lnTo>
                                <a:lnTo>
                                  <a:pt x="36576" y="112776"/>
                                </a:lnTo>
                                <a:lnTo>
                                  <a:pt x="36576" y="118872"/>
                                </a:lnTo>
                                <a:lnTo>
                                  <a:pt x="33528" y="118872"/>
                                </a:lnTo>
                                <a:lnTo>
                                  <a:pt x="30480" y="121920"/>
                                </a:lnTo>
                                <a:lnTo>
                                  <a:pt x="33528" y="121920"/>
                                </a:lnTo>
                                <a:lnTo>
                                  <a:pt x="24384" y="140208"/>
                                </a:lnTo>
                                <a:lnTo>
                                  <a:pt x="24384" y="143256"/>
                                </a:lnTo>
                                <a:lnTo>
                                  <a:pt x="21336" y="149352"/>
                                </a:lnTo>
                                <a:lnTo>
                                  <a:pt x="21336" y="155448"/>
                                </a:lnTo>
                                <a:lnTo>
                                  <a:pt x="18288" y="167640"/>
                                </a:lnTo>
                                <a:lnTo>
                                  <a:pt x="18288" y="170688"/>
                                </a:lnTo>
                                <a:lnTo>
                                  <a:pt x="15240" y="176784"/>
                                </a:lnTo>
                                <a:lnTo>
                                  <a:pt x="15240" y="188976"/>
                                </a:lnTo>
                                <a:lnTo>
                                  <a:pt x="12192" y="192024"/>
                                </a:lnTo>
                                <a:lnTo>
                                  <a:pt x="12192" y="198120"/>
                                </a:lnTo>
                                <a:lnTo>
                                  <a:pt x="9144" y="204216"/>
                                </a:lnTo>
                                <a:lnTo>
                                  <a:pt x="9144" y="222504"/>
                                </a:lnTo>
                                <a:lnTo>
                                  <a:pt x="6096" y="222504"/>
                                </a:lnTo>
                                <a:lnTo>
                                  <a:pt x="3048" y="225552"/>
                                </a:lnTo>
                                <a:lnTo>
                                  <a:pt x="6096" y="225552"/>
                                </a:lnTo>
                                <a:lnTo>
                                  <a:pt x="6096" y="286512"/>
                                </a:lnTo>
                                <a:lnTo>
                                  <a:pt x="9144" y="286512"/>
                                </a:lnTo>
                                <a:lnTo>
                                  <a:pt x="9144" y="301752"/>
                                </a:lnTo>
                                <a:lnTo>
                                  <a:pt x="12192" y="307848"/>
                                </a:lnTo>
                                <a:lnTo>
                                  <a:pt x="12192" y="320040"/>
                                </a:lnTo>
                                <a:lnTo>
                                  <a:pt x="15240" y="326136"/>
                                </a:lnTo>
                                <a:lnTo>
                                  <a:pt x="15240" y="332232"/>
                                </a:lnTo>
                                <a:lnTo>
                                  <a:pt x="18288" y="335280"/>
                                </a:lnTo>
                                <a:lnTo>
                                  <a:pt x="18288" y="338328"/>
                                </a:lnTo>
                                <a:lnTo>
                                  <a:pt x="18288" y="341376"/>
                                </a:lnTo>
                                <a:lnTo>
                                  <a:pt x="18288" y="350520"/>
                                </a:lnTo>
                                <a:lnTo>
                                  <a:pt x="21336" y="356616"/>
                                </a:lnTo>
                                <a:lnTo>
                                  <a:pt x="21336" y="362712"/>
                                </a:lnTo>
                                <a:lnTo>
                                  <a:pt x="30480" y="381000"/>
                                </a:lnTo>
                                <a:lnTo>
                                  <a:pt x="30480" y="384048"/>
                                </a:lnTo>
                                <a:lnTo>
                                  <a:pt x="39624" y="402336"/>
                                </a:lnTo>
                                <a:lnTo>
                                  <a:pt x="36576" y="402336"/>
                                </a:lnTo>
                                <a:lnTo>
                                  <a:pt x="39624" y="405384"/>
                                </a:lnTo>
                                <a:lnTo>
                                  <a:pt x="42672" y="405384"/>
                                </a:lnTo>
                                <a:lnTo>
                                  <a:pt x="70104" y="463296"/>
                                </a:lnTo>
                                <a:lnTo>
                                  <a:pt x="67056" y="463296"/>
                                </a:lnTo>
                                <a:lnTo>
                                  <a:pt x="76200" y="472440"/>
                                </a:lnTo>
                                <a:lnTo>
                                  <a:pt x="79248" y="472440"/>
                                </a:lnTo>
                                <a:lnTo>
                                  <a:pt x="85344" y="481584"/>
                                </a:lnTo>
                                <a:lnTo>
                                  <a:pt x="82296" y="481584"/>
                                </a:lnTo>
                                <a:lnTo>
                                  <a:pt x="88392" y="487680"/>
                                </a:lnTo>
                                <a:lnTo>
                                  <a:pt x="91440" y="487680"/>
                                </a:lnTo>
                                <a:lnTo>
                                  <a:pt x="94488" y="493776"/>
                                </a:lnTo>
                                <a:lnTo>
                                  <a:pt x="91440" y="493776"/>
                                </a:lnTo>
                                <a:lnTo>
                                  <a:pt x="97536" y="499872"/>
                                </a:lnTo>
                                <a:lnTo>
                                  <a:pt x="100584" y="499872"/>
                                </a:lnTo>
                                <a:lnTo>
                                  <a:pt x="103632" y="505968"/>
                                </a:lnTo>
                                <a:lnTo>
                                  <a:pt x="100584" y="505968"/>
                                </a:lnTo>
                                <a:lnTo>
                                  <a:pt x="103632" y="509016"/>
                                </a:lnTo>
                                <a:lnTo>
                                  <a:pt x="507492" y="509016"/>
                                </a:lnTo>
                                <a:lnTo>
                                  <a:pt x="507492" y="515112"/>
                                </a:lnTo>
                                <a:lnTo>
                                  <a:pt x="100584" y="515112"/>
                                </a:lnTo>
                                <a:lnTo>
                                  <a:pt x="100584" y="512064"/>
                                </a:lnTo>
                                <a:lnTo>
                                  <a:pt x="97536" y="509016"/>
                                </a:lnTo>
                                <a:lnTo>
                                  <a:pt x="94488" y="502920"/>
                                </a:lnTo>
                                <a:lnTo>
                                  <a:pt x="88392" y="496824"/>
                                </a:lnTo>
                                <a:lnTo>
                                  <a:pt x="85344" y="490728"/>
                                </a:lnTo>
                                <a:lnTo>
                                  <a:pt x="79248" y="484632"/>
                                </a:lnTo>
                                <a:lnTo>
                                  <a:pt x="73152" y="475488"/>
                                </a:lnTo>
                                <a:lnTo>
                                  <a:pt x="64008" y="466344"/>
                                </a:lnTo>
                                <a:lnTo>
                                  <a:pt x="36576" y="408432"/>
                                </a:lnTo>
                                <a:lnTo>
                                  <a:pt x="33528" y="405384"/>
                                </a:lnTo>
                                <a:lnTo>
                                  <a:pt x="24384" y="387096"/>
                                </a:lnTo>
                                <a:lnTo>
                                  <a:pt x="24384" y="381000"/>
                                </a:lnTo>
                                <a:lnTo>
                                  <a:pt x="18288" y="365760"/>
                                </a:lnTo>
                                <a:lnTo>
                                  <a:pt x="18288" y="359664"/>
                                </a:lnTo>
                                <a:lnTo>
                                  <a:pt x="15240" y="353568"/>
                                </a:lnTo>
                                <a:lnTo>
                                  <a:pt x="15240" y="347472"/>
                                </a:lnTo>
                                <a:lnTo>
                                  <a:pt x="12192" y="341376"/>
                                </a:lnTo>
                                <a:lnTo>
                                  <a:pt x="12192" y="338328"/>
                                </a:lnTo>
                                <a:lnTo>
                                  <a:pt x="9144" y="335280"/>
                                </a:lnTo>
                                <a:lnTo>
                                  <a:pt x="9144" y="329184"/>
                                </a:lnTo>
                                <a:lnTo>
                                  <a:pt x="6096" y="323088"/>
                                </a:lnTo>
                                <a:lnTo>
                                  <a:pt x="6096" y="310896"/>
                                </a:lnTo>
                                <a:lnTo>
                                  <a:pt x="3048" y="304800"/>
                                </a:lnTo>
                                <a:lnTo>
                                  <a:pt x="3048" y="286512"/>
                                </a:lnTo>
                                <a:lnTo>
                                  <a:pt x="0" y="286512"/>
                                </a:lnTo>
                                <a:lnTo>
                                  <a:pt x="0" y="222504"/>
                                </a:lnTo>
                                <a:lnTo>
                                  <a:pt x="3048" y="219456"/>
                                </a:lnTo>
                                <a:lnTo>
                                  <a:pt x="3048" y="201168"/>
                                </a:lnTo>
                                <a:lnTo>
                                  <a:pt x="6096" y="195072"/>
                                </a:lnTo>
                                <a:lnTo>
                                  <a:pt x="6096" y="192024"/>
                                </a:lnTo>
                                <a:lnTo>
                                  <a:pt x="9144" y="185928"/>
                                </a:lnTo>
                                <a:lnTo>
                                  <a:pt x="9144" y="173736"/>
                                </a:lnTo>
                                <a:lnTo>
                                  <a:pt x="12192" y="167640"/>
                                </a:lnTo>
                                <a:lnTo>
                                  <a:pt x="12192" y="164592"/>
                                </a:lnTo>
                                <a:lnTo>
                                  <a:pt x="18288" y="152400"/>
                                </a:lnTo>
                                <a:lnTo>
                                  <a:pt x="18288" y="137160"/>
                                </a:lnTo>
                                <a:lnTo>
                                  <a:pt x="27432" y="118872"/>
                                </a:lnTo>
                                <a:lnTo>
                                  <a:pt x="30480" y="115824"/>
                                </a:lnTo>
                                <a:lnTo>
                                  <a:pt x="30480" y="109728"/>
                                </a:lnTo>
                                <a:lnTo>
                                  <a:pt x="51816" y="70104"/>
                                </a:lnTo>
                                <a:lnTo>
                                  <a:pt x="54864" y="67056"/>
                                </a:lnTo>
                                <a:lnTo>
                                  <a:pt x="57912" y="60960"/>
                                </a:lnTo>
                                <a:lnTo>
                                  <a:pt x="64008" y="54864"/>
                                </a:lnTo>
                                <a:lnTo>
                                  <a:pt x="70104" y="39624"/>
                                </a:lnTo>
                                <a:lnTo>
                                  <a:pt x="76200" y="33528"/>
                                </a:lnTo>
                                <a:lnTo>
                                  <a:pt x="79248" y="27432"/>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645" name="Shape 15645"/>
                        <wps:cNvSpPr/>
                        <wps:spPr>
                          <a:xfrm>
                            <a:off x="678180" y="2874264"/>
                            <a:ext cx="510540" cy="515112"/>
                          </a:xfrm>
                          <a:custGeom>
                            <a:avLst/>
                            <a:gdLst/>
                            <a:ahLst/>
                            <a:cxnLst/>
                            <a:rect l="0" t="0" r="0" b="0"/>
                            <a:pathLst>
                              <a:path w="510540" h="515112">
                                <a:moveTo>
                                  <a:pt x="0" y="0"/>
                                </a:moveTo>
                                <a:lnTo>
                                  <a:pt x="406908" y="0"/>
                                </a:lnTo>
                                <a:lnTo>
                                  <a:pt x="409956" y="3048"/>
                                </a:lnTo>
                                <a:lnTo>
                                  <a:pt x="413004" y="3048"/>
                                </a:lnTo>
                                <a:lnTo>
                                  <a:pt x="416052" y="9144"/>
                                </a:lnTo>
                                <a:lnTo>
                                  <a:pt x="413004" y="9144"/>
                                </a:lnTo>
                                <a:lnTo>
                                  <a:pt x="419100" y="15240"/>
                                </a:lnTo>
                                <a:lnTo>
                                  <a:pt x="422148" y="24384"/>
                                </a:lnTo>
                                <a:lnTo>
                                  <a:pt x="419100" y="24384"/>
                                </a:lnTo>
                                <a:lnTo>
                                  <a:pt x="425196" y="30480"/>
                                </a:lnTo>
                                <a:lnTo>
                                  <a:pt x="428244" y="30480"/>
                                </a:lnTo>
                                <a:lnTo>
                                  <a:pt x="437388" y="48768"/>
                                </a:lnTo>
                                <a:lnTo>
                                  <a:pt x="434340" y="48768"/>
                                </a:lnTo>
                                <a:lnTo>
                                  <a:pt x="440436" y="51816"/>
                                </a:lnTo>
                                <a:lnTo>
                                  <a:pt x="443484" y="51816"/>
                                </a:lnTo>
                                <a:lnTo>
                                  <a:pt x="458724" y="82296"/>
                                </a:lnTo>
                                <a:lnTo>
                                  <a:pt x="461772" y="91440"/>
                                </a:lnTo>
                                <a:lnTo>
                                  <a:pt x="483108" y="137160"/>
                                </a:lnTo>
                                <a:lnTo>
                                  <a:pt x="483108" y="143256"/>
                                </a:lnTo>
                                <a:lnTo>
                                  <a:pt x="492252" y="158496"/>
                                </a:lnTo>
                                <a:lnTo>
                                  <a:pt x="492252" y="164592"/>
                                </a:lnTo>
                                <a:lnTo>
                                  <a:pt x="495300" y="170688"/>
                                </a:lnTo>
                                <a:lnTo>
                                  <a:pt x="495300" y="176784"/>
                                </a:lnTo>
                                <a:lnTo>
                                  <a:pt x="498348" y="182880"/>
                                </a:lnTo>
                                <a:lnTo>
                                  <a:pt x="498348" y="188976"/>
                                </a:lnTo>
                                <a:lnTo>
                                  <a:pt x="501396" y="192024"/>
                                </a:lnTo>
                                <a:lnTo>
                                  <a:pt x="501396" y="198120"/>
                                </a:lnTo>
                                <a:lnTo>
                                  <a:pt x="504444" y="204216"/>
                                </a:lnTo>
                                <a:lnTo>
                                  <a:pt x="504444" y="216408"/>
                                </a:lnTo>
                                <a:lnTo>
                                  <a:pt x="507492" y="222504"/>
                                </a:lnTo>
                                <a:lnTo>
                                  <a:pt x="507492" y="240792"/>
                                </a:lnTo>
                                <a:lnTo>
                                  <a:pt x="510540" y="240792"/>
                                </a:lnTo>
                                <a:lnTo>
                                  <a:pt x="510540" y="301752"/>
                                </a:lnTo>
                                <a:lnTo>
                                  <a:pt x="507492" y="307848"/>
                                </a:lnTo>
                                <a:lnTo>
                                  <a:pt x="507492" y="326136"/>
                                </a:lnTo>
                                <a:lnTo>
                                  <a:pt x="504444" y="332232"/>
                                </a:lnTo>
                                <a:lnTo>
                                  <a:pt x="504444" y="335280"/>
                                </a:lnTo>
                                <a:lnTo>
                                  <a:pt x="501396" y="335280"/>
                                </a:lnTo>
                                <a:lnTo>
                                  <a:pt x="498348" y="338328"/>
                                </a:lnTo>
                                <a:lnTo>
                                  <a:pt x="501396" y="338328"/>
                                </a:lnTo>
                                <a:lnTo>
                                  <a:pt x="501396" y="350520"/>
                                </a:lnTo>
                                <a:lnTo>
                                  <a:pt x="498348" y="356616"/>
                                </a:lnTo>
                                <a:lnTo>
                                  <a:pt x="498348" y="362712"/>
                                </a:lnTo>
                                <a:lnTo>
                                  <a:pt x="495300" y="368808"/>
                                </a:lnTo>
                                <a:lnTo>
                                  <a:pt x="492252" y="368808"/>
                                </a:lnTo>
                                <a:lnTo>
                                  <a:pt x="489204" y="371856"/>
                                </a:lnTo>
                                <a:lnTo>
                                  <a:pt x="492252" y="371856"/>
                                </a:lnTo>
                                <a:lnTo>
                                  <a:pt x="492252" y="377952"/>
                                </a:lnTo>
                                <a:lnTo>
                                  <a:pt x="489204" y="381000"/>
                                </a:lnTo>
                                <a:lnTo>
                                  <a:pt x="489204" y="387096"/>
                                </a:lnTo>
                                <a:lnTo>
                                  <a:pt x="486156" y="393192"/>
                                </a:lnTo>
                                <a:lnTo>
                                  <a:pt x="483108" y="393192"/>
                                </a:lnTo>
                                <a:lnTo>
                                  <a:pt x="480060" y="396240"/>
                                </a:lnTo>
                                <a:lnTo>
                                  <a:pt x="483108" y="396240"/>
                                </a:lnTo>
                                <a:lnTo>
                                  <a:pt x="477012" y="408432"/>
                                </a:lnTo>
                                <a:lnTo>
                                  <a:pt x="477012" y="414528"/>
                                </a:lnTo>
                                <a:lnTo>
                                  <a:pt x="473964" y="414528"/>
                                </a:lnTo>
                                <a:lnTo>
                                  <a:pt x="470916" y="417576"/>
                                </a:lnTo>
                                <a:lnTo>
                                  <a:pt x="473964" y="417576"/>
                                </a:lnTo>
                                <a:lnTo>
                                  <a:pt x="464820" y="432816"/>
                                </a:lnTo>
                                <a:lnTo>
                                  <a:pt x="461772" y="435864"/>
                                </a:lnTo>
                                <a:lnTo>
                                  <a:pt x="464820" y="435864"/>
                                </a:lnTo>
                                <a:lnTo>
                                  <a:pt x="455676" y="454152"/>
                                </a:lnTo>
                                <a:lnTo>
                                  <a:pt x="452628" y="454152"/>
                                </a:lnTo>
                                <a:lnTo>
                                  <a:pt x="443484" y="463296"/>
                                </a:lnTo>
                                <a:lnTo>
                                  <a:pt x="446532" y="463296"/>
                                </a:lnTo>
                                <a:lnTo>
                                  <a:pt x="440436" y="475488"/>
                                </a:lnTo>
                                <a:lnTo>
                                  <a:pt x="437388" y="475488"/>
                                </a:lnTo>
                                <a:lnTo>
                                  <a:pt x="428244" y="481584"/>
                                </a:lnTo>
                                <a:lnTo>
                                  <a:pt x="431292" y="481584"/>
                                </a:lnTo>
                                <a:lnTo>
                                  <a:pt x="428244" y="487680"/>
                                </a:lnTo>
                                <a:lnTo>
                                  <a:pt x="425196" y="487680"/>
                                </a:lnTo>
                                <a:lnTo>
                                  <a:pt x="419100" y="496824"/>
                                </a:lnTo>
                                <a:lnTo>
                                  <a:pt x="419100" y="502920"/>
                                </a:lnTo>
                                <a:lnTo>
                                  <a:pt x="416052" y="502920"/>
                                </a:lnTo>
                                <a:lnTo>
                                  <a:pt x="416052" y="505968"/>
                                </a:lnTo>
                                <a:lnTo>
                                  <a:pt x="411988" y="508000"/>
                                </a:lnTo>
                                <a:lnTo>
                                  <a:pt x="409956" y="512064"/>
                                </a:lnTo>
                                <a:lnTo>
                                  <a:pt x="406908" y="512064"/>
                                </a:lnTo>
                                <a:lnTo>
                                  <a:pt x="406908" y="515112"/>
                                </a:lnTo>
                                <a:lnTo>
                                  <a:pt x="0" y="515112"/>
                                </a:lnTo>
                                <a:lnTo>
                                  <a:pt x="0" y="509016"/>
                                </a:lnTo>
                                <a:lnTo>
                                  <a:pt x="403860" y="509016"/>
                                </a:lnTo>
                                <a:lnTo>
                                  <a:pt x="406908" y="502920"/>
                                </a:lnTo>
                                <a:lnTo>
                                  <a:pt x="413004" y="499872"/>
                                </a:lnTo>
                                <a:lnTo>
                                  <a:pt x="416052" y="493776"/>
                                </a:lnTo>
                                <a:lnTo>
                                  <a:pt x="422148" y="484632"/>
                                </a:lnTo>
                                <a:lnTo>
                                  <a:pt x="425196" y="478536"/>
                                </a:lnTo>
                                <a:lnTo>
                                  <a:pt x="434340" y="472440"/>
                                </a:lnTo>
                                <a:lnTo>
                                  <a:pt x="440436" y="460248"/>
                                </a:lnTo>
                                <a:lnTo>
                                  <a:pt x="449580" y="451104"/>
                                </a:lnTo>
                                <a:lnTo>
                                  <a:pt x="458724" y="432816"/>
                                </a:lnTo>
                                <a:lnTo>
                                  <a:pt x="461772" y="429768"/>
                                </a:lnTo>
                                <a:lnTo>
                                  <a:pt x="467868" y="414528"/>
                                </a:lnTo>
                                <a:lnTo>
                                  <a:pt x="470916" y="411480"/>
                                </a:lnTo>
                                <a:lnTo>
                                  <a:pt x="470916" y="405384"/>
                                </a:lnTo>
                                <a:lnTo>
                                  <a:pt x="477012" y="393192"/>
                                </a:lnTo>
                                <a:lnTo>
                                  <a:pt x="480060" y="390144"/>
                                </a:lnTo>
                                <a:lnTo>
                                  <a:pt x="483108" y="384048"/>
                                </a:lnTo>
                                <a:lnTo>
                                  <a:pt x="483108" y="381000"/>
                                </a:lnTo>
                                <a:lnTo>
                                  <a:pt x="486156" y="374904"/>
                                </a:lnTo>
                                <a:lnTo>
                                  <a:pt x="486156" y="368808"/>
                                </a:lnTo>
                                <a:lnTo>
                                  <a:pt x="489204" y="365760"/>
                                </a:lnTo>
                                <a:lnTo>
                                  <a:pt x="492252" y="359664"/>
                                </a:lnTo>
                                <a:lnTo>
                                  <a:pt x="492252" y="353568"/>
                                </a:lnTo>
                                <a:lnTo>
                                  <a:pt x="495300" y="347472"/>
                                </a:lnTo>
                                <a:lnTo>
                                  <a:pt x="495300" y="335280"/>
                                </a:lnTo>
                                <a:lnTo>
                                  <a:pt x="498348" y="335280"/>
                                </a:lnTo>
                                <a:lnTo>
                                  <a:pt x="498348" y="329184"/>
                                </a:lnTo>
                                <a:lnTo>
                                  <a:pt x="501396" y="323088"/>
                                </a:lnTo>
                                <a:lnTo>
                                  <a:pt x="501396" y="304800"/>
                                </a:lnTo>
                                <a:lnTo>
                                  <a:pt x="504444" y="298704"/>
                                </a:lnTo>
                                <a:lnTo>
                                  <a:pt x="504444" y="243840"/>
                                </a:lnTo>
                                <a:lnTo>
                                  <a:pt x="501396" y="240792"/>
                                </a:lnTo>
                                <a:lnTo>
                                  <a:pt x="501396" y="225552"/>
                                </a:lnTo>
                                <a:lnTo>
                                  <a:pt x="498348" y="219456"/>
                                </a:lnTo>
                                <a:lnTo>
                                  <a:pt x="498348" y="207264"/>
                                </a:lnTo>
                                <a:lnTo>
                                  <a:pt x="495300" y="201168"/>
                                </a:lnTo>
                                <a:lnTo>
                                  <a:pt x="495300" y="195072"/>
                                </a:lnTo>
                                <a:lnTo>
                                  <a:pt x="492252" y="192024"/>
                                </a:lnTo>
                                <a:lnTo>
                                  <a:pt x="492252" y="185928"/>
                                </a:lnTo>
                                <a:lnTo>
                                  <a:pt x="489204" y="179832"/>
                                </a:lnTo>
                                <a:lnTo>
                                  <a:pt x="489204" y="173736"/>
                                </a:lnTo>
                                <a:lnTo>
                                  <a:pt x="486156" y="167640"/>
                                </a:lnTo>
                                <a:lnTo>
                                  <a:pt x="486156" y="161544"/>
                                </a:lnTo>
                                <a:lnTo>
                                  <a:pt x="477012" y="143256"/>
                                </a:lnTo>
                                <a:lnTo>
                                  <a:pt x="477012" y="140208"/>
                                </a:lnTo>
                                <a:lnTo>
                                  <a:pt x="455676" y="94488"/>
                                </a:lnTo>
                                <a:lnTo>
                                  <a:pt x="452628" y="85344"/>
                                </a:lnTo>
                                <a:lnTo>
                                  <a:pt x="437388" y="54864"/>
                                </a:lnTo>
                                <a:lnTo>
                                  <a:pt x="431292" y="48768"/>
                                </a:lnTo>
                                <a:lnTo>
                                  <a:pt x="422148" y="33528"/>
                                </a:lnTo>
                                <a:lnTo>
                                  <a:pt x="419100" y="27432"/>
                                </a:lnTo>
                                <a:lnTo>
                                  <a:pt x="416052" y="18288"/>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646" name="Shape 15646"/>
                        <wps:cNvSpPr/>
                        <wps:spPr>
                          <a:xfrm>
                            <a:off x="643128" y="2807208"/>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15240"/>
                                </a:lnTo>
                                <a:lnTo>
                                  <a:pt x="57912" y="15240"/>
                                </a:lnTo>
                                <a:lnTo>
                                  <a:pt x="57912" y="21336"/>
                                </a:lnTo>
                                <a:lnTo>
                                  <a:pt x="54864" y="21336"/>
                                </a:lnTo>
                                <a:lnTo>
                                  <a:pt x="54864" y="24384"/>
                                </a:lnTo>
                                <a:lnTo>
                                  <a:pt x="51816" y="24384"/>
                                </a:lnTo>
                                <a:lnTo>
                                  <a:pt x="51816" y="30480"/>
                                </a:lnTo>
                                <a:lnTo>
                                  <a:pt x="48768" y="30480"/>
                                </a:lnTo>
                                <a:lnTo>
                                  <a:pt x="48768" y="36576"/>
                                </a:lnTo>
                                <a:lnTo>
                                  <a:pt x="45720" y="36576"/>
                                </a:lnTo>
                                <a:lnTo>
                                  <a:pt x="45720" y="42672"/>
                                </a:lnTo>
                                <a:lnTo>
                                  <a:pt x="42672" y="42672"/>
                                </a:lnTo>
                                <a:lnTo>
                                  <a:pt x="42672" y="48768"/>
                                </a:lnTo>
                                <a:lnTo>
                                  <a:pt x="39624" y="48768"/>
                                </a:lnTo>
                                <a:lnTo>
                                  <a:pt x="39624" y="54864"/>
                                </a:lnTo>
                                <a:lnTo>
                                  <a:pt x="36576" y="54864"/>
                                </a:lnTo>
                                <a:lnTo>
                                  <a:pt x="36576" y="60960"/>
                                </a:lnTo>
                                <a:lnTo>
                                  <a:pt x="33528" y="60960"/>
                                </a:lnTo>
                                <a:lnTo>
                                  <a:pt x="33528" y="67056"/>
                                </a:lnTo>
                                <a:lnTo>
                                  <a:pt x="30480" y="67056"/>
                                </a:lnTo>
                                <a:lnTo>
                                  <a:pt x="30480" y="64008"/>
                                </a:lnTo>
                                <a:lnTo>
                                  <a:pt x="27432" y="64008"/>
                                </a:lnTo>
                                <a:lnTo>
                                  <a:pt x="27432" y="57912"/>
                                </a:lnTo>
                                <a:lnTo>
                                  <a:pt x="24384" y="57912"/>
                                </a:lnTo>
                                <a:lnTo>
                                  <a:pt x="24384" y="45720"/>
                                </a:lnTo>
                                <a:lnTo>
                                  <a:pt x="21336" y="45720"/>
                                </a:lnTo>
                                <a:lnTo>
                                  <a:pt x="21336" y="39624"/>
                                </a:lnTo>
                                <a:lnTo>
                                  <a:pt x="18288" y="39624"/>
                                </a:lnTo>
                                <a:lnTo>
                                  <a:pt x="18288" y="33528"/>
                                </a:lnTo>
                                <a:lnTo>
                                  <a:pt x="15240" y="33528"/>
                                </a:lnTo>
                                <a:lnTo>
                                  <a:pt x="15240" y="27432"/>
                                </a:lnTo>
                                <a:lnTo>
                                  <a:pt x="12192" y="27432"/>
                                </a:lnTo>
                                <a:lnTo>
                                  <a:pt x="12192" y="21336"/>
                                </a:lnTo>
                                <a:lnTo>
                                  <a:pt x="9144" y="21336"/>
                                </a:lnTo>
                                <a:lnTo>
                                  <a:pt x="9144" y="18288"/>
                                </a:lnTo>
                                <a:lnTo>
                                  <a:pt x="6096" y="18288"/>
                                </a:lnTo>
                                <a:lnTo>
                                  <a:pt x="6096" y="12192"/>
                                </a:lnTo>
                                <a:lnTo>
                                  <a:pt x="3048" y="12192"/>
                                </a:lnTo>
                                <a:lnTo>
                                  <a:pt x="30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647" name="Shape 15647"/>
                        <wps:cNvSpPr/>
                        <wps:spPr>
                          <a:xfrm>
                            <a:off x="643128" y="2807208"/>
                            <a:ext cx="67056" cy="67056"/>
                          </a:xfrm>
                          <a:custGeom>
                            <a:avLst/>
                            <a:gdLst/>
                            <a:ahLst/>
                            <a:cxnLst/>
                            <a:rect l="0" t="0" r="0" b="0"/>
                            <a:pathLst>
                              <a:path w="67056" h="67056">
                                <a:moveTo>
                                  <a:pt x="0" y="0"/>
                                </a:moveTo>
                                <a:lnTo>
                                  <a:pt x="67056" y="0"/>
                                </a:lnTo>
                                <a:lnTo>
                                  <a:pt x="30480"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148" name="Shape 457148"/>
                        <wps:cNvSpPr/>
                        <wps:spPr>
                          <a:xfrm>
                            <a:off x="3048" y="1353312"/>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49" name="Shape 457149"/>
                        <wps:cNvSpPr/>
                        <wps:spPr>
                          <a:xfrm>
                            <a:off x="0" y="1353311"/>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5650" name="Shape 15650"/>
                        <wps:cNvSpPr/>
                        <wps:spPr>
                          <a:xfrm>
                            <a:off x="612648" y="1319784"/>
                            <a:ext cx="67056" cy="67056"/>
                          </a:xfrm>
                          <a:custGeom>
                            <a:avLst/>
                            <a:gdLst/>
                            <a:ahLst/>
                            <a:cxnLst/>
                            <a:rect l="0" t="0" r="0" b="0"/>
                            <a:pathLst>
                              <a:path w="67056" h="67056">
                                <a:moveTo>
                                  <a:pt x="0" y="0"/>
                                </a:moveTo>
                                <a:lnTo>
                                  <a:pt x="67056"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5651" name="Rectangle 15651"/>
                        <wps:cNvSpPr/>
                        <wps:spPr>
                          <a:xfrm>
                            <a:off x="585216" y="3412193"/>
                            <a:ext cx="797654"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320-93/d070</w:t>
                              </w:r>
                            </w:p>
                          </w:txbxContent>
                        </wps:txbx>
                        <wps:bodyPr horzOverflow="overflow" vert="horz" lIns="0" tIns="0" rIns="0" bIns="0" rtlCol="0">
                          <a:noAutofit/>
                        </wps:bodyPr>
                      </wps:wsp>
                      <wps:wsp>
                        <wps:cNvPr id="15652" name="Rectangle 15652"/>
                        <wps:cNvSpPr/>
                        <wps:spPr>
                          <a:xfrm>
                            <a:off x="377952" y="213433"/>
                            <a:ext cx="8031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MCU</w:t>
                              </w:r>
                            </w:p>
                          </w:txbxContent>
                        </wps:txbx>
                        <wps:bodyPr horzOverflow="overflow" vert="horz" lIns="0" tIns="0" rIns="0" bIns="0" rtlCol="0">
                          <a:noAutofit/>
                        </wps:bodyPr>
                      </wps:wsp>
                      <wps:wsp>
                        <wps:cNvPr id="15653" name="Rectangle 15653"/>
                        <wps:cNvSpPr/>
                        <wps:spPr>
                          <a:xfrm>
                            <a:off x="560832" y="890089"/>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 = 0</w:t>
                              </w:r>
                            </w:p>
                          </w:txbxContent>
                        </wps:txbx>
                        <wps:bodyPr horzOverflow="overflow" vert="horz" lIns="0" tIns="0" rIns="0" bIns="0" rtlCol="0">
                          <a:noAutofit/>
                        </wps:bodyPr>
                      </wps:wsp>
                      <wps:wsp>
                        <wps:cNvPr id="15654" name="Rectangle 15654"/>
                        <wps:cNvSpPr/>
                        <wps:spPr>
                          <a:xfrm>
                            <a:off x="560832" y="3093798"/>
                            <a:ext cx="3071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5655" name="Rectangle 15655"/>
                        <wps:cNvSpPr/>
                        <wps:spPr>
                          <a:xfrm>
                            <a:off x="746755" y="2755465"/>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5656" name="Rectangle 15656"/>
                        <wps:cNvSpPr/>
                        <wps:spPr>
                          <a:xfrm>
                            <a:off x="54864" y="2334841"/>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5657" name="Rectangle 15657"/>
                        <wps:cNvSpPr/>
                        <wps:spPr>
                          <a:xfrm>
                            <a:off x="289565" y="1676473"/>
                            <a:ext cx="55456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 = N + 1</w:t>
                              </w:r>
                            </w:p>
                          </w:txbxContent>
                        </wps:txbx>
                        <wps:bodyPr horzOverflow="overflow" vert="horz" lIns="0" tIns="0" rIns="0" bIns="0" rtlCol="0">
                          <a:noAutofit/>
                        </wps:bodyPr>
                      </wps:wsp>
                      <wps:wsp>
                        <wps:cNvPr id="15658" name="Rectangle 15658"/>
                        <wps:cNvSpPr/>
                        <wps:spPr>
                          <a:xfrm>
                            <a:off x="289565" y="1783148"/>
                            <a:ext cx="10294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data_unit</w:t>
                              </w:r>
                            </w:p>
                          </w:txbxContent>
                        </wps:txbx>
                        <wps:bodyPr horzOverflow="overflow" vert="horz" lIns="0" tIns="0" rIns="0" bIns="0" rtlCol="0">
                          <a:noAutofit/>
                        </wps:bodyPr>
                      </wps:wsp>
                      <wps:wsp>
                        <wps:cNvPr id="15659" name="Rectangle 15659"/>
                        <wps:cNvSpPr/>
                        <wps:spPr>
                          <a:xfrm>
                            <a:off x="527309" y="2368363"/>
                            <a:ext cx="4086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 = Nb</w:t>
                              </w:r>
                            </w:p>
                          </w:txbxContent>
                        </wps:txbx>
                        <wps:bodyPr horzOverflow="overflow" vert="horz" lIns="0" tIns="0" rIns="0" bIns="0" rtlCol="0">
                          <a:noAutofit/>
                        </wps:bodyPr>
                      </wps:wsp>
                      <wps:wsp>
                        <wps:cNvPr id="15660" name="Rectangle 15660"/>
                        <wps:cNvSpPr/>
                        <wps:spPr>
                          <a:xfrm>
                            <a:off x="652282" y="2475048"/>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293536" o:spid="_x0000_s4221" style="width:93.85pt;height:273.8pt;mso-position-horizontal-relative:char;mso-position-vertical-relative:line" coordsize="11917,34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">
                <v:shape id="Shape 457144" o:spid="_x0000_s4222" style="position:absolute;left:30;top:24475;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" path="m,l676656,r,9144l,9144,,e" fillcolor="black" stroked="f" strokeweight="0">
                  <v:stroke miterlimit="83231f" joinstyle="miter"/>
                  <v:path arrowok="t" textboxrect="0,0,676656,9144"/>
                </v:shape>
                <v:shape id="Shape 457145" o:spid="_x0000_s4223" style="position:absolute;left:6766;top:1706;width:92;height:30389;visibility:visible;mso-wrap-style:square;v-text-anchor:top" coordsize="9144,3038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" path="m,l9144,r,3038856l,3038856,,e" fillcolor="black" stroked="f" strokeweight="0">
                  <v:stroke miterlimit="83231f" joinstyle="miter"/>
                  <v:path arrowok="t" textboxrect="0,0,9144,3038856"/>
                </v:shape>
                <v:shape id="Shape 15631" o:spid="_x0000_s4224" style="position:absolute;left:1737;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" path="m100584,l911352,r3048,6096l917448,6096r,6096l920496,12192r3048,6096l923544,21336r3048,l929640,27432r3048,l941832,45720r3048,l954024,64008r3048,3048l963168,79248r3048,l966216,85344r3048,l969264,97536r3048,l972312,103632r3048,l975360,109728r3048,l978408,112776r3048,l981456,118872r3048,l984504,128015r3048,l987552,134112r3048,l990600,140208r3048,l993648,152400r3048,l996696,161544r3048,l999744,173736r3048,l1002792,182880r3048,l1005840,201168r3048,l1008888,222503r3048,l1011936,286512r-3048,l1008888,307848r-3048,l1005840,320040r-3048,l1002792,338328r-3048,l999744,347472r-3048,l996696,350520r-3048,l993648,362712r-3048,l990600,374903r-3048,l987552,381000r-3048,l984504,387096r-3048,l981456,393192r-3048,l978408,402336r-6096,3048l972312,411480r-3048,l969264,423672r-3048,l966216,429768r-3048,l963168,435864r-3048,l960120,441960r-3048,l957072,445008r-3048,l954024,448056r-6096,3047l947928,457200r-3048,l944880,463296r-3048,l941832,469392r-3048,l938784,472440r-6096,l932688,478536r-3048,l929640,484632r-3048,l926592,487680r-3048,3048l923544,493776r-3048,l920496,496824r-6096,3048l914400,505968r-816864,l97536,502920r-3048,l94488,496824r-3048,l88392,493776r-3048,l85344,487680r-3048,l79248,481584r-3048,l76200,475488r-3048,l73152,469392r-3048,l67056,463296r-3048,l60960,457200r,-6097l57912,445008r-3048,-3048l33528,399288r-3048,l30480,396240r-3048,l27432,390144r-3048,l24384,377952r-3048,l21336,371856r-3048,l18288,365760r-3048,l15240,344424r-3048,l12192,335280r-3048,l9144,323088r-3048,l6096,304800r-3048,l3048,283464r-3048,l,219456r3048,l3048,198120r3048,l6096,185928r3048,l9144,167640r3048,l12192,161544r3048,l15240,143256r3048,l18288,131064r3048,l21336,124968r3048,l24384,118872r6096,-3048l30480,106680r3048,l33528,100584r3048,l36576,94488r3048,l39624,88392r3048,l42672,82296r3048,l45720,76200r3048,l48768,70103r6096,-3047l54864,64008r3048,l57912,60960r3048,-3048l60960,51815r3048,l64008,45720r3048,l67056,39624r3048,l70104,36576r6096,-3048l76200,27432r6096,-3048l82296,21336r6096,-3048l88392,15240r3048,l91440,12192,97536,9144r,-6096l100584,3048r,-3048xe" stroked="f" strokeweight="0">
                  <v:stroke miterlimit="83231f" joinstyle="miter"/>
                  <v:path arrowok="t" textboxrect="0,0,1011936,505968"/>
                </v:shape>
                <v:shape id="Shape 15632" o:spid="_x0000_s4225" style="position:absolute;left:1706;width:10181;height:5120;visibility:visible;mso-wrap-style:square;v-text-anchor:top" coordsize="1018032,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" path="m100584,l914400,r9144,9144l920496,9144r9144,12192l926592,21336r-9144,-9144l914400,6096r-810768,l94488,15239r3048,l82296,27432r3048,l73152,39624r3048,l64008,57912r-3048,6096l64008,64008r-9144,6095l57912,70103,36576,112776r,3048l30480,118872r3048,l24384,137160r,6096l21336,149351r,6097l18288,164592r,3047l15240,173736r,12191l12192,192024r,6096l9144,204215r,15241l3048,222503r3048,l6096,281939r3048,1524l9144,301751r3048,3049l12192,316992r3048,6096l15240,329184r3048,6096l18288,338327r,3049l18288,350520r3048,3048l21336,359663r9144,18288l30480,384048r9144,18288l70104,460248r-3048,l76200,469392r9144,12192l82296,481584r12192,12192l91440,493776r12192,9144l100584,502920r3048,3048l911352,505968r3048,-6096l920496,496824r12192,-24385l938784,469392r9144,-18289l954024,448056r18288,-42672l978408,399288r,-6096l990600,368808r,-6096l993648,356615r,-3047l996696,347472r3048,-3048l999744,338327r3048,-6095l1002792,320039r3048,-6095l1005840,307848r3048,-3048l1008888,286512r3048,-3049l1011936,225551r-3048,-3048l1008888,207263r-3048,-6095l1005840,188976r-3048,-6096l1002792,176784r-3048,-3048l999744,167639r-3048,-3047l996696,158496r-3048,-6096l993648,146303r-9144,-18288l984504,124968,963168,79248r-3048,-3048l944880,48768r-6096,-6096l932688,30480r-6096,-9144l935736,27432r9144,12192l941832,39624r6096,6096l966216,73151r-3048,l966216,76200r24384,45720l990600,124968r9144,18288l999744,149351r3048,6097l1002792,161544r3048,3048l1005840,172212r3048,1524l1008888,179832r3048,6095l1011936,198120r3048,6095l1014984,220980r3048,1523l1018032,286512r-6096,3048l1014984,289560r,15240l1011936,310896r,6096l1008888,323088r,12192l1005840,341376r,6096l999744,350520r3048,l999744,353568r,6095l996696,365760r,6096l984504,396239r,6097l975360,408432r3048,l957072,448056r-6096,6095l954024,454151r-12192,18288l935736,478536r3048,-3048l929640,487680r-3048,6096l917448,502920r3048,l914400,509015r-813816,3048l94488,499872r-6096,-3048l85344,490727r-6096,-6095l73152,472439r-9144,-9143l36576,405384r-3048,-3048l24384,387096r,-6096l18288,362712r,-6097l15240,353568r,-6096l12192,341376r,-3049l9144,332232r,-6096l6096,320039r,-12191l3048,304800r,-18288l,283463,,219456r3048,-3048l3048,201168r3048,-6096l6096,188976r3048,-6096l9144,170688r3048,-6096l18288,152400r,-9144l18288,140208r,-6096l27432,115824r3048,l30480,109727,51816,67056r3048,l57912,60960r6096,-6097l70104,36576r6096,-6096l79248,24384r9144,-6096l91440,12192,97536,6096,100584,xe" fillcolor="black" stroked="f" strokeweight="0">
                  <v:stroke miterlimit="83231f" joinstyle="miter"/>
                  <v:path arrowok="t" textboxrect="0,0,1018032,512063"/>
                </v:shape>
                <v:shape id="Shape 457146" o:spid="_x0000_s4226" style="position:absolute;left:1737;top:6797;width:10119;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" path="m,l1011936,r,505968l,505968,,e" stroked="f" strokeweight="0">
                  <v:stroke miterlimit="83231f" joinstyle="miter"/>
                  <v:path arrowok="t" textboxrect="0,0,1011936,505968"/>
                </v:shape>
                <v:shape id="Shape 15634" o:spid="_x0000_s4227" style="position:absolute;left:1706;top:6766;width:5091;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15635" o:spid="_x0000_s4228" style="position:absolute;left:6797;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" path="m,l509016,r,509016l505968,509016r,3048l,512064r,-6096l502920,505968r,-499872l,6096,,xe" fillcolor="black" stroked="f" strokeweight="0">
                  <v:stroke miterlimit="83231f" joinstyle="miter"/>
                  <v:path arrowok="t" textboxrect="0,0,509016,512064"/>
                </v:shape>
                <v:shape id="Shape 457147" o:spid="_x0000_s4229" style="position:absolute;left:1737;top:15239;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" path="m,l1011936,r,505968l,505968,,e" stroked="f" strokeweight="0">
                  <v:stroke miterlimit="83231f" joinstyle="miter"/>
                  <v:path arrowok="t" textboxrect="0,0,1011936,505968"/>
                </v:shape>
                <v:shape id="Shape 15637" o:spid="_x0000_s4230" style="position:absolute;left:1706;top:15209;width:5091;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" path="m,l3048,,509016,r,6097l6096,6097r,499871l509016,505968r,6096l,512064,,xe" fillcolor="black" stroked="f" strokeweight="0">
                  <v:stroke miterlimit="83231f" joinstyle="miter"/>
                  <v:path arrowok="t" textboxrect="0,0,509016,512064"/>
                </v:shape>
                <v:shape id="Shape 15638" o:spid="_x0000_s4231" style="position:absolute;left:6797;top:15209;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" path="m,l509016,r,509016l505968,509016r,3048l,512064r,-6096l502920,505968r,-499871l,6097,,xe" fillcolor="black" stroked="f" strokeweight="0">
                  <v:stroke miterlimit="83231f" joinstyle="miter"/>
                  <v:path arrowok="t" textboxrect="0,0,509016,512064"/>
                </v:shape>
                <v:shape id="Shape 15639" o:spid="_x0000_s4232" style="position:absolute;left:1767;top:21549;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" path="m505968,r509016,292608l505968,591312,,292608,505968,xe" stroked="f" strokeweight="0">
                  <v:stroke miterlimit="83231f" joinstyle="miter"/>
                  <v:path arrowok="t" textboxrect="0,0,1014984,591312"/>
                </v:shape>
                <v:shape id="Shape 15640" o:spid="_x0000_s4233" style="position:absolute;left:1737;top:21518;width:5090;height:5974;visibility:visible;mso-wrap-style:square;v-text-anchor:top" coordsize="50901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" path="m505968,r3048,l509016,4800r-1519,-873l3048,295656,507497,590424r1519,-883l509016,594360r,3048l505968,597408r,-3048l,295656,505968,xe" fillcolor="black" stroked="f" strokeweight="0">
                  <v:stroke miterlimit="83231f" joinstyle="miter"/>
                  <v:path arrowok="t" textboxrect="0,0,509016,597408"/>
                </v:shape>
                <v:shape id="Shape 15641" o:spid="_x0000_s4234" style="position:absolute;left:6827;top:27462;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" path="m,3048l,,,3048xe" fillcolor="black" stroked="f" strokeweight="0">
                  <v:stroke miterlimit="83231f" joinstyle="miter"/>
                  <v:path arrowok="t" textboxrect="0,0,0,3048"/>
                </v:shape>
                <v:shape id="Shape 15642" o:spid="_x0000_s4235" style="position:absolute;left:6827;top:21518;width:5090;height:5944;visibility:visible;mso-wrap-style:square;v-text-anchor:top" coordsize="50901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" path="m,l509016,295656,,594360r,-4819l505968,295656,,4800,,xe" fillcolor="black" stroked="f" strokeweight="0">
                  <v:stroke miterlimit="83231f" joinstyle="miter"/>
                  <v:path arrowok="t" textboxrect="0,0,509016,594360"/>
                </v:shape>
                <v:shape id="Shape 15643" o:spid="_x0000_s4236" style="position:absolute;left:1737;top:28773;width:10119;height:5090;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" path="m100584,l911352,r,3048l914400,3048r6096,12192l923544,15240r,12192l926592,27432r3048,6096l932688,33528r,6096l935736,39624r,6096l938784,45720r,3048l941832,48768r3048,6096l947928,54864r,6096l950976,60960r,6096l954024,67056r,6096l957072,73152r,6096l960120,79248r,9144l963168,88392r,6096l966216,94488r,3048l969264,97536r,12192l972312,109728r,6096l975360,115824r,6096l978408,121920r,6096l981456,128016r,6096l984504,134112r,9144l987552,143256r,6096l990600,149352r,6096l993648,155448r,12192l996696,167640r,12192l999744,179832r,9144l1002792,188976r,12192l1005840,201168r,18288l1008888,219456r,21336l1011936,240792r,64008l1008888,304800r,24384l1005840,329184r,6096l1002792,335280r,18288l999744,353568r,12192l993648,368808r,9144l990600,377952r,12192l984504,393192r,6096l981456,399288r,6096l978408,405384r,9144l975360,414528r,6096l972312,420624r,6096l969264,426720r,3048l966216,432816r,6096l963168,438912r,6096l960120,445008r,6096l954024,454152r,3048l947928,460248r,6096l944880,466344r,6096l938784,472440r,3048l932688,478536r,6096l926592,487680r,3048l923544,493776r,6096l920496,499872r,3048l914400,502920r,6096l97536,509016r,-3048l94488,505968r,-6096l91440,499872r-3048,-6096l85344,493776r,-6096l82296,487680r-3048,-6096l76200,481584r,-6096l73152,475488r,-3048l70104,472440r-3048,-6096l64008,466344r-3048,-6096l60960,454152,48768,429768r-3048,-3048l33528,402336r-3048,l30480,396240r-3048,l27432,390144r-3048,l24384,377952r-3048,l21336,374904r-3048,l18288,368808r-3048,l15240,344424r-3048,l12192,335280r-3048,l9144,326136r-3048,l6096,307848r-3048,l3048,283464r-3048,l,222504r3048,l3048,198120r3048,l6096,188976r3048,l9144,170688r3048,l12192,161544r3048,l15240,143256r3048,l18288,134112r3048,l21336,128016r3048,l24384,121920r6096,-3048l30480,106680r3048,l33528,100584r3048,l36576,94488r3048,l39624,91440r3048,l42672,85344r3048,l45720,79248r3048,l48768,73152r6096,-3048l54864,64008r3048,l57912,60960r3048,-3048l60960,51816r3048,l64008,45720r3048,l67056,42672r3048,l70104,39624r6096,-3048l76200,30480r6096,-3048l82296,24384r6096,-3048l88392,15240r3048,l91440,12192,97536,9144r,-6096l100584,3048r,-3048xe" stroked="f" strokeweight="0">
                  <v:stroke miterlimit="83231f" joinstyle="miter"/>
                  <v:path arrowok="t" textboxrect="0,0,1011936,509016"/>
                </v:shape>
                <v:shape id="Shape 15644" o:spid="_x0000_s4237" style="position:absolute;left:1706;top:28742;width:5075;height:5151;visibility:visible;mso-wrap-style:square;v-text-anchor:top" coordsize="507492,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" path="m100584,l507492,r,6096l105156,6096r-1524,3048l100584,9144r-6096,6096l97536,15240r-3048,6096l91440,21336r-9144,9144l85344,30480r-3048,6096l79248,36576r-6096,6096l76200,42672,67056,57912r-3048,l60960,64008r3048,l60960,70104r-3048,l54864,73152r3048,l36576,112776r,6096l33528,118872r-3048,3048l33528,121920r-9144,18288l24384,143256r-3048,6096l21336,155448r-3048,12192l18288,170688r-3048,6096l15240,188976r-3048,3048l12192,198120r-3048,6096l9144,222504r-3048,l3048,225552r3048,l6096,286512r3048,l9144,301752r3048,6096l12192,320040r3048,6096l15240,332232r3048,3048l18288,338328r,3048l18288,350520r3048,6096l21336,362712r9144,18288l30480,384048r9144,18288l36576,402336r3048,3048l42672,405384r27432,57912l67056,463296r9144,9144l79248,472440r6096,9144l82296,481584r6096,6096l91440,487680r3048,6096l91440,493776r6096,6096l100584,499872r3048,6096l100584,505968r3048,3048l507492,509016r,6096l100584,515112r,-3048l97536,509016r-3048,-6096l88392,496824r-3048,-6096l79248,484632r-6096,-9144l64008,466344,36576,408432r-3048,-3048l24384,387096r,-6096l18288,365760r,-6096l15240,353568r,-6096l12192,341376r,-3048l9144,335280r,-6096l6096,323088r,-12192l3048,304800r,-18288l,286512,,222504r3048,-3048l3048,201168r3048,-6096l6096,192024r3048,-6096l9144,173736r3048,-6096l12192,164592r6096,-12192l18288,137160r9144,-18288l30480,115824r,-6096l51816,70104r3048,-3048l57912,60960r6096,-6096l70104,39624r6096,-6096l79248,27432r9144,-9144l91440,12192,97536,6096,100584,xe" fillcolor="black" stroked="f" strokeweight="0">
                  <v:stroke miterlimit="83231f" joinstyle="miter"/>
                  <v:path arrowok="t" textboxrect="0,0,507492,515112"/>
                </v:shape>
                <v:shape id="Shape 15645" o:spid="_x0000_s4238" style="position:absolute;left:6781;top:28742;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" path="m,l406908,r3048,3048l413004,3048r3048,6096l413004,9144r6096,6096l422148,24384r-3048,l425196,30480r3048,l437388,48768r-3048,l440436,51816r3048,l458724,82296r3048,9144l483108,137160r,6096l492252,158496r,6096l495300,170688r,6096l498348,182880r,6096l501396,192024r,6096l504444,204216r,12192l507492,222504r,18288l510540,240792r,60960l507492,307848r,18288l504444,332232r,3048l501396,335280r-3048,3048l501396,338328r,12192l498348,356616r,6096l495300,368808r-3048,l489204,371856r3048,l492252,377952r-3048,3048l489204,387096r-3048,6096l483108,393192r-3048,3048l483108,396240r-6096,12192l477012,414528r-3048,l470916,417576r3048,l464820,432816r-3048,3048l464820,435864r-9144,18288l452628,454152r-9144,9144l446532,463296r-6096,12192l437388,475488r-9144,6096l431292,481584r-3048,6096l425196,487680r-6096,9144l419100,502920r-3048,l416052,505968r-4064,2032l409956,512064r-3048,l406908,515112,,515112r,-6096l403860,509016r3048,-6096l413004,499872r3048,-6096l422148,484632r3048,-6096l434340,472440r6096,-12192l449580,451104r9144,-18288l461772,429768r6096,-15240l470916,411480r,-6096l477012,393192r3048,-3048l483108,384048r,-3048l486156,374904r,-6096l489204,365760r3048,-6096l492252,353568r3048,-6096l495300,335280r3048,l498348,329184r3048,-6096l501396,304800r3048,-6096l504444,243840r-3048,-3048l501396,225552r-3048,-6096l498348,207264r-3048,-6096l495300,195072r-3048,-3048l492252,185928r-3048,-6096l489204,173736r-3048,-6096l486156,161544r-9144,-18288l477012,140208,455676,94488r-3048,-9144l437388,54864r-6096,-6096l422148,33528r-3048,-6096l416052,18288r-6096,-6096l406908,6096,,6096,,xe" fillcolor="black" stroked="f" strokeweight="0">
                  <v:stroke miterlimit="83231f" joinstyle="miter"/>
                  <v:path arrowok="t" textboxrect="0,0,510540,515112"/>
                </v:shape>
                <v:shape id="Shape 15646" o:spid="_x0000_s4239" style="position:absolute;left:6431;top:28072;width:670;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" path="m,l67056,r,3048l64008,3048r,6096l60960,9144r,6096l57912,15240r,6096l54864,21336r,3048l51816,24384r,6096l48768,30480r,6096l45720,36576r,6096l42672,42672r,6096l39624,48768r,6096l36576,54864r,6096l33528,60960r,6096l30480,67056r,-3048l27432,64008r,-6096l24384,57912r,-12192l21336,45720r,-6096l18288,39624r,-6096l15240,33528r,-6096l12192,27432r,-6096l9144,21336r,-3048l6096,18288r,-6096l3048,12192r,-6096l,6096,,xe" fillcolor="black" stroked="f" strokeweight="0">
                  <v:stroke miterlimit="83231f" joinstyle="miter"/>
                  <v:path arrowok="t" textboxrect="0,0,67056,67056"/>
                </v:shape>
                <v:shape id="Shape 15647" o:spid="_x0000_s4240" style="position:absolute;left:6431;top:28072;width:670;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" path="m,l67056,,30480,67056,,e" filled="f" strokeweight=".24pt">
                  <v:stroke endcap="round"/>
                  <v:path arrowok="t" textboxrect="0,0,67056,67056"/>
                </v:shape>
                <v:shape id="Shape 457148" o:spid="_x0000_s4241" style="position:absolute;left:30;top:13533;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" path="m,l676656,r,9144l,9144,,e" fillcolor="black" stroked="f" strokeweight="0">
                  <v:stroke endcap="round"/>
                  <v:path arrowok="t" textboxrect="0,0,676656,9144"/>
                </v:shape>
                <v:shape id="Shape 457149" o:spid="_x0000_s4242" style="position:absolute;top:13533;width:91;height:10972;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" path="m,l9144,r,1097280l,1097280,,e" fillcolor="black" stroked="f" strokeweight="0">
                  <v:stroke endcap="round"/>
                  <v:path arrowok="t" textboxrect="0,0,9144,1097280"/>
                </v:shape>
                <v:shape id="Shape 15650" o:spid="_x0000_s4243" style="position:absolute;left:6126;top:13197;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" path="m,l67056,33528,,67056,,xe" fillcolor="black" strokeweight=".24pt">
                  <v:stroke endcap="round"/>
                  <v:path arrowok="t" textboxrect="0,0,67056,67056"/>
                </v:shape>
                <v:rect id="Rectangle 15651" o:spid="_x0000_s4244" style="position:absolute;left:5852;top:34121;width:7976;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320-93/d070</w:t>
                        </w:r>
                      </w:p>
                    </w:txbxContent>
                  </v:textbox>
                </v:rect>
                <v:rect id="Rectangle 15652" o:spid="_x0000_s4245" style="position:absolute;left:3779;top:2134;width:803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MCU</w:t>
                        </w:r>
                      </w:p>
                    </w:txbxContent>
                  </v:textbox>
                </v:rect>
                <v:rect id="Rectangle 15653" o:spid="_x0000_s4246" style="position:absolute;left:5608;top:8900;width:31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 = 0</w:t>
                        </w:r>
                      </w:p>
                    </w:txbxContent>
                  </v:textbox>
                </v:rect>
                <v:rect id="Rectangle 15654" o:spid="_x0000_s4247" style="position:absolute;left:5608;top:30937;width:307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5655" o:spid="_x0000_s4248" style="position:absolute;left:7467;top:27554;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5656" o:spid="_x0000_s4249" style="position:absolute;left:548;top:23348;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5657" o:spid="_x0000_s4250" style="position:absolute;left:2895;top:16764;width:554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 = N + 1</w:t>
                        </w:r>
                      </w:p>
                    </w:txbxContent>
                  </v:textbox>
                </v:rect>
                <v:rect id="Rectangle 15658" o:spid="_x0000_s4251" style="position:absolute;left:2895;top:17831;width:1029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data_unit</w:t>
                        </w:r>
                      </w:p>
                    </w:txbxContent>
                  </v:textbox>
                </v:rect>
                <v:rect id="Rectangle 15659" o:spid="_x0000_s4252" style="position:absolute;left:5273;top:23683;width:408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 = Nb</w:t>
                        </w:r>
                      </w:p>
                    </w:txbxContent>
                  </v:textbox>
                </v:rect>
                <v:rect id="Rectangle 15660" o:spid="_x0000_s4253" style="position:absolute;left:6522;top:24750;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260" w:line="265" w:lineRule="auto"/>
        <w:ind w:right="1552"/>
        <w:jc w:val="right"/>
      </w:pPr>
      <w:r>
        <w:rPr>
          <w:b/>
        </w:rPr>
        <w:t xml:space="preserve">Figure </w:t>
      </w:r>
      <w:proofErr w:type="gramStart"/>
      <w:r>
        <w:rPr>
          <w:b/>
        </w:rPr>
        <w:t>E.10  –</w:t>
      </w:r>
      <w:proofErr w:type="gramEnd"/>
      <w:r>
        <w:rPr>
          <w:b/>
        </w:rPr>
        <w:t xml:space="preserve">  Control procedure for decoding a minimum coded unit (MCU)</w:t>
      </w:r>
    </w:p>
    <w:p w:rsidR="00094CB9" w:rsidRDefault="00FE5CBC">
      <w:pPr>
        <w:spacing w:after="159" w:line="265" w:lineRule="auto"/>
        <w:ind w:left="-5" w:right="0"/>
        <w:jc w:val="left"/>
      </w:pPr>
      <w:r>
        <w:rPr>
          <w:color w:val="FFFFFF"/>
        </w:rPr>
        <w:t>Figure E.106 [</w:t>
      </w:r>
      <w:r>
        <w:rPr>
          <w:b/>
          <w:color w:val="FFFFFF"/>
        </w:rPr>
        <w:t>D70]</w:t>
      </w:r>
      <w:r>
        <w:rPr>
          <w:color w:val="FFFFFF"/>
        </w:rPr>
        <w:t xml:space="preserve">, = 11.5 cm = </w:t>
      </w:r>
      <w:proofErr w:type="gramStart"/>
      <w:r>
        <w:rPr>
          <w:color w:val="FFFFFF"/>
        </w:rPr>
        <w:t>449.%</w:t>
      </w:r>
      <w:proofErr w:type="gramEnd"/>
    </w:p>
    <w:p w:rsidR="00094CB9" w:rsidRDefault="00FE5CBC">
      <w:pPr>
        <w:pStyle w:val="1"/>
        <w:spacing w:after="226"/>
        <w:ind w:right="26"/>
      </w:pPr>
      <w:bookmarkStart w:id="14" w:name="_Toc447201"/>
      <w:proofErr w:type="gramStart"/>
      <w:r>
        <w:t>Annex  F</w:t>
      </w:r>
      <w:bookmarkEnd w:id="14"/>
      <w:proofErr w:type="gramEnd"/>
    </w:p>
    <w:p w:rsidR="00094CB9" w:rsidRDefault="00FE5CBC">
      <w:pPr>
        <w:pStyle w:val="3"/>
        <w:spacing w:after="43"/>
        <w:ind w:right="19"/>
        <w:jc w:val="center"/>
      </w:pPr>
      <w:r>
        <w:rPr>
          <w:sz w:val="23"/>
        </w:rPr>
        <w:t>Sequential DCT-based mode of operation</w:t>
      </w:r>
    </w:p>
    <w:p w:rsidR="00094CB9" w:rsidRDefault="00FE5CBC">
      <w:pPr>
        <w:spacing w:after="3" w:line="265" w:lineRule="auto"/>
        <w:ind w:left="90" w:right="113"/>
        <w:jc w:val="center"/>
      </w:pPr>
      <w:r>
        <w:t>(This annex forms an integral part of this Recommendation | International Standard)</w:t>
      </w:r>
    </w:p>
    <w:p w:rsidR="00094CB9" w:rsidRDefault="00FE5CBC">
      <w:pPr>
        <w:spacing w:after="22" w:line="265" w:lineRule="auto"/>
        <w:ind w:left="-5" w:right="8117"/>
        <w:jc w:val="left"/>
      </w:pPr>
      <w:r>
        <w:rPr>
          <w:color w:val="FFFFFF"/>
          <w:sz w:val="8"/>
        </w:rPr>
        <w:t>ISO/IEC 10918-</w:t>
      </w:r>
      <w:proofErr w:type="gramStart"/>
      <w:r>
        <w:rPr>
          <w:color w:val="FFFFFF"/>
          <w:sz w:val="8"/>
        </w:rPr>
        <w:t>1 :</w:t>
      </w:r>
      <w:proofErr w:type="gramEnd"/>
      <w:r>
        <w:rPr>
          <w:color w:val="FFFFFF"/>
          <w:sz w:val="8"/>
        </w:rPr>
        <w:t xml:space="preserve"> 1993(E)</w:t>
      </w:r>
    </w:p>
    <w:p w:rsidR="00094CB9" w:rsidRDefault="00FE5CBC">
      <w:pPr>
        <w:spacing w:after="440" w:line="265" w:lineRule="auto"/>
        <w:ind w:left="-5" w:right="8117"/>
        <w:jc w:val="left"/>
      </w:pPr>
      <w:r>
        <w:rPr>
          <w:color w:val="FFFFFF"/>
          <w:sz w:val="8"/>
        </w:rPr>
        <w:t>CCITT Rec. T.81 (1992 E)</w:t>
      </w:r>
    </w:p>
    <w:p w:rsidR="00094CB9" w:rsidRDefault="00FE5CBC">
      <w:pPr>
        <w:spacing w:after="139"/>
        <w:ind w:left="-5" w:right="8"/>
      </w:pPr>
      <w:r>
        <w:t xml:space="preserve">This annex provides a </w:t>
      </w:r>
      <w:r>
        <w:rPr>
          <w:b/>
        </w:rPr>
        <w:t>functional specification</w:t>
      </w:r>
      <w:r>
        <w:t xml:space="preserve"> of the following coding processes for the sequential DCT-based mode of operation:</w:t>
      </w:r>
    </w:p>
    <w:p w:rsidR="00094CB9" w:rsidRDefault="00FE5CBC">
      <w:pPr>
        <w:numPr>
          <w:ilvl w:val="0"/>
          <w:numId w:val="15"/>
        </w:numPr>
        <w:spacing w:after="144"/>
        <w:ind w:left="1118" w:right="8" w:hanging="374"/>
      </w:pPr>
      <w:r>
        <w:t>baseline sequential;</w:t>
      </w:r>
    </w:p>
    <w:p w:rsidR="00094CB9" w:rsidRDefault="00FE5CBC">
      <w:pPr>
        <w:numPr>
          <w:ilvl w:val="0"/>
          <w:numId w:val="15"/>
        </w:numPr>
        <w:spacing w:after="144"/>
        <w:ind w:left="1118" w:right="8" w:hanging="374"/>
      </w:pPr>
      <w:r>
        <w:t>extended sequential, Huffman coding, 8-bit sample precision;</w:t>
      </w:r>
    </w:p>
    <w:p w:rsidR="00094CB9" w:rsidRDefault="00FE5CBC">
      <w:pPr>
        <w:numPr>
          <w:ilvl w:val="0"/>
          <w:numId w:val="15"/>
        </w:numPr>
        <w:spacing w:after="144"/>
        <w:ind w:left="1118" w:right="8" w:hanging="374"/>
      </w:pPr>
      <w:r>
        <w:t>extended sequential, arithmetic coding, 8-bit sample precision;</w:t>
      </w:r>
    </w:p>
    <w:p w:rsidR="00094CB9" w:rsidRDefault="00FE5CBC">
      <w:pPr>
        <w:numPr>
          <w:ilvl w:val="0"/>
          <w:numId w:val="15"/>
        </w:numPr>
        <w:spacing w:after="144"/>
        <w:ind w:left="1118" w:right="8" w:hanging="374"/>
      </w:pPr>
      <w:r>
        <w:t>extended sequential, Huffman coding, 12-bit sample precision;</w:t>
      </w:r>
    </w:p>
    <w:p w:rsidR="00094CB9" w:rsidRDefault="00FE5CBC">
      <w:pPr>
        <w:numPr>
          <w:ilvl w:val="0"/>
          <w:numId w:val="15"/>
        </w:numPr>
        <w:spacing w:after="167"/>
        <w:ind w:left="1118" w:right="8" w:hanging="374"/>
      </w:pPr>
      <w:r>
        <w:t>extended sequential, arithmetic coding, 12-bit sample precision.</w:t>
      </w:r>
    </w:p>
    <w:p w:rsidR="00094CB9" w:rsidRDefault="00FE5CBC">
      <w:pPr>
        <w:spacing w:after="73"/>
        <w:ind w:left="-5" w:right="8"/>
      </w:pPr>
      <w:r>
        <w:t>For each of these, the encoding process is specified in F.1, and the decoding process is specified in F.2. The functional specification is presented by means of specific flow charts for the various procedures which comprise these coding processes.</w:t>
      </w:r>
    </w:p>
    <w:p w:rsidR="00094CB9" w:rsidRDefault="00FE5CBC">
      <w:pPr>
        <w:spacing w:after="3" w:line="260" w:lineRule="auto"/>
        <w:ind w:left="754" w:right="7"/>
      </w:pPr>
      <w:r>
        <w:rPr>
          <w:sz w:val="17"/>
        </w:rPr>
        <w:t xml:space="preserve">NOTE – There is </w:t>
      </w:r>
      <w:r>
        <w:rPr>
          <w:b/>
          <w:sz w:val="17"/>
        </w:rPr>
        <w:t>no requirement</w:t>
      </w:r>
      <w:r>
        <w:rPr>
          <w:sz w:val="17"/>
        </w:rPr>
        <w:t xml:space="preserve"> in this Specification that any encoder or decoder which embodies one of the above-named</w:t>
      </w:r>
    </w:p>
    <w:p w:rsidR="00094CB9" w:rsidRDefault="00FE5CBC">
      <w:pPr>
        <w:spacing w:after="391" w:line="260" w:lineRule="auto"/>
        <w:ind w:left="-5" w:right="7"/>
      </w:pPr>
      <w:r>
        <w:rPr>
          <w:sz w:val="17"/>
        </w:rPr>
        <w:t xml:space="preserve">processes shall implement the procedures in precisely the manner specified by the flow charts in this annex. It is necessary only that an encoder or decoder implement the </w:t>
      </w:r>
      <w:r>
        <w:rPr>
          <w:b/>
          <w:sz w:val="17"/>
        </w:rPr>
        <w:t>function</w:t>
      </w:r>
      <w:r>
        <w:rPr>
          <w:sz w:val="17"/>
        </w:rPr>
        <w:t xml:space="preserve"> specified in this annex. The sole criterion for an encoder or decoder to be considered in compliance with this Specification is that it </w:t>
      </w:r>
      <w:proofErr w:type="gramStart"/>
      <w:r>
        <w:rPr>
          <w:sz w:val="17"/>
        </w:rPr>
        <w:t>satisfy</w:t>
      </w:r>
      <w:proofErr w:type="gramEnd"/>
      <w:r>
        <w:rPr>
          <w:sz w:val="17"/>
        </w:rPr>
        <w:t xml:space="preserve"> the requirements given in clause 6 (for encoders) or clause 7 (for decoders), as determined by the compliance tests specified in Part 2.</w:t>
      </w:r>
    </w:p>
    <w:p w:rsidR="00094CB9" w:rsidRDefault="00FE5CBC">
      <w:pPr>
        <w:pStyle w:val="4"/>
        <w:tabs>
          <w:tab w:val="center" w:pos="2601"/>
        </w:tabs>
        <w:spacing w:after="199"/>
        <w:ind w:left="-15" w:firstLine="0"/>
      </w:pPr>
      <w:r>
        <w:lastRenderedPageBreak/>
        <w:t>F.1</w:t>
      </w:r>
      <w:r>
        <w:tab/>
        <w:t>Sequential DCT-based encoding processes</w:t>
      </w:r>
    </w:p>
    <w:p w:rsidR="00094CB9" w:rsidRDefault="00FE5CBC">
      <w:pPr>
        <w:tabs>
          <w:tab w:val="center" w:pos="3162"/>
        </w:tabs>
        <w:spacing w:after="223" w:line="265" w:lineRule="auto"/>
        <w:ind w:left="-15" w:right="0" w:firstLine="0"/>
        <w:jc w:val="left"/>
      </w:pPr>
      <w:r>
        <w:rPr>
          <w:b/>
        </w:rPr>
        <w:t>F.1.1</w:t>
      </w:r>
      <w:r>
        <w:rPr>
          <w:b/>
        </w:rPr>
        <w:tab/>
        <w:t>Sequential DCT-based control procedures and coding models</w:t>
      </w:r>
    </w:p>
    <w:p w:rsidR="00094CB9" w:rsidRDefault="00FE5CBC">
      <w:pPr>
        <w:pStyle w:val="5"/>
        <w:tabs>
          <w:tab w:val="center" w:pos="2923"/>
        </w:tabs>
        <w:spacing w:after="155"/>
        <w:ind w:left="-15" w:right="0" w:firstLine="0"/>
      </w:pPr>
      <w:r>
        <w:t>F.1.1.1</w:t>
      </w:r>
      <w:r>
        <w:tab/>
        <w:t>Control procedures for sequential DCT-based encoders</w:t>
      </w:r>
    </w:p>
    <w:p w:rsidR="00094CB9" w:rsidRDefault="00FE5CBC">
      <w:pPr>
        <w:spacing w:after="232"/>
        <w:ind w:left="-5" w:right="8"/>
      </w:pPr>
      <w:r>
        <w:t xml:space="preserve">The control procedures for encoding an image and its constituent parts – the frame, scan, restart interval and MCU – are given in Figures E.1 to E.5. The procedure for encoding a MCU (see Figure E.5) repetitively calls the procedure for encoding a data unit. For DCT-based encoders the data unit is an 8 </w:t>
      </w:r>
      <w:r>
        <w:rPr>
          <w:rFonts w:ascii="Segoe UI Symbol" w:eastAsia="Segoe UI Symbol" w:hAnsi="Segoe UI Symbol" w:cs="Segoe UI Symbol"/>
        </w:rPr>
        <w:t>×</w:t>
      </w:r>
      <w:r>
        <w:t xml:space="preserve"> 8 block of samples.</w:t>
      </w:r>
    </w:p>
    <w:p w:rsidR="00094CB9" w:rsidRDefault="00FE5CBC">
      <w:pPr>
        <w:pStyle w:val="5"/>
        <w:tabs>
          <w:tab w:val="center" w:pos="2626"/>
        </w:tabs>
        <w:spacing w:after="177"/>
        <w:ind w:left="-15" w:right="0" w:firstLine="0"/>
      </w:pPr>
      <w:r>
        <w:t>F.1.1.2</w:t>
      </w:r>
      <w:r>
        <w:tab/>
        <w:t xml:space="preserve">Procedure for encoding an 8 </w:t>
      </w:r>
      <w:r>
        <w:rPr>
          <w:rFonts w:ascii="Segoe UI Symbol" w:eastAsia="Segoe UI Symbol" w:hAnsi="Segoe UI Symbol" w:cs="Segoe UI Symbol"/>
          <w:b w:val="0"/>
        </w:rPr>
        <w:t>×</w:t>
      </w:r>
      <w:r>
        <w:t xml:space="preserve"> 8 block data unit</w:t>
      </w:r>
    </w:p>
    <w:p w:rsidR="00094CB9" w:rsidRDefault="00FE5CBC">
      <w:pPr>
        <w:spacing w:after="142"/>
        <w:ind w:left="-5" w:right="8"/>
      </w:pPr>
      <w:r>
        <w:t xml:space="preserve">For the sequential DCT-based processes encoding an 8 </w:t>
      </w:r>
      <w:r>
        <w:rPr>
          <w:rFonts w:ascii="Segoe UI Symbol" w:eastAsia="Segoe UI Symbol" w:hAnsi="Segoe UI Symbol" w:cs="Segoe UI Symbol"/>
        </w:rPr>
        <w:t>×</w:t>
      </w:r>
      <w:r>
        <w:t xml:space="preserve"> 8 block data unit consists of the following procedures:</w:t>
      </w:r>
    </w:p>
    <w:p w:rsidR="00094CB9" w:rsidRDefault="00FE5CBC">
      <w:pPr>
        <w:numPr>
          <w:ilvl w:val="0"/>
          <w:numId w:val="16"/>
        </w:numPr>
        <w:spacing w:after="156"/>
        <w:ind w:right="8" w:hanging="375"/>
      </w:pPr>
      <w:r>
        <w:t xml:space="preserve">level shift, calculate forward 8 </w:t>
      </w:r>
      <w:r>
        <w:rPr>
          <w:rFonts w:ascii="Segoe UI Symbol" w:eastAsia="Segoe UI Symbol" w:hAnsi="Segoe UI Symbol" w:cs="Segoe UI Symbol"/>
        </w:rPr>
        <w:t>×</w:t>
      </w:r>
      <w:r>
        <w:t xml:space="preserve"> 8 DCT and quantize the resulting coefficients using table destination specified in frame header;</w:t>
      </w:r>
    </w:p>
    <w:p w:rsidR="00094CB9" w:rsidRDefault="00FE5CBC">
      <w:pPr>
        <w:numPr>
          <w:ilvl w:val="0"/>
          <w:numId w:val="16"/>
        </w:numPr>
        <w:spacing w:after="142"/>
        <w:ind w:right="8" w:hanging="375"/>
      </w:pPr>
      <w:r>
        <w:t xml:space="preserve">encode DC coefficient for 8 </w:t>
      </w:r>
      <w:r>
        <w:rPr>
          <w:rFonts w:ascii="Segoe UI Symbol" w:eastAsia="Segoe UI Symbol" w:hAnsi="Segoe UI Symbol" w:cs="Segoe UI Symbol"/>
        </w:rPr>
        <w:t>×</w:t>
      </w:r>
      <w:r>
        <w:t xml:space="preserve"> 8 block using DC table destination specified in scan header;</w:t>
      </w:r>
    </w:p>
    <w:p w:rsidR="00094CB9" w:rsidRDefault="00FE5CBC">
      <w:pPr>
        <w:numPr>
          <w:ilvl w:val="0"/>
          <w:numId w:val="16"/>
        </w:numPr>
        <w:ind w:right="8" w:hanging="375"/>
      </w:pPr>
      <w:r>
        <w:t xml:space="preserve">encode AC coefficients for 8 </w:t>
      </w:r>
      <w:r>
        <w:rPr>
          <w:rFonts w:ascii="Segoe UI Symbol" w:eastAsia="Segoe UI Symbol" w:hAnsi="Segoe UI Symbol" w:cs="Segoe UI Symbol"/>
        </w:rPr>
        <w:t>×</w:t>
      </w:r>
      <w:r>
        <w:t xml:space="preserve"> 8 block using AC table destination specified in scan header.</w:t>
      </w:r>
    </w:p>
    <w:p w:rsidR="00094CB9" w:rsidRDefault="00FE5CBC">
      <w:pPr>
        <w:pStyle w:val="5"/>
        <w:tabs>
          <w:tab w:val="center" w:pos="2237"/>
        </w:tabs>
        <w:spacing w:after="155"/>
        <w:ind w:left="-15" w:right="0" w:firstLine="0"/>
      </w:pPr>
      <w:r>
        <w:t>F.1.1.3</w:t>
      </w:r>
      <w:r>
        <w:tab/>
        <w:t>Level shift and forward DCT (FDCT)</w:t>
      </w:r>
    </w:p>
    <w:p w:rsidR="00094CB9" w:rsidRDefault="00FE5CBC">
      <w:pPr>
        <w:spacing w:after="162"/>
        <w:ind w:left="-5" w:right="8"/>
      </w:pPr>
      <w:r>
        <w:t>The mathematical definition of the FDCT is given in A.3.3.</w:t>
      </w:r>
    </w:p>
    <w:p w:rsidR="00094CB9" w:rsidRDefault="00FE5CBC">
      <w:pPr>
        <w:spacing w:after="233"/>
        <w:ind w:left="-5" w:right="8"/>
      </w:pPr>
      <w:r>
        <w:t>Prior to computing the FDCT the input data are level shifted to a signed two’s complement representation as described in A.3.1. For 8-bit input precision the level shift is achieved by subtracting 128. For 12-bit input precision the level shift is achieved by subtracting 2048.</w:t>
      </w:r>
    </w:p>
    <w:p w:rsidR="00094CB9" w:rsidRDefault="00FE5CBC">
      <w:pPr>
        <w:pStyle w:val="5"/>
        <w:tabs>
          <w:tab w:val="center" w:pos="1776"/>
        </w:tabs>
        <w:spacing w:after="155"/>
        <w:ind w:left="-15" w:right="0" w:firstLine="0"/>
      </w:pPr>
      <w:r>
        <w:t>F.1.1.4</w:t>
      </w:r>
      <w:r>
        <w:tab/>
        <w:t>Quantization of the FDCT</w:t>
      </w:r>
    </w:p>
    <w:p w:rsidR="00094CB9" w:rsidRDefault="00FE5CBC">
      <w:pPr>
        <w:spacing w:after="165"/>
        <w:ind w:left="-5" w:right="8"/>
      </w:pPr>
      <w:r>
        <w:t>The uniform quantization procedure described in Annex A is used to quantize the DCT coefficients. One of four quantization tables may be used by the encoder. No default quantization tables are specified in this Specification. However, some typical quantization tables are given in Annex K.</w:t>
      </w:r>
    </w:p>
    <w:p w:rsidR="00094CB9" w:rsidRDefault="00FE5CBC">
      <w:pPr>
        <w:ind w:left="-5" w:right="8"/>
      </w:pPr>
      <w:r>
        <w:t>The quantized DCT coefficient values are signed, two’s complement integers with 11-bit precision for 8-bit input precision and 15-bit precision for 12-bit input precision.</w:t>
      </w:r>
    </w:p>
    <w:p w:rsidR="00094CB9" w:rsidRDefault="00FE5CBC">
      <w:pPr>
        <w:pStyle w:val="5"/>
        <w:tabs>
          <w:tab w:val="center" w:pos="2809"/>
        </w:tabs>
        <w:ind w:left="-15" w:right="0" w:firstLine="0"/>
      </w:pPr>
      <w:r>
        <w:t>F.1.1.5</w:t>
      </w:r>
      <w:r>
        <w:tab/>
        <w:t>Encoding models for the sequential DCT procedures</w:t>
      </w:r>
    </w:p>
    <w:p w:rsidR="00094CB9" w:rsidRDefault="00FE5CBC">
      <w:pPr>
        <w:spacing w:after="389"/>
        <w:ind w:left="-5" w:right="8"/>
      </w:pPr>
      <w:r>
        <w:t xml:space="preserve">The two dimensional array of quantized DCT coefficients is rearranged in a zig-zag sequence order defined in A.3.6. The zig-zag order coefficients are denoted ZZ (0) through </w:t>
      </w:r>
      <w:proofErr w:type="gramStart"/>
      <w:r>
        <w:t>ZZ(</w:t>
      </w:r>
      <w:proofErr w:type="gramEnd"/>
      <w:r>
        <w:t>63) with:</w:t>
      </w:r>
    </w:p>
    <w:p w:rsidR="00094CB9" w:rsidRDefault="00FE5CBC">
      <w:pPr>
        <w:spacing w:after="536" w:line="265" w:lineRule="auto"/>
        <w:ind w:left="90" w:right="136"/>
        <w:jc w:val="center"/>
      </w:pPr>
      <w:proofErr w:type="gramStart"/>
      <w:r>
        <w:t>ZZ(</w:t>
      </w:r>
      <w:proofErr w:type="gramEnd"/>
      <w:r>
        <w:t xml:space="preserve">0)  </w:t>
      </w:r>
      <w:r>
        <w:rPr>
          <w:rFonts w:ascii="Segoe UI Symbol" w:eastAsia="Segoe UI Symbol" w:hAnsi="Segoe UI Symbol" w:cs="Segoe UI Symbol"/>
        </w:rPr>
        <w:t>=</w:t>
      </w:r>
      <w:r>
        <w:t xml:space="preserve">  Sq</w:t>
      </w:r>
      <w:r>
        <w:rPr>
          <w:sz w:val="15"/>
        </w:rPr>
        <w:t>00</w:t>
      </w:r>
      <w:r>
        <w:t xml:space="preserve">,ZZ(1)  </w:t>
      </w:r>
      <w:r>
        <w:rPr>
          <w:rFonts w:ascii="Segoe UI Symbol" w:eastAsia="Segoe UI Symbol" w:hAnsi="Segoe UI Symbol" w:cs="Segoe UI Symbol"/>
        </w:rPr>
        <w:t>=</w:t>
      </w:r>
      <w:r>
        <w:t xml:space="preserve">  Sq</w:t>
      </w:r>
      <w:r>
        <w:rPr>
          <w:sz w:val="15"/>
        </w:rPr>
        <w:t>01</w:t>
      </w:r>
      <w:r>
        <w:t xml:space="preserve">,ZZ(2)  </w:t>
      </w:r>
      <w:r>
        <w:rPr>
          <w:rFonts w:ascii="Segoe UI Symbol" w:eastAsia="Segoe UI Symbol" w:hAnsi="Segoe UI Symbol" w:cs="Segoe UI Symbol"/>
        </w:rPr>
        <w:t>=</w:t>
      </w:r>
      <w:r>
        <w:t xml:space="preserve">  Sq</w:t>
      </w:r>
      <w:r>
        <w:rPr>
          <w:sz w:val="15"/>
        </w:rPr>
        <w:t>10</w:t>
      </w:r>
      <w:r>
        <w:rPr>
          <w:vertAlign w:val="subscript"/>
        </w:rPr>
        <w:t>,</w:t>
      </w:r>
      <w:r>
        <w:rPr>
          <w:rFonts w:ascii="Segoe UI Symbol" w:eastAsia="Segoe UI Symbol" w:hAnsi="Segoe UI Symbol" w:cs="Segoe UI Symbol"/>
          <w:sz w:val="15"/>
        </w:rPr>
        <w:t>•</w:t>
      </w:r>
      <w:r>
        <w:rPr>
          <w:vertAlign w:val="subscript"/>
        </w:rPr>
        <w:t>,</w:t>
      </w:r>
      <w:r>
        <w:rPr>
          <w:rFonts w:ascii="Segoe UI Symbol" w:eastAsia="Segoe UI Symbol" w:hAnsi="Segoe UI Symbol" w:cs="Segoe UI Symbol"/>
          <w:sz w:val="15"/>
        </w:rPr>
        <w:t xml:space="preserve">•• </w:t>
      </w:r>
      <w:r>
        <w:rPr>
          <w:vertAlign w:val="subscript"/>
        </w:rPr>
        <w:t>,</w:t>
      </w:r>
      <w:r>
        <w:t xml:space="preserve">ZZ(63)  </w:t>
      </w:r>
      <w:r>
        <w:rPr>
          <w:rFonts w:ascii="Segoe UI Symbol" w:eastAsia="Segoe UI Symbol" w:hAnsi="Segoe UI Symbol" w:cs="Segoe UI Symbol"/>
        </w:rPr>
        <w:t>=</w:t>
      </w:r>
      <w:r>
        <w:t xml:space="preserve">  Sq</w:t>
      </w:r>
      <w:r>
        <w:rPr>
          <w:vertAlign w:val="subscript"/>
        </w:rPr>
        <w:t>77</w:t>
      </w:r>
    </w:p>
    <w:p w:rsidR="00094CB9" w:rsidRDefault="00FE5CBC">
      <w:pPr>
        <w:spacing w:after="263"/>
        <w:ind w:left="-5" w:right="8"/>
      </w:pPr>
      <w:r>
        <w:t>Sq</w:t>
      </w:r>
      <w:r>
        <w:rPr>
          <w:vertAlign w:val="subscript"/>
        </w:rPr>
        <w:t>vu</w:t>
      </w:r>
      <w:r>
        <w:t xml:space="preserve"> are defined in Figure A.6.</w:t>
      </w:r>
    </w:p>
    <w:p w:rsidR="00094CB9" w:rsidRDefault="00FE5CBC">
      <w:pPr>
        <w:spacing w:after="324"/>
        <w:ind w:left="-5" w:right="8"/>
      </w:pPr>
      <w:r>
        <w:t xml:space="preserve">Two coding procedures are used, one for the DC coefficient </w:t>
      </w:r>
      <w:proofErr w:type="gramStart"/>
      <w:r>
        <w:t>ZZ(</w:t>
      </w:r>
      <w:proofErr w:type="gramEnd"/>
      <w:r>
        <w:t>0) and the other for the AC coefficients ZZ(1)..ZZ(63). The coefficients are encoded in the order in which they occur in zig-zag sequence order, starting with the DC coefficient. The coefficients are represented as two’s complement integers.</w:t>
      </w:r>
    </w:p>
    <w:p w:rsidR="00094CB9" w:rsidRDefault="00FE5CBC">
      <w:pPr>
        <w:pStyle w:val="5"/>
        <w:tabs>
          <w:tab w:val="center" w:pos="2516"/>
        </w:tabs>
        <w:ind w:left="-15" w:right="0" w:firstLine="0"/>
      </w:pPr>
      <w:r>
        <w:t>F.1.1.5.1</w:t>
      </w:r>
      <w:r>
        <w:tab/>
        <w:t>Encoding model for DC coefficients</w:t>
      </w:r>
    </w:p>
    <w:p w:rsidR="00094CB9" w:rsidRDefault="00FE5CBC">
      <w:pPr>
        <w:spacing w:after="282"/>
        <w:ind w:left="-5" w:right="8"/>
      </w:pPr>
      <w:r>
        <w:t xml:space="preserve">The DC coefficients are coded differentially, using a one-dimensional predictor, PRED, which is the quantized DC value from the most recently coded 8 </w:t>
      </w:r>
      <w:r>
        <w:rPr>
          <w:rFonts w:ascii="Segoe UI Symbol" w:eastAsia="Segoe UI Symbol" w:hAnsi="Segoe UI Symbol" w:cs="Segoe UI Symbol"/>
        </w:rPr>
        <w:t>×</w:t>
      </w:r>
      <w:r>
        <w:t xml:space="preserve"> 8 block from the same component. The difference, DIFF, is obtained from</w:t>
      </w:r>
    </w:p>
    <w:p w:rsidR="00094CB9" w:rsidRDefault="00FE5CBC">
      <w:pPr>
        <w:spacing w:after="226" w:line="265" w:lineRule="auto"/>
        <w:ind w:left="90" w:right="106"/>
        <w:jc w:val="center"/>
      </w:pPr>
      <w:r>
        <w:t xml:space="preserve">DIFF </w:t>
      </w:r>
      <w:r>
        <w:rPr>
          <w:rFonts w:ascii="Segoe UI Symbol" w:eastAsia="Segoe UI Symbol" w:hAnsi="Segoe UI Symbol" w:cs="Segoe UI Symbol"/>
        </w:rPr>
        <w:t>=</w:t>
      </w:r>
      <w:r>
        <w:t xml:space="preserve"> </w:t>
      </w:r>
      <w:proofErr w:type="gramStart"/>
      <w:r>
        <w:t>ZZ(</w:t>
      </w:r>
      <w:proofErr w:type="gramEnd"/>
      <w:r>
        <w:t>0) – PRED</w:t>
      </w:r>
    </w:p>
    <w:p w:rsidR="00094CB9" w:rsidRDefault="00FE5CBC">
      <w:pPr>
        <w:spacing w:after="319"/>
        <w:ind w:left="-5" w:right="8"/>
      </w:pPr>
      <w:r>
        <w:lastRenderedPageBreak/>
        <w:t>At the beginning of the scan and at the beginning of each restart interval, the prediction for the DC coefficient prediction is initialized to 0. (Recall that the input data have been level shifted to two’s complement representation.)</w:t>
      </w:r>
    </w:p>
    <w:p w:rsidR="00094CB9" w:rsidRDefault="00FE5CBC">
      <w:pPr>
        <w:pStyle w:val="5"/>
        <w:tabs>
          <w:tab w:val="center" w:pos="2516"/>
        </w:tabs>
        <w:ind w:left="-15" w:right="0" w:firstLine="0"/>
      </w:pPr>
      <w:r>
        <w:t>F.1.1.5.2</w:t>
      </w:r>
      <w:r>
        <w:tab/>
        <w:t>Encoding model for AC coefficients</w:t>
      </w:r>
    </w:p>
    <w:p w:rsidR="00094CB9" w:rsidRDefault="00FE5CBC">
      <w:pPr>
        <w:spacing w:after="319"/>
        <w:ind w:left="-5" w:right="8"/>
      </w:pPr>
      <w:r>
        <w:t>Since many coefficients are zero, runs of zeros are identified and coded efficiently. In addition, if the remaining coefficients in the zig-zag sequence order are all zero, this is coded explicitly as an end-of-block (EOB).</w:t>
      </w:r>
    </w:p>
    <w:p w:rsidR="00094CB9" w:rsidRDefault="00FE5CBC">
      <w:pPr>
        <w:pStyle w:val="5"/>
        <w:tabs>
          <w:tab w:val="center" w:pos="2291"/>
        </w:tabs>
        <w:ind w:left="-15" w:right="0" w:firstLine="0"/>
      </w:pPr>
      <w:r>
        <w:t>F.1.2</w:t>
      </w:r>
      <w:r>
        <w:tab/>
        <w:t>Baseline Huffman encoding procedures</w:t>
      </w:r>
    </w:p>
    <w:p w:rsidR="00094CB9" w:rsidRDefault="00FE5CBC">
      <w:pPr>
        <w:spacing w:after="319"/>
        <w:ind w:left="-5" w:right="8"/>
      </w:pPr>
      <w:r>
        <w:t>The baseline encoding procedure is for 8-bit sample precision. The encoder may employ up to two DC and two AC Huffman tables within one scan.</w:t>
      </w:r>
    </w:p>
    <w:p w:rsidR="00094CB9" w:rsidRDefault="00FE5CBC">
      <w:pPr>
        <w:tabs>
          <w:tab w:val="center" w:pos="2195"/>
        </w:tabs>
        <w:spacing w:after="309" w:line="265" w:lineRule="auto"/>
        <w:ind w:left="-15" w:right="0" w:firstLine="0"/>
        <w:jc w:val="left"/>
      </w:pPr>
      <w:r>
        <w:rPr>
          <w:b/>
        </w:rPr>
        <w:t>F.1.2.1</w:t>
      </w:r>
      <w:r>
        <w:rPr>
          <w:b/>
        </w:rPr>
        <w:tab/>
        <w:t>Huffman encoding of DC coefficients</w:t>
      </w:r>
    </w:p>
    <w:p w:rsidR="00094CB9" w:rsidRDefault="00FE5CBC">
      <w:pPr>
        <w:pStyle w:val="5"/>
        <w:tabs>
          <w:tab w:val="center" w:pos="2178"/>
        </w:tabs>
        <w:ind w:left="-15" w:right="0" w:firstLine="0"/>
      </w:pPr>
      <w:r>
        <w:t>F.1.2.1.1</w:t>
      </w:r>
      <w:r>
        <w:tab/>
        <w:t>Structure of DC code table</w:t>
      </w:r>
    </w:p>
    <w:p w:rsidR="00094CB9" w:rsidRDefault="00FE5CBC">
      <w:pPr>
        <w:spacing w:after="251"/>
        <w:ind w:left="-5" w:right="8"/>
      </w:pPr>
      <w:r>
        <w:t>The DC code table consists of a set of Huffman codes (maximum length 16 bits) and appended additional bits (in most cases) which can code any possible value of DIFF, the difference between the current DC coefficient and the prediction. The Huffman codes for the difference categories are generated in such a way that no code consists entirely of 1-bits (X’FF’ prefix marker code avoided).</w:t>
      </w:r>
    </w:p>
    <w:p w:rsidR="00094CB9" w:rsidRDefault="00FE5CBC">
      <w:pPr>
        <w:spacing w:after="293"/>
        <w:ind w:left="-5" w:right="8"/>
      </w:pPr>
      <w:r>
        <w:t>The two’s complement difference magnitudes are grouped into 12 categories, SSSS, and a Huffman code is created for each of the 12 difference magnitude categories (see Table F.1).</w:t>
      </w:r>
    </w:p>
    <w:p w:rsidR="00094CB9" w:rsidRDefault="00FE5CBC">
      <w:pPr>
        <w:spacing w:after="318"/>
        <w:ind w:left="-5" w:right="8"/>
      </w:pPr>
      <w:r>
        <w:t xml:space="preserve">For each category, except SSSS </w:t>
      </w:r>
      <w:r>
        <w:rPr>
          <w:rFonts w:ascii="Segoe UI Symbol" w:eastAsia="Segoe UI Symbol" w:hAnsi="Segoe UI Symbol" w:cs="Segoe UI Symbol"/>
        </w:rPr>
        <w:t>=</w:t>
      </w:r>
      <w:r>
        <w:t xml:space="preserve"> 0, an additional </w:t>
      </w:r>
      <w:proofErr w:type="gramStart"/>
      <w:r>
        <w:t>bits</w:t>
      </w:r>
      <w:proofErr w:type="gramEnd"/>
      <w:r>
        <w:t xml:space="preserve"> field is appended to the code word to uniquely identify which difference in that category actually occurred. The number of extra bits is given by SSSS; the extra bits are appended to the LSB of the preceding Huffman code, most significant bit first. When DIFF is positive, the SSSS low order bits of DIFF are appended. When DIFF is negative, the SSSS low order bits of (DIFF – 1) are appended. Note that the most significant bit of the appended bit sequence is 0 for negative differences and 1 for positive differences.</w:t>
      </w:r>
    </w:p>
    <w:p w:rsidR="00094CB9" w:rsidRDefault="00FE5CBC">
      <w:pPr>
        <w:pStyle w:val="5"/>
        <w:tabs>
          <w:tab w:val="center" w:pos="3001"/>
        </w:tabs>
        <w:ind w:left="-15" w:right="0" w:firstLine="0"/>
      </w:pPr>
      <w:r>
        <w:t>F.1.2.1.2</w:t>
      </w:r>
      <w:r>
        <w:tab/>
        <w:t>Defining Huffman tables for the DC coefficients</w:t>
      </w:r>
    </w:p>
    <w:p w:rsidR="00094CB9" w:rsidRDefault="00FE5CBC">
      <w:pPr>
        <w:ind w:left="-5" w:right="8"/>
      </w:pPr>
      <w:r>
        <w:t>The syntax for specifying the Huffman tables is given in Annex B. The procedure for creating a code table from this information is described in Annex C. No more than two Huffman tables may be defined for coding of DC coefficients. Two examples of Huffman tables for coding of DC coefficients are provided in Annex K.</w:t>
      </w:r>
    </w:p>
    <w:p w:rsidR="00094CB9" w:rsidRDefault="00FE5CBC">
      <w:pPr>
        <w:spacing w:after="54" w:line="265" w:lineRule="auto"/>
        <w:ind w:left="141" w:right="160"/>
        <w:jc w:val="center"/>
      </w:pPr>
      <w:r>
        <w:rPr>
          <w:b/>
        </w:rPr>
        <w:t>Table F.1 – Difference magnitude categories for DC coding</w:t>
      </w:r>
    </w:p>
    <w:tbl>
      <w:tblPr>
        <w:tblStyle w:val="TableGrid"/>
        <w:tblW w:w="5333" w:type="dxa"/>
        <w:tblInd w:w="1908" w:type="dxa"/>
        <w:tblCellMar>
          <w:top w:w="95" w:type="dxa"/>
          <w:left w:w="115" w:type="dxa"/>
          <w:right w:w="115" w:type="dxa"/>
        </w:tblCellMar>
        <w:tblLook w:val="04A0" w:firstRow="1" w:lastRow="0" w:firstColumn="1" w:lastColumn="0" w:noHBand="0" w:noVBand="1"/>
      </w:tblPr>
      <w:tblGrid>
        <w:gridCol w:w="2131"/>
        <w:gridCol w:w="3202"/>
      </w:tblGrid>
      <w:tr w:rsidR="00094CB9">
        <w:trPr>
          <w:trHeight w:val="379"/>
        </w:trPr>
        <w:tc>
          <w:tcPr>
            <w:tcW w:w="2131"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8" w:right="0" w:firstLine="0"/>
              <w:jc w:val="center"/>
            </w:pPr>
            <w:r>
              <w:rPr>
                <w:sz w:val="17"/>
              </w:rPr>
              <w:t>SSSS</w:t>
            </w:r>
          </w:p>
        </w:tc>
        <w:tc>
          <w:tcPr>
            <w:tcW w:w="320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8" w:right="0" w:firstLine="0"/>
              <w:jc w:val="center"/>
            </w:pPr>
            <w:r>
              <w:rPr>
                <w:sz w:val="17"/>
              </w:rPr>
              <w:t>DIFF values</w:t>
            </w:r>
          </w:p>
        </w:tc>
      </w:tr>
      <w:tr w:rsidR="00094CB9">
        <w:trPr>
          <w:trHeight w:val="364"/>
        </w:trPr>
        <w:tc>
          <w:tcPr>
            <w:tcW w:w="2131" w:type="dxa"/>
            <w:tcBorders>
              <w:top w:val="single" w:sz="2" w:space="0" w:color="000000"/>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0</w:t>
            </w:r>
          </w:p>
        </w:tc>
        <w:tc>
          <w:tcPr>
            <w:tcW w:w="3202"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1</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1</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2</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3,–2,2,3</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3</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7..–4,4..7</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4</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15..–8,8..15</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5</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31..–16,16..31</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6</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63..–32,32..63</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7</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27..–64,64..127</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8</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55..–128,128..255</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lastRenderedPageBreak/>
              <w:t>1</w:t>
            </w:r>
            <w:r>
              <w:rPr>
                <w:sz w:val="17"/>
              </w:rPr>
              <w:t>9</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511..–256,256..511</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0</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1 023..–512,512..1 023</w:t>
            </w:r>
          </w:p>
        </w:tc>
      </w:tr>
      <w:tr w:rsidR="00094CB9">
        <w:trPr>
          <w:trHeight w:val="327"/>
        </w:trPr>
        <w:tc>
          <w:tcPr>
            <w:tcW w:w="2131"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11</w:t>
            </w:r>
          </w:p>
        </w:tc>
        <w:tc>
          <w:tcPr>
            <w:tcW w:w="3202" w:type="dxa"/>
            <w:tcBorders>
              <w:top w:val="nil"/>
              <w:left w:val="single" w:sz="2" w:space="0" w:color="000000"/>
              <w:bottom w:val="single" w:sz="2" w:space="0" w:color="000000"/>
              <w:right w:val="single" w:sz="2" w:space="0" w:color="000000"/>
            </w:tcBorders>
          </w:tcPr>
          <w:p w:rsidR="00094CB9" w:rsidRDefault="00FE5CBC">
            <w:pPr>
              <w:spacing w:after="0" w:line="259" w:lineRule="auto"/>
              <w:ind w:left="3" w:right="0" w:firstLine="0"/>
              <w:jc w:val="center"/>
            </w:pPr>
            <w:r>
              <w:rPr>
                <w:sz w:val="17"/>
              </w:rPr>
              <w:t>–2 047..–1 024,1 024..2 047</w:t>
            </w:r>
          </w:p>
        </w:tc>
      </w:tr>
    </w:tbl>
    <w:p w:rsidR="00094CB9" w:rsidRDefault="00FE5CBC">
      <w:pPr>
        <w:pStyle w:val="5"/>
        <w:tabs>
          <w:tab w:val="center" w:pos="3073"/>
        </w:tabs>
        <w:ind w:left="-15" w:right="0" w:firstLine="0"/>
      </w:pPr>
      <w:r>
        <w:t>F.1.2.1.3</w:t>
      </w:r>
      <w:r>
        <w:tab/>
        <w:t>Huffman encoding procedures for DC coefficients</w:t>
      </w:r>
    </w:p>
    <w:p w:rsidR="00094CB9" w:rsidRDefault="00FE5CBC">
      <w:pPr>
        <w:spacing w:after="241"/>
        <w:ind w:left="-5" w:right="8"/>
      </w:pPr>
      <w:r>
        <w:t>The encoding procedure is defined in terms of a set of extended tables, XHUFCO and XHUFSI, which contain the complete set of Huffman codes and sizes for all possible difference values. For full 12-bit precision the tables are relatively large. For the baseline system, however, the precision of the differences may be small enough to make this description practical.</w:t>
      </w:r>
    </w:p>
    <w:p w:rsidR="00094CB9" w:rsidRDefault="00FE5CBC">
      <w:pPr>
        <w:spacing w:after="241"/>
        <w:ind w:left="-5" w:right="8"/>
      </w:pPr>
      <w:r>
        <w:t xml:space="preserve">XHUFCO and XHUFSI are generated from the encoder tables EHUFCO and EHUFSI (see Annex C) by appending to the Huffman codes for each difference category the additional bits that completely define the difference. By definition, XHUFCO and XHUFSI have entries for each possible difference value. XHUFCO contains the concatenated bit pattern of the Huffman code and the additional </w:t>
      </w:r>
      <w:proofErr w:type="gramStart"/>
      <w:r>
        <w:t>bits</w:t>
      </w:r>
      <w:proofErr w:type="gramEnd"/>
      <w:r>
        <w:t xml:space="preserve"> field; XHUFSI contains the total length in bits of this concatenated bit pattern. Both are indexed by DIFF, the difference between the DC coefficient and the prediction.</w:t>
      </w:r>
    </w:p>
    <w:p w:rsidR="00094CB9" w:rsidRDefault="00FE5CBC">
      <w:pPr>
        <w:spacing w:after="280"/>
        <w:ind w:left="-5" w:right="8"/>
      </w:pPr>
      <w:r>
        <w:t>The Huffman encoding procedure for the DC difference, DIFF, is:</w:t>
      </w:r>
    </w:p>
    <w:p w:rsidR="00094CB9" w:rsidRDefault="00FE5CBC">
      <w:pPr>
        <w:spacing w:after="0" w:line="507" w:lineRule="auto"/>
        <w:ind w:left="3610" w:right="3301"/>
      </w:pPr>
      <w:r>
        <w:t xml:space="preserve">SIZE </w:t>
      </w:r>
      <w:r>
        <w:rPr>
          <w:rFonts w:ascii="Segoe UI Symbol" w:eastAsia="Segoe UI Symbol" w:hAnsi="Segoe UI Symbol" w:cs="Segoe UI Symbol"/>
        </w:rPr>
        <w:t>=</w:t>
      </w:r>
      <w:r>
        <w:t xml:space="preserve"> XHUFSI(DIFF) CODE </w:t>
      </w:r>
      <w:r>
        <w:rPr>
          <w:rFonts w:ascii="Segoe UI Symbol" w:eastAsia="Segoe UI Symbol" w:hAnsi="Segoe UI Symbol" w:cs="Segoe UI Symbol"/>
        </w:rPr>
        <w:t>=</w:t>
      </w:r>
      <w:r>
        <w:t xml:space="preserve"> XHUFCO(DIFF)</w:t>
      </w:r>
    </w:p>
    <w:p w:rsidR="00094CB9" w:rsidRDefault="00FE5CBC">
      <w:pPr>
        <w:spacing w:after="227" w:line="265" w:lineRule="auto"/>
        <w:ind w:left="90" w:right="203"/>
        <w:jc w:val="center"/>
      </w:pPr>
      <w:r>
        <w:t>code SIZE bits of CODE</w:t>
      </w:r>
    </w:p>
    <w:p w:rsidR="00094CB9" w:rsidRDefault="00FE5CBC">
      <w:pPr>
        <w:spacing w:after="309"/>
        <w:ind w:left="-5" w:right="8"/>
      </w:pPr>
      <w:r>
        <w:t>where DC is the quantized DC coefficient value and PRED is the predicted quantized DC value. The Huffman code (CODE) (including any additional bits) is obtained from XHUFCO and SIZE (length of the code including additional bits) is obtained from XHUFSI, using DIFF as the index to the two tables.</w:t>
      </w:r>
    </w:p>
    <w:p w:rsidR="00094CB9" w:rsidRDefault="00FE5CBC">
      <w:pPr>
        <w:tabs>
          <w:tab w:val="center" w:pos="2195"/>
        </w:tabs>
        <w:spacing w:after="300" w:line="265" w:lineRule="auto"/>
        <w:ind w:left="-15" w:right="0" w:firstLine="0"/>
        <w:jc w:val="left"/>
      </w:pPr>
      <w:r>
        <w:rPr>
          <w:b/>
        </w:rPr>
        <w:t>F.1.2.2</w:t>
      </w:r>
      <w:r>
        <w:rPr>
          <w:b/>
        </w:rPr>
        <w:tab/>
        <w:t>Huffman encoding of AC coefficients</w:t>
      </w:r>
    </w:p>
    <w:p w:rsidR="00094CB9" w:rsidRDefault="00FE5CBC">
      <w:pPr>
        <w:pStyle w:val="5"/>
        <w:tabs>
          <w:tab w:val="center" w:pos="2178"/>
        </w:tabs>
        <w:ind w:left="-15" w:right="0" w:firstLine="0"/>
      </w:pPr>
      <w:r>
        <w:t>F.1.2.2.1</w:t>
      </w:r>
      <w:r>
        <w:tab/>
        <w:t>Structure of AC code table</w:t>
      </w:r>
    </w:p>
    <w:p w:rsidR="00094CB9" w:rsidRDefault="00FE5CBC">
      <w:pPr>
        <w:spacing w:after="239"/>
        <w:ind w:left="-5" w:right="8"/>
      </w:pPr>
      <w:r>
        <w:t>Each non-zero AC coefficient in ZZ is described by a composite 8-bit value, RS, of the form</w:t>
      </w:r>
    </w:p>
    <w:p w:rsidR="00094CB9" w:rsidRDefault="00FE5CBC">
      <w:pPr>
        <w:spacing w:after="3" w:line="265" w:lineRule="auto"/>
        <w:ind w:left="90" w:right="106"/>
        <w:jc w:val="center"/>
      </w:pPr>
      <w:r>
        <w:t>RS = binary ’RRRRSSSS’</w:t>
      </w:r>
    </w:p>
    <w:p w:rsidR="00094CB9" w:rsidRDefault="00FE5CBC">
      <w:pPr>
        <w:spacing w:after="302"/>
        <w:ind w:left="-5" w:right="8"/>
      </w:pPr>
      <w:r>
        <w:t xml:space="preserve">The 4 least significant bits, ’SSSS’, define a category for the amplitude of the next non-zero coefficient in ZZ, and the 4 most significant bits, ’RRRR’, give the position of the coefficient in ZZ relative to the previous non-zero coefficient (i.e. the run-length of zero coefficients between non-zero coefficients). Since the run length of zero coefficients may exceed 15, the value ’RRRRSSSS’ </w:t>
      </w:r>
      <w:r>
        <w:rPr>
          <w:rFonts w:ascii="Segoe UI Symbol" w:eastAsia="Segoe UI Symbol" w:hAnsi="Segoe UI Symbol" w:cs="Segoe UI Symbol"/>
        </w:rPr>
        <w:t>=</w:t>
      </w:r>
      <w:r>
        <w:t xml:space="preserve"> X’F0’ is defined to represent a run length of 15 zero coefficients followed by a coefficient of zero amplitude. (This can be interpreted as a run length of 16 zero coefficients.) In addition, a special value ’RRRRSSSS’ </w:t>
      </w:r>
      <w:r>
        <w:rPr>
          <w:rFonts w:ascii="Segoe UI Symbol" w:eastAsia="Segoe UI Symbol" w:hAnsi="Segoe UI Symbol" w:cs="Segoe UI Symbol"/>
        </w:rPr>
        <w:t>=</w:t>
      </w:r>
      <w:r>
        <w:t xml:space="preserve"> ’00000000’ is used to code the end-of-block (EOB), when all remaining coefficients in the block are zero.</w:t>
      </w:r>
    </w:p>
    <w:p w:rsidR="00094CB9" w:rsidRDefault="00FE5CBC">
      <w:pPr>
        <w:spacing w:after="275"/>
        <w:ind w:left="-5" w:right="8"/>
      </w:pPr>
      <w:r>
        <w:t>The general structure of the code table is illustrated in Figure F.1. The entries marked “N/A” are undefined for the baseline procedure.</w:t>
      </w:r>
    </w:p>
    <w:p w:rsidR="00094CB9" w:rsidRDefault="00FE5CBC">
      <w:pPr>
        <w:spacing w:after="44" w:line="265" w:lineRule="auto"/>
        <w:ind w:left="2727" w:right="1974"/>
        <w:jc w:val="center"/>
      </w:pPr>
      <w:r>
        <w:rPr>
          <w:rFonts w:ascii="Arial" w:eastAsia="Arial" w:hAnsi="Arial" w:cs="Arial"/>
          <w:sz w:val="15"/>
        </w:rPr>
        <w:t>SSSS</w:t>
      </w:r>
    </w:p>
    <w:tbl>
      <w:tblPr>
        <w:tblStyle w:val="TableGrid"/>
        <w:tblpPr w:vertAnchor="text" w:tblpX="2808" w:tblpY="34"/>
        <w:tblOverlap w:val="never"/>
        <w:tblW w:w="3888" w:type="dxa"/>
        <w:tblInd w:w="0" w:type="dxa"/>
        <w:tblCellMar>
          <w:right w:w="109" w:type="dxa"/>
        </w:tblCellMar>
        <w:tblLook w:val="04A0" w:firstRow="1" w:lastRow="0" w:firstColumn="1" w:lastColumn="0" w:noHBand="0" w:noVBand="1"/>
      </w:tblPr>
      <w:tblGrid>
        <w:gridCol w:w="432"/>
        <w:gridCol w:w="533"/>
        <w:gridCol w:w="658"/>
        <w:gridCol w:w="1915"/>
        <w:gridCol w:w="350"/>
      </w:tblGrid>
      <w:tr w:rsidR="00094CB9">
        <w:trPr>
          <w:trHeight w:val="158"/>
        </w:trPr>
        <w:tc>
          <w:tcPr>
            <w:tcW w:w="432" w:type="dxa"/>
            <w:tcBorders>
              <w:top w:val="nil"/>
              <w:left w:val="nil"/>
              <w:bottom w:val="single" w:sz="4" w:space="0" w:color="000000"/>
              <w:right w:val="single" w:sz="4" w:space="0" w:color="000000"/>
            </w:tcBorders>
            <w:vAlign w:val="center"/>
          </w:tcPr>
          <w:p w:rsidR="00094CB9" w:rsidRDefault="00094CB9">
            <w:pPr>
              <w:spacing w:after="160" w:line="259" w:lineRule="auto"/>
              <w:ind w:left="0" w:right="0" w:firstLine="0"/>
              <w:jc w:val="left"/>
            </w:pPr>
          </w:p>
        </w:tc>
        <w:tc>
          <w:tcPr>
            <w:tcW w:w="533" w:type="dxa"/>
            <w:tcBorders>
              <w:top w:val="nil"/>
              <w:left w:val="single" w:sz="4" w:space="0" w:color="000000"/>
              <w:bottom w:val="single" w:sz="4" w:space="0" w:color="000000"/>
              <w:right w:val="nil"/>
            </w:tcBorders>
          </w:tcPr>
          <w:p w:rsidR="00094CB9" w:rsidRDefault="00094CB9">
            <w:pPr>
              <w:spacing w:after="160" w:line="259" w:lineRule="auto"/>
              <w:ind w:left="0" w:right="0" w:firstLine="0"/>
              <w:jc w:val="left"/>
            </w:pPr>
          </w:p>
        </w:tc>
        <w:tc>
          <w:tcPr>
            <w:tcW w:w="658" w:type="dxa"/>
            <w:tcBorders>
              <w:top w:val="nil"/>
              <w:left w:val="nil"/>
              <w:bottom w:val="single" w:sz="4" w:space="0" w:color="000000"/>
              <w:right w:val="nil"/>
            </w:tcBorders>
            <w:vAlign w:val="center"/>
          </w:tcPr>
          <w:p w:rsidR="00094CB9" w:rsidRDefault="00094CB9">
            <w:pPr>
              <w:spacing w:after="160" w:line="259" w:lineRule="auto"/>
              <w:ind w:left="0" w:right="0" w:firstLine="0"/>
              <w:jc w:val="left"/>
            </w:pPr>
          </w:p>
        </w:tc>
        <w:tc>
          <w:tcPr>
            <w:tcW w:w="1915" w:type="dxa"/>
            <w:tcBorders>
              <w:top w:val="nil"/>
              <w:left w:val="nil"/>
              <w:bottom w:val="single" w:sz="4" w:space="0" w:color="000000"/>
              <w:right w:val="nil"/>
            </w:tcBorders>
            <w:vAlign w:val="center"/>
          </w:tcPr>
          <w:p w:rsidR="00094CB9" w:rsidRDefault="00094CB9">
            <w:pPr>
              <w:spacing w:after="160" w:line="259" w:lineRule="auto"/>
              <w:ind w:left="0" w:right="0" w:firstLine="0"/>
              <w:jc w:val="left"/>
            </w:pPr>
          </w:p>
        </w:tc>
        <w:tc>
          <w:tcPr>
            <w:tcW w:w="350" w:type="dxa"/>
            <w:tcBorders>
              <w:top w:val="nil"/>
              <w:left w:val="nil"/>
              <w:bottom w:val="single" w:sz="4" w:space="0" w:color="000000"/>
              <w:right w:val="nil"/>
            </w:tcBorders>
            <w:vAlign w:val="center"/>
          </w:tcPr>
          <w:p w:rsidR="00094CB9" w:rsidRDefault="00094CB9">
            <w:pPr>
              <w:spacing w:after="160" w:line="259" w:lineRule="auto"/>
              <w:ind w:left="0" w:right="0" w:firstLine="0"/>
              <w:jc w:val="left"/>
            </w:pPr>
          </w:p>
        </w:tc>
      </w:tr>
      <w:tr w:rsidR="00094CB9">
        <w:trPr>
          <w:trHeight w:val="1118"/>
        </w:trPr>
        <w:tc>
          <w:tcPr>
            <w:tcW w:w="432" w:type="dxa"/>
            <w:tcBorders>
              <w:top w:val="single" w:sz="4" w:space="0" w:color="000000"/>
              <w:left w:val="nil"/>
              <w:bottom w:val="single" w:sz="4" w:space="0" w:color="000000"/>
              <w:right w:val="single" w:sz="4" w:space="0" w:color="000000"/>
            </w:tcBorders>
            <w:vAlign w:val="center"/>
          </w:tcPr>
          <w:p w:rsidR="00094CB9" w:rsidRDefault="00FE5CBC">
            <w:pPr>
              <w:spacing w:after="0" w:line="259" w:lineRule="auto"/>
              <w:ind w:left="91" w:right="0" w:firstLine="0"/>
              <w:jc w:val="left"/>
            </w:pPr>
            <w:r>
              <w:rPr>
                <w:rFonts w:ascii="Arial" w:eastAsia="Arial" w:hAnsi="Arial" w:cs="Arial"/>
                <w:sz w:val="15"/>
              </w:rPr>
              <w:t>0</w:t>
            </w:r>
          </w:p>
          <w:p w:rsidR="00094CB9" w:rsidRDefault="00FE5CBC">
            <w:pPr>
              <w:spacing w:after="0" w:line="259" w:lineRule="auto"/>
              <w:ind w:left="110" w:right="0" w:firstLine="0"/>
              <w:jc w:val="left"/>
            </w:pPr>
            <w:r>
              <w:rPr>
                <w:rFonts w:ascii="Arial" w:eastAsia="Arial" w:hAnsi="Arial" w:cs="Arial"/>
                <w:sz w:val="15"/>
              </w:rPr>
              <w:t>.</w:t>
            </w:r>
          </w:p>
          <w:p w:rsidR="00094CB9" w:rsidRDefault="00FE5CBC">
            <w:pPr>
              <w:spacing w:after="0" w:line="259" w:lineRule="auto"/>
              <w:ind w:left="110" w:right="0" w:firstLine="0"/>
              <w:jc w:val="left"/>
            </w:pPr>
            <w:r>
              <w:rPr>
                <w:rFonts w:ascii="Arial" w:eastAsia="Arial" w:hAnsi="Arial" w:cs="Arial"/>
                <w:sz w:val="15"/>
              </w:rPr>
              <w:t>.</w:t>
            </w:r>
          </w:p>
          <w:p w:rsidR="00094CB9" w:rsidRDefault="00FE5CBC">
            <w:pPr>
              <w:spacing w:after="0" w:line="259" w:lineRule="auto"/>
              <w:ind w:left="110" w:right="0" w:firstLine="0"/>
              <w:jc w:val="left"/>
            </w:pPr>
            <w:r>
              <w:rPr>
                <w:rFonts w:ascii="Arial" w:eastAsia="Arial" w:hAnsi="Arial" w:cs="Arial"/>
                <w:sz w:val="15"/>
              </w:rPr>
              <w:t>.</w:t>
            </w:r>
          </w:p>
          <w:p w:rsidR="00094CB9" w:rsidRDefault="00FE5CBC">
            <w:pPr>
              <w:spacing w:after="0" w:line="259" w:lineRule="auto"/>
              <w:ind w:left="48" w:right="0" w:firstLine="0"/>
              <w:jc w:val="left"/>
            </w:pPr>
            <w:r>
              <w:rPr>
                <w:rFonts w:ascii="Arial" w:eastAsia="Arial" w:hAnsi="Arial" w:cs="Arial"/>
                <w:sz w:val="15"/>
              </w:rPr>
              <w:t>15</w:t>
            </w:r>
          </w:p>
        </w:tc>
        <w:tc>
          <w:tcPr>
            <w:tcW w:w="533"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101" w:right="0" w:firstLine="0"/>
              <w:jc w:val="left"/>
            </w:pPr>
            <w:r>
              <w:rPr>
                <w:rFonts w:ascii="Arial" w:eastAsia="Arial" w:hAnsi="Arial" w:cs="Arial"/>
                <w:sz w:val="15"/>
              </w:rPr>
              <w:t>EOB</w:t>
            </w:r>
          </w:p>
          <w:p w:rsidR="00094CB9" w:rsidRDefault="00FE5CBC">
            <w:pPr>
              <w:spacing w:after="0" w:line="259" w:lineRule="auto"/>
              <w:ind w:left="134" w:right="0" w:firstLine="0"/>
              <w:jc w:val="left"/>
            </w:pPr>
            <w:r>
              <w:rPr>
                <w:rFonts w:ascii="Arial" w:eastAsia="Arial" w:hAnsi="Arial" w:cs="Arial"/>
                <w:sz w:val="15"/>
              </w:rPr>
              <w:t>N/A</w:t>
            </w:r>
          </w:p>
          <w:p w:rsidR="00094CB9" w:rsidRDefault="00FE5CBC">
            <w:pPr>
              <w:spacing w:after="0" w:line="259" w:lineRule="auto"/>
              <w:ind w:left="134" w:right="0" w:firstLine="0"/>
              <w:jc w:val="left"/>
            </w:pPr>
            <w:r>
              <w:rPr>
                <w:rFonts w:ascii="Arial" w:eastAsia="Arial" w:hAnsi="Arial" w:cs="Arial"/>
                <w:sz w:val="15"/>
              </w:rPr>
              <w:t>N/A</w:t>
            </w:r>
          </w:p>
          <w:p w:rsidR="00094CB9" w:rsidRDefault="00FE5CBC">
            <w:pPr>
              <w:spacing w:after="0" w:line="259" w:lineRule="auto"/>
              <w:ind w:left="134" w:right="0" w:firstLine="0"/>
              <w:jc w:val="left"/>
            </w:pPr>
            <w:r>
              <w:rPr>
                <w:rFonts w:ascii="Arial" w:eastAsia="Arial" w:hAnsi="Arial" w:cs="Arial"/>
                <w:sz w:val="15"/>
              </w:rPr>
              <w:t>N/A</w:t>
            </w:r>
          </w:p>
          <w:p w:rsidR="00094CB9" w:rsidRDefault="00FE5CBC">
            <w:pPr>
              <w:spacing w:after="0" w:line="259" w:lineRule="auto"/>
              <w:ind w:left="115" w:right="0" w:firstLine="0"/>
              <w:jc w:val="left"/>
            </w:pPr>
            <w:r>
              <w:rPr>
                <w:rFonts w:ascii="Arial" w:eastAsia="Arial" w:hAnsi="Arial" w:cs="Arial"/>
                <w:sz w:val="15"/>
              </w:rPr>
              <w:t>ZRL</w:t>
            </w:r>
          </w:p>
        </w:tc>
        <w:tc>
          <w:tcPr>
            <w:tcW w:w="658" w:type="dxa"/>
            <w:tcBorders>
              <w:top w:val="single" w:sz="4" w:space="0" w:color="000000"/>
              <w:left w:val="single" w:sz="4" w:space="0" w:color="000000"/>
              <w:bottom w:val="single" w:sz="4" w:space="0" w:color="000000"/>
              <w:right w:val="nil"/>
            </w:tcBorders>
            <w:vAlign w:val="center"/>
          </w:tcPr>
          <w:p w:rsidR="00094CB9" w:rsidRDefault="00094CB9">
            <w:pPr>
              <w:spacing w:after="160" w:line="259" w:lineRule="auto"/>
              <w:ind w:left="0" w:right="0" w:firstLine="0"/>
              <w:jc w:val="left"/>
            </w:pPr>
          </w:p>
        </w:tc>
        <w:tc>
          <w:tcPr>
            <w:tcW w:w="1915" w:type="dxa"/>
            <w:tcBorders>
              <w:top w:val="single" w:sz="4" w:space="0" w:color="000000"/>
              <w:left w:val="nil"/>
              <w:bottom w:val="single" w:sz="4" w:space="0" w:color="000000"/>
              <w:right w:val="nil"/>
            </w:tcBorders>
            <w:vAlign w:val="center"/>
          </w:tcPr>
          <w:p w:rsidR="00094CB9" w:rsidRDefault="00FE5CBC">
            <w:pPr>
              <w:spacing w:after="0" w:line="259" w:lineRule="auto"/>
              <w:ind w:left="0" w:right="0" w:firstLine="0"/>
              <w:jc w:val="left"/>
            </w:pPr>
            <w:r>
              <w:rPr>
                <w:rFonts w:ascii="Arial" w:eastAsia="Arial" w:hAnsi="Arial" w:cs="Arial"/>
                <w:sz w:val="15"/>
              </w:rPr>
              <w:t>COMPOSITE VALUES</w:t>
            </w:r>
          </w:p>
        </w:tc>
        <w:tc>
          <w:tcPr>
            <w:tcW w:w="350" w:type="dxa"/>
            <w:tcBorders>
              <w:top w:val="single" w:sz="4" w:space="0" w:color="000000"/>
              <w:left w:val="nil"/>
              <w:bottom w:val="single" w:sz="4" w:space="0" w:color="000000"/>
              <w:right w:val="single" w:sz="4" w:space="0" w:color="000000"/>
            </w:tcBorders>
            <w:vAlign w:val="center"/>
          </w:tcPr>
          <w:p w:rsidR="00094CB9" w:rsidRDefault="00094CB9">
            <w:pPr>
              <w:spacing w:after="160" w:line="259" w:lineRule="auto"/>
              <w:ind w:left="0" w:right="0" w:firstLine="0"/>
              <w:jc w:val="left"/>
            </w:pPr>
          </w:p>
        </w:tc>
      </w:tr>
    </w:tbl>
    <w:p w:rsidR="00094CB9" w:rsidRDefault="00FE5CBC">
      <w:pPr>
        <w:tabs>
          <w:tab w:val="center" w:pos="3504"/>
          <w:tab w:val="center" w:pos="4036"/>
          <w:tab w:val="center" w:pos="4569"/>
          <w:tab w:val="center" w:pos="5287"/>
          <w:tab w:val="center" w:pos="5899"/>
          <w:tab w:val="center" w:pos="6429"/>
        </w:tabs>
        <w:spacing w:after="504" w:line="265" w:lineRule="auto"/>
        <w:ind w:left="0" w:right="0" w:firstLine="0"/>
        <w:jc w:val="left"/>
      </w:pPr>
      <w:r>
        <w:rPr>
          <w:rFonts w:ascii="Calibri" w:eastAsia="Calibri" w:hAnsi="Calibri" w:cs="Calibri"/>
          <w:sz w:val="22"/>
        </w:rPr>
        <w:tab/>
      </w:r>
      <w:r>
        <w:rPr>
          <w:rFonts w:ascii="Arial" w:eastAsia="Arial" w:hAnsi="Arial" w:cs="Arial"/>
          <w:sz w:val="15"/>
        </w:rPr>
        <w:t>0</w:t>
      </w:r>
      <w:r>
        <w:rPr>
          <w:rFonts w:ascii="Arial" w:eastAsia="Arial" w:hAnsi="Arial" w:cs="Arial"/>
          <w:sz w:val="15"/>
        </w:rPr>
        <w:tab/>
        <w:t>1</w:t>
      </w:r>
      <w:r>
        <w:rPr>
          <w:rFonts w:ascii="Arial" w:eastAsia="Arial" w:hAnsi="Arial" w:cs="Arial"/>
          <w:sz w:val="15"/>
        </w:rPr>
        <w:tab/>
        <w:t>2</w:t>
      </w:r>
      <w:proofErr w:type="gramStart"/>
      <w:r>
        <w:rPr>
          <w:rFonts w:ascii="Arial" w:eastAsia="Arial" w:hAnsi="Arial" w:cs="Arial"/>
          <w:sz w:val="15"/>
        </w:rPr>
        <w:tab/>
        <w:t xml:space="preserve">.   </w:t>
      </w:r>
      <w:proofErr w:type="gramEnd"/>
      <w:r>
        <w:rPr>
          <w:rFonts w:ascii="Arial" w:eastAsia="Arial" w:hAnsi="Arial" w:cs="Arial"/>
          <w:sz w:val="15"/>
        </w:rPr>
        <w:t xml:space="preserve">   .      .</w:t>
      </w:r>
      <w:r>
        <w:rPr>
          <w:rFonts w:ascii="Arial" w:eastAsia="Arial" w:hAnsi="Arial" w:cs="Arial"/>
          <w:sz w:val="15"/>
        </w:rPr>
        <w:tab/>
        <w:t>9</w:t>
      </w:r>
      <w:r>
        <w:rPr>
          <w:rFonts w:ascii="Arial" w:eastAsia="Arial" w:hAnsi="Arial" w:cs="Arial"/>
          <w:sz w:val="15"/>
        </w:rPr>
        <w:tab/>
        <w:t>10</w:t>
      </w:r>
    </w:p>
    <w:p w:rsidR="00094CB9" w:rsidRDefault="00FE5CBC">
      <w:pPr>
        <w:spacing w:after="425" w:line="265" w:lineRule="auto"/>
        <w:ind w:left="2266" w:right="2744"/>
        <w:jc w:val="left"/>
      </w:pPr>
      <w:r>
        <w:rPr>
          <w:rFonts w:ascii="Arial" w:eastAsia="Arial" w:hAnsi="Arial" w:cs="Arial"/>
          <w:sz w:val="15"/>
        </w:rPr>
        <w:t>RRRR</w:t>
      </w:r>
    </w:p>
    <w:p w:rsidR="00094CB9" w:rsidRDefault="00FE5CBC">
      <w:pPr>
        <w:spacing w:after="421" w:line="544" w:lineRule="auto"/>
        <w:ind w:left="3314" w:right="0"/>
        <w:jc w:val="center"/>
      </w:pPr>
      <w:r>
        <w:rPr>
          <w:rFonts w:ascii="Arial" w:eastAsia="Arial" w:hAnsi="Arial" w:cs="Arial"/>
          <w:sz w:val="12"/>
        </w:rPr>
        <w:t>TISO1330-93/d071</w:t>
      </w:r>
    </w:p>
    <w:p w:rsidR="00094CB9" w:rsidRDefault="00FE5CBC">
      <w:pPr>
        <w:pStyle w:val="6"/>
        <w:spacing w:after="305"/>
        <w:ind w:left="125" w:right="143"/>
      </w:pPr>
      <w:r>
        <w:lastRenderedPageBreak/>
        <w:t>Figure F.1 – Two-dimensional value array for Huffman coding</w:t>
      </w:r>
    </w:p>
    <w:p w:rsidR="00094CB9" w:rsidRDefault="00FE5CBC">
      <w:pPr>
        <w:spacing w:after="284" w:line="265" w:lineRule="auto"/>
        <w:ind w:left="-5" w:right="0"/>
        <w:jc w:val="left"/>
      </w:pPr>
      <w:r>
        <w:rPr>
          <w:color w:val="FFFFFF"/>
        </w:rPr>
        <w:t>Figure F.1 [D71] =4 cm = 156 %</w:t>
      </w:r>
    </w:p>
    <w:p w:rsidR="00094CB9" w:rsidRDefault="00FE5CBC">
      <w:pPr>
        <w:spacing w:after="397"/>
        <w:ind w:left="-5" w:right="8"/>
      </w:pPr>
      <w:r>
        <w:t>The magnitude ranges assigned to each value of SSSS are defined in Table F.2.</w:t>
      </w:r>
    </w:p>
    <w:p w:rsidR="00094CB9" w:rsidRDefault="00FE5CBC">
      <w:pPr>
        <w:spacing w:after="112" w:line="265" w:lineRule="auto"/>
        <w:ind w:left="141" w:right="157"/>
        <w:jc w:val="center"/>
      </w:pPr>
      <w:r>
        <w:rPr>
          <w:b/>
        </w:rPr>
        <w:t>Table F.2 – Categories assigned to coefficient values</w:t>
      </w:r>
    </w:p>
    <w:tbl>
      <w:tblPr>
        <w:tblStyle w:val="TableGrid"/>
        <w:tblW w:w="5333" w:type="dxa"/>
        <w:tblInd w:w="1908" w:type="dxa"/>
        <w:tblCellMar>
          <w:top w:w="95" w:type="dxa"/>
          <w:left w:w="115" w:type="dxa"/>
          <w:right w:w="115" w:type="dxa"/>
        </w:tblCellMar>
        <w:tblLook w:val="04A0" w:firstRow="1" w:lastRow="0" w:firstColumn="1" w:lastColumn="0" w:noHBand="0" w:noVBand="1"/>
      </w:tblPr>
      <w:tblGrid>
        <w:gridCol w:w="2131"/>
        <w:gridCol w:w="3202"/>
      </w:tblGrid>
      <w:tr w:rsidR="00094CB9">
        <w:trPr>
          <w:trHeight w:val="350"/>
        </w:trPr>
        <w:tc>
          <w:tcPr>
            <w:tcW w:w="2131"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7" w:right="0" w:firstLine="0"/>
              <w:jc w:val="center"/>
            </w:pPr>
            <w:r>
              <w:rPr>
                <w:sz w:val="17"/>
              </w:rPr>
              <w:t>SSSS</w:t>
            </w:r>
          </w:p>
        </w:tc>
        <w:tc>
          <w:tcPr>
            <w:tcW w:w="320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6" w:right="0" w:firstLine="0"/>
              <w:jc w:val="center"/>
            </w:pPr>
            <w:r>
              <w:rPr>
                <w:sz w:val="17"/>
              </w:rPr>
              <w:t>AC coefficients</w:t>
            </w:r>
          </w:p>
        </w:tc>
      </w:tr>
      <w:tr w:rsidR="00094CB9">
        <w:trPr>
          <w:trHeight w:val="364"/>
        </w:trPr>
        <w:tc>
          <w:tcPr>
            <w:tcW w:w="2131" w:type="dxa"/>
            <w:tcBorders>
              <w:top w:val="single" w:sz="2" w:space="0" w:color="000000"/>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1</w:t>
            </w:r>
          </w:p>
        </w:tc>
        <w:tc>
          <w:tcPr>
            <w:tcW w:w="3202" w:type="dxa"/>
            <w:tcBorders>
              <w:top w:val="single" w:sz="2" w:space="0" w:color="000000"/>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1</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2</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3,–2,2,3</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3</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7..–4,4..7</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4</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15..–8,8..15</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5</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31..–16,16..31</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6</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63..–32,32..63</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7</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27..–64,64..127</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8</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55..–128,128..255</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9</w:t>
            </w:r>
          </w:p>
        </w:tc>
        <w:tc>
          <w:tcPr>
            <w:tcW w:w="3202"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511..–256,256..511</w:t>
            </w:r>
          </w:p>
        </w:tc>
      </w:tr>
      <w:tr w:rsidR="00094CB9">
        <w:trPr>
          <w:trHeight w:val="327"/>
        </w:trPr>
        <w:tc>
          <w:tcPr>
            <w:tcW w:w="2131"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10</w:t>
            </w:r>
          </w:p>
        </w:tc>
        <w:tc>
          <w:tcPr>
            <w:tcW w:w="3202" w:type="dxa"/>
            <w:tcBorders>
              <w:top w:val="nil"/>
              <w:left w:val="single" w:sz="2" w:space="0" w:color="000000"/>
              <w:bottom w:val="single" w:sz="2" w:space="0" w:color="000000"/>
              <w:right w:val="single" w:sz="2" w:space="0" w:color="000000"/>
            </w:tcBorders>
          </w:tcPr>
          <w:p w:rsidR="00094CB9" w:rsidRDefault="00FE5CBC">
            <w:pPr>
              <w:spacing w:after="0" w:line="259" w:lineRule="auto"/>
              <w:ind w:left="6" w:right="0" w:firstLine="0"/>
              <w:jc w:val="center"/>
            </w:pPr>
            <w:r>
              <w:rPr>
                <w:sz w:val="17"/>
              </w:rPr>
              <w:t>–1 023..–512,512..1 023</w:t>
            </w:r>
          </w:p>
        </w:tc>
      </w:tr>
    </w:tbl>
    <w:p w:rsidR="00094CB9" w:rsidRDefault="00FE5CBC">
      <w:pPr>
        <w:spacing w:after="299"/>
        <w:ind w:left="-5" w:right="8"/>
      </w:pPr>
      <w:r>
        <w:t>The composite value, RRRRSSSS, is Huffman coded and each Huffman code is followed by additional bits which specify the sign and exact amplitude of the coefficient.</w:t>
      </w:r>
    </w:p>
    <w:p w:rsidR="00094CB9" w:rsidRDefault="00FE5CBC">
      <w:pPr>
        <w:ind w:left="-5" w:right="8"/>
      </w:pPr>
      <w:r>
        <w:t>The AC code table consists of one Huffman code (maximum length 16 bits, not including additional bits) for each possible composite value. The Huffman codes for the 8-bit composite values are generated in such a way that no code consists entirely of 1-bits.</w:t>
      </w:r>
    </w:p>
    <w:p w:rsidR="00094CB9" w:rsidRDefault="00FE5CBC">
      <w:pPr>
        <w:spacing w:after="266"/>
        <w:ind w:left="-5" w:right="8"/>
      </w:pPr>
      <w:r>
        <w:t xml:space="preserve">The format for the additional bits is the same as in the coding of the DC coefficients. The value of SSSS gives the number of additional bits required to specify the sign and precise amplitude of the coefficient. The additional bits are either the low-order SSSS bits of ZZ(K) when ZZ(K) is positive or the low-order SSSS bits of ZZ(K) – 1 when ZZ(K) is negative. ZZ(K) is the </w:t>
      </w:r>
      <w:r>
        <w:rPr>
          <w:i/>
        </w:rPr>
        <w:t>K</w:t>
      </w:r>
      <w:r>
        <w:t>th coefficient in the zig-zag sequence of coefficients being coded.</w:t>
      </w:r>
    </w:p>
    <w:p w:rsidR="00094CB9" w:rsidRDefault="00FE5CBC">
      <w:pPr>
        <w:pStyle w:val="5"/>
        <w:tabs>
          <w:tab w:val="center" w:pos="3001"/>
        </w:tabs>
        <w:spacing w:after="188"/>
        <w:ind w:left="-15" w:right="0" w:firstLine="0"/>
      </w:pPr>
      <w:r>
        <w:t>F.1.2.2.2</w:t>
      </w:r>
      <w:r>
        <w:tab/>
        <w:t>Defining Huffman tables for the AC coefficients</w:t>
      </w:r>
    </w:p>
    <w:p w:rsidR="00094CB9" w:rsidRDefault="00FE5CBC">
      <w:pPr>
        <w:ind w:left="-5" w:right="8"/>
      </w:pPr>
      <w:r>
        <w:t>The syntax for specifying the Huffman tables is given in Annex B. The procedure for creating a code table from this information is described in Annex C.</w:t>
      </w:r>
    </w:p>
    <w:p w:rsidR="00094CB9" w:rsidRDefault="00FE5CBC">
      <w:pPr>
        <w:spacing w:after="266"/>
        <w:ind w:left="-5" w:right="8"/>
      </w:pPr>
      <w:r>
        <w:t>In the baseline system no more than two Huffman tables may be defined for coding of AC coefficients. Two examples of Huffman tables for coding of AC coefficients are provided in Annex K.</w:t>
      </w:r>
    </w:p>
    <w:p w:rsidR="00094CB9" w:rsidRDefault="00FE5CBC">
      <w:pPr>
        <w:pStyle w:val="5"/>
        <w:tabs>
          <w:tab w:val="center" w:pos="3073"/>
        </w:tabs>
        <w:spacing w:after="188"/>
        <w:ind w:left="-15" w:right="0" w:firstLine="0"/>
      </w:pPr>
      <w:r>
        <w:t>F.1.2.2.3</w:t>
      </w:r>
      <w:r>
        <w:tab/>
        <w:t>Huffman encoding procedures for AC coefficients</w:t>
      </w:r>
    </w:p>
    <w:p w:rsidR="00094CB9" w:rsidRDefault="00FE5CBC">
      <w:pPr>
        <w:ind w:left="-5" w:right="8"/>
      </w:pPr>
      <w:r>
        <w:t>As defined in Annex C, the Huffman code table is assumed to be available as a pair of tables, EHUFCO (containing the code bits) and EHUFSI (containing the length of each code in bits), both indexed by the composite value defined above.</w:t>
      </w:r>
    </w:p>
    <w:p w:rsidR="00094CB9" w:rsidRDefault="00FE5CBC">
      <w:pPr>
        <w:ind w:left="-5" w:right="8"/>
      </w:pPr>
      <w:r>
        <w:t>The procedure for encoding the AC coefficients in a block is shown in Figures F.2 and F.3. In Figure F.2, K is the index to the zig-zag scan position and R is the run length of zero coefficients.</w:t>
      </w:r>
    </w:p>
    <w:p w:rsidR="00094CB9" w:rsidRDefault="00FE5CBC">
      <w:pPr>
        <w:ind w:left="-5" w:right="8"/>
      </w:pPr>
      <w:r>
        <w:lastRenderedPageBreak/>
        <w:t xml:space="preserve">The procedure “Append EHUFSI(X’F0’) bits of EHUFCO(X’F0’)” codes a run of 16 zero coefficients (ZRL code of Figure F.1). The procedure “Code </w:t>
      </w:r>
      <w:proofErr w:type="gramStart"/>
      <w:r>
        <w:t>EHUFSI(</w:t>
      </w:r>
      <w:proofErr w:type="gramEnd"/>
      <w:r>
        <w:t xml:space="preserve">0) bits of EHUFCO(0)” codes the end-of-block (EOB code). If the last coefficient (K </w:t>
      </w:r>
      <w:r>
        <w:rPr>
          <w:rFonts w:ascii="Segoe UI Symbol" w:eastAsia="Segoe UI Symbol" w:hAnsi="Segoe UI Symbol" w:cs="Segoe UI Symbol"/>
        </w:rPr>
        <w:t>=</w:t>
      </w:r>
      <w:r>
        <w:t xml:space="preserve"> 63) is not zero, the EOB code is bypassed.</w:t>
      </w:r>
    </w:p>
    <w:p w:rsidR="00094CB9" w:rsidRDefault="00FE5CBC">
      <w:pPr>
        <w:spacing w:after="264"/>
        <w:ind w:left="-5" w:right="8"/>
      </w:pPr>
      <w:r>
        <w:t>CSIZE is a procedure which maps an AC coefficient to the SSSS value as defined in Table F.2.</w:t>
      </w:r>
    </w:p>
    <w:p w:rsidR="00094CB9" w:rsidRDefault="00FE5CBC">
      <w:pPr>
        <w:pStyle w:val="5"/>
        <w:tabs>
          <w:tab w:val="center" w:pos="1253"/>
        </w:tabs>
        <w:spacing w:after="188"/>
        <w:ind w:left="-15" w:right="0" w:firstLine="0"/>
      </w:pPr>
      <w:r>
        <w:t>F.1.2.3</w:t>
      </w:r>
      <w:r>
        <w:tab/>
        <w:t>Byte stuffing</w:t>
      </w:r>
    </w:p>
    <w:p w:rsidR="00094CB9" w:rsidRDefault="00FE5CBC">
      <w:pPr>
        <w:ind w:left="-5" w:right="8"/>
      </w:pPr>
      <w:r>
        <w:t>In order to provide code space for marker codes which can be located in the compressed image data without decoding, byte stuffing is used.</w:t>
      </w:r>
    </w:p>
    <w:p w:rsidR="00094CB9" w:rsidRDefault="00FE5CBC">
      <w:pPr>
        <w:ind w:left="-5" w:right="8"/>
      </w:pPr>
      <w:r>
        <w:t>Whenever, in the course of normal encoding, the byte value X’FF’ is created in the code string, a X’00’ byte is stuffed into the code string.</w:t>
      </w:r>
    </w:p>
    <w:p w:rsidR="00094CB9" w:rsidRDefault="00FE5CBC">
      <w:pPr>
        <w:ind w:left="-5" w:right="8"/>
      </w:pPr>
      <w:r>
        <w:t>If a X’00’ byte is detected after a X’FF’ byte, the decoder must discard it. If the byte is not zero, a marker has been detected, and shall be interpreted to the extent needed to complete the decoding of the scan.</w:t>
      </w:r>
    </w:p>
    <w:p w:rsidR="00094CB9" w:rsidRDefault="00FE5CBC">
      <w:pPr>
        <w:spacing w:after="261"/>
        <w:ind w:left="-5" w:right="8"/>
      </w:pPr>
      <w:r>
        <w:t>Byte alignment of markers is achieved by padding incomplete bytes with 1-bits. If padding with 1-bits creates a X’FF’ value, a zero byte is stuffed before adding the marker.</w:t>
      </w:r>
    </w:p>
    <w:p w:rsidR="00094CB9" w:rsidRDefault="00FE5CBC">
      <w:pPr>
        <w:pStyle w:val="5"/>
        <w:tabs>
          <w:tab w:val="center" w:pos="4131"/>
        </w:tabs>
        <w:spacing w:after="184"/>
        <w:ind w:left="-15" w:right="0" w:firstLine="0"/>
      </w:pPr>
      <w:r>
        <w:t>F.1.3</w:t>
      </w:r>
      <w:r>
        <w:tab/>
        <w:t>Extended sequential DCT-based Huffman encoding process for 8-bit sample precision</w:t>
      </w:r>
    </w:p>
    <w:p w:rsidR="00094CB9" w:rsidRDefault="00FE5CBC">
      <w:pPr>
        <w:spacing w:after="261"/>
        <w:ind w:left="-5" w:right="8"/>
      </w:pPr>
      <w:r>
        <w:t>This process is identical to the Baseline encoding process described in F.1.2, with the exception that the number of sets of Huffman table destinations which may be used within the same scan is increased to four. Four DC and four AC Huffman table destinations is the maximum allowed by this Specification.</w:t>
      </w:r>
    </w:p>
    <w:p w:rsidR="00094CB9" w:rsidRDefault="00FE5CBC">
      <w:pPr>
        <w:pStyle w:val="5"/>
        <w:tabs>
          <w:tab w:val="center" w:pos="4189"/>
        </w:tabs>
        <w:spacing w:after="184"/>
        <w:ind w:left="-15" w:right="0" w:firstLine="0"/>
      </w:pPr>
      <w:r>
        <w:t>F.1.4</w:t>
      </w:r>
      <w:r>
        <w:tab/>
        <w:t>Extended sequential DCT-based arithmetic encoding process for 8-bit sample precision</w:t>
      </w:r>
    </w:p>
    <w:p w:rsidR="00094CB9" w:rsidRDefault="00FE5CBC">
      <w:pPr>
        <w:spacing w:after="100"/>
        <w:ind w:left="-5" w:right="8"/>
      </w:pPr>
      <w:r>
        <w:t>This subclause describes the use of arithmetic coding procedures in the sequential DCT-based encoding process.</w:t>
      </w:r>
    </w:p>
    <w:p w:rsidR="00094CB9" w:rsidRDefault="00FE5CBC">
      <w:pPr>
        <w:spacing w:after="2" w:line="259" w:lineRule="auto"/>
        <w:ind w:right="7"/>
        <w:jc w:val="right"/>
      </w:pPr>
      <w:r>
        <w:rPr>
          <w:sz w:val="17"/>
        </w:rPr>
        <w:t>NOTE – The arithmetic coding procedures in this Specification are defined for the maximum precision to encourage</w:t>
      </w:r>
    </w:p>
    <w:p w:rsidR="00094CB9" w:rsidRDefault="00FE5CBC">
      <w:pPr>
        <w:spacing w:after="198" w:line="260" w:lineRule="auto"/>
        <w:ind w:left="-5" w:right="7"/>
      </w:pPr>
      <w:r>
        <w:rPr>
          <w:sz w:val="17"/>
        </w:rPr>
        <w:t>interchangeability.</w:t>
      </w:r>
    </w:p>
    <w:p w:rsidR="00094CB9" w:rsidRDefault="00FE5CBC">
      <w:pPr>
        <w:ind w:left="-5" w:right="8"/>
      </w:pPr>
      <w:r>
        <w:t>The arithmetic coding extensions have the same DCT model as the Baseline DCT encoder. Therefore, Annex F.1.1 also applies to arithmetic coding. As with the Huffman coding technique, the binary arithmetic coding technique is lossless. It is possible to transcode between the two systems without either FDCT or IDCT computations, and without modification of the reconstructed image.</w:t>
      </w:r>
    </w:p>
    <w:p w:rsidR="00094CB9" w:rsidRDefault="00FE5CBC">
      <w:pPr>
        <w:ind w:left="-5" w:right="8"/>
      </w:pPr>
      <w:r>
        <w:t>The basic principles of adaptive binary arithmetic coding are described in Annex D. Up to four DC and four AC conditioning table destinations and associated statistics areas may be used within one scan.</w:t>
      </w:r>
    </w:p>
    <w:p w:rsidR="00094CB9" w:rsidRDefault="00FE5CBC">
      <w:pPr>
        <w:ind w:left="-5" w:right="8"/>
      </w:pPr>
      <w:r>
        <w:t>The arithmetic encoding procedures for encoding binary decisions, initializing the statistics area, initializing the encoder, terminating the code string, and adding restart markers are listed in Table D.1 of Annex D.</w:t>
      </w:r>
    </w:p>
    <w:p w:rsidR="00094CB9" w:rsidRDefault="00FE5CBC">
      <w:pPr>
        <w:spacing w:after="506" w:line="259" w:lineRule="auto"/>
        <w:ind w:left="1104" w:right="0" w:firstLine="0"/>
        <w:jc w:val="left"/>
      </w:pPr>
      <w:r>
        <w:rPr>
          <w:rFonts w:ascii="Calibri" w:eastAsia="Calibri" w:hAnsi="Calibri" w:cs="Calibri"/>
          <w:noProof/>
          <w:sz w:val="22"/>
        </w:rPr>
        <w:lastRenderedPageBreak/>
        <mc:AlternateContent>
          <mc:Choice Requires="wpg">
            <w:drawing>
              <wp:inline distT="0" distB="0" distL="0" distR="0">
                <wp:extent cx="4400666" cy="6784750"/>
                <wp:effectExtent l="0" t="0" r="0" b="0"/>
                <wp:docPr id="295669" name="Group 295669"/>
                <wp:cNvGraphicFramePr/>
                <a:graphic xmlns:a="http://schemas.openxmlformats.org/drawingml/2006/main">
                  <a:graphicData uri="http://schemas.microsoft.com/office/word/2010/wordprocessingGroup">
                    <wpg:wgp>
                      <wpg:cNvGrpSpPr/>
                      <wpg:grpSpPr>
                        <a:xfrm>
                          <a:off x="0" y="0"/>
                          <a:ext cx="4400666" cy="6784750"/>
                          <a:chOff x="0" y="0"/>
                          <a:chExt cx="4400666" cy="6784750"/>
                        </a:xfrm>
                      </wpg:grpSpPr>
                      <wps:wsp>
                        <wps:cNvPr id="457150" name="Shape 457150"/>
                        <wps:cNvSpPr/>
                        <wps:spPr>
                          <a:xfrm>
                            <a:off x="3041904" y="2535936"/>
                            <a:ext cx="9144" cy="3889248"/>
                          </a:xfrm>
                          <a:custGeom>
                            <a:avLst/>
                            <a:gdLst/>
                            <a:ahLst/>
                            <a:cxnLst/>
                            <a:rect l="0" t="0" r="0" b="0"/>
                            <a:pathLst>
                              <a:path w="9144" h="3889248">
                                <a:moveTo>
                                  <a:pt x="0" y="0"/>
                                </a:moveTo>
                                <a:lnTo>
                                  <a:pt x="9144" y="0"/>
                                </a:lnTo>
                                <a:lnTo>
                                  <a:pt x="9144" y="3889248"/>
                                </a:lnTo>
                                <a:lnTo>
                                  <a:pt x="0" y="388924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51" name="Shape 457151"/>
                        <wps:cNvSpPr/>
                        <wps:spPr>
                          <a:xfrm>
                            <a:off x="3048" y="5998464"/>
                            <a:ext cx="3038856" cy="9144"/>
                          </a:xfrm>
                          <a:custGeom>
                            <a:avLst/>
                            <a:gdLst/>
                            <a:ahLst/>
                            <a:cxnLst/>
                            <a:rect l="0" t="0" r="0" b="0"/>
                            <a:pathLst>
                              <a:path w="3038856" h="9144">
                                <a:moveTo>
                                  <a:pt x="0" y="0"/>
                                </a:moveTo>
                                <a:lnTo>
                                  <a:pt x="3038856" y="0"/>
                                </a:lnTo>
                                <a:lnTo>
                                  <a:pt x="30388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52" name="Shape 457152"/>
                        <wps:cNvSpPr/>
                        <wps:spPr>
                          <a:xfrm>
                            <a:off x="3886200" y="1356359"/>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53" name="Shape 457153"/>
                        <wps:cNvSpPr/>
                        <wps:spPr>
                          <a:xfrm>
                            <a:off x="1862328" y="2450592"/>
                            <a:ext cx="2026920" cy="9144"/>
                          </a:xfrm>
                          <a:custGeom>
                            <a:avLst/>
                            <a:gdLst/>
                            <a:ahLst/>
                            <a:cxnLst/>
                            <a:rect l="0" t="0" r="0" b="0"/>
                            <a:pathLst>
                              <a:path w="2026920" h="9144">
                                <a:moveTo>
                                  <a:pt x="0" y="0"/>
                                </a:moveTo>
                                <a:lnTo>
                                  <a:pt x="2026920" y="0"/>
                                </a:lnTo>
                                <a:lnTo>
                                  <a:pt x="202692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54" name="Shape 457154"/>
                        <wps:cNvSpPr/>
                        <wps:spPr>
                          <a:xfrm>
                            <a:off x="847344" y="3971544"/>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55" name="Shape 457155"/>
                        <wps:cNvSpPr/>
                        <wps:spPr>
                          <a:xfrm>
                            <a:off x="844296" y="2874263"/>
                            <a:ext cx="9144" cy="1100328"/>
                          </a:xfrm>
                          <a:custGeom>
                            <a:avLst/>
                            <a:gdLst/>
                            <a:ahLst/>
                            <a:cxnLst/>
                            <a:rect l="0" t="0" r="0" b="0"/>
                            <a:pathLst>
                              <a:path w="9144" h="1100328">
                                <a:moveTo>
                                  <a:pt x="0" y="0"/>
                                </a:moveTo>
                                <a:lnTo>
                                  <a:pt x="9144" y="0"/>
                                </a:lnTo>
                                <a:lnTo>
                                  <a:pt x="9144" y="1100328"/>
                                </a:lnTo>
                                <a:lnTo>
                                  <a:pt x="0" y="1100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56" name="Shape 457156"/>
                        <wps:cNvSpPr/>
                        <wps:spPr>
                          <a:xfrm>
                            <a:off x="1859280" y="170687"/>
                            <a:ext cx="9144" cy="5745481"/>
                          </a:xfrm>
                          <a:custGeom>
                            <a:avLst/>
                            <a:gdLst/>
                            <a:ahLst/>
                            <a:cxnLst/>
                            <a:rect l="0" t="0" r="0" b="0"/>
                            <a:pathLst>
                              <a:path w="9144" h="5745481">
                                <a:moveTo>
                                  <a:pt x="0" y="0"/>
                                </a:moveTo>
                                <a:lnTo>
                                  <a:pt x="9144" y="0"/>
                                </a:lnTo>
                                <a:lnTo>
                                  <a:pt x="9144" y="5745481"/>
                                </a:lnTo>
                                <a:lnTo>
                                  <a:pt x="0" y="5745481"/>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63" name="Shape 16163"/>
                        <wps:cNvSpPr/>
                        <wps:spPr>
                          <a:xfrm>
                            <a:off x="1356360" y="3048"/>
                            <a:ext cx="1011936" cy="505968"/>
                          </a:xfrm>
                          <a:custGeom>
                            <a:avLst/>
                            <a:gdLst/>
                            <a:ahLst/>
                            <a:cxnLst/>
                            <a:rect l="0" t="0" r="0" b="0"/>
                            <a:pathLst>
                              <a:path w="1011936" h="505968">
                                <a:moveTo>
                                  <a:pt x="100584" y="0"/>
                                </a:moveTo>
                                <a:lnTo>
                                  <a:pt x="911352" y="0"/>
                                </a:lnTo>
                                <a:lnTo>
                                  <a:pt x="914400" y="6096"/>
                                </a:lnTo>
                                <a:lnTo>
                                  <a:pt x="917448" y="6096"/>
                                </a:lnTo>
                                <a:lnTo>
                                  <a:pt x="917448" y="12192"/>
                                </a:lnTo>
                                <a:lnTo>
                                  <a:pt x="920496" y="12192"/>
                                </a:lnTo>
                                <a:lnTo>
                                  <a:pt x="920496" y="18288"/>
                                </a:lnTo>
                                <a:lnTo>
                                  <a:pt x="923544" y="18288"/>
                                </a:lnTo>
                                <a:lnTo>
                                  <a:pt x="923544" y="21336"/>
                                </a:lnTo>
                                <a:lnTo>
                                  <a:pt x="926592" y="21336"/>
                                </a:lnTo>
                                <a:lnTo>
                                  <a:pt x="929640" y="27432"/>
                                </a:lnTo>
                                <a:lnTo>
                                  <a:pt x="932688" y="27432"/>
                                </a:lnTo>
                                <a:lnTo>
                                  <a:pt x="941832" y="45720"/>
                                </a:lnTo>
                                <a:lnTo>
                                  <a:pt x="944880" y="45720"/>
                                </a:lnTo>
                                <a:lnTo>
                                  <a:pt x="954024" y="64008"/>
                                </a:lnTo>
                                <a:lnTo>
                                  <a:pt x="957072" y="67056"/>
                                </a:lnTo>
                                <a:lnTo>
                                  <a:pt x="963168" y="79248"/>
                                </a:lnTo>
                                <a:lnTo>
                                  <a:pt x="966216" y="79248"/>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2776"/>
                                </a:lnTo>
                                <a:lnTo>
                                  <a:pt x="981456" y="112776"/>
                                </a:lnTo>
                                <a:lnTo>
                                  <a:pt x="981456" y="118872"/>
                                </a:lnTo>
                                <a:lnTo>
                                  <a:pt x="984504" y="118872"/>
                                </a:lnTo>
                                <a:lnTo>
                                  <a:pt x="984504" y="128015"/>
                                </a:lnTo>
                                <a:lnTo>
                                  <a:pt x="987552" y="128015"/>
                                </a:lnTo>
                                <a:lnTo>
                                  <a:pt x="987552" y="134112"/>
                                </a:lnTo>
                                <a:lnTo>
                                  <a:pt x="990600" y="134112"/>
                                </a:lnTo>
                                <a:lnTo>
                                  <a:pt x="990600" y="140208"/>
                                </a:lnTo>
                                <a:lnTo>
                                  <a:pt x="993648" y="140208"/>
                                </a:lnTo>
                                <a:lnTo>
                                  <a:pt x="993648" y="152400"/>
                                </a:lnTo>
                                <a:lnTo>
                                  <a:pt x="996696" y="152400"/>
                                </a:lnTo>
                                <a:lnTo>
                                  <a:pt x="996696" y="161544"/>
                                </a:lnTo>
                                <a:lnTo>
                                  <a:pt x="999744" y="161544"/>
                                </a:lnTo>
                                <a:lnTo>
                                  <a:pt x="999744" y="173736"/>
                                </a:lnTo>
                                <a:lnTo>
                                  <a:pt x="1002792" y="173736"/>
                                </a:lnTo>
                                <a:lnTo>
                                  <a:pt x="1002792" y="182880"/>
                                </a:lnTo>
                                <a:lnTo>
                                  <a:pt x="1005840" y="182880"/>
                                </a:lnTo>
                                <a:lnTo>
                                  <a:pt x="1005840" y="201168"/>
                                </a:lnTo>
                                <a:lnTo>
                                  <a:pt x="1008888" y="201168"/>
                                </a:lnTo>
                                <a:lnTo>
                                  <a:pt x="1008888" y="222503"/>
                                </a:lnTo>
                                <a:lnTo>
                                  <a:pt x="1011936" y="222503"/>
                                </a:lnTo>
                                <a:lnTo>
                                  <a:pt x="1011936" y="286512"/>
                                </a:lnTo>
                                <a:lnTo>
                                  <a:pt x="1008888" y="286512"/>
                                </a:lnTo>
                                <a:lnTo>
                                  <a:pt x="1008888" y="307848"/>
                                </a:lnTo>
                                <a:lnTo>
                                  <a:pt x="1005840" y="307848"/>
                                </a:lnTo>
                                <a:lnTo>
                                  <a:pt x="1005840" y="320040"/>
                                </a:lnTo>
                                <a:lnTo>
                                  <a:pt x="1002792" y="320040"/>
                                </a:lnTo>
                                <a:lnTo>
                                  <a:pt x="1002792" y="338328"/>
                                </a:lnTo>
                                <a:lnTo>
                                  <a:pt x="999744" y="338328"/>
                                </a:lnTo>
                                <a:lnTo>
                                  <a:pt x="999744" y="347472"/>
                                </a:lnTo>
                                <a:lnTo>
                                  <a:pt x="996696" y="347472"/>
                                </a:lnTo>
                                <a:lnTo>
                                  <a:pt x="996696" y="353568"/>
                                </a:lnTo>
                                <a:lnTo>
                                  <a:pt x="993648" y="353568"/>
                                </a:lnTo>
                                <a:lnTo>
                                  <a:pt x="993648" y="362712"/>
                                </a:lnTo>
                                <a:lnTo>
                                  <a:pt x="990600" y="362712"/>
                                </a:lnTo>
                                <a:lnTo>
                                  <a:pt x="990600" y="374903"/>
                                </a:lnTo>
                                <a:lnTo>
                                  <a:pt x="987552" y="374903"/>
                                </a:lnTo>
                                <a:lnTo>
                                  <a:pt x="987552" y="381000"/>
                                </a:lnTo>
                                <a:lnTo>
                                  <a:pt x="984504" y="381000"/>
                                </a:lnTo>
                                <a:lnTo>
                                  <a:pt x="984504" y="387096"/>
                                </a:lnTo>
                                <a:lnTo>
                                  <a:pt x="981456" y="387096"/>
                                </a:lnTo>
                                <a:lnTo>
                                  <a:pt x="981456" y="393192"/>
                                </a:lnTo>
                                <a:lnTo>
                                  <a:pt x="978408" y="393192"/>
                                </a:lnTo>
                                <a:lnTo>
                                  <a:pt x="978408" y="402336"/>
                                </a:lnTo>
                                <a:lnTo>
                                  <a:pt x="972312" y="405384"/>
                                </a:lnTo>
                                <a:lnTo>
                                  <a:pt x="972312" y="411480"/>
                                </a:lnTo>
                                <a:lnTo>
                                  <a:pt x="969264" y="411480"/>
                                </a:lnTo>
                                <a:lnTo>
                                  <a:pt x="969264" y="417576"/>
                                </a:lnTo>
                                <a:lnTo>
                                  <a:pt x="966216" y="417576"/>
                                </a:lnTo>
                                <a:lnTo>
                                  <a:pt x="966216" y="429768"/>
                                </a:lnTo>
                                <a:lnTo>
                                  <a:pt x="963168" y="429768"/>
                                </a:lnTo>
                                <a:lnTo>
                                  <a:pt x="963168" y="435864"/>
                                </a:lnTo>
                                <a:lnTo>
                                  <a:pt x="960120" y="435864"/>
                                </a:lnTo>
                                <a:lnTo>
                                  <a:pt x="960120" y="441960"/>
                                </a:lnTo>
                                <a:lnTo>
                                  <a:pt x="957072" y="441960"/>
                                </a:lnTo>
                                <a:lnTo>
                                  <a:pt x="957072" y="448056"/>
                                </a:lnTo>
                                <a:lnTo>
                                  <a:pt x="954024" y="448056"/>
                                </a:lnTo>
                                <a:lnTo>
                                  <a:pt x="947928" y="451103"/>
                                </a:lnTo>
                                <a:lnTo>
                                  <a:pt x="947928" y="457200"/>
                                </a:lnTo>
                                <a:lnTo>
                                  <a:pt x="944880" y="457200"/>
                                </a:lnTo>
                                <a:lnTo>
                                  <a:pt x="944880" y="463296"/>
                                </a:lnTo>
                                <a:lnTo>
                                  <a:pt x="941832" y="463296"/>
                                </a:lnTo>
                                <a:lnTo>
                                  <a:pt x="941832" y="469392"/>
                                </a:lnTo>
                                <a:lnTo>
                                  <a:pt x="938784" y="469392"/>
                                </a:lnTo>
                                <a:lnTo>
                                  <a:pt x="938784" y="472440"/>
                                </a:lnTo>
                                <a:lnTo>
                                  <a:pt x="932688" y="472440"/>
                                </a:lnTo>
                                <a:lnTo>
                                  <a:pt x="932688" y="478536"/>
                                </a:lnTo>
                                <a:lnTo>
                                  <a:pt x="929640" y="478536"/>
                                </a:lnTo>
                                <a:lnTo>
                                  <a:pt x="929640" y="484632"/>
                                </a:lnTo>
                                <a:lnTo>
                                  <a:pt x="926592" y="484632"/>
                                </a:lnTo>
                                <a:lnTo>
                                  <a:pt x="926592" y="487680"/>
                                </a:lnTo>
                                <a:lnTo>
                                  <a:pt x="920496" y="490728"/>
                                </a:lnTo>
                                <a:lnTo>
                                  <a:pt x="920496" y="496824"/>
                                </a:lnTo>
                                <a:lnTo>
                                  <a:pt x="914400" y="499872"/>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76200" y="475488"/>
                                </a:lnTo>
                                <a:lnTo>
                                  <a:pt x="73152" y="475488"/>
                                </a:lnTo>
                                <a:lnTo>
                                  <a:pt x="73152" y="469392"/>
                                </a:lnTo>
                                <a:lnTo>
                                  <a:pt x="70104" y="469392"/>
                                </a:lnTo>
                                <a:lnTo>
                                  <a:pt x="67056" y="463296"/>
                                </a:lnTo>
                                <a:lnTo>
                                  <a:pt x="64008" y="463296"/>
                                </a:lnTo>
                                <a:lnTo>
                                  <a:pt x="57912" y="451103"/>
                                </a:lnTo>
                                <a:lnTo>
                                  <a:pt x="54864" y="448056"/>
                                </a:lnTo>
                                <a:lnTo>
                                  <a:pt x="54864" y="441960"/>
                                </a:lnTo>
                                <a:lnTo>
                                  <a:pt x="36576" y="405384"/>
                                </a:lnTo>
                                <a:lnTo>
                                  <a:pt x="33528" y="402336"/>
                                </a:lnTo>
                                <a:lnTo>
                                  <a:pt x="30480" y="402336"/>
                                </a:lnTo>
                                <a:lnTo>
                                  <a:pt x="30480" y="396240"/>
                                </a:lnTo>
                                <a:lnTo>
                                  <a:pt x="27432" y="396240"/>
                                </a:lnTo>
                                <a:lnTo>
                                  <a:pt x="27432" y="390144"/>
                                </a:lnTo>
                                <a:lnTo>
                                  <a:pt x="24384" y="390144"/>
                                </a:lnTo>
                                <a:lnTo>
                                  <a:pt x="24384" y="377952"/>
                                </a:lnTo>
                                <a:lnTo>
                                  <a:pt x="21336" y="377952"/>
                                </a:lnTo>
                                <a:lnTo>
                                  <a:pt x="21336" y="371856"/>
                                </a:lnTo>
                                <a:lnTo>
                                  <a:pt x="18288" y="371856"/>
                                </a:lnTo>
                                <a:lnTo>
                                  <a:pt x="18288" y="365760"/>
                                </a:lnTo>
                                <a:lnTo>
                                  <a:pt x="15240" y="365760"/>
                                </a:lnTo>
                                <a:lnTo>
                                  <a:pt x="15240" y="353568"/>
                                </a:lnTo>
                                <a:lnTo>
                                  <a:pt x="12192" y="353568"/>
                                </a:lnTo>
                                <a:lnTo>
                                  <a:pt x="12192" y="344424"/>
                                </a:lnTo>
                                <a:lnTo>
                                  <a:pt x="9144" y="344424"/>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1544"/>
                                </a:lnTo>
                                <a:lnTo>
                                  <a:pt x="12192" y="161544"/>
                                </a:lnTo>
                                <a:lnTo>
                                  <a:pt x="12192" y="155448"/>
                                </a:lnTo>
                                <a:lnTo>
                                  <a:pt x="15240" y="155448"/>
                                </a:lnTo>
                                <a:lnTo>
                                  <a:pt x="15240" y="143256"/>
                                </a:lnTo>
                                <a:lnTo>
                                  <a:pt x="18288" y="143256"/>
                                </a:lnTo>
                                <a:lnTo>
                                  <a:pt x="18288" y="131064"/>
                                </a:lnTo>
                                <a:lnTo>
                                  <a:pt x="21336" y="131064"/>
                                </a:lnTo>
                                <a:lnTo>
                                  <a:pt x="21336" y="124968"/>
                                </a:lnTo>
                                <a:lnTo>
                                  <a:pt x="24384" y="124968"/>
                                </a:lnTo>
                                <a:lnTo>
                                  <a:pt x="24384" y="118872"/>
                                </a:lnTo>
                                <a:lnTo>
                                  <a:pt x="30480" y="115824"/>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0960"/>
                                </a:lnTo>
                                <a:lnTo>
                                  <a:pt x="60960" y="57912"/>
                                </a:lnTo>
                                <a:lnTo>
                                  <a:pt x="60960" y="51815"/>
                                </a:lnTo>
                                <a:lnTo>
                                  <a:pt x="64008" y="51815"/>
                                </a:lnTo>
                                <a:lnTo>
                                  <a:pt x="64008" y="45720"/>
                                </a:lnTo>
                                <a:lnTo>
                                  <a:pt x="67056" y="45720"/>
                                </a:lnTo>
                                <a:lnTo>
                                  <a:pt x="67056" y="39624"/>
                                </a:lnTo>
                                <a:lnTo>
                                  <a:pt x="70104" y="39624"/>
                                </a:lnTo>
                                <a:lnTo>
                                  <a:pt x="70104" y="36576"/>
                                </a:lnTo>
                                <a:lnTo>
                                  <a:pt x="76200" y="33528"/>
                                </a:lnTo>
                                <a:lnTo>
                                  <a:pt x="76200"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164" name="Shape 16164"/>
                        <wps:cNvSpPr/>
                        <wps:spPr>
                          <a:xfrm>
                            <a:off x="1353312" y="0"/>
                            <a:ext cx="507492" cy="512063"/>
                          </a:xfrm>
                          <a:custGeom>
                            <a:avLst/>
                            <a:gdLst/>
                            <a:ahLst/>
                            <a:cxnLst/>
                            <a:rect l="0" t="0" r="0" b="0"/>
                            <a:pathLst>
                              <a:path w="507492" h="512063">
                                <a:moveTo>
                                  <a:pt x="100584" y="0"/>
                                </a:moveTo>
                                <a:lnTo>
                                  <a:pt x="507492" y="0"/>
                                </a:lnTo>
                                <a:lnTo>
                                  <a:pt x="507492" y="6096"/>
                                </a:lnTo>
                                <a:lnTo>
                                  <a:pt x="103632" y="6096"/>
                                </a:lnTo>
                                <a:lnTo>
                                  <a:pt x="94488" y="15239"/>
                                </a:lnTo>
                                <a:lnTo>
                                  <a:pt x="97536" y="15239"/>
                                </a:lnTo>
                                <a:lnTo>
                                  <a:pt x="82296" y="27432"/>
                                </a:lnTo>
                                <a:lnTo>
                                  <a:pt x="85344" y="27432"/>
                                </a:lnTo>
                                <a:lnTo>
                                  <a:pt x="73152" y="39624"/>
                                </a:lnTo>
                                <a:lnTo>
                                  <a:pt x="76200" y="39624"/>
                                </a:lnTo>
                                <a:lnTo>
                                  <a:pt x="64008" y="57912"/>
                                </a:lnTo>
                                <a:lnTo>
                                  <a:pt x="57912" y="64008"/>
                                </a:lnTo>
                                <a:lnTo>
                                  <a:pt x="60960" y="64008"/>
                                </a:lnTo>
                                <a:lnTo>
                                  <a:pt x="54864" y="70103"/>
                                </a:lnTo>
                                <a:lnTo>
                                  <a:pt x="57912" y="70103"/>
                                </a:lnTo>
                                <a:lnTo>
                                  <a:pt x="36576" y="112776"/>
                                </a:lnTo>
                                <a:lnTo>
                                  <a:pt x="36576" y="115824"/>
                                </a:lnTo>
                                <a:lnTo>
                                  <a:pt x="30480" y="118872"/>
                                </a:lnTo>
                                <a:lnTo>
                                  <a:pt x="33528" y="118872"/>
                                </a:lnTo>
                                <a:lnTo>
                                  <a:pt x="24384" y="137160"/>
                                </a:lnTo>
                                <a:lnTo>
                                  <a:pt x="24384" y="143256"/>
                                </a:lnTo>
                                <a:lnTo>
                                  <a:pt x="21336" y="149351"/>
                                </a:lnTo>
                                <a:lnTo>
                                  <a:pt x="21336" y="155448"/>
                                </a:lnTo>
                                <a:lnTo>
                                  <a:pt x="15240" y="164592"/>
                                </a:lnTo>
                                <a:lnTo>
                                  <a:pt x="15240" y="167639"/>
                                </a:lnTo>
                                <a:lnTo>
                                  <a:pt x="12192" y="173736"/>
                                </a:lnTo>
                                <a:lnTo>
                                  <a:pt x="12192" y="198120"/>
                                </a:lnTo>
                                <a:lnTo>
                                  <a:pt x="9144" y="204215"/>
                                </a:lnTo>
                                <a:lnTo>
                                  <a:pt x="9144" y="219456"/>
                                </a:lnTo>
                                <a:lnTo>
                                  <a:pt x="3048" y="222503"/>
                                </a:lnTo>
                                <a:lnTo>
                                  <a:pt x="6096" y="222503"/>
                                </a:lnTo>
                                <a:lnTo>
                                  <a:pt x="6096" y="281939"/>
                                </a:lnTo>
                                <a:lnTo>
                                  <a:pt x="9144" y="283463"/>
                                </a:lnTo>
                                <a:lnTo>
                                  <a:pt x="9144" y="301751"/>
                                </a:lnTo>
                                <a:lnTo>
                                  <a:pt x="12192" y="307848"/>
                                </a:lnTo>
                                <a:lnTo>
                                  <a:pt x="12192" y="316992"/>
                                </a:lnTo>
                                <a:lnTo>
                                  <a:pt x="12192" y="320039"/>
                                </a:lnTo>
                                <a:lnTo>
                                  <a:pt x="12192" y="329184"/>
                                </a:lnTo>
                                <a:lnTo>
                                  <a:pt x="15240" y="335280"/>
                                </a:lnTo>
                                <a:lnTo>
                                  <a:pt x="15240" y="338327"/>
                                </a:lnTo>
                                <a:lnTo>
                                  <a:pt x="18288" y="344424"/>
                                </a:lnTo>
                                <a:lnTo>
                                  <a:pt x="18288" y="350520"/>
                                </a:lnTo>
                                <a:lnTo>
                                  <a:pt x="21336" y="356615"/>
                                </a:lnTo>
                                <a:lnTo>
                                  <a:pt x="21336" y="359663"/>
                                </a:lnTo>
                                <a:lnTo>
                                  <a:pt x="30480" y="377951"/>
                                </a:lnTo>
                                <a:lnTo>
                                  <a:pt x="30480" y="384048"/>
                                </a:lnTo>
                                <a:lnTo>
                                  <a:pt x="39624" y="402336"/>
                                </a:lnTo>
                                <a:lnTo>
                                  <a:pt x="36576" y="402336"/>
                                </a:lnTo>
                                <a:lnTo>
                                  <a:pt x="39624" y="405384"/>
                                </a:lnTo>
                                <a:lnTo>
                                  <a:pt x="70104" y="460248"/>
                                </a:lnTo>
                                <a:lnTo>
                                  <a:pt x="67056" y="460248"/>
                                </a:lnTo>
                                <a:lnTo>
                                  <a:pt x="76200" y="469392"/>
                                </a:lnTo>
                                <a:lnTo>
                                  <a:pt x="85344" y="481584"/>
                                </a:lnTo>
                                <a:lnTo>
                                  <a:pt x="82296" y="481584"/>
                                </a:lnTo>
                                <a:lnTo>
                                  <a:pt x="94488" y="493776"/>
                                </a:lnTo>
                                <a:lnTo>
                                  <a:pt x="91440" y="493776"/>
                                </a:lnTo>
                                <a:lnTo>
                                  <a:pt x="103632" y="502920"/>
                                </a:lnTo>
                                <a:lnTo>
                                  <a:pt x="100584" y="502920"/>
                                </a:lnTo>
                                <a:lnTo>
                                  <a:pt x="103632" y="505968"/>
                                </a:lnTo>
                                <a:lnTo>
                                  <a:pt x="507492" y="505968"/>
                                </a:lnTo>
                                <a:lnTo>
                                  <a:pt x="507492" y="510539"/>
                                </a:lnTo>
                                <a:lnTo>
                                  <a:pt x="100584" y="512063"/>
                                </a:lnTo>
                                <a:lnTo>
                                  <a:pt x="94488" y="499872"/>
                                </a:lnTo>
                                <a:lnTo>
                                  <a:pt x="88392" y="496824"/>
                                </a:lnTo>
                                <a:lnTo>
                                  <a:pt x="85344" y="490727"/>
                                </a:lnTo>
                                <a:lnTo>
                                  <a:pt x="79248" y="484632"/>
                                </a:lnTo>
                                <a:lnTo>
                                  <a:pt x="73152" y="472439"/>
                                </a:lnTo>
                                <a:lnTo>
                                  <a:pt x="64008" y="463296"/>
                                </a:lnTo>
                                <a:lnTo>
                                  <a:pt x="36576" y="405384"/>
                                </a:lnTo>
                                <a:lnTo>
                                  <a:pt x="33528" y="405384"/>
                                </a:lnTo>
                                <a:lnTo>
                                  <a:pt x="24384" y="387096"/>
                                </a:lnTo>
                                <a:lnTo>
                                  <a:pt x="24384" y="381000"/>
                                </a:lnTo>
                                <a:lnTo>
                                  <a:pt x="15240" y="362712"/>
                                </a:lnTo>
                                <a:lnTo>
                                  <a:pt x="15240" y="356615"/>
                                </a:lnTo>
                                <a:lnTo>
                                  <a:pt x="12192" y="353568"/>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4592"/>
                                </a:lnTo>
                                <a:lnTo>
                                  <a:pt x="15240" y="152400"/>
                                </a:lnTo>
                                <a:lnTo>
                                  <a:pt x="15240" y="146303"/>
                                </a:lnTo>
                                <a:lnTo>
                                  <a:pt x="18288" y="140208"/>
                                </a:lnTo>
                                <a:lnTo>
                                  <a:pt x="18288" y="134112"/>
                                </a:lnTo>
                                <a:lnTo>
                                  <a:pt x="27432" y="115824"/>
                                </a:lnTo>
                                <a:lnTo>
                                  <a:pt x="30480" y="115824"/>
                                </a:lnTo>
                                <a:lnTo>
                                  <a:pt x="30480" y="109727"/>
                                </a:lnTo>
                                <a:lnTo>
                                  <a:pt x="51816" y="70103"/>
                                </a:lnTo>
                                <a:lnTo>
                                  <a:pt x="54864" y="67056"/>
                                </a:lnTo>
                                <a:lnTo>
                                  <a:pt x="70104" y="36576"/>
                                </a:lnTo>
                                <a:lnTo>
                                  <a:pt x="76200" y="30480"/>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65" name="Shape 16165"/>
                        <wps:cNvSpPr/>
                        <wps:spPr>
                          <a:xfrm>
                            <a:off x="1860804" y="0"/>
                            <a:ext cx="510540" cy="510539"/>
                          </a:xfrm>
                          <a:custGeom>
                            <a:avLst/>
                            <a:gdLst/>
                            <a:ahLst/>
                            <a:cxnLst/>
                            <a:rect l="0" t="0" r="0" b="0"/>
                            <a:pathLst>
                              <a:path w="510540" h="510539">
                                <a:moveTo>
                                  <a:pt x="0" y="0"/>
                                </a:moveTo>
                                <a:lnTo>
                                  <a:pt x="406908" y="0"/>
                                </a:lnTo>
                                <a:lnTo>
                                  <a:pt x="416052" y="9144"/>
                                </a:lnTo>
                                <a:lnTo>
                                  <a:pt x="413004" y="9144"/>
                                </a:lnTo>
                                <a:lnTo>
                                  <a:pt x="422148" y="21336"/>
                                </a:lnTo>
                                <a:lnTo>
                                  <a:pt x="419100" y="21336"/>
                                </a:lnTo>
                                <a:lnTo>
                                  <a:pt x="428244" y="27432"/>
                                </a:lnTo>
                                <a:lnTo>
                                  <a:pt x="437388" y="39624"/>
                                </a:lnTo>
                                <a:lnTo>
                                  <a:pt x="434340" y="39624"/>
                                </a:lnTo>
                                <a:lnTo>
                                  <a:pt x="440436" y="45720"/>
                                </a:lnTo>
                                <a:lnTo>
                                  <a:pt x="458724" y="73151"/>
                                </a:lnTo>
                                <a:lnTo>
                                  <a:pt x="455676" y="73151"/>
                                </a:lnTo>
                                <a:lnTo>
                                  <a:pt x="458724" y="76200"/>
                                </a:lnTo>
                                <a:lnTo>
                                  <a:pt x="483108" y="121920"/>
                                </a:lnTo>
                                <a:lnTo>
                                  <a:pt x="483108" y="124968"/>
                                </a:lnTo>
                                <a:lnTo>
                                  <a:pt x="492252" y="143256"/>
                                </a:lnTo>
                                <a:lnTo>
                                  <a:pt x="492252" y="149351"/>
                                </a:lnTo>
                                <a:lnTo>
                                  <a:pt x="495300" y="155448"/>
                                </a:lnTo>
                                <a:lnTo>
                                  <a:pt x="495300" y="161544"/>
                                </a:lnTo>
                                <a:lnTo>
                                  <a:pt x="498348" y="164592"/>
                                </a:lnTo>
                                <a:lnTo>
                                  <a:pt x="498348" y="172212"/>
                                </a:lnTo>
                                <a:lnTo>
                                  <a:pt x="501396" y="173736"/>
                                </a:lnTo>
                                <a:lnTo>
                                  <a:pt x="501396" y="179832"/>
                                </a:lnTo>
                                <a:lnTo>
                                  <a:pt x="504444" y="185927"/>
                                </a:lnTo>
                                <a:lnTo>
                                  <a:pt x="504444" y="198120"/>
                                </a:lnTo>
                                <a:lnTo>
                                  <a:pt x="507492" y="204215"/>
                                </a:lnTo>
                                <a:lnTo>
                                  <a:pt x="507492" y="220979"/>
                                </a:lnTo>
                                <a:lnTo>
                                  <a:pt x="510540" y="222503"/>
                                </a:lnTo>
                                <a:lnTo>
                                  <a:pt x="510540" y="286512"/>
                                </a:lnTo>
                                <a:lnTo>
                                  <a:pt x="504444" y="289560"/>
                                </a:lnTo>
                                <a:lnTo>
                                  <a:pt x="507492" y="289560"/>
                                </a:lnTo>
                                <a:lnTo>
                                  <a:pt x="507492" y="307848"/>
                                </a:lnTo>
                                <a:lnTo>
                                  <a:pt x="504444" y="310896"/>
                                </a:lnTo>
                                <a:lnTo>
                                  <a:pt x="504444" y="316992"/>
                                </a:lnTo>
                                <a:lnTo>
                                  <a:pt x="501396" y="323088"/>
                                </a:lnTo>
                                <a:lnTo>
                                  <a:pt x="501396" y="335280"/>
                                </a:lnTo>
                                <a:lnTo>
                                  <a:pt x="498348" y="341376"/>
                                </a:lnTo>
                                <a:lnTo>
                                  <a:pt x="498348" y="347472"/>
                                </a:lnTo>
                                <a:lnTo>
                                  <a:pt x="492252" y="350520"/>
                                </a:lnTo>
                                <a:lnTo>
                                  <a:pt x="495300" y="350520"/>
                                </a:lnTo>
                                <a:lnTo>
                                  <a:pt x="492252" y="356615"/>
                                </a:lnTo>
                                <a:lnTo>
                                  <a:pt x="492252" y="359663"/>
                                </a:lnTo>
                                <a:lnTo>
                                  <a:pt x="489204" y="365760"/>
                                </a:lnTo>
                                <a:lnTo>
                                  <a:pt x="489204" y="371856"/>
                                </a:lnTo>
                                <a:lnTo>
                                  <a:pt x="477012" y="396239"/>
                                </a:lnTo>
                                <a:lnTo>
                                  <a:pt x="477012" y="402336"/>
                                </a:lnTo>
                                <a:lnTo>
                                  <a:pt x="467868" y="408432"/>
                                </a:lnTo>
                                <a:lnTo>
                                  <a:pt x="470916" y="408432"/>
                                </a:lnTo>
                                <a:lnTo>
                                  <a:pt x="449580" y="451103"/>
                                </a:lnTo>
                                <a:lnTo>
                                  <a:pt x="443484" y="454151"/>
                                </a:lnTo>
                                <a:lnTo>
                                  <a:pt x="446532" y="454151"/>
                                </a:lnTo>
                                <a:lnTo>
                                  <a:pt x="434340" y="472439"/>
                                </a:lnTo>
                                <a:lnTo>
                                  <a:pt x="428244" y="478536"/>
                                </a:lnTo>
                                <a:lnTo>
                                  <a:pt x="431292" y="475488"/>
                                </a:lnTo>
                                <a:lnTo>
                                  <a:pt x="422148" y="487680"/>
                                </a:lnTo>
                                <a:lnTo>
                                  <a:pt x="416052" y="493776"/>
                                </a:lnTo>
                                <a:lnTo>
                                  <a:pt x="419100" y="493776"/>
                                </a:lnTo>
                                <a:lnTo>
                                  <a:pt x="409956" y="502920"/>
                                </a:lnTo>
                                <a:lnTo>
                                  <a:pt x="413004" y="502920"/>
                                </a:lnTo>
                                <a:lnTo>
                                  <a:pt x="406908" y="509015"/>
                                </a:lnTo>
                                <a:lnTo>
                                  <a:pt x="0" y="510539"/>
                                </a:lnTo>
                                <a:lnTo>
                                  <a:pt x="0" y="505968"/>
                                </a:lnTo>
                                <a:lnTo>
                                  <a:pt x="403860" y="505968"/>
                                </a:lnTo>
                                <a:lnTo>
                                  <a:pt x="406908" y="499872"/>
                                </a:lnTo>
                                <a:lnTo>
                                  <a:pt x="413004" y="496824"/>
                                </a:lnTo>
                                <a:lnTo>
                                  <a:pt x="425196" y="472439"/>
                                </a:lnTo>
                                <a:lnTo>
                                  <a:pt x="431292" y="469392"/>
                                </a:lnTo>
                                <a:lnTo>
                                  <a:pt x="440436" y="451103"/>
                                </a:lnTo>
                                <a:lnTo>
                                  <a:pt x="446532" y="448056"/>
                                </a:lnTo>
                                <a:lnTo>
                                  <a:pt x="464820" y="405384"/>
                                </a:lnTo>
                                <a:lnTo>
                                  <a:pt x="467868" y="405384"/>
                                </a:lnTo>
                                <a:lnTo>
                                  <a:pt x="470916" y="399288"/>
                                </a:lnTo>
                                <a:lnTo>
                                  <a:pt x="470916" y="393192"/>
                                </a:lnTo>
                                <a:lnTo>
                                  <a:pt x="483108" y="368808"/>
                                </a:lnTo>
                                <a:lnTo>
                                  <a:pt x="483108" y="362712"/>
                                </a:lnTo>
                                <a:lnTo>
                                  <a:pt x="486156" y="356615"/>
                                </a:lnTo>
                                <a:lnTo>
                                  <a:pt x="486156" y="353568"/>
                                </a:lnTo>
                                <a:lnTo>
                                  <a:pt x="489204" y="347472"/>
                                </a:lnTo>
                                <a:lnTo>
                                  <a:pt x="492252" y="344424"/>
                                </a:lnTo>
                                <a:lnTo>
                                  <a:pt x="492252" y="338327"/>
                                </a:lnTo>
                                <a:lnTo>
                                  <a:pt x="495300" y="332232"/>
                                </a:lnTo>
                                <a:lnTo>
                                  <a:pt x="495300" y="320039"/>
                                </a:lnTo>
                                <a:lnTo>
                                  <a:pt x="498348" y="313944"/>
                                </a:lnTo>
                                <a:lnTo>
                                  <a:pt x="498348" y="307848"/>
                                </a:lnTo>
                                <a:lnTo>
                                  <a:pt x="501396" y="304800"/>
                                </a:lnTo>
                                <a:lnTo>
                                  <a:pt x="501396" y="286512"/>
                                </a:lnTo>
                                <a:lnTo>
                                  <a:pt x="504444" y="283463"/>
                                </a:lnTo>
                                <a:lnTo>
                                  <a:pt x="504444" y="225551"/>
                                </a:lnTo>
                                <a:lnTo>
                                  <a:pt x="501396" y="222503"/>
                                </a:lnTo>
                                <a:lnTo>
                                  <a:pt x="501396" y="207263"/>
                                </a:lnTo>
                                <a:lnTo>
                                  <a:pt x="498348" y="201168"/>
                                </a:lnTo>
                                <a:lnTo>
                                  <a:pt x="498348" y="188976"/>
                                </a:lnTo>
                                <a:lnTo>
                                  <a:pt x="495300" y="182880"/>
                                </a:lnTo>
                                <a:lnTo>
                                  <a:pt x="495300" y="176784"/>
                                </a:lnTo>
                                <a:lnTo>
                                  <a:pt x="492252" y="173736"/>
                                </a:lnTo>
                                <a:lnTo>
                                  <a:pt x="492252" y="167639"/>
                                </a:lnTo>
                                <a:lnTo>
                                  <a:pt x="489204" y="164592"/>
                                </a:lnTo>
                                <a:lnTo>
                                  <a:pt x="489204" y="158496"/>
                                </a:lnTo>
                                <a:lnTo>
                                  <a:pt x="486156" y="152400"/>
                                </a:lnTo>
                                <a:lnTo>
                                  <a:pt x="486156" y="146303"/>
                                </a:lnTo>
                                <a:lnTo>
                                  <a:pt x="477012" y="128015"/>
                                </a:lnTo>
                                <a:lnTo>
                                  <a:pt x="477012" y="124968"/>
                                </a:lnTo>
                                <a:lnTo>
                                  <a:pt x="455676" y="79248"/>
                                </a:lnTo>
                                <a:lnTo>
                                  <a:pt x="452628" y="76200"/>
                                </a:lnTo>
                                <a:lnTo>
                                  <a:pt x="437388" y="48768"/>
                                </a:lnTo>
                                <a:lnTo>
                                  <a:pt x="431292" y="42672"/>
                                </a:lnTo>
                                <a:lnTo>
                                  <a:pt x="425196" y="30480"/>
                                </a:lnTo>
                                <a:lnTo>
                                  <a:pt x="416052" y="21336"/>
                                </a:lnTo>
                                <a:lnTo>
                                  <a:pt x="416052" y="18288"/>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57" name="Shape 457157"/>
                        <wps:cNvSpPr/>
                        <wps:spPr>
                          <a:xfrm>
                            <a:off x="1356360" y="679704"/>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167" name="Shape 16167"/>
                        <wps:cNvSpPr/>
                        <wps:spPr>
                          <a:xfrm>
                            <a:off x="1353312" y="676656"/>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68" name="Shape 16168"/>
                        <wps:cNvSpPr/>
                        <wps:spPr>
                          <a:xfrm>
                            <a:off x="1862328" y="676656"/>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58" name="Shape 457158"/>
                        <wps:cNvSpPr/>
                        <wps:spPr>
                          <a:xfrm>
                            <a:off x="1356360" y="1523999"/>
                            <a:ext cx="1011936" cy="509016"/>
                          </a:xfrm>
                          <a:custGeom>
                            <a:avLst/>
                            <a:gdLst/>
                            <a:ahLst/>
                            <a:cxnLst/>
                            <a:rect l="0" t="0" r="0" b="0"/>
                            <a:pathLst>
                              <a:path w="1011936" h="509016">
                                <a:moveTo>
                                  <a:pt x="0" y="0"/>
                                </a:moveTo>
                                <a:lnTo>
                                  <a:pt x="1011936" y="0"/>
                                </a:lnTo>
                                <a:lnTo>
                                  <a:pt x="1011936"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170" name="Shape 16170"/>
                        <wps:cNvSpPr/>
                        <wps:spPr>
                          <a:xfrm>
                            <a:off x="1353312" y="1520951"/>
                            <a:ext cx="509016" cy="512064"/>
                          </a:xfrm>
                          <a:custGeom>
                            <a:avLst/>
                            <a:gdLst/>
                            <a:ahLst/>
                            <a:cxnLst/>
                            <a:rect l="0" t="0" r="0" b="0"/>
                            <a:pathLst>
                              <a:path w="509016" h="512064">
                                <a:moveTo>
                                  <a:pt x="0" y="0"/>
                                </a:moveTo>
                                <a:lnTo>
                                  <a:pt x="3048" y="0"/>
                                </a:lnTo>
                                <a:lnTo>
                                  <a:pt x="509016" y="0"/>
                                </a:lnTo>
                                <a:lnTo>
                                  <a:pt x="509016" y="6097"/>
                                </a:lnTo>
                                <a:lnTo>
                                  <a:pt x="6096" y="6097"/>
                                </a:lnTo>
                                <a:lnTo>
                                  <a:pt x="6096" y="509016"/>
                                </a:lnTo>
                                <a:lnTo>
                                  <a:pt x="509016" y="509016"/>
                                </a:lnTo>
                                <a:lnTo>
                                  <a:pt x="509016" y="512064"/>
                                </a:lnTo>
                                <a:lnTo>
                                  <a:pt x="609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71" name="Shape 16171"/>
                        <wps:cNvSpPr/>
                        <wps:spPr>
                          <a:xfrm>
                            <a:off x="1862328" y="1520951"/>
                            <a:ext cx="509016" cy="512064"/>
                          </a:xfrm>
                          <a:custGeom>
                            <a:avLst/>
                            <a:gdLst/>
                            <a:ahLst/>
                            <a:cxnLst/>
                            <a:rect l="0" t="0" r="0" b="0"/>
                            <a:pathLst>
                              <a:path w="509016" h="512064">
                                <a:moveTo>
                                  <a:pt x="0" y="0"/>
                                </a:moveTo>
                                <a:lnTo>
                                  <a:pt x="509016" y="0"/>
                                </a:lnTo>
                                <a:lnTo>
                                  <a:pt x="509016" y="512064"/>
                                </a:lnTo>
                                <a:lnTo>
                                  <a:pt x="502920" y="512064"/>
                                </a:lnTo>
                                <a:lnTo>
                                  <a:pt x="0" y="512064"/>
                                </a:lnTo>
                                <a:lnTo>
                                  <a:pt x="0" y="509016"/>
                                </a:lnTo>
                                <a:lnTo>
                                  <a:pt x="502920" y="509016"/>
                                </a:lnTo>
                                <a:lnTo>
                                  <a:pt x="502920"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72" name="Shape 16172"/>
                        <wps:cNvSpPr/>
                        <wps:spPr>
                          <a:xfrm>
                            <a:off x="1359408" y="2154936"/>
                            <a:ext cx="1011936" cy="594360"/>
                          </a:xfrm>
                          <a:custGeom>
                            <a:avLst/>
                            <a:gdLst/>
                            <a:ahLst/>
                            <a:cxnLst/>
                            <a:rect l="0" t="0" r="0" b="0"/>
                            <a:pathLst>
                              <a:path w="1011936" h="594360">
                                <a:moveTo>
                                  <a:pt x="505968" y="0"/>
                                </a:moveTo>
                                <a:lnTo>
                                  <a:pt x="1011936"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173" name="Shape 16173"/>
                        <wps:cNvSpPr/>
                        <wps:spPr>
                          <a:xfrm>
                            <a:off x="1356360" y="2151888"/>
                            <a:ext cx="509008" cy="597408"/>
                          </a:xfrm>
                          <a:custGeom>
                            <a:avLst/>
                            <a:gdLst/>
                            <a:ahLst/>
                            <a:cxnLst/>
                            <a:rect l="0" t="0" r="0" b="0"/>
                            <a:pathLst>
                              <a:path w="509008" h="597408">
                                <a:moveTo>
                                  <a:pt x="505968" y="0"/>
                                </a:moveTo>
                                <a:lnTo>
                                  <a:pt x="509008" y="0"/>
                                </a:lnTo>
                                <a:lnTo>
                                  <a:pt x="509008" y="4814"/>
                                </a:lnTo>
                                <a:lnTo>
                                  <a:pt x="507497" y="3936"/>
                                </a:lnTo>
                                <a:lnTo>
                                  <a:pt x="5643" y="297187"/>
                                </a:lnTo>
                                <a:lnTo>
                                  <a:pt x="507497" y="593463"/>
                                </a:lnTo>
                                <a:lnTo>
                                  <a:pt x="509008" y="592576"/>
                                </a:lnTo>
                                <a:lnTo>
                                  <a:pt x="509008" y="597408"/>
                                </a:lnTo>
                                <a:lnTo>
                                  <a:pt x="505968" y="597408"/>
                                </a:lnTo>
                                <a:lnTo>
                                  <a:pt x="0" y="298703"/>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74" name="Shape 16174"/>
                        <wps:cNvSpPr/>
                        <wps:spPr>
                          <a:xfrm>
                            <a:off x="1865368" y="2151888"/>
                            <a:ext cx="509024" cy="597408"/>
                          </a:xfrm>
                          <a:custGeom>
                            <a:avLst/>
                            <a:gdLst/>
                            <a:ahLst/>
                            <a:cxnLst/>
                            <a:rect l="0" t="0" r="0" b="0"/>
                            <a:pathLst>
                              <a:path w="509024" h="597408">
                                <a:moveTo>
                                  <a:pt x="0" y="0"/>
                                </a:moveTo>
                                <a:lnTo>
                                  <a:pt x="8" y="0"/>
                                </a:lnTo>
                                <a:lnTo>
                                  <a:pt x="505976" y="295656"/>
                                </a:lnTo>
                                <a:lnTo>
                                  <a:pt x="509024" y="295656"/>
                                </a:lnTo>
                                <a:lnTo>
                                  <a:pt x="509024" y="298703"/>
                                </a:lnTo>
                                <a:lnTo>
                                  <a:pt x="505976" y="298703"/>
                                </a:lnTo>
                                <a:lnTo>
                                  <a:pt x="8" y="597408"/>
                                </a:lnTo>
                                <a:lnTo>
                                  <a:pt x="0" y="597408"/>
                                </a:lnTo>
                                <a:lnTo>
                                  <a:pt x="0" y="592576"/>
                                </a:lnTo>
                                <a:lnTo>
                                  <a:pt x="503366" y="297187"/>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75" name="Shape 16175"/>
                        <wps:cNvSpPr/>
                        <wps:spPr>
                          <a:xfrm>
                            <a:off x="2542032" y="2154936"/>
                            <a:ext cx="1011936" cy="594360"/>
                          </a:xfrm>
                          <a:custGeom>
                            <a:avLst/>
                            <a:gdLst/>
                            <a:ahLst/>
                            <a:cxnLst/>
                            <a:rect l="0" t="0" r="0" b="0"/>
                            <a:pathLst>
                              <a:path w="1011936" h="594360">
                                <a:moveTo>
                                  <a:pt x="502920" y="0"/>
                                </a:moveTo>
                                <a:lnTo>
                                  <a:pt x="1011936" y="295656"/>
                                </a:lnTo>
                                <a:lnTo>
                                  <a:pt x="502920" y="594360"/>
                                </a:lnTo>
                                <a:lnTo>
                                  <a:pt x="0" y="295656"/>
                                </a:lnTo>
                                <a:lnTo>
                                  <a:pt x="50292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176" name="Shape 16176"/>
                        <wps:cNvSpPr/>
                        <wps:spPr>
                          <a:xfrm>
                            <a:off x="2538984" y="2151888"/>
                            <a:ext cx="507476" cy="597408"/>
                          </a:xfrm>
                          <a:custGeom>
                            <a:avLst/>
                            <a:gdLst/>
                            <a:ahLst/>
                            <a:cxnLst/>
                            <a:rect l="0" t="0" r="0" b="0"/>
                            <a:pathLst>
                              <a:path w="507476" h="597408">
                                <a:moveTo>
                                  <a:pt x="502920" y="0"/>
                                </a:moveTo>
                                <a:lnTo>
                                  <a:pt x="505968" y="0"/>
                                </a:lnTo>
                                <a:lnTo>
                                  <a:pt x="507476" y="876"/>
                                </a:lnTo>
                                <a:lnTo>
                                  <a:pt x="507476" y="5694"/>
                                </a:lnTo>
                                <a:lnTo>
                                  <a:pt x="504453" y="3938"/>
                                </a:lnTo>
                                <a:lnTo>
                                  <a:pt x="5627" y="297187"/>
                                </a:lnTo>
                                <a:lnTo>
                                  <a:pt x="504453" y="593460"/>
                                </a:lnTo>
                                <a:lnTo>
                                  <a:pt x="507476" y="591686"/>
                                </a:lnTo>
                                <a:lnTo>
                                  <a:pt x="507476" y="596523"/>
                                </a:lnTo>
                                <a:lnTo>
                                  <a:pt x="505968" y="597408"/>
                                </a:lnTo>
                                <a:lnTo>
                                  <a:pt x="502920" y="597408"/>
                                </a:lnTo>
                                <a:lnTo>
                                  <a:pt x="0" y="298703"/>
                                </a:lnTo>
                                <a:lnTo>
                                  <a:pt x="0" y="295656"/>
                                </a:lnTo>
                                <a:lnTo>
                                  <a:pt x="5029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77" name="Shape 16177"/>
                        <wps:cNvSpPr/>
                        <wps:spPr>
                          <a:xfrm>
                            <a:off x="3046460" y="2152764"/>
                            <a:ext cx="510556" cy="595646"/>
                          </a:xfrm>
                          <a:custGeom>
                            <a:avLst/>
                            <a:gdLst/>
                            <a:ahLst/>
                            <a:cxnLst/>
                            <a:rect l="0" t="0" r="0" b="0"/>
                            <a:pathLst>
                              <a:path w="510556" h="595646">
                                <a:moveTo>
                                  <a:pt x="0" y="0"/>
                                </a:moveTo>
                                <a:lnTo>
                                  <a:pt x="507508" y="294780"/>
                                </a:lnTo>
                                <a:lnTo>
                                  <a:pt x="510556" y="294780"/>
                                </a:lnTo>
                                <a:lnTo>
                                  <a:pt x="510556" y="297827"/>
                                </a:lnTo>
                                <a:lnTo>
                                  <a:pt x="507508" y="297827"/>
                                </a:lnTo>
                                <a:lnTo>
                                  <a:pt x="0" y="595646"/>
                                </a:lnTo>
                                <a:lnTo>
                                  <a:pt x="0" y="590810"/>
                                </a:lnTo>
                                <a:lnTo>
                                  <a:pt x="501850" y="296311"/>
                                </a:lnTo>
                                <a:lnTo>
                                  <a:pt x="0" y="481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59" name="Shape 457159"/>
                        <wps:cNvSpPr/>
                        <wps:spPr>
                          <a:xfrm>
                            <a:off x="3380232" y="1523999"/>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179" name="Shape 16179"/>
                        <wps:cNvSpPr/>
                        <wps:spPr>
                          <a:xfrm>
                            <a:off x="3380232" y="1520951"/>
                            <a:ext cx="507492" cy="512064"/>
                          </a:xfrm>
                          <a:custGeom>
                            <a:avLst/>
                            <a:gdLst/>
                            <a:ahLst/>
                            <a:cxnLst/>
                            <a:rect l="0" t="0" r="0" b="0"/>
                            <a:pathLst>
                              <a:path w="507492" h="512064">
                                <a:moveTo>
                                  <a:pt x="0" y="0"/>
                                </a:moveTo>
                                <a:lnTo>
                                  <a:pt x="507492" y="0"/>
                                </a:lnTo>
                                <a:lnTo>
                                  <a:pt x="507492" y="6097"/>
                                </a:lnTo>
                                <a:lnTo>
                                  <a:pt x="3048" y="6097"/>
                                </a:lnTo>
                                <a:lnTo>
                                  <a:pt x="3048" y="509016"/>
                                </a:lnTo>
                                <a:lnTo>
                                  <a:pt x="507492" y="509016"/>
                                </a:lnTo>
                                <a:lnTo>
                                  <a:pt x="507492" y="512064"/>
                                </a:lnTo>
                                <a:lnTo>
                                  <a:pt x="3048" y="512064"/>
                                </a:lnTo>
                                <a:lnTo>
                                  <a:pt x="0" y="512064"/>
                                </a:lnTo>
                                <a:lnTo>
                                  <a:pt x="0" y="509016"/>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80" name="Shape 16180"/>
                        <wps:cNvSpPr/>
                        <wps:spPr>
                          <a:xfrm>
                            <a:off x="3887724" y="1520951"/>
                            <a:ext cx="510540" cy="512064"/>
                          </a:xfrm>
                          <a:custGeom>
                            <a:avLst/>
                            <a:gdLst/>
                            <a:ahLst/>
                            <a:cxnLst/>
                            <a:rect l="0" t="0" r="0" b="0"/>
                            <a:pathLst>
                              <a:path w="510540" h="512064">
                                <a:moveTo>
                                  <a:pt x="0" y="0"/>
                                </a:moveTo>
                                <a:lnTo>
                                  <a:pt x="510540" y="0"/>
                                </a:lnTo>
                                <a:lnTo>
                                  <a:pt x="510540" y="512064"/>
                                </a:lnTo>
                                <a:lnTo>
                                  <a:pt x="504444" y="512064"/>
                                </a:lnTo>
                                <a:lnTo>
                                  <a:pt x="0" y="512064"/>
                                </a:lnTo>
                                <a:lnTo>
                                  <a:pt x="0" y="509016"/>
                                </a:lnTo>
                                <a:lnTo>
                                  <a:pt x="504444" y="509016"/>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60" name="Shape 457160"/>
                        <wps:cNvSpPr/>
                        <wps:spPr>
                          <a:xfrm>
                            <a:off x="173736" y="3041904"/>
                            <a:ext cx="1344168" cy="509016"/>
                          </a:xfrm>
                          <a:custGeom>
                            <a:avLst/>
                            <a:gdLst/>
                            <a:ahLst/>
                            <a:cxnLst/>
                            <a:rect l="0" t="0" r="0" b="0"/>
                            <a:pathLst>
                              <a:path w="1344168" h="509016">
                                <a:moveTo>
                                  <a:pt x="0" y="0"/>
                                </a:moveTo>
                                <a:lnTo>
                                  <a:pt x="1344168" y="0"/>
                                </a:lnTo>
                                <a:lnTo>
                                  <a:pt x="1344168"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182" name="Shape 16182"/>
                        <wps:cNvSpPr/>
                        <wps:spPr>
                          <a:xfrm>
                            <a:off x="170688" y="3038856"/>
                            <a:ext cx="675132" cy="515112"/>
                          </a:xfrm>
                          <a:custGeom>
                            <a:avLst/>
                            <a:gdLst/>
                            <a:ahLst/>
                            <a:cxnLst/>
                            <a:rect l="0" t="0" r="0" b="0"/>
                            <a:pathLst>
                              <a:path w="675132" h="515112">
                                <a:moveTo>
                                  <a:pt x="0" y="0"/>
                                </a:moveTo>
                                <a:lnTo>
                                  <a:pt x="3048" y="0"/>
                                </a:lnTo>
                                <a:lnTo>
                                  <a:pt x="675132" y="0"/>
                                </a:lnTo>
                                <a:lnTo>
                                  <a:pt x="675132" y="6096"/>
                                </a:lnTo>
                                <a:lnTo>
                                  <a:pt x="6096" y="6096"/>
                                </a:lnTo>
                                <a:lnTo>
                                  <a:pt x="6096" y="509016"/>
                                </a:lnTo>
                                <a:lnTo>
                                  <a:pt x="675132" y="509016"/>
                                </a:lnTo>
                                <a:lnTo>
                                  <a:pt x="675132"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83" name="Shape 16183"/>
                        <wps:cNvSpPr/>
                        <wps:spPr>
                          <a:xfrm>
                            <a:off x="845820" y="3038856"/>
                            <a:ext cx="675132" cy="515112"/>
                          </a:xfrm>
                          <a:custGeom>
                            <a:avLst/>
                            <a:gdLst/>
                            <a:ahLst/>
                            <a:cxnLst/>
                            <a:rect l="0" t="0" r="0" b="0"/>
                            <a:pathLst>
                              <a:path w="675132" h="515112">
                                <a:moveTo>
                                  <a:pt x="0" y="0"/>
                                </a:moveTo>
                                <a:lnTo>
                                  <a:pt x="675132" y="0"/>
                                </a:lnTo>
                                <a:lnTo>
                                  <a:pt x="675132" y="512064"/>
                                </a:lnTo>
                                <a:lnTo>
                                  <a:pt x="672084" y="512064"/>
                                </a:lnTo>
                                <a:lnTo>
                                  <a:pt x="672084" y="515112"/>
                                </a:lnTo>
                                <a:lnTo>
                                  <a:pt x="0" y="515112"/>
                                </a:lnTo>
                                <a:lnTo>
                                  <a:pt x="0" y="509016"/>
                                </a:lnTo>
                                <a:lnTo>
                                  <a:pt x="669036" y="509016"/>
                                </a:lnTo>
                                <a:lnTo>
                                  <a:pt x="669036"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84" name="Shape 16184"/>
                        <wps:cNvSpPr/>
                        <wps:spPr>
                          <a:xfrm>
                            <a:off x="1359408" y="3675888"/>
                            <a:ext cx="1011936" cy="591312"/>
                          </a:xfrm>
                          <a:custGeom>
                            <a:avLst/>
                            <a:gdLst/>
                            <a:ahLst/>
                            <a:cxnLst/>
                            <a:rect l="0" t="0" r="0" b="0"/>
                            <a:pathLst>
                              <a:path w="1011936" h="591312">
                                <a:moveTo>
                                  <a:pt x="505968" y="0"/>
                                </a:moveTo>
                                <a:lnTo>
                                  <a:pt x="1011936"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185" name="Shape 16185"/>
                        <wps:cNvSpPr/>
                        <wps:spPr>
                          <a:xfrm>
                            <a:off x="1356360" y="3672840"/>
                            <a:ext cx="509008" cy="597408"/>
                          </a:xfrm>
                          <a:custGeom>
                            <a:avLst/>
                            <a:gdLst/>
                            <a:ahLst/>
                            <a:cxnLst/>
                            <a:rect l="0" t="0" r="0" b="0"/>
                            <a:pathLst>
                              <a:path w="509008" h="597408">
                                <a:moveTo>
                                  <a:pt x="505968" y="0"/>
                                </a:moveTo>
                                <a:lnTo>
                                  <a:pt x="509008" y="0"/>
                                </a:lnTo>
                                <a:lnTo>
                                  <a:pt x="509008" y="4814"/>
                                </a:lnTo>
                                <a:lnTo>
                                  <a:pt x="507497" y="3936"/>
                                </a:lnTo>
                                <a:lnTo>
                                  <a:pt x="5656" y="297180"/>
                                </a:lnTo>
                                <a:lnTo>
                                  <a:pt x="507497" y="590424"/>
                                </a:lnTo>
                                <a:lnTo>
                                  <a:pt x="509008" y="589546"/>
                                </a:lnTo>
                                <a:lnTo>
                                  <a:pt x="509008" y="597408"/>
                                </a:lnTo>
                                <a:lnTo>
                                  <a:pt x="505968" y="597408"/>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86" name="Shape 16186"/>
                        <wps:cNvSpPr/>
                        <wps:spPr>
                          <a:xfrm>
                            <a:off x="1865368" y="3672840"/>
                            <a:ext cx="509024" cy="597408"/>
                          </a:xfrm>
                          <a:custGeom>
                            <a:avLst/>
                            <a:gdLst/>
                            <a:ahLst/>
                            <a:cxnLst/>
                            <a:rect l="0" t="0" r="0" b="0"/>
                            <a:pathLst>
                              <a:path w="509024" h="597408">
                                <a:moveTo>
                                  <a:pt x="0" y="0"/>
                                </a:moveTo>
                                <a:lnTo>
                                  <a:pt x="8" y="0"/>
                                </a:lnTo>
                                <a:lnTo>
                                  <a:pt x="505976" y="295656"/>
                                </a:lnTo>
                                <a:lnTo>
                                  <a:pt x="509024" y="295656"/>
                                </a:lnTo>
                                <a:lnTo>
                                  <a:pt x="509024" y="298704"/>
                                </a:lnTo>
                                <a:lnTo>
                                  <a:pt x="505976" y="298704"/>
                                </a:lnTo>
                                <a:lnTo>
                                  <a:pt x="8" y="594360"/>
                                </a:lnTo>
                                <a:lnTo>
                                  <a:pt x="8" y="597408"/>
                                </a:lnTo>
                                <a:lnTo>
                                  <a:pt x="0" y="597408"/>
                                </a:lnTo>
                                <a:lnTo>
                                  <a:pt x="0" y="589546"/>
                                </a:lnTo>
                                <a:lnTo>
                                  <a:pt x="503352" y="297180"/>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61" name="Shape 457161"/>
                        <wps:cNvSpPr/>
                        <wps:spPr>
                          <a:xfrm>
                            <a:off x="1356360" y="4395216"/>
                            <a:ext cx="1011936" cy="509016"/>
                          </a:xfrm>
                          <a:custGeom>
                            <a:avLst/>
                            <a:gdLst/>
                            <a:ahLst/>
                            <a:cxnLst/>
                            <a:rect l="0" t="0" r="0" b="0"/>
                            <a:pathLst>
                              <a:path w="1011936" h="509016">
                                <a:moveTo>
                                  <a:pt x="0" y="0"/>
                                </a:moveTo>
                                <a:lnTo>
                                  <a:pt x="1011936" y="0"/>
                                </a:lnTo>
                                <a:lnTo>
                                  <a:pt x="1011936"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188" name="Shape 16188"/>
                        <wps:cNvSpPr/>
                        <wps:spPr>
                          <a:xfrm>
                            <a:off x="1353312" y="4392168"/>
                            <a:ext cx="509016" cy="512064"/>
                          </a:xfrm>
                          <a:custGeom>
                            <a:avLst/>
                            <a:gdLst/>
                            <a:ahLst/>
                            <a:cxnLst/>
                            <a:rect l="0" t="0" r="0" b="0"/>
                            <a:pathLst>
                              <a:path w="509016" h="512064">
                                <a:moveTo>
                                  <a:pt x="0" y="0"/>
                                </a:moveTo>
                                <a:lnTo>
                                  <a:pt x="3048" y="0"/>
                                </a:lnTo>
                                <a:lnTo>
                                  <a:pt x="509016" y="0"/>
                                </a:lnTo>
                                <a:lnTo>
                                  <a:pt x="509016" y="6096"/>
                                </a:lnTo>
                                <a:lnTo>
                                  <a:pt x="6096" y="6096"/>
                                </a:lnTo>
                                <a:lnTo>
                                  <a:pt x="6096" y="509016"/>
                                </a:lnTo>
                                <a:lnTo>
                                  <a:pt x="509016" y="509016"/>
                                </a:lnTo>
                                <a:lnTo>
                                  <a:pt x="509016" y="512064"/>
                                </a:lnTo>
                                <a:lnTo>
                                  <a:pt x="609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89" name="Shape 16189"/>
                        <wps:cNvSpPr/>
                        <wps:spPr>
                          <a:xfrm>
                            <a:off x="1862328" y="4392168"/>
                            <a:ext cx="509016" cy="512064"/>
                          </a:xfrm>
                          <a:custGeom>
                            <a:avLst/>
                            <a:gdLst/>
                            <a:ahLst/>
                            <a:cxnLst/>
                            <a:rect l="0" t="0" r="0" b="0"/>
                            <a:pathLst>
                              <a:path w="509016" h="512064">
                                <a:moveTo>
                                  <a:pt x="0" y="0"/>
                                </a:moveTo>
                                <a:lnTo>
                                  <a:pt x="509016" y="0"/>
                                </a:lnTo>
                                <a:lnTo>
                                  <a:pt x="509016" y="512064"/>
                                </a:lnTo>
                                <a:lnTo>
                                  <a:pt x="502920" y="512064"/>
                                </a:lnTo>
                                <a:lnTo>
                                  <a:pt x="0" y="512064"/>
                                </a:lnTo>
                                <a:lnTo>
                                  <a:pt x="0" y="509016"/>
                                </a:lnTo>
                                <a:lnTo>
                                  <a:pt x="502920" y="509016"/>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90" name="Shape 16190"/>
                        <wps:cNvSpPr/>
                        <wps:spPr>
                          <a:xfrm>
                            <a:off x="1408176" y="4392168"/>
                            <a:ext cx="3048" cy="512064"/>
                          </a:xfrm>
                          <a:custGeom>
                            <a:avLst/>
                            <a:gdLst/>
                            <a:ahLst/>
                            <a:cxnLst/>
                            <a:rect l="0" t="0" r="0" b="0"/>
                            <a:pathLst>
                              <a:path w="3048" h="512064">
                                <a:moveTo>
                                  <a:pt x="0" y="0"/>
                                </a:moveTo>
                                <a:lnTo>
                                  <a:pt x="3048" y="0"/>
                                </a:lnTo>
                                <a:lnTo>
                                  <a:pt x="3048" y="3048"/>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62" name="Shape 457162"/>
                        <wps:cNvSpPr/>
                        <wps:spPr>
                          <a:xfrm>
                            <a:off x="2310384" y="4392168"/>
                            <a:ext cx="9144" cy="512064"/>
                          </a:xfrm>
                          <a:custGeom>
                            <a:avLst/>
                            <a:gdLst/>
                            <a:ahLst/>
                            <a:cxnLst/>
                            <a:rect l="0" t="0" r="0" b="0"/>
                            <a:pathLst>
                              <a:path w="9144" h="512064">
                                <a:moveTo>
                                  <a:pt x="0" y="0"/>
                                </a:moveTo>
                                <a:lnTo>
                                  <a:pt x="9144" y="0"/>
                                </a:lnTo>
                                <a:lnTo>
                                  <a:pt x="9144" y="512064"/>
                                </a:lnTo>
                                <a:lnTo>
                                  <a:pt x="0" y="5120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63" name="Shape 457163"/>
                        <wps:cNvSpPr/>
                        <wps:spPr>
                          <a:xfrm>
                            <a:off x="1356360" y="5071872"/>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193" name="Shape 16193"/>
                        <wps:cNvSpPr/>
                        <wps:spPr>
                          <a:xfrm>
                            <a:off x="1353312" y="5068824"/>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94" name="Shape 16194"/>
                        <wps:cNvSpPr/>
                        <wps:spPr>
                          <a:xfrm>
                            <a:off x="1862328" y="5068824"/>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95" name="Shape 16195"/>
                        <wps:cNvSpPr/>
                        <wps:spPr>
                          <a:xfrm>
                            <a:off x="1359408" y="5702808"/>
                            <a:ext cx="1011936" cy="591312"/>
                          </a:xfrm>
                          <a:custGeom>
                            <a:avLst/>
                            <a:gdLst/>
                            <a:ahLst/>
                            <a:cxnLst/>
                            <a:rect l="0" t="0" r="0" b="0"/>
                            <a:pathLst>
                              <a:path w="1011936" h="591312">
                                <a:moveTo>
                                  <a:pt x="505968" y="0"/>
                                </a:moveTo>
                                <a:lnTo>
                                  <a:pt x="1011936"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196" name="Shape 16196"/>
                        <wps:cNvSpPr/>
                        <wps:spPr>
                          <a:xfrm>
                            <a:off x="1356360" y="5699760"/>
                            <a:ext cx="509008" cy="597408"/>
                          </a:xfrm>
                          <a:custGeom>
                            <a:avLst/>
                            <a:gdLst/>
                            <a:ahLst/>
                            <a:cxnLst/>
                            <a:rect l="0" t="0" r="0" b="0"/>
                            <a:pathLst>
                              <a:path w="509008" h="597408">
                                <a:moveTo>
                                  <a:pt x="505968" y="0"/>
                                </a:moveTo>
                                <a:lnTo>
                                  <a:pt x="509008" y="0"/>
                                </a:lnTo>
                                <a:lnTo>
                                  <a:pt x="509008" y="4814"/>
                                </a:lnTo>
                                <a:lnTo>
                                  <a:pt x="507497" y="3936"/>
                                </a:lnTo>
                                <a:lnTo>
                                  <a:pt x="5643" y="297187"/>
                                </a:lnTo>
                                <a:lnTo>
                                  <a:pt x="507497" y="593463"/>
                                </a:lnTo>
                                <a:lnTo>
                                  <a:pt x="509008" y="592576"/>
                                </a:lnTo>
                                <a:lnTo>
                                  <a:pt x="509008" y="597408"/>
                                </a:lnTo>
                                <a:lnTo>
                                  <a:pt x="505968" y="597408"/>
                                </a:lnTo>
                                <a:lnTo>
                                  <a:pt x="505968" y="594360"/>
                                </a:lnTo>
                                <a:lnTo>
                                  <a:pt x="0" y="298703"/>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97" name="Shape 16197"/>
                        <wps:cNvSpPr/>
                        <wps:spPr>
                          <a:xfrm>
                            <a:off x="1865368" y="5699760"/>
                            <a:ext cx="509024" cy="597408"/>
                          </a:xfrm>
                          <a:custGeom>
                            <a:avLst/>
                            <a:gdLst/>
                            <a:ahLst/>
                            <a:cxnLst/>
                            <a:rect l="0" t="0" r="0" b="0"/>
                            <a:pathLst>
                              <a:path w="509024" h="597408">
                                <a:moveTo>
                                  <a:pt x="0" y="0"/>
                                </a:moveTo>
                                <a:lnTo>
                                  <a:pt x="8" y="0"/>
                                </a:lnTo>
                                <a:lnTo>
                                  <a:pt x="505976" y="295656"/>
                                </a:lnTo>
                                <a:lnTo>
                                  <a:pt x="509024" y="295656"/>
                                </a:lnTo>
                                <a:lnTo>
                                  <a:pt x="509024" y="298703"/>
                                </a:lnTo>
                                <a:lnTo>
                                  <a:pt x="505976" y="298703"/>
                                </a:lnTo>
                                <a:lnTo>
                                  <a:pt x="8" y="594360"/>
                                </a:lnTo>
                                <a:lnTo>
                                  <a:pt x="8" y="597408"/>
                                </a:lnTo>
                                <a:lnTo>
                                  <a:pt x="0" y="597408"/>
                                </a:lnTo>
                                <a:lnTo>
                                  <a:pt x="0" y="592576"/>
                                </a:lnTo>
                                <a:lnTo>
                                  <a:pt x="503366" y="297187"/>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98" name="Shape 16198"/>
                        <wps:cNvSpPr/>
                        <wps:spPr>
                          <a:xfrm>
                            <a:off x="2535936" y="6257544"/>
                            <a:ext cx="1014984" cy="509016"/>
                          </a:xfrm>
                          <a:custGeom>
                            <a:avLst/>
                            <a:gdLst/>
                            <a:ahLst/>
                            <a:cxnLst/>
                            <a:rect l="0" t="0" r="0" b="0"/>
                            <a:pathLst>
                              <a:path w="1014984" h="509016">
                                <a:moveTo>
                                  <a:pt x="103632" y="0"/>
                                </a:moveTo>
                                <a:lnTo>
                                  <a:pt x="914400" y="0"/>
                                </a:lnTo>
                                <a:lnTo>
                                  <a:pt x="914400" y="3048"/>
                                </a:lnTo>
                                <a:lnTo>
                                  <a:pt x="917448" y="3048"/>
                                </a:lnTo>
                                <a:lnTo>
                                  <a:pt x="923544" y="15240"/>
                                </a:lnTo>
                                <a:lnTo>
                                  <a:pt x="926592" y="15240"/>
                                </a:lnTo>
                                <a:lnTo>
                                  <a:pt x="926592" y="21336"/>
                                </a:lnTo>
                                <a:lnTo>
                                  <a:pt x="929640" y="21336"/>
                                </a:lnTo>
                                <a:lnTo>
                                  <a:pt x="929640" y="27432"/>
                                </a:lnTo>
                                <a:lnTo>
                                  <a:pt x="932688" y="27432"/>
                                </a:lnTo>
                                <a:lnTo>
                                  <a:pt x="935736" y="33528"/>
                                </a:lnTo>
                                <a:lnTo>
                                  <a:pt x="938784" y="33528"/>
                                </a:lnTo>
                                <a:lnTo>
                                  <a:pt x="938784" y="42672"/>
                                </a:lnTo>
                                <a:lnTo>
                                  <a:pt x="941832" y="42672"/>
                                </a:lnTo>
                                <a:lnTo>
                                  <a:pt x="941832" y="48768"/>
                                </a:lnTo>
                                <a:lnTo>
                                  <a:pt x="944880" y="48768"/>
                                </a:lnTo>
                                <a:lnTo>
                                  <a:pt x="947928" y="54864"/>
                                </a:lnTo>
                                <a:lnTo>
                                  <a:pt x="950976" y="54864"/>
                                </a:lnTo>
                                <a:lnTo>
                                  <a:pt x="950976" y="60961"/>
                                </a:lnTo>
                                <a:lnTo>
                                  <a:pt x="954024" y="60961"/>
                                </a:lnTo>
                                <a:lnTo>
                                  <a:pt x="954024" y="67056"/>
                                </a:lnTo>
                                <a:lnTo>
                                  <a:pt x="957072" y="67056"/>
                                </a:lnTo>
                                <a:lnTo>
                                  <a:pt x="957072" y="73152"/>
                                </a:lnTo>
                                <a:lnTo>
                                  <a:pt x="960120" y="73152"/>
                                </a:lnTo>
                                <a:lnTo>
                                  <a:pt x="960120" y="79248"/>
                                </a:lnTo>
                                <a:lnTo>
                                  <a:pt x="963168" y="79248"/>
                                </a:lnTo>
                                <a:lnTo>
                                  <a:pt x="963168" y="85344"/>
                                </a:lnTo>
                                <a:lnTo>
                                  <a:pt x="966216" y="85344"/>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1920"/>
                                </a:lnTo>
                                <a:lnTo>
                                  <a:pt x="984504" y="121920"/>
                                </a:lnTo>
                                <a:lnTo>
                                  <a:pt x="984504" y="128016"/>
                                </a:lnTo>
                                <a:lnTo>
                                  <a:pt x="987552" y="128016"/>
                                </a:lnTo>
                                <a:lnTo>
                                  <a:pt x="987552" y="143256"/>
                                </a:lnTo>
                                <a:lnTo>
                                  <a:pt x="990600" y="143256"/>
                                </a:lnTo>
                                <a:lnTo>
                                  <a:pt x="990600" y="149352"/>
                                </a:lnTo>
                                <a:lnTo>
                                  <a:pt x="993648" y="149352"/>
                                </a:lnTo>
                                <a:lnTo>
                                  <a:pt x="993648" y="155448"/>
                                </a:lnTo>
                                <a:lnTo>
                                  <a:pt x="996696" y="155448"/>
                                </a:lnTo>
                                <a:lnTo>
                                  <a:pt x="996696" y="167640"/>
                                </a:lnTo>
                                <a:lnTo>
                                  <a:pt x="999744" y="167640"/>
                                </a:lnTo>
                                <a:lnTo>
                                  <a:pt x="999744" y="179832"/>
                                </a:lnTo>
                                <a:lnTo>
                                  <a:pt x="1002792" y="179832"/>
                                </a:lnTo>
                                <a:lnTo>
                                  <a:pt x="1002792" y="188976"/>
                                </a:lnTo>
                                <a:lnTo>
                                  <a:pt x="1005840" y="188976"/>
                                </a:lnTo>
                                <a:lnTo>
                                  <a:pt x="1005840" y="201168"/>
                                </a:lnTo>
                                <a:lnTo>
                                  <a:pt x="1008888" y="201168"/>
                                </a:lnTo>
                                <a:lnTo>
                                  <a:pt x="1008888" y="219456"/>
                                </a:lnTo>
                                <a:lnTo>
                                  <a:pt x="1011936" y="219456"/>
                                </a:lnTo>
                                <a:lnTo>
                                  <a:pt x="1011936" y="240792"/>
                                </a:lnTo>
                                <a:lnTo>
                                  <a:pt x="1014984" y="240792"/>
                                </a:lnTo>
                                <a:lnTo>
                                  <a:pt x="1014984" y="304800"/>
                                </a:lnTo>
                                <a:lnTo>
                                  <a:pt x="1011936" y="304800"/>
                                </a:lnTo>
                                <a:lnTo>
                                  <a:pt x="1011936" y="326136"/>
                                </a:lnTo>
                                <a:lnTo>
                                  <a:pt x="1008888" y="326136"/>
                                </a:lnTo>
                                <a:lnTo>
                                  <a:pt x="1008888" y="335280"/>
                                </a:lnTo>
                                <a:lnTo>
                                  <a:pt x="1005840" y="335280"/>
                                </a:lnTo>
                                <a:lnTo>
                                  <a:pt x="1005840" y="353568"/>
                                </a:lnTo>
                                <a:lnTo>
                                  <a:pt x="1002792" y="353568"/>
                                </a:lnTo>
                                <a:lnTo>
                                  <a:pt x="1002792" y="365761"/>
                                </a:lnTo>
                                <a:lnTo>
                                  <a:pt x="996696" y="368809"/>
                                </a:lnTo>
                                <a:lnTo>
                                  <a:pt x="996696" y="377952"/>
                                </a:lnTo>
                                <a:lnTo>
                                  <a:pt x="993648" y="377952"/>
                                </a:lnTo>
                                <a:lnTo>
                                  <a:pt x="993648" y="390144"/>
                                </a:lnTo>
                                <a:lnTo>
                                  <a:pt x="987552" y="393192"/>
                                </a:lnTo>
                                <a:lnTo>
                                  <a:pt x="987552" y="405385"/>
                                </a:lnTo>
                                <a:lnTo>
                                  <a:pt x="984504" y="405385"/>
                                </a:lnTo>
                                <a:lnTo>
                                  <a:pt x="984504" y="414528"/>
                                </a:lnTo>
                                <a:lnTo>
                                  <a:pt x="981456" y="414528"/>
                                </a:lnTo>
                                <a:lnTo>
                                  <a:pt x="981456" y="417576"/>
                                </a:lnTo>
                                <a:lnTo>
                                  <a:pt x="978408" y="417576"/>
                                </a:lnTo>
                                <a:lnTo>
                                  <a:pt x="978408" y="423672"/>
                                </a:lnTo>
                                <a:lnTo>
                                  <a:pt x="975360" y="423672"/>
                                </a:lnTo>
                                <a:lnTo>
                                  <a:pt x="975360" y="429768"/>
                                </a:lnTo>
                                <a:lnTo>
                                  <a:pt x="969264" y="432816"/>
                                </a:lnTo>
                                <a:lnTo>
                                  <a:pt x="969264" y="438912"/>
                                </a:lnTo>
                                <a:lnTo>
                                  <a:pt x="966216" y="438912"/>
                                </a:lnTo>
                                <a:lnTo>
                                  <a:pt x="966216" y="445009"/>
                                </a:lnTo>
                                <a:lnTo>
                                  <a:pt x="963168" y="445009"/>
                                </a:lnTo>
                                <a:lnTo>
                                  <a:pt x="963168" y="451104"/>
                                </a:lnTo>
                                <a:lnTo>
                                  <a:pt x="957072" y="454152"/>
                                </a:lnTo>
                                <a:lnTo>
                                  <a:pt x="957072" y="457200"/>
                                </a:lnTo>
                                <a:lnTo>
                                  <a:pt x="950976" y="460248"/>
                                </a:lnTo>
                                <a:lnTo>
                                  <a:pt x="950976" y="466344"/>
                                </a:lnTo>
                                <a:lnTo>
                                  <a:pt x="947928" y="466344"/>
                                </a:lnTo>
                                <a:lnTo>
                                  <a:pt x="947928" y="469392"/>
                                </a:lnTo>
                                <a:lnTo>
                                  <a:pt x="941832" y="472440"/>
                                </a:lnTo>
                                <a:lnTo>
                                  <a:pt x="941832" y="475488"/>
                                </a:lnTo>
                                <a:lnTo>
                                  <a:pt x="938784" y="478536"/>
                                </a:lnTo>
                                <a:lnTo>
                                  <a:pt x="938784" y="484632"/>
                                </a:lnTo>
                                <a:lnTo>
                                  <a:pt x="932688" y="487680"/>
                                </a:lnTo>
                                <a:lnTo>
                                  <a:pt x="932688" y="490728"/>
                                </a:lnTo>
                                <a:lnTo>
                                  <a:pt x="926592" y="493776"/>
                                </a:lnTo>
                                <a:lnTo>
                                  <a:pt x="926592" y="499872"/>
                                </a:lnTo>
                                <a:lnTo>
                                  <a:pt x="923544" y="499872"/>
                                </a:lnTo>
                                <a:lnTo>
                                  <a:pt x="923544" y="502920"/>
                                </a:lnTo>
                                <a:lnTo>
                                  <a:pt x="917448" y="502920"/>
                                </a:lnTo>
                                <a:lnTo>
                                  <a:pt x="917448" y="509016"/>
                                </a:lnTo>
                                <a:lnTo>
                                  <a:pt x="100584" y="509016"/>
                                </a:lnTo>
                                <a:lnTo>
                                  <a:pt x="100584" y="505968"/>
                                </a:lnTo>
                                <a:lnTo>
                                  <a:pt x="97536" y="505968"/>
                                </a:lnTo>
                                <a:lnTo>
                                  <a:pt x="97536" y="499872"/>
                                </a:lnTo>
                                <a:lnTo>
                                  <a:pt x="94488" y="499872"/>
                                </a:lnTo>
                                <a:lnTo>
                                  <a:pt x="91440" y="493776"/>
                                </a:lnTo>
                                <a:lnTo>
                                  <a:pt x="88392" y="493776"/>
                                </a:lnTo>
                                <a:lnTo>
                                  <a:pt x="88392" y="487680"/>
                                </a:lnTo>
                                <a:lnTo>
                                  <a:pt x="85344" y="487680"/>
                                </a:lnTo>
                                <a:lnTo>
                                  <a:pt x="82296" y="481585"/>
                                </a:lnTo>
                                <a:lnTo>
                                  <a:pt x="79248" y="481585"/>
                                </a:lnTo>
                                <a:lnTo>
                                  <a:pt x="79248" y="475488"/>
                                </a:lnTo>
                                <a:lnTo>
                                  <a:pt x="76200" y="475488"/>
                                </a:lnTo>
                                <a:lnTo>
                                  <a:pt x="76200" y="469392"/>
                                </a:lnTo>
                                <a:lnTo>
                                  <a:pt x="73152" y="469392"/>
                                </a:lnTo>
                                <a:lnTo>
                                  <a:pt x="70104" y="466344"/>
                                </a:lnTo>
                                <a:lnTo>
                                  <a:pt x="60960" y="448056"/>
                                </a:lnTo>
                                <a:lnTo>
                                  <a:pt x="57912" y="448056"/>
                                </a:lnTo>
                                <a:lnTo>
                                  <a:pt x="42672" y="417576"/>
                                </a:lnTo>
                                <a:lnTo>
                                  <a:pt x="39624" y="414528"/>
                                </a:lnTo>
                                <a:lnTo>
                                  <a:pt x="33528" y="402336"/>
                                </a:lnTo>
                                <a:lnTo>
                                  <a:pt x="30480" y="402336"/>
                                </a:lnTo>
                                <a:lnTo>
                                  <a:pt x="30480" y="396240"/>
                                </a:lnTo>
                                <a:lnTo>
                                  <a:pt x="27432" y="396240"/>
                                </a:lnTo>
                                <a:lnTo>
                                  <a:pt x="27432" y="377952"/>
                                </a:lnTo>
                                <a:lnTo>
                                  <a:pt x="24384" y="377952"/>
                                </a:lnTo>
                                <a:lnTo>
                                  <a:pt x="24384" y="371856"/>
                                </a:lnTo>
                                <a:lnTo>
                                  <a:pt x="21336" y="371856"/>
                                </a:lnTo>
                                <a:lnTo>
                                  <a:pt x="21336" y="362712"/>
                                </a:lnTo>
                                <a:lnTo>
                                  <a:pt x="18288" y="362712"/>
                                </a:lnTo>
                                <a:lnTo>
                                  <a:pt x="18288" y="356616"/>
                                </a:lnTo>
                                <a:lnTo>
                                  <a:pt x="15240" y="356616"/>
                                </a:lnTo>
                                <a:lnTo>
                                  <a:pt x="15240" y="344424"/>
                                </a:lnTo>
                                <a:lnTo>
                                  <a:pt x="12192" y="344424"/>
                                </a:lnTo>
                                <a:lnTo>
                                  <a:pt x="12192" y="335280"/>
                                </a:lnTo>
                                <a:lnTo>
                                  <a:pt x="9144" y="335280"/>
                                </a:lnTo>
                                <a:lnTo>
                                  <a:pt x="9144" y="323088"/>
                                </a:lnTo>
                                <a:lnTo>
                                  <a:pt x="6096" y="323088"/>
                                </a:lnTo>
                                <a:lnTo>
                                  <a:pt x="6096" y="307848"/>
                                </a:lnTo>
                                <a:lnTo>
                                  <a:pt x="3048" y="307848"/>
                                </a:lnTo>
                                <a:lnTo>
                                  <a:pt x="3048" y="283464"/>
                                </a:lnTo>
                                <a:lnTo>
                                  <a:pt x="0" y="283464"/>
                                </a:lnTo>
                                <a:lnTo>
                                  <a:pt x="0" y="225552"/>
                                </a:lnTo>
                                <a:lnTo>
                                  <a:pt x="3048" y="225552"/>
                                </a:lnTo>
                                <a:lnTo>
                                  <a:pt x="3048" y="204216"/>
                                </a:lnTo>
                                <a:lnTo>
                                  <a:pt x="6096" y="204216"/>
                                </a:lnTo>
                                <a:lnTo>
                                  <a:pt x="6096" y="185928"/>
                                </a:lnTo>
                                <a:lnTo>
                                  <a:pt x="9144" y="185928"/>
                                </a:lnTo>
                                <a:lnTo>
                                  <a:pt x="9144" y="176785"/>
                                </a:lnTo>
                                <a:lnTo>
                                  <a:pt x="12192" y="176785"/>
                                </a:lnTo>
                                <a:lnTo>
                                  <a:pt x="12192" y="167640"/>
                                </a:lnTo>
                                <a:lnTo>
                                  <a:pt x="15240" y="167640"/>
                                </a:lnTo>
                                <a:lnTo>
                                  <a:pt x="15240" y="155448"/>
                                </a:lnTo>
                                <a:lnTo>
                                  <a:pt x="18288" y="155448"/>
                                </a:lnTo>
                                <a:lnTo>
                                  <a:pt x="18288" y="143256"/>
                                </a:lnTo>
                                <a:lnTo>
                                  <a:pt x="21336" y="143256"/>
                                </a:lnTo>
                                <a:lnTo>
                                  <a:pt x="21336" y="137161"/>
                                </a:lnTo>
                                <a:lnTo>
                                  <a:pt x="24384" y="137161"/>
                                </a:lnTo>
                                <a:lnTo>
                                  <a:pt x="24384" y="128016"/>
                                </a:lnTo>
                                <a:lnTo>
                                  <a:pt x="27432" y="128016"/>
                                </a:lnTo>
                                <a:lnTo>
                                  <a:pt x="27432" y="121920"/>
                                </a:lnTo>
                                <a:lnTo>
                                  <a:pt x="30480" y="118872"/>
                                </a:lnTo>
                                <a:lnTo>
                                  <a:pt x="30480" y="112776"/>
                                </a:lnTo>
                                <a:lnTo>
                                  <a:pt x="33528" y="112776"/>
                                </a:lnTo>
                                <a:lnTo>
                                  <a:pt x="33528" y="106680"/>
                                </a:lnTo>
                                <a:lnTo>
                                  <a:pt x="36576" y="106680"/>
                                </a:lnTo>
                                <a:lnTo>
                                  <a:pt x="36576" y="100585"/>
                                </a:lnTo>
                                <a:lnTo>
                                  <a:pt x="39624" y="100585"/>
                                </a:lnTo>
                                <a:lnTo>
                                  <a:pt x="39624" y="94488"/>
                                </a:lnTo>
                                <a:lnTo>
                                  <a:pt x="42672" y="94488"/>
                                </a:lnTo>
                                <a:lnTo>
                                  <a:pt x="42672" y="88392"/>
                                </a:lnTo>
                                <a:lnTo>
                                  <a:pt x="45720" y="88392"/>
                                </a:lnTo>
                                <a:lnTo>
                                  <a:pt x="45720" y="82296"/>
                                </a:lnTo>
                                <a:lnTo>
                                  <a:pt x="48768" y="82296"/>
                                </a:lnTo>
                                <a:lnTo>
                                  <a:pt x="48768" y="79248"/>
                                </a:lnTo>
                                <a:lnTo>
                                  <a:pt x="51816" y="79248"/>
                                </a:lnTo>
                                <a:lnTo>
                                  <a:pt x="51816" y="73152"/>
                                </a:lnTo>
                                <a:lnTo>
                                  <a:pt x="57912" y="70104"/>
                                </a:lnTo>
                                <a:lnTo>
                                  <a:pt x="57912" y="64008"/>
                                </a:lnTo>
                                <a:lnTo>
                                  <a:pt x="60960" y="64008"/>
                                </a:lnTo>
                                <a:lnTo>
                                  <a:pt x="60960" y="57912"/>
                                </a:lnTo>
                                <a:lnTo>
                                  <a:pt x="64008" y="57912"/>
                                </a:lnTo>
                                <a:lnTo>
                                  <a:pt x="64008" y="51816"/>
                                </a:lnTo>
                                <a:lnTo>
                                  <a:pt x="67056" y="51816"/>
                                </a:lnTo>
                                <a:lnTo>
                                  <a:pt x="67056" y="48768"/>
                                </a:lnTo>
                                <a:lnTo>
                                  <a:pt x="73152" y="45720"/>
                                </a:lnTo>
                                <a:lnTo>
                                  <a:pt x="73152" y="39624"/>
                                </a:lnTo>
                                <a:lnTo>
                                  <a:pt x="76200" y="39624"/>
                                </a:lnTo>
                                <a:lnTo>
                                  <a:pt x="76200" y="36576"/>
                                </a:lnTo>
                                <a:lnTo>
                                  <a:pt x="79248" y="33528"/>
                                </a:lnTo>
                                <a:lnTo>
                                  <a:pt x="79248" y="30480"/>
                                </a:lnTo>
                                <a:lnTo>
                                  <a:pt x="85344" y="27432"/>
                                </a:lnTo>
                                <a:lnTo>
                                  <a:pt x="85344" y="24385"/>
                                </a:lnTo>
                                <a:lnTo>
                                  <a:pt x="91440" y="21336"/>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199" name="Shape 16199"/>
                        <wps:cNvSpPr/>
                        <wps:spPr>
                          <a:xfrm>
                            <a:off x="2532888" y="6254496"/>
                            <a:ext cx="510540" cy="515112"/>
                          </a:xfrm>
                          <a:custGeom>
                            <a:avLst/>
                            <a:gdLst/>
                            <a:ahLst/>
                            <a:cxnLst/>
                            <a:rect l="0" t="0" r="0" b="0"/>
                            <a:pathLst>
                              <a:path w="510540" h="515112">
                                <a:moveTo>
                                  <a:pt x="103632" y="0"/>
                                </a:moveTo>
                                <a:lnTo>
                                  <a:pt x="510540" y="0"/>
                                </a:lnTo>
                                <a:lnTo>
                                  <a:pt x="510540" y="6096"/>
                                </a:lnTo>
                                <a:lnTo>
                                  <a:pt x="106680" y="6096"/>
                                </a:lnTo>
                                <a:lnTo>
                                  <a:pt x="106680" y="3048"/>
                                </a:lnTo>
                                <a:lnTo>
                                  <a:pt x="100584" y="9144"/>
                                </a:lnTo>
                                <a:lnTo>
                                  <a:pt x="103632" y="9144"/>
                                </a:lnTo>
                                <a:lnTo>
                                  <a:pt x="97536" y="21336"/>
                                </a:lnTo>
                                <a:lnTo>
                                  <a:pt x="94488" y="21336"/>
                                </a:lnTo>
                                <a:lnTo>
                                  <a:pt x="79248" y="36576"/>
                                </a:lnTo>
                                <a:lnTo>
                                  <a:pt x="82296" y="36576"/>
                                </a:lnTo>
                                <a:lnTo>
                                  <a:pt x="79248" y="45720"/>
                                </a:lnTo>
                                <a:lnTo>
                                  <a:pt x="76200" y="45720"/>
                                </a:lnTo>
                                <a:lnTo>
                                  <a:pt x="70104" y="51815"/>
                                </a:lnTo>
                                <a:lnTo>
                                  <a:pt x="73152" y="51815"/>
                                </a:lnTo>
                                <a:lnTo>
                                  <a:pt x="64008" y="70104"/>
                                </a:lnTo>
                                <a:lnTo>
                                  <a:pt x="60960" y="70104"/>
                                </a:lnTo>
                                <a:lnTo>
                                  <a:pt x="57912" y="73152"/>
                                </a:lnTo>
                                <a:lnTo>
                                  <a:pt x="60960" y="73152"/>
                                </a:lnTo>
                                <a:lnTo>
                                  <a:pt x="36576" y="118872"/>
                                </a:lnTo>
                                <a:lnTo>
                                  <a:pt x="33528" y="118872"/>
                                </a:lnTo>
                                <a:lnTo>
                                  <a:pt x="30480" y="121920"/>
                                </a:lnTo>
                                <a:lnTo>
                                  <a:pt x="33528" y="121920"/>
                                </a:lnTo>
                                <a:lnTo>
                                  <a:pt x="30480" y="134112"/>
                                </a:lnTo>
                                <a:lnTo>
                                  <a:pt x="30480" y="137160"/>
                                </a:lnTo>
                                <a:lnTo>
                                  <a:pt x="24384" y="149352"/>
                                </a:lnTo>
                                <a:lnTo>
                                  <a:pt x="24384" y="155448"/>
                                </a:lnTo>
                                <a:lnTo>
                                  <a:pt x="21336" y="161544"/>
                                </a:lnTo>
                                <a:lnTo>
                                  <a:pt x="21336" y="167639"/>
                                </a:lnTo>
                                <a:lnTo>
                                  <a:pt x="18288" y="167639"/>
                                </a:lnTo>
                                <a:lnTo>
                                  <a:pt x="15240" y="170688"/>
                                </a:lnTo>
                                <a:lnTo>
                                  <a:pt x="18288" y="170688"/>
                                </a:lnTo>
                                <a:lnTo>
                                  <a:pt x="18288" y="176784"/>
                                </a:lnTo>
                                <a:lnTo>
                                  <a:pt x="15240" y="182880"/>
                                </a:lnTo>
                                <a:lnTo>
                                  <a:pt x="15240" y="185928"/>
                                </a:lnTo>
                                <a:lnTo>
                                  <a:pt x="12192" y="192024"/>
                                </a:lnTo>
                                <a:lnTo>
                                  <a:pt x="12192" y="204215"/>
                                </a:lnTo>
                                <a:lnTo>
                                  <a:pt x="9144" y="210312"/>
                                </a:lnTo>
                                <a:lnTo>
                                  <a:pt x="9144" y="225552"/>
                                </a:lnTo>
                                <a:lnTo>
                                  <a:pt x="6096" y="231648"/>
                                </a:lnTo>
                                <a:lnTo>
                                  <a:pt x="6096" y="283464"/>
                                </a:lnTo>
                                <a:lnTo>
                                  <a:pt x="9144" y="283464"/>
                                </a:lnTo>
                                <a:lnTo>
                                  <a:pt x="9144" y="301752"/>
                                </a:lnTo>
                                <a:lnTo>
                                  <a:pt x="12192" y="307848"/>
                                </a:lnTo>
                                <a:lnTo>
                                  <a:pt x="12192" y="320039"/>
                                </a:lnTo>
                                <a:lnTo>
                                  <a:pt x="15240" y="326136"/>
                                </a:lnTo>
                                <a:lnTo>
                                  <a:pt x="15240" y="329184"/>
                                </a:lnTo>
                                <a:lnTo>
                                  <a:pt x="18288" y="335280"/>
                                </a:lnTo>
                                <a:lnTo>
                                  <a:pt x="18288" y="338328"/>
                                </a:lnTo>
                                <a:lnTo>
                                  <a:pt x="21336" y="344424"/>
                                </a:lnTo>
                                <a:lnTo>
                                  <a:pt x="21336" y="350520"/>
                                </a:lnTo>
                                <a:lnTo>
                                  <a:pt x="27432" y="362712"/>
                                </a:lnTo>
                                <a:lnTo>
                                  <a:pt x="27432" y="368809"/>
                                </a:lnTo>
                                <a:lnTo>
                                  <a:pt x="33528" y="384048"/>
                                </a:lnTo>
                                <a:lnTo>
                                  <a:pt x="33528" y="390144"/>
                                </a:lnTo>
                                <a:lnTo>
                                  <a:pt x="39624" y="402336"/>
                                </a:lnTo>
                                <a:lnTo>
                                  <a:pt x="36576" y="402336"/>
                                </a:lnTo>
                                <a:lnTo>
                                  <a:pt x="39624" y="405384"/>
                                </a:lnTo>
                                <a:lnTo>
                                  <a:pt x="42672" y="405384"/>
                                </a:lnTo>
                                <a:lnTo>
                                  <a:pt x="64008" y="445009"/>
                                </a:lnTo>
                                <a:lnTo>
                                  <a:pt x="60960" y="445009"/>
                                </a:lnTo>
                                <a:lnTo>
                                  <a:pt x="67056" y="451104"/>
                                </a:lnTo>
                                <a:lnTo>
                                  <a:pt x="70104" y="451104"/>
                                </a:lnTo>
                                <a:lnTo>
                                  <a:pt x="79248" y="469392"/>
                                </a:lnTo>
                                <a:lnTo>
                                  <a:pt x="82296" y="469392"/>
                                </a:lnTo>
                                <a:lnTo>
                                  <a:pt x="88392" y="481584"/>
                                </a:lnTo>
                                <a:lnTo>
                                  <a:pt x="85344" y="481584"/>
                                </a:lnTo>
                                <a:lnTo>
                                  <a:pt x="91440" y="487680"/>
                                </a:lnTo>
                                <a:lnTo>
                                  <a:pt x="94488" y="487680"/>
                                </a:lnTo>
                                <a:lnTo>
                                  <a:pt x="97536" y="493776"/>
                                </a:lnTo>
                                <a:lnTo>
                                  <a:pt x="94488" y="493776"/>
                                </a:lnTo>
                                <a:lnTo>
                                  <a:pt x="100584" y="499872"/>
                                </a:lnTo>
                                <a:lnTo>
                                  <a:pt x="103632" y="499872"/>
                                </a:lnTo>
                                <a:lnTo>
                                  <a:pt x="106680" y="505968"/>
                                </a:lnTo>
                                <a:lnTo>
                                  <a:pt x="103632" y="505968"/>
                                </a:lnTo>
                                <a:lnTo>
                                  <a:pt x="106680" y="509015"/>
                                </a:lnTo>
                                <a:lnTo>
                                  <a:pt x="510540" y="509015"/>
                                </a:lnTo>
                                <a:lnTo>
                                  <a:pt x="510540" y="515112"/>
                                </a:lnTo>
                                <a:lnTo>
                                  <a:pt x="103632" y="515112"/>
                                </a:lnTo>
                                <a:lnTo>
                                  <a:pt x="103632" y="512064"/>
                                </a:lnTo>
                                <a:lnTo>
                                  <a:pt x="100584" y="509015"/>
                                </a:lnTo>
                                <a:lnTo>
                                  <a:pt x="97536" y="502920"/>
                                </a:lnTo>
                                <a:lnTo>
                                  <a:pt x="91440" y="496824"/>
                                </a:lnTo>
                                <a:lnTo>
                                  <a:pt x="88392" y="490728"/>
                                </a:lnTo>
                                <a:lnTo>
                                  <a:pt x="82296" y="484632"/>
                                </a:lnTo>
                                <a:lnTo>
                                  <a:pt x="79248" y="472439"/>
                                </a:lnTo>
                                <a:lnTo>
                                  <a:pt x="79248" y="475488"/>
                                </a:lnTo>
                                <a:lnTo>
                                  <a:pt x="73152" y="472439"/>
                                </a:lnTo>
                                <a:lnTo>
                                  <a:pt x="73152" y="469392"/>
                                </a:lnTo>
                                <a:lnTo>
                                  <a:pt x="64008" y="454152"/>
                                </a:lnTo>
                                <a:lnTo>
                                  <a:pt x="57912" y="448056"/>
                                </a:lnTo>
                                <a:lnTo>
                                  <a:pt x="36576" y="408432"/>
                                </a:lnTo>
                                <a:lnTo>
                                  <a:pt x="33528" y="405384"/>
                                </a:lnTo>
                                <a:lnTo>
                                  <a:pt x="30480" y="393192"/>
                                </a:lnTo>
                                <a:lnTo>
                                  <a:pt x="30480" y="387096"/>
                                </a:lnTo>
                                <a:lnTo>
                                  <a:pt x="21336" y="371856"/>
                                </a:lnTo>
                                <a:lnTo>
                                  <a:pt x="21336" y="365760"/>
                                </a:lnTo>
                                <a:lnTo>
                                  <a:pt x="15240" y="353568"/>
                                </a:lnTo>
                                <a:lnTo>
                                  <a:pt x="15240" y="347472"/>
                                </a:lnTo>
                                <a:lnTo>
                                  <a:pt x="12192" y="341376"/>
                                </a:lnTo>
                                <a:lnTo>
                                  <a:pt x="12192" y="338328"/>
                                </a:lnTo>
                                <a:lnTo>
                                  <a:pt x="9144" y="332232"/>
                                </a:lnTo>
                                <a:lnTo>
                                  <a:pt x="9144" y="326136"/>
                                </a:lnTo>
                                <a:lnTo>
                                  <a:pt x="6096" y="323088"/>
                                </a:lnTo>
                                <a:lnTo>
                                  <a:pt x="6096" y="310896"/>
                                </a:lnTo>
                                <a:lnTo>
                                  <a:pt x="3048" y="304800"/>
                                </a:lnTo>
                                <a:lnTo>
                                  <a:pt x="3048" y="286512"/>
                                </a:lnTo>
                                <a:lnTo>
                                  <a:pt x="0" y="283464"/>
                                </a:lnTo>
                                <a:lnTo>
                                  <a:pt x="0" y="228600"/>
                                </a:lnTo>
                                <a:lnTo>
                                  <a:pt x="3048" y="222504"/>
                                </a:lnTo>
                                <a:lnTo>
                                  <a:pt x="3048" y="207264"/>
                                </a:lnTo>
                                <a:lnTo>
                                  <a:pt x="6096" y="201168"/>
                                </a:lnTo>
                                <a:lnTo>
                                  <a:pt x="6096" y="188976"/>
                                </a:lnTo>
                                <a:lnTo>
                                  <a:pt x="9144" y="182880"/>
                                </a:lnTo>
                                <a:lnTo>
                                  <a:pt x="9144" y="179832"/>
                                </a:lnTo>
                                <a:lnTo>
                                  <a:pt x="12192" y="173736"/>
                                </a:lnTo>
                                <a:lnTo>
                                  <a:pt x="12192" y="167639"/>
                                </a:lnTo>
                                <a:lnTo>
                                  <a:pt x="15240" y="164592"/>
                                </a:lnTo>
                                <a:lnTo>
                                  <a:pt x="15240" y="158496"/>
                                </a:lnTo>
                                <a:lnTo>
                                  <a:pt x="18288" y="152400"/>
                                </a:lnTo>
                                <a:lnTo>
                                  <a:pt x="18288" y="146304"/>
                                </a:lnTo>
                                <a:lnTo>
                                  <a:pt x="24384" y="134112"/>
                                </a:lnTo>
                                <a:lnTo>
                                  <a:pt x="24384" y="131064"/>
                                </a:lnTo>
                                <a:lnTo>
                                  <a:pt x="30480" y="118872"/>
                                </a:lnTo>
                                <a:lnTo>
                                  <a:pt x="30480" y="115824"/>
                                </a:lnTo>
                                <a:lnTo>
                                  <a:pt x="54864" y="70104"/>
                                </a:lnTo>
                                <a:lnTo>
                                  <a:pt x="57912" y="67056"/>
                                </a:lnTo>
                                <a:lnTo>
                                  <a:pt x="67056" y="48768"/>
                                </a:lnTo>
                                <a:lnTo>
                                  <a:pt x="73152" y="42672"/>
                                </a:lnTo>
                                <a:lnTo>
                                  <a:pt x="79248" y="33528"/>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00" name="Shape 16200"/>
                        <wps:cNvSpPr/>
                        <wps:spPr>
                          <a:xfrm>
                            <a:off x="3043428" y="6254496"/>
                            <a:ext cx="510540" cy="515112"/>
                          </a:xfrm>
                          <a:custGeom>
                            <a:avLst/>
                            <a:gdLst/>
                            <a:ahLst/>
                            <a:cxnLst/>
                            <a:rect l="0" t="0" r="0" b="0"/>
                            <a:pathLst>
                              <a:path w="510540" h="515112">
                                <a:moveTo>
                                  <a:pt x="0" y="0"/>
                                </a:moveTo>
                                <a:lnTo>
                                  <a:pt x="406908" y="0"/>
                                </a:lnTo>
                                <a:lnTo>
                                  <a:pt x="409956" y="3048"/>
                                </a:lnTo>
                                <a:lnTo>
                                  <a:pt x="413004" y="3048"/>
                                </a:lnTo>
                                <a:lnTo>
                                  <a:pt x="416052" y="9144"/>
                                </a:lnTo>
                                <a:lnTo>
                                  <a:pt x="413004" y="9144"/>
                                </a:lnTo>
                                <a:lnTo>
                                  <a:pt x="419100" y="15239"/>
                                </a:lnTo>
                                <a:lnTo>
                                  <a:pt x="422148" y="15239"/>
                                </a:lnTo>
                                <a:lnTo>
                                  <a:pt x="425196" y="24384"/>
                                </a:lnTo>
                                <a:lnTo>
                                  <a:pt x="422148" y="24384"/>
                                </a:lnTo>
                                <a:lnTo>
                                  <a:pt x="428244" y="30480"/>
                                </a:lnTo>
                                <a:lnTo>
                                  <a:pt x="431292" y="30480"/>
                                </a:lnTo>
                                <a:lnTo>
                                  <a:pt x="437388" y="45720"/>
                                </a:lnTo>
                                <a:lnTo>
                                  <a:pt x="434340" y="45720"/>
                                </a:lnTo>
                                <a:lnTo>
                                  <a:pt x="440436" y="51815"/>
                                </a:lnTo>
                                <a:lnTo>
                                  <a:pt x="443484" y="51815"/>
                                </a:lnTo>
                                <a:lnTo>
                                  <a:pt x="461772" y="88392"/>
                                </a:lnTo>
                                <a:lnTo>
                                  <a:pt x="483108" y="134112"/>
                                </a:lnTo>
                                <a:lnTo>
                                  <a:pt x="483108" y="140209"/>
                                </a:lnTo>
                                <a:lnTo>
                                  <a:pt x="492252" y="158496"/>
                                </a:lnTo>
                                <a:lnTo>
                                  <a:pt x="492252" y="164592"/>
                                </a:lnTo>
                                <a:lnTo>
                                  <a:pt x="495300" y="170688"/>
                                </a:lnTo>
                                <a:lnTo>
                                  <a:pt x="495300" y="176784"/>
                                </a:lnTo>
                                <a:lnTo>
                                  <a:pt x="498348" y="182880"/>
                                </a:lnTo>
                                <a:lnTo>
                                  <a:pt x="498348" y="185928"/>
                                </a:lnTo>
                                <a:lnTo>
                                  <a:pt x="501396" y="192024"/>
                                </a:lnTo>
                                <a:lnTo>
                                  <a:pt x="501396" y="198120"/>
                                </a:lnTo>
                                <a:lnTo>
                                  <a:pt x="504444" y="204215"/>
                                </a:lnTo>
                                <a:lnTo>
                                  <a:pt x="504444" y="216409"/>
                                </a:lnTo>
                                <a:lnTo>
                                  <a:pt x="507492" y="222504"/>
                                </a:lnTo>
                                <a:lnTo>
                                  <a:pt x="507492" y="240792"/>
                                </a:lnTo>
                                <a:lnTo>
                                  <a:pt x="510540" y="240792"/>
                                </a:lnTo>
                                <a:lnTo>
                                  <a:pt x="510540" y="301752"/>
                                </a:lnTo>
                                <a:lnTo>
                                  <a:pt x="507492" y="307848"/>
                                </a:lnTo>
                                <a:lnTo>
                                  <a:pt x="507492" y="326136"/>
                                </a:lnTo>
                                <a:lnTo>
                                  <a:pt x="504444" y="329184"/>
                                </a:lnTo>
                                <a:lnTo>
                                  <a:pt x="504444" y="335280"/>
                                </a:lnTo>
                                <a:lnTo>
                                  <a:pt x="501396" y="335280"/>
                                </a:lnTo>
                                <a:lnTo>
                                  <a:pt x="498348" y="338328"/>
                                </a:lnTo>
                                <a:lnTo>
                                  <a:pt x="501396" y="338328"/>
                                </a:lnTo>
                                <a:lnTo>
                                  <a:pt x="501396" y="350520"/>
                                </a:lnTo>
                                <a:lnTo>
                                  <a:pt x="498348" y="356615"/>
                                </a:lnTo>
                                <a:lnTo>
                                  <a:pt x="498348" y="362712"/>
                                </a:lnTo>
                                <a:lnTo>
                                  <a:pt x="495300" y="368809"/>
                                </a:lnTo>
                                <a:lnTo>
                                  <a:pt x="492252" y="368809"/>
                                </a:lnTo>
                                <a:lnTo>
                                  <a:pt x="489204" y="371856"/>
                                </a:lnTo>
                                <a:lnTo>
                                  <a:pt x="492252" y="371856"/>
                                </a:lnTo>
                                <a:lnTo>
                                  <a:pt x="492252" y="374904"/>
                                </a:lnTo>
                                <a:lnTo>
                                  <a:pt x="489204" y="381000"/>
                                </a:lnTo>
                                <a:lnTo>
                                  <a:pt x="489204" y="387096"/>
                                </a:lnTo>
                                <a:lnTo>
                                  <a:pt x="486156" y="393192"/>
                                </a:lnTo>
                                <a:lnTo>
                                  <a:pt x="483108" y="393192"/>
                                </a:lnTo>
                                <a:lnTo>
                                  <a:pt x="480060" y="396239"/>
                                </a:lnTo>
                                <a:lnTo>
                                  <a:pt x="483108" y="396239"/>
                                </a:lnTo>
                                <a:lnTo>
                                  <a:pt x="480060" y="408432"/>
                                </a:lnTo>
                                <a:lnTo>
                                  <a:pt x="480060" y="414528"/>
                                </a:lnTo>
                                <a:lnTo>
                                  <a:pt x="477012" y="414528"/>
                                </a:lnTo>
                                <a:lnTo>
                                  <a:pt x="473964" y="417576"/>
                                </a:lnTo>
                                <a:lnTo>
                                  <a:pt x="477012" y="417576"/>
                                </a:lnTo>
                                <a:lnTo>
                                  <a:pt x="467868" y="432815"/>
                                </a:lnTo>
                                <a:lnTo>
                                  <a:pt x="464820" y="432815"/>
                                </a:lnTo>
                                <a:lnTo>
                                  <a:pt x="461772" y="435864"/>
                                </a:lnTo>
                                <a:lnTo>
                                  <a:pt x="464820" y="435864"/>
                                </a:lnTo>
                                <a:lnTo>
                                  <a:pt x="455676" y="454152"/>
                                </a:lnTo>
                                <a:lnTo>
                                  <a:pt x="452628" y="454152"/>
                                </a:lnTo>
                                <a:lnTo>
                                  <a:pt x="443484" y="463296"/>
                                </a:lnTo>
                                <a:lnTo>
                                  <a:pt x="446532" y="463296"/>
                                </a:lnTo>
                                <a:lnTo>
                                  <a:pt x="440436" y="472439"/>
                                </a:lnTo>
                                <a:lnTo>
                                  <a:pt x="437388" y="472439"/>
                                </a:lnTo>
                                <a:lnTo>
                                  <a:pt x="431292" y="481584"/>
                                </a:lnTo>
                                <a:lnTo>
                                  <a:pt x="431292" y="487680"/>
                                </a:lnTo>
                                <a:lnTo>
                                  <a:pt x="428244" y="487680"/>
                                </a:lnTo>
                                <a:lnTo>
                                  <a:pt x="419100" y="496824"/>
                                </a:lnTo>
                                <a:lnTo>
                                  <a:pt x="422148" y="496824"/>
                                </a:lnTo>
                                <a:lnTo>
                                  <a:pt x="419100" y="502920"/>
                                </a:lnTo>
                                <a:lnTo>
                                  <a:pt x="416052" y="502920"/>
                                </a:lnTo>
                                <a:lnTo>
                                  <a:pt x="416052" y="505968"/>
                                </a:lnTo>
                                <a:lnTo>
                                  <a:pt x="411988" y="507999"/>
                                </a:lnTo>
                                <a:lnTo>
                                  <a:pt x="409956" y="512064"/>
                                </a:lnTo>
                                <a:lnTo>
                                  <a:pt x="406908" y="512064"/>
                                </a:lnTo>
                                <a:lnTo>
                                  <a:pt x="406908" y="515112"/>
                                </a:lnTo>
                                <a:lnTo>
                                  <a:pt x="0" y="515112"/>
                                </a:lnTo>
                                <a:lnTo>
                                  <a:pt x="0" y="509015"/>
                                </a:lnTo>
                                <a:lnTo>
                                  <a:pt x="403860" y="509015"/>
                                </a:lnTo>
                                <a:lnTo>
                                  <a:pt x="406908" y="502920"/>
                                </a:lnTo>
                                <a:lnTo>
                                  <a:pt x="413004" y="499872"/>
                                </a:lnTo>
                                <a:lnTo>
                                  <a:pt x="416052" y="493776"/>
                                </a:lnTo>
                                <a:lnTo>
                                  <a:pt x="425196" y="484632"/>
                                </a:lnTo>
                                <a:lnTo>
                                  <a:pt x="428244" y="478536"/>
                                </a:lnTo>
                                <a:lnTo>
                                  <a:pt x="440436" y="460248"/>
                                </a:lnTo>
                                <a:lnTo>
                                  <a:pt x="449580" y="451104"/>
                                </a:lnTo>
                                <a:lnTo>
                                  <a:pt x="458724" y="432815"/>
                                </a:lnTo>
                                <a:lnTo>
                                  <a:pt x="461772" y="429768"/>
                                </a:lnTo>
                                <a:lnTo>
                                  <a:pt x="470916" y="414528"/>
                                </a:lnTo>
                                <a:lnTo>
                                  <a:pt x="473964" y="411480"/>
                                </a:lnTo>
                                <a:lnTo>
                                  <a:pt x="473964" y="405384"/>
                                </a:lnTo>
                                <a:lnTo>
                                  <a:pt x="480060" y="393192"/>
                                </a:lnTo>
                                <a:lnTo>
                                  <a:pt x="480060" y="390144"/>
                                </a:lnTo>
                                <a:lnTo>
                                  <a:pt x="483108" y="384048"/>
                                </a:lnTo>
                                <a:lnTo>
                                  <a:pt x="483108" y="377952"/>
                                </a:lnTo>
                                <a:lnTo>
                                  <a:pt x="486156" y="374904"/>
                                </a:lnTo>
                                <a:lnTo>
                                  <a:pt x="486156" y="368809"/>
                                </a:lnTo>
                                <a:lnTo>
                                  <a:pt x="489204" y="365760"/>
                                </a:lnTo>
                                <a:lnTo>
                                  <a:pt x="492252" y="359664"/>
                                </a:lnTo>
                                <a:lnTo>
                                  <a:pt x="492252" y="353568"/>
                                </a:lnTo>
                                <a:lnTo>
                                  <a:pt x="495300" y="347472"/>
                                </a:lnTo>
                                <a:lnTo>
                                  <a:pt x="495300" y="335280"/>
                                </a:lnTo>
                                <a:lnTo>
                                  <a:pt x="498348" y="332232"/>
                                </a:lnTo>
                                <a:lnTo>
                                  <a:pt x="498348" y="326136"/>
                                </a:lnTo>
                                <a:lnTo>
                                  <a:pt x="501396" y="323088"/>
                                </a:lnTo>
                                <a:lnTo>
                                  <a:pt x="501396" y="304800"/>
                                </a:lnTo>
                                <a:lnTo>
                                  <a:pt x="504444" y="298704"/>
                                </a:lnTo>
                                <a:lnTo>
                                  <a:pt x="504444" y="243839"/>
                                </a:lnTo>
                                <a:lnTo>
                                  <a:pt x="501396" y="240792"/>
                                </a:lnTo>
                                <a:lnTo>
                                  <a:pt x="501396" y="225552"/>
                                </a:lnTo>
                                <a:lnTo>
                                  <a:pt x="498348" y="219456"/>
                                </a:lnTo>
                                <a:lnTo>
                                  <a:pt x="498348" y="207264"/>
                                </a:lnTo>
                                <a:lnTo>
                                  <a:pt x="495300" y="201168"/>
                                </a:lnTo>
                                <a:lnTo>
                                  <a:pt x="495300" y="195072"/>
                                </a:lnTo>
                                <a:lnTo>
                                  <a:pt x="492252" y="188976"/>
                                </a:lnTo>
                                <a:lnTo>
                                  <a:pt x="492252" y="182880"/>
                                </a:lnTo>
                                <a:lnTo>
                                  <a:pt x="489204" y="179832"/>
                                </a:lnTo>
                                <a:lnTo>
                                  <a:pt x="489204" y="173736"/>
                                </a:lnTo>
                                <a:lnTo>
                                  <a:pt x="486156" y="167639"/>
                                </a:lnTo>
                                <a:lnTo>
                                  <a:pt x="486156" y="161544"/>
                                </a:lnTo>
                                <a:lnTo>
                                  <a:pt x="480060" y="143256"/>
                                </a:lnTo>
                                <a:lnTo>
                                  <a:pt x="480060" y="137160"/>
                                </a:lnTo>
                                <a:lnTo>
                                  <a:pt x="455676" y="91439"/>
                                </a:lnTo>
                                <a:lnTo>
                                  <a:pt x="437388" y="54864"/>
                                </a:lnTo>
                                <a:lnTo>
                                  <a:pt x="431292" y="48768"/>
                                </a:lnTo>
                                <a:lnTo>
                                  <a:pt x="425196" y="33528"/>
                                </a:lnTo>
                                <a:lnTo>
                                  <a:pt x="419100" y="27432"/>
                                </a:lnTo>
                                <a:lnTo>
                                  <a:pt x="416052" y="18288"/>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01" name="Shape 16201"/>
                        <wps:cNvSpPr/>
                        <wps:spPr>
                          <a:xfrm>
                            <a:off x="3005328" y="6187440"/>
                            <a:ext cx="70104" cy="64008"/>
                          </a:xfrm>
                          <a:custGeom>
                            <a:avLst/>
                            <a:gdLst/>
                            <a:ahLst/>
                            <a:cxnLst/>
                            <a:rect l="0" t="0" r="0" b="0"/>
                            <a:pathLst>
                              <a:path w="70104" h="64008">
                                <a:moveTo>
                                  <a:pt x="0" y="0"/>
                                </a:moveTo>
                                <a:lnTo>
                                  <a:pt x="70104" y="0"/>
                                </a:lnTo>
                                <a:lnTo>
                                  <a:pt x="70104" y="3048"/>
                                </a:lnTo>
                                <a:lnTo>
                                  <a:pt x="67056" y="3048"/>
                                </a:lnTo>
                                <a:lnTo>
                                  <a:pt x="67056" y="9144"/>
                                </a:lnTo>
                                <a:lnTo>
                                  <a:pt x="64008" y="9144"/>
                                </a:lnTo>
                                <a:lnTo>
                                  <a:pt x="64008" y="12192"/>
                                </a:lnTo>
                                <a:lnTo>
                                  <a:pt x="60960" y="12192"/>
                                </a:lnTo>
                                <a:lnTo>
                                  <a:pt x="60960" y="18289"/>
                                </a:lnTo>
                                <a:lnTo>
                                  <a:pt x="57912" y="18289"/>
                                </a:lnTo>
                                <a:lnTo>
                                  <a:pt x="57912" y="24385"/>
                                </a:lnTo>
                                <a:lnTo>
                                  <a:pt x="54864" y="24385"/>
                                </a:lnTo>
                                <a:lnTo>
                                  <a:pt x="54864" y="30480"/>
                                </a:lnTo>
                                <a:lnTo>
                                  <a:pt x="51816" y="30480"/>
                                </a:lnTo>
                                <a:lnTo>
                                  <a:pt x="51816" y="36576"/>
                                </a:lnTo>
                                <a:lnTo>
                                  <a:pt x="48768" y="36576"/>
                                </a:lnTo>
                                <a:lnTo>
                                  <a:pt x="48768" y="42672"/>
                                </a:lnTo>
                                <a:lnTo>
                                  <a:pt x="45720" y="42672"/>
                                </a:lnTo>
                                <a:lnTo>
                                  <a:pt x="45720" y="48768"/>
                                </a:lnTo>
                                <a:lnTo>
                                  <a:pt x="42672" y="48768"/>
                                </a:lnTo>
                                <a:lnTo>
                                  <a:pt x="42672" y="54865"/>
                                </a:lnTo>
                                <a:lnTo>
                                  <a:pt x="39624" y="54865"/>
                                </a:lnTo>
                                <a:lnTo>
                                  <a:pt x="39624" y="57913"/>
                                </a:lnTo>
                                <a:lnTo>
                                  <a:pt x="36576" y="57913"/>
                                </a:lnTo>
                                <a:lnTo>
                                  <a:pt x="36576" y="64008"/>
                                </a:lnTo>
                                <a:lnTo>
                                  <a:pt x="33528" y="64008"/>
                                </a:lnTo>
                                <a:lnTo>
                                  <a:pt x="33528" y="60961"/>
                                </a:lnTo>
                                <a:lnTo>
                                  <a:pt x="30480" y="57913"/>
                                </a:lnTo>
                                <a:lnTo>
                                  <a:pt x="6096" y="9144"/>
                                </a:lnTo>
                                <a:lnTo>
                                  <a:pt x="3048"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02" name="Shape 16202"/>
                        <wps:cNvSpPr/>
                        <wps:spPr>
                          <a:xfrm>
                            <a:off x="3005328" y="6187440"/>
                            <a:ext cx="70104" cy="67056"/>
                          </a:xfrm>
                          <a:custGeom>
                            <a:avLst/>
                            <a:gdLst/>
                            <a:ahLst/>
                            <a:cxnLst/>
                            <a:rect l="0" t="0" r="0" b="0"/>
                            <a:pathLst>
                              <a:path w="70104" h="67056">
                                <a:moveTo>
                                  <a:pt x="0" y="0"/>
                                </a:moveTo>
                                <a:lnTo>
                                  <a:pt x="70104" y="0"/>
                                </a:lnTo>
                                <a:lnTo>
                                  <a:pt x="36576"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164" name="Shape 457164"/>
                        <wps:cNvSpPr/>
                        <wps:spPr>
                          <a:xfrm>
                            <a:off x="2371344" y="3041904"/>
                            <a:ext cx="1344168" cy="509016"/>
                          </a:xfrm>
                          <a:custGeom>
                            <a:avLst/>
                            <a:gdLst/>
                            <a:ahLst/>
                            <a:cxnLst/>
                            <a:rect l="0" t="0" r="0" b="0"/>
                            <a:pathLst>
                              <a:path w="1344168" h="509016">
                                <a:moveTo>
                                  <a:pt x="0" y="0"/>
                                </a:moveTo>
                                <a:lnTo>
                                  <a:pt x="1344168" y="0"/>
                                </a:lnTo>
                                <a:lnTo>
                                  <a:pt x="1344168"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6204" name="Shape 16204"/>
                        <wps:cNvSpPr/>
                        <wps:spPr>
                          <a:xfrm>
                            <a:off x="2371344" y="3038856"/>
                            <a:ext cx="673608" cy="515112"/>
                          </a:xfrm>
                          <a:custGeom>
                            <a:avLst/>
                            <a:gdLst/>
                            <a:ahLst/>
                            <a:cxnLst/>
                            <a:rect l="0" t="0" r="0" b="0"/>
                            <a:pathLst>
                              <a:path w="673608" h="515112">
                                <a:moveTo>
                                  <a:pt x="0" y="0"/>
                                </a:moveTo>
                                <a:lnTo>
                                  <a:pt x="673608" y="0"/>
                                </a:lnTo>
                                <a:lnTo>
                                  <a:pt x="673608" y="6096"/>
                                </a:lnTo>
                                <a:lnTo>
                                  <a:pt x="3048" y="6096"/>
                                </a:lnTo>
                                <a:lnTo>
                                  <a:pt x="3048" y="509016"/>
                                </a:lnTo>
                                <a:lnTo>
                                  <a:pt x="673608" y="509016"/>
                                </a:lnTo>
                                <a:lnTo>
                                  <a:pt x="673608" y="515112"/>
                                </a:lnTo>
                                <a:lnTo>
                                  <a:pt x="0" y="515112"/>
                                </a:lnTo>
                                <a:lnTo>
                                  <a:pt x="0" y="50901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205" name="Shape 16205"/>
                        <wps:cNvSpPr/>
                        <wps:spPr>
                          <a:xfrm>
                            <a:off x="3044952" y="3038856"/>
                            <a:ext cx="673608" cy="515112"/>
                          </a:xfrm>
                          <a:custGeom>
                            <a:avLst/>
                            <a:gdLst/>
                            <a:ahLst/>
                            <a:cxnLst/>
                            <a:rect l="0" t="0" r="0" b="0"/>
                            <a:pathLst>
                              <a:path w="673608" h="515112">
                                <a:moveTo>
                                  <a:pt x="0" y="0"/>
                                </a:moveTo>
                                <a:lnTo>
                                  <a:pt x="673608" y="0"/>
                                </a:lnTo>
                                <a:lnTo>
                                  <a:pt x="673608" y="512064"/>
                                </a:lnTo>
                                <a:lnTo>
                                  <a:pt x="670560" y="512064"/>
                                </a:lnTo>
                                <a:lnTo>
                                  <a:pt x="670560" y="515112"/>
                                </a:lnTo>
                                <a:lnTo>
                                  <a:pt x="0" y="515112"/>
                                </a:lnTo>
                                <a:lnTo>
                                  <a:pt x="0" y="509016"/>
                                </a:lnTo>
                                <a:lnTo>
                                  <a:pt x="670560" y="509016"/>
                                </a:lnTo>
                                <a:lnTo>
                                  <a:pt x="67056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65" name="Shape 457165"/>
                        <wps:cNvSpPr/>
                        <wps:spPr>
                          <a:xfrm>
                            <a:off x="847344" y="2871216"/>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66" name="Shape 457166"/>
                        <wps:cNvSpPr/>
                        <wps:spPr>
                          <a:xfrm>
                            <a:off x="3048" y="1353312"/>
                            <a:ext cx="3886200" cy="9144"/>
                          </a:xfrm>
                          <a:custGeom>
                            <a:avLst/>
                            <a:gdLst/>
                            <a:ahLst/>
                            <a:cxnLst/>
                            <a:rect l="0" t="0" r="0" b="0"/>
                            <a:pathLst>
                              <a:path w="3886200" h="9144">
                                <a:moveTo>
                                  <a:pt x="0" y="0"/>
                                </a:moveTo>
                                <a:lnTo>
                                  <a:pt x="3886200" y="0"/>
                                </a:lnTo>
                                <a:lnTo>
                                  <a:pt x="388620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167" name="Shape 457167"/>
                        <wps:cNvSpPr/>
                        <wps:spPr>
                          <a:xfrm>
                            <a:off x="0" y="1356359"/>
                            <a:ext cx="9144" cy="4645152"/>
                          </a:xfrm>
                          <a:custGeom>
                            <a:avLst/>
                            <a:gdLst/>
                            <a:ahLst/>
                            <a:cxnLst/>
                            <a:rect l="0" t="0" r="0" b="0"/>
                            <a:pathLst>
                              <a:path w="9144" h="4645152">
                                <a:moveTo>
                                  <a:pt x="0" y="0"/>
                                </a:moveTo>
                                <a:lnTo>
                                  <a:pt x="9144" y="0"/>
                                </a:lnTo>
                                <a:lnTo>
                                  <a:pt x="9144" y="4645152"/>
                                </a:lnTo>
                                <a:lnTo>
                                  <a:pt x="0" y="464515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6209" name="Shape 16209"/>
                        <wps:cNvSpPr/>
                        <wps:spPr>
                          <a:xfrm>
                            <a:off x="1862328" y="1319784"/>
                            <a:ext cx="67056" cy="67056"/>
                          </a:xfrm>
                          <a:custGeom>
                            <a:avLst/>
                            <a:gdLst/>
                            <a:ahLst/>
                            <a:cxnLst/>
                            <a:rect l="0" t="0" r="0" b="0"/>
                            <a:pathLst>
                              <a:path w="67056" h="67056">
                                <a:moveTo>
                                  <a:pt x="67056" y="0"/>
                                </a:moveTo>
                                <a:lnTo>
                                  <a:pt x="67056" y="67056"/>
                                </a:lnTo>
                                <a:lnTo>
                                  <a:pt x="0" y="36576"/>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6210" name="Shape 16210"/>
                        <wps:cNvSpPr/>
                        <wps:spPr>
                          <a:xfrm>
                            <a:off x="2977896" y="5964935"/>
                            <a:ext cx="64008" cy="70104"/>
                          </a:xfrm>
                          <a:custGeom>
                            <a:avLst/>
                            <a:gdLst/>
                            <a:ahLst/>
                            <a:cxnLst/>
                            <a:rect l="0" t="0" r="0" b="0"/>
                            <a:pathLst>
                              <a:path w="64008" h="70104">
                                <a:moveTo>
                                  <a:pt x="0" y="0"/>
                                </a:moveTo>
                                <a:lnTo>
                                  <a:pt x="64008" y="36576"/>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6211" name="Shape 16211"/>
                        <wps:cNvSpPr/>
                        <wps:spPr>
                          <a:xfrm>
                            <a:off x="1795272" y="1319784"/>
                            <a:ext cx="67056" cy="67056"/>
                          </a:xfrm>
                          <a:custGeom>
                            <a:avLst/>
                            <a:gdLst/>
                            <a:ahLst/>
                            <a:cxnLst/>
                            <a:rect l="0" t="0" r="0" b="0"/>
                            <a:pathLst>
                              <a:path w="67056" h="67056">
                                <a:moveTo>
                                  <a:pt x="0" y="0"/>
                                </a:moveTo>
                                <a:lnTo>
                                  <a:pt x="67056"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6212" name="Rectangle 16212"/>
                        <wps:cNvSpPr/>
                        <wps:spPr>
                          <a:xfrm>
                            <a:off x="3800856" y="6717085"/>
                            <a:ext cx="79774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340-93/d072</w:t>
                              </w:r>
                            </w:p>
                          </w:txbxContent>
                        </wps:txbx>
                        <wps:bodyPr horzOverflow="overflow" vert="horz" lIns="0" tIns="0" rIns="0" bIns="0" rtlCol="0">
                          <a:noAutofit/>
                        </wps:bodyPr>
                      </wps:wsp>
                      <wps:wsp>
                        <wps:cNvPr id="16213" name="Shape 16213"/>
                        <wps:cNvSpPr/>
                        <wps:spPr>
                          <a:xfrm>
                            <a:off x="1795272" y="2843784"/>
                            <a:ext cx="67056" cy="64008"/>
                          </a:xfrm>
                          <a:custGeom>
                            <a:avLst/>
                            <a:gdLst/>
                            <a:ahLst/>
                            <a:cxnLst/>
                            <a:rect l="0" t="0" r="0" b="0"/>
                            <a:pathLst>
                              <a:path w="67056" h="64008">
                                <a:moveTo>
                                  <a:pt x="0" y="0"/>
                                </a:moveTo>
                                <a:lnTo>
                                  <a:pt x="67056" y="30480"/>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6214" name="Rectangle 16214"/>
                        <wps:cNvSpPr/>
                        <wps:spPr>
                          <a:xfrm>
                            <a:off x="1575816" y="158569"/>
                            <a:ext cx="75745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AC_</w:t>
                              </w:r>
                            </w:p>
                          </w:txbxContent>
                        </wps:txbx>
                        <wps:bodyPr horzOverflow="overflow" vert="horz" lIns="0" tIns="0" rIns="0" bIns="0" rtlCol="0">
                          <a:noAutofit/>
                        </wps:bodyPr>
                      </wps:wsp>
                      <wps:wsp>
                        <wps:cNvPr id="16215" name="Rectangle 16215"/>
                        <wps:cNvSpPr/>
                        <wps:spPr>
                          <a:xfrm>
                            <a:off x="1621541" y="274393"/>
                            <a:ext cx="63629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efficients</w:t>
                              </w:r>
                            </w:p>
                          </w:txbxContent>
                        </wps:txbx>
                        <wps:bodyPr horzOverflow="overflow" vert="horz" lIns="0" tIns="0" rIns="0" bIns="0" rtlCol="0">
                          <a:noAutofit/>
                        </wps:bodyPr>
                      </wps:wsp>
                      <wps:wsp>
                        <wps:cNvPr id="16216" name="Rectangle 16216"/>
                        <wps:cNvSpPr/>
                        <wps:spPr>
                          <a:xfrm>
                            <a:off x="1746514" y="838278"/>
                            <a:ext cx="30316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0</w:t>
                              </w:r>
                            </w:p>
                          </w:txbxContent>
                        </wps:txbx>
                        <wps:bodyPr horzOverflow="overflow" vert="horz" lIns="0" tIns="0" rIns="0" bIns="0" rtlCol="0">
                          <a:noAutofit/>
                        </wps:bodyPr>
                      </wps:wsp>
                      <wps:wsp>
                        <wps:cNvPr id="16217" name="Rectangle 16217"/>
                        <wps:cNvSpPr/>
                        <wps:spPr>
                          <a:xfrm>
                            <a:off x="1743461" y="951059"/>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 0</w:t>
                              </w:r>
                            </w:p>
                          </w:txbxContent>
                        </wps:txbx>
                        <wps:bodyPr horzOverflow="overflow" vert="horz" lIns="0" tIns="0" rIns="0" bIns="0" rtlCol="0">
                          <a:noAutofit/>
                        </wps:bodyPr>
                      </wps:wsp>
                      <wps:wsp>
                        <wps:cNvPr id="16218" name="Rectangle 16218"/>
                        <wps:cNvSpPr/>
                        <wps:spPr>
                          <a:xfrm>
                            <a:off x="1658117" y="1740496"/>
                            <a:ext cx="53835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s:wsp>
                        <wps:cNvPr id="16219" name="Rectangle 16219"/>
                        <wps:cNvSpPr/>
                        <wps:spPr>
                          <a:xfrm>
                            <a:off x="1655064" y="2359245"/>
                            <a:ext cx="5504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ZZ(K) = 0</w:t>
                              </w:r>
                            </w:p>
                          </w:txbxContent>
                        </wps:txbx>
                        <wps:bodyPr horzOverflow="overflow" vert="horz" lIns="0" tIns="0" rIns="0" bIns="0" rtlCol="0">
                          <a:noAutofit/>
                        </wps:bodyPr>
                      </wps:wsp>
                      <wps:wsp>
                        <wps:cNvPr id="16220" name="Rectangle 16220"/>
                        <wps:cNvSpPr/>
                        <wps:spPr>
                          <a:xfrm>
                            <a:off x="1837944" y="247506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6221" name="Rectangle 16221"/>
                        <wps:cNvSpPr/>
                        <wps:spPr>
                          <a:xfrm>
                            <a:off x="2389637" y="2353150"/>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6222" name="Rectangle 16222"/>
                        <wps:cNvSpPr/>
                        <wps:spPr>
                          <a:xfrm>
                            <a:off x="3063250" y="284388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6223" name="Rectangle 16223"/>
                        <wps:cNvSpPr/>
                        <wps:spPr>
                          <a:xfrm>
                            <a:off x="1898914" y="2825594"/>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6224" name="Rectangle 16224"/>
                        <wps:cNvSpPr/>
                        <wps:spPr>
                          <a:xfrm>
                            <a:off x="3657614" y="2353150"/>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6225" name="Rectangle 16225"/>
                        <wps:cNvSpPr/>
                        <wps:spPr>
                          <a:xfrm>
                            <a:off x="3681999" y="1740497"/>
                            <a:ext cx="55456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 R + 1</w:t>
                              </w:r>
                            </w:p>
                          </w:txbxContent>
                        </wps:txbx>
                        <wps:bodyPr horzOverflow="overflow" vert="horz" lIns="0" tIns="0" rIns="0" bIns="0" rtlCol="0">
                          <a:noAutofit/>
                        </wps:bodyPr>
                      </wps:wsp>
                      <wps:wsp>
                        <wps:cNvPr id="16226" name="Rectangle 16226"/>
                        <wps:cNvSpPr/>
                        <wps:spPr>
                          <a:xfrm>
                            <a:off x="2901711" y="2359246"/>
                            <a:ext cx="3802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63</w:t>
                              </w:r>
                            </w:p>
                          </w:txbxContent>
                        </wps:txbx>
                        <wps:bodyPr horzOverflow="overflow" vert="horz" lIns="0" tIns="0" rIns="0" bIns="0" rtlCol="0">
                          <a:noAutofit/>
                        </wps:bodyPr>
                      </wps:wsp>
                      <wps:wsp>
                        <wps:cNvPr id="16227" name="Rectangle 16227"/>
                        <wps:cNvSpPr/>
                        <wps:spPr>
                          <a:xfrm>
                            <a:off x="3017535" y="2475070"/>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6228" name="Rectangle 16228"/>
                        <wps:cNvSpPr/>
                        <wps:spPr>
                          <a:xfrm>
                            <a:off x="280431" y="3148683"/>
                            <a:ext cx="15647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EHUFSI(X’F0’) bits</w:t>
                              </w:r>
                            </w:p>
                          </w:txbxContent>
                        </wps:txbx>
                        <wps:bodyPr horzOverflow="overflow" vert="horz" lIns="0" tIns="0" rIns="0" bIns="0" rtlCol="0">
                          <a:noAutofit/>
                        </wps:bodyPr>
                      </wps:wsp>
                      <wps:wsp>
                        <wps:cNvPr id="16229" name="Rectangle 16229"/>
                        <wps:cNvSpPr/>
                        <wps:spPr>
                          <a:xfrm>
                            <a:off x="280431" y="3261464"/>
                            <a:ext cx="132006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of EHUFCO(X’F0’)</w:t>
                              </w:r>
                            </w:p>
                          </w:txbxContent>
                        </wps:txbx>
                        <wps:bodyPr horzOverflow="overflow" vert="horz" lIns="0" tIns="0" rIns="0" bIns="0" rtlCol="0">
                          <a:noAutofit/>
                        </wps:bodyPr>
                      </wps:wsp>
                      <wps:wsp>
                        <wps:cNvPr id="16230" name="Rectangle 16230"/>
                        <wps:cNvSpPr/>
                        <wps:spPr>
                          <a:xfrm>
                            <a:off x="280431" y="3374245"/>
                            <a:ext cx="6194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 R – 16</w:t>
                              </w:r>
                            </w:p>
                          </w:txbxContent>
                        </wps:txbx>
                        <wps:bodyPr horzOverflow="overflow" vert="horz" lIns="0" tIns="0" rIns="0" bIns="0" rtlCol="0">
                          <a:noAutofit/>
                        </wps:bodyPr>
                      </wps:wsp>
                      <wps:wsp>
                        <wps:cNvPr id="16231" name="Rectangle 16231"/>
                        <wps:cNvSpPr/>
                        <wps:spPr>
                          <a:xfrm>
                            <a:off x="2459755" y="3203557"/>
                            <a:ext cx="155265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EHUFSI(X’00’) bits</w:t>
                              </w:r>
                            </w:p>
                          </w:txbxContent>
                        </wps:txbx>
                        <wps:bodyPr horzOverflow="overflow" vert="horz" lIns="0" tIns="0" rIns="0" bIns="0" rtlCol="0">
                          <a:noAutofit/>
                        </wps:bodyPr>
                      </wps:wsp>
                      <wps:wsp>
                        <wps:cNvPr id="16232" name="Rectangle 16232"/>
                        <wps:cNvSpPr/>
                        <wps:spPr>
                          <a:xfrm>
                            <a:off x="2639592" y="3316337"/>
                            <a:ext cx="107280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f EHUFCO(X’00’)</w:t>
                              </w:r>
                            </w:p>
                          </w:txbxContent>
                        </wps:txbx>
                        <wps:bodyPr horzOverflow="overflow" vert="horz" lIns="0" tIns="0" rIns="0" bIns="0" rtlCol="0">
                          <a:noAutofit/>
                        </wps:bodyPr>
                      </wps:wsp>
                      <wps:wsp>
                        <wps:cNvPr id="16233" name="Rectangle 16233"/>
                        <wps:cNvSpPr/>
                        <wps:spPr>
                          <a:xfrm>
                            <a:off x="1036344" y="3871073"/>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6234" name="Rectangle 16234"/>
                        <wps:cNvSpPr/>
                        <wps:spPr>
                          <a:xfrm>
                            <a:off x="1716053" y="3877169"/>
                            <a:ext cx="38436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gt; 15</w:t>
                              </w:r>
                            </w:p>
                          </w:txbxContent>
                        </wps:txbx>
                        <wps:bodyPr horzOverflow="overflow" vert="horz" lIns="0" tIns="0" rIns="0" bIns="0" rtlCol="0">
                          <a:noAutofit/>
                        </wps:bodyPr>
                      </wps:wsp>
                      <wps:wsp>
                        <wps:cNvPr id="16235" name="Rectangle 16235"/>
                        <wps:cNvSpPr/>
                        <wps:spPr>
                          <a:xfrm>
                            <a:off x="1834930" y="3992993"/>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6236" name="Rectangle 16236"/>
                        <wps:cNvSpPr/>
                        <wps:spPr>
                          <a:xfrm>
                            <a:off x="1898943" y="4297793"/>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6237" name="Rectangle 16237"/>
                        <wps:cNvSpPr/>
                        <wps:spPr>
                          <a:xfrm>
                            <a:off x="1499650" y="4593454"/>
                            <a:ext cx="96345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w:t>
                              </w:r>
                              <w:proofErr w:type="gramStart"/>
                              <w:r>
                                <w:rPr>
                                  <w:rFonts w:ascii="Arial" w:eastAsia="Arial" w:hAnsi="Arial" w:cs="Arial"/>
                                  <w:sz w:val="15"/>
                                </w:rPr>
                                <w:t>R,ZZ</w:t>
                              </w:r>
                              <w:proofErr w:type="gramEnd"/>
                              <w:r>
                                <w:rPr>
                                  <w:rFonts w:ascii="Arial" w:eastAsia="Arial" w:hAnsi="Arial" w:cs="Arial"/>
                                  <w:sz w:val="15"/>
                                </w:rPr>
                                <w:t>(K)</w:t>
                              </w:r>
                            </w:p>
                          </w:txbxContent>
                        </wps:txbx>
                        <wps:bodyPr horzOverflow="overflow" vert="horz" lIns="0" tIns="0" rIns="0" bIns="0" rtlCol="0">
                          <a:noAutofit/>
                        </wps:bodyPr>
                      </wps:wsp>
                      <wps:wsp>
                        <wps:cNvPr id="16238" name="Rectangle 16238"/>
                        <wps:cNvSpPr/>
                        <wps:spPr>
                          <a:xfrm>
                            <a:off x="1743490" y="5288398"/>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 0</w:t>
                              </w:r>
                            </w:p>
                          </w:txbxContent>
                        </wps:txbx>
                        <wps:bodyPr horzOverflow="overflow" vert="horz" lIns="0" tIns="0" rIns="0" bIns="0" rtlCol="0">
                          <a:noAutofit/>
                        </wps:bodyPr>
                      </wps:wsp>
                      <wps:wsp>
                        <wps:cNvPr id="16239" name="Rectangle 16239"/>
                        <wps:cNvSpPr/>
                        <wps:spPr>
                          <a:xfrm>
                            <a:off x="1719106" y="5907147"/>
                            <a:ext cx="3763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63</w:t>
                              </w:r>
                            </w:p>
                          </w:txbxContent>
                        </wps:txbx>
                        <wps:bodyPr horzOverflow="overflow" vert="horz" lIns="0" tIns="0" rIns="0" bIns="0" rtlCol="0">
                          <a:noAutofit/>
                        </wps:bodyPr>
                      </wps:wsp>
                      <wps:wsp>
                        <wps:cNvPr id="16240" name="Rectangle 16240"/>
                        <wps:cNvSpPr/>
                        <wps:spPr>
                          <a:xfrm>
                            <a:off x="1834930" y="602297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40560" name="Rectangle 40560"/>
                        <wps:cNvSpPr/>
                        <wps:spPr>
                          <a:xfrm>
                            <a:off x="1188754" y="5901051"/>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40561" name="Rectangle 40561"/>
                        <wps:cNvSpPr/>
                        <wps:spPr>
                          <a:xfrm>
                            <a:off x="2456722" y="5901051"/>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6242" name="Rectangle 16242"/>
                        <wps:cNvSpPr/>
                        <wps:spPr>
                          <a:xfrm>
                            <a:off x="2929167" y="6471032"/>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5669" o:spid="_x0000_s4254" style="width:346.5pt;height:534.25pt;mso-position-horizontal-relative:char;mso-position-vertical-relative:line" coordsize="44006,67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">
                <v:shape id="Shape 457150" o:spid="_x0000_s4255" style="position:absolute;left:30419;top:25359;width:91;height:38892;visibility:visible;mso-wrap-style:square;v-text-anchor:top" coordsize="9144,388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" path="m,l9144,r,3889248l,3889248,,e" fillcolor="black" stroked="f" strokeweight="0">
                  <v:stroke miterlimit="83231f" joinstyle="miter"/>
                  <v:path arrowok="t" textboxrect="0,0,9144,3889248"/>
                </v:shape>
                <v:shape id="Shape 457151" o:spid="_x0000_s4256" style="position:absolute;left:30;top:59984;width:30389;height:92;visibility:visible;mso-wrap-style:square;v-text-anchor:top" coordsize="30388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" path="m,l3038856,r,9144l,9144,,e" fillcolor="black" stroked="f" strokeweight="0">
                  <v:stroke miterlimit="83231f" joinstyle="miter"/>
                  <v:path arrowok="t" textboxrect="0,0,3038856,9144"/>
                </v:shape>
                <v:shape id="Shape 457152" o:spid="_x0000_s4257" style="position:absolute;left:38862;top:13563;width:91;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" path="m,l9144,r,1097280l,1097280,,e" fillcolor="black" stroked="f" strokeweight="0">
                  <v:stroke miterlimit="83231f" joinstyle="miter"/>
                  <v:path arrowok="t" textboxrect="0,0,9144,1097280"/>
                </v:shape>
                <v:shape id="Shape 457153" o:spid="_x0000_s4258" style="position:absolute;left:18623;top:24505;width:20269;height:92;visibility:visible;mso-wrap-style:square;v-text-anchor:top" coordsize="202692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" path="m,l2026920,r,9144l,9144,,e" fillcolor="black" stroked="f" strokeweight="0">
                  <v:stroke miterlimit="83231f" joinstyle="miter"/>
                  <v:path arrowok="t" textboxrect="0,0,2026920,9144"/>
                </v:shape>
                <v:shape id="Shape 457154" o:spid="_x0000_s4259" style="position:absolute;left:8473;top:39715;width:10150;height:91;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" path="m,l1014984,r,9144l,9144,,e" fillcolor="black" stroked="f" strokeweight="0">
                  <v:stroke miterlimit="83231f" joinstyle="miter"/>
                  <v:path arrowok="t" textboxrect="0,0,1014984,9144"/>
                </v:shape>
                <v:shape id="Shape 457155" o:spid="_x0000_s4260" style="position:absolute;left:8442;top:28742;width:92;height:11003;visibility:visible;mso-wrap-style:square;v-text-anchor:top" coordsize="9144,1100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" path="m,l9144,r,1100328l,1100328,,e" fillcolor="black" stroked="f" strokeweight="0">
                  <v:stroke miterlimit="83231f" joinstyle="miter"/>
                  <v:path arrowok="t" textboxrect="0,0,9144,1100328"/>
                </v:shape>
                <v:shape id="Shape 457156" o:spid="_x0000_s4261" style="position:absolute;left:18592;top:1706;width:92;height:57455;visibility:visible;mso-wrap-style:square;v-text-anchor:top" coordsize="9144,5745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" path="m,l9144,r,5745481l,5745481,,e" fillcolor="black" stroked="f" strokeweight="0">
                  <v:stroke miterlimit="83231f" joinstyle="miter"/>
                  <v:path arrowok="t" textboxrect="0,0,9144,5745481"/>
                </v:shape>
                <v:shape id="Shape 16163" o:spid="_x0000_s4262" style="position:absolute;left:13563;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" path="m100584,l911352,r3048,6096l917448,6096r,6096l920496,12192r,6096l923544,18288r,3048l926592,21336r3048,6096l932688,27432r9144,18288l944880,45720r9144,18288l957072,67056r6096,12192l966216,79248r,12192l969264,91440r,6096l972312,97536r,6096l975360,103632r,6096l978408,109728r,3048l981456,112776r,6096l984504,118872r,9143l987552,128015r,6097l990600,134112r,6096l993648,140208r,12192l996696,152400r,9144l999744,161544r,12192l1002792,173736r,9144l1005840,182880r,18288l1008888,201168r,21335l1011936,222503r,64009l1008888,286512r,21336l1005840,307848r,12192l1002792,320040r,18288l999744,338328r,9144l996696,347472r,6096l993648,353568r,9144l990600,362712r,12191l987552,374903r,6097l984504,381000r,6096l981456,387096r,6096l978408,393192r,9144l972312,405384r,6096l969264,411480r,6096l966216,417576r,12192l963168,429768r,6096l960120,435864r,6096l957072,441960r,6096l954024,448056r-6096,3047l947928,457200r-3048,l944880,463296r-3048,l941832,469392r-3048,l938784,472440r-6096,l932688,478536r-3048,l929640,484632r-3048,l926592,487680r-6096,3048l920496,496824r-6096,3048l914400,505968r-816864,l97536,502920r-3048,l94488,496824r-3048,l88392,493776r-3048,l85344,487680r-3048,l79248,481584r-3048,l76200,475488r-3048,l73152,469392r-3048,l67056,463296r-3048,l57912,451103r-3048,-3047l54864,441960,36576,405384r-3048,-3048l30480,402336r,-6096l27432,396240r,-6096l24384,390144r,-12192l21336,377952r,-6096l18288,371856r,-6096l15240,365760r,-12192l12192,353568r,-9144l9144,344424r,-21336l6096,323088r,-18288l3048,304800r,-21336l,283464,,219456r3048,l3048,198120r3048,l6096,185928r3048,l9144,161544r3048,l12192,155448r3048,l15240,143256r3048,l18288,131064r3048,l21336,124968r3048,l24384,118872r6096,-3048l30480,106680r3048,l33528,100584r3048,l36576,94488r3048,l39624,88392r3048,l42672,82296r3048,l45720,76200r3048,l48768,70103r6096,-3047l54864,60960r6096,-3048l60960,51815r3048,l64008,45720r3048,l67056,39624r3048,l70104,36576r6096,-3048l76200,27432r6096,-3048l82296,21336r6096,-3048l88392,15240r3048,l91440,12192,97536,9144r,-6096l100584,3048r,-3048xe" stroked="f" strokeweight="0">
                  <v:stroke miterlimit="83231f" joinstyle="miter"/>
                  <v:path arrowok="t" textboxrect="0,0,1011936,505968"/>
                </v:shape>
                <v:shape id="Shape 16164" o:spid="_x0000_s4263" style="position:absolute;left:13533;width:5075;height:5120;visibility:visible;mso-wrap-style:square;v-text-anchor:top" coordsize="507492,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" path="m100584,l507492,r,6096l103632,6096r-9144,9143l97536,15239,82296,27432r3048,l73152,39624r3048,l64008,57912r-6096,6096l60960,64008r-6096,6095l57912,70103,36576,112776r,3048l30480,118872r3048,l24384,137160r,6096l21336,149351r,6097l15240,164592r,3047l12192,173736r,24384l9144,204215r,15241l3048,222503r3048,l6096,281939r3048,1524l9144,301751r3048,6097l12192,316992r,3047l12192,329184r3048,6096l15240,338327r3048,6097l18288,350520r3048,6095l21336,359663r9144,18288l30480,384048r9144,18288l36576,402336r3048,3048l70104,460248r-3048,l76200,469392r9144,12192l82296,481584r12192,12192l91440,493776r12192,9144l100584,502920r3048,3048l507492,505968r,4571l100584,512063,94488,499872r-6096,-3048l85344,490727r-6096,-6095l73152,472439r-9144,-9143l36576,405384r-3048,l24384,387096r,-6096l15240,362712r,-6097l12192,353568r,-15241l9144,332232r,-6096l6096,320039r,-12191l3048,304800r,-18288l,283463,,219456r3048,-3048l3048,201168r3048,-6096l6096,188976r3048,-6096l9144,170688r3048,-6096l15240,152400r,-6097l18288,140208r,-6096l27432,115824r3048,l30480,109727,51816,70103r3048,-3047l70104,36576r6096,-6096l79248,24384r9144,-6096l91440,12192,97536,6096,100584,xe" fillcolor="black" stroked="f" strokeweight="0">
                  <v:stroke miterlimit="83231f" joinstyle="miter"/>
                  <v:path arrowok="t" textboxrect="0,0,507492,512063"/>
                </v:shape>
                <v:shape id="Shape 16165" o:spid="_x0000_s4264" style="position:absolute;left:18608;width:5105;height:5105;visibility:visible;mso-wrap-style:square;v-text-anchor:top" coordsize="510540,510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" path="m,l406908,r9144,9144l413004,9144r9144,12192l419100,21336r9144,6096l437388,39624r-3048,l440436,45720r18288,27431l455676,73151r3048,3049l483108,121920r,3048l492252,143256r,6095l495300,155448r,6096l498348,164592r,7620l501396,173736r,6096l504444,185927r,12193l507492,204215r,16764l510540,222503r,64009l504444,289560r3048,l507492,307848r-3048,3048l504444,316992r-3048,6096l501396,335280r-3048,6096l498348,347472r-6096,3048l495300,350520r-3048,6095l492252,359663r-3048,6097l489204,371856r-12192,24383l477012,402336r-9144,6096l470916,408432r-21336,42671l443484,454151r3048,l434340,472439r-6096,6097l431292,475488r-9144,12192l416052,493776r3048,l409956,502920r3048,l406908,509015,,510539r,-4571l403860,505968r3048,-6096l413004,496824r12192,-24385l431292,469392r9144,-18289l446532,448056r18288,-42672l467868,405384r3048,-6096l470916,393192r12192,-24384l483108,362712r3048,-6097l486156,353568r3048,-6096l492252,344424r,-6097l495300,332232r,-12193l498348,313944r,-6096l501396,304800r,-18288l504444,283463r,-57912l501396,222503r,-15240l498348,201168r,-12192l495300,182880r,-6096l492252,173736r,-6097l489204,164592r,-6096l486156,152400r,-6097l477012,128015r,-3047l455676,79248r-3048,-3048l437388,48768r-6096,-6096l425196,30480r-9144,-9144l416052,18288r-6096,-6096l406908,6096,,6096,,xe" fillcolor="black" stroked="f" strokeweight="0">
                  <v:stroke miterlimit="83231f" joinstyle="miter"/>
                  <v:path arrowok="t" textboxrect="0,0,510540,510539"/>
                </v:shape>
                <v:shape id="Shape 457157" o:spid="_x0000_s4265" style="position:absolute;left:13563;top:6797;width:10119;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" path="m,l1011936,r,505968l,505968,,e" stroked="f" strokeweight="0">
                  <v:stroke miterlimit="83231f" joinstyle="miter"/>
                  <v:path arrowok="t" textboxrect="0,0,1011936,505968"/>
                </v:shape>
                <v:shape id="Shape 16167" o:spid="_x0000_s4266" style="position:absolute;left:13533;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16168" o:spid="_x0000_s4267" style="position:absolute;left:18623;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" path="m,l509016,r,509016l505968,509016r,3048l,512064r,-6096l502920,505968r,-499872l,6096,,xe" fillcolor="black" stroked="f" strokeweight="0">
                  <v:stroke miterlimit="83231f" joinstyle="miter"/>
                  <v:path arrowok="t" textboxrect="0,0,509016,512064"/>
                </v:shape>
                <v:shape id="Shape 457158" o:spid="_x0000_s4268" style="position:absolute;left:13563;top:15239;width:10119;height:5091;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" path="m,l1011936,r,509016l,509016,,e" stroked="f" strokeweight="0">
                  <v:stroke miterlimit="83231f" joinstyle="miter"/>
                  <v:path arrowok="t" textboxrect="0,0,1011936,509016"/>
                </v:shape>
                <v:shape id="Shape 16170" o:spid="_x0000_s4269" style="position:absolute;left:13533;top:15209;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" path="m,l3048,,509016,r,6097l6096,6097r,502919l509016,509016r,3048l6096,512064r-6096,l,xe" fillcolor="black" stroked="f" strokeweight="0">
                  <v:stroke miterlimit="83231f" joinstyle="miter"/>
                  <v:path arrowok="t" textboxrect="0,0,509016,512064"/>
                </v:shape>
                <v:shape id="Shape 16171" o:spid="_x0000_s4270" style="position:absolute;left:18623;top:15209;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" path="m,l509016,r,512064l502920,512064,,512064r,-3048l502920,509016r,-502919l,6097,,xe" fillcolor="black" stroked="f" strokeweight="0">
                  <v:stroke miterlimit="83231f" joinstyle="miter"/>
                  <v:path arrowok="t" textboxrect="0,0,509016,512064"/>
                </v:shape>
                <v:shape id="Shape 16172" o:spid="_x0000_s4271" style="position:absolute;left:13594;top:21549;width:10119;height:5943;visibility:visible;mso-wrap-style:square;v-text-anchor:top" coordsize="101193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" path="m505968,r505968,295656l505968,594360,,295656,505968,xe" stroked="f" strokeweight="0">
                  <v:stroke miterlimit="83231f" joinstyle="miter"/>
                  <v:path arrowok="t" textboxrect="0,0,1011936,594360"/>
                </v:shape>
                <v:shape id="Shape 16173" o:spid="_x0000_s4272" style="position:absolute;left:13563;top:21518;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" path="m505968,r3040,l509008,4814r-1511,-878l5643,297187,507497,593463r1511,-887l509008,597408r-3040,l,298703r,-3047l505968,xe" fillcolor="black" stroked="f" strokeweight="0">
                  <v:stroke miterlimit="83231f" joinstyle="miter"/>
                  <v:path arrowok="t" textboxrect="0,0,509008,597408"/>
                </v:shape>
                <v:shape id="Shape 16174" o:spid="_x0000_s4273" style="position:absolute;left:18653;top:21518;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" path="m,l8,,505976,295656r3048,l509024,298703r-3048,l8,597408r-8,l,592576,503366,297187,,4814,,xe" fillcolor="black" stroked="f" strokeweight="0">
                  <v:stroke miterlimit="83231f" joinstyle="miter"/>
                  <v:path arrowok="t" textboxrect="0,0,509024,597408"/>
                </v:shape>
                <v:shape id="Shape 16175" o:spid="_x0000_s4274" style="position:absolute;left:25420;top:21549;width:10119;height:5943;visibility:visible;mso-wrap-style:square;v-text-anchor:top" coordsize="101193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" path="m502920,r509016,295656l502920,594360,,295656,502920,xe" stroked="f" strokeweight="0">
                  <v:stroke miterlimit="83231f" joinstyle="miter"/>
                  <v:path arrowok="t" textboxrect="0,0,1011936,594360"/>
                </v:shape>
                <v:shape id="Shape 16176" o:spid="_x0000_s4275" style="position:absolute;left:25389;top:21518;width:5075;height:5974;visibility:visible;mso-wrap-style:square;v-text-anchor:top" coordsize="50747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" path="m502920,r3048,l507476,876r,4818l504453,3938,5627,297187,504453,593460r3023,-1774l507476,596523r-1508,885l502920,597408,,298703r,-3047l502920,xe" fillcolor="black" stroked="f" strokeweight="0">
                  <v:stroke miterlimit="83231f" joinstyle="miter"/>
                  <v:path arrowok="t" textboxrect="0,0,507476,597408"/>
                </v:shape>
                <v:shape id="Shape 16177" o:spid="_x0000_s4276" style="position:absolute;left:30464;top:21527;width:5106;height:5957;visibility:visible;mso-wrap-style:square;v-text-anchor:top" coordsize="510556,595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" path="m,l507508,294780r3048,l510556,297827r-3048,l,595646r,-4836l501850,296311,,4818,,xe" fillcolor="black" stroked="f" strokeweight="0">
                  <v:stroke miterlimit="83231f" joinstyle="miter"/>
                  <v:path arrowok="t" textboxrect="0,0,510556,595646"/>
                </v:shape>
                <v:shape id="Shape 457159" o:spid="_x0000_s4277" style="position:absolute;left:33802;top:15239;width:10150;height:5091;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" path="m,l1014984,r,509016l,509016,,e" stroked="f" strokeweight="0">
                  <v:stroke miterlimit="83231f" joinstyle="miter"/>
                  <v:path arrowok="t" textboxrect="0,0,1014984,509016"/>
                </v:shape>
                <v:shape id="Shape 16179" o:spid="_x0000_s4278" style="position:absolute;left:33802;top:15209;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" path="m,l507492,r,6097l3048,6097r,502919l507492,509016r,3048l3048,512064r-3048,l,509016,,6097,,xe" fillcolor="black" stroked="f" strokeweight="0">
                  <v:stroke miterlimit="83231f" joinstyle="miter"/>
                  <v:path arrowok="t" textboxrect="0,0,507492,512064"/>
                </v:shape>
                <v:shape id="Shape 16180" o:spid="_x0000_s4279" style="position:absolute;left:38877;top:15209;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" path="m,l510540,r,512064l504444,512064,,512064r,-3048l504444,509016r,-502919l,6097,,xe" fillcolor="black" stroked="f" strokeweight="0">
                  <v:stroke miterlimit="83231f" joinstyle="miter"/>
                  <v:path arrowok="t" textboxrect="0,0,510540,512064"/>
                </v:shape>
                <v:shape id="Shape 457160" o:spid="_x0000_s4280" style="position:absolute;left:1737;top:30419;width:13442;height:5090;visibility:visible;mso-wrap-style:square;v-text-anchor:top" coordsize="13441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" path="m,l1344168,r,509016l,509016,,e" stroked="f" strokeweight="0">
                  <v:stroke miterlimit="83231f" joinstyle="miter"/>
                  <v:path arrowok="t" textboxrect="0,0,1344168,509016"/>
                </v:shape>
                <v:shape id="Shape 16182" o:spid="_x0000_s4281" style="position:absolute;left:1706;top:30388;width:6752;height:5151;visibility:visible;mso-wrap-style:square;v-text-anchor:top" coordsize="675132,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" path="m,l3048,,675132,r,6096l6096,6096r,502920l675132,509016r,6096l,515112,,xe" fillcolor="black" stroked="f" strokeweight="0">
                  <v:stroke miterlimit="83231f" joinstyle="miter"/>
                  <v:path arrowok="t" textboxrect="0,0,675132,515112"/>
                </v:shape>
                <v:shape id="Shape 16183" o:spid="_x0000_s4282" style="position:absolute;left:8458;top:30388;width:6751;height:5151;visibility:visible;mso-wrap-style:square;v-text-anchor:top" coordsize="675132,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" path="m,l675132,r,512064l672084,512064r,3048l,515112r,-6096l669036,509016r,-502920l,6096,,xe" fillcolor="black" stroked="f" strokeweight="0">
                  <v:stroke miterlimit="83231f" joinstyle="miter"/>
                  <v:path arrowok="t" textboxrect="0,0,675132,515112"/>
                </v:shape>
                <v:shape id="Shape 16184" o:spid="_x0000_s4283" style="position:absolute;left:13594;top:36758;width:10119;height:5914;visibility:visible;mso-wrap-style:square;v-text-anchor:top" coordsize="1011936,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" path="m505968,r505968,295656l505968,591312,,295656,505968,xe" stroked="f" strokeweight="0">
                  <v:stroke miterlimit="83231f" joinstyle="miter"/>
                  <v:path arrowok="t" textboxrect="0,0,1011936,591312"/>
                </v:shape>
                <v:shape id="Shape 16185" o:spid="_x0000_s4284" style="position:absolute;left:13563;top:36728;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" path="m505968,r3040,l509008,4814r-1511,-878l5656,297180,507497,590424r1511,-878l509008,597408r-3040,l505968,594360,,298704r,-3048l505968,xe" fillcolor="black" stroked="f" strokeweight="0">
                  <v:stroke miterlimit="83231f" joinstyle="miter"/>
                  <v:path arrowok="t" textboxrect="0,0,509008,597408"/>
                </v:shape>
                <v:shape id="Shape 16186" o:spid="_x0000_s4285" style="position:absolute;left:18653;top:36728;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" path="m,l8,,505976,295656r3048,l509024,298704r-3048,l8,594360r,3048l,597408r,-7862l503352,297180,,4814,,xe" fillcolor="black" stroked="f" strokeweight="0">
                  <v:stroke miterlimit="83231f" joinstyle="miter"/>
                  <v:path arrowok="t" textboxrect="0,0,509024,597408"/>
                </v:shape>
                <v:shape id="Shape 457161" o:spid="_x0000_s4286" style="position:absolute;left:13563;top:43952;width:10119;height:5090;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" path="m,l1011936,r,509016l,509016,,e" stroked="f" strokeweight="0">
                  <v:stroke miterlimit="83231f" joinstyle="miter"/>
                  <v:path arrowok="t" textboxrect="0,0,1011936,509016"/>
                </v:shape>
                <v:shape id="Shape 16188" o:spid="_x0000_s4287" style="position:absolute;left:13533;top:43921;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" path="m,l3048,,509016,r,6096l6096,6096r,502920l509016,509016r,3048l6096,512064r-6096,l,xe" fillcolor="black" stroked="f" strokeweight="0">
                  <v:stroke miterlimit="83231f" joinstyle="miter"/>
                  <v:path arrowok="t" textboxrect="0,0,509016,512064"/>
                </v:shape>
                <v:shape id="Shape 16189" o:spid="_x0000_s4288" style="position:absolute;left:18623;top:43921;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" path="m,l509016,r,512064l502920,512064,,512064r,-3048l502920,509016r,-502920l,6096,,xe" fillcolor="black" stroked="f" strokeweight="0">
                  <v:stroke miterlimit="83231f" joinstyle="miter"/>
                  <v:path arrowok="t" textboxrect="0,0,509016,512064"/>
                </v:shape>
                <v:shape id="Shape 16190" o:spid="_x0000_s4289" style="position:absolute;left:14081;top:43921;width:31;height:5121;visibility:visible;mso-wrap-style:square;v-text-anchor:top" coordsize="304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" path="m,l3048,r,3048l3048,512064r-3048,l,xe" fillcolor="black" stroked="f" strokeweight="0">
                  <v:stroke miterlimit="83231f" joinstyle="miter"/>
                  <v:path arrowok="t" textboxrect="0,0,3048,512064"/>
                </v:shape>
                <v:shape id="Shape 457162" o:spid="_x0000_s4290" style="position:absolute;left:23103;top:43921;width:92;height:5121;visibility:visible;mso-wrap-style:square;v-text-anchor:top" coordsize="91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" path="m,l9144,r,512064l,512064,,e" fillcolor="black" stroked="f" strokeweight="0">
                  <v:stroke miterlimit="83231f" joinstyle="miter"/>
                  <v:path arrowok="t" textboxrect="0,0,9144,512064"/>
                </v:shape>
                <v:shape id="Shape 457163" o:spid="_x0000_s4291" style="position:absolute;left:13563;top:50718;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" path="m,l1011936,r,505968l,505968,,e" stroked="f" strokeweight="0">
                  <v:stroke miterlimit="83231f" joinstyle="miter"/>
                  <v:path arrowok="t" textboxrect="0,0,1011936,505968"/>
                </v:shape>
                <v:shape id="Shape 16193" o:spid="_x0000_s4292" style="position:absolute;left:13533;top:50688;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16194" o:spid="_x0000_s4293" style="position:absolute;left:18623;top:50688;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" path="m,l509016,r,509016l505968,509016r,3048l,512064r,-6096l502920,505968r,-499872l,6096,,xe" fillcolor="black" stroked="f" strokeweight="0">
                  <v:stroke miterlimit="83231f" joinstyle="miter"/>
                  <v:path arrowok="t" textboxrect="0,0,509016,512064"/>
                </v:shape>
                <v:shape id="Shape 16195" o:spid="_x0000_s4294" style="position:absolute;left:13594;top:57028;width:10119;height:5913;visibility:visible;mso-wrap-style:square;v-text-anchor:top" coordsize="1011936,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" path="m505968,r505968,295656l505968,591312,,295656,505968,xe" stroked="f" strokeweight="0">
                  <v:stroke miterlimit="83231f" joinstyle="miter"/>
                  <v:path arrowok="t" textboxrect="0,0,1011936,591312"/>
                </v:shape>
                <v:shape id="Shape 16196" o:spid="_x0000_s4295" style="position:absolute;left:13563;top:56997;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" path="m505968,r3040,l509008,4814r-1511,-878l5643,297187,507497,593463r1511,-887l509008,597408r-3040,l505968,594360,,298703r,-3047l505968,xe" fillcolor="black" stroked="f" strokeweight="0">
                  <v:stroke miterlimit="83231f" joinstyle="miter"/>
                  <v:path arrowok="t" textboxrect="0,0,509008,597408"/>
                </v:shape>
                <v:shape id="Shape 16197" o:spid="_x0000_s4296" style="position:absolute;left:18653;top:56997;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" path="m,l8,,505976,295656r3048,l509024,298703r-3048,l8,594360r,3048l,597408r,-4832l503366,297187,,4814,,xe" fillcolor="black" stroked="f" strokeweight="0">
                  <v:stroke miterlimit="83231f" joinstyle="miter"/>
                  <v:path arrowok="t" textboxrect="0,0,509024,597408"/>
                </v:shape>
                <v:shape id="Shape 16198" o:spid="_x0000_s4297" style="position:absolute;left:25359;top:62575;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" path="m103632,l914400,r,3048l917448,3048r6096,12192l926592,15240r,6096l929640,21336r,6096l932688,27432r3048,6096l938784,33528r,9144l941832,42672r,6096l944880,48768r3048,6096l950976,54864r,6097l954024,60961r,6095l957072,67056r,6096l960120,73152r,6096l963168,79248r,6096l966216,85344r,6096l969264,91440r,6096l972312,97536r,6096l975360,103632r,6096l978408,109728r,6096l981456,115824r,6096l984504,121920r,6096l987552,128016r,15240l990600,143256r,6096l993648,149352r,6096l996696,155448r,12192l999744,167640r,12192l1002792,179832r,9144l1005840,188976r,12192l1008888,201168r,18288l1011936,219456r,21336l1014984,240792r,64008l1011936,304800r,21336l1008888,326136r,9144l1005840,335280r,18288l1002792,353568r,12193l996696,368809r,9143l993648,377952r,12192l987552,393192r,12193l984504,405385r,9143l981456,414528r,3048l978408,417576r,6096l975360,423672r,6096l969264,432816r,6096l966216,438912r,6097l963168,445009r,6095l957072,454152r,3048l950976,460248r,6096l947928,466344r,3048l941832,472440r,3048l938784,478536r,6096l932688,487680r,3048l926592,493776r,6096l923544,499872r,3048l917448,502920r,6096l100584,509016r,-3048l97536,505968r,-6096l94488,499872r-3048,-6096l88392,493776r,-6096l85344,487680r-3048,-6095l79248,481585r,-6097l76200,475488r,-6096l73152,469392r-3048,-3048l60960,448056r-3048,l42672,417576r-3048,-3048l33528,402336r-3048,l30480,396240r-3048,l27432,377952r-3048,l24384,371856r-3048,l21336,362712r-3048,l18288,356616r-3048,l15240,344424r-3048,l12192,335280r-3048,l9144,323088r-3048,l6096,307848r-3048,l3048,283464r-3048,l,225552r3048,l3048,204216r3048,l6096,185928r3048,l9144,176785r3048,l12192,167640r3048,l15240,155448r3048,l18288,143256r3048,l21336,137161r3048,l24384,128016r3048,l27432,121920r3048,-3048l30480,112776r3048,l33528,106680r3048,l36576,100585r3048,l39624,94488r3048,l42672,88392r3048,l45720,82296r3048,l48768,79248r3048,l51816,73152r6096,-3048l57912,64008r3048,l60960,57912r3048,l64008,51816r3048,l67056,48768r6096,-3048l73152,39624r3048,l76200,36576r3048,-3048l79248,30480r6096,-3048l85344,24385r6096,-3049l91440,15240r3048,l94488,9144r3048,l97536,6096r6096,-3048l103632,xe" stroked="f" strokeweight="0">
                  <v:stroke miterlimit="83231f" joinstyle="miter"/>
                  <v:path arrowok="t" textboxrect="0,0,1014984,509016"/>
                </v:shape>
                <v:shape id="Shape 16199" o:spid="_x0000_s4298" style="position:absolute;left:25328;top:62544;width:5106;height:5152;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" path="m103632,l510540,r,6096l106680,6096r,-3048l100584,9144r3048,l97536,21336r-3048,l79248,36576r3048,l79248,45720r-3048,l70104,51815r3048,l64008,70104r-3048,l57912,73152r3048,l36576,118872r-3048,l30480,121920r3048,l30480,134112r,3048l24384,149352r,6096l21336,161544r,6095l18288,167639r-3048,3049l18288,170688r,6096l15240,182880r,3048l12192,192024r,12191l9144,210312r,15240l6096,231648r,51816l9144,283464r,18288l12192,307848r,12191l15240,326136r,3048l18288,335280r,3048l21336,344424r,6096l27432,362712r,6097l33528,384048r,6096l39624,402336r-3048,l39624,405384r3048,l64008,445009r-3048,l67056,451104r3048,l79248,469392r3048,l88392,481584r-3048,l91440,487680r3048,l97536,493776r-3048,l100584,499872r3048,l106680,505968r-3048,l106680,509015r403860,l510540,515112r-406908,l103632,512064r-3048,-3049l97536,502920r-6096,-6096l88392,490728r-6096,-6096l79248,472439r,3049l73152,472439r,-3047l64008,454152r-6096,-6096l36576,408432r-3048,-3048l30480,393192r,-6096l21336,371856r,-6096l15240,353568r,-6096l12192,341376r,-3048l9144,332232r,-6096l6096,323088r,-12192l3048,304800r,-18288l,283464,,228600r3048,-6096l3048,207264r3048,-6096l6096,188976r3048,-6096l9144,179832r3048,-6096l12192,167639r3048,-3047l15240,158496r3048,-6096l18288,146304r6096,-12192l24384,131064r6096,-12192l30480,115824,54864,70104r3048,-3048l67056,48768r6096,-6096l79248,33528,91440,18288,97536,6096,103632,xe" fillcolor="black" stroked="f" strokeweight="0">
                  <v:stroke miterlimit="83231f" joinstyle="miter"/>
                  <v:path arrowok="t" textboxrect="0,0,510540,515112"/>
                </v:shape>
                <v:shape id="Shape 16200" o:spid="_x0000_s4299" style="position:absolute;left:30434;top:62544;width:5105;height:5152;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" path="m,l406908,r3048,3048l413004,3048r3048,6096l413004,9144r6096,6095l422148,15239r3048,9145l422148,24384r6096,6096l431292,30480r6096,15240l434340,45720r6096,6095l443484,51815r18288,36577l483108,134112r,6097l492252,158496r,6096l495300,170688r,6096l498348,182880r,3048l501396,192024r,6096l504444,204215r,12194l507492,222504r,18288l510540,240792r,60960l507492,307848r,18288l504444,329184r,6096l501396,335280r-3048,3048l501396,338328r,12192l498348,356615r,6097l495300,368809r-3048,l489204,371856r3048,l492252,374904r-3048,6096l489204,387096r-3048,6096l483108,393192r-3048,3047l483108,396239r-3048,12193l480060,414528r-3048,l473964,417576r3048,l467868,432815r-3048,l461772,435864r3048,l455676,454152r-3048,l443484,463296r3048,l440436,472439r-3048,l431292,481584r,6096l428244,487680r-9144,9144l422148,496824r-3048,6096l416052,502920r,3048l411988,507999r-2032,4065l406908,512064r,3048l,515112r,-6097l403860,509015r3048,-6095l413004,499872r3048,-6096l425196,484632r3048,-6096l440436,460248r9144,-9144l458724,432815r3048,-3047l470916,414528r3048,-3048l473964,405384r6096,-12192l480060,390144r3048,-6096l483108,377952r3048,-3048l486156,368809r3048,-3049l492252,359664r,-6096l495300,347472r,-12192l498348,332232r,-6096l501396,323088r,-18288l504444,298704r,-54865l501396,240792r,-15240l498348,219456r,-12192l495300,201168r,-6096l492252,188976r,-6096l489204,179832r,-6096l486156,167639r,-6095l480060,143256r,-6096l455676,91439,437388,54864r-6096,-6096l425196,33528r-6096,-6096l416052,18288r-6096,-6096l406908,6096,,6096,,xe" fillcolor="black" stroked="f" strokeweight="0">
                  <v:stroke miterlimit="83231f" joinstyle="miter"/>
                  <v:path arrowok="t" textboxrect="0,0,510540,515112"/>
                </v:shape>
                <v:shape id="Shape 16201" o:spid="_x0000_s4300" style="position:absolute;left:30053;top:61874;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" path="m,l70104,r,3048l67056,3048r,6096l64008,9144r,3048l60960,12192r,6097l57912,18289r,6096l54864,24385r,6095l51816,30480r,6096l48768,36576r,6096l45720,42672r,6096l42672,48768r,6097l39624,54865r,3048l36576,57913r,6095l33528,64008r,-3047l30480,57913,6096,9144,3048,6096,,xe" fillcolor="black" stroked="f" strokeweight="0">
                  <v:stroke miterlimit="83231f" joinstyle="miter"/>
                  <v:path arrowok="t" textboxrect="0,0,70104,64008"/>
                </v:shape>
                <v:shape id="Shape 16202" o:spid="_x0000_s4301" style="position:absolute;left:30053;top:61874;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" path="m,l70104,,36576,67056,,e" filled="f" strokeweight=".24pt">
                  <v:stroke endcap="round"/>
                  <v:path arrowok="t" textboxrect="0,0,70104,67056"/>
                </v:shape>
                <v:shape id="Shape 457164" o:spid="_x0000_s4302" style="position:absolute;left:23713;top:30419;width:13442;height:5090;visibility:visible;mso-wrap-style:square;v-text-anchor:top" coordsize="13441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" path="m,l1344168,r,509016l,509016,,e" stroked="f" strokeweight="0">
                  <v:stroke endcap="round"/>
                  <v:path arrowok="t" textboxrect="0,0,1344168,509016"/>
                </v:shape>
                <v:shape id="Shape 16204" o:spid="_x0000_s4303" style="position:absolute;left:23713;top:30388;width:6736;height:5151;visibility:visible;mso-wrap-style:square;v-text-anchor:top" coordsize="673608,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" path="m,l673608,r,6096l3048,6096r,502920l673608,509016r,6096l,515112r,-6096l,6096,,xe" fillcolor="black" stroked="f" strokeweight="0">
                  <v:stroke endcap="round"/>
                  <v:path arrowok="t" textboxrect="0,0,673608,515112"/>
                </v:shape>
                <v:shape id="Shape 16205" o:spid="_x0000_s4304" style="position:absolute;left:30449;top:30388;width:6736;height:5151;visibility:visible;mso-wrap-style:square;v-text-anchor:top" coordsize="673608,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" path="m,l673608,r,512064l670560,512064r,3048l,515112r,-6096l670560,509016r,-502920l,6096,,xe" fillcolor="black" stroked="f" strokeweight="0">
                  <v:stroke endcap="round"/>
                  <v:path arrowok="t" textboxrect="0,0,673608,515112"/>
                </v:shape>
                <v:shape id="Shape 457165" o:spid="_x0000_s4305" style="position:absolute;left:8473;top:28712;width:10150;height:91;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" path="m,l1014984,r,9144l,9144,,e" fillcolor="black" stroked="f" strokeweight="0">
                  <v:stroke endcap="round"/>
                  <v:path arrowok="t" textboxrect="0,0,1014984,9144"/>
                </v:shape>
                <v:shape id="Shape 457166" o:spid="_x0000_s4306" style="position:absolute;left:30;top:13533;width:38862;height:91;visibility:visible;mso-wrap-style:square;v-text-anchor:top" coordsize="388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" path="m,l3886200,r,9144l,9144,,e" fillcolor="black" stroked="f" strokeweight="0">
                  <v:stroke endcap="round"/>
                  <v:path arrowok="t" textboxrect="0,0,3886200,9144"/>
                </v:shape>
                <v:shape id="Shape 457167" o:spid="_x0000_s4307" style="position:absolute;top:13563;width:91;height:46452;visibility:visible;mso-wrap-style:square;v-text-anchor:top" coordsize="9144,4645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" path="m,l9144,r,4645152l,4645152,,e" fillcolor="black" stroked="f" strokeweight="0">
                  <v:stroke endcap="round"/>
                  <v:path arrowok="t" textboxrect="0,0,9144,4645152"/>
                </v:shape>
                <v:shape id="Shape 16209" o:spid="_x0000_s4308" style="position:absolute;left:18623;top:13197;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" path="m67056,r,67056l,36576,67056,xe" fillcolor="black" strokeweight=".24pt">
                  <v:stroke endcap="round"/>
                  <v:path arrowok="t" textboxrect="0,0,67056,67056"/>
                </v:shape>
                <v:shape id="Shape 16210" o:spid="_x0000_s4309" style="position:absolute;left:29778;top:59649;width:641;height:701;visibility:visible;mso-wrap-style:square;v-text-anchor:top" coordsize="64008,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" path="m,l64008,36576,,70104,,xe" fillcolor="black" strokeweight=".24pt">
                  <v:stroke endcap="round"/>
                  <v:path arrowok="t" textboxrect="0,0,64008,70104"/>
                </v:shape>
                <v:shape id="Shape 16211" o:spid="_x0000_s4310" style="position:absolute;left:17952;top:13197;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" path="m,l67056,36576,,67056,,xe" fillcolor="black" strokeweight=".24pt">
                  <v:stroke endcap="round"/>
                  <v:path arrowok="t" textboxrect="0,0,67056,67056"/>
                </v:shape>
                <v:rect id="Rectangle 16212" o:spid="_x0000_s4311" style="position:absolute;left:38008;top:67170;width:797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340-93/d072</w:t>
                        </w:r>
                      </w:p>
                    </w:txbxContent>
                  </v:textbox>
                </v:rect>
                <v:shape id="Shape 16213" o:spid="_x0000_s4312" style="position:absolute;left:17952;top:28437;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" path="m,l67056,30480,,64008,,xe" fillcolor="black" strokeweight=".24pt">
                  <v:stroke endcap="round"/>
                  <v:path arrowok="t" textboxrect="0,0,67056,64008"/>
                </v:shape>
                <v:rect id="Rectangle 16214" o:spid="_x0000_s4313" style="position:absolute;left:15758;top:1585;width:757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AC_</w:t>
                        </w:r>
                      </w:p>
                    </w:txbxContent>
                  </v:textbox>
                </v:rect>
                <v:rect id="Rectangle 16215" o:spid="_x0000_s4314" style="position:absolute;left:16215;top:2743;width:636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efficients</w:t>
                        </w:r>
                      </w:p>
                    </w:txbxContent>
                  </v:textbox>
                </v:rect>
                <v:rect id="Rectangle 16216" o:spid="_x0000_s4315" style="position:absolute;left:17465;top:8382;width:303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0</w:t>
                        </w:r>
                      </w:p>
                    </w:txbxContent>
                  </v:textbox>
                </v:rect>
                <v:rect id="Rectangle 16217" o:spid="_x0000_s4316" style="position:absolute;left:17434;top:9510;width:31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 = 0</w:t>
                        </w:r>
                      </w:p>
                    </w:txbxContent>
                  </v:textbox>
                </v:rect>
                <v:rect id="Rectangle 16218" o:spid="_x0000_s4317" style="position:absolute;left:16581;top:17404;width:538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v:rect id="Rectangle 16219" o:spid="_x0000_s4318" style="position:absolute;left:16550;top:23592;width:55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ZZ(K) = 0</w:t>
                        </w:r>
                      </w:p>
                    </w:txbxContent>
                  </v:textbox>
                </v:rect>
                <v:rect id="Rectangle 16220" o:spid="_x0000_s4319" style="position:absolute;left:18379;top:24750;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6221" o:spid="_x0000_s4320" style="position:absolute;left:23896;top:23531;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6222" o:spid="_x0000_s4321" style="position:absolute;left:30632;top:28438;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6223" o:spid="_x0000_s4322" style="position:absolute;left:18989;top:28255;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6224" o:spid="_x0000_s4323" style="position:absolute;left:36576;top:23531;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6225" o:spid="_x0000_s4324" style="position:absolute;left:36819;top:17404;width:554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R = R + 1</w:t>
                        </w:r>
                      </w:p>
                    </w:txbxContent>
                  </v:textbox>
                </v:rect>
                <v:rect id="Rectangle 16226" o:spid="_x0000_s4325" style="position:absolute;left:29017;top:23592;width:380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63</w:t>
                        </w:r>
                      </w:p>
                    </w:txbxContent>
                  </v:textbox>
                </v:rect>
                <v:rect id="Rectangle 16227" o:spid="_x0000_s4326" style="position:absolute;left:30175;top:24750;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6228" o:spid="_x0000_s4327" style="position:absolute;left:2804;top:31486;width:1564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EHUFSI(X’F0’) bits</w:t>
                        </w:r>
                      </w:p>
                    </w:txbxContent>
                  </v:textbox>
                </v:rect>
                <v:rect id="Rectangle 16229" o:spid="_x0000_s4328" style="position:absolute;left:2804;top:32614;width:13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of EHUFCO(X’F0’)</w:t>
                        </w:r>
                      </w:p>
                    </w:txbxContent>
                  </v:textbox>
                </v:rect>
                <v:rect id="Rectangle 16230" o:spid="_x0000_s4329" style="position:absolute;left:2804;top:33742;width:61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R = R – 16</w:t>
                        </w:r>
                      </w:p>
                    </w:txbxContent>
                  </v:textbox>
                </v:rect>
                <v:rect id="Rectangle 16231" o:spid="_x0000_s4330" style="position:absolute;left:24597;top:32035;width:1552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EHUFSI(X’00’) bits</w:t>
                        </w:r>
                      </w:p>
                    </w:txbxContent>
                  </v:textbox>
                </v:rect>
                <v:rect id="Rectangle 16232" o:spid="_x0000_s4331" style="position:absolute;left:26395;top:33163;width:107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of EHUFCO(X’00’)</w:t>
                        </w:r>
                      </w:p>
                    </w:txbxContent>
                  </v:textbox>
                </v:rect>
                <v:rect id="Rectangle 16233" o:spid="_x0000_s4332" style="position:absolute;left:10363;top:38710;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6234" o:spid="_x0000_s4333" style="position:absolute;left:17160;top:38771;width:384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 &gt; 15</w:t>
                        </w:r>
                      </w:p>
                    </w:txbxContent>
                  </v:textbox>
                </v:rect>
                <v:rect id="Rectangle 16235" o:spid="_x0000_s4334" style="position:absolute;left:18349;top:3992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6236" o:spid="_x0000_s4335" style="position:absolute;left:18989;top:42977;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6237" o:spid="_x0000_s4336" style="position:absolute;left:14996;top:45934;width:963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w:t>
                        </w:r>
                        <w:proofErr w:type="gramStart"/>
                        <w:r>
                          <w:rPr>
                            <w:rFonts w:ascii="Arial" w:eastAsia="Arial" w:hAnsi="Arial" w:cs="Arial"/>
                            <w:sz w:val="15"/>
                          </w:rPr>
                          <w:t>R,ZZ</w:t>
                        </w:r>
                        <w:proofErr w:type="gramEnd"/>
                        <w:r>
                          <w:rPr>
                            <w:rFonts w:ascii="Arial" w:eastAsia="Arial" w:hAnsi="Arial" w:cs="Arial"/>
                            <w:sz w:val="15"/>
                          </w:rPr>
                          <w:t>(K)</w:t>
                        </w:r>
                      </w:p>
                    </w:txbxContent>
                  </v:textbox>
                </v:rect>
                <v:rect id="Rectangle 16238" o:spid="_x0000_s4337" style="position:absolute;left:17434;top:52883;width:311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R = 0</w:t>
                        </w:r>
                      </w:p>
                    </w:txbxContent>
                  </v:textbox>
                </v:rect>
                <v:rect id="Rectangle 16239" o:spid="_x0000_s4338" style="position:absolute;left:17191;top:59071;width:376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63</w:t>
                        </w:r>
                      </w:p>
                    </w:txbxContent>
                  </v:textbox>
                </v:rect>
                <v:rect id="Rectangle 16240" o:spid="_x0000_s4339" style="position:absolute;left:18349;top:6022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40560" o:spid="_x0000_s4340" style="position:absolute;left:11887;top:59010;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40561" o:spid="_x0000_s4341" style="position:absolute;left:24567;top:59010;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6242" o:spid="_x0000_s4342" style="position:absolute;left:29291;top:64710;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126" w:line="265" w:lineRule="auto"/>
        <w:ind w:right="1188"/>
        <w:jc w:val="right"/>
      </w:pPr>
      <w:r>
        <w:rPr>
          <w:b/>
        </w:rPr>
        <w:t>Figure F.2 – Procedure for sequential encoding of AC coefficients with Huffman coding</w:t>
      </w:r>
    </w:p>
    <w:p w:rsidR="00094CB9" w:rsidRDefault="00FE5CBC">
      <w:pPr>
        <w:spacing w:after="159" w:line="265" w:lineRule="auto"/>
        <w:ind w:left="-5" w:right="0"/>
        <w:jc w:val="left"/>
      </w:pPr>
      <w:r>
        <w:rPr>
          <w:color w:val="FFFFFF"/>
        </w:rPr>
        <w:t>Figure F.2 [D72] = 21 cm = 821 %</w:t>
      </w:r>
    </w:p>
    <w:p w:rsidR="00094CB9" w:rsidRDefault="00FE5CBC">
      <w:pPr>
        <w:spacing w:after="497" w:line="259" w:lineRule="auto"/>
        <w:ind w:left="2962" w:right="0" w:firstLine="0"/>
        <w:jc w:val="left"/>
      </w:pPr>
      <w:r>
        <w:rPr>
          <w:rFonts w:ascii="Calibri" w:eastAsia="Calibri" w:hAnsi="Calibri" w:cs="Calibri"/>
          <w:noProof/>
          <w:sz w:val="22"/>
        </w:rPr>
        <w:lastRenderedPageBreak/>
        <mc:AlternateContent>
          <mc:Choice Requires="wpg">
            <w:drawing>
              <wp:inline distT="0" distB="0" distL="0" distR="0">
                <wp:extent cx="2026920" cy="4187223"/>
                <wp:effectExtent l="0" t="0" r="0" b="0"/>
                <wp:docPr id="296369" name="Group 296369"/>
                <wp:cNvGraphicFramePr/>
                <a:graphic xmlns:a="http://schemas.openxmlformats.org/drawingml/2006/main">
                  <a:graphicData uri="http://schemas.microsoft.com/office/word/2010/wordprocessingGroup">
                    <wpg:wgp>
                      <wpg:cNvGrpSpPr/>
                      <wpg:grpSpPr>
                        <a:xfrm>
                          <a:off x="0" y="0"/>
                          <a:ext cx="2026920" cy="4187223"/>
                          <a:chOff x="0" y="0"/>
                          <a:chExt cx="2026920" cy="4187223"/>
                        </a:xfrm>
                      </wpg:grpSpPr>
                      <wps:wsp>
                        <wps:cNvPr id="457168" name="Shape 457168"/>
                        <wps:cNvSpPr/>
                        <wps:spPr>
                          <a:xfrm>
                            <a:off x="505968" y="1606296"/>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69" name="Shape 457169"/>
                        <wps:cNvSpPr/>
                        <wps:spPr>
                          <a:xfrm>
                            <a:off x="509016" y="1603248"/>
                            <a:ext cx="673608" cy="9144"/>
                          </a:xfrm>
                          <a:custGeom>
                            <a:avLst/>
                            <a:gdLst/>
                            <a:ahLst/>
                            <a:cxnLst/>
                            <a:rect l="0" t="0" r="0" b="0"/>
                            <a:pathLst>
                              <a:path w="673608" h="9144">
                                <a:moveTo>
                                  <a:pt x="0" y="0"/>
                                </a:moveTo>
                                <a:lnTo>
                                  <a:pt x="673608" y="0"/>
                                </a:lnTo>
                                <a:lnTo>
                                  <a:pt x="67360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70" name="Shape 457170"/>
                        <wps:cNvSpPr/>
                        <wps:spPr>
                          <a:xfrm>
                            <a:off x="1350264" y="170688"/>
                            <a:ext cx="9144" cy="3547872"/>
                          </a:xfrm>
                          <a:custGeom>
                            <a:avLst/>
                            <a:gdLst/>
                            <a:ahLst/>
                            <a:cxnLst/>
                            <a:rect l="0" t="0" r="0" b="0"/>
                            <a:pathLst>
                              <a:path w="9144" h="3547872">
                                <a:moveTo>
                                  <a:pt x="0" y="0"/>
                                </a:moveTo>
                                <a:lnTo>
                                  <a:pt x="9144" y="0"/>
                                </a:lnTo>
                                <a:lnTo>
                                  <a:pt x="9144" y="3547872"/>
                                </a:lnTo>
                                <a:lnTo>
                                  <a:pt x="0" y="354787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55" name="Shape 16255"/>
                        <wps:cNvSpPr/>
                        <wps:spPr>
                          <a:xfrm>
                            <a:off x="844296" y="3048"/>
                            <a:ext cx="1014984" cy="505968"/>
                          </a:xfrm>
                          <a:custGeom>
                            <a:avLst/>
                            <a:gdLst/>
                            <a:ahLst/>
                            <a:cxnLst/>
                            <a:rect l="0" t="0" r="0" b="0"/>
                            <a:pathLst>
                              <a:path w="1014984" h="505968">
                                <a:moveTo>
                                  <a:pt x="103632"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41832" y="33528"/>
                                </a:lnTo>
                                <a:lnTo>
                                  <a:pt x="941832" y="39624"/>
                                </a:lnTo>
                                <a:lnTo>
                                  <a:pt x="944880" y="45720"/>
                                </a:lnTo>
                                <a:lnTo>
                                  <a:pt x="947928" y="45720"/>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8"/>
                                </a:lnTo>
                                <a:lnTo>
                                  <a:pt x="984504" y="109728"/>
                                </a:lnTo>
                                <a:lnTo>
                                  <a:pt x="984504" y="112776"/>
                                </a:lnTo>
                                <a:lnTo>
                                  <a:pt x="987552" y="112776"/>
                                </a:lnTo>
                                <a:lnTo>
                                  <a:pt x="987552" y="128015"/>
                                </a:lnTo>
                                <a:lnTo>
                                  <a:pt x="990600" y="128015"/>
                                </a:lnTo>
                                <a:lnTo>
                                  <a:pt x="990600" y="134112"/>
                                </a:lnTo>
                                <a:lnTo>
                                  <a:pt x="993648" y="134112"/>
                                </a:lnTo>
                                <a:lnTo>
                                  <a:pt x="993648" y="140208"/>
                                </a:lnTo>
                                <a:lnTo>
                                  <a:pt x="996696" y="140208"/>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6512"/>
                                </a:lnTo>
                                <a:lnTo>
                                  <a:pt x="1011936" y="286512"/>
                                </a:lnTo>
                                <a:lnTo>
                                  <a:pt x="1011936" y="307848"/>
                                </a:lnTo>
                                <a:lnTo>
                                  <a:pt x="1008888" y="307848"/>
                                </a:lnTo>
                                <a:lnTo>
                                  <a:pt x="1008888" y="320040"/>
                                </a:lnTo>
                                <a:lnTo>
                                  <a:pt x="1005840" y="320040"/>
                                </a:lnTo>
                                <a:lnTo>
                                  <a:pt x="1005840" y="338328"/>
                                </a:lnTo>
                                <a:lnTo>
                                  <a:pt x="1002792" y="338328"/>
                                </a:lnTo>
                                <a:lnTo>
                                  <a:pt x="1002792" y="347472"/>
                                </a:lnTo>
                                <a:lnTo>
                                  <a:pt x="999744" y="347472"/>
                                </a:lnTo>
                                <a:lnTo>
                                  <a:pt x="999744" y="350520"/>
                                </a:lnTo>
                                <a:lnTo>
                                  <a:pt x="996696" y="350520"/>
                                </a:lnTo>
                                <a:lnTo>
                                  <a:pt x="996696" y="362712"/>
                                </a:lnTo>
                                <a:lnTo>
                                  <a:pt x="993648" y="362712"/>
                                </a:lnTo>
                                <a:lnTo>
                                  <a:pt x="993648" y="374903"/>
                                </a:lnTo>
                                <a:lnTo>
                                  <a:pt x="990600" y="374903"/>
                                </a:lnTo>
                                <a:lnTo>
                                  <a:pt x="990600" y="381000"/>
                                </a:lnTo>
                                <a:lnTo>
                                  <a:pt x="987552" y="381000"/>
                                </a:lnTo>
                                <a:lnTo>
                                  <a:pt x="987552" y="393192"/>
                                </a:lnTo>
                                <a:lnTo>
                                  <a:pt x="984504" y="393192"/>
                                </a:lnTo>
                                <a:lnTo>
                                  <a:pt x="984504" y="402336"/>
                                </a:lnTo>
                                <a:lnTo>
                                  <a:pt x="978408" y="405384"/>
                                </a:lnTo>
                                <a:lnTo>
                                  <a:pt x="978408" y="411480"/>
                                </a:lnTo>
                                <a:lnTo>
                                  <a:pt x="975360" y="411480"/>
                                </a:lnTo>
                                <a:lnTo>
                                  <a:pt x="975360" y="417576"/>
                                </a:lnTo>
                                <a:lnTo>
                                  <a:pt x="972312" y="417576"/>
                                </a:lnTo>
                                <a:lnTo>
                                  <a:pt x="972312" y="423672"/>
                                </a:lnTo>
                                <a:lnTo>
                                  <a:pt x="969264" y="423672"/>
                                </a:lnTo>
                                <a:lnTo>
                                  <a:pt x="969264" y="429768"/>
                                </a:lnTo>
                                <a:lnTo>
                                  <a:pt x="966216" y="429768"/>
                                </a:lnTo>
                                <a:lnTo>
                                  <a:pt x="966216" y="435864"/>
                                </a:lnTo>
                                <a:lnTo>
                                  <a:pt x="963168" y="435864"/>
                                </a:lnTo>
                                <a:lnTo>
                                  <a:pt x="963168" y="441960"/>
                                </a:lnTo>
                                <a:lnTo>
                                  <a:pt x="960120" y="441960"/>
                                </a:lnTo>
                                <a:lnTo>
                                  <a:pt x="960120" y="448056"/>
                                </a:lnTo>
                                <a:lnTo>
                                  <a:pt x="957072" y="448056"/>
                                </a:lnTo>
                                <a:lnTo>
                                  <a:pt x="950976" y="451103"/>
                                </a:lnTo>
                                <a:lnTo>
                                  <a:pt x="950976" y="457200"/>
                                </a:lnTo>
                                <a:lnTo>
                                  <a:pt x="947928" y="457200"/>
                                </a:lnTo>
                                <a:lnTo>
                                  <a:pt x="947928" y="463296"/>
                                </a:lnTo>
                                <a:lnTo>
                                  <a:pt x="944880" y="463296"/>
                                </a:lnTo>
                                <a:lnTo>
                                  <a:pt x="944880" y="469392"/>
                                </a:lnTo>
                                <a:lnTo>
                                  <a:pt x="941832" y="469392"/>
                                </a:lnTo>
                                <a:lnTo>
                                  <a:pt x="941832" y="472440"/>
                                </a:lnTo>
                                <a:lnTo>
                                  <a:pt x="938784" y="472440"/>
                                </a:lnTo>
                                <a:lnTo>
                                  <a:pt x="938784" y="478536"/>
                                </a:lnTo>
                                <a:lnTo>
                                  <a:pt x="935736" y="478536"/>
                                </a:lnTo>
                                <a:lnTo>
                                  <a:pt x="935736" y="484632"/>
                                </a:lnTo>
                                <a:lnTo>
                                  <a:pt x="932688" y="484632"/>
                                </a:lnTo>
                                <a:lnTo>
                                  <a:pt x="932688" y="487680"/>
                                </a:lnTo>
                                <a:lnTo>
                                  <a:pt x="926592" y="490728"/>
                                </a:lnTo>
                                <a:lnTo>
                                  <a:pt x="926592" y="493776"/>
                                </a:lnTo>
                                <a:lnTo>
                                  <a:pt x="923544" y="493776"/>
                                </a:lnTo>
                                <a:lnTo>
                                  <a:pt x="923544" y="496824"/>
                                </a:lnTo>
                                <a:lnTo>
                                  <a:pt x="917448" y="499872"/>
                                </a:lnTo>
                                <a:lnTo>
                                  <a:pt x="917448"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5344" y="481584"/>
                                </a:lnTo>
                                <a:lnTo>
                                  <a:pt x="82296" y="481584"/>
                                </a:lnTo>
                                <a:lnTo>
                                  <a:pt x="82296" y="475488"/>
                                </a:lnTo>
                                <a:lnTo>
                                  <a:pt x="79248" y="475488"/>
                                </a:lnTo>
                                <a:lnTo>
                                  <a:pt x="79248" y="469392"/>
                                </a:lnTo>
                                <a:lnTo>
                                  <a:pt x="73152" y="469392"/>
                                </a:lnTo>
                                <a:lnTo>
                                  <a:pt x="64008" y="451103"/>
                                </a:lnTo>
                                <a:lnTo>
                                  <a:pt x="60960" y="448056"/>
                                </a:lnTo>
                                <a:lnTo>
                                  <a:pt x="57912" y="448056"/>
                                </a:lnTo>
                                <a:lnTo>
                                  <a:pt x="39624" y="411480"/>
                                </a:lnTo>
                                <a:lnTo>
                                  <a:pt x="39624" y="405384"/>
                                </a:lnTo>
                                <a:lnTo>
                                  <a:pt x="36576" y="399288"/>
                                </a:lnTo>
                                <a:lnTo>
                                  <a:pt x="33528" y="399288"/>
                                </a:lnTo>
                                <a:lnTo>
                                  <a:pt x="33528" y="396240"/>
                                </a:lnTo>
                                <a:lnTo>
                                  <a:pt x="30480" y="396240"/>
                                </a:lnTo>
                                <a:lnTo>
                                  <a:pt x="30480" y="384048"/>
                                </a:lnTo>
                                <a:lnTo>
                                  <a:pt x="27432" y="384048"/>
                                </a:lnTo>
                                <a:lnTo>
                                  <a:pt x="27432" y="377952"/>
                                </a:lnTo>
                                <a:lnTo>
                                  <a:pt x="24384" y="377952"/>
                                </a:lnTo>
                                <a:lnTo>
                                  <a:pt x="24384" y="371856"/>
                                </a:lnTo>
                                <a:lnTo>
                                  <a:pt x="21336" y="371856"/>
                                </a:lnTo>
                                <a:lnTo>
                                  <a:pt x="21336" y="359664"/>
                                </a:lnTo>
                                <a:lnTo>
                                  <a:pt x="18288" y="359664"/>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22503"/>
                                </a:lnTo>
                                <a:lnTo>
                                  <a:pt x="3048" y="222503"/>
                                </a:lnTo>
                                <a:lnTo>
                                  <a:pt x="3048" y="204215"/>
                                </a:lnTo>
                                <a:lnTo>
                                  <a:pt x="6096" y="204215"/>
                                </a:lnTo>
                                <a:lnTo>
                                  <a:pt x="6096" y="185928"/>
                                </a:lnTo>
                                <a:lnTo>
                                  <a:pt x="9144" y="185928"/>
                                </a:lnTo>
                                <a:lnTo>
                                  <a:pt x="9144" y="173736"/>
                                </a:lnTo>
                                <a:lnTo>
                                  <a:pt x="12192" y="173736"/>
                                </a:lnTo>
                                <a:lnTo>
                                  <a:pt x="12192" y="164592"/>
                                </a:lnTo>
                                <a:lnTo>
                                  <a:pt x="15240" y="164592"/>
                                </a:lnTo>
                                <a:lnTo>
                                  <a:pt x="15240" y="155448"/>
                                </a:lnTo>
                                <a:lnTo>
                                  <a:pt x="18288" y="155448"/>
                                </a:lnTo>
                                <a:lnTo>
                                  <a:pt x="18288" y="143256"/>
                                </a:lnTo>
                                <a:lnTo>
                                  <a:pt x="21336" y="143256"/>
                                </a:lnTo>
                                <a:lnTo>
                                  <a:pt x="21336" y="137160"/>
                                </a:lnTo>
                                <a:lnTo>
                                  <a:pt x="24384" y="137160"/>
                                </a:lnTo>
                                <a:lnTo>
                                  <a:pt x="24384" y="124968"/>
                                </a:lnTo>
                                <a:lnTo>
                                  <a:pt x="27432" y="124968"/>
                                </a:lnTo>
                                <a:lnTo>
                                  <a:pt x="27432" y="118872"/>
                                </a:lnTo>
                                <a:lnTo>
                                  <a:pt x="33528" y="115824"/>
                                </a:lnTo>
                                <a:lnTo>
                                  <a:pt x="33528" y="112776"/>
                                </a:lnTo>
                                <a:lnTo>
                                  <a:pt x="36576" y="112776"/>
                                </a:lnTo>
                                <a:lnTo>
                                  <a:pt x="36576" y="106680"/>
                                </a:lnTo>
                                <a:lnTo>
                                  <a:pt x="39624" y="106680"/>
                                </a:lnTo>
                                <a:lnTo>
                                  <a:pt x="39624" y="94488"/>
                                </a:lnTo>
                                <a:lnTo>
                                  <a:pt x="42672" y="94488"/>
                                </a:lnTo>
                                <a:lnTo>
                                  <a:pt x="42672" y="88392"/>
                                </a:lnTo>
                                <a:lnTo>
                                  <a:pt x="45720" y="88392"/>
                                </a:lnTo>
                                <a:lnTo>
                                  <a:pt x="45720" y="82296"/>
                                </a:lnTo>
                                <a:lnTo>
                                  <a:pt x="48768" y="82296"/>
                                </a:lnTo>
                                <a:lnTo>
                                  <a:pt x="48768" y="76200"/>
                                </a:lnTo>
                                <a:lnTo>
                                  <a:pt x="51816" y="76200"/>
                                </a:lnTo>
                                <a:lnTo>
                                  <a:pt x="51816" y="70103"/>
                                </a:lnTo>
                                <a:lnTo>
                                  <a:pt x="57912" y="67056"/>
                                </a:lnTo>
                                <a:lnTo>
                                  <a:pt x="57912" y="64008"/>
                                </a:lnTo>
                                <a:lnTo>
                                  <a:pt x="60960" y="64008"/>
                                </a:lnTo>
                                <a:lnTo>
                                  <a:pt x="60960" y="57912"/>
                                </a:lnTo>
                                <a:lnTo>
                                  <a:pt x="64008" y="57912"/>
                                </a:lnTo>
                                <a:lnTo>
                                  <a:pt x="64008" y="51815"/>
                                </a:lnTo>
                                <a:lnTo>
                                  <a:pt x="67056" y="51815"/>
                                </a:lnTo>
                                <a:lnTo>
                                  <a:pt x="67056" y="48768"/>
                                </a:lnTo>
                                <a:lnTo>
                                  <a:pt x="73152" y="45720"/>
                                </a:lnTo>
                                <a:lnTo>
                                  <a:pt x="73152" y="39624"/>
                                </a:lnTo>
                                <a:lnTo>
                                  <a:pt x="76200" y="39624"/>
                                </a:lnTo>
                                <a:lnTo>
                                  <a:pt x="76200" y="33528"/>
                                </a:lnTo>
                                <a:lnTo>
                                  <a:pt x="82296" y="30480"/>
                                </a:lnTo>
                                <a:lnTo>
                                  <a:pt x="82296" y="27432"/>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256" name="Shape 16256"/>
                        <wps:cNvSpPr/>
                        <wps:spPr>
                          <a:xfrm>
                            <a:off x="841248" y="0"/>
                            <a:ext cx="510540" cy="512063"/>
                          </a:xfrm>
                          <a:custGeom>
                            <a:avLst/>
                            <a:gdLst/>
                            <a:ahLst/>
                            <a:cxnLst/>
                            <a:rect l="0" t="0" r="0" b="0"/>
                            <a:pathLst>
                              <a:path w="510540" h="512063">
                                <a:moveTo>
                                  <a:pt x="103632" y="0"/>
                                </a:moveTo>
                                <a:lnTo>
                                  <a:pt x="510540" y="0"/>
                                </a:lnTo>
                                <a:lnTo>
                                  <a:pt x="510540" y="6096"/>
                                </a:lnTo>
                                <a:lnTo>
                                  <a:pt x="106680" y="6096"/>
                                </a:lnTo>
                                <a:lnTo>
                                  <a:pt x="106680" y="3048"/>
                                </a:lnTo>
                                <a:lnTo>
                                  <a:pt x="100584" y="9144"/>
                                </a:lnTo>
                                <a:lnTo>
                                  <a:pt x="103632" y="9144"/>
                                </a:lnTo>
                                <a:lnTo>
                                  <a:pt x="94488" y="21336"/>
                                </a:lnTo>
                                <a:lnTo>
                                  <a:pt x="82296" y="33527"/>
                                </a:lnTo>
                                <a:lnTo>
                                  <a:pt x="85344" y="33527"/>
                                </a:lnTo>
                                <a:lnTo>
                                  <a:pt x="76200" y="45720"/>
                                </a:lnTo>
                                <a:lnTo>
                                  <a:pt x="70104" y="51815"/>
                                </a:lnTo>
                                <a:lnTo>
                                  <a:pt x="73152" y="51815"/>
                                </a:lnTo>
                                <a:lnTo>
                                  <a:pt x="60960" y="67056"/>
                                </a:lnTo>
                                <a:lnTo>
                                  <a:pt x="57912" y="70103"/>
                                </a:lnTo>
                                <a:lnTo>
                                  <a:pt x="60960" y="70103"/>
                                </a:lnTo>
                                <a:lnTo>
                                  <a:pt x="36576" y="115824"/>
                                </a:lnTo>
                                <a:lnTo>
                                  <a:pt x="33528" y="118872"/>
                                </a:lnTo>
                                <a:lnTo>
                                  <a:pt x="36576" y="118872"/>
                                </a:lnTo>
                                <a:lnTo>
                                  <a:pt x="30480" y="131063"/>
                                </a:lnTo>
                                <a:lnTo>
                                  <a:pt x="30480" y="137160"/>
                                </a:lnTo>
                                <a:lnTo>
                                  <a:pt x="24384" y="149351"/>
                                </a:lnTo>
                                <a:lnTo>
                                  <a:pt x="24384" y="155448"/>
                                </a:lnTo>
                                <a:lnTo>
                                  <a:pt x="21336" y="161544"/>
                                </a:lnTo>
                                <a:lnTo>
                                  <a:pt x="21336" y="164592"/>
                                </a:lnTo>
                                <a:lnTo>
                                  <a:pt x="15240" y="167639"/>
                                </a:lnTo>
                                <a:lnTo>
                                  <a:pt x="18288" y="167639"/>
                                </a:lnTo>
                                <a:lnTo>
                                  <a:pt x="18288" y="173736"/>
                                </a:lnTo>
                                <a:lnTo>
                                  <a:pt x="15240" y="179832"/>
                                </a:lnTo>
                                <a:lnTo>
                                  <a:pt x="15240" y="185927"/>
                                </a:lnTo>
                                <a:lnTo>
                                  <a:pt x="12192" y="192024"/>
                                </a:lnTo>
                                <a:lnTo>
                                  <a:pt x="12192" y="204215"/>
                                </a:lnTo>
                                <a:lnTo>
                                  <a:pt x="9144" y="210312"/>
                                </a:lnTo>
                                <a:lnTo>
                                  <a:pt x="9144" y="222503"/>
                                </a:lnTo>
                                <a:lnTo>
                                  <a:pt x="6096" y="228600"/>
                                </a:lnTo>
                                <a:lnTo>
                                  <a:pt x="6096" y="281939"/>
                                </a:lnTo>
                                <a:lnTo>
                                  <a:pt x="9144" y="283463"/>
                                </a:lnTo>
                                <a:lnTo>
                                  <a:pt x="9144" y="301751"/>
                                </a:lnTo>
                                <a:lnTo>
                                  <a:pt x="12192" y="307848"/>
                                </a:lnTo>
                                <a:lnTo>
                                  <a:pt x="12192" y="316992"/>
                                </a:lnTo>
                                <a:lnTo>
                                  <a:pt x="15240" y="323088"/>
                                </a:lnTo>
                                <a:lnTo>
                                  <a:pt x="15240" y="329184"/>
                                </a:lnTo>
                                <a:lnTo>
                                  <a:pt x="18288" y="335280"/>
                                </a:lnTo>
                                <a:lnTo>
                                  <a:pt x="18288" y="338327"/>
                                </a:lnTo>
                                <a:lnTo>
                                  <a:pt x="21336" y="344424"/>
                                </a:lnTo>
                                <a:lnTo>
                                  <a:pt x="21336" y="350520"/>
                                </a:lnTo>
                                <a:lnTo>
                                  <a:pt x="27432" y="359663"/>
                                </a:lnTo>
                                <a:lnTo>
                                  <a:pt x="27432" y="365760"/>
                                </a:lnTo>
                                <a:lnTo>
                                  <a:pt x="36576" y="384048"/>
                                </a:lnTo>
                                <a:lnTo>
                                  <a:pt x="36576" y="390144"/>
                                </a:lnTo>
                                <a:lnTo>
                                  <a:pt x="42672" y="402336"/>
                                </a:lnTo>
                                <a:lnTo>
                                  <a:pt x="64008" y="445008"/>
                                </a:lnTo>
                                <a:lnTo>
                                  <a:pt x="60960" y="445008"/>
                                </a:lnTo>
                                <a:lnTo>
                                  <a:pt x="67056" y="451103"/>
                                </a:lnTo>
                                <a:lnTo>
                                  <a:pt x="79248" y="466344"/>
                                </a:lnTo>
                                <a:lnTo>
                                  <a:pt x="76200" y="466344"/>
                                </a:lnTo>
                                <a:lnTo>
                                  <a:pt x="82296" y="469392"/>
                                </a:lnTo>
                                <a:lnTo>
                                  <a:pt x="88392" y="481584"/>
                                </a:lnTo>
                                <a:lnTo>
                                  <a:pt x="97536" y="493776"/>
                                </a:lnTo>
                                <a:lnTo>
                                  <a:pt x="94488" y="493776"/>
                                </a:lnTo>
                                <a:lnTo>
                                  <a:pt x="106680" y="502920"/>
                                </a:lnTo>
                                <a:lnTo>
                                  <a:pt x="103632" y="502920"/>
                                </a:lnTo>
                                <a:lnTo>
                                  <a:pt x="106680" y="505968"/>
                                </a:lnTo>
                                <a:lnTo>
                                  <a:pt x="510540" y="505968"/>
                                </a:lnTo>
                                <a:lnTo>
                                  <a:pt x="510540" y="510539"/>
                                </a:lnTo>
                                <a:lnTo>
                                  <a:pt x="103632" y="512063"/>
                                </a:lnTo>
                                <a:lnTo>
                                  <a:pt x="97536" y="499872"/>
                                </a:lnTo>
                                <a:lnTo>
                                  <a:pt x="91440" y="496824"/>
                                </a:lnTo>
                                <a:lnTo>
                                  <a:pt x="79248" y="472439"/>
                                </a:lnTo>
                                <a:lnTo>
                                  <a:pt x="79248" y="475488"/>
                                </a:lnTo>
                                <a:lnTo>
                                  <a:pt x="73152" y="469392"/>
                                </a:lnTo>
                                <a:lnTo>
                                  <a:pt x="64008" y="451103"/>
                                </a:lnTo>
                                <a:lnTo>
                                  <a:pt x="57912" y="448056"/>
                                </a:lnTo>
                                <a:lnTo>
                                  <a:pt x="39624" y="405384"/>
                                </a:lnTo>
                                <a:lnTo>
                                  <a:pt x="36576" y="402336"/>
                                </a:lnTo>
                                <a:lnTo>
                                  <a:pt x="30480" y="393192"/>
                                </a:lnTo>
                                <a:lnTo>
                                  <a:pt x="30480" y="387096"/>
                                </a:lnTo>
                                <a:lnTo>
                                  <a:pt x="21336" y="368808"/>
                                </a:lnTo>
                                <a:lnTo>
                                  <a:pt x="21336" y="362712"/>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25551"/>
                                </a:lnTo>
                                <a:lnTo>
                                  <a:pt x="3048" y="219456"/>
                                </a:lnTo>
                                <a:lnTo>
                                  <a:pt x="3048" y="207263"/>
                                </a:lnTo>
                                <a:lnTo>
                                  <a:pt x="6096" y="201168"/>
                                </a:lnTo>
                                <a:lnTo>
                                  <a:pt x="6096" y="188976"/>
                                </a:lnTo>
                                <a:lnTo>
                                  <a:pt x="9144" y="182880"/>
                                </a:lnTo>
                                <a:lnTo>
                                  <a:pt x="9144" y="176784"/>
                                </a:lnTo>
                                <a:lnTo>
                                  <a:pt x="12192" y="170688"/>
                                </a:lnTo>
                                <a:lnTo>
                                  <a:pt x="12192" y="164592"/>
                                </a:lnTo>
                                <a:lnTo>
                                  <a:pt x="15240" y="164592"/>
                                </a:lnTo>
                                <a:lnTo>
                                  <a:pt x="15240" y="158496"/>
                                </a:lnTo>
                                <a:lnTo>
                                  <a:pt x="18288" y="152400"/>
                                </a:lnTo>
                                <a:lnTo>
                                  <a:pt x="18288" y="146303"/>
                                </a:lnTo>
                                <a:lnTo>
                                  <a:pt x="24384" y="134112"/>
                                </a:lnTo>
                                <a:lnTo>
                                  <a:pt x="24384" y="128015"/>
                                </a:lnTo>
                                <a:lnTo>
                                  <a:pt x="30480" y="115824"/>
                                </a:lnTo>
                                <a:lnTo>
                                  <a:pt x="33528" y="115824"/>
                                </a:lnTo>
                                <a:lnTo>
                                  <a:pt x="54864" y="67056"/>
                                </a:lnTo>
                                <a:lnTo>
                                  <a:pt x="57912" y="67056"/>
                                </a:lnTo>
                                <a:lnTo>
                                  <a:pt x="67056" y="48768"/>
                                </a:lnTo>
                                <a:lnTo>
                                  <a:pt x="73152" y="42672"/>
                                </a:lnTo>
                                <a:lnTo>
                                  <a:pt x="79248" y="30480"/>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57" name="Shape 16257"/>
                        <wps:cNvSpPr/>
                        <wps:spPr>
                          <a:xfrm>
                            <a:off x="1351788" y="0"/>
                            <a:ext cx="510540" cy="510539"/>
                          </a:xfrm>
                          <a:custGeom>
                            <a:avLst/>
                            <a:gdLst/>
                            <a:ahLst/>
                            <a:cxnLst/>
                            <a:rect l="0" t="0" r="0" b="0"/>
                            <a:pathLst>
                              <a:path w="510540" h="510539">
                                <a:moveTo>
                                  <a:pt x="0" y="0"/>
                                </a:moveTo>
                                <a:lnTo>
                                  <a:pt x="406908" y="0"/>
                                </a:lnTo>
                                <a:lnTo>
                                  <a:pt x="416052" y="9144"/>
                                </a:lnTo>
                                <a:lnTo>
                                  <a:pt x="413004" y="9144"/>
                                </a:lnTo>
                                <a:lnTo>
                                  <a:pt x="425196" y="21336"/>
                                </a:lnTo>
                                <a:lnTo>
                                  <a:pt x="422148" y="21336"/>
                                </a:lnTo>
                                <a:lnTo>
                                  <a:pt x="431292" y="27432"/>
                                </a:lnTo>
                                <a:lnTo>
                                  <a:pt x="437388" y="39624"/>
                                </a:lnTo>
                                <a:lnTo>
                                  <a:pt x="434340" y="39624"/>
                                </a:lnTo>
                                <a:lnTo>
                                  <a:pt x="440436" y="45720"/>
                                </a:lnTo>
                                <a:lnTo>
                                  <a:pt x="458724" y="73151"/>
                                </a:lnTo>
                                <a:lnTo>
                                  <a:pt x="455676" y="73151"/>
                                </a:lnTo>
                                <a:lnTo>
                                  <a:pt x="458724" y="76200"/>
                                </a:lnTo>
                                <a:lnTo>
                                  <a:pt x="483108" y="121920"/>
                                </a:lnTo>
                                <a:lnTo>
                                  <a:pt x="483108" y="124968"/>
                                </a:lnTo>
                                <a:lnTo>
                                  <a:pt x="492252" y="143256"/>
                                </a:lnTo>
                                <a:lnTo>
                                  <a:pt x="492252" y="149351"/>
                                </a:lnTo>
                                <a:lnTo>
                                  <a:pt x="495300" y="155448"/>
                                </a:lnTo>
                                <a:lnTo>
                                  <a:pt x="495300" y="161544"/>
                                </a:lnTo>
                                <a:lnTo>
                                  <a:pt x="498348" y="164592"/>
                                </a:lnTo>
                                <a:lnTo>
                                  <a:pt x="498348" y="172212"/>
                                </a:lnTo>
                                <a:lnTo>
                                  <a:pt x="501396" y="173736"/>
                                </a:lnTo>
                                <a:lnTo>
                                  <a:pt x="501396" y="179832"/>
                                </a:lnTo>
                                <a:lnTo>
                                  <a:pt x="504444" y="185927"/>
                                </a:lnTo>
                                <a:lnTo>
                                  <a:pt x="504444" y="198120"/>
                                </a:lnTo>
                                <a:lnTo>
                                  <a:pt x="507492" y="204215"/>
                                </a:lnTo>
                                <a:lnTo>
                                  <a:pt x="507492" y="220980"/>
                                </a:lnTo>
                                <a:lnTo>
                                  <a:pt x="510540" y="222503"/>
                                </a:lnTo>
                                <a:lnTo>
                                  <a:pt x="510540" y="286512"/>
                                </a:lnTo>
                                <a:lnTo>
                                  <a:pt x="504444" y="289560"/>
                                </a:lnTo>
                                <a:lnTo>
                                  <a:pt x="507492" y="289560"/>
                                </a:lnTo>
                                <a:lnTo>
                                  <a:pt x="507492" y="307848"/>
                                </a:lnTo>
                                <a:lnTo>
                                  <a:pt x="504444" y="310896"/>
                                </a:lnTo>
                                <a:lnTo>
                                  <a:pt x="504444" y="316992"/>
                                </a:lnTo>
                                <a:lnTo>
                                  <a:pt x="501396" y="323088"/>
                                </a:lnTo>
                                <a:lnTo>
                                  <a:pt x="501396" y="335280"/>
                                </a:lnTo>
                                <a:lnTo>
                                  <a:pt x="498348" y="341376"/>
                                </a:lnTo>
                                <a:lnTo>
                                  <a:pt x="498348" y="347472"/>
                                </a:lnTo>
                                <a:lnTo>
                                  <a:pt x="492252" y="350520"/>
                                </a:lnTo>
                                <a:lnTo>
                                  <a:pt x="495300" y="350520"/>
                                </a:lnTo>
                                <a:lnTo>
                                  <a:pt x="492252" y="353568"/>
                                </a:lnTo>
                                <a:lnTo>
                                  <a:pt x="492252" y="359663"/>
                                </a:lnTo>
                                <a:lnTo>
                                  <a:pt x="489204" y="365760"/>
                                </a:lnTo>
                                <a:lnTo>
                                  <a:pt x="489204" y="371856"/>
                                </a:lnTo>
                                <a:lnTo>
                                  <a:pt x="480060" y="396239"/>
                                </a:lnTo>
                                <a:lnTo>
                                  <a:pt x="480060" y="402336"/>
                                </a:lnTo>
                                <a:lnTo>
                                  <a:pt x="470916" y="408432"/>
                                </a:lnTo>
                                <a:lnTo>
                                  <a:pt x="473964" y="408432"/>
                                </a:lnTo>
                                <a:lnTo>
                                  <a:pt x="449580" y="451103"/>
                                </a:lnTo>
                                <a:lnTo>
                                  <a:pt x="443484" y="454151"/>
                                </a:lnTo>
                                <a:lnTo>
                                  <a:pt x="446532" y="454151"/>
                                </a:lnTo>
                                <a:lnTo>
                                  <a:pt x="434340" y="472439"/>
                                </a:lnTo>
                                <a:lnTo>
                                  <a:pt x="431292" y="478536"/>
                                </a:lnTo>
                                <a:lnTo>
                                  <a:pt x="434340" y="475488"/>
                                </a:lnTo>
                                <a:lnTo>
                                  <a:pt x="425196" y="487680"/>
                                </a:lnTo>
                                <a:lnTo>
                                  <a:pt x="419100" y="493776"/>
                                </a:lnTo>
                                <a:lnTo>
                                  <a:pt x="422148" y="493776"/>
                                </a:lnTo>
                                <a:lnTo>
                                  <a:pt x="409956" y="502920"/>
                                </a:lnTo>
                                <a:lnTo>
                                  <a:pt x="413004" y="502920"/>
                                </a:lnTo>
                                <a:lnTo>
                                  <a:pt x="406908" y="509015"/>
                                </a:lnTo>
                                <a:lnTo>
                                  <a:pt x="0" y="510539"/>
                                </a:lnTo>
                                <a:lnTo>
                                  <a:pt x="0" y="505968"/>
                                </a:lnTo>
                                <a:lnTo>
                                  <a:pt x="403860" y="505968"/>
                                </a:lnTo>
                                <a:lnTo>
                                  <a:pt x="406908" y="499872"/>
                                </a:lnTo>
                                <a:lnTo>
                                  <a:pt x="413004" y="496824"/>
                                </a:lnTo>
                                <a:lnTo>
                                  <a:pt x="416052" y="490727"/>
                                </a:lnTo>
                                <a:lnTo>
                                  <a:pt x="422148" y="484632"/>
                                </a:lnTo>
                                <a:lnTo>
                                  <a:pt x="428244" y="472439"/>
                                </a:lnTo>
                                <a:lnTo>
                                  <a:pt x="434340" y="469392"/>
                                </a:lnTo>
                                <a:lnTo>
                                  <a:pt x="440436" y="451103"/>
                                </a:lnTo>
                                <a:lnTo>
                                  <a:pt x="446532" y="448056"/>
                                </a:lnTo>
                                <a:lnTo>
                                  <a:pt x="467868" y="405384"/>
                                </a:lnTo>
                                <a:lnTo>
                                  <a:pt x="473964" y="399288"/>
                                </a:lnTo>
                                <a:lnTo>
                                  <a:pt x="473964" y="393192"/>
                                </a:lnTo>
                                <a:lnTo>
                                  <a:pt x="483108" y="368808"/>
                                </a:lnTo>
                                <a:lnTo>
                                  <a:pt x="483108" y="362712"/>
                                </a:lnTo>
                                <a:lnTo>
                                  <a:pt x="486156" y="356615"/>
                                </a:lnTo>
                                <a:lnTo>
                                  <a:pt x="486156" y="353568"/>
                                </a:lnTo>
                                <a:lnTo>
                                  <a:pt x="489204" y="347472"/>
                                </a:lnTo>
                                <a:lnTo>
                                  <a:pt x="492252" y="344424"/>
                                </a:lnTo>
                                <a:lnTo>
                                  <a:pt x="492252" y="338327"/>
                                </a:lnTo>
                                <a:lnTo>
                                  <a:pt x="495300" y="332232"/>
                                </a:lnTo>
                                <a:lnTo>
                                  <a:pt x="495300" y="320039"/>
                                </a:lnTo>
                                <a:lnTo>
                                  <a:pt x="498348" y="313944"/>
                                </a:lnTo>
                                <a:lnTo>
                                  <a:pt x="498348" y="307848"/>
                                </a:lnTo>
                                <a:lnTo>
                                  <a:pt x="501396" y="304800"/>
                                </a:lnTo>
                                <a:lnTo>
                                  <a:pt x="501396" y="286512"/>
                                </a:lnTo>
                                <a:lnTo>
                                  <a:pt x="504444" y="283463"/>
                                </a:lnTo>
                                <a:lnTo>
                                  <a:pt x="504444" y="225551"/>
                                </a:lnTo>
                                <a:lnTo>
                                  <a:pt x="501396" y="222503"/>
                                </a:lnTo>
                                <a:lnTo>
                                  <a:pt x="501396" y="207263"/>
                                </a:lnTo>
                                <a:lnTo>
                                  <a:pt x="498348" y="201168"/>
                                </a:lnTo>
                                <a:lnTo>
                                  <a:pt x="498348" y="188976"/>
                                </a:lnTo>
                                <a:lnTo>
                                  <a:pt x="495300" y="182880"/>
                                </a:lnTo>
                                <a:lnTo>
                                  <a:pt x="495300" y="176784"/>
                                </a:lnTo>
                                <a:lnTo>
                                  <a:pt x="492252" y="173736"/>
                                </a:lnTo>
                                <a:lnTo>
                                  <a:pt x="492252" y="167639"/>
                                </a:lnTo>
                                <a:lnTo>
                                  <a:pt x="489204" y="164592"/>
                                </a:lnTo>
                                <a:lnTo>
                                  <a:pt x="489204" y="158496"/>
                                </a:lnTo>
                                <a:lnTo>
                                  <a:pt x="486156" y="152400"/>
                                </a:lnTo>
                                <a:lnTo>
                                  <a:pt x="486156" y="146303"/>
                                </a:lnTo>
                                <a:lnTo>
                                  <a:pt x="480060" y="128015"/>
                                </a:lnTo>
                                <a:lnTo>
                                  <a:pt x="480060" y="124968"/>
                                </a:lnTo>
                                <a:lnTo>
                                  <a:pt x="455676" y="79248"/>
                                </a:lnTo>
                                <a:lnTo>
                                  <a:pt x="452628" y="76200"/>
                                </a:lnTo>
                                <a:lnTo>
                                  <a:pt x="437388" y="48768"/>
                                </a:lnTo>
                                <a:lnTo>
                                  <a:pt x="428244" y="30480"/>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71" name="Shape 457171"/>
                        <wps:cNvSpPr/>
                        <wps:spPr>
                          <a:xfrm>
                            <a:off x="682752" y="679704"/>
                            <a:ext cx="1341120" cy="505968"/>
                          </a:xfrm>
                          <a:custGeom>
                            <a:avLst/>
                            <a:gdLst/>
                            <a:ahLst/>
                            <a:cxnLst/>
                            <a:rect l="0" t="0" r="0" b="0"/>
                            <a:pathLst>
                              <a:path w="1341120" h="505968">
                                <a:moveTo>
                                  <a:pt x="0" y="0"/>
                                </a:moveTo>
                                <a:lnTo>
                                  <a:pt x="1341120" y="0"/>
                                </a:lnTo>
                                <a:lnTo>
                                  <a:pt x="1341120"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259" name="Shape 16259"/>
                        <wps:cNvSpPr/>
                        <wps:spPr>
                          <a:xfrm>
                            <a:off x="679704" y="676656"/>
                            <a:ext cx="675132" cy="512064"/>
                          </a:xfrm>
                          <a:custGeom>
                            <a:avLst/>
                            <a:gdLst/>
                            <a:ahLst/>
                            <a:cxnLst/>
                            <a:rect l="0" t="0" r="0" b="0"/>
                            <a:pathLst>
                              <a:path w="675132" h="512064">
                                <a:moveTo>
                                  <a:pt x="0" y="0"/>
                                </a:moveTo>
                                <a:lnTo>
                                  <a:pt x="3048" y="0"/>
                                </a:lnTo>
                                <a:lnTo>
                                  <a:pt x="675132" y="0"/>
                                </a:lnTo>
                                <a:lnTo>
                                  <a:pt x="675132" y="6096"/>
                                </a:lnTo>
                                <a:lnTo>
                                  <a:pt x="6096" y="6096"/>
                                </a:lnTo>
                                <a:lnTo>
                                  <a:pt x="6096" y="505968"/>
                                </a:lnTo>
                                <a:lnTo>
                                  <a:pt x="675132" y="505968"/>
                                </a:lnTo>
                                <a:lnTo>
                                  <a:pt x="675132"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60" name="Shape 16260"/>
                        <wps:cNvSpPr/>
                        <wps:spPr>
                          <a:xfrm>
                            <a:off x="1354836" y="676656"/>
                            <a:ext cx="672084" cy="512064"/>
                          </a:xfrm>
                          <a:custGeom>
                            <a:avLst/>
                            <a:gdLst/>
                            <a:ahLst/>
                            <a:cxnLst/>
                            <a:rect l="0" t="0" r="0" b="0"/>
                            <a:pathLst>
                              <a:path w="672084" h="512064">
                                <a:moveTo>
                                  <a:pt x="0" y="0"/>
                                </a:moveTo>
                                <a:lnTo>
                                  <a:pt x="672084" y="0"/>
                                </a:lnTo>
                                <a:lnTo>
                                  <a:pt x="672084" y="509016"/>
                                </a:lnTo>
                                <a:lnTo>
                                  <a:pt x="669036" y="509016"/>
                                </a:lnTo>
                                <a:lnTo>
                                  <a:pt x="669036" y="512064"/>
                                </a:lnTo>
                                <a:lnTo>
                                  <a:pt x="0" y="512064"/>
                                </a:lnTo>
                                <a:lnTo>
                                  <a:pt x="0" y="505968"/>
                                </a:lnTo>
                                <a:lnTo>
                                  <a:pt x="669036" y="505968"/>
                                </a:lnTo>
                                <a:lnTo>
                                  <a:pt x="669036"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61" name="Shape 16261"/>
                        <wps:cNvSpPr/>
                        <wps:spPr>
                          <a:xfrm>
                            <a:off x="850392" y="1307592"/>
                            <a:ext cx="1011936" cy="594360"/>
                          </a:xfrm>
                          <a:custGeom>
                            <a:avLst/>
                            <a:gdLst/>
                            <a:ahLst/>
                            <a:cxnLst/>
                            <a:rect l="0" t="0" r="0" b="0"/>
                            <a:pathLst>
                              <a:path w="1011936" h="594360">
                                <a:moveTo>
                                  <a:pt x="509016" y="0"/>
                                </a:moveTo>
                                <a:lnTo>
                                  <a:pt x="1011936" y="295656"/>
                                </a:lnTo>
                                <a:lnTo>
                                  <a:pt x="509016" y="594360"/>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262" name="Shape 16262"/>
                        <wps:cNvSpPr/>
                        <wps:spPr>
                          <a:xfrm>
                            <a:off x="847344" y="1308458"/>
                            <a:ext cx="507508" cy="592608"/>
                          </a:xfrm>
                          <a:custGeom>
                            <a:avLst/>
                            <a:gdLst/>
                            <a:ahLst/>
                            <a:cxnLst/>
                            <a:rect l="0" t="0" r="0" b="0"/>
                            <a:pathLst>
                              <a:path w="507508" h="592608">
                                <a:moveTo>
                                  <a:pt x="507508" y="0"/>
                                </a:moveTo>
                                <a:lnTo>
                                  <a:pt x="507508" y="1779"/>
                                </a:lnTo>
                                <a:lnTo>
                                  <a:pt x="5658" y="293273"/>
                                </a:lnTo>
                                <a:lnTo>
                                  <a:pt x="507508" y="587772"/>
                                </a:lnTo>
                                <a:lnTo>
                                  <a:pt x="507508" y="592608"/>
                                </a:lnTo>
                                <a:lnTo>
                                  <a:pt x="0" y="294790"/>
                                </a:lnTo>
                                <a:lnTo>
                                  <a:pt x="0" y="291742"/>
                                </a:lnTo>
                                <a:lnTo>
                                  <a:pt x="5075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63" name="Shape 16263"/>
                        <wps:cNvSpPr/>
                        <wps:spPr>
                          <a:xfrm>
                            <a:off x="1354852" y="1307592"/>
                            <a:ext cx="510524" cy="597409"/>
                          </a:xfrm>
                          <a:custGeom>
                            <a:avLst/>
                            <a:gdLst/>
                            <a:ahLst/>
                            <a:cxnLst/>
                            <a:rect l="0" t="0" r="0" b="0"/>
                            <a:pathLst>
                              <a:path w="510524" h="597409">
                                <a:moveTo>
                                  <a:pt x="1508" y="0"/>
                                </a:moveTo>
                                <a:lnTo>
                                  <a:pt x="4556" y="0"/>
                                </a:lnTo>
                                <a:lnTo>
                                  <a:pt x="507476" y="292609"/>
                                </a:lnTo>
                                <a:lnTo>
                                  <a:pt x="510524" y="292609"/>
                                </a:lnTo>
                                <a:lnTo>
                                  <a:pt x="510524" y="295656"/>
                                </a:lnTo>
                                <a:lnTo>
                                  <a:pt x="507476" y="295656"/>
                                </a:lnTo>
                                <a:lnTo>
                                  <a:pt x="4556" y="594360"/>
                                </a:lnTo>
                                <a:lnTo>
                                  <a:pt x="4556" y="597409"/>
                                </a:lnTo>
                                <a:lnTo>
                                  <a:pt x="1508" y="597409"/>
                                </a:lnTo>
                                <a:lnTo>
                                  <a:pt x="1508" y="594360"/>
                                </a:lnTo>
                                <a:lnTo>
                                  <a:pt x="0" y="593475"/>
                                </a:lnTo>
                                <a:lnTo>
                                  <a:pt x="0" y="588639"/>
                                </a:lnTo>
                                <a:lnTo>
                                  <a:pt x="3023" y="590412"/>
                                </a:lnTo>
                                <a:lnTo>
                                  <a:pt x="501849" y="294140"/>
                                </a:lnTo>
                                <a:lnTo>
                                  <a:pt x="3023" y="890"/>
                                </a:lnTo>
                                <a:lnTo>
                                  <a:pt x="0" y="2646"/>
                                </a:lnTo>
                                <a:lnTo>
                                  <a:pt x="0" y="867"/>
                                </a:lnTo>
                                <a:lnTo>
                                  <a:pt x="15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72" name="Shape 457172"/>
                        <wps:cNvSpPr/>
                        <wps:spPr>
                          <a:xfrm>
                            <a:off x="3048" y="2029968"/>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265" name="Shape 16265"/>
                        <wps:cNvSpPr/>
                        <wps:spPr>
                          <a:xfrm>
                            <a:off x="0" y="2026920"/>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66" name="Shape 16266"/>
                        <wps:cNvSpPr/>
                        <wps:spPr>
                          <a:xfrm>
                            <a:off x="509016" y="2026920"/>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73" name="Shape 457173"/>
                        <wps:cNvSpPr/>
                        <wps:spPr>
                          <a:xfrm>
                            <a:off x="844296" y="2874263"/>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268" name="Shape 16268"/>
                        <wps:cNvSpPr/>
                        <wps:spPr>
                          <a:xfrm>
                            <a:off x="841248" y="2871216"/>
                            <a:ext cx="510540" cy="512064"/>
                          </a:xfrm>
                          <a:custGeom>
                            <a:avLst/>
                            <a:gdLst/>
                            <a:ahLst/>
                            <a:cxnLst/>
                            <a:rect l="0" t="0" r="0" b="0"/>
                            <a:pathLst>
                              <a:path w="510540" h="512064">
                                <a:moveTo>
                                  <a:pt x="0" y="0"/>
                                </a:moveTo>
                                <a:lnTo>
                                  <a:pt x="3048" y="0"/>
                                </a:lnTo>
                                <a:lnTo>
                                  <a:pt x="510540" y="0"/>
                                </a:lnTo>
                                <a:lnTo>
                                  <a:pt x="510540" y="6097"/>
                                </a:lnTo>
                                <a:lnTo>
                                  <a:pt x="6096" y="6097"/>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69" name="Shape 16269"/>
                        <wps:cNvSpPr/>
                        <wps:spPr>
                          <a:xfrm>
                            <a:off x="1351788" y="287121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70" name="Shape 16270"/>
                        <wps:cNvSpPr/>
                        <wps:spPr>
                          <a:xfrm>
                            <a:off x="844296" y="3553968"/>
                            <a:ext cx="1014984" cy="509016"/>
                          </a:xfrm>
                          <a:custGeom>
                            <a:avLst/>
                            <a:gdLst/>
                            <a:ahLst/>
                            <a:cxnLst/>
                            <a:rect l="0" t="0" r="0" b="0"/>
                            <a:pathLst>
                              <a:path w="1014984" h="509016">
                                <a:moveTo>
                                  <a:pt x="103632" y="0"/>
                                </a:moveTo>
                                <a:lnTo>
                                  <a:pt x="914400" y="0"/>
                                </a:lnTo>
                                <a:lnTo>
                                  <a:pt x="914400" y="3048"/>
                                </a:lnTo>
                                <a:lnTo>
                                  <a:pt x="917448" y="3048"/>
                                </a:lnTo>
                                <a:lnTo>
                                  <a:pt x="923544" y="15240"/>
                                </a:lnTo>
                                <a:lnTo>
                                  <a:pt x="926592" y="15240"/>
                                </a:lnTo>
                                <a:lnTo>
                                  <a:pt x="926592" y="21336"/>
                                </a:lnTo>
                                <a:lnTo>
                                  <a:pt x="929640" y="21336"/>
                                </a:lnTo>
                                <a:lnTo>
                                  <a:pt x="929640" y="27432"/>
                                </a:lnTo>
                                <a:lnTo>
                                  <a:pt x="932688" y="27432"/>
                                </a:lnTo>
                                <a:lnTo>
                                  <a:pt x="935736" y="33528"/>
                                </a:lnTo>
                                <a:lnTo>
                                  <a:pt x="938784" y="33528"/>
                                </a:lnTo>
                                <a:lnTo>
                                  <a:pt x="938784" y="39624"/>
                                </a:lnTo>
                                <a:lnTo>
                                  <a:pt x="941832" y="39624"/>
                                </a:lnTo>
                                <a:lnTo>
                                  <a:pt x="941832" y="48768"/>
                                </a:lnTo>
                                <a:lnTo>
                                  <a:pt x="944880" y="48768"/>
                                </a:lnTo>
                                <a:lnTo>
                                  <a:pt x="947928" y="54864"/>
                                </a:lnTo>
                                <a:lnTo>
                                  <a:pt x="950976" y="54864"/>
                                </a:lnTo>
                                <a:lnTo>
                                  <a:pt x="950976" y="60960"/>
                                </a:lnTo>
                                <a:lnTo>
                                  <a:pt x="954024" y="60960"/>
                                </a:lnTo>
                                <a:lnTo>
                                  <a:pt x="954024" y="67056"/>
                                </a:lnTo>
                                <a:lnTo>
                                  <a:pt x="957072" y="67056"/>
                                </a:lnTo>
                                <a:lnTo>
                                  <a:pt x="957072" y="73152"/>
                                </a:lnTo>
                                <a:lnTo>
                                  <a:pt x="960120" y="73152"/>
                                </a:lnTo>
                                <a:lnTo>
                                  <a:pt x="960120" y="79248"/>
                                </a:lnTo>
                                <a:lnTo>
                                  <a:pt x="963168" y="79248"/>
                                </a:lnTo>
                                <a:lnTo>
                                  <a:pt x="963168" y="88392"/>
                                </a:lnTo>
                                <a:lnTo>
                                  <a:pt x="966216" y="88392"/>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1920"/>
                                </a:lnTo>
                                <a:lnTo>
                                  <a:pt x="984504" y="121920"/>
                                </a:lnTo>
                                <a:lnTo>
                                  <a:pt x="984504" y="128016"/>
                                </a:lnTo>
                                <a:lnTo>
                                  <a:pt x="987552" y="128016"/>
                                </a:lnTo>
                                <a:lnTo>
                                  <a:pt x="987552" y="143256"/>
                                </a:lnTo>
                                <a:lnTo>
                                  <a:pt x="990600" y="143256"/>
                                </a:lnTo>
                                <a:lnTo>
                                  <a:pt x="990600" y="149352"/>
                                </a:lnTo>
                                <a:lnTo>
                                  <a:pt x="993648" y="149352"/>
                                </a:lnTo>
                                <a:lnTo>
                                  <a:pt x="993648" y="155448"/>
                                </a:lnTo>
                                <a:lnTo>
                                  <a:pt x="996696" y="155448"/>
                                </a:lnTo>
                                <a:lnTo>
                                  <a:pt x="996696" y="167640"/>
                                </a:lnTo>
                                <a:lnTo>
                                  <a:pt x="999744" y="167640"/>
                                </a:lnTo>
                                <a:lnTo>
                                  <a:pt x="999744" y="179832"/>
                                </a:lnTo>
                                <a:lnTo>
                                  <a:pt x="1002792" y="179832"/>
                                </a:lnTo>
                                <a:lnTo>
                                  <a:pt x="1002792" y="188976"/>
                                </a:lnTo>
                                <a:lnTo>
                                  <a:pt x="1005840" y="188976"/>
                                </a:lnTo>
                                <a:lnTo>
                                  <a:pt x="1005840" y="201168"/>
                                </a:lnTo>
                                <a:lnTo>
                                  <a:pt x="1008888" y="201168"/>
                                </a:lnTo>
                                <a:lnTo>
                                  <a:pt x="1008888" y="219456"/>
                                </a:lnTo>
                                <a:lnTo>
                                  <a:pt x="1011936" y="219456"/>
                                </a:lnTo>
                                <a:lnTo>
                                  <a:pt x="1011936" y="240792"/>
                                </a:lnTo>
                                <a:lnTo>
                                  <a:pt x="1014984" y="240792"/>
                                </a:lnTo>
                                <a:lnTo>
                                  <a:pt x="1014984" y="304800"/>
                                </a:lnTo>
                                <a:lnTo>
                                  <a:pt x="1011936" y="304800"/>
                                </a:lnTo>
                                <a:lnTo>
                                  <a:pt x="1011936" y="329184"/>
                                </a:lnTo>
                                <a:lnTo>
                                  <a:pt x="1008888" y="329184"/>
                                </a:lnTo>
                                <a:lnTo>
                                  <a:pt x="1008888" y="335280"/>
                                </a:lnTo>
                                <a:lnTo>
                                  <a:pt x="1005840" y="335280"/>
                                </a:lnTo>
                                <a:lnTo>
                                  <a:pt x="1005840" y="353568"/>
                                </a:lnTo>
                                <a:lnTo>
                                  <a:pt x="1002792" y="353568"/>
                                </a:lnTo>
                                <a:lnTo>
                                  <a:pt x="1002792" y="365760"/>
                                </a:lnTo>
                                <a:lnTo>
                                  <a:pt x="996696" y="368808"/>
                                </a:lnTo>
                                <a:lnTo>
                                  <a:pt x="996696" y="377952"/>
                                </a:lnTo>
                                <a:lnTo>
                                  <a:pt x="993648" y="377952"/>
                                </a:lnTo>
                                <a:lnTo>
                                  <a:pt x="993648" y="390144"/>
                                </a:lnTo>
                                <a:lnTo>
                                  <a:pt x="987552" y="393192"/>
                                </a:lnTo>
                                <a:lnTo>
                                  <a:pt x="987552" y="405384"/>
                                </a:lnTo>
                                <a:lnTo>
                                  <a:pt x="984504" y="405384"/>
                                </a:lnTo>
                                <a:lnTo>
                                  <a:pt x="984504" y="414528"/>
                                </a:lnTo>
                                <a:lnTo>
                                  <a:pt x="981456" y="414528"/>
                                </a:lnTo>
                                <a:lnTo>
                                  <a:pt x="981456" y="420624"/>
                                </a:lnTo>
                                <a:lnTo>
                                  <a:pt x="978408" y="420624"/>
                                </a:lnTo>
                                <a:lnTo>
                                  <a:pt x="978408" y="426720"/>
                                </a:lnTo>
                                <a:lnTo>
                                  <a:pt x="975360" y="426720"/>
                                </a:lnTo>
                                <a:lnTo>
                                  <a:pt x="975360" y="429768"/>
                                </a:lnTo>
                                <a:lnTo>
                                  <a:pt x="969264" y="432816"/>
                                </a:lnTo>
                                <a:lnTo>
                                  <a:pt x="969264" y="438912"/>
                                </a:lnTo>
                                <a:lnTo>
                                  <a:pt x="966216" y="438912"/>
                                </a:lnTo>
                                <a:lnTo>
                                  <a:pt x="966216" y="445008"/>
                                </a:lnTo>
                                <a:lnTo>
                                  <a:pt x="963168" y="445008"/>
                                </a:lnTo>
                                <a:lnTo>
                                  <a:pt x="963168" y="451104"/>
                                </a:lnTo>
                                <a:lnTo>
                                  <a:pt x="957072" y="454152"/>
                                </a:lnTo>
                                <a:lnTo>
                                  <a:pt x="957072" y="457200"/>
                                </a:lnTo>
                                <a:lnTo>
                                  <a:pt x="950976" y="460248"/>
                                </a:lnTo>
                                <a:lnTo>
                                  <a:pt x="950976" y="466344"/>
                                </a:lnTo>
                                <a:lnTo>
                                  <a:pt x="947928" y="466344"/>
                                </a:lnTo>
                                <a:lnTo>
                                  <a:pt x="947928" y="472440"/>
                                </a:lnTo>
                                <a:lnTo>
                                  <a:pt x="941832" y="472440"/>
                                </a:lnTo>
                                <a:lnTo>
                                  <a:pt x="941832" y="475488"/>
                                </a:lnTo>
                                <a:lnTo>
                                  <a:pt x="938784" y="478536"/>
                                </a:lnTo>
                                <a:lnTo>
                                  <a:pt x="938784" y="484632"/>
                                </a:lnTo>
                                <a:lnTo>
                                  <a:pt x="932688" y="487680"/>
                                </a:lnTo>
                                <a:lnTo>
                                  <a:pt x="932688" y="490728"/>
                                </a:lnTo>
                                <a:lnTo>
                                  <a:pt x="926592" y="493776"/>
                                </a:lnTo>
                                <a:lnTo>
                                  <a:pt x="926592" y="499872"/>
                                </a:lnTo>
                                <a:lnTo>
                                  <a:pt x="923544" y="499872"/>
                                </a:lnTo>
                                <a:lnTo>
                                  <a:pt x="923544" y="502920"/>
                                </a:lnTo>
                                <a:lnTo>
                                  <a:pt x="917448" y="502920"/>
                                </a:lnTo>
                                <a:lnTo>
                                  <a:pt x="917448" y="509016"/>
                                </a:lnTo>
                                <a:lnTo>
                                  <a:pt x="100584" y="509016"/>
                                </a:lnTo>
                                <a:lnTo>
                                  <a:pt x="100584" y="505968"/>
                                </a:lnTo>
                                <a:lnTo>
                                  <a:pt x="97536" y="505968"/>
                                </a:lnTo>
                                <a:lnTo>
                                  <a:pt x="97536" y="499872"/>
                                </a:lnTo>
                                <a:lnTo>
                                  <a:pt x="94488" y="499872"/>
                                </a:lnTo>
                                <a:lnTo>
                                  <a:pt x="91440" y="493776"/>
                                </a:lnTo>
                                <a:lnTo>
                                  <a:pt x="88392" y="493776"/>
                                </a:lnTo>
                                <a:lnTo>
                                  <a:pt x="88392" y="487680"/>
                                </a:lnTo>
                                <a:lnTo>
                                  <a:pt x="85344" y="487680"/>
                                </a:lnTo>
                                <a:lnTo>
                                  <a:pt x="85344" y="481584"/>
                                </a:lnTo>
                                <a:lnTo>
                                  <a:pt x="82296" y="481584"/>
                                </a:lnTo>
                                <a:lnTo>
                                  <a:pt x="82296" y="475488"/>
                                </a:lnTo>
                                <a:lnTo>
                                  <a:pt x="79248" y="475488"/>
                                </a:lnTo>
                                <a:lnTo>
                                  <a:pt x="79248" y="472440"/>
                                </a:lnTo>
                                <a:lnTo>
                                  <a:pt x="73152" y="472440"/>
                                </a:lnTo>
                                <a:lnTo>
                                  <a:pt x="60960" y="448056"/>
                                </a:lnTo>
                                <a:lnTo>
                                  <a:pt x="57912" y="448056"/>
                                </a:lnTo>
                                <a:lnTo>
                                  <a:pt x="48768" y="429768"/>
                                </a:lnTo>
                                <a:lnTo>
                                  <a:pt x="45720" y="426720"/>
                                </a:lnTo>
                                <a:lnTo>
                                  <a:pt x="39624" y="414528"/>
                                </a:lnTo>
                                <a:lnTo>
                                  <a:pt x="39624" y="408432"/>
                                </a:lnTo>
                                <a:lnTo>
                                  <a:pt x="36576" y="402336"/>
                                </a:lnTo>
                                <a:lnTo>
                                  <a:pt x="33528" y="402336"/>
                                </a:lnTo>
                                <a:lnTo>
                                  <a:pt x="33528" y="396240"/>
                                </a:lnTo>
                                <a:lnTo>
                                  <a:pt x="30480" y="396240"/>
                                </a:lnTo>
                                <a:lnTo>
                                  <a:pt x="30480" y="384048"/>
                                </a:lnTo>
                                <a:lnTo>
                                  <a:pt x="27432" y="384048"/>
                                </a:lnTo>
                                <a:lnTo>
                                  <a:pt x="27432" y="377952"/>
                                </a:lnTo>
                                <a:lnTo>
                                  <a:pt x="24384" y="377952"/>
                                </a:lnTo>
                                <a:lnTo>
                                  <a:pt x="24384" y="374904"/>
                                </a:lnTo>
                                <a:lnTo>
                                  <a:pt x="21336" y="374904"/>
                                </a:lnTo>
                                <a:lnTo>
                                  <a:pt x="21336" y="362712"/>
                                </a:lnTo>
                                <a:lnTo>
                                  <a:pt x="18288" y="362712"/>
                                </a:lnTo>
                                <a:lnTo>
                                  <a:pt x="18288" y="356616"/>
                                </a:lnTo>
                                <a:lnTo>
                                  <a:pt x="15240" y="356616"/>
                                </a:lnTo>
                                <a:lnTo>
                                  <a:pt x="15240" y="344424"/>
                                </a:lnTo>
                                <a:lnTo>
                                  <a:pt x="12192" y="344424"/>
                                </a:lnTo>
                                <a:lnTo>
                                  <a:pt x="12192" y="335280"/>
                                </a:lnTo>
                                <a:lnTo>
                                  <a:pt x="9144" y="335280"/>
                                </a:lnTo>
                                <a:lnTo>
                                  <a:pt x="9144" y="326136"/>
                                </a:lnTo>
                                <a:lnTo>
                                  <a:pt x="6096" y="326136"/>
                                </a:lnTo>
                                <a:lnTo>
                                  <a:pt x="6096" y="307848"/>
                                </a:lnTo>
                                <a:lnTo>
                                  <a:pt x="3048" y="307848"/>
                                </a:lnTo>
                                <a:lnTo>
                                  <a:pt x="3048" y="283464"/>
                                </a:lnTo>
                                <a:lnTo>
                                  <a:pt x="0" y="283464"/>
                                </a:lnTo>
                                <a:lnTo>
                                  <a:pt x="0" y="225552"/>
                                </a:lnTo>
                                <a:lnTo>
                                  <a:pt x="3048" y="225552"/>
                                </a:lnTo>
                                <a:lnTo>
                                  <a:pt x="3048" y="204216"/>
                                </a:lnTo>
                                <a:lnTo>
                                  <a:pt x="6096" y="204216"/>
                                </a:lnTo>
                                <a:lnTo>
                                  <a:pt x="6096" y="185928"/>
                                </a:lnTo>
                                <a:lnTo>
                                  <a:pt x="9144" y="185928"/>
                                </a:lnTo>
                                <a:lnTo>
                                  <a:pt x="9144" y="176784"/>
                                </a:lnTo>
                                <a:lnTo>
                                  <a:pt x="12192" y="176784"/>
                                </a:lnTo>
                                <a:lnTo>
                                  <a:pt x="12192" y="167640"/>
                                </a:lnTo>
                                <a:lnTo>
                                  <a:pt x="15240" y="167640"/>
                                </a:lnTo>
                                <a:lnTo>
                                  <a:pt x="15240" y="155448"/>
                                </a:lnTo>
                                <a:lnTo>
                                  <a:pt x="18288" y="155448"/>
                                </a:lnTo>
                                <a:lnTo>
                                  <a:pt x="18288" y="143256"/>
                                </a:lnTo>
                                <a:lnTo>
                                  <a:pt x="21336" y="143256"/>
                                </a:lnTo>
                                <a:lnTo>
                                  <a:pt x="21336" y="140208"/>
                                </a:lnTo>
                                <a:lnTo>
                                  <a:pt x="24384" y="140208"/>
                                </a:lnTo>
                                <a:lnTo>
                                  <a:pt x="24384" y="128016"/>
                                </a:lnTo>
                                <a:lnTo>
                                  <a:pt x="27432" y="128016"/>
                                </a:lnTo>
                                <a:lnTo>
                                  <a:pt x="27432" y="121920"/>
                                </a:lnTo>
                                <a:lnTo>
                                  <a:pt x="33528" y="118872"/>
                                </a:lnTo>
                                <a:lnTo>
                                  <a:pt x="33528" y="112776"/>
                                </a:lnTo>
                                <a:lnTo>
                                  <a:pt x="36576" y="112776"/>
                                </a:lnTo>
                                <a:lnTo>
                                  <a:pt x="36576" y="106680"/>
                                </a:lnTo>
                                <a:lnTo>
                                  <a:pt x="39624" y="106680"/>
                                </a:lnTo>
                                <a:lnTo>
                                  <a:pt x="39624" y="94488"/>
                                </a:lnTo>
                                <a:lnTo>
                                  <a:pt x="42672" y="94488"/>
                                </a:lnTo>
                                <a:lnTo>
                                  <a:pt x="42672" y="91440"/>
                                </a:lnTo>
                                <a:lnTo>
                                  <a:pt x="45720" y="91440"/>
                                </a:lnTo>
                                <a:lnTo>
                                  <a:pt x="45720" y="85344"/>
                                </a:lnTo>
                                <a:lnTo>
                                  <a:pt x="48768" y="85344"/>
                                </a:lnTo>
                                <a:lnTo>
                                  <a:pt x="48768" y="79248"/>
                                </a:lnTo>
                                <a:lnTo>
                                  <a:pt x="51816" y="79248"/>
                                </a:lnTo>
                                <a:lnTo>
                                  <a:pt x="51816" y="73152"/>
                                </a:lnTo>
                                <a:lnTo>
                                  <a:pt x="57912" y="70104"/>
                                </a:lnTo>
                                <a:lnTo>
                                  <a:pt x="57912" y="64008"/>
                                </a:lnTo>
                                <a:lnTo>
                                  <a:pt x="60960" y="64008"/>
                                </a:lnTo>
                                <a:lnTo>
                                  <a:pt x="60960" y="57912"/>
                                </a:lnTo>
                                <a:lnTo>
                                  <a:pt x="64008" y="57912"/>
                                </a:lnTo>
                                <a:lnTo>
                                  <a:pt x="64008" y="51816"/>
                                </a:lnTo>
                                <a:lnTo>
                                  <a:pt x="67056" y="51816"/>
                                </a:lnTo>
                                <a:lnTo>
                                  <a:pt x="67056" y="48768"/>
                                </a:lnTo>
                                <a:lnTo>
                                  <a:pt x="73152" y="45720"/>
                                </a:lnTo>
                                <a:lnTo>
                                  <a:pt x="73152" y="42672"/>
                                </a:lnTo>
                                <a:lnTo>
                                  <a:pt x="76200" y="42672"/>
                                </a:lnTo>
                                <a:lnTo>
                                  <a:pt x="76200" y="36576"/>
                                </a:lnTo>
                                <a:lnTo>
                                  <a:pt x="82296" y="33528"/>
                                </a:lnTo>
                                <a:lnTo>
                                  <a:pt x="82296" y="30480"/>
                                </a:lnTo>
                                <a:lnTo>
                                  <a:pt x="85344" y="27432"/>
                                </a:lnTo>
                                <a:lnTo>
                                  <a:pt x="85344" y="24384"/>
                                </a:lnTo>
                                <a:lnTo>
                                  <a:pt x="91440" y="21336"/>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271" name="Shape 16271"/>
                        <wps:cNvSpPr/>
                        <wps:spPr>
                          <a:xfrm>
                            <a:off x="841248" y="3550920"/>
                            <a:ext cx="1021080" cy="515112"/>
                          </a:xfrm>
                          <a:custGeom>
                            <a:avLst/>
                            <a:gdLst/>
                            <a:ahLst/>
                            <a:cxnLst/>
                            <a:rect l="0" t="0" r="0" b="0"/>
                            <a:pathLst>
                              <a:path w="1021080" h="515112">
                                <a:moveTo>
                                  <a:pt x="103632" y="0"/>
                                </a:moveTo>
                                <a:lnTo>
                                  <a:pt x="917448" y="0"/>
                                </a:lnTo>
                                <a:lnTo>
                                  <a:pt x="920496" y="3048"/>
                                </a:lnTo>
                                <a:lnTo>
                                  <a:pt x="923544" y="3048"/>
                                </a:lnTo>
                                <a:lnTo>
                                  <a:pt x="926592" y="9144"/>
                                </a:lnTo>
                                <a:lnTo>
                                  <a:pt x="923544" y="9144"/>
                                </a:lnTo>
                                <a:lnTo>
                                  <a:pt x="929640" y="15240"/>
                                </a:lnTo>
                                <a:lnTo>
                                  <a:pt x="932688" y="15240"/>
                                </a:lnTo>
                                <a:lnTo>
                                  <a:pt x="935736" y="24384"/>
                                </a:lnTo>
                                <a:lnTo>
                                  <a:pt x="932688" y="24384"/>
                                </a:lnTo>
                                <a:lnTo>
                                  <a:pt x="938784" y="30480"/>
                                </a:lnTo>
                                <a:lnTo>
                                  <a:pt x="941832" y="30480"/>
                                </a:lnTo>
                                <a:lnTo>
                                  <a:pt x="947928" y="48768"/>
                                </a:lnTo>
                                <a:lnTo>
                                  <a:pt x="944880" y="48768"/>
                                </a:lnTo>
                                <a:lnTo>
                                  <a:pt x="935736" y="33528"/>
                                </a:lnTo>
                                <a:lnTo>
                                  <a:pt x="929640" y="27432"/>
                                </a:lnTo>
                                <a:lnTo>
                                  <a:pt x="926592" y="18288"/>
                                </a:lnTo>
                                <a:lnTo>
                                  <a:pt x="920496" y="12192"/>
                                </a:lnTo>
                                <a:lnTo>
                                  <a:pt x="917448" y="6096"/>
                                </a:lnTo>
                                <a:lnTo>
                                  <a:pt x="106680" y="6096"/>
                                </a:lnTo>
                                <a:lnTo>
                                  <a:pt x="106680" y="3048"/>
                                </a:lnTo>
                                <a:lnTo>
                                  <a:pt x="100584" y="9144"/>
                                </a:lnTo>
                                <a:lnTo>
                                  <a:pt x="103632" y="9144"/>
                                </a:lnTo>
                                <a:lnTo>
                                  <a:pt x="97536" y="21336"/>
                                </a:lnTo>
                                <a:lnTo>
                                  <a:pt x="94488" y="21336"/>
                                </a:lnTo>
                                <a:lnTo>
                                  <a:pt x="82296" y="36576"/>
                                </a:lnTo>
                                <a:lnTo>
                                  <a:pt x="85344" y="36576"/>
                                </a:lnTo>
                                <a:lnTo>
                                  <a:pt x="79248" y="48768"/>
                                </a:lnTo>
                                <a:lnTo>
                                  <a:pt x="76200" y="48768"/>
                                </a:lnTo>
                                <a:lnTo>
                                  <a:pt x="70104" y="51816"/>
                                </a:lnTo>
                                <a:lnTo>
                                  <a:pt x="73152" y="51816"/>
                                </a:lnTo>
                                <a:lnTo>
                                  <a:pt x="64008" y="70104"/>
                                </a:lnTo>
                                <a:lnTo>
                                  <a:pt x="60960" y="70104"/>
                                </a:lnTo>
                                <a:lnTo>
                                  <a:pt x="57912" y="73152"/>
                                </a:lnTo>
                                <a:lnTo>
                                  <a:pt x="60960" y="73152"/>
                                </a:lnTo>
                                <a:lnTo>
                                  <a:pt x="39624" y="118872"/>
                                </a:lnTo>
                                <a:lnTo>
                                  <a:pt x="36576" y="118872"/>
                                </a:lnTo>
                                <a:lnTo>
                                  <a:pt x="33528" y="121920"/>
                                </a:lnTo>
                                <a:lnTo>
                                  <a:pt x="36576" y="121920"/>
                                </a:lnTo>
                                <a:lnTo>
                                  <a:pt x="30480" y="134112"/>
                                </a:lnTo>
                                <a:lnTo>
                                  <a:pt x="30480" y="140208"/>
                                </a:lnTo>
                                <a:lnTo>
                                  <a:pt x="24384" y="149352"/>
                                </a:lnTo>
                                <a:lnTo>
                                  <a:pt x="24384" y="155448"/>
                                </a:lnTo>
                                <a:lnTo>
                                  <a:pt x="21336" y="161544"/>
                                </a:lnTo>
                                <a:lnTo>
                                  <a:pt x="21336" y="167640"/>
                                </a:lnTo>
                                <a:lnTo>
                                  <a:pt x="18288" y="167640"/>
                                </a:lnTo>
                                <a:lnTo>
                                  <a:pt x="15240" y="170688"/>
                                </a:lnTo>
                                <a:lnTo>
                                  <a:pt x="18288" y="170688"/>
                                </a:lnTo>
                                <a:lnTo>
                                  <a:pt x="18288" y="176784"/>
                                </a:lnTo>
                                <a:lnTo>
                                  <a:pt x="15240" y="182880"/>
                                </a:lnTo>
                                <a:lnTo>
                                  <a:pt x="15240" y="188976"/>
                                </a:lnTo>
                                <a:lnTo>
                                  <a:pt x="12192" y="192024"/>
                                </a:lnTo>
                                <a:lnTo>
                                  <a:pt x="12192" y="204216"/>
                                </a:lnTo>
                                <a:lnTo>
                                  <a:pt x="9144" y="210312"/>
                                </a:lnTo>
                                <a:lnTo>
                                  <a:pt x="9144" y="225552"/>
                                </a:lnTo>
                                <a:lnTo>
                                  <a:pt x="6096" y="231648"/>
                                </a:lnTo>
                                <a:lnTo>
                                  <a:pt x="6096" y="286512"/>
                                </a:lnTo>
                                <a:lnTo>
                                  <a:pt x="9144" y="286512"/>
                                </a:lnTo>
                                <a:lnTo>
                                  <a:pt x="9144" y="301752"/>
                                </a:lnTo>
                                <a:lnTo>
                                  <a:pt x="12192" y="307848"/>
                                </a:lnTo>
                                <a:lnTo>
                                  <a:pt x="12192" y="320040"/>
                                </a:lnTo>
                                <a:lnTo>
                                  <a:pt x="15240" y="326136"/>
                                </a:lnTo>
                                <a:lnTo>
                                  <a:pt x="15240" y="332232"/>
                                </a:lnTo>
                                <a:lnTo>
                                  <a:pt x="18288" y="335280"/>
                                </a:lnTo>
                                <a:lnTo>
                                  <a:pt x="18288" y="338328"/>
                                </a:lnTo>
                                <a:lnTo>
                                  <a:pt x="21336" y="344424"/>
                                </a:lnTo>
                                <a:lnTo>
                                  <a:pt x="21336" y="350520"/>
                                </a:lnTo>
                                <a:lnTo>
                                  <a:pt x="27432" y="362712"/>
                                </a:lnTo>
                                <a:lnTo>
                                  <a:pt x="27432" y="368808"/>
                                </a:lnTo>
                                <a:lnTo>
                                  <a:pt x="36576" y="384048"/>
                                </a:lnTo>
                                <a:lnTo>
                                  <a:pt x="36576" y="390144"/>
                                </a:lnTo>
                                <a:lnTo>
                                  <a:pt x="42672" y="402336"/>
                                </a:lnTo>
                                <a:lnTo>
                                  <a:pt x="39624" y="402336"/>
                                </a:lnTo>
                                <a:lnTo>
                                  <a:pt x="42672" y="405384"/>
                                </a:lnTo>
                                <a:lnTo>
                                  <a:pt x="64008" y="445008"/>
                                </a:lnTo>
                                <a:lnTo>
                                  <a:pt x="60960" y="445008"/>
                                </a:lnTo>
                                <a:lnTo>
                                  <a:pt x="67056" y="451104"/>
                                </a:lnTo>
                                <a:lnTo>
                                  <a:pt x="70104" y="451104"/>
                                </a:lnTo>
                                <a:lnTo>
                                  <a:pt x="79248" y="469392"/>
                                </a:lnTo>
                                <a:lnTo>
                                  <a:pt x="76200" y="469392"/>
                                </a:lnTo>
                                <a:lnTo>
                                  <a:pt x="82296" y="472440"/>
                                </a:lnTo>
                                <a:lnTo>
                                  <a:pt x="85344" y="472440"/>
                                </a:lnTo>
                                <a:lnTo>
                                  <a:pt x="88392" y="481584"/>
                                </a:lnTo>
                                <a:lnTo>
                                  <a:pt x="91440" y="487680"/>
                                </a:lnTo>
                                <a:lnTo>
                                  <a:pt x="94488" y="487680"/>
                                </a:lnTo>
                                <a:lnTo>
                                  <a:pt x="97536" y="493776"/>
                                </a:lnTo>
                                <a:lnTo>
                                  <a:pt x="94488" y="493776"/>
                                </a:lnTo>
                                <a:lnTo>
                                  <a:pt x="100584" y="499872"/>
                                </a:lnTo>
                                <a:lnTo>
                                  <a:pt x="103632" y="499872"/>
                                </a:lnTo>
                                <a:lnTo>
                                  <a:pt x="106680" y="505968"/>
                                </a:lnTo>
                                <a:lnTo>
                                  <a:pt x="103632" y="505968"/>
                                </a:lnTo>
                                <a:lnTo>
                                  <a:pt x="106680" y="509016"/>
                                </a:lnTo>
                                <a:lnTo>
                                  <a:pt x="914400" y="509016"/>
                                </a:lnTo>
                                <a:lnTo>
                                  <a:pt x="917448" y="502920"/>
                                </a:lnTo>
                                <a:lnTo>
                                  <a:pt x="923544" y="499872"/>
                                </a:lnTo>
                                <a:lnTo>
                                  <a:pt x="926592" y="493776"/>
                                </a:lnTo>
                                <a:lnTo>
                                  <a:pt x="935736" y="484632"/>
                                </a:lnTo>
                                <a:lnTo>
                                  <a:pt x="938784" y="478536"/>
                                </a:lnTo>
                                <a:lnTo>
                                  <a:pt x="944880" y="472440"/>
                                </a:lnTo>
                                <a:lnTo>
                                  <a:pt x="950976" y="460248"/>
                                </a:lnTo>
                                <a:lnTo>
                                  <a:pt x="960120" y="451104"/>
                                </a:lnTo>
                                <a:lnTo>
                                  <a:pt x="969264" y="432816"/>
                                </a:lnTo>
                                <a:lnTo>
                                  <a:pt x="972312" y="429768"/>
                                </a:lnTo>
                                <a:lnTo>
                                  <a:pt x="981456" y="414528"/>
                                </a:lnTo>
                                <a:lnTo>
                                  <a:pt x="984504" y="411480"/>
                                </a:lnTo>
                                <a:lnTo>
                                  <a:pt x="984504" y="405384"/>
                                </a:lnTo>
                                <a:lnTo>
                                  <a:pt x="990600" y="393192"/>
                                </a:lnTo>
                                <a:lnTo>
                                  <a:pt x="990600" y="390144"/>
                                </a:lnTo>
                                <a:lnTo>
                                  <a:pt x="993648" y="384048"/>
                                </a:lnTo>
                                <a:lnTo>
                                  <a:pt x="993648" y="381000"/>
                                </a:lnTo>
                                <a:lnTo>
                                  <a:pt x="996696" y="374904"/>
                                </a:lnTo>
                                <a:lnTo>
                                  <a:pt x="996696" y="368808"/>
                                </a:lnTo>
                                <a:lnTo>
                                  <a:pt x="999744" y="365760"/>
                                </a:lnTo>
                                <a:lnTo>
                                  <a:pt x="1002792" y="359664"/>
                                </a:lnTo>
                                <a:lnTo>
                                  <a:pt x="1002792" y="353568"/>
                                </a:lnTo>
                                <a:lnTo>
                                  <a:pt x="1005840" y="347472"/>
                                </a:lnTo>
                                <a:lnTo>
                                  <a:pt x="1005840" y="335280"/>
                                </a:lnTo>
                                <a:lnTo>
                                  <a:pt x="1008888" y="332232"/>
                                </a:lnTo>
                                <a:lnTo>
                                  <a:pt x="1008888" y="329184"/>
                                </a:lnTo>
                                <a:lnTo>
                                  <a:pt x="1011936" y="323088"/>
                                </a:lnTo>
                                <a:lnTo>
                                  <a:pt x="1011936" y="304800"/>
                                </a:lnTo>
                                <a:lnTo>
                                  <a:pt x="1014984" y="298704"/>
                                </a:lnTo>
                                <a:lnTo>
                                  <a:pt x="1014984" y="243840"/>
                                </a:lnTo>
                                <a:lnTo>
                                  <a:pt x="1011936" y="240792"/>
                                </a:lnTo>
                                <a:lnTo>
                                  <a:pt x="1011936" y="225552"/>
                                </a:lnTo>
                                <a:lnTo>
                                  <a:pt x="1008888" y="219456"/>
                                </a:lnTo>
                                <a:lnTo>
                                  <a:pt x="1008888" y="207264"/>
                                </a:lnTo>
                                <a:lnTo>
                                  <a:pt x="1005840" y="201168"/>
                                </a:lnTo>
                                <a:lnTo>
                                  <a:pt x="1005840" y="195072"/>
                                </a:lnTo>
                                <a:lnTo>
                                  <a:pt x="1002792" y="188976"/>
                                </a:lnTo>
                                <a:lnTo>
                                  <a:pt x="1002792" y="185928"/>
                                </a:lnTo>
                                <a:lnTo>
                                  <a:pt x="999744" y="179832"/>
                                </a:lnTo>
                                <a:lnTo>
                                  <a:pt x="999744" y="173736"/>
                                </a:lnTo>
                                <a:lnTo>
                                  <a:pt x="996696" y="167640"/>
                                </a:lnTo>
                                <a:lnTo>
                                  <a:pt x="996696" y="161544"/>
                                </a:lnTo>
                                <a:lnTo>
                                  <a:pt x="990600" y="143256"/>
                                </a:lnTo>
                                <a:lnTo>
                                  <a:pt x="990600" y="140208"/>
                                </a:lnTo>
                                <a:lnTo>
                                  <a:pt x="966216" y="94488"/>
                                </a:lnTo>
                                <a:lnTo>
                                  <a:pt x="963168" y="85344"/>
                                </a:lnTo>
                                <a:lnTo>
                                  <a:pt x="944880" y="48768"/>
                                </a:lnTo>
                                <a:lnTo>
                                  <a:pt x="950976" y="51816"/>
                                </a:lnTo>
                                <a:lnTo>
                                  <a:pt x="954024" y="51816"/>
                                </a:lnTo>
                                <a:lnTo>
                                  <a:pt x="969264" y="82296"/>
                                </a:lnTo>
                                <a:lnTo>
                                  <a:pt x="972312" y="91440"/>
                                </a:lnTo>
                                <a:lnTo>
                                  <a:pt x="993648" y="137160"/>
                                </a:lnTo>
                                <a:lnTo>
                                  <a:pt x="993648" y="143256"/>
                                </a:lnTo>
                                <a:lnTo>
                                  <a:pt x="1002792" y="158496"/>
                                </a:lnTo>
                                <a:lnTo>
                                  <a:pt x="1002792" y="164592"/>
                                </a:lnTo>
                                <a:lnTo>
                                  <a:pt x="1005840" y="170688"/>
                                </a:lnTo>
                                <a:lnTo>
                                  <a:pt x="1005840" y="176784"/>
                                </a:lnTo>
                                <a:lnTo>
                                  <a:pt x="1008888" y="182880"/>
                                </a:lnTo>
                                <a:lnTo>
                                  <a:pt x="1008888" y="188976"/>
                                </a:lnTo>
                                <a:lnTo>
                                  <a:pt x="1011936" y="192024"/>
                                </a:lnTo>
                                <a:lnTo>
                                  <a:pt x="1011936" y="198120"/>
                                </a:lnTo>
                                <a:lnTo>
                                  <a:pt x="1014984" y="204216"/>
                                </a:lnTo>
                                <a:lnTo>
                                  <a:pt x="1014984" y="216408"/>
                                </a:lnTo>
                                <a:lnTo>
                                  <a:pt x="1018032" y="222504"/>
                                </a:lnTo>
                                <a:lnTo>
                                  <a:pt x="1018032" y="240792"/>
                                </a:lnTo>
                                <a:lnTo>
                                  <a:pt x="1021080" y="240792"/>
                                </a:lnTo>
                                <a:lnTo>
                                  <a:pt x="1021080" y="301752"/>
                                </a:lnTo>
                                <a:lnTo>
                                  <a:pt x="1018032" y="307848"/>
                                </a:lnTo>
                                <a:lnTo>
                                  <a:pt x="1018032" y="326136"/>
                                </a:lnTo>
                                <a:lnTo>
                                  <a:pt x="1014984" y="332232"/>
                                </a:lnTo>
                                <a:lnTo>
                                  <a:pt x="1014984" y="335280"/>
                                </a:lnTo>
                                <a:lnTo>
                                  <a:pt x="1011936" y="335280"/>
                                </a:lnTo>
                                <a:lnTo>
                                  <a:pt x="1008888" y="338328"/>
                                </a:lnTo>
                                <a:lnTo>
                                  <a:pt x="1011936" y="338328"/>
                                </a:lnTo>
                                <a:lnTo>
                                  <a:pt x="1011936" y="350520"/>
                                </a:lnTo>
                                <a:lnTo>
                                  <a:pt x="1008888" y="356616"/>
                                </a:lnTo>
                                <a:lnTo>
                                  <a:pt x="1008888" y="362712"/>
                                </a:lnTo>
                                <a:lnTo>
                                  <a:pt x="1005840" y="368808"/>
                                </a:lnTo>
                                <a:lnTo>
                                  <a:pt x="1002792" y="368808"/>
                                </a:lnTo>
                                <a:lnTo>
                                  <a:pt x="999744" y="371856"/>
                                </a:lnTo>
                                <a:lnTo>
                                  <a:pt x="1002792" y="371856"/>
                                </a:lnTo>
                                <a:lnTo>
                                  <a:pt x="1002792" y="377952"/>
                                </a:lnTo>
                                <a:lnTo>
                                  <a:pt x="999744" y="381000"/>
                                </a:lnTo>
                                <a:lnTo>
                                  <a:pt x="999744" y="387096"/>
                                </a:lnTo>
                                <a:lnTo>
                                  <a:pt x="996696" y="393192"/>
                                </a:lnTo>
                                <a:lnTo>
                                  <a:pt x="993648" y="393192"/>
                                </a:lnTo>
                                <a:lnTo>
                                  <a:pt x="990600" y="396240"/>
                                </a:lnTo>
                                <a:lnTo>
                                  <a:pt x="993648" y="396240"/>
                                </a:lnTo>
                                <a:lnTo>
                                  <a:pt x="990600" y="408432"/>
                                </a:lnTo>
                                <a:lnTo>
                                  <a:pt x="990600" y="414528"/>
                                </a:lnTo>
                                <a:lnTo>
                                  <a:pt x="987552" y="414528"/>
                                </a:lnTo>
                                <a:lnTo>
                                  <a:pt x="984504" y="417576"/>
                                </a:lnTo>
                                <a:lnTo>
                                  <a:pt x="987552" y="417576"/>
                                </a:lnTo>
                                <a:lnTo>
                                  <a:pt x="978408" y="432816"/>
                                </a:lnTo>
                                <a:lnTo>
                                  <a:pt x="975360" y="432816"/>
                                </a:lnTo>
                                <a:lnTo>
                                  <a:pt x="972312" y="435864"/>
                                </a:lnTo>
                                <a:lnTo>
                                  <a:pt x="975360" y="435864"/>
                                </a:lnTo>
                                <a:lnTo>
                                  <a:pt x="966216" y="454152"/>
                                </a:lnTo>
                                <a:lnTo>
                                  <a:pt x="963168" y="454152"/>
                                </a:lnTo>
                                <a:lnTo>
                                  <a:pt x="954024" y="463296"/>
                                </a:lnTo>
                                <a:lnTo>
                                  <a:pt x="957072" y="463296"/>
                                </a:lnTo>
                                <a:lnTo>
                                  <a:pt x="950976" y="475488"/>
                                </a:lnTo>
                                <a:lnTo>
                                  <a:pt x="947928" y="475488"/>
                                </a:lnTo>
                                <a:lnTo>
                                  <a:pt x="941832" y="481584"/>
                                </a:lnTo>
                                <a:lnTo>
                                  <a:pt x="944880" y="481584"/>
                                </a:lnTo>
                                <a:lnTo>
                                  <a:pt x="941832" y="487680"/>
                                </a:lnTo>
                                <a:lnTo>
                                  <a:pt x="938784" y="487680"/>
                                </a:lnTo>
                                <a:lnTo>
                                  <a:pt x="929640" y="496824"/>
                                </a:lnTo>
                                <a:lnTo>
                                  <a:pt x="932688" y="496824"/>
                                </a:lnTo>
                                <a:lnTo>
                                  <a:pt x="929640" y="502920"/>
                                </a:lnTo>
                                <a:lnTo>
                                  <a:pt x="926592" y="502920"/>
                                </a:lnTo>
                                <a:lnTo>
                                  <a:pt x="926592" y="505968"/>
                                </a:lnTo>
                                <a:lnTo>
                                  <a:pt x="922528" y="508000"/>
                                </a:lnTo>
                                <a:lnTo>
                                  <a:pt x="920496" y="512064"/>
                                </a:lnTo>
                                <a:lnTo>
                                  <a:pt x="917448" y="512064"/>
                                </a:lnTo>
                                <a:lnTo>
                                  <a:pt x="917448" y="515112"/>
                                </a:lnTo>
                                <a:lnTo>
                                  <a:pt x="103632" y="515112"/>
                                </a:lnTo>
                                <a:lnTo>
                                  <a:pt x="103632" y="512064"/>
                                </a:lnTo>
                                <a:lnTo>
                                  <a:pt x="100584" y="509016"/>
                                </a:lnTo>
                                <a:lnTo>
                                  <a:pt x="97536" y="502920"/>
                                </a:lnTo>
                                <a:lnTo>
                                  <a:pt x="91440" y="496824"/>
                                </a:lnTo>
                                <a:lnTo>
                                  <a:pt x="85344" y="484632"/>
                                </a:lnTo>
                                <a:lnTo>
                                  <a:pt x="79248" y="475488"/>
                                </a:lnTo>
                                <a:lnTo>
                                  <a:pt x="73152" y="475488"/>
                                </a:lnTo>
                                <a:lnTo>
                                  <a:pt x="73152" y="472440"/>
                                </a:lnTo>
                                <a:lnTo>
                                  <a:pt x="64008" y="454152"/>
                                </a:lnTo>
                                <a:lnTo>
                                  <a:pt x="57912" y="448056"/>
                                </a:lnTo>
                                <a:lnTo>
                                  <a:pt x="39624" y="408432"/>
                                </a:lnTo>
                                <a:lnTo>
                                  <a:pt x="36576" y="405384"/>
                                </a:lnTo>
                                <a:lnTo>
                                  <a:pt x="30480" y="393192"/>
                                </a:lnTo>
                                <a:lnTo>
                                  <a:pt x="30480" y="387096"/>
                                </a:lnTo>
                                <a:lnTo>
                                  <a:pt x="21336" y="371856"/>
                                </a:lnTo>
                                <a:lnTo>
                                  <a:pt x="21336" y="365760"/>
                                </a:lnTo>
                                <a:lnTo>
                                  <a:pt x="15240" y="353568"/>
                                </a:lnTo>
                                <a:lnTo>
                                  <a:pt x="15240" y="347472"/>
                                </a:lnTo>
                                <a:lnTo>
                                  <a:pt x="12192" y="341376"/>
                                </a:lnTo>
                                <a:lnTo>
                                  <a:pt x="12192" y="338328"/>
                                </a:lnTo>
                                <a:lnTo>
                                  <a:pt x="9144" y="332232"/>
                                </a:lnTo>
                                <a:lnTo>
                                  <a:pt x="9144" y="329184"/>
                                </a:lnTo>
                                <a:lnTo>
                                  <a:pt x="6096" y="323088"/>
                                </a:lnTo>
                                <a:lnTo>
                                  <a:pt x="6096" y="310896"/>
                                </a:lnTo>
                                <a:lnTo>
                                  <a:pt x="3048" y="304800"/>
                                </a:lnTo>
                                <a:lnTo>
                                  <a:pt x="3048" y="286512"/>
                                </a:lnTo>
                                <a:lnTo>
                                  <a:pt x="0" y="286512"/>
                                </a:lnTo>
                                <a:lnTo>
                                  <a:pt x="0" y="228600"/>
                                </a:lnTo>
                                <a:lnTo>
                                  <a:pt x="3048" y="222504"/>
                                </a:lnTo>
                                <a:lnTo>
                                  <a:pt x="3048" y="207264"/>
                                </a:lnTo>
                                <a:lnTo>
                                  <a:pt x="6096" y="201168"/>
                                </a:lnTo>
                                <a:lnTo>
                                  <a:pt x="6096" y="188976"/>
                                </a:lnTo>
                                <a:lnTo>
                                  <a:pt x="9144" y="185928"/>
                                </a:lnTo>
                                <a:lnTo>
                                  <a:pt x="9144" y="179832"/>
                                </a:lnTo>
                                <a:lnTo>
                                  <a:pt x="12192" y="173736"/>
                                </a:lnTo>
                                <a:lnTo>
                                  <a:pt x="12192" y="167640"/>
                                </a:lnTo>
                                <a:lnTo>
                                  <a:pt x="15240" y="164592"/>
                                </a:lnTo>
                                <a:lnTo>
                                  <a:pt x="15240" y="158496"/>
                                </a:lnTo>
                                <a:lnTo>
                                  <a:pt x="18288" y="152400"/>
                                </a:lnTo>
                                <a:lnTo>
                                  <a:pt x="18288" y="146304"/>
                                </a:lnTo>
                                <a:lnTo>
                                  <a:pt x="24384" y="137160"/>
                                </a:lnTo>
                                <a:lnTo>
                                  <a:pt x="24384" y="131064"/>
                                </a:lnTo>
                                <a:lnTo>
                                  <a:pt x="30480" y="118872"/>
                                </a:lnTo>
                                <a:lnTo>
                                  <a:pt x="33528" y="115824"/>
                                </a:lnTo>
                                <a:lnTo>
                                  <a:pt x="54864" y="70104"/>
                                </a:lnTo>
                                <a:lnTo>
                                  <a:pt x="57912" y="67056"/>
                                </a:lnTo>
                                <a:lnTo>
                                  <a:pt x="67056" y="48768"/>
                                </a:lnTo>
                                <a:lnTo>
                                  <a:pt x="73152" y="45720"/>
                                </a:lnTo>
                                <a:lnTo>
                                  <a:pt x="79248" y="33528"/>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72" name="Shape 16272"/>
                        <wps:cNvSpPr/>
                        <wps:spPr>
                          <a:xfrm>
                            <a:off x="1313688" y="3483863"/>
                            <a:ext cx="70104" cy="67056"/>
                          </a:xfrm>
                          <a:custGeom>
                            <a:avLst/>
                            <a:gdLst/>
                            <a:ahLst/>
                            <a:cxnLst/>
                            <a:rect l="0" t="0" r="0" b="0"/>
                            <a:pathLst>
                              <a:path w="70104" h="67056">
                                <a:moveTo>
                                  <a:pt x="0" y="0"/>
                                </a:moveTo>
                                <a:lnTo>
                                  <a:pt x="70104" y="0"/>
                                </a:lnTo>
                                <a:lnTo>
                                  <a:pt x="70104" y="3049"/>
                                </a:lnTo>
                                <a:lnTo>
                                  <a:pt x="67056" y="3049"/>
                                </a:lnTo>
                                <a:lnTo>
                                  <a:pt x="67056" y="9144"/>
                                </a:lnTo>
                                <a:lnTo>
                                  <a:pt x="64008" y="9144"/>
                                </a:lnTo>
                                <a:lnTo>
                                  <a:pt x="64008" y="15240"/>
                                </a:lnTo>
                                <a:lnTo>
                                  <a:pt x="60960" y="15240"/>
                                </a:lnTo>
                                <a:lnTo>
                                  <a:pt x="60960" y="18288"/>
                                </a:lnTo>
                                <a:lnTo>
                                  <a:pt x="57912" y="18288"/>
                                </a:lnTo>
                                <a:lnTo>
                                  <a:pt x="57912" y="24385"/>
                                </a:lnTo>
                                <a:lnTo>
                                  <a:pt x="54864" y="24385"/>
                                </a:lnTo>
                                <a:lnTo>
                                  <a:pt x="54864" y="30480"/>
                                </a:lnTo>
                                <a:lnTo>
                                  <a:pt x="51816" y="30480"/>
                                </a:lnTo>
                                <a:lnTo>
                                  <a:pt x="51816" y="36576"/>
                                </a:lnTo>
                                <a:lnTo>
                                  <a:pt x="48768" y="36576"/>
                                </a:lnTo>
                                <a:lnTo>
                                  <a:pt x="48768" y="42673"/>
                                </a:lnTo>
                                <a:lnTo>
                                  <a:pt x="45720" y="42673"/>
                                </a:lnTo>
                                <a:lnTo>
                                  <a:pt x="45720" y="54864"/>
                                </a:lnTo>
                                <a:lnTo>
                                  <a:pt x="42672" y="54864"/>
                                </a:lnTo>
                                <a:lnTo>
                                  <a:pt x="42672" y="60960"/>
                                </a:lnTo>
                                <a:lnTo>
                                  <a:pt x="39624" y="60960"/>
                                </a:lnTo>
                                <a:lnTo>
                                  <a:pt x="39624" y="67056"/>
                                </a:lnTo>
                                <a:lnTo>
                                  <a:pt x="33528" y="67056"/>
                                </a:lnTo>
                                <a:lnTo>
                                  <a:pt x="33528" y="64008"/>
                                </a:lnTo>
                                <a:lnTo>
                                  <a:pt x="12192" y="21337"/>
                                </a:lnTo>
                                <a:lnTo>
                                  <a:pt x="9144"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73" name="Shape 16273"/>
                        <wps:cNvSpPr/>
                        <wps:spPr>
                          <a:xfrm>
                            <a:off x="1313688" y="3483863"/>
                            <a:ext cx="70104" cy="67056"/>
                          </a:xfrm>
                          <a:custGeom>
                            <a:avLst/>
                            <a:gdLst/>
                            <a:ahLst/>
                            <a:cxnLst/>
                            <a:rect l="0" t="0" r="0" b="0"/>
                            <a:pathLst>
                              <a:path w="70104" h="67056">
                                <a:moveTo>
                                  <a:pt x="0" y="0"/>
                                </a:moveTo>
                                <a:lnTo>
                                  <a:pt x="70104" y="0"/>
                                </a:lnTo>
                                <a:lnTo>
                                  <a:pt x="36576"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174" name="Shape 457174"/>
                        <wps:cNvSpPr/>
                        <wps:spPr>
                          <a:xfrm>
                            <a:off x="509016" y="2700528"/>
                            <a:ext cx="844296" cy="9144"/>
                          </a:xfrm>
                          <a:custGeom>
                            <a:avLst/>
                            <a:gdLst/>
                            <a:ahLst/>
                            <a:cxnLst/>
                            <a:rect l="0" t="0" r="0" b="0"/>
                            <a:pathLst>
                              <a:path w="844296" h="9144">
                                <a:moveTo>
                                  <a:pt x="0" y="0"/>
                                </a:moveTo>
                                <a:lnTo>
                                  <a:pt x="844296" y="0"/>
                                </a:lnTo>
                                <a:lnTo>
                                  <a:pt x="84429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6275" name="Shape 16275"/>
                        <wps:cNvSpPr/>
                        <wps:spPr>
                          <a:xfrm>
                            <a:off x="1286256" y="2673096"/>
                            <a:ext cx="67056" cy="67056"/>
                          </a:xfrm>
                          <a:custGeom>
                            <a:avLst/>
                            <a:gdLst/>
                            <a:ahLst/>
                            <a:cxnLst/>
                            <a:rect l="0" t="0" r="0" b="0"/>
                            <a:pathLst>
                              <a:path w="67056" h="67056">
                                <a:moveTo>
                                  <a:pt x="0" y="0"/>
                                </a:moveTo>
                                <a:lnTo>
                                  <a:pt x="67056" y="30480"/>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6276" name="Rectangle 16276"/>
                        <wps:cNvSpPr/>
                        <wps:spPr>
                          <a:xfrm>
                            <a:off x="1426464" y="4122377"/>
                            <a:ext cx="797747"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350-93/d073</w:t>
                              </w:r>
                            </w:p>
                          </w:txbxContent>
                        </wps:txbx>
                        <wps:bodyPr horzOverflow="overflow" vert="horz" lIns="0" tIns="0" rIns="0" bIns="0" rtlCol="0">
                          <a:noAutofit/>
                        </wps:bodyPr>
                      </wps:wsp>
                      <wps:wsp>
                        <wps:cNvPr id="16277" name="Rectangle 16277"/>
                        <wps:cNvSpPr/>
                        <wps:spPr>
                          <a:xfrm>
                            <a:off x="990600" y="219529"/>
                            <a:ext cx="96760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w:t>
                              </w:r>
                              <w:proofErr w:type="gramStart"/>
                              <w:r>
                                <w:rPr>
                                  <w:rFonts w:ascii="Arial" w:eastAsia="Arial" w:hAnsi="Arial" w:cs="Arial"/>
                                  <w:sz w:val="15"/>
                                </w:rPr>
                                <w:t>R,ZZ</w:t>
                              </w:r>
                              <w:proofErr w:type="gramEnd"/>
                              <w:r>
                                <w:rPr>
                                  <w:rFonts w:ascii="Arial" w:eastAsia="Arial" w:hAnsi="Arial" w:cs="Arial"/>
                                  <w:sz w:val="15"/>
                                </w:rPr>
                                <w:t>(K)</w:t>
                              </w:r>
                            </w:p>
                          </w:txbxContent>
                        </wps:txbx>
                        <wps:bodyPr horzOverflow="overflow" vert="horz" lIns="0" tIns="0" rIns="0" bIns="0" rtlCol="0">
                          <a:noAutofit/>
                        </wps:bodyPr>
                      </wps:wsp>
                      <wps:wsp>
                        <wps:cNvPr id="16278" name="Rectangle 16278"/>
                        <wps:cNvSpPr/>
                        <wps:spPr>
                          <a:xfrm>
                            <a:off x="807720" y="722454"/>
                            <a:ext cx="13003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SSS = CSIZE(ZZ(K))</w:t>
                              </w:r>
                            </w:p>
                          </w:txbxContent>
                        </wps:txbx>
                        <wps:bodyPr horzOverflow="overflow" vert="horz" lIns="0" tIns="0" rIns="0" bIns="0" rtlCol="0">
                          <a:noAutofit/>
                        </wps:bodyPr>
                      </wps:wsp>
                      <wps:wsp>
                        <wps:cNvPr id="16279" name="Rectangle 16279"/>
                        <wps:cNvSpPr/>
                        <wps:spPr>
                          <a:xfrm>
                            <a:off x="807720" y="838278"/>
                            <a:ext cx="129489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S = (16 × R) + SSSS</w:t>
                              </w:r>
                            </w:p>
                          </w:txbxContent>
                        </wps:txbx>
                        <wps:bodyPr horzOverflow="overflow" vert="horz" lIns="0" tIns="0" rIns="0" bIns="0" rtlCol="0">
                          <a:noAutofit/>
                        </wps:bodyPr>
                      </wps:wsp>
                      <wps:wsp>
                        <wps:cNvPr id="16280" name="Rectangle 16280"/>
                        <wps:cNvSpPr/>
                        <wps:spPr>
                          <a:xfrm>
                            <a:off x="807720" y="951059"/>
                            <a:ext cx="144316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EHUFSI(RS) bits</w:t>
                              </w:r>
                            </w:p>
                          </w:txbxContent>
                        </wps:txbx>
                        <wps:bodyPr horzOverflow="overflow" vert="horz" lIns="0" tIns="0" rIns="0" bIns="0" rtlCol="0">
                          <a:noAutofit/>
                        </wps:bodyPr>
                      </wps:wsp>
                      <wps:wsp>
                        <wps:cNvPr id="16281" name="Rectangle 16281"/>
                        <wps:cNvSpPr/>
                        <wps:spPr>
                          <a:xfrm>
                            <a:off x="807720" y="1066883"/>
                            <a:ext cx="120253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of EHUFCO(RS)</w:t>
                              </w:r>
                            </w:p>
                          </w:txbxContent>
                        </wps:txbx>
                        <wps:bodyPr horzOverflow="overflow" vert="horz" lIns="0" tIns="0" rIns="0" bIns="0" rtlCol="0">
                          <a:noAutofit/>
                        </wps:bodyPr>
                      </wps:wsp>
                      <wps:wsp>
                        <wps:cNvPr id="16282" name="Rectangle 16282"/>
                        <wps:cNvSpPr/>
                        <wps:spPr>
                          <a:xfrm>
                            <a:off x="1149096" y="1514944"/>
                            <a:ext cx="54678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ZZ(K) &lt; 0</w:t>
                              </w:r>
                            </w:p>
                          </w:txbxContent>
                        </wps:txbx>
                        <wps:bodyPr horzOverflow="overflow" vert="horz" lIns="0" tIns="0" rIns="0" bIns="0" rtlCol="0">
                          <a:noAutofit/>
                        </wps:bodyPr>
                      </wps:wsp>
                      <wps:wsp>
                        <wps:cNvPr id="16283" name="Rectangle 16283"/>
                        <wps:cNvSpPr/>
                        <wps:spPr>
                          <a:xfrm>
                            <a:off x="1328923" y="1627725"/>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6284" name="Rectangle 16284"/>
                        <wps:cNvSpPr/>
                        <wps:spPr>
                          <a:xfrm>
                            <a:off x="597403" y="1508847"/>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6285" name="Rectangle 16285"/>
                        <wps:cNvSpPr/>
                        <wps:spPr>
                          <a:xfrm>
                            <a:off x="1374648" y="1981292"/>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6286" name="Rectangle 16286"/>
                        <wps:cNvSpPr/>
                        <wps:spPr>
                          <a:xfrm>
                            <a:off x="124968" y="2234282"/>
                            <a:ext cx="10246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ZZ(K) = ZZ(K) – 1</w:t>
                              </w:r>
                            </w:p>
                          </w:txbxContent>
                        </wps:txbx>
                        <wps:bodyPr horzOverflow="overflow" vert="horz" lIns="0" tIns="0" rIns="0" bIns="0" rtlCol="0">
                          <a:noAutofit/>
                        </wps:bodyPr>
                      </wps:wsp>
                      <wps:wsp>
                        <wps:cNvPr id="16287" name="Rectangle 16287"/>
                        <wps:cNvSpPr/>
                        <wps:spPr>
                          <a:xfrm>
                            <a:off x="1045464" y="3014570"/>
                            <a:ext cx="82023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SSSS</w:t>
                              </w:r>
                            </w:p>
                          </w:txbxContent>
                        </wps:txbx>
                        <wps:bodyPr horzOverflow="overflow" vert="horz" lIns="0" tIns="0" rIns="0" bIns="0" rtlCol="0">
                          <a:noAutofit/>
                        </wps:bodyPr>
                      </wps:wsp>
                      <wps:wsp>
                        <wps:cNvPr id="16288" name="Rectangle 16288"/>
                        <wps:cNvSpPr/>
                        <wps:spPr>
                          <a:xfrm>
                            <a:off x="883915" y="3130394"/>
                            <a:ext cx="124157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low order bits of ZZ(K)</w:t>
                              </w:r>
                            </w:p>
                          </w:txbxContent>
                        </wps:txbx>
                        <wps:bodyPr horzOverflow="overflow" vert="horz" lIns="0" tIns="0" rIns="0" bIns="0" rtlCol="0">
                          <a:noAutofit/>
                        </wps:bodyPr>
                      </wps:wsp>
                      <wps:wsp>
                        <wps:cNvPr id="16289" name="Rectangle 16289"/>
                        <wps:cNvSpPr/>
                        <wps:spPr>
                          <a:xfrm>
                            <a:off x="1240536" y="3758281"/>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6369" o:spid="_x0000_s4343" style="width:159.6pt;height:329.7pt;mso-position-horizontal-relative:char;mso-position-vertical-relative:line" coordsize="20269,4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">
                <v:shape id="Shape 457168" o:spid="_x0000_s4344" style="position:absolute;left:5059;top:16062;width:92;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" path="m,l9144,r,1097280l,1097280,,e" fillcolor="black" stroked="f" strokeweight="0">
                  <v:stroke miterlimit="83231f" joinstyle="miter"/>
                  <v:path arrowok="t" textboxrect="0,0,9144,1097280"/>
                </v:shape>
                <v:shape id="Shape 457169" o:spid="_x0000_s4345" style="position:absolute;left:5090;top:16032;width:6736;height:91;visibility:visible;mso-wrap-style:square;v-text-anchor:top" coordsize="67360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" path="m,l673608,r,9144l,9144,,e" fillcolor="black" stroked="f" strokeweight="0">
                  <v:stroke miterlimit="83231f" joinstyle="miter"/>
                  <v:path arrowok="t" textboxrect="0,0,673608,9144"/>
                </v:shape>
                <v:shape id="Shape 457170" o:spid="_x0000_s4346" style="position:absolute;left:13502;top:1706;width:92;height:35479;visibility:visible;mso-wrap-style:square;v-text-anchor:top" coordsize="9144,3547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" path="m,l9144,r,3547872l,3547872,,e" fillcolor="black" stroked="f" strokeweight="0">
                  <v:stroke miterlimit="83231f" joinstyle="miter"/>
                  <v:path arrowok="t" textboxrect="0,0,9144,3547872"/>
                </v:shape>
                <v:shape id="Shape 16255" o:spid="_x0000_s4347" style="position:absolute;left:8442;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" path="m103632,l914400,r3048,6096l920496,6096r,6096l923544,12192r3048,6096l929640,18288r,3048l932688,21336r3048,6096l938784,27432r3048,6096l941832,39624r3048,6096l947928,45720r9144,18288l960120,67056r6096,12192l969264,79248r,6096l972312,85344r,6096l975360,91440r,6096l978408,97536r,6096l981456,103632r,6096l984504,109728r,3048l987552,112776r,15239l990600,128015r,6097l993648,134112r,6096l996696,140208r,12192l999744,152400r,9144l1002792,161544r,12192l1005840,173736r,9144l1008888,182880r,18288l1011936,201168r,21335l1014984,222503r,64009l1011936,286512r,21336l1008888,307848r,12192l1005840,320040r,18288l1002792,338328r,9144l999744,347472r,3048l996696,350520r,12192l993648,362712r,12191l990600,374903r,6097l987552,381000r,12192l984504,393192r,9144l978408,405384r,6096l975360,411480r,6096l972312,417576r,6096l969264,423672r,6096l966216,429768r,6096l963168,435864r,6096l960120,441960r,6096l957072,448056r-6096,3047l950976,457200r-3048,l947928,463296r-3048,l944880,469392r-3048,l941832,472440r-3048,l938784,478536r-3048,l935736,484632r-3048,l932688,487680r-6096,3048l926592,493776r-3048,l923544,496824r-6096,3048l917448,505968r-816864,l100584,502920r-3048,l97536,496824r-3048,l91440,493776r-3048,l88392,487680r-3048,l85344,481584r-3048,l82296,475488r-3048,l79248,469392r-6096,l64008,451103r-3048,-3047l57912,448056,39624,411480r,-6096l36576,399288r-3048,l33528,396240r-3048,l30480,384048r-3048,l27432,377952r-3048,l24384,371856r-3048,l21336,359664r-3048,l18288,353568r-3048,l15240,344424r-3048,l12192,335280r-3048,l9144,323088r-3048,l6096,304800r-3048,l3048,283464r-3048,l,222503r3048,l3048,204215r3048,l6096,185928r3048,l9144,173736r3048,l12192,164592r3048,l15240,155448r3048,l18288,143256r3048,l21336,137160r3048,l24384,124968r3048,l27432,118872r6096,-3048l33528,112776r3048,l36576,106680r3048,l39624,94488r3048,l42672,88392r3048,l45720,82296r3048,l48768,76200r3048,l51816,70103r6096,-3047l57912,64008r3048,l60960,57912r3048,l64008,51815r3048,l67056,48768r6096,-3048l73152,39624r3048,l76200,33528r6096,-3048l82296,27432r3048,-3048l85344,21336r6096,-3048l91440,15240r3048,l94488,9144r3048,l97536,6096r6096,-3048l103632,xe" stroked="f" strokeweight="0">
                  <v:stroke miterlimit="83231f" joinstyle="miter"/>
                  <v:path arrowok="t" textboxrect="0,0,1014984,505968"/>
                </v:shape>
                <v:shape id="Shape 16256" o:spid="_x0000_s4348" style="position:absolute;left:8412;width:5105;height:5120;visibility:visible;mso-wrap-style:square;v-text-anchor:top" coordsize="51054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" path="m103632,l510540,r,6096l106680,6096r,-3048l100584,9144r3048,l94488,21336,82296,33527r3048,l76200,45720r-6096,6095l73152,51815,60960,67056r-3048,3047l60960,70103,36576,115824r-3048,3048l36576,118872r-6096,12191l30480,137160r-6096,12191l24384,155448r-3048,6096l21336,164592r-6096,3047l18288,167639r,6097l15240,179832r,6095l12192,192024r,12191l9144,210312r,12191l6096,228600r,53339l9144,283463r,18288l12192,307848r,9144l15240,323088r,6096l18288,335280r,3047l21336,344424r,6096l27432,359663r,6097l36576,384048r,6096l42672,402336r21336,42672l60960,445008r6096,6095l79248,466344r-3048,l82296,469392r6096,12192l97536,493776r-3048,l106680,502920r-3048,l106680,505968r403860,l510540,510539r-406908,1524l97536,499872r-6096,-3048l79248,472439r,3049l73152,469392,64008,451103r-6096,-3047l39624,405384r-3048,-3048l30480,393192r,-6096l21336,368808r,-6096l15240,353568r,-6096l12192,341376r,-3049l9144,332232r,-6096l6096,320039r,-12191l3048,304800r,-18288l,283463,,225551r3048,-6095l3048,207263r3048,-6095l6096,188976r3048,-6096l9144,176784r3048,-6096l12192,164592r3048,l15240,158496r3048,-6096l18288,146303r6096,-12191l24384,128015r6096,-12191l33528,115824,54864,67056r3048,l67056,48768r6096,-6096l79248,30480,91440,18288,97536,6096,103632,xe" fillcolor="black" stroked="f" strokeweight="0">
                  <v:stroke miterlimit="83231f" joinstyle="miter"/>
                  <v:path arrowok="t" textboxrect="0,0,510540,512063"/>
                </v:shape>
                <v:shape id="Shape 16257" o:spid="_x0000_s4349" style="position:absolute;left:13517;width:5106;height:5105;visibility:visible;mso-wrap-style:square;v-text-anchor:top" coordsize="510540,510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" path="m,l406908,r9144,9144l413004,9144r12192,12192l422148,21336r9144,6096l437388,39624r-3048,l440436,45720r18288,27431l455676,73151r3048,3049l483108,121920r,3048l492252,143256r,6095l495300,155448r,6096l498348,164592r,7620l501396,173736r,6096l504444,185927r,12193l507492,204215r,16765l510540,222503r,64009l504444,289560r3048,l507492,307848r-3048,3048l504444,316992r-3048,6096l501396,335280r-3048,6096l498348,347472r-6096,3048l495300,350520r-3048,3048l492252,359663r-3048,6097l489204,371856r-9144,24383l480060,402336r-9144,6096l473964,408432r-24384,42671l443484,454151r3048,l434340,472439r-3048,6097l434340,475488r-9144,12192l419100,493776r3048,l409956,502920r3048,l406908,509015,,510539r,-4571l403860,505968r3048,-6096l413004,496824r3048,-6097l422148,484632r6096,-12193l434340,469392r6096,-18289l446532,448056r21336,-42672l473964,399288r,-6096l483108,368808r,-6096l486156,356615r,-3047l489204,347472r3048,-3048l492252,338327r3048,-6095l495300,320039r3048,-6095l498348,307848r3048,-3048l501396,286512r3048,-3049l504444,225551r-3048,-3048l501396,207263r-3048,-6095l498348,188976r-3048,-6096l495300,176784r-3048,-3048l492252,167639r-3048,-3047l489204,158496r-3048,-6096l486156,146303r-6096,-18288l480060,124968,455676,79248r-3048,-3048l437388,48768,428244,30480,409956,12192,406908,6096,,6096,,xe" fillcolor="black" stroked="f" strokeweight="0">
                  <v:stroke miterlimit="83231f" joinstyle="miter"/>
                  <v:path arrowok="t" textboxrect="0,0,510540,510539"/>
                </v:shape>
                <v:shape id="Shape 457171" o:spid="_x0000_s4350" style="position:absolute;left:6827;top:6797;width:13411;height:5059;visibility:visible;mso-wrap-style:square;v-text-anchor:top" coordsize="1341120,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" path="m,l1341120,r,505968l,505968,,e" stroked="f" strokeweight="0">
                  <v:stroke miterlimit="83231f" joinstyle="miter"/>
                  <v:path arrowok="t" textboxrect="0,0,1341120,505968"/>
                </v:shape>
                <v:shape id="Shape 16259" o:spid="_x0000_s4351" style="position:absolute;left:6797;top:6766;width:6751;height:5121;visibility:visible;mso-wrap-style:square;v-text-anchor:top" coordsize="6751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" path="m,l3048,,675132,r,6096l6096,6096r,499872l675132,505968r,6096l,512064,,xe" fillcolor="black" stroked="f" strokeweight="0">
                  <v:stroke miterlimit="83231f" joinstyle="miter"/>
                  <v:path arrowok="t" textboxrect="0,0,675132,512064"/>
                </v:shape>
                <v:shape id="Shape 16260" o:spid="_x0000_s4352" style="position:absolute;left:13548;top:6766;width:6721;height:5121;visibility:visible;mso-wrap-style:square;v-text-anchor:top" coordsize="67208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" path="m,l672084,r,509016l669036,509016r,3048l,512064r,-6096l669036,505968r,-499872l,6096,,xe" fillcolor="black" stroked="f" strokeweight="0">
                  <v:stroke miterlimit="83231f" joinstyle="miter"/>
                  <v:path arrowok="t" textboxrect="0,0,672084,512064"/>
                </v:shape>
                <v:shape id="Shape 16261" o:spid="_x0000_s4353" style="position:absolute;left:8503;top:13075;width:10120;height:5944;visibility:visible;mso-wrap-style:square;v-text-anchor:top" coordsize="101193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" path="m509016,r502920,295656l509016,594360,,295656,509016,xe" stroked="f" strokeweight="0">
                  <v:stroke miterlimit="83231f" joinstyle="miter"/>
                  <v:path arrowok="t" textboxrect="0,0,1011936,594360"/>
                </v:shape>
                <v:shape id="Shape 16262" o:spid="_x0000_s4354" style="position:absolute;left:8473;top:13084;width:5075;height:5926;visibility:visible;mso-wrap-style:square;v-text-anchor:top" coordsize="507508,592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" path="m507508,r,1779l5658,293273,507508,587772r,4836l,294790r,-3048l507508,xe" fillcolor="black" stroked="f" strokeweight="0">
                  <v:stroke miterlimit="83231f" joinstyle="miter"/>
                  <v:path arrowok="t" textboxrect="0,0,507508,592608"/>
                </v:shape>
                <v:shape id="Shape 16263" o:spid="_x0000_s4355" style="position:absolute;left:13548;top:13075;width:5105;height:5975;visibility:visible;mso-wrap-style:square;v-text-anchor:top" coordsize="510524,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" path="m1508,l4556,,507476,292609r3048,l510524,295656r-3048,l4556,594360r,3049l1508,597409r,-3049l,593475r,-4836l3023,590412,501849,294140,3023,890,,2646,,867,1508,xe" fillcolor="black" stroked="f" strokeweight="0">
                  <v:stroke miterlimit="83231f" joinstyle="miter"/>
                  <v:path arrowok="t" textboxrect="0,0,510524,597409"/>
                </v:shape>
                <v:shape id="Shape 457172" o:spid="_x0000_s4356" style="position:absolute;left:30;top:20299;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" path="m,l1011936,r,505968l,505968,,e" stroked="f" strokeweight="0">
                  <v:stroke miterlimit="83231f" joinstyle="miter"/>
                  <v:path arrowok="t" textboxrect="0,0,1011936,505968"/>
                </v:shape>
                <v:shape id="Shape 16265" o:spid="_x0000_s4357" style="position:absolute;top:20269;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16266" o:spid="_x0000_s4358" style="position:absolute;left:5090;top:20269;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" path="m,l509016,r,509016l505968,509016r,3048l,512064r,-6096l502920,505968r,-499872l,6096,,xe" fillcolor="black" stroked="f" strokeweight="0">
                  <v:stroke miterlimit="83231f" joinstyle="miter"/>
                  <v:path arrowok="t" textboxrect="0,0,509016,512064"/>
                </v:shape>
                <v:shape id="Shape 457173" o:spid="_x0000_s4359" style="position:absolute;left:8442;top:28742;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" path="m,l1014984,r,505968l,505968,,e" stroked="f" strokeweight="0">
                  <v:stroke miterlimit="83231f" joinstyle="miter"/>
                  <v:path arrowok="t" textboxrect="0,0,1014984,505968"/>
                </v:shape>
                <v:shape id="Shape 16268" o:spid="_x0000_s4360" style="position:absolute;left:8412;top:28712;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" path="m,l3048,,510540,r,6097l6096,6097r,499871l510540,505968r,6096l,512064,,xe" fillcolor="black" stroked="f" strokeweight="0">
                  <v:stroke miterlimit="83231f" joinstyle="miter"/>
                  <v:path arrowok="t" textboxrect="0,0,510540,512064"/>
                </v:shape>
                <v:shape id="Shape 16269" o:spid="_x0000_s4361" style="position:absolute;left:13517;top:28712;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" path="m,l510540,r,509016l507492,509016r,3048l,512064r,-6096l504444,505968r,-499871l,6097,,xe" fillcolor="black" stroked="f" strokeweight="0">
                  <v:stroke miterlimit="83231f" joinstyle="miter"/>
                  <v:path arrowok="t" textboxrect="0,0,510540,512064"/>
                </v:shape>
                <v:shape id="Shape 16270" o:spid="_x0000_s4362" style="position:absolute;left:8442;top:35539;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" path="m103632,l914400,r,3048l917448,3048r6096,12192l926592,15240r,6096l929640,21336r,6096l932688,27432r3048,6096l938784,33528r,6096l941832,39624r,9144l944880,48768r3048,6096l950976,54864r,6096l954024,60960r,6096l957072,67056r,6096l960120,73152r,6096l963168,79248r,9144l966216,88392r,3048l969264,91440r,6096l972312,97536r,6096l975360,103632r,6096l978408,109728r,6096l981456,115824r,6096l984504,121920r,6096l987552,128016r,15240l990600,143256r,6096l993648,149352r,6096l996696,155448r,12192l999744,167640r,12192l1002792,179832r,9144l1005840,188976r,12192l1008888,201168r,18288l1011936,219456r,21336l1014984,240792r,64008l1011936,304800r,24384l1008888,329184r,6096l1005840,335280r,18288l1002792,353568r,12192l996696,368808r,9144l993648,377952r,12192l987552,393192r,12192l984504,405384r,9144l981456,414528r,6096l978408,420624r,6096l975360,426720r,3048l969264,432816r,6096l966216,438912r,6096l963168,445008r,6096l957072,454152r,3048l950976,460248r,6096l947928,466344r,6096l941832,472440r,3048l938784,478536r,6096l932688,487680r,3048l926592,493776r,6096l923544,499872r,3048l917448,502920r,6096l100584,509016r,-3048l97536,505968r,-6096l94488,499872r-3048,-6096l88392,493776r,-6096l85344,487680r,-6096l82296,481584r,-6096l79248,475488r,-3048l73152,472440,60960,448056r-3048,l48768,429768r-3048,-3048l39624,414528r,-6096l36576,402336r-3048,l33528,396240r-3048,l30480,384048r-3048,l27432,377952r-3048,l24384,374904r-3048,l21336,362712r-3048,l18288,356616r-3048,l15240,344424r-3048,l12192,335280r-3048,l9144,326136r-3048,l6096,307848r-3048,l3048,283464r-3048,l,225552r3048,l3048,204216r3048,l6096,185928r3048,l9144,176784r3048,l12192,167640r3048,l15240,155448r3048,l18288,143256r3048,l21336,140208r3048,l24384,128016r3048,l27432,121920r6096,-3048l33528,112776r3048,l36576,106680r3048,l39624,94488r3048,l42672,91440r3048,l45720,85344r3048,l48768,79248r3048,l51816,73152r6096,-3048l57912,64008r3048,l60960,57912r3048,l64008,51816r3048,l67056,48768r6096,-3048l73152,42672r3048,l76200,36576r6096,-3048l82296,30480r3048,-3048l85344,24384r6096,-3048l91440,15240r3048,l94488,9144r3048,l97536,6096r6096,-3048l103632,xe" stroked="f" strokeweight="0">
                  <v:stroke miterlimit="83231f" joinstyle="miter"/>
                  <v:path arrowok="t" textboxrect="0,0,1014984,509016"/>
                </v:shape>
                <v:shape id="Shape 16271" o:spid="_x0000_s4363" style="position:absolute;left:8412;top:35509;width:10211;height:5151;visibility:visible;mso-wrap-style:square;v-text-anchor:top" coordsize="102108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" path="m103632,l917448,r3048,3048l923544,3048r3048,6096l923544,9144r6096,6096l932688,15240r3048,9144l932688,24384r6096,6096l941832,30480r6096,18288l944880,48768,935736,33528r-6096,-6096l926592,18288r-6096,-6096l917448,6096r-810768,l106680,3048r-6096,6096l103632,9144,97536,21336r-3048,l82296,36576r3048,l79248,48768r-3048,l70104,51816r3048,l64008,70104r-3048,l57912,73152r3048,l39624,118872r-3048,l33528,121920r3048,l30480,134112r,6096l24384,149352r,6096l21336,161544r,6096l18288,167640r-3048,3048l18288,170688r,6096l15240,182880r,6096l12192,192024r,12192l9144,210312r,15240l6096,231648r,54864l9144,286512r,15240l12192,307848r,12192l15240,326136r,6096l18288,335280r,3048l21336,344424r,6096l27432,362712r,6096l36576,384048r,6096l42672,402336r-3048,l42672,405384r21336,39624l60960,445008r6096,6096l70104,451104r9144,18288l76200,469392r6096,3048l85344,472440r3048,9144l91440,487680r3048,l97536,493776r-3048,l100584,499872r3048,l106680,505968r-3048,l106680,509016r807720,l917448,502920r6096,-3048l926592,493776r9144,-9144l938784,478536r6096,-6096l950976,460248r9144,-9144l969264,432816r3048,-3048l981456,414528r3048,-3048l984504,405384r6096,-12192l990600,390144r3048,-6096l993648,381000r3048,-6096l996696,368808r3048,-3048l1002792,359664r,-6096l1005840,347472r,-12192l1008888,332232r,-3048l1011936,323088r,-18288l1014984,298704r,-54864l1011936,240792r,-15240l1008888,219456r,-12192l1005840,201168r,-6096l1002792,188976r,-3048l999744,179832r,-6096l996696,167640r,-6096l990600,143256r,-3048l966216,94488r-3048,-9144l944880,48768r6096,3048l954024,51816r15240,30480l972312,91440r21336,45720l993648,143256r9144,15240l1002792,164592r3048,6096l1005840,176784r3048,6096l1008888,188976r3048,3048l1011936,198120r3048,6096l1014984,216408r3048,6096l1018032,240792r3048,l1021080,301752r-3048,6096l1018032,326136r-3048,6096l1014984,335280r-3048,l1008888,338328r3048,l1011936,350520r-3048,6096l1008888,362712r-3048,6096l1002792,368808r-3048,3048l1002792,371856r,6096l999744,381000r,6096l996696,393192r-3048,l990600,396240r3048,l990600,408432r,6096l987552,414528r-3048,3048l987552,417576r-9144,15240l975360,432816r-3048,3048l975360,435864r-9144,18288l963168,454152r-9144,9144l957072,463296r-6096,12192l947928,475488r-6096,6096l944880,481584r-3048,6096l938784,487680r-9144,9144l932688,496824r-3048,6096l926592,502920r,3048l922528,508000r-2032,4064l917448,512064r,3048l103632,515112r,-3048l100584,509016r-3048,-6096l91440,496824,85344,484632r-6096,-9144l73152,475488r,-3048l64008,454152r-6096,-6096l39624,408432r-3048,-3048l30480,393192r,-6096l21336,371856r,-6096l15240,353568r,-6096l12192,341376r,-3048l9144,332232r,-3048l6096,323088r,-12192l3048,304800r,-18288l,286512,,228600r3048,-6096l3048,207264r3048,-6096l6096,188976r3048,-3048l9144,179832r3048,-6096l12192,167640r3048,-3048l15240,158496r3048,-6096l18288,146304r6096,-9144l24384,131064r6096,-12192l33528,115824,54864,70104r3048,-3048l67056,48768r6096,-3048l79248,33528,91440,18288,97536,6096,103632,xe" fillcolor="black" stroked="f" strokeweight="0">
                  <v:stroke miterlimit="83231f" joinstyle="miter"/>
                  <v:path arrowok="t" textboxrect="0,0,1021080,515112"/>
                </v:shape>
                <v:shape id="Shape 16272" o:spid="_x0000_s4364" style="position:absolute;left:13136;top:34838;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" path="m,l70104,r,3049l67056,3049r,6095l64008,9144r,6096l60960,15240r,3048l57912,18288r,6097l54864,24385r,6095l51816,30480r,6096l48768,36576r,6097l45720,42673r,12191l42672,54864r,6096l39624,60960r,6096l33528,67056r,-3048l12192,21337,9144,18288,,xe" fillcolor="black" stroked="f" strokeweight="0">
                  <v:stroke miterlimit="83231f" joinstyle="miter"/>
                  <v:path arrowok="t" textboxrect="0,0,70104,67056"/>
                </v:shape>
                <v:shape id="Shape 16273" o:spid="_x0000_s4365" style="position:absolute;left:13136;top:34838;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" path="m,l70104,,36576,67056,,e" filled="f" strokeweight=".24pt">
                  <v:stroke endcap="round"/>
                  <v:path arrowok="t" textboxrect="0,0,70104,67056"/>
                </v:shape>
                <v:shape id="Shape 457174" o:spid="_x0000_s4366" style="position:absolute;left:5090;top:27005;width:8443;height:91;visibility:visible;mso-wrap-style:square;v-text-anchor:top" coordsize="844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" path="m,l844296,r,9144l,9144,,e" fillcolor="black" stroked="f" strokeweight="0">
                  <v:stroke endcap="round"/>
                  <v:path arrowok="t" textboxrect="0,0,844296,9144"/>
                </v:shape>
                <v:shape id="Shape 16275" o:spid="_x0000_s4367" style="position:absolute;left:12862;top:26730;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" path="m,l67056,30480,,67056,,xe" fillcolor="black" strokeweight=".24pt">
                  <v:stroke endcap="round"/>
                  <v:path arrowok="t" textboxrect="0,0,67056,67056"/>
                </v:shape>
                <v:rect id="Rectangle 16276" o:spid="_x0000_s4368" style="position:absolute;left:14264;top:41223;width:7978;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350-93/d073</w:t>
                        </w:r>
                      </w:p>
                    </w:txbxContent>
                  </v:textbox>
                </v:rect>
                <v:rect id="Rectangle 16277" o:spid="_x0000_s4369" style="position:absolute;left:9906;top:2195;width:967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w:t>
                        </w:r>
                        <w:proofErr w:type="gramStart"/>
                        <w:r>
                          <w:rPr>
                            <w:rFonts w:ascii="Arial" w:eastAsia="Arial" w:hAnsi="Arial" w:cs="Arial"/>
                            <w:sz w:val="15"/>
                          </w:rPr>
                          <w:t>R,ZZ</w:t>
                        </w:r>
                        <w:proofErr w:type="gramEnd"/>
                        <w:r>
                          <w:rPr>
                            <w:rFonts w:ascii="Arial" w:eastAsia="Arial" w:hAnsi="Arial" w:cs="Arial"/>
                            <w:sz w:val="15"/>
                          </w:rPr>
                          <w:t>(K)</w:t>
                        </w:r>
                      </w:p>
                    </w:txbxContent>
                  </v:textbox>
                </v:rect>
                <v:rect id="Rectangle 16278" o:spid="_x0000_s4370" style="position:absolute;left:8077;top:7224;width:130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SSS = CSIZE(ZZ(K))</w:t>
                        </w:r>
                      </w:p>
                    </w:txbxContent>
                  </v:textbox>
                </v:rect>
                <v:rect id="Rectangle 16279" o:spid="_x0000_s4371" style="position:absolute;left:8077;top:8382;width:129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RS = (16 × R) + SSSS</w:t>
                        </w:r>
                      </w:p>
                    </w:txbxContent>
                  </v:textbox>
                </v:rect>
                <v:rect id="Rectangle 16280" o:spid="_x0000_s4372" style="position:absolute;left:8077;top:9510;width:1443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EHUFSI(RS) bits</w:t>
                        </w:r>
                      </w:p>
                    </w:txbxContent>
                  </v:textbox>
                </v:rect>
                <v:rect id="Rectangle 16281" o:spid="_x0000_s4373" style="position:absolute;left:8077;top:10668;width:1202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of EHUFCO(RS)</w:t>
                        </w:r>
                      </w:p>
                    </w:txbxContent>
                  </v:textbox>
                </v:rect>
                <v:rect id="Rectangle 16282" o:spid="_x0000_s4374" style="position:absolute;left:11490;top:15149;width:546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ZZ(K) &lt; 0</w:t>
                        </w:r>
                      </w:p>
                    </w:txbxContent>
                  </v:textbox>
                </v:rect>
                <v:rect id="Rectangle 16283" o:spid="_x0000_s4375" style="position:absolute;left:13289;top:16277;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6284" o:spid="_x0000_s4376" style="position:absolute;left:5974;top:15088;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6285" o:spid="_x0000_s4377" style="position:absolute;left:13746;top:19812;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6286" o:spid="_x0000_s4378" style="position:absolute;left:1249;top:22342;width:1024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ZZ(K) = ZZ(K) – 1</w:t>
                        </w:r>
                      </w:p>
                    </w:txbxContent>
                  </v:textbox>
                </v:rect>
                <v:rect id="Rectangle 16287" o:spid="_x0000_s4379" style="position:absolute;left:10454;top:30145;width:82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SSSS</w:t>
                        </w:r>
                      </w:p>
                    </w:txbxContent>
                  </v:textbox>
                </v:rect>
                <v:rect id="Rectangle 16288" o:spid="_x0000_s4380" style="position:absolute;left:8839;top:31303;width:1241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low order bits of ZZ(K)</w:t>
                        </w:r>
                      </w:p>
                    </w:txbxContent>
                  </v:textbox>
                </v:rect>
                <v:rect id="Rectangle 16289" o:spid="_x0000_s4381" style="position:absolute;left:12405;top:37582;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385" w:line="265" w:lineRule="auto"/>
        <w:ind w:left="141" w:right="182"/>
        <w:jc w:val="center"/>
      </w:pPr>
      <w:r>
        <w:rPr>
          <w:b/>
        </w:rPr>
        <w:t>Figure F.3 – Sequential encoding of a non-zero AC coefficient</w:t>
      </w:r>
    </w:p>
    <w:p w:rsidR="00094CB9" w:rsidRDefault="00FE5CBC">
      <w:pPr>
        <w:spacing w:after="361" w:line="265" w:lineRule="auto"/>
        <w:ind w:left="-5" w:right="0"/>
        <w:jc w:val="left"/>
      </w:pPr>
      <w:r>
        <w:rPr>
          <w:color w:val="FFFFFF"/>
        </w:rPr>
        <w:t>Figure F.3 [D73] 14 cm = 547 %</w:t>
      </w:r>
    </w:p>
    <w:p w:rsidR="00094CB9" w:rsidRDefault="00FE5CBC">
      <w:pPr>
        <w:spacing w:after="444"/>
        <w:ind w:left="-5" w:right="8"/>
      </w:pPr>
      <w:r>
        <w:t>Some of the procedures in Table D.1 are used in the higher level control structure for scans and restart intervals described in Annex E. At the beginning of scans and restart intervals, the probability estimates used in the arithmetic coder are reset to the standard initial value as part of the Initenc procedure which restarts the arithmetic coder. At the end of scans and restart intervals, the Flush procedure is invoked to empty the code register before the next marker is appended.</w:t>
      </w:r>
    </w:p>
    <w:p w:rsidR="00094CB9" w:rsidRDefault="00FE5CBC">
      <w:pPr>
        <w:pStyle w:val="5"/>
        <w:tabs>
          <w:tab w:val="center" w:pos="2269"/>
        </w:tabs>
        <w:spacing w:after="366"/>
        <w:ind w:left="-15" w:right="0" w:firstLine="0"/>
      </w:pPr>
      <w:r>
        <w:t>F.1.4.1</w:t>
      </w:r>
      <w:r>
        <w:tab/>
        <w:t>Arithmetic encoding of DC coefficients</w:t>
      </w:r>
    </w:p>
    <w:p w:rsidR="00094CB9" w:rsidRDefault="00FE5CBC">
      <w:pPr>
        <w:spacing w:after="373"/>
        <w:ind w:left="-5" w:right="8"/>
      </w:pPr>
      <w:r>
        <w:t>The basic structure of the decision sequence for encoding a DC difference value, DIFF, is shown in Figure F.4.</w:t>
      </w:r>
    </w:p>
    <w:p w:rsidR="00094CB9" w:rsidRDefault="00FE5CBC">
      <w:pPr>
        <w:spacing w:after="444"/>
        <w:ind w:left="-5" w:right="8"/>
      </w:pPr>
      <w:r>
        <w:t>The context-index S0 and other context-indices used in the DC coding procedures are defined in Table F.4 (see F.1.4.4.1.3). A 0-decision is coded if the difference value is zero and a 1-decision is coded if the difference is not zero. If the difference is not zero, the sign and magnitude are coded using the procedure Encode_V(S0), which is described in F.1.4.3.1.</w:t>
      </w:r>
    </w:p>
    <w:p w:rsidR="00094CB9" w:rsidRDefault="00FE5CBC">
      <w:pPr>
        <w:pStyle w:val="5"/>
        <w:tabs>
          <w:tab w:val="center" w:pos="2269"/>
        </w:tabs>
        <w:spacing w:after="366"/>
        <w:ind w:left="-15" w:right="0" w:firstLine="0"/>
      </w:pPr>
      <w:r>
        <w:t>F.1.4.2</w:t>
      </w:r>
      <w:r>
        <w:tab/>
        <w:t>Arithmetic encoding of AC coefficients</w:t>
      </w:r>
    </w:p>
    <w:p w:rsidR="00094CB9" w:rsidRDefault="00FE5CBC">
      <w:pPr>
        <w:ind w:left="-5" w:right="8"/>
      </w:pPr>
      <w:r>
        <w:t xml:space="preserve">The AC coefficients are coded in the order in which they occur in the zig-zag sequence </w:t>
      </w:r>
      <w:proofErr w:type="gramStart"/>
      <w:r>
        <w:t>ZZ(</w:t>
      </w:r>
      <w:proofErr w:type="gramEnd"/>
      <w:r>
        <w:t>1,...,63). An end-of-block (EOB) binary decision is coded before coding the first AC coefficient in ZZ, and after each non-zero coefficient. If the EOB occurs, all remaining coefficients in ZZ are zero. Figure F.5 illustrates the decision sequence. The equivalent procedure for the Huffman coder is found in Figure F.2.</w:t>
      </w:r>
    </w:p>
    <w:p w:rsidR="00094CB9" w:rsidRDefault="00FE5CBC">
      <w:pPr>
        <w:spacing w:after="530" w:line="259" w:lineRule="auto"/>
        <w:ind w:left="2438" w:right="0" w:firstLine="0"/>
        <w:jc w:val="left"/>
      </w:pPr>
      <w:r>
        <w:rPr>
          <w:rFonts w:ascii="Calibri" w:eastAsia="Calibri" w:hAnsi="Calibri" w:cs="Calibri"/>
          <w:noProof/>
          <w:sz w:val="22"/>
        </w:rPr>
        <w:lastRenderedPageBreak/>
        <mc:AlternateContent>
          <mc:Choice Requires="wpg">
            <w:drawing>
              <wp:inline distT="0" distB="0" distL="0" distR="0">
                <wp:extent cx="2706624" cy="3389376"/>
                <wp:effectExtent l="0" t="0" r="0" b="0"/>
                <wp:docPr id="295940" name="Group 295940"/>
                <wp:cNvGraphicFramePr/>
                <a:graphic xmlns:a="http://schemas.openxmlformats.org/drawingml/2006/main">
                  <a:graphicData uri="http://schemas.microsoft.com/office/word/2010/wordprocessingGroup">
                    <wpg:wgp>
                      <wpg:cNvGrpSpPr/>
                      <wpg:grpSpPr>
                        <a:xfrm>
                          <a:off x="0" y="0"/>
                          <a:ext cx="2706624" cy="3389376"/>
                          <a:chOff x="0" y="0"/>
                          <a:chExt cx="2706624" cy="3389376"/>
                        </a:xfrm>
                      </wpg:grpSpPr>
                      <wps:wsp>
                        <wps:cNvPr id="457175" name="Shape 457175"/>
                        <wps:cNvSpPr/>
                        <wps:spPr>
                          <a:xfrm>
                            <a:off x="1353312" y="2703575"/>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76" name="Shape 457176"/>
                        <wps:cNvSpPr/>
                        <wps:spPr>
                          <a:xfrm>
                            <a:off x="509016" y="1603248"/>
                            <a:ext cx="1688592" cy="9144"/>
                          </a:xfrm>
                          <a:custGeom>
                            <a:avLst/>
                            <a:gdLst/>
                            <a:ahLst/>
                            <a:cxnLst/>
                            <a:rect l="0" t="0" r="0" b="0"/>
                            <a:pathLst>
                              <a:path w="1688592" h="9144">
                                <a:moveTo>
                                  <a:pt x="0" y="0"/>
                                </a:moveTo>
                                <a:lnTo>
                                  <a:pt x="1688592" y="0"/>
                                </a:lnTo>
                                <a:lnTo>
                                  <a:pt x="168859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77" name="Shape 457177"/>
                        <wps:cNvSpPr/>
                        <wps:spPr>
                          <a:xfrm>
                            <a:off x="2194560" y="1606296"/>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78" name="Shape 457178"/>
                        <wps:cNvSpPr/>
                        <wps:spPr>
                          <a:xfrm>
                            <a:off x="505968" y="1606296"/>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79" name="Shape 457179"/>
                        <wps:cNvSpPr/>
                        <wps:spPr>
                          <a:xfrm>
                            <a:off x="1353312" y="170687"/>
                            <a:ext cx="9144" cy="1520952"/>
                          </a:xfrm>
                          <a:custGeom>
                            <a:avLst/>
                            <a:gdLst/>
                            <a:ahLst/>
                            <a:cxnLst/>
                            <a:rect l="0" t="0" r="0" b="0"/>
                            <a:pathLst>
                              <a:path w="9144" h="1520952">
                                <a:moveTo>
                                  <a:pt x="0" y="0"/>
                                </a:moveTo>
                                <a:lnTo>
                                  <a:pt x="9144" y="0"/>
                                </a:lnTo>
                                <a:lnTo>
                                  <a:pt x="9144" y="1520952"/>
                                </a:lnTo>
                                <a:lnTo>
                                  <a:pt x="0" y="1520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22" name="Shape 16322"/>
                        <wps:cNvSpPr/>
                        <wps:spPr>
                          <a:xfrm>
                            <a:off x="847344" y="3048"/>
                            <a:ext cx="1011936" cy="505968"/>
                          </a:xfrm>
                          <a:custGeom>
                            <a:avLst/>
                            <a:gdLst/>
                            <a:ahLst/>
                            <a:cxnLst/>
                            <a:rect l="0" t="0" r="0" b="0"/>
                            <a:pathLst>
                              <a:path w="1011936"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35736" y="33528"/>
                                </a:lnTo>
                                <a:lnTo>
                                  <a:pt x="941832" y="45720"/>
                                </a:lnTo>
                                <a:lnTo>
                                  <a:pt x="944880" y="45720"/>
                                </a:lnTo>
                                <a:lnTo>
                                  <a:pt x="954024" y="64008"/>
                                </a:lnTo>
                                <a:lnTo>
                                  <a:pt x="957072" y="67056"/>
                                </a:lnTo>
                                <a:lnTo>
                                  <a:pt x="963168" y="79248"/>
                                </a:lnTo>
                                <a:lnTo>
                                  <a:pt x="966216" y="79248"/>
                                </a:lnTo>
                                <a:lnTo>
                                  <a:pt x="966216" y="85344"/>
                                </a:lnTo>
                                <a:lnTo>
                                  <a:pt x="969264" y="85344"/>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28015"/>
                                </a:lnTo>
                                <a:lnTo>
                                  <a:pt x="987552" y="128015"/>
                                </a:lnTo>
                                <a:lnTo>
                                  <a:pt x="987552" y="134112"/>
                                </a:lnTo>
                                <a:lnTo>
                                  <a:pt x="990600" y="134112"/>
                                </a:lnTo>
                                <a:lnTo>
                                  <a:pt x="990600" y="140208"/>
                                </a:lnTo>
                                <a:lnTo>
                                  <a:pt x="993648" y="140208"/>
                                </a:lnTo>
                                <a:lnTo>
                                  <a:pt x="993648" y="152400"/>
                                </a:lnTo>
                                <a:lnTo>
                                  <a:pt x="996696" y="152400"/>
                                </a:lnTo>
                                <a:lnTo>
                                  <a:pt x="996696" y="161544"/>
                                </a:lnTo>
                                <a:lnTo>
                                  <a:pt x="999744" y="161544"/>
                                </a:lnTo>
                                <a:lnTo>
                                  <a:pt x="999744" y="173736"/>
                                </a:lnTo>
                                <a:lnTo>
                                  <a:pt x="1002792" y="173736"/>
                                </a:lnTo>
                                <a:lnTo>
                                  <a:pt x="1002792" y="182880"/>
                                </a:lnTo>
                                <a:lnTo>
                                  <a:pt x="1005840" y="182880"/>
                                </a:lnTo>
                                <a:lnTo>
                                  <a:pt x="1005840" y="201168"/>
                                </a:lnTo>
                                <a:lnTo>
                                  <a:pt x="1008888" y="201168"/>
                                </a:lnTo>
                                <a:lnTo>
                                  <a:pt x="1008888" y="222503"/>
                                </a:lnTo>
                                <a:lnTo>
                                  <a:pt x="1011936" y="222503"/>
                                </a:lnTo>
                                <a:lnTo>
                                  <a:pt x="1011936" y="286512"/>
                                </a:lnTo>
                                <a:lnTo>
                                  <a:pt x="1008888" y="286512"/>
                                </a:lnTo>
                                <a:lnTo>
                                  <a:pt x="1008888" y="307848"/>
                                </a:lnTo>
                                <a:lnTo>
                                  <a:pt x="1005840" y="307848"/>
                                </a:lnTo>
                                <a:lnTo>
                                  <a:pt x="1005840" y="320040"/>
                                </a:lnTo>
                                <a:lnTo>
                                  <a:pt x="1002792" y="320040"/>
                                </a:lnTo>
                                <a:lnTo>
                                  <a:pt x="1002792" y="338328"/>
                                </a:lnTo>
                                <a:lnTo>
                                  <a:pt x="999744" y="338328"/>
                                </a:lnTo>
                                <a:lnTo>
                                  <a:pt x="999744" y="347472"/>
                                </a:lnTo>
                                <a:lnTo>
                                  <a:pt x="996696" y="347472"/>
                                </a:lnTo>
                                <a:lnTo>
                                  <a:pt x="996696" y="350520"/>
                                </a:lnTo>
                                <a:lnTo>
                                  <a:pt x="993648" y="350520"/>
                                </a:lnTo>
                                <a:lnTo>
                                  <a:pt x="993648" y="362712"/>
                                </a:lnTo>
                                <a:lnTo>
                                  <a:pt x="990600" y="362712"/>
                                </a:lnTo>
                                <a:lnTo>
                                  <a:pt x="990600" y="374903"/>
                                </a:lnTo>
                                <a:lnTo>
                                  <a:pt x="987552" y="374903"/>
                                </a:lnTo>
                                <a:lnTo>
                                  <a:pt x="987552" y="381000"/>
                                </a:lnTo>
                                <a:lnTo>
                                  <a:pt x="984504" y="381000"/>
                                </a:lnTo>
                                <a:lnTo>
                                  <a:pt x="984504" y="393192"/>
                                </a:lnTo>
                                <a:lnTo>
                                  <a:pt x="981456" y="393192"/>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5008"/>
                                </a:lnTo>
                                <a:lnTo>
                                  <a:pt x="954024" y="445008"/>
                                </a:lnTo>
                                <a:lnTo>
                                  <a:pt x="954024" y="448056"/>
                                </a:lnTo>
                                <a:lnTo>
                                  <a:pt x="947928" y="451103"/>
                                </a:lnTo>
                                <a:lnTo>
                                  <a:pt x="947928" y="457200"/>
                                </a:lnTo>
                                <a:lnTo>
                                  <a:pt x="944880" y="457200"/>
                                </a:lnTo>
                                <a:lnTo>
                                  <a:pt x="944880" y="463296"/>
                                </a:lnTo>
                                <a:lnTo>
                                  <a:pt x="941832" y="463296"/>
                                </a:lnTo>
                                <a:lnTo>
                                  <a:pt x="941832" y="469392"/>
                                </a:lnTo>
                                <a:lnTo>
                                  <a:pt x="938784" y="469392"/>
                                </a:lnTo>
                                <a:lnTo>
                                  <a:pt x="938784" y="472440"/>
                                </a:lnTo>
                                <a:lnTo>
                                  <a:pt x="935736" y="472440"/>
                                </a:lnTo>
                                <a:lnTo>
                                  <a:pt x="935736" y="478536"/>
                                </a:lnTo>
                                <a:lnTo>
                                  <a:pt x="932688" y="478536"/>
                                </a:lnTo>
                                <a:lnTo>
                                  <a:pt x="932688" y="484632"/>
                                </a:lnTo>
                                <a:lnTo>
                                  <a:pt x="929640" y="484632"/>
                                </a:lnTo>
                                <a:lnTo>
                                  <a:pt x="929640" y="487680"/>
                                </a:lnTo>
                                <a:lnTo>
                                  <a:pt x="923544" y="490728"/>
                                </a:lnTo>
                                <a:lnTo>
                                  <a:pt x="923544" y="493776"/>
                                </a:lnTo>
                                <a:lnTo>
                                  <a:pt x="920496" y="493776"/>
                                </a:lnTo>
                                <a:lnTo>
                                  <a:pt x="920496" y="496824"/>
                                </a:lnTo>
                                <a:lnTo>
                                  <a:pt x="914400" y="499872"/>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82296" y="481584"/>
                                </a:lnTo>
                                <a:lnTo>
                                  <a:pt x="79248" y="481584"/>
                                </a:lnTo>
                                <a:lnTo>
                                  <a:pt x="79248" y="475488"/>
                                </a:lnTo>
                                <a:lnTo>
                                  <a:pt x="76200" y="475488"/>
                                </a:lnTo>
                                <a:lnTo>
                                  <a:pt x="76200" y="469392"/>
                                </a:lnTo>
                                <a:lnTo>
                                  <a:pt x="73152" y="469392"/>
                                </a:lnTo>
                                <a:lnTo>
                                  <a:pt x="70104" y="463296"/>
                                </a:lnTo>
                                <a:lnTo>
                                  <a:pt x="67056" y="463296"/>
                                </a:lnTo>
                                <a:lnTo>
                                  <a:pt x="57912" y="445008"/>
                                </a:lnTo>
                                <a:lnTo>
                                  <a:pt x="54864" y="441960"/>
                                </a:lnTo>
                                <a:lnTo>
                                  <a:pt x="33528" y="399288"/>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3528" y="115824"/>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9248" y="33528"/>
                                </a:lnTo>
                                <a:lnTo>
                                  <a:pt x="79248"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323" name="Shape 16323"/>
                        <wps:cNvSpPr/>
                        <wps:spPr>
                          <a:xfrm>
                            <a:off x="844296" y="0"/>
                            <a:ext cx="507492" cy="512063"/>
                          </a:xfrm>
                          <a:custGeom>
                            <a:avLst/>
                            <a:gdLst/>
                            <a:ahLst/>
                            <a:cxnLst/>
                            <a:rect l="0" t="0" r="0" b="0"/>
                            <a:pathLst>
                              <a:path w="507492" h="512063">
                                <a:moveTo>
                                  <a:pt x="100584" y="0"/>
                                </a:moveTo>
                                <a:lnTo>
                                  <a:pt x="507492" y="0"/>
                                </a:lnTo>
                                <a:lnTo>
                                  <a:pt x="507492" y="6096"/>
                                </a:lnTo>
                                <a:lnTo>
                                  <a:pt x="103632" y="6096"/>
                                </a:lnTo>
                                <a:lnTo>
                                  <a:pt x="94488" y="15239"/>
                                </a:lnTo>
                                <a:lnTo>
                                  <a:pt x="97536" y="15239"/>
                                </a:lnTo>
                                <a:lnTo>
                                  <a:pt x="85344" y="27432"/>
                                </a:lnTo>
                                <a:lnTo>
                                  <a:pt x="76200" y="39624"/>
                                </a:lnTo>
                                <a:lnTo>
                                  <a:pt x="79248" y="39624"/>
                                </a:lnTo>
                                <a:lnTo>
                                  <a:pt x="67056" y="57912"/>
                                </a:lnTo>
                                <a:lnTo>
                                  <a:pt x="60960" y="64008"/>
                                </a:lnTo>
                                <a:lnTo>
                                  <a:pt x="64008" y="64008"/>
                                </a:lnTo>
                                <a:lnTo>
                                  <a:pt x="54864" y="70103"/>
                                </a:lnTo>
                                <a:lnTo>
                                  <a:pt x="57912" y="70103"/>
                                </a:lnTo>
                                <a:lnTo>
                                  <a:pt x="36576" y="112776"/>
                                </a:lnTo>
                                <a:lnTo>
                                  <a:pt x="36576" y="115824"/>
                                </a:lnTo>
                                <a:lnTo>
                                  <a:pt x="33528" y="118872"/>
                                </a:lnTo>
                                <a:lnTo>
                                  <a:pt x="36576" y="118872"/>
                                </a:lnTo>
                                <a:lnTo>
                                  <a:pt x="27432" y="137160"/>
                                </a:lnTo>
                                <a:lnTo>
                                  <a:pt x="27432" y="143256"/>
                                </a:lnTo>
                                <a:lnTo>
                                  <a:pt x="24384" y="149351"/>
                                </a:lnTo>
                                <a:lnTo>
                                  <a:pt x="24384" y="155448"/>
                                </a:lnTo>
                                <a:lnTo>
                                  <a:pt x="18288" y="164592"/>
                                </a:lnTo>
                                <a:lnTo>
                                  <a:pt x="18288" y="167639"/>
                                </a:lnTo>
                                <a:lnTo>
                                  <a:pt x="15240" y="173736"/>
                                </a:lnTo>
                                <a:lnTo>
                                  <a:pt x="15240" y="185927"/>
                                </a:lnTo>
                                <a:lnTo>
                                  <a:pt x="12192" y="192024"/>
                                </a:lnTo>
                                <a:lnTo>
                                  <a:pt x="12192" y="198120"/>
                                </a:lnTo>
                                <a:lnTo>
                                  <a:pt x="9144" y="204215"/>
                                </a:lnTo>
                                <a:lnTo>
                                  <a:pt x="9144" y="219456"/>
                                </a:lnTo>
                                <a:lnTo>
                                  <a:pt x="3048" y="222503"/>
                                </a:lnTo>
                                <a:lnTo>
                                  <a:pt x="6096" y="222503"/>
                                </a:lnTo>
                                <a:lnTo>
                                  <a:pt x="6096" y="281939"/>
                                </a:lnTo>
                                <a:lnTo>
                                  <a:pt x="9144" y="283463"/>
                                </a:lnTo>
                                <a:lnTo>
                                  <a:pt x="9144" y="301751"/>
                                </a:lnTo>
                                <a:lnTo>
                                  <a:pt x="12192" y="304800"/>
                                </a:lnTo>
                                <a:lnTo>
                                  <a:pt x="12192" y="316992"/>
                                </a:lnTo>
                                <a:lnTo>
                                  <a:pt x="15240" y="323088"/>
                                </a:lnTo>
                                <a:lnTo>
                                  <a:pt x="15240" y="329184"/>
                                </a:lnTo>
                                <a:lnTo>
                                  <a:pt x="18288" y="335280"/>
                                </a:lnTo>
                                <a:lnTo>
                                  <a:pt x="18288" y="338327"/>
                                </a:lnTo>
                                <a:lnTo>
                                  <a:pt x="21336" y="344424"/>
                                </a:lnTo>
                                <a:lnTo>
                                  <a:pt x="21336" y="350520"/>
                                </a:lnTo>
                                <a:lnTo>
                                  <a:pt x="24384" y="353568"/>
                                </a:lnTo>
                                <a:lnTo>
                                  <a:pt x="24384" y="359663"/>
                                </a:lnTo>
                                <a:lnTo>
                                  <a:pt x="33528" y="377951"/>
                                </a:lnTo>
                                <a:lnTo>
                                  <a:pt x="33528" y="384048"/>
                                </a:lnTo>
                                <a:lnTo>
                                  <a:pt x="39624" y="402336"/>
                                </a:lnTo>
                                <a:lnTo>
                                  <a:pt x="73152" y="460248"/>
                                </a:lnTo>
                                <a:lnTo>
                                  <a:pt x="70104" y="460248"/>
                                </a:lnTo>
                                <a:lnTo>
                                  <a:pt x="79248" y="469392"/>
                                </a:lnTo>
                                <a:lnTo>
                                  <a:pt x="85344" y="481584"/>
                                </a:lnTo>
                                <a:lnTo>
                                  <a:pt x="94488" y="493776"/>
                                </a:lnTo>
                                <a:lnTo>
                                  <a:pt x="91440" y="493776"/>
                                </a:lnTo>
                                <a:lnTo>
                                  <a:pt x="103632" y="502920"/>
                                </a:lnTo>
                                <a:lnTo>
                                  <a:pt x="100584" y="502920"/>
                                </a:lnTo>
                                <a:lnTo>
                                  <a:pt x="103632" y="505968"/>
                                </a:lnTo>
                                <a:lnTo>
                                  <a:pt x="507492" y="505968"/>
                                </a:lnTo>
                                <a:lnTo>
                                  <a:pt x="507492" y="510539"/>
                                </a:lnTo>
                                <a:lnTo>
                                  <a:pt x="100584" y="512063"/>
                                </a:lnTo>
                                <a:lnTo>
                                  <a:pt x="94488" y="499872"/>
                                </a:lnTo>
                                <a:lnTo>
                                  <a:pt x="88392" y="496824"/>
                                </a:lnTo>
                                <a:lnTo>
                                  <a:pt x="76200" y="472439"/>
                                </a:lnTo>
                                <a:lnTo>
                                  <a:pt x="67056" y="463296"/>
                                </a:lnTo>
                                <a:lnTo>
                                  <a:pt x="36576" y="405384"/>
                                </a:lnTo>
                                <a:lnTo>
                                  <a:pt x="36576" y="402336"/>
                                </a:lnTo>
                                <a:lnTo>
                                  <a:pt x="27432" y="387096"/>
                                </a:lnTo>
                                <a:lnTo>
                                  <a:pt x="27432" y="381000"/>
                                </a:lnTo>
                                <a:lnTo>
                                  <a:pt x="18288" y="362712"/>
                                </a:lnTo>
                                <a:lnTo>
                                  <a:pt x="18288" y="356615"/>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6303"/>
                                </a:lnTo>
                                <a:lnTo>
                                  <a:pt x="21336" y="140208"/>
                                </a:lnTo>
                                <a:lnTo>
                                  <a:pt x="21336" y="134112"/>
                                </a:lnTo>
                                <a:lnTo>
                                  <a:pt x="30480" y="115824"/>
                                </a:lnTo>
                                <a:lnTo>
                                  <a:pt x="33528" y="115824"/>
                                </a:lnTo>
                                <a:lnTo>
                                  <a:pt x="33528" y="109727"/>
                                </a:lnTo>
                                <a:lnTo>
                                  <a:pt x="51816" y="67056"/>
                                </a:lnTo>
                                <a:lnTo>
                                  <a:pt x="54864" y="67056"/>
                                </a:lnTo>
                                <a:lnTo>
                                  <a:pt x="57912" y="60960"/>
                                </a:lnTo>
                                <a:lnTo>
                                  <a:pt x="64008" y="54863"/>
                                </a:lnTo>
                                <a:lnTo>
                                  <a:pt x="73152" y="36576"/>
                                </a:lnTo>
                                <a:lnTo>
                                  <a:pt x="79248" y="30480"/>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24" name="Shape 16324"/>
                        <wps:cNvSpPr/>
                        <wps:spPr>
                          <a:xfrm>
                            <a:off x="1351788" y="0"/>
                            <a:ext cx="510540" cy="510539"/>
                          </a:xfrm>
                          <a:custGeom>
                            <a:avLst/>
                            <a:gdLst/>
                            <a:ahLst/>
                            <a:cxnLst/>
                            <a:rect l="0" t="0" r="0" b="0"/>
                            <a:pathLst>
                              <a:path w="510540" h="510539">
                                <a:moveTo>
                                  <a:pt x="0" y="0"/>
                                </a:moveTo>
                                <a:lnTo>
                                  <a:pt x="406908" y="0"/>
                                </a:lnTo>
                                <a:lnTo>
                                  <a:pt x="416052" y="9144"/>
                                </a:lnTo>
                                <a:lnTo>
                                  <a:pt x="413004" y="9144"/>
                                </a:lnTo>
                                <a:lnTo>
                                  <a:pt x="425196" y="21336"/>
                                </a:lnTo>
                                <a:lnTo>
                                  <a:pt x="422148" y="21336"/>
                                </a:lnTo>
                                <a:lnTo>
                                  <a:pt x="431292" y="27432"/>
                                </a:lnTo>
                                <a:lnTo>
                                  <a:pt x="437388" y="39624"/>
                                </a:lnTo>
                                <a:lnTo>
                                  <a:pt x="434340" y="39624"/>
                                </a:lnTo>
                                <a:lnTo>
                                  <a:pt x="440436" y="45720"/>
                                </a:lnTo>
                                <a:lnTo>
                                  <a:pt x="458724" y="73151"/>
                                </a:lnTo>
                                <a:lnTo>
                                  <a:pt x="455676" y="73151"/>
                                </a:lnTo>
                                <a:lnTo>
                                  <a:pt x="458724" y="76200"/>
                                </a:lnTo>
                                <a:lnTo>
                                  <a:pt x="483108" y="121920"/>
                                </a:lnTo>
                                <a:lnTo>
                                  <a:pt x="483108" y="124968"/>
                                </a:lnTo>
                                <a:lnTo>
                                  <a:pt x="492252" y="143256"/>
                                </a:lnTo>
                                <a:lnTo>
                                  <a:pt x="492252" y="149351"/>
                                </a:lnTo>
                                <a:lnTo>
                                  <a:pt x="495300" y="155448"/>
                                </a:lnTo>
                                <a:lnTo>
                                  <a:pt x="495300" y="161544"/>
                                </a:lnTo>
                                <a:lnTo>
                                  <a:pt x="498348" y="164592"/>
                                </a:lnTo>
                                <a:lnTo>
                                  <a:pt x="498348" y="172212"/>
                                </a:lnTo>
                                <a:lnTo>
                                  <a:pt x="501396" y="173736"/>
                                </a:lnTo>
                                <a:lnTo>
                                  <a:pt x="501396" y="179832"/>
                                </a:lnTo>
                                <a:lnTo>
                                  <a:pt x="504444" y="185927"/>
                                </a:lnTo>
                                <a:lnTo>
                                  <a:pt x="504444" y="198120"/>
                                </a:lnTo>
                                <a:lnTo>
                                  <a:pt x="507492" y="204215"/>
                                </a:lnTo>
                                <a:lnTo>
                                  <a:pt x="507492" y="220980"/>
                                </a:lnTo>
                                <a:lnTo>
                                  <a:pt x="510540" y="222503"/>
                                </a:lnTo>
                                <a:lnTo>
                                  <a:pt x="510540" y="286512"/>
                                </a:lnTo>
                                <a:lnTo>
                                  <a:pt x="504444" y="289560"/>
                                </a:lnTo>
                                <a:lnTo>
                                  <a:pt x="507492" y="289560"/>
                                </a:lnTo>
                                <a:lnTo>
                                  <a:pt x="507492" y="304800"/>
                                </a:lnTo>
                                <a:lnTo>
                                  <a:pt x="504444" y="310896"/>
                                </a:lnTo>
                                <a:lnTo>
                                  <a:pt x="504444" y="316992"/>
                                </a:lnTo>
                                <a:lnTo>
                                  <a:pt x="501396" y="323088"/>
                                </a:lnTo>
                                <a:lnTo>
                                  <a:pt x="501396" y="335280"/>
                                </a:lnTo>
                                <a:lnTo>
                                  <a:pt x="498348" y="341376"/>
                                </a:lnTo>
                                <a:lnTo>
                                  <a:pt x="498348" y="347472"/>
                                </a:lnTo>
                                <a:lnTo>
                                  <a:pt x="492252" y="350520"/>
                                </a:lnTo>
                                <a:lnTo>
                                  <a:pt x="495300" y="350520"/>
                                </a:lnTo>
                                <a:lnTo>
                                  <a:pt x="492252" y="353568"/>
                                </a:lnTo>
                                <a:lnTo>
                                  <a:pt x="492252" y="359663"/>
                                </a:lnTo>
                                <a:lnTo>
                                  <a:pt x="489204" y="365760"/>
                                </a:lnTo>
                                <a:lnTo>
                                  <a:pt x="489204" y="371856"/>
                                </a:lnTo>
                                <a:lnTo>
                                  <a:pt x="480060" y="396239"/>
                                </a:lnTo>
                                <a:lnTo>
                                  <a:pt x="480060" y="402336"/>
                                </a:lnTo>
                                <a:lnTo>
                                  <a:pt x="470916" y="408432"/>
                                </a:lnTo>
                                <a:lnTo>
                                  <a:pt x="473964" y="408432"/>
                                </a:lnTo>
                                <a:lnTo>
                                  <a:pt x="449580" y="448056"/>
                                </a:lnTo>
                                <a:lnTo>
                                  <a:pt x="443484" y="454151"/>
                                </a:lnTo>
                                <a:lnTo>
                                  <a:pt x="446532" y="454151"/>
                                </a:lnTo>
                                <a:lnTo>
                                  <a:pt x="434340" y="472439"/>
                                </a:lnTo>
                                <a:lnTo>
                                  <a:pt x="431292" y="478536"/>
                                </a:lnTo>
                                <a:lnTo>
                                  <a:pt x="431292" y="475488"/>
                                </a:lnTo>
                                <a:lnTo>
                                  <a:pt x="425196" y="487680"/>
                                </a:lnTo>
                                <a:lnTo>
                                  <a:pt x="419100" y="493776"/>
                                </a:lnTo>
                                <a:lnTo>
                                  <a:pt x="422148" y="493776"/>
                                </a:lnTo>
                                <a:lnTo>
                                  <a:pt x="409956" y="502920"/>
                                </a:lnTo>
                                <a:lnTo>
                                  <a:pt x="413004" y="502920"/>
                                </a:lnTo>
                                <a:lnTo>
                                  <a:pt x="406908" y="509015"/>
                                </a:lnTo>
                                <a:lnTo>
                                  <a:pt x="0" y="510539"/>
                                </a:lnTo>
                                <a:lnTo>
                                  <a:pt x="0" y="505968"/>
                                </a:lnTo>
                                <a:lnTo>
                                  <a:pt x="403860" y="505968"/>
                                </a:lnTo>
                                <a:lnTo>
                                  <a:pt x="406908" y="499872"/>
                                </a:lnTo>
                                <a:lnTo>
                                  <a:pt x="413004" y="496824"/>
                                </a:lnTo>
                                <a:lnTo>
                                  <a:pt x="416052" y="490727"/>
                                </a:lnTo>
                                <a:lnTo>
                                  <a:pt x="422148" y="484632"/>
                                </a:lnTo>
                                <a:lnTo>
                                  <a:pt x="428244" y="472439"/>
                                </a:lnTo>
                                <a:lnTo>
                                  <a:pt x="431292" y="469392"/>
                                </a:lnTo>
                                <a:lnTo>
                                  <a:pt x="440436" y="451103"/>
                                </a:lnTo>
                                <a:lnTo>
                                  <a:pt x="446532" y="448056"/>
                                </a:lnTo>
                                <a:lnTo>
                                  <a:pt x="467868" y="405384"/>
                                </a:lnTo>
                                <a:lnTo>
                                  <a:pt x="473964" y="399288"/>
                                </a:lnTo>
                                <a:lnTo>
                                  <a:pt x="473964" y="393192"/>
                                </a:lnTo>
                                <a:lnTo>
                                  <a:pt x="483108" y="368808"/>
                                </a:lnTo>
                                <a:lnTo>
                                  <a:pt x="483108" y="362712"/>
                                </a:lnTo>
                                <a:lnTo>
                                  <a:pt x="486156" y="356615"/>
                                </a:lnTo>
                                <a:lnTo>
                                  <a:pt x="486156" y="353568"/>
                                </a:lnTo>
                                <a:lnTo>
                                  <a:pt x="489204" y="347472"/>
                                </a:lnTo>
                                <a:lnTo>
                                  <a:pt x="492252" y="344424"/>
                                </a:lnTo>
                                <a:lnTo>
                                  <a:pt x="492252" y="338327"/>
                                </a:lnTo>
                                <a:lnTo>
                                  <a:pt x="495300" y="332232"/>
                                </a:lnTo>
                                <a:lnTo>
                                  <a:pt x="495300" y="320039"/>
                                </a:lnTo>
                                <a:lnTo>
                                  <a:pt x="498348" y="313944"/>
                                </a:lnTo>
                                <a:lnTo>
                                  <a:pt x="498348" y="307848"/>
                                </a:lnTo>
                                <a:lnTo>
                                  <a:pt x="501396" y="304800"/>
                                </a:lnTo>
                                <a:lnTo>
                                  <a:pt x="501396" y="286512"/>
                                </a:lnTo>
                                <a:lnTo>
                                  <a:pt x="504444" y="283463"/>
                                </a:lnTo>
                                <a:lnTo>
                                  <a:pt x="504444" y="225551"/>
                                </a:lnTo>
                                <a:lnTo>
                                  <a:pt x="501396" y="222503"/>
                                </a:lnTo>
                                <a:lnTo>
                                  <a:pt x="501396" y="207263"/>
                                </a:lnTo>
                                <a:lnTo>
                                  <a:pt x="498348" y="201168"/>
                                </a:lnTo>
                                <a:lnTo>
                                  <a:pt x="498348" y="188976"/>
                                </a:lnTo>
                                <a:lnTo>
                                  <a:pt x="495300" y="182880"/>
                                </a:lnTo>
                                <a:lnTo>
                                  <a:pt x="495300" y="176784"/>
                                </a:lnTo>
                                <a:lnTo>
                                  <a:pt x="492252" y="173736"/>
                                </a:lnTo>
                                <a:lnTo>
                                  <a:pt x="492252" y="167639"/>
                                </a:lnTo>
                                <a:lnTo>
                                  <a:pt x="489204" y="164592"/>
                                </a:lnTo>
                                <a:lnTo>
                                  <a:pt x="489204" y="158496"/>
                                </a:lnTo>
                                <a:lnTo>
                                  <a:pt x="486156" y="152400"/>
                                </a:lnTo>
                                <a:lnTo>
                                  <a:pt x="486156" y="146303"/>
                                </a:lnTo>
                                <a:lnTo>
                                  <a:pt x="480060" y="128015"/>
                                </a:lnTo>
                                <a:lnTo>
                                  <a:pt x="480060" y="124968"/>
                                </a:lnTo>
                                <a:lnTo>
                                  <a:pt x="455676" y="79248"/>
                                </a:lnTo>
                                <a:lnTo>
                                  <a:pt x="452628" y="76200"/>
                                </a:lnTo>
                                <a:lnTo>
                                  <a:pt x="437388" y="48768"/>
                                </a:lnTo>
                                <a:lnTo>
                                  <a:pt x="431292" y="42672"/>
                                </a:lnTo>
                                <a:lnTo>
                                  <a:pt x="428244" y="30480"/>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80" name="Shape 457180"/>
                        <wps:cNvSpPr/>
                        <wps:spPr>
                          <a:xfrm>
                            <a:off x="847344" y="679704"/>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326" name="Shape 16326"/>
                        <wps:cNvSpPr/>
                        <wps:spPr>
                          <a:xfrm>
                            <a:off x="844296" y="676656"/>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27" name="Shape 16327"/>
                        <wps:cNvSpPr/>
                        <wps:spPr>
                          <a:xfrm>
                            <a:off x="1353312" y="676656"/>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28" name="Shape 16328"/>
                        <wps:cNvSpPr/>
                        <wps:spPr>
                          <a:xfrm>
                            <a:off x="850392" y="1307592"/>
                            <a:ext cx="1014984" cy="594360"/>
                          </a:xfrm>
                          <a:custGeom>
                            <a:avLst/>
                            <a:gdLst/>
                            <a:ahLst/>
                            <a:cxnLst/>
                            <a:rect l="0" t="0" r="0" b="0"/>
                            <a:pathLst>
                              <a:path w="1014984" h="594360">
                                <a:moveTo>
                                  <a:pt x="505968" y="0"/>
                                </a:moveTo>
                                <a:lnTo>
                                  <a:pt x="1014984"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329" name="Shape 16329"/>
                        <wps:cNvSpPr/>
                        <wps:spPr>
                          <a:xfrm>
                            <a:off x="847344" y="1304544"/>
                            <a:ext cx="509016" cy="597408"/>
                          </a:xfrm>
                          <a:custGeom>
                            <a:avLst/>
                            <a:gdLst/>
                            <a:ahLst/>
                            <a:cxnLst/>
                            <a:rect l="0" t="0" r="0" b="0"/>
                            <a:pathLst>
                              <a:path w="509016" h="597408">
                                <a:moveTo>
                                  <a:pt x="509016" y="0"/>
                                </a:moveTo>
                                <a:lnTo>
                                  <a:pt x="509016" y="3048"/>
                                </a:lnTo>
                                <a:lnTo>
                                  <a:pt x="5643" y="297188"/>
                                </a:lnTo>
                                <a:lnTo>
                                  <a:pt x="509016" y="594360"/>
                                </a:lnTo>
                                <a:lnTo>
                                  <a:pt x="509016" y="597408"/>
                                </a:lnTo>
                                <a:lnTo>
                                  <a:pt x="0" y="298704"/>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30" name="Shape 16330"/>
                        <wps:cNvSpPr/>
                        <wps:spPr>
                          <a:xfrm>
                            <a:off x="1356360" y="1304544"/>
                            <a:ext cx="512064" cy="597408"/>
                          </a:xfrm>
                          <a:custGeom>
                            <a:avLst/>
                            <a:gdLst/>
                            <a:ahLst/>
                            <a:cxnLst/>
                            <a:rect l="0" t="0" r="0" b="0"/>
                            <a:pathLst>
                              <a:path w="512064" h="597408">
                                <a:moveTo>
                                  <a:pt x="0" y="0"/>
                                </a:moveTo>
                                <a:lnTo>
                                  <a:pt x="509016" y="295656"/>
                                </a:lnTo>
                                <a:lnTo>
                                  <a:pt x="512064" y="295656"/>
                                </a:lnTo>
                                <a:lnTo>
                                  <a:pt x="512064" y="298704"/>
                                </a:lnTo>
                                <a:lnTo>
                                  <a:pt x="509016" y="298704"/>
                                </a:lnTo>
                                <a:lnTo>
                                  <a:pt x="0" y="597408"/>
                                </a:lnTo>
                                <a:lnTo>
                                  <a:pt x="0" y="594360"/>
                                </a:lnTo>
                                <a:lnTo>
                                  <a:pt x="503374" y="29718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81" name="Shape 457181"/>
                        <wps:cNvSpPr/>
                        <wps:spPr>
                          <a:xfrm>
                            <a:off x="3048" y="202996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332" name="Shape 16332"/>
                        <wps:cNvSpPr/>
                        <wps:spPr>
                          <a:xfrm>
                            <a:off x="0" y="2026920"/>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33" name="Shape 16333"/>
                        <wps:cNvSpPr/>
                        <wps:spPr>
                          <a:xfrm>
                            <a:off x="510540" y="202692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34" name="Shape 16334"/>
                        <wps:cNvSpPr/>
                        <wps:spPr>
                          <a:xfrm>
                            <a:off x="54864" y="2026920"/>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35" name="Shape 16335"/>
                        <wps:cNvSpPr/>
                        <wps:spPr>
                          <a:xfrm>
                            <a:off x="957072" y="2026920"/>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82" name="Shape 457182"/>
                        <wps:cNvSpPr/>
                        <wps:spPr>
                          <a:xfrm>
                            <a:off x="1688592" y="202996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337" name="Shape 16337"/>
                        <wps:cNvSpPr/>
                        <wps:spPr>
                          <a:xfrm>
                            <a:off x="1688592" y="2026920"/>
                            <a:ext cx="507492" cy="512064"/>
                          </a:xfrm>
                          <a:custGeom>
                            <a:avLst/>
                            <a:gdLst/>
                            <a:ahLst/>
                            <a:cxnLst/>
                            <a:rect l="0" t="0" r="0" b="0"/>
                            <a:pathLst>
                              <a:path w="507492" h="512064">
                                <a:moveTo>
                                  <a:pt x="0" y="0"/>
                                </a:moveTo>
                                <a:lnTo>
                                  <a:pt x="507492" y="0"/>
                                </a:lnTo>
                                <a:lnTo>
                                  <a:pt x="507492" y="6096"/>
                                </a:lnTo>
                                <a:lnTo>
                                  <a:pt x="3048" y="6096"/>
                                </a:lnTo>
                                <a:lnTo>
                                  <a:pt x="3048" y="505968"/>
                                </a:lnTo>
                                <a:lnTo>
                                  <a:pt x="507492" y="505968"/>
                                </a:lnTo>
                                <a:lnTo>
                                  <a:pt x="507492" y="512064"/>
                                </a:lnTo>
                                <a:lnTo>
                                  <a:pt x="0" y="512064"/>
                                </a:lnTo>
                                <a:lnTo>
                                  <a:pt x="0" y="505968"/>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38" name="Shape 16338"/>
                        <wps:cNvSpPr/>
                        <wps:spPr>
                          <a:xfrm>
                            <a:off x="2196084" y="202692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39" name="Shape 16339"/>
                        <wps:cNvSpPr/>
                        <wps:spPr>
                          <a:xfrm>
                            <a:off x="1743456" y="2026920"/>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40" name="Shape 16340"/>
                        <wps:cNvSpPr/>
                        <wps:spPr>
                          <a:xfrm>
                            <a:off x="2645664" y="2026920"/>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41" name="Shape 16341"/>
                        <wps:cNvSpPr/>
                        <wps:spPr>
                          <a:xfrm>
                            <a:off x="847344" y="2877312"/>
                            <a:ext cx="1011936" cy="509015"/>
                          </a:xfrm>
                          <a:custGeom>
                            <a:avLst/>
                            <a:gdLst/>
                            <a:ahLst/>
                            <a:cxnLst/>
                            <a:rect l="0" t="0" r="0" b="0"/>
                            <a:pathLst>
                              <a:path w="1011936" h="509015">
                                <a:moveTo>
                                  <a:pt x="100584" y="0"/>
                                </a:moveTo>
                                <a:lnTo>
                                  <a:pt x="911352" y="0"/>
                                </a:lnTo>
                                <a:lnTo>
                                  <a:pt x="911352" y="3048"/>
                                </a:lnTo>
                                <a:lnTo>
                                  <a:pt x="914400" y="3048"/>
                                </a:lnTo>
                                <a:lnTo>
                                  <a:pt x="920496" y="15239"/>
                                </a:lnTo>
                                <a:lnTo>
                                  <a:pt x="923544" y="15239"/>
                                </a:lnTo>
                                <a:lnTo>
                                  <a:pt x="923544" y="21336"/>
                                </a:lnTo>
                                <a:lnTo>
                                  <a:pt x="926592" y="21336"/>
                                </a:lnTo>
                                <a:lnTo>
                                  <a:pt x="926592" y="27432"/>
                                </a:lnTo>
                                <a:lnTo>
                                  <a:pt x="929640" y="27432"/>
                                </a:lnTo>
                                <a:lnTo>
                                  <a:pt x="932688" y="33527"/>
                                </a:lnTo>
                                <a:lnTo>
                                  <a:pt x="935736" y="33527"/>
                                </a:lnTo>
                                <a:lnTo>
                                  <a:pt x="935736" y="42672"/>
                                </a:lnTo>
                                <a:lnTo>
                                  <a:pt x="938784" y="42672"/>
                                </a:lnTo>
                                <a:lnTo>
                                  <a:pt x="938784" y="48768"/>
                                </a:lnTo>
                                <a:lnTo>
                                  <a:pt x="941832" y="48768"/>
                                </a:lnTo>
                                <a:lnTo>
                                  <a:pt x="944880" y="54864"/>
                                </a:lnTo>
                                <a:lnTo>
                                  <a:pt x="947928" y="54864"/>
                                </a:lnTo>
                                <a:lnTo>
                                  <a:pt x="947928" y="60960"/>
                                </a:lnTo>
                                <a:lnTo>
                                  <a:pt x="950976" y="60960"/>
                                </a:lnTo>
                                <a:lnTo>
                                  <a:pt x="950976" y="67056"/>
                                </a:lnTo>
                                <a:lnTo>
                                  <a:pt x="954024" y="67056"/>
                                </a:lnTo>
                                <a:lnTo>
                                  <a:pt x="954024" y="73151"/>
                                </a:lnTo>
                                <a:lnTo>
                                  <a:pt x="957072" y="73151"/>
                                </a:lnTo>
                                <a:lnTo>
                                  <a:pt x="957072" y="79248"/>
                                </a:lnTo>
                                <a:lnTo>
                                  <a:pt x="960120" y="79248"/>
                                </a:lnTo>
                                <a:lnTo>
                                  <a:pt x="960120" y="88392"/>
                                </a:lnTo>
                                <a:lnTo>
                                  <a:pt x="963168" y="88392"/>
                                </a:lnTo>
                                <a:lnTo>
                                  <a:pt x="963168" y="91439"/>
                                </a:lnTo>
                                <a:lnTo>
                                  <a:pt x="966216" y="91439"/>
                                </a:lnTo>
                                <a:lnTo>
                                  <a:pt x="966216" y="97536"/>
                                </a:lnTo>
                                <a:lnTo>
                                  <a:pt x="969264" y="97536"/>
                                </a:lnTo>
                                <a:lnTo>
                                  <a:pt x="969264" y="103632"/>
                                </a:lnTo>
                                <a:lnTo>
                                  <a:pt x="972312" y="103632"/>
                                </a:lnTo>
                                <a:lnTo>
                                  <a:pt x="972312" y="109727"/>
                                </a:lnTo>
                                <a:lnTo>
                                  <a:pt x="975360" y="109727"/>
                                </a:lnTo>
                                <a:lnTo>
                                  <a:pt x="975360" y="115824"/>
                                </a:lnTo>
                                <a:lnTo>
                                  <a:pt x="978408" y="115824"/>
                                </a:lnTo>
                                <a:lnTo>
                                  <a:pt x="978408" y="121920"/>
                                </a:lnTo>
                                <a:lnTo>
                                  <a:pt x="981456" y="121920"/>
                                </a:lnTo>
                                <a:lnTo>
                                  <a:pt x="981456" y="128015"/>
                                </a:lnTo>
                                <a:lnTo>
                                  <a:pt x="984504" y="128015"/>
                                </a:lnTo>
                                <a:lnTo>
                                  <a:pt x="984504" y="143256"/>
                                </a:lnTo>
                                <a:lnTo>
                                  <a:pt x="987552" y="143256"/>
                                </a:lnTo>
                                <a:lnTo>
                                  <a:pt x="987552" y="149351"/>
                                </a:lnTo>
                                <a:lnTo>
                                  <a:pt x="990600" y="149351"/>
                                </a:lnTo>
                                <a:lnTo>
                                  <a:pt x="990600" y="155448"/>
                                </a:lnTo>
                                <a:lnTo>
                                  <a:pt x="993648" y="155448"/>
                                </a:lnTo>
                                <a:lnTo>
                                  <a:pt x="993648" y="167639"/>
                                </a:lnTo>
                                <a:lnTo>
                                  <a:pt x="996696" y="167639"/>
                                </a:lnTo>
                                <a:lnTo>
                                  <a:pt x="996696" y="179832"/>
                                </a:lnTo>
                                <a:lnTo>
                                  <a:pt x="999744" y="179832"/>
                                </a:lnTo>
                                <a:lnTo>
                                  <a:pt x="999744" y="188976"/>
                                </a:lnTo>
                                <a:lnTo>
                                  <a:pt x="1002792" y="188976"/>
                                </a:lnTo>
                                <a:lnTo>
                                  <a:pt x="1002792" y="201168"/>
                                </a:lnTo>
                                <a:lnTo>
                                  <a:pt x="1005840" y="201168"/>
                                </a:lnTo>
                                <a:lnTo>
                                  <a:pt x="1005840" y="219456"/>
                                </a:lnTo>
                                <a:lnTo>
                                  <a:pt x="1008888" y="219456"/>
                                </a:lnTo>
                                <a:lnTo>
                                  <a:pt x="1008888" y="240792"/>
                                </a:lnTo>
                                <a:lnTo>
                                  <a:pt x="1011936" y="240792"/>
                                </a:lnTo>
                                <a:lnTo>
                                  <a:pt x="1011936" y="304800"/>
                                </a:lnTo>
                                <a:lnTo>
                                  <a:pt x="1008888" y="304800"/>
                                </a:lnTo>
                                <a:lnTo>
                                  <a:pt x="1008888" y="329184"/>
                                </a:lnTo>
                                <a:lnTo>
                                  <a:pt x="1005840" y="329184"/>
                                </a:lnTo>
                                <a:lnTo>
                                  <a:pt x="1005840" y="335280"/>
                                </a:lnTo>
                                <a:lnTo>
                                  <a:pt x="1002792" y="335280"/>
                                </a:lnTo>
                                <a:lnTo>
                                  <a:pt x="1002792" y="353568"/>
                                </a:lnTo>
                                <a:lnTo>
                                  <a:pt x="999744" y="353568"/>
                                </a:lnTo>
                                <a:lnTo>
                                  <a:pt x="999744" y="365760"/>
                                </a:lnTo>
                                <a:lnTo>
                                  <a:pt x="993648" y="368808"/>
                                </a:lnTo>
                                <a:lnTo>
                                  <a:pt x="993648" y="377951"/>
                                </a:lnTo>
                                <a:lnTo>
                                  <a:pt x="990600" y="377951"/>
                                </a:lnTo>
                                <a:lnTo>
                                  <a:pt x="990600" y="390144"/>
                                </a:lnTo>
                                <a:lnTo>
                                  <a:pt x="984504" y="393192"/>
                                </a:lnTo>
                                <a:lnTo>
                                  <a:pt x="984504" y="405384"/>
                                </a:lnTo>
                                <a:lnTo>
                                  <a:pt x="981456" y="405384"/>
                                </a:lnTo>
                                <a:lnTo>
                                  <a:pt x="981456" y="414527"/>
                                </a:lnTo>
                                <a:lnTo>
                                  <a:pt x="978408" y="414527"/>
                                </a:lnTo>
                                <a:lnTo>
                                  <a:pt x="978408" y="420624"/>
                                </a:lnTo>
                                <a:lnTo>
                                  <a:pt x="975360" y="420624"/>
                                </a:lnTo>
                                <a:lnTo>
                                  <a:pt x="975360" y="423672"/>
                                </a:lnTo>
                                <a:lnTo>
                                  <a:pt x="972312" y="423672"/>
                                </a:lnTo>
                                <a:lnTo>
                                  <a:pt x="972312" y="429768"/>
                                </a:lnTo>
                                <a:lnTo>
                                  <a:pt x="966216" y="432815"/>
                                </a:lnTo>
                                <a:lnTo>
                                  <a:pt x="966216" y="438912"/>
                                </a:lnTo>
                                <a:lnTo>
                                  <a:pt x="963168" y="438912"/>
                                </a:lnTo>
                                <a:lnTo>
                                  <a:pt x="963168" y="445008"/>
                                </a:lnTo>
                                <a:lnTo>
                                  <a:pt x="960120" y="445008"/>
                                </a:lnTo>
                                <a:lnTo>
                                  <a:pt x="960120" y="451103"/>
                                </a:lnTo>
                                <a:lnTo>
                                  <a:pt x="954024" y="454151"/>
                                </a:lnTo>
                                <a:lnTo>
                                  <a:pt x="954024" y="457200"/>
                                </a:lnTo>
                                <a:lnTo>
                                  <a:pt x="947928" y="460248"/>
                                </a:lnTo>
                                <a:lnTo>
                                  <a:pt x="947928" y="466344"/>
                                </a:lnTo>
                                <a:lnTo>
                                  <a:pt x="944880" y="466344"/>
                                </a:lnTo>
                                <a:lnTo>
                                  <a:pt x="944880" y="469392"/>
                                </a:lnTo>
                                <a:lnTo>
                                  <a:pt x="938784" y="472439"/>
                                </a:lnTo>
                                <a:lnTo>
                                  <a:pt x="938784" y="475488"/>
                                </a:lnTo>
                                <a:lnTo>
                                  <a:pt x="935736" y="478536"/>
                                </a:lnTo>
                                <a:lnTo>
                                  <a:pt x="935736" y="484632"/>
                                </a:lnTo>
                                <a:lnTo>
                                  <a:pt x="929640" y="487680"/>
                                </a:lnTo>
                                <a:lnTo>
                                  <a:pt x="929640" y="490727"/>
                                </a:lnTo>
                                <a:lnTo>
                                  <a:pt x="923544" y="493776"/>
                                </a:lnTo>
                                <a:lnTo>
                                  <a:pt x="923544" y="499872"/>
                                </a:lnTo>
                                <a:lnTo>
                                  <a:pt x="920496" y="499872"/>
                                </a:lnTo>
                                <a:lnTo>
                                  <a:pt x="920496" y="502920"/>
                                </a:lnTo>
                                <a:lnTo>
                                  <a:pt x="914400" y="502920"/>
                                </a:lnTo>
                                <a:lnTo>
                                  <a:pt x="914400" y="509015"/>
                                </a:lnTo>
                                <a:lnTo>
                                  <a:pt x="97536" y="509015"/>
                                </a:lnTo>
                                <a:lnTo>
                                  <a:pt x="97536" y="505968"/>
                                </a:lnTo>
                                <a:lnTo>
                                  <a:pt x="94488" y="505968"/>
                                </a:lnTo>
                                <a:lnTo>
                                  <a:pt x="94488" y="499872"/>
                                </a:lnTo>
                                <a:lnTo>
                                  <a:pt x="91440" y="499872"/>
                                </a:lnTo>
                                <a:lnTo>
                                  <a:pt x="88392" y="493776"/>
                                </a:lnTo>
                                <a:lnTo>
                                  <a:pt x="85344" y="493776"/>
                                </a:lnTo>
                                <a:lnTo>
                                  <a:pt x="85344" y="487680"/>
                                </a:lnTo>
                                <a:lnTo>
                                  <a:pt x="82296" y="487680"/>
                                </a:lnTo>
                                <a:lnTo>
                                  <a:pt x="82296" y="481584"/>
                                </a:lnTo>
                                <a:lnTo>
                                  <a:pt x="79248" y="481584"/>
                                </a:lnTo>
                                <a:lnTo>
                                  <a:pt x="79248" y="475488"/>
                                </a:lnTo>
                                <a:lnTo>
                                  <a:pt x="76200" y="475488"/>
                                </a:lnTo>
                                <a:lnTo>
                                  <a:pt x="76200" y="469392"/>
                                </a:lnTo>
                                <a:lnTo>
                                  <a:pt x="73152" y="469392"/>
                                </a:lnTo>
                                <a:lnTo>
                                  <a:pt x="70104" y="466344"/>
                                </a:lnTo>
                                <a:lnTo>
                                  <a:pt x="67056" y="466344"/>
                                </a:lnTo>
                                <a:lnTo>
                                  <a:pt x="45720" y="423672"/>
                                </a:lnTo>
                                <a:lnTo>
                                  <a:pt x="42672" y="420624"/>
                                </a:lnTo>
                                <a:lnTo>
                                  <a:pt x="33528" y="402336"/>
                                </a:lnTo>
                                <a:lnTo>
                                  <a:pt x="33528" y="396239"/>
                                </a:lnTo>
                                <a:lnTo>
                                  <a:pt x="30480" y="396239"/>
                                </a:lnTo>
                                <a:lnTo>
                                  <a:pt x="30480" y="390144"/>
                                </a:lnTo>
                                <a:lnTo>
                                  <a:pt x="27432" y="390144"/>
                                </a:lnTo>
                                <a:lnTo>
                                  <a:pt x="27432" y="377951"/>
                                </a:lnTo>
                                <a:lnTo>
                                  <a:pt x="24384" y="377951"/>
                                </a:lnTo>
                                <a:lnTo>
                                  <a:pt x="24384" y="374903"/>
                                </a:lnTo>
                                <a:lnTo>
                                  <a:pt x="21336" y="374903"/>
                                </a:lnTo>
                                <a:lnTo>
                                  <a:pt x="21336" y="368808"/>
                                </a:lnTo>
                                <a:lnTo>
                                  <a:pt x="18288" y="368808"/>
                                </a:lnTo>
                                <a:lnTo>
                                  <a:pt x="18288" y="356615"/>
                                </a:lnTo>
                                <a:lnTo>
                                  <a:pt x="15240" y="356615"/>
                                </a:lnTo>
                                <a:lnTo>
                                  <a:pt x="15240" y="344424"/>
                                </a:lnTo>
                                <a:lnTo>
                                  <a:pt x="12192" y="344424"/>
                                </a:lnTo>
                                <a:lnTo>
                                  <a:pt x="12192" y="335280"/>
                                </a:lnTo>
                                <a:lnTo>
                                  <a:pt x="9144" y="335280"/>
                                </a:lnTo>
                                <a:lnTo>
                                  <a:pt x="9144" y="326136"/>
                                </a:lnTo>
                                <a:lnTo>
                                  <a:pt x="6096" y="326136"/>
                                </a:lnTo>
                                <a:lnTo>
                                  <a:pt x="6096" y="307848"/>
                                </a:lnTo>
                                <a:lnTo>
                                  <a:pt x="3048" y="307848"/>
                                </a:lnTo>
                                <a:lnTo>
                                  <a:pt x="3048" y="283464"/>
                                </a:lnTo>
                                <a:lnTo>
                                  <a:pt x="0" y="283464"/>
                                </a:lnTo>
                                <a:lnTo>
                                  <a:pt x="0" y="222503"/>
                                </a:lnTo>
                                <a:lnTo>
                                  <a:pt x="3048" y="222503"/>
                                </a:lnTo>
                                <a:lnTo>
                                  <a:pt x="3048" y="198120"/>
                                </a:lnTo>
                                <a:lnTo>
                                  <a:pt x="6096" y="198120"/>
                                </a:lnTo>
                                <a:lnTo>
                                  <a:pt x="6096" y="185927"/>
                                </a:lnTo>
                                <a:lnTo>
                                  <a:pt x="9144" y="185927"/>
                                </a:lnTo>
                                <a:lnTo>
                                  <a:pt x="9144" y="170688"/>
                                </a:lnTo>
                                <a:lnTo>
                                  <a:pt x="12192" y="170688"/>
                                </a:lnTo>
                                <a:lnTo>
                                  <a:pt x="12192" y="161544"/>
                                </a:lnTo>
                                <a:lnTo>
                                  <a:pt x="15240" y="161544"/>
                                </a:lnTo>
                                <a:lnTo>
                                  <a:pt x="15240" y="155448"/>
                                </a:lnTo>
                                <a:lnTo>
                                  <a:pt x="18288" y="155448"/>
                                </a:lnTo>
                                <a:lnTo>
                                  <a:pt x="18288" y="143256"/>
                                </a:lnTo>
                                <a:lnTo>
                                  <a:pt x="21336" y="143256"/>
                                </a:lnTo>
                                <a:lnTo>
                                  <a:pt x="21336" y="134112"/>
                                </a:lnTo>
                                <a:lnTo>
                                  <a:pt x="24384" y="134112"/>
                                </a:lnTo>
                                <a:lnTo>
                                  <a:pt x="24384" y="128015"/>
                                </a:lnTo>
                                <a:lnTo>
                                  <a:pt x="27432" y="128015"/>
                                </a:lnTo>
                                <a:lnTo>
                                  <a:pt x="27432" y="121920"/>
                                </a:lnTo>
                                <a:lnTo>
                                  <a:pt x="33528" y="118872"/>
                                </a:lnTo>
                                <a:lnTo>
                                  <a:pt x="33528" y="100584"/>
                                </a:lnTo>
                                <a:lnTo>
                                  <a:pt x="36576" y="100584"/>
                                </a:lnTo>
                                <a:lnTo>
                                  <a:pt x="36576" y="94488"/>
                                </a:lnTo>
                                <a:lnTo>
                                  <a:pt x="39624" y="94488"/>
                                </a:lnTo>
                                <a:lnTo>
                                  <a:pt x="39624" y="91439"/>
                                </a:lnTo>
                                <a:lnTo>
                                  <a:pt x="42672" y="91439"/>
                                </a:lnTo>
                                <a:lnTo>
                                  <a:pt x="42672" y="85344"/>
                                </a:lnTo>
                                <a:lnTo>
                                  <a:pt x="45720" y="85344"/>
                                </a:lnTo>
                                <a:lnTo>
                                  <a:pt x="45720" y="79248"/>
                                </a:lnTo>
                                <a:lnTo>
                                  <a:pt x="48768" y="79248"/>
                                </a:lnTo>
                                <a:lnTo>
                                  <a:pt x="48768" y="73151"/>
                                </a:lnTo>
                                <a:lnTo>
                                  <a:pt x="54864" y="70103"/>
                                </a:lnTo>
                                <a:lnTo>
                                  <a:pt x="54864" y="64008"/>
                                </a:lnTo>
                                <a:lnTo>
                                  <a:pt x="57912" y="64008"/>
                                </a:lnTo>
                                <a:lnTo>
                                  <a:pt x="57912" y="60960"/>
                                </a:lnTo>
                                <a:lnTo>
                                  <a:pt x="64008" y="57912"/>
                                </a:lnTo>
                                <a:lnTo>
                                  <a:pt x="64008" y="51815"/>
                                </a:lnTo>
                                <a:lnTo>
                                  <a:pt x="67056" y="51815"/>
                                </a:lnTo>
                                <a:lnTo>
                                  <a:pt x="67056" y="45720"/>
                                </a:lnTo>
                                <a:lnTo>
                                  <a:pt x="70104" y="45720"/>
                                </a:lnTo>
                                <a:lnTo>
                                  <a:pt x="70104" y="42672"/>
                                </a:lnTo>
                                <a:lnTo>
                                  <a:pt x="73152" y="42672"/>
                                </a:lnTo>
                                <a:lnTo>
                                  <a:pt x="73152" y="39624"/>
                                </a:lnTo>
                                <a:lnTo>
                                  <a:pt x="79248" y="36576"/>
                                </a:lnTo>
                                <a:lnTo>
                                  <a:pt x="79248" y="30480"/>
                                </a:lnTo>
                                <a:lnTo>
                                  <a:pt x="82296" y="27432"/>
                                </a:lnTo>
                                <a:lnTo>
                                  <a:pt x="82296" y="24384"/>
                                </a:lnTo>
                                <a:lnTo>
                                  <a:pt x="88392" y="21336"/>
                                </a:lnTo>
                                <a:lnTo>
                                  <a:pt x="88392" y="15239"/>
                                </a:lnTo>
                                <a:lnTo>
                                  <a:pt x="91440" y="15239"/>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342" name="Shape 16342"/>
                        <wps:cNvSpPr/>
                        <wps:spPr>
                          <a:xfrm>
                            <a:off x="844296" y="2874263"/>
                            <a:ext cx="507492" cy="515113"/>
                          </a:xfrm>
                          <a:custGeom>
                            <a:avLst/>
                            <a:gdLst/>
                            <a:ahLst/>
                            <a:cxnLst/>
                            <a:rect l="0" t="0" r="0" b="0"/>
                            <a:pathLst>
                              <a:path w="507492" h="515113">
                                <a:moveTo>
                                  <a:pt x="100584" y="0"/>
                                </a:moveTo>
                                <a:lnTo>
                                  <a:pt x="507492" y="0"/>
                                </a:lnTo>
                                <a:lnTo>
                                  <a:pt x="507492" y="6097"/>
                                </a:lnTo>
                                <a:lnTo>
                                  <a:pt x="105156" y="6097"/>
                                </a:lnTo>
                                <a:lnTo>
                                  <a:pt x="103632" y="9144"/>
                                </a:lnTo>
                                <a:lnTo>
                                  <a:pt x="100584" y="9144"/>
                                </a:lnTo>
                                <a:lnTo>
                                  <a:pt x="94488" y="15240"/>
                                </a:lnTo>
                                <a:lnTo>
                                  <a:pt x="97536" y="15240"/>
                                </a:lnTo>
                                <a:lnTo>
                                  <a:pt x="94488" y="21337"/>
                                </a:lnTo>
                                <a:lnTo>
                                  <a:pt x="91440" y="21337"/>
                                </a:lnTo>
                                <a:lnTo>
                                  <a:pt x="85344" y="30480"/>
                                </a:lnTo>
                                <a:lnTo>
                                  <a:pt x="85344" y="36576"/>
                                </a:lnTo>
                                <a:lnTo>
                                  <a:pt x="82296" y="36576"/>
                                </a:lnTo>
                                <a:lnTo>
                                  <a:pt x="76200" y="42673"/>
                                </a:lnTo>
                                <a:lnTo>
                                  <a:pt x="79248" y="42673"/>
                                </a:lnTo>
                                <a:lnTo>
                                  <a:pt x="70104" y="57913"/>
                                </a:lnTo>
                                <a:lnTo>
                                  <a:pt x="67056" y="57913"/>
                                </a:lnTo>
                                <a:lnTo>
                                  <a:pt x="60960" y="64008"/>
                                </a:lnTo>
                                <a:lnTo>
                                  <a:pt x="64008" y="64008"/>
                                </a:lnTo>
                                <a:lnTo>
                                  <a:pt x="60960" y="70104"/>
                                </a:lnTo>
                                <a:lnTo>
                                  <a:pt x="57912" y="70104"/>
                                </a:lnTo>
                                <a:lnTo>
                                  <a:pt x="54864" y="73152"/>
                                </a:lnTo>
                                <a:lnTo>
                                  <a:pt x="57912" y="73152"/>
                                </a:lnTo>
                                <a:lnTo>
                                  <a:pt x="36576" y="112776"/>
                                </a:lnTo>
                                <a:lnTo>
                                  <a:pt x="36576" y="118873"/>
                                </a:lnTo>
                                <a:lnTo>
                                  <a:pt x="33528" y="121920"/>
                                </a:lnTo>
                                <a:lnTo>
                                  <a:pt x="36576" y="121920"/>
                                </a:lnTo>
                                <a:lnTo>
                                  <a:pt x="27432" y="140209"/>
                                </a:lnTo>
                                <a:lnTo>
                                  <a:pt x="27432" y="143256"/>
                                </a:lnTo>
                                <a:lnTo>
                                  <a:pt x="24384" y="149352"/>
                                </a:lnTo>
                                <a:lnTo>
                                  <a:pt x="24384" y="155449"/>
                                </a:lnTo>
                                <a:lnTo>
                                  <a:pt x="18288" y="167640"/>
                                </a:lnTo>
                                <a:lnTo>
                                  <a:pt x="18288" y="170688"/>
                                </a:lnTo>
                                <a:lnTo>
                                  <a:pt x="15240" y="176785"/>
                                </a:lnTo>
                                <a:lnTo>
                                  <a:pt x="15240" y="188976"/>
                                </a:lnTo>
                                <a:lnTo>
                                  <a:pt x="12192" y="192025"/>
                                </a:lnTo>
                                <a:lnTo>
                                  <a:pt x="12192" y="198120"/>
                                </a:lnTo>
                                <a:lnTo>
                                  <a:pt x="9144" y="204216"/>
                                </a:lnTo>
                                <a:lnTo>
                                  <a:pt x="9144" y="222504"/>
                                </a:lnTo>
                                <a:lnTo>
                                  <a:pt x="6096" y="222504"/>
                                </a:lnTo>
                                <a:lnTo>
                                  <a:pt x="3048" y="225552"/>
                                </a:lnTo>
                                <a:lnTo>
                                  <a:pt x="6096" y="225552"/>
                                </a:lnTo>
                                <a:lnTo>
                                  <a:pt x="6096" y="283464"/>
                                </a:lnTo>
                                <a:lnTo>
                                  <a:pt x="9144" y="283464"/>
                                </a:lnTo>
                                <a:lnTo>
                                  <a:pt x="9144" y="301752"/>
                                </a:lnTo>
                                <a:lnTo>
                                  <a:pt x="12192" y="307849"/>
                                </a:lnTo>
                                <a:lnTo>
                                  <a:pt x="12192" y="320040"/>
                                </a:lnTo>
                                <a:lnTo>
                                  <a:pt x="15240" y="326137"/>
                                </a:lnTo>
                                <a:lnTo>
                                  <a:pt x="15240" y="332232"/>
                                </a:lnTo>
                                <a:lnTo>
                                  <a:pt x="18288" y="335280"/>
                                </a:lnTo>
                                <a:lnTo>
                                  <a:pt x="18288" y="338328"/>
                                </a:lnTo>
                                <a:lnTo>
                                  <a:pt x="21336" y="344425"/>
                                </a:lnTo>
                                <a:lnTo>
                                  <a:pt x="21336" y="350520"/>
                                </a:lnTo>
                                <a:lnTo>
                                  <a:pt x="24384" y="356616"/>
                                </a:lnTo>
                                <a:lnTo>
                                  <a:pt x="24384" y="362713"/>
                                </a:lnTo>
                                <a:lnTo>
                                  <a:pt x="33528" y="377952"/>
                                </a:lnTo>
                                <a:lnTo>
                                  <a:pt x="33528" y="384049"/>
                                </a:lnTo>
                                <a:lnTo>
                                  <a:pt x="39624" y="402337"/>
                                </a:lnTo>
                                <a:lnTo>
                                  <a:pt x="36576" y="402337"/>
                                </a:lnTo>
                                <a:lnTo>
                                  <a:pt x="39624" y="405385"/>
                                </a:lnTo>
                                <a:lnTo>
                                  <a:pt x="42672" y="405385"/>
                                </a:lnTo>
                                <a:lnTo>
                                  <a:pt x="73152" y="463297"/>
                                </a:lnTo>
                                <a:lnTo>
                                  <a:pt x="70104" y="463297"/>
                                </a:lnTo>
                                <a:lnTo>
                                  <a:pt x="79248" y="472440"/>
                                </a:lnTo>
                                <a:lnTo>
                                  <a:pt x="82296" y="472440"/>
                                </a:lnTo>
                                <a:lnTo>
                                  <a:pt x="85344" y="481585"/>
                                </a:lnTo>
                                <a:lnTo>
                                  <a:pt x="88392" y="487680"/>
                                </a:lnTo>
                                <a:lnTo>
                                  <a:pt x="91440" y="487680"/>
                                </a:lnTo>
                                <a:lnTo>
                                  <a:pt x="94488" y="493776"/>
                                </a:lnTo>
                                <a:lnTo>
                                  <a:pt x="91440" y="493776"/>
                                </a:lnTo>
                                <a:lnTo>
                                  <a:pt x="97536" y="499873"/>
                                </a:lnTo>
                                <a:lnTo>
                                  <a:pt x="100584" y="499873"/>
                                </a:lnTo>
                                <a:lnTo>
                                  <a:pt x="103632" y="505968"/>
                                </a:lnTo>
                                <a:lnTo>
                                  <a:pt x="100584" y="505968"/>
                                </a:lnTo>
                                <a:lnTo>
                                  <a:pt x="103632" y="509016"/>
                                </a:lnTo>
                                <a:lnTo>
                                  <a:pt x="507492" y="509016"/>
                                </a:lnTo>
                                <a:lnTo>
                                  <a:pt x="507492" y="515113"/>
                                </a:lnTo>
                                <a:lnTo>
                                  <a:pt x="100584" y="515113"/>
                                </a:lnTo>
                                <a:lnTo>
                                  <a:pt x="100584" y="512064"/>
                                </a:lnTo>
                                <a:lnTo>
                                  <a:pt x="97536" y="509016"/>
                                </a:lnTo>
                                <a:lnTo>
                                  <a:pt x="94488" y="502920"/>
                                </a:lnTo>
                                <a:lnTo>
                                  <a:pt x="88392" y="496825"/>
                                </a:lnTo>
                                <a:lnTo>
                                  <a:pt x="76200" y="472440"/>
                                </a:lnTo>
                                <a:lnTo>
                                  <a:pt x="67056" y="466344"/>
                                </a:lnTo>
                                <a:lnTo>
                                  <a:pt x="36576" y="408432"/>
                                </a:lnTo>
                                <a:lnTo>
                                  <a:pt x="36576" y="405385"/>
                                </a:lnTo>
                                <a:lnTo>
                                  <a:pt x="27432" y="387097"/>
                                </a:lnTo>
                                <a:lnTo>
                                  <a:pt x="27432" y="381000"/>
                                </a:lnTo>
                                <a:lnTo>
                                  <a:pt x="18288" y="365761"/>
                                </a:lnTo>
                                <a:lnTo>
                                  <a:pt x="18288" y="359664"/>
                                </a:lnTo>
                                <a:lnTo>
                                  <a:pt x="15240" y="353568"/>
                                </a:lnTo>
                                <a:lnTo>
                                  <a:pt x="15240" y="347473"/>
                                </a:lnTo>
                                <a:lnTo>
                                  <a:pt x="12192" y="341376"/>
                                </a:lnTo>
                                <a:lnTo>
                                  <a:pt x="12192" y="338328"/>
                                </a:lnTo>
                                <a:lnTo>
                                  <a:pt x="9144" y="332232"/>
                                </a:lnTo>
                                <a:lnTo>
                                  <a:pt x="9144" y="329185"/>
                                </a:lnTo>
                                <a:lnTo>
                                  <a:pt x="6096" y="323088"/>
                                </a:lnTo>
                                <a:lnTo>
                                  <a:pt x="6096" y="310897"/>
                                </a:lnTo>
                                <a:lnTo>
                                  <a:pt x="3048" y="304800"/>
                                </a:lnTo>
                                <a:lnTo>
                                  <a:pt x="3048" y="286513"/>
                                </a:lnTo>
                                <a:lnTo>
                                  <a:pt x="0" y="283464"/>
                                </a:lnTo>
                                <a:lnTo>
                                  <a:pt x="0" y="222504"/>
                                </a:lnTo>
                                <a:lnTo>
                                  <a:pt x="3048" y="219456"/>
                                </a:lnTo>
                                <a:lnTo>
                                  <a:pt x="3048" y="201168"/>
                                </a:lnTo>
                                <a:lnTo>
                                  <a:pt x="6096" y="195073"/>
                                </a:lnTo>
                                <a:lnTo>
                                  <a:pt x="6096" y="188976"/>
                                </a:lnTo>
                                <a:lnTo>
                                  <a:pt x="9144" y="185928"/>
                                </a:lnTo>
                                <a:lnTo>
                                  <a:pt x="9144" y="173737"/>
                                </a:lnTo>
                                <a:lnTo>
                                  <a:pt x="12192" y="167640"/>
                                </a:lnTo>
                                <a:lnTo>
                                  <a:pt x="12192" y="164592"/>
                                </a:lnTo>
                                <a:lnTo>
                                  <a:pt x="18288" y="152400"/>
                                </a:lnTo>
                                <a:lnTo>
                                  <a:pt x="18288" y="146304"/>
                                </a:lnTo>
                                <a:lnTo>
                                  <a:pt x="21336" y="140209"/>
                                </a:lnTo>
                                <a:lnTo>
                                  <a:pt x="21336" y="137161"/>
                                </a:lnTo>
                                <a:lnTo>
                                  <a:pt x="30480" y="118873"/>
                                </a:lnTo>
                                <a:lnTo>
                                  <a:pt x="33528" y="115825"/>
                                </a:lnTo>
                                <a:lnTo>
                                  <a:pt x="33528" y="109728"/>
                                </a:lnTo>
                                <a:lnTo>
                                  <a:pt x="51816" y="70104"/>
                                </a:lnTo>
                                <a:lnTo>
                                  <a:pt x="54864" y="67056"/>
                                </a:lnTo>
                                <a:lnTo>
                                  <a:pt x="57912" y="60961"/>
                                </a:lnTo>
                                <a:lnTo>
                                  <a:pt x="64008" y="54864"/>
                                </a:lnTo>
                                <a:lnTo>
                                  <a:pt x="73152" y="39625"/>
                                </a:lnTo>
                                <a:lnTo>
                                  <a:pt x="79248" y="33528"/>
                                </a:lnTo>
                                <a:lnTo>
                                  <a:pt x="82296" y="27432"/>
                                </a:lnTo>
                                <a:lnTo>
                                  <a:pt x="88392" y="18288"/>
                                </a:lnTo>
                                <a:lnTo>
                                  <a:pt x="91440" y="12192"/>
                                </a:lnTo>
                                <a:lnTo>
                                  <a:pt x="97536" y="6097"/>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43" name="Shape 16343"/>
                        <wps:cNvSpPr/>
                        <wps:spPr>
                          <a:xfrm>
                            <a:off x="1351788" y="2874263"/>
                            <a:ext cx="510540" cy="515113"/>
                          </a:xfrm>
                          <a:custGeom>
                            <a:avLst/>
                            <a:gdLst/>
                            <a:ahLst/>
                            <a:cxnLst/>
                            <a:rect l="0" t="0" r="0" b="0"/>
                            <a:pathLst>
                              <a:path w="510540" h="515113">
                                <a:moveTo>
                                  <a:pt x="0" y="0"/>
                                </a:moveTo>
                                <a:lnTo>
                                  <a:pt x="406908" y="0"/>
                                </a:lnTo>
                                <a:lnTo>
                                  <a:pt x="409956" y="3049"/>
                                </a:lnTo>
                                <a:lnTo>
                                  <a:pt x="413004" y="3049"/>
                                </a:lnTo>
                                <a:lnTo>
                                  <a:pt x="416052" y="9144"/>
                                </a:lnTo>
                                <a:lnTo>
                                  <a:pt x="413004" y="9144"/>
                                </a:lnTo>
                                <a:lnTo>
                                  <a:pt x="419100" y="15240"/>
                                </a:lnTo>
                                <a:lnTo>
                                  <a:pt x="422148" y="15240"/>
                                </a:lnTo>
                                <a:lnTo>
                                  <a:pt x="425196" y="24385"/>
                                </a:lnTo>
                                <a:lnTo>
                                  <a:pt x="422148" y="24385"/>
                                </a:lnTo>
                                <a:lnTo>
                                  <a:pt x="428244" y="30480"/>
                                </a:lnTo>
                                <a:lnTo>
                                  <a:pt x="431292" y="30480"/>
                                </a:lnTo>
                                <a:lnTo>
                                  <a:pt x="437388" y="45720"/>
                                </a:lnTo>
                                <a:lnTo>
                                  <a:pt x="434340" y="45720"/>
                                </a:lnTo>
                                <a:lnTo>
                                  <a:pt x="440436" y="51816"/>
                                </a:lnTo>
                                <a:lnTo>
                                  <a:pt x="443484" y="51816"/>
                                </a:lnTo>
                                <a:lnTo>
                                  <a:pt x="458724" y="82297"/>
                                </a:lnTo>
                                <a:lnTo>
                                  <a:pt x="461772" y="91440"/>
                                </a:lnTo>
                                <a:lnTo>
                                  <a:pt x="483108" y="137161"/>
                                </a:lnTo>
                                <a:lnTo>
                                  <a:pt x="483108" y="140209"/>
                                </a:lnTo>
                                <a:lnTo>
                                  <a:pt x="492252" y="158497"/>
                                </a:lnTo>
                                <a:lnTo>
                                  <a:pt x="492252" y="164592"/>
                                </a:lnTo>
                                <a:lnTo>
                                  <a:pt x="495300" y="170688"/>
                                </a:lnTo>
                                <a:lnTo>
                                  <a:pt x="495300" y="176785"/>
                                </a:lnTo>
                                <a:lnTo>
                                  <a:pt x="498348" y="182880"/>
                                </a:lnTo>
                                <a:lnTo>
                                  <a:pt x="498348" y="188976"/>
                                </a:lnTo>
                                <a:lnTo>
                                  <a:pt x="501396" y="192025"/>
                                </a:lnTo>
                                <a:lnTo>
                                  <a:pt x="501396" y="198120"/>
                                </a:lnTo>
                                <a:lnTo>
                                  <a:pt x="504444" y="204216"/>
                                </a:lnTo>
                                <a:lnTo>
                                  <a:pt x="504444" y="216409"/>
                                </a:lnTo>
                                <a:lnTo>
                                  <a:pt x="507492" y="222504"/>
                                </a:lnTo>
                                <a:lnTo>
                                  <a:pt x="507492" y="240792"/>
                                </a:lnTo>
                                <a:lnTo>
                                  <a:pt x="510540" y="240792"/>
                                </a:lnTo>
                                <a:lnTo>
                                  <a:pt x="510540" y="301752"/>
                                </a:lnTo>
                                <a:lnTo>
                                  <a:pt x="507492" y="307849"/>
                                </a:lnTo>
                                <a:lnTo>
                                  <a:pt x="507492" y="326137"/>
                                </a:lnTo>
                                <a:lnTo>
                                  <a:pt x="504444" y="332232"/>
                                </a:lnTo>
                                <a:lnTo>
                                  <a:pt x="504444" y="335280"/>
                                </a:lnTo>
                                <a:lnTo>
                                  <a:pt x="501396" y="335280"/>
                                </a:lnTo>
                                <a:lnTo>
                                  <a:pt x="498348" y="338328"/>
                                </a:lnTo>
                                <a:lnTo>
                                  <a:pt x="501396" y="338328"/>
                                </a:lnTo>
                                <a:lnTo>
                                  <a:pt x="501396" y="350520"/>
                                </a:lnTo>
                                <a:lnTo>
                                  <a:pt x="498348" y="356616"/>
                                </a:lnTo>
                                <a:lnTo>
                                  <a:pt x="498348" y="362713"/>
                                </a:lnTo>
                                <a:lnTo>
                                  <a:pt x="495300" y="368809"/>
                                </a:lnTo>
                                <a:lnTo>
                                  <a:pt x="492252" y="368809"/>
                                </a:lnTo>
                                <a:lnTo>
                                  <a:pt x="489204" y="371856"/>
                                </a:lnTo>
                                <a:lnTo>
                                  <a:pt x="492252" y="371856"/>
                                </a:lnTo>
                                <a:lnTo>
                                  <a:pt x="492252" y="377952"/>
                                </a:lnTo>
                                <a:lnTo>
                                  <a:pt x="489204" y="381000"/>
                                </a:lnTo>
                                <a:lnTo>
                                  <a:pt x="489204" y="387097"/>
                                </a:lnTo>
                                <a:lnTo>
                                  <a:pt x="486156" y="393192"/>
                                </a:lnTo>
                                <a:lnTo>
                                  <a:pt x="483108" y="393192"/>
                                </a:lnTo>
                                <a:lnTo>
                                  <a:pt x="480060" y="396240"/>
                                </a:lnTo>
                                <a:lnTo>
                                  <a:pt x="483108" y="396240"/>
                                </a:lnTo>
                                <a:lnTo>
                                  <a:pt x="480060" y="408432"/>
                                </a:lnTo>
                                <a:lnTo>
                                  <a:pt x="480060" y="414528"/>
                                </a:lnTo>
                                <a:lnTo>
                                  <a:pt x="477012" y="414528"/>
                                </a:lnTo>
                                <a:lnTo>
                                  <a:pt x="473964" y="417576"/>
                                </a:lnTo>
                                <a:lnTo>
                                  <a:pt x="477012" y="417576"/>
                                </a:lnTo>
                                <a:lnTo>
                                  <a:pt x="467868" y="432816"/>
                                </a:lnTo>
                                <a:lnTo>
                                  <a:pt x="464820" y="432816"/>
                                </a:lnTo>
                                <a:lnTo>
                                  <a:pt x="461772" y="435864"/>
                                </a:lnTo>
                                <a:lnTo>
                                  <a:pt x="464820" y="435864"/>
                                </a:lnTo>
                                <a:lnTo>
                                  <a:pt x="455676" y="454152"/>
                                </a:lnTo>
                                <a:lnTo>
                                  <a:pt x="452628" y="454152"/>
                                </a:lnTo>
                                <a:lnTo>
                                  <a:pt x="443484" y="463297"/>
                                </a:lnTo>
                                <a:lnTo>
                                  <a:pt x="446532" y="463297"/>
                                </a:lnTo>
                                <a:lnTo>
                                  <a:pt x="440436" y="472440"/>
                                </a:lnTo>
                                <a:lnTo>
                                  <a:pt x="437388" y="472440"/>
                                </a:lnTo>
                                <a:lnTo>
                                  <a:pt x="431292" y="481585"/>
                                </a:lnTo>
                                <a:lnTo>
                                  <a:pt x="431292" y="487680"/>
                                </a:lnTo>
                                <a:lnTo>
                                  <a:pt x="428244" y="487680"/>
                                </a:lnTo>
                                <a:lnTo>
                                  <a:pt x="419100" y="496825"/>
                                </a:lnTo>
                                <a:lnTo>
                                  <a:pt x="422148" y="496825"/>
                                </a:lnTo>
                                <a:lnTo>
                                  <a:pt x="419100" y="502920"/>
                                </a:lnTo>
                                <a:lnTo>
                                  <a:pt x="416052" y="502920"/>
                                </a:lnTo>
                                <a:lnTo>
                                  <a:pt x="416052" y="505968"/>
                                </a:lnTo>
                                <a:lnTo>
                                  <a:pt x="411988" y="508000"/>
                                </a:lnTo>
                                <a:lnTo>
                                  <a:pt x="409956" y="512064"/>
                                </a:lnTo>
                                <a:lnTo>
                                  <a:pt x="406908" y="512064"/>
                                </a:lnTo>
                                <a:lnTo>
                                  <a:pt x="406908" y="515113"/>
                                </a:lnTo>
                                <a:lnTo>
                                  <a:pt x="0" y="515113"/>
                                </a:lnTo>
                                <a:lnTo>
                                  <a:pt x="0" y="509016"/>
                                </a:lnTo>
                                <a:lnTo>
                                  <a:pt x="403860" y="509016"/>
                                </a:lnTo>
                                <a:lnTo>
                                  <a:pt x="406908" y="502920"/>
                                </a:lnTo>
                                <a:lnTo>
                                  <a:pt x="413004" y="499873"/>
                                </a:lnTo>
                                <a:lnTo>
                                  <a:pt x="416052" y="493776"/>
                                </a:lnTo>
                                <a:lnTo>
                                  <a:pt x="425196" y="484632"/>
                                </a:lnTo>
                                <a:lnTo>
                                  <a:pt x="428244" y="478537"/>
                                </a:lnTo>
                                <a:lnTo>
                                  <a:pt x="434340" y="472440"/>
                                </a:lnTo>
                                <a:lnTo>
                                  <a:pt x="440436" y="460249"/>
                                </a:lnTo>
                                <a:lnTo>
                                  <a:pt x="449580" y="451104"/>
                                </a:lnTo>
                                <a:lnTo>
                                  <a:pt x="458724" y="432816"/>
                                </a:lnTo>
                                <a:lnTo>
                                  <a:pt x="461772" y="429768"/>
                                </a:lnTo>
                                <a:lnTo>
                                  <a:pt x="470916" y="414528"/>
                                </a:lnTo>
                                <a:lnTo>
                                  <a:pt x="473964" y="411480"/>
                                </a:lnTo>
                                <a:lnTo>
                                  <a:pt x="473964" y="405385"/>
                                </a:lnTo>
                                <a:lnTo>
                                  <a:pt x="480060" y="393192"/>
                                </a:lnTo>
                                <a:lnTo>
                                  <a:pt x="480060" y="390144"/>
                                </a:lnTo>
                                <a:lnTo>
                                  <a:pt x="483108" y="384049"/>
                                </a:lnTo>
                                <a:lnTo>
                                  <a:pt x="483108" y="377952"/>
                                </a:lnTo>
                                <a:lnTo>
                                  <a:pt x="486156" y="374904"/>
                                </a:lnTo>
                                <a:lnTo>
                                  <a:pt x="486156" y="368809"/>
                                </a:lnTo>
                                <a:lnTo>
                                  <a:pt x="489204" y="365761"/>
                                </a:lnTo>
                                <a:lnTo>
                                  <a:pt x="492252" y="359664"/>
                                </a:lnTo>
                                <a:lnTo>
                                  <a:pt x="492252" y="353568"/>
                                </a:lnTo>
                                <a:lnTo>
                                  <a:pt x="495300" y="347473"/>
                                </a:lnTo>
                                <a:lnTo>
                                  <a:pt x="495300" y="335280"/>
                                </a:lnTo>
                                <a:lnTo>
                                  <a:pt x="498348" y="332232"/>
                                </a:lnTo>
                                <a:lnTo>
                                  <a:pt x="498348" y="329185"/>
                                </a:lnTo>
                                <a:lnTo>
                                  <a:pt x="501396" y="323088"/>
                                </a:lnTo>
                                <a:lnTo>
                                  <a:pt x="501396" y="304800"/>
                                </a:lnTo>
                                <a:lnTo>
                                  <a:pt x="504444" y="298704"/>
                                </a:lnTo>
                                <a:lnTo>
                                  <a:pt x="504444" y="243840"/>
                                </a:lnTo>
                                <a:lnTo>
                                  <a:pt x="501396" y="240792"/>
                                </a:lnTo>
                                <a:lnTo>
                                  <a:pt x="501396" y="225552"/>
                                </a:lnTo>
                                <a:lnTo>
                                  <a:pt x="498348" y="219456"/>
                                </a:lnTo>
                                <a:lnTo>
                                  <a:pt x="498348" y="207264"/>
                                </a:lnTo>
                                <a:lnTo>
                                  <a:pt x="495300" y="201168"/>
                                </a:lnTo>
                                <a:lnTo>
                                  <a:pt x="495300" y="195073"/>
                                </a:lnTo>
                                <a:lnTo>
                                  <a:pt x="492252" y="188976"/>
                                </a:lnTo>
                                <a:lnTo>
                                  <a:pt x="492252" y="185928"/>
                                </a:lnTo>
                                <a:lnTo>
                                  <a:pt x="489204" y="179832"/>
                                </a:lnTo>
                                <a:lnTo>
                                  <a:pt x="489204" y="173737"/>
                                </a:lnTo>
                                <a:lnTo>
                                  <a:pt x="486156" y="167640"/>
                                </a:lnTo>
                                <a:lnTo>
                                  <a:pt x="486156" y="161544"/>
                                </a:lnTo>
                                <a:lnTo>
                                  <a:pt x="480060" y="143256"/>
                                </a:lnTo>
                                <a:lnTo>
                                  <a:pt x="480060" y="140209"/>
                                </a:lnTo>
                                <a:lnTo>
                                  <a:pt x="455676" y="94488"/>
                                </a:lnTo>
                                <a:lnTo>
                                  <a:pt x="452628" y="85344"/>
                                </a:lnTo>
                                <a:lnTo>
                                  <a:pt x="437388" y="54864"/>
                                </a:lnTo>
                                <a:lnTo>
                                  <a:pt x="431292" y="48768"/>
                                </a:lnTo>
                                <a:lnTo>
                                  <a:pt x="425196" y="33528"/>
                                </a:lnTo>
                                <a:lnTo>
                                  <a:pt x="419100" y="27432"/>
                                </a:lnTo>
                                <a:lnTo>
                                  <a:pt x="416052" y="18288"/>
                                </a:lnTo>
                                <a:lnTo>
                                  <a:pt x="409956" y="12192"/>
                                </a:lnTo>
                                <a:lnTo>
                                  <a:pt x="40690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44" name="Shape 16344"/>
                        <wps:cNvSpPr/>
                        <wps:spPr>
                          <a:xfrm>
                            <a:off x="1316736" y="2807208"/>
                            <a:ext cx="67056" cy="64008"/>
                          </a:xfrm>
                          <a:custGeom>
                            <a:avLst/>
                            <a:gdLst/>
                            <a:ahLst/>
                            <a:cxnLst/>
                            <a:rect l="0" t="0" r="0" b="0"/>
                            <a:pathLst>
                              <a:path w="67056" h="64008">
                                <a:moveTo>
                                  <a:pt x="0" y="0"/>
                                </a:moveTo>
                                <a:lnTo>
                                  <a:pt x="67056" y="0"/>
                                </a:lnTo>
                                <a:lnTo>
                                  <a:pt x="67056" y="3048"/>
                                </a:lnTo>
                                <a:lnTo>
                                  <a:pt x="64008" y="3048"/>
                                </a:lnTo>
                                <a:lnTo>
                                  <a:pt x="64008" y="9144"/>
                                </a:lnTo>
                                <a:lnTo>
                                  <a:pt x="60960" y="9144"/>
                                </a:lnTo>
                                <a:lnTo>
                                  <a:pt x="60960" y="15240"/>
                                </a:lnTo>
                                <a:lnTo>
                                  <a:pt x="57912" y="15240"/>
                                </a:lnTo>
                                <a:lnTo>
                                  <a:pt x="57912" y="18288"/>
                                </a:lnTo>
                                <a:lnTo>
                                  <a:pt x="54864" y="18288"/>
                                </a:lnTo>
                                <a:lnTo>
                                  <a:pt x="54864" y="24384"/>
                                </a:lnTo>
                                <a:lnTo>
                                  <a:pt x="51816" y="24384"/>
                                </a:lnTo>
                                <a:lnTo>
                                  <a:pt x="51816" y="30480"/>
                                </a:lnTo>
                                <a:lnTo>
                                  <a:pt x="48768" y="30480"/>
                                </a:lnTo>
                                <a:lnTo>
                                  <a:pt x="48768" y="36576"/>
                                </a:lnTo>
                                <a:lnTo>
                                  <a:pt x="45720" y="36576"/>
                                </a:lnTo>
                                <a:lnTo>
                                  <a:pt x="45720" y="42672"/>
                                </a:lnTo>
                                <a:lnTo>
                                  <a:pt x="42672" y="42672"/>
                                </a:lnTo>
                                <a:lnTo>
                                  <a:pt x="42672" y="48768"/>
                                </a:lnTo>
                                <a:lnTo>
                                  <a:pt x="39624" y="48768"/>
                                </a:lnTo>
                                <a:lnTo>
                                  <a:pt x="39624" y="60960"/>
                                </a:lnTo>
                                <a:lnTo>
                                  <a:pt x="36576" y="60960"/>
                                </a:lnTo>
                                <a:lnTo>
                                  <a:pt x="36576" y="64008"/>
                                </a:lnTo>
                                <a:lnTo>
                                  <a:pt x="30480" y="64008"/>
                                </a:lnTo>
                                <a:lnTo>
                                  <a:pt x="30480" y="57912"/>
                                </a:lnTo>
                                <a:lnTo>
                                  <a:pt x="27432" y="57912"/>
                                </a:lnTo>
                                <a:lnTo>
                                  <a:pt x="27432" y="51816"/>
                                </a:lnTo>
                                <a:lnTo>
                                  <a:pt x="24384" y="51816"/>
                                </a:lnTo>
                                <a:lnTo>
                                  <a:pt x="24384" y="45720"/>
                                </a:lnTo>
                                <a:lnTo>
                                  <a:pt x="21336" y="45720"/>
                                </a:lnTo>
                                <a:lnTo>
                                  <a:pt x="21336" y="39624"/>
                                </a:lnTo>
                                <a:lnTo>
                                  <a:pt x="18288" y="39624"/>
                                </a:lnTo>
                                <a:lnTo>
                                  <a:pt x="18288" y="33528"/>
                                </a:lnTo>
                                <a:lnTo>
                                  <a:pt x="15240" y="33528"/>
                                </a:lnTo>
                                <a:lnTo>
                                  <a:pt x="15240" y="27432"/>
                                </a:lnTo>
                                <a:lnTo>
                                  <a:pt x="12192" y="27432"/>
                                </a:lnTo>
                                <a:lnTo>
                                  <a:pt x="12192" y="21336"/>
                                </a:lnTo>
                                <a:lnTo>
                                  <a:pt x="9144" y="21336"/>
                                </a:lnTo>
                                <a:lnTo>
                                  <a:pt x="9144" y="18288"/>
                                </a:lnTo>
                                <a:lnTo>
                                  <a:pt x="6096" y="18288"/>
                                </a:lnTo>
                                <a:lnTo>
                                  <a:pt x="6096" y="12192"/>
                                </a:lnTo>
                                <a:lnTo>
                                  <a:pt x="3048" y="12192"/>
                                </a:lnTo>
                                <a:lnTo>
                                  <a:pt x="30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345" name="Shape 16345"/>
                        <wps:cNvSpPr/>
                        <wps:spPr>
                          <a:xfrm>
                            <a:off x="1316736" y="2807208"/>
                            <a:ext cx="67056" cy="64008"/>
                          </a:xfrm>
                          <a:custGeom>
                            <a:avLst/>
                            <a:gdLst/>
                            <a:ahLst/>
                            <a:cxnLst/>
                            <a:rect l="0" t="0" r="0" b="0"/>
                            <a:pathLst>
                              <a:path w="67056" h="64008">
                                <a:moveTo>
                                  <a:pt x="0" y="0"/>
                                </a:moveTo>
                                <a:lnTo>
                                  <a:pt x="67056" y="0"/>
                                </a:lnTo>
                                <a:lnTo>
                                  <a:pt x="33528"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183" name="Shape 457183"/>
                        <wps:cNvSpPr/>
                        <wps:spPr>
                          <a:xfrm>
                            <a:off x="509016" y="2700528"/>
                            <a:ext cx="1688592" cy="9144"/>
                          </a:xfrm>
                          <a:custGeom>
                            <a:avLst/>
                            <a:gdLst/>
                            <a:ahLst/>
                            <a:cxnLst/>
                            <a:rect l="0" t="0" r="0" b="0"/>
                            <a:pathLst>
                              <a:path w="1688592" h="9144">
                                <a:moveTo>
                                  <a:pt x="0" y="0"/>
                                </a:moveTo>
                                <a:lnTo>
                                  <a:pt x="1688592" y="0"/>
                                </a:lnTo>
                                <a:lnTo>
                                  <a:pt x="168859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6347" name="Shape 16347"/>
                        <wps:cNvSpPr/>
                        <wps:spPr>
                          <a:xfrm>
                            <a:off x="1356360" y="2673096"/>
                            <a:ext cx="64008" cy="64008"/>
                          </a:xfrm>
                          <a:custGeom>
                            <a:avLst/>
                            <a:gdLst/>
                            <a:ahLst/>
                            <a:cxnLst/>
                            <a:rect l="0" t="0" r="0" b="0"/>
                            <a:pathLst>
                              <a:path w="64008" h="64008">
                                <a:moveTo>
                                  <a:pt x="64008" y="0"/>
                                </a:moveTo>
                                <a:lnTo>
                                  <a:pt x="64008" y="64008"/>
                                </a:lnTo>
                                <a:lnTo>
                                  <a:pt x="0" y="30480"/>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6348" name="Shape 16348"/>
                        <wps:cNvSpPr/>
                        <wps:spPr>
                          <a:xfrm>
                            <a:off x="1286256" y="2673096"/>
                            <a:ext cx="70104" cy="64008"/>
                          </a:xfrm>
                          <a:custGeom>
                            <a:avLst/>
                            <a:gdLst/>
                            <a:ahLst/>
                            <a:cxnLst/>
                            <a:rect l="0" t="0" r="0" b="0"/>
                            <a:pathLst>
                              <a:path w="70104" h="64008">
                                <a:moveTo>
                                  <a:pt x="0" y="0"/>
                                </a:moveTo>
                                <a:lnTo>
                                  <a:pt x="70104" y="30480"/>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6349" name="Rectangle 16349"/>
                        <wps:cNvSpPr/>
                        <wps:spPr>
                          <a:xfrm>
                            <a:off x="2103120" y="3323801"/>
                            <a:ext cx="797654"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360-93/d074</w:t>
                              </w:r>
                            </w:p>
                          </w:txbxContent>
                        </wps:txbx>
                        <wps:bodyPr horzOverflow="overflow" vert="horz" lIns="0" tIns="0" rIns="0" bIns="0" rtlCol="0">
                          <a:noAutofit/>
                        </wps:bodyPr>
                      </wps:wsp>
                      <wps:wsp>
                        <wps:cNvPr id="16350" name="Rectangle 16350"/>
                        <wps:cNvSpPr/>
                        <wps:spPr>
                          <a:xfrm>
                            <a:off x="957072" y="204289"/>
                            <a:ext cx="10523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DC_DIFF</w:t>
                              </w:r>
                            </w:p>
                          </w:txbxContent>
                        </wps:txbx>
                        <wps:bodyPr horzOverflow="overflow" vert="horz" lIns="0" tIns="0" rIns="0" bIns="0" rtlCol="0">
                          <a:noAutofit/>
                        </wps:bodyPr>
                      </wps:wsp>
                      <wps:wsp>
                        <wps:cNvPr id="16351" name="Rectangle 16351"/>
                        <wps:cNvSpPr/>
                        <wps:spPr>
                          <a:xfrm>
                            <a:off x="1158240" y="893137"/>
                            <a:ext cx="5210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 = DIFF</w:t>
                              </w:r>
                            </w:p>
                          </w:txbxContent>
                        </wps:txbx>
                        <wps:bodyPr horzOverflow="overflow" vert="horz" lIns="0" tIns="0" rIns="0" bIns="0" rtlCol="0">
                          <a:noAutofit/>
                        </wps:bodyPr>
                      </wps:wsp>
                      <wps:wsp>
                        <wps:cNvPr id="16352" name="Rectangle 16352"/>
                        <wps:cNvSpPr/>
                        <wps:spPr>
                          <a:xfrm>
                            <a:off x="1240541" y="1511886"/>
                            <a:ext cx="30329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 = 0</w:t>
                              </w:r>
                            </w:p>
                          </w:txbxContent>
                        </wps:txbx>
                        <wps:bodyPr horzOverflow="overflow" vert="horz" lIns="0" tIns="0" rIns="0" bIns="0" rtlCol="0">
                          <a:noAutofit/>
                        </wps:bodyPr>
                      </wps:wsp>
                      <wps:wsp>
                        <wps:cNvPr id="16353" name="Rectangle 16353"/>
                        <wps:cNvSpPr/>
                        <wps:spPr>
                          <a:xfrm>
                            <a:off x="1325885" y="162466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40639" name="Rectangle 40639"/>
                        <wps:cNvSpPr/>
                        <wps:spPr>
                          <a:xfrm>
                            <a:off x="594365" y="1508843"/>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40640" name="Rectangle 40640"/>
                        <wps:cNvSpPr/>
                        <wps:spPr>
                          <a:xfrm>
                            <a:off x="1978205" y="1508843"/>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6355" name="Rectangle 16355"/>
                        <wps:cNvSpPr/>
                        <wps:spPr>
                          <a:xfrm>
                            <a:off x="195072" y="2173307"/>
                            <a:ext cx="6919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1(S0)</w:t>
                              </w:r>
                            </w:p>
                          </w:txbxContent>
                        </wps:txbx>
                        <wps:bodyPr horzOverflow="overflow" vert="horz" lIns="0" tIns="0" rIns="0" bIns="0" rtlCol="0">
                          <a:noAutofit/>
                        </wps:bodyPr>
                      </wps:wsp>
                      <wps:wsp>
                        <wps:cNvPr id="16356" name="Rectangle 16356"/>
                        <wps:cNvSpPr/>
                        <wps:spPr>
                          <a:xfrm>
                            <a:off x="195072" y="2283035"/>
                            <a:ext cx="83372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V(S0)</w:t>
                              </w:r>
                            </w:p>
                          </w:txbxContent>
                        </wps:txbx>
                        <wps:bodyPr horzOverflow="overflow" vert="horz" lIns="0" tIns="0" rIns="0" bIns="0" rtlCol="0">
                          <a:noAutofit/>
                        </wps:bodyPr>
                      </wps:wsp>
                      <wps:wsp>
                        <wps:cNvPr id="16357" name="Rectangle 16357"/>
                        <wps:cNvSpPr/>
                        <wps:spPr>
                          <a:xfrm>
                            <a:off x="1935484" y="2225119"/>
                            <a:ext cx="69168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0(S0)</w:t>
                              </w:r>
                            </w:p>
                          </w:txbxContent>
                        </wps:txbx>
                        <wps:bodyPr horzOverflow="overflow" vert="horz" lIns="0" tIns="0" rIns="0" bIns="0" rtlCol="0">
                          <a:noAutofit/>
                        </wps:bodyPr>
                      </wps:wsp>
                      <wps:wsp>
                        <wps:cNvPr id="16358" name="Rectangle 16358"/>
                        <wps:cNvSpPr/>
                        <wps:spPr>
                          <a:xfrm>
                            <a:off x="1240540" y="3090750"/>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5940" o:spid="_x0000_s4382" style="width:213.1pt;height:266.9pt;mso-position-horizontal-relative:char;mso-position-vertical-relative:line" coordsize="27066,33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">
                <v:shape id="Shape 457175" o:spid="_x0000_s4383" style="position:absolute;left:13533;top:27035;width:91;height:3384;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" path="m,l9144,r,338328l,338328,,e" fillcolor="black" stroked="f" strokeweight="0">
                  <v:stroke miterlimit="83231f" joinstyle="miter"/>
                  <v:path arrowok="t" textboxrect="0,0,9144,338328"/>
                </v:shape>
                <v:shape id="Shape 457176" o:spid="_x0000_s4384" style="position:absolute;left:5090;top:16032;width:16886;height:91;visibility:visible;mso-wrap-style:square;v-text-anchor:top" coordsize="16885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" path="m,l1688592,r,9144l,9144,,e" fillcolor="black" stroked="f" strokeweight="0">
                  <v:stroke miterlimit="83231f" joinstyle="miter"/>
                  <v:path arrowok="t" textboxrect="0,0,1688592,9144"/>
                </v:shape>
                <v:shape id="Shape 457177" o:spid="_x0000_s4385" style="position:absolute;left:21945;top:16062;width:92;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" path="m,l9144,r,1097280l,1097280,,e" fillcolor="black" stroked="f" strokeweight="0">
                  <v:stroke miterlimit="83231f" joinstyle="miter"/>
                  <v:path arrowok="t" textboxrect="0,0,9144,1097280"/>
                </v:shape>
                <v:shape id="Shape 457178" o:spid="_x0000_s4386" style="position:absolute;left:5059;top:16062;width:92;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" path="m,l9144,r,1097280l,1097280,,e" fillcolor="black" stroked="f" strokeweight="0">
                  <v:stroke miterlimit="83231f" joinstyle="miter"/>
                  <v:path arrowok="t" textboxrect="0,0,9144,1097280"/>
                </v:shape>
                <v:shape id="Shape 457179" o:spid="_x0000_s4387" style="position:absolute;left:13533;top:1706;width:91;height:15210;visibility:visible;mso-wrap-style:square;v-text-anchor:top" coordsize="9144,1520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" path="m,l9144,r,1520952l,1520952,,e" fillcolor="black" stroked="f" strokeweight="0">
                  <v:stroke miterlimit="83231f" joinstyle="miter"/>
                  <v:path arrowok="t" textboxrect="0,0,9144,1520952"/>
                </v:shape>
                <v:shape id="Shape 16322" o:spid="_x0000_s4388" style="position:absolute;left:8473;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" path="m100584,l911352,r3048,6096l917448,6096r,6096l920496,12192r3048,6096l926592,18288r,3048l929640,21336r3048,6096l935736,27432r,6096l941832,45720r3048,l954024,64008r3048,3048l963168,79248r3048,l966216,85344r3048,l969264,91440r3048,l972312,97536r3048,l975360,103632r3048,l978408,109728r3048,l981456,112776r3048,l984504,128015r3048,l987552,134112r3048,l990600,140208r3048,l993648,152400r3048,l996696,161544r3048,l999744,173736r3048,l1002792,182880r3048,l1005840,201168r3048,l1008888,222503r3048,l1011936,286512r-3048,l1008888,307848r-3048,l1005840,320040r-3048,l1002792,338328r-3048,l999744,347472r-3048,l996696,350520r-3048,l993648,362712r-3048,l990600,374903r-3048,l987552,381000r-3048,l984504,393192r-3048,l981456,402336r-6096,3048l975360,411480r-3048,l972312,417576r-3048,l969264,423672r-3048,l966216,429768r-3048,l963168,435864r-3048,l960120,441960r-3048,l957072,445008r-3048,l954024,448056r-6096,3047l947928,457200r-3048,l944880,463296r-3048,l941832,469392r-3048,l938784,472440r-3048,l935736,478536r-3048,l932688,484632r-3048,l929640,487680r-6096,3048l923544,493776r-3048,l920496,496824r-6096,3048l914400,505968r-816864,l97536,502920r-3048,l94488,496824r-3048,l88392,493776r-3048,l85344,487680r-3048,l82296,481584r-3048,l79248,475488r-3048,l76200,469392r-3048,l70104,463296r-3048,l57912,445008r-3048,-3048l33528,399288r,-3048l30480,396240r,-6096l27432,390144r,-12192l24384,377952r,-6096l21336,371856r,-6096l18288,365760r,-12192l15240,353568r,-9144l12192,344424r,-9144l9144,335280r,-12192l6096,323088r,-18288l3048,304800r,-21336l,283464,,219456r3048,l3048,198120r3048,l6096,185928r3048,l9144,167640r3048,l12192,161544r3048,l15240,155448r3048,l18288,143256r3048,l21336,131064r3048,l24384,124968r3048,l27432,118872r6096,-3048l33528,100584r3048,l36576,94488r3048,l39624,88392r3048,l42672,82296r3048,l45720,76200r3048,l48768,70103r6096,-3047l54864,64008r3048,l57912,60960r6096,-3048l64008,51815r3048,l67056,45720r3048,l70104,39624r3048,l73152,36576r6096,-3048l79248,27432r3048,-3048l82296,21336r6096,-3048l88392,15240r3048,l91440,12192,97536,9144r,-6096l100584,3048r,-3048xe" stroked="f" strokeweight="0">
                  <v:stroke miterlimit="83231f" joinstyle="miter"/>
                  <v:path arrowok="t" textboxrect="0,0,1011936,505968"/>
                </v:shape>
                <v:shape id="Shape 16323" o:spid="_x0000_s4389" style="position:absolute;left:8442;width:5075;height:5120;visibility:visible;mso-wrap-style:square;v-text-anchor:top" coordsize="507492,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" path="m100584,l507492,r,6096l103632,6096r-9144,9143l97536,15239,85344,27432,76200,39624r3048,l67056,57912r-6096,6096l64008,64008r-9144,6095l57912,70103,36576,112776r,3048l33528,118872r3048,l27432,137160r,6096l24384,149351r,6097l18288,164592r,3047l15240,173736r,12191l12192,192024r,6096l9144,204215r,15241l3048,222503r3048,l6096,281939r3048,1524l9144,301751r3048,3049l12192,316992r3048,6096l15240,329184r3048,6096l18288,338327r3048,6097l21336,350520r3048,3048l24384,359663r9144,18288l33528,384048r6096,18288l73152,460248r-3048,l79248,469392r6096,12192l94488,493776r-3048,l103632,502920r-3048,l103632,505968r403860,l507492,510539r-406908,1524l94488,499872r-6096,-3048l76200,472439r-9144,-9143l36576,405384r,-3048l27432,387096r,-6096l18288,362712r,-6097l15240,353568r,-6096l12192,341376r,-3049l9144,332232r,-6096l6096,320039r,-12191l3048,304800r,-18288l,283463,,219456r3048,-3048l3048,201168r3048,-6096l6096,188976r3048,-6096l9144,170688r3048,-6096l18288,152400r,-6097l21336,140208r,-6096l30480,115824r3048,l33528,109727,51816,67056r3048,l57912,60960r6096,-6097l73152,36576r6096,-6096l82296,24384r6096,-6096l91440,12192,97536,6096,100584,xe" fillcolor="black" stroked="f" strokeweight="0">
                  <v:stroke miterlimit="83231f" joinstyle="miter"/>
                  <v:path arrowok="t" textboxrect="0,0,507492,512063"/>
                </v:shape>
                <v:shape id="Shape 16324" o:spid="_x0000_s4390" style="position:absolute;left:13517;width:5106;height:5105;visibility:visible;mso-wrap-style:square;v-text-anchor:top" coordsize="510540,510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" path="m,l406908,r9144,9144l413004,9144r12192,12192l422148,21336r9144,6096l437388,39624r-3048,l440436,45720r18288,27431l455676,73151r3048,3049l483108,121920r,3048l492252,143256r,6095l495300,155448r,6096l498348,164592r,7620l501396,173736r,6096l504444,185927r,12193l507492,204215r,16765l510540,222503r,64009l504444,289560r3048,l507492,304800r-3048,6096l504444,316992r-3048,6096l501396,335280r-3048,6096l498348,347472r-6096,3048l495300,350520r-3048,3048l492252,359663r-3048,6097l489204,371856r-9144,24383l480060,402336r-9144,6096l473964,408432r-24384,39624l443484,454151r3048,l434340,472439r-3048,6097l431292,475488r-6096,12192l419100,493776r3048,l409956,502920r3048,l406908,509015,,510539r,-4571l403860,505968r3048,-6096l413004,496824r3048,-6097l422148,484632r6096,-12193l431292,469392r9144,-18289l446532,448056r21336,-42672l473964,399288r,-6096l483108,368808r,-6096l486156,356615r,-3047l489204,347472r3048,-3048l492252,338327r3048,-6095l495300,320039r3048,-6095l498348,307848r3048,-3048l501396,286512r3048,-3049l504444,225551r-3048,-3048l501396,207263r-3048,-6095l498348,188976r-3048,-6096l495300,176784r-3048,-3048l492252,167639r-3048,-3047l489204,158496r-3048,-6096l486156,146303r-6096,-18288l480060,124968,455676,79248r-3048,-3048l437388,48768r-6096,-6096l428244,30480,409956,12192,406908,6096,,6096,,xe" fillcolor="black" stroked="f" strokeweight="0">
                  <v:stroke miterlimit="83231f" joinstyle="miter"/>
                  <v:path arrowok="t" textboxrect="0,0,510540,510539"/>
                </v:shape>
                <v:shape id="Shape 457180" o:spid="_x0000_s4391" style="position:absolute;left:8473;top:6797;width:10119;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" path="m,l1011936,r,505968l,505968,,e" stroked="f" strokeweight="0">
                  <v:stroke miterlimit="83231f" joinstyle="miter"/>
                  <v:path arrowok="t" textboxrect="0,0,1011936,505968"/>
                </v:shape>
                <v:shape id="Shape 16326" o:spid="_x0000_s4392" style="position:absolute;left:8442;top:6766;width:5091;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16327" o:spid="_x0000_s4393" style="position:absolute;left:13533;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" path="m,l509016,r,509016l505968,509016r,3048l,512064r,-6096l502920,505968r,-499872l,6096,,xe" fillcolor="black" stroked="f" strokeweight="0">
                  <v:stroke miterlimit="83231f" joinstyle="miter"/>
                  <v:path arrowok="t" textboxrect="0,0,509016,512064"/>
                </v:shape>
                <v:shape id="Shape 16328" o:spid="_x0000_s4394" style="position:absolute;left:8503;top:13075;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" path="m505968,r509016,295656l505968,594360,,295656,505968,xe" stroked="f" strokeweight="0">
                  <v:stroke miterlimit="83231f" joinstyle="miter"/>
                  <v:path arrowok="t" textboxrect="0,0,1014984,594360"/>
                </v:shape>
                <v:shape id="Shape 16329" o:spid="_x0000_s4395" style="position:absolute;left:8473;top:13045;width:5090;height:5974;visibility:visible;mso-wrap-style:square;v-text-anchor:top" coordsize="50901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" path="m509016,r,3048l5643,297188,509016,594360r,3048l,298704r,-3048l509016,xe" fillcolor="black" stroked="f" strokeweight="0">
                  <v:stroke miterlimit="83231f" joinstyle="miter"/>
                  <v:path arrowok="t" textboxrect="0,0,509016,597408"/>
                </v:shape>
                <v:shape id="Shape 16330" o:spid="_x0000_s4396" style="position:absolute;left:13563;top:13045;width:5121;height:5974;visibility:visible;mso-wrap-style:square;v-text-anchor:top" coordsize="51206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" path="m,l509016,295656r3048,l512064,298704r-3048,l,597408r,-3048l503374,297188,,3048,,xe" fillcolor="black" stroked="f" strokeweight="0">
                  <v:stroke miterlimit="83231f" joinstyle="miter"/>
                  <v:path arrowok="t" textboxrect="0,0,512064,597408"/>
                </v:shape>
                <v:shape id="Shape 457181" o:spid="_x0000_s4397" style="position:absolute;left:30;top:20299;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" path="m,l1014984,r,505968l,505968,,e" stroked="f" strokeweight="0">
                  <v:stroke miterlimit="83231f" joinstyle="miter"/>
                  <v:path arrowok="t" textboxrect="0,0,1014984,505968"/>
                </v:shape>
                <v:shape id="Shape 16332" o:spid="_x0000_s4398" style="position:absolute;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6333" o:spid="_x0000_s4399" style="position:absolute;left:5105;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16334" o:spid="_x0000_s4400" style="position:absolute;left:548;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" path="m,l6096,r,3048l6096,509016r-3048,l3048,512064r-3048,l,xe" fillcolor="black" stroked="f" strokeweight="0">
                  <v:stroke miterlimit="83231f" joinstyle="miter"/>
                  <v:path arrowok="t" textboxrect="0,0,6096,512064"/>
                </v:shape>
                <v:shape id="Shape 16335" o:spid="_x0000_s4401" style="position:absolute;left:9570;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" path="m,l6096,r,509016l3048,509016r,3048l,512064r,-3048l,xe" fillcolor="black" stroked="f" strokeweight="0">
                  <v:stroke miterlimit="83231f" joinstyle="miter"/>
                  <v:path arrowok="t" textboxrect="0,0,6096,512064"/>
                </v:shape>
                <v:shape id="Shape 457182" o:spid="_x0000_s4402" style="position:absolute;left:16885;top:20299;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" path="m,l1014984,r,505968l,505968,,e" stroked="f" strokeweight="0">
                  <v:stroke miterlimit="83231f" joinstyle="miter"/>
                  <v:path arrowok="t" textboxrect="0,0,1014984,505968"/>
                </v:shape>
                <v:shape id="Shape 16337" o:spid="_x0000_s4403" style="position:absolute;left:16885;top:20269;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" path="m,l507492,r,6096l3048,6096r,499872l507492,505968r,6096l,512064r,-6096l,6096,,xe" fillcolor="black" stroked="f" strokeweight="0">
                  <v:stroke miterlimit="83231f" joinstyle="miter"/>
                  <v:path arrowok="t" textboxrect="0,0,507492,512064"/>
                </v:shape>
                <v:shape id="Shape 16338" o:spid="_x0000_s4404" style="position:absolute;left:21960;top:20269;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" path="m,l510540,r,509016l507492,509016r,3048l,512064r,-6096l504444,505968r,-499872l,6096,,xe" fillcolor="black" stroked="f" strokeweight="0">
                  <v:stroke miterlimit="83231f" joinstyle="miter"/>
                  <v:path arrowok="t" textboxrect="0,0,510540,512064"/>
                </v:shape>
                <v:shape id="Shape 16339" o:spid="_x0000_s4405" style="position:absolute;left:17434;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" path="m,l6096,r,3048l6096,509016r-3048,l3048,512064r-3048,l,xe" fillcolor="black" stroked="f" strokeweight="0">
                  <v:stroke miterlimit="83231f" joinstyle="miter"/>
                  <v:path arrowok="t" textboxrect="0,0,6096,512064"/>
                </v:shape>
                <v:shape id="Shape 16340" o:spid="_x0000_s4406" style="position:absolute;left:26456;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" path="m,l6096,r,509016l3048,509016r,3048l,512064r,-3048l,xe" fillcolor="black" stroked="f" strokeweight="0">
                  <v:stroke miterlimit="83231f" joinstyle="miter"/>
                  <v:path arrowok="t" textboxrect="0,0,6096,512064"/>
                </v:shape>
                <v:shape id="Shape 16341" o:spid="_x0000_s4407" style="position:absolute;left:8473;top:28773;width:10119;height:5090;visibility:visible;mso-wrap-style:square;v-text-anchor:top" coordsize="1011936,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" path="m100584,l911352,r,3048l914400,3048r6096,12191l923544,15239r,6097l926592,21336r,6096l929640,27432r3048,6095l935736,33527r,9145l938784,42672r,6096l941832,48768r3048,6096l947928,54864r,6096l950976,60960r,6096l954024,67056r,6095l957072,73151r,6097l960120,79248r,9144l963168,88392r,3047l966216,91439r,6097l969264,97536r,6096l972312,103632r,6095l975360,109727r,6097l978408,115824r,6096l981456,121920r,6095l984504,128015r,15241l987552,143256r,6095l990600,149351r,6097l993648,155448r,12191l996696,167639r,12193l999744,179832r,9144l1002792,188976r,12192l1005840,201168r,18288l1008888,219456r,21336l1011936,240792r,64008l1008888,304800r,24384l1005840,329184r,6096l1002792,335280r,18288l999744,353568r,12192l993648,368808r,9143l990600,377951r,12193l984504,393192r,12192l981456,405384r,9143l978408,414527r,6097l975360,420624r,3048l972312,423672r,6096l966216,432815r,6097l963168,438912r,6096l960120,445008r,6095l954024,454151r,3049l947928,460248r,6096l944880,466344r,3048l938784,472439r,3049l935736,478536r,6096l929640,487680r,3047l923544,493776r,6096l920496,499872r,3048l914400,502920r,6095l97536,509015r,-3047l94488,505968r,-6096l91440,499872r-3048,-6096l85344,493776r,-6096l82296,487680r,-6096l79248,481584r,-6096l76200,475488r,-6096l73152,469392r-3048,-3048l67056,466344,45720,423672r-3048,-3048l33528,402336r,-6097l30480,396239r,-6095l27432,390144r,-12193l24384,377951r,-3048l21336,374903r,-6095l18288,368808r,-12193l15240,356615r,-12191l12192,344424r,-9144l9144,335280r,-9144l6096,326136r,-18288l3048,307848r,-24384l,283464,,222503r3048,l3048,198120r3048,l6096,185927r3048,l9144,170688r3048,l12192,161544r3048,l15240,155448r3048,l18288,143256r3048,l21336,134112r3048,l24384,128015r3048,l27432,121920r6096,-3048l33528,100584r3048,l36576,94488r3048,l39624,91439r3048,l42672,85344r3048,l45720,79248r3048,l48768,73151r6096,-3048l54864,64008r3048,l57912,60960r6096,-3048l64008,51815r3048,l67056,45720r3048,l70104,42672r3048,l73152,39624r6096,-3048l79248,30480r3048,-3048l82296,24384r6096,-3048l88392,15239r3048,l91440,12192,97536,9144r,-6096l100584,3048r,-3048xe" stroked="f" strokeweight="0">
                  <v:stroke miterlimit="83231f" joinstyle="miter"/>
                  <v:path arrowok="t" textboxrect="0,0,1011936,509015"/>
                </v:shape>
                <v:shape id="Shape 16342" o:spid="_x0000_s4408" style="position:absolute;left:8442;top:28742;width:5075;height:5151;visibility:visible;mso-wrap-style:square;v-text-anchor:top" coordsize="507492,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" path="m100584,l507492,r,6097l105156,6097r-1524,3047l100584,9144r-6096,6096l97536,15240r-3048,6097l91440,21337r-6096,9143l85344,36576r-3048,l76200,42673r3048,l70104,57913r-3048,l60960,64008r3048,l60960,70104r-3048,l54864,73152r3048,l36576,112776r,6097l33528,121920r3048,l27432,140209r,3047l24384,149352r,6097l18288,167640r,3048l15240,176785r,12191l12192,192025r,6095l9144,204216r,18288l6096,222504r-3048,3048l6096,225552r,57912l9144,283464r,18288l12192,307849r,12191l15240,326137r,6095l18288,335280r,3048l21336,344425r,6095l24384,356616r,6097l33528,377952r,6097l39624,402337r-3048,l39624,405385r3048,l73152,463297r-3048,l79248,472440r3048,l85344,481585r3048,6095l91440,487680r3048,6096l91440,493776r6096,6097l100584,499873r3048,6095l100584,505968r3048,3048l507492,509016r,6097l100584,515113r,-3049l97536,509016r-3048,-6096l88392,496825,76200,472440r-9144,-6096l36576,408432r,-3047l27432,387097r,-6097l18288,365761r,-6097l15240,353568r,-6095l12192,341376r,-3048l9144,332232r,-3047l6096,323088r,-12191l3048,304800r,-18287l,283464,,222504r3048,-3048l3048,201168r3048,-6095l6096,188976r3048,-3048l9144,173737r3048,-6097l12192,164592r6096,-12192l18288,146304r3048,-6095l21336,137161r9144,-18288l33528,115825r,-6097l51816,70104r3048,-3048l57912,60961r6096,-6097l73152,39625r6096,-6097l82296,27432r6096,-9144l91440,12192,97536,6097,100584,xe" fillcolor="black" stroked="f" strokeweight="0">
                  <v:stroke miterlimit="83231f" joinstyle="miter"/>
                  <v:path arrowok="t" textboxrect="0,0,507492,515113"/>
                </v:shape>
                <v:shape id="Shape 16343" o:spid="_x0000_s4409" style="position:absolute;left:13517;top:28742;width:5106;height:5151;visibility:visible;mso-wrap-style:square;v-text-anchor:top" coordsize="510540,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" path="m,l406908,r3048,3049l413004,3049r3048,6095l413004,9144r6096,6096l422148,15240r3048,9145l422148,24385r6096,6095l431292,30480r6096,15240l434340,45720r6096,6096l443484,51816r15240,30481l461772,91440r21336,45721l483108,140209r9144,18288l492252,164592r3048,6096l495300,176785r3048,6095l498348,188976r3048,3049l501396,198120r3048,6096l504444,216409r3048,6095l507492,240792r3048,l510540,301752r-3048,6097l507492,326137r-3048,6095l504444,335280r-3048,l498348,338328r3048,l501396,350520r-3048,6096l498348,362713r-3048,6096l492252,368809r-3048,3047l492252,371856r,6096l489204,381000r,6097l486156,393192r-3048,l480060,396240r3048,l480060,408432r,6096l477012,414528r-3048,3048l477012,417576r-9144,15240l464820,432816r-3048,3048l464820,435864r-9144,18288l452628,454152r-9144,9145l446532,463297r-6096,9143l437388,472440r-6096,9145l431292,487680r-3048,l419100,496825r3048,l419100,502920r-3048,l416052,505968r-4064,2032l409956,512064r-3048,l406908,515113,,515113r,-6097l403860,509016r3048,-6096l413004,499873r3048,-6097l425196,484632r3048,-6095l434340,472440r6096,-12191l449580,451104r9144,-18288l461772,429768r9144,-15240l473964,411480r,-6095l480060,393192r,-3048l483108,384049r,-6097l486156,374904r,-6095l489204,365761r3048,-6097l492252,353568r3048,-6095l495300,335280r3048,-3048l498348,329185r3048,-6097l501396,304800r3048,-6096l504444,243840r-3048,-3048l501396,225552r-3048,-6096l498348,207264r-3048,-6096l495300,195073r-3048,-6097l492252,185928r-3048,-6096l489204,173737r-3048,-6097l486156,161544r-6096,-18288l480060,140209,455676,94488r-3048,-9144l437388,54864r-6096,-6096l425196,33528r-6096,-6096l416052,18288r-6096,-6096l406908,6097,,6097,,xe" fillcolor="black" stroked="f" strokeweight="0">
                  <v:stroke miterlimit="83231f" joinstyle="miter"/>
                  <v:path arrowok="t" textboxrect="0,0,510540,515113"/>
                </v:shape>
                <v:shape id="Shape 16344" o:spid="_x0000_s4410" style="position:absolute;left:13167;top:28072;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" path="m,l67056,r,3048l64008,3048r,6096l60960,9144r,6096l57912,15240r,3048l54864,18288r,6096l51816,24384r,6096l48768,30480r,6096l45720,36576r,6096l42672,42672r,6096l39624,48768r,12192l36576,60960r,3048l30480,64008r,-6096l27432,57912r,-6096l24384,51816r,-6096l21336,45720r,-6096l18288,39624r,-6096l15240,33528r,-6096l12192,27432r,-6096l9144,21336r,-3048l6096,18288r,-6096l3048,12192r,-6096l,6096,,xe" fillcolor="black" stroked="f" strokeweight="0">
                  <v:stroke miterlimit="83231f" joinstyle="miter"/>
                  <v:path arrowok="t" textboxrect="0,0,67056,64008"/>
                </v:shape>
                <v:shape id="Shape 16345" o:spid="_x0000_s4411" style="position:absolute;left:13167;top:28072;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" path="m,l67056,,33528,64008,,e" filled="f" strokeweight=".24pt">
                  <v:stroke endcap="round"/>
                  <v:path arrowok="t" textboxrect="0,0,67056,64008"/>
                </v:shape>
                <v:shape id="Shape 457183" o:spid="_x0000_s4412" style="position:absolute;left:5090;top:27005;width:16886;height:91;visibility:visible;mso-wrap-style:square;v-text-anchor:top" coordsize="16885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" path="m,l1688592,r,9144l,9144,,e" fillcolor="black" stroked="f" strokeweight="0">
                  <v:stroke endcap="round"/>
                  <v:path arrowok="t" textboxrect="0,0,1688592,9144"/>
                </v:shape>
                <v:shape id="Shape 16347" o:spid="_x0000_s4413" style="position:absolute;left:13563;top:26730;width:640;height:641;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" path="m64008,r,64008l,30480,64008,xe" fillcolor="black" strokeweight=".24pt">
                  <v:stroke endcap="round"/>
                  <v:path arrowok="t" textboxrect="0,0,64008,64008"/>
                </v:shape>
                <v:shape id="Shape 16348" o:spid="_x0000_s4414" style="position:absolute;left:12862;top:26730;width:701;height:641;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" path="m,l70104,30480,,64008,,xe" fillcolor="black" strokeweight=".24pt">
                  <v:stroke endcap="round"/>
                  <v:path arrowok="t" textboxrect="0,0,70104,64008"/>
                </v:shape>
                <v:rect id="Rectangle 16349" o:spid="_x0000_s4415" style="position:absolute;left:21031;top:33238;width:7976;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360-93/d074</w:t>
                        </w:r>
                      </w:p>
                    </w:txbxContent>
                  </v:textbox>
                </v:rect>
                <v:rect id="Rectangle 16350" o:spid="_x0000_s4416" style="position:absolute;left:9570;top:2042;width:105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DC_DIFF</w:t>
                        </w:r>
                      </w:p>
                    </w:txbxContent>
                  </v:textbox>
                </v:rect>
                <v:rect id="Rectangle 16351" o:spid="_x0000_s4417" style="position:absolute;left:11582;top:8931;width:521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V = DIFF</w:t>
                        </w:r>
                      </w:p>
                    </w:txbxContent>
                  </v:textbox>
                </v:rect>
                <v:rect id="Rectangle 16352" o:spid="_x0000_s4418" style="position:absolute;left:12405;top:15118;width:303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V = 0</w:t>
                        </w:r>
                      </w:p>
                    </w:txbxContent>
                  </v:textbox>
                </v:rect>
                <v:rect id="Rectangle 16353" o:spid="_x0000_s4419" style="position:absolute;left:13258;top:16246;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40639" o:spid="_x0000_s4420" style="position:absolute;left:5943;top:15088;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40640" o:spid="_x0000_s4421" style="position:absolute;left:19782;top:15088;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6355" o:spid="_x0000_s4422" style="position:absolute;left:1950;top:21733;width:692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1(S0)</w:t>
                        </w:r>
                      </w:p>
                    </w:txbxContent>
                  </v:textbox>
                </v:rect>
                <v:rect id="Rectangle 16356" o:spid="_x0000_s4423" style="position:absolute;left:1950;top:22830;width:833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V(S0)</w:t>
                        </w:r>
                      </w:p>
                    </w:txbxContent>
                  </v:textbox>
                </v:rect>
                <v:rect id="Rectangle 16357" o:spid="_x0000_s4424" style="position:absolute;left:19354;top:22251;width:691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0(S0)</w:t>
                        </w:r>
                      </w:p>
                    </w:txbxContent>
                  </v:textbox>
                </v:rect>
                <v:rect id="Rectangle 16358" o:spid="_x0000_s4425" style="position:absolute;left:12405;top:30907;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270" w:line="265" w:lineRule="auto"/>
        <w:ind w:left="141" w:right="169"/>
        <w:jc w:val="center"/>
      </w:pPr>
      <w:r>
        <w:rPr>
          <w:b/>
        </w:rPr>
        <w:t>Figure F.4 – Coding model for arithmetic coding of DC difference</w:t>
      </w:r>
    </w:p>
    <w:p w:rsidR="00094CB9" w:rsidRDefault="00FE5CBC">
      <w:pPr>
        <w:spacing w:after="251" w:line="265" w:lineRule="auto"/>
        <w:ind w:left="-5" w:right="0"/>
        <w:jc w:val="left"/>
      </w:pPr>
      <w:r>
        <w:rPr>
          <w:color w:val="FFFFFF"/>
        </w:rPr>
        <w:t>Figure F.4 [D74] = 11.5 cm = 449 %</w:t>
      </w:r>
    </w:p>
    <w:p w:rsidR="00094CB9" w:rsidRDefault="00FE5CBC">
      <w:pPr>
        <w:spacing w:after="332"/>
        <w:ind w:left="-5" w:right="8"/>
      </w:pPr>
      <w:r>
        <w:t xml:space="preserve">The context-indices SE and S0 used in the AC coding procedures are defined in Table F.5 (see F.1.4.4.2). In Figure F.5, K is the index to the zig-zag sequence position. For the sequential scan, Kmin is 1 and Se is 63. The V </w:t>
      </w:r>
      <w:r>
        <w:rPr>
          <w:rFonts w:ascii="Segoe UI Symbol" w:eastAsia="Segoe UI Symbol" w:hAnsi="Segoe UI Symbol" w:cs="Segoe UI Symbol"/>
        </w:rPr>
        <w:t>=</w:t>
      </w:r>
      <w:r>
        <w:t xml:space="preserve"> 0 decision is part of a loop which codes runs of zero coefficients. Whenever the coefficient is non-zero, “Encode_V(S0)” codes the sign and magnitude of the coefficient. Each time a non-zero coefficient is coded, it is followed by an EOB decision. If the EOB occurs, a 1-decision is coded to indicate that the coding of the block is complete. If the coefficient for K </w:t>
      </w:r>
      <w:r>
        <w:rPr>
          <w:rFonts w:ascii="Segoe UI Symbol" w:eastAsia="Segoe UI Symbol" w:hAnsi="Segoe UI Symbol" w:cs="Segoe UI Symbol"/>
        </w:rPr>
        <w:t>=</w:t>
      </w:r>
      <w:r>
        <w:t xml:space="preserve"> Se is not zero, the EOB decision is skipped.</w:t>
      </w:r>
    </w:p>
    <w:p w:rsidR="00094CB9" w:rsidRDefault="00FE5CBC">
      <w:pPr>
        <w:pStyle w:val="5"/>
        <w:tabs>
          <w:tab w:val="center" w:pos="4175"/>
        </w:tabs>
        <w:ind w:left="-15" w:right="0" w:firstLine="0"/>
      </w:pPr>
      <w:r>
        <w:t>F.1.4.3</w:t>
      </w:r>
      <w:r>
        <w:tab/>
        <w:t>Encoding the binary decision sequence for non-zero DC differences and AC coefficients</w:t>
      </w:r>
    </w:p>
    <w:p w:rsidR="00094CB9" w:rsidRDefault="00FE5CBC">
      <w:pPr>
        <w:spacing w:after="265"/>
        <w:ind w:left="-5" w:right="8"/>
      </w:pPr>
      <w:r>
        <w:t>Both the DC difference and the AC coefficients are represented as signed two’s complement integer values. The decomposition of these signed integer values into a binary decision tree is done in the same way for both the DC and AC coding models.</w:t>
      </w:r>
    </w:p>
    <w:p w:rsidR="00094CB9" w:rsidRDefault="00FE5CBC">
      <w:pPr>
        <w:spacing w:after="333"/>
        <w:ind w:left="-5" w:right="8"/>
      </w:pPr>
      <w:r>
        <w:t>Although the binary decision trees for this section of the DC and AC coding models are the same, the statistical models for assigning statistics bins to the binary decisions in the tree are quite different.</w:t>
      </w:r>
    </w:p>
    <w:p w:rsidR="00094CB9" w:rsidRDefault="00FE5CBC">
      <w:pPr>
        <w:pStyle w:val="5"/>
        <w:tabs>
          <w:tab w:val="center" w:pos="2835"/>
        </w:tabs>
        <w:ind w:left="-15" w:right="0" w:firstLine="0"/>
      </w:pPr>
      <w:r>
        <w:t>F.1.4.3.1</w:t>
      </w:r>
      <w:r>
        <w:tab/>
        <w:t>Structure of the encoding decision sequence</w:t>
      </w:r>
    </w:p>
    <w:p w:rsidR="00094CB9" w:rsidRDefault="00FE5CBC">
      <w:pPr>
        <w:spacing w:after="265"/>
        <w:ind w:left="-5" w:right="8"/>
      </w:pPr>
      <w:r>
        <w:t>The encoding sequence can be separated into three procedures, a procedure which encodes the sign, a second procedure which identifies the magnitude category, and a third procedure which identifies precisely which magnitude occurred within the category identified in the second procedure.</w:t>
      </w:r>
    </w:p>
    <w:p w:rsidR="00094CB9" w:rsidRDefault="00FE5CBC">
      <w:pPr>
        <w:spacing w:after="265"/>
        <w:ind w:left="-5" w:right="8"/>
      </w:pPr>
      <w:r>
        <w:t>At the point where the binary decision sequence in Encode_V(S0) starts, the coefficient or difference has already been determined to be non-zero. That determination was made in the procedures in Figures F.4 and F.5.</w:t>
      </w:r>
    </w:p>
    <w:p w:rsidR="00094CB9" w:rsidRDefault="00FE5CBC">
      <w:pPr>
        <w:ind w:left="-5" w:right="8"/>
      </w:pPr>
      <w:r>
        <w:t xml:space="preserve">Denoting either DC differences (DIFF) or AC coefficients as V, the non-zero signed integer value of V is encoded by the sequence shown in Figure F.6. This sequence first codes the sign of V. It then (after converting V to a magnitude and </w:t>
      </w:r>
      <w:r>
        <w:lastRenderedPageBreak/>
        <w:t>decrementing it by 1 to give Sz) codes the magnitude category of Sz (code_log2_Sz), and then codes the low order magnitude bits (code_Sz_bits) to identify the exact magnitude value.</w:t>
      </w:r>
    </w:p>
    <w:p w:rsidR="00094CB9" w:rsidRDefault="00FE5CBC">
      <w:pPr>
        <w:spacing w:after="695"/>
        <w:ind w:left="-5" w:right="8"/>
      </w:pPr>
      <w:r>
        <w:t>There are two significant differences between this sequence and the similar set of operations described in F.1.2 for Huffman coding. First, the sign is encoded before the magnitude category is identified, and second, the magnitude is decremented by 1 before the magnitude category is identified.</w:t>
      </w:r>
    </w:p>
    <w:p w:rsidR="00094CB9" w:rsidRDefault="00FE5CBC">
      <w:pPr>
        <w:spacing w:after="501" w:line="259" w:lineRule="auto"/>
        <w:ind w:left="1238" w:right="0" w:firstLine="0"/>
        <w:jc w:val="left"/>
      </w:pPr>
      <w:r>
        <w:rPr>
          <w:rFonts w:ascii="Calibri" w:eastAsia="Calibri" w:hAnsi="Calibri" w:cs="Calibri"/>
          <w:noProof/>
          <w:sz w:val="22"/>
        </w:rPr>
        <mc:AlternateContent>
          <mc:Choice Requires="wpg">
            <w:drawing>
              <wp:inline distT="0" distB="0" distL="0" distR="0">
                <wp:extent cx="4227576" cy="6739031"/>
                <wp:effectExtent l="0" t="0" r="0" b="0"/>
                <wp:docPr id="295582" name="Group 295582"/>
                <wp:cNvGraphicFramePr/>
                <a:graphic xmlns:a="http://schemas.openxmlformats.org/drawingml/2006/main">
                  <a:graphicData uri="http://schemas.microsoft.com/office/word/2010/wordprocessingGroup">
                    <wpg:wgp>
                      <wpg:cNvGrpSpPr/>
                      <wpg:grpSpPr>
                        <a:xfrm>
                          <a:off x="0" y="0"/>
                          <a:ext cx="4227576" cy="6739031"/>
                          <a:chOff x="0" y="0"/>
                          <a:chExt cx="4227576" cy="6739031"/>
                        </a:xfrm>
                      </wpg:grpSpPr>
                      <wps:wsp>
                        <wps:cNvPr id="457184" name="Shape 457184"/>
                        <wps:cNvSpPr/>
                        <wps:spPr>
                          <a:xfrm>
                            <a:off x="505968" y="1356360"/>
                            <a:ext cx="9144" cy="4474464"/>
                          </a:xfrm>
                          <a:custGeom>
                            <a:avLst/>
                            <a:gdLst/>
                            <a:ahLst/>
                            <a:cxnLst/>
                            <a:rect l="0" t="0" r="0" b="0"/>
                            <a:pathLst>
                              <a:path w="9144" h="4474464">
                                <a:moveTo>
                                  <a:pt x="0" y="0"/>
                                </a:moveTo>
                                <a:lnTo>
                                  <a:pt x="9144" y="0"/>
                                </a:lnTo>
                                <a:lnTo>
                                  <a:pt x="9144" y="4474464"/>
                                </a:lnTo>
                                <a:lnTo>
                                  <a:pt x="0" y="44744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85" name="Shape 457185"/>
                        <wps:cNvSpPr/>
                        <wps:spPr>
                          <a:xfrm>
                            <a:off x="1862328" y="4477512"/>
                            <a:ext cx="1685544" cy="9144"/>
                          </a:xfrm>
                          <a:custGeom>
                            <a:avLst/>
                            <a:gdLst/>
                            <a:ahLst/>
                            <a:cxnLst/>
                            <a:rect l="0" t="0" r="0" b="0"/>
                            <a:pathLst>
                              <a:path w="1685544" h="9144">
                                <a:moveTo>
                                  <a:pt x="0" y="0"/>
                                </a:moveTo>
                                <a:lnTo>
                                  <a:pt x="1685544" y="0"/>
                                </a:lnTo>
                                <a:lnTo>
                                  <a:pt x="16855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86" name="Shape 457186"/>
                        <wps:cNvSpPr/>
                        <wps:spPr>
                          <a:xfrm>
                            <a:off x="1691640" y="3038856"/>
                            <a:ext cx="1856232" cy="9144"/>
                          </a:xfrm>
                          <a:custGeom>
                            <a:avLst/>
                            <a:gdLst/>
                            <a:ahLst/>
                            <a:cxnLst/>
                            <a:rect l="0" t="0" r="0" b="0"/>
                            <a:pathLst>
                              <a:path w="1856232" h="9144">
                                <a:moveTo>
                                  <a:pt x="0" y="0"/>
                                </a:moveTo>
                                <a:lnTo>
                                  <a:pt x="1856232" y="0"/>
                                </a:lnTo>
                                <a:lnTo>
                                  <a:pt x="185623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87" name="Shape 457187"/>
                        <wps:cNvSpPr/>
                        <wps:spPr>
                          <a:xfrm>
                            <a:off x="1862328" y="1773936"/>
                            <a:ext cx="1856232" cy="9144"/>
                          </a:xfrm>
                          <a:custGeom>
                            <a:avLst/>
                            <a:gdLst/>
                            <a:ahLst/>
                            <a:cxnLst/>
                            <a:rect l="0" t="0" r="0" b="0"/>
                            <a:pathLst>
                              <a:path w="1856232" h="9144">
                                <a:moveTo>
                                  <a:pt x="0" y="0"/>
                                </a:moveTo>
                                <a:lnTo>
                                  <a:pt x="1856232" y="0"/>
                                </a:lnTo>
                                <a:lnTo>
                                  <a:pt x="185623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88" name="Shape 457188"/>
                        <wps:cNvSpPr/>
                        <wps:spPr>
                          <a:xfrm>
                            <a:off x="509016" y="5827776"/>
                            <a:ext cx="3209544" cy="9144"/>
                          </a:xfrm>
                          <a:custGeom>
                            <a:avLst/>
                            <a:gdLst/>
                            <a:ahLst/>
                            <a:cxnLst/>
                            <a:rect l="0" t="0" r="0" b="0"/>
                            <a:pathLst>
                              <a:path w="3209544" h="9144">
                                <a:moveTo>
                                  <a:pt x="0" y="0"/>
                                </a:moveTo>
                                <a:lnTo>
                                  <a:pt x="3209544" y="0"/>
                                </a:lnTo>
                                <a:lnTo>
                                  <a:pt x="32095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89" name="Shape 457189"/>
                        <wps:cNvSpPr/>
                        <wps:spPr>
                          <a:xfrm>
                            <a:off x="1688592" y="341376"/>
                            <a:ext cx="9144" cy="5574792"/>
                          </a:xfrm>
                          <a:custGeom>
                            <a:avLst/>
                            <a:gdLst/>
                            <a:ahLst/>
                            <a:cxnLst/>
                            <a:rect l="0" t="0" r="0" b="0"/>
                            <a:pathLst>
                              <a:path w="9144" h="5574792">
                                <a:moveTo>
                                  <a:pt x="0" y="0"/>
                                </a:moveTo>
                                <a:lnTo>
                                  <a:pt x="9144" y="0"/>
                                </a:lnTo>
                                <a:lnTo>
                                  <a:pt x="9144" y="5574792"/>
                                </a:lnTo>
                                <a:lnTo>
                                  <a:pt x="0" y="55747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05" name="Shape 16405"/>
                        <wps:cNvSpPr/>
                        <wps:spPr>
                          <a:xfrm>
                            <a:off x="1185672"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8784" y="39624"/>
                                </a:lnTo>
                                <a:lnTo>
                                  <a:pt x="941832" y="39624"/>
                                </a:lnTo>
                                <a:lnTo>
                                  <a:pt x="954024" y="64008"/>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12776"/>
                                </a:lnTo>
                                <a:lnTo>
                                  <a:pt x="984504" y="112776"/>
                                </a:lnTo>
                                <a:lnTo>
                                  <a:pt x="984504" y="121920"/>
                                </a:lnTo>
                                <a:lnTo>
                                  <a:pt x="987552" y="128015"/>
                                </a:lnTo>
                                <a:lnTo>
                                  <a:pt x="990600" y="128015"/>
                                </a:lnTo>
                                <a:lnTo>
                                  <a:pt x="990600" y="134112"/>
                                </a:lnTo>
                                <a:lnTo>
                                  <a:pt x="993648" y="134112"/>
                                </a:lnTo>
                                <a:lnTo>
                                  <a:pt x="993648" y="146303"/>
                                </a:lnTo>
                                <a:lnTo>
                                  <a:pt x="996696" y="146303"/>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3464"/>
                                </a:lnTo>
                                <a:lnTo>
                                  <a:pt x="1011936" y="283464"/>
                                </a:lnTo>
                                <a:lnTo>
                                  <a:pt x="1011936" y="304800"/>
                                </a:lnTo>
                                <a:lnTo>
                                  <a:pt x="1008888" y="304800"/>
                                </a:lnTo>
                                <a:lnTo>
                                  <a:pt x="1008888" y="320040"/>
                                </a:lnTo>
                                <a:lnTo>
                                  <a:pt x="1005840" y="320040"/>
                                </a:lnTo>
                                <a:lnTo>
                                  <a:pt x="1005840" y="332232"/>
                                </a:lnTo>
                                <a:lnTo>
                                  <a:pt x="1002792" y="332232"/>
                                </a:lnTo>
                                <a:lnTo>
                                  <a:pt x="1002792" y="344424"/>
                                </a:lnTo>
                                <a:lnTo>
                                  <a:pt x="999744" y="344424"/>
                                </a:lnTo>
                                <a:lnTo>
                                  <a:pt x="999744" y="353568"/>
                                </a:lnTo>
                                <a:lnTo>
                                  <a:pt x="996696" y="353568"/>
                                </a:lnTo>
                                <a:lnTo>
                                  <a:pt x="996696" y="362712"/>
                                </a:lnTo>
                                <a:lnTo>
                                  <a:pt x="993648" y="362712"/>
                                </a:lnTo>
                                <a:lnTo>
                                  <a:pt x="993648" y="368808"/>
                                </a:lnTo>
                                <a:lnTo>
                                  <a:pt x="990600" y="368808"/>
                                </a:lnTo>
                                <a:lnTo>
                                  <a:pt x="990600" y="381000"/>
                                </a:lnTo>
                                <a:lnTo>
                                  <a:pt x="987552" y="381000"/>
                                </a:lnTo>
                                <a:lnTo>
                                  <a:pt x="987552" y="387096"/>
                                </a:lnTo>
                                <a:lnTo>
                                  <a:pt x="984504" y="387096"/>
                                </a:lnTo>
                                <a:lnTo>
                                  <a:pt x="984504" y="393192"/>
                                </a:lnTo>
                                <a:lnTo>
                                  <a:pt x="981456" y="393192"/>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8056"/>
                                </a:lnTo>
                                <a:lnTo>
                                  <a:pt x="954024" y="448056"/>
                                </a:lnTo>
                                <a:lnTo>
                                  <a:pt x="954024" y="451103"/>
                                </a:lnTo>
                                <a:lnTo>
                                  <a:pt x="950976" y="451103"/>
                                </a:lnTo>
                                <a:lnTo>
                                  <a:pt x="950976" y="457200"/>
                                </a:lnTo>
                                <a:lnTo>
                                  <a:pt x="947928" y="457200"/>
                                </a:lnTo>
                                <a:lnTo>
                                  <a:pt x="947928" y="460248"/>
                                </a:lnTo>
                                <a:lnTo>
                                  <a:pt x="941832" y="463296"/>
                                </a:lnTo>
                                <a:lnTo>
                                  <a:pt x="941832" y="469392"/>
                                </a:lnTo>
                                <a:lnTo>
                                  <a:pt x="935736" y="472440"/>
                                </a:lnTo>
                                <a:lnTo>
                                  <a:pt x="935736" y="475488"/>
                                </a:lnTo>
                                <a:lnTo>
                                  <a:pt x="932688" y="478536"/>
                                </a:lnTo>
                                <a:lnTo>
                                  <a:pt x="932688" y="484632"/>
                                </a:lnTo>
                                <a:lnTo>
                                  <a:pt x="929640" y="484632"/>
                                </a:lnTo>
                                <a:lnTo>
                                  <a:pt x="929640" y="487680"/>
                                </a:lnTo>
                                <a:lnTo>
                                  <a:pt x="923544" y="490728"/>
                                </a:lnTo>
                                <a:lnTo>
                                  <a:pt x="923544" y="496824"/>
                                </a:lnTo>
                                <a:lnTo>
                                  <a:pt x="920496" y="496824"/>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76200" y="475488"/>
                                </a:lnTo>
                                <a:lnTo>
                                  <a:pt x="73152" y="475488"/>
                                </a:lnTo>
                                <a:lnTo>
                                  <a:pt x="73152" y="469392"/>
                                </a:lnTo>
                                <a:lnTo>
                                  <a:pt x="70104" y="463296"/>
                                </a:lnTo>
                                <a:lnTo>
                                  <a:pt x="67056" y="463296"/>
                                </a:lnTo>
                                <a:lnTo>
                                  <a:pt x="60960" y="451103"/>
                                </a:lnTo>
                                <a:lnTo>
                                  <a:pt x="57912" y="448056"/>
                                </a:lnTo>
                                <a:lnTo>
                                  <a:pt x="36576" y="405384"/>
                                </a:lnTo>
                                <a:lnTo>
                                  <a:pt x="33528" y="402336"/>
                                </a:lnTo>
                                <a:lnTo>
                                  <a:pt x="30480" y="402336"/>
                                </a:lnTo>
                                <a:lnTo>
                                  <a:pt x="30480" y="396240"/>
                                </a:lnTo>
                                <a:lnTo>
                                  <a:pt x="27432" y="396240"/>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0480" y="115824"/>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6200" y="33528"/>
                                </a:lnTo>
                                <a:lnTo>
                                  <a:pt x="76200"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06" name="Shape 16406"/>
                        <wps:cNvSpPr/>
                        <wps:spPr>
                          <a:xfrm>
                            <a:off x="1182624" y="0"/>
                            <a:ext cx="509016" cy="512063"/>
                          </a:xfrm>
                          <a:custGeom>
                            <a:avLst/>
                            <a:gdLst/>
                            <a:ahLst/>
                            <a:cxnLst/>
                            <a:rect l="0" t="0" r="0" b="0"/>
                            <a:pathLst>
                              <a:path w="509016" h="512063">
                                <a:moveTo>
                                  <a:pt x="100584" y="0"/>
                                </a:moveTo>
                                <a:lnTo>
                                  <a:pt x="509016" y="0"/>
                                </a:lnTo>
                                <a:lnTo>
                                  <a:pt x="509016" y="6096"/>
                                </a:lnTo>
                                <a:lnTo>
                                  <a:pt x="103632" y="6096"/>
                                </a:lnTo>
                                <a:lnTo>
                                  <a:pt x="94488" y="15239"/>
                                </a:lnTo>
                                <a:lnTo>
                                  <a:pt x="97536" y="15239"/>
                                </a:lnTo>
                                <a:lnTo>
                                  <a:pt x="82296" y="27432"/>
                                </a:lnTo>
                                <a:lnTo>
                                  <a:pt x="85344" y="27432"/>
                                </a:lnTo>
                                <a:lnTo>
                                  <a:pt x="76200" y="39624"/>
                                </a:lnTo>
                                <a:lnTo>
                                  <a:pt x="67056" y="57912"/>
                                </a:lnTo>
                                <a:lnTo>
                                  <a:pt x="60960" y="64008"/>
                                </a:lnTo>
                                <a:lnTo>
                                  <a:pt x="64008" y="64008"/>
                                </a:lnTo>
                                <a:lnTo>
                                  <a:pt x="54864" y="70103"/>
                                </a:lnTo>
                                <a:lnTo>
                                  <a:pt x="57912" y="70103"/>
                                </a:lnTo>
                                <a:lnTo>
                                  <a:pt x="36576" y="112776"/>
                                </a:lnTo>
                                <a:lnTo>
                                  <a:pt x="36576" y="115824"/>
                                </a:lnTo>
                                <a:lnTo>
                                  <a:pt x="30480" y="118872"/>
                                </a:lnTo>
                                <a:lnTo>
                                  <a:pt x="33528" y="118872"/>
                                </a:lnTo>
                                <a:lnTo>
                                  <a:pt x="27432" y="137160"/>
                                </a:lnTo>
                                <a:lnTo>
                                  <a:pt x="27432" y="143256"/>
                                </a:lnTo>
                                <a:lnTo>
                                  <a:pt x="24384" y="149351"/>
                                </a:lnTo>
                                <a:lnTo>
                                  <a:pt x="24384" y="155448"/>
                                </a:lnTo>
                                <a:lnTo>
                                  <a:pt x="18288" y="164592"/>
                                </a:lnTo>
                                <a:lnTo>
                                  <a:pt x="18288" y="167639"/>
                                </a:lnTo>
                                <a:lnTo>
                                  <a:pt x="15240" y="173736"/>
                                </a:lnTo>
                                <a:lnTo>
                                  <a:pt x="15240" y="185927"/>
                                </a:lnTo>
                                <a:lnTo>
                                  <a:pt x="12192" y="192024"/>
                                </a:lnTo>
                                <a:lnTo>
                                  <a:pt x="12192" y="198120"/>
                                </a:lnTo>
                                <a:lnTo>
                                  <a:pt x="9144" y="204215"/>
                                </a:lnTo>
                                <a:lnTo>
                                  <a:pt x="9144" y="219456"/>
                                </a:lnTo>
                                <a:lnTo>
                                  <a:pt x="3048" y="222503"/>
                                </a:lnTo>
                                <a:lnTo>
                                  <a:pt x="6096" y="222503"/>
                                </a:lnTo>
                                <a:lnTo>
                                  <a:pt x="6096" y="281939"/>
                                </a:lnTo>
                                <a:lnTo>
                                  <a:pt x="9144" y="283463"/>
                                </a:lnTo>
                                <a:lnTo>
                                  <a:pt x="9144" y="301751"/>
                                </a:lnTo>
                                <a:lnTo>
                                  <a:pt x="12192" y="307848"/>
                                </a:lnTo>
                                <a:lnTo>
                                  <a:pt x="12192" y="316992"/>
                                </a:lnTo>
                                <a:lnTo>
                                  <a:pt x="15240" y="323088"/>
                                </a:lnTo>
                                <a:lnTo>
                                  <a:pt x="15240" y="329184"/>
                                </a:lnTo>
                                <a:lnTo>
                                  <a:pt x="18288" y="335280"/>
                                </a:lnTo>
                                <a:lnTo>
                                  <a:pt x="18288" y="338327"/>
                                </a:lnTo>
                                <a:lnTo>
                                  <a:pt x="21336" y="344424"/>
                                </a:lnTo>
                                <a:lnTo>
                                  <a:pt x="21336" y="350520"/>
                                </a:lnTo>
                                <a:lnTo>
                                  <a:pt x="24384" y="356615"/>
                                </a:lnTo>
                                <a:lnTo>
                                  <a:pt x="24384" y="359663"/>
                                </a:lnTo>
                                <a:lnTo>
                                  <a:pt x="30480" y="377951"/>
                                </a:lnTo>
                                <a:lnTo>
                                  <a:pt x="30480" y="384048"/>
                                </a:lnTo>
                                <a:lnTo>
                                  <a:pt x="39624" y="402336"/>
                                </a:lnTo>
                                <a:lnTo>
                                  <a:pt x="36576" y="402336"/>
                                </a:lnTo>
                                <a:lnTo>
                                  <a:pt x="39624" y="405384"/>
                                </a:lnTo>
                                <a:lnTo>
                                  <a:pt x="73152" y="460248"/>
                                </a:lnTo>
                                <a:lnTo>
                                  <a:pt x="70104" y="460248"/>
                                </a:lnTo>
                                <a:lnTo>
                                  <a:pt x="76200" y="469392"/>
                                </a:lnTo>
                                <a:lnTo>
                                  <a:pt x="85344" y="481584"/>
                                </a:lnTo>
                                <a:lnTo>
                                  <a:pt x="82296" y="481584"/>
                                </a:lnTo>
                                <a:lnTo>
                                  <a:pt x="94488" y="493776"/>
                                </a:lnTo>
                                <a:lnTo>
                                  <a:pt x="91440" y="493776"/>
                                </a:lnTo>
                                <a:lnTo>
                                  <a:pt x="103632" y="502920"/>
                                </a:lnTo>
                                <a:lnTo>
                                  <a:pt x="100584" y="502920"/>
                                </a:lnTo>
                                <a:lnTo>
                                  <a:pt x="103632" y="505968"/>
                                </a:lnTo>
                                <a:lnTo>
                                  <a:pt x="509016" y="505968"/>
                                </a:lnTo>
                                <a:lnTo>
                                  <a:pt x="509016" y="512063"/>
                                </a:lnTo>
                                <a:lnTo>
                                  <a:pt x="100584" y="512063"/>
                                </a:lnTo>
                                <a:lnTo>
                                  <a:pt x="94488" y="499872"/>
                                </a:lnTo>
                                <a:lnTo>
                                  <a:pt x="88392" y="496824"/>
                                </a:lnTo>
                                <a:lnTo>
                                  <a:pt x="85344" y="490727"/>
                                </a:lnTo>
                                <a:lnTo>
                                  <a:pt x="79248" y="484632"/>
                                </a:lnTo>
                                <a:lnTo>
                                  <a:pt x="76200" y="472439"/>
                                </a:lnTo>
                                <a:lnTo>
                                  <a:pt x="67056" y="463296"/>
                                </a:lnTo>
                                <a:lnTo>
                                  <a:pt x="36576" y="405384"/>
                                </a:lnTo>
                                <a:lnTo>
                                  <a:pt x="33528" y="405384"/>
                                </a:lnTo>
                                <a:lnTo>
                                  <a:pt x="27432" y="387096"/>
                                </a:lnTo>
                                <a:lnTo>
                                  <a:pt x="27432" y="381000"/>
                                </a:lnTo>
                                <a:lnTo>
                                  <a:pt x="18288" y="362712"/>
                                </a:lnTo>
                                <a:lnTo>
                                  <a:pt x="18288" y="356615"/>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6303"/>
                                </a:lnTo>
                                <a:lnTo>
                                  <a:pt x="21336" y="140208"/>
                                </a:lnTo>
                                <a:lnTo>
                                  <a:pt x="21336" y="134112"/>
                                </a:lnTo>
                                <a:lnTo>
                                  <a:pt x="30480" y="115824"/>
                                </a:lnTo>
                                <a:lnTo>
                                  <a:pt x="30480" y="109727"/>
                                </a:lnTo>
                                <a:lnTo>
                                  <a:pt x="51816" y="70103"/>
                                </a:lnTo>
                                <a:lnTo>
                                  <a:pt x="54864" y="67056"/>
                                </a:lnTo>
                                <a:lnTo>
                                  <a:pt x="57912" y="60960"/>
                                </a:lnTo>
                                <a:lnTo>
                                  <a:pt x="64008" y="54863"/>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07" name="Shape 16407"/>
                        <wps:cNvSpPr/>
                        <wps:spPr>
                          <a:xfrm>
                            <a:off x="1691640" y="0"/>
                            <a:ext cx="512064" cy="512063"/>
                          </a:xfrm>
                          <a:custGeom>
                            <a:avLst/>
                            <a:gdLst/>
                            <a:ahLst/>
                            <a:cxnLst/>
                            <a:rect l="0" t="0" r="0" b="0"/>
                            <a:pathLst>
                              <a:path w="512064" h="512063">
                                <a:moveTo>
                                  <a:pt x="0" y="0"/>
                                </a:moveTo>
                                <a:lnTo>
                                  <a:pt x="405384" y="0"/>
                                </a:lnTo>
                                <a:lnTo>
                                  <a:pt x="414528" y="9144"/>
                                </a:lnTo>
                                <a:lnTo>
                                  <a:pt x="411480" y="9144"/>
                                </a:lnTo>
                                <a:lnTo>
                                  <a:pt x="423672" y="21336"/>
                                </a:lnTo>
                                <a:lnTo>
                                  <a:pt x="420624" y="21336"/>
                                </a:lnTo>
                                <a:lnTo>
                                  <a:pt x="432816" y="33527"/>
                                </a:lnTo>
                                <a:lnTo>
                                  <a:pt x="429768" y="33527"/>
                                </a:lnTo>
                                <a:lnTo>
                                  <a:pt x="435864" y="39624"/>
                                </a:lnTo>
                                <a:lnTo>
                                  <a:pt x="448056" y="57912"/>
                                </a:lnTo>
                                <a:lnTo>
                                  <a:pt x="445008" y="57912"/>
                                </a:lnTo>
                                <a:lnTo>
                                  <a:pt x="460248" y="73151"/>
                                </a:lnTo>
                                <a:lnTo>
                                  <a:pt x="457200" y="73151"/>
                                </a:lnTo>
                                <a:lnTo>
                                  <a:pt x="460248" y="76200"/>
                                </a:lnTo>
                                <a:lnTo>
                                  <a:pt x="481584" y="115824"/>
                                </a:lnTo>
                                <a:lnTo>
                                  <a:pt x="481584" y="124968"/>
                                </a:lnTo>
                                <a:lnTo>
                                  <a:pt x="490728" y="137160"/>
                                </a:lnTo>
                                <a:lnTo>
                                  <a:pt x="490728" y="143256"/>
                                </a:lnTo>
                                <a:lnTo>
                                  <a:pt x="496824" y="155448"/>
                                </a:lnTo>
                                <a:lnTo>
                                  <a:pt x="496824" y="161544"/>
                                </a:lnTo>
                                <a:lnTo>
                                  <a:pt x="499872" y="164592"/>
                                </a:lnTo>
                                <a:lnTo>
                                  <a:pt x="499872" y="172212"/>
                                </a:lnTo>
                                <a:lnTo>
                                  <a:pt x="502920" y="173736"/>
                                </a:lnTo>
                                <a:lnTo>
                                  <a:pt x="502920" y="179832"/>
                                </a:lnTo>
                                <a:lnTo>
                                  <a:pt x="505968" y="185927"/>
                                </a:lnTo>
                                <a:lnTo>
                                  <a:pt x="505968" y="198120"/>
                                </a:lnTo>
                                <a:lnTo>
                                  <a:pt x="509016" y="204215"/>
                                </a:lnTo>
                                <a:lnTo>
                                  <a:pt x="509016" y="220980"/>
                                </a:lnTo>
                                <a:lnTo>
                                  <a:pt x="512064" y="222503"/>
                                </a:lnTo>
                                <a:lnTo>
                                  <a:pt x="512064" y="280415"/>
                                </a:lnTo>
                                <a:lnTo>
                                  <a:pt x="509016" y="286512"/>
                                </a:lnTo>
                                <a:lnTo>
                                  <a:pt x="509016" y="301751"/>
                                </a:lnTo>
                                <a:lnTo>
                                  <a:pt x="505968" y="307848"/>
                                </a:lnTo>
                                <a:lnTo>
                                  <a:pt x="505968" y="316992"/>
                                </a:lnTo>
                                <a:lnTo>
                                  <a:pt x="502920" y="323088"/>
                                </a:lnTo>
                                <a:lnTo>
                                  <a:pt x="502920" y="329184"/>
                                </a:lnTo>
                                <a:lnTo>
                                  <a:pt x="499872" y="335280"/>
                                </a:lnTo>
                                <a:lnTo>
                                  <a:pt x="499872" y="341376"/>
                                </a:lnTo>
                                <a:lnTo>
                                  <a:pt x="496824" y="347472"/>
                                </a:lnTo>
                                <a:lnTo>
                                  <a:pt x="496824" y="350520"/>
                                </a:lnTo>
                                <a:lnTo>
                                  <a:pt x="493776" y="356615"/>
                                </a:lnTo>
                                <a:lnTo>
                                  <a:pt x="493776" y="359663"/>
                                </a:lnTo>
                                <a:lnTo>
                                  <a:pt x="487680" y="371856"/>
                                </a:lnTo>
                                <a:lnTo>
                                  <a:pt x="487680" y="377951"/>
                                </a:lnTo>
                                <a:lnTo>
                                  <a:pt x="472440" y="405384"/>
                                </a:lnTo>
                                <a:lnTo>
                                  <a:pt x="469392" y="408432"/>
                                </a:lnTo>
                                <a:lnTo>
                                  <a:pt x="472440" y="408432"/>
                                </a:lnTo>
                                <a:lnTo>
                                  <a:pt x="441960" y="460248"/>
                                </a:lnTo>
                                <a:lnTo>
                                  <a:pt x="435864" y="466344"/>
                                </a:lnTo>
                                <a:lnTo>
                                  <a:pt x="438912" y="466344"/>
                                </a:lnTo>
                                <a:lnTo>
                                  <a:pt x="426720" y="481584"/>
                                </a:lnTo>
                                <a:lnTo>
                                  <a:pt x="417576" y="493776"/>
                                </a:lnTo>
                                <a:lnTo>
                                  <a:pt x="420624" y="493776"/>
                                </a:lnTo>
                                <a:lnTo>
                                  <a:pt x="411480" y="502920"/>
                                </a:lnTo>
                                <a:lnTo>
                                  <a:pt x="405384" y="512063"/>
                                </a:lnTo>
                                <a:lnTo>
                                  <a:pt x="0" y="512063"/>
                                </a:lnTo>
                                <a:lnTo>
                                  <a:pt x="0" y="505968"/>
                                </a:lnTo>
                                <a:lnTo>
                                  <a:pt x="402336" y="505968"/>
                                </a:lnTo>
                                <a:lnTo>
                                  <a:pt x="408432" y="499872"/>
                                </a:lnTo>
                                <a:lnTo>
                                  <a:pt x="414528" y="490727"/>
                                </a:lnTo>
                                <a:lnTo>
                                  <a:pt x="420624" y="484632"/>
                                </a:lnTo>
                                <a:lnTo>
                                  <a:pt x="423672" y="478536"/>
                                </a:lnTo>
                                <a:lnTo>
                                  <a:pt x="429768" y="469392"/>
                                </a:lnTo>
                                <a:lnTo>
                                  <a:pt x="432816" y="463296"/>
                                </a:lnTo>
                                <a:lnTo>
                                  <a:pt x="438912" y="457200"/>
                                </a:lnTo>
                                <a:lnTo>
                                  <a:pt x="466344" y="405384"/>
                                </a:lnTo>
                                <a:lnTo>
                                  <a:pt x="469392" y="405384"/>
                                </a:lnTo>
                                <a:lnTo>
                                  <a:pt x="481584" y="374903"/>
                                </a:lnTo>
                                <a:lnTo>
                                  <a:pt x="481584" y="368808"/>
                                </a:lnTo>
                                <a:lnTo>
                                  <a:pt x="487680" y="356615"/>
                                </a:lnTo>
                                <a:lnTo>
                                  <a:pt x="487680" y="353568"/>
                                </a:lnTo>
                                <a:lnTo>
                                  <a:pt x="490728" y="347472"/>
                                </a:lnTo>
                                <a:lnTo>
                                  <a:pt x="490728" y="344424"/>
                                </a:lnTo>
                                <a:lnTo>
                                  <a:pt x="493776" y="338327"/>
                                </a:lnTo>
                                <a:lnTo>
                                  <a:pt x="493776" y="332232"/>
                                </a:lnTo>
                                <a:lnTo>
                                  <a:pt x="496824" y="326136"/>
                                </a:lnTo>
                                <a:lnTo>
                                  <a:pt x="496824" y="320039"/>
                                </a:lnTo>
                                <a:lnTo>
                                  <a:pt x="499872" y="313944"/>
                                </a:lnTo>
                                <a:lnTo>
                                  <a:pt x="499872" y="304800"/>
                                </a:lnTo>
                                <a:lnTo>
                                  <a:pt x="502920" y="298703"/>
                                </a:lnTo>
                                <a:lnTo>
                                  <a:pt x="502920" y="283463"/>
                                </a:lnTo>
                                <a:lnTo>
                                  <a:pt x="505968" y="277368"/>
                                </a:lnTo>
                                <a:lnTo>
                                  <a:pt x="505968" y="225551"/>
                                </a:lnTo>
                                <a:lnTo>
                                  <a:pt x="502920" y="222503"/>
                                </a:lnTo>
                                <a:lnTo>
                                  <a:pt x="502920" y="207263"/>
                                </a:lnTo>
                                <a:lnTo>
                                  <a:pt x="499872" y="201168"/>
                                </a:lnTo>
                                <a:lnTo>
                                  <a:pt x="499872" y="188976"/>
                                </a:lnTo>
                                <a:lnTo>
                                  <a:pt x="496824" y="182880"/>
                                </a:lnTo>
                                <a:lnTo>
                                  <a:pt x="496824" y="176784"/>
                                </a:lnTo>
                                <a:lnTo>
                                  <a:pt x="493776" y="173736"/>
                                </a:lnTo>
                                <a:lnTo>
                                  <a:pt x="493776" y="167639"/>
                                </a:lnTo>
                                <a:lnTo>
                                  <a:pt x="490728" y="164592"/>
                                </a:lnTo>
                                <a:lnTo>
                                  <a:pt x="490728" y="158496"/>
                                </a:lnTo>
                                <a:lnTo>
                                  <a:pt x="484632" y="146303"/>
                                </a:lnTo>
                                <a:lnTo>
                                  <a:pt x="484632" y="140208"/>
                                </a:lnTo>
                                <a:lnTo>
                                  <a:pt x="478536" y="128015"/>
                                </a:lnTo>
                                <a:lnTo>
                                  <a:pt x="475488" y="124968"/>
                                </a:lnTo>
                                <a:lnTo>
                                  <a:pt x="475488" y="118872"/>
                                </a:lnTo>
                                <a:lnTo>
                                  <a:pt x="457200" y="79248"/>
                                </a:lnTo>
                                <a:lnTo>
                                  <a:pt x="454152" y="76200"/>
                                </a:lnTo>
                                <a:lnTo>
                                  <a:pt x="448056" y="67056"/>
                                </a:lnTo>
                                <a:lnTo>
                                  <a:pt x="441960" y="60960"/>
                                </a:lnTo>
                                <a:lnTo>
                                  <a:pt x="432816" y="42672"/>
                                </a:lnTo>
                                <a:lnTo>
                                  <a:pt x="426720" y="36576"/>
                                </a:lnTo>
                                <a:lnTo>
                                  <a:pt x="426720" y="30480"/>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90" name="Shape 457190"/>
                        <wps:cNvSpPr/>
                        <wps:spPr>
                          <a:xfrm>
                            <a:off x="1185672"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09" name="Shape 16409"/>
                        <wps:cNvSpPr/>
                        <wps:spPr>
                          <a:xfrm>
                            <a:off x="1182624"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10" name="Shape 16410"/>
                        <wps:cNvSpPr/>
                        <wps:spPr>
                          <a:xfrm>
                            <a:off x="1693164"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11" name="Shape 16411"/>
                        <wps:cNvSpPr/>
                        <wps:spPr>
                          <a:xfrm>
                            <a:off x="1188720" y="1478280"/>
                            <a:ext cx="1014984" cy="594360"/>
                          </a:xfrm>
                          <a:custGeom>
                            <a:avLst/>
                            <a:gdLst/>
                            <a:ahLst/>
                            <a:cxnLst/>
                            <a:rect l="0" t="0" r="0" b="0"/>
                            <a:pathLst>
                              <a:path w="1014984" h="594360">
                                <a:moveTo>
                                  <a:pt x="505968" y="0"/>
                                </a:moveTo>
                                <a:lnTo>
                                  <a:pt x="1014984"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12" name="Shape 16412"/>
                        <wps:cNvSpPr/>
                        <wps:spPr>
                          <a:xfrm>
                            <a:off x="1185672" y="1475232"/>
                            <a:ext cx="509008" cy="600456"/>
                          </a:xfrm>
                          <a:custGeom>
                            <a:avLst/>
                            <a:gdLst/>
                            <a:ahLst/>
                            <a:cxnLst/>
                            <a:rect l="0" t="0" r="0" b="0"/>
                            <a:pathLst>
                              <a:path w="509008" h="600456">
                                <a:moveTo>
                                  <a:pt x="505968" y="0"/>
                                </a:moveTo>
                                <a:lnTo>
                                  <a:pt x="509008" y="0"/>
                                </a:lnTo>
                                <a:lnTo>
                                  <a:pt x="509008" y="4814"/>
                                </a:lnTo>
                                <a:lnTo>
                                  <a:pt x="507497" y="3936"/>
                                </a:lnTo>
                                <a:lnTo>
                                  <a:pt x="5643" y="297188"/>
                                </a:lnTo>
                                <a:lnTo>
                                  <a:pt x="507497" y="593463"/>
                                </a:lnTo>
                                <a:lnTo>
                                  <a:pt x="509008" y="592576"/>
                                </a:lnTo>
                                <a:lnTo>
                                  <a:pt x="509008" y="600456"/>
                                </a:lnTo>
                                <a:lnTo>
                                  <a:pt x="505968" y="600456"/>
                                </a:lnTo>
                                <a:lnTo>
                                  <a:pt x="505968" y="597408"/>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13" name="Shape 16413"/>
                        <wps:cNvSpPr/>
                        <wps:spPr>
                          <a:xfrm>
                            <a:off x="1694680" y="1475232"/>
                            <a:ext cx="512072" cy="600456"/>
                          </a:xfrm>
                          <a:custGeom>
                            <a:avLst/>
                            <a:gdLst/>
                            <a:ahLst/>
                            <a:cxnLst/>
                            <a:rect l="0" t="0" r="0" b="0"/>
                            <a:pathLst>
                              <a:path w="512072" h="600456">
                                <a:moveTo>
                                  <a:pt x="0" y="0"/>
                                </a:moveTo>
                                <a:lnTo>
                                  <a:pt x="8" y="0"/>
                                </a:lnTo>
                                <a:lnTo>
                                  <a:pt x="509024" y="295656"/>
                                </a:lnTo>
                                <a:lnTo>
                                  <a:pt x="512072" y="295656"/>
                                </a:lnTo>
                                <a:lnTo>
                                  <a:pt x="512072" y="298704"/>
                                </a:lnTo>
                                <a:lnTo>
                                  <a:pt x="509024" y="298704"/>
                                </a:lnTo>
                                <a:lnTo>
                                  <a:pt x="8" y="597408"/>
                                </a:lnTo>
                                <a:lnTo>
                                  <a:pt x="8" y="600456"/>
                                </a:lnTo>
                                <a:lnTo>
                                  <a:pt x="0" y="600456"/>
                                </a:lnTo>
                                <a:lnTo>
                                  <a:pt x="0" y="592576"/>
                                </a:lnTo>
                                <a:lnTo>
                                  <a:pt x="503366" y="297188"/>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91" name="Shape 457191"/>
                        <wps:cNvSpPr/>
                        <wps:spPr>
                          <a:xfrm>
                            <a:off x="1185672" y="219760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15" name="Shape 16415"/>
                        <wps:cNvSpPr/>
                        <wps:spPr>
                          <a:xfrm>
                            <a:off x="1182624" y="2194560"/>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16" name="Shape 16416"/>
                        <wps:cNvSpPr/>
                        <wps:spPr>
                          <a:xfrm>
                            <a:off x="1693164" y="219456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17" name="Shape 16417"/>
                        <wps:cNvSpPr/>
                        <wps:spPr>
                          <a:xfrm>
                            <a:off x="1240536" y="2194560"/>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18" name="Shape 16418"/>
                        <wps:cNvSpPr/>
                        <wps:spPr>
                          <a:xfrm>
                            <a:off x="2139696" y="2194560"/>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92" name="Shape 457192"/>
                        <wps:cNvSpPr/>
                        <wps:spPr>
                          <a:xfrm>
                            <a:off x="1185672" y="3550920"/>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20" name="Shape 16420"/>
                        <wps:cNvSpPr/>
                        <wps:spPr>
                          <a:xfrm>
                            <a:off x="1182624" y="3547872"/>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21" name="Shape 16421"/>
                        <wps:cNvSpPr/>
                        <wps:spPr>
                          <a:xfrm>
                            <a:off x="1693164" y="3547872"/>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22" name="Shape 16422"/>
                        <wps:cNvSpPr/>
                        <wps:spPr>
                          <a:xfrm>
                            <a:off x="1188720" y="4184904"/>
                            <a:ext cx="1014984" cy="588264"/>
                          </a:xfrm>
                          <a:custGeom>
                            <a:avLst/>
                            <a:gdLst/>
                            <a:ahLst/>
                            <a:cxnLst/>
                            <a:rect l="0" t="0" r="0" b="0"/>
                            <a:pathLst>
                              <a:path w="1014984" h="588264">
                                <a:moveTo>
                                  <a:pt x="505968" y="0"/>
                                </a:moveTo>
                                <a:lnTo>
                                  <a:pt x="1014984" y="292608"/>
                                </a:lnTo>
                                <a:lnTo>
                                  <a:pt x="505968" y="588264"/>
                                </a:lnTo>
                                <a:lnTo>
                                  <a:pt x="0" y="292608"/>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23" name="Shape 16423"/>
                        <wps:cNvSpPr/>
                        <wps:spPr>
                          <a:xfrm>
                            <a:off x="1185672" y="4181856"/>
                            <a:ext cx="509008" cy="594360"/>
                          </a:xfrm>
                          <a:custGeom>
                            <a:avLst/>
                            <a:gdLst/>
                            <a:ahLst/>
                            <a:cxnLst/>
                            <a:rect l="0" t="0" r="0" b="0"/>
                            <a:pathLst>
                              <a:path w="509008" h="594360">
                                <a:moveTo>
                                  <a:pt x="505968" y="0"/>
                                </a:moveTo>
                                <a:lnTo>
                                  <a:pt x="509008" y="0"/>
                                </a:lnTo>
                                <a:lnTo>
                                  <a:pt x="509008" y="4796"/>
                                </a:lnTo>
                                <a:lnTo>
                                  <a:pt x="507497" y="3927"/>
                                </a:lnTo>
                                <a:lnTo>
                                  <a:pt x="5670" y="294140"/>
                                </a:lnTo>
                                <a:lnTo>
                                  <a:pt x="507497" y="587376"/>
                                </a:lnTo>
                                <a:lnTo>
                                  <a:pt x="509008" y="586498"/>
                                </a:lnTo>
                                <a:lnTo>
                                  <a:pt x="509008" y="594360"/>
                                </a:lnTo>
                                <a:lnTo>
                                  <a:pt x="505968" y="594360"/>
                                </a:lnTo>
                                <a:lnTo>
                                  <a:pt x="505968" y="591312"/>
                                </a:lnTo>
                                <a:lnTo>
                                  <a:pt x="0" y="295656"/>
                                </a:lnTo>
                                <a:lnTo>
                                  <a:pt x="0" y="292608"/>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24" name="Shape 16424"/>
                        <wps:cNvSpPr/>
                        <wps:spPr>
                          <a:xfrm>
                            <a:off x="1694680" y="4181856"/>
                            <a:ext cx="512072" cy="594360"/>
                          </a:xfrm>
                          <a:custGeom>
                            <a:avLst/>
                            <a:gdLst/>
                            <a:ahLst/>
                            <a:cxnLst/>
                            <a:rect l="0" t="0" r="0" b="0"/>
                            <a:pathLst>
                              <a:path w="512072" h="594360">
                                <a:moveTo>
                                  <a:pt x="0" y="0"/>
                                </a:moveTo>
                                <a:lnTo>
                                  <a:pt x="8" y="0"/>
                                </a:lnTo>
                                <a:lnTo>
                                  <a:pt x="509024" y="292608"/>
                                </a:lnTo>
                                <a:lnTo>
                                  <a:pt x="512072" y="292608"/>
                                </a:lnTo>
                                <a:lnTo>
                                  <a:pt x="512072" y="295656"/>
                                </a:lnTo>
                                <a:lnTo>
                                  <a:pt x="509024" y="295656"/>
                                </a:lnTo>
                                <a:lnTo>
                                  <a:pt x="8" y="591312"/>
                                </a:lnTo>
                                <a:lnTo>
                                  <a:pt x="8" y="594360"/>
                                </a:lnTo>
                                <a:lnTo>
                                  <a:pt x="0" y="594360"/>
                                </a:lnTo>
                                <a:lnTo>
                                  <a:pt x="0" y="586498"/>
                                </a:lnTo>
                                <a:lnTo>
                                  <a:pt x="503339" y="294140"/>
                                </a:lnTo>
                                <a:lnTo>
                                  <a:pt x="0" y="47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93" name="Shape 457193"/>
                        <wps:cNvSpPr/>
                        <wps:spPr>
                          <a:xfrm>
                            <a:off x="1185672" y="4904232"/>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26" name="Shape 16426"/>
                        <wps:cNvSpPr/>
                        <wps:spPr>
                          <a:xfrm>
                            <a:off x="1182624" y="4901184"/>
                            <a:ext cx="510540" cy="512064"/>
                          </a:xfrm>
                          <a:custGeom>
                            <a:avLst/>
                            <a:gdLst/>
                            <a:ahLst/>
                            <a:cxnLst/>
                            <a:rect l="0" t="0" r="0" b="0"/>
                            <a:pathLst>
                              <a:path w="510540" h="512064">
                                <a:moveTo>
                                  <a:pt x="0" y="0"/>
                                </a:moveTo>
                                <a:lnTo>
                                  <a:pt x="3048" y="0"/>
                                </a:lnTo>
                                <a:lnTo>
                                  <a:pt x="510540" y="0"/>
                                </a:lnTo>
                                <a:lnTo>
                                  <a:pt x="510540" y="3048"/>
                                </a:lnTo>
                                <a:lnTo>
                                  <a:pt x="6096" y="3048"/>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27" name="Shape 16427"/>
                        <wps:cNvSpPr/>
                        <wps:spPr>
                          <a:xfrm>
                            <a:off x="1693164" y="4901184"/>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28" name="Shape 16428"/>
                        <wps:cNvSpPr/>
                        <wps:spPr>
                          <a:xfrm>
                            <a:off x="1240536" y="4901184"/>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29" name="Shape 16429"/>
                        <wps:cNvSpPr/>
                        <wps:spPr>
                          <a:xfrm>
                            <a:off x="2139696" y="4901184"/>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30" name="Shape 16430"/>
                        <wps:cNvSpPr/>
                        <wps:spPr>
                          <a:xfrm>
                            <a:off x="1188720" y="5532120"/>
                            <a:ext cx="1014984" cy="594360"/>
                          </a:xfrm>
                          <a:custGeom>
                            <a:avLst/>
                            <a:gdLst/>
                            <a:ahLst/>
                            <a:cxnLst/>
                            <a:rect l="0" t="0" r="0" b="0"/>
                            <a:pathLst>
                              <a:path w="1014984" h="594360">
                                <a:moveTo>
                                  <a:pt x="505968" y="0"/>
                                </a:moveTo>
                                <a:lnTo>
                                  <a:pt x="1014984" y="298704"/>
                                </a:lnTo>
                                <a:lnTo>
                                  <a:pt x="505968" y="594360"/>
                                </a:lnTo>
                                <a:lnTo>
                                  <a:pt x="0" y="298704"/>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31" name="Shape 16431"/>
                        <wps:cNvSpPr/>
                        <wps:spPr>
                          <a:xfrm>
                            <a:off x="1185672" y="5529072"/>
                            <a:ext cx="509008" cy="600456"/>
                          </a:xfrm>
                          <a:custGeom>
                            <a:avLst/>
                            <a:gdLst/>
                            <a:ahLst/>
                            <a:cxnLst/>
                            <a:rect l="0" t="0" r="0" b="0"/>
                            <a:pathLst>
                              <a:path w="509008" h="600456">
                                <a:moveTo>
                                  <a:pt x="505968" y="0"/>
                                </a:moveTo>
                                <a:lnTo>
                                  <a:pt x="509008" y="0"/>
                                </a:lnTo>
                                <a:lnTo>
                                  <a:pt x="509008" y="4831"/>
                                </a:lnTo>
                                <a:lnTo>
                                  <a:pt x="507497" y="3945"/>
                                </a:lnTo>
                                <a:lnTo>
                                  <a:pt x="5643" y="300220"/>
                                </a:lnTo>
                                <a:lnTo>
                                  <a:pt x="507497" y="593472"/>
                                </a:lnTo>
                                <a:lnTo>
                                  <a:pt x="509008" y="592594"/>
                                </a:lnTo>
                                <a:lnTo>
                                  <a:pt x="509008" y="600456"/>
                                </a:lnTo>
                                <a:lnTo>
                                  <a:pt x="505968" y="600456"/>
                                </a:lnTo>
                                <a:lnTo>
                                  <a:pt x="505968" y="597408"/>
                                </a:lnTo>
                                <a:lnTo>
                                  <a:pt x="0" y="301752"/>
                                </a:lnTo>
                                <a:lnTo>
                                  <a:pt x="0" y="298704"/>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32" name="Shape 16432"/>
                        <wps:cNvSpPr/>
                        <wps:spPr>
                          <a:xfrm>
                            <a:off x="1694680" y="5529072"/>
                            <a:ext cx="512072" cy="600456"/>
                          </a:xfrm>
                          <a:custGeom>
                            <a:avLst/>
                            <a:gdLst/>
                            <a:ahLst/>
                            <a:cxnLst/>
                            <a:rect l="0" t="0" r="0" b="0"/>
                            <a:pathLst>
                              <a:path w="512072" h="600456">
                                <a:moveTo>
                                  <a:pt x="0" y="0"/>
                                </a:moveTo>
                                <a:lnTo>
                                  <a:pt x="8" y="0"/>
                                </a:lnTo>
                                <a:lnTo>
                                  <a:pt x="509024" y="298704"/>
                                </a:lnTo>
                                <a:lnTo>
                                  <a:pt x="512072" y="298704"/>
                                </a:lnTo>
                                <a:lnTo>
                                  <a:pt x="512072" y="301752"/>
                                </a:lnTo>
                                <a:lnTo>
                                  <a:pt x="509024" y="301752"/>
                                </a:lnTo>
                                <a:lnTo>
                                  <a:pt x="8" y="597408"/>
                                </a:lnTo>
                                <a:lnTo>
                                  <a:pt x="8" y="600456"/>
                                </a:lnTo>
                                <a:lnTo>
                                  <a:pt x="0" y="600456"/>
                                </a:lnTo>
                                <a:lnTo>
                                  <a:pt x="0" y="592594"/>
                                </a:lnTo>
                                <a:lnTo>
                                  <a:pt x="503366" y="300220"/>
                                </a:lnTo>
                                <a:lnTo>
                                  <a:pt x="0" y="483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94" name="Shape 457194"/>
                        <wps:cNvSpPr/>
                        <wps:spPr>
                          <a:xfrm>
                            <a:off x="3048" y="287426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34" name="Shape 16434"/>
                        <wps:cNvSpPr/>
                        <wps:spPr>
                          <a:xfrm>
                            <a:off x="0" y="287121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35" name="Shape 16435"/>
                        <wps:cNvSpPr/>
                        <wps:spPr>
                          <a:xfrm>
                            <a:off x="510540" y="287121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95" name="Shape 457195"/>
                        <wps:cNvSpPr/>
                        <wps:spPr>
                          <a:xfrm>
                            <a:off x="2368296" y="2874264"/>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37" name="Shape 16437"/>
                        <wps:cNvSpPr/>
                        <wps:spPr>
                          <a:xfrm>
                            <a:off x="2365248" y="2871216"/>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38" name="Shape 16438"/>
                        <wps:cNvSpPr/>
                        <wps:spPr>
                          <a:xfrm>
                            <a:off x="2874264" y="2871216"/>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96" name="Shape 457196"/>
                        <wps:cNvSpPr/>
                        <wps:spPr>
                          <a:xfrm>
                            <a:off x="2368296" y="1523999"/>
                            <a:ext cx="1011936" cy="509016"/>
                          </a:xfrm>
                          <a:custGeom>
                            <a:avLst/>
                            <a:gdLst/>
                            <a:ahLst/>
                            <a:cxnLst/>
                            <a:rect l="0" t="0" r="0" b="0"/>
                            <a:pathLst>
                              <a:path w="1011936" h="509016">
                                <a:moveTo>
                                  <a:pt x="0" y="0"/>
                                </a:moveTo>
                                <a:lnTo>
                                  <a:pt x="1011936" y="0"/>
                                </a:lnTo>
                                <a:lnTo>
                                  <a:pt x="1011936"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40" name="Shape 16440"/>
                        <wps:cNvSpPr/>
                        <wps:spPr>
                          <a:xfrm>
                            <a:off x="2365248" y="1520951"/>
                            <a:ext cx="509016" cy="512064"/>
                          </a:xfrm>
                          <a:custGeom>
                            <a:avLst/>
                            <a:gdLst/>
                            <a:ahLst/>
                            <a:cxnLst/>
                            <a:rect l="0" t="0" r="0" b="0"/>
                            <a:pathLst>
                              <a:path w="509016" h="512064">
                                <a:moveTo>
                                  <a:pt x="0" y="0"/>
                                </a:moveTo>
                                <a:lnTo>
                                  <a:pt x="3048" y="0"/>
                                </a:lnTo>
                                <a:lnTo>
                                  <a:pt x="509016" y="0"/>
                                </a:lnTo>
                                <a:lnTo>
                                  <a:pt x="509016" y="6097"/>
                                </a:lnTo>
                                <a:lnTo>
                                  <a:pt x="6096" y="6097"/>
                                </a:lnTo>
                                <a:lnTo>
                                  <a:pt x="6096" y="509016"/>
                                </a:lnTo>
                                <a:lnTo>
                                  <a:pt x="509016" y="509016"/>
                                </a:lnTo>
                                <a:lnTo>
                                  <a:pt x="509016" y="512064"/>
                                </a:lnTo>
                                <a:lnTo>
                                  <a:pt x="609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41" name="Shape 16441"/>
                        <wps:cNvSpPr/>
                        <wps:spPr>
                          <a:xfrm>
                            <a:off x="2874264" y="1520951"/>
                            <a:ext cx="509016" cy="512064"/>
                          </a:xfrm>
                          <a:custGeom>
                            <a:avLst/>
                            <a:gdLst/>
                            <a:ahLst/>
                            <a:cxnLst/>
                            <a:rect l="0" t="0" r="0" b="0"/>
                            <a:pathLst>
                              <a:path w="509016" h="512064">
                                <a:moveTo>
                                  <a:pt x="0" y="0"/>
                                </a:moveTo>
                                <a:lnTo>
                                  <a:pt x="509016" y="0"/>
                                </a:lnTo>
                                <a:lnTo>
                                  <a:pt x="509016" y="512064"/>
                                </a:lnTo>
                                <a:lnTo>
                                  <a:pt x="502920" y="512064"/>
                                </a:lnTo>
                                <a:lnTo>
                                  <a:pt x="0" y="512064"/>
                                </a:lnTo>
                                <a:lnTo>
                                  <a:pt x="0" y="509016"/>
                                </a:lnTo>
                                <a:lnTo>
                                  <a:pt x="502920" y="509016"/>
                                </a:lnTo>
                                <a:lnTo>
                                  <a:pt x="502920"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42" name="Shape 16442"/>
                        <wps:cNvSpPr/>
                        <wps:spPr>
                          <a:xfrm>
                            <a:off x="2420112" y="1520951"/>
                            <a:ext cx="6096" cy="512064"/>
                          </a:xfrm>
                          <a:custGeom>
                            <a:avLst/>
                            <a:gdLst/>
                            <a:ahLst/>
                            <a:cxnLst/>
                            <a:rect l="0" t="0" r="0" b="0"/>
                            <a:pathLst>
                              <a:path w="6096" h="512064">
                                <a:moveTo>
                                  <a:pt x="0" y="0"/>
                                </a:moveTo>
                                <a:lnTo>
                                  <a:pt x="6096" y="0"/>
                                </a:lnTo>
                                <a:lnTo>
                                  <a:pt x="6096" y="3049"/>
                                </a:lnTo>
                                <a:lnTo>
                                  <a:pt x="609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97" name="Shape 457197"/>
                        <wps:cNvSpPr/>
                        <wps:spPr>
                          <a:xfrm>
                            <a:off x="3322320" y="1520951"/>
                            <a:ext cx="9144" cy="512064"/>
                          </a:xfrm>
                          <a:custGeom>
                            <a:avLst/>
                            <a:gdLst/>
                            <a:ahLst/>
                            <a:cxnLst/>
                            <a:rect l="0" t="0" r="0" b="0"/>
                            <a:pathLst>
                              <a:path w="9144" h="512064">
                                <a:moveTo>
                                  <a:pt x="0" y="0"/>
                                </a:moveTo>
                                <a:lnTo>
                                  <a:pt x="9144" y="0"/>
                                </a:lnTo>
                                <a:lnTo>
                                  <a:pt x="9144" y="512064"/>
                                </a:lnTo>
                                <a:lnTo>
                                  <a:pt x="0" y="5120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98" name="Shape 457198"/>
                        <wps:cNvSpPr/>
                        <wps:spPr>
                          <a:xfrm>
                            <a:off x="2368296" y="4227576"/>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45" name="Shape 16445"/>
                        <wps:cNvSpPr/>
                        <wps:spPr>
                          <a:xfrm>
                            <a:off x="2365248" y="4224528"/>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46" name="Shape 16446"/>
                        <wps:cNvSpPr/>
                        <wps:spPr>
                          <a:xfrm>
                            <a:off x="2874264" y="4224528"/>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199" name="Shape 457199"/>
                        <wps:cNvSpPr/>
                        <wps:spPr>
                          <a:xfrm>
                            <a:off x="2877312" y="591312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00" name="Shape 457200"/>
                        <wps:cNvSpPr/>
                        <wps:spPr>
                          <a:xfrm>
                            <a:off x="3715512" y="1776984"/>
                            <a:ext cx="9144" cy="4477512"/>
                          </a:xfrm>
                          <a:custGeom>
                            <a:avLst/>
                            <a:gdLst/>
                            <a:ahLst/>
                            <a:cxnLst/>
                            <a:rect l="0" t="0" r="0" b="0"/>
                            <a:pathLst>
                              <a:path w="9144" h="4477512">
                                <a:moveTo>
                                  <a:pt x="0" y="0"/>
                                </a:moveTo>
                                <a:lnTo>
                                  <a:pt x="9144" y="0"/>
                                </a:lnTo>
                                <a:lnTo>
                                  <a:pt x="9144" y="4477512"/>
                                </a:lnTo>
                                <a:lnTo>
                                  <a:pt x="0" y="44775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01" name="Shape 457201"/>
                        <wps:cNvSpPr/>
                        <wps:spPr>
                          <a:xfrm>
                            <a:off x="3547872" y="3041904"/>
                            <a:ext cx="9144" cy="1438656"/>
                          </a:xfrm>
                          <a:custGeom>
                            <a:avLst/>
                            <a:gdLst/>
                            <a:ahLst/>
                            <a:cxnLst/>
                            <a:rect l="0" t="0" r="0" b="0"/>
                            <a:pathLst>
                              <a:path w="9144" h="1438656">
                                <a:moveTo>
                                  <a:pt x="0" y="0"/>
                                </a:moveTo>
                                <a:lnTo>
                                  <a:pt x="9144" y="0"/>
                                </a:lnTo>
                                <a:lnTo>
                                  <a:pt x="9144" y="1438656"/>
                                </a:lnTo>
                                <a:lnTo>
                                  <a:pt x="0" y="14386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02" name="Shape 457202"/>
                        <wps:cNvSpPr/>
                        <wps:spPr>
                          <a:xfrm>
                            <a:off x="509016" y="1353312"/>
                            <a:ext cx="1182624" cy="9144"/>
                          </a:xfrm>
                          <a:custGeom>
                            <a:avLst/>
                            <a:gdLst/>
                            <a:ahLst/>
                            <a:cxnLst/>
                            <a:rect l="0" t="0" r="0" b="0"/>
                            <a:pathLst>
                              <a:path w="1182624" h="9144">
                                <a:moveTo>
                                  <a:pt x="0" y="0"/>
                                </a:moveTo>
                                <a:lnTo>
                                  <a:pt x="1182624" y="0"/>
                                </a:lnTo>
                                <a:lnTo>
                                  <a:pt x="118262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51" name="Shape 16451"/>
                        <wps:cNvSpPr/>
                        <wps:spPr>
                          <a:xfrm>
                            <a:off x="3215640" y="6089904"/>
                            <a:ext cx="1008888" cy="505968"/>
                          </a:xfrm>
                          <a:custGeom>
                            <a:avLst/>
                            <a:gdLst/>
                            <a:ahLst/>
                            <a:cxnLst/>
                            <a:rect l="0" t="0" r="0" b="0"/>
                            <a:pathLst>
                              <a:path w="1008888" h="505968">
                                <a:moveTo>
                                  <a:pt x="97536" y="0"/>
                                </a:moveTo>
                                <a:lnTo>
                                  <a:pt x="908304" y="0"/>
                                </a:lnTo>
                                <a:lnTo>
                                  <a:pt x="908304" y="3049"/>
                                </a:lnTo>
                                <a:lnTo>
                                  <a:pt x="911352" y="3049"/>
                                </a:lnTo>
                                <a:lnTo>
                                  <a:pt x="914400" y="9144"/>
                                </a:lnTo>
                                <a:lnTo>
                                  <a:pt x="917448" y="12192"/>
                                </a:lnTo>
                                <a:lnTo>
                                  <a:pt x="920496" y="12192"/>
                                </a:lnTo>
                                <a:lnTo>
                                  <a:pt x="920496" y="18288"/>
                                </a:lnTo>
                                <a:lnTo>
                                  <a:pt x="923544" y="18288"/>
                                </a:lnTo>
                                <a:lnTo>
                                  <a:pt x="923544" y="24384"/>
                                </a:lnTo>
                                <a:lnTo>
                                  <a:pt x="926592" y="24384"/>
                                </a:lnTo>
                                <a:lnTo>
                                  <a:pt x="929640" y="30480"/>
                                </a:lnTo>
                                <a:lnTo>
                                  <a:pt x="932688" y="30480"/>
                                </a:lnTo>
                                <a:lnTo>
                                  <a:pt x="932688" y="36576"/>
                                </a:lnTo>
                                <a:lnTo>
                                  <a:pt x="935736" y="36576"/>
                                </a:lnTo>
                                <a:lnTo>
                                  <a:pt x="935736" y="42673"/>
                                </a:lnTo>
                                <a:lnTo>
                                  <a:pt x="938784" y="42673"/>
                                </a:lnTo>
                                <a:lnTo>
                                  <a:pt x="938784" y="48768"/>
                                </a:lnTo>
                                <a:lnTo>
                                  <a:pt x="941832" y="48768"/>
                                </a:lnTo>
                                <a:lnTo>
                                  <a:pt x="944880" y="54864"/>
                                </a:lnTo>
                                <a:lnTo>
                                  <a:pt x="947928" y="54864"/>
                                </a:lnTo>
                                <a:lnTo>
                                  <a:pt x="947928" y="57912"/>
                                </a:lnTo>
                                <a:lnTo>
                                  <a:pt x="950976" y="57912"/>
                                </a:lnTo>
                                <a:lnTo>
                                  <a:pt x="950976" y="64008"/>
                                </a:lnTo>
                                <a:lnTo>
                                  <a:pt x="954024" y="64008"/>
                                </a:lnTo>
                                <a:lnTo>
                                  <a:pt x="954024" y="76200"/>
                                </a:lnTo>
                                <a:lnTo>
                                  <a:pt x="957072" y="76200"/>
                                </a:lnTo>
                                <a:lnTo>
                                  <a:pt x="957072" y="85344"/>
                                </a:lnTo>
                                <a:lnTo>
                                  <a:pt x="960120" y="85344"/>
                                </a:lnTo>
                                <a:lnTo>
                                  <a:pt x="960120" y="91440"/>
                                </a:lnTo>
                                <a:lnTo>
                                  <a:pt x="963168" y="91440"/>
                                </a:lnTo>
                                <a:lnTo>
                                  <a:pt x="963168" y="97536"/>
                                </a:lnTo>
                                <a:lnTo>
                                  <a:pt x="966216" y="97536"/>
                                </a:lnTo>
                                <a:lnTo>
                                  <a:pt x="966216" y="103632"/>
                                </a:lnTo>
                                <a:lnTo>
                                  <a:pt x="969264" y="103632"/>
                                </a:lnTo>
                                <a:lnTo>
                                  <a:pt x="969264" y="106680"/>
                                </a:lnTo>
                                <a:lnTo>
                                  <a:pt x="972312" y="106680"/>
                                </a:lnTo>
                                <a:lnTo>
                                  <a:pt x="972312" y="112776"/>
                                </a:lnTo>
                                <a:lnTo>
                                  <a:pt x="975360" y="112776"/>
                                </a:lnTo>
                                <a:lnTo>
                                  <a:pt x="975360" y="118873"/>
                                </a:lnTo>
                                <a:lnTo>
                                  <a:pt x="978408" y="118873"/>
                                </a:lnTo>
                                <a:lnTo>
                                  <a:pt x="978408" y="124968"/>
                                </a:lnTo>
                                <a:lnTo>
                                  <a:pt x="981456" y="124968"/>
                                </a:lnTo>
                                <a:lnTo>
                                  <a:pt x="981456" y="131064"/>
                                </a:lnTo>
                                <a:lnTo>
                                  <a:pt x="984504" y="131064"/>
                                </a:lnTo>
                                <a:lnTo>
                                  <a:pt x="984504" y="143256"/>
                                </a:lnTo>
                                <a:lnTo>
                                  <a:pt x="987552" y="143256"/>
                                </a:lnTo>
                                <a:lnTo>
                                  <a:pt x="987552" y="149352"/>
                                </a:lnTo>
                                <a:lnTo>
                                  <a:pt x="990600" y="149352"/>
                                </a:lnTo>
                                <a:lnTo>
                                  <a:pt x="990600" y="155449"/>
                                </a:lnTo>
                                <a:lnTo>
                                  <a:pt x="993648" y="155449"/>
                                </a:lnTo>
                                <a:lnTo>
                                  <a:pt x="993648" y="164592"/>
                                </a:lnTo>
                                <a:lnTo>
                                  <a:pt x="996696" y="164592"/>
                                </a:lnTo>
                                <a:lnTo>
                                  <a:pt x="996696" y="176784"/>
                                </a:lnTo>
                                <a:lnTo>
                                  <a:pt x="999744" y="176784"/>
                                </a:lnTo>
                                <a:lnTo>
                                  <a:pt x="999744" y="201168"/>
                                </a:lnTo>
                                <a:lnTo>
                                  <a:pt x="1002792" y="201168"/>
                                </a:lnTo>
                                <a:lnTo>
                                  <a:pt x="1002792" y="216409"/>
                                </a:lnTo>
                                <a:lnTo>
                                  <a:pt x="1005840" y="216409"/>
                                </a:lnTo>
                                <a:lnTo>
                                  <a:pt x="1005840" y="240792"/>
                                </a:lnTo>
                                <a:lnTo>
                                  <a:pt x="1008888" y="240792"/>
                                </a:lnTo>
                                <a:lnTo>
                                  <a:pt x="1008888" y="301752"/>
                                </a:lnTo>
                                <a:lnTo>
                                  <a:pt x="1005840" y="301752"/>
                                </a:lnTo>
                                <a:lnTo>
                                  <a:pt x="1005840" y="326136"/>
                                </a:lnTo>
                                <a:lnTo>
                                  <a:pt x="1002792" y="326136"/>
                                </a:lnTo>
                                <a:lnTo>
                                  <a:pt x="1002792" y="335280"/>
                                </a:lnTo>
                                <a:lnTo>
                                  <a:pt x="999744" y="335280"/>
                                </a:lnTo>
                                <a:lnTo>
                                  <a:pt x="999744" y="362712"/>
                                </a:lnTo>
                                <a:lnTo>
                                  <a:pt x="993648" y="365760"/>
                                </a:lnTo>
                                <a:lnTo>
                                  <a:pt x="993648" y="377952"/>
                                </a:lnTo>
                                <a:lnTo>
                                  <a:pt x="990600" y="377952"/>
                                </a:lnTo>
                                <a:lnTo>
                                  <a:pt x="990600" y="390144"/>
                                </a:lnTo>
                                <a:lnTo>
                                  <a:pt x="984504" y="393192"/>
                                </a:lnTo>
                                <a:lnTo>
                                  <a:pt x="984504" y="396240"/>
                                </a:lnTo>
                                <a:lnTo>
                                  <a:pt x="981456" y="396240"/>
                                </a:lnTo>
                                <a:lnTo>
                                  <a:pt x="981456" y="402336"/>
                                </a:lnTo>
                                <a:lnTo>
                                  <a:pt x="978408" y="402336"/>
                                </a:lnTo>
                                <a:lnTo>
                                  <a:pt x="978408" y="411480"/>
                                </a:lnTo>
                                <a:lnTo>
                                  <a:pt x="975360" y="411480"/>
                                </a:lnTo>
                                <a:lnTo>
                                  <a:pt x="975360" y="417576"/>
                                </a:lnTo>
                                <a:lnTo>
                                  <a:pt x="972312" y="417576"/>
                                </a:lnTo>
                                <a:lnTo>
                                  <a:pt x="972312" y="423673"/>
                                </a:lnTo>
                                <a:lnTo>
                                  <a:pt x="969264" y="423673"/>
                                </a:lnTo>
                                <a:lnTo>
                                  <a:pt x="969264" y="429768"/>
                                </a:lnTo>
                                <a:lnTo>
                                  <a:pt x="963168" y="432816"/>
                                </a:lnTo>
                                <a:lnTo>
                                  <a:pt x="963168" y="438912"/>
                                </a:lnTo>
                                <a:lnTo>
                                  <a:pt x="960120" y="438912"/>
                                </a:lnTo>
                                <a:lnTo>
                                  <a:pt x="960120" y="441960"/>
                                </a:lnTo>
                                <a:lnTo>
                                  <a:pt x="957072" y="441960"/>
                                </a:lnTo>
                                <a:lnTo>
                                  <a:pt x="957072" y="448056"/>
                                </a:lnTo>
                                <a:lnTo>
                                  <a:pt x="954024" y="451104"/>
                                </a:lnTo>
                                <a:lnTo>
                                  <a:pt x="954024" y="454152"/>
                                </a:lnTo>
                                <a:lnTo>
                                  <a:pt x="947928" y="457200"/>
                                </a:lnTo>
                                <a:lnTo>
                                  <a:pt x="947928" y="463297"/>
                                </a:lnTo>
                                <a:lnTo>
                                  <a:pt x="944880" y="463297"/>
                                </a:lnTo>
                                <a:lnTo>
                                  <a:pt x="944880" y="469392"/>
                                </a:lnTo>
                                <a:lnTo>
                                  <a:pt x="938784" y="472440"/>
                                </a:lnTo>
                                <a:lnTo>
                                  <a:pt x="938784" y="475488"/>
                                </a:lnTo>
                                <a:lnTo>
                                  <a:pt x="932688" y="478536"/>
                                </a:lnTo>
                                <a:lnTo>
                                  <a:pt x="932688" y="484632"/>
                                </a:lnTo>
                                <a:lnTo>
                                  <a:pt x="926592" y="487680"/>
                                </a:lnTo>
                                <a:lnTo>
                                  <a:pt x="926592" y="490728"/>
                                </a:lnTo>
                                <a:lnTo>
                                  <a:pt x="920496" y="490728"/>
                                </a:lnTo>
                                <a:lnTo>
                                  <a:pt x="920496" y="496824"/>
                                </a:lnTo>
                                <a:lnTo>
                                  <a:pt x="917448" y="496824"/>
                                </a:lnTo>
                                <a:lnTo>
                                  <a:pt x="917448" y="499873"/>
                                </a:lnTo>
                                <a:lnTo>
                                  <a:pt x="911352" y="499873"/>
                                </a:lnTo>
                                <a:lnTo>
                                  <a:pt x="911352" y="505968"/>
                                </a:lnTo>
                                <a:lnTo>
                                  <a:pt x="94488" y="505968"/>
                                </a:lnTo>
                                <a:lnTo>
                                  <a:pt x="94488" y="496824"/>
                                </a:lnTo>
                                <a:lnTo>
                                  <a:pt x="91440" y="496824"/>
                                </a:lnTo>
                                <a:lnTo>
                                  <a:pt x="88392" y="490728"/>
                                </a:lnTo>
                                <a:lnTo>
                                  <a:pt x="85344" y="490728"/>
                                </a:lnTo>
                                <a:lnTo>
                                  <a:pt x="85344" y="487680"/>
                                </a:lnTo>
                                <a:lnTo>
                                  <a:pt x="82296" y="487680"/>
                                </a:lnTo>
                                <a:lnTo>
                                  <a:pt x="79248" y="481584"/>
                                </a:lnTo>
                                <a:lnTo>
                                  <a:pt x="76200" y="481584"/>
                                </a:lnTo>
                                <a:lnTo>
                                  <a:pt x="67056" y="463297"/>
                                </a:lnTo>
                                <a:lnTo>
                                  <a:pt x="64008" y="463297"/>
                                </a:lnTo>
                                <a:lnTo>
                                  <a:pt x="54864" y="445009"/>
                                </a:lnTo>
                                <a:lnTo>
                                  <a:pt x="51816" y="441960"/>
                                </a:lnTo>
                                <a:lnTo>
                                  <a:pt x="45720" y="429768"/>
                                </a:lnTo>
                                <a:lnTo>
                                  <a:pt x="45720" y="423673"/>
                                </a:lnTo>
                                <a:lnTo>
                                  <a:pt x="42672" y="423673"/>
                                </a:lnTo>
                                <a:lnTo>
                                  <a:pt x="42672" y="417576"/>
                                </a:lnTo>
                                <a:lnTo>
                                  <a:pt x="39624" y="417576"/>
                                </a:lnTo>
                                <a:lnTo>
                                  <a:pt x="39624" y="411480"/>
                                </a:lnTo>
                                <a:lnTo>
                                  <a:pt x="36576" y="411480"/>
                                </a:lnTo>
                                <a:lnTo>
                                  <a:pt x="36576" y="405384"/>
                                </a:lnTo>
                                <a:lnTo>
                                  <a:pt x="33528" y="405384"/>
                                </a:lnTo>
                                <a:lnTo>
                                  <a:pt x="33528" y="399288"/>
                                </a:lnTo>
                                <a:lnTo>
                                  <a:pt x="30480" y="399288"/>
                                </a:lnTo>
                                <a:lnTo>
                                  <a:pt x="30480" y="393192"/>
                                </a:lnTo>
                                <a:lnTo>
                                  <a:pt x="27432" y="393192"/>
                                </a:lnTo>
                                <a:lnTo>
                                  <a:pt x="27432" y="390144"/>
                                </a:lnTo>
                                <a:lnTo>
                                  <a:pt x="24384" y="390144"/>
                                </a:lnTo>
                                <a:lnTo>
                                  <a:pt x="24384" y="381000"/>
                                </a:lnTo>
                                <a:lnTo>
                                  <a:pt x="21336" y="381000"/>
                                </a:lnTo>
                                <a:lnTo>
                                  <a:pt x="21336" y="374904"/>
                                </a:lnTo>
                                <a:lnTo>
                                  <a:pt x="18288" y="374904"/>
                                </a:lnTo>
                                <a:lnTo>
                                  <a:pt x="18288" y="368809"/>
                                </a:lnTo>
                                <a:lnTo>
                                  <a:pt x="15240" y="368809"/>
                                </a:lnTo>
                                <a:lnTo>
                                  <a:pt x="15240" y="356616"/>
                                </a:lnTo>
                                <a:lnTo>
                                  <a:pt x="12192" y="356616"/>
                                </a:lnTo>
                                <a:lnTo>
                                  <a:pt x="12192" y="347473"/>
                                </a:lnTo>
                                <a:lnTo>
                                  <a:pt x="9144" y="347473"/>
                                </a:lnTo>
                                <a:lnTo>
                                  <a:pt x="9144" y="335280"/>
                                </a:lnTo>
                                <a:lnTo>
                                  <a:pt x="6096" y="335280"/>
                                </a:lnTo>
                                <a:lnTo>
                                  <a:pt x="6096" y="326136"/>
                                </a:lnTo>
                                <a:lnTo>
                                  <a:pt x="3048" y="326136"/>
                                </a:lnTo>
                                <a:lnTo>
                                  <a:pt x="3048" y="307849"/>
                                </a:lnTo>
                                <a:lnTo>
                                  <a:pt x="0" y="307849"/>
                                </a:lnTo>
                                <a:lnTo>
                                  <a:pt x="0" y="201168"/>
                                </a:lnTo>
                                <a:lnTo>
                                  <a:pt x="3048" y="201168"/>
                                </a:lnTo>
                                <a:lnTo>
                                  <a:pt x="3048" y="188976"/>
                                </a:lnTo>
                                <a:lnTo>
                                  <a:pt x="6096" y="188976"/>
                                </a:lnTo>
                                <a:lnTo>
                                  <a:pt x="6096" y="170688"/>
                                </a:lnTo>
                                <a:lnTo>
                                  <a:pt x="9144" y="170688"/>
                                </a:lnTo>
                                <a:lnTo>
                                  <a:pt x="9144" y="161544"/>
                                </a:lnTo>
                                <a:lnTo>
                                  <a:pt x="12192" y="161544"/>
                                </a:lnTo>
                                <a:lnTo>
                                  <a:pt x="12192" y="155449"/>
                                </a:lnTo>
                                <a:lnTo>
                                  <a:pt x="15240" y="155449"/>
                                </a:lnTo>
                                <a:lnTo>
                                  <a:pt x="15240" y="146304"/>
                                </a:lnTo>
                                <a:lnTo>
                                  <a:pt x="18288" y="146304"/>
                                </a:lnTo>
                                <a:lnTo>
                                  <a:pt x="18288" y="134112"/>
                                </a:lnTo>
                                <a:lnTo>
                                  <a:pt x="21336" y="134112"/>
                                </a:lnTo>
                                <a:lnTo>
                                  <a:pt x="21336" y="128016"/>
                                </a:lnTo>
                                <a:lnTo>
                                  <a:pt x="24384" y="128016"/>
                                </a:lnTo>
                                <a:lnTo>
                                  <a:pt x="24384" y="121920"/>
                                </a:lnTo>
                                <a:lnTo>
                                  <a:pt x="27432" y="121920"/>
                                </a:lnTo>
                                <a:lnTo>
                                  <a:pt x="27432" y="115824"/>
                                </a:lnTo>
                                <a:lnTo>
                                  <a:pt x="30480" y="115824"/>
                                </a:lnTo>
                                <a:lnTo>
                                  <a:pt x="30480" y="106680"/>
                                </a:lnTo>
                                <a:lnTo>
                                  <a:pt x="36576" y="103632"/>
                                </a:lnTo>
                                <a:lnTo>
                                  <a:pt x="36576" y="97536"/>
                                </a:lnTo>
                                <a:lnTo>
                                  <a:pt x="39624" y="97536"/>
                                </a:lnTo>
                                <a:lnTo>
                                  <a:pt x="39624" y="91440"/>
                                </a:lnTo>
                                <a:lnTo>
                                  <a:pt x="42672" y="91440"/>
                                </a:lnTo>
                                <a:lnTo>
                                  <a:pt x="42672" y="85344"/>
                                </a:lnTo>
                                <a:lnTo>
                                  <a:pt x="45720" y="85344"/>
                                </a:lnTo>
                                <a:lnTo>
                                  <a:pt x="45720" y="73152"/>
                                </a:lnTo>
                                <a:lnTo>
                                  <a:pt x="48768" y="73152"/>
                                </a:lnTo>
                                <a:lnTo>
                                  <a:pt x="48768" y="67056"/>
                                </a:lnTo>
                                <a:lnTo>
                                  <a:pt x="51816" y="67056"/>
                                </a:lnTo>
                                <a:lnTo>
                                  <a:pt x="51816" y="60960"/>
                                </a:lnTo>
                                <a:lnTo>
                                  <a:pt x="54864" y="60960"/>
                                </a:lnTo>
                                <a:lnTo>
                                  <a:pt x="54864" y="57912"/>
                                </a:lnTo>
                                <a:lnTo>
                                  <a:pt x="60960" y="57912"/>
                                </a:lnTo>
                                <a:lnTo>
                                  <a:pt x="60960" y="51816"/>
                                </a:lnTo>
                                <a:lnTo>
                                  <a:pt x="64008" y="51816"/>
                                </a:lnTo>
                                <a:lnTo>
                                  <a:pt x="64008" y="45720"/>
                                </a:lnTo>
                                <a:lnTo>
                                  <a:pt x="67056" y="45720"/>
                                </a:lnTo>
                                <a:lnTo>
                                  <a:pt x="67056" y="39624"/>
                                </a:lnTo>
                                <a:lnTo>
                                  <a:pt x="70104" y="39624"/>
                                </a:lnTo>
                                <a:lnTo>
                                  <a:pt x="70104" y="36576"/>
                                </a:lnTo>
                                <a:lnTo>
                                  <a:pt x="76200" y="36576"/>
                                </a:lnTo>
                                <a:lnTo>
                                  <a:pt x="76200" y="30480"/>
                                </a:lnTo>
                                <a:lnTo>
                                  <a:pt x="79248" y="30480"/>
                                </a:lnTo>
                                <a:lnTo>
                                  <a:pt x="79248" y="24384"/>
                                </a:lnTo>
                                <a:lnTo>
                                  <a:pt x="82296" y="24384"/>
                                </a:lnTo>
                                <a:lnTo>
                                  <a:pt x="82296" y="21336"/>
                                </a:lnTo>
                                <a:lnTo>
                                  <a:pt x="88392" y="18288"/>
                                </a:lnTo>
                                <a:lnTo>
                                  <a:pt x="88392" y="12192"/>
                                </a:lnTo>
                                <a:lnTo>
                                  <a:pt x="91440" y="12192"/>
                                </a:lnTo>
                                <a:lnTo>
                                  <a:pt x="94488" y="9144"/>
                                </a:lnTo>
                                <a:lnTo>
                                  <a:pt x="94488" y="3049"/>
                                </a:lnTo>
                                <a:lnTo>
                                  <a:pt x="97536" y="3049"/>
                                </a:lnTo>
                                <a:lnTo>
                                  <a:pt x="9753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52" name="Shape 16452"/>
                        <wps:cNvSpPr/>
                        <wps:spPr>
                          <a:xfrm>
                            <a:off x="3212592" y="6086856"/>
                            <a:ext cx="1014984" cy="512064"/>
                          </a:xfrm>
                          <a:custGeom>
                            <a:avLst/>
                            <a:gdLst/>
                            <a:ahLst/>
                            <a:cxnLst/>
                            <a:rect l="0" t="0" r="0" b="0"/>
                            <a:pathLst>
                              <a:path w="1014984" h="512064">
                                <a:moveTo>
                                  <a:pt x="97536" y="0"/>
                                </a:moveTo>
                                <a:lnTo>
                                  <a:pt x="911352" y="0"/>
                                </a:lnTo>
                                <a:lnTo>
                                  <a:pt x="914400" y="3048"/>
                                </a:lnTo>
                                <a:lnTo>
                                  <a:pt x="917448" y="3048"/>
                                </a:lnTo>
                                <a:lnTo>
                                  <a:pt x="920496" y="9144"/>
                                </a:lnTo>
                                <a:lnTo>
                                  <a:pt x="917448" y="9144"/>
                                </a:lnTo>
                                <a:lnTo>
                                  <a:pt x="923544" y="15240"/>
                                </a:lnTo>
                                <a:lnTo>
                                  <a:pt x="926592" y="15240"/>
                                </a:lnTo>
                                <a:lnTo>
                                  <a:pt x="929640" y="21336"/>
                                </a:lnTo>
                                <a:lnTo>
                                  <a:pt x="926592" y="21336"/>
                                </a:lnTo>
                                <a:lnTo>
                                  <a:pt x="932688" y="27432"/>
                                </a:lnTo>
                                <a:lnTo>
                                  <a:pt x="935736" y="27432"/>
                                </a:lnTo>
                                <a:lnTo>
                                  <a:pt x="944880" y="45720"/>
                                </a:lnTo>
                                <a:lnTo>
                                  <a:pt x="941832" y="45720"/>
                                </a:lnTo>
                                <a:lnTo>
                                  <a:pt x="947928" y="51816"/>
                                </a:lnTo>
                                <a:lnTo>
                                  <a:pt x="950976" y="51816"/>
                                </a:lnTo>
                                <a:lnTo>
                                  <a:pt x="963168" y="79248"/>
                                </a:lnTo>
                                <a:lnTo>
                                  <a:pt x="966216" y="88392"/>
                                </a:lnTo>
                                <a:lnTo>
                                  <a:pt x="990600" y="134112"/>
                                </a:lnTo>
                                <a:lnTo>
                                  <a:pt x="990600" y="140208"/>
                                </a:lnTo>
                                <a:lnTo>
                                  <a:pt x="999744" y="158497"/>
                                </a:lnTo>
                                <a:lnTo>
                                  <a:pt x="999744" y="161544"/>
                                </a:lnTo>
                                <a:lnTo>
                                  <a:pt x="1002792" y="167640"/>
                                </a:lnTo>
                                <a:lnTo>
                                  <a:pt x="1002792" y="173736"/>
                                </a:lnTo>
                                <a:lnTo>
                                  <a:pt x="1002792" y="176784"/>
                                </a:lnTo>
                                <a:lnTo>
                                  <a:pt x="1002792" y="185928"/>
                                </a:lnTo>
                                <a:lnTo>
                                  <a:pt x="1005840" y="192024"/>
                                </a:lnTo>
                                <a:lnTo>
                                  <a:pt x="1005840" y="198120"/>
                                </a:lnTo>
                                <a:lnTo>
                                  <a:pt x="1008888" y="204216"/>
                                </a:lnTo>
                                <a:lnTo>
                                  <a:pt x="1008888" y="213360"/>
                                </a:lnTo>
                                <a:lnTo>
                                  <a:pt x="1011936" y="219456"/>
                                </a:lnTo>
                                <a:lnTo>
                                  <a:pt x="1011936" y="240792"/>
                                </a:lnTo>
                                <a:lnTo>
                                  <a:pt x="1014984" y="240792"/>
                                </a:lnTo>
                                <a:lnTo>
                                  <a:pt x="1014984" y="301752"/>
                                </a:lnTo>
                                <a:lnTo>
                                  <a:pt x="1011936" y="304800"/>
                                </a:lnTo>
                                <a:lnTo>
                                  <a:pt x="1011936" y="323088"/>
                                </a:lnTo>
                                <a:lnTo>
                                  <a:pt x="1008888" y="329184"/>
                                </a:lnTo>
                                <a:lnTo>
                                  <a:pt x="1008888" y="335280"/>
                                </a:lnTo>
                                <a:lnTo>
                                  <a:pt x="1005840" y="335280"/>
                                </a:lnTo>
                                <a:lnTo>
                                  <a:pt x="1002792" y="338328"/>
                                </a:lnTo>
                                <a:lnTo>
                                  <a:pt x="1002792" y="335280"/>
                                </a:lnTo>
                                <a:lnTo>
                                  <a:pt x="1002792" y="332232"/>
                                </a:lnTo>
                                <a:lnTo>
                                  <a:pt x="1002792" y="326136"/>
                                </a:lnTo>
                                <a:lnTo>
                                  <a:pt x="1005840" y="320040"/>
                                </a:lnTo>
                                <a:lnTo>
                                  <a:pt x="1005840" y="301752"/>
                                </a:lnTo>
                                <a:lnTo>
                                  <a:pt x="1008888" y="298704"/>
                                </a:lnTo>
                                <a:lnTo>
                                  <a:pt x="1008888" y="243840"/>
                                </a:lnTo>
                                <a:lnTo>
                                  <a:pt x="1005840" y="240792"/>
                                </a:lnTo>
                                <a:lnTo>
                                  <a:pt x="1005840" y="222504"/>
                                </a:lnTo>
                                <a:lnTo>
                                  <a:pt x="1002792" y="216408"/>
                                </a:lnTo>
                                <a:lnTo>
                                  <a:pt x="1002792" y="195072"/>
                                </a:lnTo>
                                <a:lnTo>
                                  <a:pt x="999744" y="188976"/>
                                </a:lnTo>
                                <a:lnTo>
                                  <a:pt x="999744" y="182880"/>
                                </a:lnTo>
                                <a:lnTo>
                                  <a:pt x="996696" y="176784"/>
                                </a:lnTo>
                                <a:lnTo>
                                  <a:pt x="996696" y="170688"/>
                                </a:lnTo>
                                <a:lnTo>
                                  <a:pt x="993648" y="164592"/>
                                </a:lnTo>
                                <a:lnTo>
                                  <a:pt x="993648" y="158497"/>
                                </a:lnTo>
                                <a:lnTo>
                                  <a:pt x="984504" y="143256"/>
                                </a:lnTo>
                                <a:lnTo>
                                  <a:pt x="984504" y="137160"/>
                                </a:lnTo>
                                <a:lnTo>
                                  <a:pt x="960120" y="91440"/>
                                </a:lnTo>
                                <a:lnTo>
                                  <a:pt x="957072" y="82297"/>
                                </a:lnTo>
                                <a:lnTo>
                                  <a:pt x="944880" y="54864"/>
                                </a:lnTo>
                                <a:lnTo>
                                  <a:pt x="938784" y="48768"/>
                                </a:lnTo>
                                <a:lnTo>
                                  <a:pt x="929640" y="30480"/>
                                </a:lnTo>
                                <a:lnTo>
                                  <a:pt x="923544" y="24384"/>
                                </a:lnTo>
                                <a:lnTo>
                                  <a:pt x="920496" y="15240"/>
                                </a:lnTo>
                                <a:lnTo>
                                  <a:pt x="914400" y="12192"/>
                                </a:lnTo>
                                <a:lnTo>
                                  <a:pt x="911352" y="6097"/>
                                </a:lnTo>
                                <a:lnTo>
                                  <a:pt x="102108" y="6097"/>
                                </a:lnTo>
                                <a:lnTo>
                                  <a:pt x="100584" y="9144"/>
                                </a:lnTo>
                                <a:lnTo>
                                  <a:pt x="97536" y="9144"/>
                                </a:lnTo>
                                <a:lnTo>
                                  <a:pt x="94488" y="15240"/>
                                </a:lnTo>
                                <a:lnTo>
                                  <a:pt x="97536" y="15240"/>
                                </a:lnTo>
                                <a:lnTo>
                                  <a:pt x="94488" y="18288"/>
                                </a:lnTo>
                                <a:lnTo>
                                  <a:pt x="91440" y="18288"/>
                                </a:lnTo>
                                <a:lnTo>
                                  <a:pt x="85344" y="24384"/>
                                </a:lnTo>
                                <a:lnTo>
                                  <a:pt x="88392" y="24384"/>
                                </a:lnTo>
                                <a:lnTo>
                                  <a:pt x="82296" y="36576"/>
                                </a:lnTo>
                                <a:lnTo>
                                  <a:pt x="79248" y="36576"/>
                                </a:lnTo>
                                <a:lnTo>
                                  <a:pt x="79248" y="39624"/>
                                </a:lnTo>
                                <a:lnTo>
                                  <a:pt x="75184" y="41656"/>
                                </a:lnTo>
                                <a:lnTo>
                                  <a:pt x="67056" y="57912"/>
                                </a:lnTo>
                                <a:lnTo>
                                  <a:pt x="64008" y="57912"/>
                                </a:lnTo>
                                <a:lnTo>
                                  <a:pt x="57912" y="60960"/>
                                </a:lnTo>
                                <a:lnTo>
                                  <a:pt x="60960" y="60960"/>
                                </a:lnTo>
                                <a:lnTo>
                                  <a:pt x="42672" y="103632"/>
                                </a:lnTo>
                                <a:lnTo>
                                  <a:pt x="39624" y="103632"/>
                                </a:lnTo>
                                <a:lnTo>
                                  <a:pt x="36576" y="106680"/>
                                </a:lnTo>
                                <a:lnTo>
                                  <a:pt x="39624" y="106680"/>
                                </a:lnTo>
                                <a:lnTo>
                                  <a:pt x="36576" y="109728"/>
                                </a:lnTo>
                                <a:lnTo>
                                  <a:pt x="36576" y="115824"/>
                                </a:lnTo>
                                <a:lnTo>
                                  <a:pt x="24384" y="140208"/>
                                </a:lnTo>
                                <a:lnTo>
                                  <a:pt x="24384" y="146304"/>
                                </a:lnTo>
                                <a:lnTo>
                                  <a:pt x="21336" y="152400"/>
                                </a:lnTo>
                                <a:lnTo>
                                  <a:pt x="21336" y="158497"/>
                                </a:lnTo>
                                <a:lnTo>
                                  <a:pt x="18288" y="161544"/>
                                </a:lnTo>
                                <a:lnTo>
                                  <a:pt x="15240" y="161544"/>
                                </a:lnTo>
                                <a:lnTo>
                                  <a:pt x="12192" y="164592"/>
                                </a:lnTo>
                                <a:lnTo>
                                  <a:pt x="15240" y="164592"/>
                                </a:lnTo>
                                <a:lnTo>
                                  <a:pt x="15240" y="170688"/>
                                </a:lnTo>
                                <a:lnTo>
                                  <a:pt x="12192" y="176784"/>
                                </a:lnTo>
                                <a:lnTo>
                                  <a:pt x="12192" y="188976"/>
                                </a:lnTo>
                                <a:lnTo>
                                  <a:pt x="9144" y="195072"/>
                                </a:lnTo>
                                <a:lnTo>
                                  <a:pt x="9144" y="201168"/>
                                </a:lnTo>
                                <a:lnTo>
                                  <a:pt x="6096" y="204216"/>
                                </a:lnTo>
                                <a:lnTo>
                                  <a:pt x="6096" y="222504"/>
                                </a:lnTo>
                                <a:lnTo>
                                  <a:pt x="3048" y="222504"/>
                                </a:lnTo>
                                <a:lnTo>
                                  <a:pt x="3048" y="283464"/>
                                </a:lnTo>
                                <a:lnTo>
                                  <a:pt x="3048" y="286512"/>
                                </a:lnTo>
                                <a:lnTo>
                                  <a:pt x="6096" y="286512"/>
                                </a:lnTo>
                                <a:lnTo>
                                  <a:pt x="6096" y="301752"/>
                                </a:lnTo>
                                <a:lnTo>
                                  <a:pt x="9144" y="307848"/>
                                </a:lnTo>
                                <a:lnTo>
                                  <a:pt x="9144" y="320040"/>
                                </a:lnTo>
                                <a:lnTo>
                                  <a:pt x="12192" y="326136"/>
                                </a:lnTo>
                                <a:lnTo>
                                  <a:pt x="12192" y="335280"/>
                                </a:lnTo>
                                <a:lnTo>
                                  <a:pt x="15240" y="335280"/>
                                </a:lnTo>
                                <a:lnTo>
                                  <a:pt x="15240" y="341376"/>
                                </a:lnTo>
                                <a:lnTo>
                                  <a:pt x="18288" y="347472"/>
                                </a:lnTo>
                                <a:lnTo>
                                  <a:pt x="18288" y="350520"/>
                                </a:lnTo>
                                <a:lnTo>
                                  <a:pt x="21336" y="356616"/>
                                </a:lnTo>
                                <a:lnTo>
                                  <a:pt x="21336" y="362712"/>
                                </a:lnTo>
                                <a:lnTo>
                                  <a:pt x="30480" y="381000"/>
                                </a:lnTo>
                                <a:lnTo>
                                  <a:pt x="30480" y="384048"/>
                                </a:lnTo>
                                <a:lnTo>
                                  <a:pt x="51816" y="429768"/>
                                </a:lnTo>
                                <a:lnTo>
                                  <a:pt x="48768" y="429768"/>
                                </a:lnTo>
                                <a:lnTo>
                                  <a:pt x="51816" y="432816"/>
                                </a:lnTo>
                                <a:lnTo>
                                  <a:pt x="54864" y="432816"/>
                                </a:lnTo>
                                <a:lnTo>
                                  <a:pt x="70104" y="460248"/>
                                </a:lnTo>
                                <a:lnTo>
                                  <a:pt x="67056" y="460248"/>
                                </a:lnTo>
                                <a:lnTo>
                                  <a:pt x="73152" y="466344"/>
                                </a:lnTo>
                                <a:lnTo>
                                  <a:pt x="76200" y="466344"/>
                                </a:lnTo>
                                <a:lnTo>
                                  <a:pt x="82296" y="478536"/>
                                </a:lnTo>
                                <a:lnTo>
                                  <a:pt x="79248" y="478536"/>
                                </a:lnTo>
                                <a:lnTo>
                                  <a:pt x="88392" y="487680"/>
                                </a:lnTo>
                                <a:lnTo>
                                  <a:pt x="91440" y="487680"/>
                                </a:lnTo>
                                <a:lnTo>
                                  <a:pt x="94488" y="493776"/>
                                </a:lnTo>
                                <a:lnTo>
                                  <a:pt x="91440" y="493776"/>
                                </a:lnTo>
                                <a:lnTo>
                                  <a:pt x="97536" y="496824"/>
                                </a:lnTo>
                                <a:lnTo>
                                  <a:pt x="100584" y="502920"/>
                                </a:lnTo>
                                <a:lnTo>
                                  <a:pt x="97536" y="502920"/>
                                </a:lnTo>
                                <a:lnTo>
                                  <a:pt x="100584" y="505968"/>
                                </a:lnTo>
                                <a:lnTo>
                                  <a:pt x="908304" y="505968"/>
                                </a:lnTo>
                                <a:lnTo>
                                  <a:pt x="911352" y="499872"/>
                                </a:lnTo>
                                <a:lnTo>
                                  <a:pt x="917448" y="496824"/>
                                </a:lnTo>
                                <a:lnTo>
                                  <a:pt x="929640" y="484632"/>
                                </a:lnTo>
                                <a:lnTo>
                                  <a:pt x="932688" y="478536"/>
                                </a:lnTo>
                                <a:lnTo>
                                  <a:pt x="941832" y="469392"/>
                                </a:lnTo>
                                <a:lnTo>
                                  <a:pt x="947928" y="457200"/>
                                </a:lnTo>
                                <a:lnTo>
                                  <a:pt x="957072" y="448056"/>
                                </a:lnTo>
                                <a:lnTo>
                                  <a:pt x="963168" y="432816"/>
                                </a:lnTo>
                                <a:lnTo>
                                  <a:pt x="966216" y="429768"/>
                                </a:lnTo>
                                <a:lnTo>
                                  <a:pt x="975360" y="411480"/>
                                </a:lnTo>
                                <a:lnTo>
                                  <a:pt x="978408" y="408432"/>
                                </a:lnTo>
                                <a:lnTo>
                                  <a:pt x="978408" y="402336"/>
                                </a:lnTo>
                                <a:lnTo>
                                  <a:pt x="984504" y="393192"/>
                                </a:lnTo>
                                <a:lnTo>
                                  <a:pt x="987552" y="390144"/>
                                </a:lnTo>
                                <a:lnTo>
                                  <a:pt x="990600" y="384048"/>
                                </a:lnTo>
                                <a:lnTo>
                                  <a:pt x="990600" y="377952"/>
                                </a:lnTo>
                                <a:lnTo>
                                  <a:pt x="993648" y="371856"/>
                                </a:lnTo>
                                <a:lnTo>
                                  <a:pt x="993648" y="365760"/>
                                </a:lnTo>
                                <a:lnTo>
                                  <a:pt x="996696" y="362712"/>
                                </a:lnTo>
                                <a:lnTo>
                                  <a:pt x="999744" y="356616"/>
                                </a:lnTo>
                                <a:lnTo>
                                  <a:pt x="999744" y="350520"/>
                                </a:lnTo>
                                <a:lnTo>
                                  <a:pt x="1002792" y="347472"/>
                                </a:lnTo>
                                <a:lnTo>
                                  <a:pt x="1002792" y="338328"/>
                                </a:lnTo>
                                <a:lnTo>
                                  <a:pt x="1005840" y="338328"/>
                                </a:lnTo>
                                <a:lnTo>
                                  <a:pt x="1005840" y="350520"/>
                                </a:lnTo>
                                <a:lnTo>
                                  <a:pt x="1002792" y="353568"/>
                                </a:lnTo>
                                <a:lnTo>
                                  <a:pt x="1002792" y="365760"/>
                                </a:lnTo>
                                <a:lnTo>
                                  <a:pt x="999744" y="365760"/>
                                </a:lnTo>
                                <a:lnTo>
                                  <a:pt x="996696" y="368808"/>
                                </a:lnTo>
                                <a:lnTo>
                                  <a:pt x="999744" y="368808"/>
                                </a:lnTo>
                                <a:lnTo>
                                  <a:pt x="999744" y="374904"/>
                                </a:lnTo>
                                <a:lnTo>
                                  <a:pt x="996696" y="381000"/>
                                </a:lnTo>
                                <a:lnTo>
                                  <a:pt x="996696" y="387097"/>
                                </a:lnTo>
                                <a:lnTo>
                                  <a:pt x="993648" y="393192"/>
                                </a:lnTo>
                                <a:lnTo>
                                  <a:pt x="990600" y="393192"/>
                                </a:lnTo>
                                <a:lnTo>
                                  <a:pt x="987552" y="396240"/>
                                </a:lnTo>
                                <a:lnTo>
                                  <a:pt x="990600" y="396240"/>
                                </a:lnTo>
                                <a:lnTo>
                                  <a:pt x="984504" y="405384"/>
                                </a:lnTo>
                                <a:lnTo>
                                  <a:pt x="984504" y="411480"/>
                                </a:lnTo>
                                <a:lnTo>
                                  <a:pt x="981456" y="411480"/>
                                </a:lnTo>
                                <a:lnTo>
                                  <a:pt x="978408" y="414528"/>
                                </a:lnTo>
                                <a:lnTo>
                                  <a:pt x="981456" y="414528"/>
                                </a:lnTo>
                                <a:lnTo>
                                  <a:pt x="972312" y="432816"/>
                                </a:lnTo>
                                <a:lnTo>
                                  <a:pt x="969264" y="432816"/>
                                </a:lnTo>
                                <a:lnTo>
                                  <a:pt x="966216" y="435864"/>
                                </a:lnTo>
                                <a:lnTo>
                                  <a:pt x="969264" y="435864"/>
                                </a:lnTo>
                                <a:lnTo>
                                  <a:pt x="960120" y="451104"/>
                                </a:lnTo>
                                <a:lnTo>
                                  <a:pt x="957072" y="451104"/>
                                </a:lnTo>
                                <a:lnTo>
                                  <a:pt x="950976" y="460248"/>
                                </a:lnTo>
                                <a:lnTo>
                                  <a:pt x="954024" y="460248"/>
                                </a:lnTo>
                                <a:lnTo>
                                  <a:pt x="947928" y="472440"/>
                                </a:lnTo>
                                <a:lnTo>
                                  <a:pt x="944880" y="472440"/>
                                </a:lnTo>
                                <a:lnTo>
                                  <a:pt x="935736" y="481584"/>
                                </a:lnTo>
                                <a:lnTo>
                                  <a:pt x="938784" y="481584"/>
                                </a:lnTo>
                                <a:lnTo>
                                  <a:pt x="935736" y="487680"/>
                                </a:lnTo>
                                <a:lnTo>
                                  <a:pt x="932688" y="487680"/>
                                </a:lnTo>
                                <a:lnTo>
                                  <a:pt x="923544" y="493776"/>
                                </a:lnTo>
                                <a:lnTo>
                                  <a:pt x="926592" y="493776"/>
                                </a:lnTo>
                                <a:lnTo>
                                  <a:pt x="923544" y="499872"/>
                                </a:lnTo>
                                <a:lnTo>
                                  <a:pt x="920496" y="499872"/>
                                </a:lnTo>
                                <a:lnTo>
                                  <a:pt x="920496" y="502920"/>
                                </a:lnTo>
                                <a:lnTo>
                                  <a:pt x="916432" y="504952"/>
                                </a:lnTo>
                                <a:lnTo>
                                  <a:pt x="914400" y="509016"/>
                                </a:lnTo>
                                <a:lnTo>
                                  <a:pt x="911352" y="509016"/>
                                </a:lnTo>
                                <a:lnTo>
                                  <a:pt x="911352" y="512064"/>
                                </a:lnTo>
                                <a:lnTo>
                                  <a:pt x="97536" y="512064"/>
                                </a:lnTo>
                                <a:lnTo>
                                  <a:pt x="97536" y="505968"/>
                                </a:lnTo>
                                <a:lnTo>
                                  <a:pt x="94488" y="499872"/>
                                </a:lnTo>
                                <a:lnTo>
                                  <a:pt x="76200" y="481584"/>
                                </a:lnTo>
                                <a:lnTo>
                                  <a:pt x="70104" y="469392"/>
                                </a:lnTo>
                                <a:lnTo>
                                  <a:pt x="64008" y="463297"/>
                                </a:lnTo>
                                <a:lnTo>
                                  <a:pt x="48768" y="435864"/>
                                </a:lnTo>
                                <a:lnTo>
                                  <a:pt x="48768" y="432816"/>
                                </a:lnTo>
                                <a:lnTo>
                                  <a:pt x="24384" y="387097"/>
                                </a:lnTo>
                                <a:lnTo>
                                  <a:pt x="24384" y="384048"/>
                                </a:lnTo>
                                <a:lnTo>
                                  <a:pt x="15240" y="365760"/>
                                </a:lnTo>
                                <a:lnTo>
                                  <a:pt x="15240" y="359664"/>
                                </a:lnTo>
                                <a:lnTo>
                                  <a:pt x="12192" y="353568"/>
                                </a:lnTo>
                                <a:lnTo>
                                  <a:pt x="12192" y="350520"/>
                                </a:lnTo>
                                <a:lnTo>
                                  <a:pt x="9144" y="344424"/>
                                </a:lnTo>
                                <a:lnTo>
                                  <a:pt x="9144" y="338328"/>
                                </a:lnTo>
                                <a:lnTo>
                                  <a:pt x="6096" y="335280"/>
                                </a:lnTo>
                                <a:lnTo>
                                  <a:pt x="6096" y="329184"/>
                                </a:lnTo>
                                <a:lnTo>
                                  <a:pt x="3048" y="323088"/>
                                </a:lnTo>
                                <a:lnTo>
                                  <a:pt x="3048" y="289560"/>
                                </a:lnTo>
                                <a:lnTo>
                                  <a:pt x="0" y="286512"/>
                                </a:lnTo>
                                <a:lnTo>
                                  <a:pt x="0" y="222504"/>
                                </a:lnTo>
                                <a:lnTo>
                                  <a:pt x="3048" y="219456"/>
                                </a:lnTo>
                                <a:lnTo>
                                  <a:pt x="3048" y="201168"/>
                                </a:lnTo>
                                <a:lnTo>
                                  <a:pt x="3048" y="198120"/>
                                </a:lnTo>
                                <a:lnTo>
                                  <a:pt x="3048" y="192024"/>
                                </a:lnTo>
                                <a:lnTo>
                                  <a:pt x="6096" y="185928"/>
                                </a:lnTo>
                                <a:lnTo>
                                  <a:pt x="6096" y="173736"/>
                                </a:lnTo>
                                <a:lnTo>
                                  <a:pt x="9144" y="167640"/>
                                </a:lnTo>
                                <a:lnTo>
                                  <a:pt x="9144" y="161544"/>
                                </a:lnTo>
                                <a:lnTo>
                                  <a:pt x="15240" y="155448"/>
                                </a:lnTo>
                                <a:lnTo>
                                  <a:pt x="15240" y="149352"/>
                                </a:lnTo>
                                <a:lnTo>
                                  <a:pt x="18288" y="143256"/>
                                </a:lnTo>
                                <a:lnTo>
                                  <a:pt x="18288" y="137160"/>
                                </a:lnTo>
                                <a:lnTo>
                                  <a:pt x="30480" y="112776"/>
                                </a:lnTo>
                                <a:lnTo>
                                  <a:pt x="30480" y="109728"/>
                                </a:lnTo>
                                <a:lnTo>
                                  <a:pt x="33528" y="103632"/>
                                </a:lnTo>
                                <a:lnTo>
                                  <a:pt x="36576" y="100584"/>
                                </a:lnTo>
                                <a:lnTo>
                                  <a:pt x="54864" y="60960"/>
                                </a:lnTo>
                                <a:lnTo>
                                  <a:pt x="60960" y="54864"/>
                                </a:lnTo>
                                <a:lnTo>
                                  <a:pt x="70104" y="36576"/>
                                </a:lnTo>
                                <a:lnTo>
                                  <a:pt x="76200" y="33528"/>
                                </a:lnTo>
                                <a:lnTo>
                                  <a:pt x="82296" y="21336"/>
                                </a:lnTo>
                                <a:lnTo>
                                  <a:pt x="97536" y="6097"/>
                                </a:lnTo>
                                <a:lnTo>
                                  <a:pt x="975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53" name="Shape 16453"/>
                        <wps:cNvSpPr/>
                        <wps:spPr>
                          <a:xfrm>
                            <a:off x="3681984" y="6016752"/>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15239"/>
                                </a:lnTo>
                                <a:lnTo>
                                  <a:pt x="57912" y="15239"/>
                                </a:lnTo>
                                <a:lnTo>
                                  <a:pt x="57912" y="27432"/>
                                </a:lnTo>
                                <a:lnTo>
                                  <a:pt x="54864" y="27432"/>
                                </a:lnTo>
                                <a:lnTo>
                                  <a:pt x="54864" y="33527"/>
                                </a:lnTo>
                                <a:lnTo>
                                  <a:pt x="51816" y="33527"/>
                                </a:lnTo>
                                <a:lnTo>
                                  <a:pt x="51816" y="36575"/>
                                </a:lnTo>
                                <a:lnTo>
                                  <a:pt x="48768" y="36575"/>
                                </a:lnTo>
                                <a:lnTo>
                                  <a:pt x="48768" y="42672"/>
                                </a:lnTo>
                                <a:lnTo>
                                  <a:pt x="45720" y="42672"/>
                                </a:lnTo>
                                <a:lnTo>
                                  <a:pt x="45720" y="48768"/>
                                </a:lnTo>
                                <a:lnTo>
                                  <a:pt x="42672" y="48768"/>
                                </a:lnTo>
                                <a:lnTo>
                                  <a:pt x="42672" y="54863"/>
                                </a:lnTo>
                                <a:lnTo>
                                  <a:pt x="39624" y="54863"/>
                                </a:lnTo>
                                <a:lnTo>
                                  <a:pt x="39624" y="60960"/>
                                </a:lnTo>
                                <a:lnTo>
                                  <a:pt x="36576" y="60960"/>
                                </a:lnTo>
                                <a:lnTo>
                                  <a:pt x="36576" y="67056"/>
                                </a:lnTo>
                                <a:lnTo>
                                  <a:pt x="30480" y="67056"/>
                                </a:lnTo>
                                <a:lnTo>
                                  <a:pt x="30480" y="64008"/>
                                </a:lnTo>
                                <a:lnTo>
                                  <a:pt x="18288" y="39624"/>
                                </a:lnTo>
                                <a:lnTo>
                                  <a:pt x="15240" y="36575"/>
                                </a:lnTo>
                                <a:lnTo>
                                  <a:pt x="9144" y="24384"/>
                                </a:lnTo>
                                <a:lnTo>
                                  <a:pt x="9144" y="1828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54" name="Shape 16454"/>
                        <wps:cNvSpPr/>
                        <wps:spPr>
                          <a:xfrm>
                            <a:off x="3681984" y="6016752"/>
                            <a:ext cx="67056" cy="70103"/>
                          </a:xfrm>
                          <a:custGeom>
                            <a:avLst/>
                            <a:gdLst/>
                            <a:ahLst/>
                            <a:cxnLst/>
                            <a:rect l="0" t="0" r="0" b="0"/>
                            <a:pathLst>
                              <a:path w="67056" h="70103">
                                <a:moveTo>
                                  <a:pt x="0" y="0"/>
                                </a:moveTo>
                                <a:lnTo>
                                  <a:pt x="67056" y="0"/>
                                </a:lnTo>
                                <a:lnTo>
                                  <a:pt x="33528" y="70103"/>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6455" name="Shape 16455"/>
                        <wps:cNvSpPr/>
                        <wps:spPr>
                          <a:xfrm>
                            <a:off x="1691640" y="3011424"/>
                            <a:ext cx="67056" cy="67056"/>
                          </a:xfrm>
                          <a:custGeom>
                            <a:avLst/>
                            <a:gdLst/>
                            <a:ahLst/>
                            <a:cxnLst/>
                            <a:rect l="0" t="0" r="0" b="0"/>
                            <a:pathLst>
                              <a:path w="67056" h="67056">
                                <a:moveTo>
                                  <a:pt x="67056" y="0"/>
                                </a:moveTo>
                                <a:lnTo>
                                  <a:pt x="67056" y="67056"/>
                                </a:lnTo>
                                <a:lnTo>
                                  <a:pt x="0" y="30480"/>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6456" name="Shape 16456"/>
                        <wps:cNvSpPr/>
                        <wps:spPr>
                          <a:xfrm>
                            <a:off x="1624584" y="1319784"/>
                            <a:ext cx="67056" cy="67056"/>
                          </a:xfrm>
                          <a:custGeom>
                            <a:avLst/>
                            <a:gdLst/>
                            <a:ahLst/>
                            <a:cxnLst/>
                            <a:rect l="0" t="0" r="0" b="0"/>
                            <a:pathLst>
                              <a:path w="67056" h="67056">
                                <a:moveTo>
                                  <a:pt x="0" y="0"/>
                                </a:moveTo>
                                <a:lnTo>
                                  <a:pt x="67056"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6457" name="Rectangle 16457"/>
                        <wps:cNvSpPr/>
                        <wps:spPr>
                          <a:xfrm>
                            <a:off x="3624072" y="6671365"/>
                            <a:ext cx="79774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370-93/d075</w:t>
                              </w:r>
                            </w:p>
                          </w:txbxContent>
                        </wps:txbx>
                        <wps:bodyPr horzOverflow="overflow" vert="horz" lIns="0" tIns="0" rIns="0" bIns="0" rtlCol="0">
                          <a:noAutofit/>
                        </wps:bodyPr>
                      </wps:wsp>
                      <wps:wsp>
                        <wps:cNvPr id="16458" name="Shape 16458"/>
                        <wps:cNvSpPr/>
                        <wps:spPr>
                          <a:xfrm>
                            <a:off x="3651504" y="5797296"/>
                            <a:ext cx="67056" cy="67056"/>
                          </a:xfrm>
                          <a:custGeom>
                            <a:avLst/>
                            <a:gdLst/>
                            <a:ahLst/>
                            <a:cxnLst/>
                            <a:rect l="0" t="0" r="0" b="0"/>
                            <a:pathLst>
                              <a:path w="67056" h="67056">
                                <a:moveTo>
                                  <a:pt x="0" y="0"/>
                                </a:moveTo>
                                <a:lnTo>
                                  <a:pt x="67056"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6459" name="Rectangle 16459"/>
                        <wps:cNvSpPr/>
                        <wps:spPr>
                          <a:xfrm>
                            <a:off x="1405128" y="161617"/>
                            <a:ext cx="7612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AC_</w:t>
                              </w:r>
                            </w:p>
                          </w:txbxContent>
                        </wps:txbx>
                        <wps:bodyPr horzOverflow="overflow" vert="horz" lIns="0" tIns="0" rIns="0" bIns="0" rtlCol="0">
                          <a:noAutofit/>
                        </wps:bodyPr>
                      </wps:wsp>
                      <wps:wsp>
                        <wps:cNvPr id="16460" name="Rectangle 16460"/>
                        <wps:cNvSpPr/>
                        <wps:spPr>
                          <a:xfrm>
                            <a:off x="1441704" y="277441"/>
                            <a:ext cx="6647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efficients</w:t>
                              </w:r>
                            </w:p>
                          </w:txbxContent>
                        </wps:txbx>
                        <wps:bodyPr horzOverflow="overflow" vert="horz" lIns="0" tIns="0" rIns="0" bIns="0" rtlCol="0">
                          <a:noAutofit/>
                        </wps:bodyPr>
                      </wps:wsp>
                      <wps:wsp>
                        <wps:cNvPr id="16461" name="Rectangle 16461"/>
                        <wps:cNvSpPr/>
                        <wps:spPr>
                          <a:xfrm>
                            <a:off x="1496568" y="896180"/>
                            <a:ext cx="51785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min</w:t>
                              </w:r>
                            </w:p>
                          </w:txbxContent>
                        </wps:txbx>
                        <wps:bodyPr horzOverflow="overflow" vert="horz" lIns="0" tIns="0" rIns="0" bIns="0" rtlCol="0">
                          <a:noAutofit/>
                        </wps:bodyPr>
                      </wps:wsp>
                      <wps:wsp>
                        <wps:cNvPr id="16462" name="Rectangle 16462"/>
                        <wps:cNvSpPr/>
                        <wps:spPr>
                          <a:xfrm>
                            <a:off x="1499621" y="1682564"/>
                            <a:ext cx="50812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EOB</w:t>
                              </w:r>
                            </w:p>
                          </w:txbxContent>
                        </wps:txbx>
                        <wps:bodyPr horzOverflow="overflow" vert="horz" lIns="0" tIns="0" rIns="0" bIns="0" rtlCol="0">
                          <a:noAutofit/>
                        </wps:bodyPr>
                      </wps:wsp>
                      <wps:wsp>
                        <wps:cNvPr id="16463" name="Rectangle 16463"/>
                        <wps:cNvSpPr/>
                        <wps:spPr>
                          <a:xfrm>
                            <a:off x="1667266" y="1798388"/>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6464" name="Rectangle 16464"/>
                        <wps:cNvSpPr/>
                        <wps:spPr>
                          <a:xfrm>
                            <a:off x="2185426" y="1676468"/>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6465" name="Rectangle 16465"/>
                        <wps:cNvSpPr/>
                        <wps:spPr>
                          <a:xfrm>
                            <a:off x="1731278" y="2097092"/>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6466" name="Rectangle 16466"/>
                        <wps:cNvSpPr/>
                        <wps:spPr>
                          <a:xfrm>
                            <a:off x="2609102" y="1731332"/>
                            <a:ext cx="70802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1(SE)</w:t>
                              </w:r>
                            </w:p>
                          </w:txbxContent>
                        </wps:txbx>
                        <wps:bodyPr horzOverflow="overflow" vert="horz" lIns="0" tIns="0" rIns="0" bIns="0" rtlCol="0">
                          <a:noAutofit/>
                        </wps:bodyPr>
                      </wps:wsp>
                      <wps:wsp>
                        <wps:cNvPr id="16467" name="Rectangle 16467"/>
                        <wps:cNvSpPr/>
                        <wps:spPr>
                          <a:xfrm>
                            <a:off x="1426479" y="2404946"/>
                            <a:ext cx="70815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0(SE)</w:t>
                              </w:r>
                            </w:p>
                          </w:txbxContent>
                        </wps:txbx>
                        <wps:bodyPr horzOverflow="overflow" vert="horz" lIns="0" tIns="0" rIns="0" bIns="0" rtlCol="0">
                          <a:noAutofit/>
                        </wps:bodyPr>
                      </wps:wsp>
                      <wps:wsp>
                        <wps:cNvPr id="40671" name="Rectangle 40671"/>
                        <wps:cNvSpPr/>
                        <wps:spPr>
                          <a:xfrm>
                            <a:off x="307867" y="3090750"/>
                            <a:ext cx="53419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s:wsp>
                        <wps:cNvPr id="40672" name="Rectangle 40672"/>
                        <wps:cNvSpPr/>
                        <wps:spPr>
                          <a:xfrm>
                            <a:off x="2673018" y="3090750"/>
                            <a:ext cx="53835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s:wsp>
                        <wps:cNvPr id="16469" name="Rectangle 16469"/>
                        <wps:cNvSpPr/>
                        <wps:spPr>
                          <a:xfrm>
                            <a:off x="1478299" y="3767406"/>
                            <a:ext cx="56624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 = ZZ(K)</w:t>
                              </w:r>
                            </w:p>
                          </w:txbxContent>
                        </wps:txbx>
                        <wps:bodyPr horzOverflow="overflow" vert="horz" lIns="0" tIns="0" rIns="0" bIns="0" rtlCol="0">
                          <a:noAutofit/>
                        </wps:bodyPr>
                      </wps:wsp>
                      <wps:wsp>
                        <wps:cNvPr id="16470" name="Rectangle 16470"/>
                        <wps:cNvSpPr/>
                        <wps:spPr>
                          <a:xfrm>
                            <a:off x="1578888" y="4386155"/>
                            <a:ext cx="30316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 = 0</w:t>
                              </w:r>
                            </w:p>
                          </w:txbxContent>
                        </wps:txbx>
                        <wps:bodyPr horzOverflow="overflow" vert="horz" lIns="0" tIns="0" rIns="0" bIns="0" rtlCol="0">
                          <a:noAutofit/>
                        </wps:bodyPr>
                      </wps:wsp>
                      <wps:wsp>
                        <wps:cNvPr id="16471" name="Rectangle 16471"/>
                        <wps:cNvSpPr/>
                        <wps:spPr>
                          <a:xfrm>
                            <a:off x="1667285" y="4498935"/>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6472" name="Rectangle 16472"/>
                        <wps:cNvSpPr/>
                        <wps:spPr>
                          <a:xfrm>
                            <a:off x="2185445" y="4380058"/>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6473" name="Rectangle 16473"/>
                        <wps:cNvSpPr/>
                        <wps:spPr>
                          <a:xfrm>
                            <a:off x="1731298" y="4803735"/>
                            <a:ext cx="165397"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6474" name="Rectangle 16474"/>
                        <wps:cNvSpPr/>
                        <wps:spPr>
                          <a:xfrm>
                            <a:off x="2615218" y="4425783"/>
                            <a:ext cx="6919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0(S0)</w:t>
                              </w:r>
                            </w:p>
                          </w:txbxContent>
                        </wps:txbx>
                        <wps:bodyPr horzOverflow="overflow" vert="horz" lIns="0" tIns="0" rIns="0" bIns="0" rtlCol="0">
                          <a:noAutofit/>
                        </wps:bodyPr>
                      </wps:wsp>
                      <wps:wsp>
                        <wps:cNvPr id="16475" name="Rectangle 16475"/>
                        <wps:cNvSpPr/>
                        <wps:spPr>
                          <a:xfrm>
                            <a:off x="1377730" y="5062811"/>
                            <a:ext cx="6919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1(S0)</w:t>
                              </w:r>
                            </w:p>
                          </w:txbxContent>
                        </wps:txbx>
                        <wps:bodyPr horzOverflow="overflow" vert="horz" lIns="0" tIns="0" rIns="0" bIns="0" rtlCol="0">
                          <a:noAutofit/>
                        </wps:bodyPr>
                      </wps:wsp>
                      <wps:wsp>
                        <wps:cNvPr id="16476" name="Rectangle 16476"/>
                        <wps:cNvSpPr/>
                        <wps:spPr>
                          <a:xfrm>
                            <a:off x="1377730" y="5175591"/>
                            <a:ext cx="83788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V(S0)</w:t>
                              </w:r>
                            </w:p>
                          </w:txbxContent>
                        </wps:txbx>
                        <wps:bodyPr horzOverflow="overflow" vert="horz" lIns="0" tIns="0" rIns="0" bIns="0" rtlCol="0">
                          <a:noAutofit/>
                        </wps:bodyPr>
                      </wps:wsp>
                      <wps:wsp>
                        <wps:cNvPr id="16477" name="Rectangle 16477"/>
                        <wps:cNvSpPr/>
                        <wps:spPr>
                          <a:xfrm>
                            <a:off x="1545375" y="5736423"/>
                            <a:ext cx="39228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Se</w:t>
                              </w:r>
                            </w:p>
                          </w:txbxContent>
                        </wps:txbx>
                        <wps:bodyPr horzOverflow="overflow" vert="horz" lIns="0" tIns="0" rIns="0" bIns="0" rtlCol="0">
                          <a:noAutofit/>
                        </wps:bodyPr>
                      </wps:wsp>
                      <wps:wsp>
                        <wps:cNvPr id="16478" name="Rectangle 16478"/>
                        <wps:cNvSpPr/>
                        <wps:spPr>
                          <a:xfrm>
                            <a:off x="1667295" y="585224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6479" name="Rectangle 16479"/>
                        <wps:cNvSpPr/>
                        <wps:spPr>
                          <a:xfrm>
                            <a:off x="2237276" y="5733370"/>
                            <a:ext cx="214821" cy="11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6480" name="Rectangle 16480"/>
                        <wps:cNvSpPr/>
                        <wps:spPr>
                          <a:xfrm>
                            <a:off x="1005884" y="5733370"/>
                            <a:ext cx="165397" cy="11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6481" name="Rectangle 16481"/>
                        <wps:cNvSpPr/>
                        <wps:spPr>
                          <a:xfrm>
                            <a:off x="3602779" y="6303341"/>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5582" o:spid="_x0000_s4426" style="width:332.9pt;height:530.65pt;mso-position-horizontal-relative:char;mso-position-vertical-relative:line" coordsize="42275,67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">
                <v:shape id="Shape 457184" o:spid="_x0000_s4427" style="position:absolute;left:5059;top:13563;width:92;height:44745;visibility:visible;mso-wrap-style:square;v-text-anchor:top" coordsize="9144,4474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" path="m,l9144,r,4474464l,4474464,,e" fillcolor="black" stroked="f" strokeweight="0">
                  <v:stroke miterlimit="83231f" joinstyle="miter"/>
                  <v:path arrowok="t" textboxrect="0,0,9144,4474464"/>
                </v:shape>
                <v:shape id="Shape 457185" o:spid="_x0000_s4428" style="position:absolute;left:18623;top:44775;width:16855;height:91;visibility:visible;mso-wrap-style:square;v-text-anchor:top" coordsize="16855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" path="m,l1685544,r,9144l,9144,,e" fillcolor="black" stroked="f" strokeweight="0">
                  <v:stroke miterlimit="83231f" joinstyle="miter"/>
                  <v:path arrowok="t" textboxrect="0,0,1685544,9144"/>
                </v:shape>
                <v:shape id="Shape 457186" o:spid="_x0000_s4429" style="position:absolute;left:16916;top:30388;width:18562;height:92;visibility:visible;mso-wrap-style:square;v-text-anchor:top" coordsize="18562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" path="m,l1856232,r,9144l,9144,,e" fillcolor="black" stroked="f" strokeweight="0">
                  <v:stroke miterlimit="83231f" joinstyle="miter"/>
                  <v:path arrowok="t" textboxrect="0,0,1856232,9144"/>
                </v:shape>
                <v:shape id="Shape 457187" o:spid="_x0000_s4430" style="position:absolute;left:18623;top:17739;width:18562;height:91;visibility:visible;mso-wrap-style:square;v-text-anchor:top" coordsize="18562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" path="m,l1856232,r,9144l,9144,,e" fillcolor="black" stroked="f" strokeweight="0">
                  <v:stroke miterlimit="83231f" joinstyle="miter"/>
                  <v:path arrowok="t" textboxrect="0,0,1856232,9144"/>
                </v:shape>
                <v:shape id="Shape 457188" o:spid="_x0000_s4431" style="position:absolute;left:5090;top:58277;width:32095;height:92;visibility:visible;mso-wrap-style:square;v-text-anchor:top" coordsize="32095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" path="m,l3209544,r,9144l,9144,,e" fillcolor="black" stroked="f" strokeweight="0">
                  <v:stroke miterlimit="83231f" joinstyle="miter"/>
                  <v:path arrowok="t" textboxrect="0,0,3209544,9144"/>
                </v:shape>
                <v:shape id="Shape 457189" o:spid="_x0000_s4432" style="position:absolute;left:16885;top:3413;width:92;height:55748;visibility:visible;mso-wrap-style:square;v-text-anchor:top" coordsize="9144,5574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" path="m,l9144,r,5574792l,5574792,,e" fillcolor="black" stroked="f" strokeweight="0">
                  <v:stroke miterlimit="83231f" joinstyle="miter"/>
                  <v:path arrowok="t" textboxrect="0,0,9144,5574792"/>
                </v:shape>
                <v:shape id="Shape 16405" o:spid="_x0000_s4433" style="position:absolute;left:11856;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" path="m100584,l911352,r3048,6096l917448,6096r,6096l920496,12192r3048,6096l926592,18288r,3048l929640,21336r9144,18288l941832,39624r12192,24384l957072,64008r3048,3048l966216,79248r3048,l969264,85344r3048,l972312,91440r3048,l975360,97536r3048,l978408,103632r3048,l981456,112776r3048,l984504,121920r3048,6095l990600,128015r,6097l993648,134112r,12191l996696,146303r,6097l999744,152400r,9144l1002792,161544r,12192l1005840,173736r,9144l1008888,182880r,18288l1011936,201168r,21335l1014984,222503r,60961l1011936,283464r,21336l1008888,304800r,15240l1005840,320040r,12192l1002792,332232r,12192l999744,344424r,9144l996696,353568r,9144l993648,362712r,6096l990600,368808r,12192l987552,381000r,6096l984504,387096r,6096l981456,393192r,9144l975360,405384r,6096l972312,411480r,6096l969264,417576r,6096l966216,423672r,6096l963168,429768r,6096l960120,435864r,6096l957072,441960r,6096l954024,448056r,3047l950976,451103r,6097l947928,457200r,3048l941832,463296r,6096l935736,472440r,3048l932688,478536r,6096l929640,484632r,3048l923544,490728r,6096l920496,496824r,3048l914400,502920r,3048l97536,505968r,-3048l94488,502920r,-6096l91440,496824r-3048,-3048l85344,493776r,-6096l82296,487680r-3048,-6096l76200,481584r,-6096l73152,475488r,-6096l70104,463296r-3048,l60960,451103r-3048,-3047l36576,405384r-3048,-3048l30480,402336r,-6096l27432,396240r,-18288l24384,377952r,-6096l21336,371856r,-6096l18288,365760r,-12192l15240,353568r,-9144l12192,344424r,-9144l9144,335280r,-12192l6096,323088r,-18288l3048,304800r,-21336l,283464,,219456r3048,l3048,198120r3048,l6096,185928r3048,l9144,167640r3048,l12192,161544r3048,l15240,155448r3048,l18288,143256r3048,l21336,131064r3048,l24384,124968r3048,l27432,118872r3048,-3048l30480,106680r3048,l33528,100584r3048,l36576,94488r3048,l39624,88392r3048,l42672,82296r3048,l45720,76200r3048,l48768,70103r6096,-3047l54864,64008r3048,l57912,60960r6096,-3048l64008,51815r3048,l67056,45720r3048,l70104,39624r3048,l73152,36576r3048,-3048l76200,27432r6096,-3048l82296,21336r6096,-3048l88392,15240r3048,l91440,12192,97536,9144r,-6096l100584,3048r,-3048xe" stroked="f" strokeweight="0">
                  <v:stroke miterlimit="83231f" joinstyle="miter"/>
                  <v:path arrowok="t" textboxrect="0,0,1014984,505968"/>
                </v:shape>
                <v:shape id="Shape 16406" o:spid="_x0000_s4434" style="position:absolute;left:11826;width:5090;height:5120;visibility:visible;mso-wrap-style:square;v-text-anchor:top" coordsize="509016,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" path="m100584,l509016,r,6096l103632,6096r-9144,9143l97536,15239,82296,27432r3048,l76200,39624,67056,57912r-6096,6096l64008,64008r-9144,6095l57912,70103,36576,112776r,3048l30480,118872r3048,l27432,137160r,6096l24384,149351r,6097l18288,164592r,3047l15240,173736r,12191l12192,192024r,6096l9144,204215r,15241l3048,222503r3048,l6096,281939r3048,1524l9144,301751r3048,6097l12192,316992r3048,6096l15240,329184r3048,6096l18288,338327r3048,6097l21336,350520r3048,6095l24384,359663r6096,18288l30480,384048r9144,18288l36576,402336r3048,3048l73152,460248r-3048,l76200,469392r9144,12192l82296,481584r12192,12192l91440,493776r12192,9144l100584,502920r3048,3048l509016,505968r,6095l100584,512063,94488,499872r-6096,-3048l85344,490727r-6096,-6095l76200,472439r-9144,-9143l36576,405384r-3048,l27432,387096r,-6096l18288,362712r,-6097l15240,353568r,-6096l12192,341376r,-3049l9144,332232r,-6096l6096,320039r,-12191l3048,304800r,-18288l,283463,,219456r3048,-3048l3048,201168r3048,-6096l6096,188976r3048,-6096l9144,170688r3048,-6096l18288,152400r,-6097l21336,140208r,-6096l30480,115824r,-6097l51816,70103r3048,-3047l57912,60960r6096,-6097l79248,24384r9144,-6096l91440,12192,97536,6096,100584,xe" fillcolor="black" stroked="f" strokeweight="0">
                  <v:stroke miterlimit="83231f" joinstyle="miter"/>
                  <v:path arrowok="t" textboxrect="0,0,509016,512063"/>
                </v:shape>
                <v:shape id="Shape 16407" o:spid="_x0000_s4435" style="position:absolute;left:16916;width:5121;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" path="m,l405384,r9144,9144l411480,9144r12192,12192l420624,21336r12192,12191l429768,33527r6096,6097l448056,57912r-3048,l460248,73151r-3048,l460248,76200r21336,39624l481584,124968r9144,12192l490728,143256r6096,12192l496824,161544r3048,3048l499872,172212r3048,1524l502920,179832r3048,6095l505968,198120r3048,6095l509016,220980r3048,1523l512064,280415r-3048,6097l509016,301751r-3048,6097l505968,316992r-3048,6096l502920,329184r-3048,6096l499872,341376r-3048,6096l496824,350520r-3048,6095l493776,359663r-6096,12193l487680,377951r-15240,27433l469392,408432r3048,l441960,460248r-6096,6096l438912,466344r-12192,15240l417576,493776r3048,l411480,502920r-6096,9143l,512063r,-6095l402336,505968r6096,-6096l414528,490727r6096,-6095l423672,478536r6096,-9144l432816,463296r6096,-6096l466344,405384r3048,l481584,374903r,-6095l487680,356615r,-3047l490728,347472r,-3048l493776,338327r,-6095l496824,326136r,-6097l499872,313944r,-9144l502920,298703r,-15240l505968,277368r,-51817l502920,222503r,-15240l499872,201168r,-12192l496824,182880r,-6096l493776,173736r,-6097l490728,164592r,-6096l484632,146303r,-6095l478536,128015r-3048,-3047l475488,118872,457200,79248r-3048,-3048l448056,67056r-6096,-6096l432816,42672r-6096,-6096l426720,30480,408432,12192,405384,6096,,6096,,xe" fillcolor="black" stroked="f" strokeweight="0">
                  <v:stroke miterlimit="83231f" joinstyle="miter"/>
                  <v:path arrowok="t" textboxrect="0,0,512064,512063"/>
                </v:shape>
                <v:shape id="Shape 457190" o:spid="_x0000_s4436" style="position:absolute;left:11856;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" path="m,l1014984,r,505968l,505968,,e" stroked="f" strokeweight="0">
                  <v:stroke miterlimit="83231f" joinstyle="miter"/>
                  <v:path arrowok="t" textboxrect="0,0,1014984,505968"/>
                </v:shape>
                <v:shape id="Shape 16409" o:spid="_x0000_s4437" style="position:absolute;left:11826;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" path="m,l3048,,510540,r,6096l6096,6096r,499872l510540,505968r,6096l,512064,,xe" fillcolor="black" stroked="f" strokeweight="0">
                  <v:stroke miterlimit="83231f" joinstyle="miter"/>
                  <v:path arrowok="t" textboxrect="0,0,510540,512064"/>
                </v:shape>
                <v:shape id="Shape 16410" o:spid="_x0000_s4438" style="position:absolute;left:16931;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" path="m,l510540,r,509016l507492,509016r,3048l,512064r,-6096l504444,505968r,-499872l,6096,,xe" fillcolor="black" stroked="f" strokeweight="0">
                  <v:stroke miterlimit="83231f" joinstyle="miter"/>
                  <v:path arrowok="t" textboxrect="0,0,510540,512064"/>
                </v:shape>
                <v:shape id="Shape 16411" o:spid="_x0000_s4439" style="position:absolute;left:11887;top:14782;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" path="m505968,r509016,295656l505968,594360,,295656,505968,xe" stroked="f" strokeweight="0">
                  <v:stroke miterlimit="83231f" joinstyle="miter"/>
                  <v:path arrowok="t" textboxrect="0,0,1014984,594360"/>
                </v:shape>
                <v:shape id="Shape 16412" o:spid="_x0000_s4440" style="position:absolute;left:11856;top:14752;width:5090;height:6004;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" path="m505968,r3040,l509008,4814r-1511,-878l5643,297188,507497,593463r1511,-887l509008,600456r-3040,l505968,597408,,298704r,-3048l505968,xe" fillcolor="black" stroked="f" strokeweight="0">
                  <v:stroke miterlimit="83231f" joinstyle="miter"/>
                  <v:path arrowok="t" textboxrect="0,0,509008,600456"/>
                </v:shape>
                <v:shape id="Shape 16413" o:spid="_x0000_s4441" style="position:absolute;left:16946;top:14752;width:5121;height:6004;visibility:visible;mso-wrap-style:square;v-text-anchor:top" coordsize="51207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" path="m,l8,,509024,295656r3048,l512072,298704r-3048,l8,597408r,3048l,600456r,-7880l503366,297188,,4814,,xe" fillcolor="black" stroked="f" strokeweight="0">
                  <v:stroke miterlimit="83231f" joinstyle="miter"/>
                  <v:path arrowok="t" textboxrect="0,0,512072,600456"/>
                </v:shape>
                <v:shape id="Shape 457191" o:spid="_x0000_s4442" style="position:absolute;left:11856;top:21976;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" path="m,l1014984,r,505968l,505968,,e" stroked="f" strokeweight="0">
                  <v:stroke miterlimit="83231f" joinstyle="miter"/>
                  <v:path arrowok="t" textboxrect="0,0,1014984,505968"/>
                </v:shape>
                <v:shape id="Shape 16415" o:spid="_x0000_s4443" style="position:absolute;left:11826;top:21945;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" path="m,l3048,,510540,r,6096l6096,6096r,499872l510540,505968r,6096l,512064,,xe" fillcolor="black" stroked="f" strokeweight="0">
                  <v:stroke miterlimit="83231f" joinstyle="miter"/>
                  <v:path arrowok="t" textboxrect="0,0,510540,512064"/>
                </v:shape>
                <v:shape id="Shape 16416" o:spid="_x0000_s4444" style="position:absolute;left:16931;top:21945;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" path="m,l510540,r,509016l507492,509016r,3048l,512064r,-6096l504444,505968r,-499872l,6096,,xe" fillcolor="black" stroked="f" strokeweight="0">
                  <v:stroke miterlimit="83231f" joinstyle="miter"/>
                  <v:path arrowok="t" textboxrect="0,0,510540,512064"/>
                </v:shape>
                <v:shape id="Shape 16417" o:spid="_x0000_s4445" style="position:absolute;left:12405;top:21945;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" path="m,l6096,r,3048l6096,509016r-3048,l3048,512064r-3048,l,xe" fillcolor="black" stroked="f" strokeweight="0">
                  <v:stroke miterlimit="83231f" joinstyle="miter"/>
                  <v:path arrowok="t" textboxrect="0,0,6096,512064"/>
                </v:shape>
                <v:shape id="Shape 16418" o:spid="_x0000_s4446" style="position:absolute;left:21396;top:21945;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" path="m,l6096,r,509016l3048,509016r,3048l,512064r,-3048l,xe" fillcolor="black" stroked="f" strokeweight="0">
                  <v:stroke miterlimit="83231f" joinstyle="miter"/>
                  <v:path arrowok="t" textboxrect="0,0,6096,512064"/>
                </v:shape>
                <v:shape id="Shape 457192" o:spid="_x0000_s4447" style="position:absolute;left:11856;top:35509;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" path="m,l1014984,r,505968l,505968,,e" stroked="f" strokeweight="0">
                  <v:stroke miterlimit="83231f" joinstyle="miter"/>
                  <v:path arrowok="t" textboxrect="0,0,1014984,505968"/>
                </v:shape>
                <v:shape id="Shape 16420" o:spid="_x0000_s4448" style="position:absolute;left:11826;top:35478;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" path="m,l3048,,510540,r,6096l6096,6096r,499872l510540,505968r,6096l,512064,,xe" fillcolor="black" stroked="f" strokeweight="0">
                  <v:stroke miterlimit="83231f" joinstyle="miter"/>
                  <v:path arrowok="t" textboxrect="0,0,510540,512064"/>
                </v:shape>
                <v:shape id="Shape 16421" o:spid="_x0000_s4449" style="position:absolute;left:16931;top:35478;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" path="m,l510540,r,509016l507492,509016r,3048l,512064r,-6096l504444,505968r,-499872l,6096,,xe" fillcolor="black" stroked="f" strokeweight="0">
                  <v:stroke miterlimit="83231f" joinstyle="miter"/>
                  <v:path arrowok="t" textboxrect="0,0,510540,512064"/>
                </v:shape>
                <v:shape id="Shape 16422" o:spid="_x0000_s4450" style="position:absolute;left:11887;top:41849;width:10150;height:5882;visibility:visible;mso-wrap-style:square;v-text-anchor:top" coordsize="1014984,58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" path="m505968,r509016,292608l505968,588264,,292608,505968,xe" stroked="f" strokeweight="0">
                  <v:stroke miterlimit="83231f" joinstyle="miter"/>
                  <v:path arrowok="t" textboxrect="0,0,1014984,588264"/>
                </v:shape>
                <v:shape id="Shape 16423" o:spid="_x0000_s4451" style="position:absolute;left:11856;top:41818;width:5090;height:5944;visibility:visible;mso-wrap-style:square;v-text-anchor:top" coordsize="509008,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" path="m505968,r3040,l509008,4796r-1511,-869l5670,294140,507497,587376r1511,-878l509008,594360r-3040,l505968,591312,,295656r,-3048l505968,xe" fillcolor="black" stroked="f" strokeweight="0">
                  <v:stroke miterlimit="83231f" joinstyle="miter"/>
                  <v:path arrowok="t" textboxrect="0,0,509008,594360"/>
                </v:shape>
                <v:shape id="Shape 16424" o:spid="_x0000_s4452" style="position:absolute;left:16946;top:41818;width:5121;height:5944;visibility:visible;mso-wrap-style:square;v-text-anchor:top" coordsize="51207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" path="m,l8,,509024,292608r3048,l512072,295656r-3048,l8,591312r,3048l,594360r,-7862l503339,294140,,4796,,xe" fillcolor="black" stroked="f" strokeweight="0">
                  <v:stroke miterlimit="83231f" joinstyle="miter"/>
                  <v:path arrowok="t" textboxrect="0,0,512072,594360"/>
                </v:shape>
                <v:shape id="Shape 457193" o:spid="_x0000_s4453" style="position:absolute;left:11856;top:49042;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" path="m,l1014984,r,505968l,505968,,e" stroked="f" strokeweight="0">
                  <v:stroke miterlimit="83231f" joinstyle="miter"/>
                  <v:path arrowok="t" textboxrect="0,0,1014984,505968"/>
                </v:shape>
                <v:shape id="Shape 16426" o:spid="_x0000_s4454" style="position:absolute;left:11826;top:49011;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" path="m,l3048,,510540,r,3048l6096,3048r,502920l510540,505968r,6096l,512064,,xe" fillcolor="black" stroked="f" strokeweight="0">
                  <v:stroke miterlimit="83231f" joinstyle="miter"/>
                  <v:path arrowok="t" textboxrect="0,0,510540,512064"/>
                </v:shape>
                <v:shape id="Shape 16427" o:spid="_x0000_s4455" style="position:absolute;left:16931;top:49011;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" path="m,l510540,r,509016l507492,509016r,3048l,512064r,-6096l504444,505968r,-502920l,3048,,xe" fillcolor="black" stroked="f" strokeweight="0">
                  <v:stroke miterlimit="83231f" joinstyle="miter"/>
                  <v:path arrowok="t" textboxrect="0,0,510540,512064"/>
                </v:shape>
                <v:shape id="Shape 16428" o:spid="_x0000_s4456" style="position:absolute;left:12405;top:49011;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" path="m,l6096,r,3048l6096,509016r-3048,l3048,512064r-3048,l,xe" fillcolor="black" stroked="f" strokeweight="0">
                  <v:stroke miterlimit="83231f" joinstyle="miter"/>
                  <v:path arrowok="t" textboxrect="0,0,6096,512064"/>
                </v:shape>
                <v:shape id="Shape 16429" o:spid="_x0000_s4457" style="position:absolute;left:21396;top:49011;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" path="m,l6096,r,509016l3048,509016r,3048l,512064r,-3048l,xe" fillcolor="black" stroked="f" strokeweight="0">
                  <v:stroke miterlimit="83231f" joinstyle="miter"/>
                  <v:path arrowok="t" textboxrect="0,0,6096,512064"/>
                </v:shape>
                <v:shape id="Shape 16430" o:spid="_x0000_s4458" style="position:absolute;left:11887;top:55321;width:10150;height:5943;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" path="m505968,r509016,298704l505968,594360,,298704,505968,xe" stroked="f" strokeweight="0">
                  <v:stroke miterlimit="83231f" joinstyle="miter"/>
                  <v:path arrowok="t" textboxrect="0,0,1014984,594360"/>
                </v:shape>
                <v:shape id="Shape 16431" o:spid="_x0000_s4459" style="position:absolute;left:11856;top:55290;width:5090;height:6005;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" path="m505968,r3040,l509008,4831r-1511,-886l5643,300220,507497,593472r1511,-878l509008,600456r-3040,l505968,597408,,301752r,-3048l505968,xe" fillcolor="black" stroked="f" strokeweight="0">
                  <v:stroke miterlimit="83231f" joinstyle="miter"/>
                  <v:path arrowok="t" textboxrect="0,0,509008,600456"/>
                </v:shape>
                <v:shape id="Shape 16432" o:spid="_x0000_s4460" style="position:absolute;left:16946;top:55290;width:5121;height:6005;visibility:visible;mso-wrap-style:square;v-text-anchor:top" coordsize="51207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" path="m,l8,,509024,298704r3048,l512072,301752r-3048,l8,597408r,3048l,600456r,-7862l503366,300220,,4831,,xe" fillcolor="black" stroked="f" strokeweight="0">
                  <v:stroke miterlimit="83231f" joinstyle="miter"/>
                  <v:path arrowok="t" textboxrect="0,0,512072,600456"/>
                </v:shape>
                <v:shape id="Shape 457194" o:spid="_x0000_s4461" style="position:absolute;left:30;top:28742;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" path="m,l1014984,r,505968l,505968,,e" stroked="f" strokeweight="0">
                  <v:stroke miterlimit="83231f" joinstyle="miter"/>
                  <v:path arrowok="t" textboxrect="0,0,1014984,505968"/>
                </v:shape>
                <v:shape id="Shape 16434" o:spid="_x0000_s4462" style="position:absolute;top:28712;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6435" o:spid="_x0000_s4463" style="position:absolute;left:5105;top:28712;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457195" o:spid="_x0000_s4464" style="position:absolute;left:23682;top:28742;width:10120;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" path="m,l1011936,r,505968l,505968,,e" stroked="f" strokeweight="0">
                  <v:stroke miterlimit="83231f" joinstyle="miter"/>
                  <v:path arrowok="t" textboxrect="0,0,1011936,505968"/>
                </v:shape>
                <v:shape id="Shape 16437" o:spid="_x0000_s4465" style="position:absolute;left:23652;top:28712;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16438" o:spid="_x0000_s4466" style="position:absolute;left:28742;top:28712;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" path="m,l509016,r,509016l505968,509016r,3048l,512064r,-6096l502920,505968r,-499872l,6096,,xe" fillcolor="black" stroked="f" strokeweight="0">
                  <v:stroke miterlimit="83231f" joinstyle="miter"/>
                  <v:path arrowok="t" textboxrect="0,0,509016,512064"/>
                </v:shape>
                <v:shape id="Shape 457196" o:spid="_x0000_s4467" style="position:absolute;left:23682;top:15239;width:10120;height:5091;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" path="m,l1011936,r,509016l,509016,,e" stroked="f" strokeweight="0">
                  <v:stroke miterlimit="83231f" joinstyle="miter"/>
                  <v:path arrowok="t" textboxrect="0,0,1011936,509016"/>
                </v:shape>
                <v:shape id="Shape 16440" o:spid="_x0000_s4468" style="position:absolute;left:23652;top:15209;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" path="m,l3048,,509016,r,6097l6096,6097r,502919l509016,509016r,3048l6096,512064r-6096,l,xe" fillcolor="black" stroked="f" strokeweight="0">
                  <v:stroke miterlimit="83231f" joinstyle="miter"/>
                  <v:path arrowok="t" textboxrect="0,0,509016,512064"/>
                </v:shape>
                <v:shape id="Shape 16441" o:spid="_x0000_s4469" style="position:absolute;left:28742;top:15209;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" path="m,l509016,r,512064l502920,512064,,512064r,-3048l502920,509016r,-502919l,6097,,xe" fillcolor="black" stroked="f" strokeweight="0">
                  <v:stroke miterlimit="83231f" joinstyle="miter"/>
                  <v:path arrowok="t" textboxrect="0,0,509016,512064"/>
                </v:shape>
                <v:shape id="Shape 16442" o:spid="_x0000_s4470" style="position:absolute;left:24201;top:15209;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" path="m,l6096,r,3049l6096,512064r-6096,l,xe" fillcolor="black" stroked="f" strokeweight="0">
                  <v:stroke miterlimit="83231f" joinstyle="miter"/>
                  <v:path arrowok="t" textboxrect="0,0,6096,512064"/>
                </v:shape>
                <v:shape id="Shape 457197" o:spid="_x0000_s4471" style="position:absolute;left:33223;top:15209;width:91;height:5121;visibility:visible;mso-wrap-style:square;v-text-anchor:top" coordsize="91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" path="m,l9144,r,512064l,512064,,e" fillcolor="black" stroked="f" strokeweight="0">
                  <v:stroke miterlimit="83231f" joinstyle="miter"/>
                  <v:path arrowok="t" textboxrect="0,0,9144,512064"/>
                </v:shape>
                <v:shape id="Shape 457198" o:spid="_x0000_s4472" style="position:absolute;left:23682;top:42275;width:10120;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" path="m,l1011936,r,505968l,505968,,e" stroked="f" strokeweight="0">
                  <v:stroke miterlimit="83231f" joinstyle="miter"/>
                  <v:path arrowok="t" textboxrect="0,0,1011936,505968"/>
                </v:shape>
                <v:shape id="Shape 16445" o:spid="_x0000_s4473" style="position:absolute;left:23652;top:42245;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16446" o:spid="_x0000_s4474" style="position:absolute;left:28742;top:42245;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" path="m,l509016,r,509016l505968,509016r,3048l,512064r,-6096l502920,505968r,-499872l,6096,,xe" fillcolor="black" stroked="f" strokeweight="0">
                  <v:stroke miterlimit="83231f" joinstyle="miter"/>
                  <v:path arrowok="t" textboxrect="0,0,509016,512064"/>
                </v:shape>
                <v:shape id="Shape 457199" o:spid="_x0000_s4475" style="position:absolute;left:28773;top:59131;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" path="m,l9144,r,9144l,9144,,e" fillcolor="black" stroked="f" strokeweight="0">
                  <v:stroke miterlimit="83231f" joinstyle="miter"/>
                  <v:path arrowok="t" textboxrect="0,0,9144,9144"/>
                </v:shape>
                <v:shape id="Shape 457200" o:spid="_x0000_s4476" style="position:absolute;left:37155;top:17769;width:91;height:44775;visibility:visible;mso-wrap-style:square;v-text-anchor:top" coordsize="9144,4477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" path="m,l9144,r,4477512l,4477512,,e" fillcolor="black" stroked="f" strokeweight="0">
                  <v:stroke miterlimit="83231f" joinstyle="miter"/>
                  <v:path arrowok="t" textboxrect="0,0,9144,4477512"/>
                </v:shape>
                <v:shape id="Shape 457201" o:spid="_x0000_s4477" style="position:absolute;left:35478;top:30419;width:92;height:14386;visibility:visible;mso-wrap-style:square;v-text-anchor:top" coordsize="9144,1438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" path="m,l9144,r,1438656l,1438656,,e" fillcolor="black" stroked="f" strokeweight="0">
                  <v:stroke miterlimit="83231f" joinstyle="miter"/>
                  <v:path arrowok="t" textboxrect="0,0,9144,1438656"/>
                </v:shape>
                <v:shape id="Shape 457202" o:spid="_x0000_s4478" style="position:absolute;left:5090;top:13533;width:11826;height:91;visibility:visible;mso-wrap-style:square;v-text-anchor:top" coordsize="11826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" path="m,l1182624,r,9144l,9144,,e" fillcolor="black" stroked="f" strokeweight="0">
                  <v:stroke miterlimit="83231f" joinstyle="miter"/>
                  <v:path arrowok="t" textboxrect="0,0,1182624,9144"/>
                </v:shape>
                <v:shape id="Shape 16451" o:spid="_x0000_s4479" style="position:absolute;left:32156;top:60899;width:10089;height:5059;visibility:visible;mso-wrap-style:square;v-text-anchor:top" coordsize="1008888,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" path="m97536,l908304,r,3049l911352,3049r3048,6095l917448,12192r3048,l920496,18288r3048,l923544,24384r3048,l929640,30480r3048,l932688,36576r3048,l935736,42673r3048,l938784,48768r3048,l944880,54864r3048,l947928,57912r3048,l950976,64008r3048,l954024,76200r3048,l957072,85344r3048,l960120,91440r3048,l963168,97536r3048,l966216,103632r3048,l969264,106680r3048,l972312,112776r3048,l975360,118873r3048,l978408,124968r3048,l981456,131064r3048,l984504,143256r3048,l987552,149352r3048,l990600,155449r3048,l993648,164592r3048,l996696,176784r3048,l999744,201168r3048,l1002792,216409r3048,l1005840,240792r3048,l1008888,301752r-3048,l1005840,326136r-3048,l1002792,335280r-3048,l999744,362712r-6096,3048l993648,377952r-3048,l990600,390144r-6096,3048l984504,396240r-3048,l981456,402336r-3048,l978408,411480r-3048,l975360,417576r-3048,l972312,423673r-3048,l969264,429768r-6096,3048l963168,438912r-3048,l960120,441960r-3048,l957072,448056r-3048,3048l954024,454152r-6096,3048l947928,463297r-3048,l944880,469392r-6096,3048l938784,475488r-6096,3048l932688,484632r-6096,3048l926592,490728r-6096,l920496,496824r-3048,l917448,499873r-6096,l911352,505968r-816864,l94488,496824r-3048,l88392,490728r-3048,l85344,487680r-3048,l79248,481584r-3048,l67056,463297r-3048,l54864,445009r-3048,-3049l45720,429768r,-6095l42672,423673r,-6097l39624,417576r,-6096l36576,411480r,-6096l33528,405384r,-6096l30480,399288r,-6096l27432,393192r,-3048l24384,390144r,-9144l21336,381000r,-6096l18288,374904r,-6095l15240,368809r,-12193l12192,356616r,-9143l9144,347473r,-12193l6096,335280r,-9144l3048,326136r,-18287l,307849,,201168r3048,l3048,188976r3048,l6096,170688r3048,l9144,161544r3048,l12192,155449r3048,l15240,146304r3048,l18288,134112r3048,l21336,128016r3048,l24384,121920r3048,l27432,115824r3048,l30480,106680r6096,-3048l36576,97536r3048,l39624,91440r3048,l42672,85344r3048,l45720,73152r3048,l48768,67056r3048,l51816,60960r3048,l54864,57912r6096,l60960,51816r3048,l64008,45720r3048,l67056,39624r3048,l70104,36576r6096,l76200,30480r3048,l79248,24384r3048,l82296,21336r6096,-3048l88392,12192r3048,l94488,9144r,-6095l97536,3049,97536,xe" stroked="f" strokeweight="0">
                  <v:stroke miterlimit="83231f" joinstyle="miter"/>
                  <v:path arrowok="t" textboxrect="0,0,1008888,505968"/>
                </v:shape>
                <v:shape id="Shape 16452" o:spid="_x0000_s4480" style="position:absolute;left:32125;top:60868;width:10150;height:5121;visibility:visible;mso-wrap-style:square;v-text-anchor:top" coordsize="101498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" path="m97536,l911352,r3048,3048l917448,3048r3048,6096l917448,9144r6096,6096l926592,15240r3048,6096l926592,21336r6096,6096l935736,27432r9144,18288l941832,45720r6096,6096l950976,51816r12192,27432l966216,88392r24384,45720l990600,140208r9144,18289l999744,161544r3048,6096l1002792,173736r,3048l1002792,185928r3048,6096l1005840,198120r3048,6096l1008888,213360r3048,6096l1011936,240792r3048,l1014984,301752r-3048,3048l1011936,323088r-3048,6096l1008888,335280r-3048,l1002792,338328r,-3048l1002792,332232r,-6096l1005840,320040r,-18288l1008888,298704r,-54864l1005840,240792r,-18288l1002792,216408r,-21336l999744,188976r,-6096l996696,176784r,-6096l993648,164592r,-6095l984504,143256r,-6096l960120,91440r-3048,-9143l944880,54864r-6096,-6096l929640,30480r-6096,-6096l920496,15240r-6096,-3048l911352,6097r-809244,l100584,9144r-3048,l94488,15240r3048,l94488,18288r-3048,l85344,24384r3048,l82296,36576r-3048,l79248,39624r-4064,2032l67056,57912r-3048,l57912,60960r3048,l42672,103632r-3048,l36576,106680r3048,l36576,109728r,6096l24384,140208r,6096l21336,152400r,6097l18288,161544r-3048,l12192,164592r3048,l15240,170688r-3048,6096l12192,188976r-3048,6096l9144,201168r-3048,3048l6096,222504r-3048,l3048,283464r,3048l6096,286512r,15240l9144,307848r,12192l12192,326136r,9144l15240,335280r,6096l18288,347472r,3048l21336,356616r,6096l30480,381000r,3048l51816,429768r-3048,l51816,432816r3048,l70104,460248r-3048,l73152,466344r3048,l82296,478536r-3048,l88392,487680r3048,l94488,493776r-3048,l97536,496824r3048,6096l97536,502920r3048,3048l908304,505968r3048,-6096l917448,496824r12192,-12192l932688,478536r9144,-9144l947928,457200r9144,-9144l963168,432816r3048,-3048l975360,411480r3048,-3048l978408,402336r6096,-9144l987552,390144r3048,-6096l990600,377952r3048,-6096l993648,365760r3048,-3048l999744,356616r,-6096l1002792,347472r,-9144l1005840,338328r,12192l1002792,353568r,12192l999744,365760r-3048,3048l999744,368808r,6096l996696,381000r,6097l993648,393192r-3048,l987552,396240r3048,l984504,405384r,6096l981456,411480r-3048,3048l981456,414528r-9144,18288l969264,432816r-3048,3048l969264,435864r-9144,15240l957072,451104r-6096,9144l954024,460248r-6096,12192l944880,472440r-9144,9144l938784,481584r-3048,6096l932688,487680r-9144,6096l926592,493776r-3048,6096l920496,499872r,3048l916432,504952r-2032,4064l911352,509016r,3048l97536,512064r,-6096l94488,499872,76200,481584,70104,469392r-6096,-6095l48768,435864r,-3048l24384,387097r,-3049l15240,365760r,-6096l12192,353568r,-3048l9144,344424r,-6096l6096,335280r,-6096l3048,323088r,-33528l,286512,,222504r3048,-3048l3048,201168r,-3048l3048,192024r3048,-6096l6096,173736r3048,-6096l9144,161544r6096,-6096l15240,149352r3048,-6096l18288,137160,30480,112776r,-3048l33528,103632r3048,-3048l54864,60960r6096,-6096l70104,36576r6096,-3048l82296,21336,97536,6097,97536,xe" fillcolor="black" stroked="f" strokeweight="0">
                  <v:stroke miterlimit="83231f" joinstyle="miter"/>
                  <v:path arrowok="t" textboxrect="0,0,1014984,512064"/>
                </v:shape>
                <v:shape id="Shape 16453" o:spid="_x0000_s4481" style="position:absolute;left:36819;top:60167;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" path="m,l67056,r,3048l64008,3048r,6096l60960,9144r,6095l57912,15239r,12193l54864,27432r,6095l51816,33527r,3048l48768,36575r,6097l45720,42672r,6096l42672,48768r,6095l39624,54863r,6097l36576,60960r,6096l30480,67056r,-3048l18288,39624,15240,36575,9144,24384r,-6097l,xe" fillcolor="black" stroked="f" strokeweight="0">
                  <v:stroke miterlimit="83231f" joinstyle="miter"/>
                  <v:path arrowok="t" textboxrect="0,0,67056,67056"/>
                </v:shape>
                <v:shape id="Shape 16454" o:spid="_x0000_s4482" style="position:absolute;left:36819;top:60167;width:671;height:701;visibility:visible;mso-wrap-style:square;v-text-anchor:top" coordsize="67056,7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" path="m,l67056,,33528,70103,,e" filled="f" strokeweight=".24pt">
                  <v:stroke endcap="round"/>
                  <v:path arrowok="t" textboxrect="0,0,67056,70103"/>
                </v:shape>
                <v:shape id="Shape 16455" o:spid="_x0000_s4483" style="position:absolute;left:16916;top:30114;width:670;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" path="m67056,r,67056l,30480,67056,xe" fillcolor="black" strokeweight=".24pt">
                  <v:stroke endcap="round"/>
                  <v:path arrowok="t" textboxrect="0,0,67056,67056"/>
                </v:shape>
                <v:shape id="Shape 16456" o:spid="_x0000_s4484" style="position:absolute;left:16245;top:13197;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" path="m,l67056,36576,,67056,,xe" fillcolor="black" strokeweight=".24pt">
                  <v:stroke endcap="round"/>
                  <v:path arrowok="t" textboxrect="0,0,67056,67056"/>
                </v:shape>
                <v:rect id="Rectangle 16457" o:spid="_x0000_s4485" style="position:absolute;left:36240;top:66713;width:797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370-93/d075</w:t>
                        </w:r>
                      </w:p>
                    </w:txbxContent>
                  </v:textbox>
                </v:rect>
                <v:shape id="Shape 16458" o:spid="_x0000_s4486" style="position:absolute;left:36515;top:57972;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" path="m,l67056,33528,,67056,,xe" fillcolor="black" strokeweight=".24pt">
                  <v:stroke endcap="round"/>
                  <v:path arrowok="t" textboxrect="0,0,67056,67056"/>
                </v:shape>
                <v:rect id="Rectangle 16459" o:spid="_x0000_s4487" style="position:absolute;left:14051;top:1616;width:761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AC_</w:t>
                        </w:r>
                      </w:p>
                    </w:txbxContent>
                  </v:textbox>
                </v:rect>
                <v:rect id="Rectangle 16460" o:spid="_x0000_s4488" style="position:absolute;left:14417;top:2774;width:664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oefficients</w:t>
                        </w:r>
                      </w:p>
                    </w:txbxContent>
                  </v:textbox>
                </v:rect>
                <v:rect id="Rectangle 16461" o:spid="_x0000_s4489" style="position:absolute;left:14965;top:8961;width:517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min</w:t>
                        </w:r>
                      </w:p>
                    </w:txbxContent>
                  </v:textbox>
                </v:rect>
                <v:rect id="Rectangle 16462" o:spid="_x0000_s4490" style="position:absolute;left:14996;top:16825;width:508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EOB</w:t>
                        </w:r>
                      </w:p>
                    </w:txbxContent>
                  </v:textbox>
                </v:rect>
                <v:rect id="Rectangle 16463" o:spid="_x0000_s4491" style="position:absolute;left:16672;top:17983;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6464" o:spid="_x0000_s4492" style="position:absolute;left:21854;top:16764;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6465" o:spid="_x0000_s4493" style="position:absolute;left:17312;top:20970;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6466" o:spid="_x0000_s4494" style="position:absolute;left:26091;top:17313;width:708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1(SE)</w:t>
                        </w:r>
                      </w:p>
                    </w:txbxContent>
                  </v:textbox>
                </v:rect>
                <v:rect id="Rectangle 16467" o:spid="_x0000_s4495" style="position:absolute;left:14264;top:24049;width:708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0(SE)</w:t>
                        </w:r>
                      </w:p>
                    </w:txbxContent>
                  </v:textbox>
                </v:rect>
                <v:rect id="Rectangle 40671" o:spid="_x0000_s4496" style="position:absolute;left:3078;top:30907;width:534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v:rect id="Rectangle 40672" o:spid="_x0000_s4497" style="position:absolute;left:26730;top:30907;width:538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v:rect id="Rectangle 16469" o:spid="_x0000_s4498" style="position:absolute;left:14782;top:37674;width:566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V = ZZ(K)</w:t>
                        </w:r>
                      </w:p>
                    </w:txbxContent>
                  </v:textbox>
                </v:rect>
                <v:rect id="Rectangle 16470" o:spid="_x0000_s4499" style="position:absolute;left:15788;top:43861;width:30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V = 0</w:t>
                        </w:r>
                      </w:p>
                    </w:txbxContent>
                  </v:textbox>
                </v:rect>
                <v:rect id="Rectangle 16471" o:spid="_x0000_s4500" style="position:absolute;left:16672;top:44989;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6472" o:spid="_x0000_s4501" style="position:absolute;left:21854;top:43800;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6473" o:spid="_x0000_s4502" style="position:absolute;left:17312;top:48037;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6474" o:spid="_x0000_s4503" style="position:absolute;left:26152;top:44257;width:691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0(S0)</w:t>
                        </w:r>
                      </w:p>
                    </w:txbxContent>
                  </v:textbox>
                </v:rect>
                <v:rect id="Rectangle 16475" o:spid="_x0000_s4504" style="position:absolute;left:13777;top:50628;width:691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1(S0)</w:t>
                        </w:r>
                      </w:p>
                    </w:txbxContent>
                  </v:textbox>
                </v:rect>
                <v:rect id="Rectangle 16476" o:spid="_x0000_s4505" style="position:absolute;left:13777;top:51755;width:837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V(S0)</w:t>
                        </w:r>
                      </w:p>
                    </w:txbxContent>
                  </v:textbox>
                </v:rect>
                <v:rect id="Rectangle 16477" o:spid="_x0000_s4506" style="position:absolute;left:15453;top:57364;width:39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Se</w:t>
                        </w:r>
                      </w:p>
                    </w:txbxContent>
                  </v:textbox>
                </v:rect>
                <v:rect id="Rectangle 16478" o:spid="_x0000_s4507" style="position:absolute;left:16672;top:58522;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6479" o:spid="_x0000_s4508" style="position:absolute;left:22372;top:57333;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6480" o:spid="_x0000_s4509" style="position:absolute;left:10058;top:57333;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6481" o:spid="_x0000_s4510" style="position:absolute;left:36027;top:63033;width:311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409" w:line="265" w:lineRule="auto"/>
        <w:ind w:left="141" w:right="172"/>
        <w:jc w:val="center"/>
      </w:pPr>
      <w:r>
        <w:rPr>
          <w:b/>
        </w:rPr>
        <w:t>Figure F.5 – AC coding model for arithmetic coding</w:t>
      </w:r>
    </w:p>
    <w:p w:rsidR="00094CB9" w:rsidRDefault="00FE5CBC">
      <w:pPr>
        <w:spacing w:after="159" w:line="265" w:lineRule="auto"/>
        <w:ind w:left="-5" w:right="0"/>
        <w:jc w:val="left"/>
      </w:pPr>
      <w:r>
        <w:rPr>
          <w:color w:val="FFFFFF"/>
        </w:rPr>
        <w:lastRenderedPageBreak/>
        <w:t>Figure F.5 [D75] = 21 cm = 821 %</w:t>
      </w:r>
    </w:p>
    <w:p w:rsidR="00094CB9" w:rsidRDefault="00FE5CBC">
      <w:pPr>
        <w:spacing w:after="526" w:line="259" w:lineRule="auto"/>
        <w:ind w:left="3792" w:right="0" w:firstLine="0"/>
        <w:jc w:val="left"/>
      </w:pPr>
      <w:r>
        <w:rPr>
          <w:rFonts w:ascii="Calibri" w:eastAsia="Calibri" w:hAnsi="Calibri" w:cs="Calibri"/>
          <w:noProof/>
          <w:sz w:val="22"/>
        </w:rPr>
        <mc:AlternateContent>
          <mc:Choice Requires="wpg">
            <w:drawing>
              <wp:inline distT="0" distB="0" distL="0" distR="0">
                <wp:extent cx="1026460" cy="4016535"/>
                <wp:effectExtent l="0" t="0" r="0" b="0"/>
                <wp:docPr id="294445" name="Group 294445"/>
                <wp:cNvGraphicFramePr/>
                <a:graphic xmlns:a="http://schemas.openxmlformats.org/drawingml/2006/main">
                  <a:graphicData uri="http://schemas.microsoft.com/office/word/2010/wordprocessingGroup">
                    <wpg:wgp>
                      <wpg:cNvGrpSpPr/>
                      <wpg:grpSpPr>
                        <a:xfrm>
                          <a:off x="0" y="0"/>
                          <a:ext cx="1026460" cy="4016535"/>
                          <a:chOff x="0" y="0"/>
                          <a:chExt cx="1026460" cy="4016535"/>
                        </a:xfrm>
                      </wpg:grpSpPr>
                      <wps:wsp>
                        <wps:cNvPr id="457203" name="Shape 457203"/>
                        <wps:cNvSpPr/>
                        <wps:spPr>
                          <a:xfrm>
                            <a:off x="509016" y="170688"/>
                            <a:ext cx="9144" cy="3547872"/>
                          </a:xfrm>
                          <a:custGeom>
                            <a:avLst/>
                            <a:gdLst/>
                            <a:ahLst/>
                            <a:cxnLst/>
                            <a:rect l="0" t="0" r="0" b="0"/>
                            <a:pathLst>
                              <a:path w="9144" h="3547872">
                                <a:moveTo>
                                  <a:pt x="0" y="0"/>
                                </a:moveTo>
                                <a:lnTo>
                                  <a:pt x="9144" y="0"/>
                                </a:lnTo>
                                <a:lnTo>
                                  <a:pt x="9144" y="3547872"/>
                                </a:lnTo>
                                <a:lnTo>
                                  <a:pt x="0" y="354787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89" name="Shape 16489"/>
                        <wps:cNvSpPr/>
                        <wps:spPr>
                          <a:xfrm>
                            <a:off x="3048" y="3048"/>
                            <a:ext cx="1014984" cy="505968"/>
                          </a:xfrm>
                          <a:custGeom>
                            <a:avLst/>
                            <a:gdLst/>
                            <a:ahLst/>
                            <a:cxnLst/>
                            <a:rect l="0" t="0" r="0" b="0"/>
                            <a:pathLst>
                              <a:path w="1014984" h="505968">
                                <a:moveTo>
                                  <a:pt x="103632"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47928" y="45720"/>
                                </a:lnTo>
                                <a:lnTo>
                                  <a:pt x="950976" y="45720"/>
                                </a:lnTo>
                                <a:lnTo>
                                  <a:pt x="950976" y="51815"/>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8"/>
                                </a:lnTo>
                                <a:lnTo>
                                  <a:pt x="984504" y="109728"/>
                                </a:lnTo>
                                <a:lnTo>
                                  <a:pt x="984504" y="112776"/>
                                </a:lnTo>
                                <a:lnTo>
                                  <a:pt x="987552" y="112776"/>
                                </a:lnTo>
                                <a:lnTo>
                                  <a:pt x="987552" y="118872"/>
                                </a:lnTo>
                                <a:lnTo>
                                  <a:pt x="990600" y="118872"/>
                                </a:lnTo>
                                <a:lnTo>
                                  <a:pt x="990600" y="128015"/>
                                </a:lnTo>
                                <a:lnTo>
                                  <a:pt x="993648" y="128015"/>
                                </a:lnTo>
                                <a:lnTo>
                                  <a:pt x="993648" y="134112"/>
                                </a:lnTo>
                                <a:lnTo>
                                  <a:pt x="996696" y="134112"/>
                                </a:lnTo>
                                <a:lnTo>
                                  <a:pt x="996696" y="140208"/>
                                </a:lnTo>
                                <a:lnTo>
                                  <a:pt x="999744" y="140208"/>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6512"/>
                                </a:lnTo>
                                <a:lnTo>
                                  <a:pt x="1011936" y="286512"/>
                                </a:lnTo>
                                <a:lnTo>
                                  <a:pt x="1011936" y="307848"/>
                                </a:lnTo>
                                <a:lnTo>
                                  <a:pt x="1008888" y="307848"/>
                                </a:lnTo>
                                <a:lnTo>
                                  <a:pt x="1008888" y="320040"/>
                                </a:lnTo>
                                <a:lnTo>
                                  <a:pt x="1005840" y="320040"/>
                                </a:lnTo>
                                <a:lnTo>
                                  <a:pt x="1005840" y="338328"/>
                                </a:lnTo>
                                <a:lnTo>
                                  <a:pt x="1002792" y="338328"/>
                                </a:lnTo>
                                <a:lnTo>
                                  <a:pt x="1002792" y="347472"/>
                                </a:lnTo>
                                <a:lnTo>
                                  <a:pt x="999744" y="347472"/>
                                </a:lnTo>
                                <a:lnTo>
                                  <a:pt x="999744" y="362712"/>
                                </a:lnTo>
                                <a:lnTo>
                                  <a:pt x="996696" y="362712"/>
                                </a:lnTo>
                                <a:lnTo>
                                  <a:pt x="996696" y="374903"/>
                                </a:lnTo>
                                <a:lnTo>
                                  <a:pt x="993648" y="374903"/>
                                </a:lnTo>
                                <a:lnTo>
                                  <a:pt x="993648" y="381000"/>
                                </a:lnTo>
                                <a:lnTo>
                                  <a:pt x="990600" y="381000"/>
                                </a:lnTo>
                                <a:lnTo>
                                  <a:pt x="990600" y="387096"/>
                                </a:lnTo>
                                <a:lnTo>
                                  <a:pt x="987552" y="387096"/>
                                </a:lnTo>
                                <a:lnTo>
                                  <a:pt x="987552" y="393192"/>
                                </a:lnTo>
                                <a:lnTo>
                                  <a:pt x="984504" y="393192"/>
                                </a:lnTo>
                                <a:lnTo>
                                  <a:pt x="984504" y="402336"/>
                                </a:lnTo>
                                <a:lnTo>
                                  <a:pt x="978408" y="405384"/>
                                </a:lnTo>
                                <a:lnTo>
                                  <a:pt x="978408" y="411480"/>
                                </a:lnTo>
                                <a:lnTo>
                                  <a:pt x="975360" y="411480"/>
                                </a:lnTo>
                                <a:lnTo>
                                  <a:pt x="975360" y="417576"/>
                                </a:lnTo>
                                <a:lnTo>
                                  <a:pt x="972312" y="417576"/>
                                </a:lnTo>
                                <a:lnTo>
                                  <a:pt x="972312" y="423672"/>
                                </a:lnTo>
                                <a:lnTo>
                                  <a:pt x="969264" y="423672"/>
                                </a:lnTo>
                                <a:lnTo>
                                  <a:pt x="969264" y="429768"/>
                                </a:lnTo>
                                <a:lnTo>
                                  <a:pt x="966216" y="429768"/>
                                </a:lnTo>
                                <a:lnTo>
                                  <a:pt x="966216" y="435864"/>
                                </a:lnTo>
                                <a:lnTo>
                                  <a:pt x="963168" y="435864"/>
                                </a:lnTo>
                                <a:lnTo>
                                  <a:pt x="963168" y="441960"/>
                                </a:lnTo>
                                <a:lnTo>
                                  <a:pt x="960120" y="441960"/>
                                </a:lnTo>
                                <a:lnTo>
                                  <a:pt x="960120" y="445008"/>
                                </a:lnTo>
                                <a:lnTo>
                                  <a:pt x="957072" y="445008"/>
                                </a:lnTo>
                                <a:lnTo>
                                  <a:pt x="957072" y="448056"/>
                                </a:lnTo>
                                <a:lnTo>
                                  <a:pt x="950976" y="451103"/>
                                </a:lnTo>
                                <a:lnTo>
                                  <a:pt x="950976" y="463296"/>
                                </a:lnTo>
                                <a:lnTo>
                                  <a:pt x="947928" y="463296"/>
                                </a:lnTo>
                                <a:lnTo>
                                  <a:pt x="947928" y="469392"/>
                                </a:lnTo>
                                <a:lnTo>
                                  <a:pt x="944880" y="469392"/>
                                </a:lnTo>
                                <a:lnTo>
                                  <a:pt x="944880" y="472440"/>
                                </a:lnTo>
                                <a:lnTo>
                                  <a:pt x="938784" y="472440"/>
                                </a:lnTo>
                                <a:lnTo>
                                  <a:pt x="938784" y="478536"/>
                                </a:lnTo>
                                <a:lnTo>
                                  <a:pt x="935736" y="478536"/>
                                </a:lnTo>
                                <a:lnTo>
                                  <a:pt x="935736" y="484632"/>
                                </a:lnTo>
                                <a:lnTo>
                                  <a:pt x="932688" y="484632"/>
                                </a:lnTo>
                                <a:lnTo>
                                  <a:pt x="932688" y="487680"/>
                                </a:lnTo>
                                <a:lnTo>
                                  <a:pt x="926592" y="490728"/>
                                </a:lnTo>
                                <a:lnTo>
                                  <a:pt x="926592" y="493776"/>
                                </a:lnTo>
                                <a:lnTo>
                                  <a:pt x="923544" y="493776"/>
                                </a:lnTo>
                                <a:lnTo>
                                  <a:pt x="923544" y="496824"/>
                                </a:lnTo>
                                <a:lnTo>
                                  <a:pt x="917448" y="499872"/>
                                </a:lnTo>
                                <a:lnTo>
                                  <a:pt x="917448"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1584"/>
                                </a:lnTo>
                                <a:lnTo>
                                  <a:pt x="82296" y="481584"/>
                                </a:lnTo>
                                <a:lnTo>
                                  <a:pt x="82296" y="475488"/>
                                </a:lnTo>
                                <a:lnTo>
                                  <a:pt x="79248" y="475488"/>
                                </a:lnTo>
                                <a:lnTo>
                                  <a:pt x="79248" y="469392"/>
                                </a:lnTo>
                                <a:lnTo>
                                  <a:pt x="73152" y="469392"/>
                                </a:lnTo>
                                <a:lnTo>
                                  <a:pt x="60960" y="445008"/>
                                </a:lnTo>
                                <a:lnTo>
                                  <a:pt x="57912" y="445008"/>
                                </a:lnTo>
                                <a:lnTo>
                                  <a:pt x="54864" y="441960"/>
                                </a:lnTo>
                                <a:lnTo>
                                  <a:pt x="39624" y="411480"/>
                                </a:lnTo>
                                <a:lnTo>
                                  <a:pt x="39624" y="405384"/>
                                </a:lnTo>
                                <a:lnTo>
                                  <a:pt x="36576" y="399288"/>
                                </a:lnTo>
                                <a:lnTo>
                                  <a:pt x="33528" y="399288"/>
                                </a:lnTo>
                                <a:lnTo>
                                  <a:pt x="33528" y="396240"/>
                                </a:lnTo>
                                <a:lnTo>
                                  <a:pt x="30480" y="396240"/>
                                </a:lnTo>
                                <a:lnTo>
                                  <a:pt x="30480" y="384048"/>
                                </a:lnTo>
                                <a:lnTo>
                                  <a:pt x="27432" y="384048"/>
                                </a:lnTo>
                                <a:lnTo>
                                  <a:pt x="27432" y="377952"/>
                                </a:lnTo>
                                <a:lnTo>
                                  <a:pt x="24384" y="377952"/>
                                </a:lnTo>
                                <a:lnTo>
                                  <a:pt x="24384" y="371856"/>
                                </a:lnTo>
                                <a:lnTo>
                                  <a:pt x="21336" y="371856"/>
                                </a:lnTo>
                                <a:lnTo>
                                  <a:pt x="21336" y="359664"/>
                                </a:lnTo>
                                <a:lnTo>
                                  <a:pt x="18288" y="359664"/>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22503"/>
                                </a:lnTo>
                                <a:lnTo>
                                  <a:pt x="3048" y="222503"/>
                                </a:lnTo>
                                <a:lnTo>
                                  <a:pt x="3048" y="204215"/>
                                </a:lnTo>
                                <a:lnTo>
                                  <a:pt x="6096" y="204215"/>
                                </a:lnTo>
                                <a:lnTo>
                                  <a:pt x="6096" y="185928"/>
                                </a:lnTo>
                                <a:lnTo>
                                  <a:pt x="9144" y="185928"/>
                                </a:lnTo>
                                <a:lnTo>
                                  <a:pt x="9144" y="173736"/>
                                </a:lnTo>
                                <a:lnTo>
                                  <a:pt x="12192" y="173736"/>
                                </a:lnTo>
                                <a:lnTo>
                                  <a:pt x="12192" y="164592"/>
                                </a:lnTo>
                                <a:lnTo>
                                  <a:pt x="15240" y="164592"/>
                                </a:lnTo>
                                <a:lnTo>
                                  <a:pt x="15240" y="155448"/>
                                </a:lnTo>
                                <a:lnTo>
                                  <a:pt x="18288" y="155448"/>
                                </a:lnTo>
                                <a:lnTo>
                                  <a:pt x="18288" y="143256"/>
                                </a:lnTo>
                                <a:lnTo>
                                  <a:pt x="21336" y="143256"/>
                                </a:lnTo>
                                <a:lnTo>
                                  <a:pt x="21336" y="137160"/>
                                </a:lnTo>
                                <a:lnTo>
                                  <a:pt x="24384" y="137160"/>
                                </a:lnTo>
                                <a:lnTo>
                                  <a:pt x="24384" y="124968"/>
                                </a:lnTo>
                                <a:lnTo>
                                  <a:pt x="27432" y="124968"/>
                                </a:lnTo>
                                <a:lnTo>
                                  <a:pt x="27432" y="118872"/>
                                </a:lnTo>
                                <a:lnTo>
                                  <a:pt x="33528" y="115824"/>
                                </a:lnTo>
                                <a:lnTo>
                                  <a:pt x="33528" y="112776"/>
                                </a:lnTo>
                                <a:lnTo>
                                  <a:pt x="36576" y="112776"/>
                                </a:lnTo>
                                <a:lnTo>
                                  <a:pt x="36576" y="106680"/>
                                </a:lnTo>
                                <a:lnTo>
                                  <a:pt x="39624" y="106680"/>
                                </a:lnTo>
                                <a:lnTo>
                                  <a:pt x="39624" y="94488"/>
                                </a:lnTo>
                                <a:lnTo>
                                  <a:pt x="42672" y="94488"/>
                                </a:lnTo>
                                <a:lnTo>
                                  <a:pt x="42672" y="88392"/>
                                </a:lnTo>
                                <a:lnTo>
                                  <a:pt x="45720" y="88392"/>
                                </a:lnTo>
                                <a:lnTo>
                                  <a:pt x="45720" y="82296"/>
                                </a:lnTo>
                                <a:lnTo>
                                  <a:pt x="48768" y="82296"/>
                                </a:lnTo>
                                <a:lnTo>
                                  <a:pt x="48768" y="76200"/>
                                </a:lnTo>
                                <a:lnTo>
                                  <a:pt x="51816" y="76200"/>
                                </a:lnTo>
                                <a:lnTo>
                                  <a:pt x="51816" y="70103"/>
                                </a:lnTo>
                                <a:lnTo>
                                  <a:pt x="57912" y="67056"/>
                                </a:lnTo>
                                <a:lnTo>
                                  <a:pt x="57912" y="64008"/>
                                </a:lnTo>
                                <a:lnTo>
                                  <a:pt x="60960" y="64008"/>
                                </a:lnTo>
                                <a:lnTo>
                                  <a:pt x="60960" y="57912"/>
                                </a:lnTo>
                                <a:lnTo>
                                  <a:pt x="64008" y="57912"/>
                                </a:lnTo>
                                <a:lnTo>
                                  <a:pt x="64008" y="51815"/>
                                </a:lnTo>
                                <a:lnTo>
                                  <a:pt x="67056" y="51815"/>
                                </a:lnTo>
                                <a:lnTo>
                                  <a:pt x="67056" y="48768"/>
                                </a:lnTo>
                                <a:lnTo>
                                  <a:pt x="73152" y="45720"/>
                                </a:lnTo>
                                <a:lnTo>
                                  <a:pt x="73152" y="39624"/>
                                </a:lnTo>
                                <a:lnTo>
                                  <a:pt x="76200" y="39624"/>
                                </a:lnTo>
                                <a:lnTo>
                                  <a:pt x="76200" y="33528"/>
                                </a:lnTo>
                                <a:lnTo>
                                  <a:pt x="82296" y="30480"/>
                                </a:lnTo>
                                <a:lnTo>
                                  <a:pt x="82296" y="27432"/>
                                </a:lnTo>
                                <a:lnTo>
                                  <a:pt x="88392" y="24384"/>
                                </a:lnTo>
                                <a:lnTo>
                                  <a:pt x="88392"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90" name="Shape 16490"/>
                        <wps:cNvSpPr/>
                        <wps:spPr>
                          <a:xfrm>
                            <a:off x="0" y="0"/>
                            <a:ext cx="510540" cy="512063"/>
                          </a:xfrm>
                          <a:custGeom>
                            <a:avLst/>
                            <a:gdLst/>
                            <a:ahLst/>
                            <a:cxnLst/>
                            <a:rect l="0" t="0" r="0" b="0"/>
                            <a:pathLst>
                              <a:path w="510540" h="512063">
                                <a:moveTo>
                                  <a:pt x="103632" y="0"/>
                                </a:moveTo>
                                <a:lnTo>
                                  <a:pt x="510540" y="0"/>
                                </a:lnTo>
                                <a:lnTo>
                                  <a:pt x="510540" y="6096"/>
                                </a:lnTo>
                                <a:lnTo>
                                  <a:pt x="106680" y="6096"/>
                                </a:lnTo>
                                <a:lnTo>
                                  <a:pt x="106680" y="3048"/>
                                </a:lnTo>
                                <a:lnTo>
                                  <a:pt x="100584" y="9144"/>
                                </a:lnTo>
                                <a:lnTo>
                                  <a:pt x="103632" y="9144"/>
                                </a:lnTo>
                                <a:lnTo>
                                  <a:pt x="94488" y="21336"/>
                                </a:lnTo>
                                <a:lnTo>
                                  <a:pt x="82296" y="33527"/>
                                </a:lnTo>
                                <a:lnTo>
                                  <a:pt x="85344" y="33527"/>
                                </a:lnTo>
                                <a:lnTo>
                                  <a:pt x="76200" y="45720"/>
                                </a:lnTo>
                                <a:lnTo>
                                  <a:pt x="70104" y="51815"/>
                                </a:lnTo>
                                <a:lnTo>
                                  <a:pt x="73152" y="51815"/>
                                </a:lnTo>
                                <a:lnTo>
                                  <a:pt x="60960" y="67056"/>
                                </a:lnTo>
                                <a:lnTo>
                                  <a:pt x="57912" y="70103"/>
                                </a:lnTo>
                                <a:lnTo>
                                  <a:pt x="60960" y="70103"/>
                                </a:lnTo>
                                <a:lnTo>
                                  <a:pt x="36576" y="115824"/>
                                </a:lnTo>
                                <a:lnTo>
                                  <a:pt x="33528" y="118872"/>
                                </a:lnTo>
                                <a:lnTo>
                                  <a:pt x="36576" y="118872"/>
                                </a:lnTo>
                                <a:lnTo>
                                  <a:pt x="30480" y="131063"/>
                                </a:lnTo>
                                <a:lnTo>
                                  <a:pt x="30480" y="137160"/>
                                </a:lnTo>
                                <a:lnTo>
                                  <a:pt x="24384" y="149351"/>
                                </a:lnTo>
                                <a:lnTo>
                                  <a:pt x="24384" y="155448"/>
                                </a:lnTo>
                                <a:lnTo>
                                  <a:pt x="21336" y="161544"/>
                                </a:lnTo>
                                <a:lnTo>
                                  <a:pt x="21336" y="164592"/>
                                </a:lnTo>
                                <a:lnTo>
                                  <a:pt x="15240" y="167639"/>
                                </a:lnTo>
                                <a:lnTo>
                                  <a:pt x="18288" y="167639"/>
                                </a:lnTo>
                                <a:lnTo>
                                  <a:pt x="18288" y="173736"/>
                                </a:lnTo>
                                <a:lnTo>
                                  <a:pt x="15240" y="179832"/>
                                </a:lnTo>
                                <a:lnTo>
                                  <a:pt x="15240" y="185927"/>
                                </a:lnTo>
                                <a:lnTo>
                                  <a:pt x="12192" y="192024"/>
                                </a:lnTo>
                                <a:lnTo>
                                  <a:pt x="12192" y="204215"/>
                                </a:lnTo>
                                <a:lnTo>
                                  <a:pt x="9144" y="210312"/>
                                </a:lnTo>
                                <a:lnTo>
                                  <a:pt x="9144" y="222503"/>
                                </a:lnTo>
                                <a:lnTo>
                                  <a:pt x="6096" y="228600"/>
                                </a:lnTo>
                                <a:lnTo>
                                  <a:pt x="6096" y="281939"/>
                                </a:lnTo>
                                <a:lnTo>
                                  <a:pt x="9144" y="283463"/>
                                </a:lnTo>
                                <a:lnTo>
                                  <a:pt x="9144" y="301751"/>
                                </a:lnTo>
                                <a:lnTo>
                                  <a:pt x="12192" y="307848"/>
                                </a:lnTo>
                                <a:lnTo>
                                  <a:pt x="12192" y="316992"/>
                                </a:lnTo>
                                <a:lnTo>
                                  <a:pt x="15240" y="323088"/>
                                </a:lnTo>
                                <a:lnTo>
                                  <a:pt x="15240" y="329184"/>
                                </a:lnTo>
                                <a:lnTo>
                                  <a:pt x="18288" y="335280"/>
                                </a:lnTo>
                                <a:lnTo>
                                  <a:pt x="18288" y="338327"/>
                                </a:lnTo>
                                <a:lnTo>
                                  <a:pt x="21336" y="344424"/>
                                </a:lnTo>
                                <a:lnTo>
                                  <a:pt x="21336" y="350520"/>
                                </a:lnTo>
                                <a:lnTo>
                                  <a:pt x="27432" y="359663"/>
                                </a:lnTo>
                                <a:lnTo>
                                  <a:pt x="27432" y="365760"/>
                                </a:lnTo>
                                <a:lnTo>
                                  <a:pt x="36576" y="384048"/>
                                </a:lnTo>
                                <a:lnTo>
                                  <a:pt x="36576" y="390144"/>
                                </a:lnTo>
                                <a:lnTo>
                                  <a:pt x="42672" y="402336"/>
                                </a:lnTo>
                                <a:lnTo>
                                  <a:pt x="64008" y="445008"/>
                                </a:lnTo>
                                <a:lnTo>
                                  <a:pt x="60960" y="445008"/>
                                </a:lnTo>
                                <a:lnTo>
                                  <a:pt x="67056" y="448056"/>
                                </a:lnTo>
                                <a:lnTo>
                                  <a:pt x="79248" y="466344"/>
                                </a:lnTo>
                                <a:lnTo>
                                  <a:pt x="76200" y="466344"/>
                                </a:lnTo>
                                <a:lnTo>
                                  <a:pt x="82296" y="469392"/>
                                </a:lnTo>
                                <a:lnTo>
                                  <a:pt x="91440" y="481584"/>
                                </a:lnTo>
                                <a:lnTo>
                                  <a:pt x="88392" y="481584"/>
                                </a:lnTo>
                                <a:lnTo>
                                  <a:pt x="97536" y="493776"/>
                                </a:lnTo>
                                <a:lnTo>
                                  <a:pt x="94488" y="493776"/>
                                </a:lnTo>
                                <a:lnTo>
                                  <a:pt x="106680" y="502920"/>
                                </a:lnTo>
                                <a:lnTo>
                                  <a:pt x="103632" y="502920"/>
                                </a:lnTo>
                                <a:lnTo>
                                  <a:pt x="106680" y="505968"/>
                                </a:lnTo>
                                <a:lnTo>
                                  <a:pt x="510540" y="505968"/>
                                </a:lnTo>
                                <a:lnTo>
                                  <a:pt x="510540" y="510539"/>
                                </a:lnTo>
                                <a:lnTo>
                                  <a:pt x="103632" y="512063"/>
                                </a:lnTo>
                                <a:lnTo>
                                  <a:pt x="97536" y="499872"/>
                                </a:lnTo>
                                <a:lnTo>
                                  <a:pt x="91440" y="496824"/>
                                </a:lnTo>
                                <a:lnTo>
                                  <a:pt x="91440" y="490727"/>
                                </a:lnTo>
                                <a:lnTo>
                                  <a:pt x="85344" y="484632"/>
                                </a:lnTo>
                                <a:lnTo>
                                  <a:pt x="79248" y="472439"/>
                                </a:lnTo>
                                <a:lnTo>
                                  <a:pt x="79248" y="475488"/>
                                </a:lnTo>
                                <a:lnTo>
                                  <a:pt x="73152" y="469392"/>
                                </a:lnTo>
                                <a:lnTo>
                                  <a:pt x="64008" y="451103"/>
                                </a:lnTo>
                                <a:lnTo>
                                  <a:pt x="57912" y="448056"/>
                                </a:lnTo>
                                <a:lnTo>
                                  <a:pt x="39624" y="405384"/>
                                </a:lnTo>
                                <a:lnTo>
                                  <a:pt x="36576" y="402336"/>
                                </a:lnTo>
                                <a:lnTo>
                                  <a:pt x="30480" y="393192"/>
                                </a:lnTo>
                                <a:lnTo>
                                  <a:pt x="30480" y="387096"/>
                                </a:lnTo>
                                <a:lnTo>
                                  <a:pt x="21336" y="368808"/>
                                </a:lnTo>
                                <a:lnTo>
                                  <a:pt x="21336" y="362712"/>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25551"/>
                                </a:lnTo>
                                <a:lnTo>
                                  <a:pt x="3048" y="219456"/>
                                </a:lnTo>
                                <a:lnTo>
                                  <a:pt x="3048" y="207263"/>
                                </a:lnTo>
                                <a:lnTo>
                                  <a:pt x="6096" y="201168"/>
                                </a:lnTo>
                                <a:lnTo>
                                  <a:pt x="6096" y="188976"/>
                                </a:lnTo>
                                <a:lnTo>
                                  <a:pt x="9144" y="182880"/>
                                </a:lnTo>
                                <a:lnTo>
                                  <a:pt x="9144" y="176784"/>
                                </a:lnTo>
                                <a:lnTo>
                                  <a:pt x="12192" y="170688"/>
                                </a:lnTo>
                                <a:lnTo>
                                  <a:pt x="12192" y="164592"/>
                                </a:lnTo>
                                <a:lnTo>
                                  <a:pt x="15240" y="164592"/>
                                </a:lnTo>
                                <a:lnTo>
                                  <a:pt x="15240" y="158496"/>
                                </a:lnTo>
                                <a:lnTo>
                                  <a:pt x="18288" y="152400"/>
                                </a:lnTo>
                                <a:lnTo>
                                  <a:pt x="18288" y="146303"/>
                                </a:lnTo>
                                <a:lnTo>
                                  <a:pt x="24384" y="134112"/>
                                </a:lnTo>
                                <a:lnTo>
                                  <a:pt x="24384" y="128015"/>
                                </a:lnTo>
                                <a:lnTo>
                                  <a:pt x="30480" y="115824"/>
                                </a:lnTo>
                                <a:lnTo>
                                  <a:pt x="33528" y="115824"/>
                                </a:lnTo>
                                <a:lnTo>
                                  <a:pt x="54864" y="67056"/>
                                </a:lnTo>
                                <a:lnTo>
                                  <a:pt x="57912" y="67056"/>
                                </a:lnTo>
                                <a:lnTo>
                                  <a:pt x="67056" y="48768"/>
                                </a:lnTo>
                                <a:lnTo>
                                  <a:pt x="73152" y="42672"/>
                                </a:lnTo>
                                <a:lnTo>
                                  <a:pt x="79248" y="30480"/>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91" name="Shape 16491"/>
                        <wps:cNvSpPr/>
                        <wps:spPr>
                          <a:xfrm>
                            <a:off x="510540" y="0"/>
                            <a:ext cx="510540" cy="510539"/>
                          </a:xfrm>
                          <a:custGeom>
                            <a:avLst/>
                            <a:gdLst/>
                            <a:ahLst/>
                            <a:cxnLst/>
                            <a:rect l="0" t="0" r="0" b="0"/>
                            <a:pathLst>
                              <a:path w="510540" h="510539">
                                <a:moveTo>
                                  <a:pt x="0" y="0"/>
                                </a:moveTo>
                                <a:lnTo>
                                  <a:pt x="406908" y="0"/>
                                </a:lnTo>
                                <a:lnTo>
                                  <a:pt x="416052" y="9144"/>
                                </a:lnTo>
                                <a:lnTo>
                                  <a:pt x="413004" y="9144"/>
                                </a:lnTo>
                                <a:lnTo>
                                  <a:pt x="425196" y="21336"/>
                                </a:lnTo>
                                <a:lnTo>
                                  <a:pt x="422148" y="21336"/>
                                </a:lnTo>
                                <a:lnTo>
                                  <a:pt x="431292" y="27432"/>
                                </a:lnTo>
                                <a:lnTo>
                                  <a:pt x="440436" y="39624"/>
                                </a:lnTo>
                                <a:lnTo>
                                  <a:pt x="437388" y="39624"/>
                                </a:lnTo>
                                <a:lnTo>
                                  <a:pt x="443484" y="45720"/>
                                </a:lnTo>
                                <a:lnTo>
                                  <a:pt x="458724" y="73151"/>
                                </a:lnTo>
                                <a:lnTo>
                                  <a:pt x="455676" y="73151"/>
                                </a:lnTo>
                                <a:lnTo>
                                  <a:pt x="458724" y="76200"/>
                                </a:lnTo>
                                <a:lnTo>
                                  <a:pt x="486156" y="121920"/>
                                </a:lnTo>
                                <a:lnTo>
                                  <a:pt x="486156" y="124968"/>
                                </a:lnTo>
                                <a:lnTo>
                                  <a:pt x="492252" y="143256"/>
                                </a:lnTo>
                                <a:lnTo>
                                  <a:pt x="492252" y="149351"/>
                                </a:lnTo>
                                <a:lnTo>
                                  <a:pt x="495300" y="155448"/>
                                </a:lnTo>
                                <a:lnTo>
                                  <a:pt x="495300" y="161544"/>
                                </a:lnTo>
                                <a:lnTo>
                                  <a:pt x="498348" y="164592"/>
                                </a:lnTo>
                                <a:lnTo>
                                  <a:pt x="498348" y="172212"/>
                                </a:lnTo>
                                <a:lnTo>
                                  <a:pt x="501396" y="173736"/>
                                </a:lnTo>
                                <a:lnTo>
                                  <a:pt x="501396" y="179832"/>
                                </a:lnTo>
                                <a:lnTo>
                                  <a:pt x="504444" y="185927"/>
                                </a:lnTo>
                                <a:lnTo>
                                  <a:pt x="504444" y="198120"/>
                                </a:lnTo>
                                <a:lnTo>
                                  <a:pt x="507492" y="204215"/>
                                </a:lnTo>
                                <a:lnTo>
                                  <a:pt x="507492" y="220980"/>
                                </a:lnTo>
                                <a:lnTo>
                                  <a:pt x="510540" y="222503"/>
                                </a:lnTo>
                                <a:lnTo>
                                  <a:pt x="510540" y="286512"/>
                                </a:lnTo>
                                <a:lnTo>
                                  <a:pt x="504444" y="289560"/>
                                </a:lnTo>
                                <a:lnTo>
                                  <a:pt x="507492" y="289560"/>
                                </a:lnTo>
                                <a:lnTo>
                                  <a:pt x="507492" y="307848"/>
                                </a:lnTo>
                                <a:lnTo>
                                  <a:pt x="504444" y="310896"/>
                                </a:lnTo>
                                <a:lnTo>
                                  <a:pt x="504444" y="316992"/>
                                </a:lnTo>
                                <a:lnTo>
                                  <a:pt x="501396" y="323088"/>
                                </a:lnTo>
                                <a:lnTo>
                                  <a:pt x="501396" y="335280"/>
                                </a:lnTo>
                                <a:lnTo>
                                  <a:pt x="498348" y="341376"/>
                                </a:lnTo>
                                <a:lnTo>
                                  <a:pt x="498348" y="347472"/>
                                </a:lnTo>
                                <a:lnTo>
                                  <a:pt x="492252" y="350520"/>
                                </a:lnTo>
                                <a:lnTo>
                                  <a:pt x="495300" y="350520"/>
                                </a:lnTo>
                                <a:lnTo>
                                  <a:pt x="492252" y="353568"/>
                                </a:lnTo>
                                <a:lnTo>
                                  <a:pt x="492252" y="371856"/>
                                </a:lnTo>
                                <a:lnTo>
                                  <a:pt x="480060" y="396239"/>
                                </a:lnTo>
                                <a:lnTo>
                                  <a:pt x="480060" y="402336"/>
                                </a:lnTo>
                                <a:lnTo>
                                  <a:pt x="470916" y="408432"/>
                                </a:lnTo>
                                <a:lnTo>
                                  <a:pt x="473964" y="408432"/>
                                </a:lnTo>
                                <a:lnTo>
                                  <a:pt x="449580" y="448056"/>
                                </a:lnTo>
                                <a:lnTo>
                                  <a:pt x="443484" y="454151"/>
                                </a:lnTo>
                                <a:lnTo>
                                  <a:pt x="446532" y="454151"/>
                                </a:lnTo>
                                <a:lnTo>
                                  <a:pt x="437388" y="472439"/>
                                </a:lnTo>
                                <a:lnTo>
                                  <a:pt x="431292" y="478536"/>
                                </a:lnTo>
                                <a:lnTo>
                                  <a:pt x="434340" y="475488"/>
                                </a:lnTo>
                                <a:lnTo>
                                  <a:pt x="425196" y="487680"/>
                                </a:lnTo>
                                <a:lnTo>
                                  <a:pt x="419100" y="493776"/>
                                </a:lnTo>
                                <a:lnTo>
                                  <a:pt x="422148" y="493776"/>
                                </a:lnTo>
                                <a:lnTo>
                                  <a:pt x="409956" y="502920"/>
                                </a:lnTo>
                                <a:lnTo>
                                  <a:pt x="413004" y="502920"/>
                                </a:lnTo>
                                <a:lnTo>
                                  <a:pt x="406908" y="509015"/>
                                </a:lnTo>
                                <a:lnTo>
                                  <a:pt x="0" y="510539"/>
                                </a:lnTo>
                                <a:lnTo>
                                  <a:pt x="0" y="505968"/>
                                </a:lnTo>
                                <a:lnTo>
                                  <a:pt x="403860" y="505968"/>
                                </a:lnTo>
                                <a:lnTo>
                                  <a:pt x="406908" y="499872"/>
                                </a:lnTo>
                                <a:lnTo>
                                  <a:pt x="413004" y="496824"/>
                                </a:lnTo>
                                <a:lnTo>
                                  <a:pt x="416052" y="490727"/>
                                </a:lnTo>
                                <a:lnTo>
                                  <a:pt x="422148" y="484632"/>
                                </a:lnTo>
                                <a:lnTo>
                                  <a:pt x="428244" y="472439"/>
                                </a:lnTo>
                                <a:lnTo>
                                  <a:pt x="434340" y="469392"/>
                                </a:lnTo>
                                <a:lnTo>
                                  <a:pt x="443484" y="451103"/>
                                </a:lnTo>
                                <a:lnTo>
                                  <a:pt x="446532" y="448056"/>
                                </a:lnTo>
                                <a:lnTo>
                                  <a:pt x="467868" y="405384"/>
                                </a:lnTo>
                                <a:lnTo>
                                  <a:pt x="473964" y="399288"/>
                                </a:lnTo>
                                <a:lnTo>
                                  <a:pt x="473964" y="393192"/>
                                </a:lnTo>
                                <a:lnTo>
                                  <a:pt x="486156" y="368808"/>
                                </a:lnTo>
                                <a:lnTo>
                                  <a:pt x="486156" y="362712"/>
                                </a:lnTo>
                                <a:lnTo>
                                  <a:pt x="489204" y="356615"/>
                                </a:lnTo>
                                <a:lnTo>
                                  <a:pt x="489204" y="353568"/>
                                </a:lnTo>
                                <a:lnTo>
                                  <a:pt x="492252" y="347472"/>
                                </a:lnTo>
                                <a:lnTo>
                                  <a:pt x="492252" y="344424"/>
                                </a:lnTo>
                                <a:lnTo>
                                  <a:pt x="492252" y="338327"/>
                                </a:lnTo>
                                <a:lnTo>
                                  <a:pt x="495300" y="332232"/>
                                </a:lnTo>
                                <a:lnTo>
                                  <a:pt x="495300" y="320039"/>
                                </a:lnTo>
                                <a:lnTo>
                                  <a:pt x="498348" y="313944"/>
                                </a:lnTo>
                                <a:lnTo>
                                  <a:pt x="498348" y="307848"/>
                                </a:lnTo>
                                <a:lnTo>
                                  <a:pt x="501396" y="304800"/>
                                </a:lnTo>
                                <a:lnTo>
                                  <a:pt x="501396" y="286512"/>
                                </a:lnTo>
                                <a:lnTo>
                                  <a:pt x="504444" y="283463"/>
                                </a:lnTo>
                                <a:lnTo>
                                  <a:pt x="504444" y="225551"/>
                                </a:lnTo>
                                <a:lnTo>
                                  <a:pt x="501396" y="222503"/>
                                </a:lnTo>
                                <a:lnTo>
                                  <a:pt x="501396" y="207263"/>
                                </a:lnTo>
                                <a:lnTo>
                                  <a:pt x="498348" y="201168"/>
                                </a:lnTo>
                                <a:lnTo>
                                  <a:pt x="498348" y="188976"/>
                                </a:lnTo>
                                <a:lnTo>
                                  <a:pt x="495300" y="182880"/>
                                </a:lnTo>
                                <a:lnTo>
                                  <a:pt x="495300" y="176784"/>
                                </a:lnTo>
                                <a:lnTo>
                                  <a:pt x="492252" y="173736"/>
                                </a:lnTo>
                                <a:lnTo>
                                  <a:pt x="492252" y="158496"/>
                                </a:lnTo>
                                <a:lnTo>
                                  <a:pt x="489204" y="152400"/>
                                </a:lnTo>
                                <a:lnTo>
                                  <a:pt x="489204" y="146303"/>
                                </a:lnTo>
                                <a:lnTo>
                                  <a:pt x="480060" y="128015"/>
                                </a:lnTo>
                                <a:lnTo>
                                  <a:pt x="480060" y="124968"/>
                                </a:lnTo>
                                <a:lnTo>
                                  <a:pt x="455676" y="79248"/>
                                </a:lnTo>
                                <a:lnTo>
                                  <a:pt x="452628" y="76200"/>
                                </a:lnTo>
                                <a:lnTo>
                                  <a:pt x="440436" y="48768"/>
                                </a:lnTo>
                                <a:lnTo>
                                  <a:pt x="434340" y="42672"/>
                                </a:lnTo>
                                <a:lnTo>
                                  <a:pt x="428244" y="30480"/>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04" name="Shape 457204"/>
                        <wps:cNvSpPr/>
                        <wps:spPr>
                          <a:xfrm>
                            <a:off x="3048"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93" name="Shape 16493"/>
                        <wps:cNvSpPr/>
                        <wps:spPr>
                          <a:xfrm>
                            <a:off x="0"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94" name="Shape 16494"/>
                        <wps:cNvSpPr/>
                        <wps:spPr>
                          <a:xfrm>
                            <a:off x="510540"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95" name="Shape 16495"/>
                        <wps:cNvSpPr/>
                        <wps:spPr>
                          <a:xfrm>
                            <a:off x="57912" y="676656"/>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96" name="Shape 16496"/>
                        <wps:cNvSpPr/>
                        <wps:spPr>
                          <a:xfrm>
                            <a:off x="960120" y="676656"/>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05" name="Shape 457205"/>
                        <wps:cNvSpPr/>
                        <wps:spPr>
                          <a:xfrm>
                            <a:off x="3048" y="1353311"/>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498" name="Shape 16498"/>
                        <wps:cNvSpPr/>
                        <wps:spPr>
                          <a:xfrm>
                            <a:off x="0" y="1353312"/>
                            <a:ext cx="510540" cy="512064"/>
                          </a:xfrm>
                          <a:custGeom>
                            <a:avLst/>
                            <a:gdLst/>
                            <a:ahLst/>
                            <a:cxnLst/>
                            <a:rect l="0" t="0" r="0" b="0"/>
                            <a:pathLst>
                              <a:path w="510540" h="512064">
                                <a:moveTo>
                                  <a:pt x="0" y="0"/>
                                </a:moveTo>
                                <a:lnTo>
                                  <a:pt x="3048" y="0"/>
                                </a:lnTo>
                                <a:lnTo>
                                  <a:pt x="6096" y="0"/>
                                </a:lnTo>
                                <a:lnTo>
                                  <a:pt x="510540" y="0"/>
                                </a:lnTo>
                                <a:lnTo>
                                  <a:pt x="510540" y="3048"/>
                                </a:lnTo>
                                <a:lnTo>
                                  <a:pt x="6096" y="3048"/>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499" name="Shape 16499"/>
                        <wps:cNvSpPr/>
                        <wps:spPr>
                          <a:xfrm>
                            <a:off x="510540" y="1353312"/>
                            <a:ext cx="510540" cy="512064"/>
                          </a:xfrm>
                          <a:custGeom>
                            <a:avLst/>
                            <a:gdLst/>
                            <a:ahLst/>
                            <a:cxnLst/>
                            <a:rect l="0" t="0" r="0" b="0"/>
                            <a:pathLst>
                              <a:path w="510540" h="512064">
                                <a:moveTo>
                                  <a:pt x="0" y="0"/>
                                </a:moveTo>
                                <a:lnTo>
                                  <a:pt x="504444" y="0"/>
                                </a:lnTo>
                                <a:lnTo>
                                  <a:pt x="510540" y="0"/>
                                </a:lnTo>
                                <a:lnTo>
                                  <a:pt x="510540" y="509015"/>
                                </a:lnTo>
                                <a:lnTo>
                                  <a:pt x="507492" y="509015"/>
                                </a:lnTo>
                                <a:lnTo>
                                  <a:pt x="507492" y="512064"/>
                                </a:lnTo>
                                <a:lnTo>
                                  <a:pt x="0" y="512064"/>
                                </a:lnTo>
                                <a:lnTo>
                                  <a:pt x="0" y="505968"/>
                                </a:lnTo>
                                <a:lnTo>
                                  <a:pt x="504444" y="505968"/>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06" name="Shape 457206"/>
                        <wps:cNvSpPr/>
                        <wps:spPr>
                          <a:xfrm>
                            <a:off x="3048" y="202996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501" name="Shape 16501"/>
                        <wps:cNvSpPr/>
                        <wps:spPr>
                          <a:xfrm>
                            <a:off x="0" y="2026920"/>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02" name="Shape 16502"/>
                        <wps:cNvSpPr/>
                        <wps:spPr>
                          <a:xfrm>
                            <a:off x="510540" y="202692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03" name="Shape 16503"/>
                        <wps:cNvSpPr/>
                        <wps:spPr>
                          <a:xfrm>
                            <a:off x="57912" y="2026920"/>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04" name="Shape 16504"/>
                        <wps:cNvSpPr/>
                        <wps:spPr>
                          <a:xfrm>
                            <a:off x="960120" y="2026920"/>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07" name="Shape 457207"/>
                        <wps:cNvSpPr/>
                        <wps:spPr>
                          <a:xfrm>
                            <a:off x="3048" y="2703575"/>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506" name="Shape 16506"/>
                        <wps:cNvSpPr/>
                        <wps:spPr>
                          <a:xfrm>
                            <a:off x="0" y="2700528"/>
                            <a:ext cx="510540" cy="512064"/>
                          </a:xfrm>
                          <a:custGeom>
                            <a:avLst/>
                            <a:gdLst/>
                            <a:ahLst/>
                            <a:cxnLst/>
                            <a:rect l="0" t="0" r="0" b="0"/>
                            <a:pathLst>
                              <a:path w="510540" h="512064">
                                <a:moveTo>
                                  <a:pt x="0" y="0"/>
                                </a:moveTo>
                                <a:lnTo>
                                  <a:pt x="3048" y="0"/>
                                </a:lnTo>
                                <a:lnTo>
                                  <a:pt x="510540" y="0"/>
                                </a:lnTo>
                                <a:lnTo>
                                  <a:pt x="510540" y="6097"/>
                                </a:lnTo>
                                <a:lnTo>
                                  <a:pt x="6096" y="6097"/>
                                </a:lnTo>
                                <a:lnTo>
                                  <a:pt x="6096" y="509016"/>
                                </a:lnTo>
                                <a:lnTo>
                                  <a:pt x="510540" y="509016"/>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07" name="Shape 16507"/>
                        <wps:cNvSpPr/>
                        <wps:spPr>
                          <a:xfrm>
                            <a:off x="510540" y="2700528"/>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9016"/>
                                </a:lnTo>
                                <a:lnTo>
                                  <a:pt x="504444" y="509016"/>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08" name="Shape 16508"/>
                        <wps:cNvSpPr/>
                        <wps:spPr>
                          <a:xfrm>
                            <a:off x="57912" y="2700528"/>
                            <a:ext cx="6096" cy="512064"/>
                          </a:xfrm>
                          <a:custGeom>
                            <a:avLst/>
                            <a:gdLst/>
                            <a:ahLst/>
                            <a:cxnLst/>
                            <a:rect l="0" t="0" r="0" b="0"/>
                            <a:pathLst>
                              <a:path w="6096" h="512064">
                                <a:moveTo>
                                  <a:pt x="0" y="0"/>
                                </a:moveTo>
                                <a:lnTo>
                                  <a:pt x="6096" y="0"/>
                                </a:lnTo>
                                <a:lnTo>
                                  <a:pt x="6096" y="3049"/>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09" name="Shape 16509"/>
                        <wps:cNvSpPr/>
                        <wps:spPr>
                          <a:xfrm>
                            <a:off x="960120" y="2700528"/>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10" name="Shape 16510"/>
                        <wps:cNvSpPr/>
                        <wps:spPr>
                          <a:xfrm>
                            <a:off x="3048" y="3386328"/>
                            <a:ext cx="1014984" cy="505968"/>
                          </a:xfrm>
                          <a:custGeom>
                            <a:avLst/>
                            <a:gdLst/>
                            <a:ahLst/>
                            <a:cxnLst/>
                            <a:rect l="0" t="0" r="0" b="0"/>
                            <a:pathLst>
                              <a:path w="1014984" h="505968">
                                <a:moveTo>
                                  <a:pt x="103632" y="0"/>
                                </a:moveTo>
                                <a:lnTo>
                                  <a:pt x="914400" y="0"/>
                                </a:lnTo>
                                <a:lnTo>
                                  <a:pt x="914400" y="3049"/>
                                </a:lnTo>
                                <a:lnTo>
                                  <a:pt x="917448" y="3049"/>
                                </a:lnTo>
                                <a:lnTo>
                                  <a:pt x="923544" y="15240"/>
                                </a:lnTo>
                                <a:lnTo>
                                  <a:pt x="926592" y="15240"/>
                                </a:lnTo>
                                <a:lnTo>
                                  <a:pt x="926592" y="18288"/>
                                </a:lnTo>
                                <a:lnTo>
                                  <a:pt x="929640" y="18288"/>
                                </a:lnTo>
                                <a:lnTo>
                                  <a:pt x="929640" y="24385"/>
                                </a:lnTo>
                                <a:lnTo>
                                  <a:pt x="932688" y="24385"/>
                                </a:lnTo>
                                <a:lnTo>
                                  <a:pt x="935736" y="30480"/>
                                </a:lnTo>
                                <a:lnTo>
                                  <a:pt x="938784" y="30480"/>
                                </a:lnTo>
                                <a:lnTo>
                                  <a:pt x="938784" y="36576"/>
                                </a:lnTo>
                                <a:lnTo>
                                  <a:pt x="941832" y="36576"/>
                                </a:lnTo>
                                <a:lnTo>
                                  <a:pt x="941832" y="42673"/>
                                </a:lnTo>
                                <a:lnTo>
                                  <a:pt x="944880" y="42673"/>
                                </a:lnTo>
                                <a:lnTo>
                                  <a:pt x="944880" y="48768"/>
                                </a:lnTo>
                                <a:lnTo>
                                  <a:pt x="947928" y="48768"/>
                                </a:lnTo>
                                <a:lnTo>
                                  <a:pt x="950976" y="54864"/>
                                </a:lnTo>
                                <a:lnTo>
                                  <a:pt x="950976" y="60961"/>
                                </a:lnTo>
                                <a:lnTo>
                                  <a:pt x="954024" y="60961"/>
                                </a:lnTo>
                                <a:lnTo>
                                  <a:pt x="954024" y="64008"/>
                                </a:lnTo>
                                <a:lnTo>
                                  <a:pt x="957072" y="64008"/>
                                </a:lnTo>
                                <a:lnTo>
                                  <a:pt x="957072" y="70104"/>
                                </a:lnTo>
                                <a:lnTo>
                                  <a:pt x="960120" y="70104"/>
                                </a:lnTo>
                                <a:lnTo>
                                  <a:pt x="960120" y="76200"/>
                                </a:lnTo>
                                <a:lnTo>
                                  <a:pt x="963168" y="76200"/>
                                </a:lnTo>
                                <a:lnTo>
                                  <a:pt x="963168" y="85344"/>
                                </a:lnTo>
                                <a:lnTo>
                                  <a:pt x="966216" y="85344"/>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2776"/>
                                </a:lnTo>
                                <a:lnTo>
                                  <a:pt x="981456" y="112776"/>
                                </a:lnTo>
                                <a:lnTo>
                                  <a:pt x="981456" y="118873"/>
                                </a:lnTo>
                                <a:lnTo>
                                  <a:pt x="984504" y="118873"/>
                                </a:lnTo>
                                <a:lnTo>
                                  <a:pt x="984504" y="124968"/>
                                </a:lnTo>
                                <a:lnTo>
                                  <a:pt x="987552" y="124968"/>
                                </a:lnTo>
                                <a:lnTo>
                                  <a:pt x="987552" y="131064"/>
                                </a:lnTo>
                                <a:lnTo>
                                  <a:pt x="990600" y="131064"/>
                                </a:lnTo>
                                <a:lnTo>
                                  <a:pt x="990600" y="143256"/>
                                </a:lnTo>
                                <a:lnTo>
                                  <a:pt x="993648" y="143256"/>
                                </a:lnTo>
                                <a:lnTo>
                                  <a:pt x="993648" y="149352"/>
                                </a:lnTo>
                                <a:lnTo>
                                  <a:pt x="996696" y="149352"/>
                                </a:lnTo>
                                <a:lnTo>
                                  <a:pt x="996696" y="155448"/>
                                </a:lnTo>
                                <a:lnTo>
                                  <a:pt x="999744" y="155448"/>
                                </a:lnTo>
                                <a:lnTo>
                                  <a:pt x="999744" y="176784"/>
                                </a:lnTo>
                                <a:lnTo>
                                  <a:pt x="1002792" y="176784"/>
                                </a:lnTo>
                                <a:lnTo>
                                  <a:pt x="1002792" y="188976"/>
                                </a:lnTo>
                                <a:lnTo>
                                  <a:pt x="1005840" y="188976"/>
                                </a:lnTo>
                                <a:lnTo>
                                  <a:pt x="1005840" y="201168"/>
                                </a:lnTo>
                                <a:lnTo>
                                  <a:pt x="1008888" y="201168"/>
                                </a:lnTo>
                                <a:lnTo>
                                  <a:pt x="1008888" y="216408"/>
                                </a:lnTo>
                                <a:lnTo>
                                  <a:pt x="1011936" y="216408"/>
                                </a:lnTo>
                                <a:lnTo>
                                  <a:pt x="1011936" y="240792"/>
                                </a:lnTo>
                                <a:lnTo>
                                  <a:pt x="1014984" y="240792"/>
                                </a:lnTo>
                                <a:lnTo>
                                  <a:pt x="1014984" y="301752"/>
                                </a:lnTo>
                                <a:lnTo>
                                  <a:pt x="1011936" y="301752"/>
                                </a:lnTo>
                                <a:lnTo>
                                  <a:pt x="1011936" y="326136"/>
                                </a:lnTo>
                                <a:lnTo>
                                  <a:pt x="1008888" y="326136"/>
                                </a:lnTo>
                                <a:lnTo>
                                  <a:pt x="1008888" y="335280"/>
                                </a:lnTo>
                                <a:lnTo>
                                  <a:pt x="1005840" y="335280"/>
                                </a:lnTo>
                                <a:lnTo>
                                  <a:pt x="1005840" y="350520"/>
                                </a:lnTo>
                                <a:lnTo>
                                  <a:pt x="1002792" y="350520"/>
                                </a:lnTo>
                                <a:lnTo>
                                  <a:pt x="1002792" y="362712"/>
                                </a:lnTo>
                                <a:lnTo>
                                  <a:pt x="999744" y="365760"/>
                                </a:lnTo>
                                <a:lnTo>
                                  <a:pt x="999744" y="377952"/>
                                </a:lnTo>
                                <a:lnTo>
                                  <a:pt x="996696" y="377952"/>
                                </a:lnTo>
                                <a:lnTo>
                                  <a:pt x="996696" y="390144"/>
                                </a:lnTo>
                                <a:lnTo>
                                  <a:pt x="990600" y="393192"/>
                                </a:lnTo>
                                <a:lnTo>
                                  <a:pt x="990600" y="396240"/>
                                </a:lnTo>
                                <a:lnTo>
                                  <a:pt x="987552" y="396240"/>
                                </a:lnTo>
                                <a:lnTo>
                                  <a:pt x="987552" y="402336"/>
                                </a:lnTo>
                                <a:lnTo>
                                  <a:pt x="984504" y="402336"/>
                                </a:lnTo>
                                <a:lnTo>
                                  <a:pt x="984504" y="411480"/>
                                </a:lnTo>
                                <a:lnTo>
                                  <a:pt x="981456" y="411480"/>
                                </a:lnTo>
                                <a:lnTo>
                                  <a:pt x="981456" y="417576"/>
                                </a:lnTo>
                                <a:lnTo>
                                  <a:pt x="978408" y="417576"/>
                                </a:lnTo>
                                <a:lnTo>
                                  <a:pt x="978408" y="423672"/>
                                </a:lnTo>
                                <a:lnTo>
                                  <a:pt x="975360" y="423672"/>
                                </a:lnTo>
                                <a:lnTo>
                                  <a:pt x="975360" y="429768"/>
                                </a:lnTo>
                                <a:lnTo>
                                  <a:pt x="969264" y="432816"/>
                                </a:lnTo>
                                <a:lnTo>
                                  <a:pt x="969264" y="438912"/>
                                </a:lnTo>
                                <a:lnTo>
                                  <a:pt x="966216" y="438912"/>
                                </a:lnTo>
                                <a:lnTo>
                                  <a:pt x="966216" y="441960"/>
                                </a:lnTo>
                                <a:lnTo>
                                  <a:pt x="963168" y="441960"/>
                                </a:lnTo>
                                <a:lnTo>
                                  <a:pt x="963168" y="448056"/>
                                </a:lnTo>
                                <a:lnTo>
                                  <a:pt x="957072" y="451104"/>
                                </a:lnTo>
                                <a:lnTo>
                                  <a:pt x="957072" y="454152"/>
                                </a:lnTo>
                                <a:lnTo>
                                  <a:pt x="950976" y="457200"/>
                                </a:lnTo>
                                <a:lnTo>
                                  <a:pt x="950976" y="469392"/>
                                </a:lnTo>
                                <a:lnTo>
                                  <a:pt x="944880" y="472440"/>
                                </a:lnTo>
                                <a:lnTo>
                                  <a:pt x="944880" y="475488"/>
                                </a:lnTo>
                                <a:lnTo>
                                  <a:pt x="938784" y="478536"/>
                                </a:lnTo>
                                <a:lnTo>
                                  <a:pt x="938784" y="484632"/>
                                </a:lnTo>
                                <a:lnTo>
                                  <a:pt x="932688" y="487680"/>
                                </a:lnTo>
                                <a:lnTo>
                                  <a:pt x="932688" y="490728"/>
                                </a:lnTo>
                                <a:lnTo>
                                  <a:pt x="926592" y="490728"/>
                                </a:lnTo>
                                <a:lnTo>
                                  <a:pt x="926592" y="496824"/>
                                </a:lnTo>
                                <a:lnTo>
                                  <a:pt x="923544" y="496824"/>
                                </a:lnTo>
                                <a:lnTo>
                                  <a:pt x="923544" y="499872"/>
                                </a:lnTo>
                                <a:lnTo>
                                  <a:pt x="917448" y="499872"/>
                                </a:lnTo>
                                <a:lnTo>
                                  <a:pt x="917448" y="505968"/>
                                </a:lnTo>
                                <a:lnTo>
                                  <a:pt x="100584" y="505968"/>
                                </a:lnTo>
                                <a:lnTo>
                                  <a:pt x="100584" y="502920"/>
                                </a:lnTo>
                                <a:lnTo>
                                  <a:pt x="97536" y="502920"/>
                                </a:lnTo>
                                <a:lnTo>
                                  <a:pt x="97536" y="496824"/>
                                </a:lnTo>
                                <a:lnTo>
                                  <a:pt x="94488" y="496824"/>
                                </a:lnTo>
                                <a:lnTo>
                                  <a:pt x="91440" y="490728"/>
                                </a:lnTo>
                                <a:lnTo>
                                  <a:pt x="88392" y="490728"/>
                                </a:lnTo>
                                <a:lnTo>
                                  <a:pt x="88392" y="487680"/>
                                </a:lnTo>
                                <a:lnTo>
                                  <a:pt x="85344" y="481584"/>
                                </a:lnTo>
                                <a:lnTo>
                                  <a:pt x="82296" y="481584"/>
                                </a:lnTo>
                                <a:lnTo>
                                  <a:pt x="82296" y="475488"/>
                                </a:lnTo>
                                <a:lnTo>
                                  <a:pt x="79248" y="475488"/>
                                </a:lnTo>
                                <a:lnTo>
                                  <a:pt x="79248" y="469392"/>
                                </a:lnTo>
                                <a:lnTo>
                                  <a:pt x="73152" y="469392"/>
                                </a:lnTo>
                                <a:lnTo>
                                  <a:pt x="60960" y="445008"/>
                                </a:lnTo>
                                <a:lnTo>
                                  <a:pt x="57912" y="445008"/>
                                </a:lnTo>
                                <a:lnTo>
                                  <a:pt x="54864" y="441960"/>
                                </a:lnTo>
                                <a:lnTo>
                                  <a:pt x="39624" y="411480"/>
                                </a:lnTo>
                                <a:lnTo>
                                  <a:pt x="39624" y="405384"/>
                                </a:lnTo>
                                <a:lnTo>
                                  <a:pt x="36576" y="399288"/>
                                </a:lnTo>
                                <a:lnTo>
                                  <a:pt x="33528" y="399288"/>
                                </a:lnTo>
                                <a:lnTo>
                                  <a:pt x="33528" y="396240"/>
                                </a:lnTo>
                                <a:lnTo>
                                  <a:pt x="30480" y="396240"/>
                                </a:lnTo>
                                <a:lnTo>
                                  <a:pt x="30480" y="384048"/>
                                </a:lnTo>
                                <a:lnTo>
                                  <a:pt x="27432" y="384048"/>
                                </a:lnTo>
                                <a:lnTo>
                                  <a:pt x="27432" y="377952"/>
                                </a:lnTo>
                                <a:lnTo>
                                  <a:pt x="24384" y="377952"/>
                                </a:lnTo>
                                <a:lnTo>
                                  <a:pt x="24384" y="371856"/>
                                </a:lnTo>
                                <a:lnTo>
                                  <a:pt x="21336" y="371856"/>
                                </a:lnTo>
                                <a:lnTo>
                                  <a:pt x="21336" y="359664"/>
                                </a:lnTo>
                                <a:lnTo>
                                  <a:pt x="18288" y="359664"/>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22504"/>
                                </a:lnTo>
                                <a:lnTo>
                                  <a:pt x="3048" y="222504"/>
                                </a:lnTo>
                                <a:lnTo>
                                  <a:pt x="3048" y="204216"/>
                                </a:lnTo>
                                <a:lnTo>
                                  <a:pt x="6096" y="204216"/>
                                </a:lnTo>
                                <a:lnTo>
                                  <a:pt x="6096" y="185928"/>
                                </a:lnTo>
                                <a:lnTo>
                                  <a:pt x="9144" y="185928"/>
                                </a:lnTo>
                                <a:lnTo>
                                  <a:pt x="9144" y="173736"/>
                                </a:lnTo>
                                <a:lnTo>
                                  <a:pt x="12192" y="173736"/>
                                </a:lnTo>
                                <a:lnTo>
                                  <a:pt x="12192" y="164592"/>
                                </a:lnTo>
                                <a:lnTo>
                                  <a:pt x="15240" y="164592"/>
                                </a:lnTo>
                                <a:lnTo>
                                  <a:pt x="15240" y="155448"/>
                                </a:lnTo>
                                <a:lnTo>
                                  <a:pt x="18288" y="155448"/>
                                </a:lnTo>
                                <a:lnTo>
                                  <a:pt x="18288" y="143256"/>
                                </a:lnTo>
                                <a:lnTo>
                                  <a:pt x="21336" y="143256"/>
                                </a:lnTo>
                                <a:lnTo>
                                  <a:pt x="21336" y="137161"/>
                                </a:lnTo>
                                <a:lnTo>
                                  <a:pt x="24384" y="137161"/>
                                </a:lnTo>
                                <a:lnTo>
                                  <a:pt x="24384" y="124968"/>
                                </a:lnTo>
                                <a:lnTo>
                                  <a:pt x="27432" y="124968"/>
                                </a:lnTo>
                                <a:lnTo>
                                  <a:pt x="27432" y="118873"/>
                                </a:lnTo>
                                <a:lnTo>
                                  <a:pt x="33528" y="115824"/>
                                </a:lnTo>
                                <a:lnTo>
                                  <a:pt x="33528" y="109728"/>
                                </a:lnTo>
                                <a:lnTo>
                                  <a:pt x="36576" y="109728"/>
                                </a:lnTo>
                                <a:lnTo>
                                  <a:pt x="36576" y="106680"/>
                                </a:lnTo>
                                <a:lnTo>
                                  <a:pt x="39624" y="106680"/>
                                </a:lnTo>
                                <a:lnTo>
                                  <a:pt x="39624" y="94488"/>
                                </a:lnTo>
                                <a:lnTo>
                                  <a:pt x="42672" y="94488"/>
                                </a:lnTo>
                                <a:lnTo>
                                  <a:pt x="42672" y="88392"/>
                                </a:lnTo>
                                <a:lnTo>
                                  <a:pt x="45720" y="88392"/>
                                </a:lnTo>
                                <a:lnTo>
                                  <a:pt x="45720" y="82297"/>
                                </a:lnTo>
                                <a:lnTo>
                                  <a:pt x="48768" y="82297"/>
                                </a:lnTo>
                                <a:lnTo>
                                  <a:pt x="48768" y="76200"/>
                                </a:lnTo>
                                <a:lnTo>
                                  <a:pt x="51816" y="76200"/>
                                </a:lnTo>
                                <a:lnTo>
                                  <a:pt x="51816" y="70104"/>
                                </a:lnTo>
                                <a:lnTo>
                                  <a:pt x="57912" y="67056"/>
                                </a:lnTo>
                                <a:lnTo>
                                  <a:pt x="57912" y="60961"/>
                                </a:lnTo>
                                <a:lnTo>
                                  <a:pt x="60960" y="60961"/>
                                </a:lnTo>
                                <a:lnTo>
                                  <a:pt x="60960" y="57912"/>
                                </a:lnTo>
                                <a:lnTo>
                                  <a:pt x="64008" y="57912"/>
                                </a:lnTo>
                                <a:lnTo>
                                  <a:pt x="64008" y="51816"/>
                                </a:lnTo>
                                <a:lnTo>
                                  <a:pt x="67056" y="51816"/>
                                </a:lnTo>
                                <a:lnTo>
                                  <a:pt x="67056" y="48768"/>
                                </a:lnTo>
                                <a:lnTo>
                                  <a:pt x="73152" y="45720"/>
                                </a:lnTo>
                                <a:lnTo>
                                  <a:pt x="73152" y="39624"/>
                                </a:lnTo>
                                <a:lnTo>
                                  <a:pt x="76200" y="39624"/>
                                </a:lnTo>
                                <a:lnTo>
                                  <a:pt x="76200" y="33528"/>
                                </a:lnTo>
                                <a:lnTo>
                                  <a:pt x="82296" y="30480"/>
                                </a:lnTo>
                                <a:lnTo>
                                  <a:pt x="82296" y="27432"/>
                                </a:lnTo>
                                <a:lnTo>
                                  <a:pt x="88392" y="24385"/>
                                </a:lnTo>
                                <a:lnTo>
                                  <a:pt x="88392" y="21336"/>
                                </a:lnTo>
                                <a:lnTo>
                                  <a:pt x="91440" y="18288"/>
                                </a:lnTo>
                                <a:lnTo>
                                  <a:pt x="91440" y="15240"/>
                                </a:lnTo>
                                <a:lnTo>
                                  <a:pt x="94488" y="15240"/>
                                </a:lnTo>
                                <a:lnTo>
                                  <a:pt x="94488" y="9144"/>
                                </a:lnTo>
                                <a:lnTo>
                                  <a:pt x="97536" y="9144"/>
                                </a:lnTo>
                                <a:lnTo>
                                  <a:pt x="97536" y="6097"/>
                                </a:lnTo>
                                <a:lnTo>
                                  <a:pt x="103632" y="3049"/>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511" name="Shape 16511"/>
                        <wps:cNvSpPr/>
                        <wps:spPr>
                          <a:xfrm>
                            <a:off x="0" y="3383280"/>
                            <a:ext cx="510540" cy="512064"/>
                          </a:xfrm>
                          <a:custGeom>
                            <a:avLst/>
                            <a:gdLst/>
                            <a:ahLst/>
                            <a:cxnLst/>
                            <a:rect l="0" t="0" r="0" b="0"/>
                            <a:pathLst>
                              <a:path w="510540" h="512064">
                                <a:moveTo>
                                  <a:pt x="103632" y="0"/>
                                </a:moveTo>
                                <a:lnTo>
                                  <a:pt x="510540" y="0"/>
                                </a:lnTo>
                                <a:lnTo>
                                  <a:pt x="510540" y="6097"/>
                                </a:lnTo>
                                <a:lnTo>
                                  <a:pt x="106680" y="6097"/>
                                </a:lnTo>
                                <a:lnTo>
                                  <a:pt x="106680" y="3048"/>
                                </a:lnTo>
                                <a:lnTo>
                                  <a:pt x="100584" y="9144"/>
                                </a:lnTo>
                                <a:lnTo>
                                  <a:pt x="103632" y="9144"/>
                                </a:lnTo>
                                <a:lnTo>
                                  <a:pt x="97536" y="18288"/>
                                </a:lnTo>
                                <a:lnTo>
                                  <a:pt x="94488" y="18288"/>
                                </a:lnTo>
                                <a:lnTo>
                                  <a:pt x="82296" y="33528"/>
                                </a:lnTo>
                                <a:lnTo>
                                  <a:pt x="85344" y="33528"/>
                                </a:lnTo>
                                <a:lnTo>
                                  <a:pt x="79248" y="45720"/>
                                </a:lnTo>
                                <a:lnTo>
                                  <a:pt x="76200" y="45720"/>
                                </a:lnTo>
                                <a:lnTo>
                                  <a:pt x="70104" y="51816"/>
                                </a:lnTo>
                                <a:lnTo>
                                  <a:pt x="73152" y="51816"/>
                                </a:lnTo>
                                <a:lnTo>
                                  <a:pt x="64008" y="67056"/>
                                </a:lnTo>
                                <a:lnTo>
                                  <a:pt x="60960" y="67056"/>
                                </a:lnTo>
                                <a:lnTo>
                                  <a:pt x="57912" y="70104"/>
                                </a:lnTo>
                                <a:lnTo>
                                  <a:pt x="60960" y="70104"/>
                                </a:lnTo>
                                <a:lnTo>
                                  <a:pt x="39624" y="115824"/>
                                </a:lnTo>
                                <a:lnTo>
                                  <a:pt x="36576" y="115824"/>
                                </a:lnTo>
                                <a:lnTo>
                                  <a:pt x="33528" y="118872"/>
                                </a:lnTo>
                                <a:lnTo>
                                  <a:pt x="36576" y="118872"/>
                                </a:lnTo>
                                <a:lnTo>
                                  <a:pt x="30480" y="131064"/>
                                </a:lnTo>
                                <a:lnTo>
                                  <a:pt x="30480" y="137160"/>
                                </a:lnTo>
                                <a:lnTo>
                                  <a:pt x="24384" y="149352"/>
                                </a:lnTo>
                                <a:lnTo>
                                  <a:pt x="24384" y="155448"/>
                                </a:lnTo>
                                <a:lnTo>
                                  <a:pt x="21336" y="158496"/>
                                </a:lnTo>
                                <a:lnTo>
                                  <a:pt x="21336" y="164592"/>
                                </a:lnTo>
                                <a:lnTo>
                                  <a:pt x="18288" y="164592"/>
                                </a:lnTo>
                                <a:lnTo>
                                  <a:pt x="15240" y="167640"/>
                                </a:lnTo>
                                <a:lnTo>
                                  <a:pt x="18288" y="167640"/>
                                </a:lnTo>
                                <a:lnTo>
                                  <a:pt x="18288" y="173736"/>
                                </a:lnTo>
                                <a:lnTo>
                                  <a:pt x="15240" y="179832"/>
                                </a:lnTo>
                                <a:lnTo>
                                  <a:pt x="15240" y="185928"/>
                                </a:lnTo>
                                <a:lnTo>
                                  <a:pt x="12192" y="192024"/>
                                </a:lnTo>
                                <a:lnTo>
                                  <a:pt x="12192" y="204216"/>
                                </a:lnTo>
                                <a:lnTo>
                                  <a:pt x="9144" y="207264"/>
                                </a:lnTo>
                                <a:lnTo>
                                  <a:pt x="9144" y="222504"/>
                                </a:lnTo>
                                <a:lnTo>
                                  <a:pt x="6096" y="228600"/>
                                </a:lnTo>
                                <a:lnTo>
                                  <a:pt x="6096" y="283464"/>
                                </a:lnTo>
                                <a:lnTo>
                                  <a:pt x="9144" y="283464"/>
                                </a:lnTo>
                                <a:lnTo>
                                  <a:pt x="9144" y="301752"/>
                                </a:lnTo>
                                <a:lnTo>
                                  <a:pt x="12192" y="304800"/>
                                </a:lnTo>
                                <a:lnTo>
                                  <a:pt x="12192" y="316992"/>
                                </a:lnTo>
                                <a:lnTo>
                                  <a:pt x="15240" y="323088"/>
                                </a:lnTo>
                                <a:lnTo>
                                  <a:pt x="15240" y="329184"/>
                                </a:lnTo>
                                <a:lnTo>
                                  <a:pt x="18288" y="335280"/>
                                </a:lnTo>
                                <a:lnTo>
                                  <a:pt x="18288" y="338328"/>
                                </a:lnTo>
                                <a:lnTo>
                                  <a:pt x="21336" y="344424"/>
                                </a:lnTo>
                                <a:lnTo>
                                  <a:pt x="21336" y="350520"/>
                                </a:lnTo>
                                <a:lnTo>
                                  <a:pt x="27432" y="359664"/>
                                </a:lnTo>
                                <a:lnTo>
                                  <a:pt x="27432" y="365760"/>
                                </a:lnTo>
                                <a:lnTo>
                                  <a:pt x="36576" y="384048"/>
                                </a:lnTo>
                                <a:lnTo>
                                  <a:pt x="36576" y="390144"/>
                                </a:lnTo>
                                <a:lnTo>
                                  <a:pt x="42672" y="399288"/>
                                </a:lnTo>
                                <a:lnTo>
                                  <a:pt x="39624" y="399288"/>
                                </a:lnTo>
                                <a:lnTo>
                                  <a:pt x="42672" y="402336"/>
                                </a:lnTo>
                                <a:lnTo>
                                  <a:pt x="64008" y="445008"/>
                                </a:lnTo>
                                <a:lnTo>
                                  <a:pt x="60960" y="445008"/>
                                </a:lnTo>
                                <a:lnTo>
                                  <a:pt x="67056" y="448056"/>
                                </a:lnTo>
                                <a:lnTo>
                                  <a:pt x="70104" y="448056"/>
                                </a:lnTo>
                                <a:lnTo>
                                  <a:pt x="79248" y="466344"/>
                                </a:lnTo>
                                <a:lnTo>
                                  <a:pt x="76200" y="466344"/>
                                </a:lnTo>
                                <a:lnTo>
                                  <a:pt x="82296" y="469392"/>
                                </a:lnTo>
                                <a:lnTo>
                                  <a:pt x="85344" y="469392"/>
                                </a:lnTo>
                                <a:lnTo>
                                  <a:pt x="91440" y="481584"/>
                                </a:lnTo>
                                <a:lnTo>
                                  <a:pt x="88392" y="481584"/>
                                </a:lnTo>
                                <a:lnTo>
                                  <a:pt x="91440" y="487680"/>
                                </a:lnTo>
                                <a:lnTo>
                                  <a:pt x="94488" y="487680"/>
                                </a:lnTo>
                                <a:lnTo>
                                  <a:pt x="97536" y="493776"/>
                                </a:lnTo>
                                <a:lnTo>
                                  <a:pt x="94488" y="493776"/>
                                </a:lnTo>
                                <a:lnTo>
                                  <a:pt x="100584" y="496824"/>
                                </a:lnTo>
                                <a:lnTo>
                                  <a:pt x="103632" y="496824"/>
                                </a:lnTo>
                                <a:lnTo>
                                  <a:pt x="106680" y="502920"/>
                                </a:lnTo>
                                <a:lnTo>
                                  <a:pt x="103632" y="502920"/>
                                </a:lnTo>
                                <a:lnTo>
                                  <a:pt x="106680" y="505968"/>
                                </a:lnTo>
                                <a:lnTo>
                                  <a:pt x="510540" y="505968"/>
                                </a:lnTo>
                                <a:lnTo>
                                  <a:pt x="510540" y="512064"/>
                                </a:lnTo>
                                <a:lnTo>
                                  <a:pt x="103632" y="512064"/>
                                </a:lnTo>
                                <a:lnTo>
                                  <a:pt x="103632" y="509016"/>
                                </a:lnTo>
                                <a:lnTo>
                                  <a:pt x="100584" y="505968"/>
                                </a:lnTo>
                                <a:lnTo>
                                  <a:pt x="97536" y="499872"/>
                                </a:lnTo>
                                <a:lnTo>
                                  <a:pt x="91440" y="493776"/>
                                </a:lnTo>
                                <a:lnTo>
                                  <a:pt x="91440" y="490728"/>
                                </a:lnTo>
                                <a:lnTo>
                                  <a:pt x="85344" y="484632"/>
                                </a:lnTo>
                                <a:lnTo>
                                  <a:pt x="79248" y="472440"/>
                                </a:lnTo>
                                <a:lnTo>
                                  <a:pt x="79248" y="475488"/>
                                </a:lnTo>
                                <a:lnTo>
                                  <a:pt x="73152" y="472440"/>
                                </a:lnTo>
                                <a:lnTo>
                                  <a:pt x="73152" y="469392"/>
                                </a:lnTo>
                                <a:lnTo>
                                  <a:pt x="64008" y="451104"/>
                                </a:lnTo>
                                <a:lnTo>
                                  <a:pt x="57912" y="445008"/>
                                </a:lnTo>
                                <a:lnTo>
                                  <a:pt x="39624" y="405384"/>
                                </a:lnTo>
                                <a:lnTo>
                                  <a:pt x="36576" y="402336"/>
                                </a:lnTo>
                                <a:lnTo>
                                  <a:pt x="30480" y="393192"/>
                                </a:lnTo>
                                <a:lnTo>
                                  <a:pt x="30480" y="387096"/>
                                </a:lnTo>
                                <a:lnTo>
                                  <a:pt x="21336" y="368808"/>
                                </a:lnTo>
                                <a:lnTo>
                                  <a:pt x="21336" y="362712"/>
                                </a:lnTo>
                                <a:lnTo>
                                  <a:pt x="15240" y="350520"/>
                                </a:lnTo>
                                <a:lnTo>
                                  <a:pt x="15240" y="347472"/>
                                </a:lnTo>
                                <a:lnTo>
                                  <a:pt x="12192" y="341376"/>
                                </a:lnTo>
                                <a:lnTo>
                                  <a:pt x="12192" y="338328"/>
                                </a:lnTo>
                                <a:lnTo>
                                  <a:pt x="9144" y="332232"/>
                                </a:lnTo>
                                <a:lnTo>
                                  <a:pt x="9144" y="326136"/>
                                </a:lnTo>
                                <a:lnTo>
                                  <a:pt x="6096" y="320040"/>
                                </a:lnTo>
                                <a:lnTo>
                                  <a:pt x="6096" y="307848"/>
                                </a:lnTo>
                                <a:lnTo>
                                  <a:pt x="3048" y="301752"/>
                                </a:lnTo>
                                <a:lnTo>
                                  <a:pt x="3048" y="286512"/>
                                </a:lnTo>
                                <a:lnTo>
                                  <a:pt x="0" y="283464"/>
                                </a:lnTo>
                                <a:lnTo>
                                  <a:pt x="0" y="225552"/>
                                </a:lnTo>
                                <a:lnTo>
                                  <a:pt x="3048" y="219456"/>
                                </a:lnTo>
                                <a:lnTo>
                                  <a:pt x="3048" y="207264"/>
                                </a:lnTo>
                                <a:lnTo>
                                  <a:pt x="6096" y="201168"/>
                                </a:lnTo>
                                <a:lnTo>
                                  <a:pt x="6096" y="188976"/>
                                </a:lnTo>
                                <a:lnTo>
                                  <a:pt x="9144" y="182880"/>
                                </a:lnTo>
                                <a:lnTo>
                                  <a:pt x="9144" y="176784"/>
                                </a:lnTo>
                                <a:lnTo>
                                  <a:pt x="12192" y="170688"/>
                                </a:lnTo>
                                <a:lnTo>
                                  <a:pt x="12192" y="164592"/>
                                </a:lnTo>
                                <a:lnTo>
                                  <a:pt x="15240" y="161544"/>
                                </a:lnTo>
                                <a:lnTo>
                                  <a:pt x="15240" y="158496"/>
                                </a:lnTo>
                                <a:lnTo>
                                  <a:pt x="18288" y="152400"/>
                                </a:lnTo>
                                <a:lnTo>
                                  <a:pt x="18288" y="146304"/>
                                </a:lnTo>
                                <a:lnTo>
                                  <a:pt x="24384" y="134112"/>
                                </a:lnTo>
                                <a:lnTo>
                                  <a:pt x="24384" y="128016"/>
                                </a:lnTo>
                                <a:lnTo>
                                  <a:pt x="30480" y="115824"/>
                                </a:lnTo>
                                <a:lnTo>
                                  <a:pt x="33528" y="112776"/>
                                </a:lnTo>
                                <a:lnTo>
                                  <a:pt x="54864" y="67056"/>
                                </a:lnTo>
                                <a:lnTo>
                                  <a:pt x="57912" y="64008"/>
                                </a:lnTo>
                                <a:lnTo>
                                  <a:pt x="67056" y="48768"/>
                                </a:lnTo>
                                <a:lnTo>
                                  <a:pt x="73152" y="42672"/>
                                </a:lnTo>
                                <a:lnTo>
                                  <a:pt x="79248" y="30480"/>
                                </a:lnTo>
                                <a:lnTo>
                                  <a:pt x="91440" y="18288"/>
                                </a:lnTo>
                                <a:lnTo>
                                  <a:pt x="97536" y="6097"/>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12" name="Shape 16512"/>
                        <wps:cNvSpPr/>
                        <wps:spPr>
                          <a:xfrm>
                            <a:off x="510540" y="3383280"/>
                            <a:ext cx="510540" cy="512064"/>
                          </a:xfrm>
                          <a:custGeom>
                            <a:avLst/>
                            <a:gdLst/>
                            <a:ahLst/>
                            <a:cxnLst/>
                            <a:rect l="0" t="0" r="0" b="0"/>
                            <a:pathLst>
                              <a:path w="510540" h="512064">
                                <a:moveTo>
                                  <a:pt x="0" y="0"/>
                                </a:moveTo>
                                <a:lnTo>
                                  <a:pt x="406908" y="0"/>
                                </a:lnTo>
                                <a:lnTo>
                                  <a:pt x="409956" y="3048"/>
                                </a:lnTo>
                                <a:lnTo>
                                  <a:pt x="413004" y="3048"/>
                                </a:lnTo>
                                <a:lnTo>
                                  <a:pt x="416052" y="9144"/>
                                </a:lnTo>
                                <a:lnTo>
                                  <a:pt x="413004" y="9144"/>
                                </a:lnTo>
                                <a:lnTo>
                                  <a:pt x="419100" y="15240"/>
                                </a:lnTo>
                                <a:lnTo>
                                  <a:pt x="422148" y="15240"/>
                                </a:lnTo>
                                <a:lnTo>
                                  <a:pt x="425196" y="21336"/>
                                </a:lnTo>
                                <a:lnTo>
                                  <a:pt x="422148" y="21336"/>
                                </a:lnTo>
                                <a:lnTo>
                                  <a:pt x="428244" y="27432"/>
                                </a:lnTo>
                                <a:lnTo>
                                  <a:pt x="431292" y="27432"/>
                                </a:lnTo>
                                <a:lnTo>
                                  <a:pt x="440436" y="45720"/>
                                </a:lnTo>
                                <a:lnTo>
                                  <a:pt x="437388" y="45720"/>
                                </a:lnTo>
                                <a:lnTo>
                                  <a:pt x="443484" y="51816"/>
                                </a:lnTo>
                                <a:lnTo>
                                  <a:pt x="458724" y="79248"/>
                                </a:lnTo>
                                <a:lnTo>
                                  <a:pt x="461772" y="88392"/>
                                </a:lnTo>
                                <a:lnTo>
                                  <a:pt x="486156" y="134112"/>
                                </a:lnTo>
                                <a:lnTo>
                                  <a:pt x="486156" y="140209"/>
                                </a:lnTo>
                                <a:lnTo>
                                  <a:pt x="492252" y="158496"/>
                                </a:lnTo>
                                <a:lnTo>
                                  <a:pt x="492252" y="161544"/>
                                </a:lnTo>
                                <a:lnTo>
                                  <a:pt x="495300" y="167640"/>
                                </a:lnTo>
                                <a:lnTo>
                                  <a:pt x="495300" y="173736"/>
                                </a:lnTo>
                                <a:lnTo>
                                  <a:pt x="498348" y="179832"/>
                                </a:lnTo>
                                <a:lnTo>
                                  <a:pt x="498348" y="185928"/>
                                </a:lnTo>
                                <a:lnTo>
                                  <a:pt x="501396" y="192024"/>
                                </a:lnTo>
                                <a:lnTo>
                                  <a:pt x="501396" y="198120"/>
                                </a:lnTo>
                                <a:lnTo>
                                  <a:pt x="504444" y="204216"/>
                                </a:lnTo>
                                <a:lnTo>
                                  <a:pt x="504444" y="213360"/>
                                </a:lnTo>
                                <a:lnTo>
                                  <a:pt x="507492" y="219456"/>
                                </a:lnTo>
                                <a:lnTo>
                                  <a:pt x="507492" y="240792"/>
                                </a:lnTo>
                                <a:lnTo>
                                  <a:pt x="510540" y="240792"/>
                                </a:lnTo>
                                <a:lnTo>
                                  <a:pt x="510540" y="301752"/>
                                </a:lnTo>
                                <a:lnTo>
                                  <a:pt x="507492" y="304800"/>
                                </a:lnTo>
                                <a:lnTo>
                                  <a:pt x="507492" y="323088"/>
                                </a:lnTo>
                                <a:lnTo>
                                  <a:pt x="504444" y="329184"/>
                                </a:lnTo>
                                <a:lnTo>
                                  <a:pt x="504444" y="335280"/>
                                </a:lnTo>
                                <a:lnTo>
                                  <a:pt x="501396" y="335280"/>
                                </a:lnTo>
                                <a:lnTo>
                                  <a:pt x="498348" y="338328"/>
                                </a:lnTo>
                                <a:lnTo>
                                  <a:pt x="501396" y="338328"/>
                                </a:lnTo>
                                <a:lnTo>
                                  <a:pt x="501396" y="350520"/>
                                </a:lnTo>
                                <a:lnTo>
                                  <a:pt x="498348" y="353568"/>
                                </a:lnTo>
                                <a:lnTo>
                                  <a:pt x="498348" y="359664"/>
                                </a:lnTo>
                                <a:lnTo>
                                  <a:pt x="495300" y="365760"/>
                                </a:lnTo>
                                <a:lnTo>
                                  <a:pt x="492252" y="365760"/>
                                </a:lnTo>
                                <a:lnTo>
                                  <a:pt x="492252" y="387096"/>
                                </a:lnTo>
                                <a:lnTo>
                                  <a:pt x="489204" y="393192"/>
                                </a:lnTo>
                                <a:lnTo>
                                  <a:pt x="486156" y="393192"/>
                                </a:lnTo>
                                <a:lnTo>
                                  <a:pt x="483108" y="396240"/>
                                </a:lnTo>
                                <a:lnTo>
                                  <a:pt x="486156" y="396240"/>
                                </a:lnTo>
                                <a:lnTo>
                                  <a:pt x="480060" y="405384"/>
                                </a:lnTo>
                                <a:lnTo>
                                  <a:pt x="480060" y="411480"/>
                                </a:lnTo>
                                <a:lnTo>
                                  <a:pt x="477012" y="411480"/>
                                </a:lnTo>
                                <a:lnTo>
                                  <a:pt x="473964" y="414528"/>
                                </a:lnTo>
                                <a:lnTo>
                                  <a:pt x="477012" y="414528"/>
                                </a:lnTo>
                                <a:lnTo>
                                  <a:pt x="467868" y="432816"/>
                                </a:lnTo>
                                <a:lnTo>
                                  <a:pt x="464820" y="432816"/>
                                </a:lnTo>
                                <a:lnTo>
                                  <a:pt x="461772" y="435864"/>
                                </a:lnTo>
                                <a:lnTo>
                                  <a:pt x="464820" y="435864"/>
                                </a:lnTo>
                                <a:lnTo>
                                  <a:pt x="455676" y="451104"/>
                                </a:lnTo>
                                <a:lnTo>
                                  <a:pt x="452628" y="451104"/>
                                </a:lnTo>
                                <a:lnTo>
                                  <a:pt x="443484" y="460248"/>
                                </a:lnTo>
                                <a:lnTo>
                                  <a:pt x="446532" y="460248"/>
                                </a:lnTo>
                                <a:lnTo>
                                  <a:pt x="443484" y="472440"/>
                                </a:lnTo>
                                <a:lnTo>
                                  <a:pt x="440436" y="472440"/>
                                </a:lnTo>
                                <a:lnTo>
                                  <a:pt x="431292" y="481584"/>
                                </a:lnTo>
                                <a:lnTo>
                                  <a:pt x="434340" y="481584"/>
                                </a:lnTo>
                                <a:lnTo>
                                  <a:pt x="431292" y="487680"/>
                                </a:lnTo>
                                <a:lnTo>
                                  <a:pt x="428244" y="487680"/>
                                </a:lnTo>
                                <a:lnTo>
                                  <a:pt x="419100" y="493776"/>
                                </a:lnTo>
                                <a:lnTo>
                                  <a:pt x="422148" y="493776"/>
                                </a:lnTo>
                                <a:lnTo>
                                  <a:pt x="419100" y="499872"/>
                                </a:lnTo>
                                <a:lnTo>
                                  <a:pt x="416052" y="499872"/>
                                </a:lnTo>
                                <a:lnTo>
                                  <a:pt x="416052" y="502920"/>
                                </a:lnTo>
                                <a:lnTo>
                                  <a:pt x="411988" y="504952"/>
                                </a:lnTo>
                                <a:lnTo>
                                  <a:pt x="409956" y="509016"/>
                                </a:lnTo>
                                <a:lnTo>
                                  <a:pt x="406908" y="509016"/>
                                </a:lnTo>
                                <a:lnTo>
                                  <a:pt x="406908" y="512064"/>
                                </a:lnTo>
                                <a:lnTo>
                                  <a:pt x="0" y="512064"/>
                                </a:lnTo>
                                <a:lnTo>
                                  <a:pt x="0" y="505968"/>
                                </a:lnTo>
                                <a:lnTo>
                                  <a:pt x="403860" y="505968"/>
                                </a:lnTo>
                                <a:lnTo>
                                  <a:pt x="406908" y="499872"/>
                                </a:lnTo>
                                <a:lnTo>
                                  <a:pt x="413004" y="496824"/>
                                </a:lnTo>
                                <a:lnTo>
                                  <a:pt x="425196" y="484632"/>
                                </a:lnTo>
                                <a:lnTo>
                                  <a:pt x="428244" y="478536"/>
                                </a:lnTo>
                                <a:lnTo>
                                  <a:pt x="437388" y="469392"/>
                                </a:lnTo>
                                <a:lnTo>
                                  <a:pt x="443484" y="457200"/>
                                </a:lnTo>
                                <a:lnTo>
                                  <a:pt x="449580" y="448056"/>
                                </a:lnTo>
                                <a:lnTo>
                                  <a:pt x="458724" y="432816"/>
                                </a:lnTo>
                                <a:lnTo>
                                  <a:pt x="461772" y="429768"/>
                                </a:lnTo>
                                <a:lnTo>
                                  <a:pt x="470916" y="411480"/>
                                </a:lnTo>
                                <a:lnTo>
                                  <a:pt x="473964" y="408432"/>
                                </a:lnTo>
                                <a:lnTo>
                                  <a:pt x="473964" y="402336"/>
                                </a:lnTo>
                                <a:lnTo>
                                  <a:pt x="480060" y="393192"/>
                                </a:lnTo>
                                <a:lnTo>
                                  <a:pt x="483108" y="390144"/>
                                </a:lnTo>
                                <a:lnTo>
                                  <a:pt x="486156" y="384048"/>
                                </a:lnTo>
                                <a:lnTo>
                                  <a:pt x="486156" y="377952"/>
                                </a:lnTo>
                                <a:lnTo>
                                  <a:pt x="489204" y="371856"/>
                                </a:lnTo>
                                <a:lnTo>
                                  <a:pt x="489204" y="365760"/>
                                </a:lnTo>
                                <a:lnTo>
                                  <a:pt x="492252" y="362712"/>
                                </a:lnTo>
                                <a:lnTo>
                                  <a:pt x="492252" y="359664"/>
                                </a:lnTo>
                                <a:lnTo>
                                  <a:pt x="492252" y="356616"/>
                                </a:lnTo>
                                <a:lnTo>
                                  <a:pt x="492252" y="350520"/>
                                </a:lnTo>
                                <a:lnTo>
                                  <a:pt x="495300" y="347472"/>
                                </a:lnTo>
                                <a:lnTo>
                                  <a:pt x="495300" y="335280"/>
                                </a:lnTo>
                                <a:lnTo>
                                  <a:pt x="498348" y="332232"/>
                                </a:lnTo>
                                <a:lnTo>
                                  <a:pt x="498348" y="326136"/>
                                </a:lnTo>
                                <a:lnTo>
                                  <a:pt x="501396" y="320040"/>
                                </a:lnTo>
                                <a:lnTo>
                                  <a:pt x="501396" y="301752"/>
                                </a:lnTo>
                                <a:lnTo>
                                  <a:pt x="504444" y="298704"/>
                                </a:lnTo>
                                <a:lnTo>
                                  <a:pt x="504444" y="243840"/>
                                </a:lnTo>
                                <a:lnTo>
                                  <a:pt x="501396" y="240792"/>
                                </a:lnTo>
                                <a:lnTo>
                                  <a:pt x="501396" y="222504"/>
                                </a:lnTo>
                                <a:lnTo>
                                  <a:pt x="498348" y="216408"/>
                                </a:lnTo>
                                <a:lnTo>
                                  <a:pt x="498348" y="207264"/>
                                </a:lnTo>
                                <a:lnTo>
                                  <a:pt x="495300" y="201168"/>
                                </a:lnTo>
                                <a:lnTo>
                                  <a:pt x="495300" y="195072"/>
                                </a:lnTo>
                                <a:lnTo>
                                  <a:pt x="492252" y="188976"/>
                                </a:lnTo>
                                <a:lnTo>
                                  <a:pt x="492252" y="170688"/>
                                </a:lnTo>
                                <a:lnTo>
                                  <a:pt x="489204" y="164592"/>
                                </a:lnTo>
                                <a:lnTo>
                                  <a:pt x="489204" y="158496"/>
                                </a:lnTo>
                                <a:lnTo>
                                  <a:pt x="480060" y="143256"/>
                                </a:lnTo>
                                <a:lnTo>
                                  <a:pt x="480060" y="137160"/>
                                </a:lnTo>
                                <a:lnTo>
                                  <a:pt x="455676" y="91440"/>
                                </a:lnTo>
                                <a:lnTo>
                                  <a:pt x="452628" y="82297"/>
                                </a:lnTo>
                                <a:lnTo>
                                  <a:pt x="440436" y="54864"/>
                                </a:lnTo>
                                <a:lnTo>
                                  <a:pt x="434340" y="48768"/>
                                </a:lnTo>
                                <a:lnTo>
                                  <a:pt x="425196" y="30480"/>
                                </a:lnTo>
                                <a:lnTo>
                                  <a:pt x="419100" y="24384"/>
                                </a:lnTo>
                                <a:lnTo>
                                  <a:pt x="416052" y="18288"/>
                                </a:lnTo>
                                <a:lnTo>
                                  <a:pt x="409956" y="12192"/>
                                </a:lnTo>
                                <a:lnTo>
                                  <a:pt x="40690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13" name="Shape 16513"/>
                        <wps:cNvSpPr/>
                        <wps:spPr>
                          <a:xfrm>
                            <a:off x="475488" y="3313176"/>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15239"/>
                                </a:lnTo>
                                <a:lnTo>
                                  <a:pt x="57912" y="15239"/>
                                </a:lnTo>
                                <a:lnTo>
                                  <a:pt x="57912" y="21336"/>
                                </a:lnTo>
                                <a:lnTo>
                                  <a:pt x="54864" y="21336"/>
                                </a:lnTo>
                                <a:lnTo>
                                  <a:pt x="54864" y="27432"/>
                                </a:lnTo>
                                <a:lnTo>
                                  <a:pt x="51816" y="27432"/>
                                </a:lnTo>
                                <a:lnTo>
                                  <a:pt x="51816" y="33527"/>
                                </a:lnTo>
                                <a:lnTo>
                                  <a:pt x="48768" y="33527"/>
                                </a:lnTo>
                                <a:lnTo>
                                  <a:pt x="48768" y="39624"/>
                                </a:lnTo>
                                <a:lnTo>
                                  <a:pt x="45720" y="39624"/>
                                </a:lnTo>
                                <a:lnTo>
                                  <a:pt x="45720" y="48768"/>
                                </a:lnTo>
                                <a:lnTo>
                                  <a:pt x="42672" y="48768"/>
                                </a:lnTo>
                                <a:lnTo>
                                  <a:pt x="42672" y="54863"/>
                                </a:lnTo>
                                <a:lnTo>
                                  <a:pt x="39624" y="54863"/>
                                </a:lnTo>
                                <a:lnTo>
                                  <a:pt x="39624" y="60960"/>
                                </a:lnTo>
                                <a:lnTo>
                                  <a:pt x="36576" y="60960"/>
                                </a:lnTo>
                                <a:lnTo>
                                  <a:pt x="36576" y="67056"/>
                                </a:lnTo>
                                <a:lnTo>
                                  <a:pt x="30480" y="67056"/>
                                </a:lnTo>
                                <a:lnTo>
                                  <a:pt x="30480" y="64008"/>
                                </a:lnTo>
                                <a:lnTo>
                                  <a:pt x="18288" y="39624"/>
                                </a:lnTo>
                                <a:lnTo>
                                  <a:pt x="15240" y="36575"/>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14" name="Shape 16514"/>
                        <wps:cNvSpPr/>
                        <wps:spPr>
                          <a:xfrm>
                            <a:off x="475488" y="3313176"/>
                            <a:ext cx="67056" cy="67056"/>
                          </a:xfrm>
                          <a:custGeom>
                            <a:avLst/>
                            <a:gdLst/>
                            <a:ahLst/>
                            <a:cxnLst/>
                            <a:rect l="0" t="0" r="0" b="0"/>
                            <a:pathLst>
                              <a:path w="67056" h="67056">
                                <a:moveTo>
                                  <a:pt x="0" y="0"/>
                                </a:moveTo>
                                <a:lnTo>
                                  <a:pt x="67056"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6515" name="Rectangle 16515"/>
                        <wps:cNvSpPr/>
                        <wps:spPr>
                          <a:xfrm>
                            <a:off x="426720" y="3951689"/>
                            <a:ext cx="797654"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380-93/d076</w:t>
                              </w:r>
                            </w:p>
                          </w:txbxContent>
                        </wps:txbx>
                        <wps:bodyPr horzOverflow="overflow" vert="horz" lIns="0" tIns="0" rIns="0" bIns="0" rtlCol="0">
                          <a:noAutofit/>
                        </wps:bodyPr>
                      </wps:wsp>
                      <wps:wsp>
                        <wps:cNvPr id="16516" name="Rectangle 16516"/>
                        <wps:cNvSpPr/>
                        <wps:spPr>
                          <a:xfrm>
                            <a:off x="225552" y="213433"/>
                            <a:ext cx="76069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V(S)</w:t>
                              </w:r>
                            </w:p>
                          </w:txbxContent>
                        </wps:txbx>
                        <wps:bodyPr horzOverflow="overflow" vert="horz" lIns="0" tIns="0" rIns="0" bIns="0" rtlCol="0">
                          <a:noAutofit/>
                        </wps:bodyPr>
                      </wps:wsp>
                      <wps:wsp>
                        <wps:cNvPr id="16517" name="Rectangle 16517"/>
                        <wps:cNvSpPr/>
                        <wps:spPr>
                          <a:xfrm>
                            <a:off x="106675" y="887046"/>
                            <a:ext cx="10759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sign_of_V</w:t>
                              </w:r>
                            </w:p>
                          </w:txbxContent>
                        </wps:txbx>
                        <wps:bodyPr horzOverflow="overflow" vert="horz" lIns="0" tIns="0" rIns="0" bIns="0" rtlCol="0">
                          <a:noAutofit/>
                        </wps:bodyPr>
                      </wps:wsp>
                      <wps:wsp>
                        <wps:cNvPr id="16518" name="Rectangle 16518"/>
                        <wps:cNvSpPr/>
                        <wps:spPr>
                          <a:xfrm>
                            <a:off x="234691" y="1560659"/>
                            <a:ext cx="73306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z = | V | – 1</w:t>
                              </w:r>
                            </w:p>
                          </w:txbxContent>
                        </wps:txbx>
                        <wps:bodyPr horzOverflow="overflow" vert="horz" lIns="0" tIns="0" rIns="0" bIns="0" rtlCol="0">
                          <a:noAutofit/>
                        </wps:bodyPr>
                      </wps:wsp>
                      <wps:wsp>
                        <wps:cNvPr id="16519" name="Rectangle 16519"/>
                        <wps:cNvSpPr/>
                        <wps:spPr>
                          <a:xfrm>
                            <a:off x="149347" y="2234272"/>
                            <a:ext cx="96487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log2_Sz</w:t>
                              </w:r>
                            </w:p>
                          </w:txbxContent>
                        </wps:txbx>
                        <wps:bodyPr horzOverflow="overflow" vert="horz" lIns="0" tIns="0" rIns="0" bIns="0" rtlCol="0">
                          <a:noAutofit/>
                        </wps:bodyPr>
                      </wps:wsp>
                      <wps:wsp>
                        <wps:cNvPr id="16520" name="Rectangle 16520"/>
                        <wps:cNvSpPr/>
                        <wps:spPr>
                          <a:xfrm>
                            <a:off x="167635" y="2910929"/>
                            <a:ext cx="9203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Sz_bits</w:t>
                              </w:r>
                            </w:p>
                          </w:txbxContent>
                        </wps:txbx>
                        <wps:bodyPr horzOverflow="overflow" vert="horz" lIns="0" tIns="0" rIns="0" bIns="0" rtlCol="0">
                          <a:noAutofit/>
                        </wps:bodyPr>
                      </wps:wsp>
                      <wps:wsp>
                        <wps:cNvPr id="16521" name="Rectangle 16521"/>
                        <wps:cNvSpPr/>
                        <wps:spPr>
                          <a:xfrm>
                            <a:off x="399283" y="3599776"/>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4445" o:spid="_x0000_s4511" style="width:80.8pt;height:316.25pt;mso-position-horizontal-relative:char;mso-position-vertical-relative:line" coordsize="10264,40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">
                <v:shape id="Shape 457203" o:spid="_x0000_s4512" style="position:absolute;left:5090;top:1706;width:91;height:35479;visibility:visible;mso-wrap-style:square;v-text-anchor:top" coordsize="9144,3547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" path="m,l9144,r,3547872l,3547872,,e" fillcolor="black" stroked="f" strokeweight="0">
                  <v:stroke miterlimit="83231f" joinstyle="miter"/>
                  <v:path arrowok="t" textboxrect="0,0,9144,3547872"/>
                </v:shape>
                <v:shape id="Shape 16489" o:spid="_x0000_s4513" style="position:absolute;left:30;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" path="m103632,l914400,r3048,6096l920496,6096r,6096l923544,12192r3048,6096l929640,18288r,3048l932688,21336r3048,6096l938784,27432r9144,18288l950976,45720r,6095l957072,64008r3048,3048l966216,79248r3048,l969264,85344r3048,l972312,91440r3048,l975360,97536r3048,l978408,103632r3048,l981456,109728r3048,l984504,112776r3048,l987552,118872r3048,l990600,128015r3048,l993648,134112r3048,l996696,140208r3048,l999744,161544r3048,l1002792,173736r3048,l1005840,182880r3048,l1008888,201168r3048,l1011936,222503r3048,l1014984,286512r-3048,l1011936,307848r-3048,l1008888,320040r-3048,l1005840,338328r-3048,l1002792,347472r-3048,l999744,362712r-3048,l996696,374903r-3048,l993648,381000r-3048,l990600,387096r-3048,l987552,393192r-3048,l984504,402336r-6096,3048l978408,411480r-3048,l975360,417576r-3048,l972312,423672r-3048,l969264,429768r-3048,l966216,435864r-3048,l963168,441960r-3048,l960120,445008r-3048,l957072,448056r-6096,3047l950976,463296r-3048,l947928,469392r-3048,l944880,472440r-6096,l938784,478536r-3048,l935736,484632r-3048,l932688,487680r-6096,3048l926592,493776r-3048,l923544,496824r-6096,3048l917448,505968r-816864,l100584,502920r-3048,l97536,496824r-3048,l91440,493776r-3048,l88392,487680r-3048,-6096l82296,481584r,-6096l79248,475488r,-6096l73152,469392,60960,445008r-3048,l54864,441960,39624,411480r,-6096l36576,399288r-3048,l33528,396240r-3048,l30480,384048r-3048,l27432,377952r-3048,l24384,371856r-3048,l21336,359664r-3048,l18288,353568r-3048,l15240,344424r-3048,l12192,335280r-3048,l9144,323088r-3048,l6096,304800r-3048,l3048,283464r-3048,l,222503r3048,l3048,204215r3048,l6096,185928r3048,l9144,173736r3048,l12192,164592r3048,l15240,155448r3048,l18288,143256r3048,l21336,137160r3048,l24384,124968r3048,l27432,118872r6096,-3048l33528,112776r3048,l36576,106680r3048,l39624,94488r3048,l42672,88392r3048,l45720,82296r3048,l48768,76200r3048,l51816,70103r6096,-3047l57912,64008r3048,l60960,57912r3048,l64008,51815r3048,l67056,48768r6096,-3048l73152,39624r3048,l76200,33528r6096,-3048l82296,27432r6096,-3048l88392,21336r3048,-3048l91440,15240r3048,l94488,9144r3048,l97536,6096r6096,-3048l103632,xe" stroked="f" strokeweight="0">
                  <v:stroke miterlimit="83231f" joinstyle="miter"/>
                  <v:path arrowok="t" textboxrect="0,0,1014984,505968"/>
                </v:shape>
                <v:shape id="Shape 16490" o:spid="_x0000_s4514" style="position:absolute;width:5105;height:5120;visibility:visible;mso-wrap-style:square;v-text-anchor:top" coordsize="51054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" path="m103632,l510540,r,6096l106680,6096r,-3048l100584,9144r3048,l94488,21336,82296,33527r3048,l76200,45720r-6096,6095l73152,51815,60960,67056r-3048,3047l60960,70103,36576,115824r-3048,3048l36576,118872r-6096,12191l30480,137160r-6096,12191l24384,155448r-3048,6096l21336,164592r-6096,3047l18288,167639r,6097l15240,179832r,6095l12192,192024r,12191l9144,210312r,12191l6096,228600r,53339l9144,283463r,18288l12192,307848r,9144l15240,323088r,6096l18288,335280r,3047l21336,344424r,6096l27432,359663r,6097l36576,384048r,6096l42672,402336r21336,42672l60960,445008r6096,3048l79248,466344r-3048,l82296,469392r9144,12192l88392,481584r9144,12192l94488,493776r12192,9144l103632,502920r3048,3048l510540,505968r,4571l103632,512063,97536,499872r-6096,-3048l91440,490727r-6096,-6095l79248,472439r,3049l73152,469392,64008,451103r-6096,-3047l39624,405384r-3048,-3048l30480,393192r,-6096l21336,368808r,-6096l15240,353568r,-6096l12192,341376r,-3049l9144,332232r,-6096l6096,320039r,-12191l3048,304800r,-18288l,283463,,225551r3048,-6095l3048,207263r3048,-6095l6096,188976r3048,-6096l9144,176784r3048,-6096l12192,164592r3048,l15240,158496r3048,-6096l18288,146303r6096,-12191l24384,128015r6096,-12191l33528,115824,54864,67056r3048,l67056,48768r6096,-6096l79248,30480,91440,18288,97536,6096,103632,xe" fillcolor="black" stroked="f" strokeweight="0">
                  <v:stroke miterlimit="83231f" joinstyle="miter"/>
                  <v:path arrowok="t" textboxrect="0,0,510540,512063"/>
                </v:shape>
                <v:shape id="Shape 16491" o:spid="_x0000_s4515" style="position:absolute;left:5105;width:5105;height:5105;visibility:visible;mso-wrap-style:square;v-text-anchor:top" coordsize="510540,510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" path="m,l406908,r9144,9144l413004,9144r12192,12192l422148,21336r9144,6096l440436,39624r-3048,l443484,45720r15240,27431l455676,73151r3048,3049l486156,121920r,3048l492252,143256r,6095l495300,155448r,6096l498348,164592r,7620l501396,173736r,6096l504444,185927r,12193l507492,204215r,16765l510540,222503r,64009l504444,289560r3048,l507492,307848r-3048,3048l504444,316992r-3048,6096l501396,335280r-3048,6096l498348,347472r-6096,3048l495300,350520r-3048,3048l492252,371856r-12192,24383l480060,402336r-9144,6096l473964,408432r-24384,39624l443484,454151r3048,l437388,472439r-6096,6097l434340,475488r-9144,12192l419100,493776r3048,l409956,502920r3048,l406908,509015,,510539r,-4571l403860,505968r3048,-6096l413004,496824r3048,-6097l422148,484632r6096,-12193l434340,469392r9144,-18289l446532,448056r21336,-42672l473964,399288r,-6096l486156,368808r,-6096l489204,356615r,-3047l492252,347472r,-3048l492252,338327r3048,-6095l495300,320039r3048,-6095l498348,307848r3048,-3048l501396,286512r3048,-3049l504444,225551r-3048,-3048l501396,207263r-3048,-6095l498348,188976r-3048,-6096l495300,176784r-3048,-3048l492252,158496r-3048,-6096l489204,146303r-9144,-18288l480060,124968,455676,79248r-3048,-3048l440436,48768r-6096,-6096l428244,30480,409956,12192,406908,6096,,6096,,xe" fillcolor="black" stroked="f" strokeweight="0">
                  <v:stroke miterlimit="83231f" joinstyle="miter"/>
                  <v:path arrowok="t" textboxrect="0,0,510540,510539"/>
                </v:shape>
                <v:shape id="Shape 457204" o:spid="_x0000_s4516" style="position:absolute;left:30;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" path="m,l1014984,r,505968l,505968,,e" stroked="f" strokeweight="0">
                  <v:stroke miterlimit="83231f" joinstyle="miter"/>
                  <v:path arrowok="t" textboxrect="0,0,1014984,505968"/>
                </v:shape>
                <v:shape id="Shape 16493" o:spid="_x0000_s4517" style="position:absolute;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6494" o:spid="_x0000_s4518" style="position:absolute;left:5105;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" path="m,l510540,r,509016l507492,509016r,3048l,512064r,-6096l504444,505968r,-499872l,6096,,xe" fillcolor="black" stroked="f" strokeweight="0">
                  <v:stroke miterlimit="83231f" joinstyle="miter"/>
                  <v:path arrowok="t" textboxrect="0,0,510540,512064"/>
                </v:shape>
                <v:shape id="Shape 16495" o:spid="_x0000_s4519" style="position:absolute;left:579;top:6766;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" path="m,l6096,r,3048l6096,509016r-3048,l3048,512064r-3048,l,xe" fillcolor="black" stroked="f" strokeweight="0">
                  <v:stroke miterlimit="83231f" joinstyle="miter"/>
                  <v:path arrowok="t" textboxrect="0,0,6096,512064"/>
                </v:shape>
                <v:shape id="Shape 16496" o:spid="_x0000_s4520" style="position:absolute;left:9601;top:6766;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" path="m,l6096,r,509016l3048,509016r,3048l,512064r,-3048l,xe" fillcolor="black" stroked="f" strokeweight="0">
                  <v:stroke miterlimit="83231f" joinstyle="miter"/>
                  <v:path arrowok="t" textboxrect="0,0,6096,512064"/>
                </v:shape>
                <v:shape id="Shape 457205" o:spid="_x0000_s4521" style="position:absolute;left:30;top:13533;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" path="m,l1014984,r,509016l,509016,,e" stroked="f" strokeweight="0">
                  <v:stroke miterlimit="83231f" joinstyle="miter"/>
                  <v:path arrowok="t" textboxrect="0,0,1014984,509016"/>
                </v:shape>
                <v:shape id="Shape 16498" o:spid="_x0000_s4522" style="position:absolute;top:13533;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" path="m,l3048,,6096,,510540,r,3048l6096,3048r,502920l510540,505968r,6096l,512064,,xe" fillcolor="black" stroked="f" strokeweight="0">
                  <v:stroke miterlimit="83231f" joinstyle="miter"/>
                  <v:path arrowok="t" textboxrect="0,0,510540,512064"/>
                </v:shape>
                <v:shape id="Shape 16499" o:spid="_x0000_s4523" style="position:absolute;left:5105;top:13533;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" path="m,l504444,r6096,l510540,509015r-3048,l507492,512064,,512064r,-6096l504444,505968r,-502920l,3048,,xe" fillcolor="black" stroked="f" strokeweight="0">
                  <v:stroke miterlimit="83231f" joinstyle="miter"/>
                  <v:path arrowok="t" textboxrect="0,0,510540,512064"/>
                </v:shape>
                <v:shape id="Shape 457206" o:spid="_x0000_s4524" style="position:absolute;left:30;top:20299;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" path="m,l1014984,r,505968l,505968,,e" stroked="f" strokeweight="0">
                  <v:stroke miterlimit="83231f" joinstyle="miter"/>
                  <v:path arrowok="t" textboxrect="0,0,1014984,505968"/>
                </v:shape>
                <v:shape id="Shape 16501" o:spid="_x0000_s4525" style="position:absolute;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" path="m,l3048,,510540,r,6096l6096,6096r,499872l510540,505968r,6096l,512064,,xe" fillcolor="black" stroked="f" strokeweight="0">
                  <v:stroke miterlimit="83231f" joinstyle="miter"/>
                  <v:path arrowok="t" textboxrect="0,0,510540,512064"/>
                </v:shape>
                <v:shape id="Shape 16502" o:spid="_x0000_s4526" style="position:absolute;left:5105;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" path="m,l510540,r,509016l507492,509016r,3048l,512064r,-6096l504444,505968r,-499872l,6096,,xe" fillcolor="black" stroked="f" strokeweight="0">
                  <v:stroke miterlimit="83231f" joinstyle="miter"/>
                  <v:path arrowok="t" textboxrect="0,0,510540,512064"/>
                </v:shape>
                <v:shape id="Shape 16503" o:spid="_x0000_s4527" style="position:absolute;left:579;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" path="m,l6096,r,3048l6096,509016r-3048,l3048,512064r-3048,l,xe" fillcolor="black" stroked="f" strokeweight="0">
                  <v:stroke miterlimit="83231f" joinstyle="miter"/>
                  <v:path arrowok="t" textboxrect="0,0,6096,512064"/>
                </v:shape>
                <v:shape id="Shape 16504" o:spid="_x0000_s4528" style="position:absolute;left:9601;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" path="m,l6096,r,509016l3048,509016r,3048l,512064r,-3048l,xe" fillcolor="black" stroked="f" strokeweight="0">
                  <v:stroke miterlimit="83231f" joinstyle="miter"/>
                  <v:path arrowok="t" textboxrect="0,0,6096,512064"/>
                </v:shape>
                <v:shape id="Shape 457207" o:spid="_x0000_s4529" style="position:absolute;left:30;top:27035;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" path="m,l1014984,r,505968l,505968,,e" stroked="f" strokeweight="0">
                  <v:stroke miterlimit="83231f" joinstyle="miter"/>
                  <v:path arrowok="t" textboxrect="0,0,1014984,505968"/>
                </v:shape>
                <v:shape id="Shape 16506" o:spid="_x0000_s4530" style="position:absolute;top:27005;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" path="m,l3048,,510540,r,6097l6096,6097r,502919l510540,509016r,3048l,512064,,xe" fillcolor="black" stroked="f" strokeweight="0">
                  <v:stroke miterlimit="83231f" joinstyle="miter"/>
                  <v:path arrowok="t" textboxrect="0,0,510540,512064"/>
                </v:shape>
                <v:shape id="Shape 16507" o:spid="_x0000_s4531" style="position:absolute;left:5105;top:27005;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" path="m,l510540,r,509016l507492,509016r,3048l,512064r,-3048l504444,509016r,-502919l,6097,,xe" fillcolor="black" stroked="f" strokeweight="0">
                  <v:stroke miterlimit="83231f" joinstyle="miter"/>
                  <v:path arrowok="t" textboxrect="0,0,510540,512064"/>
                </v:shape>
                <v:shape id="Shape 16508" o:spid="_x0000_s4532" style="position:absolute;left:579;top:27005;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" path="m,l6096,r,3049l6096,509016r-3048,l3048,512064r-3048,l,xe" fillcolor="black" stroked="f" strokeweight="0">
                  <v:stroke miterlimit="83231f" joinstyle="miter"/>
                  <v:path arrowok="t" textboxrect="0,0,6096,512064"/>
                </v:shape>
                <v:shape id="Shape 16509" o:spid="_x0000_s4533" style="position:absolute;left:9601;top:27005;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" path="m,l6096,r,509016l3048,509016r,3048l,512064r,-3048l,xe" fillcolor="black" stroked="f" strokeweight="0">
                  <v:stroke miterlimit="83231f" joinstyle="miter"/>
                  <v:path arrowok="t" textboxrect="0,0,6096,512064"/>
                </v:shape>
                <v:shape id="Shape 16510" o:spid="_x0000_s4534" style="position:absolute;left:30;top:33863;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" path="m103632,l914400,r,3049l917448,3049r6096,12191l926592,15240r,3048l929640,18288r,6097l932688,24385r3048,6095l938784,30480r,6096l941832,36576r,6097l944880,42673r,6095l947928,48768r3048,6096l950976,60961r3048,l954024,64008r3048,l957072,70104r3048,l960120,76200r3048,l963168,85344r3048,l966216,91440r3048,l969264,97536r3048,l972312,103632r3048,l975360,109728r3048,l978408,112776r3048,l981456,118873r3048,l984504,124968r3048,l987552,131064r3048,l990600,143256r3048,l993648,149352r3048,l996696,155448r3048,l999744,176784r3048,l1002792,188976r3048,l1005840,201168r3048,l1008888,216408r3048,l1011936,240792r3048,l1014984,301752r-3048,l1011936,326136r-3048,l1008888,335280r-3048,l1005840,350520r-3048,l1002792,362712r-3048,3048l999744,377952r-3048,l996696,390144r-6096,3048l990600,396240r-3048,l987552,402336r-3048,l984504,411480r-3048,l981456,417576r-3048,l978408,423672r-3048,l975360,429768r-6096,3048l969264,438912r-3048,l966216,441960r-3048,l963168,448056r-6096,3048l957072,454152r-6096,3048l950976,469392r-6096,3048l944880,475488r-6096,3048l938784,484632r-6096,3048l932688,490728r-6096,l926592,496824r-3048,l923544,499872r-6096,l917448,505968r-816864,l100584,502920r-3048,l97536,496824r-3048,l91440,490728r-3048,l88392,487680r-3048,-6096l82296,481584r,-6096l79248,475488r,-6096l73152,469392,60960,445008r-3048,l54864,441960,39624,411480r,-6096l36576,399288r-3048,l33528,396240r-3048,l30480,384048r-3048,l27432,377952r-3048,l24384,371856r-3048,l21336,359664r-3048,l18288,353568r-3048,l15240,344424r-3048,l12192,335280r-3048,l9144,323088r-3048,l6096,304800r-3048,l3048,283464r-3048,l,222504r3048,l3048,204216r3048,l6096,185928r3048,l9144,173736r3048,l12192,164592r3048,l15240,155448r3048,l18288,143256r3048,l21336,137161r3048,l24384,124968r3048,l27432,118873r6096,-3049l33528,109728r3048,l36576,106680r3048,l39624,94488r3048,l42672,88392r3048,l45720,82297r3048,l48768,76200r3048,l51816,70104r6096,-3048l57912,60961r3048,l60960,57912r3048,l64008,51816r3048,l67056,48768r6096,-3048l73152,39624r3048,l76200,33528r6096,-3048l82296,27432r6096,-3047l88392,21336r3048,-3048l91440,15240r3048,l94488,9144r3048,l97536,6097r6096,-3048l103632,xe" stroked="f" strokeweight="0">
                  <v:stroke miterlimit="83231f" joinstyle="miter"/>
                  <v:path arrowok="t" textboxrect="0,0,1014984,505968"/>
                </v:shape>
                <v:shape id="Shape 16511" o:spid="_x0000_s4535" style="position:absolute;top:33832;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" path="m103632,l510540,r,6097l106680,6097r,-3049l100584,9144r3048,l97536,18288r-3048,l82296,33528r3048,l79248,45720r-3048,l70104,51816r3048,l64008,67056r-3048,l57912,70104r3048,l39624,115824r-3048,l33528,118872r3048,l30480,131064r,6096l24384,149352r,6096l21336,158496r,6096l18288,164592r-3048,3048l18288,167640r,6096l15240,179832r,6096l12192,192024r,12192l9144,207264r,15240l6096,228600r,54864l9144,283464r,18288l12192,304800r,12192l15240,323088r,6096l18288,335280r,3048l21336,344424r,6096l27432,359664r,6096l36576,384048r,6096l42672,399288r-3048,l42672,402336r21336,42672l60960,445008r6096,3048l70104,448056r9144,18288l76200,466344r6096,3048l85344,469392r6096,12192l88392,481584r3048,6096l94488,487680r3048,6096l94488,493776r6096,3048l103632,496824r3048,6096l103632,502920r3048,3048l510540,505968r,6096l103632,512064r,-3048l100584,505968r-3048,-6096l91440,493776r,-3048l85344,484632,79248,472440r,3048l73152,472440r,-3048l64008,451104r-6096,-6096l39624,405384r-3048,-3048l30480,393192r,-6096l21336,368808r,-6096l15240,350520r,-3048l12192,341376r,-3048l9144,332232r,-6096l6096,320040r,-12192l3048,301752r,-15240l,283464,,225552r3048,-6096l3048,207264r3048,-6096l6096,188976r3048,-6096l9144,176784r3048,-6096l12192,164592r3048,-3048l15240,158496r3048,-6096l18288,146304r6096,-12192l24384,128016r6096,-12192l33528,112776,54864,67056r3048,-3048l67056,48768r6096,-6096l79248,30480,91440,18288,97536,6097,103632,xe" fillcolor="black" stroked="f" strokeweight="0">
                  <v:stroke miterlimit="83231f" joinstyle="miter"/>
                  <v:path arrowok="t" textboxrect="0,0,510540,512064"/>
                </v:shape>
                <v:shape id="Shape 16512" o:spid="_x0000_s4536" style="position:absolute;left:5105;top:33832;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" path="m,l406908,r3048,3048l413004,3048r3048,6096l413004,9144r6096,6096l422148,15240r3048,6096l422148,21336r6096,6096l431292,27432r9144,18288l437388,45720r6096,6096l458724,79248r3048,9144l486156,134112r,6097l492252,158496r,3048l495300,167640r,6096l498348,179832r,6096l501396,192024r,6096l504444,204216r,9144l507492,219456r,21336l510540,240792r,60960l507492,304800r,18288l504444,329184r,6096l501396,335280r-3048,3048l501396,338328r,12192l498348,353568r,6096l495300,365760r-3048,l492252,387096r-3048,6096l486156,393192r-3048,3048l486156,396240r-6096,9144l480060,411480r-3048,l473964,414528r3048,l467868,432816r-3048,l461772,435864r3048,l455676,451104r-3048,l443484,460248r3048,l443484,472440r-3048,l431292,481584r3048,l431292,487680r-3048,l419100,493776r3048,l419100,499872r-3048,l416052,502920r-4064,2032l409956,509016r-3048,l406908,512064,,512064r,-6096l403860,505968r3048,-6096l413004,496824r12192,-12192l428244,478536r9144,-9144l443484,457200r6096,-9144l458724,432816r3048,-3048l470916,411480r3048,-3048l473964,402336r6096,-9144l483108,390144r3048,-6096l486156,377952r3048,-6096l489204,365760r3048,-3048l492252,359664r,-3048l492252,350520r3048,-3048l495300,335280r3048,-3048l498348,326136r3048,-6096l501396,301752r3048,-3048l504444,243840r-3048,-3048l501396,222504r-3048,-6096l498348,207264r-3048,-6096l495300,195072r-3048,-6096l492252,170688r-3048,-6096l489204,158496r-9144,-15240l480060,137160,455676,91440r-3048,-9143l440436,54864r-6096,-6096l425196,30480r-6096,-6096l416052,18288r-6096,-6096l406908,6097,,6097,,xe" fillcolor="black" stroked="f" strokeweight="0">
                  <v:stroke miterlimit="83231f" joinstyle="miter"/>
                  <v:path arrowok="t" textboxrect="0,0,510540,512064"/>
                </v:shape>
                <v:shape id="Shape 16513" o:spid="_x0000_s4537" style="position:absolute;left:4754;top:33131;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" path="m,l67056,r,3048l64008,3048r,6096l60960,9144r,6095l57912,15239r,6097l54864,21336r,6096l51816,27432r,6095l48768,33527r,6097l45720,39624r,9144l42672,48768r,6095l39624,54863r,6097l36576,60960r,6096l30480,67056r,-3048l18288,39624,15240,36575,,6096,,xe" fillcolor="black" stroked="f" strokeweight="0">
                  <v:stroke miterlimit="83231f" joinstyle="miter"/>
                  <v:path arrowok="t" textboxrect="0,0,67056,67056"/>
                </v:shape>
                <v:shape id="Shape 16514" o:spid="_x0000_s4538" style="position:absolute;left:4754;top:33131;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" path="m,l67056,,33528,67056,,e" filled="f" strokeweight=".24pt">
                  <v:stroke endcap="round"/>
                  <v:path arrowok="t" textboxrect="0,0,67056,67056"/>
                </v:shape>
                <v:rect id="Rectangle 16515" o:spid="_x0000_s4539" style="position:absolute;left:4267;top:39516;width:7976;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380-93/d076</w:t>
                        </w:r>
                      </w:p>
                    </w:txbxContent>
                  </v:textbox>
                </v:rect>
                <v:rect id="Rectangle 16516" o:spid="_x0000_s4540" style="position:absolute;left:2255;top:2134;width:760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V(S)</w:t>
                        </w:r>
                      </w:p>
                    </w:txbxContent>
                  </v:textbox>
                </v:rect>
                <v:rect id="Rectangle 16517" o:spid="_x0000_s4541" style="position:absolute;left:1066;top:8870;width:1075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sign_of_V</w:t>
                        </w:r>
                      </w:p>
                    </w:txbxContent>
                  </v:textbox>
                </v:rect>
                <v:rect id="Rectangle 16518" o:spid="_x0000_s4542" style="position:absolute;left:2346;top:15606;width:733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Sz = | V | – 1</w:t>
                        </w:r>
                      </w:p>
                    </w:txbxContent>
                  </v:textbox>
                </v:rect>
                <v:rect id="Rectangle 16519" o:spid="_x0000_s4543" style="position:absolute;left:1493;top:22342;width:96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log2_Sz</w:t>
                        </w:r>
                      </w:p>
                    </w:txbxContent>
                  </v:textbox>
                </v:rect>
                <v:rect id="Rectangle 16520" o:spid="_x0000_s4544" style="position:absolute;left:1676;top:29109;width:92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Sz_bits</w:t>
                        </w:r>
                      </w:p>
                    </w:txbxContent>
                  </v:textbox>
                </v:rect>
                <v:rect id="Rectangle 16521" o:spid="_x0000_s4545" style="position:absolute;left:3992;top:35997;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318" w:line="265" w:lineRule="auto"/>
        <w:ind w:left="141" w:right="115"/>
        <w:jc w:val="center"/>
      </w:pPr>
      <w:r>
        <w:rPr>
          <w:b/>
        </w:rPr>
        <w:t>Figure F.6 – Sequence of procedures in encoding non-zero values of V</w:t>
      </w:r>
    </w:p>
    <w:p w:rsidR="00094CB9" w:rsidRDefault="00FE5CBC">
      <w:pPr>
        <w:spacing w:after="367" w:line="265" w:lineRule="auto"/>
        <w:ind w:left="-5" w:right="0"/>
        <w:jc w:val="left"/>
      </w:pPr>
      <w:r>
        <w:rPr>
          <w:color w:val="FFFFFF"/>
        </w:rPr>
        <w:t>Figure F.6 [D76] = 13.5 cm = 528 %</w:t>
      </w:r>
    </w:p>
    <w:p w:rsidR="00094CB9" w:rsidRDefault="00FE5CBC">
      <w:pPr>
        <w:pStyle w:val="5"/>
        <w:tabs>
          <w:tab w:val="center" w:pos="1824"/>
        </w:tabs>
        <w:spacing w:after="304"/>
        <w:ind w:left="-15" w:right="0" w:firstLine="0"/>
      </w:pPr>
      <w:r>
        <w:t>F.1.4.3.1.1</w:t>
      </w:r>
      <w:r>
        <w:tab/>
        <w:t>Encoding the sign</w:t>
      </w:r>
    </w:p>
    <w:p w:rsidR="00094CB9" w:rsidRDefault="00FE5CBC">
      <w:pPr>
        <w:spacing w:after="313"/>
        <w:ind w:left="-5" w:right="8"/>
      </w:pPr>
      <w:r>
        <w:t>The sign is encoded by coding a 0-decision when the sign is positive and a 1-decision when the sign is negative (see Figure F.7).</w:t>
      </w:r>
    </w:p>
    <w:p w:rsidR="00094CB9" w:rsidRDefault="00FE5CBC">
      <w:pPr>
        <w:spacing w:after="381"/>
        <w:ind w:left="-5" w:right="8"/>
      </w:pPr>
      <w:r>
        <w:t>The context-indices SS, SN and SP are defined for DC coding in Table F.4 and for AC coding in Table F.5. After the sign is coded, the context-index S is set to either SN or SP, establishing an initial value for Encode_log2_Sz.</w:t>
      </w:r>
    </w:p>
    <w:p w:rsidR="00094CB9" w:rsidRDefault="00FE5CBC">
      <w:pPr>
        <w:pStyle w:val="5"/>
        <w:tabs>
          <w:tab w:val="center" w:pos="2443"/>
        </w:tabs>
        <w:spacing w:after="304"/>
        <w:ind w:left="-15" w:right="0" w:firstLine="0"/>
      </w:pPr>
      <w:r>
        <w:t>F.1.4.3.1.2</w:t>
      </w:r>
      <w:r>
        <w:tab/>
        <w:t>Encoding the magnitude category</w:t>
      </w:r>
    </w:p>
    <w:p w:rsidR="00094CB9" w:rsidRDefault="00FE5CBC">
      <w:pPr>
        <w:spacing w:after="313"/>
        <w:ind w:left="-5" w:right="8"/>
      </w:pPr>
      <w:r>
        <w:t>The magnitude category is determined by a sequence of binary decisions which compares Sz against an exponentially increasing bound (which is a power of 2) in order to determine the position of the leading 1-bit. This establishes the magnitude category in much the same way that the Huffman encoder generates a code for the value associated with the difference category. The flow chart for this procedure is shown in Figure F.8.</w:t>
      </w:r>
    </w:p>
    <w:p w:rsidR="00094CB9" w:rsidRDefault="00FE5CBC">
      <w:pPr>
        <w:spacing w:after="309"/>
        <w:ind w:left="-5" w:right="8"/>
      </w:pPr>
      <w:r>
        <w:t xml:space="preserve">The starting value of the context-index S is determined in Encode_sign_of_V, and the context-index values X1 and X2 are defined for DC coding in Table F.4 and for AC coding in Table F.5. In Figure F.8, M is the exclusive upper bound for the magnitude and the abbreviations “SLL” and “SRL” refer to the shift-left-logical and shift-right-logical operations – in this case by </w:t>
      </w:r>
      <w:proofErr w:type="gramStart"/>
      <w:r>
        <w:t>one bit</w:t>
      </w:r>
      <w:proofErr w:type="gramEnd"/>
      <w:r>
        <w:t xml:space="preserve"> position. The SRL operation at the completion of the procedure aligns M with the most significant bit of Sz (see Table F.3).</w:t>
      </w:r>
    </w:p>
    <w:p w:rsidR="00094CB9" w:rsidRDefault="00FE5CBC">
      <w:pPr>
        <w:ind w:left="-5" w:right="8"/>
      </w:pPr>
      <w:r>
        <w:lastRenderedPageBreak/>
        <w:t>The highest precision allowed for the DCT is 15 bits. Therefore, the highest precision required for the coding decision tree is 16 bits for the DC coefficient difference and 15 bits for the AC coefficients, including the sign bit.</w:t>
      </w:r>
    </w:p>
    <w:p w:rsidR="00094CB9" w:rsidRDefault="00FE5CBC">
      <w:pPr>
        <w:spacing w:after="487" w:line="259" w:lineRule="auto"/>
        <w:ind w:left="2434" w:right="0" w:firstLine="0"/>
        <w:jc w:val="left"/>
      </w:pPr>
      <w:r>
        <w:rPr>
          <w:rFonts w:ascii="Calibri" w:eastAsia="Calibri" w:hAnsi="Calibri" w:cs="Calibri"/>
          <w:noProof/>
          <w:sz w:val="22"/>
        </w:rPr>
        <mc:AlternateContent>
          <mc:Choice Requires="wpg">
            <w:drawing>
              <wp:inline distT="0" distB="0" distL="0" distR="0">
                <wp:extent cx="2709672" cy="3401470"/>
                <wp:effectExtent l="0" t="0" r="0" b="0"/>
                <wp:docPr id="334443" name="Group 334443"/>
                <wp:cNvGraphicFramePr/>
                <a:graphic xmlns:a="http://schemas.openxmlformats.org/drawingml/2006/main">
                  <a:graphicData uri="http://schemas.microsoft.com/office/word/2010/wordprocessingGroup">
                    <wpg:wgp>
                      <wpg:cNvGrpSpPr/>
                      <wpg:grpSpPr>
                        <a:xfrm>
                          <a:off x="0" y="0"/>
                          <a:ext cx="2709672" cy="3401470"/>
                          <a:chOff x="0" y="0"/>
                          <a:chExt cx="2709672" cy="3401470"/>
                        </a:xfrm>
                      </wpg:grpSpPr>
                      <wps:wsp>
                        <wps:cNvPr id="457208" name="Shape 457208"/>
                        <wps:cNvSpPr/>
                        <wps:spPr>
                          <a:xfrm>
                            <a:off x="1353312" y="2703575"/>
                            <a:ext cx="9144" cy="509016"/>
                          </a:xfrm>
                          <a:custGeom>
                            <a:avLst/>
                            <a:gdLst/>
                            <a:ahLst/>
                            <a:cxnLst/>
                            <a:rect l="0" t="0" r="0" b="0"/>
                            <a:pathLst>
                              <a:path w="9144" h="509016">
                                <a:moveTo>
                                  <a:pt x="0" y="0"/>
                                </a:moveTo>
                                <a:lnTo>
                                  <a:pt x="9144" y="0"/>
                                </a:lnTo>
                                <a:lnTo>
                                  <a:pt x="9144" y="509016"/>
                                </a:lnTo>
                                <a:lnTo>
                                  <a:pt x="0" y="5090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09" name="Shape 457209"/>
                        <wps:cNvSpPr/>
                        <wps:spPr>
                          <a:xfrm>
                            <a:off x="505968" y="932688"/>
                            <a:ext cx="9144" cy="1770888"/>
                          </a:xfrm>
                          <a:custGeom>
                            <a:avLst/>
                            <a:gdLst/>
                            <a:ahLst/>
                            <a:cxnLst/>
                            <a:rect l="0" t="0" r="0" b="0"/>
                            <a:pathLst>
                              <a:path w="9144" h="1770888">
                                <a:moveTo>
                                  <a:pt x="0" y="0"/>
                                </a:moveTo>
                                <a:lnTo>
                                  <a:pt x="9144" y="0"/>
                                </a:lnTo>
                                <a:lnTo>
                                  <a:pt x="9144" y="1770888"/>
                                </a:lnTo>
                                <a:lnTo>
                                  <a:pt x="0" y="17708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10" name="Shape 457210"/>
                        <wps:cNvSpPr/>
                        <wps:spPr>
                          <a:xfrm>
                            <a:off x="2197608" y="932688"/>
                            <a:ext cx="9144" cy="1770888"/>
                          </a:xfrm>
                          <a:custGeom>
                            <a:avLst/>
                            <a:gdLst/>
                            <a:ahLst/>
                            <a:cxnLst/>
                            <a:rect l="0" t="0" r="0" b="0"/>
                            <a:pathLst>
                              <a:path w="9144" h="1770888">
                                <a:moveTo>
                                  <a:pt x="0" y="0"/>
                                </a:moveTo>
                                <a:lnTo>
                                  <a:pt x="9144" y="0"/>
                                </a:lnTo>
                                <a:lnTo>
                                  <a:pt x="9144" y="1770888"/>
                                </a:lnTo>
                                <a:lnTo>
                                  <a:pt x="0" y="17708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11" name="Shape 457211"/>
                        <wps:cNvSpPr/>
                        <wps:spPr>
                          <a:xfrm>
                            <a:off x="509016" y="929640"/>
                            <a:ext cx="1691640" cy="9144"/>
                          </a:xfrm>
                          <a:custGeom>
                            <a:avLst/>
                            <a:gdLst/>
                            <a:ahLst/>
                            <a:cxnLst/>
                            <a:rect l="0" t="0" r="0" b="0"/>
                            <a:pathLst>
                              <a:path w="1691640" h="9144">
                                <a:moveTo>
                                  <a:pt x="0" y="0"/>
                                </a:moveTo>
                                <a:lnTo>
                                  <a:pt x="1691640" y="0"/>
                                </a:lnTo>
                                <a:lnTo>
                                  <a:pt x="169164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12" name="Shape 457212"/>
                        <wps:cNvSpPr/>
                        <wps:spPr>
                          <a:xfrm>
                            <a:off x="1353312" y="170687"/>
                            <a:ext cx="9144" cy="676656"/>
                          </a:xfrm>
                          <a:custGeom>
                            <a:avLst/>
                            <a:gdLst/>
                            <a:ahLst/>
                            <a:cxnLst/>
                            <a:rect l="0" t="0" r="0" b="0"/>
                            <a:pathLst>
                              <a:path w="9144" h="676656">
                                <a:moveTo>
                                  <a:pt x="0" y="0"/>
                                </a:moveTo>
                                <a:lnTo>
                                  <a:pt x="9144" y="0"/>
                                </a:lnTo>
                                <a:lnTo>
                                  <a:pt x="9144" y="676656"/>
                                </a:lnTo>
                                <a:lnTo>
                                  <a:pt x="0" y="6766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58" name="Shape 16558"/>
                        <wps:cNvSpPr/>
                        <wps:spPr>
                          <a:xfrm>
                            <a:off x="847344"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54024" y="64008"/>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8"/>
                                </a:lnTo>
                                <a:lnTo>
                                  <a:pt x="984504" y="109728"/>
                                </a:lnTo>
                                <a:lnTo>
                                  <a:pt x="984504" y="112776"/>
                                </a:lnTo>
                                <a:lnTo>
                                  <a:pt x="987552" y="112776"/>
                                </a:lnTo>
                                <a:lnTo>
                                  <a:pt x="987552" y="121920"/>
                                </a:lnTo>
                                <a:lnTo>
                                  <a:pt x="990600" y="128015"/>
                                </a:lnTo>
                                <a:lnTo>
                                  <a:pt x="990600" y="134112"/>
                                </a:lnTo>
                                <a:lnTo>
                                  <a:pt x="993648" y="134112"/>
                                </a:lnTo>
                                <a:lnTo>
                                  <a:pt x="993648" y="146303"/>
                                </a:lnTo>
                                <a:lnTo>
                                  <a:pt x="996696" y="146303"/>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3464"/>
                                </a:lnTo>
                                <a:lnTo>
                                  <a:pt x="1011936" y="283464"/>
                                </a:lnTo>
                                <a:lnTo>
                                  <a:pt x="1011936" y="304800"/>
                                </a:lnTo>
                                <a:lnTo>
                                  <a:pt x="1008888" y="304800"/>
                                </a:lnTo>
                                <a:lnTo>
                                  <a:pt x="1008888" y="320040"/>
                                </a:lnTo>
                                <a:lnTo>
                                  <a:pt x="1005840" y="320040"/>
                                </a:lnTo>
                                <a:lnTo>
                                  <a:pt x="1005840" y="332232"/>
                                </a:lnTo>
                                <a:lnTo>
                                  <a:pt x="1002792" y="332232"/>
                                </a:lnTo>
                                <a:lnTo>
                                  <a:pt x="1002792" y="344424"/>
                                </a:lnTo>
                                <a:lnTo>
                                  <a:pt x="999744" y="344424"/>
                                </a:lnTo>
                                <a:lnTo>
                                  <a:pt x="999744" y="353568"/>
                                </a:lnTo>
                                <a:lnTo>
                                  <a:pt x="996696" y="353568"/>
                                </a:lnTo>
                                <a:lnTo>
                                  <a:pt x="996696" y="362712"/>
                                </a:lnTo>
                                <a:lnTo>
                                  <a:pt x="993648" y="362712"/>
                                </a:lnTo>
                                <a:lnTo>
                                  <a:pt x="993648" y="368808"/>
                                </a:lnTo>
                                <a:lnTo>
                                  <a:pt x="990600" y="368808"/>
                                </a:lnTo>
                                <a:lnTo>
                                  <a:pt x="990600" y="387096"/>
                                </a:lnTo>
                                <a:lnTo>
                                  <a:pt x="987552" y="387096"/>
                                </a:lnTo>
                                <a:lnTo>
                                  <a:pt x="987552" y="393192"/>
                                </a:lnTo>
                                <a:lnTo>
                                  <a:pt x="984504" y="393192"/>
                                </a:lnTo>
                                <a:lnTo>
                                  <a:pt x="984504" y="399288"/>
                                </a:lnTo>
                                <a:lnTo>
                                  <a:pt x="981456" y="399288"/>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8056"/>
                                </a:lnTo>
                                <a:lnTo>
                                  <a:pt x="954024" y="448056"/>
                                </a:lnTo>
                                <a:lnTo>
                                  <a:pt x="954024" y="451103"/>
                                </a:lnTo>
                                <a:lnTo>
                                  <a:pt x="950976" y="451103"/>
                                </a:lnTo>
                                <a:lnTo>
                                  <a:pt x="950976" y="457200"/>
                                </a:lnTo>
                                <a:lnTo>
                                  <a:pt x="947928" y="457200"/>
                                </a:lnTo>
                                <a:lnTo>
                                  <a:pt x="947928" y="460248"/>
                                </a:lnTo>
                                <a:lnTo>
                                  <a:pt x="941832" y="463296"/>
                                </a:lnTo>
                                <a:lnTo>
                                  <a:pt x="941832" y="469392"/>
                                </a:lnTo>
                                <a:lnTo>
                                  <a:pt x="938784" y="472440"/>
                                </a:lnTo>
                                <a:lnTo>
                                  <a:pt x="938784" y="475488"/>
                                </a:lnTo>
                                <a:lnTo>
                                  <a:pt x="932688" y="478536"/>
                                </a:lnTo>
                                <a:lnTo>
                                  <a:pt x="932688" y="484632"/>
                                </a:lnTo>
                                <a:lnTo>
                                  <a:pt x="929640" y="484632"/>
                                </a:lnTo>
                                <a:lnTo>
                                  <a:pt x="929640" y="487680"/>
                                </a:lnTo>
                                <a:lnTo>
                                  <a:pt x="923544" y="490728"/>
                                </a:lnTo>
                                <a:lnTo>
                                  <a:pt x="923544" y="496824"/>
                                </a:lnTo>
                                <a:lnTo>
                                  <a:pt x="920496" y="496824"/>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82296" y="481584"/>
                                </a:lnTo>
                                <a:lnTo>
                                  <a:pt x="79248" y="481584"/>
                                </a:lnTo>
                                <a:lnTo>
                                  <a:pt x="79248" y="475488"/>
                                </a:lnTo>
                                <a:lnTo>
                                  <a:pt x="76200" y="475488"/>
                                </a:lnTo>
                                <a:lnTo>
                                  <a:pt x="76200" y="469392"/>
                                </a:lnTo>
                                <a:lnTo>
                                  <a:pt x="73152" y="469392"/>
                                </a:lnTo>
                                <a:lnTo>
                                  <a:pt x="70104" y="463296"/>
                                </a:lnTo>
                                <a:lnTo>
                                  <a:pt x="67056" y="463296"/>
                                </a:lnTo>
                                <a:lnTo>
                                  <a:pt x="60960" y="451103"/>
                                </a:lnTo>
                                <a:lnTo>
                                  <a:pt x="57912" y="448056"/>
                                </a:lnTo>
                                <a:lnTo>
                                  <a:pt x="36576" y="405384"/>
                                </a:lnTo>
                                <a:lnTo>
                                  <a:pt x="33528" y="402336"/>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3528" y="115824"/>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9248" y="33528"/>
                                </a:lnTo>
                                <a:lnTo>
                                  <a:pt x="79248"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559" name="Shape 16559"/>
                        <wps:cNvSpPr/>
                        <wps:spPr>
                          <a:xfrm>
                            <a:off x="844296" y="0"/>
                            <a:ext cx="509016" cy="512063"/>
                          </a:xfrm>
                          <a:custGeom>
                            <a:avLst/>
                            <a:gdLst/>
                            <a:ahLst/>
                            <a:cxnLst/>
                            <a:rect l="0" t="0" r="0" b="0"/>
                            <a:pathLst>
                              <a:path w="509016" h="512063">
                                <a:moveTo>
                                  <a:pt x="100584" y="0"/>
                                </a:moveTo>
                                <a:lnTo>
                                  <a:pt x="509016" y="0"/>
                                </a:lnTo>
                                <a:lnTo>
                                  <a:pt x="509016" y="6096"/>
                                </a:lnTo>
                                <a:lnTo>
                                  <a:pt x="103632" y="6096"/>
                                </a:lnTo>
                                <a:lnTo>
                                  <a:pt x="106680" y="3048"/>
                                </a:lnTo>
                                <a:lnTo>
                                  <a:pt x="94488" y="15239"/>
                                </a:lnTo>
                                <a:lnTo>
                                  <a:pt x="97536" y="15239"/>
                                </a:lnTo>
                                <a:lnTo>
                                  <a:pt x="85344" y="27432"/>
                                </a:lnTo>
                                <a:lnTo>
                                  <a:pt x="76200" y="39624"/>
                                </a:lnTo>
                                <a:lnTo>
                                  <a:pt x="79248" y="39624"/>
                                </a:lnTo>
                                <a:lnTo>
                                  <a:pt x="67056" y="57912"/>
                                </a:lnTo>
                                <a:lnTo>
                                  <a:pt x="60960" y="64008"/>
                                </a:lnTo>
                                <a:lnTo>
                                  <a:pt x="64008" y="64008"/>
                                </a:lnTo>
                                <a:lnTo>
                                  <a:pt x="54864" y="70103"/>
                                </a:lnTo>
                                <a:lnTo>
                                  <a:pt x="57912" y="70103"/>
                                </a:lnTo>
                                <a:lnTo>
                                  <a:pt x="36576" y="112776"/>
                                </a:lnTo>
                                <a:lnTo>
                                  <a:pt x="36576" y="115824"/>
                                </a:lnTo>
                                <a:lnTo>
                                  <a:pt x="33528" y="118872"/>
                                </a:lnTo>
                                <a:lnTo>
                                  <a:pt x="36576" y="118872"/>
                                </a:lnTo>
                                <a:lnTo>
                                  <a:pt x="27432" y="137160"/>
                                </a:lnTo>
                                <a:lnTo>
                                  <a:pt x="27432" y="143256"/>
                                </a:lnTo>
                                <a:lnTo>
                                  <a:pt x="24384" y="149351"/>
                                </a:lnTo>
                                <a:lnTo>
                                  <a:pt x="24384" y="155448"/>
                                </a:lnTo>
                                <a:lnTo>
                                  <a:pt x="18288" y="164592"/>
                                </a:lnTo>
                                <a:lnTo>
                                  <a:pt x="18288" y="167639"/>
                                </a:lnTo>
                                <a:lnTo>
                                  <a:pt x="15240" y="173736"/>
                                </a:lnTo>
                                <a:lnTo>
                                  <a:pt x="15240" y="185927"/>
                                </a:lnTo>
                                <a:lnTo>
                                  <a:pt x="12192" y="192024"/>
                                </a:lnTo>
                                <a:lnTo>
                                  <a:pt x="12192" y="198120"/>
                                </a:lnTo>
                                <a:lnTo>
                                  <a:pt x="9144" y="204215"/>
                                </a:lnTo>
                                <a:lnTo>
                                  <a:pt x="9144" y="219456"/>
                                </a:lnTo>
                                <a:lnTo>
                                  <a:pt x="3048" y="222503"/>
                                </a:lnTo>
                                <a:lnTo>
                                  <a:pt x="6096" y="222503"/>
                                </a:lnTo>
                                <a:lnTo>
                                  <a:pt x="6096" y="281939"/>
                                </a:lnTo>
                                <a:lnTo>
                                  <a:pt x="9144" y="283463"/>
                                </a:lnTo>
                                <a:lnTo>
                                  <a:pt x="9144" y="301751"/>
                                </a:lnTo>
                                <a:lnTo>
                                  <a:pt x="12192" y="307848"/>
                                </a:lnTo>
                                <a:lnTo>
                                  <a:pt x="12192" y="316992"/>
                                </a:lnTo>
                                <a:lnTo>
                                  <a:pt x="15240" y="323088"/>
                                </a:lnTo>
                                <a:lnTo>
                                  <a:pt x="15240" y="329184"/>
                                </a:lnTo>
                                <a:lnTo>
                                  <a:pt x="18288" y="335280"/>
                                </a:lnTo>
                                <a:lnTo>
                                  <a:pt x="18288" y="338327"/>
                                </a:lnTo>
                                <a:lnTo>
                                  <a:pt x="21336" y="344424"/>
                                </a:lnTo>
                                <a:lnTo>
                                  <a:pt x="21336" y="350520"/>
                                </a:lnTo>
                                <a:lnTo>
                                  <a:pt x="24384" y="356615"/>
                                </a:lnTo>
                                <a:lnTo>
                                  <a:pt x="24384" y="359663"/>
                                </a:lnTo>
                                <a:lnTo>
                                  <a:pt x="33528" y="377951"/>
                                </a:lnTo>
                                <a:lnTo>
                                  <a:pt x="33528" y="384048"/>
                                </a:lnTo>
                                <a:lnTo>
                                  <a:pt x="39624" y="402336"/>
                                </a:lnTo>
                                <a:lnTo>
                                  <a:pt x="36576" y="402336"/>
                                </a:lnTo>
                                <a:lnTo>
                                  <a:pt x="39624" y="405384"/>
                                </a:lnTo>
                                <a:lnTo>
                                  <a:pt x="73152" y="460248"/>
                                </a:lnTo>
                                <a:lnTo>
                                  <a:pt x="70104" y="460248"/>
                                </a:lnTo>
                                <a:lnTo>
                                  <a:pt x="79248" y="469392"/>
                                </a:lnTo>
                                <a:lnTo>
                                  <a:pt x="85344" y="481584"/>
                                </a:lnTo>
                                <a:lnTo>
                                  <a:pt x="94488" y="493776"/>
                                </a:lnTo>
                                <a:lnTo>
                                  <a:pt x="91440" y="493776"/>
                                </a:lnTo>
                                <a:lnTo>
                                  <a:pt x="103632" y="502920"/>
                                </a:lnTo>
                                <a:lnTo>
                                  <a:pt x="100584" y="502920"/>
                                </a:lnTo>
                                <a:lnTo>
                                  <a:pt x="103632" y="505968"/>
                                </a:lnTo>
                                <a:lnTo>
                                  <a:pt x="509016" y="505968"/>
                                </a:lnTo>
                                <a:lnTo>
                                  <a:pt x="509016" y="512063"/>
                                </a:lnTo>
                                <a:lnTo>
                                  <a:pt x="100584" y="512063"/>
                                </a:lnTo>
                                <a:lnTo>
                                  <a:pt x="94488" y="499872"/>
                                </a:lnTo>
                                <a:lnTo>
                                  <a:pt x="88392" y="496824"/>
                                </a:lnTo>
                                <a:lnTo>
                                  <a:pt x="76200" y="472439"/>
                                </a:lnTo>
                                <a:lnTo>
                                  <a:pt x="67056" y="463296"/>
                                </a:lnTo>
                                <a:lnTo>
                                  <a:pt x="36576" y="405384"/>
                                </a:lnTo>
                                <a:lnTo>
                                  <a:pt x="27432" y="387096"/>
                                </a:lnTo>
                                <a:lnTo>
                                  <a:pt x="27432" y="381000"/>
                                </a:lnTo>
                                <a:lnTo>
                                  <a:pt x="18288" y="362712"/>
                                </a:lnTo>
                                <a:lnTo>
                                  <a:pt x="18288" y="356615"/>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6303"/>
                                </a:lnTo>
                                <a:lnTo>
                                  <a:pt x="21336" y="140208"/>
                                </a:lnTo>
                                <a:lnTo>
                                  <a:pt x="21336" y="134112"/>
                                </a:lnTo>
                                <a:lnTo>
                                  <a:pt x="30480" y="115824"/>
                                </a:lnTo>
                                <a:lnTo>
                                  <a:pt x="33528" y="115824"/>
                                </a:lnTo>
                                <a:lnTo>
                                  <a:pt x="33528" y="109727"/>
                                </a:lnTo>
                                <a:lnTo>
                                  <a:pt x="51816" y="70103"/>
                                </a:lnTo>
                                <a:lnTo>
                                  <a:pt x="54864" y="67056"/>
                                </a:lnTo>
                                <a:lnTo>
                                  <a:pt x="57912" y="60960"/>
                                </a:lnTo>
                                <a:lnTo>
                                  <a:pt x="64008" y="54863"/>
                                </a:lnTo>
                                <a:lnTo>
                                  <a:pt x="73152" y="36576"/>
                                </a:lnTo>
                                <a:lnTo>
                                  <a:pt x="79248" y="30480"/>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60" name="Shape 16560"/>
                        <wps:cNvSpPr/>
                        <wps:spPr>
                          <a:xfrm>
                            <a:off x="1353312" y="0"/>
                            <a:ext cx="512064" cy="512063"/>
                          </a:xfrm>
                          <a:custGeom>
                            <a:avLst/>
                            <a:gdLst/>
                            <a:ahLst/>
                            <a:cxnLst/>
                            <a:rect l="0" t="0" r="0" b="0"/>
                            <a:pathLst>
                              <a:path w="512064" h="512063">
                                <a:moveTo>
                                  <a:pt x="0" y="0"/>
                                </a:moveTo>
                                <a:lnTo>
                                  <a:pt x="405384" y="0"/>
                                </a:lnTo>
                                <a:lnTo>
                                  <a:pt x="414528" y="9144"/>
                                </a:lnTo>
                                <a:lnTo>
                                  <a:pt x="411480" y="9144"/>
                                </a:lnTo>
                                <a:lnTo>
                                  <a:pt x="423672" y="21336"/>
                                </a:lnTo>
                                <a:lnTo>
                                  <a:pt x="420624" y="21336"/>
                                </a:lnTo>
                                <a:lnTo>
                                  <a:pt x="435864" y="33527"/>
                                </a:lnTo>
                                <a:lnTo>
                                  <a:pt x="432816" y="33527"/>
                                </a:lnTo>
                                <a:lnTo>
                                  <a:pt x="435864" y="39624"/>
                                </a:lnTo>
                                <a:lnTo>
                                  <a:pt x="448056" y="57912"/>
                                </a:lnTo>
                                <a:lnTo>
                                  <a:pt x="445008" y="57912"/>
                                </a:lnTo>
                                <a:lnTo>
                                  <a:pt x="460248" y="73151"/>
                                </a:lnTo>
                                <a:lnTo>
                                  <a:pt x="457200" y="73151"/>
                                </a:lnTo>
                                <a:lnTo>
                                  <a:pt x="460248" y="76200"/>
                                </a:lnTo>
                                <a:lnTo>
                                  <a:pt x="484632" y="115824"/>
                                </a:lnTo>
                                <a:lnTo>
                                  <a:pt x="484632" y="124968"/>
                                </a:lnTo>
                                <a:lnTo>
                                  <a:pt x="490728" y="137160"/>
                                </a:lnTo>
                                <a:lnTo>
                                  <a:pt x="490728" y="143256"/>
                                </a:lnTo>
                                <a:lnTo>
                                  <a:pt x="496824" y="155448"/>
                                </a:lnTo>
                                <a:lnTo>
                                  <a:pt x="496824" y="161544"/>
                                </a:lnTo>
                                <a:lnTo>
                                  <a:pt x="499872" y="164592"/>
                                </a:lnTo>
                                <a:lnTo>
                                  <a:pt x="499872" y="172212"/>
                                </a:lnTo>
                                <a:lnTo>
                                  <a:pt x="502920" y="173736"/>
                                </a:lnTo>
                                <a:lnTo>
                                  <a:pt x="502920" y="179832"/>
                                </a:lnTo>
                                <a:lnTo>
                                  <a:pt x="505968" y="185927"/>
                                </a:lnTo>
                                <a:lnTo>
                                  <a:pt x="505968" y="198120"/>
                                </a:lnTo>
                                <a:lnTo>
                                  <a:pt x="509016" y="204215"/>
                                </a:lnTo>
                                <a:lnTo>
                                  <a:pt x="509016" y="220980"/>
                                </a:lnTo>
                                <a:lnTo>
                                  <a:pt x="512064" y="222503"/>
                                </a:lnTo>
                                <a:lnTo>
                                  <a:pt x="512064" y="280415"/>
                                </a:lnTo>
                                <a:lnTo>
                                  <a:pt x="509016" y="286512"/>
                                </a:lnTo>
                                <a:lnTo>
                                  <a:pt x="509016" y="301751"/>
                                </a:lnTo>
                                <a:lnTo>
                                  <a:pt x="505968" y="307848"/>
                                </a:lnTo>
                                <a:lnTo>
                                  <a:pt x="505968" y="316992"/>
                                </a:lnTo>
                                <a:lnTo>
                                  <a:pt x="502920" y="323088"/>
                                </a:lnTo>
                                <a:lnTo>
                                  <a:pt x="502920" y="329184"/>
                                </a:lnTo>
                                <a:lnTo>
                                  <a:pt x="499872" y="335280"/>
                                </a:lnTo>
                                <a:lnTo>
                                  <a:pt x="499872" y="341376"/>
                                </a:lnTo>
                                <a:lnTo>
                                  <a:pt x="496824" y="347472"/>
                                </a:lnTo>
                                <a:lnTo>
                                  <a:pt x="496824" y="350520"/>
                                </a:lnTo>
                                <a:lnTo>
                                  <a:pt x="493776" y="356615"/>
                                </a:lnTo>
                                <a:lnTo>
                                  <a:pt x="493776" y="359663"/>
                                </a:lnTo>
                                <a:lnTo>
                                  <a:pt x="487680" y="371856"/>
                                </a:lnTo>
                                <a:lnTo>
                                  <a:pt x="487680" y="377951"/>
                                </a:lnTo>
                                <a:lnTo>
                                  <a:pt x="472440" y="405384"/>
                                </a:lnTo>
                                <a:lnTo>
                                  <a:pt x="469392" y="408432"/>
                                </a:lnTo>
                                <a:lnTo>
                                  <a:pt x="472440" y="408432"/>
                                </a:lnTo>
                                <a:lnTo>
                                  <a:pt x="441960" y="460248"/>
                                </a:lnTo>
                                <a:lnTo>
                                  <a:pt x="435864" y="466344"/>
                                </a:lnTo>
                                <a:lnTo>
                                  <a:pt x="438912" y="466344"/>
                                </a:lnTo>
                                <a:lnTo>
                                  <a:pt x="426720" y="481584"/>
                                </a:lnTo>
                                <a:lnTo>
                                  <a:pt x="429768" y="481584"/>
                                </a:lnTo>
                                <a:lnTo>
                                  <a:pt x="417576" y="493776"/>
                                </a:lnTo>
                                <a:lnTo>
                                  <a:pt x="420624" y="493776"/>
                                </a:lnTo>
                                <a:lnTo>
                                  <a:pt x="411480" y="502920"/>
                                </a:lnTo>
                                <a:lnTo>
                                  <a:pt x="405384" y="512063"/>
                                </a:lnTo>
                                <a:lnTo>
                                  <a:pt x="0" y="512063"/>
                                </a:lnTo>
                                <a:lnTo>
                                  <a:pt x="0" y="505968"/>
                                </a:lnTo>
                                <a:lnTo>
                                  <a:pt x="402336" y="505968"/>
                                </a:lnTo>
                                <a:lnTo>
                                  <a:pt x="408432" y="499872"/>
                                </a:lnTo>
                                <a:lnTo>
                                  <a:pt x="414528" y="490727"/>
                                </a:lnTo>
                                <a:lnTo>
                                  <a:pt x="420624" y="484632"/>
                                </a:lnTo>
                                <a:lnTo>
                                  <a:pt x="423672" y="478536"/>
                                </a:lnTo>
                                <a:lnTo>
                                  <a:pt x="432816" y="469392"/>
                                </a:lnTo>
                                <a:lnTo>
                                  <a:pt x="438912" y="457200"/>
                                </a:lnTo>
                                <a:lnTo>
                                  <a:pt x="466344" y="405384"/>
                                </a:lnTo>
                                <a:lnTo>
                                  <a:pt x="469392" y="405384"/>
                                </a:lnTo>
                                <a:lnTo>
                                  <a:pt x="484632" y="374903"/>
                                </a:lnTo>
                                <a:lnTo>
                                  <a:pt x="484632" y="368808"/>
                                </a:lnTo>
                                <a:lnTo>
                                  <a:pt x="487680" y="356615"/>
                                </a:lnTo>
                                <a:lnTo>
                                  <a:pt x="487680" y="353568"/>
                                </a:lnTo>
                                <a:lnTo>
                                  <a:pt x="490728" y="347472"/>
                                </a:lnTo>
                                <a:lnTo>
                                  <a:pt x="490728" y="344424"/>
                                </a:lnTo>
                                <a:lnTo>
                                  <a:pt x="493776" y="338327"/>
                                </a:lnTo>
                                <a:lnTo>
                                  <a:pt x="493776" y="332232"/>
                                </a:lnTo>
                                <a:lnTo>
                                  <a:pt x="496824" y="326136"/>
                                </a:lnTo>
                                <a:lnTo>
                                  <a:pt x="496824" y="320039"/>
                                </a:lnTo>
                                <a:lnTo>
                                  <a:pt x="499872" y="313944"/>
                                </a:lnTo>
                                <a:lnTo>
                                  <a:pt x="499872" y="304800"/>
                                </a:lnTo>
                                <a:lnTo>
                                  <a:pt x="502920" y="298703"/>
                                </a:lnTo>
                                <a:lnTo>
                                  <a:pt x="502920" y="283463"/>
                                </a:lnTo>
                                <a:lnTo>
                                  <a:pt x="505968" y="277368"/>
                                </a:lnTo>
                                <a:lnTo>
                                  <a:pt x="505968" y="225551"/>
                                </a:lnTo>
                                <a:lnTo>
                                  <a:pt x="502920" y="222503"/>
                                </a:lnTo>
                                <a:lnTo>
                                  <a:pt x="502920" y="207263"/>
                                </a:lnTo>
                                <a:lnTo>
                                  <a:pt x="499872" y="201168"/>
                                </a:lnTo>
                                <a:lnTo>
                                  <a:pt x="499872" y="188976"/>
                                </a:lnTo>
                                <a:lnTo>
                                  <a:pt x="496824" y="182880"/>
                                </a:lnTo>
                                <a:lnTo>
                                  <a:pt x="496824" y="176784"/>
                                </a:lnTo>
                                <a:lnTo>
                                  <a:pt x="493776" y="173736"/>
                                </a:lnTo>
                                <a:lnTo>
                                  <a:pt x="493776" y="167639"/>
                                </a:lnTo>
                                <a:lnTo>
                                  <a:pt x="490728" y="164592"/>
                                </a:lnTo>
                                <a:lnTo>
                                  <a:pt x="490728" y="158496"/>
                                </a:lnTo>
                                <a:lnTo>
                                  <a:pt x="484632" y="146303"/>
                                </a:lnTo>
                                <a:lnTo>
                                  <a:pt x="484632" y="140208"/>
                                </a:lnTo>
                                <a:lnTo>
                                  <a:pt x="481584" y="128015"/>
                                </a:lnTo>
                                <a:lnTo>
                                  <a:pt x="478536" y="124968"/>
                                </a:lnTo>
                                <a:lnTo>
                                  <a:pt x="478536" y="118872"/>
                                </a:lnTo>
                                <a:lnTo>
                                  <a:pt x="457200" y="79248"/>
                                </a:lnTo>
                                <a:lnTo>
                                  <a:pt x="454152" y="76200"/>
                                </a:lnTo>
                                <a:lnTo>
                                  <a:pt x="448056" y="67056"/>
                                </a:lnTo>
                                <a:lnTo>
                                  <a:pt x="441960" y="60960"/>
                                </a:lnTo>
                                <a:lnTo>
                                  <a:pt x="435864" y="42672"/>
                                </a:lnTo>
                                <a:lnTo>
                                  <a:pt x="429768" y="36576"/>
                                </a:lnTo>
                                <a:lnTo>
                                  <a:pt x="426720" y="30480"/>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61" name="Shape 16561"/>
                        <wps:cNvSpPr/>
                        <wps:spPr>
                          <a:xfrm>
                            <a:off x="850392" y="633984"/>
                            <a:ext cx="1014984" cy="591312"/>
                          </a:xfrm>
                          <a:custGeom>
                            <a:avLst/>
                            <a:gdLst/>
                            <a:ahLst/>
                            <a:cxnLst/>
                            <a:rect l="0" t="0" r="0" b="0"/>
                            <a:pathLst>
                              <a:path w="1014984" h="591312">
                                <a:moveTo>
                                  <a:pt x="509016" y="0"/>
                                </a:moveTo>
                                <a:lnTo>
                                  <a:pt x="1014984" y="298704"/>
                                </a:lnTo>
                                <a:lnTo>
                                  <a:pt x="509016" y="591312"/>
                                </a:lnTo>
                                <a:lnTo>
                                  <a:pt x="0" y="298704"/>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562" name="Shape 16562"/>
                        <wps:cNvSpPr/>
                        <wps:spPr>
                          <a:xfrm>
                            <a:off x="847344" y="630936"/>
                            <a:ext cx="509024" cy="597408"/>
                          </a:xfrm>
                          <a:custGeom>
                            <a:avLst/>
                            <a:gdLst/>
                            <a:ahLst/>
                            <a:cxnLst/>
                            <a:rect l="0" t="0" r="0" b="0"/>
                            <a:pathLst>
                              <a:path w="509024" h="597408">
                                <a:moveTo>
                                  <a:pt x="509016" y="0"/>
                                </a:moveTo>
                                <a:lnTo>
                                  <a:pt x="509024" y="0"/>
                                </a:lnTo>
                                <a:lnTo>
                                  <a:pt x="509024" y="4832"/>
                                </a:lnTo>
                                <a:lnTo>
                                  <a:pt x="5672" y="300212"/>
                                </a:lnTo>
                                <a:lnTo>
                                  <a:pt x="509024" y="589564"/>
                                </a:lnTo>
                                <a:lnTo>
                                  <a:pt x="509024" y="597408"/>
                                </a:lnTo>
                                <a:lnTo>
                                  <a:pt x="509016" y="597408"/>
                                </a:lnTo>
                                <a:lnTo>
                                  <a:pt x="509016" y="594360"/>
                                </a:lnTo>
                                <a:lnTo>
                                  <a:pt x="0" y="301752"/>
                                </a:lnTo>
                                <a:lnTo>
                                  <a:pt x="0" y="298703"/>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63" name="Shape 16563"/>
                        <wps:cNvSpPr/>
                        <wps:spPr>
                          <a:xfrm>
                            <a:off x="1356368" y="630936"/>
                            <a:ext cx="512056" cy="597408"/>
                          </a:xfrm>
                          <a:custGeom>
                            <a:avLst/>
                            <a:gdLst/>
                            <a:ahLst/>
                            <a:cxnLst/>
                            <a:rect l="0" t="0" r="0" b="0"/>
                            <a:pathLst>
                              <a:path w="512056" h="597408">
                                <a:moveTo>
                                  <a:pt x="0" y="0"/>
                                </a:moveTo>
                                <a:lnTo>
                                  <a:pt x="3040" y="0"/>
                                </a:lnTo>
                                <a:lnTo>
                                  <a:pt x="509008" y="298703"/>
                                </a:lnTo>
                                <a:lnTo>
                                  <a:pt x="512056" y="298703"/>
                                </a:lnTo>
                                <a:lnTo>
                                  <a:pt x="512056" y="301752"/>
                                </a:lnTo>
                                <a:lnTo>
                                  <a:pt x="509008" y="301752"/>
                                </a:lnTo>
                                <a:lnTo>
                                  <a:pt x="3040" y="594360"/>
                                </a:lnTo>
                                <a:lnTo>
                                  <a:pt x="3040" y="597408"/>
                                </a:lnTo>
                                <a:lnTo>
                                  <a:pt x="0" y="597408"/>
                                </a:lnTo>
                                <a:lnTo>
                                  <a:pt x="0" y="589564"/>
                                </a:lnTo>
                                <a:lnTo>
                                  <a:pt x="1512" y="590433"/>
                                </a:lnTo>
                                <a:lnTo>
                                  <a:pt x="503351" y="300212"/>
                                </a:lnTo>
                                <a:lnTo>
                                  <a:pt x="1512" y="3945"/>
                                </a:lnTo>
                                <a:lnTo>
                                  <a:pt x="0" y="483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13" name="Shape 457213"/>
                        <wps:cNvSpPr/>
                        <wps:spPr>
                          <a:xfrm>
                            <a:off x="3048" y="1356359"/>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565" name="Shape 16565"/>
                        <wps:cNvSpPr/>
                        <wps:spPr>
                          <a:xfrm>
                            <a:off x="0" y="1353312"/>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66" name="Shape 16566"/>
                        <wps:cNvSpPr/>
                        <wps:spPr>
                          <a:xfrm>
                            <a:off x="510540" y="1353312"/>
                            <a:ext cx="510540" cy="512064"/>
                          </a:xfrm>
                          <a:custGeom>
                            <a:avLst/>
                            <a:gdLst/>
                            <a:ahLst/>
                            <a:cxnLst/>
                            <a:rect l="0" t="0" r="0" b="0"/>
                            <a:pathLst>
                              <a:path w="510540" h="512064">
                                <a:moveTo>
                                  <a:pt x="0" y="0"/>
                                </a:moveTo>
                                <a:lnTo>
                                  <a:pt x="510540" y="0"/>
                                </a:lnTo>
                                <a:lnTo>
                                  <a:pt x="510540" y="509015"/>
                                </a:lnTo>
                                <a:lnTo>
                                  <a:pt x="507492" y="509015"/>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67" name="Shape 16567"/>
                        <wps:cNvSpPr/>
                        <wps:spPr>
                          <a:xfrm>
                            <a:off x="57912" y="1353312"/>
                            <a:ext cx="6096" cy="512064"/>
                          </a:xfrm>
                          <a:custGeom>
                            <a:avLst/>
                            <a:gdLst/>
                            <a:ahLst/>
                            <a:cxnLst/>
                            <a:rect l="0" t="0" r="0" b="0"/>
                            <a:pathLst>
                              <a:path w="6096" h="512064">
                                <a:moveTo>
                                  <a:pt x="0" y="0"/>
                                </a:moveTo>
                                <a:lnTo>
                                  <a:pt x="6096" y="0"/>
                                </a:lnTo>
                                <a:lnTo>
                                  <a:pt x="6096" y="3048"/>
                                </a:lnTo>
                                <a:lnTo>
                                  <a:pt x="6096" y="509015"/>
                                </a:lnTo>
                                <a:lnTo>
                                  <a:pt x="3048" y="509015"/>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68" name="Shape 16568"/>
                        <wps:cNvSpPr/>
                        <wps:spPr>
                          <a:xfrm>
                            <a:off x="957072" y="1353312"/>
                            <a:ext cx="6096" cy="512064"/>
                          </a:xfrm>
                          <a:custGeom>
                            <a:avLst/>
                            <a:gdLst/>
                            <a:ahLst/>
                            <a:cxnLst/>
                            <a:rect l="0" t="0" r="0" b="0"/>
                            <a:pathLst>
                              <a:path w="6096" h="512064">
                                <a:moveTo>
                                  <a:pt x="0" y="0"/>
                                </a:moveTo>
                                <a:lnTo>
                                  <a:pt x="6096" y="0"/>
                                </a:lnTo>
                                <a:lnTo>
                                  <a:pt x="6096" y="509015"/>
                                </a:lnTo>
                                <a:lnTo>
                                  <a:pt x="3048" y="509015"/>
                                </a:lnTo>
                                <a:lnTo>
                                  <a:pt x="3048" y="512064"/>
                                </a:lnTo>
                                <a:lnTo>
                                  <a:pt x="0" y="512064"/>
                                </a:lnTo>
                                <a:lnTo>
                                  <a:pt x="0" y="50901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14" name="Shape 457214"/>
                        <wps:cNvSpPr/>
                        <wps:spPr>
                          <a:xfrm>
                            <a:off x="1694688" y="1356359"/>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570" name="Shape 16570"/>
                        <wps:cNvSpPr/>
                        <wps:spPr>
                          <a:xfrm>
                            <a:off x="1691640" y="1353312"/>
                            <a:ext cx="507492" cy="512064"/>
                          </a:xfrm>
                          <a:custGeom>
                            <a:avLst/>
                            <a:gdLst/>
                            <a:ahLst/>
                            <a:cxnLst/>
                            <a:rect l="0" t="0" r="0" b="0"/>
                            <a:pathLst>
                              <a:path w="507492" h="512064">
                                <a:moveTo>
                                  <a:pt x="0" y="0"/>
                                </a:moveTo>
                                <a:lnTo>
                                  <a:pt x="3048" y="0"/>
                                </a:lnTo>
                                <a:lnTo>
                                  <a:pt x="507492" y="0"/>
                                </a:lnTo>
                                <a:lnTo>
                                  <a:pt x="507492" y="6096"/>
                                </a:lnTo>
                                <a:lnTo>
                                  <a:pt x="3048" y="6096"/>
                                </a:lnTo>
                                <a:lnTo>
                                  <a:pt x="3048" y="505968"/>
                                </a:lnTo>
                                <a:lnTo>
                                  <a:pt x="507492" y="505968"/>
                                </a:lnTo>
                                <a:lnTo>
                                  <a:pt x="507492"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71" name="Shape 16571"/>
                        <wps:cNvSpPr/>
                        <wps:spPr>
                          <a:xfrm>
                            <a:off x="2199132" y="1353312"/>
                            <a:ext cx="510540" cy="512064"/>
                          </a:xfrm>
                          <a:custGeom>
                            <a:avLst/>
                            <a:gdLst/>
                            <a:ahLst/>
                            <a:cxnLst/>
                            <a:rect l="0" t="0" r="0" b="0"/>
                            <a:pathLst>
                              <a:path w="510540" h="512064">
                                <a:moveTo>
                                  <a:pt x="0" y="0"/>
                                </a:moveTo>
                                <a:lnTo>
                                  <a:pt x="510540" y="0"/>
                                </a:lnTo>
                                <a:lnTo>
                                  <a:pt x="510540" y="509015"/>
                                </a:lnTo>
                                <a:lnTo>
                                  <a:pt x="507492" y="509015"/>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72" name="Shape 16572"/>
                        <wps:cNvSpPr/>
                        <wps:spPr>
                          <a:xfrm>
                            <a:off x="1743456" y="1353312"/>
                            <a:ext cx="6096" cy="512064"/>
                          </a:xfrm>
                          <a:custGeom>
                            <a:avLst/>
                            <a:gdLst/>
                            <a:ahLst/>
                            <a:cxnLst/>
                            <a:rect l="0" t="0" r="0" b="0"/>
                            <a:pathLst>
                              <a:path w="6096" h="512064">
                                <a:moveTo>
                                  <a:pt x="0" y="0"/>
                                </a:moveTo>
                                <a:lnTo>
                                  <a:pt x="6096" y="0"/>
                                </a:lnTo>
                                <a:lnTo>
                                  <a:pt x="6096" y="3048"/>
                                </a:lnTo>
                                <a:lnTo>
                                  <a:pt x="6096" y="509015"/>
                                </a:lnTo>
                                <a:lnTo>
                                  <a:pt x="3048" y="509015"/>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73" name="Shape 16573"/>
                        <wps:cNvSpPr/>
                        <wps:spPr>
                          <a:xfrm>
                            <a:off x="2648712" y="1862327"/>
                            <a:ext cx="0" cy="3049"/>
                          </a:xfrm>
                          <a:custGeom>
                            <a:avLst/>
                            <a:gdLst/>
                            <a:ahLst/>
                            <a:cxnLst/>
                            <a:rect l="0" t="0" r="0" b="0"/>
                            <a:pathLst>
                              <a:path h="3049">
                                <a:moveTo>
                                  <a:pt x="0" y="3049"/>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15" name="Shape 457215"/>
                        <wps:cNvSpPr/>
                        <wps:spPr>
                          <a:xfrm>
                            <a:off x="2648712" y="1353312"/>
                            <a:ext cx="9144" cy="509015"/>
                          </a:xfrm>
                          <a:custGeom>
                            <a:avLst/>
                            <a:gdLst/>
                            <a:ahLst/>
                            <a:cxnLst/>
                            <a:rect l="0" t="0" r="0" b="0"/>
                            <a:pathLst>
                              <a:path w="9144" h="509015">
                                <a:moveTo>
                                  <a:pt x="0" y="0"/>
                                </a:moveTo>
                                <a:lnTo>
                                  <a:pt x="9144" y="0"/>
                                </a:lnTo>
                                <a:lnTo>
                                  <a:pt x="9144" y="509015"/>
                                </a:lnTo>
                                <a:lnTo>
                                  <a:pt x="0" y="509015"/>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16" name="Shape 457216"/>
                        <wps:cNvSpPr/>
                        <wps:spPr>
                          <a:xfrm>
                            <a:off x="3048" y="2033016"/>
                            <a:ext cx="1014984" cy="502920"/>
                          </a:xfrm>
                          <a:custGeom>
                            <a:avLst/>
                            <a:gdLst/>
                            <a:ahLst/>
                            <a:cxnLst/>
                            <a:rect l="0" t="0" r="0" b="0"/>
                            <a:pathLst>
                              <a:path w="1014984" h="502920">
                                <a:moveTo>
                                  <a:pt x="0" y="0"/>
                                </a:moveTo>
                                <a:lnTo>
                                  <a:pt x="1014984" y="0"/>
                                </a:lnTo>
                                <a:lnTo>
                                  <a:pt x="1014984" y="502920"/>
                                </a:lnTo>
                                <a:lnTo>
                                  <a:pt x="0" y="5029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576" name="Shape 16576"/>
                        <wps:cNvSpPr/>
                        <wps:spPr>
                          <a:xfrm>
                            <a:off x="0" y="2029968"/>
                            <a:ext cx="510540" cy="509016"/>
                          </a:xfrm>
                          <a:custGeom>
                            <a:avLst/>
                            <a:gdLst/>
                            <a:ahLst/>
                            <a:cxnLst/>
                            <a:rect l="0" t="0" r="0" b="0"/>
                            <a:pathLst>
                              <a:path w="510540" h="509016">
                                <a:moveTo>
                                  <a:pt x="0" y="0"/>
                                </a:moveTo>
                                <a:lnTo>
                                  <a:pt x="3048" y="0"/>
                                </a:lnTo>
                                <a:lnTo>
                                  <a:pt x="510540" y="0"/>
                                </a:lnTo>
                                <a:lnTo>
                                  <a:pt x="510540" y="3048"/>
                                </a:lnTo>
                                <a:lnTo>
                                  <a:pt x="6096" y="3048"/>
                                </a:lnTo>
                                <a:lnTo>
                                  <a:pt x="6096" y="502920"/>
                                </a:lnTo>
                                <a:lnTo>
                                  <a:pt x="510540" y="502920"/>
                                </a:lnTo>
                                <a:lnTo>
                                  <a:pt x="510540"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77" name="Shape 16577"/>
                        <wps:cNvSpPr/>
                        <wps:spPr>
                          <a:xfrm>
                            <a:off x="510540" y="2029968"/>
                            <a:ext cx="510540" cy="509016"/>
                          </a:xfrm>
                          <a:custGeom>
                            <a:avLst/>
                            <a:gdLst/>
                            <a:ahLst/>
                            <a:cxnLst/>
                            <a:rect l="0" t="0" r="0" b="0"/>
                            <a:pathLst>
                              <a:path w="510540" h="509016">
                                <a:moveTo>
                                  <a:pt x="0" y="0"/>
                                </a:moveTo>
                                <a:lnTo>
                                  <a:pt x="510540" y="0"/>
                                </a:lnTo>
                                <a:lnTo>
                                  <a:pt x="510540" y="505968"/>
                                </a:lnTo>
                                <a:lnTo>
                                  <a:pt x="507492" y="505968"/>
                                </a:lnTo>
                                <a:lnTo>
                                  <a:pt x="507492" y="509016"/>
                                </a:lnTo>
                                <a:lnTo>
                                  <a:pt x="0" y="509016"/>
                                </a:lnTo>
                                <a:lnTo>
                                  <a:pt x="0" y="502920"/>
                                </a:lnTo>
                                <a:lnTo>
                                  <a:pt x="504444" y="502920"/>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17" name="Shape 457217"/>
                        <wps:cNvSpPr/>
                        <wps:spPr>
                          <a:xfrm>
                            <a:off x="1694688" y="2033016"/>
                            <a:ext cx="1011936" cy="502920"/>
                          </a:xfrm>
                          <a:custGeom>
                            <a:avLst/>
                            <a:gdLst/>
                            <a:ahLst/>
                            <a:cxnLst/>
                            <a:rect l="0" t="0" r="0" b="0"/>
                            <a:pathLst>
                              <a:path w="1011936" h="502920">
                                <a:moveTo>
                                  <a:pt x="0" y="0"/>
                                </a:moveTo>
                                <a:lnTo>
                                  <a:pt x="1011936" y="0"/>
                                </a:lnTo>
                                <a:lnTo>
                                  <a:pt x="1011936" y="502920"/>
                                </a:lnTo>
                                <a:lnTo>
                                  <a:pt x="0" y="5029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579" name="Shape 16579"/>
                        <wps:cNvSpPr/>
                        <wps:spPr>
                          <a:xfrm>
                            <a:off x="1691640" y="2029968"/>
                            <a:ext cx="507492" cy="509016"/>
                          </a:xfrm>
                          <a:custGeom>
                            <a:avLst/>
                            <a:gdLst/>
                            <a:ahLst/>
                            <a:cxnLst/>
                            <a:rect l="0" t="0" r="0" b="0"/>
                            <a:pathLst>
                              <a:path w="507492" h="509016">
                                <a:moveTo>
                                  <a:pt x="0" y="0"/>
                                </a:moveTo>
                                <a:lnTo>
                                  <a:pt x="3048" y="0"/>
                                </a:lnTo>
                                <a:lnTo>
                                  <a:pt x="507492" y="0"/>
                                </a:lnTo>
                                <a:lnTo>
                                  <a:pt x="507492" y="3048"/>
                                </a:lnTo>
                                <a:lnTo>
                                  <a:pt x="3048" y="3048"/>
                                </a:lnTo>
                                <a:lnTo>
                                  <a:pt x="3048" y="502920"/>
                                </a:lnTo>
                                <a:lnTo>
                                  <a:pt x="507492" y="502920"/>
                                </a:lnTo>
                                <a:lnTo>
                                  <a:pt x="507492"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80" name="Shape 16580"/>
                        <wps:cNvSpPr/>
                        <wps:spPr>
                          <a:xfrm>
                            <a:off x="2199132" y="2029968"/>
                            <a:ext cx="510540" cy="509016"/>
                          </a:xfrm>
                          <a:custGeom>
                            <a:avLst/>
                            <a:gdLst/>
                            <a:ahLst/>
                            <a:cxnLst/>
                            <a:rect l="0" t="0" r="0" b="0"/>
                            <a:pathLst>
                              <a:path w="510540" h="509016">
                                <a:moveTo>
                                  <a:pt x="0" y="0"/>
                                </a:moveTo>
                                <a:lnTo>
                                  <a:pt x="510540" y="0"/>
                                </a:lnTo>
                                <a:lnTo>
                                  <a:pt x="510540" y="505968"/>
                                </a:lnTo>
                                <a:lnTo>
                                  <a:pt x="507492" y="505968"/>
                                </a:lnTo>
                                <a:lnTo>
                                  <a:pt x="507492" y="509016"/>
                                </a:lnTo>
                                <a:lnTo>
                                  <a:pt x="0" y="509016"/>
                                </a:lnTo>
                                <a:lnTo>
                                  <a:pt x="0" y="502920"/>
                                </a:lnTo>
                                <a:lnTo>
                                  <a:pt x="504444" y="502920"/>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81" name="Shape 16581"/>
                        <wps:cNvSpPr/>
                        <wps:spPr>
                          <a:xfrm>
                            <a:off x="847344" y="2880360"/>
                            <a:ext cx="1014984" cy="505968"/>
                          </a:xfrm>
                          <a:custGeom>
                            <a:avLst/>
                            <a:gdLst/>
                            <a:ahLst/>
                            <a:cxnLst/>
                            <a:rect l="0" t="0" r="0" b="0"/>
                            <a:pathLst>
                              <a:path w="1014984" h="505968">
                                <a:moveTo>
                                  <a:pt x="100584" y="0"/>
                                </a:moveTo>
                                <a:lnTo>
                                  <a:pt x="911352" y="0"/>
                                </a:lnTo>
                                <a:lnTo>
                                  <a:pt x="911352" y="3048"/>
                                </a:lnTo>
                                <a:lnTo>
                                  <a:pt x="914400" y="3048"/>
                                </a:lnTo>
                                <a:lnTo>
                                  <a:pt x="920496" y="15240"/>
                                </a:lnTo>
                                <a:lnTo>
                                  <a:pt x="923544" y="15240"/>
                                </a:lnTo>
                                <a:lnTo>
                                  <a:pt x="923544" y="18288"/>
                                </a:lnTo>
                                <a:lnTo>
                                  <a:pt x="926592" y="18288"/>
                                </a:lnTo>
                                <a:lnTo>
                                  <a:pt x="926592" y="24384"/>
                                </a:lnTo>
                                <a:lnTo>
                                  <a:pt x="929640" y="24384"/>
                                </a:lnTo>
                                <a:lnTo>
                                  <a:pt x="932688" y="30480"/>
                                </a:lnTo>
                                <a:lnTo>
                                  <a:pt x="935736" y="30480"/>
                                </a:lnTo>
                                <a:lnTo>
                                  <a:pt x="935736" y="36576"/>
                                </a:lnTo>
                                <a:lnTo>
                                  <a:pt x="938784" y="36576"/>
                                </a:lnTo>
                                <a:lnTo>
                                  <a:pt x="938784" y="42672"/>
                                </a:lnTo>
                                <a:lnTo>
                                  <a:pt x="941832" y="42672"/>
                                </a:lnTo>
                                <a:lnTo>
                                  <a:pt x="941832" y="48768"/>
                                </a:lnTo>
                                <a:lnTo>
                                  <a:pt x="944880" y="48768"/>
                                </a:lnTo>
                                <a:lnTo>
                                  <a:pt x="944880" y="54864"/>
                                </a:lnTo>
                                <a:lnTo>
                                  <a:pt x="947928" y="54864"/>
                                </a:lnTo>
                                <a:lnTo>
                                  <a:pt x="947928" y="60960"/>
                                </a:lnTo>
                                <a:lnTo>
                                  <a:pt x="950976" y="60960"/>
                                </a:lnTo>
                                <a:lnTo>
                                  <a:pt x="950976" y="64008"/>
                                </a:lnTo>
                                <a:lnTo>
                                  <a:pt x="954024" y="64008"/>
                                </a:lnTo>
                                <a:lnTo>
                                  <a:pt x="957072" y="70103"/>
                                </a:lnTo>
                                <a:lnTo>
                                  <a:pt x="960120" y="70103"/>
                                </a:lnTo>
                                <a:lnTo>
                                  <a:pt x="960120" y="76200"/>
                                </a:lnTo>
                                <a:lnTo>
                                  <a:pt x="963168" y="76200"/>
                                </a:lnTo>
                                <a:lnTo>
                                  <a:pt x="963168" y="85344"/>
                                </a:lnTo>
                                <a:lnTo>
                                  <a:pt x="966216" y="85344"/>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2776"/>
                                </a:lnTo>
                                <a:lnTo>
                                  <a:pt x="981456" y="112776"/>
                                </a:lnTo>
                                <a:lnTo>
                                  <a:pt x="981456" y="118872"/>
                                </a:lnTo>
                                <a:lnTo>
                                  <a:pt x="984504" y="118872"/>
                                </a:lnTo>
                                <a:lnTo>
                                  <a:pt x="984504" y="124968"/>
                                </a:lnTo>
                                <a:lnTo>
                                  <a:pt x="987552" y="124968"/>
                                </a:lnTo>
                                <a:lnTo>
                                  <a:pt x="987552" y="137160"/>
                                </a:lnTo>
                                <a:lnTo>
                                  <a:pt x="990600" y="137160"/>
                                </a:lnTo>
                                <a:lnTo>
                                  <a:pt x="990600" y="149352"/>
                                </a:lnTo>
                                <a:lnTo>
                                  <a:pt x="993648" y="149352"/>
                                </a:lnTo>
                                <a:lnTo>
                                  <a:pt x="993648" y="161544"/>
                                </a:lnTo>
                                <a:lnTo>
                                  <a:pt x="996696" y="161544"/>
                                </a:lnTo>
                                <a:lnTo>
                                  <a:pt x="996696" y="164592"/>
                                </a:lnTo>
                                <a:lnTo>
                                  <a:pt x="999744" y="164592"/>
                                </a:lnTo>
                                <a:lnTo>
                                  <a:pt x="999744" y="176784"/>
                                </a:lnTo>
                                <a:lnTo>
                                  <a:pt x="1002792" y="176784"/>
                                </a:lnTo>
                                <a:lnTo>
                                  <a:pt x="1002792" y="188976"/>
                                </a:lnTo>
                                <a:lnTo>
                                  <a:pt x="1005840" y="188976"/>
                                </a:lnTo>
                                <a:lnTo>
                                  <a:pt x="1005840" y="201168"/>
                                </a:lnTo>
                                <a:lnTo>
                                  <a:pt x="1008888" y="201168"/>
                                </a:lnTo>
                                <a:lnTo>
                                  <a:pt x="1008888" y="216408"/>
                                </a:lnTo>
                                <a:lnTo>
                                  <a:pt x="1011936" y="216408"/>
                                </a:lnTo>
                                <a:lnTo>
                                  <a:pt x="1011936" y="240792"/>
                                </a:lnTo>
                                <a:lnTo>
                                  <a:pt x="1014984" y="240792"/>
                                </a:lnTo>
                                <a:lnTo>
                                  <a:pt x="1014984" y="298703"/>
                                </a:lnTo>
                                <a:lnTo>
                                  <a:pt x="1011936" y="298703"/>
                                </a:lnTo>
                                <a:lnTo>
                                  <a:pt x="1011936" y="320040"/>
                                </a:lnTo>
                                <a:lnTo>
                                  <a:pt x="1008888" y="320040"/>
                                </a:lnTo>
                                <a:lnTo>
                                  <a:pt x="1008888" y="335280"/>
                                </a:lnTo>
                                <a:lnTo>
                                  <a:pt x="1005840" y="335280"/>
                                </a:lnTo>
                                <a:lnTo>
                                  <a:pt x="1005840" y="347472"/>
                                </a:lnTo>
                                <a:lnTo>
                                  <a:pt x="1002792" y="347472"/>
                                </a:lnTo>
                                <a:lnTo>
                                  <a:pt x="1002792" y="356616"/>
                                </a:lnTo>
                                <a:lnTo>
                                  <a:pt x="999744" y="356616"/>
                                </a:lnTo>
                                <a:lnTo>
                                  <a:pt x="999744" y="365760"/>
                                </a:lnTo>
                                <a:lnTo>
                                  <a:pt x="996696" y="365760"/>
                                </a:lnTo>
                                <a:lnTo>
                                  <a:pt x="996696" y="377952"/>
                                </a:lnTo>
                                <a:lnTo>
                                  <a:pt x="993648" y="377952"/>
                                </a:lnTo>
                                <a:lnTo>
                                  <a:pt x="993648" y="384048"/>
                                </a:lnTo>
                                <a:lnTo>
                                  <a:pt x="990600" y="384048"/>
                                </a:lnTo>
                                <a:lnTo>
                                  <a:pt x="990600" y="399288"/>
                                </a:lnTo>
                                <a:lnTo>
                                  <a:pt x="987552" y="399288"/>
                                </a:lnTo>
                                <a:lnTo>
                                  <a:pt x="987552" y="402336"/>
                                </a:lnTo>
                                <a:lnTo>
                                  <a:pt x="984504" y="402336"/>
                                </a:lnTo>
                                <a:lnTo>
                                  <a:pt x="984504" y="408432"/>
                                </a:lnTo>
                                <a:lnTo>
                                  <a:pt x="978408" y="411480"/>
                                </a:lnTo>
                                <a:lnTo>
                                  <a:pt x="978408" y="417576"/>
                                </a:lnTo>
                                <a:lnTo>
                                  <a:pt x="975360" y="417576"/>
                                </a:lnTo>
                                <a:lnTo>
                                  <a:pt x="975360" y="423672"/>
                                </a:lnTo>
                                <a:lnTo>
                                  <a:pt x="972312" y="423672"/>
                                </a:lnTo>
                                <a:lnTo>
                                  <a:pt x="972312" y="429768"/>
                                </a:lnTo>
                                <a:lnTo>
                                  <a:pt x="966216" y="432816"/>
                                </a:lnTo>
                                <a:lnTo>
                                  <a:pt x="966216" y="438912"/>
                                </a:lnTo>
                                <a:lnTo>
                                  <a:pt x="963168" y="438912"/>
                                </a:lnTo>
                                <a:lnTo>
                                  <a:pt x="963168" y="445008"/>
                                </a:lnTo>
                                <a:lnTo>
                                  <a:pt x="960120" y="445008"/>
                                </a:lnTo>
                                <a:lnTo>
                                  <a:pt x="960120" y="448056"/>
                                </a:lnTo>
                                <a:lnTo>
                                  <a:pt x="954024" y="451103"/>
                                </a:lnTo>
                                <a:lnTo>
                                  <a:pt x="954024" y="457200"/>
                                </a:lnTo>
                                <a:lnTo>
                                  <a:pt x="950976" y="457200"/>
                                </a:lnTo>
                                <a:lnTo>
                                  <a:pt x="950976" y="463296"/>
                                </a:lnTo>
                                <a:lnTo>
                                  <a:pt x="944880" y="466344"/>
                                </a:lnTo>
                                <a:lnTo>
                                  <a:pt x="944880" y="469392"/>
                                </a:lnTo>
                                <a:lnTo>
                                  <a:pt x="941832" y="472440"/>
                                </a:lnTo>
                                <a:lnTo>
                                  <a:pt x="941832" y="478536"/>
                                </a:lnTo>
                                <a:lnTo>
                                  <a:pt x="935736" y="481584"/>
                                </a:lnTo>
                                <a:lnTo>
                                  <a:pt x="935736" y="484632"/>
                                </a:lnTo>
                                <a:lnTo>
                                  <a:pt x="929640" y="487680"/>
                                </a:lnTo>
                                <a:lnTo>
                                  <a:pt x="929640" y="490728"/>
                                </a:lnTo>
                                <a:lnTo>
                                  <a:pt x="923544" y="493776"/>
                                </a:lnTo>
                                <a:lnTo>
                                  <a:pt x="923544" y="496824"/>
                                </a:lnTo>
                                <a:lnTo>
                                  <a:pt x="920496" y="496824"/>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82296" y="481584"/>
                                </a:lnTo>
                                <a:lnTo>
                                  <a:pt x="79248" y="481584"/>
                                </a:lnTo>
                                <a:lnTo>
                                  <a:pt x="79248" y="475488"/>
                                </a:lnTo>
                                <a:lnTo>
                                  <a:pt x="76200" y="475488"/>
                                </a:lnTo>
                                <a:lnTo>
                                  <a:pt x="76200" y="469392"/>
                                </a:lnTo>
                                <a:lnTo>
                                  <a:pt x="73152" y="469392"/>
                                </a:lnTo>
                                <a:lnTo>
                                  <a:pt x="70104" y="463296"/>
                                </a:lnTo>
                                <a:lnTo>
                                  <a:pt x="67056" y="463296"/>
                                </a:lnTo>
                                <a:lnTo>
                                  <a:pt x="60960" y="451103"/>
                                </a:lnTo>
                                <a:lnTo>
                                  <a:pt x="57912" y="448056"/>
                                </a:lnTo>
                                <a:lnTo>
                                  <a:pt x="33528" y="399288"/>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3528" y="115824"/>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3152" y="39624"/>
                                </a:lnTo>
                                <a:lnTo>
                                  <a:pt x="73152" y="36576"/>
                                </a:lnTo>
                                <a:lnTo>
                                  <a:pt x="79248" y="33528"/>
                                </a:lnTo>
                                <a:lnTo>
                                  <a:pt x="79248"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582" name="Shape 16582"/>
                        <wps:cNvSpPr/>
                        <wps:spPr>
                          <a:xfrm>
                            <a:off x="844296" y="2877312"/>
                            <a:ext cx="509016" cy="512064"/>
                          </a:xfrm>
                          <a:custGeom>
                            <a:avLst/>
                            <a:gdLst/>
                            <a:ahLst/>
                            <a:cxnLst/>
                            <a:rect l="0" t="0" r="0" b="0"/>
                            <a:pathLst>
                              <a:path w="509016" h="512064">
                                <a:moveTo>
                                  <a:pt x="100584" y="0"/>
                                </a:moveTo>
                                <a:lnTo>
                                  <a:pt x="509016" y="0"/>
                                </a:lnTo>
                                <a:lnTo>
                                  <a:pt x="509016" y="6096"/>
                                </a:lnTo>
                                <a:lnTo>
                                  <a:pt x="105156" y="6096"/>
                                </a:lnTo>
                                <a:lnTo>
                                  <a:pt x="103632" y="9144"/>
                                </a:lnTo>
                                <a:lnTo>
                                  <a:pt x="100584" y="9144"/>
                                </a:lnTo>
                                <a:lnTo>
                                  <a:pt x="94488" y="15239"/>
                                </a:lnTo>
                                <a:lnTo>
                                  <a:pt x="97536" y="15239"/>
                                </a:lnTo>
                                <a:lnTo>
                                  <a:pt x="94488" y="18288"/>
                                </a:lnTo>
                                <a:lnTo>
                                  <a:pt x="91440" y="18288"/>
                                </a:lnTo>
                                <a:lnTo>
                                  <a:pt x="85344" y="27432"/>
                                </a:lnTo>
                                <a:lnTo>
                                  <a:pt x="85344" y="33527"/>
                                </a:lnTo>
                                <a:lnTo>
                                  <a:pt x="82296" y="33527"/>
                                </a:lnTo>
                                <a:lnTo>
                                  <a:pt x="76200" y="39624"/>
                                </a:lnTo>
                                <a:lnTo>
                                  <a:pt x="79248" y="39624"/>
                                </a:lnTo>
                                <a:lnTo>
                                  <a:pt x="70104" y="57912"/>
                                </a:lnTo>
                                <a:lnTo>
                                  <a:pt x="67056" y="57912"/>
                                </a:lnTo>
                                <a:lnTo>
                                  <a:pt x="60960" y="64008"/>
                                </a:lnTo>
                                <a:lnTo>
                                  <a:pt x="64008" y="64008"/>
                                </a:lnTo>
                                <a:lnTo>
                                  <a:pt x="60960" y="67056"/>
                                </a:lnTo>
                                <a:lnTo>
                                  <a:pt x="57912" y="67056"/>
                                </a:lnTo>
                                <a:lnTo>
                                  <a:pt x="54864" y="70103"/>
                                </a:lnTo>
                                <a:lnTo>
                                  <a:pt x="57912" y="70103"/>
                                </a:lnTo>
                                <a:lnTo>
                                  <a:pt x="36576" y="112776"/>
                                </a:lnTo>
                                <a:lnTo>
                                  <a:pt x="36576" y="115824"/>
                                </a:lnTo>
                                <a:lnTo>
                                  <a:pt x="33528" y="118872"/>
                                </a:lnTo>
                                <a:lnTo>
                                  <a:pt x="36576" y="118872"/>
                                </a:lnTo>
                                <a:lnTo>
                                  <a:pt x="27432" y="137160"/>
                                </a:lnTo>
                                <a:lnTo>
                                  <a:pt x="27432" y="143256"/>
                                </a:lnTo>
                                <a:lnTo>
                                  <a:pt x="24384" y="149351"/>
                                </a:lnTo>
                                <a:lnTo>
                                  <a:pt x="24384" y="155448"/>
                                </a:lnTo>
                                <a:lnTo>
                                  <a:pt x="18288" y="164592"/>
                                </a:lnTo>
                                <a:lnTo>
                                  <a:pt x="18288" y="167639"/>
                                </a:lnTo>
                                <a:lnTo>
                                  <a:pt x="15240" y="173736"/>
                                </a:lnTo>
                                <a:lnTo>
                                  <a:pt x="15240" y="185927"/>
                                </a:lnTo>
                                <a:lnTo>
                                  <a:pt x="12192" y="192024"/>
                                </a:lnTo>
                                <a:lnTo>
                                  <a:pt x="12192" y="198120"/>
                                </a:lnTo>
                                <a:lnTo>
                                  <a:pt x="9144" y="204215"/>
                                </a:lnTo>
                                <a:lnTo>
                                  <a:pt x="9144" y="219456"/>
                                </a:lnTo>
                                <a:lnTo>
                                  <a:pt x="6096" y="219456"/>
                                </a:lnTo>
                                <a:lnTo>
                                  <a:pt x="3048" y="222503"/>
                                </a:lnTo>
                                <a:lnTo>
                                  <a:pt x="6096" y="222503"/>
                                </a:lnTo>
                                <a:lnTo>
                                  <a:pt x="6096" y="283464"/>
                                </a:lnTo>
                                <a:lnTo>
                                  <a:pt x="9144" y="283464"/>
                                </a:lnTo>
                                <a:lnTo>
                                  <a:pt x="9144" y="301751"/>
                                </a:lnTo>
                                <a:lnTo>
                                  <a:pt x="12192" y="307848"/>
                                </a:lnTo>
                                <a:lnTo>
                                  <a:pt x="12192" y="316992"/>
                                </a:lnTo>
                                <a:lnTo>
                                  <a:pt x="15240" y="323088"/>
                                </a:lnTo>
                                <a:lnTo>
                                  <a:pt x="15240" y="329184"/>
                                </a:lnTo>
                                <a:lnTo>
                                  <a:pt x="18288" y="335280"/>
                                </a:lnTo>
                                <a:lnTo>
                                  <a:pt x="18288" y="338327"/>
                                </a:lnTo>
                                <a:lnTo>
                                  <a:pt x="21336" y="344424"/>
                                </a:lnTo>
                                <a:lnTo>
                                  <a:pt x="21336" y="350520"/>
                                </a:lnTo>
                                <a:lnTo>
                                  <a:pt x="24384" y="353568"/>
                                </a:lnTo>
                                <a:lnTo>
                                  <a:pt x="24384" y="359664"/>
                                </a:lnTo>
                                <a:lnTo>
                                  <a:pt x="33528" y="377951"/>
                                </a:lnTo>
                                <a:lnTo>
                                  <a:pt x="33528" y="384048"/>
                                </a:lnTo>
                                <a:lnTo>
                                  <a:pt x="39624" y="402336"/>
                                </a:lnTo>
                                <a:lnTo>
                                  <a:pt x="42672" y="402336"/>
                                </a:lnTo>
                                <a:lnTo>
                                  <a:pt x="73152" y="460248"/>
                                </a:lnTo>
                                <a:lnTo>
                                  <a:pt x="70104" y="460248"/>
                                </a:lnTo>
                                <a:lnTo>
                                  <a:pt x="79248" y="469392"/>
                                </a:lnTo>
                                <a:lnTo>
                                  <a:pt x="82296" y="469392"/>
                                </a:lnTo>
                                <a:lnTo>
                                  <a:pt x="85344" y="481584"/>
                                </a:lnTo>
                                <a:lnTo>
                                  <a:pt x="88392" y="487680"/>
                                </a:lnTo>
                                <a:lnTo>
                                  <a:pt x="91440" y="487680"/>
                                </a:lnTo>
                                <a:lnTo>
                                  <a:pt x="94488" y="493776"/>
                                </a:lnTo>
                                <a:lnTo>
                                  <a:pt x="91440" y="493776"/>
                                </a:lnTo>
                                <a:lnTo>
                                  <a:pt x="97536" y="499872"/>
                                </a:lnTo>
                                <a:lnTo>
                                  <a:pt x="100584" y="499872"/>
                                </a:lnTo>
                                <a:lnTo>
                                  <a:pt x="103632" y="502920"/>
                                </a:lnTo>
                                <a:lnTo>
                                  <a:pt x="100584" y="502920"/>
                                </a:lnTo>
                                <a:lnTo>
                                  <a:pt x="103632" y="505968"/>
                                </a:lnTo>
                                <a:lnTo>
                                  <a:pt x="509016" y="505968"/>
                                </a:lnTo>
                                <a:lnTo>
                                  <a:pt x="509016" y="512064"/>
                                </a:lnTo>
                                <a:lnTo>
                                  <a:pt x="100584" y="512064"/>
                                </a:lnTo>
                                <a:lnTo>
                                  <a:pt x="100584" y="509015"/>
                                </a:lnTo>
                                <a:lnTo>
                                  <a:pt x="97536" y="505968"/>
                                </a:lnTo>
                                <a:lnTo>
                                  <a:pt x="94488" y="499872"/>
                                </a:lnTo>
                                <a:lnTo>
                                  <a:pt x="88392" y="496824"/>
                                </a:lnTo>
                                <a:lnTo>
                                  <a:pt x="76200" y="472439"/>
                                </a:lnTo>
                                <a:lnTo>
                                  <a:pt x="67056" y="463296"/>
                                </a:lnTo>
                                <a:lnTo>
                                  <a:pt x="36576" y="405384"/>
                                </a:lnTo>
                                <a:lnTo>
                                  <a:pt x="36576" y="402336"/>
                                </a:lnTo>
                                <a:lnTo>
                                  <a:pt x="27432" y="387096"/>
                                </a:lnTo>
                                <a:lnTo>
                                  <a:pt x="27432" y="381000"/>
                                </a:lnTo>
                                <a:lnTo>
                                  <a:pt x="18288" y="362712"/>
                                </a:lnTo>
                                <a:lnTo>
                                  <a:pt x="18288" y="356615"/>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4"/>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6303"/>
                                </a:lnTo>
                                <a:lnTo>
                                  <a:pt x="21336" y="140208"/>
                                </a:lnTo>
                                <a:lnTo>
                                  <a:pt x="21336" y="134112"/>
                                </a:lnTo>
                                <a:lnTo>
                                  <a:pt x="30480" y="115824"/>
                                </a:lnTo>
                                <a:lnTo>
                                  <a:pt x="33528" y="115824"/>
                                </a:lnTo>
                                <a:lnTo>
                                  <a:pt x="33528" y="109727"/>
                                </a:lnTo>
                                <a:lnTo>
                                  <a:pt x="51816" y="67056"/>
                                </a:lnTo>
                                <a:lnTo>
                                  <a:pt x="54864" y="67056"/>
                                </a:lnTo>
                                <a:lnTo>
                                  <a:pt x="57912" y="60960"/>
                                </a:lnTo>
                                <a:lnTo>
                                  <a:pt x="64008" y="54864"/>
                                </a:lnTo>
                                <a:lnTo>
                                  <a:pt x="73152" y="36576"/>
                                </a:lnTo>
                                <a:lnTo>
                                  <a:pt x="79248" y="30480"/>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83" name="Shape 16583"/>
                        <wps:cNvSpPr/>
                        <wps:spPr>
                          <a:xfrm>
                            <a:off x="1353312" y="2877312"/>
                            <a:ext cx="512064" cy="512064"/>
                          </a:xfrm>
                          <a:custGeom>
                            <a:avLst/>
                            <a:gdLst/>
                            <a:ahLst/>
                            <a:cxnLst/>
                            <a:rect l="0" t="0" r="0" b="0"/>
                            <a:pathLst>
                              <a:path w="512064" h="512064">
                                <a:moveTo>
                                  <a:pt x="0" y="0"/>
                                </a:moveTo>
                                <a:lnTo>
                                  <a:pt x="405384" y="0"/>
                                </a:lnTo>
                                <a:lnTo>
                                  <a:pt x="408432" y="3048"/>
                                </a:lnTo>
                                <a:lnTo>
                                  <a:pt x="411480" y="3048"/>
                                </a:lnTo>
                                <a:lnTo>
                                  <a:pt x="414528" y="9144"/>
                                </a:lnTo>
                                <a:lnTo>
                                  <a:pt x="411480" y="9144"/>
                                </a:lnTo>
                                <a:lnTo>
                                  <a:pt x="417576" y="15239"/>
                                </a:lnTo>
                                <a:lnTo>
                                  <a:pt x="420624" y="15239"/>
                                </a:lnTo>
                                <a:lnTo>
                                  <a:pt x="423672" y="21336"/>
                                </a:lnTo>
                                <a:lnTo>
                                  <a:pt x="420624" y="21336"/>
                                </a:lnTo>
                                <a:lnTo>
                                  <a:pt x="426720" y="27432"/>
                                </a:lnTo>
                                <a:lnTo>
                                  <a:pt x="429768" y="27432"/>
                                </a:lnTo>
                                <a:lnTo>
                                  <a:pt x="435864" y="39624"/>
                                </a:lnTo>
                                <a:lnTo>
                                  <a:pt x="432816" y="39624"/>
                                </a:lnTo>
                                <a:lnTo>
                                  <a:pt x="435864" y="45720"/>
                                </a:lnTo>
                                <a:lnTo>
                                  <a:pt x="438912" y="45720"/>
                                </a:lnTo>
                                <a:lnTo>
                                  <a:pt x="448056" y="64008"/>
                                </a:lnTo>
                                <a:lnTo>
                                  <a:pt x="445008" y="64008"/>
                                </a:lnTo>
                                <a:lnTo>
                                  <a:pt x="451104" y="67056"/>
                                </a:lnTo>
                                <a:lnTo>
                                  <a:pt x="454152" y="67056"/>
                                </a:lnTo>
                                <a:lnTo>
                                  <a:pt x="460248" y="79248"/>
                                </a:lnTo>
                                <a:lnTo>
                                  <a:pt x="463296" y="88392"/>
                                </a:lnTo>
                                <a:lnTo>
                                  <a:pt x="484632" y="128015"/>
                                </a:lnTo>
                                <a:lnTo>
                                  <a:pt x="484632" y="134112"/>
                                </a:lnTo>
                                <a:lnTo>
                                  <a:pt x="490728" y="152400"/>
                                </a:lnTo>
                                <a:lnTo>
                                  <a:pt x="490728" y="158496"/>
                                </a:lnTo>
                                <a:lnTo>
                                  <a:pt x="496824" y="167639"/>
                                </a:lnTo>
                                <a:lnTo>
                                  <a:pt x="496824" y="173736"/>
                                </a:lnTo>
                                <a:lnTo>
                                  <a:pt x="499872" y="179832"/>
                                </a:lnTo>
                                <a:lnTo>
                                  <a:pt x="499872" y="185927"/>
                                </a:lnTo>
                                <a:lnTo>
                                  <a:pt x="502920" y="192024"/>
                                </a:lnTo>
                                <a:lnTo>
                                  <a:pt x="502920" y="198120"/>
                                </a:lnTo>
                                <a:lnTo>
                                  <a:pt x="505968" y="204215"/>
                                </a:lnTo>
                                <a:lnTo>
                                  <a:pt x="505968" y="213360"/>
                                </a:lnTo>
                                <a:lnTo>
                                  <a:pt x="509016" y="219456"/>
                                </a:lnTo>
                                <a:lnTo>
                                  <a:pt x="509016" y="240792"/>
                                </a:lnTo>
                                <a:lnTo>
                                  <a:pt x="512064" y="240792"/>
                                </a:lnTo>
                                <a:lnTo>
                                  <a:pt x="512064" y="298703"/>
                                </a:lnTo>
                                <a:lnTo>
                                  <a:pt x="509016" y="298703"/>
                                </a:lnTo>
                                <a:lnTo>
                                  <a:pt x="505968" y="301751"/>
                                </a:lnTo>
                                <a:lnTo>
                                  <a:pt x="509016" y="301751"/>
                                </a:lnTo>
                                <a:lnTo>
                                  <a:pt x="509016" y="316992"/>
                                </a:lnTo>
                                <a:lnTo>
                                  <a:pt x="505968" y="323088"/>
                                </a:lnTo>
                                <a:lnTo>
                                  <a:pt x="505968" y="335280"/>
                                </a:lnTo>
                                <a:lnTo>
                                  <a:pt x="502920" y="335280"/>
                                </a:lnTo>
                                <a:lnTo>
                                  <a:pt x="499872" y="338327"/>
                                </a:lnTo>
                                <a:lnTo>
                                  <a:pt x="502920" y="338327"/>
                                </a:lnTo>
                                <a:lnTo>
                                  <a:pt x="502920" y="344424"/>
                                </a:lnTo>
                                <a:lnTo>
                                  <a:pt x="499872" y="350520"/>
                                </a:lnTo>
                                <a:lnTo>
                                  <a:pt x="499872" y="353568"/>
                                </a:lnTo>
                                <a:lnTo>
                                  <a:pt x="496824" y="359664"/>
                                </a:lnTo>
                                <a:lnTo>
                                  <a:pt x="496824" y="365760"/>
                                </a:lnTo>
                                <a:lnTo>
                                  <a:pt x="493776" y="365760"/>
                                </a:lnTo>
                                <a:lnTo>
                                  <a:pt x="490728" y="368808"/>
                                </a:lnTo>
                                <a:lnTo>
                                  <a:pt x="493776" y="368808"/>
                                </a:lnTo>
                                <a:lnTo>
                                  <a:pt x="493776" y="374903"/>
                                </a:lnTo>
                                <a:lnTo>
                                  <a:pt x="487680" y="387096"/>
                                </a:lnTo>
                                <a:lnTo>
                                  <a:pt x="487680" y="393192"/>
                                </a:lnTo>
                                <a:lnTo>
                                  <a:pt x="484632" y="393192"/>
                                </a:lnTo>
                                <a:lnTo>
                                  <a:pt x="484632" y="396239"/>
                                </a:lnTo>
                                <a:lnTo>
                                  <a:pt x="478536" y="411480"/>
                                </a:lnTo>
                                <a:lnTo>
                                  <a:pt x="475488" y="411480"/>
                                </a:lnTo>
                                <a:lnTo>
                                  <a:pt x="472440" y="414527"/>
                                </a:lnTo>
                                <a:lnTo>
                                  <a:pt x="475488" y="414527"/>
                                </a:lnTo>
                                <a:lnTo>
                                  <a:pt x="466344" y="432815"/>
                                </a:lnTo>
                                <a:lnTo>
                                  <a:pt x="463296" y="432815"/>
                                </a:lnTo>
                                <a:lnTo>
                                  <a:pt x="460248" y="435864"/>
                                </a:lnTo>
                                <a:lnTo>
                                  <a:pt x="463296" y="435864"/>
                                </a:lnTo>
                                <a:lnTo>
                                  <a:pt x="454152" y="451103"/>
                                </a:lnTo>
                                <a:lnTo>
                                  <a:pt x="451104" y="451103"/>
                                </a:lnTo>
                                <a:lnTo>
                                  <a:pt x="448056" y="454151"/>
                                </a:lnTo>
                                <a:lnTo>
                                  <a:pt x="451104" y="454151"/>
                                </a:lnTo>
                                <a:lnTo>
                                  <a:pt x="445008" y="466344"/>
                                </a:lnTo>
                                <a:lnTo>
                                  <a:pt x="441960" y="466344"/>
                                </a:lnTo>
                                <a:lnTo>
                                  <a:pt x="435864" y="475488"/>
                                </a:lnTo>
                                <a:lnTo>
                                  <a:pt x="435864" y="481584"/>
                                </a:lnTo>
                                <a:lnTo>
                                  <a:pt x="432816" y="481584"/>
                                </a:lnTo>
                                <a:lnTo>
                                  <a:pt x="417576" y="496824"/>
                                </a:lnTo>
                                <a:lnTo>
                                  <a:pt x="420624" y="496824"/>
                                </a:lnTo>
                                <a:lnTo>
                                  <a:pt x="417576" y="499872"/>
                                </a:lnTo>
                                <a:lnTo>
                                  <a:pt x="414528" y="499872"/>
                                </a:lnTo>
                                <a:lnTo>
                                  <a:pt x="405384" y="509015"/>
                                </a:lnTo>
                                <a:lnTo>
                                  <a:pt x="405384" y="512064"/>
                                </a:lnTo>
                                <a:lnTo>
                                  <a:pt x="0" y="512064"/>
                                </a:lnTo>
                                <a:lnTo>
                                  <a:pt x="0" y="505968"/>
                                </a:lnTo>
                                <a:lnTo>
                                  <a:pt x="402336" y="505968"/>
                                </a:lnTo>
                                <a:lnTo>
                                  <a:pt x="411480" y="499872"/>
                                </a:lnTo>
                                <a:lnTo>
                                  <a:pt x="414528" y="493776"/>
                                </a:lnTo>
                                <a:lnTo>
                                  <a:pt x="429768" y="478536"/>
                                </a:lnTo>
                                <a:lnTo>
                                  <a:pt x="432816" y="472439"/>
                                </a:lnTo>
                                <a:lnTo>
                                  <a:pt x="438912" y="463296"/>
                                </a:lnTo>
                                <a:lnTo>
                                  <a:pt x="445008" y="451103"/>
                                </a:lnTo>
                                <a:lnTo>
                                  <a:pt x="448056" y="451103"/>
                                </a:lnTo>
                                <a:lnTo>
                                  <a:pt x="457200" y="432815"/>
                                </a:lnTo>
                                <a:lnTo>
                                  <a:pt x="460248" y="429768"/>
                                </a:lnTo>
                                <a:lnTo>
                                  <a:pt x="469392" y="411480"/>
                                </a:lnTo>
                                <a:lnTo>
                                  <a:pt x="472440" y="408432"/>
                                </a:lnTo>
                                <a:lnTo>
                                  <a:pt x="481584" y="393192"/>
                                </a:lnTo>
                                <a:lnTo>
                                  <a:pt x="484632" y="390144"/>
                                </a:lnTo>
                                <a:lnTo>
                                  <a:pt x="484632" y="384048"/>
                                </a:lnTo>
                                <a:lnTo>
                                  <a:pt x="487680" y="371856"/>
                                </a:lnTo>
                                <a:lnTo>
                                  <a:pt x="487680" y="365760"/>
                                </a:lnTo>
                                <a:lnTo>
                                  <a:pt x="490728" y="362712"/>
                                </a:lnTo>
                                <a:lnTo>
                                  <a:pt x="490728" y="356615"/>
                                </a:lnTo>
                                <a:lnTo>
                                  <a:pt x="493776" y="353568"/>
                                </a:lnTo>
                                <a:lnTo>
                                  <a:pt x="493776" y="347472"/>
                                </a:lnTo>
                                <a:lnTo>
                                  <a:pt x="496824" y="341376"/>
                                </a:lnTo>
                                <a:lnTo>
                                  <a:pt x="496824" y="335280"/>
                                </a:lnTo>
                                <a:lnTo>
                                  <a:pt x="499872" y="332232"/>
                                </a:lnTo>
                                <a:lnTo>
                                  <a:pt x="499872" y="320039"/>
                                </a:lnTo>
                                <a:lnTo>
                                  <a:pt x="502920" y="313944"/>
                                </a:lnTo>
                                <a:lnTo>
                                  <a:pt x="502920" y="298703"/>
                                </a:lnTo>
                                <a:lnTo>
                                  <a:pt x="505968" y="295656"/>
                                </a:lnTo>
                                <a:lnTo>
                                  <a:pt x="505968" y="243839"/>
                                </a:lnTo>
                                <a:lnTo>
                                  <a:pt x="502920" y="240792"/>
                                </a:lnTo>
                                <a:lnTo>
                                  <a:pt x="502920" y="222503"/>
                                </a:lnTo>
                                <a:lnTo>
                                  <a:pt x="499872" y="216408"/>
                                </a:lnTo>
                                <a:lnTo>
                                  <a:pt x="499872" y="207264"/>
                                </a:lnTo>
                                <a:lnTo>
                                  <a:pt x="496824" y="201168"/>
                                </a:lnTo>
                                <a:lnTo>
                                  <a:pt x="496824" y="195072"/>
                                </a:lnTo>
                                <a:lnTo>
                                  <a:pt x="493776" y="188976"/>
                                </a:lnTo>
                                <a:lnTo>
                                  <a:pt x="493776" y="182880"/>
                                </a:lnTo>
                                <a:lnTo>
                                  <a:pt x="490728" y="176784"/>
                                </a:lnTo>
                                <a:lnTo>
                                  <a:pt x="490728" y="170688"/>
                                </a:lnTo>
                                <a:lnTo>
                                  <a:pt x="484632" y="161544"/>
                                </a:lnTo>
                                <a:lnTo>
                                  <a:pt x="484632" y="155448"/>
                                </a:lnTo>
                                <a:lnTo>
                                  <a:pt x="478536" y="137160"/>
                                </a:lnTo>
                                <a:lnTo>
                                  <a:pt x="478536" y="131064"/>
                                </a:lnTo>
                                <a:lnTo>
                                  <a:pt x="457200" y="91439"/>
                                </a:lnTo>
                                <a:lnTo>
                                  <a:pt x="454152" y="82296"/>
                                </a:lnTo>
                                <a:lnTo>
                                  <a:pt x="448056" y="70103"/>
                                </a:lnTo>
                                <a:lnTo>
                                  <a:pt x="441960" y="67056"/>
                                </a:lnTo>
                                <a:lnTo>
                                  <a:pt x="435864" y="48768"/>
                                </a:lnTo>
                                <a:lnTo>
                                  <a:pt x="429768" y="42672"/>
                                </a:lnTo>
                                <a:lnTo>
                                  <a:pt x="423672" y="30480"/>
                                </a:lnTo>
                                <a:lnTo>
                                  <a:pt x="417576" y="24384"/>
                                </a:lnTo>
                                <a:lnTo>
                                  <a:pt x="414528" y="18288"/>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84" name="Shape 16584"/>
                        <wps:cNvSpPr/>
                        <wps:spPr>
                          <a:xfrm>
                            <a:off x="1316736" y="2807208"/>
                            <a:ext cx="70104" cy="67056"/>
                          </a:xfrm>
                          <a:custGeom>
                            <a:avLst/>
                            <a:gdLst/>
                            <a:ahLst/>
                            <a:cxnLst/>
                            <a:rect l="0" t="0" r="0" b="0"/>
                            <a:pathLst>
                              <a:path w="70104" h="67056">
                                <a:moveTo>
                                  <a:pt x="0" y="0"/>
                                </a:moveTo>
                                <a:lnTo>
                                  <a:pt x="70104" y="0"/>
                                </a:lnTo>
                                <a:lnTo>
                                  <a:pt x="70104" y="3048"/>
                                </a:lnTo>
                                <a:lnTo>
                                  <a:pt x="67056" y="3048"/>
                                </a:lnTo>
                                <a:lnTo>
                                  <a:pt x="67056" y="9144"/>
                                </a:lnTo>
                                <a:lnTo>
                                  <a:pt x="64008" y="9144"/>
                                </a:lnTo>
                                <a:lnTo>
                                  <a:pt x="64008" y="15240"/>
                                </a:lnTo>
                                <a:lnTo>
                                  <a:pt x="60960" y="15240"/>
                                </a:lnTo>
                                <a:lnTo>
                                  <a:pt x="60960" y="21336"/>
                                </a:lnTo>
                                <a:lnTo>
                                  <a:pt x="57912" y="21336"/>
                                </a:lnTo>
                                <a:lnTo>
                                  <a:pt x="57912" y="27432"/>
                                </a:lnTo>
                                <a:lnTo>
                                  <a:pt x="54864" y="27432"/>
                                </a:lnTo>
                                <a:lnTo>
                                  <a:pt x="54864" y="33528"/>
                                </a:lnTo>
                                <a:lnTo>
                                  <a:pt x="51816" y="33528"/>
                                </a:lnTo>
                                <a:lnTo>
                                  <a:pt x="51816" y="39624"/>
                                </a:lnTo>
                                <a:lnTo>
                                  <a:pt x="48768" y="39624"/>
                                </a:lnTo>
                                <a:lnTo>
                                  <a:pt x="48768" y="42672"/>
                                </a:lnTo>
                                <a:lnTo>
                                  <a:pt x="45720" y="42672"/>
                                </a:lnTo>
                                <a:lnTo>
                                  <a:pt x="45720" y="48768"/>
                                </a:lnTo>
                                <a:lnTo>
                                  <a:pt x="42672" y="48768"/>
                                </a:lnTo>
                                <a:lnTo>
                                  <a:pt x="42672" y="60960"/>
                                </a:lnTo>
                                <a:lnTo>
                                  <a:pt x="39624" y="60960"/>
                                </a:lnTo>
                                <a:lnTo>
                                  <a:pt x="39624" y="67056"/>
                                </a:lnTo>
                                <a:lnTo>
                                  <a:pt x="33528" y="67056"/>
                                </a:lnTo>
                                <a:lnTo>
                                  <a:pt x="33528" y="64008"/>
                                </a:lnTo>
                                <a:lnTo>
                                  <a:pt x="24384" y="45720"/>
                                </a:lnTo>
                                <a:lnTo>
                                  <a:pt x="21336" y="4267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585" name="Shape 16585"/>
                        <wps:cNvSpPr/>
                        <wps:spPr>
                          <a:xfrm>
                            <a:off x="1316736" y="2807208"/>
                            <a:ext cx="70104" cy="67056"/>
                          </a:xfrm>
                          <a:custGeom>
                            <a:avLst/>
                            <a:gdLst/>
                            <a:ahLst/>
                            <a:cxnLst/>
                            <a:rect l="0" t="0" r="0" b="0"/>
                            <a:pathLst>
                              <a:path w="70104" h="67056">
                                <a:moveTo>
                                  <a:pt x="0" y="0"/>
                                </a:moveTo>
                                <a:lnTo>
                                  <a:pt x="70104" y="0"/>
                                </a:lnTo>
                                <a:lnTo>
                                  <a:pt x="36576"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218" name="Shape 457218"/>
                        <wps:cNvSpPr/>
                        <wps:spPr>
                          <a:xfrm>
                            <a:off x="509016" y="2703576"/>
                            <a:ext cx="1691640" cy="9144"/>
                          </a:xfrm>
                          <a:custGeom>
                            <a:avLst/>
                            <a:gdLst/>
                            <a:ahLst/>
                            <a:cxnLst/>
                            <a:rect l="0" t="0" r="0" b="0"/>
                            <a:pathLst>
                              <a:path w="1691640" h="9144">
                                <a:moveTo>
                                  <a:pt x="0" y="0"/>
                                </a:moveTo>
                                <a:lnTo>
                                  <a:pt x="1691640" y="0"/>
                                </a:lnTo>
                                <a:lnTo>
                                  <a:pt x="169164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6587" name="Shape 16587"/>
                        <wps:cNvSpPr/>
                        <wps:spPr>
                          <a:xfrm>
                            <a:off x="1286256" y="2673096"/>
                            <a:ext cx="70104" cy="67056"/>
                          </a:xfrm>
                          <a:custGeom>
                            <a:avLst/>
                            <a:gdLst/>
                            <a:ahLst/>
                            <a:cxnLst/>
                            <a:rect l="0" t="0" r="0" b="0"/>
                            <a:pathLst>
                              <a:path w="70104" h="67056">
                                <a:moveTo>
                                  <a:pt x="0" y="0"/>
                                </a:moveTo>
                                <a:lnTo>
                                  <a:pt x="70104" y="30480"/>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6588" name="Shape 16588"/>
                        <wps:cNvSpPr/>
                        <wps:spPr>
                          <a:xfrm>
                            <a:off x="1356360" y="2673096"/>
                            <a:ext cx="64008" cy="67056"/>
                          </a:xfrm>
                          <a:custGeom>
                            <a:avLst/>
                            <a:gdLst/>
                            <a:ahLst/>
                            <a:cxnLst/>
                            <a:rect l="0" t="0" r="0" b="0"/>
                            <a:pathLst>
                              <a:path w="64008" h="67056">
                                <a:moveTo>
                                  <a:pt x="64008" y="0"/>
                                </a:moveTo>
                                <a:lnTo>
                                  <a:pt x="64008" y="67056"/>
                                </a:lnTo>
                                <a:lnTo>
                                  <a:pt x="0" y="30480"/>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6589" name="Rectangle 16589"/>
                        <wps:cNvSpPr/>
                        <wps:spPr>
                          <a:xfrm>
                            <a:off x="2103120" y="3333804"/>
                            <a:ext cx="79774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390-93/d077</w:t>
                              </w:r>
                            </w:p>
                          </w:txbxContent>
                        </wps:txbx>
                        <wps:bodyPr horzOverflow="overflow" vert="horz" lIns="0" tIns="0" rIns="0" bIns="0" rtlCol="0">
                          <a:noAutofit/>
                        </wps:bodyPr>
                      </wps:wsp>
                      <wps:wsp>
                        <wps:cNvPr id="16590" name="Rectangle 16590"/>
                        <wps:cNvSpPr/>
                        <wps:spPr>
                          <a:xfrm>
                            <a:off x="947928" y="219529"/>
                            <a:ext cx="107968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sign_of_V</w:t>
                              </w:r>
                            </w:p>
                          </w:txbxContent>
                        </wps:txbx>
                        <wps:bodyPr horzOverflow="overflow" vert="horz" lIns="0" tIns="0" rIns="0" bIns="0" rtlCol="0">
                          <a:noAutofit/>
                        </wps:bodyPr>
                      </wps:wsp>
                      <wps:wsp>
                        <wps:cNvPr id="16591" name="Rectangle 16591"/>
                        <wps:cNvSpPr/>
                        <wps:spPr>
                          <a:xfrm>
                            <a:off x="1243589" y="838278"/>
                            <a:ext cx="30316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 &lt; 0</w:t>
                              </w:r>
                            </w:p>
                          </w:txbxContent>
                        </wps:txbx>
                        <wps:bodyPr horzOverflow="overflow" vert="horz" lIns="0" tIns="0" rIns="0" bIns="0" rtlCol="0">
                          <a:noAutofit/>
                        </wps:bodyPr>
                      </wps:wsp>
                      <wps:wsp>
                        <wps:cNvPr id="16592" name="Rectangle 16592"/>
                        <wps:cNvSpPr/>
                        <wps:spPr>
                          <a:xfrm>
                            <a:off x="1325890" y="95105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40740" name="Rectangle 40740"/>
                        <wps:cNvSpPr/>
                        <wps:spPr>
                          <a:xfrm>
                            <a:off x="618754" y="832192"/>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40741" name="Rectangle 40741"/>
                        <wps:cNvSpPr/>
                        <wps:spPr>
                          <a:xfrm>
                            <a:off x="1950706" y="832192"/>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40743" name="Rectangle 40743"/>
                        <wps:cNvSpPr/>
                        <wps:spPr>
                          <a:xfrm>
                            <a:off x="1914149" y="1569808"/>
                            <a:ext cx="70400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0(SS)</w:t>
                              </w:r>
                            </w:p>
                          </w:txbxContent>
                        </wps:txbx>
                        <wps:bodyPr horzOverflow="overflow" vert="horz" lIns="0" tIns="0" rIns="0" bIns="0" rtlCol="0">
                          <a:noAutofit/>
                        </wps:bodyPr>
                      </wps:wsp>
                      <wps:wsp>
                        <wps:cNvPr id="40742" name="Rectangle 40742"/>
                        <wps:cNvSpPr/>
                        <wps:spPr>
                          <a:xfrm>
                            <a:off x="243845" y="1569808"/>
                            <a:ext cx="70400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1(SS)</w:t>
                              </w:r>
                            </w:p>
                          </w:txbxContent>
                        </wps:txbx>
                        <wps:bodyPr horzOverflow="overflow" vert="horz" lIns="0" tIns="0" rIns="0" bIns="0" rtlCol="0">
                          <a:noAutofit/>
                        </wps:bodyPr>
                      </wps:wsp>
                      <wps:wsp>
                        <wps:cNvPr id="40744" name="Rectangle 40744"/>
                        <wps:cNvSpPr/>
                        <wps:spPr>
                          <a:xfrm>
                            <a:off x="356616" y="2228177"/>
                            <a:ext cx="40992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 = SN</w:t>
                              </w:r>
                            </w:p>
                          </w:txbxContent>
                        </wps:txbx>
                        <wps:bodyPr horzOverflow="overflow" vert="horz" lIns="0" tIns="0" rIns="0" bIns="0" rtlCol="0">
                          <a:noAutofit/>
                        </wps:bodyPr>
                      </wps:wsp>
                      <wps:wsp>
                        <wps:cNvPr id="40745" name="Rectangle 40745"/>
                        <wps:cNvSpPr/>
                        <wps:spPr>
                          <a:xfrm>
                            <a:off x="2042233" y="2228177"/>
                            <a:ext cx="40681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 = SP</w:t>
                              </w:r>
                            </w:p>
                          </w:txbxContent>
                        </wps:txbx>
                        <wps:bodyPr horzOverflow="overflow" vert="horz" lIns="0" tIns="0" rIns="0" bIns="0" rtlCol="0">
                          <a:noAutofit/>
                        </wps:bodyPr>
                      </wps:wsp>
                      <wps:wsp>
                        <wps:cNvPr id="16596" name="Rectangle 16596"/>
                        <wps:cNvSpPr/>
                        <wps:spPr>
                          <a:xfrm>
                            <a:off x="1243589" y="3093808"/>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334443" o:spid="_x0000_s4546" style="width:213.35pt;height:267.85pt;mso-position-horizontal-relative:char;mso-position-vertical-relative:line" coordsize="27096,34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">
                <v:shape id="Shape 457208" o:spid="_x0000_s4547" style="position:absolute;left:13533;top:27035;width:91;height:5090;visibility:visible;mso-wrap-style:square;v-text-anchor:top" coordsize="914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" path="m,l9144,r,509016l,509016,,e" fillcolor="black" stroked="f" strokeweight="0">
                  <v:stroke miterlimit="83231f" joinstyle="miter"/>
                  <v:path arrowok="t" textboxrect="0,0,9144,509016"/>
                </v:shape>
                <v:shape id="Shape 457209" o:spid="_x0000_s4548" style="position:absolute;left:5059;top:9326;width:92;height:17709;visibility:visible;mso-wrap-style:square;v-text-anchor:top" coordsize="9144,1770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" path="m,l9144,r,1770888l,1770888,,e" fillcolor="black" stroked="f" strokeweight="0">
                  <v:stroke miterlimit="83231f" joinstyle="miter"/>
                  <v:path arrowok="t" textboxrect="0,0,9144,1770888"/>
                </v:shape>
                <v:shape id="Shape 457210" o:spid="_x0000_s4549" style="position:absolute;left:21976;top:9326;width:91;height:17709;visibility:visible;mso-wrap-style:square;v-text-anchor:top" coordsize="9144,1770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" path="m,l9144,r,1770888l,1770888,,e" fillcolor="black" stroked="f" strokeweight="0">
                  <v:stroke miterlimit="83231f" joinstyle="miter"/>
                  <v:path arrowok="t" textboxrect="0,0,9144,1770888"/>
                </v:shape>
                <v:shape id="Shape 457211" o:spid="_x0000_s4550" style="position:absolute;left:5090;top:9296;width:16916;height:91;visibility:visible;mso-wrap-style:square;v-text-anchor:top" coordsize="1691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" path="m,l1691640,r,9144l,9144,,e" fillcolor="black" stroked="f" strokeweight="0">
                  <v:stroke miterlimit="83231f" joinstyle="miter"/>
                  <v:path arrowok="t" textboxrect="0,0,1691640,9144"/>
                </v:shape>
                <v:shape id="Shape 457212" o:spid="_x0000_s4551" style="position:absolute;left:13533;top:1706;width:91;height:6767;visibility:visible;mso-wrap-style:square;v-text-anchor:top" coordsize="914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" path="m,l9144,r,676656l,676656,,e" fillcolor="black" stroked="f" strokeweight="0">
                  <v:stroke miterlimit="83231f" joinstyle="miter"/>
                  <v:path arrowok="t" textboxrect="0,0,9144,676656"/>
                </v:shape>
                <v:shape id="Shape 16558" o:spid="_x0000_s4552" style="position:absolute;left:8473;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" path="m100584,l911352,r3048,6096l917448,6096r,6096l920496,12192r3048,6096l926592,18288r,3048l929640,21336r3048,6096l935736,27432r18288,36576l957072,64008r3048,3048l966216,79248r3048,l969264,85344r3048,l972312,91440r3048,l975360,97536r3048,l978408,103632r3048,l981456,109728r3048,l984504,112776r3048,l987552,121920r3048,6095l990600,134112r3048,l993648,146303r3048,l996696,152400r3048,l999744,161544r3048,l1002792,173736r3048,l1005840,182880r3048,l1008888,201168r3048,l1011936,222503r3048,l1014984,283464r-3048,l1011936,304800r-3048,l1008888,320040r-3048,l1005840,332232r-3048,l1002792,344424r-3048,l999744,353568r-3048,l996696,362712r-3048,l993648,368808r-3048,l990600,387096r-3048,l987552,393192r-3048,l984504,399288r-3048,l981456,402336r-6096,3048l975360,411480r-3048,l972312,417576r-3048,l969264,423672r-3048,l966216,429768r-3048,l963168,435864r-3048,l960120,441960r-3048,l957072,448056r-3048,l954024,451103r-3048,l950976,457200r-3048,l947928,460248r-6096,3048l941832,469392r-3048,3048l938784,475488r-6096,3048l932688,484632r-3048,l929640,487680r-6096,3048l923544,496824r-3048,l920496,499872r-6096,3048l914400,505968r-816864,l97536,502920r-3048,l94488,496824r-3048,l88392,493776r-3048,l85344,487680r-3048,l82296,481584r-3048,l79248,475488r-3048,l76200,469392r-3048,l70104,463296r-3048,l60960,451103r-3048,-3047l36576,405384r-3048,-3048l33528,396240r-3048,l30480,390144r-3048,l27432,377952r-3048,l24384,371856r-3048,l21336,365760r-3048,l18288,353568r-3048,l15240,344424r-3048,l12192,335280r-3048,l9144,323088r-3048,l6096,304800r-3048,l3048,283464r-3048,l,219456r3048,l3048,198120r3048,l6096,185928r3048,l9144,167640r3048,l12192,161544r3048,l15240,155448r3048,l18288,143256r3048,l21336,131064r3048,l24384,124968r3048,l27432,118872r6096,-3048l33528,100584r3048,l36576,94488r3048,l39624,88392r3048,l42672,82296r3048,l45720,76200r3048,l48768,70103r6096,-3047l54864,64008r3048,l57912,60960r6096,-3048l64008,51815r3048,l67056,45720r3048,l70104,39624r3048,l73152,36576r6096,-3048l79248,27432r3048,-3048l82296,21336r6096,-3048l88392,15240r3048,l91440,12192,97536,9144r,-6096l100584,3048r,-3048xe" stroked="f" strokeweight="0">
                  <v:stroke miterlimit="83231f" joinstyle="miter"/>
                  <v:path arrowok="t" textboxrect="0,0,1014984,505968"/>
                </v:shape>
                <v:shape id="Shape 16559" o:spid="_x0000_s4553" style="position:absolute;left:8442;width:5091;height:5120;visibility:visible;mso-wrap-style:square;v-text-anchor:top" coordsize="509016,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" path="m100584,l509016,r,6096l103632,6096r3048,-3048l94488,15239r3048,l85344,27432,76200,39624r3048,l67056,57912r-6096,6096l64008,64008r-9144,6095l57912,70103,36576,112776r,3048l33528,118872r3048,l27432,137160r,6096l24384,149351r,6097l18288,164592r,3047l15240,173736r,12191l12192,192024r,6096l9144,204215r,15241l3048,222503r3048,l6096,281939r3048,1524l9144,301751r3048,6097l12192,316992r3048,6096l15240,329184r3048,6096l18288,338327r3048,6097l21336,350520r3048,6095l24384,359663r9144,18288l33528,384048r6096,18288l36576,402336r3048,3048l73152,460248r-3048,l79248,469392r6096,12192l94488,493776r-3048,l103632,502920r-3048,l103632,505968r405384,l509016,512063r-408432,l94488,499872r-6096,-3048l76200,472439r-9144,-9143l36576,405384,27432,387096r,-6096l18288,362712r,-6097l15240,353568r,-6096l12192,341376r,-3049l9144,332232r,-6096l6096,320039r,-12191l3048,304800r,-18288l,283463,,219456r3048,-3048l3048,201168r3048,-6096l6096,188976r3048,-6096l9144,170688r3048,-6096l18288,152400r,-6097l21336,140208r,-6096l30480,115824r3048,l33528,109727,51816,70103r3048,-3047l57912,60960r6096,-6097l73152,36576r6096,-6096l82296,24384r6096,-6096l91440,12192,97536,6096,100584,xe" fillcolor="black" stroked="f" strokeweight="0">
                  <v:stroke miterlimit="83231f" joinstyle="miter"/>
                  <v:path arrowok="t" textboxrect="0,0,509016,512063"/>
                </v:shape>
                <v:shape id="Shape 16560" o:spid="_x0000_s4554" style="position:absolute;left:13533;width:5120;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" path="m,l405384,r9144,9144l411480,9144r12192,12192l420624,21336r15240,12191l432816,33527r3048,6097l448056,57912r-3048,l460248,73151r-3048,l460248,76200r24384,39624l484632,124968r6096,12192l490728,143256r6096,12192l496824,161544r3048,3048l499872,172212r3048,1524l502920,179832r3048,6095l505968,198120r3048,6095l509016,220980r3048,1523l512064,280415r-3048,6097l509016,301751r-3048,6097l505968,316992r-3048,6096l502920,329184r-3048,6096l499872,341376r-3048,6096l496824,350520r-3048,6095l493776,359663r-6096,12193l487680,377951r-15240,27433l469392,408432r3048,l441960,460248r-6096,6096l438912,466344r-12192,15240l429768,481584r-12192,12192l420624,493776r-9144,9144l405384,512063,,512063r,-6095l402336,505968r6096,-6096l414528,490727r6096,-6095l423672,478536r9144,-9144l438912,457200r27432,-51816l469392,405384r15240,-30481l484632,368808r3048,-12193l487680,353568r3048,-6096l490728,344424r3048,-6097l493776,332232r3048,-6096l496824,320039r3048,-6095l499872,304800r3048,-6097l502920,283463r3048,-6095l505968,225551r-3048,-3048l502920,207263r-3048,-6095l499872,188976r-3048,-6096l496824,176784r-3048,-3048l493776,167639r-3048,-3047l490728,158496r-6096,-12193l484632,140208r-3048,-12193l478536,124968r,-6096l457200,79248r-3048,-3048l448056,67056r-6096,-6096l435864,42672r-6096,-6096l426720,30480,408432,12192,405384,6096,,6096,,xe" fillcolor="black" stroked="f" strokeweight="0">
                  <v:stroke miterlimit="83231f" joinstyle="miter"/>
                  <v:path arrowok="t" textboxrect="0,0,512064,512063"/>
                </v:shape>
                <v:shape id="Shape 16561" o:spid="_x0000_s4555" style="position:absolute;left:8503;top:6339;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" path="m509016,r505968,298704l509016,591312,,298704,509016,xe" stroked="f" strokeweight="0">
                  <v:stroke miterlimit="83231f" joinstyle="miter"/>
                  <v:path arrowok="t" textboxrect="0,0,1014984,591312"/>
                </v:shape>
                <v:shape id="Shape 16562" o:spid="_x0000_s4556" style="position:absolute;left:8473;top:6309;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" path="m509016,r8,l509024,4832,5672,300212,509024,589564r,7844l509016,597408r,-3048l,301752r,-3049l509016,xe" fillcolor="black" stroked="f" strokeweight="0">
                  <v:stroke miterlimit="83231f" joinstyle="miter"/>
                  <v:path arrowok="t" textboxrect="0,0,509024,597408"/>
                </v:shape>
                <v:shape id="Shape 16563" o:spid="_x0000_s4557" style="position:absolute;left:13563;top:6309;width:5121;height:5974;visibility:visible;mso-wrap-style:square;v-text-anchor:top" coordsize="51205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" path="m,l3040,,509008,298703r3048,l512056,301752r-3048,l3040,594360r,3048l,597408r,-7844l1512,590433,503351,300212,1512,3945,,4832,,xe" fillcolor="black" stroked="f" strokeweight="0">
                  <v:stroke miterlimit="83231f" joinstyle="miter"/>
                  <v:path arrowok="t" textboxrect="0,0,512056,597408"/>
                </v:shape>
                <v:shape id="Shape 457213" o:spid="_x0000_s4558" style="position:absolute;left:30;top:13563;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" path="m,l1014984,r,505968l,505968,,e" stroked="f" strokeweight="0">
                  <v:stroke miterlimit="83231f" joinstyle="miter"/>
                  <v:path arrowok="t" textboxrect="0,0,1014984,505968"/>
                </v:shape>
                <v:shape id="Shape 16565" o:spid="_x0000_s4559" style="position:absolute;top:13533;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" path="m,l3048,,510540,r,6096l6096,6096r,499872l510540,505968r,6096l,512064,,xe" fillcolor="black" stroked="f" strokeweight="0">
                  <v:stroke miterlimit="83231f" joinstyle="miter"/>
                  <v:path arrowok="t" textboxrect="0,0,510540,512064"/>
                </v:shape>
                <v:shape id="Shape 16566" o:spid="_x0000_s4560" style="position:absolute;left:5105;top:13533;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" path="m,l510540,r,509015l507492,509015r,3049l,512064r,-6096l504444,505968r,-499872l,6096,,xe" fillcolor="black" stroked="f" strokeweight="0">
                  <v:stroke miterlimit="83231f" joinstyle="miter"/>
                  <v:path arrowok="t" textboxrect="0,0,510540,512064"/>
                </v:shape>
                <v:shape id="Shape 16567" o:spid="_x0000_s4561" style="position:absolute;left:579;top:13533;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" path="m,l6096,r,3048l6096,509015r-3048,l3048,512064r-3048,l,xe" fillcolor="black" stroked="f" strokeweight="0">
                  <v:stroke miterlimit="83231f" joinstyle="miter"/>
                  <v:path arrowok="t" textboxrect="0,0,6096,512064"/>
                </v:shape>
                <v:shape id="Shape 16568" o:spid="_x0000_s4562" style="position:absolute;left:9570;top:13533;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" path="m,l6096,r,509015l3048,509015r,3049l,512064r,-3049l,xe" fillcolor="black" stroked="f" strokeweight="0">
                  <v:stroke miterlimit="83231f" joinstyle="miter"/>
                  <v:path arrowok="t" textboxrect="0,0,6096,512064"/>
                </v:shape>
                <v:shape id="Shape 457214" o:spid="_x0000_s4563" style="position:absolute;left:16946;top:13563;width:10120;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" path="m,l1011936,r,505968l,505968,,e" stroked="f" strokeweight="0">
                  <v:stroke miterlimit="83231f" joinstyle="miter"/>
                  <v:path arrowok="t" textboxrect="0,0,1011936,505968"/>
                </v:shape>
                <v:shape id="Shape 16570" o:spid="_x0000_s4564" style="position:absolute;left:16916;top:13533;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" path="m,l3048,,507492,r,6096l3048,6096r,499872l507492,505968r,6096l,512064,,xe" fillcolor="black" stroked="f" strokeweight="0">
                  <v:stroke miterlimit="83231f" joinstyle="miter"/>
                  <v:path arrowok="t" textboxrect="0,0,507492,512064"/>
                </v:shape>
                <v:shape id="Shape 16571" o:spid="_x0000_s4565" style="position:absolute;left:21991;top:13533;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" path="m,l510540,r,509015l507492,509015r,3049l,512064r,-6096l504444,505968r,-499872l,6096,,xe" fillcolor="black" stroked="f" strokeweight="0">
                  <v:stroke miterlimit="83231f" joinstyle="miter"/>
                  <v:path arrowok="t" textboxrect="0,0,510540,512064"/>
                </v:shape>
                <v:shape id="Shape 16572" o:spid="_x0000_s4566" style="position:absolute;left:17434;top:13533;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" path="m,l6096,r,3048l6096,509015r-3048,l3048,512064r-3048,l,xe" fillcolor="black" stroked="f" strokeweight="0">
                  <v:stroke miterlimit="83231f" joinstyle="miter"/>
                  <v:path arrowok="t" textboxrect="0,0,6096,512064"/>
                </v:shape>
                <v:shape id="Shape 16573" o:spid="_x0000_s4567" style="position:absolute;left:26487;top:18623;width:0;height:30;visibility:visible;mso-wrap-style:square;v-text-anchor:top" coordsize="0,3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" path="m,3049l,,,3049xe" fillcolor="black" stroked="f" strokeweight="0">
                  <v:stroke miterlimit="83231f" joinstyle="miter"/>
                  <v:path arrowok="t" textboxrect="0,0,0,3049"/>
                </v:shape>
                <v:shape id="Shape 457215" o:spid="_x0000_s4568" style="position:absolute;left:26487;top:13533;width:91;height:5090;visibility:visible;mso-wrap-style:square;v-text-anchor:top" coordsize="9144,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" path="m,l9144,r,509015l,509015,,e" fillcolor="black" stroked="f" strokeweight="0">
                  <v:stroke miterlimit="83231f" joinstyle="miter"/>
                  <v:path arrowok="t" textboxrect="0,0,9144,509015"/>
                </v:shape>
                <v:shape id="Shape 457216" o:spid="_x0000_s4569" style="position:absolute;left:30;top:20330;width:10150;height:5029;visibility:visible;mso-wrap-style:square;v-text-anchor:top" coordsize="1014984,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" path="m,l1014984,r,502920l,502920,,e" stroked="f" strokeweight="0">
                  <v:stroke miterlimit="83231f" joinstyle="miter"/>
                  <v:path arrowok="t" textboxrect="0,0,1014984,502920"/>
                </v:shape>
                <v:shape id="Shape 16576" o:spid="_x0000_s4570" style="position:absolute;top:20299;width:5105;height:5090;visibility:visible;mso-wrap-style:square;v-text-anchor:top" coordsize="510540,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" path="m,l3048,,510540,r,3048l6096,3048r,499872l510540,502920r,6096l,509016,,xe" fillcolor="black" stroked="f" strokeweight="0">
                  <v:stroke miterlimit="83231f" joinstyle="miter"/>
                  <v:path arrowok="t" textboxrect="0,0,510540,509016"/>
                </v:shape>
                <v:shape id="Shape 16577" o:spid="_x0000_s4571" style="position:absolute;left:5105;top:20299;width:5105;height:5090;visibility:visible;mso-wrap-style:square;v-text-anchor:top" coordsize="510540,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" path="m,l510540,r,505968l507492,505968r,3048l,509016r,-6096l504444,502920r,-499872l,3048,,xe" fillcolor="black" stroked="f" strokeweight="0">
                  <v:stroke miterlimit="83231f" joinstyle="miter"/>
                  <v:path arrowok="t" textboxrect="0,0,510540,509016"/>
                </v:shape>
                <v:shape id="Shape 457217" o:spid="_x0000_s4572" style="position:absolute;left:16946;top:20330;width:10120;height:5029;visibility:visible;mso-wrap-style:square;v-text-anchor:top" coordsize="1011936,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" path="m,l1011936,r,502920l,502920,,e" stroked="f" strokeweight="0">
                  <v:stroke miterlimit="83231f" joinstyle="miter"/>
                  <v:path arrowok="t" textboxrect="0,0,1011936,502920"/>
                </v:shape>
                <v:shape id="Shape 16579" o:spid="_x0000_s4573" style="position:absolute;left:16916;top:20299;width:5075;height:5090;visibility:visible;mso-wrap-style:square;v-text-anchor:top" coordsize="50749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" path="m,l3048,,507492,r,3048l3048,3048r,499872l507492,502920r,6096l,509016,,xe" fillcolor="black" stroked="f" strokeweight="0">
                  <v:stroke miterlimit="83231f" joinstyle="miter"/>
                  <v:path arrowok="t" textboxrect="0,0,507492,509016"/>
                </v:shape>
                <v:shape id="Shape 16580" o:spid="_x0000_s4574" style="position:absolute;left:21991;top:20299;width:5105;height:5090;visibility:visible;mso-wrap-style:square;v-text-anchor:top" coordsize="510540,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" path="m,l510540,r,505968l507492,505968r,3048l,509016r,-6096l504444,502920r,-499872l,3048,,xe" fillcolor="black" stroked="f" strokeweight="0">
                  <v:stroke miterlimit="83231f" joinstyle="miter"/>
                  <v:path arrowok="t" textboxrect="0,0,510540,509016"/>
                </v:shape>
                <v:shape id="Shape 16581" o:spid="_x0000_s4575" style="position:absolute;left:8473;top:28803;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" path="m100584,l911352,r,3048l914400,3048r6096,12192l923544,15240r,3048l926592,18288r,6096l929640,24384r3048,6096l935736,30480r,6096l938784,36576r,6096l941832,42672r,6096l944880,48768r,6096l947928,54864r,6096l950976,60960r,3048l954024,64008r3048,6095l960120,70103r,6097l963168,76200r,9144l966216,85344r,6096l969264,91440r,6096l972312,97536r,6096l975360,103632r,6096l978408,109728r,3048l981456,112776r,6096l984504,118872r,6096l987552,124968r,12192l990600,137160r,12192l993648,149352r,12192l996696,161544r,3048l999744,164592r,12192l1002792,176784r,12192l1005840,188976r,12192l1008888,201168r,15240l1011936,216408r,24384l1014984,240792r,57911l1011936,298703r,21337l1008888,320040r,15240l1005840,335280r,12192l1002792,347472r,9144l999744,356616r,9144l996696,365760r,12192l993648,377952r,6096l990600,384048r,15240l987552,399288r,3048l984504,402336r,6096l978408,411480r,6096l975360,417576r,6096l972312,423672r,6096l966216,432816r,6096l963168,438912r,6096l960120,445008r,3048l954024,451103r,6097l950976,457200r,6096l944880,466344r,3048l941832,472440r,6096l935736,481584r,3048l929640,487680r,3048l923544,493776r,3048l920496,496824r,3048l914400,502920r,3048l97536,505968r,-3048l94488,502920r,-6096l91440,496824r-3048,-3048l85344,493776r,-6096l82296,487680r,-6096l79248,481584r,-6096l76200,475488r,-6096l73152,469392r-3048,-6096l67056,463296,60960,451103r-3048,-3047l33528,399288r,-3048l30480,396240r,-6096l27432,390144r,-12192l24384,377952r,-6096l21336,371856r,-6096l18288,365760r,-12192l15240,353568r,-9144l12192,344424r,-9144l9144,335280r,-12192l6096,323088r,-18288l3048,304800r,-21336l,283464,,219456r3048,l3048,198120r3048,l6096,185928r3048,l9144,167640r3048,l12192,161544r3048,l15240,155448r3048,l18288,143256r3048,l21336,131064r3048,l24384,124968r3048,l27432,118872r6096,-3048l33528,100584r3048,l36576,94488r3048,l39624,88392r3048,l42672,82296r3048,l45720,76200r3048,l48768,70103r6096,-3047l54864,64008r3048,l57912,60960r6096,-3048l64008,51816r3048,l67056,45720r3048,l70104,39624r3048,l73152,36576r6096,-3048l79248,27432r3048,-3048l82296,21336r6096,-3048l88392,15240r3048,l91440,12192,97536,9144r,-6096l100584,3048r,-3048xe" stroked="f" strokeweight="0">
                  <v:stroke miterlimit="83231f" joinstyle="miter"/>
                  <v:path arrowok="t" textboxrect="0,0,1014984,505968"/>
                </v:shape>
                <v:shape id="Shape 16582" o:spid="_x0000_s4576" style="position:absolute;left:8442;top:28773;width:5091;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" path="m100584,l509016,r,6096l105156,6096r-1524,3048l100584,9144r-6096,6095l97536,15239r-3048,3049l91440,18288r-6096,9144l85344,33527r-3048,l76200,39624r3048,l70104,57912r-3048,l60960,64008r3048,l60960,67056r-3048,l54864,70103r3048,l36576,112776r,3048l33528,118872r3048,l27432,137160r,6096l24384,149351r,6097l18288,164592r,3047l15240,173736r,12191l12192,192024r,6096l9144,204215r,15241l6096,219456r-3048,3047l6096,222503r,60961l9144,283464r,18287l12192,307848r,9144l15240,323088r,6096l18288,335280r,3047l21336,344424r,6096l24384,353568r,6096l33528,377951r,6097l39624,402336r3048,l73152,460248r-3048,l79248,469392r3048,l85344,481584r3048,6096l91440,487680r3048,6096l91440,493776r6096,6096l100584,499872r3048,3048l100584,502920r3048,3048l509016,505968r,6096l100584,512064r,-3049l97536,505968r-3048,-6096l88392,496824,76200,472439r-9144,-9143l36576,405384r,-3048l27432,387096r,-6096l18288,362712r,-6097l15240,353568r,-6096l12192,341376r,-3049l9144,332232r,-6096l6096,320039r,-12191l3048,304800r,-18288l,283464,,219456r3048,-3048l3048,201168r3048,-6096l6096,188976r3048,-6096l9144,170688r3048,-6096l18288,152400r,-6097l21336,140208r,-6096l30480,115824r3048,l33528,109727,51816,67056r3048,l57912,60960r6096,-6096l73152,36576r6096,-6096l82296,24384r6096,-6096l91440,12192,97536,6096,100584,xe" fillcolor="black" stroked="f" strokeweight="0">
                  <v:stroke miterlimit="83231f" joinstyle="miter"/>
                  <v:path arrowok="t" textboxrect="0,0,509016,512064"/>
                </v:shape>
                <v:shape id="Shape 16583" o:spid="_x0000_s4577" style="position:absolute;left:13533;top:28773;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" path="m,l405384,r3048,3048l411480,3048r3048,6096l411480,9144r6096,6095l420624,15239r3048,6097l420624,21336r6096,6096l429768,27432r6096,12192l432816,39624r3048,6096l438912,45720r9144,18288l445008,64008r6096,3048l454152,67056r6096,12192l463296,88392r21336,39623l484632,134112r6096,18288l490728,158496r6096,9143l496824,173736r3048,6096l499872,185927r3048,6097l502920,198120r3048,6095l505968,213360r3048,6096l509016,240792r3048,l512064,298703r-3048,l505968,301751r3048,l509016,316992r-3048,6096l505968,335280r-3048,l499872,338327r3048,l502920,344424r-3048,6096l499872,353568r-3048,6096l496824,365760r-3048,l490728,368808r3048,l493776,374903r-6096,12193l487680,393192r-3048,l484632,396239r-6096,15241l475488,411480r-3048,3047l475488,414527r-9144,18288l463296,432815r-3048,3049l463296,435864r-9144,15239l451104,451103r-3048,3048l451104,454151r-6096,12193l441960,466344r-6096,9144l435864,481584r-3048,l417576,496824r3048,l417576,499872r-3048,l405384,509015r,3049l,512064r,-6096l402336,505968r9144,-6096l414528,493776r15240,-15240l432816,472439r6096,-9143l445008,451103r3048,l457200,432815r3048,-3047l469392,411480r3048,-3048l481584,393192r3048,-3048l484632,384048r3048,-12192l487680,365760r3048,-3048l490728,356615r3048,-3047l493776,347472r3048,-6096l496824,335280r3048,-3048l499872,320039r3048,-6095l502920,298703r3048,-3047l505968,243839r-3048,-3047l502920,222503r-3048,-6095l499872,207264r-3048,-6096l496824,195072r-3048,-6096l493776,182880r-3048,-6096l490728,170688r-6096,-9144l484632,155448r-6096,-18288l478536,131064,457200,91439r-3048,-9143l448056,70103r-6096,-3047l435864,48768r-6096,-6096l423672,30480r-6096,-6096l414528,18288r-6096,-6096l405384,6096,,6096,,xe" fillcolor="black" stroked="f" strokeweight="0">
                  <v:stroke miterlimit="83231f" joinstyle="miter"/>
                  <v:path arrowok="t" textboxrect="0,0,512064,512064"/>
                </v:shape>
                <v:shape id="Shape 16584" o:spid="_x0000_s4578" style="position:absolute;left:13167;top:28072;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" path="m,l70104,r,3048l67056,3048r,6096l64008,9144r,6096l60960,15240r,6096l57912,21336r,6096l54864,27432r,6096l51816,33528r,6096l48768,39624r,3048l45720,42672r,6096l42672,48768r,12192l39624,60960r,6096l33528,67056r,-3048l24384,45720,21336,42672,,xe" fillcolor="black" stroked="f" strokeweight="0">
                  <v:stroke miterlimit="83231f" joinstyle="miter"/>
                  <v:path arrowok="t" textboxrect="0,0,70104,67056"/>
                </v:shape>
                <v:shape id="Shape 16585" o:spid="_x0000_s4579" style="position:absolute;left:13167;top:28072;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" path="m,l70104,,36576,67056,,e" filled="f" strokeweight=".24pt">
                  <v:stroke endcap="round"/>
                  <v:path arrowok="t" textboxrect="0,0,70104,67056"/>
                </v:shape>
                <v:shape id="Shape 457218" o:spid="_x0000_s4580" style="position:absolute;left:5090;top:27035;width:16916;height:92;visibility:visible;mso-wrap-style:square;v-text-anchor:top" coordsize="1691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" path="m,l1691640,r,9144l,9144,,e" fillcolor="black" stroked="f" strokeweight="0">
                  <v:stroke endcap="round"/>
                  <v:path arrowok="t" textboxrect="0,0,1691640,9144"/>
                </v:shape>
                <v:shape id="Shape 16587" o:spid="_x0000_s4581" style="position:absolute;left:12862;top:26730;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" path="m,l70104,30480,,67056,,xe" fillcolor="black" strokeweight=".24pt">
                  <v:stroke endcap="round"/>
                  <v:path arrowok="t" textboxrect="0,0,70104,67056"/>
                </v:shape>
                <v:shape id="Shape 16588" o:spid="_x0000_s4582" style="position:absolute;left:13563;top:26730;width:640;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" path="m64008,r,67056l,30480,64008,xe" fillcolor="black" strokeweight=".24pt">
                  <v:stroke endcap="round"/>
                  <v:path arrowok="t" textboxrect="0,0,64008,67056"/>
                </v:shape>
                <v:rect id="Rectangle 16589" o:spid="_x0000_s4583" style="position:absolute;left:21031;top:33338;width:7977;height: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390-93/d077</w:t>
                        </w:r>
                      </w:p>
                    </w:txbxContent>
                  </v:textbox>
                </v:rect>
                <v:rect id="Rectangle 16590" o:spid="_x0000_s4584" style="position:absolute;left:9479;top:2195;width:1079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sign_of_V</w:t>
                        </w:r>
                      </w:p>
                    </w:txbxContent>
                  </v:textbox>
                </v:rect>
                <v:rect id="Rectangle 16591" o:spid="_x0000_s4585" style="position:absolute;left:12435;top:8382;width:30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V &lt; 0</w:t>
                        </w:r>
                      </w:p>
                    </w:txbxContent>
                  </v:textbox>
                </v:rect>
                <v:rect id="Rectangle 16592" o:spid="_x0000_s4586" style="position:absolute;left:13258;top:9510;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40740" o:spid="_x0000_s4587" style="position:absolute;left:6187;top:8321;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40741" o:spid="_x0000_s4588" style="position:absolute;left:19507;top:8321;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40743" o:spid="_x0000_s4589" style="position:absolute;left:19141;top:15698;width:704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0(SS)</w:t>
                        </w:r>
                      </w:p>
                    </w:txbxContent>
                  </v:textbox>
                </v:rect>
                <v:rect id="Rectangle 40742" o:spid="_x0000_s4590" style="position:absolute;left:2438;top:15698;width:704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1(SS)</w:t>
                        </w:r>
                      </w:p>
                    </w:txbxContent>
                  </v:textbox>
                </v:rect>
                <v:rect id="Rectangle 40744" o:spid="_x0000_s4591" style="position:absolute;left:3566;top:22281;width:409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 = SN</w:t>
                        </w:r>
                      </w:p>
                    </w:txbxContent>
                  </v:textbox>
                </v:rect>
                <v:rect id="Rectangle 40745" o:spid="_x0000_s4592" style="position:absolute;left:20422;top:22281;width:406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 = SP</w:t>
                        </w:r>
                      </w:p>
                    </w:txbxContent>
                  </v:textbox>
                </v:rect>
                <v:rect id="Rectangle 16596" o:spid="_x0000_s4593" style="position:absolute;left:12435;top:30938;width:307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183" w:line="265" w:lineRule="auto"/>
        <w:ind w:right="3228"/>
        <w:jc w:val="right"/>
      </w:pPr>
      <w:r>
        <w:rPr>
          <w:b/>
        </w:rPr>
        <w:t>Figure F.7 – Encoding the sign of V</w:t>
      </w:r>
    </w:p>
    <w:p w:rsidR="00094CB9" w:rsidRDefault="00FE5CBC">
      <w:pPr>
        <w:spacing w:after="265" w:line="265" w:lineRule="auto"/>
        <w:ind w:left="-5" w:right="0"/>
        <w:jc w:val="left"/>
      </w:pPr>
      <w:r>
        <w:rPr>
          <w:color w:val="FFFFFF"/>
        </w:rPr>
        <w:t>Figure F.7 [D77] = 11 cm = 430 %</w:t>
      </w:r>
    </w:p>
    <w:p w:rsidR="00094CB9" w:rsidRDefault="00FE5CBC">
      <w:pPr>
        <w:spacing w:after="0" w:line="265" w:lineRule="auto"/>
        <w:ind w:right="2670"/>
        <w:jc w:val="right"/>
      </w:pPr>
      <w:r>
        <w:rPr>
          <w:b/>
        </w:rPr>
        <w:t>Table F.3 – Categories for each maximum bound</w:t>
      </w:r>
    </w:p>
    <w:tbl>
      <w:tblPr>
        <w:tblStyle w:val="TableGrid"/>
        <w:tblW w:w="6931" w:type="dxa"/>
        <w:tblInd w:w="1058" w:type="dxa"/>
        <w:tblCellMar>
          <w:top w:w="95" w:type="dxa"/>
          <w:left w:w="115" w:type="dxa"/>
          <w:right w:w="115" w:type="dxa"/>
        </w:tblCellMar>
        <w:tblLook w:val="04A0" w:firstRow="1" w:lastRow="0" w:firstColumn="1" w:lastColumn="0" w:noHBand="0" w:noVBand="1"/>
      </w:tblPr>
      <w:tblGrid>
        <w:gridCol w:w="2131"/>
        <w:gridCol w:w="2131"/>
        <w:gridCol w:w="2669"/>
      </w:tblGrid>
      <w:tr w:rsidR="00094CB9">
        <w:trPr>
          <w:trHeight w:val="528"/>
        </w:trPr>
        <w:tc>
          <w:tcPr>
            <w:tcW w:w="2131"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03" w:right="198" w:firstLine="0"/>
              <w:jc w:val="center"/>
            </w:pPr>
            <w:r>
              <w:rPr>
                <w:sz w:val="17"/>
              </w:rPr>
              <w:t>Exclusive upper bound (M)</w:t>
            </w:r>
          </w:p>
        </w:tc>
        <w:tc>
          <w:tcPr>
            <w:tcW w:w="2131" w:type="dxa"/>
            <w:tcBorders>
              <w:top w:val="single" w:sz="2" w:space="0" w:color="000000"/>
              <w:left w:val="single" w:sz="2" w:space="0" w:color="000000"/>
              <w:bottom w:val="single" w:sz="2" w:space="0" w:color="000000"/>
              <w:right w:val="single" w:sz="2" w:space="0" w:color="000000"/>
            </w:tcBorders>
            <w:vAlign w:val="center"/>
          </w:tcPr>
          <w:p w:rsidR="00094CB9" w:rsidRDefault="00FE5CBC">
            <w:pPr>
              <w:spacing w:after="0" w:line="259" w:lineRule="auto"/>
              <w:ind w:left="0" w:right="0" w:firstLine="0"/>
              <w:jc w:val="center"/>
            </w:pPr>
            <w:r>
              <w:rPr>
                <w:sz w:val="17"/>
              </w:rPr>
              <w:t>Sz range</w:t>
            </w:r>
          </w:p>
        </w:tc>
        <w:tc>
          <w:tcPr>
            <w:tcW w:w="2669"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55" w:right="154" w:firstLine="0"/>
              <w:jc w:val="center"/>
            </w:pPr>
            <w:r>
              <w:rPr>
                <w:sz w:val="17"/>
              </w:rPr>
              <w:t>Number of low order magnitude bits</w:t>
            </w:r>
          </w:p>
        </w:tc>
      </w:tr>
      <w:tr w:rsidR="00094CB9">
        <w:trPr>
          <w:trHeight w:val="364"/>
        </w:trPr>
        <w:tc>
          <w:tcPr>
            <w:tcW w:w="2131" w:type="dxa"/>
            <w:tcBorders>
              <w:top w:val="single" w:sz="2" w:space="0" w:color="000000"/>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111</w:t>
            </w:r>
            <w:r>
              <w:rPr>
                <w:sz w:val="17"/>
              </w:rPr>
              <w:t>1</w:t>
            </w:r>
          </w:p>
        </w:tc>
        <w:tc>
          <w:tcPr>
            <w:tcW w:w="2131" w:type="dxa"/>
            <w:tcBorders>
              <w:top w:val="single" w:sz="2" w:space="0" w:color="000000"/>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2669" w:type="dxa"/>
            <w:tcBorders>
              <w:top w:val="single" w:sz="2" w:space="0" w:color="000000"/>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0</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111</w:t>
            </w:r>
            <w:r>
              <w:rPr>
                <w:sz w:val="17"/>
              </w:rPr>
              <w:t>2</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0</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111</w:t>
            </w:r>
            <w:r>
              <w:rPr>
                <w:sz w:val="17"/>
              </w:rPr>
              <w:t>4</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2,3</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1</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111</w:t>
            </w:r>
            <w:r>
              <w:rPr>
                <w:sz w:val="17"/>
              </w:rPr>
              <w:t>8</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4,...,7</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2</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11</w:t>
            </w:r>
            <w:r>
              <w:rPr>
                <w:sz w:val="17"/>
              </w:rPr>
              <w:t>16</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 xml:space="preserve"> 8,...,15</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3</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323</w:t>
            </w:r>
            <w:r>
              <w:rPr>
                <w:sz w:val="17"/>
              </w:rPr>
              <w:t>32</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16,...,31</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4</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color w:val="FFFFFF"/>
                <w:sz w:val="17"/>
              </w:rPr>
              <w:t>664</w:t>
            </w:r>
            <w:r>
              <w:rPr>
                <w:sz w:val="17"/>
              </w:rPr>
              <w:t>64</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32,...,63</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5</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color w:val="FFFFFF"/>
                <w:sz w:val="17"/>
              </w:rPr>
              <w:t>12</w:t>
            </w:r>
            <w:r>
              <w:rPr>
                <w:sz w:val="17"/>
              </w:rPr>
              <w:t>128</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64,...,127</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6</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color w:val="FFFFFF"/>
                <w:sz w:val="17"/>
              </w:rPr>
              <w:t>25</w:t>
            </w:r>
            <w:r>
              <w:rPr>
                <w:sz w:val="17"/>
              </w:rPr>
              <w:t>256</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128,...,255</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7</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color w:val="FFFFFF"/>
                <w:sz w:val="17"/>
              </w:rPr>
              <w:t>15</w:t>
            </w:r>
            <w:r>
              <w:rPr>
                <w:sz w:val="17"/>
              </w:rPr>
              <w:t>512</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256,...,511</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8</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color w:val="FFFFFF"/>
                <w:sz w:val="17"/>
              </w:rPr>
              <w:t>1</w:t>
            </w:r>
            <w:r>
              <w:rPr>
                <w:sz w:val="17"/>
              </w:rPr>
              <w:t>1 024</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512,...,1 023</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9</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color w:val="FFFFFF"/>
                <w:sz w:val="17"/>
              </w:rPr>
              <w:t>2</w:t>
            </w:r>
            <w:r>
              <w:rPr>
                <w:sz w:val="17"/>
              </w:rPr>
              <w:t>2 048</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1 024,...,2 047</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10</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color w:val="FFFFFF"/>
                <w:sz w:val="17"/>
              </w:rPr>
              <w:lastRenderedPageBreak/>
              <w:t>1</w:t>
            </w:r>
            <w:r>
              <w:rPr>
                <w:sz w:val="17"/>
              </w:rPr>
              <w:t>4 096</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2 048,...,4 095</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11</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color w:val="FFFFFF"/>
                <w:sz w:val="17"/>
              </w:rPr>
              <w:t>1</w:t>
            </w:r>
            <w:r>
              <w:rPr>
                <w:sz w:val="17"/>
              </w:rPr>
              <w:t>8 192</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 096,...,8 191</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12</w:t>
            </w:r>
          </w:p>
        </w:tc>
      </w:tr>
      <w:tr w:rsidR="00094CB9">
        <w:trPr>
          <w:trHeight w:val="341"/>
        </w:trPr>
        <w:tc>
          <w:tcPr>
            <w:tcW w:w="213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6 384</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8 192,...,16 383</w:t>
            </w:r>
          </w:p>
        </w:tc>
        <w:tc>
          <w:tcPr>
            <w:tcW w:w="2669"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13</w:t>
            </w:r>
          </w:p>
        </w:tc>
      </w:tr>
      <w:tr w:rsidR="00094CB9">
        <w:trPr>
          <w:trHeight w:val="327"/>
        </w:trPr>
        <w:tc>
          <w:tcPr>
            <w:tcW w:w="213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 w:firstLine="0"/>
              <w:jc w:val="center"/>
            </w:pPr>
            <w:r>
              <w:rPr>
                <w:sz w:val="17"/>
              </w:rPr>
              <w:t>32 768</w:t>
            </w:r>
          </w:p>
        </w:tc>
        <w:tc>
          <w:tcPr>
            <w:tcW w:w="213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 w:firstLine="0"/>
              <w:jc w:val="center"/>
            </w:pPr>
            <w:r>
              <w:rPr>
                <w:sz w:val="17"/>
              </w:rPr>
              <w:t>16 384,...,32 767</w:t>
            </w:r>
          </w:p>
        </w:tc>
        <w:tc>
          <w:tcPr>
            <w:tcW w:w="2669"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14</w:t>
            </w:r>
          </w:p>
        </w:tc>
      </w:tr>
    </w:tbl>
    <w:p w:rsidR="00094CB9" w:rsidRDefault="00FE5CBC">
      <w:pPr>
        <w:spacing w:after="501" w:line="259" w:lineRule="auto"/>
        <w:ind w:left="2712" w:right="0" w:firstLine="0"/>
        <w:jc w:val="left"/>
      </w:pPr>
      <w:r>
        <w:rPr>
          <w:rFonts w:ascii="Calibri" w:eastAsia="Calibri" w:hAnsi="Calibri" w:cs="Calibri"/>
          <w:noProof/>
          <w:sz w:val="22"/>
        </w:rPr>
        <w:lastRenderedPageBreak/>
        <mc:AlternateContent>
          <mc:Choice Requires="wpg">
            <w:drawing>
              <wp:inline distT="0" distB="0" distL="0" distR="0">
                <wp:extent cx="2371344" cy="8226455"/>
                <wp:effectExtent l="0" t="0" r="0" b="0"/>
                <wp:docPr id="294208" name="Group 294208"/>
                <wp:cNvGraphicFramePr/>
                <a:graphic xmlns:a="http://schemas.openxmlformats.org/drawingml/2006/main">
                  <a:graphicData uri="http://schemas.microsoft.com/office/word/2010/wordprocessingGroup">
                    <wpg:wgp>
                      <wpg:cNvGrpSpPr/>
                      <wpg:grpSpPr>
                        <a:xfrm>
                          <a:off x="0" y="0"/>
                          <a:ext cx="2371344" cy="8226455"/>
                          <a:chOff x="0" y="0"/>
                          <a:chExt cx="2371344" cy="8226455"/>
                        </a:xfrm>
                      </wpg:grpSpPr>
                      <wps:wsp>
                        <wps:cNvPr id="457219" name="Shape 457219"/>
                        <wps:cNvSpPr/>
                        <wps:spPr>
                          <a:xfrm>
                            <a:off x="847344" y="5827776"/>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20" name="Shape 457220"/>
                        <wps:cNvSpPr/>
                        <wps:spPr>
                          <a:xfrm>
                            <a:off x="847344" y="1603248"/>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21" name="Shape 457221"/>
                        <wps:cNvSpPr/>
                        <wps:spPr>
                          <a:xfrm>
                            <a:off x="847344" y="3633216"/>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22" name="Shape 457222"/>
                        <wps:cNvSpPr/>
                        <wps:spPr>
                          <a:xfrm>
                            <a:off x="1859280" y="1606296"/>
                            <a:ext cx="9144" cy="6336792"/>
                          </a:xfrm>
                          <a:custGeom>
                            <a:avLst/>
                            <a:gdLst/>
                            <a:ahLst/>
                            <a:cxnLst/>
                            <a:rect l="0" t="0" r="0" b="0"/>
                            <a:pathLst>
                              <a:path w="9144" h="6336792">
                                <a:moveTo>
                                  <a:pt x="0" y="0"/>
                                </a:moveTo>
                                <a:lnTo>
                                  <a:pt x="9144" y="0"/>
                                </a:lnTo>
                                <a:lnTo>
                                  <a:pt x="9144" y="6336792"/>
                                </a:lnTo>
                                <a:lnTo>
                                  <a:pt x="0" y="63367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23" name="Shape 457223"/>
                        <wps:cNvSpPr/>
                        <wps:spPr>
                          <a:xfrm>
                            <a:off x="676656" y="341376"/>
                            <a:ext cx="9144" cy="7263384"/>
                          </a:xfrm>
                          <a:custGeom>
                            <a:avLst/>
                            <a:gdLst/>
                            <a:ahLst/>
                            <a:cxnLst/>
                            <a:rect l="0" t="0" r="0" b="0"/>
                            <a:pathLst>
                              <a:path w="9144" h="7263384">
                                <a:moveTo>
                                  <a:pt x="0" y="0"/>
                                </a:moveTo>
                                <a:lnTo>
                                  <a:pt x="9144" y="0"/>
                                </a:lnTo>
                                <a:lnTo>
                                  <a:pt x="9144" y="7263384"/>
                                </a:lnTo>
                                <a:lnTo>
                                  <a:pt x="0" y="726338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73" name="Shape 16773"/>
                        <wps:cNvSpPr/>
                        <wps:spPr>
                          <a:xfrm>
                            <a:off x="170688" y="3048"/>
                            <a:ext cx="1014984" cy="505968"/>
                          </a:xfrm>
                          <a:custGeom>
                            <a:avLst/>
                            <a:gdLst/>
                            <a:ahLst/>
                            <a:cxnLst/>
                            <a:rect l="0" t="0" r="0" b="0"/>
                            <a:pathLst>
                              <a:path w="1014984" h="505968">
                                <a:moveTo>
                                  <a:pt x="103632"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38784" y="33528"/>
                                </a:lnTo>
                                <a:lnTo>
                                  <a:pt x="944880" y="45720"/>
                                </a:lnTo>
                                <a:lnTo>
                                  <a:pt x="947928" y="45720"/>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8"/>
                                </a:lnTo>
                                <a:lnTo>
                                  <a:pt x="984504" y="109728"/>
                                </a:lnTo>
                                <a:lnTo>
                                  <a:pt x="984504" y="112776"/>
                                </a:lnTo>
                                <a:lnTo>
                                  <a:pt x="987552" y="112776"/>
                                </a:lnTo>
                                <a:lnTo>
                                  <a:pt x="987552" y="128015"/>
                                </a:lnTo>
                                <a:lnTo>
                                  <a:pt x="990600" y="128015"/>
                                </a:lnTo>
                                <a:lnTo>
                                  <a:pt x="990600" y="134112"/>
                                </a:lnTo>
                                <a:lnTo>
                                  <a:pt x="993648" y="134112"/>
                                </a:lnTo>
                                <a:lnTo>
                                  <a:pt x="993648" y="140208"/>
                                </a:lnTo>
                                <a:lnTo>
                                  <a:pt x="996696" y="140208"/>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6512"/>
                                </a:lnTo>
                                <a:lnTo>
                                  <a:pt x="1011936" y="286512"/>
                                </a:lnTo>
                                <a:lnTo>
                                  <a:pt x="1011936" y="307848"/>
                                </a:lnTo>
                                <a:lnTo>
                                  <a:pt x="1008888" y="307848"/>
                                </a:lnTo>
                                <a:lnTo>
                                  <a:pt x="1008888" y="320040"/>
                                </a:lnTo>
                                <a:lnTo>
                                  <a:pt x="1005840" y="320040"/>
                                </a:lnTo>
                                <a:lnTo>
                                  <a:pt x="1005840" y="338328"/>
                                </a:lnTo>
                                <a:lnTo>
                                  <a:pt x="1002792" y="338328"/>
                                </a:lnTo>
                                <a:lnTo>
                                  <a:pt x="1002792" y="347472"/>
                                </a:lnTo>
                                <a:lnTo>
                                  <a:pt x="999744" y="347472"/>
                                </a:lnTo>
                                <a:lnTo>
                                  <a:pt x="999744" y="353568"/>
                                </a:lnTo>
                                <a:lnTo>
                                  <a:pt x="996696" y="353568"/>
                                </a:lnTo>
                                <a:lnTo>
                                  <a:pt x="996696" y="362712"/>
                                </a:lnTo>
                                <a:lnTo>
                                  <a:pt x="993648" y="362712"/>
                                </a:lnTo>
                                <a:lnTo>
                                  <a:pt x="993648" y="374903"/>
                                </a:lnTo>
                                <a:lnTo>
                                  <a:pt x="990600" y="374903"/>
                                </a:lnTo>
                                <a:lnTo>
                                  <a:pt x="990600" y="381000"/>
                                </a:lnTo>
                                <a:lnTo>
                                  <a:pt x="987552" y="381000"/>
                                </a:lnTo>
                                <a:lnTo>
                                  <a:pt x="987552" y="393192"/>
                                </a:lnTo>
                                <a:lnTo>
                                  <a:pt x="984504" y="393192"/>
                                </a:lnTo>
                                <a:lnTo>
                                  <a:pt x="984504" y="402336"/>
                                </a:lnTo>
                                <a:lnTo>
                                  <a:pt x="978408" y="405384"/>
                                </a:lnTo>
                                <a:lnTo>
                                  <a:pt x="978408" y="411480"/>
                                </a:lnTo>
                                <a:lnTo>
                                  <a:pt x="975360" y="411480"/>
                                </a:lnTo>
                                <a:lnTo>
                                  <a:pt x="975360" y="417576"/>
                                </a:lnTo>
                                <a:lnTo>
                                  <a:pt x="972312" y="417576"/>
                                </a:lnTo>
                                <a:lnTo>
                                  <a:pt x="972312" y="423672"/>
                                </a:lnTo>
                                <a:lnTo>
                                  <a:pt x="969264" y="423672"/>
                                </a:lnTo>
                                <a:lnTo>
                                  <a:pt x="969264" y="429768"/>
                                </a:lnTo>
                                <a:lnTo>
                                  <a:pt x="966216" y="429768"/>
                                </a:lnTo>
                                <a:lnTo>
                                  <a:pt x="966216" y="435864"/>
                                </a:lnTo>
                                <a:lnTo>
                                  <a:pt x="963168" y="435864"/>
                                </a:lnTo>
                                <a:lnTo>
                                  <a:pt x="963168" y="441960"/>
                                </a:lnTo>
                                <a:lnTo>
                                  <a:pt x="960120" y="441960"/>
                                </a:lnTo>
                                <a:lnTo>
                                  <a:pt x="960120" y="448056"/>
                                </a:lnTo>
                                <a:lnTo>
                                  <a:pt x="957072" y="448056"/>
                                </a:lnTo>
                                <a:lnTo>
                                  <a:pt x="950976" y="451103"/>
                                </a:lnTo>
                                <a:lnTo>
                                  <a:pt x="950976" y="457200"/>
                                </a:lnTo>
                                <a:lnTo>
                                  <a:pt x="947928" y="457200"/>
                                </a:lnTo>
                                <a:lnTo>
                                  <a:pt x="947928" y="463296"/>
                                </a:lnTo>
                                <a:lnTo>
                                  <a:pt x="944880" y="463296"/>
                                </a:lnTo>
                                <a:lnTo>
                                  <a:pt x="944880" y="469392"/>
                                </a:lnTo>
                                <a:lnTo>
                                  <a:pt x="941832" y="469392"/>
                                </a:lnTo>
                                <a:lnTo>
                                  <a:pt x="941832" y="472440"/>
                                </a:lnTo>
                                <a:lnTo>
                                  <a:pt x="938784" y="472440"/>
                                </a:lnTo>
                                <a:lnTo>
                                  <a:pt x="938784" y="478536"/>
                                </a:lnTo>
                                <a:lnTo>
                                  <a:pt x="935736" y="478536"/>
                                </a:lnTo>
                                <a:lnTo>
                                  <a:pt x="935736" y="484632"/>
                                </a:lnTo>
                                <a:lnTo>
                                  <a:pt x="932688" y="484632"/>
                                </a:lnTo>
                                <a:lnTo>
                                  <a:pt x="932688" y="487680"/>
                                </a:lnTo>
                                <a:lnTo>
                                  <a:pt x="926592" y="490728"/>
                                </a:lnTo>
                                <a:lnTo>
                                  <a:pt x="926592" y="496824"/>
                                </a:lnTo>
                                <a:lnTo>
                                  <a:pt x="923544" y="496824"/>
                                </a:lnTo>
                                <a:lnTo>
                                  <a:pt x="917448" y="499872"/>
                                </a:lnTo>
                                <a:lnTo>
                                  <a:pt x="917448"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9248" y="469392"/>
                                </a:lnTo>
                                <a:lnTo>
                                  <a:pt x="73152" y="469392"/>
                                </a:lnTo>
                                <a:lnTo>
                                  <a:pt x="64008" y="451103"/>
                                </a:lnTo>
                                <a:lnTo>
                                  <a:pt x="60960" y="448056"/>
                                </a:lnTo>
                                <a:lnTo>
                                  <a:pt x="57912" y="448056"/>
                                </a:lnTo>
                                <a:lnTo>
                                  <a:pt x="36576" y="405384"/>
                                </a:lnTo>
                                <a:lnTo>
                                  <a:pt x="33528" y="402336"/>
                                </a:lnTo>
                                <a:lnTo>
                                  <a:pt x="30480" y="402336"/>
                                </a:lnTo>
                                <a:lnTo>
                                  <a:pt x="30480" y="384048"/>
                                </a:lnTo>
                                <a:lnTo>
                                  <a:pt x="27432" y="384048"/>
                                </a:lnTo>
                                <a:lnTo>
                                  <a:pt x="27432" y="377952"/>
                                </a:lnTo>
                                <a:lnTo>
                                  <a:pt x="24384" y="377952"/>
                                </a:lnTo>
                                <a:lnTo>
                                  <a:pt x="24384" y="371856"/>
                                </a:lnTo>
                                <a:lnTo>
                                  <a:pt x="21336" y="371856"/>
                                </a:lnTo>
                                <a:lnTo>
                                  <a:pt x="21336" y="359664"/>
                                </a:lnTo>
                                <a:lnTo>
                                  <a:pt x="18288" y="359664"/>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22503"/>
                                </a:lnTo>
                                <a:lnTo>
                                  <a:pt x="3048" y="222503"/>
                                </a:lnTo>
                                <a:lnTo>
                                  <a:pt x="3048" y="204215"/>
                                </a:lnTo>
                                <a:lnTo>
                                  <a:pt x="6096" y="204215"/>
                                </a:lnTo>
                                <a:lnTo>
                                  <a:pt x="6096" y="185928"/>
                                </a:lnTo>
                                <a:lnTo>
                                  <a:pt x="9144" y="185928"/>
                                </a:lnTo>
                                <a:lnTo>
                                  <a:pt x="9144" y="173736"/>
                                </a:lnTo>
                                <a:lnTo>
                                  <a:pt x="12192" y="173736"/>
                                </a:lnTo>
                                <a:lnTo>
                                  <a:pt x="12192" y="164592"/>
                                </a:lnTo>
                                <a:lnTo>
                                  <a:pt x="15240" y="164592"/>
                                </a:lnTo>
                                <a:lnTo>
                                  <a:pt x="15240" y="155448"/>
                                </a:lnTo>
                                <a:lnTo>
                                  <a:pt x="18288" y="155448"/>
                                </a:lnTo>
                                <a:lnTo>
                                  <a:pt x="18288" y="143256"/>
                                </a:lnTo>
                                <a:lnTo>
                                  <a:pt x="21336" y="143256"/>
                                </a:lnTo>
                                <a:lnTo>
                                  <a:pt x="21336" y="137160"/>
                                </a:lnTo>
                                <a:lnTo>
                                  <a:pt x="24384" y="137160"/>
                                </a:lnTo>
                                <a:lnTo>
                                  <a:pt x="24384" y="124968"/>
                                </a:lnTo>
                                <a:lnTo>
                                  <a:pt x="27432" y="124968"/>
                                </a:lnTo>
                                <a:lnTo>
                                  <a:pt x="27432" y="118872"/>
                                </a:lnTo>
                                <a:lnTo>
                                  <a:pt x="30480" y="115824"/>
                                </a:lnTo>
                                <a:lnTo>
                                  <a:pt x="30480" y="112776"/>
                                </a:lnTo>
                                <a:lnTo>
                                  <a:pt x="33528" y="112776"/>
                                </a:lnTo>
                                <a:lnTo>
                                  <a:pt x="33528" y="106680"/>
                                </a:lnTo>
                                <a:lnTo>
                                  <a:pt x="36576" y="106680"/>
                                </a:lnTo>
                                <a:lnTo>
                                  <a:pt x="36576" y="100584"/>
                                </a:lnTo>
                                <a:lnTo>
                                  <a:pt x="39624" y="100584"/>
                                </a:lnTo>
                                <a:lnTo>
                                  <a:pt x="39624" y="94488"/>
                                </a:lnTo>
                                <a:lnTo>
                                  <a:pt x="42672" y="94488"/>
                                </a:lnTo>
                                <a:lnTo>
                                  <a:pt x="42672" y="88392"/>
                                </a:lnTo>
                                <a:lnTo>
                                  <a:pt x="45720" y="88392"/>
                                </a:lnTo>
                                <a:lnTo>
                                  <a:pt x="45720" y="82296"/>
                                </a:lnTo>
                                <a:lnTo>
                                  <a:pt x="48768" y="82296"/>
                                </a:lnTo>
                                <a:lnTo>
                                  <a:pt x="48768" y="76200"/>
                                </a:lnTo>
                                <a:lnTo>
                                  <a:pt x="51816" y="76200"/>
                                </a:lnTo>
                                <a:lnTo>
                                  <a:pt x="51816" y="70103"/>
                                </a:lnTo>
                                <a:lnTo>
                                  <a:pt x="57912" y="67056"/>
                                </a:lnTo>
                                <a:lnTo>
                                  <a:pt x="57912" y="64008"/>
                                </a:lnTo>
                                <a:lnTo>
                                  <a:pt x="60960" y="64008"/>
                                </a:lnTo>
                                <a:lnTo>
                                  <a:pt x="60960" y="57912"/>
                                </a:lnTo>
                                <a:lnTo>
                                  <a:pt x="64008" y="57912"/>
                                </a:lnTo>
                                <a:lnTo>
                                  <a:pt x="64008" y="51815"/>
                                </a:lnTo>
                                <a:lnTo>
                                  <a:pt x="67056" y="51815"/>
                                </a:lnTo>
                                <a:lnTo>
                                  <a:pt x="67056" y="48768"/>
                                </a:lnTo>
                                <a:lnTo>
                                  <a:pt x="73152" y="45720"/>
                                </a:lnTo>
                                <a:lnTo>
                                  <a:pt x="73152" y="39624"/>
                                </a:lnTo>
                                <a:lnTo>
                                  <a:pt x="76200" y="39624"/>
                                </a:lnTo>
                                <a:lnTo>
                                  <a:pt x="76200" y="33528"/>
                                </a:lnTo>
                                <a:lnTo>
                                  <a:pt x="79248" y="30480"/>
                                </a:lnTo>
                                <a:lnTo>
                                  <a:pt x="79248" y="27432"/>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774" name="Shape 16774"/>
                        <wps:cNvSpPr/>
                        <wps:spPr>
                          <a:xfrm>
                            <a:off x="167640" y="0"/>
                            <a:ext cx="1021080" cy="512063"/>
                          </a:xfrm>
                          <a:custGeom>
                            <a:avLst/>
                            <a:gdLst/>
                            <a:ahLst/>
                            <a:cxnLst/>
                            <a:rect l="0" t="0" r="0" b="0"/>
                            <a:pathLst>
                              <a:path w="1021080" h="512063">
                                <a:moveTo>
                                  <a:pt x="103632" y="0"/>
                                </a:moveTo>
                                <a:lnTo>
                                  <a:pt x="917448" y="0"/>
                                </a:lnTo>
                                <a:lnTo>
                                  <a:pt x="926592" y="9144"/>
                                </a:lnTo>
                                <a:lnTo>
                                  <a:pt x="923544" y="9144"/>
                                </a:lnTo>
                                <a:lnTo>
                                  <a:pt x="935736" y="21336"/>
                                </a:lnTo>
                                <a:lnTo>
                                  <a:pt x="932688" y="21336"/>
                                </a:lnTo>
                                <a:lnTo>
                                  <a:pt x="941832" y="27432"/>
                                </a:lnTo>
                                <a:lnTo>
                                  <a:pt x="947928" y="39624"/>
                                </a:lnTo>
                                <a:lnTo>
                                  <a:pt x="944880" y="39624"/>
                                </a:lnTo>
                                <a:lnTo>
                                  <a:pt x="950976" y="45720"/>
                                </a:lnTo>
                                <a:lnTo>
                                  <a:pt x="969264" y="73151"/>
                                </a:lnTo>
                                <a:lnTo>
                                  <a:pt x="966216" y="73151"/>
                                </a:lnTo>
                                <a:lnTo>
                                  <a:pt x="969264" y="76200"/>
                                </a:lnTo>
                                <a:lnTo>
                                  <a:pt x="993648" y="121920"/>
                                </a:lnTo>
                                <a:lnTo>
                                  <a:pt x="993648" y="124968"/>
                                </a:lnTo>
                                <a:lnTo>
                                  <a:pt x="1002792" y="143256"/>
                                </a:lnTo>
                                <a:lnTo>
                                  <a:pt x="1002792" y="149351"/>
                                </a:lnTo>
                                <a:lnTo>
                                  <a:pt x="1005840" y="155448"/>
                                </a:lnTo>
                                <a:lnTo>
                                  <a:pt x="1005840" y="161544"/>
                                </a:lnTo>
                                <a:lnTo>
                                  <a:pt x="1008888" y="164592"/>
                                </a:lnTo>
                                <a:lnTo>
                                  <a:pt x="1008888" y="172212"/>
                                </a:lnTo>
                                <a:lnTo>
                                  <a:pt x="1011936" y="173736"/>
                                </a:lnTo>
                                <a:lnTo>
                                  <a:pt x="1011936" y="179832"/>
                                </a:lnTo>
                                <a:lnTo>
                                  <a:pt x="1014984" y="185927"/>
                                </a:lnTo>
                                <a:lnTo>
                                  <a:pt x="1014984" y="198120"/>
                                </a:lnTo>
                                <a:lnTo>
                                  <a:pt x="1018032" y="204215"/>
                                </a:lnTo>
                                <a:lnTo>
                                  <a:pt x="1018032" y="220979"/>
                                </a:lnTo>
                                <a:lnTo>
                                  <a:pt x="1021080" y="222503"/>
                                </a:lnTo>
                                <a:lnTo>
                                  <a:pt x="1021080" y="286512"/>
                                </a:lnTo>
                                <a:lnTo>
                                  <a:pt x="1014984" y="289560"/>
                                </a:lnTo>
                                <a:lnTo>
                                  <a:pt x="1018032" y="289560"/>
                                </a:lnTo>
                                <a:lnTo>
                                  <a:pt x="1018032" y="307848"/>
                                </a:lnTo>
                                <a:lnTo>
                                  <a:pt x="1014984" y="310896"/>
                                </a:lnTo>
                                <a:lnTo>
                                  <a:pt x="1014984" y="316992"/>
                                </a:lnTo>
                                <a:lnTo>
                                  <a:pt x="1011936" y="323088"/>
                                </a:lnTo>
                                <a:lnTo>
                                  <a:pt x="1011936" y="335280"/>
                                </a:lnTo>
                                <a:lnTo>
                                  <a:pt x="1008888" y="341376"/>
                                </a:lnTo>
                                <a:lnTo>
                                  <a:pt x="1008888" y="347472"/>
                                </a:lnTo>
                                <a:lnTo>
                                  <a:pt x="1002792" y="350520"/>
                                </a:lnTo>
                                <a:lnTo>
                                  <a:pt x="1005840" y="350520"/>
                                </a:lnTo>
                                <a:lnTo>
                                  <a:pt x="1002792" y="356615"/>
                                </a:lnTo>
                                <a:lnTo>
                                  <a:pt x="1002792" y="359663"/>
                                </a:lnTo>
                                <a:lnTo>
                                  <a:pt x="999744" y="365760"/>
                                </a:lnTo>
                                <a:lnTo>
                                  <a:pt x="999744" y="371856"/>
                                </a:lnTo>
                                <a:lnTo>
                                  <a:pt x="990600" y="396239"/>
                                </a:lnTo>
                                <a:lnTo>
                                  <a:pt x="990600" y="402336"/>
                                </a:lnTo>
                                <a:lnTo>
                                  <a:pt x="981456" y="408432"/>
                                </a:lnTo>
                                <a:lnTo>
                                  <a:pt x="984504" y="408432"/>
                                </a:lnTo>
                                <a:lnTo>
                                  <a:pt x="960120" y="451103"/>
                                </a:lnTo>
                                <a:lnTo>
                                  <a:pt x="954024" y="454151"/>
                                </a:lnTo>
                                <a:lnTo>
                                  <a:pt x="957072" y="454151"/>
                                </a:lnTo>
                                <a:lnTo>
                                  <a:pt x="944880" y="472439"/>
                                </a:lnTo>
                                <a:lnTo>
                                  <a:pt x="941832" y="478536"/>
                                </a:lnTo>
                                <a:lnTo>
                                  <a:pt x="941832" y="475488"/>
                                </a:lnTo>
                                <a:lnTo>
                                  <a:pt x="935736" y="487680"/>
                                </a:lnTo>
                                <a:lnTo>
                                  <a:pt x="929640" y="493776"/>
                                </a:lnTo>
                                <a:lnTo>
                                  <a:pt x="932688" y="493776"/>
                                </a:lnTo>
                                <a:lnTo>
                                  <a:pt x="920496" y="502920"/>
                                </a:lnTo>
                                <a:lnTo>
                                  <a:pt x="923544" y="502920"/>
                                </a:lnTo>
                                <a:lnTo>
                                  <a:pt x="917448" y="509015"/>
                                </a:lnTo>
                                <a:lnTo>
                                  <a:pt x="103632" y="512063"/>
                                </a:lnTo>
                                <a:lnTo>
                                  <a:pt x="97536" y="499872"/>
                                </a:lnTo>
                                <a:lnTo>
                                  <a:pt x="91440" y="496824"/>
                                </a:lnTo>
                                <a:lnTo>
                                  <a:pt x="88392" y="490727"/>
                                </a:lnTo>
                                <a:lnTo>
                                  <a:pt x="82296" y="484632"/>
                                </a:lnTo>
                                <a:lnTo>
                                  <a:pt x="79248" y="472439"/>
                                </a:lnTo>
                                <a:lnTo>
                                  <a:pt x="79248" y="475488"/>
                                </a:lnTo>
                                <a:lnTo>
                                  <a:pt x="73152" y="469392"/>
                                </a:lnTo>
                                <a:lnTo>
                                  <a:pt x="64008" y="451103"/>
                                </a:lnTo>
                                <a:lnTo>
                                  <a:pt x="57912" y="448056"/>
                                </a:lnTo>
                                <a:lnTo>
                                  <a:pt x="36576" y="405384"/>
                                </a:lnTo>
                                <a:lnTo>
                                  <a:pt x="33528" y="405384"/>
                                </a:lnTo>
                                <a:lnTo>
                                  <a:pt x="30480" y="393192"/>
                                </a:lnTo>
                                <a:lnTo>
                                  <a:pt x="30480" y="387096"/>
                                </a:lnTo>
                                <a:lnTo>
                                  <a:pt x="21336" y="368808"/>
                                </a:lnTo>
                                <a:lnTo>
                                  <a:pt x="21336" y="362712"/>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25551"/>
                                </a:lnTo>
                                <a:lnTo>
                                  <a:pt x="3048" y="219456"/>
                                </a:lnTo>
                                <a:lnTo>
                                  <a:pt x="3048" y="207263"/>
                                </a:lnTo>
                                <a:lnTo>
                                  <a:pt x="6096" y="201168"/>
                                </a:lnTo>
                                <a:lnTo>
                                  <a:pt x="6096" y="188976"/>
                                </a:lnTo>
                                <a:lnTo>
                                  <a:pt x="9144" y="182880"/>
                                </a:lnTo>
                                <a:lnTo>
                                  <a:pt x="9144" y="176784"/>
                                </a:lnTo>
                                <a:lnTo>
                                  <a:pt x="12192" y="170688"/>
                                </a:lnTo>
                                <a:lnTo>
                                  <a:pt x="12192" y="164592"/>
                                </a:lnTo>
                                <a:lnTo>
                                  <a:pt x="15240" y="164592"/>
                                </a:lnTo>
                                <a:lnTo>
                                  <a:pt x="15240" y="158496"/>
                                </a:lnTo>
                                <a:lnTo>
                                  <a:pt x="18288" y="152400"/>
                                </a:lnTo>
                                <a:lnTo>
                                  <a:pt x="18288" y="146303"/>
                                </a:lnTo>
                                <a:lnTo>
                                  <a:pt x="24384" y="134112"/>
                                </a:lnTo>
                                <a:lnTo>
                                  <a:pt x="24384" y="128015"/>
                                </a:lnTo>
                                <a:lnTo>
                                  <a:pt x="30480" y="115824"/>
                                </a:lnTo>
                                <a:lnTo>
                                  <a:pt x="33528" y="115824"/>
                                </a:lnTo>
                                <a:lnTo>
                                  <a:pt x="33528" y="118872"/>
                                </a:lnTo>
                                <a:lnTo>
                                  <a:pt x="30480" y="131063"/>
                                </a:lnTo>
                                <a:lnTo>
                                  <a:pt x="30480" y="137160"/>
                                </a:lnTo>
                                <a:lnTo>
                                  <a:pt x="24384" y="149351"/>
                                </a:lnTo>
                                <a:lnTo>
                                  <a:pt x="24384" y="155448"/>
                                </a:lnTo>
                                <a:lnTo>
                                  <a:pt x="21336" y="161544"/>
                                </a:lnTo>
                                <a:lnTo>
                                  <a:pt x="21336" y="164592"/>
                                </a:lnTo>
                                <a:lnTo>
                                  <a:pt x="15240" y="167639"/>
                                </a:lnTo>
                                <a:lnTo>
                                  <a:pt x="18288" y="167639"/>
                                </a:lnTo>
                                <a:lnTo>
                                  <a:pt x="18288" y="173736"/>
                                </a:lnTo>
                                <a:lnTo>
                                  <a:pt x="15240" y="179832"/>
                                </a:lnTo>
                                <a:lnTo>
                                  <a:pt x="15240" y="185927"/>
                                </a:lnTo>
                                <a:lnTo>
                                  <a:pt x="12192" y="192024"/>
                                </a:lnTo>
                                <a:lnTo>
                                  <a:pt x="12192" y="204215"/>
                                </a:lnTo>
                                <a:lnTo>
                                  <a:pt x="9144" y="210312"/>
                                </a:lnTo>
                                <a:lnTo>
                                  <a:pt x="9144" y="222503"/>
                                </a:lnTo>
                                <a:lnTo>
                                  <a:pt x="6096" y="228600"/>
                                </a:lnTo>
                                <a:lnTo>
                                  <a:pt x="6096" y="281939"/>
                                </a:lnTo>
                                <a:lnTo>
                                  <a:pt x="9144" y="283463"/>
                                </a:lnTo>
                                <a:lnTo>
                                  <a:pt x="9144" y="301751"/>
                                </a:lnTo>
                                <a:lnTo>
                                  <a:pt x="12192" y="307848"/>
                                </a:lnTo>
                                <a:lnTo>
                                  <a:pt x="12192" y="316992"/>
                                </a:lnTo>
                                <a:lnTo>
                                  <a:pt x="15240" y="323088"/>
                                </a:lnTo>
                                <a:lnTo>
                                  <a:pt x="15240" y="329184"/>
                                </a:lnTo>
                                <a:lnTo>
                                  <a:pt x="18288" y="335280"/>
                                </a:lnTo>
                                <a:lnTo>
                                  <a:pt x="18288" y="338327"/>
                                </a:lnTo>
                                <a:lnTo>
                                  <a:pt x="21336" y="344424"/>
                                </a:lnTo>
                                <a:lnTo>
                                  <a:pt x="21336" y="350520"/>
                                </a:lnTo>
                                <a:lnTo>
                                  <a:pt x="27432" y="359663"/>
                                </a:lnTo>
                                <a:lnTo>
                                  <a:pt x="27432" y="365760"/>
                                </a:lnTo>
                                <a:lnTo>
                                  <a:pt x="33528" y="384048"/>
                                </a:lnTo>
                                <a:lnTo>
                                  <a:pt x="33528" y="390144"/>
                                </a:lnTo>
                                <a:lnTo>
                                  <a:pt x="39624" y="402336"/>
                                </a:lnTo>
                                <a:lnTo>
                                  <a:pt x="36576" y="402336"/>
                                </a:lnTo>
                                <a:lnTo>
                                  <a:pt x="39624" y="405384"/>
                                </a:lnTo>
                                <a:lnTo>
                                  <a:pt x="64008" y="445008"/>
                                </a:lnTo>
                                <a:lnTo>
                                  <a:pt x="60960" y="445008"/>
                                </a:lnTo>
                                <a:lnTo>
                                  <a:pt x="67056" y="451103"/>
                                </a:lnTo>
                                <a:lnTo>
                                  <a:pt x="79248" y="466344"/>
                                </a:lnTo>
                                <a:lnTo>
                                  <a:pt x="76200" y="466344"/>
                                </a:lnTo>
                                <a:lnTo>
                                  <a:pt x="82296" y="469392"/>
                                </a:lnTo>
                                <a:lnTo>
                                  <a:pt x="88392" y="481584"/>
                                </a:lnTo>
                                <a:lnTo>
                                  <a:pt x="85344" y="481584"/>
                                </a:lnTo>
                                <a:lnTo>
                                  <a:pt x="97536" y="493776"/>
                                </a:lnTo>
                                <a:lnTo>
                                  <a:pt x="94488" y="493776"/>
                                </a:lnTo>
                                <a:lnTo>
                                  <a:pt x="106680" y="502920"/>
                                </a:lnTo>
                                <a:lnTo>
                                  <a:pt x="103632" y="502920"/>
                                </a:lnTo>
                                <a:lnTo>
                                  <a:pt x="106680" y="505968"/>
                                </a:lnTo>
                                <a:lnTo>
                                  <a:pt x="914400" y="505968"/>
                                </a:lnTo>
                                <a:lnTo>
                                  <a:pt x="917448" y="499872"/>
                                </a:lnTo>
                                <a:lnTo>
                                  <a:pt x="923544" y="496824"/>
                                </a:lnTo>
                                <a:lnTo>
                                  <a:pt x="926592" y="490727"/>
                                </a:lnTo>
                                <a:lnTo>
                                  <a:pt x="932688" y="484632"/>
                                </a:lnTo>
                                <a:lnTo>
                                  <a:pt x="938784" y="472439"/>
                                </a:lnTo>
                                <a:lnTo>
                                  <a:pt x="941832" y="469392"/>
                                </a:lnTo>
                                <a:lnTo>
                                  <a:pt x="950976" y="451103"/>
                                </a:lnTo>
                                <a:lnTo>
                                  <a:pt x="957072" y="448056"/>
                                </a:lnTo>
                                <a:lnTo>
                                  <a:pt x="978408" y="405384"/>
                                </a:lnTo>
                                <a:lnTo>
                                  <a:pt x="981456" y="405384"/>
                                </a:lnTo>
                                <a:lnTo>
                                  <a:pt x="984504" y="399288"/>
                                </a:lnTo>
                                <a:lnTo>
                                  <a:pt x="984504" y="393192"/>
                                </a:lnTo>
                                <a:lnTo>
                                  <a:pt x="993648" y="368808"/>
                                </a:lnTo>
                                <a:lnTo>
                                  <a:pt x="993648" y="362712"/>
                                </a:lnTo>
                                <a:lnTo>
                                  <a:pt x="996696" y="356615"/>
                                </a:lnTo>
                                <a:lnTo>
                                  <a:pt x="996696" y="353568"/>
                                </a:lnTo>
                                <a:lnTo>
                                  <a:pt x="999744" y="347472"/>
                                </a:lnTo>
                                <a:lnTo>
                                  <a:pt x="1002792" y="344424"/>
                                </a:lnTo>
                                <a:lnTo>
                                  <a:pt x="1002792" y="338327"/>
                                </a:lnTo>
                                <a:lnTo>
                                  <a:pt x="1005840" y="332232"/>
                                </a:lnTo>
                                <a:lnTo>
                                  <a:pt x="1005840" y="320039"/>
                                </a:lnTo>
                                <a:lnTo>
                                  <a:pt x="1008888" y="313944"/>
                                </a:lnTo>
                                <a:lnTo>
                                  <a:pt x="1008888" y="307848"/>
                                </a:lnTo>
                                <a:lnTo>
                                  <a:pt x="1011936" y="304800"/>
                                </a:lnTo>
                                <a:lnTo>
                                  <a:pt x="1011936" y="286512"/>
                                </a:lnTo>
                                <a:lnTo>
                                  <a:pt x="1014984" y="283463"/>
                                </a:lnTo>
                                <a:lnTo>
                                  <a:pt x="1014984" y="225551"/>
                                </a:lnTo>
                                <a:lnTo>
                                  <a:pt x="1011936" y="222503"/>
                                </a:lnTo>
                                <a:lnTo>
                                  <a:pt x="1011936" y="207263"/>
                                </a:lnTo>
                                <a:lnTo>
                                  <a:pt x="1008888" y="201168"/>
                                </a:lnTo>
                                <a:lnTo>
                                  <a:pt x="1008888" y="188976"/>
                                </a:lnTo>
                                <a:lnTo>
                                  <a:pt x="1005840" y="182880"/>
                                </a:lnTo>
                                <a:lnTo>
                                  <a:pt x="1005840" y="176784"/>
                                </a:lnTo>
                                <a:lnTo>
                                  <a:pt x="1002792" y="173736"/>
                                </a:lnTo>
                                <a:lnTo>
                                  <a:pt x="1002792" y="167639"/>
                                </a:lnTo>
                                <a:lnTo>
                                  <a:pt x="999744" y="164592"/>
                                </a:lnTo>
                                <a:lnTo>
                                  <a:pt x="999744" y="158496"/>
                                </a:lnTo>
                                <a:lnTo>
                                  <a:pt x="996696" y="152400"/>
                                </a:lnTo>
                                <a:lnTo>
                                  <a:pt x="996696" y="146303"/>
                                </a:lnTo>
                                <a:lnTo>
                                  <a:pt x="990600" y="128015"/>
                                </a:lnTo>
                                <a:lnTo>
                                  <a:pt x="990600" y="124968"/>
                                </a:lnTo>
                                <a:lnTo>
                                  <a:pt x="966216" y="79248"/>
                                </a:lnTo>
                                <a:lnTo>
                                  <a:pt x="963168" y="76200"/>
                                </a:lnTo>
                                <a:lnTo>
                                  <a:pt x="947928" y="48768"/>
                                </a:lnTo>
                                <a:lnTo>
                                  <a:pt x="941832" y="42672"/>
                                </a:lnTo>
                                <a:lnTo>
                                  <a:pt x="938784" y="30480"/>
                                </a:lnTo>
                                <a:lnTo>
                                  <a:pt x="920496" y="12192"/>
                                </a:lnTo>
                                <a:lnTo>
                                  <a:pt x="917448" y="6096"/>
                                </a:lnTo>
                                <a:lnTo>
                                  <a:pt x="106680" y="6096"/>
                                </a:lnTo>
                                <a:lnTo>
                                  <a:pt x="106680" y="3048"/>
                                </a:lnTo>
                                <a:lnTo>
                                  <a:pt x="100584" y="9144"/>
                                </a:lnTo>
                                <a:lnTo>
                                  <a:pt x="103632" y="9144"/>
                                </a:lnTo>
                                <a:lnTo>
                                  <a:pt x="94488" y="21336"/>
                                </a:lnTo>
                                <a:lnTo>
                                  <a:pt x="82296" y="33527"/>
                                </a:lnTo>
                                <a:lnTo>
                                  <a:pt x="76200" y="45720"/>
                                </a:lnTo>
                                <a:lnTo>
                                  <a:pt x="70104" y="51815"/>
                                </a:lnTo>
                                <a:lnTo>
                                  <a:pt x="73152" y="51815"/>
                                </a:lnTo>
                                <a:lnTo>
                                  <a:pt x="60960" y="70103"/>
                                </a:lnTo>
                                <a:lnTo>
                                  <a:pt x="33528" y="115824"/>
                                </a:lnTo>
                                <a:lnTo>
                                  <a:pt x="54864" y="70103"/>
                                </a:lnTo>
                                <a:lnTo>
                                  <a:pt x="57912" y="67056"/>
                                </a:lnTo>
                                <a:lnTo>
                                  <a:pt x="67056" y="48768"/>
                                </a:lnTo>
                                <a:lnTo>
                                  <a:pt x="73152" y="42672"/>
                                </a:lnTo>
                                <a:lnTo>
                                  <a:pt x="79248" y="30480"/>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24" name="Shape 457224"/>
                        <wps:cNvSpPr/>
                        <wps:spPr>
                          <a:xfrm>
                            <a:off x="170688"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776" name="Shape 16776"/>
                        <wps:cNvSpPr/>
                        <wps:spPr>
                          <a:xfrm>
                            <a:off x="167640"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77" name="Shape 16777"/>
                        <wps:cNvSpPr/>
                        <wps:spPr>
                          <a:xfrm>
                            <a:off x="678180"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78" name="Shape 16778"/>
                        <wps:cNvSpPr/>
                        <wps:spPr>
                          <a:xfrm>
                            <a:off x="173736" y="1310639"/>
                            <a:ext cx="1014984" cy="591312"/>
                          </a:xfrm>
                          <a:custGeom>
                            <a:avLst/>
                            <a:gdLst/>
                            <a:ahLst/>
                            <a:cxnLst/>
                            <a:rect l="0" t="0" r="0" b="0"/>
                            <a:pathLst>
                              <a:path w="1014984" h="591312">
                                <a:moveTo>
                                  <a:pt x="505968" y="0"/>
                                </a:moveTo>
                                <a:lnTo>
                                  <a:pt x="1014984" y="292609"/>
                                </a:lnTo>
                                <a:lnTo>
                                  <a:pt x="505968" y="591312"/>
                                </a:lnTo>
                                <a:lnTo>
                                  <a:pt x="0" y="292609"/>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779" name="Shape 16779"/>
                        <wps:cNvSpPr/>
                        <wps:spPr>
                          <a:xfrm>
                            <a:off x="170688" y="1307592"/>
                            <a:ext cx="509016" cy="594359"/>
                          </a:xfrm>
                          <a:custGeom>
                            <a:avLst/>
                            <a:gdLst/>
                            <a:ahLst/>
                            <a:cxnLst/>
                            <a:rect l="0" t="0" r="0" b="0"/>
                            <a:pathLst>
                              <a:path w="509016" h="594359">
                                <a:moveTo>
                                  <a:pt x="509016" y="0"/>
                                </a:moveTo>
                                <a:lnTo>
                                  <a:pt x="509016" y="3048"/>
                                </a:lnTo>
                                <a:lnTo>
                                  <a:pt x="5656" y="294148"/>
                                </a:lnTo>
                                <a:lnTo>
                                  <a:pt x="509016" y="591312"/>
                                </a:lnTo>
                                <a:lnTo>
                                  <a:pt x="509016" y="594359"/>
                                </a:lnTo>
                                <a:lnTo>
                                  <a:pt x="0" y="295656"/>
                                </a:lnTo>
                                <a:lnTo>
                                  <a:pt x="0" y="292608"/>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80" name="Shape 16780"/>
                        <wps:cNvSpPr/>
                        <wps:spPr>
                          <a:xfrm>
                            <a:off x="679704" y="1307592"/>
                            <a:ext cx="512064" cy="594360"/>
                          </a:xfrm>
                          <a:custGeom>
                            <a:avLst/>
                            <a:gdLst/>
                            <a:ahLst/>
                            <a:cxnLst/>
                            <a:rect l="0" t="0" r="0" b="0"/>
                            <a:pathLst>
                              <a:path w="512064" h="594360">
                                <a:moveTo>
                                  <a:pt x="0" y="0"/>
                                </a:moveTo>
                                <a:lnTo>
                                  <a:pt x="509016" y="292609"/>
                                </a:lnTo>
                                <a:lnTo>
                                  <a:pt x="512064" y="292609"/>
                                </a:lnTo>
                                <a:lnTo>
                                  <a:pt x="512064" y="295656"/>
                                </a:lnTo>
                                <a:lnTo>
                                  <a:pt x="509016" y="295656"/>
                                </a:lnTo>
                                <a:lnTo>
                                  <a:pt x="0" y="594360"/>
                                </a:lnTo>
                                <a:lnTo>
                                  <a:pt x="0" y="594360"/>
                                </a:lnTo>
                                <a:lnTo>
                                  <a:pt x="0" y="591312"/>
                                </a:lnTo>
                                <a:lnTo>
                                  <a:pt x="0" y="591312"/>
                                </a:lnTo>
                                <a:lnTo>
                                  <a:pt x="503360" y="294148"/>
                                </a:lnTo>
                                <a:lnTo>
                                  <a:pt x="0" y="3048"/>
                                </a:lnTo>
                                <a:lnTo>
                                  <a:pt x="0" y="3048"/>
                                </a:lnTo>
                                <a:lnTo>
                                  <a:pt x="0" y="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25" name="Shape 457225"/>
                        <wps:cNvSpPr/>
                        <wps:spPr>
                          <a:xfrm>
                            <a:off x="170688" y="2033016"/>
                            <a:ext cx="1014984" cy="502920"/>
                          </a:xfrm>
                          <a:custGeom>
                            <a:avLst/>
                            <a:gdLst/>
                            <a:ahLst/>
                            <a:cxnLst/>
                            <a:rect l="0" t="0" r="0" b="0"/>
                            <a:pathLst>
                              <a:path w="1014984" h="502920">
                                <a:moveTo>
                                  <a:pt x="0" y="0"/>
                                </a:moveTo>
                                <a:lnTo>
                                  <a:pt x="1014984" y="0"/>
                                </a:lnTo>
                                <a:lnTo>
                                  <a:pt x="1014984" y="502920"/>
                                </a:lnTo>
                                <a:lnTo>
                                  <a:pt x="0" y="5029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782" name="Shape 16782"/>
                        <wps:cNvSpPr/>
                        <wps:spPr>
                          <a:xfrm>
                            <a:off x="167640" y="2029968"/>
                            <a:ext cx="510540" cy="509016"/>
                          </a:xfrm>
                          <a:custGeom>
                            <a:avLst/>
                            <a:gdLst/>
                            <a:ahLst/>
                            <a:cxnLst/>
                            <a:rect l="0" t="0" r="0" b="0"/>
                            <a:pathLst>
                              <a:path w="510540" h="509016">
                                <a:moveTo>
                                  <a:pt x="0" y="0"/>
                                </a:moveTo>
                                <a:lnTo>
                                  <a:pt x="3048" y="0"/>
                                </a:lnTo>
                                <a:lnTo>
                                  <a:pt x="510540" y="0"/>
                                </a:lnTo>
                                <a:lnTo>
                                  <a:pt x="510540" y="3048"/>
                                </a:lnTo>
                                <a:lnTo>
                                  <a:pt x="6096" y="3048"/>
                                </a:lnTo>
                                <a:lnTo>
                                  <a:pt x="6096" y="502920"/>
                                </a:lnTo>
                                <a:lnTo>
                                  <a:pt x="510540" y="502920"/>
                                </a:lnTo>
                                <a:lnTo>
                                  <a:pt x="510540"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83" name="Shape 16783"/>
                        <wps:cNvSpPr/>
                        <wps:spPr>
                          <a:xfrm>
                            <a:off x="678180" y="2029968"/>
                            <a:ext cx="510540" cy="509016"/>
                          </a:xfrm>
                          <a:custGeom>
                            <a:avLst/>
                            <a:gdLst/>
                            <a:ahLst/>
                            <a:cxnLst/>
                            <a:rect l="0" t="0" r="0" b="0"/>
                            <a:pathLst>
                              <a:path w="510540" h="509016">
                                <a:moveTo>
                                  <a:pt x="0" y="0"/>
                                </a:moveTo>
                                <a:lnTo>
                                  <a:pt x="510540" y="0"/>
                                </a:lnTo>
                                <a:lnTo>
                                  <a:pt x="510540" y="505968"/>
                                </a:lnTo>
                                <a:lnTo>
                                  <a:pt x="507492" y="505968"/>
                                </a:lnTo>
                                <a:lnTo>
                                  <a:pt x="507492" y="509016"/>
                                </a:lnTo>
                                <a:lnTo>
                                  <a:pt x="0" y="509016"/>
                                </a:lnTo>
                                <a:lnTo>
                                  <a:pt x="0" y="502920"/>
                                </a:lnTo>
                                <a:lnTo>
                                  <a:pt x="504444" y="502920"/>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84" name="Shape 16784"/>
                        <wps:cNvSpPr/>
                        <wps:spPr>
                          <a:xfrm>
                            <a:off x="225552" y="2029968"/>
                            <a:ext cx="6096" cy="509016"/>
                          </a:xfrm>
                          <a:custGeom>
                            <a:avLst/>
                            <a:gdLst/>
                            <a:ahLst/>
                            <a:cxnLst/>
                            <a:rect l="0" t="0" r="0" b="0"/>
                            <a:pathLst>
                              <a:path w="6096" h="509016">
                                <a:moveTo>
                                  <a:pt x="0" y="0"/>
                                </a:moveTo>
                                <a:lnTo>
                                  <a:pt x="6096" y="0"/>
                                </a:lnTo>
                                <a:lnTo>
                                  <a:pt x="6096" y="3048"/>
                                </a:lnTo>
                                <a:lnTo>
                                  <a:pt x="6096" y="505968"/>
                                </a:lnTo>
                                <a:lnTo>
                                  <a:pt x="3048" y="505968"/>
                                </a:lnTo>
                                <a:lnTo>
                                  <a:pt x="3048"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85" name="Shape 16785"/>
                        <wps:cNvSpPr/>
                        <wps:spPr>
                          <a:xfrm>
                            <a:off x="1124712" y="2029968"/>
                            <a:ext cx="6096" cy="509016"/>
                          </a:xfrm>
                          <a:custGeom>
                            <a:avLst/>
                            <a:gdLst/>
                            <a:ahLst/>
                            <a:cxnLst/>
                            <a:rect l="0" t="0" r="0" b="0"/>
                            <a:pathLst>
                              <a:path w="6096" h="509016">
                                <a:moveTo>
                                  <a:pt x="0" y="0"/>
                                </a:moveTo>
                                <a:lnTo>
                                  <a:pt x="6096" y="0"/>
                                </a:lnTo>
                                <a:lnTo>
                                  <a:pt x="6096" y="505968"/>
                                </a:lnTo>
                                <a:lnTo>
                                  <a:pt x="3048" y="505968"/>
                                </a:lnTo>
                                <a:lnTo>
                                  <a:pt x="3048" y="509016"/>
                                </a:lnTo>
                                <a:lnTo>
                                  <a:pt x="0" y="509016"/>
                                </a:lnTo>
                                <a:lnTo>
                                  <a:pt x="0" y="50596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26" name="Shape 457226"/>
                        <wps:cNvSpPr/>
                        <wps:spPr>
                          <a:xfrm>
                            <a:off x="170688" y="2703575"/>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787" name="Shape 16787"/>
                        <wps:cNvSpPr/>
                        <wps:spPr>
                          <a:xfrm>
                            <a:off x="167640" y="2703576"/>
                            <a:ext cx="510540" cy="512063"/>
                          </a:xfrm>
                          <a:custGeom>
                            <a:avLst/>
                            <a:gdLst/>
                            <a:ahLst/>
                            <a:cxnLst/>
                            <a:rect l="0" t="0" r="0" b="0"/>
                            <a:pathLst>
                              <a:path w="510540" h="512063">
                                <a:moveTo>
                                  <a:pt x="0" y="0"/>
                                </a:moveTo>
                                <a:lnTo>
                                  <a:pt x="3048" y="0"/>
                                </a:lnTo>
                                <a:lnTo>
                                  <a:pt x="6096" y="0"/>
                                </a:lnTo>
                                <a:lnTo>
                                  <a:pt x="510540" y="0"/>
                                </a:lnTo>
                                <a:lnTo>
                                  <a:pt x="510540" y="3048"/>
                                </a:lnTo>
                                <a:lnTo>
                                  <a:pt x="6096" y="3048"/>
                                </a:lnTo>
                                <a:lnTo>
                                  <a:pt x="6096" y="505968"/>
                                </a:lnTo>
                                <a:lnTo>
                                  <a:pt x="510540" y="505968"/>
                                </a:lnTo>
                                <a:lnTo>
                                  <a:pt x="510540" y="512063"/>
                                </a:lnTo>
                                <a:lnTo>
                                  <a:pt x="0" y="51206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88" name="Shape 16788"/>
                        <wps:cNvSpPr/>
                        <wps:spPr>
                          <a:xfrm>
                            <a:off x="678180" y="2703576"/>
                            <a:ext cx="510540" cy="512063"/>
                          </a:xfrm>
                          <a:custGeom>
                            <a:avLst/>
                            <a:gdLst/>
                            <a:ahLst/>
                            <a:cxnLst/>
                            <a:rect l="0" t="0" r="0" b="0"/>
                            <a:pathLst>
                              <a:path w="510540" h="512063">
                                <a:moveTo>
                                  <a:pt x="0" y="0"/>
                                </a:moveTo>
                                <a:lnTo>
                                  <a:pt x="504444" y="0"/>
                                </a:lnTo>
                                <a:lnTo>
                                  <a:pt x="510540" y="0"/>
                                </a:lnTo>
                                <a:lnTo>
                                  <a:pt x="510540" y="509015"/>
                                </a:lnTo>
                                <a:lnTo>
                                  <a:pt x="507492" y="509015"/>
                                </a:lnTo>
                                <a:lnTo>
                                  <a:pt x="507492" y="512063"/>
                                </a:lnTo>
                                <a:lnTo>
                                  <a:pt x="0" y="512063"/>
                                </a:lnTo>
                                <a:lnTo>
                                  <a:pt x="0" y="505968"/>
                                </a:lnTo>
                                <a:lnTo>
                                  <a:pt x="504444" y="505968"/>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89" name="Shape 16789"/>
                        <wps:cNvSpPr/>
                        <wps:spPr>
                          <a:xfrm>
                            <a:off x="173736" y="3337560"/>
                            <a:ext cx="1014984" cy="591312"/>
                          </a:xfrm>
                          <a:custGeom>
                            <a:avLst/>
                            <a:gdLst/>
                            <a:ahLst/>
                            <a:cxnLst/>
                            <a:rect l="0" t="0" r="0" b="0"/>
                            <a:pathLst>
                              <a:path w="1014984" h="591312">
                                <a:moveTo>
                                  <a:pt x="505968" y="0"/>
                                </a:moveTo>
                                <a:lnTo>
                                  <a:pt x="1014984"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790" name="Shape 16790"/>
                        <wps:cNvSpPr/>
                        <wps:spPr>
                          <a:xfrm>
                            <a:off x="170688" y="3334512"/>
                            <a:ext cx="509016" cy="594360"/>
                          </a:xfrm>
                          <a:custGeom>
                            <a:avLst/>
                            <a:gdLst/>
                            <a:ahLst/>
                            <a:cxnLst/>
                            <a:rect l="0" t="0" r="0" b="0"/>
                            <a:pathLst>
                              <a:path w="509016" h="594360">
                                <a:moveTo>
                                  <a:pt x="509016" y="0"/>
                                </a:moveTo>
                                <a:lnTo>
                                  <a:pt x="509016" y="3048"/>
                                </a:lnTo>
                                <a:lnTo>
                                  <a:pt x="5656" y="297180"/>
                                </a:lnTo>
                                <a:lnTo>
                                  <a:pt x="509016" y="591312"/>
                                </a:lnTo>
                                <a:lnTo>
                                  <a:pt x="509016" y="594360"/>
                                </a:lnTo>
                                <a:lnTo>
                                  <a:pt x="0" y="298704"/>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91" name="Shape 16791"/>
                        <wps:cNvSpPr/>
                        <wps:spPr>
                          <a:xfrm>
                            <a:off x="679704" y="3334512"/>
                            <a:ext cx="512064" cy="594360"/>
                          </a:xfrm>
                          <a:custGeom>
                            <a:avLst/>
                            <a:gdLst/>
                            <a:ahLst/>
                            <a:cxnLst/>
                            <a:rect l="0" t="0" r="0" b="0"/>
                            <a:pathLst>
                              <a:path w="512064" h="594360">
                                <a:moveTo>
                                  <a:pt x="0" y="0"/>
                                </a:moveTo>
                                <a:lnTo>
                                  <a:pt x="509016" y="295656"/>
                                </a:lnTo>
                                <a:lnTo>
                                  <a:pt x="512064" y="295656"/>
                                </a:lnTo>
                                <a:lnTo>
                                  <a:pt x="512064" y="298704"/>
                                </a:lnTo>
                                <a:lnTo>
                                  <a:pt x="509016" y="298704"/>
                                </a:lnTo>
                                <a:lnTo>
                                  <a:pt x="0" y="594360"/>
                                </a:lnTo>
                                <a:lnTo>
                                  <a:pt x="0" y="594360"/>
                                </a:lnTo>
                                <a:lnTo>
                                  <a:pt x="0" y="591312"/>
                                </a:lnTo>
                                <a:lnTo>
                                  <a:pt x="0" y="591312"/>
                                </a:lnTo>
                                <a:lnTo>
                                  <a:pt x="503360" y="297180"/>
                                </a:lnTo>
                                <a:lnTo>
                                  <a:pt x="0" y="3048"/>
                                </a:lnTo>
                                <a:lnTo>
                                  <a:pt x="0" y="3048"/>
                                </a:lnTo>
                                <a:lnTo>
                                  <a:pt x="0" y="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27" name="Shape 457227"/>
                        <wps:cNvSpPr/>
                        <wps:spPr>
                          <a:xfrm>
                            <a:off x="170688" y="4056888"/>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793" name="Shape 16793"/>
                        <wps:cNvSpPr/>
                        <wps:spPr>
                          <a:xfrm>
                            <a:off x="167640" y="4053840"/>
                            <a:ext cx="510540" cy="515112"/>
                          </a:xfrm>
                          <a:custGeom>
                            <a:avLst/>
                            <a:gdLst/>
                            <a:ahLst/>
                            <a:cxnLst/>
                            <a:rect l="0" t="0" r="0" b="0"/>
                            <a:pathLst>
                              <a:path w="510540" h="515112">
                                <a:moveTo>
                                  <a:pt x="0" y="0"/>
                                </a:moveTo>
                                <a:lnTo>
                                  <a:pt x="3048" y="0"/>
                                </a:lnTo>
                                <a:lnTo>
                                  <a:pt x="510540" y="0"/>
                                </a:lnTo>
                                <a:lnTo>
                                  <a:pt x="510540" y="6096"/>
                                </a:lnTo>
                                <a:lnTo>
                                  <a:pt x="6096" y="6096"/>
                                </a:lnTo>
                                <a:lnTo>
                                  <a:pt x="6096" y="509016"/>
                                </a:lnTo>
                                <a:lnTo>
                                  <a:pt x="510540" y="509016"/>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94" name="Shape 16794"/>
                        <wps:cNvSpPr/>
                        <wps:spPr>
                          <a:xfrm>
                            <a:off x="678180" y="4053840"/>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95" name="Shape 16795"/>
                        <wps:cNvSpPr/>
                        <wps:spPr>
                          <a:xfrm>
                            <a:off x="225552" y="4053840"/>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96" name="Shape 16796"/>
                        <wps:cNvSpPr/>
                        <wps:spPr>
                          <a:xfrm>
                            <a:off x="1124712" y="4053840"/>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28" name="Shape 457228"/>
                        <wps:cNvSpPr/>
                        <wps:spPr>
                          <a:xfrm>
                            <a:off x="170688" y="4733544"/>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798" name="Shape 16798"/>
                        <wps:cNvSpPr/>
                        <wps:spPr>
                          <a:xfrm>
                            <a:off x="167640" y="4730496"/>
                            <a:ext cx="510540" cy="512064"/>
                          </a:xfrm>
                          <a:custGeom>
                            <a:avLst/>
                            <a:gdLst/>
                            <a:ahLst/>
                            <a:cxnLst/>
                            <a:rect l="0" t="0" r="0" b="0"/>
                            <a:pathLst>
                              <a:path w="510540" h="512064">
                                <a:moveTo>
                                  <a:pt x="0" y="0"/>
                                </a:moveTo>
                                <a:lnTo>
                                  <a:pt x="3048" y="0"/>
                                </a:lnTo>
                                <a:lnTo>
                                  <a:pt x="510540" y="0"/>
                                </a:lnTo>
                                <a:lnTo>
                                  <a:pt x="510540" y="6096"/>
                                </a:lnTo>
                                <a:lnTo>
                                  <a:pt x="6096" y="6096"/>
                                </a:lnTo>
                                <a:lnTo>
                                  <a:pt x="6096" y="509016"/>
                                </a:lnTo>
                                <a:lnTo>
                                  <a:pt x="510540" y="509016"/>
                                </a:lnTo>
                                <a:lnTo>
                                  <a:pt x="510540" y="512064"/>
                                </a:lnTo>
                                <a:lnTo>
                                  <a:pt x="609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799" name="Shape 16799"/>
                        <wps:cNvSpPr/>
                        <wps:spPr>
                          <a:xfrm>
                            <a:off x="678180" y="4730496"/>
                            <a:ext cx="510540" cy="512064"/>
                          </a:xfrm>
                          <a:custGeom>
                            <a:avLst/>
                            <a:gdLst/>
                            <a:ahLst/>
                            <a:cxnLst/>
                            <a:rect l="0" t="0" r="0" b="0"/>
                            <a:pathLst>
                              <a:path w="510540" h="512064">
                                <a:moveTo>
                                  <a:pt x="0" y="0"/>
                                </a:moveTo>
                                <a:lnTo>
                                  <a:pt x="510540" y="0"/>
                                </a:lnTo>
                                <a:lnTo>
                                  <a:pt x="510540" y="512064"/>
                                </a:lnTo>
                                <a:lnTo>
                                  <a:pt x="504444" y="512064"/>
                                </a:lnTo>
                                <a:lnTo>
                                  <a:pt x="0" y="512064"/>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00" name="Shape 16800"/>
                        <wps:cNvSpPr/>
                        <wps:spPr>
                          <a:xfrm>
                            <a:off x="173736" y="5532120"/>
                            <a:ext cx="1014984" cy="594360"/>
                          </a:xfrm>
                          <a:custGeom>
                            <a:avLst/>
                            <a:gdLst/>
                            <a:ahLst/>
                            <a:cxnLst/>
                            <a:rect l="0" t="0" r="0" b="0"/>
                            <a:pathLst>
                              <a:path w="1014984" h="594360">
                                <a:moveTo>
                                  <a:pt x="505968" y="0"/>
                                </a:moveTo>
                                <a:lnTo>
                                  <a:pt x="1014984" y="298704"/>
                                </a:lnTo>
                                <a:lnTo>
                                  <a:pt x="505968" y="594360"/>
                                </a:lnTo>
                                <a:lnTo>
                                  <a:pt x="0" y="298704"/>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801" name="Shape 16801"/>
                        <wps:cNvSpPr/>
                        <wps:spPr>
                          <a:xfrm>
                            <a:off x="170688" y="5529072"/>
                            <a:ext cx="509016" cy="597408"/>
                          </a:xfrm>
                          <a:custGeom>
                            <a:avLst/>
                            <a:gdLst/>
                            <a:ahLst/>
                            <a:cxnLst/>
                            <a:rect l="0" t="0" r="0" b="0"/>
                            <a:pathLst>
                              <a:path w="509016" h="597408">
                                <a:moveTo>
                                  <a:pt x="509016" y="0"/>
                                </a:moveTo>
                                <a:lnTo>
                                  <a:pt x="509016" y="3048"/>
                                </a:lnTo>
                                <a:lnTo>
                                  <a:pt x="5642" y="300220"/>
                                </a:lnTo>
                                <a:lnTo>
                                  <a:pt x="509016" y="594360"/>
                                </a:lnTo>
                                <a:lnTo>
                                  <a:pt x="509016" y="597408"/>
                                </a:lnTo>
                                <a:lnTo>
                                  <a:pt x="0" y="301752"/>
                                </a:lnTo>
                                <a:lnTo>
                                  <a:pt x="0" y="298704"/>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02" name="Shape 16802"/>
                        <wps:cNvSpPr/>
                        <wps:spPr>
                          <a:xfrm>
                            <a:off x="679704" y="5529072"/>
                            <a:ext cx="512064" cy="597408"/>
                          </a:xfrm>
                          <a:custGeom>
                            <a:avLst/>
                            <a:gdLst/>
                            <a:ahLst/>
                            <a:cxnLst/>
                            <a:rect l="0" t="0" r="0" b="0"/>
                            <a:pathLst>
                              <a:path w="512064" h="597408">
                                <a:moveTo>
                                  <a:pt x="0" y="0"/>
                                </a:moveTo>
                                <a:lnTo>
                                  <a:pt x="509016" y="298704"/>
                                </a:lnTo>
                                <a:lnTo>
                                  <a:pt x="512064" y="298704"/>
                                </a:lnTo>
                                <a:lnTo>
                                  <a:pt x="512064" y="301752"/>
                                </a:lnTo>
                                <a:lnTo>
                                  <a:pt x="509016" y="301752"/>
                                </a:lnTo>
                                <a:lnTo>
                                  <a:pt x="0" y="597408"/>
                                </a:lnTo>
                                <a:lnTo>
                                  <a:pt x="0" y="597408"/>
                                </a:lnTo>
                                <a:lnTo>
                                  <a:pt x="0" y="594360"/>
                                </a:lnTo>
                                <a:lnTo>
                                  <a:pt x="0" y="594360"/>
                                </a:lnTo>
                                <a:lnTo>
                                  <a:pt x="503374" y="300220"/>
                                </a:lnTo>
                                <a:lnTo>
                                  <a:pt x="0" y="3048"/>
                                </a:lnTo>
                                <a:lnTo>
                                  <a:pt x="0" y="3048"/>
                                </a:lnTo>
                                <a:lnTo>
                                  <a:pt x="0" y="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29" name="Shape 457229"/>
                        <wps:cNvSpPr/>
                        <wps:spPr>
                          <a:xfrm>
                            <a:off x="170688" y="6254496"/>
                            <a:ext cx="1014984" cy="509015"/>
                          </a:xfrm>
                          <a:custGeom>
                            <a:avLst/>
                            <a:gdLst/>
                            <a:ahLst/>
                            <a:cxnLst/>
                            <a:rect l="0" t="0" r="0" b="0"/>
                            <a:pathLst>
                              <a:path w="1014984" h="509015">
                                <a:moveTo>
                                  <a:pt x="0" y="0"/>
                                </a:moveTo>
                                <a:lnTo>
                                  <a:pt x="1014984" y="0"/>
                                </a:lnTo>
                                <a:lnTo>
                                  <a:pt x="1014984" y="509015"/>
                                </a:lnTo>
                                <a:lnTo>
                                  <a:pt x="0" y="509015"/>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804" name="Shape 16804"/>
                        <wps:cNvSpPr/>
                        <wps:spPr>
                          <a:xfrm>
                            <a:off x="167640" y="6251448"/>
                            <a:ext cx="510540" cy="515112"/>
                          </a:xfrm>
                          <a:custGeom>
                            <a:avLst/>
                            <a:gdLst/>
                            <a:ahLst/>
                            <a:cxnLst/>
                            <a:rect l="0" t="0" r="0" b="0"/>
                            <a:pathLst>
                              <a:path w="510540" h="515112">
                                <a:moveTo>
                                  <a:pt x="0" y="0"/>
                                </a:moveTo>
                                <a:lnTo>
                                  <a:pt x="3048" y="0"/>
                                </a:lnTo>
                                <a:lnTo>
                                  <a:pt x="510540" y="0"/>
                                </a:lnTo>
                                <a:lnTo>
                                  <a:pt x="510540" y="6096"/>
                                </a:lnTo>
                                <a:lnTo>
                                  <a:pt x="6096" y="6096"/>
                                </a:lnTo>
                                <a:lnTo>
                                  <a:pt x="6096" y="509015"/>
                                </a:lnTo>
                                <a:lnTo>
                                  <a:pt x="510540" y="509015"/>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05" name="Shape 16805"/>
                        <wps:cNvSpPr/>
                        <wps:spPr>
                          <a:xfrm>
                            <a:off x="678180" y="6251448"/>
                            <a:ext cx="510540" cy="515112"/>
                          </a:xfrm>
                          <a:custGeom>
                            <a:avLst/>
                            <a:gdLst/>
                            <a:ahLst/>
                            <a:cxnLst/>
                            <a:rect l="0" t="0" r="0" b="0"/>
                            <a:pathLst>
                              <a:path w="510540" h="515112">
                                <a:moveTo>
                                  <a:pt x="0" y="0"/>
                                </a:moveTo>
                                <a:lnTo>
                                  <a:pt x="510540" y="0"/>
                                </a:lnTo>
                                <a:lnTo>
                                  <a:pt x="510540" y="512063"/>
                                </a:lnTo>
                                <a:lnTo>
                                  <a:pt x="507492" y="512063"/>
                                </a:lnTo>
                                <a:lnTo>
                                  <a:pt x="507492" y="515112"/>
                                </a:lnTo>
                                <a:lnTo>
                                  <a:pt x="0" y="515112"/>
                                </a:lnTo>
                                <a:lnTo>
                                  <a:pt x="0" y="509015"/>
                                </a:lnTo>
                                <a:lnTo>
                                  <a:pt x="504444" y="509015"/>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06" name="Shape 16806"/>
                        <wps:cNvSpPr/>
                        <wps:spPr>
                          <a:xfrm>
                            <a:off x="225552" y="6251448"/>
                            <a:ext cx="6096" cy="515112"/>
                          </a:xfrm>
                          <a:custGeom>
                            <a:avLst/>
                            <a:gdLst/>
                            <a:ahLst/>
                            <a:cxnLst/>
                            <a:rect l="0" t="0" r="0" b="0"/>
                            <a:pathLst>
                              <a:path w="6096" h="515112">
                                <a:moveTo>
                                  <a:pt x="0" y="0"/>
                                </a:moveTo>
                                <a:lnTo>
                                  <a:pt x="6096" y="0"/>
                                </a:lnTo>
                                <a:lnTo>
                                  <a:pt x="6096" y="3048"/>
                                </a:lnTo>
                                <a:lnTo>
                                  <a:pt x="6096" y="512063"/>
                                </a:lnTo>
                                <a:lnTo>
                                  <a:pt x="3048" y="512063"/>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07" name="Shape 16807"/>
                        <wps:cNvSpPr/>
                        <wps:spPr>
                          <a:xfrm>
                            <a:off x="1124712" y="6251448"/>
                            <a:ext cx="6096" cy="515112"/>
                          </a:xfrm>
                          <a:custGeom>
                            <a:avLst/>
                            <a:gdLst/>
                            <a:ahLst/>
                            <a:cxnLst/>
                            <a:rect l="0" t="0" r="0" b="0"/>
                            <a:pathLst>
                              <a:path w="6096" h="515112">
                                <a:moveTo>
                                  <a:pt x="0" y="0"/>
                                </a:moveTo>
                                <a:lnTo>
                                  <a:pt x="6096" y="0"/>
                                </a:lnTo>
                                <a:lnTo>
                                  <a:pt x="6096" y="512063"/>
                                </a:lnTo>
                                <a:lnTo>
                                  <a:pt x="3048" y="512063"/>
                                </a:lnTo>
                                <a:lnTo>
                                  <a:pt x="3048" y="515112"/>
                                </a:lnTo>
                                <a:lnTo>
                                  <a:pt x="0" y="515112"/>
                                </a:lnTo>
                                <a:lnTo>
                                  <a:pt x="0" y="51206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30" name="Shape 457230"/>
                        <wps:cNvSpPr/>
                        <wps:spPr>
                          <a:xfrm>
                            <a:off x="170688" y="6928104"/>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809" name="Shape 16809"/>
                        <wps:cNvSpPr/>
                        <wps:spPr>
                          <a:xfrm>
                            <a:off x="167640" y="6925056"/>
                            <a:ext cx="510540" cy="515112"/>
                          </a:xfrm>
                          <a:custGeom>
                            <a:avLst/>
                            <a:gdLst/>
                            <a:ahLst/>
                            <a:cxnLst/>
                            <a:rect l="0" t="0" r="0" b="0"/>
                            <a:pathLst>
                              <a:path w="510540" h="515112">
                                <a:moveTo>
                                  <a:pt x="0" y="0"/>
                                </a:moveTo>
                                <a:lnTo>
                                  <a:pt x="3048" y="0"/>
                                </a:lnTo>
                                <a:lnTo>
                                  <a:pt x="510540" y="0"/>
                                </a:lnTo>
                                <a:lnTo>
                                  <a:pt x="510540" y="6097"/>
                                </a:lnTo>
                                <a:lnTo>
                                  <a:pt x="6096" y="6097"/>
                                </a:lnTo>
                                <a:lnTo>
                                  <a:pt x="6096" y="509016"/>
                                </a:lnTo>
                                <a:lnTo>
                                  <a:pt x="510540" y="509016"/>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10" name="Shape 16810"/>
                        <wps:cNvSpPr/>
                        <wps:spPr>
                          <a:xfrm>
                            <a:off x="678180" y="6925056"/>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6"/>
                                </a:lnTo>
                                <a:lnTo>
                                  <a:pt x="504444" y="509016"/>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31" name="Shape 457231"/>
                        <wps:cNvSpPr/>
                        <wps:spPr>
                          <a:xfrm>
                            <a:off x="1353312" y="6254496"/>
                            <a:ext cx="1014984" cy="509015"/>
                          </a:xfrm>
                          <a:custGeom>
                            <a:avLst/>
                            <a:gdLst/>
                            <a:ahLst/>
                            <a:cxnLst/>
                            <a:rect l="0" t="0" r="0" b="0"/>
                            <a:pathLst>
                              <a:path w="1014984" h="509015">
                                <a:moveTo>
                                  <a:pt x="0" y="0"/>
                                </a:moveTo>
                                <a:lnTo>
                                  <a:pt x="1014984" y="0"/>
                                </a:lnTo>
                                <a:lnTo>
                                  <a:pt x="1014984" y="509015"/>
                                </a:lnTo>
                                <a:lnTo>
                                  <a:pt x="0" y="509015"/>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812" name="Shape 16812"/>
                        <wps:cNvSpPr/>
                        <wps:spPr>
                          <a:xfrm>
                            <a:off x="1350264" y="6251448"/>
                            <a:ext cx="510540" cy="515112"/>
                          </a:xfrm>
                          <a:custGeom>
                            <a:avLst/>
                            <a:gdLst/>
                            <a:ahLst/>
                            <a:cxnLst/>
                            <a:rect l="0" t="0" r="0" b="0"/>
                            <a:pathLst>
                              <a:path w="510540" h="515112">
                                <a:moveTo>
                                  <a:pt x="0" y="0"/>
                                </a:moveTo>
                                <a:lnTo>
                                  <a:pt x="3048" y="0"/>
                                </a:lnTo>
                                <a:lnTo>
                                  <a:pt x="510540" y="0"/>
                                </a:lnTo>
                                <a:lnTo>
                                  <a:pt x="510540" y="6096"/>
                                </a:lnTo>
                                <a:lnTo>
                                  <a:pt x="6096" y="6096"/>
                                </a:lnTo>
                                <a:lnTo>
                                  <a:pt x="6096" y="509015"/>
                                </a:lnTo>
                                <a:lnTo>
                                  <a:pt x="510540" y="509015"/>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13" name="Shape 16813"/>
                        <wps:cNvSpPr/>
                        <wps:spPr>
                          <a:xfrm>
                            <a:off x="1860804" y="6251448"/>
                            <a:ext cx="510540" cy="515112"/>
                          </a:xfrm>
                          <a:custGeom>
                            <a:avLst/>
                            <a:gdLst/>
                            <a:ahLst/>
                            <a:cxnLst/>
                            <a:rect l="0" t="0" r="0" b="0"/>
                            <a:pathLst>
                              <a:path w="510540" h="515112">
                                <a:moveTo>
                                  <a:pt x="0" y="0"/>
                                </a:moveTo>
                                <a:lnTo>
                                  <a:pt x="510540" y="0"/>
                                </a:lnTo>
                                <a:lnTo>
                                  <a:pt x="510540" y="512063"/>
                                </a:lnTo>
                                <a:lnTo>
                                  <a:pt x="507492" y="512063"/>
                                </a:lnTo>
                                <a:lnTo>
                                  <a:pt x="507492" y="515112"/>
                                </a:lnTo>
                                <a:lnTo>
                                  <a:pt x="0" y="515112"/>
                                </a:lnTo>
                                <a:lnTo>
                                  <a:pt x="0" y="509015"/>
                                </a:lnTo>
                                <a:lnTo>
                                  <a:pt x="504444" y="509015"/>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14" name="Shape 16814"/>
                        <wps:cNvSpPr/>
                        <wps:spPr>
                          <a:xfrm>
                            <a:off x="1408176" y="6251448"/>
                            <a:ext cx="6096" cy="515112"/>
                          </a:xfrm>
                          <a:custGeom>
                            <a:avLst/>
                            <a:gdLst/>
                            <a:ahLst/>
                            <a:cxnLst/>
                            <a:rect l="0" t="0" r="0" b="0"/>
                            <a:pathLst>
                              <a:path w="6096" h="515112">
                                <a:moveTo>
                                  <a:pt x="0" y="0"/>
                                </a:moveTo>
                                <a:lnTo>
                                  <a:pt x="6096" y="0"/>
                                </a:lnTo>
                                <a:lnTo>
                                  <a:pt x="6096" y="3048"/>
                                </a:lnTo>
                                <a:lnTo>
                                  <a:pt x="6096" y="512063"/>
                                </a:lnTo>
                                <a:lnTo>
                                  <a:pt x="3048" y="512063"/>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15" name="Shape 16815"/>
                        <wps:cNvSpPr/>
                        <wps:spPr>
                          <a:xfrm>
                            <a:off x="2307336" y="6251448"/>
                            <a:ext cx="6096" cy="515112"/>
                          </a:xfrm>
                          <a:custGeom>
                            <a:avLst/>
                            <a:gdLst/>
                            <a:ahLst/>
                            <a:cxnLst/>
                            <a:rect l="0" t="0" r="0" b="0"/>
                            <a:pathLst>
                              <a:path w="6096" h="515112">
                                <a:moveTo>
                                  <a:pt x="0" y="0"/>
                                </a:moveTo>
                                <a:lnTo>
                                  <a:pt x="6096" y="0"/>
                                </a:lnTo>
                                <a:lnTo>
                                  <a:pt x="6096" y="512063"/>
                                </a:lnTo>
                                <a:lnTo>
                                  <a:pt x="3048" y="512063"/>
                                </a:lnTo>
                                <a:lnTo>
                                  <a:pt x="3048" y="515112"/>
                                </a:lnTo>
                                <a:lnTo>
                                  <a:pt x="0" y="515112"/>
                                </a:lnTo>
                                <a:lnTo>
                                  <a:pt x="0" y="51206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32" name="Shape 457232"/>
                        <wps:cNvSpPr/>
                        <wps:spPr>
                          <a:xfrm>
                            <a:off x="1353312" y="6928104"/>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817" name="Shape 16817"/>
                        <wps:cNvSpPr/>
                        <wps:spPr>
                          <a:xfrm>
                            <a:off x="1350264" y="6925056"/>
                            <a:ext cx="510540" cy="515112"/>
                          </a:xfrm>
                          <a:custGeom>
                            <a:avLst/>
                            <a:gdLst/>
                            <a:ahLst/>
                            <a:cxnLst/>
                            <a:rect l="0" t="0" r="0" b="0"/>
                            <a:pathLst>
                              <a:path w="510540" h="515112">
                                <a:moveTo>
                                  <a:pt x="0" y="0"/>
                                </a:moveTo>
                                <a:lnTo>
                                  <a:pt x="3048" y="0"/>
                                </a:lnTo>
                                <a:lnTo>
                                  <a:pt x="510540" y="0"/>
                                </a:lnTo>
                                <a:lnTo>
                                  <a:pt x="510540" y="6097"/>
                                </a:lnTo>
                                <a:lnTo>
                                  <a:pt x="6096" y="6097"/>
                                </a:lnTo>
                                <a:lnTo>
                                  <a:pt x="6096" y="509016"/>
                                </a:lnTo>
                                <a:lnTo>
                                  <a:pt x="510540" y="509016"/>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18" name="Shape 16818"/>
                        <wps:cNvSpPr/>
                        <wps:spPr>
                          <a:xfrm>
                            <a:off x="1860804" y="6925056"/>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6"/>
                                </a:lnTo>
                                <a:lnTo>
                                  <a:pt x="504444" y="509016"/>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19" name="Shape 16819"/>
                        <wps:cNvSpPr/>
                        <wps:spPr>
                          <a:xfrm>
                            <a:off x="1353312" y="7610856"/>
                            <a:ext cx="1014984" cy="505968"/>
                          </a:xfrm>
                          <a:custGeom>
                            <a:avLst/>
                            <a:gdLst/>
                            <a:ahLst/>
                            <a:cxnLst/>
                            <a:rect l="0" t="0" r="0" b="0"/>
                            <a:pathLst>
                              <a:path w="1014984" h="505968">
                                <a:moveTo>
                                  <a:pt x="100584" y="0"/>
                                </a:moveTo>
                                <a:lnTo>
                                  <a:pt x="911352" y="0"/>
                                </a:lnTo>
                                <a:lnTo>
                                  <a:pt x="911352" y="3048"/>
                                </a:lnTo>
                                <a:lnTo>
                                  <a:pt x="914400" y="3048"/>
                                </a:lnTo>
                                <a:lnTo>
                                  <a:pt x="920496" y="15240"/>
                                </a:lnTo>
                                <a:lnTo>
                                  <a:pt x="923544" y="15240"/>
                                </a:lnTo>
                                <a:lnTo>
                                  <a:pt x="923544" y="21336"/>
                                </a:lnTo>
                                <a:lnTo>
                                  <a:pt x="926592" y="21336"/>
                                </a:lnTo>
                                <a:lnTo>
                                  <a:pt x="926592" y="24384"/>
                                </a:lnTo>
                                <a:lnTo>
                                  <a:pt x="929640" y="24384"/>
                                </a:lnTo>
                                <a:lnTo>
                                  <a:pt x="932688" y="30480"/>
                                </a:lnTo>
                                <a:lnTo>
                                  <a:pt x="935736" y="30480"/>
                                </a:lnTo>
                                <a:lnTo>
                                  <a:pt x="935736" y="36576"/>
                                </a:lnTo>
                                <a:lnTo>
                                  <a:pt x="938784" y="36576"/>
                                </a:lnTo>
                                <a:lnTo>
                                  <a:pt x="938784" y="42672"/>
                                </a:lnTo>
                                <a:lnTo>
                                  <a:pt x="941832" y="42672"/>
                                </a:lnTo>
                                <a:lnTo>
                                  <a:pt x="944880" y="48768"/>
                                </a:lnTo>
                                <a:lnTo>
                                  <a:pt x="947928" y="48768"/>
                                </a:lnTo>
                                <a:lnTo>
                                  <a:pt x="947928" y="54864"/>
                                </a:lnTo>
                                <a:lnTo>
                                  <a:pt x="950976" y="54864"/>
                                </a:lnTo>
                                <a:lnTo>
                                  <a:pt x="950976" y="60960"/>
                                </a:lnTo>
                                <a:lnTo>
                                  <a:pt x="954024" y="60960"/>
                                </a:lnTo>
                                <a:lnTo>
                                  <a:pt x="954024" y="67056"/>
                                </a:lnTo>
                                <a:lnTo>
                                  <a:pt x="957072" y="73152"/>
                                </a:lnTo>
                                <a:lnTo>
                                  <a:pt x="960120" y="73152"/>
                                </a:lnTo>
                                <a:lnTo>
                                  <a:pt x="960120" y="76200"/>
                                </a:lnTo>
                                <a:lnTo>
                                  <a:pt x="963168" y="76200"/>
                                </a:lnTo>
                                <a:lnTo>
                                  <a:pt x="963168" y="85344"/>
                                </a:lnTo>
                                <a:lnTo>
                                  <a:pt x="966216" y="85344"/>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1920"/>
                                </a:lnTo>
                                <a:lnTo>
                                  <a:pt x="984504" y="121920"/>
                                </a:lnTo>
                                <a:lnTo>
                                  <a:pt x="984504" y="124968"/>
                                </a:lnTo>
                                <a:lnTo>
                                  <a:pt x="987552" y="124968"/>
                                </a:lnTo>
                                <a:lnTo>
                                  <a:pt x="987552" y="137160"/>
                                </a:lnTo>
                                <a:lnTo>
                                  <a:pt x="990600" y="137160"/>
                                </a:lnTo>
                                <a:lnTo>
                                  <a:pt x="990600" y="143256"/>
                                </a:lnTo>
                                <a:lnTo>
                                  <a:pt x="993648" y="143256"/>
                                </a:lnTo>
                                <a:lnTo>
                                  <a:pt x="993648" y="149352"/>
                                </a:lnTo>
                                <a:lnTo>
                                  <a:pt x="996696" y="149352"/>
                                </a:lnTo>
                                <a:lnTo>
                                  <a:pt x="996696" y="161544"/>
                                </a:lnTo>
                                <a:lnTo>
                                  <a:pt x="999744" y="161544"/>
                                </a:lnTo>
                                <a:lnTo>
                                  <a:pt x="999744" y="176784"/>
                                </a:lnTo>
                                <a:lnTo>
                                  <a:pt x="1002792" y="176784"/>
                                </a:lnTo>
                                <a:lnTo>
                                  <a:pt x="1002792" y="188976"/>
                                </a:lnTo>
                                <a:lnTo>
                                  <a:pt x="1005840" y="188976"/>
                                </a:lnTo>
                                <a:lnTo>
                                  <a:pt x="1005840" y="201168"/>
                                </a:lnTo>
                                <a:lnTo>
                                  <a:pt x="1008888" y="201168"/>
                                </a:lnTo>
                                <a:lnTo>
                                  <a:pt x="1008888" y="216408"/>
                                </a:lnTo>
                                <a:lnTo>
                                  <a:pt x="1011936" y="216408"/>
                                </a:lnTo>
                                <a:lnTo>
                                  <a:pt x="1011936" y="240792"/>
                                </a:lnTo>
                                <a:lnTo>
                                  <a:pt x="1014984" y="240792"/>
                                </a:lnTo>
                                <a:lnTo>
                                  <a:pt x="1014984" y="298704"/>
                                </a:lnTo>
                                <a:lnTo>
                                  <a:pt x="1011936" y="298704"/>
                                </a:lnTo>
                                <a:lnTo>
                                  <a:pt x="1011936" y="320040"/>
                                </a:lnTo>
                                <a:lnTo>
                                  <a:pt x="1008888" y="320040"/>
                                </a:lnTo>
                                <a:lnTo>
                                  <a:pt x="1008888" y="335280"/>
                                </a:lnTo>
                                <a:lnTo>
                                  <a:pt x="1005840" y="335280"/>
                                </a:lnTo>
                                <a:lnTo>
                                  <a:pt x="1005840" y="347472"/>
                                </a:lnTo>
                                <a:lnTo>
                                  <a:pt x="1002792" y="347472"/>
                                </a:lnTo>
                                <a:lnTo>
                                  <a:pt x="1002792" y="359664"/>
                                </a:lnTo>
                                <a:lnTo>
                                  <a:pt x="999744" y="359664"/>
                                </a:lnTo>
                                <a:lnTo>
                                  <a:pt x="999744" y="377952"/>
                                </a:lnTo>
                                <a:lnTo>
                                  <a:pt x="996696" y="377952"/>
                                </a:lnTo>
                                <a:lnTo>
                                  <a:pt x="996696" y="384048"/>
                                </a:lnTo>
                                <a:lnTo>
                                  <a:pt x="993648" y="384048"/>
                                </a:lnTo>
                                <a:lnTo>
                                  <a:pt x="993648" y="393192"/>
                                </a:lnTo>
                                <a:lnTo>
                                  <a:pt x="990600" y="393192"/>
                                </a:lnTo>
                                <a:lnTo>
                                  <a:pt x="990600" y="399288"/>
                                </a:lnTo>
                                <a:lnTo>
                                  <a:pt x="987552" y="399288"/>
                                </a:lnTo>
                                <a:lnTo>
                                  <a:pt x="987552" y="405384"/>
                                </a:lnTo>
                                <a:lnTo>
                                  <a:pt x="984504" y="405384"/>
                                </a:lnTo>
                                <a:lnTo>
                                  <a:pt x="984504" y="408432"/>
                                </a:lnTo>
                                <a:lnTo>
                                  <a:pt x="978408" y="411480"/>
                                </a:lnTo>
                                <a:lnTo>
                                  <a:pt x="978408" y="417576"/>
                                </a:lnTo>
                                <a:lnTo>
                                  <a:pt x="975360" y="417576"/>
                                </a:lnTo>
                                <a:lnTo>
                                  <a:pt x="975360" y="423672"/>
                                </a:lnTo>
                                <a:lnTo>
                                  <a:pt x="972312" y="423672"/>
                                </a:lnTo>
                                <a:lnTo>
                                  <a:pt x="972312" y="429768"/>
                                </a:lnTo>
                                <a:lnTo>
                                  <a:pt x="966216" y="432816"/>
                                </a:lnTo>
                                <a:lnTo>
                                  <a:pt x="966216" y="438912"/>
                                </a:lnTo>
                                <a:lnTo>
                                  <a:pt x="963168" y="438912"/>
                                </a:lnTo>
                                <a:lnTo>
                                  <a:pt x="963168" y="445008"/>
                                </a:lnTo>
                                <a:lnTo>
                                  <a:pt x="960120" y="445008"/>
                                </a:lnTo>
                                <a:lnTo>
                                  <a:pt x="960120" y="451104"/>
                                </a:lnTo>
                                <a:lnTo>
                                  <a:pt x="954024" y="454152"/>
                                </a:lnTo>
                                <a:lnTo>
                                  <a:pt x="954024" y="463297"/>
                                </a:lnTo>
                                <a:lnTo>
                                  <a:pt x="947928" y="466344"/>
                                </a:lnTo>
                                <a:lnTo>
                                  <a:pt x="947928" y="469392"/>
                                </a:lnTo>
                                <a:lnTo>
                                  <a:pt x="941832" y="472440"/>
                                </a:lnTo>
                                <a:lnTo>
                                  <a:pt x="941832" y="478536"/>
                                </a:lnTo>
                                <a:lnTo>
                                  <a:pt x="935736" y="481584"/>
                                </a:lnTo>
                                <a:lnTo>
                                  <a:pt x="935736" y="484632"/>
                                </a:lnTo>
                                <a:lnTo>
                                  <a:pt x="929640" y="487680"/>
                                </a:lnTo>
                                <a:lnTo>
                                  <a:pt x="929640" y="490728"/>
                                </a:lnTo>
                                <a:lnTo>
                                  <a:pt x="923544" y="493776"/>
                                </a:lnTo>
                                <a:lnTo>
                                  <a:pt x="923544" y="499872"/>
                                </a:lnTo>
                                <a:lnTo>
                                  <a:pt x="920496" y="499872"/>
                                </a:lnTo>
                                <a:lnTo>
                                  <a:pt x="920496" y="502920"/>
                                </a:lnTo>
                                <a:lnTo>
                                  <a:pt x="914400" y="502920"/>
                                </a:lnTo>
                                <a:lnTo>
                                  <a:pt x="914400" y="505968"/>
                                </a:lnTo>
                                <a:lnTo>
                                  <a:pt x="97536" y="505968"/>
                                </a:lnTo>
                                <a:lnTo>
                                  <a:pt x="97536" y="502920"/>
                                </a:lnTo>
                                <a:lnTo>
                                  <a:pt x="94488" y="502920"/>
                                </a:lnTo>
                                <a:lnTo>
                                  <a:pt x="94488" y="499872"/>
                                </a:lnTo>
                                <a:lnTo>
                                  <a:pt x="91440" y="499872"/>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3152" y="469392"/>
                                </a:lnTo>
                                <a:lnTo>
                                  <a:pt x="70104" y="463297"/>
                                </a:lnTo>
                                <a:lnTo>
                                  <a:pt x="67056" y="463297"/>
                                </a:lnTo>
                                <a:lnTo>
                                  <a:pt x="64008" y="457200"/>
                                </a:lnTo>
                                <a:lnTo>
                                  <a:pt x="60960" y="454152"/>
                                </a:lnTo>
                                <a:lnTo>
                                  <a:pt x="45720" y="423672"/>
                                </a:lnTo>
                                <a:lnTo>
                                  <a:pt x="45720" y="417576"/>
                                </a:lnTo>
                                <a:lnTo>
                                  <a:pt x="42672" y="411480"/>
                                </a:lnTo>
                                <a:lnTo>
                                  <a:pt x="39624" y="408432"/>
                                </a:lnTo>
                                <a:lnTo>
                                  <a:pt x="36576" y="402336"/>
                                </a:lnTo>
                                <a:lnTo>
                                  <a:pt x="33528" y="402336"/>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6616"/>
                                </a:lnTo>
                                <a:lnTo>
                                  <a:pt x="15240" y="356616"/>
                                </a:lnTo>
                                <a:lnTo>
                                  <a:pt x="15240" y="344424"/>
                                </a:lnTo>
                                <a:lnTo>
                                  <a:pt x="12192" y="344424"/>
                                </a:lnTo>
                                <a:lnTo>
                                  <a:pt x="12192" y="335280"/>
                                </a:lnTo>
                                <a:lnTo>
                                  <a:pt x="9144" y="335280"/>
                                </a:lnTo>
                                <a:lnTo>
                                  <a:pt x="9144" y="323088"/>
                                </a:lnTo>
                                <a:lnTo>
                                  <a:pt x="6096" y="323088"/>
                                </a:lnTo>
                                <a:lnTo>
                                  <a:pt x="6096" y="307848"/>
                                </a:lnTo>
                                <a:lnTo>
                                  <a:pt x="3048" y="307848"/>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21920"/>
                                </a:lnTo>
                                <a:lnTo>
                                  <a:pt x="33528" y="118872"/>
                                </a:lnTo>
                                <a:lnTo>
                                  <a:pt x="33528" y="106680"/>
                                </a:lnTo>
                                <a:lnTo>
                                  <a:pt x="36576" y="106680"/>
                                </a:lnTo>
                                <a:lnTo>
                                  <a:pt x="36576" y="100584"/>
                                </a:lnTo>
                                <a:lnTo>
                                  <a:pt x="39624" y="100584"/>
                                </a:lnTo>
                                <a:lnTo>
                                  <a:pt x="39624" y="94488"/>
                                </a:lnTo>
                                <a:lnTo>
                                  <a:pt x="42672" y="94488"/>
                                </a:lnTo>
                                <a:lnTo>
                                  <a:pt x="42672" y="88392"/>
                                </a:lnTo>
                                <a:lnTo>
                                  <a:pt x="45720" y="88392"/>
                                </a:lnTo>
                                <a:lnTo>
                                  <a:pt x="45720" y="76200"/>
                                </a:lnTo>
                                <a:lnTo>
                                  <a:pt x="48768" y="76200"/>
                                </a:lnTo>
                                <a:lnTo>
                                  <a:pt x="48768" y="73152"/>
                                </a:lnTo>
                                <a:lnTo>
                                  <a:pt x="54864" y="70104"/>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3152" y="39624"/>
                                </a:lnTo>
                                <a:lnTo>
                                  <a:pt x="73152" y="36576"/>
                                </a:lnTo>
                                <a:lnTo>
                                  <a:pt x="79248" y="33528"/>
                                </a:lnTo>
                                <a:lnTo>
                                  <a:pt x="79248" y="27432"/>
                                </a:lnTo>
                                <a:lnTo>
                                  <a:pt x="91440" y="21336"/>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820" name="Shape 16820"/>
                        <wps:cNvSpPr/>
                        <wps:spPr>
                          <a:xfrm>
                            <a:off x="1350264" y="7607808"/>
                            <a:ext cx="509016" cy="512064"/>
                          </a:xfrm>
                          <a:custGeom>
                            <a:avLst/>
                            <a:gdLst/>
                            <a:ahLst/>
                            <a:cxnLst/>
                            <a:rect l="0" t="0" r="0" b="0"/>
                            <a:pathLst>
                              <a:path w="509016" h="512064">
                                <a:moveTo>
                                  <a:pt x="100584" y="0"/>
                                </a:moveTo>
                                <a:lnTo>
                                  <a:pt x="509016" y="0"/>
                                </a:lnTo>
                                <a:lnTo>
                                  <a:pt x="509016" y="6096"/>
                                </a:lnTo>
                                <a:lnTo>
                                  <a:pt x="105156" y="6096"/>
                                </a:lnTo>
                                <a:lnTo>
                                  <a:pt x="103632" y="9144"/>
                                </a:lnTo>
                                <a:lnTo>
                                  <a:pt x="100584" y="9144"/>
                                </a:lnTo>
                                <a:lnTo>
                                  <a:pt x="94488" y="15240"/>
                                </a:lnTo>
                                <a:lnTo>
                                  <a:pt x="97536" y="15240"/>
                                </a:lnTo>
                                <a:lnTo>
                                  <a:pt x="94488" y="21336"/>
                                </a:lnTo>
                                <a:lnTo>
                                  <a:pt x="85344" y="27432"/>
                                </a:lnTo>
                                <a:lnTo>
                                  <a:pt x="88392" y="27432"/>
                                </a:lnTo>
                                <a:lnTo>
                                  <a:pt x="85344" y="33528"/>
                                </a:lnTo>
                                <a:lnTo>
                                  <a:pt x="82296" y="33528"/>
                                </a:lnTo>
                                <a:lnTo>
                                  <a:pt x="76200" y="39624"/>
                                </a:lnTo>
                                <a:lnTo>
                                  <a:pt x="79248" y="39624"/>
                                </a:lnTo>
                                <a:lnTo>
                                  <a:pt x="70104" y="57912"/>
                                </a:lnTo>
                                <a:lnTo>
                                  <a:pt x="67056" y="57912"/>
                                </a:lnTo>
                                <a:lnTo>
                                  <a:pt x="60960" y="64008"/>
                                </a:lnTo>
                                <a:lnTo>
                                  <a:pt x="64008" y="64008"/>
                                </a:lnTo>
                                <a:lnTo>
                                  <a:pt x="60960" y="70104"/>
                                </a:lnTo>
                                <a:lnTo>
                                  <a:pt x="57912" y="70104"/>
                                </a:lnTo>
                                <a:lnTo>
                                  <a:pt x="54864" y="73152"/>
                                </a:lnTo>
                                <a:lnTo>
                                  <a:pt x="57912" y="73152"/>
                                </a:lnTo>
                                <a:lnTo>
                                  <a:pt x="39624" y="112776"/>
                                </a:lnTo>
                                <a:lnTo>
                                  <a:pt x="39624" y="118872"/>
                                </a:lnTo>
                                <a:lnTo>
                                  <a:pt x="36576" y="118872"/>
                                </a:lnTo>
                                <a:lnTo>
                                  <a:pt x="33528" y="121920"/>
                                </a:lnTo>
                                <a:lnTo>
                                  <a:pt x="36576" y="121920"/>
                                </a:lnTo>
                                <a:lnTo>
                                  <a:pt x="27432" y="137160"/>
                                </a:lnTo>
                                <a:lnTo>
                                  <a:pt x="27432" y="143256"/>
                                </a:lnTo>
                                <a:lnTo>
                                  <a:pt x="24384" y="149352"/>
                                </a:lnTo>
                                <a:lnTo>
                                  <a:pt x="24384" y="155448"/>
                                </a:lnTo>
                                <a:lnTo>
                                  <a:pt x="18288" y="167640"/>
                                </a:lnTo>
                                <a:lnTo>
                                  <a:pt x="18288" y="170688"/>
                                </a:lnTo>
                                <a:lnTo>
                                  <a:pt x="15240" y="173736"/>
                                </a:lnTo>
                                <a:lnTo>
                                  <a:pt x="15240" y="185928"/>
                                </a:lnTo>
                                <a:lnTo>
                                  <a:pt x="12192" y="192024"/>
                                </a:lnTo>
                                <a:lnTo>
                                  <a:pt x="12192" y="198120"/>
                                </a:lnTo>
                                <a:lnTo>
                                  <a:pt x="9144" y="204216"/>
                                </a:lnTo>
                                <a:lnTo>
                                  <a:pt x="9144" y="219456"/>
                                </a:lnTo>
                                <a:lnTo>
                                  <a:pt x="6096" y="219456"/>
                                </a:lnTo>
                                <a:lnTo>
                                  <a:pt x="3048" y="222504"/>
                                </a:lnTo>
                                <a:lnTo>
                                  <a:pt x="6096" y="222504"/>
                                </a:lnTo>
                                <a:lnTo>
                                  <a:pt x="6096" y="283464"/>
                                </a:lnTo>
                                <a:lnTo>
                                  <a:pt x="9144" y="283464"/>
                                </a:lnTo>
                                <a:lnTo>
                                  <a:pt x="9144" y="301752"/>
                                </a:lnTo>
                                <a:lnTo>
                                  <a:pt x="12192" y="307848"/>
                                </a:lnTo>
                                <a:lnTo>
                                  <a:pt x="12192" y="316992"/>
                                </a:lnTo>
                                <a:lnTo>
                                  <a:pt x="15240" y="323088"/>
                                </a:lnTo>
                                <a:lnTo>
                                  <a:pt x="15240" y="329184"/>
                                </a:lnTo>
                                <a:lnTo>
                                  <a:pt x="18288" y="335280"/>
                                </a:lnTo>
                                <a:lnTo>
                                  <a:pt x="18288" y="338328"/>
                                </a:lnTo>
                                <a:lnTo>
                                  <a:pt x="21336" y="344424"/>
                                </a:lnTo>
                                <a:lnTo>
                                  <a:pt x="21336" y="350520"/>
                                </a:lnTo>
                                <a:lnTo>
                                  <a:pt x="24384" y="356616"/>
                                </a:lnTo>
                                <a:lnTo>
                                  <a:pt x="24384" y="362712"/>
                                </a:lnTo>
                                <a:lnTo>
                                  <a:pt x="33528" y="377952"/>
                                </a:lnTo>
                                <a:lnTo>
                                  <a:pt x="33528" y="384048"/>
                                </a:lnTo>
                                <a:lnTo>
                                  <a:pt x="42672" y="402336"/>
                                </a:lnTo>
                                <a:lnTo>
                                  <a:pt x="39624" y="402336"/>
                                </a:lnTo>
                                <a:lnTo>
                                  <a:pt x="42672" y="405384"/>
                                </a:lnTo>
                                <a:lnTo>
                                  <a:pt x="45720" y="405384"/>
                                </a:lnTo>
                                <a:lnTo>
                                  <a:pt x="73152" y="460248"/>
                                </a:lnTo>
                                <a:lnTo>
                                  <a:pt x="70104" y="460248"/>
                                </a:lnTo>
                                <a:lnTo>
                                  <a:pt x="79248" y="469392"/>
                                </a:lnTo>
                                <a:lnTo>
                                  <a:pt x="82296" y="469392"/>
                                </a:lnTo>
                                <a:lnTo>
                                  <a:pt x="88392" y="481584"/>
                                </a:lnTo>
                                <a:lnTo>
                                  <a:pt x="85344" y="481584"/>
                                </a:lnTo>
                                <a:lnTo>
                                  <a:pt x="91440" y="487680"/>
                                </a:lnTo>
                                <a:lnTo>
                                  <a:pt x="94488" y="487680"/>
                                </a:lnTo>
                                <a:lnTo>
                                  <a:pt x="94488" y="493776"/>
                                </a:lnTo>
                                <a:lnTo>
                                  <a:pt x="97536" y="499872"/>
                                </a:lnTo>
                                <a:lnTo>
                                  <a:pt x="100584" y="499872"/>
                                </a:lnTo>
                                <a:lnTo>
                                  <a:pt x="103632" y="505968"/>
                                </a:lnTo>
                                <a:lnTo>
                                  <a:pt x="509016" y="505968"/>
                                </a:lnTo>
                                <a:lnTo>
                                  <a:pt x="509016" y="512064"/>
                                </a:lnTo>
                                <a:lnTo>
                                  <a:pt x="100584" y="512064"/>
                                </a:lnTo>
                                <a:lnTo>
                                  <a:pt x="100584" y="509016"/>
                                </a:lnTo>
                                <a:lnTo>
                                  <a:pt x="94488" y="502920"/>
                                </a:lnTo>
                                <a:lnTo>
                                  <a:pt x="88392" y="490728"/>
                                </a:lnTo>
                                <a:lnTo>
                                  <a:pt x="82296" y="484632"/>
                                </a:lnTo>
                                <a:lnTo>
                                  <a:pt x="76200" y="472440"/>
                                </a:lnTo>
                                <a:lnTo>
                                  <a:pt x="67056" y="463296"/>
                                </a:lnTo>
                                <a:lnTo>
                                  <a:pt x="39624" y="408432"/>
                                </a:lnTo>
                                <a:lnTo>
                                  <a:pt x="36576" y="405384"/>
                                </a:lnTo>
                                <a:lnTo>
                                  <a:pt x="27432" y="387096"/>
                                </a:lnTo>
                                <a:lnTo>
                                  <a:pt x="27432" y="381000"/>
                                </a:lnTo>
                                <a:lnTo>
                                  <a:pt x="18288" y="362712"/>
                                </a:lnTo>
                                <a:lnTo>
                                  <a:pt x="18288" y="359664"/>
                                </a:lnTo>
                                <a:lnTo>
                                  <a:pt x="15240" y="353568"/>
                                </a:lnTo>
                                <a:lnTo>
                                  <a:pt x="15240" y="347472"/>
                                </a:lnTo>
                                <a:lnTo>
                                  <a:pt x="12192" y="341376"/>
                                </a:lnTo>
                                <a:lnTo>
                                  <a:pt x="12192" y="338328"/>
                                </a:lnTo>
                                <a:lnTo>
                                  <a:pt x="9144" y="332232"/>
                                </a:lnTo>
                                <a:lnTo>
                                  <a:pt x="9144" y="326136"/>
                                </a:lnTo>
                                <a:lnTo>
                                  <a:pt x="6096" y="320040"/>
                                </a:lnTo>
                                <a:lnTo>
                                  <a:pt x="6096" y="310896"/>
                                </a:lnTo>
                                <a:lnTo>
                                  <a:pt x="3048" y="304800"/>
                                </a:lnTo>
                                <a:lnTo>
                                  <a:pt x="3048" y="286512"/>
                                </a:lnTo>
                                <a:lnTo>
                                  <a:pt x="0" y="283464"/>
                                </a:lnTo>
                                <a:lnTo>
                                  <a:pt x="0" y="219456"/>
                                </a:lnTo>
                                <a:lnTo>
                                  <a:pt x="3048" y="219456"/>
                                </a:lnTo>
                                <a:lnTo>
                                  <a:pt x="3048" y="201168"/>
                                </a:lnTo>
                                <a:lnTo>
                                  <a:pt x="6096" y="195072"/>
                                </a:lnTo>
                                <a:lnTo>
                                  <a:pt x="6096" y="188976"/>
                                </a:lnTo>
                                <a:lnTo>
                                  <a:pt x="9144" y="182880"/>
                                </a:lnTo>
                                <a:lnTo>
                                  <a:pt x="9144" y="170688"/>
                                </a:lnTo>
                                <a:lnTo>
                                  <a:pt x="12192" y="167640"/>
                                </a:lnTo>
                                <a:lnTo>
                                  <a:pt x="12192" y="164592"/>
                                </a:lnTo>
                                <a:lnTo>
                                  <a:pt x="18288" y="152400"/>
                                </a:lnTo>
                                <a:lnTo>
                                  <a:pt x="18288" y="146304"/>
                                </a:lnTo>
                                <a:lnTo>
                                  <a:pt x="21336" y="140208"/>
                                </a:lnTo>
                                <a:lnTo>
                                  <a:pt x="21336" y="134112"/>
                                </a:lnTo>
                                <a:lnTo>
                                  <a:pt x="30480" y="118872"/>
                                </a:lnTo>
                                <a:lnTo>
                                  <a:pt x="33528" y="115824"/>
                                </a:lnTo>
                                <a:lnTo>
                                  <a:pt x="33528" y="109728"/>
                                </a:lnTo>
                                <a:lnTo>
                                  <a:pt x="51816" y="70104"/>
                                </a:lnTo>
                                <a:lnTo>
                                  <a:pt x="54864" y="67056"/>
                                </a:lnTo>
                                <a:lnTo>
                                  <a:pt x="57912" y="60960"/>
                                </a:lnTo>
                                <a:lnTo>
                                  <a:pt x="64008" y="54864"/>
                                </a:lnTo>
                                <a:lnTo>
                                  <a:pt x="73152" y="36576"/>
                                </a:lnTo>
                                <a:lnTo>
                                  <a:pt x="91440" y="18288"/>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21" name="Shape 16821"/>
                        <wps:cNvSpPr/>
                        <wps:spPr>
                          <a:xfrm>
                            <a:off x="1859280" y="7607808"/>
                            <a:ext cx="512064" cy="512064"/>
                          </a:xfrm>
                          <a:custGeom>
                            <a:avLst/>
                            <a:gdLst/>
                            <a:ahLst/>
                            <a:cxnLst/>
                            <a:rect l="0" t="0" r="0" b="0"/>
                            <a:pathLst>
                              <a:path w="512064" h="512064">
                                <a:moveTo>
                                  <a:pt x="0" y="0"/>
                                </a:moveTo>
                                <a:lnTo>
                                  <a:pt x="405384" y="0"/>
                                </a:lnTo>
                                <a:lnTo>
                                  <a:pt x="408432" y="3048"/>
                                </a:lnTo>
                                <a:lnTo>
                                  <a:pt x="411480" y="3048"/>
                                </a:lnTo>
                                <a:lnTo>
                                  <a:pt x="414528" y="9144"/>
                                </a:lnTo>
                                <a:lnTo>
                                  <a:pt x="411480" y="9144"/>
                                </a:lnTo>
                                <a:lnTo>
                                  <a:pt x="417576" y="15240"/>
                                </a:lnTo>
                                <a:lnTo>
                                  <a:pt x="420624" y="15240"/>
                                </a:lnTo>
                                <a:lnTo>
                                  <a:pt x="423672" y="24384"/>
                                </a:lnTo>
                                <a:lnTo>
                                  <a:pt x="420624" y="24384"/>
                                </a:lnTo>
                                <a:lnTo>
                                  <a:pt x="426720" y="27432"/>
                                </a:lnTo>
                                <a:lnTo>
                                  <a:pt x="429768" y="27432"/>
                                </a:lnTo>
                                <a:lnTo>
                                  <a:pt x="435864" y="39624"/>
                                </a:lnTo>
                                <a:lnTo>
                                  <a:pt x="432816" y="39624"/>
                                </a:lnTo>
                                <a:lnTo>
                                  <a:pt x="438912" y="45720"/>
                                </a:lnTo>
                                <a:lnTo>
                                  <a:pt x="441960" y="45720"/>
                                </a:lnTo>
                                <a:lnTo>
                                  <a:pt x="448056" y="64008"/>
                                </a:lnTo>
                                <a:lnTo>
                                  <a:pt x="451104" y="70104"/>
                                </a:lnTo>
                                <a:lnTo>
                                  <a:pt x="454152" y="70104"/>
                                </a:lnTo>
                                <a:lnTo>
                                  <a:pt x="460248" y="79248"/>
                                </a:lnTo>
                                <a:lnTo>
                                  <a:pt x="463296" y="88392"/>
                                </a:lnTo>
                                <a:lnTo>
                                  <a:pt x="484632" y="128016"/>
                                </a:lnTo>
                                <a:lnTo>
                                  <a:pt x="484632" y="134112"/>
                                </a:lnTo>
                                <a:lnTo>
                                  <a:pt x="493776" y="152400"/>
                                </a:lnTo>
                                <a:lnTo>
                                  <a:pt x="493776" y="158496"/>
                                </a:lnTo>
                                <a:lnTo>
                                  <a:pt x="496824" y="170688"/>
                                </a:lnTo>
                                <a:lnTo>
                                  <a:pt x="496824" y="173736"/>
                                </a:lnTo>
                                <a:lnTo>
                                  <a:pt x="499872" y="179832"/>
                                </a:lnTo>
                                <a:lnTo>
                                  <a:pt x="499872" y="185928"/>
                                </a:lnTo>
                                <a:lnTo>
                                  <a:pt x="502920" y="192024"/>
                                </a:lnTo>
                                <a:lnTo>
                                  <a:pt x="502920" y="198120"/>
                                </a:lnTo>
                                <a:lnTo>
                                  <a:pt x="505968" y="204216"/>
                                </a:lnTo>
                                <a:lnTo>
                                  <a:pt x="505968" y="216408"/>
                                </a:lnTo>
                                <a:lnTo>
                                  <a:pt x="509016" y="219456"/>
                                </a:lnTo>
                                <a:lnTo>
                                  <a:pt x="509016" y="240792"/>
                                </a:lnTo>
                                <a:lnTo>
                                  <a:pt x="512064" y="240792"/>
                                </a:lnTo>
                                <a:lnTo>
                                  <a:pt x="512064" y="298704"/>
                                </a:lnTo>
                                <a:lnTo>
                                  <a:pt x="509016" y="298704"/>
                                </a:lnTo>
                                <a:lnTo>
                                  <a:pt x="505968" y="301752"/>
                                </a:lnTo>
                                <a:lnTo>
                                  <a:pt x="509016" y="301752"/>
                                </a:lnTo>
                                <a:lnTo>
                                  <a:pt x="509016" y="316992"/>
                                </a:lnTo>
                                <a:lnTo>
                                  <a:pt x="505968" y="323088"/>
                                </a:lnTo>
                                <a:lnTo>
                                  <a:pt x="505968" y="335280"/>
                                </a:lnTo>
                                <a:lnTo>
                                  <a:pt x="502920" y="335280"/>
                                </a:lnTo>
                                <a:lnTo>
                                  <a:pt x="499872" y="338328"/>
                                </a:lnTo>
                                <a:lnTo>
                                  <a:pt x="502920" y="338328"/>
                                </a:lnTo>
                                <a:lnTo>
                                  <a:pt x="502920" y="344424"/>
                                </a:lnTo>
                                <a:lnTo>
                                  <a:pt x="499872" y="350520"/>
                                </a:lnTo>
                                <a:lnTo>
                                  <a:pt x="499872" y="356616"/>
                                </a:lnTo>
                                <a:lnTo>
                                  <a:pt x="496824" y="362712"/>
                                </a:lnTo>
                                <a:lnTo>
                                  <a:pt x="496824" y="365760"/>
                                </a:lnTo>
                                <a:lnTo>
                                  <a:pt x="493776" y="365760"/>
                                </a:lnTo>
                                <a:lnTo>
                                  <a:pt x="493776" y="374904"/>
                                </a:lnTo>
                                <a:lnTo>
                                  <a:pt x="490728" y="387096"/>
                                </a:lnTo>
                                <a:lnTo>
                                  <a:pt x="490728" y="393192"/>
                                </a:lnTo>
                                <a:lnTo>
                                  <a:pt x="487680" y="393192"/>
                                </a:lnTo>
                                <a:lnTo>
                                  <a:pt x="484632" y="396240"/>
                                </a:lnTo>
                                <a:lnTo>
                                  <a:pt x="487680" y="396240"/>
                                </a:lnTo>
                                <a:lnTo>
                                  <a:pt x="478536" y="411480"/>
                                </a:lnTo>
                                <a:lnTo>
                                  <a:pt x="475488" y="411480"/>
                                </a:lnTo>
                                <a:lnTo>
                                  <a:pt x="472440" y="414528"/>
                                </a:lnTo>
                                <a:lnTo>
                                  <a:pt x="475488" y="414528"/>
                                </a:lnTo>
                                <a:lnTo>
                                  <a:pt x="466344" y="432816"/>
                                </a:lnTo>
                                <a:lnTo>
                                  <a:pt x="463296" y="432816"/>
                                </a:lnTo>
                                <a:lnTo>
                                  <a:pt x="460248" y="435864"/>
                                </a:lnTo>
                                <a:lnTo>
                                  <a:pt x="463296" y="435864"/>
                                </a:lnTo>
                                <a:lnTo>
                                  <a:pt x="454152" y="454152"/>
                                </a:lnTo>
                                <a:lnTo>
                                  <a:pt x="451104" y="454152"/>
                                </a:lnTo>
                                <a:lnTo>
                                  <a:pt x="448056" y="457200"/>
                                </a:lnTo>
                                <a:lnTo>
                                  <a:pt x="451104" y="457200"/>
                                </a:lnTo>
                                <a:lnTo>
                                  <a:pt x="448056" y="466344"/>
                                </a:lnTo>
                                <a:lnTo>
                                  <a:pt x="445008" y="466344"/>
                                </a:lnTo>
                                <a:lnTo>
                                  <a:pt x="435864" y="475488"/>
                                </a:lnTo>
                                <a:lnTo>
                                  <a:pt x="438912" y="475488"/>
                                </a:lnTo>
                                <a:lnTo>
                                  <a:pt x="435864" y="481584"/>
                                </a:lnTo>
                                <a:lnTo>
                                  <a:pt x="432816" y="481584"/>
                                </a:lnTo>
                                <a:lnTo>
                                  <a:pt x="417576" y="496824"/>
                                </a:lnTo>
                                <a:lnTo>
                                  <a:pt x="420624" y="496824"/>
                                </a:lnTo>
                                <a:lnTo>
                                  <a:pt x="417576" y="502920"/>
                                </a:lnTo>
                                <a:lnTo>
                                  <a:pt x="414528" y="502920"/>
                                </a:lnTo>
                                <a:lnTo>
                                  <a:pt x="405384" y="509016"/>
                                </a:lnTo>
                                <a:lnTo>
                                  <a:pt x="405384" y="512064"/>
                                </a:lnTo>
                                <a:lnTo>
                                  <a:pt x="0" y="512064"/>
                                </a:lnTo>
                                <a:lnTo>
                                  <a:pt x="0" y="505968"/>
                                </a:lnTo>
                                <a:lnTo>
                                  <a:pt x="402336" y="505968"/>
                                </a:lnTo>
                                <a:lnTo>
                                  <a:pt x="411480" y="499872"/>
                                </a:lnTo>
                                <a:lnTo>
                                  <a:pt x="414528" y="493776"/>
                                </a:lnTo>
                                <a:lnTo>
                                  <a:pt x="429768" y="478536"/>
                                </a:lnTo>
                                <a:lnTo>
                                  <a:pt x="432816" y="472440"/>
                                </a:lnTo>
                                <a:lnTo>
                                  <a:pt x="441960" y="463296"/>
                                </a:lnTo>
                                <a:lnTo>
                                  <a:pt x="448056" y="454152"/>
                                </a:lnTo>
                                <a:lnTo>
                                  <a:pt x="448056" y="451104"/>
                                </a:lnTo>
                                <a:lnTo>
                                  <a:pt x="457200" y="432816"/>
                                </a:lnTo>
                                <a:lnTo>
                                  <a:pt x="460248" y="429768"/>
                                </a:lnTo>
                                <a:lnTo>
                                  <a:pt x="469392" y="411480"/>
                                </a:lnTo>
                                <a:lnTo>
                                  <a:pt x="472440" y="411480"/>
                                </a:lnTo>
                                <a:lnTo>
                                  <a:pt x="481584" y="393192"/>
                                </a:lnTo>
                                <a:lnTo>
                                  <a:pt x="484632" y="390144"/>
                                </a:lnTo>
                                <a:lnTo>
                                  <a:pt x="484632" y="384048"/>
                                </a:lnTo>
                                <a:lnTo>
                                  <a:pt x="490728" y="371856"/>
                                </a:lnTo>
                                <a:lnTo>
                                  <a:pt x="490728" y="365760"/>
                                </a:lnTo>
                                <a:lnTo>
                                  <a:pt x="493776" y="362712"/>
                                </a:lnTo>
                                <a:lnTo>
                                  <a:pt x="493776" y="356616"/>
                                </a:lnTo>
                                <a:lnTo>
                                  <a:pt x="493776" y="353568"/>
                                </a:lnTo>
                                <a:lnTo>
                                  <a:pt x="493776" y="347472"/>
                                </a:lnTo>
                                <a:lnTo>
                                  <a:pt x="496824" y="341376"/>
                                </a:lnTo>
                                <a:lnTo>
                                  <a:pt x="496824" y="335280"/>
                                </a:lnTo>
                                <a:lnTo>
                                  <a:pt x="499872" y="332232"/>
                                </a:lnTo>
                                <a:lnTo>
                                  <a:pt x="499872" y="320040"/>
                                </a:lnTo>
                                <a:lnTo>
                                  <a:pt x="502920" y="313944"/>
                                </a:lnTo>
                                <a:lnTo>
                                  <a:pt x="502920" y="298704"/>
                                </a:lnTo>
                                <a:lnTo>
                                  <a:pt x="505968" y="295656"/>
                                </a:lnTo>
                                <a:lnTo>
                                  <a:pt x="505968" y="243840"/>
                                </a:lnTo>
                                <a:lnTo>
                                  <a:pt x="502920" y="240792"/>
                                </a:lnTo>
                                <a:lnTo>
                                  <a:pt x="502920" y="222504"/>
                                </a:lnTo>
                                <a:lnTo>
                                  <a:pt x="499872" y="219456"/>
                                </a:lnTo>
                                <a:lnTo>
                                  <a:pt x="499872" y="207264"/>
                                </a:lnTo>
                                <a:lnTo>
                                  <a:pt x="496824" y="201168"/>
                                </a:lnTo>
                                <a:lnTo>
                                  <a:pt x="496824" y="195072"/>
                                </a:lnTo>
                                <a:lnTo>
                                  <a:pt x="493776" y="188976"/>
                                </a:lnTo>
                                <a:lnTo>
                                  <a:pt x="493776" y="170688"/>
                                </a:lnTo>
                                <a:lnTo>
                                  <a:pt x="487680" y="161544"/>
                                </a:lnTo>
                                <a:lnTo>
                                  <a:pt x="487680" y="155448"/>
                                </a:lnTo>
                                <a:lnTo>
                                  <a:pt x="478536" y="137160"/>
                                </a:lnTo>
                                <a:lnTo>
                                  <a:pt x="478536" y="131064"/>
                                </a:lnTo>
                                <a:lnTo>
                                  <a:pt x="457200" y="91440"/>
                                </a:lnTo>
                                <a:lnTo>
                                  <a:pt x="454152" y="82296"/>
                                </a:lnTo>
                                <a:lnTo>
                                  <a:pt x="448056" y="73152"/>
                                </a:lnTo>
                                <a:lnTo>
                                  <a:pt x="435864" y="48768"/>
                                </a:lnTo>
                                <a:lnTo>
                                  <a:pt x="429768" y="42672"/>
                                </a:lnTo>
                                <a:lnTo>
                                  <a:pt x="423672" y="30480"/>
                                </a:lnTo>
                                <a:lnTo>
                                  <a:pt x="417576" y="27432"/>
                                </a:lnTo>
                                <a:lnTo>
                                  <a:pt x="414528" y="18288"/>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22" name="Shape 16822"/>
                        <wps:cNvSpPr/>
                        <wps:spPr>
                          <a:xfrm>
                            <a:off x="1825752" y="7540752"/>
                            <a:ext cx="64008" cy="64008"/>
                          </a:xfrm>
                          <a:custGeom>
                            <a:avLst/>
                            <a:gdLst/>
                            <a:ahLst/>
                            <a:cxnLst/>
                            <a:rect l="0" t="0" r="0" b="0"/>
                            <a:pathLst>
                              <a:path w="64008" h="64008">
                                <a:moveTo>
                                  <a:pt x="0" y="0"/>
                                </a:moveTo>
                                <a:lnTo>
                                  <a:pt x="64008" y="0"/>
                                </a:lnTo>
                                <a:lnTo>
                                  <a:pt x="64008" y="3048"/>
                                </a:lnTo>
                                <a:lnTo>
                                  <a:pt x="60960" y="3048"/>
                                </a:lnTo>
                                <a:lnTo>
                                  <a:pt x="60960" y="9144"/>
                                </a:lnTo>
                                <a:lnTo>
                                  <a:pt x="57912" y="9144"/>
                                </a:lnTo>
                                <a:lnTo>
                                  <a:pt x="57912" y="15239"/>
                                </a:lnTo>
                                <a:lnTo>
                                  <a:pt x="54864" y="15239"/>
                                </a:lnTo>
                                <a:lnTo>
                                  <a:pt x="54864" y="21335"/>
                                </a:lnTo>
                                <a:lnTo>
                                  <a:pt x="51816" y="21335"/>
                                </a:lnTo>
                                <a:lnTo>
                                  <a:pt x="51816" y="27432"/>
                                </a:lnTo>
                                <a:lnTo>
                                  <a:pt x="48768" y="27432"/>
                                </a:lnTo>
                                <a:lnTo>
                                  <a:pt x="48768" y="39624"/>
                                </a:lnTo>
                                <a:lnTo>
                                  <a:pt x="45720" y="39624"/>
                                </a:lnTo>
                                <a:lnTo>
                                  <a:pt x="45720" y="45720"/>
                                </a:lnTo>
                                <a:lnTo>
                                  <a:pt x="42672" y="45720"/>
                                </a:lnTo>
                                <a:lnTo>
                                  <a:pt x="42672" y="48768"/>
                                </a:lnTo>
                                <a:lnTo>
                                  <a:pt x="39624" y="48768"/>
                                </a:lnTo>
                                <a:lnTo>
                                  <a:pt x="39624" y="54863"/>
                                </a:lnTo>
                                <a:lnTo>
                                  <a:pt x="36576" y="54863"/>
                                </a:lnTo>
                                <a:lnTo>
                                  <a:pt x="36576" y="60960"/>
                                </a:lnTo>
                                <a:lnTo>
                                  <a:pt x="30480" y="64008"/>
                                </a:lnTo>
                                <a:lnTo>
                                  <a:pt x="30480" y="60960"/>
                                </a:lnTo>
                                <a:lnTo>
                                  <a:pt x="24384" y="48768"/>
                                </a:lnTo>
                                <a:lnTo>
                                  <a:pt x="21336" y="45720"/>
                                </a:lnTo>
                                <a:lnTo>
                                  <a:pt x="3048" y="9144"/>
                                </a:lnTo>
                                <a:lnTo>
                                  <a:pt x="3048"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23" name="Shape 16823"/>
                        <wps:cNvSpPr/>
                        <wps:spPr>
                          <a:xfrm>
                            <a:off x="1825752" y="7540752"/>
                            <a:ext cx="64008" cy="64008"/>
                          </a:xfrm>
                          <a:custGeom>
                            <a:avLst/>
                            <a:gdLst/>
                            <a:ahLst/>
                            <a:cxnLst/>
                            <a:rect l="0" t="0" r="0" b="0"/>
                            <a:pathLst>
                              <a:path w="64008" h="64008">
                                <a:moveTo>
                                  <a:pt x="0" y="0"/>
                                </a:moveTo>
                                <a:lnTo>
                                  <a:pt x="64008" y="0"/>
                                </a:lnTo>
                                <a:lnTo>
                                  <a:pt x="33528"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233" name="Shape 457233"/>
                        <wps:cNvSpPr/>
                        <wps:spPr>
                          <a:xfrm>
                            <a:off x="3048" y="7601712"/>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234" name="Shape 457234"/>
                        <wps:cNvSpPr/>
                        <wps:spPr>
                          <a:xfrm>
                            <a:off x="0" y="5410200"/>
                            <a:ext cx="9144" cy="2194560"/>
                          </a:xfrm>
                          <a:custGeom>
                            <a:avLst/>
                            <a:gdLst/>
                            <a:ahLst/>
                            <a:cxnLst/>
                            <a:rect l="0" t="0" r="0" b="0"/>
                            <a:pathLst>
                              <a:path w="9144" h="2194560">
                                <a:moveTo>
                                  <a:pt x="0" y="0"/>
                                </a:moveTo>
                                <a:lnTo>
                                  <a:pt x="9144" y="0"/>
                                </a:lnTo>
                                <a:lnTo>
                                  <a:pt x="9144" y="2194560"/>
                                </a:lnTo>
                                <a:lnTo>
                                  <a:pt x="0" y="219456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235" name="Shape 457235"/>
                        <wps:cNvSpPr/>
                        <wps:spPr>
                          <a:xfrm>
                            <a:off x="3048" y="5407152"/>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6827" name="Shape 16827"/>
                        <wps:cNvSpPr/>
                        <wps:spPr>
                          <a:xfrm>
                            <a:off x="612648" y="5376672"/>
                            <a:ext cx="67056" cy="67056"/>
                          </a:xfrm>
                          <a:custGeom>
                            <a:avLst/>
                            <a:gdLst/>
                            <a:ahLst/>
                            <a:cxnLst/>
                            <a:rect l="0" t="0" r="0" b="0"/>
                            <a:pathLst>
                              <a:path w="67056" h="67056">
                                <a:moveTo>
                                  <a:pt x="0" y="0"/>
                                </a:moveTo>
                                <a:lnTo>
                                  <a:pt x="67056"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6828" name="Shape 16828"/>
                        <wps:cNvSpPr/>
                        <wps:spPr>
                          <a:xfrm>
                            <a:off x="1792224" y="5797296"/>
                            <a:ext cx="70104" cy="67056"/>
                          </a:xfrm>
                          <a:custGeom>
                            <a:avLst/>
                            <a:gdLst/>
                            <a:ahLst/>
                            <a:cxnLst/>
                            <a:rect l="0" t="0" r="0" b="0"/>
                            <a:pathLst>
                              <a:path w="70104" h="67056">
                                <a:moveTo>
                                  <a:pt x="0" y="0"/>
                                </a:moveTo>
                                <a:lnTo>
                                  <a:pt x="70104"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6829" name="Shape 16829"/>
                        <wps:cNvSpPr/>
                        <wps:spPr>
                          <a:xfrm>
                            <a:off x="1792224" y="3602736"/>
                            <a:ext cx="70104" cy="64008"/>
                          </a:xfrm>
                          <a:custGeom>
                            <a:avLst/>
                            <a:gdLst/>
                            <a:ahLst/>
                            <a:cxnLst/>
                            <a:rect l="0" t="0" r="0" b="0"/>
                            <a:pathLst>
                              <a:path w="70104" h="64008">
                                <a:moveTo>
                                  <a:pt x="0" y="0"/>
                                </a:moveTo>
                                <a:lnTo>
                                  <a:pt x="70104"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6830" name="Rectangle 16830"/>
                        <wps:cNvSpPr/>
                        <wps:spPr>
                          <a:xfrm>
                            <a:off x="1767840" y="8158789"/>
                            <a:ext cx="79774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400-93/d078</w:t>
                              </w:r>
                            </w:p>
                          </w:txbxContent>
                        </wps:txbx>
                        <wps:bodyPr horzOverflow="overflow" vert="horz" lIns="0" tIns="0" rIns="0" bIns="0" rtlCol="0">
                          <a:noAutofit/>
                        </wps:bodyPr>
                      </wps:wsp>
                      <wps:wsp>
                        <wps:cNvPr id="16831" name="Rectangle 16831"/>
                        <wps:cNvSpPr/>
                        <wps:spPr>
                          <a:xfrm>
                            <a:off x="316992" y="210385"/>
                            <a:ext cx="96487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log2_Sz</w:t>
                              </w:r>
                            </w:p>
                          </w:txbxContent>
                        </wps:txbx>
                        <wps:bodyPr horzOverflow="overflow" vert="horz" lIns="0" tIns="0" rIns="0" bIns="0" rtlCol="0">
                          <a:noAutofit/>
                        </wps:bodyPr>
                      </wps:wsp>
                      <wps:wsp>
                        <wps:cNvPr id="16832" name="Rectangle 16832"/>
                        <wps:cNvSpPr/>
                        <wps:spPr>
                          <a:xfrm>
                            <a:off x="557789" y="896190"/>
                            <a:ext cx="32768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1</w:t>
                              </w:r>
                            </w:p>
                          </w:txbxContent>
                        </wps:txbx>
                        <wps:bodyPr horzOverflow="overflow" vert="horz" lIns="0" tIns="0" rIns="0" bIns="0" rtlCol="0">
                          <a:noAutofit/>
                        </wps:bodyPr>
                      </wps:wsp>
                      <wps:wsp>
                        <wps:cNvPr id="16833" name="Rectangle 16833"/>
                        <wps:cNvSpPr/>
                        <wps:spPr>
                          <a:xfrm>
                            <a:off x="527309" y="1514939"/>
                            <a:ext cx="40408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z &lt; M</w:t>
                              </w:r>
                            </w:p>
                          </w:txbxContent>
                        </wps:txbx>
                        <wps:bodyPr horzOverflow="overflow" vert="horz" lIns="0" tIns="0" rIns="0" bIns="0" rtlCol="0">
                          <a:noAutofit/>
                        </wps:bodyPr>
                      </wps:wsp>
                      <wps:wsp>
                        <wps:cNvPr id="16834" name="Rectangle 16834"/>
                        <wps:cNvSpPr/>
                        <wps:spPr>
                          <a:xfrm>
                            <a:off x="652282" y="162771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6835" name="Rectangle 16835"/>
                        <wps:cNvSpPr/>
                        <wps:spPr>
                          <a:xfrm>
                            <a:off x="1307597" y="150884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6836" name="Rectangle 16836"/>
                        <wps:cNvSpPr/>
                        <wps:spPr>
                          <a:xfrm>
                            <a:off x="719328" y="1911178"/>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6837" name="Rectangle 16837"/>
                        <wps:cNvSpPr/>
                        <wps:spPr>
                          <a:xfrm>
                            <a:off x="441965" y="2237319"/>
                            <a:ext cx="62292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1(S)</w:t>
                              </w:r>
                            </w:p>
                          </w:txbxContent>
                        </wps:txbx>
                        <wps:bodyPr horzOverflow="overflow" vert="horz" lIns="0" tIns="0" rIns="0" bIns="0" rtlCol="0">
                          <a:noAutofit/>
                        </wps:bodyPr>
                      </wps:wsp>
                      <wps:wsp>
                        <wps:cNvPr id="16838" name="Rectangle 16838"/>
                        <wps:cNvSpPr/>
                        <wps:spPr>
                          <a:xfrm>
                            <a:off x="539501" y="2865207"/>
                            <a:ext cx="32365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2</w:t>
                              </w:r>
                            </w:p>
                          </w:txbxContent>
                        </wps:txbx>
                        <wps:bodyPr horzOverflow="overflow" vert="horz" lIns="0" tIns="0" rIns="0" bIns="0" rtlCol="0">
                          <a:noAutofit/>
                        </wps:bodyPr>
                      </wps:wsp>
                      <wps:wsp>
                        <wps:cNvPr id="16839" name="Rectangle 16839"/>
                        <wps:cNvSpPr/>
                        <wps:spPr>
                          <a:xfrm>
                            <a:off x="539501" y="2977987"/>
                            <a:ext cx="38839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 = X1</w:t>
                              </w:r>
                            </w:p>
                          </w:txbxContent>
                        </wps:txbx>
                        <wps:bodyPr horzOverflow="overflow" vert="horz" lIns="0" tIns="0" rIns="0" bIns="0" rtlCol="0">
                          <a:noAutofit/>
                        </wps:bodyPr>
                      </wps:wsp>
                      <wps:wsp>
                        <wps:cNvPr id="16840" name="Rectangle 16840"/>
                        <wps:cNvSpPr/>
                        <wps:spPr>
                          <a:xfrm>
                            <a:off x="527309" y="3538819"/>
                            <a:ext cx="40408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z &lt; M</w:t>
                              </w:r>
                            </w:p>
                          </w:txbxContent>
                        </wps:txbx>
                        <wps:bodyPr horzOverflow="overflow" vert="horz" lIns="0" tIns="0" rIns="0" bIns="0" rtlCol="0">
                          <a:noAutofit/>
                        </wps:bodyPr>
                      </wps:wsp>
                      <wps:wsp>
                        <wps:cNvPr id="16841" name="Rectangle 16841"/>
                        <wps:cNvSpPr/>
                        <wps:spPr>
                          <a:xfrm>
                            <a:off x="655325" y="3654643"/>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6842" name="Rectangle 16842"/>
                        <wps:cNvSpPr/>
                        <wps:spPr>
                          <a:xfrm>
                            <a:off x="1307597" y="3535766"/>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6843" name="Rectangle 16843"/>
                        <wps:cNvSpPr/>
                        <wps:spPr>
                          <a:xfrm>
                            <a:off x="719328" y="3941155"/>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6844" name="Rectangle 16844"/>
                        <wps:cNvSpPr/>
                        <wps:spPr>
                          <a:xfrm>
                            <a:off x="441965" y="4264243"/>
                            <a:ext cx="62292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1(S)</w:t>
                              </w:r>
                            </w:p>
                          </w:txbxContent>
                        </wps:txbx>
                        <wps:bodyPr horzOverflow="overflow" vert="horz" lIns="0" tIns="0" rIns="0" bIns="0" rtlCol="0">
                          <a:noAutofit/>
                        </wps:bodyPr>
                      </wps:wsp>
                      <wps:wsp>
                        <wps:cNvPr id="16845" name="Rectangle 16845"/>
                        <wps:cNvSpPr/>
                        <wps:spPr>
                          <a:xfrm>
                            <a:off x="536458" y="4892131"/>
                            <a:ext cx="32755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4</w:t>
                              </w:r>
                            </w:p>
                          </w:txbxContent>
                        </wps:txbx>
                        <wps:bodyPr horzOverflow="overflow" vert="horz" lIns="0" tIns="0" rIns="0" bIns="0" rtlCol="0">
                          <a:noAutofit/>
                        </wps:bodyPr>
                      </wps:wsp>
                      <wps:wsp>
                        <wps:cNvPr id="16846" name="Rectangle 16846"/>
                        <wps:cNvSpPr/>
                        <wps:spPr>
                          <a:xfrm>
                            <a:off x="536458" y="5007955"/>
                            <a:ext cx="39228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 = X2</w:t>
                              </w:r>
                            </w:p>
                          </w:txbxContent>
                        </wps:txbx>
                        <wps:bodyPr horzOverflow="overflow" vert="horz" lIns="0" tIns="0" rIns="0" bIns="0" rtlCol="0">
                          <a:noAutofit/>
                        </wps:bodyPr>
                      </wps:wsp>
                      <wps:wsp>
                        <wps:cNvPr id="16847" name="Rectangle 16847"/>
                        <wps:cNvSpPr/>
                        <wps:spPr>
                          <a:xfrm>
                            <a:off x="527309" y="5739475"/>
                            <a:ext cx="40408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z &lt; M</w:t>
                              </w:r>
                            </w:p>
                          </w:txbxContent>
                        </wps:txbx>
                        <wps:bodyPr horzOverflow="overflow" vert="horz" lIns="0" tIns="0" rIns="0" bIns="0" rtlCol="0">
                          <a:noAutofit/>
                        </wps:bodyPr>
                      </wps:wsp>
                      <wps:wsp>
                        <wps:cNvPr id="16848" name="Rectangle 16848"/>
                        <wps:cNvSpPr/>
                        <wps:spPr>
                          <a:xfrm>
                            <a:off x="655325" y="585224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6849" name="Rectangle 16849"/>
                        <wps:cNvSpPr/>
                        <wps:spPr>
                          <a:xfrm>
                            <a:off x="1310650" y="5724230"/>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6850" name="Rectangle 16850"/>
                        <wps:cNvSpPr/>
                        <wps:spPr>
                          <a:xfrm>
                            <a:off x="719338" y="6135716"/>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6851" name="Rectangle 16851"/>
                        <wps:cNvSpPr/>
                        <wps:spPr>
                          <a:xfrm>
                            <a:off x="441975" y="6458803"/>
                            <a:ext cx="62292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1(S)</w:t>
                              </w:r>
                            </w:p>
                          </w:txbxContent>
                        </wps:txbx>
                        <wps:bodyPr horzOverflow="overflow" vert="horz" lIns="0" tIns="0" rIns="0" bIns="0" rtlCol="0">
                          <a:noAutofit/>
                        </wps:bodyPr>
                      </wps:wsp>
                      <wps:wsp>
                        <wps:cNvPr id="16852" name="Rectangle 16852"/>
                        <wps:cNvSpPr/>
                        <wps:spPr>
                          <a:xfrm>
                            <a:off x="1627642" y="6461856"/>
                            <a:ext cx="62305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0(S)</w:t>
                              </w:r>
                            </w:p>
                          </w:txbxContent>
                        </wps:txbx>
                        <wps:bodyPr horzOverflow="overflow" vert="horz" lIns="0" tIns="0" rIns="0" bIns="0" rtlCol="0">
                          <a:noAutofit/>
                        </wps:bodyPr>
                      </wps:wsp>
                      <wps:wsp>
                        <wps:cNvPr id="16853" name="Rectangle 16853"/>
                        <wps:cNvSpPr/>
                        <wps:spPr>
                          <a:xfrm>
                            <a:off x="414538" y="7089744"/>
                            <a:ext cx="74123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SLL M 1</w:t>
                              </w:r>
                            </w:p>
                          </w:txbxContent>
                        </wps:txbx>
                        <wps:bodyPr horzOverflow="overflow" vert="horz" lIns="0" tIns="0" rIns="0" bIns="0" rtlCol="0">
                          <a:noAutofit/>
                        </wps:bodyPr>
                      </wps:wsp>
                      <wps:wsp>
                        <wps:cNvPr id="16854" name="Rectangle 16854"/>
                        <wps:cNvSpPr/>
                        <wps:spPr>
                          <a:xfrm>
                            <a:off x="414538" y="7202525"/>
                            <a:ext cx="53835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 = S + 1</w:t>
                              </w:r>
                            </w:p>
                          </w:txbxContent>
                        </wps:txbx>
                        <wps:bodyPr horzOverflow="overflow" vert="horz" lIns="0" tIns="0" rIns="0" bIns="0" rtlCol="0">
                          <a:noAutofit/>
                        </wps:bodyPr>
                      </wps:wsp>
                      <wps:wsp>
                        <wps:cNvPr id="16855" name="Rectangle 16855"/>
                        <wps:cNvSpPr/>
                        <wps:spPr>
                          <a:xfrm>
                            <a:off x="1575821" y="7144608"/>
                            <a:ext cx="76147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SRL M 1</w:t>
                              </w:r>
                            </w:p>
                          </w:txbxContent>
                        </wps:txbx>
                        <wps:bodyPr horzOverflow="overflow" vert="horz" lIns="0" tIns="0" rIns="0" bIns="0" rtlCol="0">
                          <a:noAutofit/>
                        </wps:bodyPr>
                      </wps:wsp>
                      <wps:wsp>
                        <wps:cNvPr id="16856" name="Rectangle 16856"/>
                        <wps:cNvSpPr/>
                        <wps:spPr>
                          <a:xfrm>
                            <a:off x="1746509" y="7824317"/>
                            <a:ext cx="3071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4208" o:spid="_x0000_s4594" style="width:186.7pt;height:647.75pt;mso-position-horizontal-relative:char;mso-position-vertical-relative:line" coordsize="23713,82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">
                <v:shape id="Shape 457219" o:spid="_x0000_s4595" style="position:absolute;left:8473;top:58277;width:10150;height:92;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" path="m,l1014984,r,9144l,9144,,e" fillcolor="black" stroked="f" strokeweight="0">
                  <v:stroke miterlimit="83231f" joinstyle="miter"/>
                  <v:path arrowok="t" textboxrect="0,0,1014984,9144"/>
                </v:shape>
                <v:shape id="Shape 457220" o:spid="_x0000_s4596" style="position:absolute;left:8473;top:16032;width:10150;height:91;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" path="m,l1014984,r,9144l,9144,,e" fillcolor="black" stroked="f" strokeweight="0">
                  <v:stroke miterlimit="83231f" joinstyle="miter"/>
                  <v:path arrowok="t" textboxrect="0,0,1014984,9144"/>
                </v:shape>
                <v:shape id="Shape 457221" o:spid="_x0000_s4597" style="position:absolute;left:8473;top:36332;width:10150;height:91;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" path="m,l1014984,r,9144l,9144,,e" fillcolor="black" stroked="f" strokeweight="0">
                  <v:stroke miterlimit="83231f" joinstyle="miter"/>
                  <v:path arrowok="t" textboxrect="0,0,1014984,9144"/>
                </v:shape>
                <v:shape id="Shape 457222" o:spid="_x0000_s4598" style="position:absolute;left:18592;top:16062;width:92;height:63368;visibility:visible;mso-wrap-style:square;v-text-anchor:top" coordsize="9144,6336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" path="m,l9144,r,6336792l,6336792,,e" fillcolor="black" stroked="f" strokeweight="0">
                  <v:stroke miterlimit="83231f" joinstyle="miter"/>
                  <v:path arrowok="t" textboxrect="0,0,9144,6336792"/>
                </v:shape>
                <v:shape id="Shape 457223" o:spid="_x0000_s4599" style="position:absolute;left:6766;top:3413;width:92;height:72634;visibility:visible;mso-wrap-style:square;v-text-anchor:top" coordsize="9144,7263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" path="m,l9144,r,7263384l,7263384,,e" fillcolor="black" stroked="f" strokeweight="0">
                  <v:stroke miterlimit="83231f" joinstyle="miter"/>
                  <v:path arrowok="t" textboxrect="0,0,9144,7263384"/>
                </v:shape>
                <v:shape id="Shape 16773" o:spid="_x0000_s4600" style="position:absolute;left:1706;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" path="m103632,l914400,r3048,6096l920496,6096r,6096l923544,12192r3048,6096l929640,18288r,3048l932688,21336r3048,6096l938784,27432r,6096l944880,45720r3048,l957072,64008r3048,3048l966216,79248r3048,l969264,85344r3048,l972312,91440r3048,l975360,97536r3048,l978408,103632r3048,l981456,109728r3048,l984504,112776r3048,l987552,128015r3048,l990600,134112r3048,l993648,140208r3048,l996696,152400r3048,l999744,161544r3048,l1002792,173736r3048,l1005840,182880r3048,l1008888,201168r3048,l1011936,222503r3048,l1014984,286512r-3048,l1011936,307848r-3048,l1008888,320040r-3048,l1005840,338328r-3048,l1002792,347472r-3048,l999744,353568r-3048,l996696,362712r-3048,l993648,374903r-3048,l990600,381000r-3048,l987552,393192r-3048,l984504,402336r-6096,3048l978408,411480r-3048,l975360,417576r-3048,l972312,423672r-3048,l969264,429768r-3048,l966216,435864r-3048,l963168,441960r-3048,l960120,448056r-3048,l950976,451103r,6097l947928,457200r,6096l944880,463296r,6096l941832,469392r,3048l938784,472440r,6096l935736,478536r,6096l932688,484632r,3048l926592,490728r,6096l923544,496824r-6096,3048l917448,505968r-816864,l100584,502920r-3048,l97536,496824r-3048,l91440,493776r-3048,l88392,487680r-3048,l82296,481584r-3048,l79248,469392r-6096,l64008,451103r-3048,-3047l57912,448056,36576,405384r-3048,-3048l30480,402336r,-18288l27432,384048r,-6096l24384,377952r,-6096l21336,371856r,-12192l18288,359664r,-6096l15240,353568r,-9144l12192,344424r,-9144l9144,335280r,-12192l6096,323088r,-18288l3048,304800r,-21336l,283464,,222503r3048,l3048,204215r3048,l6096,185928r3048,l9144,173736r3048,l12192,164592r3048,l15240,155448r3048,l18288,143256r3048,l21336,137160r3048,l24384,124968r3048,l27432,118872r3048,-3048l30480,112776r3048,l33528,106680r3048,l36576,100584r3048,l39624,94488r3048,l42672,88392r3048,l45720,82296r3048,l48768,76200r3048,l51816,70103r6096,-3047l57912,64008r3048,l60960,57912r3048,l64008,51815r3048,l67056,48768r6096,-3048l73152,39624r3048,l76200,33528r3048,-3048l79248,27432r6096,-3048l85344,21336r6096,-3048l91440,15240r3048,l94488,9144r3048,l97536,6096r6096,-3048l103632,xe" stroked="f" strokeweight="0">
                  <v:stroke miterlimit="83231f" joinstyle="miter"/>
                  <v:path arrowok="t" textboxrect="0,0,1014984,505968"/>
                </v:shape>
                <v:shape id="Shape 16774" o:spid="_x0000_s4601" style="position:absolute;left:1676;width:10211;height:5120;visibility:visible;mso-wrap-style:square;v-text-anchor:top" coordsize="102108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" path="m103632,l917448,r9144,9144l923544,9144r12192,12192l932688,21336r9144,6096l947928,39624r-3048,l950976,45720r18288,27431l966216,73151r3048,3049l993648,121920r,3048l1002792,143256r,6095l1005840,155448r,6096l1008888,164592r,7620l1011936,173736r,6096l1014984,185927r,12193l1018032,204215r,16764l1021080,222503r,64009l1014984,289560r3048,l1018032,307848r-3048,3048l1014984,316992r-3048,6096l1011936,335280r-3048,6096l1008888,347472r-6096,3048l1005840,350520r-3048,6095l1002792,359663r-3048,6097l999744,371856r-9144,24383l990600,402336r-9144,6096l984504,408432r-24384,42671l954024,454151r3048,l944880,472439r-3048,6097l941832,475488r-6096,12192l929640,493776r3048,l920496,502920r3048,l917448,509015r-813816,3048l97536,499872r-6096,-3048l88392,490727r-6096,-6095l79248,472439r,3049l73152,469392,64008,451103r-6096,-3047l36576,405384r-3048,l30480,393192r,-6096l21336,368808r,-6096l15240,353568r,-6096l12192,341376r,-3049l9144,332232r,-6096l6096,320039r,-12191l3048,304800r,-18288l,283463,,225551r3048,-6095l3048,207263r3048,-6095l6096,188976r3048,-6096l9144,176784r3048,-6096l12192,164592r3048,l15240,158496r3048,-6096l18288,146303r6096,-12191l24384,128015r6096,-12191l33528,115824r,3048l30480,131063r,6097l24384,149351r,6097l21336,161544r,3048l15240,167639r3048,l18288,173736r-3048,6096l15240,185927r-3048,6097l12192,204215r-3048,6097l9144,222503r-3048,6097l6096,281939r3048,1524l9144,301751r3048,6097l12192,316992r3048,6096l15240,329184r3048,6096l18288,338327r3048,6097l21336,350520r6096,9143l27432,365760r6096,18288l33528,390144r6096,12192l36576,402336r3048,3048l64008,445008r-3048,l67056,451103r12192,15241l76200,466344r6096,3048l88392,481584r-3048,l97536,493776r-3048,l106680,502920r-3048,l106680,505968r807720,l917448,499872r6096,-3048l926592,490727r6096,-6095l938784,472439r3048,-3047l950976,451103r6096,-3047l978408,405384r3048,l984504,399288r,-6096l993648,368808r,-6096l996696,356615r,-3047l999744,347472r3048,-3048l1002792,338327r3048,-6095l1005840,320039r3048,-6095l1008888,307848r3048,-3048l1011936,286512r3048,-3049l1014984,225551r-3048,-3048l1011936,207263r-3048,-6095l1008888,188976r-3048,-6096l1005840,176784r-3048,-3048l1002792,167639r-3048,-3047l999744,158496r-3048,-6096l996696,146303r-6096,-18288l990600,124968,966216,79248r-3048,-3048l947928,48768r-6096,-6096l938784,30480,920496,12192,917448,6096r-810768,l106680,3048r-6096,6096l103632,9144,94488,21336,82296,33527,76200,45720r-6096,6095l73152,51815,60960,70103,33528,115824,54864,70103r3048,-3047l67056,48768r6096,-6096l79248,30480,91440,18288,97536,6096,103632,xe" fillcolor="black" stroked="f" strokeweight="0">
                  <v:stroke miterlimit="83231f" joinstyle="miter"/>
                  <v:path arrowok="t" textboxrect="0,0,1021080,512063"/>
                </v:shape>
                <v:shape id="Shape 457224" o:spid="_x0000_s4602" style="position:absolute;left:1706;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" path="m,l1014984,r,505968l,505968,,e" stroked="f" strokeweight="0">
                  <v:stroke miterlimit="83231f" joinstyle="miter"/>
                  <v:path arrowok="t" textboxrect="0,0,1014984,505968"/>
                </v:shape>
                <v:shape id="Shape 16776" o:spid="_x0000_s4603" style="position:absolute;left:1676;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" path="m,l3048,,510540,r,6096l6096,6096r,499872l510540,505968r,6096l,512064,,xe" fillcolor="black" stroked="f" strokeweight="0">
                  <v:stroke miterlimit="83231f" joinstyle="miter"/>
                  <v:path arrowok="t" textboxrect="0,0,510540,512064"/>
                </v:shape>
                <v:shape id="Shape 16777" o:spid="_x0000_s4604" style="position:absolute;left:6781;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16778" o:spid="_x0000_s4605" style="position:absolute;left:1737;top:13106;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" path="m505968,r509016,292609l505968,591312,,292609,505968,xe" stroked="f" strokeweight="0">
                  <v:stroke miterlimit="83231f" joinstyle="miter"/>
                  <v:path arrowok="t" textboxrect="0,0,1014984,591312"/>
                </v:shape>
                <v:shape id="Shape 16779" o:spid="_x0000_s4606" style="position:absolute;left:1706;top:13075;width:5091;height:5944;visibility:visible;mso-wrap-style:square;v-text-anchor:top" coordsize="509016,594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" path="m509016,r,3048l5656,294148,509016,591312r,3047l,295656r,-3048l509016,xe" fillcolor="black" stroked="f" strokeweight="0">
                  <v:stroke miterlimit="83231f" joinstyle="miter"/>
                  <v:path arrowok="t" textboxrect="0,0,509016,594359"/>
                </v:shape>
                <v:shape id="Shape 16780" o:spid="_x0000_s4607" style="position:absolute;left:6797;top:13075;width:5120;height:5944;visibility:visible;mso-wrap-style:square;v-text-anchor:top" coordsize="51206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" path="m,l509016,292609r3048,l512064,295656r-3048,l,594360r,l,591312r,l503360,294148,,3048r,l,,,xe" fillcolor="black" stroked="f" strokeweight="0">
                  <v:stroke miterlimit="83231f" joinstyle="miter"/>
                  <v:path arrowok="t" textboxrect="0,0,512064,594360"/>
                </v:shape>
                <v:shape id="Shape 457225" o:spid="_x0000_s4608" style="position:absolute;left:1706;top:20330;width:10150;height:5029;visibility:visible;mso-wrap-style:square;v-text-anchor:top" coordsize="1014984,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" path="m,l1014984,r,502920l,502920,,e" stroked="f" strokeweight="0">
                  <v:stroke miterlimit="83231f" joinstyle="miter"/>
                  <v:path arrowok="t" textboxrect="0,0,1014984,502920"/>
                </v:shape>
                <v:shape id="Shape 16782" o:spid="_x0000_s4609" style="position:absolute;left:1676;top:20299;width:5105;height:5090;visibility:visible;mso-wrap-style:square;v-text-anchor:top" coordsize="510540,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" path="m,l3048,,510540,r,3048l6096,3048r,499872l510540,502920r,6096l,509016,,xe" fillcolor="black" stroked="f" strokeweight="0">
                  <v:stroke miterlimit="83231f" joinstyle="miter"/>
                  <v:path arrowok="t" textboxrect="0,0,510540,509016"/>
                </v:shape>
                <v:shape id="Shape 16783" o:spid="_x0000_s4610" style="position:absolute;left:6781;top:20299;width:5106;height:5090;visibility:visible;mso-wrap-style:square;v-text-anchor:top" coordsize="510540,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" path="m,l510540,r,505968l507492,505968r,3048l,509016r,-6096l504444,502920r,-499872l,3048,,xe" fillcolor="black" stroked="f" strokeweight="0">
                  <v:stroke miterlimit="83231f" joinstyle="miter"/>
                  <v:path arrowok="t" textboxrect="0,0,510540,509016"/>
                </v:shape>
                <v:shape id="Shape 16784" o:spid="_x0000_s4611" style="position:absolute;left:2255;top:20299;width:61;height:5090;visibility:visible;mso-wrap-style:square;v-text-anchor:top" coordsize="609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" path="m,l6096,r,3048l6096,505968r-3048,l3048,509016r-3048,l,xe" fillcolor="black" stroked="f" strokeweight="0">
                  <v:stroke miterlimit="83231f" joinstyle="miter"/>
                  <v:path arrowok="t" textboxrect="0,0,6096,509016"/>
                </v:shape>
                <v:shape id="Shape 16785" o:spid="_x0000_s4612" style="position:absolute;left:11247;top:20299;width:61;height:5090;visibility:visible;mso-wrap-style:square;v-text-anchor:top" coordsize="609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" path="m,l6096,r,505968l3048,505968r,3048l,509016r,-3048l,xe" fillcolor="black" stroked="f" strokeweight="0">
                  <v:stroke miterlimit="83231f" joinstyle="miter"/>
                  <v:path arrowok="t" textboxrect="0,0,6096,509016"/>
                </v:shape>
                <v:shape id="Shape 457226" o:spid="_x0000_s4613" style="position:absolute;left:1706;top:27035;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" path="m,l1014984,r,509016l,509016,,e" stroked="f" strokeweight="0">
                  <v:stroke miterlimit="83231f" joinstyle="miter"/>
                  <v:path arrowok="t" textboxrect="0,0,1014984,509016"/>
                </v:shape>
                <v:shape id="Shape 16787" o:spid="_x0000_s4614" style="position:absolute;left:1676;top:27035;width:5105;height:5121;visibility:visible;mso-wrap-style:square;v-text-anchor:top" coordsize="51054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" path="m,l3048,,6096,,510540,r,3048l6096,3048r,502920l510540,505968r,6095l,512063,,xe" fillcolor="black" stroked="f" strokeweight="0">
                  <v:stroke miterlimit="83231f" joinstyle="miter"/>
                  <v:path arrowok="t" textboxrect="0,0,510540,512063"/>
                </v:shape>
                <v:shape id="Shape 16788" o:spid="_x0000_s4615" style="position:absolute;left:6781;top:27035;width:5106;height:5121;visibility:visible;mso-wrap-style:square;v-text-anchor:top" coordsize="51054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" path="m,l504444,r6096,l510540,509015r-3048,l507492,512063,,512063r,-6095l504444,505968r,-502920l,3048,,xe" fillcolor="black" stroked="f" strokeweight="0">
                  <v:stroke miterlimit="83231f" joinstyle="miter"/>
                  <v:path arrowok="t" textboxrect="0,0,510540,512063"/>
                </v:shape>
                <v:shape id="Shape 16789" o:spid="_x0000_s4616" style="position:absolute;left:1737;top:33375;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" path="m505968,r509016,295656l505968,591312,,295656,505968,xe" stroked="f" strokeweight="0">
                  <v:stroke miterlimit="83231f" joinstyle="miter"/>
                  <v:path arrowok="t" textboxrect="0,0,1014984,591312"/>
                </v:shape>
                <v:shape id="Shape 16790" o:spid="_x0000_s4617" style="position:absolute;left:1706;top:33345;width:5091;height:5943;visibility:visible;mso-wrap-style:square;v-text-anchor:top" coordsize="50901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" path="m509016,r,3048l5656,297180,509016,591312r,3048l,298704r,-3048l509016,xe" fillcolor="black" stroked="f" strokeweight="0">
                  <v:stroke miterlimit="83231f" joinstyle="miter"/>
                  <v:path arrowok="t" textboxrect="0,0,509016,594360"/>
                </v:shape>
                <v:shape id="Shape 16791" o:spid="_x0000_s4618" style="position:absolute;left:6797;top:33345;width:5120;height:5943;visibility:visible;mso-wrap-style:square;v-text-anchor:top" coordsize="51206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" path="m,l509016,295656r3048,l512064,298704r-3048,l,594360r,l,591312r,l503360,297180,,3048r,l,,,xe" fillcolor="black" stroked="f" strokeweight="0">
                  <v:stroke miterlimit="83231f" joinstyle="miter"/>
                  <v:path arrowok="t" textboxrect="0,0,512064,594360"/>
                </v:shape>
                <v:shape id="Shape 457227" o:spid="_x0000_s4619" style="position:absolute;left:1706;top:40568;width:10150;height:5091;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" path="m,l1014984,r,509016l,509016,,e" stroked="f" strokeweight="0">
                  <v:stroke miterlimit="83231f" joinstyle="miter"/>
                  <v:path arrowok="t" textboxrect="0,0,1014984,509016"/>
                </v:shape>
                <v:shape id="Shape 16793" o:spid="_x0000_s4620" style="position:absolute;left:1676;top:40538;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" path="m,l3048,,510540,r,6096l6096,6096r,502920l510540,509016r,6096l,515112,,xe" fillcolor="black" stroked="f" strokeweight="0">
                  <v:stroke miterlimit="83231f" joinstyle="miter"/>
                  <v:path arrowok="t" textboxrect="0,0,510540,515112"/>
                </v:shape>
                <v:shape id="Shape 16794" o:spid="_x0000_s4621" style="position:absolute;left:6781;top:40538;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" path="m,l510540,r,512064l507492,512064r,3048l,515112r,-6096l504444,509016r,-502920l,6096,,xe" fillcolor="black" stroked="f" strokeweight="0">
                  <v:stroke miterlimit="83231f" joinstyle="miter"/>
                  <v:path arrowok="t" textboxrect="0,0,510540,515112"/>
                </v:shape>
                <v:shape id="Shape 16795" o:spid="_x0000_s4622" style="position:absolute;left:2255;top:40538;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" path="m,l6096,r,3048l6096,512064r-3048,l3048,515112r-3048,l,xe" fillcolor="black" stroked="f" strokeweight="0">
                  <v:stroke miterlimit="83231f" joinstyle="miter"/>
                  <v:path arrowok="t" textboxrect="0,0,6096,515112"/>
                </v:shape>
                <v:shape id="Shape 16796" o:spid="_x0000_s4623" style="position:absolute;left:11247;top:40538;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" path="m,l6096,r,512064l3048,512064r,3048l,515112r,-3048l,xe" fillcolor="black" stroked="f" strokeweight="0">
                  <v:stroke miterlimit="83231f" joinstyle="miter"/>
                  <v:path arrowok="t" textboxrect="0,0,6096,515112"/>
                </v:shape>
                <v:shape id="Shape 457228" o:spid="_x0000_s4624" style="position:absolute;left:1706;top:47335;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" path="m,l1014984,r,509016l,509016,,e" stroked="f" strokeweight="0">
                  <v:stroke miterlimit="83231f" joinstyle="miter"/>
                  <v:path arrowok="t" textboxrect="0,0,1014984,509016"/>
                </v:shape>
                <v:shape id="Shape 16798" o:spid="_x0000_s4625" style="position:absolute;left:1676;top:47304;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" path="m,l3048,,510540,r,6096l6096,6096r,502920l510540,509016r,3048l6096,512064r-6096,l,xe" fillcolor="black" stroked="f" strokeweight="0">
                  <v:stroke miterlimit="83231f" joinstyle="miter"/>
                  <v:path arrowok="t" textboxrect="0,0,510540,512064"/>
                </v:shape>
                <v:shape id="Shape 16799" o:spid="_x0000_s4626" style="position:absolute;left:6781;top:47304;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" path="m,l510540,r,512064l504444,512064,,512064r,-3048l504444,509016r,-502920l,6096,,xe" fillcolor="black" stroked="f" strokeweight="0">
                  <v:stroke miterlimit="83231f" joinstyle="miter"/>
                  <v:path arrowok="t" textboxrect="0,0,510540,512064"/>
                </v:shape>
                <v:shape id="Shape 16800" o:spid="_x0000_s4627" style="position:absolute;left:1737;top:55321;width:10150;height:5943;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" path="m505968,r509016,298704l505968,594360,,298704,505968,xe" stroked="f" strokeweight="0">
                  <v:stroke miterlimit="83231f" joinstyle="miter"/>
                  <v:path arrowok="t" textboxrect="0,0,1014984,594360"/>
                </v:shape>
                <v:shape id="Shape 16801" o:spid="_x0000_s4628" style="position:absolute;left:1706;top:55290;width:5091;height:5974;visibility:visible;mso-wrap-style:square;v-text-anchor:top" coordsize="50901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" path="m509016,r,3048l5642,300220,509016,594360r,3048l,301752r,-3048l509016,xe" fillcolor="black" stroked="f" strokeweight="0">
                  <v:stroke miterlimit="83231f" joinstyle="miter"/>
                  <v:path arrowok="t" textboxrect="0,0,509016,597408"/>
                </v:shape>
                <v:shape id="Shape 16802" o:spid="_x0000_s4629" style="position:absolute;left:6797;top:55290;width:5120;height:5974;visibility:visible;mso-wrap-style:square;v-text-anchor:top" coordsize="51206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" path="m,l509016,298704r3048,l512064,301752r-3048,l,597408r,l,594360r,l503374,300220,,3048r,l,,,xe" fillcolor="black" stroked="f" strokeweight="0">
                  <v:stroke miterlimit="83231f" joinstyle="miter"/>
                  <v:path arrowok="t" textboxrect="0,0,512064,597408"/>
                </v:shape>
                <v:shape id="Shape 457229" o:spid="_x0000_s4630" style="position:absolute;left:1706;top:62544;width:10150;height:5091;visibility:visible;mso-wrap-style:square;v-text-anchor:top" coordsize="1014984,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" path="m,l1014984,r,509015l,509015,,e" stroked="f" strokeweight="0">
                  <v:stroke miterlimit="83231f" joinstyle="miter"/>
                  <v:path arrowok="t" textboxrect="0,0,1014984,509015"/>
                </v:shape>
                <v:shape id="Shape 16804" o:spid="_x0000_s4631" style="position:absolute;left:1676;top:62514;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" path="m,l3048,,510540,r,6096l6096,6096r,502919l510540,509015r,6097l,515112,,xe" fillcolor="black" stroked="f" strokeweight="0">
                  <v:stroke miterlimit="83231f" joinstyle="miter"/>
                  <v:path arrowok="t" textboxrect="0,0,510540,515112"/>
                </v:shape>
                <v:shape id="Shape 16805" o:spid="_x0000_s4632" style="position:absolute;left:6781;top:62514;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" path="m,l510540,r,512063l507492,512063r,3049l,515112r,-6097l504444,509015r,-502919l,6096,,xe" fillcolor="black" stroked="f" strokeweight="0">
                  <v:stroke miterlimit="83231f" joinstyle="miter"/>
                  <v:path arrowok="t" textboxrect="0,0,510540,515112"/>
                </v:shape>
                <v:shape id="Shape 16806" o:spid="_x0000_s4633" style="position:absolute;left:2255;top:62514;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" path="m,l6096,r,3048l6096,512063r-3048,l3048,515112r-3048,l,xe" fillcolor="black" stroked="f" strokeweight="0">
                  <v:stroke miterlimit="83231f" joinstyle="miter"/>
                  <v:path arrowok="t" textboxrect="0,0,6096,515112"/>
                </v:shape>
                <v:shape id="Shape 16807" o:spid="_x0000_s4634" style="position:absolute;left:11247;top:62514;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" path="m,l6096,r,512063l3048,512063r,3049l,515112r,-3049l,xe" fillcolor="black" stroked="f" strokeweight="0">
                  <v:stroke miterlimit="83231f" joinstyle="miter"/>
                  <v:path arrowok="t" textboxrect="0,0,6096,515112"/>
                </v:shape>
                <v:shape id="Shape 457230" o:spid="_x0000_s4635" style="position:absolute;left:1706;top:69281;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" path="m,l1014984,r,509016l,509016,,e" stroked="f" strokeweight="0">
                  <v:stroke miterlimit="83231f" joinstyle="miter"/>
                  <v:path arrowok="t" textboxrect="0,0,1014984,509016"/>
                </v:shape>
                <v:shape id="Shape 16809" o:spid="_x0000_s4636" style="position:absolute;left:1676;top:6925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" path="m,l3048,,510540,r,6097l6096,6097r,502919l510540,509016r,6096l,515112,,xe" fillcolor="black" stroked="f" strokeweight="0">
                  <v:stroke miterlimit="83231f" joinstyle="miter"/>
                  <v:path arrowok="t" textboxrect="0,0,510540,515112"/>
                </v:shape>
                <v:shape id="Shape 16810" o:spid="_x0000_s4637" style="position:absolute;left:6781;top:69250;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" path="m,l510540,r,512064l507492,512064r,3048l,515112r,-6096l504444,509016r,-502919l,6097,,xe" fillcolor="black" stroked="f" strokeweight="0">
                  <v:stroke miterlimit="83231f" joinstyle="miter"/>
                  <v:path arrowok="t" textboxrect="0,0,510540,515112"/>
                </v:shape>
                <v:shape id="Shape 457231" o:spid="_x0000_s4638" style="position:absolute;left:13533;top:62544;width:10149;height:5091;visibility:visible;mso-wrap-style:square;v-text-anchor:top" coordsize="1014984,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" path="m,l1014984,r,509015l,509015,,e" stroked="f" strokeweight="0">
                  <v:stroke miterlimit="83231f" joinstyle="miter"/>
                  <v:path arrowok="t" textboxrect="0,0,1014984,509015"/>
                </v:shape>
                <v:shape id="Shape 16812" o:spid="_x0000_s4639" style="position:absolute;left:13502;top:62514;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" path="m,l3048,,510540,r,6096l6096,6096r,502919l510540,509015r,6097l,515112,,xe" fillcolor="black" stroked="f" strokeweight="0">
                  <v:stroke miterlimit="83231f" joinstyle="miter"/>
                  <v:path arrowok="t" textboxrect="0,0,510540,515112"/>
                </v:shape>
                <v:shape id="Shape 16813" o:spid="_x0000_s4640" style="position:absolute;left:18608;top:62514;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" path="m,l510540,r,512063l507492,512063r,3049l,515112r,-6097l504444,509015r,-502919l,6096,,xe" fillcolor="black" stroked="f" strokeweight="0">
                  <v:stroke miterlimit="83231f" joinstyle="miter"/>
                  <v:path arrowok="t" textboxrect="0,0,510540,515112"/>
                </v:shape>
                <v:shape id="Shape 16814" o:spid="_x0000_s4641" style="position:absolute;left:14081;top:62514;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" path="m,l6096,r,3048l6096,512063r-3048,l3048,515112r-3048,l,xe" fillcolor="black" stroked="f" strokeweight="0">
                  <v:stroke miterlimit="83231f" joinstyle="miter"/>
                  <v:path arrowok="t" textboxrect="0,0,6096,515112"/>
                </v:shape>
                <v:shape id="Shape 16815" o:spid="_x0000_s4642" style="position:absolute;left:23073;top:62514;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" path="m,l6096,r,512063l3048,512063r,3049l,515112r,-3049l,xe" fillcolor="black" stroked="f" strokeweight="0">
                  <v:stroke miterlimit="83231f" joinstyle="miter"/>
                  <v:path arrowok="t" textboxrect="0,0,6096,515112"/>
                </v:shape>
                <v:shape id="Shape 457232" o:spid="_x0000_s4643" style="position:absolute;left:13533;top:69281;width:10149;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" path="m,l1014984,r,509016l,509016,,e" stroked="f" strokeweight="0">
                  <v:stroke miterlimit="83231f" joinstyle="miter"/>
                  <v:path arrowok="t" textboxrect="0,0,1014984,509016"/>
                </v:shape>
                <v:shape id="Shape 16817" o:spid="_x0000_s4644" style="position:absolute;left:13502;top:69250;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" path="m,l3048,,510540,r,6097l6096,6097r,502919l510540,509016r,6096l,515112,,xe" fillcolor="black" stroked="f" strokeweight="0">
                  <v:stroke miterlimit="83231f" joinstyle="miter"/>
                  <v:path arrowok="t" textboxrect="0,0,510540,515112"/>
                </v:shape>
                <v:shape id="Shape 16818" o:spid="_x0000_s4645" style="position:absolute;left:18608;top:6925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" path="m,l510540,r,512064l507492,512064r,3048l,515112r,-6096l504444,509016r,-502919l,6097,,xe" fillcolor="black" stroked="f" strokeweight="0">
                  <v:stroke miterlimit="83231f" joinstyle="miter"/>
                  <v:path arrowok="t" textboxrect="0,0,510540,515112"/>
                </v:shape>
                <v:shape id="Shape 16819" o:spid="_x0000_s4646" style="position:absolute;left:13533;top:76108;width:10149;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" path="m100584,l911352,r,3048l914400,3048r6096,12192l923544,15240r,6096l926592,21336r,3048l929640,24384r3048,6096l935736,30480r,6096l938784,36576r,6096l941832,42672r3048,6096l947928,48768r,6096l950976,54864r,6096l954024,60960r,6096l957072,73152r3048,l960120,76200r3048,l963168,85344r3048,l966216,91440r3048,l969264,97536r3048,l972312,103632r3048,l975360,109728r3048,l978408,115824r3048,l981456,121920r3048,l984504,124968r3048,l987552,137160r3048,l990600,143256r3048,l993648,149352r3048,l996696,161544r3048,l999744,176784r3048,l1002792,188976r3048,l1005840,201168r3048,l1008888,216408r3048,l1011936,240792r3048,l1014984,298704r-3048,l1011936,320040r-3048,l1008888,335280r-3048,l1005840,347472r-3048,l1002792,359664r-3048,l999744,377952r-3048,l996696,384048r-3048,l993648,393192r-3048,l990600,399288r-3048,l987552,405384r-3048,l984504,408432r-6096,3048l978408,417576r-3048,l975360,423672r-3048,l972312,429768r-6096,3048l966216,438912r-3048,l963168,445008r-3048,l960120,451104r-6096,3048l954024,463297r-6096,3047l947928,469392r-6096,3048l941832,478536r-6096,3048l935736,484632r-6096,3048l929640,490728r-6096,3048l923544,499872r-3048,l920496,502920r-6096,l914400,505968r-816864,l97536,502920r-3048,l94488,499872r-3048,l91440,493776r-3048,l88392,487680r-3048,l82296,481584r-3048,l79248,475488r-3048,l76200,469392r-3048,l70104,463297r-3048,l64008,457200r-3048,-3048l45720,423672r,-6096l42672,411480r-3048,-3048l36576,402336r-3048,l33528,396240r-3048,l30480,390144r-3048,l27432,377952r-3048,l24384,371856r-3048,l21336,365760r-3048,l18288,356616r-3048,l15240,344424r-3048,l12192,335280r-3048,l9144,323088r-3048,l6096,307848r-3048,l3048,283464r-3048,l,219456r3048,l3048,198120r3048,l6096,185928r3048,l9144,167640r3048,l12192,161544r3048,l15240,155448r3048,l18288,143256r3048,l21336,131064r3048,l24384,124968r3048,l27432,121920r6096,-3048l33528,106680r3048,l36576,100584r3048,l39624,94488r3048,l42672,88392r3048,l45720,76200r3048,l48768,73152r6096,-3048l54864,64008r3048,l57912,60960r6096,-3048l64008,51816r3048,l67056,45720r3048,l70104,39624r3048,l73152,36576r6096,-3048l79248,27432,91440,21336r,-9144l97536,9144r,-6096l100584,3048r,-3048xe" stroked="f" strokeweight="0">
                  <v:stroke miterlimit="83231f" joinstyle="miter"/>
                  <v:path arrowok="t" textboxrect="0,0,1014984,505968"/>
                </v:shape>
                <v:shape id="Shape 16820" o:spid="_x0000_s4647" style="position:absolute;left:13502;top:76078;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" path="m100584,l509016,r,6096l105156,6096r-1524,3048l100584,9144r-6096,6096l97536,15240r-3048,6096l85344,27432r3048,l85344,33528r-3048,l76200,39624r3048,l70104,57912r-3048,l60960,64008r3048,l60960,70104r-3048,l54864,73152r3048,l39624,112776r,6096l36576,118872r-3048,3048l36576,121920r-9144,15240l27432,143256r-3048,6096l24384,155448r-6096,12192l18288,170688r-3048,3048l15240,185928r-3048,6096l12192,198120r-3048,6096l9144,219456r-3048,l3048,222504r3048,l6096,283464r3048,l9144,301752r3048,6096l12192,316992r3048,6096l15240,329184r3048,6096l18288,338328r3048,6096l21336,350520r3048,6096l24384,362712r9144,15240l33528,384048r9144,18288l39624,402336r3048,3048l45720,405384r27432,54864l70104,460248r9144,9144l82296,469392r6096,12192l85344,481584r6096,6096l94488,487680r,6096l97536,499872r3048,l103632,505968r405384,l509016,512064r-408432,l100584,509016r-6096,-6096l88392,490728r-6096,-6096l76200,472440r-9144,-9144l39624,408432r-3048,-3048l27432,387096r,-6096l18288,362712r,-3048l15240,353568r,-6096l12192,341376r,-3048l9144,332232r,-6096l6096,320040r,-9144l3048,304800r,-18288l,283464,,219456r3048,l3048,201168r3048,-6096l6096,188976r3048,-6096l9144,170688r3048,-3048l12192,164592r6096,-12192l18288,146304r3048,-6096l21336,134112r9144,-15240l33528,115824r,-6096l51816,70104r3048,-3048l57912,60960r6096,-6096l73152,36576,91440,18288,100584,xe" fillcolor="black" stroked="f" strokeweight="0">
                  <v:stroke miterlimit="83231f" joinstyle="miter"/>
                  <v:path arrowok="t" textboxrect="0,0,509016,512064"/>
                </v:shape>
                <v:shape id="Shape 16821" o:spid="_x0000_s4648" style="position:absolute;left:18592;top:76078;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" path="m,l405384,r3048,3048l411480,3048r3048,6096l411480,9144r6096,6096l420624,15240r3048,9144l420624,24384r6096,3048l429768,27432r6096,12192l432816,39624r6096,6096l441960,45720r6096,18288l451104,70104r3048,l460248,79248r3048,9144l484632,128016r,6096l493776,152400r,6096l496824,170688r,3048l499872,179832r,6096l502920,192024r,6096l505968,204216r,12192l509016,219456r,21336l512064,240792r,57912l509016,298704r-3048,3048l509016,301752r,15240l505968,323088r,12192l502920,335280r-3048,3048l502920,338328r,6096l499872,350520r,6096l496824,362712r,3048l493776,365760r,9144l490728,387096r,6096l487680,393192r-3048,3048l487680,396240r-9144,15240l475488,411480r-3048,3048l475488,414528r-9144,18288l463296,432816r-3048,3048l463296,435864r-9144,18288l451104,454152r-3048,3048l451104,457200r-3048,9144l445008,466344r-9144,9144l438912,475488r-3048,6096l432816,481584r-15240,15240l420624,496824r-3048,6096l414528,502920r-9144,6096l405384,512064,,512064r,-6096l402336,505968r9144,-6096l414528,493776r15240,-15240l432816,472440r9144,-9144l448056,454152r,-3048l457200,432816r3048,-3048l469392,411480r3048,l481584,393192r3048,-3048l484632,384048r6096,-12192l490728,365760r3048,-3048l493776,356616r,-3048l493776,347472r3048,-6096l496824,335280r3048,-3048l499872,320040r3048,-6096l502920,298704r3048,-3048l505968,243840r-3048,-3048l502920,222504r-3048,-3048l499872,207264r-3048,-6096l496824,195072r-3048,-6096l493776,170688r-6096,-9144l487680,155448r-9144,-18288l478536,131064,457200,91440r-3048,-9144l448056,73152,435864,48768r-6096,-6096l423672,30480r-6096,-3048l414528,18288r-6096,-6096l405384,6096,,6096,,xe" fillcolor="black" stroked="f" strokeweight="0">
                  <v:stroke miterlimit="83231f" joinstyle="miter"/>
                  <v:path arrowok="t" textboxrect="0,0,512064,512064"/>
                </v:shape>
                <v:shape id="Shape 16822" o:spid="_x0000_s4649" style="position:absolute;left:18257;top:75407;width:640;height:640;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" path="m,l64008,r,3048l60960,3048r,6096l57912,9144r,6095l54864,15239r,6096l51816,21335r,6097l48768,27432r,12192l45720,39624r,6096l42672,45720r,3048l39624,48768r,6095l36576,54863r,6097l30480,64008r,-3048l24384,48768,21336,45720,3048,9144r,-6096l,xe" fillcolor="black" stroked="f" strokeweight="0">
                  <v:stroke miterlimit="83231f" joinstyle="miter"/>
                  <v:path arrowok="t" textboxrect="0,0,64008,64008"/>
                </v:shape>
                <v:shape id="Shape 16823" o:spid="_x0000_s4650" style="position:absolute;left:18257;top:75407;width:640;height:640;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" path="m,l64008,,33528,64008,,e" filled="f" strokeweight=".24pt">
                  <v:stroke endcap="round"/>
                  <v:path arrowok="t" textboxrect="0,0,64008,64008"/>
                </v:shape>
                <v:shape id="Shape 457233" o:spid="_x0000_s4651" style="position:absolute;left:30;top:76017;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" path="m,l676656,r,9144l,9144,,e" fillcolor="black" stroked="f" strokeweight="0">
                  <v:stroke endcap="round"/>
                  <v:path arrowok="t" textboxrect="0,0,676656,9144"/>
                </v:shape>
                <v:shape id="Shape 457234" o:spid="_x0000_s4652" style="position:absolute;top:54102;width:91;height:21945;visibility:visible;mso-wrap-style:square;v-text-anchor:top" coordsize="9144,2194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" path="m,l9144,r,2194560l,2194560,,e" fillcolor="black" stroked="f" strokeweight="0">
                  <v:stroke endcap="round"/>
                  <v:path arrowok="t" textboxrect="0,0,9144,2194560"/>
                </v:shape>
                <v:shape id="Shape 457235" o:spid="_x0000_s4653" style="position:absolute;left:30;top:54071;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" path="m,l676656,r,9144l,9144,,e" fillcolor="black" stroked="f" strokeweight="0">
                  <v:stroke endcap="round"/>
                  <v:path arrowok="t" textboxrect="0,0,676656,9144"/>
                </v:shape>
                <v:shape id="Shape 16827" o:spid="_x0000_s4654" style="position:absolute;left:6126;top:53766;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" path="m,l67056,33528,,67056,,xe" fillcolor="black" strokeweight=".24pt">
                  <v:stroke endcap="round"/>
                  <v:path arrowok="t" textboxrect="0,0,67056,67056"/>
                </v:shape>
                <v:shape id="Shape 16828" o:spid="_x0000_s4655" style="position:absolute;left:17922;top:57972;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" path="m,l70104,33528,,67056,,xe" fillcolor="black" strokeweight=".24pt">
                  <v:stroke endcap="round"/>
                  <v:path arrowok="t" textboxrect="0,0,70104,67056"/>
                </v:shape>
                <v:shape id="Shape 16829" o:spid="_x0000_s4656" style="position:absolute;left:17922;top:36027;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" path="m,l70104,33528,,64008,,xe" fillcolor="black" strokeweight=".24pt">
                  <v:stroke endcap="round"/>
                  <v:path arrowok="t" textboxrect="0,0,70104,64008"/>
                </v:shape>
                <v:rect id="Rectangle 16830" o:spid="_x0000_s4657" style="position:absolute;left:17678;top:81587;width:797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400-93/d078</w:t>
                        </w:r>
                      </w:p>
                    </w:txbxContent>
                  </v:textbox>
                </v:rect>
                <v:rect id="Rectangle 16831" o:spid="_x0000_s4658" style="position:absolute;left:3169;top:2103;width:96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log2_Sz</w:t>
                        </w:r>
                      </w:p>
                    </w:txbxContent>
                  </v:textbox>
                </v:rect>
                <v:rect id="Rectangle 16832" o:spid="_x0000_s4659" style="position:absolute;left:5577;top:8961;width:327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 = 1</w:t>
                        </w:r>
                      </w:p>
                    </w:txbxContent>
                  </v:textbox>
                </v:rect>
                <v:rect id="Rectangle 16833" o:spid="_x0000_s4660" style="position:absolute;left:5273;top:15149;width:404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z &lt; M</w:t>
                        </w:r>
                      </w:p>
                    </w:txbxContent>
                  </v:textbox>
                </v:rect>
                <v:rect id="Rectangle 16834" o:spid="_x0000_s4661" style="position:absolute;left:6522;top:16277;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6835" o:spid="_x0000_s4662" style="position:absolute;left:13075;top:15088;width:21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6836" o:spid="_x0000_s4663" style="position:absolute;left:7193;top:19111;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6837" o:spid="_x0000_s4664" style="position:absolute;left:4419;top:22373;width:62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1(S)</w:t>
                        </w:r>
                      </w:p>
                    </w:txbxContent>
                  </v:textbox>
                </v:rect>
                <v:rect id="Rectangle 16838" o:spid="_x0000_s4665" style="position:absolute;left:5395;top:28652;width:323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M = 2</w:t>
                        </w:r>
                      </w:p>
                    </w:txbxContent>
                  </v:textbox>
                </v:rect>
                <v:rect id="Rectangle 16839" o:spid="_x0000_s4666" style="position:absolute;left:5395;top:29779;width:388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 = X1</w:t>
                        </w:r>
                      </w:p>
                    </w:txbxContent>
                  </v:textbox>
                </v:rect>
                <v:rect id="Rectangle 16840" o:spid="_x0000_s4667" style="position:absolute;left:5273;top:35388;width:404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Sz &lt; M</w:t>
                        </w:r>
                      </w:p>
                    </w:txbxContent>
                  </v:textbox>
                </v:rect>
                <v:rect id="Rectangle 16841" o:spid="_x0000_s4668" style="position:absolute;left:6553;top:36546;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6842" o:spid="_x0000_s4669" style="position:absolute;left:13075;top:35357;width:21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6843" o:spid="_x0000_s4670" style="position:absolute;left:7193;top:39411;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6844" o:spid="_x0000_s4671" style="position:absolute;left:4419;top:42642;width:62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1(S)</w:t>
                        </w:r>
                      </w:p>
                    </w:txbxContent>
                  </v:textbox>
                </v:rect>
                <v:rect id="Rectangle 16845" o:spid="_x0000_s4672" style="position:absolute;left:5364;top:48921;width:327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 = 4</w:t>
                        </w:r>
                      </w:p>
                    </w:txbxContent>
                  </v:textbox>
                </v:rect>
                <v:rect id="Rectangle 16846" o:spid="_x0000_s4673" style="position:absolute;left:5364;top:50079;width:39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S = X2</w:t>
                        </w:r>
                      </w:p>
                    </w:txbxContent>
                  </v:textbox>
                </v:rect>
                <v:rect id="Rectangle 16847" o:spid="_x0000_s4674" style="position:absolute;left:5273;top:57394;width:404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z &lt; M</w:t>
                        </w:r>
                      </w:p>
                    </w:txbxContent>
                  </v:textbox>
                </v:rect>
                <v:rect id="Rectangle 16848" o:spid="_x0000_s4675" style="position:absolute;left:6553;top:58522;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6849" o:spid="_x0000_s4676" style="position:absolute;left:13106;top:57242;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6850" o:spid="_x0000_s4677" style="position:absolute;left:7193;top:61357;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6851" o:spid="_x0000_s4678" style="position:absolute;left:4419;top:64588;width:6230;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1(S)</w:t>
                        </w:r>
                      </w:p>
                    </w:txbxContent>
                  </v:textbox>
                </v:rect>
                <v:rect id="Rectangle 16852" o:spid="_x0000_s4679" style="position:absolute;left:16276;top:64618;width:623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0(S)</w:t>
                        </w:r>
                      </w:p>
                    </w:txbxContent>
                  </v:textbox>
                </v:rect>
                <v:rect id="Rectangle 16853" o:spid="_x0000_s4680" style="position:absolute;left:4145;top:70897;width:741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 = SLL M 1</w:t>
                        </w:r>
                      </w:p>
                    </w:txbxContent>
                  </v:textbox>
                </v:rect>
                <v:rect id="Rectangle 16854" o:spid="_x0000_s4681" style="position:absolute;left:4145;top:72025;width:538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 = S + 1</w:t>
                        </w:r>
                      </w:p>
                    </w:txbxContent>
                  </v:textbox>
                </v:rect>
                <v:rect id="Rectangle 16855" o:spid="_x0000_s4682" style="position:absolute;left:15758;top:71446;width:761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 = SRL M 1</w:t>
                        </w:r>
                      </w:p>
                    </w:txbxContent>
                  </v:textbox>
                </v:rect>
                <v:rect id="Rectangle 16856" o:spid="_x0000_s4683" style="position:absolute;left:17465;top:78243;width:307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246" w:line="265" w:lineRule="auto"/>
        <w:ind w:left="1954" w:right="1371"/>
        <w:jc w:val="left"/>
      </w:pPr>
      <w:r>
        <w:rPr>
          <w:b/>
        </w:rPr>
        <w:t>Figure F.8 – Decision sequence to establish the magnitude category</w:t>
      </w:r>
    </w:p>
    <w:p w:rsidR="00094CB9" w:rsidRDefault="00FE5CBC">
      <w:pPr>
        <w:pStyle w:val="5"/>
        <w:tabs>
          <w:tab w:val="center" w:pos="2791"/>
        </w:tabs>
        <w:ind w:left="-15" w:right="0" w:firstLine="0"/>
      </w:pPr>
      <w:r>
        <w:lastRenderedPageBreak/>
        <w:t>F.1.4.3.1.3</w:t>
      </w:r>
      <w:r>
        <w:tab/>
        <w:t>Encoding the exact value of the magnitude</w:t>
      </w:r>
    </w:p>
    <w:p w:rsidR="00094CB9" w:rsidRDefault="00FE5CBC">
      <w:pPr>
        <w:spacing w:after="265"/>
        <w:ind w:left="-5" w:right="8"/>
      </w:pPr>
      <w:r>
        <w:t xml:space="preserve">After the magnitude category is encoded, the low order magnitude bits are encoded. These bits are encoded in order of decreasing bit significance. The procedure is shown in Figure F.9. The abbreviation “SRL” indicates the shift-rightlogical operation, and M is the exclusive bound established in Figure F.8. Note that M has only </w:t>
      </w:r>
      <w:proofErr w:type="gramStart"/>
      <w:r>
        <w:t>one bit</w:t>
      </w:r>
      <w:proofErr w:type="gramEnd"/>
      <w:r>
        <w:t xml:space="preserve"> set – shifting M right converts it into a bit mask for the logical “AND” operation.</w:t>
      </w:r>
    </w:p>
    <w:p w:rsidR="00094CB9" w:rsidRDefault="00FE5CBC">
      <w:pPr>
        <w:spacing w:after="546"/>
        <w:ind w:left="-5" w:right="8"/>
      </w:pPr>
      <w:r>
        <w:t>The starting value of the context-index S is determined in Encode_log2_Sz. The increment of S by 14 at the beginning of this procedure sets the context-index to the value required in Tables F.4 and F.5.</w:t>
      </w:r>
    </w:p>
    <w:p w:rsidR="00094CB9" w:rsidRDefault="00FE5CBC">
      <w:pPr>
        <w:spacing w:after="507" w:line="259" w:lineRule="auto"/>
        <w:ind w:left="1771" w:right="0" w:firstLine="0"/>
        <w:jc w:val="left"/>
      </w:pPr>
      <w:r>
        <w:rPr>
          <w:rFonts w:ascii="Calibri" w:eastAsia="Calibri" w:hAnsi="Calibri" w:cs="Calibri"/>
          <w:noProof/>
          <w:sz w:val="22"/>
        </w:rPr>
        <mc:AlternateContent>
          <mc:Choice Requires="wpg">
            <w:drawing>
              <wp:inline distT="0" distB="0" distL="0" distR="0">
                <wp:extent cx="3550920" cy="5177824"/>
                <wp:effectExtent l="0" t="0" r="0" b="0"/>
                <wp:docPr id="294836" name="Group 294836"/>
                <wp:cNvGraphicFramePr/>
                <a:graphic xmlns:a="http://schemas.openxmlformats.org/drawingml/2006/main">
                  <a:graphicData uri="http://schemas.microsoft.com/office/word/2010/wordprocessingGroup">
                    <wpg:wgp>
                      <wpg:cNvGrpSpPr/>
                      <wpg:grpSpPr>
                        <a:xfrm>
                          <a:off x="0" y="0"/>
                          <a:ext cx="3550920" cy="5177824"/>
                          <a:chOff x="0" y="0"/>
                          <a:chExt cx="3550920" cy="5177824"/>
                        </a:xfrm>
                      </wpg:grpSpPr>
                      <wps:wsp>
                        <wps:cNvPr id="457236" name="Shape 457236"/>
                        <wps:cNvSpPr/>
                        <wps:spPr>
                          <a:xfrm>
                            <a:off x="3041904" y="2450592"/>
                            <a:ext cx="9144" cy="929640"/>
                          </a:xfrm>
                          <a:custGeom>
                            <a:avLst/>
                            <a:gdLst/>
                            <a:ahLst/>
                            <a:cxnLst/>
                            <a:rect l="0" t="0" r="0" b="0"/>
                            <a:pathLst>
                              <a:path w="9144" h="929640">
                                <a:moveTo>
                                  <a:pt x="0" y="0"/>
                                </a:moveTo>
                                <a:lnTo>
                                  <a:pt x="9144" y="0"/>
                                </a:lnTo>
                                <a:lnTo>
                                  <a:pt x="9144" y="929640"/>
                                </a:lnTo>
                                <a:lnTo>
                                  <a:pt x="0" y="92964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37" name="Shape 457237"/>
                        <wps:cNvSpPr/>
                        <wps:spPr>
                          <a:xfrm>
                            <a:off x="2029968" y="2450592"/>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38" name="Shape 457238"/>
                        <wps:cNvSpPr/>
                        <wps:spPr>
                          <a:xfrm>
                            <a:off x="679704" y="3971544"/>
                            <a:ext cx="2365248" cy="9144"/>
                          </a:xfrm>
                          <a:custGeom>
                            <a:avLst/>
                            <a:gdLst/>
                            <a:ahLst/>
                            <a:cxnLst/>
                            <a:rect l="0" t="0" r="0" b="0"/>
                            <a:pathLst>
                              <a:path w="2365248" h="9144">
                                <a:moveTo>
                                  <a:pt x="0" y="0"/>
                                </a:moveTo>
                                <a:lnTo>
                                  <a:pt x="2365248" y="0"/>
                                </a:lnTo>
                                <a:lnTo>
                                  <a:pt x="236524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39" name="Shape 457239"/>
                        <wps:cNvSpPr/>
                        <wps:spPr>
                          <a:xfrm>
                            <a:off x="676656" y="3974592"/>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40" name="Shape 457240"/>
                        <wps:cNvSpPr/>
                        <wps:spPr>
                          <a:xfrm>
                            <a:off x="3041904" y="3974592"/>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41" name="Shape 457241"/>
                        <wps:cNvSpPr/>
                        <wps:spPr>
                          <a:xfrm>
                            <a:off x="1859280" y="341376"/>
                            <a:ext cx="9144" cy="3715512"/>
                          </a:xfrm>
                          <a:custGeom>
                            <a:avLst/>
                            <a:gdLst/>
                            <a:ahLst/>
                            <a:cxnLst/>
                            <a:rect l="0" t="0" r="0" b="0"/>
                            <a:pathLst>
                              <a:path w="9144" h="3715512">
                                <a:moveTo>
                                  <a:pt x="0" y="0"/>
                                </a:moveTo>
                                <a:lnTo>
                                  <a:pt x="9144" y="0"/>
                                </a:lnTo>
                                <a:lnTo>
                                  <a:pt x="9144" y="3715512"/>
                                </a:lnTo>
                                <a:lnTo>
                                  <a:pt x="0" y="37155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79" name="Shape 16879"/>
                        <wps:cNvSpPr/>
                        <wps:spPr>
                          <a:xfrm>
                            <a:off x="1353312"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41832" y="39624"/>
                                </a:lnTo>
                                <a:lnTo>
                                  <a:pt x="944880" y="39624"/>
                                </a:lnTo>
                                <a:lnTo>
                                  <a:pt x="950976" y="51816"/>
                                </a:lnTo>
                                <a:lnTo>
                                  <a:pt x="950976" y="57912"/>
                                </a:lnTo>
                                <a:lnTo>
                                  <a:pt x="954024" y="64008"/>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8"/>
                                </a:lnTo>
                                <a:lnTo>
                                  <a:pt x="984504" y="109728"/>
                                </a:lnTo>
                                <a:lnTo>
                                  <a:pt x="984504" y="112776"/>
                                </a:lnTo>
                                <a:lnTo>
                                  <a:pt x="987552" y="112776"/>
                                </a:lnTo>
                                <a:lnTo>
                                  <a:pt x="987552" y="121920"/>
                                </a:lnTo>
                                <a:lnTo>
                                  <a:pt x="990600" y="128016"/>
                                </a:lnTo>
                                <a:lnTo>
                                  <a:pt x="993648" y="128016"/>
                                </a:lnTo>
                                <a:lnTo>
                                  <a:pt x="993648" y="134112"/>
                                </a:lnTo>
                                <a:lnTo>
                                  <a:pt x="996696" y="134112"/>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4"/>
                                </a:lnTo>
                                <a:lnTo>
                                  <a:pt x="1014984" y="222504"/>
                                </a:lnTo>
                                <a:lnTo>
                                  <a:pt x="1014984" y="283464"/>
                                </a:lnTo>
                                <a:lnTo>
                                  <a:pt x="1011936" y="283464"/>
                                </a:lnTo>
                                <a:lnTo>
                                  <a:pt x="1011936" y="304800"/>
                                </a:lnTo>
                                <a:lnTo>
                                  <a:pt x="1008888" y="304800"/>
                                </a:lnTo>
                                <a:lnTo>
                                  <a:pt x="1008888" y="320040"/>
                                </a:lnTo>
                                <a:lnTo>
                                  <a:pt x="1005840" y="320040"/>
                                </a:lnTo>
                                <a:lnTo>
                                  <a:pt x="1005840" y="332232"/>
                                </a:lnTo>
                                <a:lnTo>
                                  <a:pt x="1002792" y="332232"/>
                                </a:lnTo>
                                <a:lnTo>
                                  <a:pt x="1002792" y="344424"/>
                                </a:lnTo>
                                <a:lnTo>
                                  <a:pt x="999744" y="344424"/>
                                </a:lnTo>
                                <a:lnTo>
                                  <a:pt x="999744" y="350520"/>
                                </a:lnTo>
                                <a:lnTo>
                                  <a:pt x="996696" y="350520"/>
                                </a:lnTo>
                                <a:lnTo>
                                  <a:pt x="996696" y="368808"/>
                                </a:lnTo>
                                <a:lnTo>
                                  <a:pt x="993648" y="368808"/>
                                </a:lnTo>
                                <a:lnTo>
                                  <a:pt x="993648" y="381000"/>
                                </a:lnTo>
                                <a:lnTo>
                                  <a:pt x="990600" y="381000"/>
                                </a:lnTo>
                                <a:lnTo>
                                  <a:pt x="990600" y="387096"/>
                                </a:lnTo>
                                <a:lnTo>
                                  <a:pt x="987552" y="387096"/>
                                </a:lnTo>
                                <a:lnTo>
                                  <a:pt x="987552" y="393192"/>
                                </a:lnTo>
                                <a:lnTo>
                                  <a:pt x="984504" y="393192"/>
                                </a:lnTo>
                                <a:lnTo>
                                  <a:pt x="984504" y="399288"/>
                                </a:lnTo>
                                <a:lnTo>
                                  <a:pt x="981456" y="399288"/>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8056"/>
                                </a:lnTo>
                                <a:lnTo>
                                  <a:pt x="954024" y="448056"/>
                                </a:lnTo>
                                <a:lnTo>
                                  <a:pt x="954024" y="451104"/>
                                </a:lnTo>
                                <a:lnTo>
                                  <a:pt x="950976" y="451104"/>
                                </a:lnTo>
                                <a:lnTo>
                                  <a:pt x="950976" y="460248"/>
                                </a:lnTo>
                                <a:lnTo>
                                  <a:pt x="944880" y="463296"/>
                                </a:lnTo>
                                <a:lnTo>
                                  <a:pt x="944880" y="469392"/>
                                </a:lnTo>
                                <a:lnTo>
                                  <a:pt x="938784" y="472440"/>
                                </a:lnTo>
                                <a:lnTo>
                                  <a:pt x="938784" y="475488"/>
                                </a:lnTo>
                                <a:lnTo>
                                  <a:pt x="932688" y="478536"/>
                                </a:lnTo>
                                <a:lnTo>
                                  <a:pt x="932688" y="484632"/>
                                </a:lnTo>
                                <a:lnTo>
                                  <a:pt x="929640" y="484632"/>
                                </a:lnTo>
                                <a:lnTo>
                                  <a:pt x="929640" y="487680"/>
                                </a:lnTo>
                                <a:lnTo>
                                  <a:pt x="923544" y="490728"/>
                                </a:lnTo>
                                <a:lnTo>
                                  <a:pt x="923544" y="493776"/>
                                </a:lnTo>
                                <a:lnTo>
                                  <a:pt x="920496" y="493776"/>
                                </a:lnTo>
                                <a:lnTo>
                                  <a:pt x="920496" y="499872"/>
                                </a:lnTo>
                                <a:lnTo>
                                  <a:pt x="914400" y="502920"/>
                                </a:lnTo>
                                <a:lnTo>
                                  <a:pt x="914400" y="505968"/>
                                </a:lnTo>
                                <a:lnTo>
                                  <a:pt x="97536" y="505968"/>
                                </a:lnTo>
                                <a:lnTo>
                                  <a:pt x="97536" y="502920"/>
                                </a:lnTo>
                                <a:lnTo>
                                  <a:pt x="94488" y="502920"/>
                                </a:lnTo>
                                <a:lnTo>
                                  <a:pt x="94488" y="496824"/>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3152" y="469392"/>
                                </a:lnTo>
                                <a:lnTo>
                                  <a:pt x="70104" y="463296"/>
                                </a:lnTo>
                                <a:lnTo>
                                  <a:pt x="67056" y="463296"/>
                                </a:lnTo>
                                <a:lnTo>
                                  <a:pt x="60960" y="451104"/>
                                </a:lnTo>
                                <a:lnTo>
                                  <a:pt x="57912" y="448056"/>
                                </a:lnTo>
                                <a:lnTo>
                                  <a:pt x="45720" y="423672"/>
                                </a:lnTo>
                                <a:lnTo>
                                  <a:pt x="45720" y="417576"/>
                                </a:lnTo>
                                <a:lnTo>
                                  <a:pt x="36576" y="399288"/>
                                </a:lnTo>
                                <a:lnTo>
                                  <a:pt x="33528" y="399288"/>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3528" y="115824"/>
                                </a:lnTo>
                                <a:lnTo>
                                  <a:pt x="33528" y="106680"/>
                                </a:lnTo>
                                <a:lnTo>
                                  <a:pt x="36576" y="106680"/>
                                </a:lnTo>
                                <a:lnTo>
                                  <a:pt x="36576" y="100584"/>
                                </a:lnTo>
                                <a:lnTo>
                                  <a:pt x="39624" y="100584"/>
                                </a:lnTo>
                                <a:lnTo>
                                  <a:pt x="39624" y="94488"/>
                                </a:lnTo>
                                <a:lnTo>
                                  <a:pt x="42672" y="94488"/>
                                </a:lnTo>
                                <a:lnTo>
                                  <a:pt x="42672" y="88392"/>
                                </a:lnTo>
                                <a:lnTo>
                                  <a:pt x="45720" y="88392"/>
                                </a:lnTo>
                                <a:lnTo>
                                  <a:pt x="45720" y="76200"/>
                                </a:lnTo>
                                <a:lnTo>
                                  <a:pt x="48768" y="76200"/>
                                </a:lnTo>
                                <a:lnTo>
                                  <a:pt x="48768" y="70104"/>
                                </a:lnTo>
                                <a:lnTo>
                                  <a:pt x="54864" y="67056"/>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3152" y="39624"/>
                                </a:lnTo>
                                <a:lnTo>
                                  <a:pt x="73152" y="36576"/>
                                </a:lnTo>
                                <a:lnTo>
                                  <a:pt x="79248" y="33528"/>
                                </a:lnTo>
                                <a:lnTo>
                                  <a:pt x="79248" y="27432"/>
                                </a:lnTo>
                                <a:lnTo>
                                  <a:pt x="85344" y="24384"/>
                                </a:lnTo>
                                <a:lnTo>
                                  <a:pt x="85344" y="21336"/>
                                </a:lnTo>
                                <a:lnTo>
                                  <a:pt x="91440" y="18288"/>
                                </a:lnTo>
                                <a:lnTo>
                                  <a:pt x="91440" y="15240"/>
                                </a:lnTo>
                                <a:lnTo>
                                  <a:pt x="94488" y="15240"/>
                                </a:lnTo>
                                <a:lnTo>
                                  <a:pt x="94488"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880" name="Shape 16880"/>
                        <wps:cNvSpPr/>
                        <wps:spPr>
                          <a:xfrm>
                            <a:off x="1353312" y="0"/>
                            <a:ext cx="1018032" cy="512064"/>
                          </a:xfrm>
                          <a:custGeom>
                            <a:avLst/>
                            <a:gdLst/>
                            <a:ahLst/>
                            <a:cxnLst/>
                            <a:rect l="0" t="0" r="0" b="0"/>
                            <a:pathLst>
                              <a:path w="1018032" h="512064">
                                <a:moveTo>
                                  <a:pt x="97536" y="0"/>
                                </a:moveTo>
                                <a:lnTo>
                                  <a:pt x="911352" y="0"/>
                                </a:lnTo>
                                <a:lnTo>
                                  <a:pt x="920496" y="9144"/>
                                </a:lnTo>
                                <a:lnTo>
                                  <a:pt x="917448" y="9144"/>
                                </a:lnTo>
                                <a:lnTo>
                                  <a:pt x="929640" y="21336"/>
                                </a:lnTo>
                                <a:lnTo>
                                  <a:pt x="926592" y="21336"/>
                                </a:lnTo>
                                <a:lnTo>
                                  <a:pt x="941832" y="33528"/>
                                </a:lnTo>
                                <a:lnTo>
                                  <a:pt x="938784" y="33528"/>
                                </a:lnTo>
                                <a:lnTo>
                                  <a:pt x="944880" y="39624"/>
                                </a:lnTo>
                                <a:lnTo>
                                  <a:pt x="954024" y="57912"/>
                                </a:lnTo>
                                <a:lnTo>
                                  <a:pt x="950976" y="57912"/>
                                </a:lnTo>
                                <a:lnTo>
                                  <a:pt x="966216" y="73152"/>
                                </a:lnTo>
                                <a:lnTo>
                                  <a:pt x="963168" y="73152"/>
                                </a:lnTo>
                                <a:lnTo>
                                  <a:pt x="966216" y="76200"/>
                                </a:lnTo>
                                <a:lnTo>
                                  <a:pt x="990600" y="115824"/>
                                </a:lnTo>
                                <a:lnTo>
                                  <a:pt x="990600" y="124968"/>
                                </a:lnTo>
                                <a:lnTo>
                                  <a:pt x="996696" y="137160"/>
                                </a:lnTo>
                                <a:lnTo>
                                  <a:pt x="996696" y="143256"/>
                                </a:lnTo>
                                <a:lnTo>
                                  <a:pt x="1002792" y="155448"/>
                                </a:lnTo>
                                <a:lnTo>
                                  <a:pt x="1002792" y="161544"/>
                                </a:lnTo>
                                <a:lnTo>
                                  <a:pt x="1005840" y="164592"/>
                                </a:lnTo>
                                <a:lnTo>
                                  <a:pt x="1005840" y="172212"/>
                                </a:lnTo>
                                <a:lnTo>
                                  <a:pt x="1008888" y="173736"/>
                                </a:lnTo>
                                <a:lnTo>
                                  <a:pt x="1008888" y="179832"/>
                                </a:lnTo>
                                <a:lnTo>
                                  <a:pt x="1011936" y="185928"/>
                                </a:lnTo>
                                <a:lnTo>
                                  <a:pt x="1011936" y="198120"/>
                                </a:lnTo>
                                <a:lnTo>
                                  <a:pt x="1014984" y="204216"/>
                                </a:lnTo>
                                <a:lnTo>
                                  <a:pt x="1014984" y="220980"/>
                                </a:lnTo>
                                <a:lnTo>
                                  <a:pt x="1018032" y="222504"/>
                                </a:lnTo>
                                <a:lnTo>
                                  <a:pt x="1018032" y="280416"/>
                                </a:lnTo>
                                <a:lnTo>
                                  <a:pt x="1014984" y="286512"/>
                                </a:lnTo>
                                <a:lnTo>
                                  <a:pt x="1014984" y="301752"/>
                                </a:lnTo>
                                <a:lnTo>
                                  <a:pt x="1011936" y="307848"/>
                                </a:lnTo>
                                <a:lnTo>
                                  <a:pt x="1011936" y="316992"/>
                                </a:lnTo>
                                <a:lnTo>
                                  <a:pt x="1008888" y="323088"/>
                                </a:lnTo>
                                <a:lnTo>
                                  <a:pt x="1008888" y="329184"/>
                                </a:lnTo>
                                <a:lnTo>
                                  <a:pt x="1005840" y="335280"/>
                                </a:lnTo>
                                <a:lnTo>
                                  <a:pt x="1005840" y="341376"/>
                                </a:lnTo>
                                <a:lnTo>
                                  <a:pt x="1002792" y="347472"/>
                                </a:lnTo>
                                <a:lnTo>
                                  <a:pt x="1002792" y="350520"/>
                                </a:lnTo>
                                <a:lnTo>
                                  <a:pt x="999744" y="353568"/>
                                </a:lnTo>
                                <a:lnTo>
                                  <a:pt x="999744" y="359664"/>
                                </a:lnTo>
                                <a:lnTo>
                                  <a:pt x="996696" y="371856"/>
                                </a:lnTo>
                                <a:lnTo>
                                  <a:pt x="996696" y="377952"/>
                                </a:lnTo>
                                <a:lnTo>
                                  <a:pt x="978408" y="405384"/>
                                </a:lnTo>
                                <a:lnTo>
                                  <a:pt x="975360" y="408432"/>
                                </a:lnTo>
                                <a:lnTo>
                                  <a:pt x="978408" y="408432"/>
                                </a:lnTo>
                                <a:lnTo>
                                  <a:pt x="950976" y="460248"/>
                                </a:lnTo>
                                <a:lnTo>
                                  <a:pt x="944880" y="466344"/>
                                </a:lnTo>
                                <a:lnTo>
                                  <a:pt x="947928" y="466344"/>
                                </a:lnTo>
                                <a:lnTo>
                                  <a:pt x="932688" y="481584"/>
                                </a:lnTo>
                                <a:lnTo>
                                  <a:pt x="935736" y="481584"/>
                                </a:lnTo>
                                <a:lnTo>
                                  <a:pt x="923544" y="493776"/>
                                </a:lnTo>
                                <a:lnTo>
                                  <a:pt x="926592" y="493776"/>
                                </a:lnTo>
                                <a:lnTo>
                                  <a:pt x="917448" y="502920"/>
                                </a:lnTo>
                                <a:lnTo>
                                  <a:pt x="911352" y="512064"/>
                                </a:lnTo>
                                <a:lnTo>
                                  <a:pt x="97536" y="512064"/>
                                </a:lnTo>
                                <a:lnTo>
                                  <a:pt x="94488" y="505968"/>
                                </a:lnTo>
                                <a:lnTo>
                                  <a:pt x="94488" y="499872"/>
                                </a:lnTo>
                                <a:lnTo>
                                  <a:pt x="88392" y="496824"/>
                                </a:lnTo>
                                <a:lnTo>
                                  <a:pt x="85344" y="490728"/>
                                </a:lnTo>
                                <a:lnTo>
                                  <a:pt x="79248" y="484632"/>
                                </a:lnTo>
                                <a:lnTo>
                                  <a:pt x="73152" y="472440"/>
                                </a:lnTo>
                                <a:lnTo>
                                  <a:pt x="64008" y="463296"/>
                                </a:lnTo>
                                <a:lnTo>
                                  <a:pt x="36576" y="405384"/>
                                </a:lnTo>
                                <a:lnTo>
                                  <a:pt x="33528" y="402336"/>
                                </a:lnTo>
                                <a:lnTo>
                                  <a:pt x="24384" y="387096"/>
                                </a:lnTo>
                                <a:lnTo>
                                  <a:pt x="24384" y="381000"/>
                                </a:lnTo>
                                <a:lnTo>
                                  <a:pt x="15240" y="362712"/>
                                </a:lnTo>
                                <a:lnTo>
                                  <a:pt x="15240" y="356616"/>
                                </a:lnTo>
                                <a:lnTo>
                                  <a:pt x="12192" y="353568"/>
                                </a:lnTo>
                                <a:lnTo>
                                  <a:pt x="12192" y="347472"/>
                                </a:lnTo>
                                <a:lnTo>
                                  <a:pt x="9144" y="341376"/>
                                </a:lnTo>
                                <a:lnTo>
                                  <a:pt x="9144" y="338328"/>
                                </a:lnTo>
                                <a:lnTo>
                                  <a:pt x="6096" y="332232"/>
                                </a:lnTo>
                                <a:lnTo>
                                  <a:pt x="6096" y="326136"/>
                                </a:lnTo>
                                <a:lnTo>
                                  <a:pt x="3048" y="320040"/>
                                </a:lnTo>
                                <a:lnTo>
                                  <a:pt x="3048" y="307848"/>
                                </a:lnTo>
                                <a:lnTo>
                                  <a:pt x="0" y="304800"/>
                                </a:lnTo>
                                <a:lnTo>
                                  <a:pt x="0" y="280416"/>
                                </a:lnTo>
                                <a:lnTo>
                                  <a:pt x="0" y="222504"/>
                                </a:lnTo>
                                <a:lnTo>
                                  <a:pt x="3048" y="222504"/>
                                </a:lnTo>
                                <a:lnTo>
                                  <a:pt x="3048" y="281940"/>
                                </a:lnTo>
                                <a:lnTo>
                                  <a:pt x="6096" y="283464"/>
                                </a:lnTo>
                                <a:lnTo>
                                  <a:pt x="6096" y="301752"/>
                                </a:lnTo>
                                <a:lnTo>
                                  <a:pt x="9144" y="307848"/>
                                </a:lnTo>
                                <a:lnTo>
                                  <a:pt x="9144" y="316992"/>
                                </a:lnTo>
                                <a:lnTo>
                                  <a:pt x="12192" y="323088"/>
                                </a:lnTo>
                                <a:lnTo>
                                  <a:pt x="12192" y="329184"/>
                                </a:lnTo>
                                <a:lnTo>
                                  <a:pt x="15240" y="335280"/>
                                </a:lnTo>
                                <a:lnTo>
                                  <a:pt x="15240" y="338328"/>
                                </a:lnTo>
                                <a:lnTo>
                                  <a:pt x="18288" y="344424"/>
                                </a:lnTo>
                                <a:lnTo>
                                  <a:pt x="18288" y="350520"/>
                                </a:lnTo>
                                <a:lnTo>
                                  <a:pt x="21336" y="353568"/>
                                </a:lnTo>
                                <a:lnTo>
                                  <a:pt x="21336" y="359664"/>
                                </a:lnTo>
                                <a:lnTo>
                                  <a:pt x="30480" y="377952"/>
                                </a:lnTo>
                                <a:lnTo>
                                  <a:pt x="30480" y="384048"/>
                                </a:lnTo>
                                <a:lnTo>
                                  <a:pt x="39624" y="402336"/>
                                </a:lnTo>
                                <a:lnTo>
                                  <a:pt x="70104" y="460248"/>
                                </a:lnTo>
                                <a:lnTo>
                                  <a:pt x="67056" y="460248"/>
                                </a:lnTo>
                                <a:lnTo>
                                  <a:pt x="76200" y="469392"/>
                                </a:lnTo>
                                <a:lnTo>
                                  <a:pt x="85344" y="481584"/>
                                </a:lnTo>
                                <a:lnTo>
                                  <a:pt x="82296" y="481584"/>
                                </a:lnTo>
                                <a:lnTo>
                                  <a:pt x="94488" y="493776"/>
                                </a:lnTo>
                                <a:lnTo>
                                  <a:pt x="91440" y="493776"/>
                                </a:lnTo>
                                <a:lnTo>
                                  <a:pt x="100584" y="502920"/>
                                </a:lnTo>
                                <a:lnTo>
                                  <a:pt x="97536" y="502920"/>
                                </a:lnTo>
                                <a:lnTo>
                                  <a:pt x="100584" y="505968"/>
                                </a:lnTo>
                                <a:lnTo>
                                  <a:pt x="908304" y="505968"/>
                                </a:lnTo>
                                <a:lnTo>
                                  <a:pt x="914400" y="499872"/>
                                </a:lnTo>
                                <a:lnTo>
                                  <a:pt x="920496" y="490728"/>
                                </a:lnTo>
                                <a:lnTo>
                                  <a:pt x="926592" y="484632"/>
                                </a:lnTo>
                                <a:lnTo>
                                  <a:pt x="929640" y="478536"/>
                                </a:lnTo>
                                <a:lnTo>
                                  <a:pt x="938784" y="469392"/>
                                </a:lnTo>
                                <a:lnTo>
                                  <a:pt x="941832" y="463296"/>
                                </a:lnTo>
                                <a:lnTo>
                                  <a:pt x="947928" y="457200"/>
                                </a:lnTo>
                                <a:lnTo>
                                  <a:pt x="972312" y="405384"/>
                                </a:lnTo>
                                <a:lnTo>
                                  <a:pt x="975360" y="402336"/>
                                </a:lnTo>
                                <a:lnTo>
                                  <a:pt x="990600" y="374904"/>
                                </a:lnTo>
                                <a:lnTo>
                                  <a:pt x="990600" y="368808"/>
                                </a:lnTo>
                                <a:lnTo>
                                  <a:pt x="996696" y="356616"/>
                                </a:lnTo>
                                <a:lnTo>
                                  <a:pt x="996696" y="350520"/>
                                </a:lnTo>
                                <a:lnTo>
                                  <a:pt x="996696" y="347472"/>
                                </a:lnTo>
                                <a:lnTo>
                                  <a:pt x="996696" y="344424"/>
                                </a:lnTo>
                                <a:lnTo>
                                  <a:pt x="999744" y="338328"/>
                                </a:lnTo>
                                <a:lnTo>
                                  <a:pt x="999744" y="332232"/>
                                </a:lnTo>
                                <a:lnTo>
                                  <a:pt x="1002792" y="326136"/>
                                </a:lnTo>
                                <a:lnTo>
                                  <a:pt x="1002792" y="320040"/>
                                </a:lnTo>
                                <a:lnTo>
                                  <a:pt x="1005840" y="313944"/>
                                </a:lnTo>
                                <a:lnTo>
                                  <a:pt x="1005840" y="304800"/>
                                </a:lnTo>
                                <a:lnTo>
                                  <a:pt x="1008888" y="298704"/>
                                </a:lnTo>
                                <a:lnTo>
                                  <a:pt x="1008888" y="283464"/>
                                </a:lnTo>
                                <a:lnTo>
                                  <a:pt x="1011936" y="277368"/>
                                </a:lnTo>
                                <a:lnTo>
                                  <a:pt x="1011936" y="225552"/>
                                </a:lnTo>
                                <a:lnTo>
                                  <a:pt x="1008888" y="222504"/>
                                </a:lnTo>
                                <a:lnTo>
                                  <a:pt x="1008888" y="207264"/>
                                </a:lnTo>
                                <a:lnTo>
                                  <a:pt x="1005840" y="201168"/>
                                </a:lnTo>
                                <a:lnTo>
                                  <a:pt x="1005840" y="188976"/>
                                </a:lnTo>
                                <a:lnTo>
                                  <a:pt x="1002792" y="182880"/>
                                </a:lnTo>
                                <a:lnTo>
                                  <a:pt x="1002792" y="176784"/>
                                </a:lnTo>
                                <a:lnTo>
                                  <a:pt x="999744" y="173736"/>
                                </a:lnTo>
                                <a:lnTo>
                                  <a:pt x="999744" y="167640"/>
                                </a:lnTo>
                                <a:lnTo>
                                  <a:pt x="996696" y="164592"/>
                                </a:lnTo>
                                <a:lnTo>
                                  <a:pt x="996696" y="158496"/>
                                </a:lnTo>
                                <a:lnTo>
                                  <a:pt x="993648" y="146304"/>
                                </a:lnTo>
                                <a:lnTo>
                                  <a:pt x="993648" y="140208"/>
                                </a:lnTo>
                                <a:lnTo>
                                  <a:pt x="987552" y="128016"/>
                                </a:lnTo>
                                <a:lnTo>
                                  <a:pt x="984504" y="124968"/>
                                </a:lnTo>
                                <a:lnTo>
                                  <a:pt x="984504" y="118872"/>
                                </a:lnTo>
                                <a:lnTo>
                                  <a:pt x="963168" y="79248"/>
                                </a:lnTo>
                                <a:lnTo>
                                  <a:pt x="960120" y="76200"/>
                                </a:lnTo>
                                <a:lnTo>
                                  <a:pt x="954024" y="67056"/>
                                </a:lnTo>
                                <a:lnTo>
                                  <a:pt x="941832" y="42672"/>
                                </a:lnTo>
                                <a:lnTo>
                                  <a:pt x="935736" y="36576"/>
                                </a:lnTo>
                                <a:lnTo>
                                  <a:pt x="932688" y="30480"/>
                                </a:lnTo>
                                <a:lnTo>
                                  <a:pt x="914400" y="12192"/>
                                </a:lnTo>
                                <a:lnTo>
                                  <a:pt x="911352" y="6096"/>
                                </a:lnTo>
                                <a:lnTo>
                                  <a:pt x="101346" y="6096"/>
                                </a:lnTo>
                                <a:lnTo>
                                  <a:pt x="94488" y="15240"/>
                                </a:lnTo>
                                <a:lnTo>
                                  <a:pt x="82296" y="27432"/>
                                </a:lnTo>
                                <a:lnTo>
                                  <a:pt x="85344" y="27432"/>
                                </a:lnTo>
                                <a:lnTo>
                                  <a:pt x="73152" y="39624"/>
                                </a:lnTo>
                                <a:lnTo>
                                  <a:pt x="76200" y="39624"/>
                                </a:lnTo>
                                <a:lnTo>
                                  <a:pt x="64008" y="57912"/>
                                </a:lnTo>
                                <a:lnTo>
                                  <a:pt x="57912" y="64008"/>
                                </a:lnTo>
                                <a:lnTo>
                                  <a:pt x="60960" y="64008"/>
                                </a:lnTo>
                                <a:lnTo>
                                  <a:pt x="51816" y="70104"/>
                                </a:lnTo>
                                <a:lnTo>
                                  <a:pt x="54864" y="70104"/>
                                </a:lnTo>
                                <a:lnTo>
                                  <a:pt x="36576" y="112776"/>
                                </a:lnTo>
                                <a:lnTo>
                                  <a:pt x="36576" y="115824"/>
                                </a:lnTo>
                                <a:lnTo>
                                  <a:pt x="30480" y="118872"/>
                                </a:lnTo>
                                <a:lnTo>
                                  <a:pt x="33528" y="118872"/>
                                </a:lnTo>
                                <a:lnTo>
                                  <a:pt x="24384" y="137160"/>
                                </a:lnTo>
                                <a:lnTo>
                                  <a:pt x="24384" y="143256"/>
                                </a:lnTo>
                                <a:lnTo>
                                  <a:pt x="21336" y="149352"/>
                                </a:lnTo>
                                <a:lnTo>
                                  <a:pt x="21336" y="155448"/>
                                </a:lnTo>
                                <a:lnTo>
                                  <a:pt x="15240" y="164592"/>
                                </a:lnTo>
                                <a:lnTo>
                                  <a:pt x="15240" y="167640"/>
                                </a:lnTo>
                                <a:lnTo>
                                  <a:pt x="12192" y="173736"/>
                                </a:lnTo>
                                <a:lnTo>
                                  <a:pt x="12192" y="185928"/>
                                </a:lnTo>
                                <a:lnTo>
                                  <a:pt x="9144" y="192024"/>
                                </a:lnTo>
                                <a:lnTo>
                                  <a:pt x="9144" y="198120"/>
                                </a:lnTo>
                                <a:lnTo>
                                  <a:pt x="6096" y="204216"/>
                                </a:lnTo>
                                <a:lnTo>
                                  <a:pt x="6096" y="219456"/>
                                </a:lnTo>
                                <a:lnTo>
                                  <a:pt x="0" y="222504"/>
                                </a:lnTo>
                                <a:lnTo>
                                  <a:pt x="0" y="219456"/>
                                </a:lnTo>
                                <a:lnTo>
                                  <a:pt x="0" y="216408"/>
                                </a:lnTo>
                                <a:lnTo>
                                  <a:pt x="0" y="201168"/>
                                </a:lnTo>
                                <a:lnTo>
                                  <a:pt x="3048" y="195072"/>
                                </a:lnTo>
                                <a:lnTo>
                                  <a:pt x="3048" y="188976"/>
                                </a:lnTo>
                                <a:lnTo>
                                  <a:pt x="6096" y="182880"/>
                                </a:lnTo>
                                <a:lnTo>
                                  <a:pt x="6096" y="170688"/>
                                </a:lnTo>
                                <a:lnTo>
                                  <a:pt x="9144" y="164592"/>
                                </a:lnTo>
                                <a:lnTo>
                                  <a:pt x="15240" y="152400"/>
                                </a:lnTo>
                                <a:lnTo>
                                  <a:pt x="15240" y="146304"/>
                                </a:lnTo>
                                <a:lnTo>
                                  <a:pt x="18288" y="140208"/>
                                </a:lnTo>
                                <a:lnTo>
                                  <a:pt x="18288" y="134112"/>
                                </a:lnTo>
                                <a:lnTo>
                                  <a:pt x="27432" y="115824"/>
                                </a:lnTo>
                                <a:lnTo>
                                  <a:pt x="30480" y="115824"/>
                                </a:lnTo>
                                <a:lnTo>
                                  <a:pt x="30480" y="109728"/>
                                </a:lnTo>
                                <a:lnTo>
                                  <a:pt x="48768" y="67056"/>
                                </a:lnTo>
                                <a:lnTo>
                                  <a:pt x="51816" y="67056"/>
                                </a:lnTo>
                                <a:lnTo>
                                  <a:pt x="54864" y="60960"/>
                                </a:lnTo>
                                <a:lnTo>
                                  <a:pt x="60960" y="54864"/>
                                </a:lnTo>
                                <a:lnTo>
                                  <a:pt x="70104" y="36576"/>
                                </a:lnTo>
                                <a:lnTo>
                                  <a:pt x="76200" y="30480"/>
                                </a:lnTo>
                                <a:lnTo>
                                  <a:pt x="79248" y="24384"/>
                                </a:lnTo>
                                <a:lnTo>
                                  <a:pt x="88392" y="18288"/>
                                </a:lnTo>
                                <a:lnTo>
                                  <a:pt x="975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42" name="Shape 457242"/>
                        <wps:cNvSpPr/>
                        <wps:spPr>
                          <a:xfrm>
                            <a:off x="1353312"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882" name="Shape 16882"/>
                        <wps:cNvSpPr/>
                        <wps:spPr>
                          <a:xfrm>
                            <a:off x="1353312" y="676656"/>
                            <a:ext cx="507492" cy="512064"/>
                          </a:xfrm>
                          <a:custGeom>
                            <a:avLst/>
                            <a:gdLst/>
                            <a:ahLst/>
                            <a:cxnLst/>
                            <a:rect l="0" t="0" r="0" b="0"/>
                            <a:pathLst>
                              <a:path w="507492" h="512064">
                                <a:moveTo>
                                  <a:pt x="0" y="0"/>
                                </a:moveTo>
                                <a:lnTo>
                                  <a:pt x="507492" y="0"/>
                                </a:lnTo>
                                <a:lnTo>
                                  <a:pt x="507492" y="6097"/>
                                </a:lnTo>
                                <a:lnTo>
                                  <a:pt x="3048" y="6097"/>
                                </a:lnTo>
                                <a:lnTo>
                                  <a:pt x="3048" y="505968"/>
                                </a:lnTo>
                                <a:lnTo>
                                  <a:pt x="507492" y="505968"/>
                                </a:lnTo>
                                <a:lnTo>
                                  <a:pt x="507492" y="512064"/>
                                </a:lnTo>
                                <a:lnTo>
                                  <a:pt x="0" y="512064"/>
                                </a:lnTo>
                                <a:lnTo>
                                  <a:pt x="0" y="505968"/>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83" name="Shape 16883"/>
                        <wps:cNvSpPr/>
                        <wps:spPr>
                          <a:xfrm>
                            <a:off x="1860804"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43" name="Shape 457243"/>
                        <wps:cNvSpPr/>
                        <wps:spPr>
                          <a:xfrm>
                            <a:off x="1353312" y="1524000"/>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885" name="Shape 16885"/>
                        <wps:cNvSpPr/>
                        <wps:spPr>
                          <a:xfrm>
                            <a:off x="1353312" y="1520952"/>
                            <a:ext cx="507492" cy="512064"/>
                          </a:xfrm>
                          <a:custGeom>
                            <a:avLst/>
                            <a:gdLst/>
                            <a:ahLst/>
                            <a:cxnLst/>
                            <a:rect l="0" t="0" r="0" b="0"/>
                            <a:pathLst>
                              <a:path w="507492" h="512064">
                                <a:moveTo>
                                  <a:pt x="0" y="0"/>
                                </a:moveTo>
                                <a:lnTo>
                                  <a:pt x="507492" y="0"/>
                                </a:lnTo>
                                <a:lnTo>
                                  <a:pt x="507492" y="6096"/>
                                </a:lnTo>
                                <a:lnTo>
                                  <a:pt x="3048" y="6096"/>
                                </a:lnTo>
                                <a:lnTo>
                                  <a:pt x="3048" y="505968"/>
                                </a:lnTo>
                                <a:lnTo>
                                  <a:pt x="507492" y="505968"/>
                                </a:lnTo>
                                <a:lnTo>
                                  <a:pt x="507492" y="512064"/>
                                </a:lnTo>
                                <a:lnTo>
                                  <a:pt x="0" y="512064"/>
                                </a:lnTo>
                                <a:lnTo>
                                  <a:pt x="0" y="505968"/>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86" name="Shape 16886"/>
                        <wps:cNvSpPr/>
                        <wps:spPr>
                          <a:xfrm>
                            <a:off x="1860804" y="1520952"/>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87" name="Shape 16887"/>
                        <wps:cNvSpPr/>
                        <wps:spPr>
                          <a:xfrm>
                            <a:off x="1356360" y="2154936"/>
                            <a:ext cx="1014984" cy="591312"/>
                          </a:xfrm>
                          <a:custGeom>
                            <a:avLst/>
                            <a:gdLst/>
                            <a:ahLst/>
                            <a:cxnLst/>
                            <a:rect l="0" t="0" r="0" b="0"/>
                            <a:pathLst>
                              <a:path w="1014984" h="591312">
                                <a:moveTo>
                                  <a:pt x="509016" y="0"/>
                                </a:moveTo>
                                <a:lnTo>
                                  <a:pt x="1014984" y="295656"/>
                                </a:lnTo>
                                <a:lnTo>
                                  <a:pt x="509016" y="591312"/>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888" name="Shape 16888"/>
                        <wps:cNvSpPr/>
                        <wps:spPr>
                          <a:xfrm>
                            <a:off x="1353312" y="2151888"/>
                            <a:ext cx="509024" cy="597408"/>
                          </a:xfrm>
                          <a:custGeom>
                            <a:avLst/>
                            <a:gdLst/>
                            <a:ahLst/>
                            <a:cxnLst/>
                            <a:rect l="0" t="0" r="0" b="0"/>
                            <a:pathLst>
                              <a:path w="509024" h="597408">
                                <a:moveTo>
                                  <a:pt x="509016" y="0"/>
                                </a:moveTo>
                                <a:lnTo>
                                  <a:pt x="509024" y="0"/>
                                </a:lnTo>
                                <a:lnTo>
                                  <a:pt x="509024" y="4814"/>
                                </a:lnTo>
                                <a:lnTo>
                                  <a:pt x="5672" y="297180"/>
                                </a:lnTo>
                                <a:lnTo>
                                  <a:pt x="509024" y="589546"/>
                                </a:lnTo>
                                <a:lnTo>
                                  <a:pt x="509024" y="597408"/>
                                </a:lnTo>
                                <a:lnTo>
                                  <a:pt x="509016" y="597408"/>
                                </a:lnTo>
                                <a:lnTo>
                                  <a:pt x="509016" y="594360"/>
                                </a:lnTo>
                                <a:lnTo>
                                  <a:pt x="0" y="298704"/>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89" name="Shape 16889"/>
                        <wps:cNvSpPr/>
                        <wps:spPr>
                          <a:xfrm>
                            <a:off x="1862336" y="2151888"/>
                            <a:ext cx="512056" cy="597408"/>
                          </a:xfrm>
                          <a:custGeom>
                            <a:avLst/>
                            <a:gdLst/>
                            <a:ahLst/>
                            <a:cxnLst/>
                            <a:rect l="0" t="0" r="0" b="0"/>
                            <a:pathLst>
                              <a:path w="512056" h="597408">
                                <a:moveTo>
                                  <a:pt x="0" y="0"/>
                                </a:moveTo>
                                <a:lnTo>
                                  <a:pt x="3040" y="0"/>
                                </a:lnTo>
                                <a:lnTo>
                                  <a:pt x="509008" y="295656"/>
                                </a:lnTo>
                                <a:lnTo>
                                  <a:pt x="512056" y="295656"/>
                                </a:lnTo>
                                <a:lnTo>
                                  <a:pt x="512056" y="298704"/>
                                </a:lnTo>
                                <a:lnTo>
                                  <a:pt x="509008" y="298704"/>
                                </a:lnTo>
                                <a:lnTo>
                                  <a:pt x="3040" y="594360"/>
                                </a:lnTo>
                                <a:lnTo>
                                  <a:pt x="3040" y="597408"/>
                                </a:lnTo>
                                <a:lnTo>
                                  <a:pt x="0" y="597408"/>
                                </a:lnTo>
                                <a:lnTo>
                                  <a:pt x="0" y="589546"/>
                                </a:lnTo>
                                <a:lnTo>
                                  <a:pt x="1512" y="590424"/>
                                </a:lnTo>
                                <a:lnTo>
                                  <a:pt x="503352" y="297180"/>
                                </a:lnTo>
                                <a:lnTo>
                                  <a:pt x="1512" y="3936"/>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90" name="Shape 16890"/>
                        <wps:cNvSpPr/>
                        <wps:spPr>
                          <a:xfrm>
                            <a:off x="2538984" y="3048000"/>
                            <a:ext cx="1008888" cy="505968"/>
                          </a:xfrm>
                          <a:custGeom>
                            <a:avLst/>
                            <a:gdLst/>
                            <a:ahLst/>
                            <a:cxnLst/>
                            <a:rect l="0" t="0" r="0" b="0"/>
                            <a:pathLst>
                              <a:path w="1008888" h="505968">
                                <a:moveTo>
                                  <a:pt x="97536" y="0"/>
                                </a:moveTo>
                                <a:lnTo>
                                  <a:pt x="908304" y="0"/>
                                </a:lnTo>
                                <a:lnTo>
                                  <a:pt x="908304" y="3048"/>
                                </a:lnTo>
                                <a:lnTo>
                                  <a:pt x="911352" y="3048"/>
                                </a:lnTo>
                                <a:lnTo>
                                  <a:pt x="917448" y="15240"/>
                                </a:lnTo>
                                <a:lnTo>
                                  <a:pt x="920496" y="15240"/>
                                </a:lnTo>
                                <a:lnTo>
                                  <a:pt x="920496" y="21336"/>
                                </a:lnTo>
                                <a:lnTo>
                                  <a:pt x="923544" y="21336"/>
                                </a:lnTo>
                                <a:lnTo>
                                  <a:pt x="923544" y="24384"/>
                                </a:lnTo>
                                <a:lnTo>
                                  <a:pt x="926592" y="24384"/>
                                </a:lnTo>
                                <a:lnTo>
                                  <a:pt x="929640" y="30480"/>
                                </a:lnTo>
                                <a:lnTo>
                                  <a:pt x="932688" y="30480"/>
                                </a:lnTo>
                                <a:lnTo>
                                  <a:pt x="932688" y="36576"/>
                                </a:lnTo>
                                <a:lnTo>
                                  <a:pt x="935736" y="36576"/>
                                </a:lnTo>
                                <a:lnTo>
                                  <a:pt x="935736" y="42672"/>
                                </a:lnTo>
                                <a:lnTo>
                                  <a:pt x="938784" y="42672"/>
                                </a:lnTo>
                                <a:lnTo>
                                  <a:pt x="938784" y="48768"/>
                                </a:lnTo>
                                <a:lnTo>
                                  <a:pt x="941832" y="48768"/>
                                </a:lnTo>
                                <a:lnTo>
                                  <a:pt x="944880" y="54864"/>
                                </a:lnTo>
                                <a:lnTo>
                                  <a:pt x="947928" y="54864"/>
                                </a:lnTo>
                                <a:lnTo>
                                  <a:pt x="947928" y="60960"/>
                                </a:lnTo>
                                <a:lnTo>
                                  <a:pt x="950976" y="60960"/>
                                </a:lnTo>
                                <a:lnTo>
                                  <a:pt x="950976" y="67056"/>
                                </a:lnTo>
                                <a:lnTo>
                                  <a:pt x="954024" y="67056"/>
                                </a:lnTo>
                                <a:lnTo>
                                  <a:pt x="954024" y="76200"/>
                                </a:lnTo>
                                <a:lnTo>
                                  <a:pt x="957072" y="76200"/>
                                </a:lnTo>
                                <a:lnTo>
                                  <a:pt x="957072" y="85344"/>
                                </a:lnTo>
                                <a:lnTo>
                                  <a:pt x="960120" y="85344"/>
                                </a:lnTo>
                                <a:lnTo>
                                  <a:pt x="960120" y="91440"/>
                                </a:lnTo>
                                <a:lnTo>
                                  <a:pt x="963168" y="91440"/>
                                </a:lnTo>
                                <a:lnTo>
                                  <a:pt x="963168" y="97536"/>
                                </a:lnTo>
                                <a:lnTo>
                                  <a:pt x="966216" y="97536"/>
                                </a:lnTo>
                                <a:lnTo>
                                  <a:pt x="966216" y="103632"/>
                                </a:lnTo>
                                <a:lnTo>
                                  <a:pt x="969264" y="103632"/>
                                </a:lnTo>
                                <a:lnTo>
                                  <a:pt x="969264" y="109728"/>
                                </a:lnTo>
                                <a:lnTo>
                                  <a:pt x="972312" y="109728"/>
                                </a:lnTo>
                                <a:lnTo>
                                  <a:pt x="972312" y="115824"/>
                                </a:lnTo>
                                <a:lnTo>
                                  <a:pt x="975360" y="115824"/>
                                </a:lnTo>
                                <a:lnTo>
                                  <a:pt x="975360" y="118872"/>
                                </a:lnTo>
                                <a:lnTo>
                                  <a:pt x="978408" y="118872"/>
                                </a:lnTo>
                                <a:lnTo>
                                  <a:pt x="978408" y="124968"/>
                                </a:lnTo>
                                <a:lnTo>
                                  <a:pt x="981456" y="124968"/>
                                </a:lnTo>
                                <a:lnTo>
                                  <a:pt x="981456" y="131064"/>
                                </a:lnTo>
                                <a:lnTo>
                                  <a:pt x="984504" y="131064"/>
                                </a:lnTo>
                                <a:lnTo>
                                  <a:pt x="984504" y="143256"/>
                                </a:lnTo>
                                <a:lnTo>
                                  <a:pt x="987552" y="143256"/>
                                </a:lnTo>
                                <a:lnTo>
                                  <a:pt x="987552" y="149352"/>
                                </a:lnTo>
                                <a:lnTo>
                                  <a:pt x="990600" y="149352"/>
                                </a:lnTo>
                                <a:lnTo>
                                  <a:pt x="990600" y="155448"/>
                                </a:lnTo>
                                <a:lnTo>
                                  <a:pt x="993648" y="155448"/>
                                </a:lnTo>
                                <a:lnTo>
                                  <a:pt x="993648" y="164592"/>
                                </a:lnTo>
                                <a:lnTo>
                                  <a:pt x="996696" y="164592"/>
                                </a:lnTo>
                                <a:lnTo>
                                  <a:pt x="996696" y="176784"/>
                                </a:lnTo>
                                <a:lnTo>
                                  <a:pt x="999744" y="176784"/>
                                </a:lnTo>
                                <a:lnTo>
                                  <a:pt x="999744" y="201168"/>
                                </a:lnTo>
                                <a:lnTo>
                                  <a:pt x="1002792" y="201168"/>
                                </a:lnTo>
                                <a:lnTo>
                                  <a:pt x="1002792" y="216408"/>
                                </a:lnTo>
                                <a:lnTo>
                                  <a:pt x="1005840" y="216408"/>
                                </a:lnTo>
                                <a:lnTo>
                                  <a:pt x="1005840" y="240792"/>
                                </a:lnTo>
                                <a:lnTo>
                                  <a:pt x="1008888" y="240792"/>
                                </a:lnTo>
                                <a:lnTo>
                                  <a:pt x="1008888" y="304800"/>
                                </a:lnTo>
                                <a:lnTo>
                                  <a:pt x="1005840" y="304800"/>
                                </a:lnTo>
                                <a:lnTo>
                                  <a:pt x="1005840" y="326136"/>
                                </a:lnTo>
                                <a:lnTo>
                                  <a:pt x="1002792" y="326136"/>
                                </a:lnTo>
                                <a:lnTo>
                                  <a:pt x="1002792" y="335280"/>
                                </a:lnTo>
                                <a:lnTo>
                                  <a:pt x="999744" y="335280"/>
                                </a:lnTo>
                                <a:lnTo>
                                  <a:pt x="999744" y="362712"/>
                                </a:lnTo>
                                <a:lnTo>
                                  <a:pt x="993648" y="365760"/>
                                </a:lnTo>
                                <a:lnTo>
                                  <a:pt x="993648" y="377952"/>
                                </a:lnTo>
                                <a:lnTo>
                                  <a:pt x="990600" y="377952"/>
                                </a:lnTo>
                                <a:lnTo>
                                  <a:pt x="990600" y="390144"/>
                                </a:lnTo>
                                <a:lnTo>
                                  <a:pt x="984504" y="393192"/>
                                </a:lnTo>
                                <a:lnTo>
                                  <a:pt x="984504" y="399288"/>
                                </a:lnTo>
                                <a:lnTo>
                                  <a:pt x="981456" y="399288"/>
                                </a:lnTo>
                                <a:lnTo>
                                  <a:pt x="981456" y="405384"/>
                                </a:lnTo>
                                <a:lnTo>
                                  <a:pt x="978408" y="405384"/>
                                </a:lnTo>
                                <a:lnTo>
                                  <a:pt x="978408" y="411480"/>
                                </a:lnTo>
                                <a:lnTo>
                                  <a:pt x="975360" y="411480"/>
                                </a:lnTo>
                                <a:lnTo>
                                  <a:pt x="975360" y="417576"/>
                                </a:lnTo>
                                <a:lnTo>
                                  <a:pt x="972312" y="417576"/>
                                </a:lnTo>
                                <a:lnTo>
                                  <a:pt x="972312" y="423672"/>
                                </a:lnTo>
                                <a:lnTo>
                                  <a:pt x="969264" y="423672"/>
                                </a:lnTo>
                                <a:lnTo>
                                  <a:pt x="969264" y="429768"/>
                                </a:lnTo>
                                <a:lnTo>
                                  <a:pt x="963168" y="432816"/>
                                </a:lnTo>
                                <a:lnTo>
                                  <a:pt x="963168" y="438912"/>
                                </a:lnTo>
                                <a:lnTo>
                                  <a:pt x="960120" y="438912"/>
                                </a:lnTo>
                                <a:lnTo>
                                  <a:pt x="960120" y="445008"/>
                                </a:lnTo>
                                <a:lnTo>
                                  <a:pt x="957072" y="445008"/>
                                </a:lnTo>
                                <a:lnTo>
                                  <a:pt x="957072" y="451104"/>
                                </a:lnTo>
                                <a:lnTo>
                                  <a:pt x="954024" y="451104"/>
                                </a:lnTo>
                                <a:lnTo>
                                  <a:pt x="954024" y="454152"/>
                                </a:lnTo>
                                <a:lnTo>
                                  <a:pt x="947928" y="457200"/>
                                </a:lnTo>
                                <a:lnTo>
                                  <a:pt x="947928" y="463296"/>
                                </a:lnTo>
                                <a:lnTo>
                                  <a:pt x="944880" y="463296"/>
                                </a:lnTo>
                                <a:lnTo>
                                  <a:pt x="944880" y="469392"/>
                                </a:lnTo>
                                <a:lnTo>
                                  <a:pt x="938784" y="472440"/>
                                </a:lnTo>
                                <a:lnTo>
                                  <a:pt x="938784" y="475488"/>
                                </a:lnTo>
                                <a:lnTo>
                                  <a:pt x="932688" y="478536"/>
                                </a:lnTo>
                                <a:lnTo>
                                  <a:pt x="932688" y="484632"/>
                                </a:lnTo>
                                <a:lnTo>
                                  <a:pt x="926592" y="487680"/>
                                </a:lnTo>
                                <a:lnTo>
                                  <a:pt x="926592" y="490728"/>
                                </a:lnTo>
                                <a:lnTo>
                                  <a:pt x="920496" y="493776"/>
                                </a:lnTo>
                                <a:lnTo>
                                  <a:pt x="920496" y="499872"/>
                                </a:lnTo>
                                <a:lnTo>
                                  <a:pt x="911352" y="499872"/>
                                </a:lnTo>
                                <a:lnTo>
                                  <a:pt x="911352" y="505968"/>
                                </a:lnTo>
                                <a:lnTo>
                                  <a:pt x="97536" y="505968"/>
                                </a:lnTo>
                                <a:lnTo>
                                  <a:pt x="97536" y="502920"/>
                                </a:lnTo>
                                <a:lnTo>
                                  <a:pt x="94488" y="502920"/>
                                </a:lnTo>
                                <a:lnTo>
                                  <a:pt x="94488" y="499872"/>
                                </a:lnTo>
                                <a:lnTo>
                                  <a:pt x="91440" y="499872"/>
                                </a:lnTo>
                                <a:lnTo>
                                  <a:pt x="88392" y="493776"/>
                                </a:lnTo>
                                <a:lnTo>
                                  <a:pt x="85344" y="493776"/>
                                </a:lnTo>
                                <a:lnTo>
                                  <a:pt x="85344" y="487680"/>
                                </a:lnTo>
                                <a:lnTo>
                                  <a:pt x="82296" y="487680"/>
                                </a:lnTo>
                                <a:lnTo>
                                  <a:pt x="79248" y="481584"/>
                                </a:lnTo>
                                <a:lnTo>
                                  <a:pt x="76200" y="481584"/>
                                </a:lnTo>
                                <a:lnTo>
                                  <a:pt x="76200" y="475488"/>
                                </a:lnTo>
                                <a:lnTo>
                                  <a:pt x="73152" y="475488"/>
                                </a:lnTo>
                                <a:lnTo>
                                  <a:pt x="73152" y="469392"/>
                                </a:lnTo>
                                <a:lnTo>
                                  <a:pt x="70104" y="469392"/>
                                </a:lnTo>
                                <a:lnTo>
                                  <a:pt x="67056" y="463296"/>
                                </a:lnTo>
                                <a:lnTo>
                                  <a:pt x="64008" y="463296"/>
                                </a:lnTo>
                                <a:lnTo>
                                  <a:pt x="57912" y="451104"/>
                                </a:lnTo>
                                <a:lnTo>
                                  <a:pt x="54864" y="448056"/>
                                </a:lnTo>
                                <a:lnTo>
                                  <a:pt x="48768" y="435864"/>
                                </a:lnTo>
                                <a:lnTo>
                                  <a:pt x="48768" y="429768"/>
                                </a:lnTo>
                                <a:lnTo>
                                  <a:pt x="36576" y="405384"/>
                                </a:lnTo>
                                <a:lnTo>
                                  <a:pt x="33528" y="402336"/>
                                </a:lnTo>
                                <a:lnTo>
                                  <a:pt x="30480" y="402336"/>
                                </a:lnTo>
                                <a:lnTo>
                                  <a:pt x="30480" y="396240"/>
                                </a:lnTo>
                                <a:lnTo>
                                  <a:pt x="27432" y="396240"/>
                                </a:lnTo>
                                <a:lnTo>
                                  <a:pt x="27432" y="390144"/>
                                </a:lnTo>
                                <a:lnTo>
                                  <a:pt x="24384" y="390144"/>
                                </a:lnTo>
                                <a:lnTo>
                                  <a:pt x="24384" y="377952"/>
                                </a:lnTo>
                                <a:lnTo>
                                  <a:pt x="21336" y="377952"/>
                                </a:lnTo>
                                <a:lnTo>
                                  <a:pt x="21336" y="371856"/>
                                </a:lnTo>
                                <a:lnTo>
                                  <a:pt x="18288" y="371856"/>
                                </a:lnTo>
                                <a:lnTo>
                                  <a:pt x="18288" y="365760"/>
                                </a:lnTo>
                                <a:lnTo>
                                  <a:pt x="15240" y="365760"/>
                                </a:lnTo>
                                <a:lnTo>
                                  <a:pt x="15240" y="356616"/>
                                </a:lnTo>
                                <a:lnTo>
                                  <a:pt x="12192" y="356616"/>
                                </a:lnTo>
                                <a:lnTo>
                                  <a:pt x="12192" y="344424"/>
                                </a:lnTo>
                                <a:lnTo>
                                  <a:pt x="9144" y="344424"/>
                                </a:lnTo>
                                <a:lnTo>
                                  <a:pt x="9144" y="335280"/>
                                </a:lnTo>
                                <a:lnTo>
                                  <a:pt x="6096" y="335280"/>
                                </a:lnTo>
                                <a:lnTo>
                                  <a:pt x="6096" y="323088"/>
                                </a:lnTo>
                                <a:lnTo>
                                  <a:pt x="3048" y="323088"/>
                                </a:lnTo>
                                <a:lnTo>
                                  <a:pt x="3048" y="283464"/>
                                </a:lnTo>
                                <a:lnTo>
                                  <a:pt x="0" y="283464"/>
                                </a:lnTo>
                                <a:lnTo>
                                  <a:pt x="0" y="219456"/>
                                </a:lnTo>
                                <a:lnTo>
                                  <a:pt x="3048" y="219456"/>
                                </a:lnTo>
                                <a:lnTo>
                                  <a:pt x="3048" y="185928"/>
                                </a:lnTo>
                                <a:lnTo>
                                  <a:pt x="6096" y="185928"/>
                                </a:lnTo>
                                <a:lnTo>
                                  <a:pt x="6096" y="167640"/>
                                </a:lnTo>
                                <a:lnTo>
                                  <a:pt x="9144" y="167640"/>
                                </a:lnTo>
                                <a:lnTo>
                                  <a:pt x="9144" y="161544"/>
                                </a:lnTo>
                                <a:lnTo>
                                  <a:pt x="12192" y="161544"/>
                                </a:lnTo>
                                <a:lnTo>
                                  <a:pt x="12192" y="155448"/>
                                </a:lnTo>
                                <a:lnTo>
                                  <a:pt x="15240" y="155448"/>
                                </a:lnTo>
                                <a:lnTo>
                                  <a:pt x="15240" y="143256"/>
                                </a:lnTo>
                                <a:lnTo>
                                  <a:pt x="18288" y="143256"/>
                                </a:lnTo>
                                <a:lnTo>
                                  <a:pt x="18288" y="131064"/>
                                </a:lnTo>
                                <a:lnTo>
                                  <a:pt x="21336" y="131064"/>
                                </a:lnTo>
                                <a:lnTo>
                                  <a:pt x="21336" y="124968"/>
                                </a:lnTo>
                                <a:lnTo>
                                  <a:pt x="24384" y="124968"/>
                                </a:lnTo>
                                <a:lnTo>
                                  <a:pt x="24384" y="118872"/>
                                </a:lnTo>
                                <a:lnTo>
                                  <a:pt x="30480" y="118872"/>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4"/>
                                </a:lnTo>
                                <a:lnTo>
                                  <a:pt x="51816" y="70104"/>
                                </a:lnTo>
                                <a:lnTo>
                                  <a:pt x="51816" y="64008"/>
                                </a:lnTo>
                                <a:lnTo>
                                  <a:pt x="54864" y="64008"/>
                                </a:lnTo>
                                <a:lnTo>
                                  <a:pt x="54864" y="60960"/>
                                </a:lnTo>
                                <a:lnTo>
                                  <a:pt x="60960" y="57912"/>
                                </a:lnTo>
                                <a:lnTo>
                                  <a:pt x="60960" y="51816"/>
                                </a:lnTo>
                                <a:lnTo>
                                  <a:pt x="64008" y="51816"/>
                                </a:lnTo>
                                <a:lnTo>
                                  <a:pt x="64008" y="45720"/>
                                </a:lnTo>
                                <a:lnTo>
                                  <a:pt x="67056" y="45720"/>
                                </a:lnTo>
                                <a:lnTo>
                                  <a:pt x="67056" y="39624"/>
                                </a:lnTo>
                                <a:lnTo>
                                  <a:pt x="70104" y="39624"/>
                                </a:lnTo>
                                <a:lnTo>
                                  <a:pt x="70104" y="36576"/>
                                </a:lnTo>
                                <a:lnTo>
                                  <a:pt x="76200" y="33528"/>
                                </a:lnTo>
                                <a:lnTo>
                                  <a:pt x="76200" y="27432"/>
                                </a:lnTo>
                                <a:lnTo>
                                  <a:pt x="82296" y="24384"/>
                                </a:lnTo>
                                <a:lnTo>
                                  <a:pt x="82296" y="21336"/>
                                </a:lnTo>
                                <a:lnTo>
                                  <a:pt x="88392" y="21336"/>
                                </a:lnTo>
                                <a:lnTo>
                                  <a:pt x="88392" y="15240"/>
                                </a:lnTo>
                                <a:lnTo>
                                  <a:pt x="91440" y="15240"/>
                                </a:lnTo>
                                <a:lnTo>
                                  <a:pt x="91440" y="12192"/>
                                </a:lnTo>
                                <a:lnTo>
                                  <a:pt x="97536" y="9144"/>
                                </a:lnTo>
                                <a:lnTo>
                                  <a:pt x="9753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6891" name="Shape 16891"/>
                        <wps:cNvSpPr/>
                        <wps:spPr>
                          <a:xfrm>
                            <a:off x="2535936" y="3044952"/>
                            <a:ext cx="1014984" cy="512064"/>
                          </a:xfrm>
                          <a:custGeom>
                            <a:avLst/>
                            <a:gdLst/>
                            <a:ahLst/>
                            <a:cxnLst/>
                            <a:rect l="0" t="0" r="0" b="0"/>
                            <a:pathLst>
                              <a:path w="1014984" h="512064">
                                <a:moveTo>
                                  <a:pt x="100584" y="0"/>
                                </a:moveTo>
                                <a:lnTo>
                                  <a:pt x="911352" y="0"/>
                                </a:lnTo>
                                <a:lnTo>
                                  <a:pt x="914400" y="3048"/>
                                </a:lnTo>
                                <a:lnTo>
                                  <a:pt x="917448" y="3048"/>
                                </a:lnTo>
                                <a:lnTo>
                                  <a:pt x="920496" y="9144"/>
                                </a:lnTo>
                                <a:lnTo>
                                  <a:pt x="917448" y="9144"/>
                                </a:lnTo>
                                <a:lnTo>
                                  <a:pt x="923544" y="15240"/>
                                </a:lnTo>
                                <a:lnTo>
                                  <a:pt x="926592" y="15240"/>
                                </a:lnTo>
                                <a:lnTo>
                                  <a:pt x="929640" y="24384"/>
                                </a:lnTo>
                                <a:lnTo>
                                  <a:pt x="926592" y="24384"/>
                                </a:lnTo>
                                <a:lnTo>
                                  <a:pt x="932688" y="27432"/>
                                </a:lnTo>
                                <a:lnTo>
                                  <a:pt x="935736" y="27432"/>
                                </a:lnTo>
                                <a:lnTo>
                                  <a:pt x="944880" y="45720"/>
                                </a:lnTo>
                                <a:lnTo>
                                  <a:pt x="941832" y="45720"/>
                                </a:lnTo>
                                <a:lnTo>
                                  <a:pt x="947928" y="51816"/>
                                </a:lnTo>
                                <a:lnTo>
                                  <a:pt x="950976" y="51816"/>
                                </a:lnTo>
                                <a:lnTo>
                                  <a:pt x="963168" y="79248"/>
                                </a:lnTo>
                                <a:lnTo>
                                  <a:pt x="966216" y="88392"/>
                                </a:lnTo>
                                <a:lnTo>
                                  <a:pt x="990600" y="134112"/>
                                </a:lnTo>
                                <a:lnTo>
                                  <a:pt x="990600" y="140208"/>
                                </a:lnTo>
                                <a:lnTo>
                                  <a:pt x="999744" y="158496"/>
                                </a:lnTo>
                                <a:lnTo>
                                  <a:pt x="999744" y="164592"/>
                                </a:lnTo>
                                <a:lnTo>
                                  <a:pt x="1002792" y="167640"/>
                                </a:lnTo>
                                <a:lnTo>
                                  <a:pt x="1002792" y="173736"/>
                                </a:lnTo>
                                <a:lnTo>
                                  <a:pt x="1002792" y="176784"/>
                                </a:lnTo>
                                <a:lnTo>
                                  <a:pt x="1002792" y="185928"/>
                                </a:lnTo>
                                <a:lnTo>
                                  <a:pt x="1005840" y="192024"/>
                                </a:lnTo>
                                <a:lnTo>
                                  <a:pt x="1005840" y="198120"/>
                                </a:lnTo>
                                <a:lnTo>
                                  <a:pt x="1008888" y="204216"/>
                                </a:lnTo>
                                <a:lnTo>
                                  <a:pt x="1008888" y="216408"/>
                                </a:lnTo>
                                <a:lnTo>
                                  <a:pt x="1011936" y="219456"/>
                                </a:lnTo>
                                <a:lnTo>
                                  <a:pt x="1011936" y="240792"/>
                                </a:lnTo>
                                <a:lnTo>
                                  <a:pt x="1014984" y="240792"/>
                                </a:lnTo>
                                <a:lnTo>
                                  <a:pt x="1014984" y="301752"/>
                                </a:lnTo>
                                <a:lnTo>
                                  <a:pt x="1011936" y="307848"/>
                                </a:lnTo>
                                <a:lnTo>
                                  <a:pt x="1011936" y="323088"/>
                                </a:lnTo>
                                <a:lnTo>
                                  <a:pt x="1008888" y="329184"/>
                                </a:lnTo>
                                <a:lnTo>
                                  <a:pt x="1008888" y="335280"/>
                                </a:lnTo>
                                <a:lnTo>
                                  <a:pt x="1005840" y="335280"/>
                                </a:lnTo>
                                <a:lnTo>
                                  <a:pt x="1002792" y="338328"/>
                                </a:lnTo>
                                <a:lnTo>
                                  <a:pt x="1002792" y="335280"/>
                                </a:lnTo>
                                <a:lnTo>
                                  <a:pt x="1002792" y="332232"/>
                                </a:lnTo>
                                <a:lnTo>
                                  <a:pt x="1002792" y="326136"/>
                                </a:lnTo>
                                <a:lnTo>
                                  <a:pt x="1005840" y="320040"/>
                                </a:lnTo>
                                <a:lnTo>
                                  <a:pt x="1005840" y="304800"/>
                                </a:lnTo>
                                <a:lnTo>
                                  <a:pt x="1008888" y="298704"/>
                                </a:lnTo>
                                <a:lnTo>
                                  <a:pt x="1008888" y="243840"/>
                                </a:lnTo>
                                <a:lnTo>
                                  <a:pt x="1005840" y="240792"/>
                                </a:lnTo>
                                <a:lnTo>
                                  <a:pt x="1005840" y="222504"/>
                                </a:lnTo>
                                <a:lnTo>
                                  <a:pt x="1002792" y="216408"/>
                                </a:lnTo>
                                <a:lnTo>
                                  <a:pt x="1002792" y="195072"/>
                                </a:lnTo>
                                <a:lnTo>
                                  <a:pt x="999744" y="188976"/>
                                </a:lnTo>
                                <a:lnTo>
                                  <a:pt x="999744" y="182880"/>
                                </a:lnTo>
                                <a:lnTo>
                                  <a:pt x="996696" y="176784"/>
                                </a:lnTo>
                                <a:lnTo>
                                  <a:pt x="996696" y="170688"/>
                                </a:lnTo>
                                <a:lnTo>
                                  <a:pt x="993648" y="167640"/>
                                </a:lnTo>
                                <a:lnTo>
                                  <a:pt x="993648" y="161544"/>
                                </a:lnTo>
                                <a:lnTo>
                                  <a:pt x="984504" y="143256"/>
                                </a:lnTo>
                                <a:lnTo>
                                  <a:pt x="984504" y="137160"/>
                                </a:lnTo>
                                <a:lnTo>
                                  <a:pt x="960120" y="91440"/>
                                </a:lnTo>
                                <a:lnTo>
                                  <a:pt x="957072" y="82296"/>
                                </a:lnTo>
                                <a:lnTo>
                                  <a:pt x="944880" y="54864"/>
                                </a:lnTo>
                                <a:lnTo>
                                  <a:pt x="938784" y="48768"/>
                                </a:lnTo>
                                <a:lnTo>
                                  <a:pt x="929640" y="30480"/>
                                </a:lnTo>
                                <a:lnTo>
                                  <a:pt x="923544" y="24384"/>
                                </a:lnTo>
                                <a:lnTo>
                                  <a:pt x="920496" y="18288"/>
                                </a:lnTo>
                                <a:lnTo>
                                  <a:pt x="914400" y="12192"/>
                                </a:lnTo>
                                <a:lnTo>
                                  <a:pt x="911352" y="6096"/>
                                </a:lnTo>
                                <a:lnTo>
                                  <a:pt x="102108" y="6096"/>
                                </a:lnTo>
                                <a:lnTo>
                                  <a:pt x="100584" y="9144"/>
                                </a:lnTo>
                                <a:lnTo>
                                  <a:pt x="94488" y="15240"/>
                                </a:lnTo>
                                <a:lnTo>
                                  <a:pt x="97536" y="15240"/>
                                </a:lnTo>
                                <a:lnTo>
                                  <a:pt x="94488" y="21336"/>
                                </a:lnTo>
                                <a:lnTo>
                                  <a:pt x="91440" y="21336"/>
                                </a:lnTo>
                                <a:lnTo>
                                  <a:pt x="82296" y="27432"/>
                                </a:lnTo>
                                <a:lnTo>
                                  <a:pt x="85344" y="27432"/>
                                </a:lnTo>
                                <a:lnTo>
                                  <a:pt x="82296" y="33528"/>
                                </a:lnTo>
                                <a:lnTo>
                                  <a:pt x="79248" y="33528"/>
                                </a:lnTo>
                                <a:lnTo>
                                  <a:pt x="73152" y="39624"/>
                                </a:lnTo>
                                <a:lnTo>
                                  <a:pt x="76200" y="39624"/>
                                </a:lnTo>
                                <a:lnTo>
                                  <a:pt x="67056" y="57912"/>
                                </a:lnTo>
                                <a:lnTo>
                                  <a:pt x="64008" y="57912"/>
                                </a:lnTo>
                                <a:lnTo>
                                  <a:pt x="57912" y="64008"/>
                                </a:lnTo>
                                <a:lnTo>
                                  <a:pt x="60960" y="64008"/>
                                </a:lnTo>
                                <a:lnTo>
                                  <a:pt x="57912" y="70104"/>
                                </a:lnTo>
                                <a:lnTo>
                                  <a:pt x="54864" y="70104"/>
                                </a:lnTo>
                                <a:lnTo>
                                  <a:pt x="51816" y="73152"/>
                                </a:lnTo>
                                <a:lnTo>
                                  <a:pt x="54864" y="73152"/>
                                </a:lnTo>
                                <a:lnTo>
                                  <a:pt x="36576" y="112776"/>
                                </a:lnTo>
                                <a:lnTo>
                                  <a:pt x="36576" y="118872"/>
                                </a:lnTo>
                                <a:lnTo>
                                  <a:pt x="33528" y="118872"/>
                                </a:lnTo>
                                <a:lnTo>
                                  <a:pt x="30480" y="121920"/>
                                </a:lnTo>
                                <a:lnTo>
                                  <a:pt x="33528" y="121920"/>
                                </a:lnTo>
                                <a:lnTo>
                                  <a:pt x="24384" y="137160"/>
                                </a:lnTo>
                                <a:lnTo>
                                  <a:pt x="24384" y="143256"/>
                                </a:lnTo>
                                <a:lnTo>
                                  <a:pt x="21336" y="149352"/>
                                </a:lnTo>
                                <a:lnTo>
                                  <a:pt x="21336" y="155448"/>
                                </a:lnTo>
                                <a:lnTo>
                                  <a:pt x="12192" y="173736"/>
                                </a:lnTo>
                                <a:lnTo>
                                  <a:pt x="12192" y="185928"/>
                                </a:lnTo>
                                <a:lnTo>
                                  <a:pt x="9144" y="192024"/>
                                </a:lnTo>
                                <a:lnTo>
                                  <a:pt x="9144" y="198120"/>
                                </a:lnTo>
                                <a:lnTo>
                                  <a:pt x="6096" y="204216"/>
                                </a:lnTo>
                                <a:lnTo>
                                  <a:pt x="6096" y="219456"/>
                                </a:lnTo>
                                <a:lnTo>
                                  <a:pt x="3048" y="222504"/>
                                </a:lnTo>
                                <a:lnTo>
                                  <a:pt x="6096" y="222504"/>
                                </a:lnTo>
                                <a:lnTo>
                                  <a:pt x="6096" y="283464"/>
                                </a:lnTo>
                                <a:lnTo>
                                  <a:pt x="6096" y="301752"/>
                                </a:lnTo>
                                <a:lnTo>
                                  <a:pt x="9144" y="307848"/>
                                </a:lnTo>
                                <a:lnTo>
                                  <a:pt x="9144" y="316992"/>
                                </a:lnTo>
                                <a:lnTo>
                                  <a:pt x="12192" y="323088"/>
                                </a:lnTo>
                                <a:lnTo>
                                  <a:pt x="12192" y="329184"/>
                                </a:lnTo>
                                <a:lnTo>
                                  <a:pt x="15240" y="335280"/>
                                </a:lnTo>
                                <a:lnTo>
                                  <a:pt x="15240" y="338328"/>
                                </a:lnTo>
                                <a:lnTo>
                                  <a:pt x="18288" y="344424"/>
                                </a:lnTo>
                                <a:lnTo>
                                  <a:pt x="18288" y="350520"/>
                                </a:lnTo>
                                <a:lnTo>
                                  <a:pt x="21336" y="356616"/>
                                </a:lnTo>
                                <a:lnTo>
                                  <a:pt x="21336" y="359664"/>
                                </a:lnTo>
                                <a:lnTo>
                                  <a:pt x="30480" y="377952"/>
                                </a:lnTo>
                                <a:lnTo>
                                  <a:pt x="30480" y="384048"/>
                                </a:lnTo>
                                <a:lnTo>
                                  <a:pt x="39624" y="402336"/>
                                </a:lnTo>
                                <a:lnTo>
                                  <a:pt x="36576" y="402336"/>
                                </a:lnTo>
                                <a:lnTo>
                                  <a:pt x="39624" y="405384"/>
                                </a:lnTo>
                                <a:lnTo>
                                  <a:pt x="42672" y="405384"/>
                                </a:lnTo>
                                <a:lnTo>
                                  <a:pt x="70104" y="460248"/>
                                </a:lnTo>
                                <a:lnTo>
                                  <a:pt x="67056" y="460248"/>
                                </a:lnTo>
                                <a:lnTo>
                                  <a:pt x="76200" y="469392"/>
                                </a:lnTo>
                                <a:lnTo>
                                  <a:pt x="79248" y="469392"/>
                                </a:lnTo>
                                <a:lnTo>
                                  <a:pt x="85344" y="481584"/>
                                </a:lnTo>
                                <a:lnTo>
                                  <a:pt x="82296" y="481584"/>
                                </a:lnTo>
                                <a:lnTo>
                                  <a:pt x="88392" y="487680"/>
                                </a:lnTo>
                                <a:lnTo>
                                  <a:pt x="91440" y="487680"/>
                                </a:lnTo>
                                <a:lnTo>
                                  <a:pt x="94488" y="493776"/>
                                </a:lnTo>
                                <a:lnTo>
                                  <a:pt x="91440" y="493776"/>
                                </a:lnTo>
                                <a:lnTo>
                                  <a:pt x="97536" y="499872"/>
                                </a:lnTo>
                                <a:lnTo>
                                  <a:pt x="100584" y="499872"/>
                                </a:lnTo>
                                <a:lnTo>
                                  <a:pt x="100584" y="505968"/>
                                </a:lnTo>
                                <a:lnTo>
                                  <a:pt x="908304" y="505968"/>
                                </a:lnTo>
                                <a:lnTo>
                                  <a:pt x="911352" y="502920"/>
                                </a:lnTo>
                                <a:lnTo>
                                  <a:pt x="917448" y="499872"/>
                                </a:lnTo>
                                <a:lnTo>
                                  <a:pt x="920496" y="493776"/>
                                </a:lnTo>
                                <a:lnTo>
                                  <a:pt x="929640" y="484632"/>
                                </a:lnTo>
                                <a:lnTo>
                                  <a:pt x="932688" y="478536"/>
                                </a:lnTo>
                                <a:lnTo>
                                  <a:pt x="941832" y="469392"/>
                                </a:lnTo>
                                <a:lnTo>
                                  <a:pt x="947928" y="457200"/>
                                </a:lnTo>
                                <a:lnTo>
                                  <a:pt x="957072" y="451104"/>
                                </a:lnTo>
                                <a:lnTo>
                                  <a:pt x="963168" y="432816"/>
                                </a:lnTo>
                                <a:lnTo>
                                  <a:pt x="966216" y="429768"/>
                                </a:lnTo>
                                <a:lnTo>
                                  <a:pt x="975360" y="411480"/>
                                </a:lnTo>
                                <a:lnTo>
                                  <a:pt x="978408" y="408432"/>
                                </a:lnTo>
                                <a:lnTo>
                                  <a:pt x="978408" y="405384"/>
                                </a:lnTo>
                                <a:lnTo>
                                  <a:pt x="984504" y="393192"/>
                                </a:lnTo>
                                <a:lnTo>
                                  <a:pt x="987552" y="390144"/>
                                </a:lnTo>
                                <a:lnTo>
                                  <a:pt x="990600" y="384048"/>
                                </a:lnTo>
                                <a:lnTo>
                                  <a:pt x="990600" y="377952"/>
                                </a:lnTo>
                                <a:lnTo>
                                  <a:pt x="993648" y="371856"/>
                                </a:lnTo>
                                <a:lnTo>
                                  <a:pt x="993648" y="365760"/>
                                </a:lnTo>
                                <a:lnTo>
                                  <a:pt x="999744" y="359664"/>
                                </a:lnTo>
                                <a:lnTo>
                                  <a:pt x="999744" y="353568"/>
                                </a:lnTo>
                                <a:lnTo>
                                  <a:pt x="1002792" y="347472"/>
                                </a:lnTo>
                                <a:lnTo>
                                  <a:pt x="1002792" y="338328"/>
                                </a:lnTo>
                                <a:lnTo>
                                  <a:pt x="1005840" y="338328"/>
                                </a:lnTo>
                                <a:lnTo>
                                  <a:pt x="1005840" y="350520"/>
                                </a:lnTo>
                                <a:lnTo>
                                  <a:pt x="1002792" y="356616"/>
                                </a:lnTo>
                                <a:lnTo>
                                  <a:pt x="1002792" y="365760"/>
                                </a:lnTo>
                                <a:lnTo>
                                  <a:pt x="999744" y="365760"/>
                                </a:lnTo>
                                <a:lnTo>
                                  <a:pt x="996696" y="368808"/>
                                </a:lnTo>
                                <a:lnTo>
                                  <a:pt x="999744" y="368808"/>
                                </a:lnTo>
                                <a:lnTo>
                                  <a:pt x="999744" y="374904"/>
                                </a:lnTo>
                                <a:lnTo>
                                  <a:pt x="996696" y="381000"/>
                                </a:lnTo>
                                <a:lnTo>
                                  <a:pt x="996696" y="387096"/>
                                </a:lnTo>
                                <a:lnTo>
                                  <a:pt x="993648" y="393192"/>
                                </a:lnTo>
                                <a:lnTo>
                                  <a:pt x="990600" y="393192"/>
                                </a:lnTo>
                                <a:lnTo>
                                  <a:pt x="987552" y="396240"/>
                                </a:lnTo>
                                <a:lnTo>
                                  <a:pt x="990600" y="396240"/>
                                </a:lnTo>
                                <a:lnTo>
                                  <a:pt x="984504" y="408432"/>
                                </a:lnTo>
                                <a:lnTo>
                                  <a:pt x="984504" y="411480"/>
                                </a:lnTo>
                                <a:lnTo>
                                  <a:pt x="981456" y="411480"/>
                                </a:lnTo>
                                <a:lnTo>
                                  <a:pt x="978408" y="414528"/>
                                </a:lnTo>
                                <a:lnTo>
                                  <a:pt x="981456" y="414528"/>
                                </a:lnTo>
                                <a:lnTo>
                                  <a:pt x="972312" y="432816"/>
                                </a:lnTo>
                                <a:lnTo>
                                  <a:pt x="969264" y="432816"/>
                                </a:lnTo>
                                <a:lnTo>
                                  <a:pt x="966216" y="435864"/>
                                </a:lnTo>
                                <a:lnTo>
                                  <a:pt x="969264" y="435864"/>
                                </a:lnTo>
                                <a:lnTo>
                                  <a:pt x="960120" y="454152"/>
                                </a:lnTo>
                                <a:lnTo>
                                  <a:pt x="957072" y="454152"/>
                                </a:lnTo>
                                <a:lnTo>
                                  <a:pt x="950976" y="460248"/>
                                </a:lnTo>
                                <a:lnTo>
                                  <a:pt x="954024" y="460248"/>
                                </a:lnTo>
                                <a:lnTo>
                                  <a:pt x="947928" y="472440"/>
                                </a:lnTo>
                                <a:lnTo>
                                  <a:pt x="944880" y="472440"/>
                                </a:lnTo>
                                <a:lnTo>
                                  <a:pt x="935736" y="481584"/>
                                </a:lnTo>
                                <a:lnTo>
                                  <a:pt x="938784" y="481584"/>
                                </a:lnTo>
                                <a:lnTo>
                                  <a:pt x="935736" y="487680"/>
                                </a:lnTo>
                                <a:lnTo>
                                  <a:pt x="932688" y="487680"/>
                                </a:lnTo>
                                <a:lnTo>
                                  <a:pt x="923544" y="496824"/>
                                </a:lnTo>
                                <a:lnTo>
                                  <a:pt x="926592" y="496824"/>
                                </a:lnTo>
                                <a:lnTo>
                                  <a:pt x="923544" y="502920"/>
                                </a:lnTo>
                                <a:lnTo>
                                  <a:pt x="920496" y="502920"/>
                                </a:lnTo>
                                <a:lnTo>
                                  <a:pt x="916432" y="504952"/>
                                </a:lnTo>
                                <a:lnTo>
                                  <a:pt x="914400" y="509016"/>
                                </a:lnTo>
                                <a:lnTo>
                                  <a:pt x="911352" y="509016"/>
                                </a:lnTo>
                                <a:lnTo>
                                  <a:pt x="911352" y="512064"/>
                                </a:lnTo>
                                <a:lnTo>
                                  <a:pt x="100584" y="512064"/>
                                </a:lnTo>
                                <a:lnTo>
                                  <a:pt x="100584" y="509016"/>
                                </a:lnTo>
                                <a:lnTo>
                                  <a:pt x="88392" y="496824"/>
                                </a:lnTo>
                                <a:lnTo>
                                  <a:pt x="85344" y="490728"/>
                                </a:lnTo>
                                <a:lnTo>
                                  <a:pt x="79248" y="484632"/>
                                </a:lnTo>
                                <a:lnTo>
                                  <a:pt x="73152" y="472440"/>
                                </a:lnTo>
                                <a:lnTo>
                                  <a:pt x="64008" y="463296"/>
                                </a:lnTo>
                                <a:lnTo>
                                  <a:pt x="36576" y="408432"/>
                                </a:lnTo>
                                <a:lnTo>
                                  <a:pt x="33528" y="405384"/>
                                </a:lnTo>
                                <a:lnTo>
                                  <a:pt x="24384" y="387096"/>
                                </a:lnTo>
                                <a:lnTo>
                                  <a:pt x="24384" y="381000"/>
                                </a:lnTo>
                                <a:lnTo>
                                  <a:pt x="15240" y="362712"/>
                                </a:lnTo>
                                <a:lnTo>
                                  <a:pt x="15240" y="359664"/>
                                </a:lnTo>
                                <a:lnTo>
                                  <a:pt x="12192" y="353568"/>
                                </a:lnTo>
                                <a:lnTo>
                                  <a:pt x="12192" y="347472"/>
                                </a:lnTo>
                                <a:lnTo>
                                  <a:pt x="9144" y="341376"/>
                                </a:lnTo>
                                <a:lnTo>
                                  <a:pt x="9144" y="338328"/>
                                </a:lnTo>
                                <a:lnTo>
                                  <a:pt x="6096" y="332232"/>
                                </a:lnTo>
                                <a:lnTo>
                                  <a:pt x="6096" y="310896"/>
                                </a:lnTo>
                                <a:lnTo>
                                  <a:pt x="3048" y="304800"/>
                                </a:lnTo>
                                <a:lnTo>
                                  <a:pt x="3048" y="286512"/>
                                </a:lnTo>
                                <a:lnTo>
                                  <a:pt x="0" y="283464"/>
                                </a:lnTo>
                                <a:lnTo>
                                  <a:pt x="0" y="219456"/>
                                </a:lnTo>
                                <a:lnTo>
                                  <a:pt x="3048" y="216408"/>
                                </a:lnTo>
                                <a:lnTo>
                                  <a:pt x="3048" y="201168"/>
                                </a:lnTo>
                                <a:lnTo>
                                  <a:pt x="6096" y="195072"/>
                                </a:lnTo>
                                <a:lnTo>
                                  <a:pt x="6096" y="185928"/>
                                </a:lnTo>
                                <a:lnTo>
                                  <a:pt x="6096" y="182880"/>
                                </a:lnTo>
                                <a:lnTo>
                                  <a:pt x="6096" y="170688"/>
                                </a:lnTo>
                                <a:lnTo>
                                  <a:pt x="9144" y="167640"/>
                                </a:lnTo>
                                <a:lnTo>
                                  <a:pt x="9144" y="164592"/>
                                </a:lnTo>
                                <a:lnTo>
                                  <a:pt x="15240" y="152400"/>
                                </a:lnTo>
                                <a:lnTo>
                                  <a:pt x="15240" y="146304"/>
                                </a:lnTo>
                                <a:lnTo>
                                  <a:pt x="18288" y="140208"/>
                                </a:lnTo>
                                <a:lnTo>
                                  <a:pt x="18288" y="134112"/>
                                </a:lnTo>
                                <a:lnTo>
                                  <a:pt x="27432" y="118872"/>
                                </a:lnTo>
                                <a:lnTo>
                                  <a:pt x="30480" y="115824"/>
                                </a:lnTo>
                                <a:lnTo>
                                  <a:pt x="30480" y="109728"/>
                                </a:lnTo>
                                <a:lnTo>
                                  <a:pt x="51816" y="70104"/>
                                </a:lnTo>
                                <a:lnTo>
                                  <a:pt x="51816" y="67056"/>
                                </a:lnTo>
                                <a:lnTo>
                                  <a:pt x="54864" y="60960"/>
                                </a:lnTo>
                                <a:lnTo>
                                  <a:pt x="60960" y="54864"/>
                                </a:lnTo>
                                <a:lnTo>
                                  <a:pt x="70104" y="36576"/>
                                </a:lnTo>
                                <a:lnTo>
                                  <a:pt x="76200" y="30480"/>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92" name="Shape 16892"/>
                        <wps:cNvSpPr/>
                        <wps:spPr>
                          <a:xfrm>
                            <a:off x="3008376" y="2974848"/>
                            <a:ext cx="64008" cy="67056"/>
                          </a:xfrm>
                          <a:custGeom>
                            <a:avLst/>
                            <a:gdLst/>
                            <a:ahLst/>
                            <a:cxnLst/>
                            <a:rect l="0" t="0" r="0" b="0"/>
                            <a:pathLst>
                              <a:path w="64008" h="67056">
                                <a:moveTo>
                                  <a:pt x="0" y="0"/>
                                </a:moveTo>
                                <a:lnTo>
                                  <a:pt x="64008" y="0"/>
                                </a:lnTo>
                                <a:lnTo>
                                  <a:pt x="64008" y="3048"/>
                                </a:lnTo>
                                <a:lnTo>
                                  <a:pt x="60960" y="3048"/>
                                </a:lnTo>
                                <a:lnTo>
                                  <a:pt x="60960" y="9144"/>
                                </a:lnTo>
                                <a:lnTo>
                                  <a:pt x="57912" y="9144"/>
                                </a:lnTo>
                                <a:lnTo>
                                  <a:pt x="57912" y="15240"/>
                                </a:lnTo>
                                <a:lnTo>
                                  <a:pt x="54864" y="15240"/>
                                </a:lnTo>
                                <a:lnTo>
                                  <a:pt x="54864" y="27432"/>
                                </a:lnTo>
                                <a:lnTo>
                                  <a:pt x="51816" y="27432"/>
                                </a:lnTo>
                                <a:lnTo>
                                  <a:pt x="51816" y="33528"/>
                                </a:lnTo>
                                <a:lnTo>
                                  <a:pt x="48768" y="33528"/>
                                </a:lnTo>
                                <a:lnTo>
                                  <a:pt x="48768" y="39624"/>
                                </a:lnTo>
                                <a:lnTo>
                                  <a:pt x="45720" y="39624"/>
                                </a:lnTo>
                                <a:lnTo>
                                  <a:pt x="45720" y="45720"/>
                                </a:lnTo>
                                <a:lnTo>
                                  <a:pt x="42672" y="45720"/>
                                </a:lnTo>
                                <a:lnTo>
                                  <a:pt x="42672" y="48768"/>
                                </a:lnTo>
                                <a:lnTo>
                                  <a:pt x="39624" y="48768"/>
                                </a:lnTo>
                                <a:lnTo>
                                  <a:pt x="39624" y="54864"/>
                                </a:lnTo>
                                <a:lnTo>
                                  <a:pt x="36576" y="54864"/>
                                </a:lnTo>
                                <a:lnTo>
                                  <a:pt x="36576" y="60960"/>
                                </a:lnTo>
                                <a:lnTo>
                                  <a:pt x="33528" y="60960"/>
                                </a:lnTo>
                                <a:lnTo>
                                  <a:pt x="33528" y="67056"/>
                                </a:lnTo>
                                <a:lnTo>
                                  <a:pt x="30480" y="67056"/>
                                </a:lnTo>
                                <a:lnTo>
                                  <a:pt x="30480" y="64008"/>
                                </a:lnTo>
                                <a:lnTo>
                                  <a:pt x="27432" y="64008"/>
                                </a:lnTo>
                                <a:lnTo>
                                  <a:pt x="27432" y="57912"/>
                                </a:lnTo>
                                <a:lnTo>
                                  <a:pt x="24384" y="57912"/>
                                </a:lnTo>
                                <a:lnTo>
                                  <a:pt x="24384" y="51816"/>
                                </a:lnTo>
                                <a:lnTo>
                                  <a:pt x="21336" y="51816"/>
                                </a:lnTo>
                                <a:lnTo>
                                  <a:pt x="21336" y="48768"/>
                                </a:lnTo>
                                <a:lnTo>
                                  <a:pt x="18288" y="48768"/>
                                </a:lnTo>
                                <a:lnTo>
                                  <a:pt x="18288" y="42672"/>
                                </a:lnTo>
                                <a:lnTo>
                                  <a:pt x="15240" y="42672"/>
                                </a:lnTo>
                                <a:lnTo>
                                  <a:pt x="15240" y="36576"/>
                                </a:lnTo>
                                <a:lnTo>
                                  <a:pt x="12192" y="36576"/>
                                </a:lnTo>
                                <a:lnTo>
                                  <a:pt x="12192" y="30480"/>
                                </a:lnTo>
                                <a:lnTo>
                                  <a:pt x="9144" y="30480"/>
                                </a:lnTo>
                                <a:lnTo>
                                  <a:pt x="9144" y="18288"/>
                                </a:lnTo>
                                <a:lnTo>
                                  <a:pt x="6096" y="18288"/>
                                </a:lnTo>
                                <a:lnTo>
                                  <a:pt x="6096" y="12192"/>
                                </a:lnTo>
                                <a:lnTo>
                                  <a:pt x="3048" y="12192"/>
                                </a:lnTo>
                                <a:lnTo>
                                  <a:pt x="30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893" name="Shape 16893"/>
                        <wps:cNvSpPr/>
                        <wps:spPr>
                          <a:xfrm>
                            <a:off x="3008376" y="2974848"/>
                            <a:ext cx="64008" cy="67056"/>
                          </a:xfrm>
                          <a:custGeom>
                            <a:avLst/>
                            <a:gdLst/>
                            <a:ahLst/>
                            <a:cxnLst/>
                            <a:rect l="0" t="0" r="0" b="0"/>
                            <a:pathLst>
                              <a:path w="64008" h="67056">
                                <a:moveTo>
                                  <a:pt x="0" y="0"/>
                                </a:moveTo>
                                <a:lnTo>
                                  <a:pt x="64008" y="0"/>
                                </a:lnTo>
                                <a:lnTo>
                                  <a:pt x="30480"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244" name="Shape 457244"/>
                        <wps:cNvSpPr/>
                        <wps:spPr>
                          <a:xfrm>
                            <a:off x="1353312" y="30419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6895" name="Shape 16895"/>
                        <wps:cNvSpPr/>
                        <wps:spPr>
                          <a:xfrm>
                            <a:off x="1353312" y="3038856"/>
                            <a:ext cx="507492" cy="512064"/>
                          </a:xfrm>
                          <a:custGeom>
                            <a:avLst/>
                            <a:gdLst/>
                            <a:ahLst/>
                            <a:cxnLst/>
                            <a:rect l="0" t="0" r="0" b="0"/>
                            <a:pathLst>
                              <a:path w="507492" h="512064">
                                <a:moveTo>
                                  <a:pt x="0" y="0"/>
                                </a:moveTo>
                                <a:lnTo>
                                  <a:pt x="507492" y="0"/>
                                </a:lnTo>
                                <a:lnTo>
                                  <a:pt x="507492" y="6096"/>
                                </a:lnTo>
                                <a:lnTo>
                                  <a:pt x="3048" y="6096"/>
                                </a:lnTo>
                                <a:lnTo>
                                  <a:pt x="3048" y="509016"/>
                                </a:lnTo>
                                <a:lnTo>
                                  <a:pt x="507492" y="509016"/>
                                </a:lnTo>
                                <a:lnTo>
                                  <a:pt x="507492" y="512064"/>
                                </a:lnTo>
                                <a:lnTo>
                                  <a:pt x="0" y="512064"/>
                                </a:lnTo>
                                <a:lnTo>
                                  <a:pt x="0" y="50901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896" name="Shape 16896"/>
                        <wps:cNvSpPr/>
                        <wps:spPr>
                          <a:xfrm>
                            <a:off x="1860804" y="30388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9016"/>
                                </a:lnTo>
                                <a:lnTo>
                                  <a:pt x="504444" y="509016"/>
                                </a:lnTo>
                                <a:lnTo>
                                  <a:pt x="50444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897" name="Shape 16897"/>
                        <wps:cNvSpPr/>
                        <wps:spPr>
                          <a:xfrm>
                            <a:off x="1356360" y="3675888"/>
                            <a:ext cx="1014984" cy="588264"/>
                          </a:xfrm>
                          <a:custGeom>
                            <a:avLst/>
                            <a:gdLst/>
                            <a:ahLst/>
                            <a:cxnLst/>
                            <a:rect l="0" t="0" r="0" b="0"/>
                            <a:pathLst>
                              <a:path w="1014984" h="588264">
                                <a:moveTo>
                                  <a:pt x="509016" y="0"/>
                                </a:moveTo>
                                <a:lnTo>
                                  <a:pt x="1014984" y="295656"/>
                                </a:lnTo>
                                <a:lnTo>
                                  <a:pt x="509016" y="588264"/>
                                </a:lnTo>
                                <a:lnTo>
                                  <a:pt x="0" y="295656"/>
                                </a:lnTo>
                                <a:lnTo>
                                  <a:pt x="509016"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6898" name="Shape 16898"/>
                        <wps:cNvSpPr/>
                        <wps:spPr>
                          <a:xfrm>
                            <a:off x="1353312" y="3672840"/>
                            <a:ext cx="509024" cy="594360"/>
                          </a:xfrm>
                          <a:custGeom>
                            <a:avLst/>
                            <a:gdLst/>
                            <a:ahLst/>
                            <a:cxnLst/>
                            <a:rect l="0" t="0" r="0" b="0"/>
                            <a:pathLst>
                              <a:path w="509024" h="594360">
                                <a:moveTo>
                                  <a:pt x="509016" y="0"/>
                                </a:moveTo>
                                <a:lnTo>
                                  <a:pt x="509024" y="0"/>
                                </a:lnTo>
                                <a:lnTo>
                                  <a:pt x="509024" y="4814"/>
                                </a:lnTo>
                                <a:lnTo>
                                  <a:pt x="5686" y="297172"/>
                                </a:lnTo>
                                <a:lnTo>
                                  <a:pt x="509024" y="586517"/>
                                </a:lnTo>
                                <a:lnTo>
                                  <a:pt x="509024" y="594360"/>
                                </a:lnTo>
                                <a:lnTo>
                                  <a:pt x="509016" y="594360"/>
                                </a:lnTo>
                                <a:lnTo>
                                  <a:pt x="509016" y="591312"/>
                                </a:lnTo>
                                <a:lnTo>
                                  <a:pt x="0" y="298704"/>
                                </a:lnTo>
                                <a:lnTo>
                                  <a:pt x="0" y="295656"/>
                                </a:lnTo>
                                <a:lnTo>
                                  <a:pt x="50901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899" name="Shape 16899"/>
                        <wps:cNvSpPr/>
                        <wps:spPr>
                          <a:xfrm>
                            <a:off x="1862336" y="3672840"/>
                            <a:ext cx="512056" cy="594360"/>
                          </a:xfrm>
                          <a:custGeom>
                            <a:avLst/>
                            <a:gdLst/>
                            <a:ahLst/>
                            <a:cxnLst/>
                            <a:rect l="0" t="0" r="0" b="0"/>
                            <a:pathLst>
                              <a:path w="512056" h="594360">
                                <a:moveTo>
                                  <a:pt x="0" y="0"/>
                                </a:moveTo>
                                <a:lnTo>
                                  <a:pt x="3040" y="0"/>
                                </a:lnTo>
                                <a:lnTo>
                                  <a:pt x="509008" y="295656"/>
                                </a:lnTo>
                                <a:lnTo>
                                  <a:pt x="512056" y="295656"/>
                                </a:lnTo>
                                <a:lnTo>
                                  <a:pt x="512056" y="298704"/>
                                </a:lnTo>
                                <a:lnTo>
                                  <a:pt x="509008" y="298704"/>
                                </a:lnTo>
                                <a:lnTo>
                                  <a:pt x="3040" y="591312"/>
                                </a:lnTo>
                                <a:lnTo>
                                  <a:pt x="3040" y="594360"/>
                                </a:lnTo>
                                <a:lnTo>
                                  <a:pt x="0" y="594360"/>
                                </a:lnTo>
                                <a:lnTo>
                                  <a:pt x="0" y="586517"/>
                                </a:lnTo>
                                <a:lnTo>
                                  <a:pt x="1512" y="587385"/>
                                </a:lnTo>
                                <a:lnTo>
                                  <a:pt x="503338" y="297172"/>
                                </a:lnTo>
                                <a:lnTo>
                                  <a:pt x="1512" y="3936"/>
                                </a:lnTo>
                                <a:lnTo>
                                  <a:pt x="0" y="481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245" name="Shape 457245"/>
                        <wps:cNvSpPr/>
                        <wps:spPr>
                          <a:xfrm>
                            <a:off x="170688" y="4395216"/>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6901" name="Shape 16901"/>
                        <wps:cNvSpPr/>
                        <wps:spPr>
                          <a:xfrm>
                            <a:off x="167640" y="4392168"/>
                            <a:ext cx="510540" cy="512065"/>
                          </a:xfrm>
                          <a:custGeom>
                            <a:avLst/>
                            <a:gdLst/>
                            <a:ahLst/>
                            <a:cxnLst/>
                            <a:rect l="0" t="0" r="0" b="0"/>
                            <a:pathLst>
                              <a:path w="510540" h="512065">
                                <a:moveTo>
                                  <a:pt x="0" y="0"/>
                                </a:moveTo>
                                <a:lnTo>
                                  <a:pt x="3048" y="0"/>
                                </a:lnTo>
                                <a:lnTo>
                                  <a:pt x="510540" y="0"/>
                                </a:lnTo>
                                <a:lnTo>
                                  <a:pt x="510540" y="6096"/>
                                </a:lnTo>
                                <a:lnTo>
                                  <a:pt x="6096" y="6096"/>
                                </a:lnTo>
                                <a:lnTo>
                                  <a:pt x="6096" y="505968"/>
                                </a:lnTo>
                                <a:lnTo>
                                  <a:pt x="510540" y="505968"/>
                                </a:lnTo>
                                <a:lnTo>
                                  <a:pt x="510540" y="512065"/>
                                </a:lnTo>
                                <a:lnTo>
                                  <a:pt x="0" y="51206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902" name="Shape 16902"/>
                        <wps:cNvSpPr/>
                        <wps:spPr>
                          <a:xfrm>
                            <a:off x="678180" y="4392168"/>
                            <a:ext cx="510540" cy="512065"/>
                          </a:xfrm>
                          <a:custGeom>
                            <a:avLst/>
                            <a:gdLst/>
                            <a:ahLst/>
                            <a:cxnLst/>
                            <a:rect l="0" t="0" r="0" b="0"/>
                            <a:pathLst>
                              <a:path w="510540" h="512065">
                                <a:moveTo>
                                  <a:pt x="0" y="0"/>
                                </a:moveTo>
                                <a:lnTo>
                                  <a:pt x="510540" y="0"/>
                                </a:lnTo>
                                <a:lnTo>
                                  <a:pt x="510540" y="509016"/>
                                </a:lnTo>
                                <a:lnTo>
                                  <a:pt x="507492" y="509016"/>
                                </a:lnTo>
                                <a:lnTo>
                                  <a:pt x="507492" y="512065"/>
                                </a:lnTo>
                                <a:lnTo>
                                  <a:pt x="0" y="512065"/>
                                </a:lnTo>
                                <a:lnTo>
                                  <a:pt x="0" y="505968"/>
                                </a:lnTo>
                                <a:lnTo>
                                  <a:pt x="504444" y="505968"/>
                                </a:lnTo>
                                <a:lnTo>
                                  <a:pt x="50444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903" name="Shape 16903"/>
                        <wps:cNvSpPr/>
                        <wps:spPr>
                          <a:xfrm>
                            <a:off x="225552" y="4392168"/>
                            <a:ext cx="6096" cy="512065"/>
                          </a:xfrm>
                          <a:custGeom>
                            <a:avLst/>
                            <a:gdLst/>
                            <a:ahLst/>
                            <a:cxnLst/>
                            <a:rect l="0" t="0" r="0" b="0"/>
                            <a:pathLst>
                              <a:path w="6096" h="512065">
                                <a:moveTo>
                                  <a:pt x="0" y="0"/>
                                </a:moveTo>
                                <a:lnTo>
                                  <a:pt x="6096" y="0"/>
                                </a:lnTo>
                                <a:lnTo>
                                  <a:pt x="6096" y="3048"/>
                                </a:lnTo>
                                <a:lnTo>
                                  <a:pt x="6096" y="509016"/>
                                </a:lnTo>
                                <a:lnTo>
                                  <a:pt x="3048" y="509016"/>
                                </a:lnTo>
                                <a:lnTo>
                                  <a:pt x="3048" y="512065"/>
                                </a:lnTo>
                                <a:lnTo>
                                  <a:pt x="0" y="51206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904" name="Shape 16904"/>
                        <wps:cNvSpPr/>
                        <wps:spPr>
                          <a:xfrm>
                            <a:off x="1124712" y="4392168"/>
                            <a:ext cx="6096" cy="512065"/>
                          </a:xfrm>
                          <a:custGeom>
                            <a:avLst/>
                            <a:gdLst/>
                            <a:ahLst/>
                            <a:cxnLst/>
                            <a:rect l="0" t="0" r="0" b="0"/>
                            <a:pathLst>
                              <a:path w="6096" h="512065">
                                <a:moveTo>
                                  <a:pt x="0" y="0"/>
                                </a:moveTo>
                                <a:lnTo>
                                  <a:pt x="6096" y="0"/>
                                </a:lnTo>
                                <a:lnTo>
                                  <a:pt x="6096" y="509016"/>
                                </a:lnTo>
                                <a:lnTo>
                                  <a:pt x="3048" y="509016"/>
                                </a:lnTo>
                                <a:lnTo>
                                  <a:pt x="3048" y="512065"/>
                                </a:lnTo>
                                <a:lnTo>
                                  <a:pt x="0" y="512065"/>
                                </a:lnTo>
                                <a:lnTo>
                                  <a:pt x="0" y="50901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246" name="Shape 457246"/>
                        <wps:cNvSpPr/>
                        <wps:spPr>
                          <a:xfrm>
                            <a:off x="2538984" y="4395216"/>
                            <a:ext cx="1008888" cy="505968"/>
                          </a:xfrm>
                          <a:custGeom>
                            <a:avLst/>
                            <a:gdLst/>
                            <a:ahLst/>
                            <a:cxnLst/>
                            <a:rect l="0" t="0" r="0" b="0"/>
                            <a:pathLst>
                              <a:path w="1008888" h="505968">
                                <a:moveTo>
                                  <a:pt x="0" y="0"/>
                                </a:moveTo>
                                <a:lnTo>
                                  <a:pt x="1008888" y="0"/>
                                </a:lnTo>
                                <a:lnTo>
                                  <a:pt x="1008888"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6906" name="Shape 16906"/>
                        <wps:cNvSpPr/>
                        <wps:spPr>
                          <a:xfrm>
                            <a:off x="2535936" y="4392168"/>
                            <a:ext cx="507492" cy="512065"/>
                          </a:xfrm>
                          <a:custGeom>
                            <a:avLst/>
                            <a:gdLst/>
                            <a:ahLst/>
                            <a:cxnLst/>
                            <a:rect l="0" t="0" r="0" b="0"/>
                            <a:pathLst>
                              <a:path w="507492" h="512065">
                                <a:moveTo>
                                  <a:pt x="0" y="0"/>
                                </a:moveTo>
                                <a:lnTo>
                                  <a:pt x="3048" y="0"/>
                                </a:lnTo>
                                <a:lnTo>
                                  <a:pt x="507492" y="0"/>
                                </a:lnTo>
                                <a:lnTo>
                                  <a:pt x="507492" y="6096"/>
                                </a:lnTo>
                                <a:lnTo>
                                  <a:pt x="6096" y="6096"/>
                                </a:lnTo>
                                <a:lnTo>
                                  <a:pt x="6096" y="505968"/>
                                </a:lnTo>
                                <a:lnTo>
                                  <a:pt x="507492" y="505968"/>
                                </a:lnTo>
                                <a:lnTo>
                                  <a:pt x="507492" y="512065"/>
                                </a:lnTo>
                                <a:lnTo>
                                  <a:pt x="0" y="51206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907" name="Shape 16907"/>
                        <wps:cNvSpPr/>
                        <wps:spPr>
                          <a:xfrm>
                            <a:off x="3043428" y="4392168"/>
                            <a:ext cx="507492" cy="512065"/>
                          </a:xfrm>
                          <a:custGeom>
                            <a:avLst/>
                            <a:gdLst/>
                            <a:ahLst/>
                            <a:cxnLst/>
                            <a:rect l="0" t="0" r="0" b="0"/>
                            <a:pathLst>
                              <a:path w="507492" h="512065">
                                <a:moveTo>
                                  <a:pt x="0" y="0"/>
                                </a:moveTo>
                                <a:lnTo>
                                  <a:pt x="507492" y="0"/>
                                </a:lnTo>
                                <a:lnTo>
                                  <a:pt x="507492" y="509016"/>
                                </a:lnTo>
                                <a:lnTo>
                                  <a:pt x="504444" y="509016"/>
                                </a:lnTo>
                                <a:lnTo>
                                  <a:pt x="504444" y="512065"/>
                                </a:lnTo>
                                <a:lnTo>
                                  <a:pt x="0" y="512065"/>
                                </a:lnTo>
                                <a:lnTo>
                                  <a:pt x="0" y="505968"/>
                                </a:lnTo>
                                <a:lnTo>
                                  <a:pt x="501396" y="505968"/>
                                </a:lnTo>
                                <a:lnTo>
                                  <a:pt x="50139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908" name="Shape 16908"/>
                        <wps:cNvSpPr/>
                        <wps:spPr>
                          <a:xfrm>
                            <a:off x="2587752" y="4392168"/>
                            <a:ext cx="6096" cy="512065"/>
                          </a:xfrm>
                          <a:custGeom>
                            <a:avLst/>
                            <a:gdLst/>
                            <a:ahLst/>
                            <a:cxnLst/>
                            <a:rect l="0" t="0" r="0" b="0"/>
                            <a:pathLst>
                              <a:path w="6096" h="512065">
                                <a:moveTo>
                                  <a:pt x="0" y="0"/>
                                </a:moveTo>
                                <a:lnTo>
                                  <a:pt x="6096" y="0"/>
                                </a:lnTo>
                                <a:lnTo>
                                  <a:pt x="6096" y="3048"/>
                                </a:lnTo>
                                <a:lnTo>
                                  <a:pt x="6096" y="509016"/>
                                </a:lnTo>
                                <a:lnTo>
                                  <a:pt x="3048" y="509016"/>
                                </a:lnTo>
                                <a:lnTo>
                                  <a:pt x="3048" y="512065"/>
                                </a:lnTo>
                                <a:lnTo>
                                  <a:pt x="0" y="51206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909" name="Shape 16909"/>
                        <wps:cNvSpPr/>
                        <wps:spPr>
                          <a:xfrm>
                            <a:off x="3493008" y="4901184"/>
                            <a:ext cx="0" cy="3049"/>
                          </a:xfrm>
                          <a:custGeom>
                            <a:avLst/>
                            <a:gdLst/>
                            <a:ahLst/>
                            <a:cxnLst/>
                            <a:rect l="0" t="0" r="0" b="0"/>
                            <a:pathLst>
                              <a:path h="3049">
                                <a:moveTo>
                                  <a:pt x="0" y="3049"/>
                                </a:move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247" name="Shape 457247"/>
                        <wps:cNvSpPr/>
                        <wps:spPr>
                          <a:xfrm>
                            <a:off x="3493008" y="4392168"/>
                            <a:ext cx="9144" cy="509016"/>
                          </a:xfrm>
                          <a:custGeom>
                            <a:avLst/>
                            <a:gdLst/>
                            <a:ahLst/>
                            <a:cxnLst/>
                            <a:rect l="0" t="0" r="0" b="0"/>
                            <a:pathLst>
                              <a:path w="9144" h="509016">
                                <a:moveTo>
                                  <a:pt x="0" y="0"/>
                                </a:moveTo>
                                <a:lnTo>
                                  <a:pt x="9144" y="0"/>
                                </a:lnTo>
                                <a:lnTo>
                                  <a:pt x="9144" y="509016"/>
                                </a:lnTo>
                                <a:lnTo>
                                  <a:pt x="0" y="50901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248" name="Shape 457248"/>
                        <wps:cNvSpPr/>
                        <wps:spPr>
                          <a:xfrm>
                            <a:off x="3048" y="5068824"/>
                            <a:ext cx="3041904" cy="9144"/>
                          </a:xfrm>
                          <a:custGeom>
                            <a:avLst/>
                            <a:gdLst/>
                            <a:ahLst/>
                            <a:cxnLst/>
                            <a:rect l="0" t="0" r="0" b="0"/>
                            <a:pathLst>
                              <a:path w="3041904" h="9144">
                                <a:moveTo>
                                  <a:pt x="0" y="0"/>
                                </a:moveTo>
                                <a:lnTo>
                                  <a:pt x="3041904" y="0"/>
                                </a:lnTo>
                                <a:lnTo>
                                  <a:pt x="304190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249" name="Shape 457249"/>
                        <wps:cNvSpPr/>
                        <wps:spPr>
                          <a:xfrm>
                            <a:off x="0" y="1356360"/>
                            <a:ext cx="9144" cy="3715512"/>
                          </a:xfrm>
                          <a:custGeom>
                            <a:avLst/>
                            <a:gdLst/>
                            <a:ahLst/>
                            <a:cxnLst/>
                            <a:rect l="0" t="0" r="0" b="0"/>
                            <a:pathLst>
                              <a:path w="9144" h="3715512">
                                <a:moveTo>
                                  <a:pt x="0" y="0"/>
                                </a:moveTo>
                                <a:lnTo>
                                  <a:pt x="9144" y="0"/>
                                </a:lnTo>
                                <a:lnTo>
                                  <a:pt x="9144" y="3715512"/>
                                </a:lnTo>
                                <a:lnTo>
                                  <a:pt x="0" y="371551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250" name="Shape 457250"/>
                        <wps:cNvSpPr/>
                        <wps:spPr>
                          <a:xfrm>
                            <a:off x="3048" y="1353312"/>
                            <a:ext cx="1859280" cy="9144"/>
                          </a:xfrm>
                          <a:custGeom>
                            <a:avLst/>
                            <a:gdLst/>
                            <a:ahLst/>
                            <a:cxnLst/>
                            <a:rect l="0" t="0" r="0" b="0"/>
                            <a:pathLst>
                              <a:path w="1859280" h="9144">
                                <a:moveTo>
                                  <a:pt x="0" y="0"/>
                                </a:moveTo>
                                <a:lnTo>
                                  <a:pt x="1859280" y="0"/>
                                </a:lnTo>
                                <a:lnTo>
                                  <a:pt x="185928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6914" name="Shape 16914"/>
                        <wps:cNvSpPr/>
                        <wps:spPr>
                          <a:xfrm>
                            <a:off x="1792224" y="1319784"/>
                            <a:ext cx="70104" cy="67056"/>
                          </a:xfrm>
                          <a:custGeom>
                            <a:avLst/>
                            <a:gdLst/>
                            <a:ahLst/>
                            <a:cxnLst/>
                            <a:rect l="0" t="0" r="0" b="0"/>
                            <a:pathLst>
                              <a:path w="70104" h="67056">
                                <a:moveTo>
                                  <a:pt x="0" y="0"/>
                                </a:moveTo>
                                <a:lnTo>
                                  <a:pt x="70104"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6915" name="Shape 16915"/>
                        <wps:cNvSpPr/>
                        <wps:spPr>
                          <a:xfrm>
                            <a:off x="643128" y="5001768"/>
                            <a:ext cx="70104" cy="70104"/>
                          </a:xfrm>
                          <a:custGeom>
                            <a:avLst/>
                            <a:gdLst/>
                            <a:ahLst/>
                            <a:cxnLst/>
                            <a:rect l="0" t="0" r="0" b="0"/>
                            <a:pathLst>
                              <a:path w="70104" h="70104">
                                <a:moveTo>
                                  <a:pt x="0" y="0"/>
                                </a:moveTo>
                                <a:lnTo>
                                  <a:pt x="70104" y="0"/>
                                </a:lnTo>
                                <a:lnTo>
                                  <a:pt x="36576"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6916" name="Rectangle 16916"/>
                        <wps:cNvSpPr/>
                        <wps:spPr>
                          <a:xfrm>
                            <a:off x="2938272" y="5112977"/>
                            <a:ext cx="797747"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410-93/d079</w:t>
                              </w:r>
                            </w:p>
                          </w:txbxContent>
                        </wps:txbx>
                        <wps:bodyPr horzOverflow="overflow" vert="horz" lIns="0" tIns="0" rIns="0" bIns="0" rtlCol="0">
                          <a:noAutofit/>
                        </wps:bodyPr>
                      </wps:wsp>
                      <wps:wsp>
                        <wps:cNvPr id="16917" name="Rectangle 16917"/>
                        <wps:cNvSpPr/>
                        <wps:spPr>
                          <a:xfrm>
                            <a:off x="1527048" y="210386"/>
                            <a:ext cx="88769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Sz-bits</w:t>
                              </w:r>
                            </w:p>
                          </w:txbxContent>
                        </wps:txbx>
                        <wps:bodyPr horzOverflow="overflow" vert="horz" lIns="0" tIns="0" rIns="0" bIns="0" rtlCol="0">
                          <a:noAutofit/>
                        </wps:bodyPr>
                      </wps:wsp>
                      <wps:wsp>
                        <wps:cNvPr id="16918" name="Rectangle 16918"/>
                        <wps:cNvSpPr/>
                        <wps:spPr>
                          <a:xfrm>
                            <a:off x="1630680" y="896190"/>
                            <a:ext cx="6073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 = S + 14</w:t>
                              </w:r>
                            </w:p>
                          </w:txbxContent>
                        </wps:txbx>
                        <wps:bodyPr horzOverflow="overflow" vert="horz" lIns="0" tIns="0" rIns="0" bIns="0" rtlCol="0">
                          <a:noAutofit/>
                        </wps:bodyPr>
                      </wps:wsp>
                      <wps:wsp>
                        <wps:cNvPr id="16919" name="Rectangle 16919"/>
                        <wps:cNvSpPr/>
                        <wps:spPr>
                          <a:xfrm>
                            <a:off x="1572763" y="1728299"/>
                            <a:ext cx="761344"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SRL M 1</w:t>
                              </w:r>
                            </w:p>
                          </w:txbxContent>
                        </wps:txbx>
                        <wps:bodyPr horzOverflow="overflow" vert="horz" lIns="0" tIns="0" rIns="0" bIns="0" rtlCol="0">
                          <a:noAutofit/>
                        </wps:bodyPr>
                      </wps:wsp>
                      <wps:wsp>
                        <wps:cNvPr id="16920" name="Rectangle 16920"/>
                        <wps:cNvSpPr/>
                        <wps:spPr>
                          <a:xfrm>
                            <a:off x="1737355" y="2359230"/>
                            <a:ext cx="32755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0</w:t>
                              </w:r>
                            </w:p>
                          </w:txbxContent>
                        </wps:txbx>
                        <wps:bodyPr horzOverflow="overflow" vert="horz" lIns="0" tIns="0" rIns="0" bIns="0" rtlCol="0">
                          <a:noAutofit/>
                        </wps:bodyPr>
                      </wps:wsp>
                      <wps:wsp>
                        <wps:cNvPr id="16921" name="Rectangle 16921"/>
                        <wps:cNvSpPr/>
                        <wps:spPr>
                          <a:xfrm>
                            <a:off x="1831848" y="2468958"/>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6922" name="Rectangle 16922"/>
                        <wps:cNvSpPr/>
                        <wps:spPr>
                          <a:xfrm>
                            <a:off x="2572517" y="2350081"/>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6923" name="Rectangle 16923"/>
                        <wps:cNvSpPr/>
                        <wps:spPr>
                          <a:xfrm>
                            <a:off x="1898904" y="2856049"/>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6924" name="Rectangle 16924"/>
                        <wps:cNvSpPr/>
                        <wps:spPr>
                          <a:xfrm>
                            <a:off x="1545336" y="3258385"/>
                            <a:ext cx="8350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 M AND Sz</w:t>
                              </w:r>
                            </w:p>
                          </w:txbxContent>
                        </wps:txbx>
                        <wps:bodyPr horzOverflow="overflow" vert="horz" lIns="0" tIns="0" rIns="0" bIns="0" rtlCol="0">
                          <a:noAutofit/>
                        </wps:bodyPr>
                      </wps:wsp>
                      <wps:wsp>
                        <wps:cNvPr id="16925" name="Rectangle 16925"/>
                        <wps:cNvSpPr/>
                        <wps:spPr>
                          <a:xfrm>
                            <a:off x="1749557" y="3877124"/>
                            <a:ext cx="29914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 0</w:t>
                              </w:r>
                            </w:p>
                          </w:txbxContent>
                        </wps:txbx>
                        <wps:bodyPr horzOverflow="overflow" vert="horz" lIns="0" tIns="0" rIns="0" bIns="0" rtlCol="0">
                          <a:noAutofit/>
                        </wps:bodyPr>
                      </wps:wsp>
                      <wps:wsp>
                        <wps:cNvPr id="16926" name="Rectangle 16926"/>
                        <wps:cNvSpPr/>
                        <wps:spPr>
                          <a:xfrm>
                            <a:off x="1831858" y="3992948"/>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6927" name="Rectangle 16927"/>
                        <wps:cNvSpPr/>
                        <wps:spPr>
                          <a:xfrm>
                            <a:off x="2575570" y="3871028"/>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6928" name="Rectangle 16928"/>
                        <wps:cNvSpPr/>
                        <wps:spPr>
                          <a:xfrm>
                            <a:off x="1002802" y="3871028"/>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40839" name="Rectangle 40839"/>
                        <wps:cNvSpPr/>
                        <wps:spPr>
                          <a:xfrm>
                            <a:off x="448066" y="4602549"/>
                            <a:ext cx="61475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0(S)</w:t>
                              </w:r>
                            </w:p>
                          </w:txbxContent>
                        </wps:txbx>
                        <wps:bodyPr horzOverflow="overflow" vert="horz" lIns="0" tIns="0" rIns="0" bIns="0" rtlCol="0">
                          <a:noAutofit/>
                        </wps:bodyPr>
                      </wps:wsp>
                      <wps:wsp>
                        <wps:cNvPr id="40840" name="Rectangle 40840"/>
                        <wps:cNvSpPr/>
                        <wps:spPr>
                          <a:xfrm>
                            <a:off x="2810193" y="4602549"/>
                            <a:ext cx="61890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1(S)</w:t>
                              </w:r>
                            </w:p>
                          </w:txbxContent>
                        </wps:txbx>
                        <wps:bodyPr horzOverflow="overflow" vert="horz" lIns="0" tIns="0" rIns="0" bIns="0" rtlCol="0">
                          <a:noAutofit/>
                        </wps:bodyPr>
                      </wps:wsp>
                      <wps:wsp>
                        <wps:cNvPr id="16931" name="Rectangle 16931"/>
                        <wps:cNvSpPr/>
                        <wps:spPr>
                          <a:xfrm>
                            <a:off x="2926080" y="3264481"/>
                            <a:ext cx="31120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4836" o:spid="_x0000_s4684" style="width:279.6pt;height:407.7pt;mso-position-horizontal-relative:char;mso-position-vertical-relative:line" coordsize="35509,51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">
                <v:shape id="Shape 457236" o:spid="_x0000_s4685" style="position:absolute;left:30419;top:24505;width:91;height:9297;visibility:visible;mso-wrap-style:square;v-text-anchor:top" coordsize="9144,929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" path="m,l9144,r,929640l,929640,,e" fillcolor="black" stroked="f" strokeweight="0">
                  <v:stroke miterlimit="83231f" joinstyle="miter"/>
                  <v:path arrowok="t" textboxrect="0,0,9144,929640"/>
                </v:shape>
                <v:shape id="Shape 457237" o:spid="_x0000_s4686" style="position:absolute;left:20299;top:24505;width:10150;height:92;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" path="m,l1014984,r,9144l,9144,,e" fillcolor="black" stroked="f" strokeweight="0">
                  <v:stroke miterlimit="83231f" joinstyle="miter"/>
                  <v:path arrowok="t" textboxrect="0,0,1014984,9144"/>
                </v:shape>
                <v:shape id="Shape 457238" o:spid="_x0000_s4687" style="position:absolute;left:6797;top:39715;width:23652;height:91;visibility:visible;mso-wrap-style:square;v-text-anchor:top" coordsize="236524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" path="m,l2365248,r,9144l,9144,,e" fillcolor="black" stroked="f" strokeweight="0">
                  <v:stroke miterlimit="83231f" joinstyle="miter"/>
                  <v:path arrowok="t" textboxrect="0,0,2365248,9144"/>
                </v:shape>
                <v:shape id="Shape 457239" o:spid="_x0000_s4688" style="position:absolute;left:6766;top:39745;width:92;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" path="m,l9144,r,1097280l,1097280,,e" fillcolor="black" stroked="f" strokeweight="0">
                  <v:stroke miterlimit="83231f" joinstyle="miter"/>
                  <v:path arrowok="t" textboxrect="0,0,9144,1097280"/>
                </v:shape>
                <v:shape id="Shape 457240" o:spid="_x0000_s4689" style="position:absolute;left:30419;top:39745;width:91;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" path="m,l9144,r,1097280l,1097280,,e" fillcolor="black" stroked="f" strokeweight="0">
                  <v:stroke miterlimit="83231f" joinstyle="miter"/>
                  <v:path arrowok="t" textboxrect="0,0,9144,1097280"/>
                </v:shape>
                <v:shape id="Shape 457241" o:spid="_x0000_s4690" style="position:absolute;left:18592;top:3413;width:92;height:37155;visibility:visible;mso-wrap-style:square;v-text-anchor:top" coordsize="9144,371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" path="m,l9144,r,3715512l,3715512,,e" fillcolor="black" stroked="f" strokeweight="0">
                  <v:stroke miterlimit="83231f" joinstyle="miter"/>
                  <v:path arrowok="t" textboxrect="0,0,9144,3715512"/>
                </v:shape>
                <v:shape id="Shape 16879" o:spid="_x0000_s4691" style="position:absolute;left:13533;top:30;width:10149;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" path="m100584,l911352,r3048,6096l917448,6096r,6096l920496,12192r3048,6096l926592,18288r,3048l929640,21336r3048,6096l935736,27432r6096,12192l944880,39624r6096,12192l950976,57912r3048,6096l957072,64008r3048,3048l966216,79248r3048,l969264,85344r3048,l972312,91440r3048,l975360,97536r3048,l978408,103632r3048,l981456,109728r3048,l984504,112776r3048,l987552,121920r3048,6096l993648,128016r,6096l996696,134112r,18288l999744,152400r,9144l1002792,161544r,12192l1005840,173736r,9144l1008888,182880r,18288l1011936,201168r,21336l1014984,222504r,60960l1011936,283464r,21336l1008888,304800r,15240l1005840,320040r,12192l1002792,332232r,12192l999744,344424r,6096l996696,350520r,18288l993648,368808r,12192l990600,381000r,6096l987552,387096r,6096l984504,393192r,6096l981456,399288r,3048l975360,405384r,6096l972312,411480r,6096l969264,417576r,6096l966216,423672r,6096l963168,429768r,6096l960120,435864r,6096l957072,441960r,6096l954024,448056r,3048l950976,451104r,9144l944880,463296r,6096l938784,472440r,3048l932688,478536r,6096l929640,484632r,3048l923544,490728r,3048l920496,493776r,6096l914400,502920r,3048l97536,505968r,-3048l94488,502920r,-6096l91440,493776r-3048,l88392,487680r-3048,l82296,481584r-3048,l79248,475488r-3048,l76200,469392r-3048,l70104,463296r-3048,l60960,451104r-3048,-3048l45720,423672r,-6096l36576,399288r-3048,l33528,396240r-3048,l30480,390144r-3048,l27432,377952r-3048,l24384,371856r-3048,l21336,365760r-3048,l18288,353568r-3048,l15240,344424r-3048,l12192,335280r-3048,l9144,323088r-3048,l6096,304800r-3048,l3048,283464r-3048,l,219456r3048,l3048,198120r3048,l6096,185928r3048,l9144,167640r3048,l12192,161544r3048,l15240,155448r3048,l18288,143256r3048,l21336,131064r3048,l24384,124968r3048,l27432,118872r6096,-3048l33528,106680r3048,l36576,100584r3048,l39624,94488r3048,l42672,88392r3048,l45720,76200r3048,l48768,70104r6096,-3048l54864,64008r3048,l57912,60960r6096,-3048l64008,51816r3048,l67056,45720r3048,l70104,39624r3048,l73152,36576r6096,-3048l79248,27432r6096,-3048l85344,21336r6096,-3048l91440,15240r3048,l94488,12192,97536,9144r,-6096l100584,3048r,-3048xe" stroked="f" strokeweight="0">
                  <v:stroke miterlimit="83231f" joinstyle="miter"/>
                  <v:path arrowok="t" textboxrect="0,0,1014984,505968"/>
                </v:shape>
                <v:shape id="Shape 16880" o:spid="_x0000_s4692" style="position:absolute;left:13533;width:10180;height:5120;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" path="m97536,l911352,r9144,9144l917448,9144r12192,12192l926592,21336r15240,12192l938784,33528r6096,6096l954024,57912r-3048,l966216,73152r-3048,l966216,76200r24384,39624l990600,124968r6096,12192l996696,143256r6096,12192l1002792,161544r3048,3048l1005840,172212r3048,1524l1008888,179832r3048,6096l1011936,198120r3048,6096l1014984,220980r3048,1524l1018032,280416r-3048,6096l1014984,301752r-3048,6096l1011936,316992r-3048,6096l1008888,329184r-3048,6096l1005840,341376r-3048,6096l1002792,350520r-3048,3048l999744,359664r-3048,12192l996696,377952r-18288,27432l975360,408432r3048,l950976,460248r-6096,6096l947928,466344r-15240,15240l935736,481584r-12192,12192l926592,493776r-9144,9144l911352,512064r-813816,l94488,505968r,-6096l88392,496824r-3048,-6096l79248,484632,73152,472440r-9144,-9144l36576,405384r-3048,-3048l24384,387096r,-6096l15240,362712r,-6096l12192,353568r,-6096l9144,341376r,-3048l6096,332232r,-6096l3048,320040r,-12192l,304800,,280416,,222504r3048,l3048,281940r3048,1524l6096,301752r3048,6096l9144,316992r3048,6096l12192,329184r3048,6096l15240,338328r3048,6096l18288,350520r3048,3048l21336,359664r9144,18288l30480,384048r9144,18288l70104,460248r-3048,l76200,469392r9144,12192l82296,481584r12192,12192l91440,493776r9144,9144l97536,502920r3048,3048l908304,505968r6096,-6096l920496,490728r6096,-6096l929640,478536r9144,-9144l941832,463296r6096,-6096l972312,405384r3048,-3048l990600,374904r,-6096l996696,356616r,-6096l996696,347472r,-3048l999744,338328r,-6096l1002792,326136r,-6096l1005840,313944r,-9144l1008888,298704r,-15240l1011936,277368r,-51816l1008888,222504r,-15240l1005840,201168r,-12192l1002792,182880r,-6096l999744,173736r,-6096l996696,164592r,-6096l993648,146304r,-6096l987552,128016r-3048,-3048l984504,118872,963168,79248r-3048,-3048l954024,67056,941832,42672r-6096,-6096l932688,30480,914400,12192,911352,6096r-810006,l94488,15240,82296,27432r3048,l73152,39624r3048,l64008,57912r-6096,6096l60960,64008r-9144,6096l54864,70104,36576,112776r,3048l30480,118872r3048,l24384,137160r,6096l21336,149352r,6096l15240,164592r,3048l12192,173736r,12192l9144,192024r,6096l6096,204216r,15240l,222504r,-3048l,216408,,201168r3048,-6096l3048,188976r3048,-6096l6096,170688r3048,-6096l15240,152400r,-6096l18288,140208r,-6096l27432,115824r3048,l30480,109728,48768,67056r3048,l54864,60960r6096,-6096l70104,36576r6096,-6096l79248,24384r9144,-6096l97536,xe" fillcolor="black" stroked="f" strokeweight="0">
                  <v:stroke miterlimit="83231f" joinstyle="miter"/>
                  <v:path arrowok="t" textboxrect="0,0,1018032,512064"/>
                </v:shape>
                <v:shape id="Shape 457242" o:spid="_x0000_s4693" style="position:absolute;left:13533;top:6797;width:10149;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" path="m,l1014984,r,505968l,505968,,e" stroked="f" strokeweight="0">
                  <v:stroke miterlimit="83231f" joinstyle="miter"/>
                  <v:path arrowok="t" textboxrect="0,0,1014984,505968"/>
                </v:shape>
                <v:shape id="Shape 16882" o:spid="_x0000_s4694" style="position:absolute;left:13533;top:6766;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" path="m,l507492,r,6097l3048,6097r,499871l507492,505968r,6096l,512064r,-6096l,6097,,xe" fillcolor="black" stroked="f" strokeweight="0">
                  <v:stroke miterlimit="83231f" joinstyle="miter"/>
                  <v:path arrowok="t" textboxrect="0,0,507492,512064"/>
                </v:shape>
                <v:shape id="Shape 16883" o:spid="_x0000_s4695" style="position:absolute;left:18608;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" path="m,l510540,r,509016l507492,509016r,3048l,512064r,-6096l504444,505968r,-499871l,6097,,xe" fillcolor="black" stroked="f" strokeweight="0">
                  <v:stroke miterlimit="83231f" joinstyle="miter"/>
                  <v:path arrowok="t" textboxrect="0,0,510540,512064"/>
                </v:shape>
                <v:shape id="Shape 457243" o:spid="_x0000_s4696" style="position:absolute;left:13533;top:15240;width:10149;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" path="m,l1014984,r,505968l,505968,,e" stroked="f" strokeweight="0">
                  <v:stroke miterlimit="83231f" joinstyle="miter"/>
                  <v:path arrowok="t" textboxrect="0,0,1014984,505968"/>
                </v:shape>
                <v:shape id="Shape 16885" o:spid="_x0000_s4697" style="position:absolute;left:13533;top:15209;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" path="m,l507492,r,6096l3048,6096r,499872l507492,505968r,6096l,512064r,-6096l,6096,,xe" fillcolor="black" stroked="f" strokeweight="0">
                  <v:stroke miterlimit="83231f" joinstyle="miter"/>
                  <v:path arrowok="t" textboxrect="0,0,507492,512064"/>
                </v:shape>
                <v:shape id="Shape 16886" o:spid="_x0000_s4698" style="position:absolute;left:18608;top:15209;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" path="m,l510540,r,509016l507492,509016r,3048l,512064r,-6096l504444,505968r,-499872l,6096,,xe" fillcolor="black" stroked="f" strokeweight="0">
                  <v:stroke miterlimit="83231f" joinstyle="miter"/>
                  <v:path arrowok="t" textboxrect="0,0,510540,512064"/>
                </v:shape>
                <v:shape id="Shape 16887" o:spid="_x0000_s4699" style="position:absolute;left:13563;top:21549;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" path="m509016,r505968,295656l509016,591312,,295656,509016,xe" stroked="f" strokeweight="0">
                  <v:stroke miterlimit="83231f" joinstyle="miter"/>
                  <v:path arrowok="t" textboxrect="0,0,1014984,591312"/>
                </v:shape>
                <v:shape id="Shape 16888" o:spid="_x0000_s4700" style="position:absolute;left:13533;top:21518;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" path="m509016,r8,l509024,4814,5672,297180,509024,589546r,7862l509016,597408r,-3048l,298704r,-3048l509016,xe" fillcolor="black" stroked="f" strokeweight="0">
                  <v:stroke miterlimit="83231f" joinstyle="miter"/>
                  <v:path arrowok="t" textboxrect="0,0,509024,597408"/>
                </v:shape>
                <v:shape id="Shape 16889" o:spid="_x0000_s4701" style="position:absolute;left:18623;top:21518;width:5120;height:5974;visibility:visible;mso-wrap-style:square;v-text-anchor:top" coordsize="51205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" path="m,l3040,,509008,295656r3048,l512056,298704r-3048,l3040,594360r,3048l,597408r,-7862l1512,590424,503352,297180,1512,3936,,4814,,xe" fillcolor="black" stroked="f" strokeweight="0">
                  <v:stroke miterlimit="83231f" joinstyle="miter"/>
                  <v:path arrowok="t" textboxrect="0,0,512056,597408"/>
                </v:shape>
                <v:shape id="Shape 16890" o:spid="_x0000_s4702" style="position:absolute;left:25389;top:30480;width:10089;height:5059;visibility:visible;mso-wrap-style:square;v-text-anchor:top" coordsize="1008888,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" path="m97536,l908304,r,3048l911352,3048r6096,12192l920496,15240r,6096l923544,21336r,3048l926592,24384r3048,6096l932688,30480r,6096l935736,36576r,6096l938784,42672r,6096l941832,48768r3048,6096l947928,54864r,6096l950976,60960r,6096l954024,67056r,9144l957072,76200r,9144l960120,85344r,6096l963168,91440r,6096l966216,97536r,6096l969264,103632r,6096l972312,109728r,6096l975360,115824r,3048l978408,118872r,6096l981456,124968r,6096l984504,131064r,12192l987552,143256r,6096l990600,149352r,6096l993648,155448r,9144l996696,164592r,12192l999744,176784r,24384l1002792,201168r,15240l1005840,216408r,24384l1008888,240792r,64008l1005840,304800r,21336l1002792,326136r,9144l999744,335280r,27432l993648,365760r,12192l990600,377952r,12192l984504,393192r,6096l981456,399288r,6096l978408,405384r,6096l975360,411480r,6096l972312,417576r,6096l969264,423672r,6096l963168,432816r,6096l960120,438912r,6096l957072,445008r,6096l954024,451104r,3048l947928,457200r,6096l944880,463296r,6096l938784,472440r,3048l932688,478536r,6096l926592,487680r,3048l920496,493776r,6096l911352,499872r,6096l97536,505968r,-3048l94488,502920r,-3048l91440,499872r-3048,-6096l85344,493776r,-6096l82296,487680r-3048,-6096l76200,481584r,-6096l73152,475488r,-6096l70104,469392r-3048,-6096l64008,463296,57912,451104r-3048,-3048l48768,435864r,-6096l36576,405384r-3048,-3048l30480,402336r,-6096l27432,396240r,-6096l24384,390144r,-12192l21336,377952r,-6096l18288,371856r,-6096l15240,365760r,-9144l12192,356616r,-12192l9144,344424r,-9144l6096,335280r,-12192l3048,323088r,-39624l,283464,,219456r3048,l3048,185928r3048,l6096,167640r3048,l9144,161544r3048,l12192,155448r3048,l15240,143256r3048,l18288,131064r3048,l21336,124968r3048,l24384,118872r6096,l30480,106680r3048,l33528,100584r3048,l36576,94488r3048,l39624,88392r3048,l42672,82296r3048,l45720,76200r3048,l48768,70104r3048,l51816,64008r3048,l54864,60960r6096,-3048l60960,51816r3048,l64008,45720r3048,l67056,39624r3048,l70104,36576r6096,-3048l76200,27432r6096,-3048l82296,21336r6096,l88392,15240r3048,l91440,12192,97536,9144,97536,xe" stroked="f" strokeweight="0">
                  <v:stroke miterlimit="83231f" joinstyle="miter"/>
                  <v:path arrowok="t" textboxrect="0,0,1008888,505968"/>
                </v:shape>
                <v:shape id="Shape 16891" o:spid="_x0000_s4703" style="position:absolute;left:25359;top:30449;width:10150;height:5121;visibility:visible;mso-wrap-style:square;v-text-anchor:top" coordsize="101498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" path="m100584,l911352,r3048,3048l917448,3048r3048,6096l917448,9144r6096,6096l926592,15240r3048,9144l926592,24384r6096,3048l935736,27432r9144,18288l941832,45720r6096,6096l950976,51816r12192,27432l966216,88392r24384,45720l990600,140208r9144,18288l999744,164592r3048,3048l1002792,173736r,3048l1002792,185928r3048,6096l1005840,198120r3048,6096l1008888,216408r3048,3048l1011936,240792r3048,l1014984,301752r-3048,6096l1011936,323088r-3048,6096l1008888,335280r-3048,l1002792,338328r,-3048l1002792,332232r,-6096l1005840,320040r,-15240l1008888,298704r,-54864l1005840,240792r,-18288l1002792,216408r,-21336l999744,188976r,-6096l996696,176784r,-6096l993648,167640r,-6096l984504,143256r,-6096l960120,91440r-3048,-9144l944880,54864r-6096,-6096l929640,30480r-6096,-6096l920496,18288r-6096,-6096l911352,6096r-809244,l100584,9144r-6096,6096l97536,15240r-3048,6096l91440,21336r-9144,6096l85344,27432r-3048,6096l79248,33528r-6096,6096l76200,39624,67056,57912r-3048,l57912,64008r3048,l57912,70104r-3048,l51816,73152r3048,l36576,112776r,6096l33528,118872r-3048,3048l33528,121920r-9144,15240l24384,143256r-3048,6096l21336,155448r-9144,18288l12192,185928r-3048,6096l9144,198120r-3048,6096l6096,219456r-3048,3048l6096,222504r,60960l6096,301752r3048,6096l9144,316992r3048,6096l12192,329184r3048,6096l15240,338328r3048,6096l18288,350520r3048,6096l21336,359664r9144,18288l30480,384048r9144,18288l36576,402336r3048,3048l42672,405384r27432,54864l67056,460248r9144,9144l79248,469392r6096,12192l82296,481584r6096,6096l91440,487680r3048,6096l91440,493776r6096,6096l100584,499872r,6096l908304,505968r3048,-3048l917448,499872r3048,-6096l929640,484632r3048,-6096l941832,469392r6096,-12192l957072,451104r6096,-18288l966216,429768r9144,-18288l978408,408432r,-3048l984504,393192r3048,-3048l990600,384048r,-6096l993648,371856r,-6096l999744,359664r,-6096l1002792,347472r,-9144l1005840,338328r,12192l1002792,356616r,9144l999744,365760r-3048,3048l999744,368808r,6096l996696,381000r,6096l993648,393192r-3048,l987552,396240r3048,l984504,408432r,3048l981456,411480r-3048,3048l981456,414528r-9144,18288l969264,432816r-3048,3048l969264,435864r-9144,18288l957072,454152r-6096,6096l954024,460248r-6096,12192l944880,472440r-9144,9144l938784,481584r-3048,6096l932688,487680r-9144,9144l926592,496824r-3048,6096l920496,502920r-4064,2032l914400,509016r-3048,l911352,512064r-810768,l100584,509016,88392,496824r-3048,-6096l79248,484632,73152,472440r-9144,-9144l36576,408432r-3048,-3048l24384,387096r,-6096l15240,362712r,-3048l12192,353568r,-6096l9144,341376r,-3048l6096,332232r,-21336l3048,304800r,-18288l,283464,,219456r3048,-3048l3048,201168r3048,-6096l6096,185928r,-3048l6096,170688r3048,-3048l9144,164592r6096,-12192l15240,146304r3048,-6096l18288,134112r9144,-15240l30480,115824r,-6096l51816,70104r,-3048l54864,60960r6096,-6096l70104,36576r6096,-6096l79248,24384r9144,-6096l91440,12192,97536,6096,100584,xe" fillcolor="black" stroked="f" strokeweight="0">
                  <v:stroke miterlimit="83231f" joinstyle="miter"/>
                  <v:path arrowok="t" textboxrect="0,0,1014984,512064"/>
                </v:shape>
                <v:shape id="Shape 16892" o:spid="_x0000_s4704" style="position:absolute;left:30083;top:29748;width:640;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" path="m,l64008,r,3048l60960,3048r,6096l57912,9144r,6096l54864,15240r,12192l51816,27432r,6096l48768,33528r,6096l45720,39624r,6096l42672,45720r,3048l39624,48768r,6096l36576,54864r,6096l33528,60960r,6096l30480,67056r,-3048l27432,64008r,-6096l24384,57912r,-6096l21336,51816r,-3048l18288,48768r,-6096l15240,42672r,-6096l12192,36576r,-6096l9144,30480r,-12192l6096,18288r,-6096l3048,12192r,-6096l,6096,,xe" fillcolor="black" stroked="f" strokeweight="0">
                  <v:stroke miterlimit="83231f" joinstyle="miter"/>
                  <v:path arrowok="t" textboxrect="0,0,64008,67056"/>
                </v:shape>
                <v:shape id="Shape 16893" o:spid="_x0000_s4705" style="position:absolute;left:30083;top:29748;width:640;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" path="m,l64008,,30480,67056,,e" filled="f" strokeweight=".24pt">
                  <v:stroke endcap="round"/>
                  <v:path arrowok="t" textboxrect="0,0,64008,67056"/>
                </v:shape>
                <v:shape id="Shape 457244" o:spid="_x0000_s4706" style="position:absolute;left:13533;top:30419;width:10149;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" path="m,l1014984,r,505968l,505968,,e" stroked="f" strokeweight="0">
                  <v:stroke endcap="round"/>
                  <v:path arrowok="t" textboxrect="0,0,1014984,505968"/>
                </v:shape>
                <v:shape id="Shape 16895" o:spid="_x0000_s4707" style="position:absolute;left:13533;top:30388;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" path="m,l507492,r,6096l3048,6096r,502920l507492,509016r,3048l,512064r,-3048l,6096,,xe" fillcolor="black" stroked="f" strokeweight="0">
                  <v:stroke endcap="round"/>
                  <v:path arrowok="t" textboxrect="0,0,507492,512064"/>
                </v:shape>
                <v:shape id="Shape 16896" o:spid="_x0000_s4708" style="position:absolute;left:18608;top:30388;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" path="m,l510540,r,509016l507492,509016r,3048l,512064r,-3048l504444,509016r,-502920l,6096,,xe" fillcolor="black" stroked="f" strokeweight="0">
                  <v:stroke endcap="round"/>
                  <v:path arrowok="t" textboxrect="0,0,510540,512064"/>
                </v:shape>
                <v:shape id="Shape 16897" o:spid="_x0000_s4709" style="position:absolute;left:13563;top:36758;width:10150;height:5883;visibility:visible;mso-wrap-style:square;v-text-anchor:top" coordsize="1014984,58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" path="m509016,r505968,295656l509016,588264,,295656,509016,xe" stroked="f" strokeweight="0">
                  <v:stroke endcap="round"/>
                  <v:path arrowok="t" textboxrect="0,0,1014984,588264"/>
                </v:shape>
                <v:shape id="Shape 16898" o:spid="_x0000_s4710" style="position:absolute;left:13533;top:36728;width:5090;height:5944;visibility:visible;mso-wrap-style:square;v-text-anchor:top" coordsize="50902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" path="m509016,r8,l509024,4814,5686,297172,509024,586517r,7843l509016,594360r,-3048l,298704r,-3048l509016,xe" fillcolor="black" stroked="f" strokeweight="0">
                  <v:stroke endcap="round"/>
                  <v:path arrowok="t" textboxrect="0,0,509024,594360"/>
                </v:shape>
                <v:shape id="Shape 16899" o:spid="_x0000_s4711" style="position:absolute;left:18623;top:36728;width:5120;height:5944;visibility:visible;mso-wrap-style:square;v-text-anchor:top" coordsize="51205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" path="m,l3040,,509008,295656r3048,l512056,298704r-3048,l3040,591312r,3048l,594360r,-7843l1512,587385,503338,297172,1512,3936,,4814,,xe" fillcolor="black" stroked="f" strokeweight="0">
                  <v:stroke endcap="round"/>
                  <v:path arrowok="t" textboxrect="0,0,512056,594360"/>
                </v:shape>
                <v:shape id="Shape 457245" o:spid="_x0000_s4712" style="position:absolute;left:1706;top:43952;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" path="m,l1014984,r,505968l,505968,,e" stroked="f" strokeweight="0">
                  <v:stroke endcap="round"/>
                  <v:path arrowok="t" textboxrect="0,0,1014984,505968"/>
                </v:shape>
                <v:shape id="Shape 16901" o:spid="_x0000_s4713" style="position:absolute;left:1676;top:43921;width:5105;height:5121;visibility:visible;mso-wrap-style:square;v-text-anchor:top" coordsize="510540,512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" path="m,l3048,,510540,r,6096l6096,6096r,499872l510540,505968r,6097l,512065,,xe" fillcolor="black" stroked="f" strokeweight="0">
                  <v:stroke endcap="round"/>
                  <v:path arrowok="t" textboxrect="0,0,510540,512065"/>
                </v:shape>
                <v:shape id="Shape 16902" o:spid="_x0000_s4714" style="position:absolute;left:6781;top:43921;width:5106;height:5121;visibility:visible;mso-wrap-style:square;v-text-anchor:top" coordsize="510540,512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" path="m,l510540,r,509016l507492,509016r,3049l,512065r,-6097l504444,505968r,-499872l,6096,,xe" fillcolor="black" stroked="f" strokeweight="0">
                  <v:stroke endcap="round"/>
                  <v:path arrowok="t" textboxrect="0,0,510540,512065"/>
                </v:shape>
                <v:shape id="Shape 16903" o:spid="_x0000_s4715" style="position:absolute;left:2255;top:43921;width:61;height:5121;visibility:visible;mso-wrap-style:square;v-text-anchor:top" coordsize="6096,512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" path="m,l6096,r,3048l6096,509016r-3048,l3048,512065r-3048,l,xe" fillcolor="black" stroked="f" strokeweight="0">
                  <v:stroke endcap="round"/>
                  <v:path arrowok="t" textboxrect="0,0,6096,512065"/>
                </v:shape>
                <v:shape id="Shape 16904" o:spid="_x0000_s4716" style="position:absolute;left:11247;top:43921;width:61;height:5121;visibility:visible;mso-wrap-style:square;v-text-anchor:top" coordsize="6096,512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" path="m,l6096,r,509016l3048,509016r,3049l,512065r,-3049l,xe" fillcolor="black" stroked="f" strokeweight="0">
                  <v:stroke endcap="round"/>
                  <v:path arrowok="t" textboxrect="0,0,6096,512065"/>
                </v:shape>
                <v:shape id="Shape 457246" o:spid="_x0000_s4717" style="position:absolute;left:25389;top:43952;width:10089;height:5059;visibility:visible;mso-wrap-style:square;v-text-anchor:top" coordsize="1008888,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" path="m,l1008888,r,505968l,505968,,e" stroked="f" strokeweight="0">
                  <v:stroke endcap="round"/>
                  <v:path arrowok="t" textboxrect="0,0,1008888,505968"/>
                </v:shape>
                <v:shape id="Shape 16906" o:spid="_x0000_s4718" style="position:absolute;left:25359;top:43921;width:5075;height:5121;visibility:visible;mso-wrap-style:square;v-text-anchor:top" coordsize="507492,512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" path="m,l3048,,507492,r,6096l6096,6096r,499872l507492,505968r,6097l,512065,,xe" fillcolor="black" stroked="f" strokeweight="0">
                  <v:stroke endcap="round"/>
                  <v:path arrowok="t" textboxrect="0,0,507492,512065"/>
                </v:shape>
                <v:shape id="Shape 16907" o:spid="_x0000_s4719" style="position:absolute;left:30434;top:43921;width:5075;height:5121;visibility:visible;mso-wrap-style:square;v-text-anchor:top" coordsize="507492,512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" path="m,l507492,r,509016l504444,509016r,3049l,512065r,-6097l501396,505968r,-499872l,6096,,xe" fillcolor="black" stroked="f" strokeweight="0">
                  <v:stroke endcap="round"/>
                  <v:path arrowok="t" textboxrect="0,0,507492,512065"/>
                </v:shape>
                <v:shape id="Shape 16908" o:spid="_x0000_s4720" style="position:absolute;left:25877;top:43921;width:61;height:5121;visibility:visible;mso-wrap-style:square;v-text-anchor:top" coordsize="6096,512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" path="m,l6096,r,3048l6096,509016r-3048,l3048,512065r-3048,l,xe" fillcolor="black" stroked="f" strokeweight="0">
                  <v:stroke endcap="round"/>
                  <v:path arrowok="t" textboxrect="0,0,6096,512065"/>
                </v:shape>
                <v:shape id="Shape 16909" o:spid="_x0000_s4721" style="position:absolute;left:34930;top:49011;width:0;height:31;visibility:visible;mso-wrap-style:square;v-text-anchor:top" coordsize="0,3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" path="m,3049l,,,3049xe" fillcolor="black" stroked="f" strokeweight="0">
                  <v:stroke endcap="round"/>
                  <v:path arrowok="t" textboxrect="0,0,0,3049"/>
                </v:shape>
                <v:shape id="Shape 457247" o:spid="_x0000_s4722" style="position:absolute;left:34930;top:43921;width:91;height:5090;visibility:visible;mso-wrap-style:square;v-text-anchor:top" coordsize="914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" path="m,l9144,r,509016l,509016,,e" fillcolor="black" stroked="f" strokeweight="0">
                  <v:stroke endcap="round"/>
                  <v:path arrowok="t" textboxrect="0,0,9144,509016"/>
                </v:shape>
                <v:shape id="Shape 457248" o:spid="_x0000_s4723" style="position:absolute;left:30;top:50688;width:30419;height:91;visibility:visible;mso-wrap-style:square;v-text-anchor:top" coordsize="30419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" path="m,l3041904,r,9144l,9144,,e" fillcolor="black" stroked="f" strokeweight="0">
                  <v:stroke endcap="round"/>
                  <v:path arrowok="t" textboxrect="0,0,3041904,9144"/>
                </v:shape>
                <v:shape id="Shape 457249" o:spid="_x0000_s4724" style="position:absolute;top:13563;width:91;height:37155;visibility:visible;mso-wrap-style:square;v-text-anchor:top" coordsize="9144,371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" path="m,l9144,r,3715512l,3715512,,e" fillcolor="black" stroked="f" strokeweight="0">
                  <v:stroke endcap="round"/>
                  <v:path arrowok="t" textboxrect="0,0,9144,3715512"/>
                </v:shape>
                <v:shape id="Shape 457250" o:spid="_x0000_s4725" style="position:absolute;left:30;top:13533;width:18593;height:91;visibility:visible;mso-wrap-style:square;v-text-anchor:top" coordsize="185928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" path="m,l1859280,r,9144l,9144,,e" fillcolor="black" stroked="f" strokeweight="0">
                  <v:stroke endcap="round"/>
                  <v:path arrowok="t" textboxrect="0,0,1859280,9144"/>
                </v:shape>
                <v:shape id="Shape 16914" o:spid="_x0000_s4726" style="position:absolute;left:17922;top:13197;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" path="m,l70104,36576,,67056,,xe" fillcolor="black" strokeweight=".24pt">
                  <v:stroke endcap="round"/>
                  <v:path arrowok="t" textboxrect="0,0,70104,67056"/>
                </v:shape>
                <v:shape id="Shape 16915" o:spid="_x0000_s4727" style="position:absolute;left:6431;top:50017;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" path="m,l70104,,36576,70104,,xe" fillcolor="black" strokeweight=".24pt">
                  <v:stroke endcap="round"/>
                  <v:path arrowok="t" textboxrect="0,0,70104,70104"/>
                </v:shape>
                <v:rect id="Rectangle 16916" o:spid="_x0000_s4728" style="position:absolute;left:29382;top:51129;width:7978;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410-93/d079</w:t>
                        </w:r>
                      </w:p>
                    </w:txbxContent>
                  </v:textbox>
                </v:rect>
                <v:rect id="Rectangle 16917" o:spid="_x0000_s4729" style="position:absolute;left:15270;top:2103;width:887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Sz-bits</w:t>
                        </w:r>
                      </w:p>
                    </w:txbxContent>
                  </v:textbox>
                </v:rect>
                <v:rect id="Rectangle 16918" o:spid="_x0000_s4730" style="position:absolute;left:16306;top:8961;width:607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 = S + 14</w:t>
                        </w:r>
                      </w:p>
                    </w:txbxContent>
                  </v:textbox>
                </v:rect>
                <v:rect id="Rectangle 16919" o:spid="_x0000_s4731" style="position:absolute;left:15727;top:17282;width:761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 = SRL M 1</w:t>
                        </w:r>
                      </w:p>
                    </w:txbxContent>
                  </v:textbox>
                </v:rect>
                <v:rect id="Rectangle 16920" o:spid="_x0000_s4732" style="position:absolute;left:17373;top:23592;width:327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M = 0</w:t>
                        </w:r>
                      </w:p>
                    </w:txbxContent>
                  </v:textbox>
                </v:rect>
                <v:rect id="Rectangle 16921" o:spid="_x0000_s4733" style="position:absolute;left:18318;top:2468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6922" o:spid="_x0000_s4734" style="position:absolute;left:25725;top:23500;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6923" o:spid="_x0000_s4735" style="position:absolute;left:18989;top:28560;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6924" o:spid="_x0000_s4736" style="position:absolute;left:15453;top:32583;width:83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T = M AND Sz</w:t>
                        </w:r>
                      </w:p>
                    </w:txbxContent>
                  </v:textbox>
                </v:rect>
                <v:rect id="Rectangle 16925" o:spid="_x0000_s4737" style="position:absolute;left:17495;top:38771;width:299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T = 0</w:t>
                        </w:r>
                      </w:p>
                    </w:txbxContent>
                  </v:textbox>
                </v:rect>
                <v:rect id="Rectangle 16926" o:spid="_x0000_s4738" style="position:absolute;left:18318;top:3992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6927" o:spid="_x0000_s4739" style="position:absolute;left:25755;top:38710;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6928" o:spid="_x0000_s4740" style="position:absolute;left:10028;top:38710;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40839" o:spid="_x0000_s4741" style="position:absolute;left:4480;top:46025;width:6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0(S)</w:t>
                        </w:r>
                      </w:p>
                    </w:txbxContent>
                  </v:textbox>
                </v:rect>
                <v:rect id="Rectangle 40840" o:spid="_x0000_s4742" style="position:absolute;left:28101;top:46025;width:619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1(S)</w:t>
                        </w:r>
                      </w:p>
                    </w:txbxContent>
                  </v:textbox>
                </v:rect>
                <v:rect id="Rectangle 16931" o:spid="_x0000_s4743" style="position:absolute;left:29260;top:32644;width:311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270" w:line="265" w:lineRule="auto"/>
        <w:ind w:left="141" w:right="188"/>
        <w:jc w:val="center"/>
      </w:pPr>
      <w:r>
        <w:rPr>
          <w:b/>
        </w:rPr>
        <w:t>Figure F.9 – Decision sequence to code the magnitude bit pattern</w:t>
      </w:r>
    </w:p>
    <w:p w:rsidR="00094CB9" w:rsidRDefault="00FE5CBC">
      <w:pPr>
        <w:spacing w:after="159" w:line="265" w:lineRule="auto"/>
        <w:ind w:left="-5" w:right="0"/>
        <w:jc w:val="left"/>
      </w:pPr>
      <w:r>
        <w:rPr>
          <w:color w:val="FFFFFF"/>
        </w:rPr>
        <w:t>Figure F.9 [D79] = 16.5 cm = 645 %</w:t>
      </w:r>
    </w:p>
    <w:p w:rsidR="00094CB9" w:rsidRDefault="00FE5CBC">
      <w:pPr>
        <w:pStyle w:val="5"/>
        <w:tabs>
          <w:tab w:val="center" w:pos="1436"/>
        </w:tabs>
        <w:spacing w:after="198"/>
        <w:ind w:left="-15" w:right="0" w:firstLine="0"/>
      </w:pPr>
      <w:r>
        <w:t>F.1.4.4</w:t>
      </w:r>
      <w:r>
        <w:tab/>
        <w:t>Statistical models</w:t>
      </w:r>
    </w:p>
    <w:p w:rsidR="00094CB9" w:rsidRDefault="00FE5CBC">
      <w:pPr>
        <w:ind w:left="-5" w:right="8"/>
      </w:pPr>
      <w:r>
        <w:t>An adaptive binary arithmetic coder requires a statistical model. The statistical model defines the contexts which are used to select the conditional probability estimates used in the encoding and decoding procedures.</w:t>
      </w:r>
    </w:p>
    <w:p w:rsidR="00094CB9" w:rsidRDefault="00FE5CBC">
      <w:pPr>
        <w:ind w:left="-5" w:right="8"/>
      </w:pPr>
      <w:r>
        <w:lastRenderedPageBreak/>
        <w:t>Each decision in the binary decision trees is associated with one or more contexts. These contexts identify the sense of the MPS and the index in Table D.3 of the conditional probability estimate Qe which is used to encode and decode the binary decision.</w:t>
      </w:r>
    </w:p>
    <w:p w:rsidR="00094CB9" w:rsidRDefault="00FE5CBC">
      <w:pPr>
        <w:spacing w:after="271"/>
        <w:ind w:left="-5" w:right="8"/>
      </w:pPr>
      <w:r>
        <w:t>The arithmetic coder is adaptive, which means that the probability estimates for each context are developed and maintained by the arithmetic coding system on the basis of prior coding decisions for that context.</w:t>
      </w:r>
    </w:p>
    <w:p w:rsidR="00094CB9" w:rsidRDefault="00FE5CBC">
      <w:pPr>
        <w:pStyle w:val="5"/>
        <w:tabs>
          <w:tab w:val="center" w:pos="3241"/>
        </w:tabs>
        <w:spacing w:after="193"/>
        <w:ind w:left="-15" w:right="0" w:firstLine="0"/>
      </w:pPr>
      <w:r>
        <w:t>F.1.4.4.1</w:t>
      </w:r>
      <w:r>
        <w:tab/>
        <w:t>Statistical model for coding DC prediction differences</w:t>
      </w:r>
    </w:p>
    <w:p w:rsidR="00094CB9" w:rsidRDefault="00FE5CBC">
      <w:pPr>
        <w:spacing w:after="271"/>
        <w:ind w:left="-5" w:right="8"/>
      </w:pPr>
      <w:r>
        <w:t>The statistical model for coding the DC difference conditions some of the probability estimates for the binary decisions on previous DC coding decisions.</w:t>
      </w:r>
    </w:p>
    <w:p w:rsidR="00094CB9" w:rsidRDefault="00FE5CBC">
      <w:pPr>
        <w:pStyle w:val="5"/>
        <w:tabs>
          <w:tab w:val="center" w:pos="2329"/>
        </w:tabs>
        <w:ind w:left="-15" w:right="0" w:firstLine="0"/>
      </w:pPr>
      <w:r>
        <w:t>F.1.4.4.1.1</w:t>
      </w:r>
      <w:r>
        <w:tab/>
        <w:t>Statistical conditioning on sign</w:t>
      </w:r>
    </w:p>
    <w:p w:rsidR="00094CB9" w:rsidRDefault="00FE5CBC">
      <w:pPr>
        <w:spacing w:after="269"/>
        <w:ind w:left="-5" w:right="8"/>
      </w:pPr>
      <w:r>
        <w:t xml:space="preserve">In coding the DC coefficients, four separate statistics bins (probability estimates) are used in coding the zero/not-zero (V </w:t>
      </w:r>
      <w:r>
        <w:rPr>
          <w:rFonts w:ascii="Segoe UI Symbol" w:eastAsia="Segoe UI Symbol" w:hAnsi="Segoe UI Symbol" w:cs="Segoe UI Symbol"/>
        </w:rPr>
        <w:t xml:space="preserve">= </w:t>
      </w:r>
      <w:r>
        <w:t xml:space="preserve">0) decision, the sign decision and the first magnitude category decision. Two of these bins are used to code the V </w:t>
      </w:r>
      <w:r>
        <w:rPr>
          <w:rFonts w:ascii="Segoe UI Symbol" w:eastAsia="Segoe UI Symbol" w:hAnsi="Segoe UI Symbol" w:cs="Segoe UI Symbol"/>
        </w:rPr>
        <w:t>=</w:t>
      </w:r>
      <w:r>
        <w:t xml:space="preserve"> 0 decision and the sign decision. The other two bins are used in coding the first magnitude decision, Sz &lt; 1; one of these bins is used when the sign is positive, and the other is used when the sign is negative. Thus, the first magnitude decision probability estimate is conditioned on the sign of V.</w:t>
      </w:r>
    </w:p>
    <w:p w:rsidR="00094CB9" w:rsidRDefault="00FE5CBC">
      <w:pPr>
        <w:pStyle w:val="5"/>
        <w:tabs>
          <w:tab w:val="center" w:pos="3418"/>
        </w:tabs>
        <w:spacing w:after="193"/>
        <w:ind w:left="-15" w:right="0" w:firstLine="0"/>
      </w:pPr>
      <w:r>
        <w:t>F.1.4.4.1.2</w:t>
      </w:r>
      <w:r>
        <w:tab/>
        <w:t>Statistical conditioning on DC difference in previous block</w:t>
      </w:r>
    </w:p>
    <w:p w:rsidR="00094CB9" w:rsidRDefault="00FE5CBC">
      <w:pPr>
        <w:spacing w:after="616"/>
        <w:ind w:left="-5" w:right="8"/>
      </w:pPr>
      <w:r>
        <w:t>The probability estimates for these first three decisions are also conditioned on Da, the difference value coded for the previous DCT block of the same component. The differences are classified into five groups: zero, small positive, small negative, large positive and large negative. The relationship between the default classification and the quantization scale is shown in Figure F.10.</w:t>
      </w:r>
    </w:p>
    <w:p w:rsidR="00094CB9" w:rsidRDefault="00FE5CBC">
      <w:pPr>
        <w:tabs>
          <w:tab w:val="center" w:pos="1776"/>
          <w:tab w:val="center" w:pos="2366"/>
          <w:tab w:val="center" w:pos="2789"/>
          <w:tab w:val="center" w:pos="3221"/>
          <w:tab w:val="center" w:pos="3643"/>
          <w:tab w:val="center" w:pos="4070"/>
          <w:tab w:val="center" w:pos="4495"/>
          <w:tab w:val="center" w:pos="4922"/>
          <w:tab w:val="center" w:pos="5345"/>
          <w:tab w:val="center" w:pos="5772"/>
          <w:tab w:val="center" w:pos="6871"/>
        </w:tabs>
        <w:spacing w:after="27" w:line="265" w:lineRule="auto"/>
        <w:ind w:left="0" w:right="0" w:firstLine="0"/>
        <w:jc w:val="left"/>
      </w:pPr>
      <w:r>
        <w:rPr>
          <w:rFonts w:ascii="Calibri" w:eastAsia="Calibri" w:hAnsi="Calibri" w:cs="Calibri"/>
          <w:sz w:val="22"/>
        </w:rPr>
        <w:tab/>
      </w:r>
      <w:r>
        <w:rPr>
          <w:rFonts w:ascii="Arial" w:eastAsia="Arial" w:hAnsi="Arial" w:cs="Arial"/>
          <w:sz w:val="15"/>
        </w:rPr>
        <w:t>. . . –5</w:t>
      </w:r>
      <w:r>
        <w:rPr>
          <w:rFonts w:ascii="Arial" w:eastAsia="Arial" w:hAnsi="Arial" w:cs="Arial"/>
          <w:sz w:val="15"/>
        </w:rPr>
        <w:tab/>
        <w:t>–4</w:t>
      </w:r>
      <w:r>
        <w:rPr>
          <w:rFonts w:ascii="Arial" w:eastAsia="Arial" w:hAnsi="Arial" w:cs="Arial"/>
          <w:sz w:val="15"/>
        </w:rPr>
        <w:tab/>
        <w:t>–3</w:t>
      </w:r>
      <w:r>
        <w:rPr>
          <w:rFonts w:ascii="Arial" w:eastAsia="Arial" w:hAnsi="Arial" w:cs="Arial"/>
          <w:sz w:val="15"/>
        </w:rPr>
        <w:tab/>
        <w:t>–2</w:t>
      </w:r>
      <w:r>
        <w:rPr>
          <w:rFonts w:ascii="Arial" w:eastAsia="Arial" w:hAnsi="Arial" w:cs="Arial"/>
          <w:sz w:val="15"/>
        </w:rPr>
        <w:tab/>
        <w:t>–1</w:t>
      </w:r>
      <w:r>
        <w:rPr>
          <w:rFonts w:ascii="Arial" w:eastAsia="Arial" w:hAnsi="Arial" w:cs="Arial"/>
          <w:sz w:val="15"/>
        </w:rPr>
        <w:tab/>
        <w:t>0</w:t>
      </w:r>
      <w:r>
        <w:rPr>
          <w:rFonts w:ascii="Arial" w:eastAsia="Arial" w:hAnsi="Arial" w:cs="Arial"/>
          <w:sz w:val="15"/>
        </w:rPr>
        <w:tab/>
        <w:t>+1</w:t>
      </w:r>
      <w:r>
        <w:rPr>
          <w:rFonts w:ascii="Arial" w:eastAsia="Arial" w:hAnsi="Arial" w:cs="Arial"/>
          <w:sz w:val="15"/>
        </w:rPr>
        <w:tab/>
        <w:t>+2</w:t>
      </w:r>
      <w:r>
        <w:rPr>
          <w:rFonts w:ascii="Arial" w:eastAsia="Arial" w:hAnsi="Arial" w:cs="Arial"/>
          <w:sz w:val="15"/>
        </w:rPr>
        <w:tab/>
        <w:t>+3</w:t>
      </w:r>
      <w:r>
        <w:rPr>
          <w:rFonts w:ascii="Arial" w:eastAsia="Arial" w:hAnsi="Arial" w:cs="Arial"/>
          <w:sz w:val="15"/>
        </w:rPr>
        <w:tab/>
        <w:t>+4</w:t>
      </w:r>
      <w:r>
        <w:rPr>
          <w:rFonts w:ascii="Arial" w:eastAsia="Arial" w:hAnsi="Arial" w:cs="Arial"/>
          <w:sz w:val="15"/>
        </w:rPr>
        <w:tab/>
        <w:t>+5 . . . DC difference</w:t>
      </w:r>
    </w:p>
    <w:p w:rsidR="00094CB9" w:rsidRDefault="00FE5CBC">
      <w:pPr>
        <w:tabs>
          <w:tab w:val="center" w:pos="4114"/>
          <w:tab w:val="center" w:pos="7145"/>
        </w:tabs>
        <w:spacing w:after="51" w:line="265" w:lineRule="auto"/>
        <w:ind w:left="0" w:right="0" w:firstLine="0"/>
        <w:jc w:val="left"/>
      </w:pPr>
      <w:r>
        <w:rPr>
          <w:rFonts w:ascii="Calibri" w:eastAsia="Calibri" w:hAnsi="Calibri" w:cs="Calibri"/>
          <w:sz w:val="22"/>
        </w:rPr>
        <w:tab/>
      </w:r>
      <w:r>
        <w:rPr>
          <w:rFonts w:ascii="Calibri" w:eastAsia="Calibri" w:hAnsi="Calibri" w:cs="Calibri"/>
          <w:noProof/>
          <w:sz w:val="22"/>
        </w:rPr>
        <mc:AlternateContent>
          <mc:Choice Requires="wpg">
            <w:drawing>
              <wp:inline distT="0" distB="0" distL="0" distR="0">
                <wp:extent cx="2983221" cy="434723"/>
                <wp:effectExtent l="0" t="0" r="0" b="0"/>
                <wp:docPr id="294973" name="Group 294973"/>
                <wp:cNvGraphicFramePr/>
                <a:graphic xmlns:a="http://schemas.openxmlformats.org/drawingml/2006/main">
                  <a:graphicData uri="http://schemas.microsoft.com/office/word/2010/wordprocessingGroup">
                    <wpg:wgp>
                      <wpg:cNvGrpSpPr/>
                      <wpg:grpSpPr>
                        <a:xfrm>
                          <a:off x="0" y="0"/>
                          <a:ext cx="2983221" cy="434723"/>
                          <a:chOff x="0" y="0"/>
                          <a:chExt cx="2983221" cy="434723"/>
                        </a:xfrm>
                      </wpg:grpSpPr>
                      <wps:wsp>
                        <wps:cNvPr id="457251" name="Shape 457251"/>
                        <wps:cNvSpPr/>
                        <wps:spPr>
                          <a:xfrm>
                            <a:off x="131064" y="0"/>
                            <a:ext cx="9144" cy="134112"/>
                          </a:xfrm>
                          <a:custGeom>
                            <a:avLst/>
                            <a:gdLst/>
                            <a:ahLst/>
                            <a:cxnLst/>
                            <a:rect l="0" t="0" r="0" b="0"/>
                            <a:pathLst>
                              <a:path w="9144" h="134112">
                                <a:moveTo>
                                  <a:pt x="0" y="0"/>
                                </a:moveTo>
                                <a:lnTo>
                                  <a:pt x="9144" y="0"/>
                                </a:lnTo>
                                <a:lnTo>
                                  <a:pt x="9144" y="134112"/>
                                </a:lnTo>
                                <a:lnTo>
                                  <a:pt x="0" y="1341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52" name="Shape 457252"/>
                        <wps:cNvSpPr/>
                        <wps:spPr>
                          <a:xfrm>
                            <a:off x="402336" y="0"/>
                            <a:ext cx="9144" cy="134112"/>
                          </a:xfrm>
                          <a:custGeom>
                            <a:avLst/>
                            <a:gdLst/>
                            <a:ahLst/>
                            <a:cxnLst/>
                            <a:rect l="0" t="0" r="0" b="0"/>
                            <a:pathLst>
                              <a:path w="9144" h="134112">
                                <a:moveTo>
                                  <a:pt x="0" y="0"/>
                                </a:moveTo>
                                <a:lnTo>
                                  <a:pt x="9144" y="0"/>
                                </a:lnTo>
                                <a:lnTo>
                                  <a:pt x="9144" y="134112"/>
                                </a:lnTo>
                                <a:lnTo>
                                  <a:pt x="0" y="1341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53" name="Shape 457253"/>
                        <wps:cNvSpPr/>
                        <wps:spPr>
                          <a:xfrm>
                            <a:off x="673608" y="0"/>
                            <a:ext cx="9144" cy="134112"/>
                          </a:xfrm>
                          <a:custGeom>
                            <a:avLst/>
                            <a:gdLst/>
                            <a:ahLst/>
                            <a:cxnLst/>
                            <a:rect l="0" t="0" r="0" b="0"/>
                            <a:pathLst>
                              <a:path w="9144" h="134112">
                                <a:moveTo>
                                  <a:pt x="0" y="0"/>
                                </a:moveTo>
                                <a:lnTo>
                                  <a:pt x="9144" y="0"/>
                                </a:lnTo>
                                <a:lnTo>
                                  <a:pt x="9144" y="134112"/>
                                </a:lnTo>
                                <a:lnTo>
                                  <a:pt x="0" y="1341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54" name="Shape 457254"/>
                        <wps:cNvSpPr/>
                        <wps:spPr>
                          <a:xfrm>
                            <a:off x="944880" y="0"/>
                            <a:ext cx="9144" cy="134112"/>
                          </a:xfrm>
                          <a:custGeom>
                            <a:avLst/>
                            <a:gdLst/>
                            <a:ahLst/>
                            <a:cxnLst/>
                            <a:rect l="0" t="0" r="0" b="0"/>
                            <a:pathLst>
                              <a:path w="9144" h="134112">
                                <a:moveTo>
                                  <a:pt x="0" y="0"/>
                                </a:moveTo>
                                <a:lnTo>
                                  <a:pt x="9144" y="0"/>
                                </a:lnTo>
                                <a:lnTo>
                                  <a:pt x="9144" y="134112"/>
                                </a:lnTo>
                                <a:lnTo>
                                  <a:pt x="0" y="1341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55" name="Shape 457255"/>
                        <wps:cNvSpPr/>
                        <wps:spPr>
                          <a:xfrm>
                            <a:off x="1213104" y="0"/>
                            <a:ext cx="9144" cy="134112"/>
                          </a:xfrm>
                          <a:custGeom>
                            <a:avLst/>
                            <a:gdLst/>
                            <a:ahLst/>
                            <a:cxnLst/>
                            <a:rect l="0" t="0" r="0" b="0"/>
                            <a:pathLst>
                              <a:path w="9144" h="134112">
                                <a:moveTo>
                                  <a:pt x="0" y="0"/>
                                </a:moveTo>
                                <a:lnTo>
                                  <a:pt x="9144" y="0"/>
                                </a:lnTo>
                                <a:lnTo>
                                  <a:pt x="9144" y="134112"/>
                                </a:lnTo>
                                <a:lnTo>
                                  <a:pt x="0" y="1341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56" name="Shape 457256"/>
                        <wps:cNvSpPr/>
                        <wps:spPr>
                          <a:xfrm>
                            <a:off x="1484376" y="0"/>
                            <a:ext cx="9144" cy="134112"/>
                          </a:xfrm>
                          <a:custGeom>
                            <a:avLst/>
                            <a:gdLst/>
                            <a:ahLst/>
                            <a:cxnLst/>
                            <a:rect l="0" t="0" r="0" b="0"/>
                            <a:pathLst>
                              <a:path w="9144" h="134112">
                                <a:moveTo>
                                  <a:pt x="0" y="0"/>
                                </a:moveTo>
                                <a:lnTo>
                                  <a:pt x="9144" y="0"/>
                                </a:lnTo>
                                <a:lnTo>
                                  <a:pt x="9144" y="134112"/>
                                </a:lnTo>
                                <a:lnTo>
                                  <a:pt x="0" y="1341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57" name="Shape 457257"/>
                        <wps:cNvSpPr/>
                        <wps:spPr>
                          <a:xfrm>
                            <a:off x="1755648" y="0"/>
                            <a:ext cx="9144" cy="134112"/>
                          </a:xfrm>
                          <a:custGeom>
                            <a:avLst/>
                            <a:gdLst/>
                            <a:ahLst/>
                            <a:cxnLst/>
                            <a:rect l="0" t="0" r="0" b="0"/>
                            <a:pathLst>
                              <a:path w="9144" h="134112">
                                <a:moveTo>
                                  <a:pt x="0" y="0"/>
                                </a:moveTo>
                                <a:lnTo>
                                  <a:pt x="9144" y="0"/>
                                </a:lnTo>
                                <a:lnTo>
                                  <a:pt x="9144" y="134112"/>
                                </a:lnTo>
                                <a:lnTo>
                                  <a:pt x="0" y="1341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58" name="Shape 457258"/>
                        <wps:cNvSpPr/>
                        <wps:spPr>
                          <a:xfrm>
                            <a:off x="2023872" y="0"/>
                            <a:ext cx="9144" cy="134112"/>
                          </a:xfrm>
                          <a:custGeom>
                            <a:avLst/>
                            <a:gdLst/>
                            <a:ahLst/>
                            <a:cxnLst/>
                            <a:rect l="0" t="0" r="0" b="0"/>
                            <a:pathLst>
                              <a:path w="9144" h="134112">
                                <a:moveTo>
                                  <a:pt x="0" y="0"/>
                                </a:moveTo>
                                <a:lnTo>
                                  <a:pt x="9144" y="0"/>
                                </a:lnTo>
                                <a:lnTo>
                                  <a:pt x="9144" y="134112"/>
                                </a:lnTo>
                                <a:lnTo>
                                  <a:pt x="0" y="1341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59" name="Shape 457259"/>
                        <wps:cNvSpPr/>
                        <wps:spPr>
                          <a:xfrm>
                            <a:off x="2295144" y="0"/>
                            <a:ext cx="9144" cy="134112"/>
                          </a:xfrm>
                          <a:custGeom>
                            <a:avLst/>
                            <a:gdLst/>
                            <a:ahLst/>
                            <a:cxnLst/>
                            <a:rect l="0" t="0" r="0" b="0"/>
                            <a:pathLst>
                              <a:path w="9144" h="134112">
                                <a:moveTo>
                                  <a:pt x="0" y="0"/>
                                </a:moveTo>
                                <a:lnTo>
                                  <a:pt x="9144" y="0"/>
                                </a:lnTo>
                                <a:lnTo>
                                  <a:pt x="9144" y="134112"/>
                                </a:lnTo>
                                <a:lnTo>
                                  <a:pt x="0" y="1341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60" name="Shape 457260"/>
                        <wps:cNvSpPr/>
                        <wps:spPr>
                          <a:xfrm>
                            <a:off x="2566416" y="0"/>
                            <a:ext cx="9144" cy="134112"/>
                          </a:xfrm>
                          <a:custGeom>
                            <a:avLst/>
                            <a:gdLst/>
                            <a:ahLst/>
                            <a:cxnLst/>
                            <a:rect l="0" t="0" r="0" b="0"/>
                            <a:pathLst>
                              <a:path w="9144" h="134112">
                                <a:moveTo>
                                  <a:pt x="0" y="0"/>
                                </a:moveTo>
                                <a:lnTo>
                                  <a:pt x="9144" y="0"/>
                                </a:lnTo>
                                <a:lnTo>
                                  <a:pt x="9144" y="134112"/>
                                </a:lnTo>
                                <a:lnTo>
                                  <a:pt x="0" y="1341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61" name="Shape 457261"/>
                        <wps:cNvSpPr/>
                        <wps:spPr>
                          <a:xfrm>
                            <a:off x="2834640" y="0"/>
                            <a:ext cx="9144" cy="134112"/>
                          </a:xfrm>
                          <a:custGeom>
                            <a:avLst/>
                            <a:gdLst/>
                            <a:ahLst/>
                            <a:cxnLst/>
                            <a:rect l="0" t="0" r="0" b="0"/>
                            <a:pathLst>
                              <a:path w="9144" h="134112">
                                <a:moveTo>
                                  <a:pt x="0" y="0"/>
                                </a:moveTo>
                                <a:lnTo>
                                  <a:pt x="9144" y="0"/>
                                </a:lnTo>
                                <a:lnTo>
                                  <a:pt x="9144" y="134112"/>
                                </a:lnTo>
                                <a:lnTo>
                                  <a:pt x="0" y="1341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62" name="Shape 457262"/>
                        <wps:cNvSpPr/>
                        <wps:spPr>
                          <a:xfrm>
                            <a:off x="0" y="60960"/>
                            <a:ext cx="2974848" cy="9144"/>
                          </a:xfrm>
                          <a:custGeom>
                            <a:avLst/>
                            <a:gdLst/>
                            <a:ahLst/>
                            <a:cxnLst/>
                            <a:rect l="0" t="0" r="0" b="0"/>
                            <a:pathLst>
                              <a:path w="2974848" h="9144">
                                <a:moveTo>
                                  <a:pt x="0" y="0"/>
                                </a:moveTo>
                                <a:lnTo>
                                  <a:pt x="2974848" y="0"/>
                                </a:lnTo>
                                <a:lnTo>
                                  <a:pt x="297484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63" name="Shape 457263"/>
                        <wps:cNvSpPr/>
                        <wps:spPr>
                          <a:xfrm>
                            <a:off x="807720" y="100584"/>
                            <a:ext cx="9144" cy="301752"/>
                          </a:xfrm>
                          <a:custGeom>
                            <a:avLst/>
                            <a:gdLst/>
                            <a:ahLst/>
                            <a:cxnLst/>
                            <a:rect l="0" t="0" r="0" b="0"/>
                            <a:pathLst>
                              <a:path w="9144" h="301752">
                                <a:moveTo>
                                  <a:pt x="0" y="0"/>
                                </a:moveTo>
                                <a:lnTo>
                                  <a:pt x="9144" y="0"/>
                                </a:lnTo>
                                <a:lnTo>
                                  <a:pt x="9144" y="301752"/>
                                </a:lnTo>
                                <a:lnTo>
                                  <a:pt x="0" y="3017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64" name="Shape 457264"/>
                        <wps:cNvSpPr/>
                        <wps:spPr>
                          <a:xfrm>
                            <a:off x="1350264" y="100584"/>
                            <a:ext cx="9144" cy="301752"/>
                          </a:xfrm>
                          <a:custGeom>
                            <a:avLst/>
                            <a:gdLst/>
                            <a:ahLst/>
                            <a:cxnLst/>
                            <a:rect l="0" t="0" r="0" b="0"/>
                            <a:pathLst>
                              <a:path w="9144" h="301752">
                                <a:moveTo>
                                  <a:pt x="0" y="0"/>
                                </a:moveTo>
                                <a:lnTo>
                                  <a:pt x="9144" y="0"/>
                                </a:lnTo>
                                <a:lnTo>
                                  <a:pt x="9144" y="301752"/>
                                </a:lnTo>
                                <a:lnTo>
                                  <a:pt x="0" y="3017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65" name="Shape 457265"/>
                        <wps:cNvSpPr/>
                        <wps:spPr>
                          <a:xfrm>
                            <a:off x="1618488" y="100584"/>
                            <a:ext cx="9144" cy="301752"/>
                          </a:xfrm>
                          <a:custGeom>
                            <a:avLst/>
                            <a:gdLst/>
                            <a:ahLst/>
                            <a:cxnLst/>
                            <a:rect l="0" t="0" r="0" b="0"/>
                            <a:pathLst>
                              <a:path w="9144" h="301752">
                                <a:moveTo>
                                  <a:pt x="0" y="0"/>
                                </a:moveTo>
                                <a:lnTo>
                                  <a:pt x="9144" y="0"/>
                                </a:lnTo>
                                <a:lnTo>
                                  <a:pt x="9144" y="301752"/>
                                </a:lnTo>
                                <a:lnTo>
                                  <a:pt x="0" y="3017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66" name="Shape 457266"/>
                        <wps:cNvSpPr/>
                        <wps:spPr>
                          <a:xfrm>
                            <a:off x="2161032" y="100584"/>
                            <a:ext cx="9144" cy="301752"/>
                          </a:xfrm>
                          <a:custGeom>
                            <a:avLst/>
                            <a:gdLst/>
                            <a:ahLst/>
                            <a:cxnLst/>
                            <a:rect l="0" t="0" r="0" b="0"/>
                            <a:pathLst>
                              <a:path w="9144" h="301752">
                                <a:moveTo>
                                  <a:pt x="0" y="0"/>
                                </a:moveTo>
                                <a:lnTo>
                                  <a:pt x="9144" y="0"/>
                                </a:lnTo>
                                <a:lnTo>
                                  <a:pt x="9144" y="301752"/>
                                </a:lnTo>
                                <a:lnTo>
                                  <a:pt x="0" y="3017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983" name="Rectangle 16983"/>
                        <wps:cNvSpPr/>
                        <wps:spPr>
                          <a:xfrm>
                            <a:off x="1459992" y="344502"/>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0</w:t>
                              </w:r>
                            </w:p>
                          </w:txbxContent>
                        </wps:txbx>
                        <wps:bodyPr horzOverflow="overflow" vert="horz" lIns="0" tIns="0" rIns="0" bIns="0" rtlCol="0">
                          <a:noAutofit/>
                        </wps:bodyPr>
                      </wps:wsp>
                      <wps:wsp>
                        <wps:cNvPr id="40897" name="Rectangle 40897"/>
                        <wps:cNvSpPr/>
                        <wps:spPr>
                          <a:xfrm>
                            <a:off x="9154" y="338406"/>
                            <a:ext cx="38449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large</w:t>
                              </w:r>
                            </w:p>
                          </w:txbxContent>
                        </wps:txbx>
                        <wps:bodyPr horzOverflow="overflow" vert="horz" lIns="0" tIns="0" rIns="0" bIns="0" rtlCol="0">
                          <a:noAutofit/>
                        </wps:bodyPr>
                      </wps:wsp>
                      <wps:wsp>
                        <wps:cNvPr id="40898" name="Rectangle 40898"/>
                        <wps:cNvSpPr/>
                        <wps:spPr>
                          <a:xfrm>
                            <a:off x="932917" y="338406"/>
                            <a:ext cx="39734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small</w:t>
                              </w:r>
                            </w:p>
                          </w:txbxContent>
                        </wps:txbx>
                        <wps:bodyPr horzOverflow="overflow" vert="horz" lIns="0" tIns="0" rIns="0" bIns="0" rtlCol="0">
                          <a:noAutofit/>
                        </wps:bodyPr>
                      </wps:wsp>
                      <wps:wsp>
                        <wps:cNvPr id="294401" name="Rectangle 294401"/>
                        <wps:cNvSpPr/>
                        <wps:spPr>
                          <a:xfrm>
                            <a:off x="1740320" y="338406"/>
                            <a:ext cx="7575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94402" name="Rectangle 294402"/>
                        <wps:cNvSpPr/>
                        <wps:spPr>
                          <a:xfrm>
                            <a:off x="1798256" y="338406"/>
                            <a:ext cx="32443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small</w:t>
                              </w:r>
                            </w:p>
                          </w:txbxContent>
                        </wps:txbx>
                        <wps:bodyPr horzOverflow="overflow" vert="horz" lIns="0" tIns="0" rIns="0" bIns="0" rtlCol="0">
                          <a:noAutofit/>
                        </wps:bodyPr>
                      </wps:wsp>
                      <wps:wsp>
                        <wps:cNvPr id="294404" name="Rectangle 294404"/>
                        <wps:cNvSpPr/>
                        <wps:spPr>
                          <a:xfrm>
                            <a:off x="2691101" y="338406"/>
                            <a:ext cx="7575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94405" name="Rectangle 294405"/>
                        <wps:cNvSpPr/>
                        <wps:spPr>
                          <a:xfrm>
                            <a:off x="2749038" y="338406"/>
                            <a:ext cx="31146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large</w:t>
                              </w:r>
                            </w:p>
                          </w:txbxContent>
                        </wps:txbx>
                        <wps:bodyPr horzOverflow="overflow" vert="horz" lIns="0" tIns="0" rIns="0" bIns="0" rtlCol="0">
                          <a:noAutofit/>
                        </wps:bodyPr>
                      </wps:wsp>
                    </wpg:wgp>
                  </a:graphicData>
                </a:graphic>
              </wp:inline>
            </w:drawing>
          </mc:Choice>
          <mc:Fallback>
            <w:pict>
              <v:group id="Group 294973" o:spid="_x0000_s4744" style="width:234.9pt;height:34.25pt;mso-position-horizontal-relative:char;mso-position-vertical-relative:line" coordsize="29832,4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">
                <v:shape id="Shape 457251" o:spid="_x0000_s4745" style="position:absolute;left:1310;width:92;height:1341;visibility:visible;mso-wrap-style:square;v-text-anchor:top" coordsize="9144,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" path="m,l9144,r,134112l,134112,,e" fillcolor="black" stroked="f" strokeweight="0">
                  <v:stroke miterlimit="83231f" joinstyle="miter"/>
                  <v:path arrowok="t" textboxrect="0,0,9144,134112"/>
                </v:shape>
                <v:shape id="Shape 457252" o:spid="_x0000_s4746" style="position:absolute;left:4023;width:91;height:1341;visibility:visible;mso-wrap-style:square;v-text-anchor:top" coordsize="9144,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" path="m,l9144,r,134112l,134112,,e" fillcolor="black" stroked="f" strokeweight="0">
                  <v:stroke miterlimit="83231f" joinstyle="miter"/>
                  <v:path arrowok="t" textboxrect="0,0,9144,134112"/>
                </v:shape>
                <v:shape id="Shape 457253" o:spid="_x0000_s4747" style="position:absolute;left:6736;width:91;height:1341;visibility:visible;mso-wrap-style:square;v-text-anchor:top" coordsize="9144,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" path="m,l9144,r,134112l,134112,,e" fillcolor="black" stroked="f" strokeweight="0">
                  <v:stroke miterlimit="83231f" joinstyle="miter"/>
                  <v:path arrowok="t" textboxrect="0,0,9144,134112"/>
                </v:shape>
                <v:shape id="Shape 457254" o:spid="_x0000_s4748" style="position:absolute;left:9448;width:92;height:1341;visibility:visible;mso-wrap-style:square;v-text-anchor:top" coordsize="9144,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" path="m,l9144,r,134112l,134112,,e" fillcolor="black" stroked="f" strokeweight="0">
                  <v:stroke miterlimit="83231f" joinstyle="miter"/>
                  <v:path arrowok="t" textboxrect="0,0,9144,134112"/>
                </v:shape>
                <v:shape id="Shape 457255" o:spid="_x0000_s4749" style="position:absolute;left:12131;width:91;height:1341;visibility:visible;mso-wrap-style:square;v-text-anchor:top" coordsize="9144,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" path="m,l9144,r,134112l,134112,,e" fillcolor="black" stroked="f" strokeweight="0">
                  <v:stroke miterlimit="83231f" joinstyle="miter"/>
                  <v:path arrowok="t" textboxrect="0,0,9144,134112"/>
                </v:shape>
                <v:shape id="Shape 457256" o:spid="_x0000_s4750" style="position:absolute;left:14843;width:92;height:1341;visibility:visible;mso-wrap-style:square;v-text-anchor:top" coordsize="9144,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" path="m,l9144,r,134112l,134112,,e" fillcolor="black" stroked="f" strokeweight="0">
                  <v:stroke miterlimit="83231f" joinstyle="miter"/>
                  <v:path arrowok="t" textboxrect="0,0,9144,134112"/>
                </v:shape>
                <v:shape id="Shape 457257" o:spid="_x0000_s4751" style="position:absolute;left:17556;width:91;height:1341;visibility:visible;mso-wrap-style:square;v-text-anchor:top" coordsize="9144,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" path="m,l9144,r,134112l,134112,,e" fillcolor="black" stroked="f" strokeweight="0">
                  <v:stroke miterlimit="83231f" joinstyle="miter"/>
                  <v:path arrowok="t" textboxrect="0,0,9144,134112"/>
                </v:shape>
                <v:shape id="Shape 457258" o:spid="_x0000_s4752" style="position:absolute;left:20238;width:92;height:1341;visibility:visible;mso-wrap-style:square;v-text-anchor:top" coordsize="9144,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" path="m,l9144,r,134112l,134112,,e" fillcolor="black" stroked="f" strokeweight="0">
                  <v:stroke miterlimit="83231f" joinstyle="miter"/>
                  <v:path arrowok="t" textboxrect="0,0,9144,134112"/>
                </v:shape>
                <v:shape id="Shape 457259" o:spid="_x0000_s4753" style="position:absolute;left:22951;width:91;height:1341;visibility:visible;mso-wrap-style:square;v-text-anchor:top" coordsize="9144,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" path="m,l9144,r,134112l,134112,,e" fillcolor="black" stroked="f" strokeweight="0">
                  <v:stroke miterlimit="83231f" joinstyle="miter"/>
                  <v:path arrowok="t" textboxrect="0,0,9144,134112"/>
                </v:shape>
                <v:shape id="Shape 457260" o:spid="_x0000_s4754" style="position:absolute;left:25664;width:91;height:1341;visibility:visible;mso-wrap-style:square;v-text-anchor:top" coordsize="9144,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" path="m,l9144,r,134112l,134112,,e" fillcolor="black" stroked="f" strokeweight="0">
                  <v:stroke miterlimit="83231f" joinstyle="miter"/>
                  <v:path arrowok="t" textboxrect="0,0,9144,134112"/>
                </v:shape>
                <v:shape id="Shape 457261" o:spid="_x0000_s4755" style="position:absolute;left:28346;width:91;height:1341;visibility:visible;mso-wrap-style:square;v-text-anchor:top" coordsize="9144,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" path="m,l9144,r,134112l,134112,,e" fillcolor="black" stroked="f" strokeweight="0">
                  <v:stroke miterlimit="83231f" joinstyle="miter"/>
                  <v:path arrowok="t" textboxrect="0,0,9144,134112"/>
                </v:shape>
                <v:shape id="Shape 457262" o:spid="_x0000_s4756" style="position:absolute;top:609;width:29748;height:92;visibility:visible;mso-wrap-style:square;v-text-anchor:top" coordsize="297484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" path="m,l2974848,r,9144l,9144,,e" fillcolor="black" stroked="f" strokeweight="0">
                  <v:stroke miterlimit="83231f" joinstyle="miter"/>
                  <v:path arrowok="t" textboxrect="0,0,2974848,9144"/>
                </v:shape>
                <v:shape id="Shape 457263" o:spid="_x0000_s4757" style="position:absolute;left:8077;top:1005;width:91;height:3018;visibility:visible;mso-wrap-style:square;v-text-anchor:top" coordsize="9144,301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" path="m,l9144,r,301752l,301752,,e" fillcolor="black" stroked="f" strokeweight="0">
                  <v:stroke miterlimit="83231f" joinstyle="miter"/>
                  <v:path arrowok="t" textboxrect="0,0,9144,301752"/>
                </v:shape>
                <v:shape id="Shape 457264" o:spid="_x0000_s4758" style="position:absolute;left:13502;top:1005;width:92;height:3018;visibility:visible;mso-wrap-style:square;v-text-anchor:top" coordsize="9144,301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" path="m,l9144,r,301752l,301752,,e" fillcolor="black" stroked="f" strokeweight="0">
                  <v:stroke miterlimit="83231f" joinstyle="miter"/>
                  <v:path arrowok="t" textboxrect="0,0,9144,301752"/>
                </v:shape>
                <v:shape id="Shape 457265" o:spid="_x0000_s4759" style="position:absolute;left:16184;top:1005;width:92;height:3018;visibility:visible;mso-wrap-style:square;v-text-anchor:top" coordsize="9144,301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" path="m,l9144,r,301752l,301752,,e" fillcolor="black" stroked="f" strokeweight="0">
                  <v:stroke miterlimit="83231f" joinstyle="miter"/>
                  <v:path arrowok="t" textboxrect="0,0,9144,301752"/>
                </v:shape>
                <v:shape id="Shape 457266" o:spid="_x0000_s4760" style="position:absolute;left:21610;top:1005;width:91;height:3018;visibility:visible;mso-wrap-style:square;v-text-anchor:top" coordsize="9144,301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" path="m,l9144,r,301752l,301752,,e" fillcolor="black" stroked="f" strokeweight="0">
                  <v:stroke miterlimit="83231f" joinstyle="miter"/>
                  <v:path arrowok="t" textboxrect="0,0,9144,301752"/>
                </v:shape>
                <v:rect id="Rectangle 16983" o:spid="_x0000_s4761" style="position:absolute;left:14599;top:3445;width:722;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0</w:t>
                        </w:r>
                      </w:p>
                    </w:txbxContent>
                  </v:textbox>
                </v:rect>
                <v:rect id="Rectangle 40897" o:spid="_x0000_s4762" style="position:absolute;left:91;top:3384;width:384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 large</w:t>
                        </w:r>
                      </w:p>
                    </w:txbxContent>
                  </v:textbox>
                </v:rect>
                <v:rect id="Rectangle 40898" o:spid="_x0000_s4763" style="position:absolute;left:9329;top:3384;width:39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 small</w:t>
                        </w:r>
                      </w:p>
                    </w:txbxContent>
                  </v:textbox>
                </v:rect>
                <v:rect id="Rectangle 294401" o:spid="_x0000_s4764" style="position:absolute;left:17403;top:3384;width:75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94402" o:spid="_x0000_s4765" style="position:absolute;left:17982;top:3384;width:324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small</w:t>
                        </w:r>
                      </w:p>
                    </w:txbxContent>
                  </v:textbox>
                </v:rect>
                <v:rect id="Rectangle 294404" o:spid="_x0000_s4766" style="position:absolute;left:26911;top:3384;width:75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94405" o:spid="_x0000_s4767" style="position:absolute;left:27490;top:3384;width:311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large</w:t>
                        </w:r>
                      </w:p>
                    </w:txbxContent>
                  </v:textbox>
                </v:rect>
                <w10:anchorlock/>
              </v:group>
            </w:pict>
          </mc:Fallback>
        </mc:AlternateContent>
      </w:r>
      <w:r>
        <w:rPr>
          <w:rFonts w:ascii="Arial" w:eastAsia="Arial" w:hAnsi="Arial" w:cs="Arial"/>
          <w:sz w:val="15"/>
        </w:rPr>
        <w:tab/>
        <w:t>Classification</w:t>
      </w:r>
    </w:p>
    <w:p w:rsidR="00094CB9" w:rsidRDefault="00FE5CBC">
      <w:pPr>
        <w:spacing w:after="515" w:line="265" w:lineRule="auto"/>
        <w:ind w:left="3414" w:right="710"/>
        <w:jc w:val="center"/>
      </w:pPr>
      <w:r>
        <w:rPr>
          <w:rFonts w:ascii="Arial" w:eastAsia="Arial" w:hAnsi="Arial" w:cs="Arial"/>
          <w:sz w:val="11"/>
        </w:rPr>
        <w:t>TISO1420-93/d080</w:t>
      </w:r>
    </w:p>
    <w:p w:rsidR="00094CB9" w:rsidRDefault="00FE5CBC">
      <w:pPr>
        <w:pStyle w:val="6"/>
        <w:spacing w:after="214"/>
        <w:ind w:left="125" w:right="149"/>
      </w:pPr>
      <w:r>
        <w:t>Figure F.10 – Conditioning classification of difference values</w:t>
      </w:r>
    </w:p>
    <w:p w:rsidR="00094CB9" w:rsidRDefault="00FE5CBC">
      <w:pPr>
        <w:spacing w:after="188" w:line="265" w:lineRule="auto"/>
        <w:ind w:left="-5" w:right="0"/>
        <w:jc w:val="left"/>
      </w:pPr>
      <w:r>
        <w:rPr>
          <w:color w:val="FFFFFF"/>
        </w:rPr>
        <w:t>Figure F.10 [D80] = 3 cm = 117 %</w:t>
      </w:r>
    </w:p>
    <w:p w:rsidR="00094CB9" w:rsidRDefault="00FE5CBC">
      <w:pPr>
        <w:ind w:left="-5" w:right="8"/>
      </w:pPr>
      <w:r>
        <w:t xml:space="preserve">The bounds for the “small” difference category determine the classification. Defining L and U as integers in the range 0 to 15 inclusive, the lower bound (exclusive) for difference magnitudes classified as “small” is zero for L </w:t>
      </w:r>
      <w:r>
        <w:rPr>
          <w:rFonts w:ascii="Segoe UI Symbol" w:eastAsia="Segoe UI Symbol" w:hAnsi="Segoe UI Symbol" w:cs="Segoe UI Symbol"/>
        </w:rPr>
        <w:t>=</w:t>
      </w:r>
      <w:r>
        <w:t xml:space="preserve"> 0, and is 2</w:t>
      </w:r>
      <w:r>
        <w:rPr>
          <w:vertAlign w:val="superscript"/>
        </w:rPr>
        <w:t>L–1</w:t>
      </w:r>
      <w:r>
        <w:t xml:space="preserve"> for L &gt; 0.</w:t>
      </w:r>
    </w:p>
    <w:p w:rsidR="00094CB9" w:rsidRDefault="00FE5CBC">
      <w:pPr>
        <w:ind w:left="-5" w:right="8"/>
      </w:pPr>
      <w:r>
        <w:t>The upper bound (inclusive) for difference magnitudes classified as “small” is 2</w:t>
      </w:r>
      <w:r>
        <w:rPr>
          <w:sz w:val="15"/>
        </w:rPr>
        <w:t>U</w:t>
      </w:r>
      <w:r>
        <w:t>.</w:t>
      </w:r>
    </w:p>
    <w:p w:rsidR="00094CB9" w:rsidRDefault="00FE5CBC">
      <w:pPr>
        <w:ind w:left="-5" w:right="8"/>
      </w:pPr>
      <w:r>
        <w:t>L shall be less than or equal to U.</w:t>
      </w:r>
    </w:p>
    <w:p w:rsidR="00094CB9" w:rsidRDefault="00FE5CBC">
      <w:pPr>
        <w:spacing w:after="269"/>
        <w:ind w:left="-5" w:right="8"/>
      </w:pPr>
      <w:r>
        <w:t>These bounds for the conditioning category provide a segmentation which is identical to that listed in Table F.3.</w:t>
      </w:r>
    </w:p>
    <w:p w:rsidR="00094CB9" w:rsidRDefault="00FE5CBC">
      <w:pPr>
        <w:pStyle w:val="5"/>
        <w:tabs>
          <w:tab w:val="center" w:pos="3475"/>
        </w:tabs>
        <w:spacing w:after="193"/>
        <w:ind w:left="-15" w:right="0" w:firstLine="0"/>
      </w:pPr>
      <w:r>
        <w:t>F.1.4.4.1.3</w:t>
      </w:r>
      <w:r>
        <w:tab/>
        <w:t>Assignment of statistical bins to the DC binary decision tree</w:t>
      </w:r>
    </w:p>
    <w:p w:rsidR="00094CB9" w:rsidRDefault="00FE5CBC">
      <w:pPr>
        <w:ind w:left="-5" w:right="8"/>
      </w:pPr>
      <w:r>
        <w:t>As shown in Table F.4, each statistics area for DC coding consists of a set of 49 statistics bins. In the following explanation, it is assumed that the bins are contiguous. The first 20 bins consist of five sets of four bins selected by a context-index S0. The value of S0 is given by DC_Context(Da), which provides a value of 0, 4, 8, 12 or 16, depending on the difference classification of Da (see F.1.4.4.1.2). The remaining 29 bins, X</w:t>
      </w:r>
      <w:proofErr w:type="gramStart"/>
      <w:r>
        <w:t>1,...</w:t>
      </w:r>
      <w:proofErr w:type="gramEnd"/>
      <w:r>
        <w:t>,X15,M2,...,M15, are used to code magnitude category decisions and magnitude bits.</w:t>
      </w:r>
    </w:p>
    <w:p w:rsidR="00094CB9" w:rsidRDefault="00FE5CBC">
      <w:pPr>
        <w:spacing w:after="40" w:line="265" w:lineRule="auto"/>
        <w:ind w:left="141" w:right="149"/>
        <w:jc w:val="center"/>
      </w:pPr>
      <w:r>
        <w:rPr>
          <w:b/>
        </w:rPr>
        <w:t>Table F.4 – Statistical model for DC coefficient coding</w:t>
      </w:r>
    </w:p>
    <w:tbl>
      <w:tblPr>
        <w:tblStyle w:val="TableGrid"/>
        <w:tblW w:w="7195" w:type="dxa"/>
        <w:tblInd w:w="924" w:type="dxa"/>
        <w:tblCellMar>
          <w:top w:w="39" w:type="dxa"/>
          <w:left w:w="103" w:type="dxa"/>
          <w:right w:w="115" w:type="dxa"/>
        </w:tblCellMar>
        <w:tblLook w:val="04A0" w:firstRow="1" w:lastRow="0" w:firstColumn="1" w:lastColumn="0" w:noHBand="0" w:noVBand="1"/>
      </w:tblPr>
      <w:tblGrid>
        <w:gridCol w:w="2131"/>
        <w:gridCol w:w="2136"/>
        <w:gridCol w:w="2928"/>
      </w:tblGrid>
      <w:tr w:rsidR="00094CB9">
        <w:trPr>
          <w:trHeight w:val="350"/>
        </w:trPr>
        <w:tc>
          <w:tcPr>
            <w:tcW w:w="2131"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8" w:right="0" w:firstLine="0"/>
              <w:jc w:val="center"/>
            </w:pPr>
            <w:r>
              <w:rPr>
                <w:sz w:val="17"/>
              </w:rPr>
              <w:lastRenderedPageBreak/>
              <w:t>Context-index</w:t>
            </w:r>
          </w:p>
        </w:tc>
        <w:tc>
          <w:tcPr>
            <w:tcW w:w="2136"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8" w:right="0" w:firstLine="0"/>
              <w:jc w:val="center"/>
            </w:pPr>
            <w:r>
              <w:rPr>
                <w:sz w:val="17"/>
              </w:rPr>
              <w:t>Value</w:t>
            </w:r>
          </w:p>
        </w:tc>
        <w:tc>
          <w:tcPr>
            <w:tcW w:w="292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8" w:right="0" w:firstLine="0"/>
              <w:jc w:val="center"/>
            </w:pPr>
            <w:r>
              <w:rPr>
                <w:sz w:val="17"/>
              </w:rPr>
              <w:t>Coding decision</w:t>
            </w:r>
          </w:p>
        </w:tc>
      </w:tr>
      <w:tr w:rsidR="00094CB9">
        <w:trPr>
          <w:trHeight w:val="272"/>
        </w:trPr>
        <w:tc>
          <w:tcPr>
            <w:tcW w:w="2131" w:type="dxa"/>
            <w:tcBorders>
              <w:top w:val="single" w:sz="2" w:space="0" w:color="000000"/>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S0</w:t>
            </w:r>
          </w:p>
        </w:tc>
        <w:tc>
          <w:tcPr>
            <w:tcW w:w="2136" w:type="dxa"/>
            <w:tcBorders>
              <w:top w:val="single" w:sz="2" w:space="0" w:color="000000"/>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DC_Context(Da)</w:t>
            </w:r>
          </w:p>
        </w:tc>
        <w:tc>
          <w:tcPr>
            <w:tcW w:w="2928"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 xml:space="preserve">V </w:t>
            </w:r>
            <w:r>
              <w:rPr>
                <w:rFonts w:ascii="Segoe UI Symbol" w:eastAsia="Segoe UI Symbol" w:hAnsi="Segoe UI Symbol" w:cs="Segoe UI Symbol"/>
                <w:sz w:val="17"/>
              </w:rPr>
              <w:t>=</w:t>
            </w:r>
            <w:r>
              <w:rPr>
                <w:sz w:val="17"/>
              </w:rPr>
              <w:t xml:space="preserve"> </w:t>
            </w:r>
            <w:r>
              <w:rPr>
                <w:rFonts w:ascii="Segoe UI Symbol" w:eastAsia="Segoe UI Symbol" w:hAnsi="Segoe UI Symbol" w:cs="Segoe UI Symbol"/>
                <w:sz w:val="17"/>
              </w:rPr>
              <w:t>0</w:t>
            </w:r>
          </w:p>
        </w:tc>
      </w:tr>
      <w:tr w:rsidR="00094CB9">
        <w:trPr>
          <w:trHeight w:val="235"/>
        </w:trPr>
        <w:tc>
          <w:tcPr>
            <w:tcW w:w="2131" w:type="dxa"/>
            <w:tcBorders>
              <w:top w:val="nil"/>
              <w:left w:val="single" w:sz="2" w:space="0" w:color="000000"/>
              <w:bottom w:val="nil"/>
              <w:right w:val="single" w:sz="2" w:space="0" w:color="000000"/>
            </w:tcBorders>
          </w:tcPr>
          <w:p w:rsidR="00094CB9" w:rsidRDefault="00FE5CBC">
            <w:pPr>
              <w:spacing w:after="0" w:line="259" w:lineRule="auto"/>
              <w:ind w:left="17" w:right="0" w:firstLine="0"/>
              <w:jc w:val="center"/>
            </w:pPr>
            <w:r>
              <w:rPr>
                <w:sz w:val="17"/>
              </w:rPr>
              <w:t>SS</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 xml:space="preserve">S0 </w:t>
            </w:r>
            <w:r>
              <w:rPr>
                <w:rFonts w:ascii="Segoe UI Symbol" w:eastAsia="Segoe UI Symbol" w:hAnsi="Segoe UI Symbol" w:cs="Segoe UI Symbol"/>
                <w:sz w:val="17"/>
              </w:rPr>
              <w:t>+</w:t>
            </w:r>
            <w:r>
              <w:rPr>
                <w:sz w:val="17"/>
              </w:rPr>
              <w:t xml:space="preserve"> 1</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Sign of V</w:t>
            </w:r>
          </w:p>
        </w:tc>
      </w:tr>
      <w:tr w:rsidR="00094CB9">
        <w:trPr>
          <w:trHeight w:val="235"/>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SP</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 xml:space="preserve">S0 </w:t>
            </w:r>
            <w:r>
              <w:rPr>
                <w:rFonts w:ascii="Segoe UI Symbol" w:eastAsia="Segoe UI Symbol" w:hAnsi="Segoe UI Symbol" w:cs="Segoe UI Symbol"/>
                <w:sz w:val="17"/>
              </w:rPr>
              <w:t>+</w:t>
            </w:r>
            <w:r>
              <w:rPr>
                <w:sz w:val="17"/>
              </w:rPr>
              <w:t xml:space="preserve"> </w:t>
            </w:r>
            <w:r>
              <w:rPr>
                <w:rFonts w:ascii="Segoe UI Symbol" w:eastAsia="Segoe UI Symbol" w:hAnsi="Segoe UI Symbol" w:cs="Segoe UI Symbol"/>
                <w:sz w:val="17"/>
              </w:rPr>
              <w:t>2</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Sz &lt; 1 if V &gt; 0</w:t>
            </w:r>
          </w:p>
        </w:tc>
      </w:tr>
      <w:tr w:rsidR="00094CB9">
        <w:trPr>
          <w:trHeight w:val="248"/>
        </w:trPr>
        <w:tc>
          <w:tcPr>
            <w:tcW w:w="2131" w:type="dxa"/>
            <w:tcBorders>
              <w:top w:val="nil"/>
              <w:left w:val="single" w:sz="2" w:space="0" w:color="000000"/>
              <w:bottom w:val="nil"/>
              <w:right w:val="single" w:sz="2" w:space="0" w:color="000000"/>
            </w:tcBorders>
          </w:tcPr>
          <w:p w:rsidR="00094CB9" w:rsidRDefault="00FE5CBC">
            <w:pPr>
              <w:spacing w:after="0" w:line="259" w:lineRule="auto"/>
              <w:ind w:left="17" w:right="0" w:firstLine="0"/>
              <w:jc w:val="center"/>
            </w:pPr>
            <w:r>
              <w:rPr>
                <w:sz w:val="17"/>
              </w:rPr>
              <w:t>SN</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 xml:space="preserve">S0 </w:t>
            </w:r>
            <w:r>
              <w:rPr>
                <w:rFonts w:ascii="Segoe UI Symbol" w:eastAsia="Segoe UI Symbol" w:hAnsi="Segoe UI Symbol" w:cs="Segoe UI Symbol"/>
                <w:sz w:val="17"/>
              </w:rPr>
              <w:t xml:space="preserve">+ </w:t>
            </w:r>
            <w:r>
              <w:rPr>
                <w:sz w:val="17"/>
              </w:rPr>
              <w:t>3</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Sz &lt; 1 if V &lt; 0</w:t>
            </w:r>
          </w:p>
        </w:tc>
      </w:tr>
      <w:tr w:rsidR="00094CB9">
        <w:trPr>
          <w:trHeight w:val="220"/>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X1</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20</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Sz &lt; 2</w:t>
            </w:r>
          </w:p>
        </w:tc>
      </w:tr>
      <w:tr w:rsidR="00094CB9">
        <w:trPr>
          <w:trHeight w:val="238"/>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X2</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 xml:space="preserve">X1 </w:t>
            </w:r>
            <w:r>
              <w:rPr>
                <w:rFonts w:ascii="Segoe UI Symbol" w:eastAsia="Segoe UI Symbol" w:hAnsi="Segoe UI Symbol" w:cs="Segoe UI Symbol"/>
                <w:sz w:val="17"/>
              </w:rPr>
              <w:t>+</w:t>
            </w:r>
            <w:r>
              <w:rPr>
                <w:sz w:val="17"/>
              </w:rPr>
              <w:t xml:space="preserve"> 1</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Sz &lt; 4</w:t>
            </w:r>
          </w:p>
        </w:tc>
      </w:tr>
      <w:tr w:rsidR="00094CB9">
        <w:trPr>
          <w:trHeight w:val="248"/>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X3</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 xml:space="preserve">X1 </w:t>
            </w:r>
            <w:r>
              <w:rPr>
                <w:rFonts w:ascii="Segoe UI Symbol" w:eastAsia="Segoe UI Symbol" w:hAnsi="Segoe UI Symbol" w:cs="Segoe UI Symbol"/>
                <w:sz w:val="17"/>
              </w:rPr>
              <w:t>+</w:t>
            </w:r>
            <w:r>
              <w:rPr>
                <w:sz w:val="17"/>
              </w:rPr>
              <w:t xml:space="preserve"> 2</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Sz &lt; 8</w:t>
            </w:r>
          </w:p>
        </w:tc>
      </w:tr>
      <w:tr w:rsidR="00094CB9">
        <w:trPr>
          <w:trHeight w:val="233"/>
        </w:trPr>
        <w:tc>
          <w:tcPr>
            <w:tcW w:w="2131" w:type="dxa"/>
            <w:tcBorders>
              <w:top w:val="nil"/>
              <w:left w:val="single" w:sz="2" w:space="0" w:color="000000"/>
              <w:bottom w:val="nil"/>
              <w:right w:val="single" w:sz="2" w:space="0" w:color="000000"/>
            </w:tcBorders>
          </w:tcPr>
          <w:p w:rsidR="00094CB9" w:rsidRDefault="00FE5CBC">
            <w:pPr>
              <w:spacing w:after="0" w:line="259" w:lineRule="auto"/>
              <w:ind w:left="11" w:right="0" w:firstLine="0"/>
              <w:jc w:val="center"/>
            </w:pPr>
            <w:r>
              <w:rPr>
                <w:sz w:val="17"/>
              </w:rPr>
              <w:t>.</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w:t>
            </w:r>
          </w:p>
        </w:tc>
      </w:tr>
      <w:tr w:rsidR="00094CB9">
        <w:trPr>
          <w:trHeight w:val="223"/>
        </w:trPr>
        <w:tc>
          <w:tcPr>
            <w:tcW w:w="2131" w:type="dxa"/>
            <w:tcBorders>
              <w:top w:val="nil"/>
              <w:left w:val="single" w:sz="2" w:space="0" w:color="000000"/>
              <w:bottom w:val="nil"/>
              <w:right w:val="single" w:sz="2" w:space="0" w:color="000000"/>
            </w:tcBorders>
          </w:tcPr>
          <w:p w:rsidR="00094CB9" w:rsidRDefault="00FE5CBC">
            <w:pPr>
              <w:spacing w:after="0" w:line="259" w:lineRule="auto"/>
              <w:ind w:left="11" w:right="0" w:firstLine="0"/>
              <w:jc w:val="center"/>
            </w:pPr>
            <w:r>
              <w:rPr>
                <w:sz w:val="17"/>
              </w:rPr>
              <w:t>.</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w:t>
            </w:r>
          </w:p>
        </w:tc>
      </w:tr>
      <w:tr w:rsidR="00094CB9">
        <w:trPr>
          <w:trHeight w:val="238"/>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X15</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4" w:right="0" w:firstLine="0"/>
              <w:jc w:val="left"/>
            </w:pPr>
            <w:r>
              <w:rPr>
                <w:sz w:val="17"/>
              </w:rPr>
              <w:t xml:space="preserve">X1 </w:t>
            </w:r>
            <w:r>
              <w:rPr>
                <w:rFonts w:ascii="Segoe UI Symbol" w:eastAsia="Segoe UI Symbol" w:hAnsi="Segoe UI Symbol" w:cs="Segoe UI Symbol"/>
                <w:sz w:val="17"/>
              </w:rPr>
              <w:t>+</w:t>
            </w:r>
            <w:r>
              <w:rPr>
                <w:sz w:val="17"/>
              </w:rPr>
              <w:t xml:space="preserve"> 14</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Sz &lt; 2</w:t>
            </w:r>
            <w:r>
              <w:rPr>
                <w:sz w:val="17"/>
                <w:vertAlign w:val="superscript"/>
              </w:rPr>
              <w:t>15</w:t>
            </w:r>
          </w:p>
        </w:tc>
      </w:tr>
      <w:tr w:rsidR="00094CB9">
        <w:trPr>
          <w:trHeight w:val="235"/>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M2</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 xml:space="preserve">X2 </w:t>
            </w:r>
            <w:r>
              <w:rPr>
                <w:rFonts w:ascii="Segoe UI Symbol" w:eastAsia="Segoe UI Symbol" w:hAnsi="Segoe UI Symbol" w:cs="Segoe UI Symbol"/>
                <w:sz w:val="17"/>
              </w:rPr>
              <w:t>+</w:t>
            </w:r>
            <w:r>
              <w:rPr>
                <w:sz w:val="17"/>
              </w:rPr>
              <w:t xml:space="preserve"> 14</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Magnitude bits if Sz &lt; 4</w:t>
            </w:r>
          </w:p>
        </w:tc>
      </w:tr>
      <w:tr w:rsidR="00094CB9">
        <w:trPr>
          <w:trHeight w:val="248"/>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M3</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 xml:space="preserve">X3 </w:t>
            </w:r>
            <w:r>
              <w:rPr>
                <w:rFonts w:ascii="Segoe UI Symbol" w:eastAsia="Segoe UI Symbol" w:hAnsi="Segoe UI Symbol" w:cs="Segoe UI Symbol"/>
                <w:sz w:val="17"/>
              </w:rPr>
              <w:t xml:space="preserve">+ </w:t>
            </w:r>
            <w:r>
              <w:rPr>
                <w:sz w:val="17"/>
              </w:rPr>
              <w:t>14</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Magnitude bits if Sz &lt; 8</w:t>
            </w:r>
          </w:p>
        </w:tc>
      </w:tr>
      <w:tr w:rsidR="00094CB9">
        <w:trPr>
          <w:trHeight w:val="233"/>
        </w:trPr>
        <w:tc>
          <w:tcPr>
            <w:tcW w:w="2131" w:type="dxa"/>
            <w:tcBorders>
              <w:top w:val="nil"/>
              <w:left w:val="single" w:sz="2" w:space="0" w:color="000000"/>
              <w:bottom w:val="nil"/>
              <w:right w:val="single" w:sz="2" w:space="0" w:color="000000"/>
            </w:tcBorders>
          </w:tcPr>
          <w:p w:rsidR="00094CB9" w:rsidRDefault="00FE5CBC">
            <w:pPr>
              <w:spacing w:after="0" w:line="259" w:lineRule="auto"/>
              <w:ind w:left="11" w:right="0" w:firstLine="0"/>
              <w:jc w:val="center"/>
            </w:pPr>
            <w:r>
              <w:rPr>
                <w:sz w:val="17"/>
              </w:rPr>
              <w:t>.</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w:t>
            </w:r>
          </w:p>
        </w:tc>
      </w:tr>
      <w:tr w:rsidR="00094CB9">
        <w:trPr>
          <w:trHeight w:val="223"/>
        </w:trPr>
        <w:tc>
          <w:tcPr>
            <w:tcW w:w="2131" w:type="dxa"/>
            <w:tcBorders>
              <w:top w:val="nil"/>
              <w:left w:val="single" w:sz="2" w:space="0" w:color="000000"/>
              <w:bottom w:val="nil"/>
              <w:right w:val="single" w:sz="2" w:space="0" w:color="000000"/>
            </w:tcBorders>
          </w:tcPr>
          <w:p w:rsidR="00094CB9" w:rsidRDefault="00FE5CBC">
            <w:pPr>
              <w:spacing w:after="0" w:line="259" w:lineRule="auto"/>
              <w:ind w:left="11" w:right="0" w:firstLine="0"/>
              <w:jc w:val="center"/>
            </w:pPr>
            <w:r>
              <w:rPr>
                <w:sz w:val="17"/>
              </w:rPr>
              <w:t>.</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w:t>
            </w:r>
          </w:p>
        </w:tc>
      </w:tr>
      <w:tr w:rsidR="00094CB9">
        <w:trPr>
          <w:trHeight w:val="258"/>
        </w:trPr>
        <w:tc>
          <w:tcPr>
            <w:tcW w:w="2131" w:type="dxa"/>
            <w:tcBorders>
              <w:top w:val="nil"/>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M15</w:t>
            </w:r>
          </w:p>
        </w:tc>
        <w:tc>
          <w:tcPr>
            <w:tcW w:w="2136" w:type="dxa"/>
            <w:tcBorders>
              <w:top w:val="nil"/>
              <w:left w:val="single" w:sz="2" w:space="0" w:color="000000"/>
              <w:bottom w:val="single" w:sz="2" w:space="0" w:color="000000"/>
              <w:right w:val="single" w:sz="2" w:space="0" w:color="000000"/>
            </w:tcBorders>
          </w:tcPr>
          <w:p w:rsidR="00094CB9" w:rsidRDefault="00FE5CBC">
            <w:pPr>
              <w:spacing w:after="0" w:line="259" w:lineRule="auto"/>
              <w:ind w:left="4" w:right="0" w:firstLine="0"/>
              <w:jc w:val="left"/>
            </w:pPr>
            <w:r>
              <w:rPr>
                <w:sz w:val="17"/>
              </w:rPr>
              <w:t xml:space="preserve">X15 </w:t>
            </w:r>
            <w:r>
              <w:rPr>
                <w:rFonts w:ascii="Segoe UI Symbol" w:eastAsia="Segoe UI Symbol" w:hAnsi="Segoe UI Symbol" w:cs="Segoe UI Symbol"/>
                <w:sz w:val="17"/>
              </w:rPr>
              <w:t>+</w:t>
            </w:r>
            <w:r>
              <w:rPr>
                <w:sz w:val="17"/>
              </w:rPr>
              <w:t xml:space="preserve"> 14</w:t>
            </w:r>
          </w:p>
        </w:tc>
        <w:tc>
          <w:tcPr>
            <w:tcW w:w="2928"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Magnitude bits if Sz &lt; 2</w:t>
            </w:r>
            <w:r>
              <w:rPr>
                <w:sz w:val="17"/>
                <w:vertAlign w:val="superscript"/>
              </w:rPr>
              <w:t>15</w:t>
            </w:r>
          </w:p>
        </w:tc>
      </w:tr>
    </w:tbl>
    <w:p w:rsidR="00094CB9" w:rsidRDefault="00FE5CBC">
      <w:pPr>
        <w:pStyle w:val="5"/>
        <w:tabs>
          <w:tab w:val="center" w:pos="2885"/>
        </w:tabs>
        <w:ind w:left="-15" w:right="0" w:firstLine="0"/>
      </w:pPr>
      <w:r>
        <w:t>F.1.4.4.1.4</w:t>
      </w:r>
      <w:r>
        <w:tab/>
        <w:t>Default conditioning for DC statistical model</w:t>
      </w:r>
    </w:p>
    <w:p w:rsidR="00094CB9" w:rsidRDefault="00FE5CBC">
      <w:pPr>
        <w:spacing w:after="292"/>
        <w:ind w:left="-5" w:right="8"/>
      </w:pPr>
      <w:r>
        <w:t xml:space="preserve">The bounds, L and U, for determining the conditioning category have the default values L </w:t>
      </w:r>
      <w:r>
        <w:rPr>
          <w:rFonts w:ascii="Segoe UI Symbol" w:eastAsia="Segoe UI Symbol" w:hAnsi="Segoe UI Symbol" w:cs="Segoe UI Symbol"/>
        </w:rPr>
        <w:t>=</w:t>
      </w:r>
      <w:r>
        <w:t xml:space="preserve"> 0 and U </w:t>
      </w:r>
      <w:r>
        <w:rPr>
          <w:rFonts w:ascii="Segoe UI Symbol" w:eastAsia="Segoe UI Symbol" w:hAnsi="Segoe UI Symbol" w:cs="Segoe UI Symbol"/>
        </w:rPr>
        <w:t>=</w:t>
      </w:r>
      <w:r>
        <w:t xml:space="preserve"> 1. Other bounds may be set using the DAC (Define Arithmetic </w:t>
      </w:r>
      <w:proofErr w:type="gramStart"/>
      <w:r>
        <w:t>coding</w:t>
      </w:r>
      <w:proofErr w:type="gramEnd"/>
      <w:r>
        <w:t xml:space="preserve"> Conditioning) marker segment, as described in Annex B.</w:t>
      </w:r>
    </w:p>
    <w:p w:rsidR="00094CB9" w:rsidRDefault="00FE5CBC">
      <w:pPr>
        <w:pStyle w:val="5"/>
        <w:tabs>
          <w:tab w:val="center" w:pos="2746"/>
        </w:tabs>
        <w:spacing w:after="217"/>
        <w:ind w:left="-15" w:right="0" w:firstLine="0"/>
      </w:pPr>
      <w:r>
        <w:t>F.1.4.4.1.5</w:t>
      </w:r>
      <w:r>
        <w:tab/>
        <w:t>Initial conditions for DC statistical model</w:t>
      </w:r>
    </w:p>
    <w:p w:rsidR="00094CB9" w:rsidRDefault="00FE5CBC">
      <w:pPr>
        <w:spacing w:after="295"/>
        <w:ind w:left="-5" w:right="8"/>
      </w:pPr>
      <w:r>
        <w:t>At the start of a scan and at the beginning of each restart interval, the difference for the previous DC value is defined to be zero in determining the conditioning state.</w:t>
      </w:r>
    </w:p>
    <w:p w:rsidR="00094CB9" w:rsidRDefault="00FE5CBC">
      <w:pPr>
        <w:pStyle w:val="5"/>
        <w:tabs>
          <w:tab w:val="center" w:pos="2968"/>
        </w:tabs>
        <w:spacing w:after="217"/>
        <w:ind w:left="-15" w:right="0" w:firstLine="0"/>
      </w:pPr>
      <w:r>
        <w:t>F.1.4.4.2</w:t>
      </w:r>
      <w:r>
        <w:tab/>
        <w:t>Statistical model for coding the AC coefficients</w:t>
      </w:r>
    </w:p>
    <w:p w:rsidR="00094CB9" w:rsidRDefault="00FE5CBC">
      <w:pPr>
        <w:ind w:left="-5" w:right="8"/>
      </w:pPr>
      <w:r>
        <w:t>As shown in Table F.5, each statistics area for AC coding consists of a contiguous set of 245 statistics bins. Three bins are used for each value of the zig-zag index K, and two sets of 28 additional bins X</w:t>
      </w:r>
      <w:proofErr w:type="gramStart"/>
      <w:r>
        <w:t>2,...</w:t>
      </w:r>
      <w:proofErr w:type="gramEnd"/>
      <w:r>
        <w:t>,X15,M2,...,M15 are used for coding the magnitude category and magnitude bits.</w:t>
      </w:r>
    </w:p>
    <w:p w:rsidR="00094CB9" w:rsidRDefault="00FE5CBC">
      <w:pPr>
        <w:spacing w:after="251"/>
        <w:ind w:left="-5" w:right="8"/>
      </w:pPr>
      <w:r>
        <w:t xml:space="preserve">The value of SE (and also S0, SP and SN) is determined by the zig-zag index K. Since K is in the range 1 to 63, the lowest value for SE is 0 and the largest value for SP is 188. SS is not assigned a value in AC coefficient coding, as the signs of the coefficients are coded with a fixed probability value of approximately 0.5 (Qe </w:t>
      </w:r>
      <w:r>
        <w:rPr>
          <w:rFonts w:ascii="Segoe UI Symbol" w:eastAsia="Segoe UI Symbol" w:hAnsi="Segoe UI Symbol" w:cs="Segoe UI Symbol"/>
        </w:rPr>
        <w:t>=</w:t>
      </w:r>
      <w:r>
        <w:t xml:space="preserve"> X’5A1D’, MPS </w:t>
      </w:r>
      <w:r>
        <w:rPr>
          <w:rFonts w:ascii="Segoe UI Symbol" w:eastAsia="Segoe UI Symbol" w:hAnsi="Segoe UI Symbol" w:cs="Segoe UI Symbol"/>
        </w:rPr>
        <w:t>=</w:t>
      </w:r>
      <w:r>
        <w:t xml:space="preserve"> 0).</w:t>
      </w:r>
    </w:p>
    <w:p w:rsidR="00094CB9" w:rsidRDefault="00FE5CBC">
      <w:pPr>
        <w:spacing w:after="262"/>
        <w:ind w:left="-5" w:right="8"/>
      </w:pPr>
      <w:r>
        <w:t xml:space="preserve">The value of X2 is given by AC_Context(K). This gives X2 </w:t>
      </w:r>
      <w:r>
        <w:rPr>
          <w:rFonts w:ascii="Segoe UI Symbol" w:eastAsia="Segoe UI Symbol" w:hAnsi="Segoe UI Symbol" w:cs="Segoe UI Symbol"/>
        </w:rPr>
        <w:t>=</w:t>
      </w:r>
      <w:r>
        <w:t xml:space="preserve"> 189 when K </w:t>
      </w:r>
      <w:r>
        <w:rPr>
          <w:rFonts w:ascii="Segoe UI Symbol" w:eastAsia="Segoe UI Symbol" w:hAnsi="Segoe UI Symbol" w:cs="Segoe UI Symbol"/>
        </w:rPr>
        <w:t>≤</w:t>
      </w:r>
      <w:r>
        <w:t xml:space="preserve"> Kx and X2 </w:t>
      </w:r>
      <w:r>
        <w:rPr>
          <w:rFonts w:ascii="Segoe UI Symbol" w:eastAsia="Segoe UI Symbol" w:hAnsi="Segoe UI Symbol" w:cs="Segoe UI Symbol"/>
        </w:rPr>
        <w:t>=</w:t>
      </w:r>
      <w:r>
        <w:t xml:space="preserve"> 217 when K &gt; Kx, where Kx is defined using the DAC marker segment (see B.2.4.3).</w:t>
      </w:r>
    </w:p>
    <w:p w:rsidR="00094CB9" w:rsidRDefault="00FE5CBC">
      <w:pPr>
        <w:spacing w:after="289"/>
        <w:ind w:left="-5" w:right="8"/>
      </w:pPr>
      <w:r>
        <w:t xml:space="preserve">Note that a X1 statistics bin is not used in this sequence. Instead, the 63 </w:t>
      </w:r>
      <w:r>
        <w:rPr>
          <w:rFonts w:ascii="Segoe UI Symbol" w:eastAsia="Segoe UI Symbol" w:hAnsi="Segoe UI Symbol" w:cs="Segoe UI Symbol"/>
        </w:rPr>
        <w:t>×</w:t>
      </w:r>
      <w:r>
        <w:t xml:space="preserve"> 1 array of statistics bins for the magnitude category is used for two decisions. Once the magnitude bound has been determined – at statistics bin Xn, for example – a single statistics bin, Mn, is used to code the magnitude bit sequence for that bound.</w:t>
      </w:r>
    </w:p>
    <w:p w:rsidR="00094CB9" w:rsidRDefault="00FE5CBC">
      <w:pPr>
        <w:tabs>
          <w:tab w:val="center" w:pos="2937"/>
        </w:tabs>
        <w:spacing w:after="212" w:line="265" w:lineRule="auto"/>
        <w:ind w:left="-15" w:right="0" w:firstLine="0"/>
        <w:jc w:val="left"/>
      </w:pPr>
      <w:r>
        <w:rPr>
          <w:b/>
        </w:rPr>
        <w:t>F.1.4.4.2.1</w:t>
      </w:r>
      <w:r>
        <w:rPr>
          <w:b/>
        </w:rPr>
        <w:tab/>
        <w:t>Default conditioning for AC coefficient coding</w:t>
      </w:r>
    </w:p>
    <w:p w:rsidR="00094CB9" w:rsidRDefault="00FE5CBC">
      <w:pPr>
        <w:spacing w:after="288"/>
        <w:ind w:left="-5" w:right="8"/>
      </w:pPr>
      <w:r>
        <w:t>The default value of Kx is 5. This may be modified using the DAC marker segment, as described in Annex B.</w:t>
      </w:r>
    </w:p>
    <w:p w:rsidR="00094CB9" w:rsidRDefault="00FE5CBC">
      <w:pPr>
        <w:pStyle w:val="5"/>
        <w:tabs>
          <w:tab w:val="center" w:pos="2746"/>
        </w:tabs>
        <w:spacing w:after="212"/>
        <w:ind w:left="-15" w:right="0" w:firstLine="0"/>
      </w:pPr>
      <w:r>
        <w:t>F.1.4.4.2.2</w:t>
      </w:r>
      <w:r>
        <w:tab/>
        <w:t>Initial conditions for AC statistical model</w:t>
      </w:r>
    </w:p>
    <w:p w:rsidR="00094CB9" w:rsidRDefault="00FE5CBC">
      <w:pPr>
        <w:ind w:left="-5" w:right="8"/>
      </w:pPr>
      <w:r>
        <w:t>At the start of a scan and at each restart, all statistics bins are re-initialized to the standard default value described in Annex D.</w:t>
      </w:r>
    </w:p>
    <w:p w:rsidR="00094CB9" w:rsidRDefault="00FE5CBC">
      <w:pPr>
        <w:spacing w:after="121" w:line="265" w:lineRule="auto"/>
        <w:ind w:left="141" w:right="149"/>
        <w:jc w:val="center"/>
      </w:pPr>
      <w:r>
        <w:rPr>
          <w:b/>
        </w:rPr>
        <w:t>Table F.5 – Statistical model for AC coefficient coding</w:t>
      </w:r>
    </w:p>
    <w:tbl>
      <w:tblPr>
        <w:tblStyle w:val="TableGrid"/>
        <w:tblW w:w="7195" w:type="dxa"/>
        <w:tblInd w:w="924" w:type="dxa"/>
        <w:tblCellMar>
          <w:top w:w="39" w:type="dxa"/>
          <w:left w:w="100" w:type="dxa"/>
          <w:right w:w="115" w:type="dxa"/>
        </w:tblCellMar>
        <w:tblLook w:val="04A0" w:firstRow="1" w:lastRow="0" w:firstColumn="1" w:lastColumn="0" w:noHBand="0" w:noVBand="1"/>
      </w:tblPr>
      <w:tblGrid>
        <w:gridCol w:w="2131"/>
        <w:gridCol w:w="2136"/>
        <w:gridCol w:w="2928"/>
      </w:tblGrid>
      <w:tr w:rsidR="00094CB9">
        <w:trPr>
          <w:trHeight w:val="350"/>
        </w:trPr>
        <w:tc>
          <w:tcPr>
            <w:tcW w:w="2131"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0" w:right="0" w:firstLine="0"/>
              <w:jc w:val="center"/>
            </w:pPr>
            <w:r>
              <w:rPr>
                <w:sz w:val="17"/>
              </w:rPr>
              <w:lastRenderedPageBreak/>
              <w:t>Context-index</w:t>
            </w:r>
          </w:p>
        </w:tc>
        <w:tc>
          <w:tcPr>
            <w:tcW w:w="2136"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1" w:right="0" w:firstLine="0"/>
              <w:jc w:val="center"/>
            </w:pPr>
            <w:r>
              <w:rPr>
                <w:sz w:val="17"/>
              </w:rPr>
              <w:t>Value</w:t>
            </w:r>
          </w:p>
        </w:tc>
        <w:tc>
          <w:tcPr>
            <w:tcW w:w="292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0" w:right="0" w:firstLine="0"/>
              <w:jc w:val="center"/>
            </w:pPr>
            <w:r>
              <w:rPr>
                <w:sz w:val="17"/>
              </w:rPr>
              <w:t>Coding decision</w:t>
            </w:r>
          </w:p>
        </w:tc>
      </w:tr>
      <w:tr w:rsidR="00094CB9">
        <w:trPr>
          <w:trHeight w:val="272"/>
        </w:trPr>
        <w:tc>
          <w:tcPr>
            <w:tcW w:w="2131" w:type="dxa"/>
            <w:tcBorders>
              <w:top w:val="single" w:sz="2" w:space="0" w:color="000000"/>
              <w:left w:val="single" w:sz="2" w:space="0" w:color="000000"/>
              <w:bottom w:val="nil"/>
              <w:right w:val="single" w:sz="2" w:space="0" w:color="000000"/>
            </w:tcBorders>
          </w:tcPr>
          <w:p w:rsidR="00094CB9" w:rsidRDefault="00FE5CBC">
            <w:pPr>
              <w:spacing w:after="0" w:line="259" w:lineRule="auto"/>
              <w:ind w:left="20" w:right="0" w:firstLine="0"/>
              <w:jc w:val="center"/>
            </w:pPr>
            <w:r>
              <w:rPr>
                <w:sz w:val="17"/>
              </w:rPr>
              <w:t>SE</w:t>
            </w:r>
          </w:p>
        </w:tc>
        <w:tc>
          <w:tcPr>
            <w:tcW w:w="2136" w:type="dxa"/>
            <w:tcBorders>
              <w:top w:val="single" w:sz="2" w:space="0" w:color="000000"/>
              <w:left w:val="single" w:sz="2" w:space="0" w:color="000000"/>
              <w:bottom w:val="nil"/>
              <w:right w:val="single" w:sz="2" w:space="0" w:color="000000"/>
            </w:tcBorders>
          </w:tcPr>
          <w:p w:rsidR="00094CB9" w:rsidRDefault="00FE5CBC">
            <w:pPr>
              <w:spacing w:after="0" w:line="259" w:lineRule="auto"/>
              <w:ind w:left="8" w:right="0" w:firstLine="0"/>
              <w:jc w:val="left"/>
            </w:pPr>
            <w:r>
              <w:rPr>
                <w:sz w:val="17"/>
              </w:rPr>
              <w:t xml:space="preserve">3 </w:t>
            </w:r>
            <w:r>
              <w:rPr>
                <w:rFonts w:ascii="Segoe UI Symbol" w:eastAsia="Segoe UI Symbol" w:hAnsi="Segoe UI Symbol" w:cs="Segoe UI Symbol"/>
                <w:sz w:val="17"/>
              </w:rPr>
              <w:t>×</w:t>
            </w:r>
            <w:r>
              <w:rPr>
                <w:sz w:val="17"/>
              </w:rPr>
              <w:t xml:space="preserve"> (K – 1)</w:t>
            </w:r>
          </w:p>
        </w:tc>
        <w:tc>
          <w:tcPr>
            <w:tcW w:w="2928" w:type="dxa"/>
            <w:tcBorders>
              <w:top w:val="single" w:sz="2" w:space="0" w:color="000000"/>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 xml:space="preserve">K </w:t>
            </w:r>
            <w:r>
              <w:rPr>
                <w:rFonts w:ascii="Segoe UI Symbol" w:eastAsia="Segoe UI Symbol" w:hAnsi="Segoe UI Symbol" w:cs="Segoe UI Symbol"/>
                <w:sz w:val="17"/>
              </w:rPr>
              <w:t>=</w:t>
            </w:r>
            <w:r>
              <w:rPr>
                <w:sz w:val="17"/>
              </w:rPr>
              <w:t xml:space="preserve"> EOB</w:t>
            </w:r>
          </w:p>
        </w:tc>
      </w:tr>
      <w:tr w:rsidR="00094CB9">
        <w:trPr>
          <w:trHeight w:val="248"/>
        </w:trPr>
        <w:tc>
          <w:tcPr>
            <w:tcW w:w="2131" w:type="dxa"/>
            <w:tcBorders>
              <w:top w:val="nil"/>
              <w:left w:val="single" w:sz="2" w:space="0" w:color="000000"/>
              <w:bottom w:val="nil"/>
              <w:right w:val="single" w:sz="2" w:space="0" w:color="000000"/>
            </w:tcBorders>
          </w:tcPr>
          <w:p w:rsidR="00094CB9" w:rsidRDefault="00FE5CBC">
            <w:pPr>
              <w:spacing w:after="0" w:line="259" w:lineRule="auto"/>
              <w:ind w:left="15" w:right="0" w:firstLine="0"/>
              <w:jc w:val="center"/>
            </w:pPr>
            <w:r>
              <w:rPr>
                <w:sz w:val="17"/>
              </w:rPr>
              <w:t>S0</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8" w:right="0" w:firstLine="0"/>
              <w:jc w:val="left"/>
            </w:pPr>
            <w:r>
              <w:rPr>
                <w:sz w:val="17"/>
              </w:rPr>
              <w:t xml:space="preserve">SE </w:t>
            </w:r>
            <w:r>
              <w:rPr>
                <w:rFonts w:ascii="Segoe UI Symbol" w:eastAsia="Segoe UI Symbol" w:hAnsi="Segoe UI Symbol" w:cs="Segoe UI Symbol"/>
                <w:sz w:val="17"/>
              </w:rPr>
              <w:t>+</w:t>
            </w:r>
            <w:r>
              <w:rPr>
                <w:sz w:val="17"/>
              </w:rPr>
              <w:t xml:space="preserve"> 1</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 xml:space="preserve">V </w:t>
            </w:r>
            <w:r>
              <w:rPr>
                <w:rFonts w:ascii="Segoe UI Symbol" w:eastAsia="Segoe UI Symbol" w:hAnsi="Segoe UI Symbol" w:cs="Segoe UI Symbol"/>
                <w:sz w:val="17"/>
              </w:rPr>
              <w:t>=</w:t>
            </w:r>
            <w:r>
              <w:rPr>
                <w:sz w:val="17"/>
              </w:rPr>
              <w:t xml:space="preserve"> 0</w:t>
            </w:r>
          </w:p>
        </w:tc>
      </w:tr>
      <w:tr w:rsidR="00094CB9">
        <w:trPr>
          <w:trHeight w:val="220"/>
        </w:trPr>
        <w:tc>
          <w:tcPr>
            <w:tcW w:w="2131" w:type="dxa"/>
            <w:tcBorders>
              <w:top w:val="nil"/>
              <w:left w:val="single" w:sz="2" w:space="0" w:color="000000"/>
              <w:bottom w:val="nil"/>
              <w:right w:val="single" w:sz="2" w:space="0" w:color="000000"/>
            </w:tcBorders>
          </w:tcPr>
          <w:p w:rsidR="00094CB9" w:rsidRDefault="00FE5CBC">
            <w:pPr>
              <w:spacing w:after="0" w:line="259" w:lineRule="auto"/>
              <w:ind w:left="20" w:right="0" w:firstLine="0"/>
              <w:jc w:val="center"/>
            </w:pPr>
            <w:r>
              <w:rPr>
                <w:sz w:val="17"/>
              </w:rPr>
              <w:t>SS</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8" w:right="0" w:firstLine="0"/>
              <w:jc w:val="left"/>
            </w:pPr>
            <w:r>
              <w:rPr>
                <w:sz w:val="17"/>
              </w:rPr>
              <w:t>Fixed estimate</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Sign of V</w:t>
            </w:r>
          </w:p>
        </w:tc>
      </w:tr>
      <w:tr w:rsidR="00094CB9">
        <w:trPr>
          <w:trHeight w:val="238"/>
        </w:trPr>
        <w:tc>
          <w:tcPr>
            <w:tcW w:w="2131" w:type="dxa"/>
            <w:tcBorders>
              <w:top w:val="nil"/>
              <w:left w:val="single" w:sz="2" w:space="0" w:color="000000"/>
              <w:bottom w:val="nil"/>
              <w:right w:val="single" w:sz="2" w:space="0" w:color="000000"/>
            </w:tcBorders>
          </w:tcPr>
          <w:p w:rsidR="00094CB9" w:rsidRDefault="00FE5CBC">
            <w:pPr>
              <w:spacing w:after="0" w:line="259" w:lineRule="auto"/>
              <w:ind w:left="20" w:right="0" w:firstLine="0"/>
              <w:jc w:val="center"/>
            </w:pPr>
            <w:r>
              <w:rPr>
                <w:sz w:val="17"/>
              </w:rPr>
              <w:t>SN,SP</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8" w:right="0" w:firstLine="0"/>
              <w:jc w:val="left"/>
            </w:pPr>
            <w:r>
              <w:rPr>
                <w:sz w:val="17"/>
              </w:rPr>
              <w:t xml:space="preserve">S0 </w:t>
            </w:r>
            <w:r>
              <w:rPr>
                <w:rFonts w:ascii="Segoe UI Symbol" w:eastAsia="Segoe UI Symbol" w:hAnsi="Segoe UI Symbol" w:cs="Segoe UI Symbol"/>
                <w:sz w:val="17"/>
              </w:rPr>
              <w:t>+</w:t>
            </w:r>
            <w:r>
              <w:rPr>
                <w:sz w:val="17"/>
              </w:rPr>
              <w:t xml:space="preserve"> 1</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 xml:space="preserve">Sz </w:t>
            </w:r>
            <w:r>
              <w:rPr>
                <w:rFonts w:ascii="Segoe UI Symbol" w:eastAsia="Segoe UI Symbol" w:hAnsi="Segoe UI Symbol" w:cs="Segoe UI Symbol"/>
                <w:sz w:val="17"/>
              </w:rPr>
              <w:t>&lt;</w:t>
            </w:r>
            <w:r>
              <w:rPr>
                <w:sz w:val="17"/>
              </w:rPr>
              <w:t xml:space="preserve"> 1</w:t>
            </w:r>
          </w:p>
        </w:tc>
      </w:tr>
      <w:tr w:rsidR="00094CB9">
        <w:trPr>
          <w:trHeight w:val="235"/>
        </w:trPr>
        <w:tc>
          <w:tcPr>
            <w:tcW w:w="2131" w:type="dxa"/>
            <w:tcBorders>
              <w:top w:val="nil"/>
              <w:left w:val="single" w:sz="2" w:space="0" w:color="000000"/>
              <w:bottom w:val="nil"/>
              <w:right w:val="single" w:sz="2" w:space="0" w:color="000000"/>
            </w:tcBorders>
          </w:tcPr>
          <w:p w:rsidR="00094CB9" w:rsidRDefault="00FE5CBC">
            <w:pPr>
              <w:spacing w:after="0" w:line="259" w:lineRule="auto"/>
              <w:ind w:left="15" w:right="0" w:firstLine="0"/>
              <w:jc w:val="center"/>
            </w:pPr>
            <w:r>
              <w:rPr>
                <w:sz w:val="17"/>
              </w:rPr>
              <w:t>X1</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7" w:right="0" w:firstLine="0"/>
              <w:jc w:val="left"/>
            </w:pPr>
            <w:r>
              <w:rPr>
                <w:sz w:val="17"/>
              </w:rPr>
              <w:t xml:space="preserve">S0 </w:t>
            </w:r>
            <w:r>
              <w:rPr>
                <w:rFonts w:ascii="Segoe UI Symbol" w:eastAsia="Segoe UI Symbol" w:hAnsi="Segoe UI Symbol" w:cs="Segoe UI Symbol"/>
                <w:sz w:val="17"/>
              </w:rPr>
              <w:t>+</w:t>
            </w:r>
            <w:r>
              <w:rPr>
                <w:sz w:val="17"/>
              </w:rPr>
              <w:t xml:space="preserve"> 1</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 xml:space="preserve">Sz </w:t>
            </w:r>
            <w:r>
              <w:rPr>
                <w:rFonts w:ascii="Segoe UI Symbol" w:eastAsia="Segoe UI Symbol" w:hAnsi="Segoe UI Symbol" w:cs="Segoe UI Symbol"/>
                <w:sz w:val="17"/>
              </w:rPr>
              <w:t>&lt;</w:t>
            </w:r>
            <w:r>
              <w:rPr>
                <w:sz w:val="17"/>
              </w:rPr>
              <w:t xml:space="preserve"> 2</w:t>
            </w:r>
          </w:p>
        </w:tc>
      </w:tr>
      <w:tr w:rsidR="00094CB9">
        <w:trPr>
          <w:trHeight w:val="235"/>
        </w:trPr>
        <w:tc>
          <w:tcPr>
            <w:tcW w:w="2131" w:type="dxa"/>
            <w:tcBorders>
              <w:top w:val="nil"/>
              <w:left w:val="single" w:sz="2" w:space="0" w:color="000000"/>
              <w:bottom w:val="nil"/>
              <w:right w:val="single" w:sz="2" w:space="0" w:color="000000"/>
            </w:tcBorders>
          </w:tcPr>
          <w:p w:rsidR="00094CB9" w:rsidRDefault="00FE5CBC">
            <w:pPr>
              <w:spacing w:after="0" w:line="259" w:lineRule="auto"/>
              <w:ind w:left="15" w:right="0" w:firstLine="0"/>
              <w:jc w:val="center"/>
            </w:pPr>
            <w:r>
              <w:rPr>
                <w:sz w:val="17"/>
              </w:rPr>
              <w:t>X2</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8" w:right="0" w:firstLine="0"/>
              <w:jc w:val="left"/>
            </w:pPr>
            <w:r>
              <w:rPr>
                <w:sz w:val="17"/>
              </w:rPr>
              <w:t>AC_Context(K)</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2" w:right="0" w:firstLine="0"/>
              <w:jc w:val="left"/>
            </w:pPr>
            <w:r>
              <w:rPr>
                <w:sz w:val="17"/>
              </w:rPr>
              <w:t xml:space="preserve">Sz </w:t>
            </w:r>
            <w:r>
              <w:rPr>
                <w:rFonts w:ascii="Segoe UI Symbol" w:eastAsia="Segoe UI Symbol" w:hAnsi="Segoe UI Symbol" w:cs="Segoe UI Symbol"/>
                <w:sz w:val="17"/>
              </w:rPr>
              <w:t>&lt;</w:t>
            </w:r>
            <w:r>
              <w:rPr>
                <w:sz w:val="17"/>
              </w:rPr>
              <w:t xml:space="preserve"> 4</w:t>
            </w:r>
          </w:p>
        </w:tc>
      </w:tr>
      <w:tr w:rsidR="00094CB9">
        <w:trPr>
          <w:trHeight w:val="248"/>
        </w:trPr>
        <w:tc>
          <w:tcPr>
            <w:tcW w:w="2131" w:type="dxa"/>
            <w:tcBorders>
              <w:top w:val="nil"/>
              <w:left w:val="single" w:sz="2" w:space="0" w:color="000000"/>
              <w:bottom w:val="nil"/>
              <w:right w:val="single" w:sz="2" w:space="0" w:color="000000"/>
            </w:tcBorders>
          </w:tcPr>
          <w:p w:rsidR="00094CB9" w:rsidRDefault="00FE5CBC">
            <w:pPr>
              <w:spacing w:after="0" w:line="259" w:lineRule="auto"/>
              <w:ind w:left="15" w:right="0" w:firstLine="0"/>
              <w:jc w:val="center"/>
            </w:pPr>
            <w:r>
              <w:rPr>
                <w:sz w:val="17"/>
              </w:rPr>
              <w:t>X3</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8" w:right="0" w:firstLine="0"/>
              <w:jc w:val="left"/>
            </w:pPr>
            <w:r>
              <w:rPr>
                <w:sz w:val="17"/>
              </w:rPr>
              <w:t xml:space="preserve">X2 </w:t>
            </w:r>
            <w:r>
              <w:rPr>
                <w:rFonts w:ascii="Segoe UI Symbol" w:eastAsia="Segoe UI Symbol" w:hAnsi="Segoe UI Symbol" w:cs="Segoe UI Symbol"/>
                <w:sz w:val="17"/>
              </w:rPr>
              <w:t>+</w:t>
            </w:r>
            <w:r>
              <w:rPr>
                <w:sz w:val="17"/>
              </w:rPr>
              <w:t xml:space="preserve"> 1</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 xml:space="preserve">Sz </w:t>
            </w:r>
            <w:r>
              <w:rPr>
                <w:rFonts w:ascii="Segoe UI Symbol" w:eastAsia="Segoe UI Symbol" w:hAnsi="Segoe UI Symbol" w:cs="Segoe UI Symbol"/>
                <w:sz w:val="17"/>
              </w:rPr>
              <w:t>&lt;</w:t>
            </w:r>
            <w:r>
              <w:rPr>
                <w:sz w:val="17"/>
              </w:rPr>
              <w:t xml:space="preserve"> 8</w:t>
            </w:r>
          </w:p>
        </w:tc>
      </w:tr>
      <w:tr w:rsidR="00094CB9">
        <w:trPr>
          <w:trHeight w:val="233"/>
        </w:trPr>
        <w:tc>
          <w:tcPr>
            <w:tcW w:w="2131" w:type="dxa"/>
            <w:tcBorders>
              <w:top w:val="nil"/>
              <w:left w:val="single" w:sz="2" w:space="0" w:color="000000"/>
              <w:bottom w:val="nil"/>
              <w:right w:val="single" w:sz="2" w:space="0" w:color="000000"/>
            </w:tcBorders>
          </w:tcPr>
          <w:p w:rsidR="00094CB9" w:rsidRDefault="00FE5CBC">
            <w:pPr>
              <w:spacing w:after="0" w:line="259" w:lineRule="auto"/>
              <w:ind w:left="14" w:right="0" w:firstLine="0"/>
              <w:jc w:val="center"/>
            </w:pPr>
            <w:r>
              <w:rPr>
                <w:sz w:val="17"/>
              </w:rPr>
              <w:t>.</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8" w:right="0" w:firstLine="0"/>
              <w:jc w:val="left"/>
            </w:pPr>
            <w:r>
              <w:rPr>
                <w:sz w:val="17"/>
              </w:rPr>
              <w:t>.</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w:t>
            </w:r>
          </w:p>
        </w:tc>
      </w:tr>
      <w:tr w:rsidR="00094CB9">
        <w:trPr>
          <w:trHeight w:val="223"/>
        </w:trPr>
        <w:tc>
          <w:tcPr>
            <w:tcW w:w="2131" w:type="dxa"/>
            <w:tcBorders>
              <w:top w:val="nil"/>
              <w:left w:val="single" w:sz="2" w:space="0" w:color="000000"/>
              <w:bottom w:val="nil"/>
              <w:right w:val="single" w:sz="2" w:space="0" w:color="000000"/>
            </w:tcBorders>
          </w:tcPr>
          <w:p w:rsidR="00094CB9" w:rsidRDefault="00FE5CBC">
            <w:pPr>
              <w:spacing w:after="0" w:line="259" w:lineRule="auto"/>
              <w:ind w:left="14" w:right="0" w:firstLine="0"/>
              <w:jc w:val="center"/>
            </w:pPr>
            <w:r>
              <w:rPr>
                <w:sz w:val="17"/>
              </w:rPr>
              <w:t>.</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8" w:right="0" w:firstLine="0"/>
              <w:jc w:val="left"/>
            </w:pPr>
            <w:r>
              <w:rPr>
                <w:sz w:val="17"/>
              </w:rPr>
              <w:t>.</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w:t>
            </w:r>
          </w:p>
        </w:tc>
      </w:tr>
      <w:tr w:rsidR="00094CB9">
        <w:trPr>
          <w:trHeight w:val="238"/>
        </w:trPr>
        <w:tc>
          <w:tcPr>
            <w:tcW w:w="2131" w:type="dxa"/>
            <w:tcBorders>
              <w:top w:val="nil"/>
              <w:left w:val="single" w:sz="2" w:space="0" w:color="000000"/>
              <w:bottom w:val="nil"/>
              <w:right w:val="single" w:sz="2" w:space="0" w:color="000000"/>
            </w:tcBorders>
          </w:tcPr>
          <w:p w:rsidR="00094CB9" w:rsidRDefault="00FE5CBC">
            <w:pPr>
              <w:spacing w:after="0" w:line="259" w:lineRule="auto"/>
              <w:ind w:left="14" w:right="0" w:firstLine="0"/>
              <w:jc w:val="center"/>
            </w:pPr>
            <w:r>
              <w:rPr>
                <w:sz w:val="17"/>
              </w:rPr>
              <w:t>X15</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7" w:right="0" w:firstLine="0"/>
              <w:jc w:val="left"/>
            </w:pPr>
            <w:r>
              <w:rPr>
                <w:sz w:val="17"/>
              </w:rPr>
              <w:t xml:space="preserve">X2 </w:t>
            </w:r>
            <w:r>
              <w:rPr>
                <w:rFonts w:ascii="Segoe UI Symbol" w:eastAsia="Segoe UI Symbol" w:hAnsi="Segoe UI Symbol" w:cs="Segoe UI Symbol"/>
                <w:sz w:val="17"/>
              </w:rPr>
              <w:t>+</w:t>
            </w:r>
            <w:r>
              <w:rPr>
                <w:sz w:val="17"/>
              </w:rPr>
              <w:t xml:space="preserve"> 13</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 xml:space="preserve">Sz </w:t>
            </w:r>
            <w:r>
              <w:rPr>
                <w:rFonts w:ascii="Segoe UI Symbol" w:eastAsia="Segoe UI Symbol" w:hAnsi="Segoe UI Symbol" w:cs="Segoe UI Symbol"/>
                <w:sz w:val="17"/>
              </w:rPr>
              <w:t>&lt;</w:t>
            </w:r>
            <w:r>
              <w:rPr>
                <w:sz w:val="17"/>
              </w:rPr>
              <w:t xml:space="preserve"> 2</w:t>
            </w:r>
            <w:r>
              <w:rPr>
                <w:sz w:val="17"/>
                <w:vertAlign w:val="superscript"/>
              </w:rPr>
              <w:t>15</w:t>
            </w:r>
          </w:p>
        </w:tc>
      </w:tr>
      <w:tr w:rsidR="00094CB9">
        <w:trPr>
          <w:trHeight w:val="235"/>
        </w:trPr>
        <w:tc>
          <w:tcPr>
            <w:tcW w:w="2131" w:type="dxa"/>
            <w:tcBorders>
              <w:top w:val="nil"/>
              <w:left w:val="single" w:sz="2" w:space="0" w:color="000000"/>
              <w:bottom w:val="nil"/>
              <w:right w:val="single" w:sz="2" w:space="0" w:color="000000"/>
            </w:tcBorders>
          </w:tcPr>
          <w:p w:rsidR="00094CB9" w:rsidRDefault="00FE5CBC">
            <w:pPr>
              <w:spacing w:after="0" w:line="259" w:lineRule="auto"/>
              <w:ind w:left="15" w:right="0" w:firstLine="0"/>
              <w:jc w:val="center"/>
            </w:pPr>
            <w:r>
              <w:rPr>
                <w:sz w:val="17"/>
              </w:rPr>
              <w:t>M2</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7" w:right="0" w:firstLine="0"/>
              <w:jc w:val="left"/>
            </w:pPr>
            <w:r>
              <w:rPr>
                <w:sz w:val="17"/>
              </w:rPr>
              <w:t xml:space="preserve">X2 </w:t>
            </w:r>
            <w:r>
              <w:rPr>
                <w:rFonts w:ascii="Segoe UI Symbol" w:eastAsia="Segoe UI Symbol" w:hAnsi="Segoe UI Symbol" w:cs="Segoe UI Symbol"/>
                <w:sz w:val="17"/>
              </w:rPr>
              <w:t>+</w:t>
            </w:r>
            <w:r>
              <w:rPr>
                <w:sz w:val="17"/>
              </w:rPr>
              <w:t xml:space="preserve"> 14</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 xml:space="preserve">Magnitude bits if Sz </w:t>
            </w:r>
            <w:r>
              <w:rPr>
                <w:rFonts w:ascii="Segoe UI Symbol" w:eastAsia="Segoe UI Symbol" w:hAnsi="Segoe UI Symbol" w:cs="Segoe UI Symbol"/>
                <w:sz w:val="17"/>
              </w:rPr>
              <w:t>&lt;</w:t>
            </w:r>
            <w:r>
              <w:rPr>
                <w:sz w:val="17"/>
              </w:rPr>
              <w:t xml:space="preserve"> 4</w:t>
            </w:r>
          </w:p>
        </w:tc>
      </w:tr>
      <w:tr w:rsidR="00094CB9">
        <w:trPr>
          <w:trHeight w:val="248"/>
        </w:trPr>
        <w:tc>
          <w:tcPr>
            <w:tcW w:w="2131" w:type="dxa"/>
            <w:tcBorders>
              <w:top w:val="nil"/>
              <w:left w:val="single" w:sz="2" w:space="0" w:color="000000"/>
              <w:bottom w:val="nil"/>
              <w:right w:val="single" w:sz="2" w:space="0" w:color="000000"/>
            </w:tcBorders>
          </w:tcPr>
          <w:p w:rsidR="00094CB9" w:rsidRDefault="00FE5CBC">
            <w:pPr>
              <w:spacing w:after="0" w:line="259" w:lineRule="auto"/>
              <w:ind w:left="15" w:right="0" w:firstLine="0"/>
              <w:jc w:val="center"/>
            </w:pPr>
            <w:r>
              <w:rPr>
                <w:sz w:val="17"/>
              </w:rPr>
              <w:t>M3</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7" w:right="0" w:firstLine="0"/>
              <w:jc w:val="left"/>
            </w:pPr>
            <w:r>
              <w:rPr>
                <w:sz w:val="17"/>
              </w:rPr>
              <w:t xml:space="preserve">X3 </w:t>
            </w:r>
            <w:r>
              <w:rPr>
                <w:rFonts w:ascii="Segoe UI Symbol" w:eastAsia="Segoe UI Symbol" w:hAnsi="Segoe UI Symbol" w:cs="Segoe UI Symbol"/>
                <w:sz w:val="17"/>
              </w:rPr>
              <w:t>+</w:t>
            </w:r>
            <w:r>
              <w:rPr>
                <w:sz w:val="17"/>
              </w:rPr>
              <w:t xml:space="preserve"> 14</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 xml:space="preserve">Magnitude bits if Sz </w:t>
            </w:r>
            <w:r>
              <w:rPr>
                <w:rFonts w:ascii="Segoe UI Symbol" w:eastAsia="Segoe UI Symbol" w:hAnsi="Segoe UI Symbol" w:cs="Segoe UI Symbol"/>
                <w:sz w:val="17"/>
              </w:rPr>
              <w:t>&lt;</w:t>
            </w:r>
            <w:r>
              <w:rPr>
                <w:sz w:val="17"/>
              </w:rPr>
              <w:t xml:space="preserve"> 8</w:t>
            </w:r>
          </w:p>
        </w:tc>
      </w:tr>
      <w:tr w:rsidR="00094CB9">
        <w:trPr>
          <w:trHeight w:val="233"/>
        </w:trPr>
        <w:tc>
          <w:tcPr>
            <w:tcW w:w="2131" w:type="dxa"/>
            <w:tcBorders>
              <w:top w:val="nil"/>
              <w:left w:val="single" w:sz="2" w:space="0" w:color="000000"/>
              <w:bottom w:val="nil"/>
              <w:right w:val="single" w:sz="2" w:space="0" w:color="000000"/>
            </w:tcBorders>
          </w:tcPr>
          <w:p w:rsidR="00094CB9" w:rsidRDefault="00FE5CBC">
            <w:pPr>
              <w:spacing w:after="0" w:line="259" w:lineRule="auto"/>
              <w:ind w:left="14" w:right="0" w:firstLine="0"/>
              <w:jc w:val="center"/>
            </w:pPr>
            <w:r>
              <w:rPr>
                <w:sz w:val="17"/>
              </w:rPr>
              <w:t>.</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8" w:right="0" w:firstLine="0"/>
              <w:jc w:val="left"/>
            </w:pPr>
            <w:r>
              <w:rPr>
                <w:sz w:val="17"/>
              </w:rPr>
              <w:t>.</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w:t>
            </w:r>
          </w:p>
        </w:tc>
      </w:tr>
      <w:tr w:rsidR="00094CB9">
        <w:trPr>
          <w:trHeight w:val="223"/>
        </w:trPr>
        <w:tc>
          <w:tcPr>
            <w:tcW w:w="2131" w:type="dxa"/>
            <w:tcBorders>
              <w:top w:val="nil"/>
              <w:left w:val="single" w:sz="2" w:space="0" w:color="000000"/>
              <w:bottom w:val="nil"/>
              <w:right w:val="single" w:sz="2" w:space="0" w:color="000000"/>
            </w:tcBorders>
          </w:tcPr>
          <w:p w:rsidR="00094CB9" w:rsidRDefault="00FE5CBC">
            <w:pPr>
              <w:spacing w:after="0" w:line="259" w:lineRule="auto"/>
              <w:ind w:left="14" w:right="0" w:firstLine="0"/>
              <w:jc w:val="center"/>
            </w:pPr>
            <w:r>
              <w:rPr>
                <w:sz w:val="17"/>
              </w:rPr>
              <w:t>.</w:t>
            </w:r>
          </w:p>
        </w:tc>
        <w:tc>
          <w:tcPr>
            <w:tcW w:w="2136" w:type="dxa"/>
            <w:tcBorders>
              <w:top w:val="nil"/>
              <w:left w:val="single" w:sz="2" w:space="0" w:color="000000"/>
              <w:bottom w:val="nil"/>
              <w:right w:val="single" w:sz="2" w:space="0" w:color="000000"/>
            </w:tcBorders>
          </w:tcPr>
          <w:p w:rsidR="00094CB9" w:rsidRDefault="00FE5CBC">
            <w:pPr>
              <w:spacing w:after="0" w:line="259" w:lineRule="auto"/>
              <w:ind w:left="8" w:right="0" w:firstLine="0"/>
              <w:jc w:val="left"/>
            </w:pPr>
            <w:r>
              <w:rPr>
                <w:sz w:val="17"/>
              </w:rPr>
              <w:t>.</w:t>
            </w:r>
          </w:p>
        </w:tc>
        <w:tc>
          <w:tcPr>
            <w:tcW w:w="2928" w:type="dxa"/>
            <w:tcBorders>
              <w:top w:val="nil"/>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w:t>
            </w:r>
          </w:p>
        </w:tc>
      </w:tr>
      <w:tr w:rsidR="00094CB9">
        <w:trPr>
          <w:trHeight w:val="258"/>
        </w:trPr>
        <w:tc>
          <w:tcPr>
            <w:tcW w:w="2131" w:type="dxa"/>
            <w:tcBorders>
              <w:top w:val="nil"/>
              <w:left w:val="single" w:sz="2" w:space="0" w:color="000000"/>
              <w:bottom w:val="single" w:sz="2" w:space="0" w:color="000000"/>
              <w:right w:val="single" w:sz="2" w:space="0" w:color="000000"/>
            </w:tcBorders>
          </w:tcPr>
          <w:p w:rsidR="00094CB9" w:rsidRDefault="00FE5CBC">
            <w:pPr>
              <w:spacing w:after="0" w:line="259" w:lineRule="auto"/>
              <w:ind w:left="14" w:right="0" w:firstLine="0"/>
              <w:jc w:val="center"/>
            </w:pPr>
            <w:r>
              <w:rPr>
                <w:sz w:val="17"/>
              </w:rPr>
              <w:t>M15</w:t>
            </w:r>
          </w:p>
        </w:tc>
        <w:tc>
          <w:tcPr>
            <w:tcW w:w="2136" w:type="dxa"/>
            <w:tcBorders>
              <w:top w:val="nil"/>
              <w:left w:val="single" w:sz="2" w:space="0" w:color="000000"/>
              <w:bottom w:val="single" w:sz="2" w:space="0" w:color="000000"/>
              <w:right w:val="single" w:sz="2" w:space="0" w:color="000000"/>
            </w:tcBorders>
          </w:tcPr>
          <w:p w:rsidR="00094CB9" w:rsidRDefault="00FE5CBC">
            <w:pPr>
              <w:spacing w:after="0" w:line="259" w:lineRule="auto"/>
              <w:ind w:left="7" w:right="0" w:firstLine="0"/>
              <w:jc w:val="left"/>
            </w:pPr>
            <w:r>
              <w:rPr>
                <w:sz w:val="17"/>
              </w:rPr>
              <w:t xml:space="preserve">X15 </w:t>
            </w:r>
            <w:r>
              <w:rPr>
                <w:rFonts w:ascii="Segoe UI Symbol" w:eastAsia="Segoe UI Symbol" w:hAnsi="Segoe UI Symbol" w:cs="Segoe UI Symbol"/>
                <w:sz w:val="17"/>
              </w:rPr>
              <w:t>+</w:t>
            </w:r>
            <w:r>
              <w:rPr>
                <w:sz w:val="17"/>
              </w:rPr>
              <w:t xml:space="preserve"> 14</w:t>
            </w:r>
          </w:p>
        </w:tc>
        <w:tc>
          <w:tcPr>
            <w:tcW w:w="2928" w:type="dxa"/>
            <w:tcBorders>
              <w:top w:val="nil"/>
              <w:left w:val="single" w:sz="2" w:space="0" w:color="000000"/>
              <w:bottom w:val="single" w:sz="2" w:space="0" w:color="000000"/>
              <w:right w:val="single" w:sz="2" w:space="0" w:color="000000"/>
            </w:tcBorders>
          </w:tcPr>
          <w:p w:rsidR="00094CB9" w:rsidRDefault="00FE5CBC">
            <w:pPr>
              <w:spacing w:after="0" w:line="259" w:lineRule="auto"/>
              <w:ind w:left="3" w:right="0" w:firstLine="0"/>
              <w:jc w:val="left"/>
            </w:pPr>
            <w:r>
              <w:rPr>
                <w:sz w:val="17"/>
              </w:rPr>
              <w:t xml:space="preserve">Magnitude bits if Sz </w:t>
            </w:r>
            <w:r>
              <w:rPr>
                <w:rFonts w:ascii="Segoe UI Symbol" w:eastAsia="Segoe UI Symbol" w:hAnsi="Segoe UI Symbol" w:cs="Segoe UI Symbol"/>
                <w:sz w:val="17"/>
              </w:rPr>
              <w:t>&lt;</w:t>
            </w:r>
            <w:r>
              <w:rPr>
                <w:sz w:val="17"/>
              </w:rPr>
              <w:t xml:space="preserve"> 2</w:t>
            </w:r>
            <w:r>
              <w:rPr>
                <w:sz w:val="17"/>
                <w:vertAlign w:val="superscript"/>
              </w:rPr>
              <w:t>15</w:t>
            </w:r>
          </w:p>
        </w:tc>
      </w:tr>
    </w:tbl>
    <w:p w:rsidR="00094CB9" w:rsidRDefault="00FE5CBC">
      <w:pPr>
        <w:pStyle w:val="5"/>
        <w:tabs>
          <w:tab w:val="center" w:pos="4177"/>
        </w:tabs>
        <w:spacing w:after="299"/>
        <w:ind w:left="-15" w:right="0" w:firstLine="0"/>
      </w:pPr>
      <w:r>
        <w:t>F.1.5</w:t>
      </w:r>
      <w:r>
        <w:tab/>
        <w:t>Extended sequential DCT-based Huffman encoding process for 12-bit sample precision</w:t>
      </w:r>
    </w:p>
    <w:p w:rsidR="00094CB9" w:rsidRDefault="00FE5CBC">
      <w:pPr>
        <w:spacing w:after="377"/>
        <w:ind w:left="-5" w:right="8"/>
      </w:pPr>
      <w:r>
        <w:t>This process is identical to the sequential DCT process for 8-bit precision extended to four Huffman table destinations as documented in F.1.3, with the following changes.</w:t>
      </w:r>
    </w:p>
    <w:p w:rsidR="00094CB9" w:rsidRDefault="00FE5CBC">
      <w:pPr>
        <w:pStyle w:val="5"/>
        <w:tabs>
          <w:tab w:val="center" w:pos="2887"/>
        </w:tabs>
        <w:spacing w:after="299"/>
        <w:ind w:left="-15" w:right="0" w:firstLine="0"/>
      </w:pPr>
      <w:r>
        <w:t>F.1.5.1</w:t>
      </w:r>
      <w:r>
        <w:tab/>
        <w:t>Structure of DC code table for 12-bit sample precision</w:t>
      </w:r>
    </w:p>
    <w:p w:rsidR="00094CB9" w:rsidRDefault="00FE5CBC">
      <w:pPr>
        <w:spacing w:after="309"/>
        <w:ind w:left="-5" w:right="8"/>
      </w:pPr>
      <w:r>
        <w:t>The two’s complement difference magnitudes are grouped into 16 categories, SSSS, and a Huffman code is created for each of the 16 difference magnitude categories.</w:t>
      </w:r>
    </w:p>
    <w:p w:rsidR="00094CB9" w:rsidRDefault="00FE5CBC">
      <w:pPr>
        <w:spacing w:after="407"/>
        <w:ind w:left="-5" w:right="8"/>
      </w:pPr>
      <w:r>
        <w:t>The Huffman table for DC coding (see Table F.1) is extended as shown in Table F.6.</w:t>
      </w:r>
    </w:p>
    <w:p w:rsidR="00094CB9" w:rsidRDefault="00FE5CBC">
      <w:pPr>
        <w:spacing w:after="116" w:line="265" w:lineRule="auto"/>
        <w:ind w:left="141" w:right="160"/>
        <w:jc w:val="center"/>
      </w:pPr>
      <w:r>
        <w:rPr>
          <w:b/>
        </w:rPr>
        <w:t>Table F.6 – Difference magnitude categories for DC coding</w:t>
      </w:r>
    </w:p>
    <w:tbl>
      <w:tblPr>
        <w:tblStyle w:val="TableGrid"/>
        <w:tblW w:w="5333" w:type="dxa"/>
        <w:tblInd w:w="1908" w:type="dxa"/>
        <w:tblCellMar>
          <w:top w:w="66" w:type="dxa"/>
          <w:left w:w="115" w:type="dxa"/>
          <w:right w:w="115" w:type="dxa"/>
        </w:tblCellMar>
        <w:tblLook w:val="04A0" w:firstRow="1" w:lastRow="0" w:firstColumn="1" w:lastColumn="0" w:noHBand="0" w:noVBand="1"/>
      </w:tblPr>
      <w:tblGrid>
        <w:gridCol w:w="1334"/>
        <w:gridCol w:w="3999"/>
      </w:tblGrid>
      <w:tr w:rsidR="00094CB9">
        <w:trPr>
          <w:trHeight w:val="350"/>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8" w:right="0" w:firstLine="0"/>
              <w:jc w:val="center"/>
            </w:pPr>
            <w:r>
              <w:rPr>
                <w:sz w:val="17"/>
              </w:rPr>
              <w:t>SSSS</w:t>
            </w:r>
          </w:p>
        </w:tc>
        <w:tc>
          <w:tcPr>
            <w:tcW w:w="39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Difference values</w:t>
            </w:r>
          </w:p>
        </w:tc>
      </w:tr>
      <w:tr w:rsidR="00094CB9">
        <w:trPr>
          <w:trHeight w:val="335"/>
        </w:trPr>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2</w:t>
            </w:r>
          </w:p>
        </w:tc>
        <w:tc>
          <w:tcPr>
            <w:tcW w:w="3998" w:type="dxa"/>
            <w:tcBorders>
              <w:top w:val="single" w:sz="2" w:space="0" w:color="000000"/>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4 095..–2 048,2 048..4 095</w:t>
            </w:r>
          </w:p>
        </w:tc>
      </w:tr>
      <w:tr w:rsidR="00094CB9">
        <w:trPr>
          <w:trHeight w:val="283"/>
        </w:trPr>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3</w:t>
            </w:r>
          </w:p>
        </w:tc>
        <w:tc>
          <w:tcPr>
            <w:tcW w:w="3998"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8 191..–4 096,4 096..8 191</w:t>
            </w:r>
          </w:p>
        </w:tc>
      </w:tr>
      <w:tr w:rsidR="00094CB9">
        <w:trPr>
          <w:trHeight w:val="283"/>
        </w:trPr>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4</w:t>
            </w:r>
          </w:p>
        </w:tc>
        <w:tc>
          <w:tcPr>
            <w:tcW w:w="3998"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16 383..–8 192,8 192..16 383</w:t>
            </w:r>
          </w:p>
        </w:tc>
      </w:tr>
      <w:tr w:rsidR="00094CB9">
        <w:trPr>
          <w:trHeight w:val="298"/>
        </w:trPr>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15</w:t>
            </w:r>
          </w:p>
        </w:tc>
        <w:tc>
          <w:tcPr>
            <w:tcW w:w="3998" w:type="dxa"/>
            <w:tcBorders>
              <w:top w:val="nil"/>
              <w:left w:val="single" w:sz="2" w:space="0" w:color="000000"/>
              <w:bottom w:val="single" w:sz="2" w:space="0" w:color="000000"/>
              <w:right w:val="single" w:sz="2" w:space="0" w:color="000000"/>
            </w:tcBorders>
          </w:tcPr>
          <w:p w:rsidR="00094CB9" w:rsidRDefault="00FE5CBC">
            <w:pPr>
              <w:spacing w:after="0" w:line="259" w:lineRule="auto"/>
              <w:ind w:left="7" w:right="0" w:firstLine="0"/>
              <w:jc w:val="center"/>
            </w:pPr>
            <w:r>
              <w:rPr>
                <w:sz w:val="17"/>
              </w:rPr>
              <w:t>–32 767..–16 384,16 384..32 767</w:t>
            </w:r>
          </w:p>
        </w:tc>
      </w:tr>
    </w:tbl>
    <w:p w:rsidR="00094CB9" w:rsidRDefault="00FE5CBC">
      <w:pPr>
        <w:pStyle w:val="5"/>
        <w:tabs>
          <w:tab w:val="center" w:pos="2887"/>
        </w:tabs>
        <w:spacing w:after="294"/>
        <w:ind w:left="-15" w:right="0" w:firstLine="0"/>
      </w:pPr>
      <w:r>
        <w:t>F.1.5.2</w:t>
      </w:r>
      <w:r>
        <w:tab/>
        <w:t>Structure of AC code table for 12-bit sample precision</w:t>
      </w:r>
    </w:p>
    <w:p w:rsidR="00094CB9" w:rsidRDefault="00FE5CBC">
      <w:pPr>
        <w:ind w:left="-5" w:right="8"/>
      </w:pPr>
      <w:r>
        <w:t>The general structure of the code table is extended as illustrated in Figure F.11. The Huffman table for AC coding is extended as shown in Table F.7.</w:t>
      </w:r>
    </w:p>
    <w:p w:rsidR="00094CB9" w:rsidRDefault="00FE5CBC">
      <w:pPr>
        <w:spacing w:after="698" w:line="265" w:lineRule="auto"/>
        <w:ind w:left="2727" w:right="1878"/>
        <w:jc w:val="center"/>
      </w:pPr>
      <w:r>
        <w:rPr>
          <w:rFonts w:ascii="Arial" w:eastAsia="Arial" w:hAnsi="Arial" w:cs="Arial"/>
          <w:sz w:val="15"/>
        </w:rPr>
        <w:t>SSSS</w:t>
      </w:r>
    </w:p>
    <w:tbl>
      <w:tblPr>
        <w:tblStyle w:val="TableGrid"/>
        <w:tblpPr w:vertAnchor="text" w:tblpX="2861" w:tblpY="-663"/>
        <w:tblOverlap w:val="never"/>
        <w:tblW w:w="3888" w:type="dxa"/>
        <w:tblInd w:w="0" w:type="dxa"/>
        <w:tblCellMar>
          <w:right w:w="104" w:type="dxa"/>
        </w:tblCellMar>
        <w:tblLook w:val="04A0" w:firstRow="1" w:lastRow="0" w:firstColumn="1" w:lastColumn="0" w:noHBand="0" w:noVBand="1"/>
      </w:tblPr>
      <w:tblGrid>
        <w:gridCol w:w="427"/>
        <w:gridCol w:w="533"/>
        <w:gridCol w:w="672"/>
        <w:gridCol w:w="1882"/>
        <w:gridCol w:w="374"/>
      </w:tblGrid>
      <w:tr w:rsidR="00094CB9">
        <w:trPr>
          <w:trHeight w:val="163"/>
        </w:trPr>
        <w:tc>
          <w:tcPr>
            <w:tcW w:w="427" w:type="dxa"/>
            <w:tcBorders>
              <w:top w:val="nil"/>
              <w:left w:val="nil"/>
              <w:bottom w:val="single" w:sz="4" w:space="0" w:color="000000"/>
              <w:right w:val="single" w:sz="4" w:space="0" w:color="000000"/>
            </w:tcBorders>
            <w:vAlign w:val="center"/>
          </w:tcPr>
          <w:p w:rsidR="00094CB9" w:rsidRDefault="00094CB9">
            <w:pPr>
              <w:spacing w:after="160" w:line="259" w:lineRule="auto"/>
              <w:ind w:left="0" w:right="0" w:firstLine="0"/>
              <w:jc w:val="left"/>
            </w:pPr>
          </w:p>
        </w:tc>
        <w:tc>
          <w:tcPr>
            <w:tcW w:w="533" w:type="dxa"/>
            <w:tcBorders>
              <w:top w:val="nil"/>
              <w:left w:val="single" w:sz="4" w:space="0" w:color="000000"/>
              <w:bottom w:val="single" w:sz="4" w:space="0" w:color="000000"/>
              <w:right w:val="nil"/>
            </w:tcBorders>
          </w:tcPr>
          <w:p w:rsidR="00094CB9" w:rsidRDefault="00FE5CBC">
            <w:pPr>
              <w:spacing w:after="0" w:line="259" w:lineRule="auto"/>
              <w:ind w:left="88" w:right="0" w:firstLine="0"/>
              <w:jc w:val="center"/>
            </w:pPr>
            <w:r>
              <w:rPr>
                <w:rFonts w:ascii="Arial" w:eastAsia="Arial" w:hAnsi="Arial" w:cs="Arial"/>
                <w:sz w:val="15"/>
              </w:rPr>
              <w:t>0</w:t>
            </w:r>
          </w:p>
        </w:tc>
        <w:tc>
          <w:tcPr>
            <w:tcW w:w="672" w:type="dxa"/>
            <w:tcBorders>
              <w:top w:val="nil"/>
              <w:left w:val="nil"/>
              <w:bottom w:val="single" w:sz="4" w:space="0" w:color="000000"/>
              <w:right w:val="nil"/>
            </w:tcBorders>
          </w:tcPr>
          <w:p w:rsidR="00094CB9" w:rsidRDefault="00FE5CBC">
            <w:pPr>
              <w:spacing w:after="0" w:line="259" w:lineRule="auto"/>
              <w:ind w:left="211" w:right="0" w:firstLine="0"/>
              <w:jc w:val="left"/>
            </w:pPr>
            <w:r>
              <w:rPr>
                <w:rFonts w:ascii="Arial" w:eastAsia="Arial" w:hAnsi="Arial" w:cs="Arial"/>
                <w:sz w:val="15"/>
              </w:rPr>
              <w:t>1</w:t>
            </w:r>
          </w:p>
        </w:tc>
        <w:tc>
          <w:tcPr>
            <w:tcW w:w="1882" w:type="dxa"/>
            <w:tcBorders>
              <w:top w:val="nil"/>
              <w:left w:val="nil"/>
              <w:bottom w:val="single" w:sz="4" w:space="0" w:color="000000"/>
              <w:right w:val="nil"/>
            </w:tcBorders>
          </w:tcPr>
          <w:p w:rsidR="00094CB9" w:rsidRDefault="00FE5CBC">
            <w:pPr>
              <w:tabs>
                <w:tab w:val="center" w:pos="856"/>
                <w:tab w:val="center" w:pos="1444"/>
              </w:tabs>
              <w:spacing w:after="0" w:line="259" w:lineRule="auto"/>
              <w:ind w:left="0" w:right="0" w:firstLine="0"/>
              <w:jc w:val="left"/>
            </w:pPr>
            <w:r>
              <w:rPr>
                <w:rFonts w:ascii="Arial" w:eastAsia="Arial" w:hAnsi="Arial" w:cs="Arial"/>
                <w:sz w:val="15"/>
              </w:rPr>
              <w:t>2</w:t>
            </w:r>
            <w:proofErr w:type="gramStart"/>
            <w:r>
              <w:rPr>
                <w:rFonts w:ascii="Arial" w:eastAsia="Arial" w:hAnsi="Arial" w:cs="Arial"/>
                <w:sz w:val="15"/>
              </w:rPr>
              <w:tab/>
              <w:t xml:space="preserve">.   </w:t>
            </w:r>
            <w:proofErr w:type="gramEnd"/>
            <w:r>
              <w:rPr>
                <w:rFonts w:ascii="Arial" w:eastAsia="Arial" w:hAnsi="Arial" w:cs="Arial"/>
                <w:sz w:val="15"/>
              </w:rPr>
              <w:t xml:space="preserve">   .      .</w:t>
            </w:r>
            <w:r>
              <w:rPr>
                <w:rFonts w:ascii="Arial" w:eastAsia="Arial" w:hAnsi="Arial" w:cs="Arial"/>
                <w:sz w:val="15"/>
              </w:rPr>
              <w:tab/>
              <w:t>13</w:t>
            </w:r>
          </w:p>
        </w:tc>
        <w:tc>
          <w:tcPr>
            <w:tcW w:w="374" w:type="dxa"/>
            <w:tcBorders>
              <w:top w:val="nil"/>
              <w:left w:val="nil"/>
              <w:bottom w:val="single" w:sz="4" w:space="0" w:color="000000"/>
              <w:right w:val="nil"/>
            </w:tcBorders>
          </w:tcPr>
          <w:p w:rsidR="00094CB9" w:rsidRDefault="00FE5CBC">
            <w:pPr>
              <w:spacing w:after="0" w:line="259" w:lineRule="auto"/>
              <w:ind w:left="0" w:right="0" w:firstLine="0"/>
              <w:jc w:val="left"/>
            </w:pPr>
            <w:r>
              <w:rPr>
                <w:rFonts w:ascii="Arial" w:eastAsia="Arial" w:hAnsi="Arial" w:cs="Arial"/>
                <w:sz w:val="15"/>
              </w:rPr>
              <w:t>14</w:t>
            </w:r>
          </w:p>
        </w:tc>
      </w:tr>
      <w:tr w:rsidR="00094CB9">
        <w:trPr>
          <w:trHeight w:val="1118"/>
        </w:trPr>
        <w:tc>
          <w:tcPr>
            <w:tcW w:w="427" w:type="dxa"/>
            <w:tcBorders>
              <w:top w:val="single" w:sz="4" w:space="0" w:color="000000"/>
              <w:left w:val="nil"/>
              <w:bottom w:val="single" w:sz="4" w:space="0" w:color="000000"/>
              <w:right w:val="single" w:sz="4" w:space="0" w:color="000000"/>
            </w:tcBorders>
            <w:vAlign w:val="center"/>
          </w:tcPr>
          <w:p w:rsidR="00094CB9" w:rsidRDefault="00FE5CBC">
            <w:pPr>
              <w:spacing w:after="0" w:line="259" w:lineRule="auto"/>
              <w:ind w:left="96" w:right="0" w:firstLine="0"/>
              <w:jc w:val="left"/>
            </w:pPr>
            <w:r>
              <w:rPr>
                <w:rFonts w:ascii="Arial" w:eastAsia="Arial" w:hAnsi="Arial" w:cs="Arial"/>
                <w:sz w:val="15"/>
              </w:rPr>
              <w:t>0</w:t>
            </w:r>
          </w:p>
          <w:p w:rsidR="00094CB9" w:rsidRDefault="00FE5CBC">
            <w:pPr>
              <w:spacing w:after="0" w:line="259" w:lineRule="auto"/>
              <w:ind w:left="120" w:right="0" w:firstLine="0"/>
              <w:jc w:val="left"/>
            </w:pPr>
            <w:r>
              <w:rPr>
                <w:rFonts w:ascii="Arial" w:eastAsia="Arial" w:hAnsi="Arial" w:cs="Arial"/>
                <w:sz w:val="15"/>
              </w:rPr>
              <w:t>.</w:t>
            </w:r>
          </w:p>
          <w:p w:rsidR="00094CB9" w:rsidRDefault="00FE5CBC">
            <w:pPr>
              <w:spacing w:after="0" w:line="259" w:lineRule="auto"/>
              <w:ind w:left="120" w:right="0" w:firstLine="0"/>
              <w:jc w:val="left"/>
            </w:pPr>
            <w:r>
              <w:rPr>
                <w:rFonts w:ascii="Arial" w:eastAsia="Arial" w:hAnsi="Arial" w:cs="Arial"/>
                <w:sz w:val="15"/>
              </w:rPr>
              <w:t>.</w:t>
            </w:r>
          </w:p>
          <w:p w:rsidR="00094CB9" w:rsidRDefault="00FE5CBC">
            <w:pPr>
              <w:spacing w:after="0" w:line="259" w:lineRule="auto"/>
              <w:ind w:left="120" w:right="0" w:firstLine="0"/>
              <w:jc w:val="left"/>
            </w:pPr>
            <w:r>
              <w:rPr>
                <w:rFonts w:ascii="Arial" w:eastAsia="Arial" w:hAnsi="Arial" w:cs="Arial"/>
                <w:sz w:val="15"/>
              </w:rPr>
              <w:t>.</w:t>
            </w:r>
          </w:p>
          <w:p w:rsidR="00094CB9" w:rsidRDefault="00FE5CBC">
            <w:pPr>
              <w:spacing w:after="0" w:line="259" w:lineRule="auto"/>
              <w:ind w:left="58" w:right="0" w:firstLine="0"/>
              <w:jc w:val="left"/>
            </w:pPr>
            <w:r>
              <w:rPr>
                <w:rFonts w:ascii="Arial" w:eastAsia="Arial" w:hAnsi="Arial" w:cs="Arial"/>
                <w:sz w:val="15"/>
              </w:rPr>
              <w:t>15</w:t>
            </w:r>
          </w:p>
        </w:tc>
        <w:tc>
          <w:tcPr>
            <w:tcW w:w="533"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106" w:right="0" w:firstLine="0"/>
            </w:pPr>
            <w:r>
              <w:rPr>
                <w:rFonts w:ascii="Arial" w:eastAsia="Arial" w:hAnsi="Arial" w:cs="Arial"/>
                <w:sz w:val="15"/>
              </w:rPr>
              <w:t>EOB</w:t>
            </w:r>
          </w:p>
          <w:p w:rsidR="00094CB9" w:rsidRDefault="00FE5CBC">
            <w:pPr>
              <w:spacing w:after="0" w:line="259" w:lineRule="auto"/>
              <w:ind w:left="139" w:right="0" w:firstLine="0"/>
              <w:jc w:val="left"/>
            </w:pPr>
            <w:r>
              <w:rPr>
                <w:rFonts w:ascii="Arial" w:eastAsia="Arial" w:hAnsi="Arial" w:cs="Arial"/>
                <w:sz w:val="15"/>
              </w:rPr>
              <w:t>N/A</w:t>
            </w:r>
          </w:p>
          <w:p w:rsidR="00094CB9" w:rsidRDefault="00FE5CBC">
            <w:pPr>
              <w:spacing w:after="0" w:line="259" w:lineRule="auto"/>
              <w:ind w:left="139" w:right="0" w:firstLine="0"/>
              <w:jc w:val="left"/>
            </w:pPr>
            <w:r>
              <w:rPr>
                <w:rFonts w:ascii="Arial" w:eastAsia="Arial" w:hAnsi="Arial" w:cs="Arial"/>
                <w:sz w:val="15"/>
              </w:rPr>
              <w:t>N/A</w:t>
            </w:r>
          </w:p>
          <w:p w:rsidR="00094CB9" w:rsidRDefault="00FE5CBC">
            <w:pPr>
              <w:spacing w:after="0" w:line="259" w:lineRule="auto"/>
              <w:ind w:left="139" w:right="0" w:firstLine="0"/>
              <w:jc w:val="left"/>
            </w:pPr>
            <w:r>
              <w:rPr>
                <w:rFonts w:ascii="Arial" w:eastAsia="Arial" w:hAnsi="Arial" w:cs="Arial"/>
                <w:sz w:val="15"/>
              </w:rPr>
              <w:t>N/A</w:t>
            </w:r>
          </w:p>
          <w:p w:rsidR="00094CB9" w:rsidRDefault="00FE5CBC">
            <w:pPr>
              <w:spacing w:after="0" w:line="259" w:lineRule="auto"/>
              <w:ind w:left="120" w:right="0" w:firstLine="0"/>
              <w:jc w:val="left"/>
            </w:pPr>
            <w:r>
              <w:rPr>
                <w:rFonts w:ascii="Arial" w:eastAsia="Arial" w:hAnsi="Arial" w:cs="Arial"/>
                <w:sz w:val="15"/>
              </w:rPr>
              <w:t>ZRL</w:t>
            </w:r>
          </w:p>
        </w:tc>
        <w:tc>
          <w:tcPr>
            <w:tcW w:w="672" w:type="dxa"/>
            <w:tcBorders>
              <w:top w:val="single" w:sz="4" w:space="0" w:color="000000"/>
              <w:left w:val="single" w:sz="4" w:space="0" w:color="000000"/>
              <w:bottom w:val="single" w:sz="4" w:space="0" w:color="000000"/>
              <w:right w:val="nil"/>
            </w:tcBorders>
            <w:vAlign w:val="center"/>
          </w:tcPr>
          <w:p w:rsidR="00094CB9" w:rsidRDefault="00094CB9">
            <w:pPr>
              <w:spacing w:after="160" w:line="259" w:lineRule="auto"/>
              <w:ind w:left="0" w:right="0" w:firstLine="0"/>
              <w:jc w:val="left"/>
            </w:pPr>
          </w:p>
        </w:tc>
        <w:tc>
          <w:tcPr>
            <w:tcW w:w="1882" w:type="dxa"/>
            <w:tcBorders>
              <w:top w:val="single" w:sz="4" w:space="0" w:color="000000"/>
              <w:left w:val="nil"/>
              <w:bottom w:val="single" w:sz="4" w:space="0" w:color="000000"/>
              <w:right w:val="nil"/>
            </w:tcBorders>
            <w:vAlign w:val="center"/>
          </w:tcPr>
          <w:p w:rsidR="00094CB9" w:rsidRDefault="00FE5CBC">
            <w:pPr>
              <w:spacing w:after="0" w:line="259" w:lineRule="auto"/>
              <w:ind w:left="0" w:right="0" w:firstLine="0"/>
              <w:jc w:val="left"/>
            </w:pPr>
            <w:r>
              <w:rPr>
                <w:rFonts w:ascii="Arial" w:eastAsia="Arial" w:hAnsi="Arial" w:cs="Arial"/>
                <w:sz w:val="15"/>
              </w:rPr>
              <w:t>COMPOSITE VALUES</w:t>
            </w:r>
          </w:p>
        </w:tc>
        <w:tc>
          <w:tcPr>
            <w:tcW w:w="374" w:type="dxa"/>
            <w:tcBorders>
              <w:top w:val="single" w:sz="4" w:space="0" w:color="000000"/>
              <w:left w:val="nil"/>
              <w:bottom w:val="single" w:sz="4" w:space="0" w:color="000000"/>
              <w:right w:val="single" w:sz="4" w:space="0" w:color="000000"/>
            </w:tcBorders>
            <w:vAlign w:val="center"/>
          </w:tcPr>
          <w:p w:rsidR="00094CB9" w:rsidRDefault="00094CB9">
            <w:pPr>
              <w:spacing w:after="160" w:line="259" w:lineRule="auto"/>
              <w:ind w:left="0" w:right="0" w:firstLine="0"/>
              <w:jc w:val="left"/>
            </w:pPr>
          </w:p>
        </w:tc>
      </w:tr>
    </w:tbl>
    <w:p w:rsidR="00094CB9" w:rsidRDefault="00FE5CBC">
      <w:pPr>
        <w:spacing w:after="444" w:line="265" w:lineRule="auto"/>
        <w:ind w:left="2314" w:right="2744"/>
        <w:jc w:val="left"/>
      </w:pPr>
      <w:r>
        <w:rPr>
          <w:rFonts w:ascii="Arial" w:eastAsia="Arial" w:hAnsi="Arial" w:cs="Arial"/>
          <w:sz w:val="15"/>
        </w:rPr>
        <w:t>RRRR</w:t>
      </w:r>
    </w:p>
    <w:p w:rsidR="00094CB9" w:rsidRDefault="00FE5CBC">
      <w:pPr>
        <w:spacing w:after="515" w:line="265" w:lineRule="auto"/>
        <w:ind w:left="3414" w:right="0"/>
        <w:jc w:val="center"/>
      </w:pPr>
      <w:r>
        <w:rPr>
          <w:rFonts w:ascii="Arial" w:eastAsia="Arial" w:hAnsi="Arial" w:cs="Arial"/>
          <w:sz w:val="11"/>
        </w:rPr>
        <w:t>TISO1430-93/d081</w:t>
      </w:r>
    </w:p>
    <w:p w:rsidR="00094CB9" w:rsidRDefault="00FE5CBC">
      <w:pPr>
        <w:spacing w:after="212" w:line="265" w:lineRule="auto"/>
        <w:ind w:left="141" w:right="153"/>
        <w:jc w:val="center"/>
      </w:pPr>
      <w:r>
        <w:rPr>
          <w:b/>
        </w:rPr>
        <w:t>Figure F.11 – Two-dimensional value array for Huffman coding</w:t>
      </w:r>
    </w:p>
    <w:p w:rsidR="00094CB9" w:rsidRDefault="00FE5CBC">
      <w:pPr>
        <w:spacing w:after="294" w:line="265" w:lineRule="auto"/>
        <w:ind w:left="-5" w:right="0"/>
        <w:jc w:val="left"/>
      </w:pPr>
      <w:r>
        <w:rPr>
          <w:color w:val="FFFFFF"/>
        </w:rPr>
        <w:lastRenderedPageBreak/>
        <w:t>Figure F.11 {D81] = 4.5 cm = 176 %</w:t>
      </w:r>
    </w:p>
    <w:p w:rsidR="00094CB9" w:rsidRDefault="00FE5CBC">
      <w:pPr>
        <w:spacing w:after="3" w:line="265" w:lineRule="auto"/>
        <w:ind w:left="141" w:right="149"/>
        <w:jc w:val="center"/>
      </w:pPr>
      <w:r>
        <w:rPr>
          <w:b/>
        </w:rPr>
        <w:t>Table F.7 – Values assigned to coefficient amplitude ranges</w:t>
      </w:r>
    </w:p>
    <w:tbl>
      <w:tblPr>
        <w:tblStyle w:val="TableGrid"/>
        <w:tblW w:w="5333" w:type="dxa"/>
        <w:tblInd w:w="1908" w:type="dxa"/>
        <w:tblCellMar>
          <w:top w:w="66" w:type="dxa"/>
          <w:left w:w="115" w:type="dxa"/>
          <w:right w:w="115" w:type="dxa"/>
        </w:tblCellMar>
        <w:tblLook w:val="04A0" w:firstRow="1" w:lastRow="0" w:firstColumn="1" w:lastColumn="0" w:noHBand="0" w:noVBand="1"/>
      </w:tblPr>
      <w:tblGrid>
        <w:gridCol w:w="1598"/>
        <w:gridCol w:w="3735"/>
      </w:tblGrid>
      <w:tr w:rsidR="00094CB9">
        <w:trPr>
          <w:trHeight w:val="293"/>
        </w:trPr>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 w:right="0" w:firstLine="0"/>
              <w:jc w:val="center"/>
            </w:pPr>
            <w:r>
              <w:rPr>
                <w:sz w:val="17"/>
              </w:rPr>
              <w:t>SSSS</w:t>
            </w:r>
          </w:p>
        </w:tc>
        <w:tc>
          <w:tcPr>
            <w:tcW w:w="37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AC coefficients</w:t>
            </w:r>
          </w:p>
        </w:tc>
      </w:tr>
      <w:tr w:rsidR="00094CB9">
        <w:trPr>
          <w:trHeight w:val="335"/>
        </w:trPr>
        <w:tc>
          <w:tcPr>
            <w:tcW w:w="1598"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11</w:t>
            </w:r>
          </w:p>
        </w:tc>
        <w:tc>
          <w:tcPr>
            <w:tcW w:w="37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2 047..–1 024,1 024..2 047</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12</w:t>
            </w:r>
          </w:p>
        </w:tc>
        <w:tc>
          <w:tcPr>
            <w:tcW w:w="37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4  095..–2 048,2 048..4  095</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13</w:t>
            </w:r>
          </w:p>
        </w:tc>
        <w:tc>
          <w:tcPr>
            <w:tcW w:w="3734"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8 191..–4  096,4 096..8 191</w:t>
            </w:r>
          </w:p>
        </w:tc>
      </w:tr>
      <w:tr w:rsidR="00094CB9">
        <w:trPr>
          <w:trHeight w:val="298"/>
        </w:trPr>
        <w:tc>
          <w:tcPr>
            <w:tcW w:w="1598"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14</w:t>
            </w:r>
          </w:p>
        </w:tc>
        <w:tc>
          <w:tcPr>
            <w:tcW w:w="37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2" w:right="0" w:firstLine="0"/>
              <w:jc w:val="center"/>
            </w:pPr>
            <w:r>
              <w:rPr>
                <w:sz w:val="17"/>
              </w:rPr>
              <w:t>–16 383..–8 192,8 192..16 383</w:t>
            </w:r>
          </w:p>
        </w:tc>
      </w:tr>
    </w:tbl>
    <w:p w:rsidR="00094CB9" w:rsidRDefault="00FE5CBC">
      <w:pPr>
        <w:pStyle w:val="5"/>
        <w:tabs>
          <w:tab w:val="center" w:pos="4236"/>
        </w:tabs>
        <w:spacing w:after="193"/>
        <w:ind w:left="-15" w:right="0" w:firstLine="0"/>
      </w:pPr>
      <w:r>
        <w:t>F.1.6</w:t>
      </w:r>
      <w:r>
        <w:tab/>
        <w:t>Extended sequential DCT-based arithmetic encoding process for 12-bit sample precision</w:t>
      </w:r>
    </w:p>
    <w:p w:rsidR="00094CB9" w:rsidRDefault="00FE5CBC">
      <w:pPr>
        <w:ind w:left="-5" w:right="8"/>
      </w:pPr>
      <w:r>
        <w:t>The process is identical to the sequential DCT process for 8-bit precision except for changes in the precision of the FDCT computation.</w:t>
      </w:r>
    </w:p>
    <w:p w:rsidR="00094CB9" w:rsidRDefault="00FE5CBC">
      <w:pPr>
        <w:spacing w:after="422"/>
        <w:ind w:left="-5" w:right="8"/>
      </w:pPr>
      <w:r>
        <w:t>The structure of the encoding procedure is identical to that specified in F.1.4 which was already defined for a 12-bit sample precision.</w:t>
      </w:r>
    </w:p>
    <w:p w:rsidR="00094CB9" w:rsidRDefault="00FE5CBC">
      <w:pPr>
        <w:pStyle w:val="4"/>
        <w:tabs>
          <w:tab w:val="center" w:pos="2601"/>
        </w:tabs>
        <w:spacing w:after="237"/>
        <w:ind w:left="-15" w:firstLine="0"/>
      </w:pPr>
      <w:r>
        <w:t>F.2</w:t>
      </w:r>
      <w:r>
        <w:tab/>
        <w:t>Sequential DCT-based decoding processes</w:t>
      </w:r>
    </w:p>
    <w:p w:rsidR="00094CB9" w:rsidRDefault="00FE5CBC">
      <w:pPr>
        <w:tabs>
          <w:tab w:val="center" w:pos="3162"/>
        </w:tabs>
        <w:spacing w:after="246" w:line="265" w:lineRule="auto"/>
        <w:ind w:left="-15" w:right="0" w:firstLine="0"/>
        <w:jc w:val="left"/>
      </w:pPr>
      <w:r>
        <w:rPr>
          <w:b/>
        </w:rPr>
        <w:t>F.2.1</w:t>
      </w:r>
      <w:r>
        <w:rPr>
          <w:b/>
        </w:rPr>
        <w:tab/>
        <w:t>Sequential DCT-based control procedures and coding models</w:t>
      </w:r>
    </w:p>
    <w:p w:rsidR="00094CB9" w:rsidRDefault="00FE5CBC">
      <w:pPr>
        <w:pStyle w:val="5"/>
        <w:tabs>
          <w:tab w:val="center" w:pos="2928"/>
        </w:tabs>
        <w:spacing w:after="193"/>
        <w:ind w:left="-15" w:right="0" w:firstLine="0"/>
      </w:pPr>
      <w:r>
        <w:t>F.2.1.1</w:t>
      </w:r>
      <w:r>
        <w:tab/>
        <w:t>Control procedures for sequential DCT-based decoders</w:t>
      </w:r>
    </w:p>
    <w:p w:rsidR="00094CB9" w:rsidRDefault="00FE5CBC">
      <w:pPr>
        <w:spacing w:after="270"/>
        <w:ind w:left="-5" w:right="8"/>
      </w:pPr>
      <w:r>
        <w:t xml:space="preserve">The control procedures for decoding compressed image data and its constituent parts – the frame, scan, restart interval and MCU – are given in Figures E.6 to E.10. The procedure for decoding a MCU (Figure E.10) repetitively calls the procedure for decoding a data unit. For DCT-based decoders the data unit is an 8 </w:t>
      </w:r>
      <w:r>
        <w:rPr>
          <w:rFonts w:ascii="Segoe UI Symbol" w:eastAsia="Segoe UI Symbol" w:hAnsi="Segoe UI Symbol" w:cs="Segoe UI Symbol"/>
        </w:rPr>
        <w:t>×</w:t>
      </w:r>
      <w:r>
        <w:t xml:space="preserve"> 8 block of samples.</w:t>
      </w:r>
    </w:p>
    <w:p w:rsidR="00094CB9" w:rsidRDefault="00FE5CBC">
      <w:pPr>
        <w:pStyle w:val="5"/>
        <w:tabs>
          <w:tab w:val="center" w:pos="2628"/>
        </w:tabs>
        <w:spacing w:after="216"/>
        <w:ind w:left="-15" w:right="0" w:firstLine="0"/>
      </w:pPr>
      <w:r>
        <w:t>F.2.1.2</w:t>
      </w:r>
      <w:r>
        <w:tab/>
        <w:t xml:space="preserve">Procedure for decoding an 8 </w:t>
      </w:r>
      <w:r>
        <w:rPr>
          <w:rFonts w:ascii="Segoe UI Symbol" w:eastAsia="Segoe UI Symbol" w:hAnsi="Segoe UI Symbol" w:cs="Segoe UI Symbol"/>
          <w:b w:val="0"/>
        </w:rPr>
        <w:t>×</w:t>
      </w:r>
      <w:r>
        <w:t xml:space="preserve"> 8 block data unit</w:t>
      </w:r>
    </w:p>
    <w:p w:rsidR="00094CB9" w:rsidRDefault="00FE5CBC">
      <w:pPr>
        <w:spacing w:after="180"/>
        <w:ind w:left="-5" w:right="8"/>
      </w:pPr>
      <w:r>
        <w:t xml:space="preserve">In the sequential DCT-based decoding process, decoding an 8 </w:t>
      </w:r>
      <w:r>
        <w:rPr>
          <w:rFonts w:ascii="Segoe UI Symbol" w:eastAsia="Segoe UI Symbol" w:hAnsi="Segoe UI Symbol" w:cs="Segoe UI Symbol"/>
        </w:rPr>
        <w:t>×</w:t>
      </w:r>
      <w:r>
        <w:t xml:space="preserve"> 8 block data unit consists of the following procedures:</w:t>
      </w:r>
    </w:p>
    <w:p w:rsidR="00094CB9" w:rsidRDefault="00FE5CBC">
      <w:pPr>
        <w:numPr>
          <w:ilvl w:val="0"/>
          <w:numId w:val="17"/>
        </w:numPr>
        <w:spacing w:after="168" w:line="265" w:lineRule="auto"/>
        <w:ind w:right="8" w:hanging="375"/>
        <w:jc w:val="center"/>
      </w:pPr>
      <w:r>
        <w:t xml:space="preserve">decode DC coefficient for 8 </w:t>
      </w:r>
      <w:r>
        <w:rPr>
          <w:rFonts w:ascii="Segoe UI Symbol" w:eastAsia="Segoe UI Symbol" w:hAnsi="Segoe UI Symbol" w:cs="Segoe UI Symbol"/>
        </w:rPr>
        <w:t xml:space="preserve">× </w:t>
      </w:r>
      <w:r>
        <w:t>8 block using the DC table destination specified in the scan header;</w:t>
      </w:r>
    </w:p>
    <w:p w:rsidR="00094CB9" w:rsidRDefault="00FE5CBC">
      <w:pPr>
        <w:numPr>
          <w:ilvl w:val="0"/>
          <w:numId w:val="17"/>
        </w:numPr>
        <w:spacing w:after="168" w:line="265" w:lineRule="auto"/>
        <w:ind w:right="8" w:hanging="375"/>
        <w:jc w:val="center"/>
      </w:pPr>
      <w:r>
        <w:t xml:space="preserve">decode AC coefficients for 8 </w:t>
      </w:r>
      <w:r>
        <w:rPr>
          <w:rFonts w:ascii="Segoe UI Symbol" w:eastAsia="Segoe UI Symbol" w:hAnsi="Segoe UI Symbol" w:cs="Segoe UI Symbol"/>
        </w:rPr>
        <w:t xml:space="preserve">× </w:t>
      </w:r>
      <w:r>
        <w:t>8 block using the AC table destination specified in the scan header;</w:t>
      </w:r>
    </w:p>
    <w:p w:rsidR="00094CB9" w:rsidRDefault="00FE5CBC">
      <w:pPr>
        <w:numPr>
          <w:ilvl w:val="0"/>
          <w:numId w:val="17"/>
        </w:numPr>
        <w:spacing w:after="254"/>
        <w:ind w:right="8" w:hanging="375"/>
        <w:jc w:val="center"/>
      </w:pPr>
      <w:r>
        <w:t xml:space="preserve">dequantize using table destination specified in the frame header and calculate the inverse 8 </w:t>
      </w:r>
      <w:r>
        <w:rPr>
          <w:rFonts w:ascii="Segoe UI Symbol" w:eastAsia="Segoe UI Symbol" w:hAnsi="Segoe UI Symbol" w:cs="Segoe UI Symbol"/>
        </w:rPr>
        <w:t>×</w:t>
      </w:r>
      <w:r>
        <w:t xml:space="preserve"> 8 DCT.</w:t>
      </w:r>
    </w:p>
    <w:p w:rsidR="00094CB9" w:rsidRDefault="00FE5CBC">
      <w:pPr>
        <w:pStyle w:val="5"/>
        <w:tabs>
          <w:tab w:val="center" w:pos="2807"/>
        </w:tabs>
        <w:spacing w:after="193"/>
        <w:ind w:left="-15" w:right="0" w:firstLine="0"/>
      </w:pPr>
      <w:r>
        <w:t>F.2.1.3</w:t>
      </w:r>
      <w:r>
        <w:tab/>
        <w:t>Decoding models for the sequential DCT procedures</w:t>
      </w:r>
    </w:p>
    <w:p w:rsidR="00094CB9" w:rsidRDefault="00FE5CBC">
      <w:pPr>
        <w:ind w:left="-5" w:right="8"/>
      </w:pPr>
      <w:r>
        <w:t xml:space="preserve">Two decoding procedures are used, one for the DC coefficient </w:t>
      </w:r>
      <w:proofErr w:type="gramStart"/>
      <w:r>
        <w:t>ZZ(</w:t>
      </w:r>
      <w:proofErr w:type="gramEnd"/>
      <w:r>
        <w:t>0) and the other for the AC coefficients ZZ(1)...ZZ(63). The coefficients are decoded in the order in which they occur in the zig-zag sequence order, starting with the DC coefficient. The coefficients are represented as two’s complement integers.</w:t>
      </w:r>
    </w:p>
    <w:p w:rsidR="00094CB9" w:rsidRDefault="00FE5CBC">
      <w:pPr>
        <w:pStyle w:val="5"/>
        <w:tabs>
          <w:tab w:val="center" w:pos="2511"/>
        </w:tabs>
        <w:spacing w:after="394"/>
        <w:ind w:left="-15" w:right="0" w:firstLine="0"/>
      </w:pPr>
      <w:r>
        <w:t>F.2.1.3.1</w:t>
      </w:r>
      <w:r>
        <w:tab/>
        <w:t>Decoding model for DC coefficients</w:t>
      </w:r>
    </w:p>
    <w:p w:rsidR="00094CB9" w:rsidRDefault="00FE5CBC">
      <w:pPr>
        <w:spacing w:after="342"/>
        <w:ind w:left="-5" w:right="8"/>
      </w:pPr>
      <w:r>
        <w:t xml:space="preserve">The decoded difference, DIFF, is added to PRED, the DC value from the most recently decoded 8 </w:t>
      </w:r>
      <w:r>
        <w:rPr>
          <w:rFonts w:ascii="Segoe UI Symbol" w:eastAsia="Segoe UI Symbol" w:hAnsi="Segoe UI Symbol" w:cs="Segoe UI Symbol"/>
        </w:rPr>
        <w:t>×</w:t>
      </w:r>
      <w:r>
        <w:t xml:space="preserve"> 8 block from the same component. Thus </w:t>
      </w:r>
      <w:proofErr w:type="gramStart"/>
      <w:r>
        <w:t>ZZ(</w:t>
      </w:r>
      <w:proofErr w:type="gramEnd"/>
      <w:r>
        <w:t xml:space="preserve">0) </w:t>
      </w:r>
      <w:r>
        <w:rPr>
          <w:rFonts w:ascii="Segoe UI Symbol" w:eastAsia="Segoe UI Symbol" w:hAnsi="Segoe UI Symbol" w:cs="Segoe UI Symbol"/>
        </w:rPr>
        <w:t>=</w:t>
      </w:r>
      <w:r>
        <w:t xml:space="preserve"> PRED </w:t>
      </w:r>
      <w:r>
        <w:rPr>
          <w:rFonts w:ascii="Segoe UI Symbol" w:eastAsia="Segoe UI Symbol" w:hAnsi="Segoe UI Symbol" w:cs="Segoe UI Symbol"/>
        </w:rPr>
        <w:t>+</w:t>
      </w:r>
      <w:r>
        <w:t xml:space="preserve"> DIFF.</w:t>
      </w:r>
    </w:p>
    <w:p w:rsidR="00094CB9" w:rsidRDefault="00FE5CBC">
      <w:pPr>
        <w:spacing w:after="429"/>
        <w:ind w:left="-5" w:right="8"/>
      </w:pPr>
      <w:r>
        <w:t>At the beginning of the scan and at the beginning of each restart interval, the prediction for the DC coefficient is initialized to zero.</w:t>
      </w:r>
    </w:p>
    <w:p w:rsidR="00094CB9" w:rsidRDefault="00FE5CBC">
      <w:pPr>
        <w:pStyle w:val="5"/>
        <w:tabs>
          <w:tab w:val="center" w:pos="2511"/>
        </w:tabs>
        <w:spacing w:after="352"/>
        <w:ind w:left="-15" w:right="0" w:firstLine="0"/>
      </w:pPr>
      <w:r>
        <w:lastRenderedPageBreak/>
        <w:t>F.2.1.3.2</w:t>
      </w:r>
      <w:r>
        <w:tab/>
        <w:t>Decoding model for AC coefficients</w:t>
      </w:r>
    </w:p>
    <w:p w:rsidR="00094CB9" w:rsidRDefault="00FE5CBC">
      <w:pPr>
        <w:spacing w:after="429"/>
        <w:ind w:left="-5" w:right="8"/>
      </w:pPr>
      <w:r>
        <w:t>The AC coefficients are decoded in the order in which they occur in ZZ. When the EOB is decoded, all remaining coefficients in ZZ are initialized to zero.</w:t>
      </w:r>
    </w:p>
    <w:p w:rsidR="00094CB9" w:rsidRDefault="00FE5CBC">
      <w:pPr>
        <w:pStyle w:val="5"/>
        <w:tabs>
          <w:tab w:val="center" w:pos="2682"/>
        </w:tabs>
        <w:spacing w:after="352"/>
        <w:ind w:left="-15" w:right="0" w:firstLine="0"/>
      </w:pPr>
      <w:r>
        <w:t>F.2.1.4</w:t>
      </w:r>
      <w:r>
        <w:tab/>
        <w:t>Dequantization of the quantized DCT coefficients</w:t>
      </w:r>
    </w:p>
    <w:p w:rsidR="00094CB9" w:rsidRDefault="00FE5CBC">
      <w:pPr>
        <w:spacing w:after="429"/>
        <w:ind w:left="-5" w:right="8"/>
      </w:pPr>
      <w:r>
        <w:t>The dequantization of the quantized DCT coefficients as described in Annex A, is accomplished by multiplying each quantized coefficient value by the quantization table value for that coefficient. The decoder shall be able to use up to four quantization table destinations.</w:t>
      </w:r>
    </w:p>
    <w:p w:rsidR="00094CB9" w:rsidRDefault="00FE5CBC">
      <w:pPr>
        <w:pStyle w:val="5"/>
        <w:tabs>
          <w:tab w:val="center" w:pos="1575"/>
        </w:tabs>
        <w:spacing w:after="352"/>
        <w:ind w:left="-15" w:right="0" w:firstLine="0"/>
      </w:pPr>
      <w:r>
        <w:t>F.2.1.5</w:t>
      </w:r>
      <w:r>
        <w:tab/>
        <w:t>Inverse DCT (IDCT)</w:t>
      </w:r>
    </w:p>
    <w:p w:rsidR="00094CB9" w:rsidRDefault="00FE5CBC">
      <w:pPr>
        <w:spacing w:after="359"/>
        <w:ind w:left="-5" w:right="8"/>
      </w:pPr>
      <w:r>
        <w:t>The mathematical definition of the IDCT is given in A.3.3.</w:t>
      </w:r>
    </w:p>
    <w:p w:rsidR="00094CB9" w:rsidRDefault="00FE5CBC">
      <w:pPr>
        <w:spacing w:after="876"/>
        <w:ind w:left="-5" w:right="8"/>
      </w:pPr>
      <w:r>
        <w:t>After computation of the IDCT, the signed output samples are level-shifted, as described in Annex A, converting the output to an unsigned representation. For 8-bit precision the level shift is performed by adding 128. For 12-bit precision the level shift is performed by adding 2 048. If necessary, the output samples shall be clamped to stay within the range appropriate for the precision (0 to 255 for 8-bit precision and 0 to 4 095 for 12-bit precision).</w:t>
      </w:r>
    </w:p>
    <w:p w:rsidR="00094CB9" w:rsidRDefault="00FE5CBC">
      <w:pPr>
        <w:pStyle w:val="5"/>
        <w:tabs>
          <w:tab w:val="center" w:pos="2310"/>
        </w:tabs>
        <w:spacing w:after="347"/>
        <w:ind w:left="-15" w:right="0" w:firstLine="0"/>
      </w:pPr>
      <w:r>
        <w:t>F.2.2</w:t>
      </w:r>
      <w:r>
        <w:tab/>
        <w:t>Baseline Huffman Decoding procedures</w:t>
      </w:r>
    </w:p>
    <w:p w:rsidR="00094CB9" w:rsidRDefault="00FE5CBC">
      <w:pPr>
        <w:spacing w:after="425"/>
        <w:ind w:left="-5" w:right="8"/>
      </w:pPr>
      <w:r>
        <w:t>The baseline decoding procedure is for 8-bit sample precision. The decoder shall be capable of using up to two DC and two AC Huffman tables within one scan.</w:t>
      </w:r>
    </w:p>
    <w:p w:rsidR="00094CB9" w:rsidRDefault="00FE5CBC">
      <w:pPr>
        <w:pStyle w:val="5"/>
        <w:tabs>
          <w:tab w:val="center" w:pos="2198"/>
        </w:tabs>
        <w:spacing w:after="347"/>
        <w:ind w:left="-15" w:right="0" w:firstLine="0"/>
      </w:pPr>
      <w:r>
        <w:t>F.2.2.1</w:t>
      </w:r>
      <w:r>
        <w:tab/>
        <w:t>Huffman decoding of DC coefficients</w:t>
      </w:r>
    </w:p>
    <w:p w:rsidR="00094CB9" w:rsidRDefault="00FE5CBC">
      <w:pPr>
        <w:spacing w:after="394"/>
        <w:ind w:left="-5" w:right="8"/>
      </w:pPr>
      <w:r>
        <w:t>The decoding procedure for the DC difference, DIFF, is:</w:t>
      </w:r>
    </w:p>
    <w:p w:rsidR="00094CB9" w:rsidRDefault="00FE5CBC">
      <w:pPr>
        <w:spacing w:after="380"/>
        <w:ind w:left="3207" w:right="8"/>
      </w:pPr>
      <w:r>
        <w:t xml:space="preserve">T </w:t>
      </w:r>
      <w:r>
        <w:rPr>
          <w:rFonts w:ascii="Segoe UI Symbol" w:eastAsia="Segoe UI Symbol" w:hAnsi="Segoe UI Symbol" w:cs="Segoe UI Symbol"/>
        </w:rPr>
        <w:t>=</w:t>
      </w:r>
      <w:r>
        <w:t xml:space="preserve"> DECODE</w:t>
      </w:r>
    </w:p>
    <w:p w:rsidR="00094CB9" w:rsidRDefault="00FE5CBC">
      <w:pPr>
        <w:spacing w:after="380"/>
        <w:ind w:left="3207" w:right="8"/>
      </w:pPr>
      <w:r>
        <w:t xml:space="preserve">DIFF </w:t>
      </w:r>
      <w:r>
        <w:rPr>
          <w:rFonts w:ascii="Segoe UI Symbol" w:eastAsia="Segoe UI Symbol" w:hAnsi="Segoe UI Symbol" w:cs="Segoe UI Symbol"/>
        </w:rPr>
        <w:t>=</w:t>
      </w:r>
      <w:r>
        <w:t xml:space="preserve"> RECEIVE(T)</w:t>
      </w:r>
    </w:p>
    <w:p w:rsidR="00094CB9" w:rsidRDefault="00FE5CBC">
      <w:pPr>
        <w:spacing w:after="327" w:line="265" w:lineRule="auto"/>
        <w:ind w:left="90" w:right="841"/>
        <w:jc w:val="center"/>
      </w:pPr>
      <w:r>
        <w:t xml:space="preserve">DIFF </w:t>
      </w:r>
      <w:r>
        <w:rPr>
          <w:rFonts w:ascii="Segoe UI Symbol" w:eastAsia="Segoe UI Symbol" w:hAnsi="Segoe UI Symbol" w:cs="Segoe UI Symbol"/>
        </w:rPr>
        <w:t>=</w:t>
      </w:r>
      <w:r>
        <w:t xml:space="preserve"> EXTEND(</w:t>
      </w:r>
      <w:proofErr w:type="gramStart"/>
      <w:r>
        <w:t>DIFF,T</w:t>
      </w:r>
      <w:proofErr w:type="gramEnd"/>
      <w:r>
        <w:t>)</w:t>
      </w:r>
    </w:p>
    <w:p w:rsidR="00094CB9" w:rsidRDefault="00FE5CBC">
      <w:pPr>
        <w:ind w:left="-5" w:right="8"/>
      </w:pPr>
      <w:r>
        <w:t>where DECODE is a procedure which returns the 8-bit value associated with the next Huffman code in the compressed image data (see F.2.2.3) and RECEIVE(T) is a procedure which places the next T bits of the serial bit string into the low order bits of DIFF, MSB first. If T is zero, DIFF is set to zero. EXTEND is a procedure which converts the partially decoded DIFF value of precision T to the full precision difference. EXTEND is shown in Figure F.12.</w:t>
      </w:r>
    </w:p>
    <w:p w:rsidR="00094CB9" w:rsidRDefault="00FE5CBC">
      <w:pPr>
        <w:spacing w:after="502" w:line="259" w:lineRule="auto"/>
        <w:ind w:left="2851" w:right="0" w:firstLine="0"/>
        <w:jc w:val="left"/>
      </w:pPr>
      <w:r>
        <w:rPr>
          <w:rFonts w:ascii="Calibri" w:eastAsia="Calibri" w:hAnsi="Calibri" w:cs="Calibri"/>
          <w:noProof/>
          <w:sz w:val="22"/>
        </w:rPr>
        <w:lastRenderedPageBreak/>
        <mc:AlternateContent>
          <mc:Choice Requires="wpg">
            <w:drawing>
              <wp:inline distT="0" distB="0" distL="0" distR="0">
                <wp:extent cx="2200656" cy="3406936"/>
                <wp:effectExtent l="0" t="0" r="0" b="0"/>
                <wp:docPr id="298643" name="Group 298643"/>
                <wp:cNvGraphicFramePr/>
                <a:graphic xmlns:a="http://schemas.openxmlformats.org/drawingml/2006/main">
                  <a:graphicData uri="http://schemas.microsoft.com/office/word/2010/wordprocessingGroup">
                    <wpg:wgp>
                      <wpg:cNvGrpSpPr/>
                      <wpg:grpSpPr>
                        <a:xfrm>
                          <a:off x="0" y="0"/>
                          <a:ext cx="2200656" cy="3406936"/>
                          <a:chOff x="0" y="0"/>
                          <a:chExt cx="2200656" cy="3406936"/>
                        </a:xfrm>
                      </wpg:grpSpPr>
                      <wps:wsp>
                        <wps:cNvPr id="457267" name="Shape 457267"/>
                        <wps:cNvSpPr/>
                        <wps:spPr>
                          <a:xfrm>
                            <a:off x="1691640" y="1606296"/>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68" name="Shape 457268"/>
                        <wps:cNvSpPr/>
                        <wps:spPr>
                          <a:xfrm>
                            <a:off x="679704" y="1603248"/>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69" name="Shape 457269"/>
                        <wps:cNvSpPr/>
                        <wps:spPr>
                          <a:xfrm>
                            <a:off x="505968" y="170687"/>
                            <a:ext cx="9144" cy="2871216"/>
                          </a:xfrm>
                          <a:custGeom>
                            <a:avLst/>
                            <a:gdLst/>
                            <a:ahLst/>
                            <a:cxnLst/>
                            <a:rect l="0" t="0" r="0" b="0"/>
                            <a:pathLst>
                              <a:path w="9144" h="2871216">
                                <a:moveTo>
                                  <a:pt x="0" y="0"/>
                                </a:moveTo>
                                <a:lnTo>
                                  <a:pt x="9144" y="0"/>
                                </a:lnTo>
                                <a:lnTo>
                                  <a:pt x="9144" y="2871216"/>
                                </a:lnTo>
                                <a:lnTo>
                                  <a:pt x="0" y="28712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01" name="Shape 17601"/>
                        <wps:cNvSpPr/>
                        <wps:spPr>
                          <a:xfrm>
                            <a:off x="3048"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7432"/>
                                </a:lnTo>
                                <a:lnTo>
                                  <a:pt x="932688" y="27432"/>
                                </a:lnTo>
                                <a:lnTo>
                                  <a:pt x="938784" y="39624"/>
                                </a:lnTo>
                                <a:lnTo>
                                  <a:pt x="941832" y="39624"/>
                                </a:lnTo>
                                <a:lnTo>
                                  <a:pt x="954024" y="64008"/>
                                </a:lnTo>
                                <a:lnTo>
                                  <a:pt x="957072" y="64008"/>
                                </a:lnTo>
                                <a:lnTo>
                                  <a:pt x="960120" y="67056"/>
                                </a:lnTo>
                                <a:lnTo>
                                  <a:pt x="966216" y="79248"/>
                                </a:lnTo>
                                <a:lnTo>
                                  <a:pt x="969264" y="79248"/>
                                </a:lnTo>
                                <a:lnTo>
                                  <a:pt x="969264" y="85344"/>
                                </a:lnTo>
                                <a:lnTo>
                                  <a:pt x="972312" y="85344"/>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21920"/>
                                </a:lnTo>
                                <a:lnTo>
                                  <a:pt x="987552" y="128015"/>
                                </a:lnTo>
                                <a:lnTo>
                                  <a:pt x="990600" y="128015"/>
                                </a:lnTo>
                                <a:lnTo>
                                  <a:pt x="990600" y="134112"/>
                                </a:lnTo>
                                <a:lnTo>
                                  <a:pt x="993648" y="134112"/>
                                </a:lnTo>
                                <a:lnTo>
                                  <a:pt x="993648" y="146303"/>
                                </a:lnTo>
                                <a:lnTo>
                                  <a:pt x="996696" y="146303"/>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3464"/>
                                </a:lnTo>
                                <a:lnTo>
                                  <a:pt x="1011936" y="283464"/>
                                </a:lnTo>
                                <a:lnTo>
                                  <a:pt x="1011936" y="301752"/>
                                </a:lnTo>
                                <a:lnTo>
                                  <a:pt x="1008888" y="301752"/>
                                </a:lnTo>
                                <a:lnTo>
                                  <a:pt x="1008888" y="320040"/>
                                </a:lnTo>
                                <a:lnTo>
                                  <a:pt x="1005840" y="320040"/>
                                </a:lnTo>
                                <a:lnTo>
                                  <a:pt x="1005840" y="332232"/>
                                </a:lnTo>
                                <a:lnTo>
                                  <a:pt x="1002792" y="332232"/>
                                </a:lnTo>
                                <a:lnTo>
                                  <a:pt x="1002792" y="344424"/>
                                </a:lnTo>
                                <a:lnTo>
                                  <a:pt x="999744" y="344424"/>
                                </a:lnTo>
                                <a:lnTo>
                                  <a:pt x="999744" y="350520"/>
                                </a:lnTo>
                                <a:lnTo>
                                  <a:pt x="996696" y="350520"/>
                                </a:lnTo>
                                <a:lnTo>
                                  <a:pt x="996696" y="362712"/>
                                </a:lnTo>
                                <a:lnTo>
                                  <a:pt x="993648" y="362712"/>
                                </a:lnTo>
                                <a:lnTo>
                                  <a:pt x="993648" y="368808"/>
                                </a:lnTo>
                                <a:lnTo>
                                  <a:pt x="990600" y="368808"/>
                                </a:lnTo>
                                <a:lnTo>
                                  <a:pt x="990600" y="381000"/>
                                </a:lnTo>
                                <a:lnTo>
                                  <a:pt x="987552" y="381000"/>
                                </a:lnTo>
                                <a:lnTo>
                                  <a:pt x="987552" y="387096"/>
                                </a:lnTo>
                                <a:lnTo>
                                  <a:pt x="984504" y="387096"/>
                                </a:lnTo>
                                <a:lnTo>
                                  <a:pt x="984504" y="393192"/>
                                </a:lnTo>
                                <a:lnTo>
                                  <a:pt x="981456" y="393192"/>
                                </a:lnTo>
                                <a:lnTo>
                                  <a:pt x="981456" y="399288"/>
                                </a:lnTo>
                                <a:lnTo>
                                  <a:pt x="978408" y="399288"/>
                                </a:lnTo>
                                <a:lnTo>
                                  <a:pt x="978408" y="402336"/>
                                </a:lnTo>
                                <a:lnTo>
                                  <a:pt x="972312" y="405384"/>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5008"/>
                                </a:lnTo>
                                <a:lnTo>
                                  <a:pt x="954024" y="445008"/>
                                </a:lnTo>
                                <a:lnTo>
                                  <a:pt x="954024" y="451103"/>
                                </a:lnTo>
                                <a:lnTo>
                                  <a:pt x="950976" y="451103"/>
                                </a:lnTo>
                                <a:lnTo>
                                  <a:pt x="950976" y="457200"/>
                                </a:lnTo>
                                <a:lnTo>
                                  <a:pt x="947928" y="457200"/>
                                </a:lnTo>
                                <a:lnTo>
                                  <a:pt x="947928" y="460248"/>
                                </a:lnTo>
                                <a:lnTo>
                                  <a:pt x="941832" y="463296"/>
                                </a:lnTo>
                                <a:lnTo>
                                  <a:pt x="941832" y="469392"/>
                                </a:lnTo>
                                <a:lnTo>
                                  <a:pt x="935736" y="472440"/>
                                </a:lnTo>
                                <a:lnTo>
                                  <a:pt x="935736" y="475488"/>
                                </a:lnTo>
                                <a:lnTo>
                                  <a:pt x="929640" y="478536"/>
                                </a:lnTo>
                                <a:lnTo>
                                  <a:pt x="929640" y="484632"/>
                                </a:lnTo>
                                <a:lnTo>
                                  <a:pt x="926592" y="484632"/>
                                </a:lnTo>
                                <a:lnTo>
                                  <a:pt x="926592" y="487680"/>
                                </a:lnTo>
                                <a:lnTo>
                                  <a:pt x="923544" y="490728"/>
                                </a:lnTo>
                                <a:lnTo>
                                  <a:pt x="923544" y="493776"/>
                                </a:lnTo>
                                <a:lnTo>
                                  <a:pt x="920496" y="493776"/>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76200" y="475488"/>
                                </a:lnTo>
                                <a:lnTo>
                                  <a:pt x="73152" y="475488"/>
                                </a:lnTo>
                                <a:lnTo>
                                  <a:pt x="73152" y="469392"/>
                                </a:lnTo>
                                <a:lnTo>
                                  <a:pt x="70104" y="469392"/>
                                </a:lnTo>
                                <a:lnTo>
                                  <a:pt x="67056" y="463296"/>
                                </a:lnTo>
                                <a:lnTo>
                                  <a:pt x="64008" y="463296"/>
                                </a:lnTo>
                                <a:lnTo>
                                  <a:pt x="64008" y="457200"/>
                                </a:lnTo>
                                <a:lnTo>
                                  <a:pt x="57912" y="445008"/>
                                </a:lnTo>
                                <a:lnTo>
                                  <a:pt x="54864" y="441960"/>
                                </a:lnTo>
                                <a:lnTo>
                                  <a:pt x="33528" y="399288"/>
                                </a:lnTo>
                                <a:lnTo>
                                  <a:pt x="30480" y="399288"/>
                                </a:lnTo>
                                <a:lnTo>
                                  <a:pt x="30480" y="396240"/>
                                </a:lnTo>
                                <a:lnTo>
                                  <a:pt x="27432" y="396240"/>
                                </a:lnTo>
                                <a:lnTo>
                                  <a:pt x="27432" y="390144"/>
                                </a:lnTo>
                                <a:lnTo>
                                  <a:pt x="24384" y="390144"/>
                                </a:lnTo>
                                <a:lnTo>
                                  <a:pt x="24384" y="377952"/>
                                </a:lnTo>
                                <a:lnTo>
                                  <a:pt x="21336" y="377952"/>
                                </a:lnTo>
                                <a:lnTo>
                                  <a:pt x="21336" y="371856"/>
                                </a:lnTo>
                                <a:lnTo>
                                  <a:pt x="18288" y="371856"/>
                                </a:lnTo>
                                <a:lnTo>
                                  <a:pt x="18288" y="365760"/>
                                </a:lnTo>
                                <a:lnTo>
                                  <a:pt x="15240" y="365760"/>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43256"/>
                                </a:lnTo>
                                <a:lnTo>
                                  <a:pt x="18288" y="143256"/>
                                </a:lnTo>
                                <a:lnTo>
                                  <a:pt x="18288" y="131064"/>
                                </a:lnTo>
                                <a:lnTo>
                                  <a:pt x="21336" y="131064"/>
                                </a:lnTo>
                                <a:lnTo>
                                  <a:pt x="21336" y="124968"/>
                                </a:lnTo>
                                <a:lnTo>
                                  <a:pt x="24384" y="124968"/>
                                </a:lnTo>
                                <a:lnTo>
                                  <a:pt x="24384" y="118872"/>
                                </a:lnTo>
                                <a:lnTo>
                                  <a:pt x="30480" y="115824"/>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4008" y="57912"/>
                                </a:lnTo>
                                <a:lnTo>
                                  <a:pt x="64008" y="45720"/>
                                </a:lnTo>
                                <a:lnTo>
                                  <a:pt x="67056" y="45720"/>
                                </a:lnTo>
                                <a:lnTo>
                                  <a:pt x="67056" y="39624"/>
                                </a:lnTo>
                                <a:lnTo>
                                  <a:pt x="70104" y="39624"/>
                                </a:lnTo>
                                <a:lnTo>
                                  <a:pt x="70104" y="36576"/>
                                </a:lnTo>
                                <a:lnTo>
                                  <a:pt x="76200" y="33528"/>
                                </a:lnTo>
                                <a:lnTo>
                                  <a:pt x="76200"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02" name="Shape 17602"/>
                        <wps:cNvSpPr/>
                        <wps:spPr>
                          <a:xfrm>
                            <a:off x="0" y="0"/>
                            <a:ext cx="509016" cy="512063"/>
                          </a:xfrm>
                          <a:custGeom>
                            <a:avLst/>
                            <a:gdLst/>
                            <a:ahLst/>
                            <a:cxnLst/>
                            <a:rect l="0" t="0" r="0" b="0"/>
                            <a:pathLst>
                              <a:path w="509016" h="512063">
                                <a:moveTo>
                                  <a:pt x="100584" y="0"/>
                                </a:moveTo>
                                <a:lnTo>
                                  <a:pt x="509016" y="0"/>
                                </a:lnTo>
                                <a:lnTo>
                                  <a:pt x="509016" y="6096"/>
                                </a:lnTo>
                                <a:lnTo>
                                  <a:pt x="103632" y="6096"/>
                                </a:lnTo>
                                <a:lnTo>
                                  <a:pt x="94488" y="15239"/>
                                </a:lnTo>
                                <a:lnTo>
                                  <a:pt x="97536" y="15239"/>
                                </a:lnTo>
                                <a:lnTo>
                                  <a:pt x="82296" y="27432"/>
                                </a:lnTo>
                                <a:lnTo>
                                  <a:pt x="85344" y="27432"/>
                                </a:lnTo>
                                <a:lnTo>
                                  <a:pt x="73152" y="39624"/>
                                </a:lnTo>
                                <a:lnTo>
                                  <a:pt x="76200" y="39624"/>
                                </a:lnTo>
                                <a:lnTo>
                                  <a:pt x="67056" y="57912"/>
                                </a:lnTo>
                                <a:lnTo>
                                  <a:pt x="60960" y="64008"/>
                                </a:lnTo>
                                <a:lnTo>
                                  <a:pt x="64008" y="64008"/>
                                </a:lnTo>
                                <a:lnTo>
                                  <a:pt x="54864" y="70103"/>
                                </a:lnTo>
                                <a:lnTo>
                                  <a:pt x="57912" y="70103"/>
                                </a:lnTo>
                                <a:lnTo>
                                  <a:pt x="36576" y="112776"/>
                                </a:lnTo>
                                <a:lnTo>
                                  <a:pt x="36576" y="115824"/>
                                </a:lnTo>
                                <a:lnTo>
                                  <a:pt x="30480" y="118872"/>
                                </a:lnTo>
                                <a:lnTo>
                                  <a:pt x="33528" y="118872"/>
                                </a:lnTo>
                                <a:lnTo>
                                  <a:pt x="24384" y="137160"/>
                                </a:lnTo>
                                <a:lnTo>
                                  <a:pt x="24384" y="143256"/>
                                </a:lnTo>
                                <a:lnTo>
                                  <a:pt x="21336" y="149351"/>
                                </a:lnTo>
                                <a:lnTo>
                                  <a:pt x="21336" y="155448"/>
                                </a:lnTo>
                                <a:lnTo>
                                  <a:pt x="18288" y="164592"/>
                                </a:lnTo>
                                <a:lnTo>
                                  <a:pt x="18288" y="167639"/>
                                </a:lnTo>
                                <a:lnTo>
                                  <a:pt x="15240" y="173736"/>
                                </a:lnTo>
                                <a:lnTo>
                                  <a:pt x="15240" y="185927"/>
                                </a:lnTo>
                                <a:lnTo>
                                  <a:pt x="12192" y="192024"/>
                                </a:lnTo>
                                <a:lnTo>
                                  <a:pt x="12192" y="198120"/>
                                </a:lnTo>
                                <a:lnTo>
                                  <a:pt x="9144" y="204215"/>
                                </a:lnTo>
                                <a:lnTo>
                                  <a:pt x="9144" y="219456"/>
                                </a:lnTo>
                                <a:lnTo>
                                  <a:pt x="3048" y="222503"/>
                                </a:lnTo>
                                <a:lnTo>
                                  <a:pt x="6096" y="222503"/>
                                </a:lnTo>
                                <a:lnTo>
                                  <a:pt x="6096" y="281939"/>
                                </a:lnTo>
                                <a:lnTo>
                                  <a:pt x="9144" y="283463"/>
                                </a:lnTo>
                                <a:lnTo>
                                  <a:pt x="9144" y="301751"/>
                                </a:lnTo>
                                <a:lnTo>
                                  <a:pt x="12192" y="304800"/>
                                </a:lnTo>
                                <a:lnTo>
                                  <a:pt x="12192" y="316992"/>
                                </a:lnTo>
                                <a:lnTo>
                                  <a:pt x="15240" y="323088"/>
                                </a:lnTo>
                                <a:lnTo>
                                  <a:pt x="15240" y="329184"/>
                                </a:lnTo>
                                <a:lnTo>
                                  <a:pt x="18288" y="335280"/>
                                </a:lnTo>
                                <a:lnTo>
                                  <a:pt x="18288" y="338327"/>
                                </a:lnTo>
                                <a:lnTo>
                                  <a:pt x="18288" y="341376"/>
                                </a:lnTo>
                                <a:lnTo>
                                  <a:pt x="18288" y="350520"/>
                                </a:lnTo>
                                <a:lnTo>
                                  <a:pt x="21336" y="353568"/>
                                </a:lnTo>
                                <a:lnTo>
                                  <a:pt x="21336" y="359663"/>
                                </a:lnTo>
                                <a:lnTo>
                                  <a:pt x="30480" y="377951"/>
                                </a:lnTo>
                                <a:lnTo>
                                  <a:pt x="30480" y="384048"/>
                                </a:lnTo>
                                <a:lnTo>
                                  <a:pt x="39624" y="402336"/>
                                </a:lnTo>
                                <a:lnTo>
                                  <a:pt x="70104" y="460248"/>
                                </a:lnTo>
                                <a:lnTo>
                                  <a:pt x="67056" y="460248"/>
                                </a:lnTo>
                                <a:lnTo>
                                  <a:pt x="76200" y="469392"/>
                                </a:lnTo>
                                <a:lnTo>
                                  <a:pt x="85344" y="481584"/>
                                </a:lnTo>
                                <a:lnTo>
                                  <a:pt x="82296" y="481584"/>
                                </a:lnTo>
                                <a:lnTo>
                                  <a:pt x="94488" y="493776"/>
                                </a:lnTo>
                                <a:lnTo>
                                  <a:pt x="91440" y="493776"/>
                                </a:lnTo>
                                <a:lnTo>
                                  <a:pt x="103632" y="502920"/>
                                </a:lnTo>
                                <a:lnTo>
                                  <a:pt x="100584" y="502920"/>
                                </a:lnTo>
                                <a:lnTo>
                                  <a:pt x="103632" y="505968"/>
                                </a:lnTo>
                                <a:lnTo>
                                  <a:pt x="509016" y="505968"/>
                                </a:lnTo>
                                <a:lnTo>
                                  <a:pt x="509016" y="512063"/>
                                </a:lnTo>
                                <a:lnTo>
                                  <a:pt x="100584" y="512063"/>
                                </a:lnTo>
                                <a:lnTo>
                                  <a:pt x="94488" y="499872"/>
                                </a:lnTo>
                                <a:lnTo>
                                  <a:pt x="88392" y="496824"/>
                                </a:lnTo>
                                <a:lnTo>
                                  <a:pt x="85344" y="490727"/>
                                </a:lnTo>
                                <a:lnTo>
                                  <a:pt x="79248" y="484632"/>
                                </a:lnTo>
                                <a:lnTo>
                                  <a:pt x="73152" y="472439"/>
                                </a:lnTo>
                                <a:lnTo>
                                  <a:pt x="67056" y="463296"/>
                                </a:lnTo>
                                <a:lnTo>
                                  <a:pt x="36576" y="405384"/>
                                </a:lnTo>
                                <a:lnTo>
                                  <a:pt x="33528" y="402336"/>
                                </a:lnTo>
                                <a:lnTo>
                                  <a:pt x="24384" y="387096"/>
                                </a:lnTo>
                                <a:lnTo>
                                  <a:pt x="24384" y="381000"/>
                                </a:lnTo>
                                <a:lnTo>
                                  <a:pt x="18288" y="362712"/>
                                </a:lnTo>
                                <a:lnTo>
                                  <a:pt x="18288" y="356615"/>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3256"/>
                                </a:lnTo>
                                <a:lnTo>
                                  <a:pt x="18288" y="140208"/>
                                </a:lnTo>
                                <a:lnTo>
                                  <a:pt x="18288" y="134112"/>
                                </a:lnTo>
                                <a:lnTo>
                                  <a:pt x="27432" y="115824"/>
                                </a:lnTo>
                                <a:lnTo>
                                  <a:pt x="30480" y="115824"/>
                                </a:lnTo>
                                <a:lnTo>
                                  <a:pt x="30480" y="109727"/>
                                </a:lnTo>
                                <a:lnTo>
                                  <a:pt x="51816" y="67056"/>
                                </a:lnTo>
                                <a:lnTo>
                                  <a:pt x="54864" y="67056"/>
                                </a:lnTo>
                                <a:lnTo>
                                  <a:pt x="57912" y="60960"/>
                                </a:lnTo>
                                <a:lnTo>
                                  <a:pt x="64008" y="54863"/>
                                </a:lnTo>
                                <a:lnTo>
                                  <a:pt x="70104" y="36576"/>
                                </a:lnTo>
                                <a:lnTo>
                                  <a:pt x="76200" y="30480"/>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03" name="Shape 17603"/>
                        <wps:cNvSpPr/>
                        <wps:spPr>
                          <a:xfrm>
                            <a:off x="509016" y="0"/>
                            <a:ext cx="512064" cy="512063"/>
                          </a:xfrm>
                          <a:custGeom>
                            <a:avLst/>
                            <a:gdLst/>
                            <a:ahLst/>
                            <a:cxnLst/>
                            <a:rect l="0" t="0" r="0" b="0"/>
                            <a:pathLst>
                              <a:path w="512064" h="512063">
                                <a:moveTo>
                                  <a:pt x="0" y="0"/>
                                </a:moveTo>
                                <a:lnTo>
                                  <a:pt x="405384" y="0"/>
                                </a:lnTo>
                                <a:lnTo>
                                  <a:pt x="414528" y="9144"/>
                                </a:lnTo>
                                <a:lnTo>
                                  <a:pt x="411480" y="9144"/>
                                </a:lnTo>
                                <a:lnTo>
                                  <a:pt x="420624" y="21336"/>
                                </a:lnTo>
                                <a:lnTo>
                                  <a:pt x="432816" y="33527"/>
                                </a:lnTo>
                                <a:lnTo>
                                  <a:pt x="429768" y="33527"/>
                                </a:lnTo>
                                <a:lnTo>
                                  <a:pt x="435864" y="39624"/>
                                </a:lnTo>
                                <a:lnTo>
                                  <a:pt x="448056" y="57912"/>
                                </a:lnTo>
                                <a:lnTo>
                                  <a:pt x="445008" y="57912"/>
                                </a:lnTo>
                                <a:lnTo>
                                  <a:pt x="460248" y="73151"/>
                                </a:lnTo>
                                <a:lnTo>
                                  <a:pt x="457200" y="73151"/>
                                </a:lnTo>
                                <a:lnTo>
                                  <a:pt x="460248" y="76200"/>
                                </a:lnTo>
                                <a:lnTo>
                                  <a:pt x="481584" y="115824"/>
                                </a:lnTo>
                                <a:lnTo>
                                  <a:pt x="481584" y="124968"/>
                                </a:lnTo>
                                <a:lnTo>
                                  <a:pt x="490728" y="137160"/>
                                </a:lnTo>
                                <a:lnTo>
                                  <a:pt x="490728" y="143256"/>
                                </a:lnTo>
                                <a:lnTo>
                                  <a:pt x="496824" y="155448"/>
                                </a:lnTo>
                                <a:lnTo>
                                  <a:pt x="496824" y="161544"/>
                                </a:lnTo>
                                <a:lnTo>
                                  <a:pt x="499872" y="164592"/>
                                </a:lnTo>
                                <a:lnTo>
                                  <a:pt x="499872" y="172212"/>
                                </a:lnTo>
                                <a:lnTo>
                                  <a:pt x="502920" y="173736"/>
                                </a:lnTo>
                                <a:lnTo>
                                  <a:pt x="502920" y="179832"/>
                                </a:lnTo>
                                <a:lnTo>
                                  <a:pt x="505968" y="185927"/>
                                </a:lnTo>
                                <a:lnTo>
                                  <a:pt x="505968" y="198120"/>
                                </a:lnTo>
                                <a:lnTo>
                                  <a:pt x="509016" y="204215"/>
                                </a:lnTo>
                                <a:lnTo>
                                  <a:pt x="509016" y="220980"/>
                                </a:lnTo>
                                <a:lnTo>
                                  <a:pt x="512064" y="222503"/>
                                </a:lnTo>
                                <a:lnTo>
                                  <a:pt x="512064" y="280415"/>
                                </a:lnTo>
                                <a:lnTo>
                                  <a:pt x="509016" y="286512"/>
                                </a:lnTo>
                                <a:lnTo>
                                  <a:pt x="509016" y="301751"/>
                                </a:lnTo>
                                <a:lnTo>
                                  <a:pt x="505968" y="304800"/>
                                </a:lnTo>
                                <a:lnTo>
                                  <a:pt x="505968" y="316992"/>
                                </a:lnTo>
                                <a:lnTo>
                                  <a:pt x="502920" y="323088"/>
                                </a:lnTo>
                                <a:lnTo>
                                  <a:pt x="502920" y="329184"/>
                                </a:lnTo>
                                <a:lnTo>
                                  <a:pt x="499872" y="335280"/>
                                </a:lnTo>
                                <a:lnTo>
                                  <a:pt x="499872" y="341376"/>
                                </a:lnTo>
                                <a:lnTo>
                                  <a:pt x="496824" y="347472"/>
                                </a:lnTo>
                                <a:lnTo>
                                  <a:pt x="496824" y="350520"/>
                                </a:lnTo>
                                <a:lnTo>
                                  <a:pt x="493776" y="353568"/>
                                </a:lnTo>
                                <a:lnTo>
                                  <a:pt x="493776" y="359663"/>
                                </a:lnTo>
                                <a:lnTo>
                                  <a:pt x="487680" y="371856"/>
                                </a:lnTo>
                                <a:lnTo>
                                  <a:pt x="487680" y="377951"/>
                                </a:lnTo>
                                <a:lnTo>
                                  <a:pt x="469392" y="405384"/>
                                </a:lnTo>
                                <a:lnTo>
                                  <a:pt x="466344" y="408432"/>
                                </a:lnTo>
                                <a:lnTo>
                                  <a:pt x="469392" y="408432"/>
                                </a:lnTo>
                                <a:lnTo>
                                  <a:pt x="441960" y="460248"/>
                                </a:lnTo>
                                <a:lnTo>
                                  <a:pt x="435864" y="466344"/>
                                </a:lnTo>
                                <a:lnTo>
                                  <a:pt x="438912" y="466344"/>
                                </a:lnTo>
                                <a:lnTo>
                                  <a:pt x="423672" y="481584"/>
                                </a:lnTo>
                                <a:lnTo>
                                  <a:pt x="426720" y="481584"/>
                                </a:lnTo>
                                <a:lnTo>
                                  <a:pt x="417576" y="493776"/>
                                </a:lnTo>
                                <a:lnTo>
                                  <a:pt x="420624" y="493776"/>
                                </a:lnTo>
                                <a:lnTo>
                                  <a:pt x="411480" y="502920"/>
                                </a:lnTo>
                                <a:lnTo>
                                  <a:pt x="405384" y="512063"/>
                                </a:lnTo>
                                <a:lnTo>
                                  <a:pt x="0" y="512063"/>
                                </a:lnTo>
                                <a:lnTo>
                                  <a:pt x="0" y="505968"/>
                                </a:lnTo>
                                <a:lnTo>
                                  <a:pt x="402336" y="505968"/>
                                </a:lnTo>
                                <a:lnTo>
                                  <a:pt x="408432" y="499872"/>
                                </a:lnTo>
                                <a:lnTo>
                                  <a:pt x="414528" y="490727"/>
                                </a:lnTo>
                                <a:lnTo>
                                  <a:pt x="420624" y="484632"/>
                                </a:lnTo>
                                <a:lnTo>
                                  <a:pt x="420624" y="478536"/>
                                </a:lnTo>
                                <a:lnTo>
                                  <a:pt x="429768" y="469392"/>
                                </a:lnTo>
                                <a:lnTo>
                                  <a:pt x="432816" y="463296"/>
                                </a:lnTo>
                                <a:lnTo>
                                  <a:pt x="438912" y="457200"/>
                                </a:lnTo>
                                <a:lnTo>
                                  <a:pt x="466344" y="405384"/>
                                </a:lnTo>
                                <a:lnTo>
                                  <a:pt x="466344" y="402336"/>
                                </a:lnTo>
                                <a:lnTo>
                                  <a:pt x="481584" y="374903"/>
                                </a:lnTo>
                                <a:lnTo>
                                  <a:pt x="481584" y="368808"/>
                                </a:lnTo>
                                <a:lnTo>
                                  <a:pt x="487680" y="356615"/>
                                </a:lnTo>
                                <a:lnTo>
                                  <a:pt x="487680" y="353568"/>
                                </a:lnTo>
                                <a:lnTo>
                                  <a:pt x="490728" y="347472"/>
                                </a:lnTo>
                                <a:lnTo>
                                  <a:pt x="490728" y="344424"/>
                                </a:lnTo>
                                <a:lnTo>
                                  <a:pt x="493776" y="338327"/>
                                </a:lnTo>
                                <a:lnTo>
                                  <a:pt x="493776" y="332232"/>
                                </a:lnTo>
                                <a:lnTo>
                                  <a:pt x="496824" y="326136"/>
                                </a:lnTo>
                                <a:lnTo>
                                  <a:pt x="496824" y="320039"/>
                                </a:lnTo>
                                <a:lnTo>
                                  <a:pt x="499872" y="313944"/>
                                </a:lnTo>
                                <a:lnTo>
                                  <a:pt x="499872" y="304800"/>
                                </a:lnTo>
                                <a:lnTo>
                                  <a:pt x="502920" y="298703"/>
                                </a:lnTo>
                                <a:lnTo>
                                  <a:pt x="502920" y="283463"/>
                                </a:lnTo>
                                <a:lnTo>
                                  <a:pt x="505968" y="277368"/>
                                </a:lnTo>
                                <a:lnTo>
                                  <a:pt x="505968" y="225551"/>
                                </a:lnTo>
                                <a:lnTo>
                                  <a:pt x="502920" y="222503"/>
                                </a:lnTo>
                                <a:lnTo>
                                  <a:pt x="502920" y="207263"/>
                                </a:lnTo>
                                <a:lnTo>
                                  <a:pt x="499872" y="201168"/>
                                </a:lnTo>
                                <a:lnTo>
                                  <a:pt x="499872" y="188976"/>
                                </a:lnTo>
                                <a:lnTo>
                                  <a:pt x="496824" y="182880"/>
                                </a:lnTo>
                                <a:lnTo>
                                  <a:pt x="496824" y="176784"/>
                                </a:lnTo>
                                <a:lnTo>
                                  <a:pt x="493776" y="173736"/>
                                </a:lnTo>
                                <a:lnTo>
                                  <a:pt x="493776" y="167639"/>
                                </a:lnTo>
                                <a:lnTo>
                                  <a:pt x="490728" y="164592"/>
                                </a:lnTo>
                                <a:lnTo>
                                  <a:pt x="490728" y="158496"/>
                                </a:lnTo>
                                <a:lnTo>
                                  <a:pt x="484632" y="146303"/>
                                </a:lnTo>
                                <a:lnTo>
                                  <a:pt x="484632" y="140208"/>
                                </a:lnTo>
                                <a:lnTo>
                                  <a:pt x="478536" y="128015"/>
                                </a:lnTo>
                                <a:lnTo>
                                  <a:pt x="475488" y="124968"/>
                                </a:lnTo>
                                <a:lnTo>
                                  <a:pt x="475488" y="118872"/>
                                </a:lnTo>
                                <a:lnTo>
                                  <a:pt x="457200" y="79248"/>
                                </a:lnTo>
                                <a:lnTo>
                                  <a:pt x="454152" y="76200"/>
                                </a:lnTo>
                                <a:lnTo>
                                  <a:pt x="448056" y="67056"/>
                                </a:lnTo>
                                <a:lnTo>
                                  <a:pt x="441960" y="60960"/>
                                </a:lnTo>
                                <a:lnTo>
                                  <a:pt x="432816" y="42672"/>
                                </a:lnTo>
                                <a:lnTo>
                                  <a:pt x="426720" y="36576"/>
                                </a:lnTo>
                                <a:lnTo>
                                  <a:pt x="423672" y="30480"/>
                                </a:lnTo>
                                <a:lnTo>
                                  <a:pt x="417576" y="21336"/>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70" name="Shape 457270"/>
                        <wps:cNvSpPr/>
                        <wps:spPr>
                          <a:xfrm>
                            <a:off x="3048"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05" name="Shape 17605"/>
                        <wps:cNvSpPr/>
                        <wps:spPr>
                          <a:xfrm>
                            <a:off x="0"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06" name="Shape 17606"/>
                        <wps:cNvSpPr/>
                        <wps:spPr>
                          <a:xfrm>
                            <a:off x="510540"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07" name="Shape 17607"/>
                        <wps:cNvSpPr/>
                        <wps:spPr>
                          <a:xfrm>
                            <a:off x="6096" y="1307592"/>
                            <a:ext cx="1014984" cy="594360"/>
                          </a:xfrm>
                          <a:custGeom>
                            <a:avLst/>
                            <a:gdLst/>
                            <a:ahLst/>
                            <a:cxnLst/>
                            <a:rect l="0" t="0" r="0" b="0"/>
                            <a:pathLst>
                              <a:path w="1014984" h="594360">
                                <a:moveTo>
                                  <a:pt x="505968" y="0"/>
                                </a:moveTo>
                                <a:lnTo>
                                  <a:pt x="1014984"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08" name="Shape 17608"/>
                        <wps:cNvSpPr/>
                        <wps:spPr>
                          <a:xfrm>
                            <a:off x="3048" y="1304544"/>
                            <a:ext cx="509008" cy="600456"/>
                          </a:xfrm>
                          <a:custGeom>
                            <a:avLst/>
                            <a:gdLst/>
                            <a:ahLst/>
                            <a:cxnLst/>
                            <a:rect l="0" t="0" r="0" b="0"/>
                            <a:pathLst>
                              <a:path w="509008" h="600456">
                                <a:moveTo>
                                  <a:pt x="505968" y="0"/>
                                </a:moveTo>
                                <a:lnTo>
                                  <a:pt x="509008" y="0"/>
                                </a:lnTo>
                                <a:lnTo>
                                  <a:pt x="509008" y="4814"/>
                                </a:lnTo>
                                <a:lnTo>
                                  <a:pt x="507497" y="3936"/>
                                </a:lnTo>
                                <a:lnTo>
                                  <a:pt x="5643" y="297188"/>
                                </a:lnTo>
                                <a:lnTo>
                                  <a:pt x="507497" y="593463"/>
                                </a:lnTo>
                                <a:lnTo>
                                  <a:pt x="509008" y="592576"/>
                                </a:lnTo>
                                <a:lnTo>
                                  <a:pt x="509008" y="600456"/>
                                </a:lnTo>
                                <a:lnTo>
                                  <a:pt x="505968" y="600456"/>
                                </a:lnTo>
                                <a:lnTo>
                                  <a:pt x="505968" y="597408"/>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09" name="Shape 17609"/>
                        <wps:cNvSpPr/>
                        <wps:spPr>
                          <a:xfrm>
                            <a:off x="512056" y="1304544"/>
                            <a:ext cx="512072" cy="600456"/>
                          </a:xfrm>
                          <a:custGeom>
                            <a:avLst/>
                            <a:gdLst/>
                            <a:ahLst/>
                            <a:cxnLst/>
                            <a:rect l="0" t="0" r="0" b="0"/>
                            <a:pathLst>
                              <a:path w="512072" h="600456">
                                <a:moveTo>
                                  <a:pt x="0" y="0"/>
                                </a:moveTo>
                                <a:lnTo>
                                  <a:pt x="8" y="0"/>
                                </a:lnTo>
                                <a:lnTo>
                                  <a:pt x="509024" y="295656"/>
                                </a:lnTo>
                                <a:lnTo>
                                  <a:pt x="512072" y="295656"/>
                                </a:lnTo>
                                <a:lnTo>
                                  <a:pt x="512072" y="298704"/>
                                </a:lnTo>
                                <a:lnTo>
                                  <a:pt x="509024" y="298704"/>
                                </a:lnTo>
                                <a:lnTo>
                                  <a:pt x="8" y="597408"/>
                                </a:lnTo>
                                <a:lnTo>
                                  <a:pt x="8" y="600456"/>
                                </a:lnTo>
                                <a:lnTo>
                                  <a:pt x="0" y="600456"/>
                                </a:lnTo>
                                <a:lnTo>
                                  <a:pt x="0" y="592576"/>
                                </a:lnTo>
                                <a:lnTo>
                                  <a:pt x="503365" y="297188"/>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71" name="Shape 457271"/>
                        <wps:cNvSpPr/>
                        <wps:spPr>
                          <a:xfrm>
                            <a:off x="1185672" y="2029968"/>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11" name="Shape 17611"/>
                        <wps:cNvSpPr/>
                        <wps:spPr>
                          <a:xfrm>
                            <a:off x="1182624" y="2026920"/>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12" name="Shape 17612"/>
                        <wps:cNvSpPr/>
                        <wps:spPr>
                          <a:xfrm>
                            <a:off x="1691640" y="2026920"/>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13" name="Shape 17613"/>
                        <wps:cNvSpPr/>
                        <wps:spPr>
                          <a:xfrm>
                            <a:off x="3048" y="2877312"/>
                            <a:ext cx="1014984" cy="509015"/>
                          </a:xfrm>
                          <a:custGeom>
                            <a:avLst/>
                            <a:gdLst/>
                            <a:ahLst/>
                            <a:cxnLst/>
                            <a:rect l="0" t="0" r="0" b="0"/>
                            <a:pathLst>
                              <a:path w="1014984" h="509015">
                                <a:moveTo>
                                  <a:pt x="100584" y="0"/>
                                </a:moveTo>
                                <a:lnTo>
                                  <a:pt x="911352" y="0"/>
                                </a:lnTo>
                                <a:lnTo>
                                  <a:pt x="911352" y="3048"/>
                                </a:lnTo>
                                <a:lnTo>
                                  <a:pt x="914400" y="3048"/>
                                </a:lnTo>
                                <a:lnTo>
                                  <a:pt x="920496" y="15239"/>
                                </a:lnTo>
                                <a:lnTo>
                                  <a:pt x="923544" y="15239"/>
                                </a:lnTo>
                                <a:lnTo>
                                  <a:pt x="923544" y="21336"/>
                                </a:lnTo>
                                <a:lnTo>
                                  <a:pt x="926592" y="21336"/>
                                </a:lnTo>
                                <a:lnTo>
                                  <a:pt x="926592" y="27432"/>
                                </a:lnTo>
                                <a:lnTo>
                                  <a:pt x="929640" y="33527"/>
                                </a:lnTo>
                                <a:lnTo>
                                  <a:pt x="932688" y="33527"/>
                                </a:lnTo>
                                <a:lnTo>
                                  <a:pt x="932688" y="39624"/>
                                </a:lnTo>
                                <a:lnTo>
                                  <a:pt x="935736" y="39624"/>
                                </a:lnTo>
                                <a:lnTo>
                                  <a:pt x="935736" y="42672"/>
                                </a:lnTo>
                                <a:lnTo>
                                  <a:pt x="938784" y="42672"/>
                                </a:lnTo>
                                <a:lnTo>
                                  <a:pt x="941832" y="48768"/>
                                </a:lnTo>
                                <a:lnTo>
                                  <a:pt x="944880" y="48768"/>
                                </a:lnTo>
                                <a:lnTo>
                                  <a:pt x="944880" y="54864"/>
                                </a:lnTo>
                                <a:lnTo>
                                  <a:pt x="947928" y="54864"/>
                                </a:lnTo>
                                <a:lnTo>
                                  <a:pt x="947928" y="60960"/>
                                </a:lnTo>
                                <a:lnTo>
                                  <a:pt x="950976" y="60960"/>
                                </a:lnTo>
                                <a:lnTo>
                                  <a:pt x="950976" y="67056"/>
                                </a:lnTo>
                                <a:lnTo>
                                  <a:pt x="954024" y="67056"/>
                                </a:lnTo>
                                <a:lnTo>
                                  <a:pt x="957072" y="73151"/>
                                </a:lnTo>
                                <a:lnTo>
                                  <a:pt x="960120" y="73151"/>
                                </a:lnTo>
                                <a:lnTo>
                                  <a:pt x="960120" y="79248"/>
                                </a:lnTo>
                                <a:lnTo>
                                  <a:pt x="963168" y="79248"/>
                                </a:lnTo>
                                <a:lnTo>
                                  <a:pt x="963168" y="88392"/>
                                </a:lnTo>
                                <a:lnTo>
                                  <a:pt x="966216" y="88392"/>
                                </a:lnTo>
                                <a:lnTo>
                                  <a:pt x="966216" y="91439"/>
                                </a:lnTo>
                                <a:lnTo>
                                  <a:pt x="969264" y="91439"/>
                                </a:lnTo>
                                <a:lnTo>
                                  <a:pt x="969264" y="97536"/>
                                </a:lnTo>
                                <a:lnTo>
                                  <a:pt x="972312" y="97536"/>
                                </a:lnTo>
                                <a:lnTo>
                                  <a:pt x="972312" y="109727"/>
                                </a:lnTo>
                                <a:lnTo>
                                  <a:pt x="975360" y="109727"/>
                                </a:lnTo>
                                <a:lnTo>
                                  <a:pt x="975360" y="115824"/>
                                </a:lnTo>
                                <a:lnTo>
                                  <a:pt x="978408" y="115824"/>
                                </a:lnTo>
                                <a:lnTo>
                                  <a:pt x="978408" y="121920"/>
                                </a:lnTo>
                                <a:lnTo>
                                  <a:pt x="981456" y="121920"/>
                                </a:lnTo>
                                <a:lnTo>
                                  <a:pt x="981456" y="128015"/>
                                </a:lnTo>
                                <a:lnTo>
                                  <a:pt x="984504" y="128015"/>
                                </a:lnTo>
                                <a:lnTo>
                                  <a:pt x="984504" y="137160"/>
                                </a:lnTo>
                                <a:lnTo>
                                  <a:pt x="987552" y="137160"/>
                                </a:lnTo>
                                <a:lnTo>
                                  <a:pt x="987552" y="143256"/>
                                </a:lnTo>
                                <a:lnTo>
                                  <a:pt x="990600" y="143256"/>
                                </a:lnTo>
                                <a:lnTo>
                                  <a:pt x="990600" y="149351"/>
                                </a:lnTo>
                                <a:lnTo>
                                  <a:pt x="993648" y="149351"/>
                                </a:lnTo>
                                <a:lnTo>
                                  <a:pt x="993648" y="161544"/>
                                </a:lnTo>
                                <a:lnTo>
                                  <a:pt x="996696" y="161544"/>
                                </a:lnTo>
                                <a:lnTo>
                                  <a:pt x="996696" y="167639"/>
                                </a:lnTo>
                                <a:lnTo>
                                  <a:pt x="999744" y="167639"/>
                                </a:lnTo>
                                <a:lnTo>
                                  <a:pt x="999744" y="179832"/>
                                </a:lnTo>
                                <a:lnTo>
                                  <a:pt x="1002792" y="179832"/>
                                </a:lnTo>
                                <a:lnTo>
                                  <a:pt x="1002792" y="188976"/>
                                </a:lnTo>
                                <a:lnTo>
                                  <a:pt x="1005840" y="188976"/>
                                </a:lnTo>
                                <a:lnTo>
                                  <a:pt x="1005840" y="201168"/>
                                </a:lnTo>
                                <a:lnTo>
                                  <a:pt x="1008888" y="201168"/>
                                </a:lnTo>
                                <a:lnTo>
                                  <a:pt x="1008888" y="219456"/>
                                </a:lnTo>
                                <a:lnTo>
                                  <a:pt x="1011936" y="219456"/>
                                </a:lnTo>
                                <a:lnTo>
                                  <a:pt x="1011936" y="240792"/>
                                </a:lnTo>
                                <a:lnTo>
                                  <a:pt x="1014984" y="240792"/>
                                </a:lnTo>
                                <a:lnTo>
                                  <a:pt x="1014984" y="298703"/>
                                </a:lnTo>
                                <a:lnTo>
                                  <a:pt x="1011936" y="298703"/>
                                </a:lnTo>
                                <a:lnTo>
                                  <a:pt x="1011936" y="323088"/>
                                </a:lnTo>
                                <a:lnTo>
                                  <a:pt x="1008888" y="323088"/>
                                </a:lnTo>
                                <a:lnTo>
                                  <a:pt x="1008888" y="335280"/>
                                </a:lnTo>
                                <a:lnTo>
                                  <a:pt x="1005840" y="335280"/>
                                </a:lnTo>
                                <a:lnTo>
                                  <a:pt x="1005840" y="347472"/>
                                </a:lnTo>
                                <a:lnTo>
                                  <a:pt x="1002792" y="347472"/>
                                </a:lnTo>
                                <a:lnTo>
                                  <a:pt x="1002792" y="359664"/>
                                </a:lnTo>
                                <a:lnTo>
                                  <a:pt x="999744" y="359664"/>
                                </a:lnTo>
                                <a:lnTo>
                                  <a:pt x="999744" y="368808"/>
                                </a:lnTo>
                                <a:lnTo>
                                  <a:pt x="996696" y="368808"/>
                                </a:lnTo>
                                <a:lnTo>
                                  <a:pt x="996696" y="377951"/>
                                </a:lnTo>
                                <a:lnTo>
                                  <a:pt x="993648" y="377951"/>
                                </a:lnTo>
                                <a:lnTo>
                                  <a:pt x="993648" y="384048"/>
                                </a:lnTo>
                                <a:lnTo>
                                  <a:pt x="990600" y="384048"/>
                                </a:lnTo>
                                <a:lnTo>
                                  <a:pt x="990600" y="393192"/>
                                </a:lnTo>
                                <a:lnTo>
                                  <a:pt x="987552" y="393192"/>
                                </a:lnTo>
                                <a:lnTo>
                                  <a:pt x="987552" y="399288"/>
                                </a:lnTo>
                                <a:lnTo>
                                  <a:pt x="984504" y="399288"/>
                                </a:lnTo>
                                <a:lnTo>
                                  <a:pt x="984504" y="405384"/>
                                </a:lnTo>
                                <a:lnTo>
                                  <a:pt x="981456" y="405384"/>
                                </a:lnTo>
                                <a:lnTo>
                                  <a:pt x="981456" y="411480"/>
                                </a:lnTo>
                                <a:lnTo>
                                  <a:pt x="975360" y="414527"/>
                                </a:lnTo>
                                <a:lnTo>
                                  <a:pt x="975360" y="420624"/>
                                </a:lnTo>
                                <a:lnTo>
                                  <a:pt x="972312" y="420624"/>
                                </a:lnTo>
                                <a:lnTo>
                                  <a:pt x="972312" y="429768"/>
                                </a:lnTo>
                                <a:lnTo>
                                  <a:pt x="966216" y="432815"/>
                                </a:lnTo>
                                <a:lnTo>
                                  <a:pt x="966216" y="438912"/>
                                </a:lnTo>
                                <a:lnTo>
                                  <a:pt x="963168" y="438912"/>
                                </a:lnTo>
                                <a:lnTo>
                                  <a:pt x="963168" y="445008"/>
                                </a:lnTo>
                                <a:lnTo>
                                  <a:pt x="960120" y="445008"/>
                                </a:lnTo>
                                <a:lnTo>
                                  <a:pt x="960120" y="451103"/>
                                </a:lnTo>
                                <a:lnTo>
                                  <a:pt x="954024" y="454151"/>
                                </a:lnTo>
                                <a:lnTo>
                                  <a:pt x="954024" y="460248"/>
                                </a:lnTo>
                                <a:lnTo>
                                  <a:pt x="950976" y="460248"/>
                                </a:lnTo>
                                <a:lnTo>
                                  <a:pt x="950976" y="466344"/>
                                </a:lnTo>
                                <a:lnTo>
                                  <a:pt x="944880" y="469392"/>
                                </a:lnTo>
                                <a:lnTo>
                                  <a:pt x="938784" y="472439"/>
                                </a:lnTo>
                                <a:lnTo>
                                  <a:pt x="938784" y="478536"/>
                                </a:lnTo>
                                <a:lnTo>
                                  <a:pt x="932688" y="481584"/>
                                </a:lnTo>
                                <a:lnTo>
                                  <a:pt x="932688" y="484632"/>
                                </a:lnTo>
                                <a:lnTo>
                                  <a:pt x="926592" y="487680"/>
                                </a:lnTo>
                                <a:lnTo>
                                  <a:pt x="926592" y="490727"/>
                                </a:lnTo>
                                <a:lnTo>
                                  <a:pt x="923544" y="493776"/>
                                </a:lnTo>
                                <a:lnTo>
                                  <a:pt x="923544" y="499872"/>
                                </a:lnTo>
                                <a:lnTo>
                                  <a:pt x="920496" y="499872"/>
                                </a:lnTo>
                                <a:lnTo>
                                  <a:pt x="920496" y="502920"/>
                                </a:lnTo>
                                <a:lnTo>
                                  <a:pt x="914400" y="505968"/>
                                </a:lnTo>
                                <a:lnTo>
                                  <a:pt x="914400" y="509015"/>
                                </a:lnTo>
                                <a:lnTo>
                                  <a:pt x="97536" y="509015"/>
                                </a:lnTo>
                                <a:lnTo>
                                  <a:pt x="97536" y="505968"/>
                                </a:lnTo>
                                <a:lnTo>
                                  <a:pt x="94488" y="505968"/>
                                </a:lnTo>
                                <a:lnTo>
                                  <a:pt x="94488" y="499872"/>
                                </a:lnTo>
                                <a:lnTo>
                                  <a:pt x="91440" y="499872"/>
                                </a:lnTo>
                                <a:lnTo>
                                  <a:pt x="88392" y="493776"/>
                                </a:lnTo>
                                <a:lnTo>
                                  <a:pt x="85344" y="493776"/>
                                </a:lnTo>
                                <a:lnTo>
                                  <a:pt x="85344" y="487680"/>
                                </a:lnTo>
                                <a:lnTo>
                                  <a:pt x="82296" y="487680"/>
                                </a:lnTo>
                                <a:lnTo>
                                  <a:pt x="79248" y="481584"/>
                                </a:lnTo>
                                <a:lnTo>
                                  <a:pt x="76200" y="481584"/>
                                </a:lnTo>
                                <a:lnTo>
                                  <a:pt x="76200" y="475488"/>
                                </a:lnTo>
                                <a:lnTo>
                                  <a:pt x="73152" y="475488"/>
                                </a:lnTo>
                                <a:lnTo>
                                  <a:pt x="73152" y="469392"/>
                                </a:lnTo>
                                <a:lnTo>
                                  <a:pt x="70104" y="469392"/>
                                </a:lnTo>
                                <a:lnTo>
                                  <a:pt x="67056" y="466344"/>
                                </a:lnTo>
                                <a:lnTo>
                                  <a:pt x="64008" y="466344"/>
                                </a:lnTo>
                                <a:lnTo>
                                  <a:pt x="64008" y="460248"/>
                                </a:lnTo>
                                <a:lnTo>
                                  <a:pt x="45720" y="423672"/>
                                </a:lnTo>
                                <a:lnTo>
                                  <a:pt x="42672" y="420624"/>
                                </a:lnTo>
                                <a:lnTo>
                                  <a:pt x="33528" y="402336"/>
                                </a:lnTo>
                                <a:lnTo>
                                  <a:pt x="30480" y="402336"/>
                                </a:lnTo>
                                <a:lnTo>
                                  <a:pt x="30480" y="396239"/>
                                </a:lnTo>
                                <a:lnTo>
                                  <a:pt x="27432" y="396239"/>
                                </a:lnTo>
                                <a:lnTo>
                                  <a:pt x="27432" y="390144"/>
                                </a:lnTo>
                                <a:lnTo>
                                  <a:pt x="24384" y="390144"/>
                                </a:lnTo>
                                <a:lnTo>
                                  <a:pt x="24384" y="377951"/>
                                </a:lnTo>
                                <a:lnTo>
                                  <a:pt x="21336" y="377951"/>
                                </a:lnTo>
                                <a:lnTo>
                                  <a:pt x="21336" y="374903"/>
                                </a:lnTo>
                                <a:lnTo>
                                  <a:pt x="18288" y="374903"/>
                                </a:lnTo>
                                <a:lnTo>
                                  <a:pt x="18288" y="368808"/>
                                </a:lnTo>
                                <a:lnTo>
                                  <a:pt x="15240" y="368808"/>
                                </a:lnTo>
                                <a:lnTo>
                                  <a:pt x="15240" y="344424"/>
                                </a:lnTo>
                                <a:lnTo>
                                  <a:pt x="12192" y="344424"/>
                                </a:lnTo>
                                <a:lnTo>
                                  <a:pt x="12192" y="335280"/>
                                </a:lnTo>
                                <a:lnTo>
                                  <a:pt x="9144" y="335280"/>
                                </a:lnTo>
                                <a:lnTo>
                                  <a:pt x="9144" y="326136"/>
                                </a:lnTo>
                                <a:lnTo>
                                  <a:pt x="6096" y="326136"/>
                                </a:lnTo>
                                <a:lnTo>
                                  <a:pt x="6096" y="307848"/>
                                </a:lnTo>
                                <a:lnTo>
                                  <a:pt x="3048" y="307848"/>
                                </a:lnTo>
                                <a:lnTo>
                                  <a:pt x="3048" y="283464"/>
                                </a:lnTo>
                                <a:lnTo>
                                  <a:pt x="0" y="283464"/>
                                </a:lnTo>
                                <a:lnTo>
                                  <a:pt x="0" y="222503"/>
                                </a:lnTo>
                                <a:lnTo>
                                  <a:pt x="3048" y="222503"/>
                                </a:lnTo>
                                <a:lnTo>
                                  <a:pt x="3048" y="198120"/>
                                </a:lnTo>
                                <a:lnTo>
                                  <a:pt x="6096" y="198120"/>
                                </a:lnTo>
                                <a:lnTo>
                                  <a:pt x="6096" y="185927"/>
                                </a:lnTo>
                                <a:lnTo>
                                  <a:pt x="9144" y="185927"/>
                                </a:lnTo>
                                <a:lnTo>
                                  <a:pt x="9144" y="170688"/>
                                </a:lnTo>
                                <a:lnTo>
                                  <a:pt x="12192" y="170688"/>
                                </a:lnTo>
                                <a:lnTo>
                                  <a:pt x="12192" y="161544"/>
                                </a:lnTo>
                                <a:lnTo>
                                  <a:pt x="15240" y="161544"/>
                                </a:lnTo>
                                <a:lnTo>
                                  <a:pt x="15240" y="143256"/>
                                </a:lnTo>
                                <a:lnTo>
                                  <a:pt x="18288" y="143256"/>
                                </a:lnTo>
                                <a:lnTo>
                                  <a:pt x="18288" y="134112"/>
                                </a:lnTo>
                                <a:lnTo>
                                  <a:pt x="21336" y="134112"/>
                                </a:lnTo>
                                <a:lnTo>
                                  <a:pt x="21336" y="128015"/>
                                </a:lnTo>
                                <a:lnTo>
                                  <a:pt x="24384" y="128015"/>
                                </a:lnTo>
                                <a:lnTo>
                                  <a:pt x="24384" y="121920"/>
                                </a:lnTo>
                                <a:lnTo>
                                  <a:pt x="30480" y="118872"/>
                                </a:lnTo>
                                <a:lnTo>
                                  <a:pt x="30480" y="106680"/>
                                </a:lnTo>
                                <a:lnTo>
                                  <a:pt x="33528" y="106680"/>
                                </a:lnTo>
                                <a:lnTo>
                                  <a:pt x="33528" y="100584"/>
                                </a:lnTo>
                                <a:lnTo>
                                  <a:pt x="36576" y="100584"/>
                                </a:lnTo>
                                <a:lnTo>
                                  <a:pt x="36576" y="94488"/>
                                </a:lnTo>
                                <a:lnTo>
                                  <a:pt x="39624" y="94488"/>
                                </a:lnTo>
                                <a:lnTo>
                                  <a:pt x="39624" y="91439"/>
                                </a:lnTo>
                                <a:lnTo>
                                  <a:pt x="42672" y="91439"/>
                                </a:lnTo>
                                <a:lnTo>
                                  <a:pt x="42672" y="85344"/>
                                </a:lnTo>
                                <a:lnTo>
                                  <a:pt x="45720" y="85344"/>
                                </a:lnTo>
                                <a:lnTo>
                                  <a:pt x="45720" y="79248"/>
                                </a:lnTo>
                                <a:lnTo>
                                  <a:pt x="48768" y="79248"/>
                                </a:lnTo>
                                <a:lnTo>
                                  <a:pt x="48768" y="73151"/>
                                </a:lnTo>
                                <a:lnTo>
                                  <a:pt x="54864" y="70103"/>
                                </a:lnTo>
                                <a:lnTo>
                                  <a:pt x="54864" y="64008"/>
                                </a:lnTo>
                                <a:lnTo>
                                  <a:pt x="57912" y="64008"/>
                                </a:lnTo>
                                <a:lnTo>
                                  <a:pt x="57912" y="60960"/>
                                </a:lnTo>
                                <a:lnTo>
                                  <a:pt x="64008" y="57912"/>
                                </a:lnTo>
                                <a:lnTo>
                                  <a:pt x="64008" y="45720"/>
                                </a:lnTo>
                                <a:lnTo>
                                  <a:pt x="67056" y="45720"/>
                                </a:lnTo>
                                <a:lnTo>
                                  <a:pt x="67056" y="42672"/>
                                </a:lnTo>
                                <a:lnTo>
                                  <a:pt x="70104" y="42672"/>
                                </a:lnTo>
                                <a:lnTo>
                                  <a:pt x="70104" y="39624"/>
                                </a:lnTo>
                                <a:lnTo>
                                  <a:pt x="76200" y="36576"/>
                                </a:lnTo>
                                <a:lnTo>
                                  <a:pt x="76200" y="30480"/>
                                </a:lnTo>
                                <a:lnTo>
                                  <a:pt x="82296" y="27432"/>
                                </a:lnTo>
                                <a:lnTo>
                                  <a:pt x="82296" y="24384"/>
                                </a:lnTo>
                                <a:lnTo>
                                  <a:pt x="88392" y="21336"/>
                                </a:lnTo>
                                <a:lnTo>
                                  <a:pt x="88392" y="15239"/>
                                </a:lnTo>
                                <a:lnTo>
                                  <a:pt x="91440" y="15239"/>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14" name="Shape 17614"/>
                        <wps:cNvSpPr/>
                        <wps:spPr>
                          <a:xfrm>
                            <a:off x="0" y="2874263"/>
                            <a:ext cx="509016" cy="515113"/>
                          </a:xfrm>
                          <a:custGeom>
                            <a:avLst/>
                            <a:gdLst/>
                            <a:ahLst/>
                            <a:cxnLst/>
                            <a:rect l="0" t="0" r="0" b="0"/>
                            <a:pathLst>
                              <a:path w="509016" h="515113">
                                <a:moveTo>
                                  <a:pt x="100584" y="0"/>
                                </a:moveTo>
                                <a:lnTo>
                                  <a:pt x="509016" y="0"/>
                                </a:lnTo>
                                <a:lnTo>
                                  <a:pt x="509016" y="6097"/>
                                </a:lnTo>
                                <a:lnTo>
                                  <a:pt x="105156" y="6097"/>
                                </a:lnTo>
                                <a:lnTo>
                                  <a:pt x="103632" y="9144"/>
                                </a:lnTo>
                                <a:lnTo>
                                  <a:pt x="100584" y="9144"/>
                                </a:lnTo>
                                <a:lnTo>
                                  <a:pt x="94488" y="15240"/>
                                </a:lnTo>
                                <a:lnTo>
                                  <a:pt x="97536" y="15240"/>
                                </a:lnTo>
                                <a:lnTo>
                                  <a:pt x="94488" y="21337"/>
                                </a:lnTo>
                                <a:lnTo>
                                  <a:pt x="91440" y="21337"/>
                                </a:lnTo>
                                <a:lnTo>
                                  <a:pt x="82296" y="30480"/>
                                </a:lnTo>
                                <a:lnTo>
                                  <a:pt x="85344" y="30480"/>
                                </a:lnTo>
                                <a:lnTo>
                                  <a:pt x="82296" y="36576"/>
                                </a:lnTo>
                                <a:lnTo>
                                  <a:pt x="79248" y="36576"/>
                                </a:lnTo>
                                <a:lnTo>
                                  <a:pt x="73152" y="42673"/>
                                </a:lnTo>
                                <a:lnTo>
                                  <a:pt x="76200" y="42673"/>
                                </a:lnTo>
                                <a:lnTo>
                                  <a:pt x="67056" y="57913"/>
                                </a:lnTo>
                                <a:lnTo>
                                  <a:pt x="60960" y="64008"/>
                                </a:lnTo>
                                <a:lnTo>
                                  <a:pt x="64008" y="64008"/>
                                </a:lnTo>
                                <a:lnTo>
                                  <a:pt x="60960" y="70104"/>
                                </a:lnTo>
                                <a:lnTo>
                                  <a:pt x="57912" y="70104"/>
                                </a:lnTo>
                                <a:lnTo>
                                  <a:pt x="54864" y="73152"/>
                                </a:lnTo>
                                <a:lnTo>
                                  <a:pt x="57912" y="73152"/>
                                </a:lnTo>
                                <a:lnTo>
                                  <a:pt x="36576" y="112776"/>
                                </a:lnTo>
                                <a:lnTo>
                                  <a:pt x="36576" y="118873"/>
                                </a:lnTo>
                                <a:lnTo>
                                  <a:pt x="33528" y="118873"/>
                                </a:lnTo>
                                <a:lnTo>
                                  <a:pt x="30480" y="121920"/>
                                </a:lnTo>
                                <a:lnTo>
                                  <a:pt x="33528" y="121920"/>
                                </a:lnTo>
                                <a:lnTo>
                                  <a:pt x="24384" y="140209"/>
                                </a:lnTo>
                                <a:lnTo>
                                  <a:pt x="24384" y="143256"/>
                                </a:lnTo>
                                <a:lnTo>
                                  <a:pt x="21336" y="149352"/>
                                </a:lnTo>
                                <a:lnTo>
                                  <a:pt x="21336" y="155449"/>
                                </a:lnTo>
                                <a:lnTo>
                                  <a:pt x="18288" y="167640"/>
                                </a:lnTo>
                                <a:lnTo>
                                  <a:pt x="18288" y="170688"/>
                                </a:lnTo>
                                <a:lnTo>
                                  <a:pt x="15240" y="176785"/>
                                </a:lnTo>
                                <a:lnTo>
                                  <a:pt x="15240" y="188976"/>
                                </a:lnTo>
                                <a:lnTo>
                                  <a:pt x="12192" y="192025"/>
                                </a:lnTo>
                                <a:lnTo>
                                  <a:pt x="12192" y="198120"/>
                                </a:lnTo>
                                <a:lnTo>
                                  <a:pt x="9144" y="204216"/>
                                </a:lnTo>
                                <a:lnTo>
                                  <a:pt x="9144" y="222504"/>
                                </a:lnTo>
                                <a:lnTo>
                                  <a:pt x="6096" y="222504"/>
                                </a:lnTo>
                                <a:lnTo>
                                  <a:pt x="3048" y="225552"/>
                                </a:lnTo>
                                <a:lnTo>
                                  <a:pt x="6096" y="225552"/>
                                </a:lnTo>
                                <a:lnTo>
                                  <a:pt x="6096" y="283464"/>
                                </a:lnTo>
                                <a:lnTo>
                                  <a:pt x="9144" y="283464"/>
                                </a:lnTo>
                                <a:lnTo>
                                  <a:pt x="9144" y="301752"/>
                                </a:lnTo>
                                <a:lnTo>
                                  <a:pt x="12192" y="307849"/>
                                </a:lnTo>
                                <a:lnTo>
                                  <a:pt x="12192" y="320040"/>
                                </a:lnTo>
                                <a:lnTo>
                                  <a:pt x="15240" y="326137"/>
                                </a:lnTo>
                                <a:lnTo>
                                  <a:pt x="15240" y="332232"/>
                                </a:lnTo>
                                <a:lnTo>
                                  <a:pt x="18288" y="335280"/>
                                </a:lnTo>
                                <a:lnTo>
                                  <a:pt x="18288" y="338328"/>
                                </a:lnTo>
                                <a:lnTo>
                                  <a:pt x="18288" y="341376"/>
                                </a:lnTo>
                                <a:lnTo>
                                  <a:pt x="18288" y="350520"/>
                                </a:lnTo>
                                <a:lnTo>
                                  <a:pt x="21336" y="356616"/>
                                </a:lnTo>
                                <a:lnTo>
                                  <a:pt x="21336" y="362713"/>
                                </a:lnTo>
                                <a:lnTo>
                                  <a:pt x="30480" y="377952"/>
                                </a:lnTo>
                                <a:lnTo>
                                  <a:pt x="30480" y="384049"/>
                                </a:lnTo>
                                <a:lnTo>
                                  <a:pt x="39624" y="402337"/>
                                </a:lnTo>
                                <a:lnTo>
                                  <a:pt x="36576" y="402337"/>
                                </a:lnTo>
                                <a:lnTo>
                                  <a:pt x="39624" y="405385"/>
                                </a:lnTo>
                                <a:lnTo>
                                  <a:pt x="42672" y="405385"/>
                                </a:lnTo>
                                <a:lnTo>
                                  <a:pt x="70104" y="463297"/>
                                </a:lnTo>
                                <a:lnTo>
                                  <a:pt x="67056" y="463297"/>
                                </a:lnTo>
                                <a:lnTo>
                                  <a:pt x="76200" y="472440"/>
                                </a:lnTo>
                                <a:lnTo>
                                  <a:pt x="79248" y="472440"/>
                                </a:lnTo>
                                <a:lnTo>
                                  <a:pt x="85344" y="481585"/>
                                </a:lnTo>
                                <a:lnTo>
                                  <a:pt x="82296" y="481585"/>
                                </a:lnTo>
                                <a:lnTo>
                                  <a:pt x="88392" y="487680"/>
                                </a:lnTo>
                                <a:lnTo>
                                  <a:pt x="91440" y="487680"/>
                                </a:lnTo>
                                <a:lnTo>
                                  <a:pt x="94488" y="493776"/>
                                </a:lnTo>
                                <a:lnTo>
                                  <a:pt x="91440" y="493776"/>
                                </a:lnTo>
                                <a:lnTo>
                                  <a:pt x="97536" y="499873"/>
                                </a:lnTo>
                                <a:lnTo>
                                  <a:pt x="100584" y="499873"/>
                                </a:lnTo>
                                <a:lnTo>
                                  <a:pt x="103632" y="505968"/>
                                </a:lnTo>
                                <a:lnTo>
                                  <a:pt x="100584" y="505968"/>
                                </a:lnTo>
                                <a:lnTo>
                                  <a:pt x="103632" y="509016"/>
                                </a:lnTo>
                                <a:lnTo>
                                  <a:pt x="509016" y="509016"/>
                                </a:lnTo>
                                <a:lnTo>
                                  <a:pt x="509016" y="515113"/>
                                </a:lnTo>
                                <a:lnTo>
                                  <a:pt x="100584" y="515113"/>
                                </a:lnTo>
                                <a:lnTo>
                                  <a:pt x="100584" y="512064"/>
                                </a:lnTo>
                                <a:lnTo>
                                  <a:pt x="97536" y="509016"/>
                                </a:lnTo>
                                <a:lnTo>
                                  <a:pt x="94488" y="502920"/>
                                </a:lnTo>
                                <a:lnTo>
                                  <a:pt x="88392" y="496825"/>
                                </a:lnTo>
                                <a:lnTo>
                                  <a:pt x="85344" y="490728"/>
                                </a:lnTo>
                                <a:lnTo>
                                  <a:pt x="79248" y="484632"/>
                                </a:lnTo>
                                <a:lnTo>
                                  <a:pt x="73152" y="472440"/>
                                </a:lnTo>
                                <a:lnTo>
                                  <a:pt x="67056" y="466344"/>
                                </a:lnTo>
                                <a:lnTo>
                                  <a:pt x="36576" y="408432"/>
                                </a:lnTo>
                                <a:lnTo>
                                  <a:pt x="33528" y="405385"/>
                                </a:lnTo>
                                <a:lnTo>
                                  <a:pt x="24384" y="387097"/>
                                </a:lnTo>
                                <a:lnTo>
                                  <a:pt x="24384" y="381000"/>
                                </a:lnTo>
                                <a:lnTo>
                                  <a:pt x="18288" y="365761"/>
                                </a:lnTo>
                                <a:lnTo>
                                  <a:pt x="18288" y="359664"/>
                                </a:lnTo>
                                <a:lnTo>
                                  <a:pt x="15240" y="353568"/>
                                </a:lnTo>
                                <a:lnTo>
                                  <a:pt x="15240" y="347473"/>
                                </a:lnTo>
                                <a:lnTo>
                                  <a:pt x="12192" y="341376"/>
                                </a:lnTo>
                                <a:lnTo>
                                  <a:pt x="12192" y="338328"/>
                                </a:lnTo>
                                <a:lnTo>
                                  <a:pt x="9144" y="332232"/>
                                </a:lnTo>
                                <a:lnTo>
                                  <a:pt x="9144" y="329185"/>
                                </a:lnTo>
                                <a:lnTo>
                                  <a:pt x="6096" y="323088"/>
                                </a:lnTo>
                                <a:lnTo>
                                  <a:pt x="6096" y="310897"/>
                                </a:lnTo>
                                <a:lnTo>
                                  <a:pt x="3048" y="304800"/>
                                </a:lnTo>
                                <a:lnTo>
                                  <a:pt x="3048" y="286513"/>
                                </a:lnTo>
                                <a:lnTo>
                                  <a:pt x="0" y="283464"/>
                                </a:lnTo>
                                <a:lnTo>
                                  <a:pt x="0" y="222504"/>
                                </a:lnTo>
                                <a:lnTo>
                                  <a:pt x="3048" y="219456"/>
                                </a:lnTo>
                                <a:lnTo>
                                  <a:pt x="3048" y="201168"/>
                                </a:lnTo>
                                <a:lnTo>
                                  <a:pt x="6096" y="195073"/>
                                </a:lnTo>
                                <a:lnTo>
                                  <a:pt x="6096" y="188976"/>
                                </a:lnTo>
                                <a:lnTo>
                                  <a:pt x="9144" y="185928"/>
                                </a:lnTo>
                                <a:lnTo>
                                  <a:pt x="9144" y="173737"/>
                                </a:lnTo>
                                <a:lnTo>
                                  <a:pt x="12192" y="167640"/>
                                </a:lnTo>
                                <a:lnTo>
                                  <a:pt x="12192" y="164592"/>
                                </a:lnTo>
                                <a:lnTo>
                                  <a:pt x="18288" y="152400"/>
                                </a:lnTo>
                                <a:lnTo>
                                  <a:pt x="18288" y="143256"/>
                                </a:lnTo>
                                <a:lnTo>
                                  <a:pt x="18288" y="140209"/>
                                </a:lnTo>
                                <a:lnTo>
                                  <a:pt x="18288" y="137161"/>
                                </a:lnTo>
                                <a:lnTo>
                                  <a:pt x="27432" y="118873"/>
                                </a:lnTo>
                                <a:lnTo>
                                  <a:pt x="30480" y="115825"/>
                                </a:lnTo>
                                <a:lnTo>
                                  <a:pt x="30480" y="109728"/>
                                </a:lnTo>
                                <a:lnTo>
                                  <a:pt x="51816" y="70104"/>
                                </a:lnTo>
                                <a:lnTo>
                                  <a:pt x="54864" y="67056"/>
                                </a:lnTo>
                                <a:lnTo>
                                  <a:pt x="57912" y="60961"/>
                                </a:lnTo>
                                <a:lnTo>
                                  <a:pt x="64008" y="54864"/>
                                </a:lnTo>
                                <a:lnTo>
                                  <a:pt x="70104" y="39625"/>
                                </a:lnTo>
                                <a:lnTo>
                                  <a:pt x="76200" y="33528"/>
                                </a:lnTo>
                                <a:lnTo>
                                  <a:pt x="79248" y="27432"/>
                                </a:lnTo>
                                <a:lnTo>
                                  <a:pt x="88392" y="18288"/>
                                </a:lnTo>
                                <a:lnTo>
                                  <a:pt x="91440" y="12192"/>
                                </a:lnTo>
                                <a:lnTo>
                                  <a:pt x="97536" y="6097"/>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15" name="Shape 17615"/>
                        <wps:cNvSpPr/>
                        <wps:spPr>
                          <a:xfrm>
                            <a:off x="509016" y="2874263"/>
                            <a:ext cx="512064" cy="515113"/>
                          </a:xfrm>
                          <a:custGeom>
                            <a:avLst/>
                            <a:gdLst/>
                            <a:ahLst/>
                            <a:cxnLst/>
                            <a:rect l="0" t="0" r="0" b="0"/>
                            <a:pathLst>
                              <a:path w="512064" h="515113">
                                <a:moveTo>
                                  <a:pt x="0" y="0"/>
                                </a:moveTo>
                                <a:lnTo>
                                  <a:pt x="405384" y="0"/>
                                </a:lnTo>
                                <a:lnTo>
                                  <a:pt x="408432" y="3049"/>
                                </a:lnTo>
                                <a:lnTo>
                                  <a:pt x="411480" y="3049"/>
                                </a:lnTo>
                                <a:lnTo>
                                  <a:pt x="414528" y="9144"/>
                                </a:lnTo>
                                <a:lnTo>
                                  <a:pt x="411480" y="9144"/>
                                </a:lnTo>
                                <a:lnTo>
                                  <a:pt x="417576" y="15240"/>
                                </a:lnTo>
                                <a:lnTo>
                                  <a:pt x="420624" y="15240"/>
                                </a:lnTo>
                                <a:lnTo>
                                  <a:pt x="420624" y="24385"/>
                                </a:lnTo>
                                <a:lnTo>
                                  <a:pt x="423672" y="30480"/>
                                </a:lnTo>
                                <a:lnTo>
                                  <a:pt x="426720" y="30480"/>
                                </a:lnTo>
                                <a:lnTo>
                                  <a:pt x="432816" y="42673"/>
                                </a:lnTo>
                                <a:lnTo>
                                  <a:pt x="429768" y="42673"/>
                                </a:lnTo>
                                <a:lnTo>
                                  <a:pt x="435864" y="45720"/>
                                </a:lnTo>
                                <a:lnTo>
                                  <a:pt x="438912" y="45720"/>
                                </a:lnTo>
                                <a:lnTo>
                                  <a:pt x="448056" y="64008"/>
                                </a:lnTo>
                                <a:lnTo>
                                  <a:pt x="445008" y="64008"/>
                                </a:lnTo>
                                <a:lnTo>
                                  <a:pt x="451104" y="70104"/>
                                </a:lnTo>
                                <a:lnTo>
                                  <a:pt x="454152" y="70104"/>
                                </a:lnTo>
                                <a:lnTo>
                                  <a:pt x="460248" y="82297"/>
                                </a:lnTo>
                                <a:lnTo>
                                  <a:pt x="463296" y="91440"/>
                                </a:lnTo>
                                <a:lnTo>
                                  <a:pt x="481584" y="131064"/>
                                </a:lnTo>
                                <a:lnTo>
                                  <a:pt x="481584" y="137161"/>
                                </a:lnTo>
                                <a:lnTo>
                                  <a:pt x="490728" y="152400"/>
                                </a:lnTo>
                                <a:lnTo>
                                  <a:pt x="490728" y="158497"/>
                                </a:lnTo>
                                <a:lnTo>
                                  <a:pt x="496824" y="170688"/>
                                </a:lnTo>
                                <a:lnTo>
                                  <a:pt x="496824" y="176785"/>
                                </a:lnTo>
                                <a:lnTo>
                                  <a:pt x="499872" y="182880"/>
                                </a:lnTo>
                                <a:lnTo>
                                  <a:pt x="499872" y="188976"/>
                                </a:lnTo>
                                <a:lnTo>
                                  <a:pt x="502920" y="192025"/>
                                </a:lnTo>
                                <a:lnTo>
                                  <a:pt x="502920" y="198120"/>
                                </a:lnTo>
                                <a:lnTo>
                                  <a:pt x="505968" y="204216"/>
                                </a:lnTo>
                                <a:lnTo>
                                  <a:pt x="505968" y="216409"/>
                                </a:lnTo>
                                <a:lnTo>
                                  <a:pt x="509016" y="222504"/>
                                </a:lnTo>
                                <a:lnTo>
                                  <a:pt x="509016" y="240792"/>
                                </a:lnTo>
                                <a:lnTo>
                                  <a:pt x="512064" y="240792"/>
                                </a:lnTo>
                                <a:lnTo>
                                  <a:pt x="512064" y="298704"/>
                                </a:lnTo>
                                <a:lnTo>
                                  <a:pt x="509016" y="298704"/>
                                </a:lnTo>
                                <a:lnTo>
                                  <a:pt x="505968" y="301752"/>
                                </a:lnTo>
                                <a:lnTo>
                                  <a:pt x="509016" y="301752"/>
                                </a:lnTo>
                                <a:lnTo>
                                  <a:pt x="509016" y="320040"/>
                                </a:lnTo>
                                <a:lnTo>
                                  <a:pt x="505968" y="326137"/>
                                </a:lnTo>
                                <a:lnTo>
                                  <a:pt x="505968" y="335280"/>
                                </a:lnTo>
                                <a:lnTo>
                                  <a:pt x="502920" y="335280"/>
                                </a:lnTo>
                                <a:lnTo>
                                  <a:pt x="499872" y="338328"/>
                                </a:lnTo>
                                <a:lnTo>
                                  <a:pt x="502920" y="338328"/>
                                </a:lnTo>
                                <a:lnTo>
                                  <a:pt x="502920" y="344425"/>
                                </a:lnTo>
                                <a:lnTo>
                                  <a:pt x="499872" y="350520"/>
                                </a:lnTo>
                                <a:lnTo>
                                  <a:pt x="499872" y="356616"/>
                                </a:lnTo>
                                <a:lnTo>
                                  <a:pt x="496824" y="362713"/>
                                </a:lnTo>
                                <a:lnTo>
                                  <a:pt x="496824" y="368809"/>
                                </a:lnTo>
                                <a:lnTo>
                                  <a:pt x="493776" y="368809"/>
                                </a:lnTo>
                                <a:lnTo>
                                  <a:pt x="490728" y="371856"/>
                                </a:lnTo>
                                <a:lnTo>
                                  <a:pt x="493776" y="371856"/>
                                </a:lnTo>
                                <a:lnTo>
                                  <a:pt x="493776" y="377952"/>
                                </a:lnTo>
                                <a:lnTo>
                                  <a:pt x="487680" y="387097"/>
                                </a:lnTo>
                                <a:lnTo>
                                  <a:pt x="487680" y="393192"/>
                                </a:lnTo>
                                <a:lnTo>
                                  <a:pt x="484632" y="393192"/>
                                </a:lnTo>
                                <a:lnTo>
                                  <a:pt x="481584" y="396240"/>
                                </a:lnTo>
                                <a:lnTo>
                                  <a:pt x="484632" y="396240"/>
                                </a:lnTo>
                                <a:lnTo>
                                  <a:pt x="475488" y="414528"/>
                                </a:lnTo>
                                <a:lnTo>
                                  <a:pt x="472440" y="414528"/>
                                </a:lnTo>
                                <a:lnTo>
                                  <a:pt x="469392" y="417576"/>
                                </a:lnTo>
                                <a:lnTo>
                                  <a:pt x="472440" y="417576"/>
                                </a:lnTo>
                                <a:lnTo>
                                  <a:pt x="466344" y="432816"/>
                                </a:lnTo>
                                <a:lnTo>
                                  <a:pt x="463296" y="432816"/>
                                </a:lnTo>
                                <a:lnTo>
                                  <a:pt x="460248" y="435864"/>
                                </a:lnTo>
                                <a:lnTo>
                                  <a:pt x="463296" y="435864"/>
                                </a:lnTo>
                                <a:lnTo>
                                  <a:pt x="454152" y="454152"/>
                                </a:lnTo>
                                <a:lnTo>
                                  <a:pt x="451104" y="454152"/>
                                </a:lnTo>
                                <a:lnTo>
                                  <a:pt x="448056" y="457200"/>
                                </a:lnTo>
                                <a:lnTo>
                                  <a:pt x="451104" y="457200"/>
                                </a:lnTo>
                                <a:lnTo>
                                  <a:pt x="445008" y="469392"/>
                                </a:lnTo>
                                <a:lnTo>
                                  <a:pt x="441960" y="469392"/>
                                </a:lnTo>
                                <a:lnTo>
                                  <a:pt x="432816" y="475488"/>
                                </a:lnTo>
                                <a:lnTo>
                                  <a:pt x="435864" y="475488"/>
                                </a:lnTo>
                                <a:lnTo>
                                  <a:pt x="432816" y="481585"/>
                                </a:lnTo>
                                <a:lnTo>
                                  <a:pt x="429768" y="481585"/>
                                </a:lnTo>
                                <a:lnTo>
                                  <a:pt x="417576" y="496825"/>
                                </a:lnTo>
                                <a:lnTo>
                                  <a:pt x="420624" y="496825"/>
                                </a:lnTo>
                                <a:lnTo>
                                  <a:pt x="417576" y="502920"/>
                                </a:lnTo>
                                <a:lnTo>
                                  <a:pt x="414528" y="502920"/>
                                </a:lnTo>
                                <a:lnTo>
                                  <a:pt x="405384" y="512064"/>
                                </a:lnTo>
                                <a:lnTo>
                                  <a:pt x="405384" y="515113"/>
                                </a:lnTo>
                                <a:lnTo>
                                  <a:pt x="0" y="515113"/>
                                </a:lnTo>
                                <a:lnTo>
                                  <a:pt x="0" y="509016"/>
                                </a:lnTo>
                                <a:lnTo>
                                  <a:pt x="402336" y="509016"/>
                                </a:lnTo>
                                <a:lnTo>
                                  <a:pt x="411480" y="499873"/>
                                </a:lnTo>
                                <a:lnTo>
                                  <a:pt x="414528" y="493776"/>
                                </a:lnTo>
                                <a:lnTo>
                                  <a:pt x="426720" y="478537"/>
                                </a:lnTo>
                                <a:lnTo>
                                  <a:pt x="429768" y="472440"/>
                                </a:lnTo>
                                <a:lnTo>
                                  <a:pt x="438912" y="466344"/>
                                </a:lnTo>
                                <a:lnTo>
                                  <a:pt x="445008" y="454152"/>
                                </a:lnTo>
                                <a:lnTo>
                                  <a:pt x="448056" y="451104"/>
                                </a:lnTo>
                                <a:lnTo>
                                  <a:pt x="457200" y="432816"/>
                                </a:lnTo>
                                <a:lnTo>
                                  <a:pt x="460248" y="429768"/>
                                </a:lnTo>
                                <a:lnTo>
                                  <a:pt x="466344" y="414528"/>
                                </a:lnTo>
                                <a:lnTo>
                                  <a:pt x="469392" y="411480"/>
                                </a:lnTo>
                                <a:lnTo>
                                  <a:pt x="478536" y="393192"/>
                                </a:lnTo>
                                <a:lnTo>
                                  <a:pt x="481584" y="390144"/>
                                </a:lnTo>
                                <a:lnTo>
                                  <a:pt x="481584" y="384049"/>
                                </a:lnTo>
                                <a:lnTo>
                                  <a:pt x="487680" y="374904"/>
                                </a:lnTo>
                                <a:lnTo>
                                  <a:pt x="487680" y="368809"/>
                                </a:lnTo>
                                <a:lnTo>
                                  <a:pt x="490728" y="365761"/>
                                </a:lnTo>
                                <a:lnTo>
                                  <a:pt x="490728" y="359664"/>
                                </a:lnTo>
                                <a:lnTo>
                                  <a:pt x="493776" y="353568"/>
                                </a:lnTo>
                                <a:lnTo>
                                  <a:pt x="493776" y="347473"/>
                                </a:lnTo>
                                <a:lnTo>
                                  <a:pt x="496824" y="341376"/>
                                </a:lnTo>
                                <a:lnTo>
                                  <a:pt x="496824" y="335280"/>
                                </a:lnTo>
                                <a:lnTo>
                                  <a:pt x="499872" y="332232"/>
                                </a:lnTo>
                                <a:lnTo>
                                  <a:pt x="499872" y="323088"/>
                                </a:lnTo>
                                <a:lnTo>
                                  <a:pt x="502920" y="316992"/>
                                </a:lnTo>
                                <a:lnTo>
                                  <a:pt x="502920" y="298704"/>
                                </a:lnTo>
                                <a:lnTo>
                                  <a:pt x="505968" y="295656"/>
                                </a:lnTo>
                                <a:lnTo>
                                  <a:pt x="505968" y="243840"/>
                                </a:lnTo>
                                <a:lnTo>
                                  <a:pt x="502920" y="240792"/>
                                </a:lnTo>
                                <a:lnTo>
                                  <a:pt x="502920" y="225552"/>
                                </a:lnTo>
                                <a:lnTo>
                                  <a:pt x="499872" y="219456"/>
                                </a:lnTo>
                                <a:lnTo>
                                  <a:pt x="499872" y="207264"/>
                                </a:lnTo>
                                <a:lnTo>
                                  <a:pt x="496824" y="201168"/>
                                </a:lnTo>
                                <a:lnTo>
                                  <a:pt x="496824" y="195073"/>
                                </a:lnTo>
                                <a:lnTo>
                                  <a:pt x="493776" y="188976"/>
                                </a:lnTo>
                                <a:lnTo>
                                  <a:pt x="493776" y="185928"/>
                                </a:lnTo>
                                <a:lnTo>
                                  <a:pt x="490728" y="179832"/>
                                </a:lnTo>
                                <a:lnTo>
                                  <a:pt x="490728" y="173737"/>
                                </a:lnTo>
                                <a:lnTo>
                                  <a:pt x="484632" y="161544"/>
                                </a:lnTo>
                                <a:lnTo>
                                  <a:pt x="484632" y="155449"/>
                                </a:lnTo>
                                <a:lnTo>
                                  <a:pt x="475488" y="140209"/>
                                </a:lnTo>
                                <a:lnTo>
                                  <a:pt x="475488" y="134113"/>
                                </a:lnTo>
                                <a:lnTo>
                                  <a:pt x="457200" y="94488"/>
                                </a:lnTo>
                                <a:lnTo>
                                  <a:pt x="454152" y="85344"/>
                                </a:lnTo>
                                <a:lnTo>
                                  <a:pt x="448056" y="73152"/>
                                </a:lnTo>
                                <a:lnTo>
                                  <a:pt x="441960" y="67056"/>
                                </a:lnTo>
                                <a:lnTo>
                                  <a:pt x="432816" y="48768"/>
                                </a:lnTo>
                                <a:lnTo>
                                  <a:pt x="426720" y="45720"/>
                                </a:lnTo>
                                <a:lnTo>
                                  <a:pt x="417576" y="27432"/>
                                </a:lnTo>
                                <a:lnTo>
                                  <a:pt x="414528" y="18288"/>
                                </a:lnTo>
                                <a:lnTo>
                                  <a:pt x="408432" y="12192"/>
                                </a:lnTo>
                                <a:lnTo>
                                  <a:pt x="40538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16" name="Shape 17616"/>
                        <wps:cNvSpPr/>
                        <wps:spPr>
                          <a:xfrm>
                            <a:off x="472440" y="2807208"/>
                            <a:ext cx="67056" cy="64008"/>
                          </a:xfrm>
                          <a:custGeom>
                            <a:avLst/>
                            <a:gdLst/>
                            <a:ahLst/>
                            <a:cxnLst/>
                            <a:rect l="0" t="0" r="0" b="0"/>
                            <a:pathLst>
                              <a:path w="67056" h="64008">
                                <a:moveTo>
                                  <a:pt x="0" y="0"/>
                                </a:moveTo>
                                <a:lnTo>
                                  <a:pt x="67056" y="0"/>
                                </a:lnTo>
                                <a:lnTo>
                                  <a:pt x="67056" y="6096"/>
                                </a:lnTo>
                                <a:lnTo>
                                  <a:pt x="64008" y="6096"/>
                                </a:lnTo>
                                <a:lnTo>
                                  <a:pt x="64008" y="12192"/>
                                </a:lnTo>
                                <a:lnTo>
                                  <a:pt x="60960" y="12192"/>
                                </a:lnTo>
                                <a:lnTo>
                                  <a:pt x="60960" y="18288"/>
                                </a:lnTo>
                                <a:lnTo>
                                  <a:pt x="57912" y="18288"/>
                                </a:lnTo>
                                <a:lnTo>
                                  <a:pt x="57912" y="21336"/>
                                </a:lnTo>
                                <a:lnTo>
                                  <a:pt x="54864" y="21336"/>
                                </a:lnTo>
                                <a:lnTo>
                                  <a:pt x="54864" y="27432"/>
                                </a:lnTo>
                                <a:lnTo>
                                  <a:pt x="51816" y="27432"/>
                                </a:lnTo>
                                <a:lnTo>
                                  <a:pt x="51816" y="33528"/>
                                </a:lnTo>
                                <a:lnTo>
                                  <a:pt x="48768" y="33528"/>
                                </a:lnTo>
                                <a:lnTo>
                                  <a:pt x="48768" y="39624"/>
                                </a:lnTo>
                                <a:lnTo>
                                  <a:pt x="45720" y="39624"/>
                                </a:lnTo>
                                <a:lnTo>
                                  <a:pt x="45720" y="45720"/>
                                </a:lnTo>
                                <a:lnTo>
                                  <a:pt x="42672" y="45720"/>
                                </a:lnTo>
                                <a:lnTo>
                                  <a:pt x="42672" y="51816"/>
                                </a:lnTo>
                                <a:lnTo>
                                  <a:pt x="39624" y="51816"/>
                                </a:lnTo>
                                <a:lnTo>
                                  <a:pt x="39624" y="57912"/>
                                </a:lnTo>
                                <a:lnTo>
                                  <a:pt x="36576" y="57912"/>
                                </a:lnTo>
                                <a:lnTo>
                                  <a:pt x="36576" y="64008"/>
                                </a:lnTo>
                                <a:lnTo>
                                  <a:pt x="30480" y="64008"/>
                                </a:lnTo>
                                <a:lnTo>
                                  <a:pt x="24384" y="51816"/>
                                </a:lnTo>
                                <a:lnTo>
                                  <a:pt x="24384" y="45720"/>
                                </a:lnTo>
                                <a:lnTo>
                                  <a:pt x="12192" y="21336"/>
                                </a:lnTo>
                                <a:lnTo>
                                  <a:pt x="9144"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17" name="Shape 17617"/>
                        <wps:cNvSpPr/>
                        <wps:spPr>
                          <a:xfrm>
                            <a:off x="472440" y="2807208"/>
                            <a:ext cx="67056" cy="64008"/>
                          </a:xfrm>
                          <a:custGeom>
                            <a:avLst/>
                            <a:gdLst/>
                            <a:ahLst/>
                            <a:cxnLst/>
                            <a:rect l="0" t="0" r="0" b="0"/>
                            <a:pathLst>
                              <a:path w="67056" h="64008">
                                <a:moveTo>
                                  <a:pt x="0" y="0"/>
                                </a:moveTo>
                                <a:lnTo>
                                  <a:pt x="67056" y="0"/>
                                </a:lnTo>
                                <a:lnTo>
                                  <a:pt x="33528"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272" name="Shape 457272"/>
                        <wps:cNvSpPr/>
                        <wps:spPr>
                          <a:xfrm>
                            <a:off x="509016" y="2700528"/>
                            <a:ext cx="1185672" cy="9144"/>
                          </a:xfrm>
                          <a:custGeom>
                            <a:avLst/>
                            <a:gdLst/>
                            <a:ahLst/>
                            <a:cxnLst/>
                            <a:rect l="0" t="0" r="0" b="0"/>
                            <a:pathLst>
                              <a:path w="1185672" h="9144">
                                <a:moveTo>
                                  <a:pt x="0" y="0"/>
                                </a:moveTo>
                                <a:lnTo>
                                  <a:pt x="1185672" y="0"/>
                                </a:lnTo>
                                <a:lnTo>
                                  <a:pt x="118567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7619" name="Shape 17619"/>
                        <wps:cNvSpPr/>
                        <wps:spPr>
                          <a:xfrm>
                            <a:off x="509016" y="2673096"/>
                            <a:ext cx="67056" cy="64008"/>
                          </a:xfrm>
                          <a:custGeom>
                            <a:avLst/>
                            <a:gdLst/>
                            <a:ahLst/>
                            <a:cxnLst/>
                            <a:rect l="0" t="0" r="0" b="0"/>
                            <a:pathLst>
                              <a:path w="67056" h="64008">
                                <a:moveTo>
                                  <a:pt x="67056" y="0"/>
                                </a:moveTo>
                                <a:lnTo>
                                  <a:pt x="67056" y="64008"/>
                                </a:lnTo>
                                <a:lnTo>
                                  <a:pt x="0" y="30480"/>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7620" name="Rectangle 17620"/>
                        <wps:cNvSpPr/>
                        <wps:spPr>
                          <a:xfrm>
                            <a:off x="1597152" y="3342089"/>
                            <a:ext cx="797654"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440-93/d082</w:t>
                              </w:r>
                            </w:p>
                          </w:txbxContent>
                        </wps:txbx>
                        <wps:bodyPr horzOverflow="overflow" vert="horz" lIns="0" tIns="0" rIns="0" bIns="0" rtlCol="0">
                          <a:noAutofit/>
                        </wps:bodyPr>
                      </wps:wsp>
                      <wps:wsp>
                        <wps:cNvPr id="17621" name="Rectangle 17621"/>
                        <wps:cNvSpPr/>
                        <wps:spPr>
                          <a:xfrm>
                            <a:off x="198120" y="219529"/>
                            <a:ext cx="82166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XTEND(</w:t>
                              </w:r>
                              <w:proofErr w:type="gramStart"/>
                              <w:r>
                                <w:rPr>
                                  <w:rFonts w:ascii="Arial" w:eastAsia="Arial" w:hAnsi="Arial" w:cs="Arial"/>
                                  <w:sz w:val="15"/>
                                </w:rPr>
                                <w:t>V,T</w:t>
                              </w:r>
                              <w:proofErr w:type="gramEnd"/>
                              <w:r>
                                <w:rPr>
                                  <w:rFonts w:ascii="Arial" w:eastAsia="Arial" w:hAnsi="Arial" w:cs="Arial"/>
                                  <w:sz w:val="15"/>
                                </w:rPr>
                                <w:t>)</w:t>
                              </w:r>
                            </w:p>
                          </w:txbxContent>
                        </wps:txbx>
                        <wps:bodyPr horzOverflow="overflow" vert="horz" lIns="0" tIns="0" rIns="0" bIns="0" rtlCol="0">
                          <a:noAutofit/>
                        </wps:bodyPr>
                      </wps:wsp>
                      <wps:wsp>
                        <wps:cNvPr id="17622" name="Rectangle 17622"/>
                        <wps:cNvSpPr/>
                        <wps:spPr>
                          <a:xfrm>
                            <a:off x="301752" y="893132"/>
                            <a:ext cx="54652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V   = 2     </w:t>
                              </w:r>
                            </w:p>
                          </w:txbxContent>
                        </wps:txbx>
                        <wps:bodyPr horzOverflow="overflow" vert="horz" lIns="0" tIns="0" rIns="0" bIns="0" rtlCol="0">
                          <a:noAutofit/>
                        </wps:bodyPr>
                      </wps:wsp>
                      <wps:wsp>
                        <wps:cNvPr id="17623" name="Rectangle 17623"/>
                        <wps:cNvSpPr/>
                        <wps:spPr>
                          <a:xfrm>
                            <a:off x="381000" y="943313"/>
                            <a:ext cx="259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w:t>
                              </w:r>
                            </w:p>
                          </w:txbxContent>
                        </wps:txbx>
                        <wps:bodyPr horzOverflow="overflow" vert="horz" lIns="0" tIns="0" rIns="0" bIns="0" rtlCol="0">
                          <a:noAutofit/>
                        </wps:bodyPr>
                      </wps:wsp>
                      <wps:wsp>
                        <wps:cNvPr id="17624" name="Rectangle 17624"/>
                        <wps:cNvSpPr/>
                        <wps:spPr>
                          <a:xfrm>
                            <a:off x="591312" y="876258"/>
                            <a:ext cx="181535"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 –1</w:t>
                              </w:r>
                            </w:p>
                          </w:txbxContent>
                        </wps:txbx>
                        <wps:bodyPr horzOverflow="overflow" vert="horz" lIns="0" tIns="0" rIns="0" bIns="0" rtlCol="0">
                          <a:noAutofit/>
                        </wps:bodyPr>
                      </wps:wsp>
                      <wps:wsp>
                        <wps:cNvPr id="17625" name="Rectangle 17625"/>
                        <wps:cNvSpPr/>
                        <wps:spPr>
                          <a:xfrm>
                            <a:off x="390144" y="1511881"/>
                            <a:ext cx="35621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V &lt; V </w:t>
                              </w:r>
                            </w:p>
                          </w:txbxContent>
                        </wps:txbx>
                        <wps:bodyPr horzOverflow="overflow" vert="horz" lIns="0" tIns="0" rIns="0" bIns="0" rtlCol="0">
                          <a:noAutofit/>
                        </wps:bodyPr>
                      </wps:wsp>
                      <wps:wsp>
                        <wps:cNvPr id="17626" name="Rectangle 17626"/>
                        <wps:cNvSpPr/>
                        <wps:spPr>
                          <a:xfrm>
                            <a:off x="484637" y="1624662"/>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7627" name="Rectangle 17627"/>
                        <wps:cNvSpPr/>
                        <wps:spPr>
                          <a:xfrm>
                            <a:off x="643128" y="1559009"/>
                            <a:ext cx="259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w:t>
                              </w:r>
                            </w:p>
                          </w:txbxContent>
                        </wps:txbx>
                        <wps:bodyPr horzOverflow="overflow" vert="horz" lIns="0" tIns="0" rIns="0" bIns="0" rtlCol="0">
                          <a:noAutofit/>
                        </wps:bodyPr>
                      </wps:wsp>
                      <wps:wsp>
                        <wps:cNvPr id="17628" name="Rectangle 17628"/>
                        <wps:cNvSpPr/>
                        <wps:spPr>
                          <a:xfrm>
                            <a:off x="1072896" y="1508833"/>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7629" name="Rectangle 17629"/>
                        <wps:cNvSpPr/>
                        <wps:spPr>
                          <a:xfrm>
                            <a:off x="347472" y="2030046"/>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7630" name="Rectangle 17630"/>
                        <wps:cNvSpPr/>
                        <wps:spPr>
                          <a:xfrm>
                            <a:off x="1264925" y="2185489"/>
                            <a:ext cx="113455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   = (SLL –1 T) + 1</w:t>
                              </w:r>
                            </w:p>
                          </w:txbxContent>
                        </wps:txbx>
                        <wps:bodyPr horzOverflow="overflow" vert="horz" lIns="0" tIns="0" rIns="0" bIns="0" rtlCol="0">
                          <a:noAutofit/>
                        </wps:bodyPr>
                      </wps:wsp>
                      <wps:wsp>
                        <wps:cNvPr id="17631" name="Rectangle 17631"/>
                        <wps:cNvSpPr/>
                        <wps:spPr>
                          <a:xfrm>
                            <a:off x="1264925" y="2301313"/>
                            <a:ext cx="62396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V = V + V  </w:t>
                              </w:r>
                            </w:p>
                          </w:txbxContent>
                        </wps:txbx>
                        <wps:bodyPr horzOverflow="overflow" vert="horz" lIns="0" tIns="0" rIns="0" bIns="0" rtlCol="0">
                          <a:noAutofit/>
                        </wps:bodyPr>
                      </wps:wsp>
                      <wps:wsp>
                        <wps:cNvPr id="17632" name="Rectangle 17632"/>
                        <wps:cNvSpPr/>
                        <wps:spPr>
                          <a:xfrm>
                            <a:off x="1344168" y="2235665"/>
                            <a:ext cx="259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w:t>
                              </w:r>
                            </w:p>
                          </w:txbxContent>
                        </wps:txbx>
                        <wps:bodyPr horzOverflow="overflow" vert="horz" lIns="0" tIns="0" rIns="0" bIns="0" rtlCol="0">
                          <a:noAutofit/>
                        </wps:bodyPr>
                      </wps:wsp>
                      <wps:wsp>
                        <wps:cNvPr id="17633" name="Rectangle 17633"/>
                        <wps:cNvSpPr/>
                        <wps:spPr>
                          <a:xfrm>
                            <a:off x="1697738" y="2354534"/>
                            <a:ext cx="25920"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w:t>
                              </w:r>
                            </w:p>
                          </w:txbxContent>
                        </wps:txbx>
                        <wps:bodyPr horzOverflow="overflow" vert="horz" lIns="0" tIns="0" rIns="0" bIns="0" rtlCol="0">
                          <a:noAutofit/>
                        </wps:bodyPr>
                      </wps:wsp>
                      <wps:wsp>
                        <wps:cNvPr id="17634" name="Rectangle 17634"/>
                        <wps:cNvSpPr/>
                        <wps:spPr>
                          <a:xfrm>
                            <a:off x="316992" y="3090746"/>
                            <a:ext cx="5081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turn V</w:t>
                              </w:r>
                            </w:p>
                          </w:txbxContent>
                        </wps:txbx>
                        <wps:bodyPr horzOverflow="overflow" vert="horz" lIns="0" tIns="0" rIns="0" bIns="0" rtlCol="0">
                          <a:noAutofit/>
                        </wps:bodyPr>
                      </wps:wsp>
                    </wpg:wgp>
                  </a:graphicData>
                </a:graphic>
              </wp:inline>
            </w:drawing>
          </mc:Choice>
          <mc:Fallback>
            <w:pict>
              <v:group id="Group 298643" o:spid="_x0000_s4768" style="width:173.3pt;height:268.25pt;mso-position-horizontal-relative:char;mso-position-vertical-relative:line" coordsize="22006,34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">
                <v:shape id="Shape 457267" o:spid="_x0000_s4769" style="position:absolute;left:16916;top:16062;width:91;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" path="m,l9144,r,1097280l,1097280,,e" fillcolor="black" stroked="f" strokeweight="0">
                  <v:stroke miterlimit="83231f" joinstyle="miter"/>
                  <v:path arrowok="t" textboxrect="0,0,9144,1097280"/>
                </v:shape>
                <v:shape id="Shape 457268" o:spid="_x0000_s4770" style="position:absolute;left:6797;top:16032;width:10149;height:91;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" path="m,l1014984,r,9144l,9144,,e" fillcolor="black" stroked="f" strokeweight="0">
                  <v:stroke miterlimit="83231f" joinstyle="miter"/>
                  <v:path arrowok="t" textboxrect="0,0,1014984,9144"/>
                </v:shape>
                <v:shape id="Shape 457269" o:spid="_x0000_s4771" style="position:absolute;left:5059;top:1706;width:92;height:28713;visibility:visible;mso-wrap-style:square;v-text-anchor:top" coordsize="9144,287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" path="m,l9144,r,2871216l,2871216,,e" fillcolor="black" stroked="f" strokeweight="0">
                  <v:stroke miterlimit="83231f" joinstyle="miter"/>
                  <v:path arrowok="t" textboxrect="0,0,9144,2871216"/>
                </v:shape>
                <v:shape id="Shape 17601" o:spid="_x0000_s4772" style="position:absolute;left:30;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" path="m100584,l911352,r3048,6096l917448,6096r,6096l920496,12192r3048,6096l926592,18288r,3048l929640,27432r3048,l938784,39624r3048,l954024,64008r3048,l960120,67056r6096,12192l969264,79248r,6096l972312,85344r,12192l975360,97536r,6096l978408,103632r,6096l981456,109728r,3048l984504,112776r,9144l987552,128015r3048,l990600,134112r3048,l993648,146303r3048,l996696,152400r3048,l999744,161544r3048,l1002792,173736r3048,l1005840,182880r3048,l1008888,201168r3048,l1011936,222503r3048,l1014984,283464r-3048,l1011936,301752r-3048,l1008888,320040r-3048,l1005840,332232r-3048,l1002792,344424r-3048,l999744,350520r-3048,l996696,362712r-3048,l993648,368808r-3048,l990600,381000r-3048,l987552,387096r-3048,l984504,393192r-3048,l981456,399288r-3048,l978408,402336r-6096,3048l972312,417576r-3048,l969264,423672r-3048,l966216,429768r-3048,l963168,435864r-3048,l960120,441960r-3048,l957072,445008r-3048,l954024,451103r-3048,l950976,457200r-3048,l947928,460248r-6096,3048l941832,469392r-6096,3048l935736,475488r-6096,3048l929640,484632r-3048,l926592,487680r-3048,3048l923544,493776r-3048,l920496,499872r-6096,3048l914400,505968r-816864,l97536,502920r-3048,l94488,496824r-3048,l88392,493776r-3048,l85344,487680r-3048,l79248,481584r-3048,l76200,475488r-3048,l73152,469392r-3048,l67056,463296r-3048,l64008,457200,57912,445008r-3048,-3048l33528,399288r-3048,l30480,396240r-3048,l27432,390144r-3048,l24384,377952r-3048,l21336,371856r-3048,l18288,365760r-3048,l15240,344424r-3048,l12192,335280r-3048,l9144,323088r-3048,l6096,304800r-3048,l3048,283464r-3048,l,219456r3048,l3048,198120r3048,l6096,185928r3048,l9144,167640r3048,l12192,161544r3048,l15240,143256r3048,l18288,131064r3048,l21336,124968r3048,l24384,118872r6096,-3048l30480,106680r3048,l33528,100584r3048,l36576,94488r3048,l39624,88392r3048,l42672,82296r3048,l45720,76200r3048,l48768,70103r6096,-3047l54864,64008r3048,l57912,60960r6096,-3048l64008,45720r3048,l67056,39624r3048,l70104,36576r6096,-3048l76200,27432r6096,-3048l82296,21336r6096,-3048l88392,15240r3048,l91440,12192,97536,9144r,-6096l100584,3048r,-3048xe" stroked="f" strokeweight="0">
                  <v:stroke miterlimit="83231f" joinstyle="miter"/>
                  <v:path arrowok="t" textboxrect="0,0,1014984,505968"/>
                </v:shape>
                <v:shape id="Shape 17602" o:spid="_x0000_s4773" style="position:absolute;width:5090;height:5120;visibility:visible;mso-wrap-style:square;v-text-anchor:top" coordsize="509016,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" path="m100584,l509016,r,6096l103632,6096r-9144,9143l97536,15239,82296,27432r3048,l73152,39624r3048,l67056,57912r-6096,6096l64008,64008r-9144,6095l57912,70103,36576,112776r,3048l30480,118872r3048,l24384,137160r,6096l21336,149351r,6097l18288,164592r,3047l15240,173736r,12191l12192,192024r,6096l9144,204215r,15241l3048,222503r3048,l6096,281939r3048,1524l9144,301751r3048,3049l12192,316992r3048,6096l15240,329184r3048,6096l18288,338327r,3049l18288,350520r3048,3048l21336,359663r9144,18288l30480,384048r9144,18288l70104,460248r-3048,l76200,469392r9144,12192l82296,481584r12192,12192l91440,493776r12192,9144l100584,502920r3048,3048l509016,505968r,6095l100584,512063,94488,499872r-6096,-3048l85344,490727r-6096,-6095l73152,472439r-6096,-9143l36576,405384r-3048,-3048l24384,387096r,-6096l18288,362712r,-6097l15240,353568r,-6096l12192,341376r,-3049l9144,332232r,-6096l6096,320039r,-12191l3048,304800r,-18288l,283463,,219456r3048,-3048l3048,201168r3048,-6096l6096,188976r3048,-6096l9144,170688r3048,-6096l18288,152400r,-9144l18288,140208r,-6096l27432,115824r3048,l30480,109727,51816,67056r3048,l57912,60960r6096,-6097l70104,36576r6096,-6096l79248,24384r9144,-6096l91440,12192,97536,6096,100584,xe" fillcolor="black" stroked="f" strokeweight="0">
                  <v:stroke miterlimit="83231f" joinstyle="miter"/>
                  <v:path arrowok="t" textboxrect="0,0,509016,512063"/>
                </v:shape>
                <v:shape id="Shape 17603" o:spid="_x0000_s4774" style="position:absolute;left:5090;width:5120;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" path="m,l405384,r9144,9144l411480,9144r9144,12192l432816,33527r-3048,l435864,39624r12192,18288l445008,57912r15240,15239l457200,73151r3048,3049l481584,115824r,9144l490728,137160r,6096l496824,155448r,6096l499872,164592r,7620l502920,173736r,6096l505968,185927r,12193l509016,204215r,16765l512064,222503r,57912l509016,286512r,15239l505968,304800r,12192l502920,323088r,6096l499872,335280r,6096l496824,347472r,3048l493776,353568r,6095l487680,371856r,6095l469392,405384r-3048,3048l469392,408432r-27432,51816l435864,466344r3048,l423672,481584r3048,l417576,493776r3048,l411480,502920r-6096,9143l,512063r,-6095l402336,505968r6096,-6096l414528,490727r6096,-6095l420624,478536r9144,-9144l432816,463296r6096,-6096l466344,405384r,-3048l481584,374903r,-6095l487680,356615r,-3047l490728,347472r,-3048l493776,338327r,-6095l496824,326136r,-6097l499872,313944r,-9144l502920,298703r,-15240l505968,277368r,-51817l502920,222503r,-15240l499872,201168r,-12192l496824,182880r,-6096l493776,173736r,-6097l490728,164592r,-6096l484632,146303r,-6095l478536,128015r-3048,-3047l475488,118872,457200,79248r-3048,-3048l448056,67056r-6096,-6096l432816,42672r-6096,-6096l423672,30480r-6096,-9144l408432,12192,405384,6096,,6096,,xe" fillcolor="black" stroked="f" strokeweight="0">
                  <v:stroke miterlimit="83231f" joinstyle="miter"/>
                  <v:path arrowok="t" textboxrect="0,0,512064,512063"/>
                </v:shape>
                <v:shape id="Shape 457270" o:spid="_x0000_s4775" style="position:absolute;left:30;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" path="m,l1014984,r,505968l,505968,,e" stroked="f" strokeweight="0">
                  <v:stroke miterlimit="83231f" joinstyle="miter"/>
                  <v:path arrowok="t" textboxrect="0,0,1014984,505968"/>
                </v:shape>
                <v:shape id="Shape 17605" o:spid="_x0000_s4776" style="position:absolute;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7606" o:spid="_x0000_s4777" style="position:absolute;left:5105;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" path="m,l510540,r,509016l507492,509016r,3048l,512064r,-6096l504444,505968r,-499872l,6096,,xe" fillcolor="black" stroked="f" strokeweight="0">
                  <v:stroke miterlimit="83231f" joinstyle="miter"/>
                  <v:path arrowok="t" textboxrect="0,0,510540,512064"/>
                </v:shape>
                <v:shape id="Shape 17607" o:spid="_x0000_s4778" style="position:absolute;left:60;top:13075;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" path="m505968,r509016,295656l505968,594360,,295656,505968,xe" stroked="f" strokeweight="0">
                  <v:stroke miterlimit="83231f" joinstyle="miter"/>
                  <v:path arrowok="t" textboxrect="0,0,1014984,594360"/>
                </v:shape>
                <v:shape id="Shape 17608" o:spid="_x0000_s4779" style="position:absolute;left:30;top:13045;width:5090;height:6005;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" path="m505968,r3040,l509008,4814r-1511,-878l5643,297188,507497,593463r1511,-887l509008,600456r-3040,l505968,597408,,298704r,-3048l505968,xe" fillcolor="black" stroked="f" strokeweight="0">
                  <v:stroke miterlimit="83231f" joinstyle="miter"/>
                  <v:path arrowok="t" textboxrect="0,0,509008,600456"/>
                </v:shape>
                <v:shape id="Shape 17609" o:spid="_x0000_s4780" style="position:absolute;left:5120;top:13045;width:5121;height:6005;visibility:visible;mso-wrap-style:square;v-text-anchor:top" coordsize="51207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" path="m,l8,,509024,295656r3048,l512072,298704r-3048,l8,597408r,3048l,600456r,-7880l503365,297188,,4814,,xe" fillcolor="black" stroked="f" strokeweight="0">
                  <v:stroke miterlimit="83231f" joinstyle="miter"/>
                  <v:path arrowok="t" textboxrect="0,0,512072,600456"/>
                </v:shape>
                <v:shape id="Shape 457271" o:spid="_x0000_s4781" style="position:absolute;left:11856;top:20299;width:10120;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" path="m,l1011936,r,505968l,505968,,e" stroked="f" strokeweight="0">
                  <v:stroke miterlimit="83231f" joinstyle="miter"/>
                  <v:path arrowok="t" textboxrect="0,0,1011936,505968"/>
                </v:shape>
                <v:shape id="Shape 17611" o:spid="_x0000_s4782" style="position:absolute;left:11826;top:20269;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17612" o:spid="_x0000_s4783" style="position:absolute;left:16916;top:20269;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" path="m,l509016,r,509016l505968,509016r,3048l,512064r,-6096l502920,505968r,-499872l,6096,,xe" fillcolor="black" stroked="f" strokeweight="0">
                  <v:stroke miterlimit="83231f" joinstyle="miter"/>
                  <v:path arrowok="t" textboxrect="0,0,509016,512064"/>
                </v:shape>
                <v:shape id="Shape 17613" o:spid="_x0000_s4784" style="position:absolute;left:30;top:28773;width:10150;height:5090;visibility:visible;mso-wrap-style:square;v-text-anchor:top" coordsize="1014984,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" path="m100584,l911352,r,3048l914400,3048r6096,12191l923544,15239r,6097l926592,21336r,6096l929640,33527r3048,l932688,39624r3048,l935736,42672r3048,l941832,48768r3048,l944880,54864r3048,l947928,60960r3048,l950976,67056r3048,l957072,73151r3048,l960120,79248r3048,l963168,88392r3048,l966216,91439r3048,l969264,97536r3048,l972312,109727r3048,l975360,115824r3048,l978408,121920r3048,l981456,128015r3048,l984504,137160r3048,l987552,143256r3048,l990600,149351r3048,l993648,161544r3048,l996696,167639r3048,l999744,179832r3048,l1002792,188976r3048,l1005840,201168r3048,l1008888,219456r3048,l1011936,240792r3048,l1014984,298703r-3048,l1011936,323088r-3048,l1008888,335280r-3048,l1005840,347472r-3048,l1002792,359664r-3048,l999744,368808r-3048,l996696,377951r-3048,l993648,384048r-3048,l990600,393192r-3048,l987552,399288r-3048,l984504,405384r-3048,l981456,411480r-6096,3047l975360,420624r-3048,l972312,429768r-6096,3047l966216,438912r-3048,l963168,445008r-3048,l960120,451103r-6096,3048l954024,460248r-3048,l950976,466344r-6096,3048l938784,472439r,6097l932688,481584r,3048l926592,487680r,3047l923544,493776r,6096l920496,499872r,3048l914400,505968r,3047l97536,509015r,-3047l94488,505968r,-6096l91440,499872r-3048,-6096l85344,493776r,-6096l82296,487680r-3048,-6096l76200,481584r,-6096l73152,475488r,-6096l70104,469392r-3048,-3048l64008,466344r,-6096l45720,423672r-3048,-3048l33528,402336r-3048,l30480,396239r-3048,l27432,390144r-3048,l24384,377951r-3048,l21336,374903r-3048,l18288,368808r-3048,l15240,344424r-3048,l12192,335280r-3048,l9144,326136r-3048,l6096,307848r-3048,l3048,283464r-3048,l,222503r3048,l3048,198120r3048,l6096,185927r3048,l9144,170688r3048,l12192,161544r3048,l15240,143256r3048,l18288,134112r3048,l21336,128015r3048,l24384,121920r6096,-3048l30480,106680r3048,l33528,100584r3048,l36576,94488r3048,l39624,91439r3048,l42672,85344r3048,l45720,79248r3048,l48768,73151r6096,-3048l54864,64008r3048,l57912,60960r6096,-3048l64008,45720r3048,l67056,42672r3048,l70104,39624r6096,-3048l76200,30480r6096,-3048l82296,24384r6096,-3048l88392,15239r3048,l91440,12192,97536,9144r,-6096l100584,3048r,-3048xe" stroked="f" strokeweight="0">
                  <v:stroke miterlimit="83231f" joinstyle="miter"/>
                  <v:path arrowok="t" textboxrect="0,0,1014984,509015"/>
                </v:shape>
                <v:shape id="Shape 17614" o:spid="_x0000_s4785" style="position:absolute;top:28742;width:5090;height:5151;visibility:visible;mso-wrap-style:square;v-text-anchor:top" coordsize="509016,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" path="m100584,l509016,r,6097l105156,6097r-1524,3047l100584,9144r-6096,6096l97536,15240r-3048,6097l91440,21337r-9144,9143l85344,30480r-3048,6096l79248,36576r-6096,6097l76200,42673,67056,57913r-6096,6095l64008,64008r-3048,6096l57912,70104r-3048,3048l57912,73152,36576,112776r,6097l33528,118873r-3048,3047l33528,121920r-9144,18289l24384,143256r-3048,6096l21336,155449r-3048,12191l18288,170688r-3048,6097l15240,188976r-3048,3049l12192,198120r-3048,6096l9144,222504r-3048,l3048,225552r3048,l6096,283464r3048,l9144,301752r3048,6097l12192,320040r3048,6097l15240,332232r3048,3048l18288,338328r,3048l18288,350520r3048,6096l21336,362713r9144,15239l30480,384049r9144,18288l36576,402337r3048,3048l42672,405385r27432,57912l67056,463297r9144,9143l79248,472440r6096,9145l82296,481585r6096,6095l91440,487680r3048,6096l91440,493776r6096,6097l100584,499873r3048,6095l100584,505968r3048,3048l509016,509016r,6097l100584,515113r,-3049l97536,509016r-3048,-6096l88392,496825r-3048,-6097l79248,484632,73152,472440r-6096,-6096l36576,408432r-3048,-3047l24384,387097r,-6097l18288,365761r,-6097l15240,353568r,-6095l12192,341376r,-3048l9144,332232r,-3047l6096,323088r,-12191l3048,304800r,-18287l,283464,,222504r3048,-3048l3048,201168r3048,-6095l6096,188976r3048,-3048l9144,173737r3048,-6097l12192,164592r6096,-12192l18288,143256r,-3047l18288,137161r9144,-18288l30480,115825r,-6097l51816,70104r3048,-3048l57912,60961r6096,-6097l70104,39625r6096,-6097l79248,27432r9144,-9144l91440,12192,97536,6097,100584,xe" fillcolor="black" stroked="f" strokeweight="0">
                  <v:stroke miterlimit="83231f" joinstyle="miter"/>
                  <v:path arrowok="t" textboxrect="0,0,509016,515113"/>
                </v:shape>
                <v:shape id="Shape 17615" o:spid="_x0000_s4786" style="position:absolute;left:5090;top:28742;width:5120;height:5151;visibility:visible;mso-wrap-style:square;v-text-anchor:top" coordsize="512064,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" path="m,l405384,r3048,3049l411480,3049r3048,6095l411480,9144r6096,6096l420624,15240r,9145l423672,30480r3048,l432816,42673r-3048,l435864,45720r3048,l448056,64008r-3048,l451104,70104r3048,l460248,82297r3048,9143l481584,131064r,6097l490728,152400r,6097l496824,170688r,6097l499872,182880r,6096l502920,192025r,6095l505968,204216r,12193l509016,222504r,18288l512064,240792r,57912l509016,298704r-3048,3048l509016,301752r,18288l505968,326137r,9143l502920,335280r-3048,3048l502920,338328r,6097l499872,350520r,6096l496824,362713r,6096l493776,368809r-3048,3047l493776,371856r,6096l487680,387097r,6095l484632,393192r-3048,3048l484632,396240r-9144,18288l472440,414528r-3048,3048l472440,417576r-6096,15240l463296,432816r-3048,3048l463296,435864r-9144,18288l451104,454152r-3048,3048l451104,457200r-6096,12192l441960,469392r-9144,6096l435864,475488r-3048,6097l429768,481585r-12192,15240l420624,496825r-3048,6095l414528,502920r-9144,9144l405384,515113,,515113r,-6097l402336,509016r9144,-9143l414528,493776r12192,-15239l429768,472440r9144,-6096l445008,454152r3048,-3048l457200,432816r3048,-3048l466344,414528r3048,-3048l478536,393192r3048,-3048l481584,384049r6096,-9145l487680,368809r3048,-3048l490728,359664r3048,-6096l493776,347473r3048,-6097l496824,335280r3048,-3048l499872,323088r3048,-6096l502920,298704r3048,-3048l505968,243840r-3048,-3048l502920,225552r-3048,-6096l499872,207264r-3048,-6096l496824,195073r-3048,-6097l493776,185928r-3048,-6096l490728,173737r-6096,-12193l484632,155449r-9144,-15240l475488,134113,457200,94488r-3048,-9144l448056,73152r-6096,-6096l432816,48768r-6096,-3048l417576,27432r-3048,-9144l408432,12192,405384,6097,,6097,,xe" fillcolor="black" stroked="f" strokeweight="0">
                  <v:stroke miterlimit="83231f" joinstyle="miter"/>
                  <v:path arrowok="t" textboxrect="0,0,512064,515113"/>
                </v:shape>
                <v:shape id="Shape 17616" o:spid="_x0000_s4787" style="position:absolute;left:4724;top:28072;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" path="m,l67056,r,6096l64008,6096r,6096l60960,12192r,6096l57912,18288r,3048l54864,21336r,6096l51816,27432r,6096l48768,33528r,6096l45720,39624r,6096l42672,45720r,6096l39624,51816r,6096l36576,57912r,6096l30480,64008,24384,51816r,-6096l12192,21336,9144,18288,,xe" fillcolor="black" stroked="f" strokeweight="0">
                  <v:stroke miterlimit="83231f" joinstyle="miter"/>
                  <v:path arrowok="t" textboxrect="0,0,67056,64008"/>
                </v:shape>
                <v:shape id="Shape 17617" o:spid="_x0000_s4788" style="position:absolute;left:4724;top:28072;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" path="m,l67056,,33528,64008,,e" filled="f" strokeweight=".24pt">
                  <v:stroke endcap="round"/>
                  <v:path arrowok="t" textboxrect="0,0,67056,64008"/>
                </v:shape>
                <v:shape id="Shape 457272" o:spid="_x0000_s4789" style="position:absolute;left:5090;top:27005;width:11856;height:91;visibility:visible;mso-wrap-style:square;v-text-anchor:top" coordsize="11856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" path="m,l1185672,r,9144l,9144,,e" fillcolor="black" stroked="f" strokeweight="0">
                  <v:stroke endcap="round"/>
                  <v:path arrowok="t" textboxrect="0,0,1185672,9144"/>
                </v:shape>
                <v:shape id="Shape 17619" o:spid="_x0000_s4790" style="position:absolute;left:5090;top:26730;width:670;height:641;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" path="m67056,r,64008l,30480,67056,xe" fillcolor="black" strokeweight=".24pt">
                  <v:stroke endcap="round"/>
                  <v:path arrowok="t" textboxrect="0,0,67056,64008"/>
                </v:shape>
                <v:rect id="Rectangle 17620" o:spid="_x0000_s4791" style="position:absolute;left:15971;top:33420;width:797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440-93/d082</w:t>
                        </w:r>
                      </w:p>
                    </w:txbxContent>
                  </v:textbox>
                </v:rect>
                <v:rect id="Rectangle 17621" o:spid="_x0000_s4792" style="position:absolute;left:1981;top:2195;width:821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XTEND(</w:t>
                        </w:r>
                        <w:proofErr w:type="gramStart"/>
                        <w:r>
                          <w:rPr>
                            <w:rFonts w:ascii="Arial" w:eastAsia="Arial" w:hAnsi="Arial" w:cs="Arial"/>
                            <w:sz w:val="15"/>
                          </w:rPr>
                          <w:t>V,T</w:t>
                        </w:r>
                        <w:proofErr w:type="gramEnd"/>
                        <w:r>
                          <w:rPr>
                            <w:rFonts w:ascii="Arial" w:eastAsia="Arial" w:hAnsi="Arial" w:cs="Arial"/>
                            <w:sz w:val="15"/>
                          </w:rPr>
                          <w:t>)</w:t>
                        </w:r>
                      </w:p>
                    </w:txbxContent>
                  </v:textbox>
                </v:rect>
                <v:rect id="Rectangle 17622" o:spid="_x0000_s4793" style="position:absolute;left:3017;top:8931;width:54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V   = 2     </w:t>
                        </w:r>
                      </w:p>
                    </w:txbxContent>
                  </v:textbox>
                </v:rect>
                <v:rect id="Rectangle 17623" o:spid="_x0000_s4794" style="position:absolute;left:3810;top:9433;width:259;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w:t>
                        </w:r>
                      </w:p>
                    </w:txbxContent>
                  </v:textbox>
                </v:rect>
                <v:rect id="Rectangle 17624" o:spid="_x0000_s4795" style="position:absolute;left:5913;top:8762;width:1815;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 –1</w:t>
                        </w:r>
                      </w:p>
                    </w:txbxContent>
                  </v:textbox>
                </v:rect>
                <v:rect id="Rectangle 17625" o:spid="_x0000_s4796" style="position:absolute;left:3901;top:15118;width:356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V &lt; V </w:t>
                        </w:r>
                      </w:p>
                    </w:txbxContent>
                  </v:textbox>
                </v:rect>
                <v:rect id="Rectangle 17626" o:spid="_x0000_s4797" style="position:absolute;left:4846;top:16246;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7627" o:spid="_x0000_s4798" style="position:absolute;left:6431;top:15590;width:259;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w:t>
                        </w:r>
                      </w:p>
                    </w:txbxContent>
                  </v:textbox>
                </v:rect>
                <v:rect id="Rectangle 17628" o:spid="_x0000_s4799" style="position:absolute;left:10728;top:15088;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7629" o:spid="_x0000_s4800" style="position:absolute;left:3474;top:20300;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7630" o:spid="_x0000_s4801" style="position:absolute;left:12649;top:21854;width:1134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V   = (SLL –1 T) + 1</w:t>
                        </w:r>
                      </w:p>
                    </w:txbxContent>
                  </v:textbox>
                </v:rect>
                <v:rect id="Rectangle 17631" o:spid="_x0000_s4802" style="position:absolute;left:12649;top:23013;width:623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V = V + V  </w:t>
                        </w:r>
                      </w:p>
                    </w:txbxContent>
                  </v:textbox>
                </v:rect>
                <v:rect id="Rectangle 17632" o:spid="_x0000_s4803" style="position:absolute;left:13441;top:22356;width:259;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w:t>
                        </w:r>
                      </w:p>
                    </w:txbxContent>
                  </v:textbox>
                </v:rect>
                <v:rect id="Rectangle 17633" o:spid="_x0000_s4804" style="position:absolute;left:16977;top:23545;width:259;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w:t>
                        </w:r>
                      </w:p>
                    </w:txbxContent>
                  </v:textbox>
                </v:rect>
                <v:rect id="Rectangle 17634" o:spid="_x0000_s4805" style="position:absolute;left:3169;top:30907;width:508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eturn V</w:t>
                        </w:r>
                      </w:p>
                    </w:txbxContent>
                  </v:textbox>
                </v:rect>
                <w10:anchorlock/>
              </v:group>
            </w:pict>
          </mc:Fallback>
        </mc:AlternateContent>
      </w:r>
    </w:p>
    <w:p w:rsidR="00094CB9" w:rsidRDefault="00FE5CBC">
      <w:pPr>
        <w:spacing w:after="126" w:line="265" w:lineRule="auto"/>
        <w:ind w:right="2228"/>
        <w:jc w:val="right"/>
      </w:pPr>
      <w:r>
        <w:rPr>
          <w:b/>
        </w:rPr>
        <w:t>Figure F.12 – Extending the sign bit of a decoded value in V</w:t>
      </w:r>
    </w:p>
    <w:p w:rsidR="00094CB9" w:rsidRDefault="00FE5CBC">
      <w:pPr>
        <w:spacing w:after="1557" w:line="265" w:lineRule="auto"/>
        <w:ind w:left="-5" w:right="0"/>
        <w:jc w:val="left"/>
      </w:pPr>
      <w:r>
        <w:rPr>
          <w:color w:val="FFFFFF"/>
        </w:rPr>
        <w:t>Figure F.12 [D82] = 11 cm = 430 %</w:t>
      </w:r>
    </w:p>
    <w:p w:rsidR="00094CB9" w:rsidRDefault="00FE5CBC">
      <w:pPr>
        <w:pStyle w:val="5"/>
        <w:tabs>
          <w:tab w:val="center" w:pos="2300"/>
        </w:tabs>
        <w:spacing w:after="112"/>
        <w:ind w:left="-15" w:right="0" w:firstLine="0"/>
      </w:pPr>
      <w:r>
        <w:t>F.2.2.2</w:t>
      </w:r>
      <w:r>
        <w:tab/>
        <w:t>Decoding procedure for AC coefficients</w:t>
      </w:r>
    </w:p>
    <w:p w:rsidR="00094CB9" w:rsidRDefault="00FE5CBC">
      <w:pPr>
        <w:ind w:left="-5" w:right="8"/>
      </w:pPr>
      <w:r>
        <w:t>The decoding procedure for AC coefficients is shown in Figures F.13 and F.14.</w:t>
      </w:r>
    </w:p>
    <w:p w:rsidR="00094CB9" w:rsidRDefault="00FE5CBC">
      <w:pPr>
        <w:spacing w:after="496" w:line="259" w:lineRule="auto"/>
        <w:ind w:left="1637" w:right="0" w:firstLine="0"/>
        <w:jc w:val="left"/>
      </w:pPr>
      <w:r>
        <w:rPr>
          <w:rFonts w:ascii="Calibri" w:eastAsia="Calibri" w:hAnsi="Calibri" w:cs="Calibri"/>
          <w:noProof/>
          <w:sz w:val="22"/>
        </w:rPr>
        <w:lastRenderedPageBreak/>
        <mc:AlternateContent>
          <mc:Choice Requires="wpg">
            <w:drawing>
              <wp:inline distT="0" distB="0" distL="0" distR="0">
                <wp:extent cx="3721608" cy="6790846"/>
                <wp:effectExtent l="0" t="0" r="0" b="0"/>
                <wp:docPr id="298025" name="Group 298025"/>
                <wp:cNvGraphicFramePr/>
                <a:graphic xmlns:a="http://schemas.openxmlformats.org/drawingml/2006/main">
                  <a:graphicData uri="http://schemas.microsoft.com/office/word/2010/wordprocessingGroup">
                    <wpg:wgp>
                      <wpg:cNvGrpSpPr/>
                      <wpg:grpSpPr>
                        <a:xfrm>
                          <a:off x="0" y="0"/>
                          <a:ext cx="3721608" cy="6790846"/>
                          <a:chOff x="0" y="0"/>
                          <a:chExt cx="3721608" cy="6790846"/>
                        </a:xfrm>
                      </wpg:grpSpPr>
                      <wps:wsp>
                        <wps:cNvPr id="457273" name="Shape 457273"/>
                        <wps:cNvSpPr/>
                        <wps:spPr>
                          <a:xfrm>
                            <a:off x="3038856" y="3636263"/>
                            <a:ext cx="9144" cy="2450592"/>
                          </a:xfrm>
                          <a:custGeom>
                            <a:avLst/>
                            <a:gdLst/>
                            <a:ahLst/>
                            <a:cxnLst/>
                            <a:rect l="0" t="0" r="0" b="0"/>
                            <a:pathLst>
                              <a:path w="9144" h="2450592">
                                <a:moveTo>
                                  <a:pt x="0" y="0"/>
                                </a:moveTo>
                                <a:lnTo>
                                  <a:pt x="9144" y="0"/>
                                </a:lnTo>
                                <a:lnTo>
                                  <a:pt x="9144" y="2450592"/>
                                </a:lnTo>
                                <a:lnTo>
                                  <a:pt x="0" y="24505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74" name="Shape 457274"/>
                        <wps:cNvSpPr/>
                        <wps:spPr>
                          <a:xfrm>
                            <a:off x="2033016" y="3633216"/>
                            <a:ext cx="1008888" cy="9144"/>
                          </a:xfrm>
                          <a:custGeom>
                            <a:avLst/>
                            <a:gdLst/>
                            <a:ahLst/>
                            <a:cxnLst/>
                            <a:rect l="0" t="0" r="0" b="0"/>
                            <a:pathLst>
                              <a:path w="1008888" h="9144">
                                <a:moveTo>
                                  <a:pt x="0" y="0"/>
                                </a:moveTo>
                                <a:lnTo>
                                  <a:pt x="1008888" y="0"/>
                                </a:lnTo>
                                <a:lnTo>
                                  <a:pt x="100888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75" name="Shape 457275"/>
                        <wps:cNvSpPr/>
                        <wps:spPr>
                          <a:xfrm>
                            <a:off x="3212592" y="5660136"/>
                            <a:ext cx="505968" cy="9144"/>
                          </a:xfrm>
                          <a:custGeom>
                            <a:avLst/>
                            <a:gdLst/>
                            <a:ahLst/>
                            <a:cxnLst/>
                            <a:rect l="0" t="0" r="0" b="0"/>
                            <a:pathLst>
                              <a:path w="505968" h="9144">
                                <a:moveTo>
                                  <a:pt x="0" y="0"/>
                                </a:moveTo>
                                <a:lnTo>
                                  <a:pt x="505968" y="0"/>
                                </a:lnTo>
                                <a:lnTo>
                                  <a:pt x="50596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76" name="Shape 457276"/>
                        <wps:cNvSpPr/>
                        <wps:spPr>
                          <a:xfrm>
                            <a:off x="3048" y="5660136"/>
                            <a:ext cx="1691640" cy="9144"/>
                          </a:xfrm>
                          <a:custGeom>
                            <a:avLst/>
                            <a:gdLst/>
                            <a:ahLst/>
                            <a:cxnLst/>
                            <a:rect l="0" t="0" r="0" b="0"/>
                            <a:pathLst>
                              <a:path w="1691640" h="9144">
                                <a:moveTo>
                                  <a:pt x="0" y="0"/>
                                </a:moveTo>
                                <a:lnTo>
                                  <a:pt x="1691640" y="0"/>
                                </a:lnTo>
                                <a:lnTo>
                                  <a:pt x="169164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77" name="Shape 457277"/>
                        <wps:cNvSpPr/>
                        <wps:spPr>
                          <a:xfrm>
                            <a:off x="3048" y="1603248"/>
                            <a:ext cx="3715512" cy="9144"/>
                          </a:xfrm>
                          <a:custGeom>
                            <a:avLst/>
                            <a:gdLst/>
                            <a:ahLst/>
                            <a:cxnLst/>
                            <a:rect l="0" t="0" r="0" b="0"/>
                            <a:pathLst>
                              <a:path w="3715512" h="9144">
                                <a:moveTo>
                                  <a:pt x="0" y="0"/>
                                </a:moveTo>
                                <a:lnTo>
                                  <a:pt x="3715512" y="0"/>
                                </a:lnTo>
                                <a:lnTo>
                                  <a:pt x="371551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78" name="Shape 457278"/>
                        <wps:cNvSpPr/>
                        <wps:spPr>
                          <a:xfrm>
                            <a:off x="1859280" y="170687"/>
                            <a:ext cx="9144" cy="6254497"/>
                          </a:xfrm>
                          <a:custGeom>
                            <a:avLst/>
                            <a:gdLst/>
                            <a:ahLst/>
                            <a:cxnLst/>
                            <a:rect l="0" t="0" r="0" b="0"/>
                            <a:pathLst>
                              <a:path w="9144" h="6254497">
                                <a:moveTo>
                                  <a:pt x="0" y="0"/>
                                </a:moveTo>
                                <a:lnTo>
                                  <a:pt x="9144" y="0"/>
                                </a:lnTo>
                                <a:lnTo>
                                  <a:pt x="9144" y="6254497"/>
                                </a:lnTo>
                                <a:lnTo>
                                  <a:pt x="0" y="625449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50" name="Shape 17650"/>
                        <wps:cNvSpPr/>
                        <wps:spPr>
                          <a:xfrm>
                            <a:off x="1356360" y="3048"/>
                            <a:ext cx="1011936" cy="505968"/>
                          </a:xfrm>
                          <a:custGeom>
                            <a:avLst/>
                            <a:gdLst/>
                            <a:ahLst/>
                            <a:cxnLst/>
                            <a:rect l="0" t="0" r="0" b="0"/>
                            <a:pathLst>
                              <a:path w="1011936" h="505968">
                                <a:moveTo>
                                  <a:pt x="100584" y="0"/>
                                </a:moveTo>
                                <a:lnTo>
                                  <a:pt x="911352" y="0"/>
                                </a:lnTo>
                                <a:lnTo>
                                  <a:pt x="914400" y="6096"/>
                                </a:lnTo>
                                <a:lnTo>
                                  <a:pt x="917448" y="6096"/>
                                </a:lnTo>
                                <a:lnTo>
                                  <a:pt x="917448" y="12192"/>
                                </a:lnTo>
                                <a:lnTo>
                                  <a:pt x="920496" y="18288"/>
                                </a:lnTo>
                                <a:lnTo>
                                  <a:pt x="923544" y="18288"/>
                                </a:lnTo>
                                <a:lnTo>
                                  <a:pt x="923544" y="21336"/>
                                </a:lnTo>
                                <a:lnTo>
                                  <a:pt x="926592" y="21336"/>
                                </a:lnTo>
                                <a:lnTo>
                                  <a:pt x="929640" y="27432"/>
                                </a:lnTo>
                                <a:lnTo>
                                  <a:pt x="932688" y="27432"/>
                                </a:lnTo>
                                <a:lnTo>
                                  <a:pt x="941832" y="45720"/>
                                </a:lnTo>
                                <a:lnTo>
                                  <a:pt x="944880" y="45720"/>
                                </a:lnTo>
                                <a:lnTo>
                                  <a:pt x="954024" y="64008"/>
                                </a:lnTo>
                                <a:lnTo>
                                  <a:pt x="957072" y="67056"/>
                                </a:lnTo>
                                <a:lnTo>
                                  <a:pt x="963168" y="79248"/>
                                </a:lnTo>
                                <a:lnTo>
                                  <a:pt x="963168" y="85344"/>
                                </a:lnTo>
                                <a:lnTo>
                                  <a:pt x="966216" y="85344"/>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2776"/>
                                </a:lnTo>
                                <a:lnTo>
                                  <a:pt x="981456" y="112776"/>
                                </a:lnTo>
                                <a:lnTo>
                                  <a:pt x="981456" y="118872"/>
                                </a:lnTo>
                                <a:lnTo>
                                  <a:pt x="984504" y="118872"/>
                                </a:lnTo>
                                <a:lnTo>
                                  <a:pt x="984504" y="128015"/>
                                </a:lnTo>
                                <a:lnTo>
                                  <a:pt x="987552" y="128015"/>
                                </a:lnTo>
                                <a:lnTo>
                                  <a:pt x="987552" y="134112"/>
                                </a:lnTo>
                                <a:lnTo>
                                  <a:pt x="990600" y="134112"/>
                                </a:lnTo>
                                <a:lnTo>
                                  <a:pt x="990600" y="140208"/>
                                </a:lnTo>
                                <a:lnTo>
                                  <a:pt x="993648" y="140208"/>
                                </a:lnTo>
                                <a:lnTo>
                                  <a:pt x="993648" y="152400"/>
                                </a:lnTo>
                                <a:lnTo>
                                  <a:pt x="996696" y="152400"/>
                                </a:lnTo>
                                <a:lnTo>
                                  <a:pt x="996696" y="161544"/>
                                </a:lnTo>
                                <a:lnTo>
                                  <a:pt x="999744" y="161544"/>
                                </a:lnTo>
                                <a:lnTo>
                                  <a:pt x="999744" y="173736"/>
                                </a:lnTo>
                                <a:lnTo>
                                  <a:pt x="1002792" y="173736"/>
                                </a:lnTo>
                                <a:lnTo>
                                  <a:pt x="1002792" y="182880"/>
                                </a:lnTo>
                                <a:lnTo>
                                  <a:pt x="1005840" y="182880"/>
                                </a:lnTo>
                                <a:lnTo>
                                  <a:pt x="1005840" y="201168"/>
                                </a:lnTo>
                                <a:lnTo>
                                  <a:pt x="1008888" y="201168"/>
                                </a:lnTo>
                                <a:lnTo>
                                  <a:pt x="1008888" y="222503"/>
                                </a:lnTo>
                                <a:lnTo>
                                  <a:pt x="1011936" y="222503"/>
                                </a:lnTo>
                                <a:lnTo>
                                  <a:pt x="1011936" y="286512"/>
                                </a:lnTo>
                                <a:lnTo>
                                  <a:pt x="1008888" y="286512"/>
                                </a:lnTo>
                                <a:lnTo>
                                  <a:pt x="1008888" y="307848"/>
                                </a:lnTo>
                                <a:lnTo>
                                  <a:pt x="1005840" y="307848"/>
                                </a:lnTo>
                                <a:lnTo>
                                  <a:pt x="1005840" y="320040"/>
                                </a:lnTo>
                                <a:lnTo>
                                  <a:pt x="1002792" y="320040"/>
                                </a:lnTo>
                                <a:lnTo>
                                  <a:pt x="1002792" y="338328"/>
                                </a:lnTo>
                                <a:lnTo>
                                  <a:pt x="999744" y="338328"/>
                                </a:lnTo>
                                <a:lnTo>
                                  <a:pt x="999744" y="347472"/>
                                </a:lnTo>
                                <a:lnTo>
                                  <a:pt x="996696" y="347472"/>
                                </a:lnTo>
                                <a:lnTo>
                                  <a:pt x="996696" y="353568"/>
                                </a:lnTo>
                                <a:lnTo>
                                  <a:pt x="993648" y="353568"/>
                                </a:lnTo>
                                <a:lnTo>
                                  <a:pt x="993648" y="362712"/>
                                </a:lnTo>
                                <a:lnTo>
                                  <a:pt x="990600" y="362712"/>
                                </a:lnTo>
                                <a:lnTo>
                                  <a:pt x="990600" y="374903"/>
                                </a:lnTo>
                                <a:lnTo>
                                  <a:pt x="987552" y="374903"/>
                                </a:lnTo>
                                <a:lnTo>
                                  <a:pt x="987552" y="381000"/>
                                </a:lnTo>
                                <a:lnTo>
                                  <a:pt x="984504" y="381000"/>
                                </a:lnTo>
                                <a:lnTo>
                                  <a:pt x="984504" y="387096"/>
                                </a:lnTo>
                                <a:lnTo>
                                  <a:pt x="981456" y="387096"/>
                                </a:lnTo>
                                <a:lnTo>
                                  <a:pt x="981456" y="393192"/>
                                </a:lnTo>
                                <a:lnTo>
                                  <a:pt x="978408" y="393192"/>
                                </a:lnTo>
                                <a:lnTo>
                                  <a:pt x="978408" y="402336"/>
                                </a:lnTo>
                                <a:lnTo>
                                  <a:pt x="972312" y="405384"/>
                                </a:lnTo>
                                <a:lnTo>
                                  <a:pt x="972312" y="411480"/>
                                </a:lnTo>
                                <a:lnTo>
                                  <a:pt x="969264" y="411480"/>
                                </a:lnTo>
                                <a:lnTo>
                                  <a:pt x="969264" y="417576"/>
                                </a:lnTo>
                                <a:lnTo>
                                  <a:pt x="966216" y="417576"/>
                                </a:lnTo>
                                <a:lnTo>
                                  <a:pt x="966216" y="423672"/>
                                </a:lnTo>
                                <a:lnTo>
                                  <a:pt x="963168" y="423672"/>
                                </a:lnTo>
                                <a:lnTo>
                                  <a:pt x="963168" y="435864"/>
                                </a:lnTo>
                                <a:lnTo>
                                  <a:pt x="960120" y="435864"/>
                                </a:lnTo>
                                <a:lnTo>
                                  <a:pt x="960120" y="441960"/>
                                </a:lnTo>
                                <a:lnTo>
                                  <a:pt x="957072" y="441960"/>
                                </a:lnTo>
                                <a:lnTo>
                                  <a:pt x="957072" y="448056"/>
                                </a:lnTo>
                                <a:lnTo>
                                  <a:pt x="954024" y="448056"/>
                                </a:lnTo>
                                <a:lnTo>
                                  <a:pt x="947928" y="451103"/>
                                </a:lnTo>
                                <a:lnTo>
                                  <a:pt x="947928" y="457200"/>
                                </a:lnTo>
                                <a:lnTo>
                                  <a:pt x="944880" y="457200"/>
                                </a:lnTo>
                                <a:lnTo>
                                  <a:pt x="944880" y="463296"/>
                                </a:lnTo>
                                <a:lnTo>
                                  <a:pt x="941832" y="463296"/>
                                </a:lnTo>
                                <a:lnTo>
                                  <a:pt x="941832" y="469392"/>
                                </a:lnTo>
                                <a:lnTo>
                                  <a:pt x="938784" y="469392"/>
                                </a:lnTo>
                                <a:lnTo>
                                  <a:pt x="938784" y="472440"/>
                                </a:lnTo>
                                <a:lnTo>
                                  <a:pt x="932688" y="472440"/>
                                </a:lnTo>
                                <a:lnTo>
                                  <a:pt x="932688" y="478536"/>
                                </a:lnTo>
                                <a:lnTo>
                                  <a:pt x="929640" y="478536"/>
                                </a:lnTo>
                                <a:lnTo>
                                  <a:pt x="929640" y="484632"/>
                                </a:lnTo>
                                <a:lnTo>
                                  <a:pt x="926592" y="484632"/>
                                </a:lnTo>
                                <a:lnTo>
                                  <a:pt x="926592" y="487680"/>
                                </a:lnTo>
                                <a:lnTo>
                                  <a:pt x="920496" y="490728"/>
                                </a:lnTo>
                                <a:lnTo>
                                  <a:pt x="920496" y="496824"/>
                                </a:lnTo>
                                <a:lnTo>
                                  <a:pt x="917448" y="496824"/>
                                </a:lnTo>
                                <a:lnTo>
                                  <a:pt x="914400" y="499872"/>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76200" y="475488"/>
                                </a:lnTo>
                                <a:lnTo>
                                  <a:pt x="73152" y="475488"/>
                                </a:lnTo>
                                <a:lnTo>
                                  <a:pt x="73152" y="469392"/>
                                </a:lnTo>
                                <a:lnTo>
                                  <a:pt x="70104" y="469392"/>
                                </a:lnTo>
                                <a:lnTo>
                                  <a:pt x="67056" y="463296"/>
                                </a:lnTo>
                                <a:lnTo>
                                  <a:pt x="64008" y="463296"/>
                                </a:lnTo>
                                <a:lnTo>
                                  <a:pt x="57912" y="451103"/>
                                </a:lnTo>
                                <a:lnTo>
                                  <a:pt x="54864" y="448056"/>
                                </a:lnTo>
                                <a:lnTo>
                                  <a:pt x="54864" y="441960"/>
                                </a:lnTo>
                                <a:lnTo>
                                  <a:pt x="36576" y="405384"/>
                                </a:lnTo>
                                <a:lnTo>
                                  <a:pt x="33528" y="402336"/>
                                </a:lnTo>
                                <a:lnTo>
                                  <a:pt x="30480" y="402336"/>
                                </a:lnTo>
                                <a:lnTo>
                                  <a:pt x="30480" y="396240"/>
                                </a:lnTo>
                                <a:lnTo>
                                  <a:pt x="27432" y="396240"/>
                                </a:lnTo>
                                <a:lnTo>
                                  <a:pt x="27432" y="390144"/>
                                </a:lnTo>
                                <a:lnTo>
                                  <a:pt x="24384" y="390144"/>
                                </a:lnTo>
                                <a:lnTo>
                                  <a:pt x="24384" y="377952"/>
                                </a:lnTo>
                                <a:lnTo>
                                  <a:pt x="21336" y="377952"/>
                                </a:lnTo>
                                <a:lnTo>
                                  <a:pt x="21336" y="371856"/>
                                </a:lnTo>
                                <a:lnTo>
                                  <a:pt x="18288" y="371856"/>
                                </a:lnTo>
                                <a:lnTo>
                                  <a:pt x="18288" y="365760"/>
                                </a:lnTo>
                                <a:lnTo>
                                  <a:pt x="15240" y="365760"/>
                                </a:lnTo>
                                <a:lnTo>
                                  <a:pt x="15240" y="353568"/>
                                </a:lnTo>
                                <a:lnTo>
                                  <a:pt x="12192" y="353568"/>
                                </a:lnTo>
                                <a:lnTo>
                                  <a:pt x="12192" y="344424"/>
                                </a:lnTo>
                                <a:lnTo>
                                  <a:pt x="9144" y="344424"/>
                                </a:lnTo>
                                <a:lnTo>
                                  <a:pt x="9144" y="335280"/>
                                </a:lnTo>
                                <a:lnTo>
                                  <a:pt x="6096" y="335280"/>
                                </a:lnTo>
                                <a:lnTo>
                                  <a:pt x="6096" y="304800"/>
                                </a:lnTo>
                                <a:lnTo>
                                  <a:pt x="3048" y="304800"/>
                                </a:lnTo>
                                <a:lnTo>
                                  <a:pt x="3048" y="283464"/>
                                </a:lnTo>
                                <a:lnTo>
                                  <a:pt x="0" y="283464"/>
                                </a:lnTo>
                                <a:lnTo>
                                  <a:pt x="0" y="219456"/>
                                </a:lnTo>
                                <a:lnTo>
                                  <a:pt x="3048" y="219456"/>
                                </a:lnTo>
                                <a:lnTo>
                                  <a:pt x="3048" y="198120"/>
                                </a:lnTo>
                                <a:lnTo>
                                  <a:pt x="6096" y="198120"/>
                                </a:lnTo>
                                <a:lnTo>
                                  <a:pt x="6096" y="167640"/>
                                </a:lnTo>
                                <a:lnTo>
                                  <a:pt x="9144" y="167640"/>
                                </a:lnTo>
                                <a:lnTo>
                                  <a:pt x="9144" y="161544"/>
                                </a:lnTo>
                                <a:lnTo>
                                  <a:pt x="12192" y="161544"/>
                                </a:lnTo>
                                <a:lnTo>
                                  <a:pt x="12192" y="155448"/>
                                </a:lnTo>
                                <a:lnTo>
                                  <a:pt x="15240" y="155448"/>
                                </a:lnTo>
                                <a:lnTo>
                                  <a:pt x="15240" y="143256"/>
                                </a:lnTo>
                                <a:lnTo>
                                  <a:pt x="18288" y="143256"/>
                                </a:lnTo>
                                <a:lnTo>
                                  <a:pt x="18288" y="131064"/>
                                </a:lnTo>
                                <a:lnTo>
                                  <a:pt x="21336" y="131064"/>
                                </a:lnTo>
                                <a:lnTo>
                                  <a:pt x="21336" y="124968"/>
                                </a:lnTo>
                                <a:lnTo>
                                  <a:pt x="24384" y="124968"/>
                                </a:lnTo>
                                <a:lnTo>
                                  <a:pt x="24384" y="118872"/>
                                </a:lnTo>
                                <a:lnTo>
                                  <a:pt x="30480" y="115824"/>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0960"/>
                                </a:lnTo>
                                <a:lnTo>
                                  <a:pt x="60960" y="57912"/>
                                </a:lnTo>
                                <a:lnTo>
                                  <a:pt x="60960" y="51815"/>
                                </a:lnTo>
                                <a:lnTo>
                                  <a:pt x="64008" y="51815"/>
                                </a:lnTo>
                                <a:lnTo>
                                  <a:pt x="64008" y="45720"/>
                                </a:lnTo>
                                <a:lnTo>
                                  <a:pt x="67056" y="45720"/>
                                </a:lnTo>
                                <a:lnTo>
                                  <a:pt x="67056" y="39624"/>
                                </a:lnTo>
                                <a:lnTo>
                                  <a:pt x="70104" y="39624"/>
                                </a:lnTo>
                                <a:lnTo>
                                  <a:pt x="70104" y="36576"/>
                                </a:lnTo>
                                <a:lnTo>
                                  <a:pt x="76200" y="33528"/>
                                </a:lnTo>
                                <a:lnTo>
                                  <a:pt x="76200"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51" name="Shape 17651"/>
                        <wps:cNvSpPr/>
                        <wps:spPr>
                          <a:xfrm>
                            <a:off x="1353312" y="0"/>
                            <a:ext cx="507492" cy="512063"/>
                          </a:xfrm>
                          <a:custGeom>
                            <a:avLst/>
                            <a:gdLst/>
                            <a:ahLst/>
                            <a:cxnLst/>
                            <a:rect l="0" t="0" r="0" b="0"/>
                            <a:pathLst>
                              <a:path w="507492" h="512063">
                                <a:moveTo>
                                  <a:pt x="100584" y="0"/>
                                </a:moveTo>
                                <a:lnTo>
                                  <a:pt x="507492" y="0"/>
                                </a:lnTo>
                                <a:lnTo>
                                  <a:pt x="507492" y="6096"/>
                                </a:lnTo>
                                <a:lnTo>
                                  <a:pt x="103632" y="6096"/>
                                </a:lnTo>
                                <a:lnTo>
                                  <a:pt x="103632" y="3048"/>
                                </a:lnTo>
                                <a:lnTo>
                                  <a:pt x="94488" y="15239"/>
                                </a:lnTo>
                                <a:lnTo>
                                  <a:pt x="97536" y="15239"/>
                                </a:lnTo>
                                <a:lnTo>
                                  <a:pt x="82296" y="27432"/>
                                </a:lnTo>
                                <a:lnTo>
                                  <a:pt x="85344" y="27432"/>
                                </a:lnTo>
                                <a:lnTo>
                                  <a:pt x="73152" y="39624"/>
                                </a:lnTo>
                                <a:lnTo>
                                  <a:pt x="76200" y="39624"/>
                                </a:lnTo>
                                <a:lnTo>
                                  <a:pt x="64008" y="57912"/>
                                </a:lnTo>
                                <a:lnTo>
                                  <a:pt x="57912" y="64008"/>
                                </a:lnTo>
                                <a:lnTo>
                                  <a:pt x="60960" y="64008"/>
                                </a:lnTo>
                                <a:lnTo>
                                  <a:pt x="54864" y="70103"/>
                                </a:lnTo>
                                <a:lnTo>
                                  <a:pt x="57912" y="70103"/>
                                </a:lnTo>
                                <a:lnTo>
                                  <a:pt x="36576" y="112776"/>
                                </a:lnTo>
                                <a:lnTo>
                                  <a:pt x="36576" y="115824"/>
                                </a:lnTo>
                                <a:lnTo>
                                  <a:pt x="30480" y="118872"/>
                                </a:lnTo>
                                <a:lnTo>
                                  <a:pt x="33528" y="118872"/>
                                </a:lnTo>
                                <a:lnTo>
                                  <a:pt x="24384" y="137160"/>
                                </a:lnTo>
                                <a:lnTo>
                                  <a:pt x="24384" y="143256"/>
                                </a:lnTo>
                                <a:lnTo>
                                  <a:pt x="21336" y="149351"/>
                                </a:lnTo>
                                <a:lnTo>
                                  <a:pt x="21336" y="155448"/>
                                </a:lnTo>
                                <a:lnTo>
                                  <a:pt x="15240" y="164592"/>
                                </a:lnTo>
                                <a:lnTo>
                                  <a:pt x="15240" y="167639"/>
                                </a:lnTo>
                                <a:lnTo>
                                  <a:pt x="12192" y="173736"/>
                                </a:lnTo>
                                <a:lnTo>
                                  <a:pt x="12192" y="185927"/>
                                </a:lnTo>
                                <a:lnTo>
                                  <a:pt x="9144" y="192024"/>
                                </a:lnTo>
                                <a:lnTo>
                                  <a:pt x="9144" y="219456"/>
                                </a:lnTo>
                                <a:lnTo>
                                  <a:pt x="3048" y="222503"/>
                                </a:lnTo>
                                <a:lnTo>
                                  <a:pt x="6096" y="222503"/>
                                </a:lnTo>
                                <a:lnTo>
                                  <a:pt x="6096" y="281939"/>
                                </a:lnTo>
                                <a:lnTo>
                                  <a:pt x="9144" y="283463"/>
                                </a:lnTo>
                                <a:lnTo>
                                  <a:pt x="9144" y="301751"/>
                                </a:lnTo>
                                <a:lnTo>
                                  <a:pt x="9144" y="304800"/>
                                </a:lnTo>
                                <a:lnTo>
                                  <a:pt x="9144" y="316992"/>
                                </a:lnTo>
                                <a:lnTo>
                                  <a:pt x="12192" y="323088"/>
                                </a:lnTo>
                                <a:lnTo>
                                  <a:pt x="12192" y="329184"/>
                                </a:lnTo>
                                <a:lnTo>
                                  <a:pt x="15240" y="335280"/>
                                </a:lnTo>
                                <a:lnTo>
                                  <a:pt x="15240" y="338327"/>
                                </a:lnTo>
                                <a:lnTo>
                                  <a:pt x="18288" y="344424"/>
                                </a:lnTo>
                                <a:lnTo>
                                  <a:pt x="18288" y="350520"/>
                                </a:lnTo>
                                <a:lnTo>
                                  <a:pt x="21336" y="356615"/>
                                </a:lnTo>
                                <a:lnTo>
                                  <a:pt x="21336" y="359663"/>
                                </a:lnTo>
                                <a:lnTo>
                                  <a:pt x="30480" y="377951"/>
                                </a:lnTo>
                                <a:lnTo>
                                  <a:pt x="30480" y="384048"/>
                                </a:lnTo>
                                <a:lnTo>
                                  <a:pt x="39624" y="402336"/>
                                </a:lnTo>
                                <a:lnTo>
                                  <a:pt x="36576" y="402336"/>
                                </a:lnTo>
                                <a:lnTo>
                                  <a:pt x="39624" y="405384"/>
                                </a:lnTo>
                                <a:lnTo>
                                  <a:pt x="70104" y="460248"/>
                                </a:lnTo>
                                <a:lnTo>
                                  <a:pt x="67056" y="460248"/>
                                </a:lnTo>
                                <a:lnTo>
                                  <a:pt x="76200" y="469392"/>
                                </a:lnTo>
                                <a:lnTo>
                                  <a:pt x="85344" y="481584"/>
                                </a:lnTo>
                                <a:lnTo>
                                  <a:pt x="82296" y="481584"/>
                                </a:lnTo>
                                <a:lnTo>
                                  <a:pt x="94488" y="493776"/>
                                </a:lnTo>
                                <a:lnTo>
                                  <a:pt x="91440" y="493776"/>
                                </a:lnTo>
                                <a:lnTo>
                                  <a:pt x="103632" y="502920"/>
                                </a:lnTo>
                                <a:lnTo>
                                  <a:pt x="100584" y="502920"/>
                                </a:lnTo>
                                <a:lnTo>
                                  <a:pt x="103632" y="505968"/>
                                </a:lnTo>
                                <a:lnTo>
                                  <a:pt x="507492" y="505968"/>
                                </a:lnTo>
                                <a:lnTo>
                                  <a:pt x="507492" y="510539"/>
                                </a:lnTo>
                                <a:lnTo>
                                  <a:pt x="100584" y="512063"/>
                                </a:lnTo>
                                <a:lnTo>
                                  <a:pt x="94488" y="499872"/>
                                </a:lnTo>
                                <a:lnTo>
                                  <a:pt x="88392" y="496824"/>
                                </a:lnTo>
                                <a:lnTo>
                                  <a:pt x="85344" y="490727"/>
                                </a:lnTo>
                                <a:lnTo>
                                  <a:pt x="79248" y="484632"/>
                                </a:lnTo>
                                <a:lnTo>
                                  <a:pt x="73152" y="472439"/>
                                </a:lnTo>
                                <a:lnTo>
                                  <a:pt x="64008" y="463296"/>
                                </a:lnTo>
                                <a:lnTo>
                                  <a:pt x="36576" y="405384"/>
                                </a:lnTo>
                                <a:lnTo>
                                  <a:pt x="33528" y="405384"/>
                                </a:lnTo>
                                <a:lnTo>
                                  <a:pt x="24384" y="387096"/>
                                </a:lnTo>
                                <a:lnTo>
                                  <a:pt x="24384" y="381000"/>
                                </a:lnTo>
                                <a:lnTo>
                                  <a:pt x="15240" y="362712"/>
                                </a:lnTo>
                                <a:lnTo>
                                  <a:pt x="15240" y="356615"/>
                                </a:lnTo>
                                <a:lnTo>
                                  <a:pt x="12192" y="353568"/>
                                </a:lnTo>
                                <a:lnTo>
                                  <a:pt x="12192" y="347472"/>
                                </a:lnTo>
                                <a:lnTo>
                                  <a:pt x="9144" y="341376"/>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67639"/>
                                </a:lnTo>
                                <a:lnTo>
                                  <a:pt x="9144" y="164592"/>
                                </a:lnTo>
                                <a:lnTo>
                                  <a:pt x="15240" y="152400"/>
                                </a:lnTo>
                                <a:lnTo>
                                  <a:pt x="15240" y="146303"/>
                                </a:lnTo>
                                <a:lnTo>
                                  <a:pt x="18288" y="140208"/>
                                </a:lnTo>
                                <a:lnTo>
                                  <a:pt x="18288" y="134112"/>
                                </a:lnTo>
                                <a:lnTo>
                                  <a:pt x="27432" y="115824"/>
                                </a:lnTo>
                                <a:lnTo>
                                  <a:pt x="30480" y="115824"/>
                                </a:lnTo>
                                <a:lnTo>
                                  <a:pt x="30480" y="109727"/>
                                </a:lnTo>
                                <a:lnTo>
                                  <a:pt x="51816" y="70103"/>
                                </a:lnTo>
                                <a:lnTo>
                                  <a:pt x="54864" y="67056"/>
                                </a:lnTo>
                                <a:lnTo>
                                  <a:pt x="70104" y="36576"/>
                                </a:lnTo>
                                <a:lnTo>
                                  <a:pt x="76200" y="30480"/>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52" name="Shape 17652"/>
                        <wps:cNvSpPr/>
                        <wps:spPr>
                          <a:xfrm>
                            <a:off x="1860804" y="0"/>
                            <a:ext cx="507492" cy="510539"/>
                          </a:xfrm>
                          <a:custGeom>
                            <a:avLst/>
                            <a:gdLst/>
                            <a:ahLst/>
                            <a:cxnLst/>
                            <a:rect l="0" t="0" r="0" b="0"/>
                            <a:pathLst>
                              <a:path w="507492" h="510539">
                                <a:moveTo>
                                  <a:pt x="0" y="0"/>
                                </a:moveTo>
                                <a:lnTo>
                                  <a:pt x="406908" y="0"/>
                                </a:lnTo>
                                <a:lnTo>
                                  <a:pt x="409956" y="3048"/>
                                </a:lnTo>
                                <a:lnTo>
                                  <a:pt x="413004" y="9144"/>
                                </a:lnTo>
                                <a:lnTo>
                                  <a:pt x="422148" y="21336"/>
                                </a:lnTo>
                                <a:lnTo>
                                  <a:pt x="419100" y="21336"/>
                                </a:lnTo>
                                <a:lnTo>
                                  <a:pt x="428244" y="27432"/>
                                </a:lnTo>
                                <a:lnTo>
                                  <a:pt x="437388" y="39624"/>
                                </a:lnTo>
                                <a:lnTo>
                                  <a:pt x="434340" y="39624"/>
                                </a:lnTo>
                                <a:lnTo>
                                  <a:pt x="440436" y="45720"/>
                                </a:lnTo>
                                <a:lnTo>
                                  <a:pt x="458724" y="73151"/>
                                </a:lnTo>
                                <a:lnTo>
                                  <a:pt x="455676" y="73151"/>
                                </a:lnTo>
                                <a:lnTo>
                                  <a:pt x="458724" y="76200"/>
                                </a:lnTo>
                                <a:lnTo>
                                  <a:pt x="483108" y="121920"/>
                                </a:lnTo>
                                <a:lnTo>
                                  <a:pt x="483108" y="124968"/>
                                </a:lnTo>
                                <a:lnTo>
                                  <a:pt x="492252" y="143256"/>
                                </a:lnTo>
                                <a:lnTo>
                                  <a:pt x="492252" y="149351"/>
                                </a:lnTo>
                                <a:lnTo>
                                  <a:pt x="495300" y="155448"/>
                                </a:lnTo>
                                <a:lnTo>
                                  <a:pt x="495300" y="161544"/>
                                </a:lnTo>
                                <a:lnTo>
                                  <a:pt x="498348" y="164592"/>
                                </a:lnTo>
                                <a:lnTo>
                                  <a:pt x="498348" y="172212"/>
                                </a:lnTo>
                                <a:lnTo>
                                  <a:pt x="501396" y="173736"/>
                                </a:lnTo>
                                <a:lnTo>
                                  <a:pt x="501396" y="179832"/>
                                </a:lnTo>
                                <a:lnTo>
                                  <a:pt x="504444" y="185927"/>
                                </a:lnTo>
                                <a:lnTo>
                                  <a:pt x="504444" y="198120"/>
                                </a:lnTo>
                                <a:lnTo>
                                  <a:pt x="507492" y="204215"/>
                                </a:lnTo>
                                <a:lnTo>
                                  <a:pt x="507492" y="222503"/>
                                </a:lnTo>
                                <a:lnTo>
                                  <a:pt x="507492" y="286512"/>
                                </a:lnTo>
                                <a:lnTo>
                                  <a:pt x="504444" y="289560"/>
                                </a:lnTo>
                                <a:lnTo>
                                  <a:pt x="507492" y="289560"/>
                                </a:lnTo>
                                <a:lnTo>
                                  <a:pt x="507492" y="307848"/>
                                </a:lnTo>
                                <a:lnTo>
                                  <a:pt x="504444" y="310896"/>
                                </a:lnTo>
                                <a:lnTo>
                                  <a:pt x="504444" y="316992"/>
                                </a:lnTo>
                                <a:lnTo>
                                  <a:pt x="501396" y="323088"/>
                                </a:lnTo>
                                <a:lnTo>
                                  <a:pt x="501396" y="335280"/>
                                </a:lnTo>
                                <a:lnTo>
                                  <a:pt x="498348" y="341376"/>
                                </a:lnTo>
                                <a:lnTo>
                                  <a:pt x="498348" y="347472"/>
                                </a:lnTo>
                                <a:lnTo>
                                  <a:pt x="492252" y="350520"/>
                                </a:lnTo>
                                <a:lnTo>
                                  <a:pt x="495300" y="350520"/>
                                </a:lnTo>
                                <a:lnTo>
                                  <a:pt x="492252" y="356615"/>
                                </a:lnTo>
                                <a:lnTo>
                                  <a:pt x="492252" y="359663"/>
                                </a:lnTo>
                                <a:lnTo>
                                  <a:pt x="489204" y="365760"/>
                                </a:lnTo>
                                <a:lnTo>
                                  <a:pt x="489204" y="371856"/>
                                </a:lnTo>
                                <a:lnTo>
                                  <a:pt x="477012" y="396239"/>
                                </a:lnTo>
                                <a:lnTo>
                                  <a:pt x="477012" y="402336"/>
                                </a:lnTo>
                                <a:lnTo>
                                  <a:pt x="467868" y="408432"/>
                                </a:lnTo>
                                <a:lnTo>
                                  <a:pt x="470916" y="408432"/>
                                </a:lnTo>
                                <a:lnTo>
                                  <a:pt x="449580" y="451103"/>
                                </a:lnTo>
                                <a:lnTo>
                                  <a:pt x="443484" y="454151"/>
                                </a:lnTo>
                                <a:lnTo>
                                  <a:pt x="446532" y="454151"/>
                                </a:lnTo>
                                <a:lnTo>
                                  <a:pt x="434340" y="472439"/>
                                </a:lnTo>
                                <a:lnTo>
                                  <a:pt x="428244" y="478536"/>
                                </a:lnTo>
                                <a:lnTo>
                                  <a:pt x="431292" y="475488"/>
                                </a:lnTo>
                                <a:lnTo>
                                  <a:pt x="422148" y="487680"/>
                                </a:lnTo>
                                <a:lnTo>
                                  <a:pt x="416052" y="493776"/>
                                </a:lnTo>
                                <a:lnTo>
                                  <a:pt x="419100" y="493776"/>
                                </a:lnTo>
                                <a:lnTo>
                                  <a:pt x="409956" y="502920"/>
                                </a:lnTo>
                                <a:lnTo>
                                  <a:pt x="413004" y="502920"/>
                                </a:lnTo>
                                <a:lnTo>
                                  <a:pt x="406908" y="509015"/>
                                </a:lnTo>
                                <a:lnTo>
                                  <a:pt x="0" y="510539"/>
                                </a:lnTo>
                                <a:lnTo>
                                  <a:pt x="0" y="505968"/>
                                </a:lnTo>
                                <a:lnTo>
                                  <a:pt x="403860" y="505968"/>
                                </a:lnTo>
                                <a:lnTo>
                                  <a:pt x="406908" y="499872"/>
                                </a:lnTo>
                                <a:lnTo>
                                  <a:pt x="413004" y="496824"/>
                                </a:lnTo>
                                <a:lnTo>
                                  <a:pt x="413004" y="490727"/>
                                </a:lnTo>
                                <a:lnTo>
                                  <a:pt x="419100" y="484632"/>
                                </a:lnTo>
                                <a:lnTo>
                                  <a:pt x="425196" y="472439"/>
                                </a:lnTo>
                                <a:lnTo>
                                  <a:pt x="431292" y="469392"/>
                                </a:lnTo>
                                <a:lnTo>
                                  <a:pt x="440436" y="451103"/>
                                </a:lnTo>
                                <a:lnTo>
                                  <a:pt x="446532" y="448056"/>
                                </a:lnTo>
                                <a:lnTo>
                                  <a:pt x="464820" y="405384"/>
                                </a:lnTo>
                                <a:lnTo>
                                  <a:pt x="467868" y="405384"/>
                                </a:lnTo>
                                <a:lnTo>
                                  <a:pt x="470916" y="399288"/>
                                </a:lnTo>
                                <a:lnTo>
                                  <a:pt x="470916" y="393192"/>
                                </a:lnTo>
                                <a:lnTo>
                                  <a:pt x="483108" y="368808"/>
                                </a:lnTo>
                                <a:lnTo>
                                  <a:pt x="483108" y="362712"/>
                                </a:lnTo>
                                <a:lnTo>
                                  <a:pt x="486156" y="356615"/>
                                </a:lnTo>
                                <a:lnTo>
                                  <a:pt x="486156" y="353568"/>
                                </a:lnTo>
                                <a:lnTo>
                                  <a:pt x="489204" y="347472"/>
                                </a:lnTo>
                                <a:lnTo>
                                  <a:pt x="492252" y="344424"/>
                                </a:lnTo>
                                <a:lnTo>
                                  <a:pt x="492252" y="338327"/>
                                </a:lnTo>
                                <a:lnTo>
                                  <a:pt x="495300" y="332232"/>
                                </a:lnTo>
                                <a:lnTo>
                                  <a:pt x="495300" y="320039"/>
                                </a:lnTo>
                                <a:lnTo>
                                  <a:pt x="498348" y="313944"/>
                                </a:lnTo>
                                <a:lnTo>
                                  <a:pt x="498348" y="307848"/>
                                </a:lnTo>
                                <a:lnTo>
                                  <a:pt x="501396" y="304800"/>
                                </a:lnTo>
                                <a:lnTo>
                                  <a:pt x="501396" y="286512"/>
                                </a:lnTo>
                                <a:lnTo>
                                  <a:pt x="504444" y="283463"/>
                                </a:lnTo>
                                <a:lnTo>
                                  <a:pt x="504444" y="225551"/>
                                </a:lnTo>
                                <a:lnTo>
                                  <a:pt x="501396" y="222503"/>
                                </a:lnTo>
                                <a:lnTo>
                                  <a:pt x="501396" y="207263"/>
                                </a:lnTo>
                                <a:lnTo>
                                  <a:pt x="498348" y="201168"/>
                                </a:lnTo>
                                <a:lnTo>
                                  <a:pt x="498348" y="188976"/>
                                </a:lnTo>
                                <a:lnTo>
                                  <a:pt x="495300" y="182880"/>
                                </a:lnTo>
                                <a:lnTo>
                                  <a:pt x="495300" y="176784"/>
                                </a:lnTo>
                                <a:lnTo>
                                  <a:pt x="492252" y="173736"/>
                                </a:lnTo>
                                <a:lnTo>
                                  <a:pt x="492252" y="167639"/>
                                </a:lnTo>
                                <a:lnTo>
                                  <a:pt x="489204" y="164592"/>
                                </a:lnTo>
                                <a:lnTo>
                                  <a:pt x="489204" y="158496"/>
                                </a:lnTo>
                                <a:lnTo>
                                  <a:pt x="486156" y="152400"/>
                                </a:lnTo>
                                <a:lnTo>
                                  <a:pt x="486156" y="146303"/>
                                </a:lnTo>
                                <a:lnTo>
                                  <a:pt x="477012" y="128015"/>
                                </a:lnTo>
                                <a:lnTo>
                                  <a:pt x="477012" y="124968"/>
                                </a:lnTo>
                                <a:lnTo>
                                  <a:pt x="455676" y="79248"/>
                                </a:lnTo>
                                <a:lnTo>
                                  <a:pt x="452628" y="76200"/>
                                </a:lnTo>
                                <a:lnTo>
                                  <a:pt x="437388" y="48768"/>
                                </a:lnTo>
                                <a:lnTo>
                                  <a:pt x="431292" y="42672"/>
                                </a:lnTo>
                                <a:lnTo>
                                  <a:pt x="425196" y="30480"/>
                                </a:lnTo>
                                <a:lnTo>
                                  <a:pt x="413004" y="18288"/>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79" name="Shape 457279"/>
                        <wps:cNvSpPr/>
                        <wps:spPr>
                          <a:xfrm>
                            <a:off x="1356360" y="679704"/>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54" name="Shape 17654"/>
                        <wps:cNvSpPr/>
                        <wps:spPr>
                          <a:xfrm>
                            <a:off x="1353312" y="676656"/>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55" name="Shape 17655"/>
                        <wps:cNvSpPr/>
                        <wps:spPr>
                          <a:xfrm>
                            <a:off x="1862328" y="676656"/>
                            <a:ext cx="505968" cy="512064"/>
                          </a:xfrm>
                          <a:custGeom>
                            <a:avLst/>
                            <a:gdLst/>
                            <a:ahLst/>
                            <a:cxnLst/>
                            <a:rect l="0" t="0" r="0" b="0"/>
                            <a:pathLst>
                              <a:path w="505968" h="512064">
                                <a:moveTo>
                                  <a:pt x="0" y="0"/>
                                </a:moveTo>
                                <a:lnTo>
                                  <a:pt x="505968" y="0"/>
                                </a:lnTo>
                                <a:lnTo>
                                  <a:pt x="505968" y="6096"/>
                                </a:lnTo>
                                <a:lnTo>
                                  <a:pt x="505968" y="505968"/>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80" name="Shape 457280"/>
                        <wps:cNvSpPr/>
                        <wps:spPr>
                          <a:xfrm>
                            <a:off x="170688" y="1356359"/>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57" name="Shape 17657"/>
                        <wps:cNvSpPr/>
                        <wps:spPr>
                          <a:xfrm>
                            <a:off x="167640" y="1353312"/>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58" name="Shape 17658"/>
                        <wps:cNvSpPr/>
                        <wps:spPr>
                          <a:xfrm>
                            <a:off x="678180" y="1353312"/>
                            <a:ext cx="510540" cy="512064"/>
                          </a:xfrm>
                          <a:custGeom>
                            <a:avLst/>
                            <a:gdLst/>
                            <a:ahLst/>
                            <a:cxnLst/>
                            <a:rect l="0" t="0" r="0" b="0"/>
                            <a:pathLst>
                              <a:path w="510540" h="512064">
                                <a:moveTo>
                                  <a:pt x="0" y="0"/>
                                </a:moveTo>
                                <a:lnTo>
                                  <a:pt x="510540" y="0"/>
                                </a:lnTo>
                                <a:lnTo>
                                  <a:pt x="510540" y="509015"/>
                                </a:lnTo>
                                <a:lnTo>
                                  <a:pt x="507492" y="509015"/>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81" name="Shape 457281"/>
                        <wps:cNvSpPr/>
                        <wps:spPr>
                          <a:xfrm>
                            <a:off x="2535936" y="1356359"/>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60" name="Shape 17660"/>
                        <wps:cNvSpPr/>
                        <wps:spPr>
                          <a:xfrm>
                            <a:off x="2532888" y="1353312"/>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61" name="Shape 17661"/>
                        <wps:cNvSpPr/>
                        <wps:spPr>
                          <a:xfrm>
                            <a:off x="3043428" y="1353312"/>
                            <a:ext cx="510540" cy="512064"/>
                          </a:xfrm>
                          <a:custGeom>
                            <a:avLst/>
                            <a:gdLst/>
                            <a:ahLst/>
                            <a:cxnLst/>
                            <a:rect l="0" t="0" r="0" b="0"/>
                            <a:pathLst>
                              <a:path w="510540" h="512064">
                                <a:moveTo>
                                  <a:pt x="0" y="0"/>
                                </a:moveTo>
                                <a:lnTo>
                                  <a:pt x="510540" y="0"/>
                                </a:lnTo>
                                <a:lnTo>
                                  <a:pt x="510540" y="509015"/>
                                </a:lnTo>
                                <a:lnTo>
                                  <a:pt x="507492" y="509015"/>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82" name="Shape 457282"/>
                        <wps:cNvSpPr/>
                        <wps:spPr>
                          <a:xfrm>
                            <a:off x="1356360" y="2033016"/>
                            <a:ext cx="1011936" cy="502920"/>
                          </a:xfrm>
                          <a:custGeom>
                            <a:avLst/>
                            <a:gdLst/>
                            <a:ahLst/>
                            <a:cxnLst/>
                            <a:rect l="0" t="0" r="0" b="0"/>
                            <a:pathLst>
                              <a:path w="1011936" h="502920">
                                <a:moveTo>
                                  <a:pt x="0" y="0"/>
                                </a:moveTo>
                                <a:lnTo>
                                  <a:pt x="1011936" y="0"/>
                                </a:lnTo>
                                <a:lnTo>
                                  <a:pt x="1011936" y="502920"/>
                                </a:lnTo>
                                <a:lnTo>
                                  <a:pt x="0" y="5029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63" name="Shape 17663"/>
                        <wps:cNvSpPr/>
                        <wps:spPr>
                          <a:xfrm>
                            <a:off x="1353312" y="2029968"/>
                            <a:ext cx="509016" cy="509016"/>
                          </a:xfrm>
                          <a:custGeom>
                            <a:avLst/>
                            <a:gdLst/>
                            <a:ahLst/>
                            <a:cxnLst/>
                            <a:rect l="0" t="0" r="0" b="0"/>
                            <a:pathLst>
                              <a:path w="509016" h="509016">
                                <a:moveTo>
                                  <a:pt x="0" y="0"/>
                                </a:moveTo>
                                <a:lnTo>
                                  <a:pt x="3048" y="0"/>
                                </a:lnTo>
                                <a:lnTo>
                                  <a:pt x="509016" y="0"/>
                                </a:lnTo>
                                <a:lnTo>
                                  <a:pt x="509016" y="3048"/>
                                </a:lnTo>
                                <a:lnTo>
                                  <a:pt x="6096" y="3048"/>
                                </a:lnTo>
                                <a:lnTo>
                                  <a:pt x="6096" y="502920"/>
                                </a:lnTo>
                                <a:lnTo>
                                  <a:pt x="509016" y="502920"/>
                                </a:lnTo>
                                <a:lnTo>
                                  <a:pt x="509016"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64" name="Shape 17664"/>
                        <wps:cNvSpPr/>
                        <wps:spPr>
                          <a:xfrm>
                            <a:off x="1862328" y="2029968"/>
                            <a:ext cx="505968" cy="509016"/>
                          </a:xfrm>
                          <a:custGeom>
                            <a:avLst/>
                            <a:gdLst/>
                            <a:ahLst/>
                            <a:cxnLst/>
                            <a:rect l="0" t="0" r="0" b="0"/>
                            <a:pathLst>
                              <a:path w="505968" h="509016">
                                <a:moveTo>
                                  <a:pt x="0" y="0"/>
                                </a:moveTo>
                                <a:lnTo>
                                  <a:pt x="505968" y="0"/>
                                </a:lnTo>
                                <a:lnTo>
                                  <a:pt x="505968" y="3048"/>
                                </a:lnTo>
                                <a:lnTo>
                                  <a:pt x="505968" y="502920"/>
                                </a:lnTo>
                                <a:lnTo>
                                  <a:pt x="505968" y="509016"/>
                                </a:lnTo>
                                <a:lnTo>
                                  <a:pt x="0" y="509016"/>
                                </a:lnTo>
                                <a:lnTo>
                                  <a:pt x="0" y="502920"/>
                                </a:lnTo>
                                <a:lnTo>
                                  <a:pt x="502920" y="502920"/>
                                </a:lnTo>
                                <a:lnTo>
                                  <a:pt x="502920"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65" name="Shape 17665"/>
                        <wps:cNvSpPr/>
                        <wps:spPr>
                          <a:xfrm>
                            <a:off x="1408176" y="2029968"/>
                            <a:ext cx="3048" cy="509016"/>
                          </a:xfrm>
                          <a:custGeom>
                            <a:avLst/>
                            <a:gdLst/>
                            <a:ahLst/>
                            <a:cxnLst/>
                            <a:rect l="0" t="0" r="0" b="0"/>
                            <a:pathLst>
                              <a:path w="3048" h="509016">
                                <a:moveTo>
                                  <a:pt x="0" y="0"/>
                                </a:moveTo>
                                <a:lnTo>
                                  <a:pt x="3048" y="0"/>
                                </a:lnTo>
                                <a:lnTo>
                                  <a:pt x="3048" y="3048"/>
                                </a:lnTo>
                                <a:lnTo>
                                  <a:pt x="3048"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66" name="Shape 17666"/>
                        <wps:cNvSpPr/>
                        <wps:spPr>
                          <a:xfrm>
                            <a:off x="2310384" y="2029968"/>
                            <a:ext cx="6096" cy="509016"/>
                          </a:xfrm>
                          <a:custGeom>
                            <a:avLst/>
                            <a:gdLst/>
                            <a:ahLst/>
                            <a:cxnLst/>
                            <a:rect l="0" t="0" r="0" b="0"/>
                            <a:pathLst>
                              <a:path w="6096" h="509016">
                                <a:moveTo>
                                  <a:pt x="0" y="0"/>
                                </a:moveTo>
                                <a:lnTo>
                                  <a:pt x="6096" y="0"/>
                                </a:lnTo>
                                <a:lnTo>
                                  <a:pt x="6096" y="505968"/>
                                </a:lnTo>
                                <a:lnTo>
                                  <a:pt x="3048" y="505968"/>
                                </a:lnTo>
                                <a:lnTo>
                                  <a:pt x="3048" y="509016"/>
                                </a:lnTo>
                                <a:lnTo>
                                  <a:pt x="0" y="509016"/>
                                </a:lnTo>
                                <a:lnTo>
                                  <a:pt x="0" y="50596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83" name="Shape 457283"/>
                        <wps:cNvSpPr/>
                        <wps:spPr>
                          <a:xfrm>
                            <a:off x="1356360" y="2703575"/>
                            <a:ext cx="1011936" cy="509016"/>
                          </a:xfrm>
                          <a:custGeom>
                            <a:avLst/>
                            <a:gdLst/>
                            <a:ahLst/>
                            <a:cxnLst/>
                            <a:rect l="0" t="0" r="0" b="0"/>
                            <a:pathLst>
                              <a:path w="1011936" h="509016">
                                <a:moveTo>
                                  <a:pt x="0" y="0"/>
                                </a:moveTo>
                                <a:lnTo>
                                  <a:pt x="1011936" y="0"/>
                                </a:lnTo>
                                <a:lnTo>
                                  <a:pt x="1011936"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68" name="Shape 17668"/>
                        <wps:cNvSpPr/>
                        <wps:spPr>
                          <a:xfrm>
                            <a:off x="1353312" y="2703576"/>
                            <a:ext cx="509016" cy="512063"/>
                          </a:xfrm>
                          <a:custGeom>
                            <a:avLst/>
                            <a:gdLst/>
                            <a:ahLst/>
                            <a:cxnLst/>
                            <a:rect l="0" t="0" r="0" b="0"/>
                            <a:pathLst>
                              <a:path w="509016" h="512063">
                                <a:moveTo>
                                  <a:pt x="0" y="0"/>
                                </a:moveTo>
                                <a:lnTo>
                                  <a:pt x="3048" y="0"/>
                                </a:lnTo>
                                <a:lnTo>
                                  <a:pt x="6096" y="0"/>
                                </a:lnTo>
                                <a:lnTo>
                                  <a:pt x="509016" y="0"/>
                                </a:lnTo>
                                <a:lnTo>
                                  <a:pt x="509016" y="3048"/>
                                </a:lnTo>
                                <a:lnTo>
                                  <a:pt x="6096" y="3048"/>
                                </a:lnTo>
                                <a:lnTo>
                                  <a:pt x="6096" y="505968"/>
                                </a:lnTo>
                                <a:lnTo>
                                  <a:pt x="509016" y="505968"/>
                                </a:lnTo>
                                <a:lnTo>
                                  <a:pt x="509016" y="512063"/>
                                </a:lnTo>
                                <a:lnTo>
                                  <a:pt x="0" y="51206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69" name="Shape 17669"/>
                        <wps:cNvSpPr/>
                        <wps:spPr>
                          <a:xfrm>
                            <a:off x="1862328" y="2703576"/>
                            <a:ext cx="505968" cy="512063"/>
                          </a:xfrm>
                          <a:custGeom>
                            <a:avLst/>
                            <a:gdLst/>
                            <a:ahLst/>
                            <a:cxnLst/>
                            <a:rect l="0" t="0" r="0" b="0"/>
                            <a:pathLst>
                              <a:path w="505968" h="512063">
                                <a:moveTo>
                                  <a:pt x="0" y="0"/>
                                </a:moveTo>
                                <a:lnTo>
                                  <a:pt x="502920" y="0"/>
                                </a:lnTo>
                                <a:lnTo>
                                  <a:pt x="505968" y="0"/>
                                </a:lnTo>
                                <a:lnTo>
                                  <a:pt x="505968" y="3048"/>
                                </a:lnTo>
                                <a:lnTo>
                                  <a:pt x="505968" y="505968"/>
                                </a:lnTo>
                                <a:lnTo>
                                  <a:pt x="505968" y="512063"/>
                                </a:lnTo>
                                <a:lnTo>
                                  <a:pt x="0" y="512063"/>
                                </a:lnTo>
                                <a:lnTo>
                                  <a:pt x="0" y="505968"/>
                                </a:lnTo>
                                <a:lnTo>
                                  <a:pt x="502920" y="505968"/>
                                </a:lnTo>
                                <a:lnTo>
                                  <a:pt x="502920"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70" name="Shape 17670"/>
                        <wps:cNvSpPr/>
                        <wps:spPr>
                          <a:xfrm>
                            <a:off x="1359408" y="3337560"/>
                            <a:ext cx="1011936" cy="591312"/>
                          </a:xfrm>
                          <a:custGeom>
                            <a:avLst/>
                            <a:gdLst/>
                            <a:ahLst/>
                            <a:cxnLst/>
                            <a:rect l="0" t="0" r="0" b="0"/>
                            <a:pathLst>
                              <a:path w="1011936" h="591312">
                                <a:moveTo>
                                  <a:pt x="505968" y="0"/>
                                </a:moveTo>
                                <a:lnTo>
                                  <a:pt x="1011936"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71" name="Shape 17671"/>
                        <wps:cNvSpPr/>
                        <wps:spPr>
                          <a:xfrm>
                            <a:off x="1356360" y="3334512"/>
                            <a:ext cx="507492" cy="597408"/>
                          </a:xfrm>
                          <a:custGeom>
                            <a:avLst/>
                            <a:gdLst/>
                            <a:ahLst/>
                            <a:cxnLst/>
                            <a:rect l="0" t="0" r="0" b="0"/>
                            <a:pathLst>
                              <a:path w="507492" h="597408">
                                <a:moveTo>
                                  <a:pt x="505968" y="0"/>
                                </a:moveTo>
                                <a:lnTo>
                                  <a:pt x="507492" y="0"/>
                                </a:lnTo>
                                <a:lnTo>
                                  <a:pt x="507492" y="3939"/>
                                </a:lnTo>
                                <a:lnTo>
                                  <a:pt x="5656" y="297180"/>
                                </a:lnTo>
                                <a:lnTo>
                                  <a:pt x="507492" y="590421"/>
                                </a:lnTo>
                                <a:lnTo>
                                  <a:pt x="507492" y="597408"/>
                                </a:lnTo>
                                <a:lnTo>
                                  <a:pt x="505968" y="597408"/>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72" name="Shape 17672"/>
                        <wps:cNvSpPr/>
                        <wps:spPr>
                          <a:xfrm>
                            <a:off x="1863852" y="3334512"/>
                            <a:ext cx="510540" cy="597408"/>
                          </a:xfrm>
                          <a:custGeom>
                            <a:avLst/>
                            <a:gdLst/>
                            <a:ahLst/>
                            <a:cxnLst/>
                            <a:rect l="0" t="0" r="0" b="0"/>
                            <a:pathLst>
                              <a:path w="510540" h="597408">
                                <a:moveTo>
                                  <a:pt x="0" y="0"/>
                                </a:moveTo>
                                <a:lnTo>
                                  <a:pt x="1524" y="0"/>
                                </a:lnTo>
                                <a:lnTo>
                                  <a:pt x="507492" y="295656"/>
                                </a:lnTo>
                                <a:lnTo>
                                  <a:pt x="510540" y="295656"/>
                                </a:lnTo>
                                <a:lnTo>
                                  <a:pt x="510540" y="298704"/>
                                </a:lnTo>
                                <a:lnTo>
                                  <a:pt x="507492" y="298704"/>
                                </a:lnTo>
                                <a:lnTo>
                                  <a:pt x="1524" y="594360"/>
                                </a:lnTo>
                                <a:lnTo>
                                  <a:pt x="1524" y="597408"/>
                                </a:lnTo>
                                <a:lnTo>
                                  <a:pt x="0" y="597408"/>
                                </a:lnTo>
                                <a:lnTo>
                                  <a:pt x="0" y="590421"/>
                                </a:lnTo>
                                <a:lnTo>
                                  <a:pt x="501836" y="297180"/>
                                </a:lnTo>
                                <a:lnTo>
                                  <a:pt x="0" y="393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84" name="Shape 457284"/>
                        <wps:cNvSpPr/>
                        <wps:spPr>
                          <a:xfrm>
                            <a:off x="1356360" y="4056888"/>
                            <a:ext cx="1011936" cy="509016"/>
                          </a:xfrm>
                          <a:custGeom>
                            <a:avLst/>
                            <a:gdLst/>
                            <a:ahLst/>
                            <a:cxnLst/>
                            <a:rect l="0" t="0" r="0" b="0"/>
                            <a:pathLst>
                              <a:path w="1011936" h="509016">
                                <a:moveTo>
                                  <a:pt x="0" y="0"/>
                                </a:moveTo>
                                <a:lnTo>
                                  <a:pt x="1011936" y="0"/>
                                </a:lnTo>
                                <a:lnTo>
                                  <a:pt x="1011936"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74" name="Shape 17674"/>
                        <wps:cNvSpPr/>
                        <wps:spPr>
                          <a:xfrm>
                            <a:off x="1353312" y="4053840"/>
                            <a:ext cx="509016" cy="515112"/>
                          </a:xfrm>
                          <a:custGeom>
                            <a:avLst/>
                            <a:gdLst/>
                            <a:ahLst/>
                            <a:cxnLst/>
                            <a:rect l="0" t="0" r="0" b="0"/>
                            <a:pathLst>
                              <a:path w="509016" h="515112">
                                <a:moveTo>
                                  <a:pt x="0" y="0"/>
                                </a:moveTo>
                                <a:lnTo>
                                  <a:pt x="3048" y="0"/>
                                </a:lnTo>
                                <a:lnTo>
                                  <a:pt x="509016" y="0"/>
                                </a:lnTo>
                                <a:lnTo>
                                  <a:pt x="509016" y="6096"/>
                                </a:lnTo>
                                <a:lnTo>
                                  <a:pt x="6096" y="6096"/>
                                </a:lnTo>
                                <a:lnTo>
                                  <a:pt x="6096" y="509016"/>
                                </a:lnTo>
                                <a:lnTo>
                                  <a:pt x="509016" y="509016"/>
                                </a:lnTo>
                                <a:lnTo>
                                  <a:pt x="509016"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75" name="Shape 17675"/>
                        <wps:cNvSpPr/>
                        <wps:spPr>
                          <a:xfrm>
                            <a:off x="1862328" y="4053840"/>
                            <a:ext cx="505968" cy="515112"/>
                          </a:xfrm>
                          <a:custGeom>
                            <a:avLst/>
                            <a:gdLst/>
                            <a:ahLst/>
                            <a:cxnLst/>
                            <a:rect l="0" t="0" r="0" b="0"/>
                            <a:pathLst>
                              <a:path w="505968" h="515112">
                                <a:moveTo>
                                  <a:pt x="0" y="0"/>
                                </a:moveTo>
                                <a:lnTo>
                                  <a:pt x="505968" y="0"/>
                                </a:lnTo>
                                <a:lnTo>
                                  <a:pt x="505968" y="6096"/>
                                </a:lnTo>
                                <a:lnTo>
                                  <a:pt x="505968" y="509016"/>
                                </a:lnTo>
                                <a:lnTo>
                                  <a:pt x="505968" y="515112"/>
                                </a:lnTo>
                                <a:lnTo>
                                  <a:pt x="0" y="515112"/>
                                </a:lnTo>
                                <a:lnTo>
                                  <a:pt x="0" y="509016"/>
                                </a:lnTo>
                                <a:lnTo>
                                  <a:pt x="502920" y="509016"/>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85" name="Shape 457285"/>
                        <wps:cNvSpPr/>
                        <wps:spPr>
                          <a:xfrm>
                            <a:off x="1356360" y="4733544"/>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77" name="Shape 17677"/>
                        <wps:cNvSpPr/>
                        <wps:spPr>
                          <a:xfrm>
                            <a:off x="1353312" y="4730496"/>
                            <a:ext cx="509016" cy="512064"/>
                          </a:xfrm>
                          <a:custGeom>
                            <a:avLst/>
                            <a:gdLst/>
                            <a:ahLst/>
                            <a:cxnLst/>
                            <a:rect l="0" t="0" r="0" b="0"/>
                            <a:pathLst>
                              <a:path w="509016" h="512064">
                                <a:moveTo>
                                  <a:pt x="0" y="0"/>
                                </a:moveTo>
                                <a:lnTo>
                                  <a:pt x="3048" y="0"/>
                                </a:lnTo>
                                <a:lnTo>
                                  <a:pt x="509016" y="0"/>
                                </a:lnTo>
                                <a:lnTo>
                                  <a:pt x="509016" y="6096"/>
                                </a:lnTo>
                                <a:lnTo>
                                  <a:pt x="6096" y="6096"/>
                                </a:lnTo>
                                <a:lnTo>
                                  <a:pt x="6096" y="509016"/>
                                </a:lnTo>
                                <a:lnTo>
                                  <a:pt x="509016" y="509016"/>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78" name="Shape 17678"/>
                        <wps:cNvSpPr/>
                        <wps:spPr>
                          <a:xfrm>
                            <a:off x="1862328" y="4730496"/>
                            <a:ext cx="505968" cy="512064"/>
                          </a:xfrm>
                          <a:custGeom>
                            <a:avLst/>
                            <a:gdLst/>
                            <a:ahLst/>
                            <a:cxnLst/>
                            <a:rect l="0" t="0" r="0" b="0"/>
                            <a:pathLst>
                              <a:path w="505968" h="512064">
                                <a:moveTo>
                                  <a:pt x="0" y="0"/>
                                </a:moveTo>
                                <a:lnTo>
                                  <a:pt x="505968" y="0"/>
                                </a:lnTo>
                                <a:lnTo>
                                  <a:pt x="505968" y="6096"/>
                                </a:lnTo>
                                <a:lnTo>
                                  <a:pt x="505968" y="509016"/>
                                </a:lnTo>
                                <a:lnTo>
                                  <a:pt x="505968" y="512064"/>
                                </a:lnTo>
                                <a:lnTo>
                                  <a:pt x="0" y="512064"/>
                                </a:lnTo>
                                <a:lnTo>
                                  <a:pt x="0" y="509016"/>
                                </a:lnTo>
                                <a:lnTo>
                                  <a:pt x="502920" y="509016"/>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79" name="Shape 17679"/>
                        <wps:cNvSpPr/>
                        <wps:spPr>
                          <a:xfrm>
                            <a:off x="1408176" y="4730496"/>
                            <a:ext cx="3048" cy="512064"/>
                          </a:xfrm>
                          <a:custGeom>
                            <a:avLst/>
                            <a:gdLst/>
                            <a:ahLst/>
                            <a:cxnLst/>
                            <a:rect l="0" t="0" r="0" b="0"/>
                            <a:pathLst>
                              <a:path w="3048" h="512064">
                                <a:moveTo>
                                  <a:pt x="0" y="0"/>
                                </a:moveTo>
                                <a:lnTo>
                                  <a:pt x="3048" y="0"/>
                                </a:lnTo>
                                <a:lnTo>
                                  <a:pt x="3048" y="3048"/>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80" name="Shape 17680"/>
                        <wps:cNvSpPr/>
                        <wps:spPr>
                          <a:xfrm>
                            <a:off x="2310384" y="4730496"/>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81" name="Shape 17681"/>
                        <wps:cNvSpPr/>
                        <wps:spPr>
                          <a:xfrm>
                            <a:off x="1359408" y="5364480"/>
                            <a:ext cx="1011936" cy="594360"/>
                          </a:xfrm>
                          <a:custGeom>
                            <a:avLst/>
                            <a:gdLst/>
                            <a:ahLst/>
                            <a:cxnLst/>
                            <a:rect l="0" t="0" r="0" b="0"/>
                            <a:pathLst>
                              <a:path w="1011936" h="594360">
                                <a:moveTo>
                                  <a:pt x="505968" y="0"/>
                                </a:moveTo>
                                <a:lnTo>
                                  <a:pt x="1011936" y="298704"/>
                                </a:lnTo>
                                <a:lnTo>
                                  <a:pt x="505968" y="594360"/>
                                </a:lnTo>
                                <a:lnTo>
                                  <a:pt x="0" y="298704"/>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82" name="Shape 17682"/>
                        <wps:cNvSpPr/>
                        <wps:spPr>
                          <a:xfrm>
                            <a:off x="1356360" y="5361432"/>
                            <a:ext cx="507492" cy="597408"/>
                          </a:xfrm>
                          <a:custGeom>
                            <a:avLst/>
                            <a:gdLst/>
                            <a:ahLst/>
                            <a:cxnLst/>
                            <a:rect l="0" t="0" r="0" b="0"/>
                            <a:pathLst>
                              <a:path w="507492" h="597408">
                                <a:moveTo>
                                  <a:pt x="505968" y="0"/>
                                </a:moveTo>
                                <a:lnTo>
                                  <a:pt x="507492" y="0"/>
                                </a:lnTo>
                                <a:lnTo>
                                  <a:pt x="507492" y="3947"/>
                                </a:lnTo>
                                <a:lnTo>
                                  <a:pt x="5643" y="300220"/>
                                </a:lnTo>
                                <a:lnTo>
                                  <a:pt x="507492" y="593469"/>
                                </a:lnTo>
                                <a:lnTo>
                                  <a:pt x="507492" y="597408"/>
                                </a:lnTo>
                                <a:lnTo>
                                  <a:pt x="505968" y="597408"/>
                                </a:lnTo>
                                <a:lnTo>
                                  <a:pt x="0" y="301752"/>
                                </a:lnTo>
                                <a:lnTo>
                                  <a:pt x="0" y="298704"/>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83" name="Shape 17683"/>
                        <wps:cNvSpPr/>
                        <wps:spPr>
                          <a:xfrm>
                            <a:off x="1863852" y="5361432"/>
                            <a:ext cx="510540" cy="597408"/>
                          </a:xfrm>
                          <a:custGeom>
                            <a:avLst/>
                            <a:gdLst/>
                            <a:ahLst/>
                            <a:cxnLst/>
                            <a:rect l="0" t="0" r="0" b="0"/>
                            <a:pathLst>
                              <a:path w="510540" h="597408">
                                <a:moveTo>
                                  <a:pt x="0" y="0"/>
                                </a:moveTo>
                                <a:lnTo>
                                  <a:pt x="1524" y="0"/>
                                </a:lnTo>
                                <a:lnTo>
                                  <a:pt x="507492" y="298704"/>
                                </a:lnTo>
                                <a:lnTo>
                                  <a:pt x="510540" y="298704"/>
                                </a:lnTo>
                                <a:lnTo>
                                  <a:pt x="510540" y="301752"/>
                                </a:lnTo>
                                <a:lnTo>
                                  <a:pt x="507492" y="301752"/>
                                </a:lnTo>
                                <a:lnTo>
                                  <a:pt x="1524" y="597408"/>
                                </a:lnTo>
                                <a:lnTo>
                                  <a:pt x="0" y="597408"/>
                                </a:lnTo>
                                <a:lnTo>
                                  <a:pt x="0" y="593469"/>
                                </a:lnTo>
                                <a:lnTo>
                                  <a:pt x="501849" y="300220"/>
                                </a:lnTo>
                                <a:lnTo>
                                  <a:pt x="0" y="394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84" name="Shape 17684"/>
                        <wps:cNvSpPr/>
                        <wps:spPr>
                          <a:xfrm>
                            <a:off x="1356360" y="6257544"/>
                            <a:ext cx="1011936" cy="509016"/>
                          </a:xfrm>
                          <a:custGeom>
                            <a:avLst/>
                            <a:gdLst/>
                            <a:ahLst/>
                            <a:cxnLst/>
                            <a:rect l="0" t="0" r="0" b="0"/>
                            <a:pathLst>
                              <a:path w="1011936" h="509016">
                                <a:moveTo>
                                  <a:pt x="100584" y="0"/>
                                </a:moveTo>
                                <a:lnTo>
                                  <a:pt x="911352" y="0"/>
                                </a:lnTo>
                                <a:lnTo>
                                  <a:pt x="911352" y="3048"/>
                                </a:lnTo>
                                <a:lnTo>
                                  <a:pt x="914400" y="3048"/>
                                </a:lnTo>
                                <a:lnTo>
                                  <a:pt x="917448" y="9144"/>
                                </a:lnTo>
                                <a:lnTo>
                                  <a:pt x="917448" y="15240"/>
                                </a:lnTo>
                                <a:lnTo>
                                  <a:pt x="920496" y="15240"/>
                                </a:lnTo>
                                <a:lnTo>
                                  <a:pt x="920496" y="21336"/>
                                </a:lnTo>
                                <a:lnTo>
                                  <a:pt x="923544" y="21336"/>
                                </a:lnTo>
                                <a:lnTo>
                                  <a:pt x="923544" y="27432"/>
                                </a:lnTo>
                                <a:lnTo>
                                  <a:pt x="926592" y="27432"/>
                                </a:lnTo>
                                <a:lnTo>
                                  <a:pt x="929640" y="33528"/>
                                </a:lnTo>
                                <a:lnTo>
                                  <a:pt x="932688" y="33528"/>
                                </a:lnTo>
                                <a:lnTo>
                                  <a:pt x="932688" y="36576"/>
                                </a:lnTo>
                                <a:lnTo>
                                  <a:pt x="935736" y="36576"/>
                                </a:lnTo>
                                <a:lnTo>
                                  <a:pt x="935736" y="42672"/>
                                </a:lnTo>
                                <a:lnTo>
                                  <a:pt x="938784" y="42672"/>
                                </a:lnTo>
                                <a:lnTo>
                                  <a:pt x="938784" y="48768"/>
                                </a:lnTo>
                                <a:lnTo>
                                  <a:pt x="941832" y="48768"/>
                                </a:lnTo>
                                <a:lnTo>
                                  <a:pt x="944880" y="54864"/>
                                </a:lnTo>
                                <a:lnTo>
                                  <a:pt x="947928" y="54864"/>
                                </a:lnTo>
                                <a:lnTo>
                                  <a:pt x="947928" y="60961"/>
                                </a:lnTo>
                                <a:lnTo>
                                  <a:pt x="950976" y="60961"/>
                                </a:lnTo>
                                <a:lnTo>
                                  <a:pt x="950976" y="67056"/>
                                </a:lnTo>
                                <a:lnTo>
                                  <a:pt x="954024" y="67056"/>
                                </a:lnTo>
                                <a:lnTo>
                                  <a:pt x="954024" y="73152"/>
                                </a:lnTo>
                                <a:lnTo>
                                  <a:pt x="957072" y="73152"/>
                                </a:lnTo>
                                <a:lnTo>
                                  <a:pt x="957072" y="79248"/>
                                </a:lnTo>
                                <a:lnTo>
                                  <a:pt x="960120" y="79248"/>
                                </a:lnTo>
                                <a:lnTo>
                                  <a:pt x="960120" y="85344"/>
                                </a:lnTo>
                                <a:lnTo>
                                  <a:pt x="963168" y="85344"/>
                                </a:lnTo>
                                <a:lnTo>
                                  <a:pt x="963168" y="97536"/>
                                </a:lnTo>
                                <a:lnTo>
                                  <a:pt x="966216" y="97536"/>
                                </a:lnTo>
                                <a:lnTo>
                                  <a:pt x="966216" y="103632"/>
                                </a:lnTo>
                                <a:lnTo>
                                  <a:pt x="969264" y="103632"/>
                                </a:lnTo>
                                <a:lnTo>
                                  <a:pt x="969264" y="109728"/>
                                </a:lnTo>
                                <a:lnTo>
                                  <a:pt x="972312" y="109728"/>
                                </a:lnTo>
                                <a:lnTo>
                                  <a:pt x="972312" y="115824"/>
                                </a:lnTo>
                                <a:lnTo>
                                  <a:pt x="975360" y="115824"/>
                                </a:lnTo>
                                <a:lnTo>
                                  <a:pt x="975360" y="121920"/>
                                </a:lnTo>
                                <a:lnTo>
                                  <a:pt x="978408" y="121920"/>
                                </a:lnTo>
                                <a:lnTo>
                                  <a:pt x="978408" y="128016"/>
                                </a:lnTo>
                                <a:lnTo>
                                  <a:pt x="981456" y="128016"/>
                                </a:lnTo>
                                <a:lnTo>
                                  <a:pt x="981456" y="131064"/>
                                </a:lnTo>
                                <a:lnTo>
                                  <a:pt x="984504" y="131064"/>
                                </a:lnTo>
                                <a:lnTo>
                                  <a:pt x="984504" y="143256"/>
                                </a:lnTo>
                                <a:lnTo>
                                  <a:pt x="987552" y="143256"/>
                                </a:lnTo>
                                <a:lnTo>
                                  <a:pt x="987552" y="149352"/>
                                </a:lnTo>
                                <a:lnTo>
                                  <a:pt x="990600" y="149352"/>
                                </a:lnTo>
                                <a:lnTo>
                                  <a:pt x="990600" y="155448"/>
                                </a:lnTo>
                                <a:lnTo>
                                  <a:pt x="993648" y="155448"/>
                                </a:lnTo>
                                <a:lnTo>
                                  <a:pt x="993648" y="167640"/>
                                </a:lnTo>
                                <a:lnTo>
                                  <a:pt x="996696" y="167640"/>
                                </a:lnTo>
                                <a:lnTo>
                                  <a:pt x="996696" y="179832"/>
                                </a:lnTo>
                                <a:lnTo>
                                  <a:pt x="999744" y="179832"/>
                                </a:lnTo>
                                <a:lnTo>
                                  <a:pt x="999744" y="188976"/>
                                </a:lnTo>
                                <a:lnTo>
                                  <a:pt x="1002792" y="188976"/>
                                </a:lnTo>
                                <a:lnTo>
                                  <a:pt x="1002792" y="201168"/>
                                </a:lnTo>
                                <a:lnTo>
                                  <a:pt x="1005840" y="201168"/>
                                </a:lnTo>
                                <a:lnTo>
                                  <a:pt x="1005840" y="219456"/>
                                </a:lnTo>
                                <a:lnTo>
                                  <a:pt x="1008888" y="219456"/>
                                </a:lnTo>
                                <a:lnTo>
                                  <a:pt x="1008888" y="240792"/>
                                </a:lnTo>
                                <a:lnTo>
                                  <a:pt x="1011936" y="240792"/>
                                </a:lnTo>
                                <a:lnTo>
                                  <a:pt x="1011936" y="304800"/>
                                </a:lnTo>
                                <a:lnTo>
                                  <a:pt x="1008888" y="304800"/>
                                </a:lnTo>
                                <a:lnTo>
                                  <a:pt x="1008888" y="326136"/>
                                </a:lnTo>
                                <a:lnTo>
                                  <a:pt x="1005840" y="326136"/>
                                </a:lnTo>
                                <a:lnTo>
                                  <a:pt x="1005840" y="335280"/>
                                </a:lnTo>
                                <a:lnTo>
                                  <a:pt x="1002792" y="335280"/>
                                </a:lnTo>
                                <a:lnTo>
                                  <a:pt x="1002792" y="353568"/>
                                </a:lnTo>
                                <a:lnTo>
                                  <a:pt x="999744" y="353568"/>
                                </a:lnTo>
                                <a:lnTo>
                                  <a:pt x="999744" y="365761"/>
                                </a:lnTo>
                                <a:lnTo>
                                  <a:pt x="993648" y="368809"/>
                                </a:lnTo>
                                <a:lnTo>
                                  <a:pt x="993648" y="377952"/>
                                </a:lnTo>
                                <a:lnTo>
                                  <a:pt x="990600" y="377952"/>
                                </a:lnTo>
                                <a:lnTo>
                                  <a:pt x="990600" y="390144"/>
                                </a:lnTo>
                                <a:lnTo>
                                  <a:pt x="984504" y="393192"/>
                                </a:lnTo>
                                <a:lnTo>
                                  <a:pt x="984504" y="399288"/>
                                </a:lnTo>
                                <a:lnTo>
                                  <a:pt x="981456" y="399288"/>
                                </a:lnTo>
                                <a:lnTo>
                                  <a:pt x="981456" y="405385"/>
                                </a:lnTo>
                                <a:lnTo>
                                  <a:pt x="978408" y="405385"/>
                                </a:lnTo>
                                <a:lnTo>
                                  <a:pt x="978408" y="414528"/>
                                </a:lnTo>
                                <a:lnTo>
                                  <a:pt x="975360" y="414528"/>
                                </a:lnTo>
                                <a:lnTo>
                                  <a:pt x="975360" y="417576"/>
                                </a:lnTo>
                                <a:lnTo>
                                  <a:pt x="972312" y="417576"/>
                                </a:lnTo>
                                <a:lnTo>
                                  <a:pt x="972312" y="423672"/>
                                </a:lnTo>
                                <a:lnTo>
                                  <a:pt x="969264" y="423672"/>
                                </a:lnTo>
                                <a:lnTo>
                                  <a:pt x="969264" y="429768"/>
                                </a:lnTo>
                                <a:lnTo>
                                  <a:pt x="963168" y="432816"/>
                                </a:lnTo>
                                <a:lnTo>
                                  <a:pt x="963168" y="445009"/>
                                </a:lnTo>
                                <a:lnTo>
                                  <a:pt x="960120" y="445009"/>
                                </a:lnTo>
                                <a:lnTo>
                                  <a:pt x="960120" y="451104"/>
                                </a:lnTo>
                                <a:lnTo>
                                  <a:pt x="954024" y="454152"/>
                                </a:lnTo>
                                <a:lnTo>
                                  <a:pt x="954024" y="457200"/>
                                </a:lnTo>
                                <a:lnTo>
                                  <a:pt x="947928" y="460248"/>
                                </a:lnTo>
                                <a:lnTo>
                                  <a:pt x="947928" y="466344"/>
                                </a:lnTo>
                                <a:lnTo>
                                  <a:pt x="944880" y="466344"/>
                                </a:lnTo>
                                <a:lnTo>
                                  <a:pt x="944880" y="469392"/>
                                </a:lnTo>
                                <a:lnTo>
                                  <a:pt x="938784" y="472440"/>
                                </a:lnTo>
                                <a:lnTo>
                                  <a:pt x="938784" y="475488"/>
                                </a:lnTo>
                                <a:lnTo>
                                  <a:pt x="932688" y="478536"/>
                                </a:lnTo>
                                <a:lnTo>
                                  <a:pt x="932688" y="484632"/>
                                </a:lnTo>
                                <a:lnTo>
                                  <a:pt x="926592" y="487680"/>
                                </a:lnTo>
                                <a:lnTo>
                                  <a:pt x="926592" y="490728"/>
                                </a:lnTo>
                                <a:lnTo>
                                  <a:pt x="920496" y="493776"/>
                                </a:lnTo>
                                <a:lnTo>
                                  <a:pt x="920496" y="499872"/>
                                </a:lnTo>
                                <a:lnTo>
                                  <a:pt x="917448" y="499872"/>
                                </a:lnTo>
                                <a:lnTo>
                                  <a:pt x="917448" y="502920"/>
                                </a:lnTo>
                                <a:lnTo>
                                  <a:pt x="914400" y="502920"/>
                                </a:lnTo>
                                <a:lnTo>
                                  <a:pt x="914400" y="509016"/>
                                </a:lnTo>
                                <a:lnTo>
                                  <a:pt x="97536" y="509016"/>
                                </a:lnTo>
                                <a:lnTo>
                                  <a:pt x="97536" y="505968"/>
                                </a:lnTo>
                                <a:lnTo>
                                  <a:pt x="94488" y="505968"/>
                                </a:lnTo>
                                <a:lnTo>
                                  <a:pt x="94488" y="499872"/>
                                </a:lnTo>
                                <a:lnTo>
                                  <a:pt x="91440" y="499872"/>
                                </a:lnTo>
                                <a:lnTo>
                                  <a:pt x="88392" y="493776"/>
                                </a:lnTo>
                                <a:lnTo>
                                  <a:pt x="85344" y="493776"/>
                                </a:lnTo>
                                <a:lnTo>
                                  <a:pt x="85344" y="487680"/>
                                </a:lnTo>
                                <a:lnTo>
                                  <a:pt x="82296" y="487680"/>
                                </a:lnTo>
                                <a:lnTo>
                                  <a:pt x="79248" y="481585"/>
                                </a:lnTo>
                                <a:lnTo>
                                  <a:pt x="76200" y="481585"/>
                                </a:lnTo>
                                <a:lnTo>
                                  <a:pt x="76200" y="475488"/>
                                </a:lnTo>
                                <a:lnTo>
                                  <a:pt x="73152" y="475488"/>
                                </a:lnTo>
                                <a:lnTo>
                                  <a:pt x="73152" y="469392"/>
                                </a:lnTo>
                                <a:lnTo>
                                  <a:pt x="70104" y="469392"/>
                                </a:lnTo>
                                <a:lnTo>
                                  <a:pt x="67056" y="466344"/>
                                </a:lnTo>
                                <a:lnTo>
                                  <a:pt x="64008" y="466344"/>
                                </a:lnTo>
                                <a:lnTo>
                                  <a:pt x="54864" y="448056"/>
                                </a:lnTo>
                                <a:lnTo>
                                  <a:pt x="54864" y="441961"/>
                                </a:lnTo>
                                <a:lnTo>
                                  <a:pt x="42672" y="417576"/>
                                </a:lnTo>
                                <a:lnTo>
                                  <a:pt x="39624" y="414528"/>
                                </a:lnTo>
                                <a:lnTo>
                                  <a:pt x="33528" y="402336"/>
                                </a:lnTo>
                                <a:lnTo>
                                  <a:pt x="30480" y="402336"/>
                                </a:lnTo>
                                <a:lnTo>
                                  <a:pt x="30480" y="396240"/>
                                </a:lnTo>
                                <a:lnTo>
                                  <a:pt x="27432" y="396240"/>
                                </a:lnTo>
                                <a:lnTo>
                                  <a:pt x="27432" y="390144"/>
                                </a:lnTo>
                                <a:lnTo>
                                  <a:pt x="24384" y="390144"/>
                                </a:lnTo>
                                <a:lnTo>
                                  <a:pt x="24384" y="377952"/>
                                </a:lnTo>
                                <a:lnTo>
                                  <a:pt x="21336" y="377952"/>
                                </a:lnTo>
                                <a:lnTo>
                                  <a:pt x="21336" y="371856"/>
                                </a:lnTo>
                                <a:lnTo>
                                  <a:pt x="18288" y="371856"/>
                                </a:lnTo>
                                <a:lnTo>
                                  <a:pt x="18288" y="368809"/>
                                </a:lnTo>
                                <a:lnTo>
                                  <a:pt x="15240" y="368809"/>
                                </a:lnTo>
                                <a:lnTo>
                                  <a:pt x="15240" y="356616"/>
                                </a:lnTo>
                                <a:lnTo>
                                  <a:pt x="12192" y="356616"/>
                                </a:lnTo>
                                <a:lnTo>
                                  <a:pt x="12192" y="344424"/>
                                </a:lnTo>
                                <a:lnTo>
                                  <a:pt x="9144" y="344424"/>
                                </a:lnTo>
                                <a:lnTo>
                                  <a:pt x="9144" y="335280"/>
                                </a:lnTo>
                                <a:lnTo>
                                  <a:pt x="6096" y="335280"/>
                                </a:lnTo>
                                <a:lnTo>
                                  <a:pt x="6096" y="307848"/>
                                </a:lnTo>
                                <a:lnTo>
                                  <a:pt x="3048" y="307848"/>
                                </a:lnTo>
                                <a:lnTo>
                                  <a:pt x="3048" y="283464"/>
                                </a:lnTo>
                                <a:lnTo>
                                  <a:pt x="0" y="283464"/>
                                </a:lnTo>
                                <a:lnTo>
                                  <a:pt x="0" y="222504"/>
                                </a:lnTo>
                                <a:lnTo>
                                  <a:pt x="3048" y="222504"/>
                                </a:lnTo>
                                <a:lnTo>
                                  <a:pt x="3048" y="198120"/>
                                </a:lnTo>
                                <a:lnTo>
                                  <a:pt x="6096" y="198120"/>
                                </a:lnTo>
                                <a:lnTo>
                                  <a:pt x="6096" y="170688"/>
                                </a:lnTo>
                                <a:lnTo>
                                  <a:pt x="9144" y="170688"/>
                                </a:lnTo>
                                <a:lnTo>
                                  <a:pt x="9144" y="161544"/>
                                </a:lnTo>
                                <a:lnTo>
                                  <a:pt x="12192" y="161544"/>
                                </a:lnTo>
                                <a:lnTo>
                                  <a:pt x="12192" y="155448"/>
                                </a:lnTo>
                                <a:lnTo>
                                  <a:pt x="15240" y="155448"/>
                                </a:lnTo>
                                <a:lnTo>
                                  <a:pt x="15240" y="143256"/>
                                </a:lnTo>
                                <a:lnTo>
                                  <a:pt x="18288" y="143256"/>
                                </a:lnTo>
                                <a:lnTo>
                                  <a:pt x="18288" y="131064"/>
                                </a:lnTo>
                                <a:lnTo>
                                  <a:pt x="21336" y="131064"/>
                                </a:lnTo>
                                <a:lnTo>
                                  <a:pt x="21336" y="128016"/>
                                </a:lnTo>
                                <a:lnTo>
                                  <a:pt x="24384" y="128016"/>
                                </a:lnTo>
                                <a:lnTo>
                                  <a:pt x="24384" y="121920"/>
                                </a:lnTo>
                                <a:lnTo>
                                  <a:pt x="30480" y="118872"/>
                                </a:lnTo>
                                <a:lnTo>
                                  <a:pt x="30480" y="106680"/>
                                </a:lnTo>
                                <a:lnTo>
                                  <a:pt x="33528" y="106680"/>
                                </a:lnTo>
                                <a:lnTo>
                                  <a:pt x="33528" y="100585"/>
                                </a:lnTo>
                                <a:lnTo>
                                  <a:pt x="36576" y="100585"/>
                                </a:lnTo>
                                <a:lnTo>
                                  <a:pt x="36576" y="94488"/>
                                </a:lnTo>
                                <a:lnTo>
                                  <a:pt x="39624" y="94488"/>
                                </a:lnTo>
                                <a:lnTo>
                                  <a:pt x="39624" y="88392"/>
                                </a:lnTo>
                                <a:lnTo>
                                  <a:pt x="42672" y="88392"/>
                                </a:lnTo>
                                <a:lnTo>
                                  <a:pt x="42672" y="82296"/>
                                </a:lnTo>
                                <a:lnTo>
                                  <a:pt x="45720" y="82296"/>
                                </a:lnTo>
                                <a:lnTo>
                                  <a:pt x="45720" y="79248"/>
                                </a:lnTo>
                                <a:lnTo>
                                  <a:pt x="48768" y="79248"/>
                                </a:lnTo>
                                <a:lnTo>
                                  <a:pt x="48768" y="73152"/>
                                </a:lnTo>
                                <a:lnTo>
                                  <a:pt x="54864" y="70104"/>
                                </a:lnTo>
                                <a:lnTo>
                                  <a:pt x="54864" y="60961"/>
                                </a:lnTo>
                                <a:lnTo>
                                  <a:pt x="60960" y="57912"/>
                                </a:lnTo>
                                <a:lnTo>
                                  <a:pt x="60960" y="51816"/>
                                </a:lnTo>
                                <a:lnTo>
                                  <a:pt x="64008" y="51816"/>
                                </a:lnTo>
                                <a:lnTo>
                                  <a:pt x="64008" y="45720"/>
                                </a:lnTo>
                                <a:lnTo>
                                  <a:pt x="67056" y="45720"/>
                                </a:lnTo>
                                <a:lnTo>
                                  <a:pt x="67056" y="39624"/>
                                </a:lnTo>
                                <a:lnTo>
                                  <a:pt x="70104" y="39624"/>
                                </a:lnTo>
                                <a:lnTo>
                                  <a:pt x="70104" y="36576"/>
                                </a:lnTo>
                                <a:lnTo>
                                  <a:pt x="76200" y="36576"/>
                                </a:lnTo>
                                <a:lnTo>
                                  <a:pt x="76200" y="30480"/>
                                </a:lnTo>
                                <a:lnTo>
                                  <a:pt x="82296" y="27432"/>
                                </a:lnTo>
                                <a:lnTo>
                                  <a:pt x="82296" y="24385"/>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85" name="Shape 17685"/>
                        <wps:cNvSpPr/>
                        <wps:spPr>
                          <a:xfrm>
                            <a:off x="1353312" y="6254496"/>
                            <a:ext cx="507492" cy="515112"/>
                          </a:xfrm>
                          <a:custGeom>
                            <a:avLst/>
                            <a:gdLst/>
                            <a:ahLst/>
                            <a:cxnLst/>
                            <a:rect l="0" t="0" r="0" b="0"/>
                            <a:pathLst>
                              <a:path w="507492" h="515112">
                                <a:moveTo>
                                  <a:pt x="100584" y="0"/>
                                </a:moveTo>
                                <a:lnTo>
                                  <a:pt x="507492" y="0"/>
                                </a:lnTo>
                                <a:lnTo>
                                  <a:pt x="507492" y="6096"/>
                                </a:lnTo>
                                <a:lnTo>
                                  <a:pt x="103632" y="6096"/>
                                </a:lnTo>
                                <a:lnTo>
                                  <a:pt x="103632" y="9144"/>
                                </a:lnTo>
                                <a:lnTo>
                                  <a:pt x="100584" y="9144"/>
                                </a:lnTo>
                                <a:lnTo>
                                  <a:pt x="94488" y="15239"/>
                                </a:lnTo>
                                <a:lnTo>
                                  <a:pt x="97536" y="15239"/>
                                </a:lnTo>
                                <a:lnTo>
                                  <a:pt x="94488" y="21336"/>
                                </a:lnTo>
                                <a:lnTo>
                                  <a:pt x="91440" y="21336"/>
                                </a:lnTo>
                                <a:lnTo>
                                  <a:pt x="82296" y="30480"/>
                                </a:lnTo>
                                <a:lnTo>
                                  <a:pt x="85344" y="30480"/>
                                </a:lnTo>
                                <a:lnTo>
                                  <a:pt x="82296" y="36576"/>
                                </a:lnTo>
                                <a:lnTo>
                                  <a:pt x="79248" y="36576"/>
                                </a:lnTo>
                                <a:lnTo>
                                  <a:pt x="73152" y="39624"/>
                                </a:lnTo>
                                <a:lnTo>
                                  <a:pt x="76200" y="39624"/>
                                </a:lnTo>
                                <a:lnTo>
                                  <a:pt x="67056" y="57912"/>
                                </a:lnTo>
                                <a:lnTo>
                                  <a:pt x="64008" y="57912"/>
                                </a:lnTo>
                                <a:lnTo>
                                  <a:pt x="57912" y="64008"/>
                                </a:lnTo>
                                <a:lnTo>
                                  <a:pt x="60960" y="64008"/>
                                </a:lnTo>
                                <a:lnTo>
                                  <a:pt x="57912" y="70104"/>
                                </a:lnTo>
                                <a:lnTo>
                                  <a:pt x="54864" y="73152"/>
                                </a:lnTo>
                                <a:lnTo>
                                  <a:pt x="57912" y="73152"/>
                                </a:lnTo>
                                <a:lnTo>
                                  <a:pt x="36576" y="112776"/>
                                </a:lnTo>
                                <a:lnTo>
                                  <a:pt x="36576" y="118872"/>
                                </a:lnTo>
                                <a:lnTo>
                                  <a:pt x="33528" y="118872"/>
                                </a:lnTo>
                                <a:lnTo>
                                  <a:pt x="30480" y="121920"/>
                                </a:lnTo>
                                <a:lnTo>
                                  <a:pt x="33528" y="121920"/>
                                </a:lnTo>
                                <a:lnTo>
                                  <a:pt x="24384" y="137160"/>
                                </a:lnTo>
                                <a:lnTo>
                                  <a:pt x="24384" y="143256"/>
                                </a:lnTo>
                                <a:lnTo>
                                  <a:pt x="21336" y="149352"/>
                                </a:lnTo>
                                <a:lnTo>
                                  <a:pt x="21336" y="155448"/>
                                </a:lnTo>
                                <a:lnTo>
                                  <a:pt x="15240" y="167639"/>
                                </a:lnTo>
                                <a:lnTo>
                                  <a:pt x="15240" y="170688"/>
                                </a:lnTo>
                                <a:lnTo>
                                  <a:pt x="12192" y="176784"/>
                                </a:lnTo>
                                <a:lnTo>
                                  <a:pt x="12192" y="185928"/>
                                </a:lnTo>
                                <a:lnTo>
                                  <a:pt x="9144" y="192024"/>
                                </a:lnTo>
                                <a:lnTo>
                                  <a:pt x="9144" y="222504"/>
                                </a:lnTo>
                                <a:lnTo>
                                  <a:pt x="6096" y="222504"/>
                                </a:lnTo>
                                <a:lnTo>
                                  <a:pt x="3048" y="225552"/>
                                </a:lnTo>
                                <a:lnTo>
                                  <a:pt x="6096" y="225552"/>
                                </a:lnTo>
                                <a:lnTo>
                                  <a:pt x="6096" y="283464"/>
                                </a:lnTo>
                                <a:lnTo>
                                  <a:pt x="9144" y="283464"/>
                                </a:lnTo>
                                <a:lnTo>
                                  <a:pt x="9144" y="301752"/>
                                </a:lnTo>
                                <a:lnTo>
                                  <a:pt x="9144" y="304800"/>
                                </a:lnTo>
                                <a:lnTo>
                                  <a:pt x="9144" y="320039"/>
                                </a:lnTo>
                                <a:lnTo>
                                  <a:pt x="12192" y="326136"/>
                                </a:lnTo>
                                <a:lnTo>
                                  <a:pt x="12192" y="329184"/>
                                </a:lnTo>
                                <a:lnTo>
                                  <a:pt x="15240" y="335280"/>
                                </a:lnTo>
                                <a:lnTo>
                                  <a:pt x="15240" y="338328"/>
                                </a:lnTo>
                                <a:lnTo>
                                  <a:pt x="18288" y="344424"/>
                                </a:lnTo>
                                <a:lnTo>
                                  <a:pt x="18288" y="350520"/>
                                </a:lnTo>
                                <a:lnTo>
                                  <a:pt x="21336" y="356615"/>
                                </a:lnTo>
                                <a:lnTo>
                                  <a:pt x="21336" y="362712"/>
                                </a:lnTo>
                                <a:lnTo>
                                  <a:pt x="30480" y="377952"/>
                                </a:lnTo>
                                <a:lnTo>
                                  <a:pt x="30480" y="384048"/>
                                </a:lnTo>
                                <a:lnTo>
                                  <a:pt x="39624" y="402336"/>
                                </a:lnTo>
                                <a:lnTo>
                                  <a:pt x="36576" y="402336"/>
                                </a:lnTo>
                                <a:lnTo>
                                  <a:pt x="39624" y="405384"/>
                                </a:lnTo>
                                <a:lnTo>
                                  <a:pt x="42672" y="405384"/>
                                </a:lnTo>
                                <a:lnTo>
                                  <a:pt x="70104" y="463296"/>
                                </a:lnTo>
                                <a:lnTo>
                                  <a:pt x="67056" y="463296"/>
                                </a:lnTo>
                                <a:lnTo>
                                  <a:pt x="76200" y="469392"/>
                                </a:lnTo>
                                <a:lnTo>
                                  <a:pt x="79248" y="469392"/>
                                </a:lnTo>
                                <a:lnTo>
                                  <a:pt x="85344" y="481584"/>
                                </a:lnTo>
                                <a:lnTo>
                                  <a:pt x="82296" y="481584"/>
                                </a:lnTo>
                                <a:lnTo>
                                  <a:pt x="88392" y="487680"/>
                                </a:lnTo>
                                <a:lnTo>
                                  <a:pt x="91440" y="487680"/>
                                </a:lnTo>
                                <a:lnTo>
                                  <a:pt x="94488" y="493776"/>
                                </a:lnTo>
                                <a:lnTo>
                                  <a:pt x="91440" y="493776"/>
                                </a:lnTo>
                                <a:lnTo>
                                  <a:pt x="97536" y="499872"/>
                                </a:lnTo>
                                <a:lnTo>
                                  <a:pt x="100584" y="499872"/>
                                </a:lnTo>
                                <a:lnTo>
                                  <a:pt x="103632" y="505968"/>
                                </a:lnTo>
                                <a:lnTo>
                                  <a:pt x="100584" y="505968"/>
                                </a:lnTo>
                                <a:lnTo>
                                  <a:pt x="103632" y="509015"/>
                                </a:lnTo>
                                <a:lnTo>
                                  <a:pt x="507492" y="509015"/>
                                </a:lnTo>
                                <a:lnTo>
                                  <a:pt x="507492" y="515112"/>
                                </a:lnTo>
                                <a:lnTo>
                                  <a:pt x="100584" y="515112"/>
                                </a:lnTo>
                                <a:lnTo>
                                  <a:pt x="100584" y="512064"/>
                                </a:lnTo>
                                <a:lnTo>
                                  <a:pt x="97536" y="509015"/>
                                </a:lnTo>
                                <a:lnTo>
                                  <a:pt x="94488" y="502920"/>
                                </a:lnTo>
                                <a:lnTo>
                                  <a:pt x="88392" y="496824"/>
                                </a:lnTo>
                                <a:lnTo>
                                  <a:pt x="85344" y="490728"/>
                                </a:lnTo>
                                <a:lnTo>
                                  <a:pt x="79248" y="484632"/>
                                </a:lnTo>
                                <a:lnTo>
                                  <a:pt x="73152" y="472439"/>
                                </a:lnTo>
                                <a:lnTo>
                                  <a:pt x="64008" y="466344"/>
                                </a:lnTo>
                                <a:lnTo>
                                  <a:pt x="36576" y="408432"/>
                                </a:lnTo>
                                <a:lnTo>
                                  <a:pt x="33528" y="405384"/>
                                </a:lnTo>
                                <a:lnTo>
                                  <a:pt x="24384" y="387096"/>
                                </a:lnTo>
                                <a:lnTo>
                                  <a:pt x="24384" y="381000"/>
                                </a:lnTo>
                                <a:lnTo>
                                  <a:pt x="15240" y="365760"/>
                                </a:lnTo>
                                <a:lnTo>
                                  <a:pt x="15240" y="359664"/>
                                </a:lnTo>
                                <a:lnTo>
                                  <a:pt x="12192" y="353568"/>
                                </a:lnTo>
                                <a:lnTo>
                                  <a:pt x="12192" y="347472"/>
                                </a:lnTo>
                                <a:lnTo>
                                  <a:pt x="9144" y="341376"/>
                                </a:lnTo>
                                <a:lnTo>
                                  <a:pt x="9144" y="326136"/>
                                </a:lnTo>
                                <a:lnTo>
                                  <a:pt x="6096" y="323088"/>
                                </a:lnTo>
                                <a:lnTo>
                                  <a:pt x="6096" y="310896"/>
                                </a:lnTo>
                                <a:lnTo>
                                  <a:pt x="3048" y="304800"/>
                                </a:lnTo>
                                <a:lnTo>
                                  <a:pt x="3048" y="286512"/>
                                </a:lnTo>
                                <a:lnTo>
                                  <a:pt x="0" y="283464"/>
                                </a:lnTo>
                                <a:lnTo>
                                  <a:pt x="0" y="222504"/>
                                </a:lnTo>
                                <a:lnTo>
                                  <a:pt x="3048" y="219456"/>
                                </a:lnTo>
                                <a:lnTo>
                                  <a:pt x="3048" y="201168"/>
                                </a:lnTo>
                                <a:lnTo>
                                  <a:pt x="6096" y="195072"/>
                                </a:lnTo>
                                <a:lnTo>
                                  <a:pt x="6096" y="188976"/>
                                </a:lnTo>
                                <a:lnTo>
                                  <a:pt x="9144" y="182880"/>
                                </a:lnTo>
                                <a:lnTo>
                                  <a:pt x="9144" y="170688"/>
                                </a:lnTo>
                                <a:lnTo>
                                  <a:pt x="9144" y="167639"/>
                                </a:lnTo>
                                <a:lnTo>
                                  <a:pt x="9144" y="164592"/>
                                </a:lnTo>
                                <a:lnTo>
                                  <a:pt x="15240" y="152400"/>
                                </a:lnTo>
                                <a:lnTo>
                                  <a:pt x="15240" y="146304"/>
                                </a:lnTo>
                                <a:lnTo>
                                  <a:pt x="18288" y="140209"/>
                                </a:lnTo>
                                <a:lnTo>
                                  <a:pt x="18288" y="134112"/>
                                </a:lnTo>
                                <a:lnTo>
                                  <a:pt x="27432" y="118872"/>
                                </a:lnTo>
                                <a:lnTo>
                                  <a:pt x="30480" y="115824"/>
                                </a:lnTo>
                                <a:lnTo>
                                  <a:pt x="30480" y="109728"/>
                                </a:lnTo>
                                <a:lnTo>
                                  <a:pt x="51816" y="70104"/>
                                </a:lnTo>
                                <a:lnTo>
                                  <a:pt x="54864" y="67056"/>
                                </a:lnTo>
                                <a:lnTo>
                                  <a:pt x="60960" y="54864"/>
                                </a:lnTo>
                                <a:lnTo>
                                  <a:pt x="70104" y="39624"/>
                                </a:lnTo>
                                <a:lnTo>
                                  <a:pt x="76200" y="33528"/>
                                </a:lnTo>
                                <a:lnTo>
                                  <a:pt x="79248" y="27432"/>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86" name="Shape 17686"/>
                        <wps:cNvSpPr/>
                        <wps:spPr>
                          <a:xfrm>
                            <a:off x="1860804" y="6254496"/>
                            <a:ext cx="507492" cy="515112"/>
                          </a:xfrm>
                          <a:custGeom>
                            <a:avLst/>
                            <a:gdLst/>
                            <a:ahLst/>
                            <a:cxnLst/>
                            <a:rect l="0" t="0" r="0" b="0"/>
                            <a:pathLst>
                              <a:path w="507492" h="515112">
                                <a:moveTo>
                                  <a:pt x="0" y="0"/>
                                </a:moveTo>
                                <a:lnTo>
                                  <a:pt x="406908" y="0"/>
                                </a:lnTo>
                                <a:lnTo>
                                  <a:pt x="409956" y="3048"/>
                                </a:lnTo>
                                <a:lnTo>
                                  <a:pt x="413004" y="3048"/>
                                </a:lnTo>
                                <a:lnTo>
                                  <a:pt x="413004" y="9144"/>
                                </a:lnTo>
                                <a:lnTo>
                                  <a:pt x="416052" y="15239"/>
                                </a:lnTo>
                                <a:lnTo>
                                  <a:pt x="419100" y="15239"/>
                                </a:lnTo>
                                <a:lnTo>
                                  <a:pt x="422148" y="24384"/>
                                </a:lnTo>
                                <a:lnTo>
                                  <a:pt x="419100" y="24384"/>
                                </a:lnTo>
                                <a:lnTo>
                                  <a:pt x="425196" y="30480"/>
                                </a:lnTo>
                                <a:lnTo>
                                  <a:pt x="428244" y="30480"/>
                                </a:lnTo>
                                <a:lnTo>
                                  <a:pt x="437388" y="45720"/>
                                </a:lnTo>
                                <a:lnTo>
                                  <a:pt x="434340" y="45720"/>
                                </a:lnTo>
                                <a:lnTo>
                                  <a:pt x="440436" y="51815"/>
                                </a:lnTo>
                                <a:lnTo>
                                  <a:pt x="443484" y="51815"/>
                                </a:lnTo>
                                <a:lnTo>
                                  <a:pt x="458724" y="82296"/>
                                </a:lnTo>
                                <a:lnTo>
                                  <a:pt x="458724" y="88392"/>
                                </a:lnTo>
                                <a:lnTo>
                                  <a:pt x="483108" y="134112"/>
                                </a:lnTo>
                                <a:lnTo>
                                  <a:pt x="483108" y="140209"/>
                                </a:lnTo>
                                <a:lnTo>
                                  <a:pt x="492252" y="158496"/>
                                </a:lnTo>
                                <a:lnTo>
                                  <a:pt x="492252" y="164592"/>
                                </a:lnTo>
                                <a:lnTo>
                                  <a:pt x="495300" y="170688"/>
                                </a:lnTo>
                                <a:lnTo>
                                  <a:pt x="495300" y="176784"/>
                                </a:lnTo>
                                <a:lnTo>
                                  <a:pt x="498348" y="182880"/>
                                </a:lnTo>
                                <a:lnTo>
                                  <a:pt x="498348" y="185928"/>
                                </a:lnTo>
                                <a:lnTo>
                                  <a:pt x="501396" y="192024"/>
                                </a:lnTo>
                                <a:lnTo>
                                  <a:pt x="501396" y="198120"/>
                                </a:lnTo>
                                <a:lnTo>
                                  <a:pt x="504444" y="204215"/>
                                </a:lnTo>
                                <a:lnTo>
                                  <a:pt x="504444" y="216409"/>
                                </a:lnTo>
                                <a:lnTo>
                                  <a:pt x="507492" y="222504"/>
                                </a:lnTo>
                                <a:lnTo>
                                  <a:pt x="507492" y="240792"/>
                                </a:lnTo>
                                <a:lnTo>
                                  <a:pt x="507492" y="326136"/>
                                </a:lnTo>
                                <a:lnTo>
                                  <a:pt x="504444" y="329184"/>
                                </a:lnTo>
                                <a:lnTo>
                                  <a:pt x="504444" y="335280"/>
                                </a:lnTo>
                                <a:lnTo>
                                  <a:pt x="501396" y="335280"/>
                                </a:lnTo>
                                <a:lnTo>
                                  <a:pt x="498348" y="338328"/>
                                </a:lnTo>
                                <a:lnTo>
                                  <a:pt x="501396" y="338328"/>
                                </a:lnTo>
                                <a:lnTo>
                                  <a:pt x="501396" y="350520"/>
                                </a:lnTo>
                                <a:lnTo>
                                  <a:pt x="498348" y="356615"/>
                                </a:lnTo>
                                <a:lnTo>
                                  <a:pt x="498348" y="362712"/>
                                </a:lnTo>
                                <a:lnTo>
                                  <a:pt x="495300" y="368809"/>
                                </a:lnTo>
                                <a:lnTo>
                                  <a:pt x="492252" y="368809"/>
                                </a:lnTo>
                                <a:lnTo>
                                  <a:pt x="489204" y="371856"/>
                                </a:lnTo>
                                <a:lnTo>
                                  <a:pt x="492252" y="371856"/>
                                </a:lnTo>
                                <a:lnTo>
                                  <a:pt x="492252" y="374904"/>
                                </a:lnTo>
                                <a:lnTo>
                                  <a:pt x="489204" y="381000"/>
                                </a:lnTo>
                                <a:lnTo>
                                  <a:pt x="489204" y="387096"/>
                                </a:lnTo>
                                <a:lnTo>
                                  <a:pt x="486156" y="393192"/>
                                </a:lnTo>
                                <a:lnTo>
                                  <a:pt x="483108" y="393192"/>
                                </a:lnTo>
                                <a:lnTo>
                                  <a:pt x="480060" y="396239"/>
                                </a:lnTo>
                                <a:lnTo>
                                  <a:pt x="483108" y="396239"/>
                                </a:lnTo>
                                <a:lnTo>
                                  <a:pt x="477012" y="408432"/>
                                </a:lnTo>
                                <a:lnTo>
                                  <a:pt x="477012" y="414528"/>
                                </a:lnTo>
                                <a:lnTo>
                                  <a:pt x="473964" y="414528"/>
                                </a:lnTo>
                                <a:lnTo>
                                  <a:pt x="470916" y="417576"/>
                                </a:lnTo>
                                <a:lnTo>
                                  <a:pt x="473964" y="417576"/>
                                </a:lnTo>
                                <a:lnTo>
                                  <a:pt x="464820" y="432815"/>
                                </a:lnTo>
                                <a:lnTo>
                                  <a:pt x="461772" y="432815"/>
                                </a:lnTo>
                                <a:lnTo>
                                  <a:pt x="458724" y="435864"/>
                                </a:lnTo>
                                <a:lnTo>
                                  <a:pt x="461772" y="435864"/>
                                </a:lnTo>
                                <a:lnTo>
                                  <a:pt x="455676" y="454152"/>
                                </a:lnTo>
                                <a:lnTo>
                                  <a:pt x="452628" y="454152"/>
                                </a:lnTo>
                                <a:lnTo>
                                  <a:pt x="443484" y="463296"/>
                                </a:lnTo>
                                <a:lnTo>
                                  <a:pt x="446532" y="463296"/>
                                </a:lnTo>
                                <a:lnTo>
                                  <a:pt x="440436" y="472439"/>
                                </a:lnTo>
                                <a:lnTo>
                                  <a:pt x="437388" y="472439"/>
                                </a:lnTo>
                                <a:lnTo>
                                  <a:pt x="428244" y="481584"/>
                                </a:lnTo>
                                <a:lnTo>
                                  <a:pt x="431292" y="481584"/>
                                </a:lnTo>
                                <a:lnTo>
                                  <a:pt x="428244" y="487680"/>
                                </a:lnTo>
                                <a:lnTo>
                                  <a:pt x="425196" y="487680"/>
                                </a:lnTo>
                                <a:lnTo>
                                  <a:pt x="416052" y="496824"/>
                                </a:lnTo>
                                <a:lnTo>
                                  <a:pt x="419100" y="496824"/>
                                </a:lnTo>
                                <a:lnTo>
                                  <a:pt x="416052" y="502920"/>
                                </a:lnTo>
                                <a:lnTo>
                                  <a:pt x="413004" y="502920"/>
                                </a:lnTo>
                                <a:lnTo>
                                  <a:pt x="413004" y="505968"/>
                                </a:lnTo>
                                <a:lnTo>
                                  <a:pt x="409956" y="512064"/>
                                </a:lnTo>
                                <a:lnTo>
                                  <a:pt x="406908" y="512064"/>
                                </a:lnTo>
                                <a:lnTo>
                                  <a:pt x="406908" y="515112"/>
                                </a:lnTo>
                                <a:lnTo>
                                  <a:pt x="0" y="515112"/>
                                </a:lnTo>
                                <a:lnTo>
                                  <a:pt x="0" y="509015"/>
                                </a:lnTo>
                                <a:lnTo>
                                  <a:pt x="403860" y="509015"/>
                                </a:lnTo>
                                <a:lnTo>
                                  <a:pt x="406908" y="502920"/>
                                </a:lnTo>
                                <a:lnTo>
                                  <a:pt x="413004" y="499872"/>
                                </a:lnTo>
                                <a:lnTo>
                                  <a:pt x="413004" y="493776"/>
                                </a:lnTo>
                                <a:lnTo>
                                  <a:pt x="422148" y="484632"/>
                                </a:lnTo>
                                <a:lnTo>
                                  <a:pt x="425196" y="478536"/>
                                </a:lnTo>
                                <a:lnTo>
                                  <a:pt x="434340" y="469392"/>
                                </a:lnTo>
                                <a:lnTo>
                                  <a:pt x="440436" y="460248"/>
                                </a:lnTo>
                                <a:lnTo>
                                  <a:pt x="449580" y="451104"/>
                                </a:lnTo>
                                <a:lnTo>
                                  <a:pt x="458724" y="432815"/>
                                </a:lnTo>
                                <a:lnTo>
                                  <a:pt x="458724" y="429768"/>
                                </a:lnTo>
                                <a:lnTo>
                                  <a:pt x="467868" y="414528"/>
                                </a:lnTo>
                                <a:lnTo>
                                  <a:pt x="470916" y="411480"/>
                                </a:lnTo>
                                <a:lnTo>
                                  <a:pt x="470916" y="405384"/>
                                </a:lnTo>
                                <a:lnTo>
                                  <a:pt x="477012" y="393192"/>
                                </a:lnTo>
                                <a:lnTo>
                                  <a:pt x="480060" y="390144"/>
                                </a:lnTo>
                                <a:lnTo>
                                  <a:pt x="483108" y="384048"/>
                                </a:lnTo>
                                <a:lnTo>
                                  <a:pt x="483108" y="377952"/>
                                </a:lnTo>
                                <a:lnTo>
                                  <a:pt x="486156" y="374904"/>
                                </a:lnTo>
                                <a:lnTo>
                                  <a:pt x="486156" y="368809"/>
                                </a:lnTo>
                                <a:lnTo>
                                  <a:pt x="489204" y="365760"/>
                                </a:lnTo>
                                <a:lnTo>
                                  <a:pt x="492252" y="359664"/>
                                </a:lnTo>
                                <a:lnTo>
                                  <a:pt x="492252" y="353568"/>
                                </a:lnTo>
                                <a:lnTo>
                                  <a:pt x="495300" y="347472"/>
                                </a:lnTo>
                                <a:lnTo>
                                  <a:pt x="495300" y="335280"/>
                                </a:lnTo>
                                <a:lnTo>
                                  <a:pt x="498348" y="332232"/>
                                </a:lnTo>
                                <a:lnTo>
                                  <a:pt x="498348" y="326136"/>
                                </a:lnTo>
                                <a:lnTo>
                                  <a:pt x="501396" y="323088"/>
                                </a:lnTo>
                                <a:lnTo>
                                  <a:pt x="501396" y="304800"/>
                                </a:lnTo>
                                <a:lnTo>
                                  <a:pt x="504444" y="298704"/>
                                </a:lnTo>
                                <a:lnTo>
                                  <a:pt x="504444" y="243839"/>
                                </a:lnTo>
                                <a:lnTo>
                                  <a:pt x="501396" y="240792"/>
                                </a:lnTo>
                                <a:lnTo>
                                  <a:pt x="501396" y="225552"/>
                                </a:lnTo>
                                <a:lnTo>
                                  <a:pt x="498348" y="219456"/>
                                </a:lnTo>
                                <a:lnTo>
                                  <a:pt x="498348" y="207264"/>
                                </a:lnTo>
                                <a:lnTo>
                                  <a:pt x="495300" y="201168"/>
                                </a:lnTo>
                                <a:lnTo>
                                  <a:pt x="495300" y="195072"/>
                                </a:lnTo>
                                <a:lnTo>
                                  <a:pt x="492252" y="188976"/>
                                </a:lnTo>
                                <a:lnTo>
                                  <a:pt x="492252" y="182880"/>
                                </a:lnTo>
                                <a:lnTo>
                                  <a:pt x="489204" y="179832"/>
                                </a:lnTo>
                                <a:lnTo>
                                  <a:pt x="489204" y="173736"/>
                                </a:lnTo>
                                <a:lnTo>
                                  <a:pt x="486156" y="167639"/>
                                </a:lnTo>
                                <a:lnTo>
                                  <a:pt x="486156" y="161544"/>
                                </a:lnTo>
                                <a:lnTo>
                                  <a:pt x="477012" y="143256"/>
                                </a:lnTo>
                                <a:lnTo>
                                  <a:pt x="477012" y="137160"/>
                                </a:lnTo>
                                <a:lnTo>
                                  <a:pt x="455676" y="91439"/>
                                </a:lnTo>
                                <a:lnTo>
                                  <a:pt x="437388" y="54864"/>
                                </a:lnTo>
                                <a:lnTo>
                                  <a:pt x="431292" y="48768"/>
                                </a:lnTo>
                                <a:lnTo>
                                  <a:pt x="422148" y="33528"/>
                                </a:lnTo>
                                <a:lnTo>
                                  <a:pt x="416052" y="27432"/>
                                </a:lnTo>
                                <a:lnTo>
                                  <a:pt x="413004" y="18288"/>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87" name="Shape 17687"/>
                        <wps:cNvSpPr/>
                        <wps:spPr>
                          <a:xfrm>
                            <a:off x="1825752" y="6187440"/>
                            <a:ext cx="64008" cy="64008"/>
                          </a:xfrm>
                          <a:custGeom>
                            <a:avLst/>
                            <a:gdLst/>
                            <a:ahLst/>
                            <a:cxnLst/>
                            <a:rect l="0" t="0" r="0" b="0"/>
                            <a:pathLst>
                              <a:path w="64008" h="64008">
                                <a:moveTo>
                                  <a:pt x="0" y="0"/>
                                </a:moveTo>
                                <a:lnTo>
                                  <a:pt x="64008" y="0"/>
                                </a:lnTo>
                                <a:lnTo>
                                  <a:pt x="64008" y="9144"/>
                                </a:lnTo>
                                <a:lnTo>
                                  <a:pt x="60960" y="9144"/>
                                </a:lnTo>
                                <a:lnTo>
                                  <a:pt x="60960" y="12192"/>
                                </a:lnTo>
                                <a:lnTo>
                                  <a:pt x="57912" y="12192"/>
                                </a:lnTo>
                                <a:lnTo>
                                  <a:pt x="57912" y="18289"/>
                                </a:lnTo>
                                <a:lnTo>
                                  <a:pt x="54864" y="18289"/>
                                </a:lnTo>
                                <a:lnTo>
                                  <a:pt x="54864" y="24385"/>
                                </a:lnTo>
                                <a:lnTo>
                                  <a:pt x="51816" y="24385"/>
                                </a:lnTo>
                                <a:lnTo>
                                  <a:pt x="51816" y="30480"/>
                                </a:lnTo>
                                <a:lnTo>
                                  <a:pt x="48768" y="30480"/>
                                </a:lnTo>
                                <a:lnTo>
                                  <a:pt x="48768" y="36576"/>
                                </a:lnTo>
                                <a:lnTo>
                                  <a:pt x="45720" y="36576"/>
                                </a:lnTo>
                                <a:lnTo>
                                  <a:pt x="45720" y="42672"/>
                                </a:lnTo>
                                <a:lnTo>
                                  <a:pt x="42672" y="42672"/>
                                </a:lnTo>
                                <a:lnTo>
                                  <a:pt x="42672" y="48768"/>
                                </a:lnTo>
                                <a:lnTo>
                                  <a:pt x="39624" y="48768"/>
                                </a:lnTo>
                                <a:lnTo>
                                  <a:pt x="39624" y="54865"/>
                                </a:lnTo>
                                <a:lnTo>
                                  <a:pt x="36576" y="54865"/>
                                </a:lnTo>
                                <a:lnTo>
                                  <a:pt x="36576" y="57913"/>
                                </a:lnTo>
                                <a:lnTo>
                                  <a:pt x="33528" y="57913"/>
                                </a:lnTo>
                                <a:lnTo>
                                  <a:pt x="33528" y="64008"/>
                                </a:lnTo>
                                <a:lnTo>
                                  <a:pt x="27432" y="64008"/>
                                </a:lnTo>
                                <a:lnTo>
                                  <a:pt x="27432" y="57913"/>
                                </a:lnTo>
                                <a:lnTo>
                                  <a:pt x="24384" y="57913"/>
                                </a:lnTo>
                                <a:lnTo>
                                  <a:pt x="24384" y="54865"/>
                                </a:lnTo>
                                <a:lnTo>
                                  <a:pt x="21336" y="54865"/>
                                </a:lnTo>
                                <a:lnTo>
                                  <a:pt x="21336" y="48768"/>
                                </a:lnTo>
                                <a:lnTo>
                                  <a:pt x="18288" y="48768"/>
                                </a:lnTo>
                                <a:lnTo>
                                  <a:pt x="18288" y="42672"/>
                                </a:lnTo>
                                <a:lnTo>
                                  <a:pt x="15240" y="42672"/>
                                </a:lnTo>
                                <a:lnTo>
                                  <a:pt x="15240" y="27432"/>
                                </a:lnTo>
                                <a:lnTo>
                                  <a:pt x="12192" y="27432"/>
                                </a:lnTo>
                                <a:lnTo>
                                  <a:pt x="12192" y="21337"/>
                                </a:lnTo>
                                <a:lnTo>
                                  <a:pt x="9144" y="21337"/>
                                </a:lnTo>
                                <a:lnTo>
                                  <a:pt x="9144" y="15240"/>
                                </a:lnTo>
                                <a:lnTo>
                                  <a:pt x="6096" y="15240"/>
                                </a:lnTo>
                                <a:lnTo>
                                  <a:pt x="6096" y="9144"/>
                                </a:lnTo>
                                <a:lnTo>
                                  <a:pt x="3048" y="9144"/>
                                </a:lnTo>
                                <a:lnTo>
                                  <a:pt x="30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88" name="Shape 17688"/>
                        <wps:cNvSpPr/>
                        <wps:spPr>
                          <a:xfrm>
                            <a:off x="1825752" y="6187440"/>
                            <a:ext cx="64008" cy="67056"/>
                          </a:xfrm>
                          <a:custGeom>
                            <a:avLst/>
                            <a:gdLst/>
                            <a:ahLst/>
                            <a:cxnLst/>
                            <a:rect l="0" t="0" r="0" b="0"/>
                            <a:pathLst>
                              <a:path w="64008" h="67056">
                                <a:moveTo>
                                  <a:pt x="0" y="0"/>
                                </a:moveTo>
                                <a:lnTo>
                                  <a:pt x="64008" y="0"/>
                                </a:lnTo>
                                <a:lnTo>
                                  <a:pt x="30480"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7689" name="Shape 17689"/>
                        <wps:cNvSpPr/>
                        <wps:spPr>
                          <a:xfrm>
                            <a:off x="2542032" y="5364480"/>
                            <a:ext cx="1011936" cy="594360"/>
                          </a:xfrm>
                          <a:custGeom>
                            <a:avLst/>
                            <a:gdLst/>
                            <a:ahLst/>
                            <a:cxnLst/>
                            <a:rect l="0" t="0" r="0" b="0"/>
                            <a:pathLst>
                              <a:path w="1011936" h="594360">
                                <a:moveTo>
                                  <a:pt x="502920" y="0"/>
                                </a:moveTo>
                                <a:lnTo>
                                  <a:pt x="1011936" y="298704"/>
                                </a:lnTo>
                                <a:lnTo>
                                  <a:pt x="502920" y="594360"/>
                                </a:lnTo>
                                <a:lnTo>
                                  <a:pt x="0" y="298704"/>
                                </a:lnTo>
                                <a:lnTo>
                                  <a:pt x="502920"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7690" name="Shape 17690"/>
                        <wps:cNvSpPr/>
                        <wps:spPr>
                          <a:xfrm>
                            <a:off x="2538984" y="5361432"/>
                            <a:ext cx="507476" cy="597408"/>
                          </a:xfrm>
                          <a:custGeom>
                            <a:avLst/>
                            <a:gdLst/>
                            <a:ahLst/>
                            <a:cxnLst/>
                            <a:rect l="0" t="0" r="0" b="0"/>
                            <a:pathLst>
                              <a:path w="507476" h="597408">
                                <a:moveTo>
                                  <a:pt x="502920" y="0"/>
                                </a:moveTo>
                                <a:lnTo>
                                  <a:pt x="505968" y="0"/>
                                </a:lnTo>
                                <a:lnTo>
                                  <a:pt x="507476" y="885"/>
                                </a:lnTo>
                                <a:lnTo>
                                  <a:pt x="507476" y="5721"/>
                                </a:lnTo>
                                <a:lnTo>
                                  <a:pt x="504453" y="3947"/>
                                </a:lnTo>
                                <a:lnTo>
                                  <a:pt x="5627" y="300220"/>
                                </a:lnTo>
                                <a:lnTo>
                                  <a:pt x="504453" y="593469"/>
                                </a:lnTo>
                                <a:lnTo>
                                  <a:pt x="507476" y="591714"/>
                                </a:lnTo>
                                <a:lnTo>
                                  <a:pt x="507476" y="596532"/>
                                </a:lnTo>
                                <a:lnTo>
                                  <a:pt x="505968" y="597408"/>
                                </a:lnTo>
                                <a:lnTo>
                                  <a:pt x="502920" y="597408"/>
                                </a:lnTo>
                                <a:lnTo>
                                  <a:pt x="0" y="301752"/>
                                </a:lnTo>
                                <a:lnTo>
                                  <a:pt x="0" y="298704"/>
                                </a:lnTo>
                                <a:lnTo>
                                  <a:pt x="50292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7691" name="Shape 17691"/>
                        <wps:cNvSpPr/>
                        <wps:spPr>
                          <a:xfrm>
                            <a:off x="3046461" y="5362317"/>
                            <a:ext cx="510556" cy="595647"/>
                          </a:xfrm>
                          <a:custGeom>
                            <a:avLst/>
                            <a:gdLst/>
                            <a:ahLst/>
                            <a:cxnLst/>
                            <a:rect l="0" t="0" r="0" b="0"/>
                            <a:pathLst>
                              <a:path w="510556" h="595647">
                                <a:moveTo>
                                  <a:pt x="0" y="0"/>
                                </a:moveTo>
                                <a:lnTo>
                                  <a:pt x="507507" y="297819"/>
                                </a:lnTo>
                                <a:lnTo>
                                  <a:pt x="510556" y="297819"/>
                                </a:lnTo>
                                <a:lnTo>
                                  <a:pt x="510556" y="300867"/>
                                </a:lnTo>
                                <a:lnTo>
                                  <a:pt x="507507" y="300867"/>
                                </a:lnTo>
                                <a:lnTo>
                                  <a:pt x="0" y="595647"/>
                                </a:lnTo>
                                <a:lnTo>
                                  <a:pt x="0" y="590828"/>
                                </a:lnTo>
                                <a:lnTo>
                                  <a:pt x="501849" y="299335"/>
                                </a:lnTo>
                                <a:lnTo>
                                  <a:pt x="0" y="483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7692" name="Shape 17692"/>
                        <wps:cNvSpPr/>
                        <wps:spPr>
                          <a:xfrm>
                            <a:off x="1862328" y="1572768"/>
                            <a:ext cx="67056" cy="70104"/>
                          </a:xfrm>
                          <a:custGeom>
                            <a:avLst/>
                            <a:gdLst/>
                            <a:ahLst/>
                            <a:cxnLst/>
                            <a:rect l="0" t="0" r="0" b="0"/>
                            <a:pathLst>
                              <a:path w="67056" h="70104">
                                <a:moveTo>
                                  <a:pt x="67056" y="0"/>
                                </a:moveTo>
                                <a:lnTo>
                                  <a:pt x="67056" y="70104"/>
                                </a:lnTo>
                                <a:lnTo>
                                  <a:pt x="0" y="33528"/>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7693" name="Shape 17693"/>
                        <wps:cNvSpPr/>
                        <wps:spPr>
                          <a:xfrm>
                            <a:off x="1792224" y="1572768"/>
                            <a:ext cx="70104" cy="70104"/>
                          </a:xfrm>
                          <a:custGeom>
                            <a:avLst/>
                            <a:gdLst/>
                            <a:ahLst/>
                            <a:cxnLst/>
                            <a:rect l="0" t="0" r="0" b="0"/>
                            <a:pathLst>
                              <a:path w="70104" h="70104">
                                <a:moveTo>
                                  <a:pt x="0" y="0"/>
                                </a:moveTo>
                                <a:lnTo>
                                  <a:pt x="70104" y="33528"/>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286" name="Shape 457286"/>
                        <wps:cNvSpPr/>
                        <wps:spPr>
                          <a:xfrm>
                            <a:off x="3715512" y="1606296"/>
                            <a:ext cx="9144" cy="4056888"/>
                          </a:xfrm>
                          <a:custGeom>
                            <a:avLst/>
                            <a:gdLst/>
                            <a:ahLst/>
                            <a:cxnLst/>
                            <a:rect l="0" t="0" r="0" b="0"/>
                            <a:pathLst>
                              <a:path w="9144" h="4056888">
                                <a:moveTo>
                                  <a:pt x="0" y="0"/>
                                </a:moveTo>
                                <a:lnTo>
                                  <a:pt x="9144" y="0"/>
                                </a:lnTo>
                                <a:lnTo>
                                  <a:pt x="9144" y="4056888"/>
                                </a:lnTo>
                                <a:lnTo>
                                  <a:pt x="0" y="40568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287" name="Shape 457287"/>
                        <wps:cNvSpPr/>
                        <wps:spPr>
                          <a:xfrm>
                            <a:off x="0" y="1606296"/>
                            <a:ext cx="9144" cy="4056888"/>
                          </a:xfrm>
                          <a:custGeom>
                            <a:avLst/>
                            <a:gdLst/>
                            <a:ahLst/>
                            <a:cxnLst/>
                            <a:rect l="0" t="0" r="0" b="0"/>
                            <a:pathLst>
                              <a:path w="9144" h="4056888">
                                <a:moveTo>
                                  <a:pt x="0" y="0"/>
                                </a:moveTo>
                                <a:lnTo>
                                  <a:pt x="9144" y="0"/>
                                </a:lnTo>
                                <a:lnTo>
                                  <a:pt x="9144" y="4056888"/>
                                </a:lnTo>
                                <a:lnTo>
                                  <a:pt x="0" y="40568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288" name="Shape 457288"/>
                        <wps:cNvSpPr/>
                        <wps:spPr>
                          <a:xfrm>
                            <a:off x="1862328" y="6083808"/>
                            <a:ext cx="1179576" cy="9144"/>
                          </a:xfrm>
                          <a:custGeom>
                            <a:avLst/>
                            <a:gdLst/>
                            <a:ahLst/>
                            <a:cxnLst/>
                            <a:rect l="0" t="0" r="0" b="0"/>
                            <a:pathLst>
                              <a:path w="1179576" h="9144">
                                <a:moveTo>
                                  <a:pt x="0" y="0"/>
                                </a:moveTo>
                                <a:lnTo>
                                  <a:pt x="1179576" y="0"/>
                                </a:lnTo>
                                <a:lnTo>
                                  <a:pt x="117957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7697" name="Shape 17697"/>
                        <wps:cNvSpPr/>
                        <wps:spPr>
                          <a:xfrm>
                            <a:off x="1862328" y="6053328"/>
                            <a:ext cx="67056" cy="64007"/>
                          </a:xfrm>
                          <a:custGeom>
                            <a:avLst/>
                            <a:gdLst/>
                            <a:ahLst/>
                            <a:cxnLst/>
                            <a:rect l="0" t="0" r="0" b="0"/>
                            <a:pathLst>
                              <a:path w="67056" h="64007">
                                <a:moveTo>
                                  <a:pt x="67056" y="0"/>
                                </a:moveTo>
                                <a:lnTo>
                                  <a:pt x="67056" y="64007"/>
                                </a:lnTo>
                                <a:lnTo>
                                  <a:pt x="0" y="33527"/>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7698" name="Rectangle 17698"/>
                        <wps:cNvSpPr/>
                        <wps:spPr>
                          <a:xfrm>
                            <a:off x="3118104" y="6723181"/>
                            <a:ext cx="797654"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450-93/d083</w:t>
                              </w:r>
                            </w:p>
                          </w:txbxContent>
                        </wps:txbx>
                        <wps:bodyPr horzOverflow="overflow" vert="horz" lIns="0" tIns="0" rIns="0" bIns="0" rtlCol="0">
                          <a:noAutofit/>
                        </wps:bodyPr>
                      </wps:wsp>
                      <wps:wsp>
                        <wps:cNvPr id="17699" name="Rectangle 17699"/>
                        <wps:cNvSpPr/>
                        <wps:spPr>
                          <a:xfrm>
                            <a:off x="1572768" y="158569"/>
                            <a:ext cx="76134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AC_</w:t>
                              </w:r>
                            </w:p>
                          </w:txbxContent>
                        </wps:txbx>
                        <wps:bodyPr horzOverflow="overflow" vert="horz" lIns="0" tIns="0" rIns="0" bIns="0" rtlCol="0">
                          <a:noAutofit/>
                        </wps:bodyPr>
                      </wps:wsp>
                      <wps:wsp>
                        <wps:cNvPr id="17700" name="Rectangle 17700"/>
                        <wps:cNvSpPr/>
                        <wps:spPr>
                          <a:xfrm>
                            <a:off x="1621536" y="271350"/>
                            <a:ext cx="63629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efficients</w:t>
                              </w:r>
                            </w:p>
                          </w:txbxContent>
                        </wps:txbx>
                        <wps:bodyPr horzOverflow="overflow" vert="horz" lIns="0" tIns="0" rIns="0" bIns="0" rtlCol="0">
                          <a:noAutofit/>
                        </wps:bodyPr>
                      </wps:wsp>
                      <wps:wsp>
                        <wps:cNvPr id="17701" name="Rectangle 17701"/>
                        <wps:cNvSpPr/>
                        <wps:spPr>
                          <a:xfrm>
                            <a:off x="1545331" y="838278"/>
                            <a:ext cx="30316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1</w:t>
                              </w:r>
                            </w:p>
                          </w:txbxContent>
                        </wps:txbx>
                        <wps:bodyPr horzOverflow="overflow" vert="horz" lIns="0" tIns="0" rIns="0" bIns="0" rtlCol="0">
                          <a:noAutofit/>
                        </wps:bodyPr>
                      </wps:wsp>
                      <wps:wsp>
                        <wps:cNvPr id="17702" name="Rectangle 17702"/>
                        <wps:cNvSpPr/>
                        <wps:spPr>
                          <a:xfrm>
                            <a:off x="1545331" y="951059"/>
                            <a:ext cx="846442" cy="119994"/>
                          </a:xfrm>
                          <a:prstGeom prst="rect">
                            <a:avLst/>
                          </a:prstGeom>
                          <a:ln>
                            <a:noFill/>
                          </a:ln>
                        </wps:spPr>
                        <wps:txbx>
                          <w:txbxContent>
                            <w:p w:rsidR="00586C4E" w:rsidRDefault="00586C4E">
                              <w:pPr>
                                <w:spacing w:after="160" w:line="259" w:lineRule="auto"/>
                                <w:ind w:left="0" w:right="0" w:firstLine="0"/>
                                <w:jc w:val="left"/>
                              </w:pPr>
                              <w:proofErr w:type="gramStart"/>
                              <w:r>
                                <w:rPr>
                                  <w:rFonts w:ascii="Arial" w:eastAsia="Arial" w:hAnsi="Arial" w:cs="Arial"/>
                                  <w:sz w:val="15"/>
                                </w:rPr>
                                <w:t>ZZ(</w:t>
                              </w:r>
                              <w:proofErr w:type="gramEnd"/>
                              <w:r>
                                <w:rPr>
                                  <w:rFonts w:ascii="Arial" w:eastAsia="Arial" w:hAnsi="Arial" w:cs="Arial"/>
                                  <w:sz w:val="15"/>
                                </w:rPr>
                                <w:t>1,...,63) = 0</w:t>
                              </w:r>
                            </w:p>
                          </w:txbxContent>
                        </wps:txbx>
                        <wps:bodyPr horzOverflow="overflow" vert="horz" lIns="0" tIns="0" rIns="0" bIns="0" rtlCol="0">
                          <a:noAutofit/>
                        </wps:bodyPr>
                      </wps:wsp>
                      <wps:wsp>
                        <wps:cNvPr id="41253" name="Rectangle 41253"/>
                        <wps:cNvSpPr/>
                        <wps:spPr>
                          <a:xfrm>
                            <a:off x="475478" y="1569808"/>
                            <a:ext cx="53822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s:wsp>
                        <wps:cNvPr id="41254" name="Rectangle 41254"/>
                        <wps:cNvSpPr/>
                        <wps:spPr>
                          <a:xfrm>
                            <a:off x="2813221" y="1569808"/>
                            <a:ext cx="6115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6</w:t>
                              </w:r>
                            </w:p>
                          </w:txbxContent>
                        </wps:txbx>
                        <wps:bodyPr horzOverflow="overflow" vert="horz" lIns="0" tIns="0" rIns="0" bIns="0" rtlCol="0">
                          <a:noAutofit/>
                        </wps:bodyPr>
                      </wps:wsp>
                      <wps:wsp>
                        <wps:cNvPr id="17704" name="Rectangle 17704"/>
                        <wps:cNvSpPr/>
                        <wps:spPr>
                          <a:xfrm>
                            <a:off x="1527043" y="2243411"/>
                            <a:ext cx="88522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S = DECODE</w:t>
                              </w:r>
                            </w:p>
                          </w:txbxContent>
                        </wps:txbx>
                        <wps:bodyPr horzOverflow="overflow" vert="horz" lIns="0" tIns="0" rIns="0" bIns="0" rtlCol="0">
                          <a:noAutofit/>
                        </wps:bodyPr>
                      </wps:wsp>
                      <wps:wsp>
                        <wps:cNvPr id="17705" name="Rectangle 17705"/>
                        <wps:cNvSpPr/>
                        <wps:spPr>
                          <a:xfrm>
                            <a:off x="1365494" y="2810339"/>
                            <a:ext cx="130073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SSS = RS modulo 16</w:t>
                              </w:r>
                            </w:p>
                          </w:txbxContent>
                        </wps:txbx>
                        <wps:bodyPr horzOverflow="overflow" vert="horz" lIns="0" tIns="0" rIns="0" bIns="0" rtlCol="0">
                          <a:noAutofit/>
                        </wps:bodyPr>
                      </wps:wsp>
                      <wps:wsp>
                        <wps:cNvPr id="17706" name="Rectangle 17706"/>
                        <wps:cNvSpPr/>
                        <wps:spPr>
                          <a:xfrm>
                            <a:off x="1365494" y="2923120"/>
                            <a:ext cx="110614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RRR = SRL RS 4</w:t>
                              </w:r>
                            </w:p>
                          </w:txbxContent>
                        </wps:txbx>
                        <wps:bodyPr horzOverflow="overflow" vert="horz" lIns="0" tIns="0" rIns="0" bIns="0" rtlCol="0">
                          <a:noAutofit/>
                        </wps:bodyPr>
                      </wps:wsp>
                      <wps:wsp>
                        <wps:cNvPr id="17707" name="Rectangle 17707"/>
                        <wps:cNvSpPr/>
                        <wps:spPr>
                          <a:xfrm>
                            <a:off x="1365494" y="3038944"/>
                            <a:ext cx="62072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 RRRR</w:t>
                              </w:r>
                            </w:p>
                          </w:txbxContent>
                        </wps:txbx>
                        <wps:bodyPr horzOverflow="overflow" vert="horz" lIns="0" tIns="0" rIns="0" bIns="0" rtlCol="0">
                          <a:noAutofit/>
                        </wps:bodyPr>
                      </wps:wsp>
                      <wps:wsp>
                        <wps:cNvPr id="17708" name="Rectangle 17708"/>
                        <wps:cNvSpPr/>
                        <wps:spPr>
                          <a:xfrm>
                            <a:off x="1648963" y="3535763"/>
                            <a:ext cx="57065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SSS = 0</w:t>
                              </w:r>
                            </w:p>
                          </w:txbxContent>
                        </wps:txbx>
                        <wps:bodyPr horzOverflow="overflow" vert="horz" lIns="0" tIns="0" rIns="0" bIns="0" rtlCol="0">
                          <a:noAutofit/>
                        </wps:bodyPr>
                      </wps:wsp>
                      <wps:wsp>
                        <wps:cNvPr id="17709" name="Rectangle 17709"/>
                        <wps:cNvSpPr/>
                        <wps:spPr>
                          <a:xfrm>
                            <a:off x="1834896" y="365158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7710" name="Rectangle 17710"/>
                        <wps:cNvSpPr/>
                        <wps:spPr>
                          <a:xfrm>
                            <a:off x="2624333" y="3535763"/>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7711" name="Rectangle 17711"/>
                        <wps:cNvSpPr/>
                        <wps:spPr>
                          <a:xfrm>
                            <a:off x="1898909" y="3959440"/>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7712" name="Rectangle 17712"/>
                        <wps:cNvSpPr/>
                        <wps:spPr>
                          <a:xfrm>
                            <a:off x="1648973" y="4270336"/>
                            <a:ext cx="5598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R</w:t>
                              </w:r>
                            </w:p>
                          </w:txbxContent>
                        </wps:txbx>
                        <wps:bodyPr horzOverflow="overflow" vert="horz" lIns="0" tIns="0" rIns="0" bIns="0" rtlCol="0">
                          <a:noAutofit/>
                        </wps:bodyPr>
                      </wps:wsp>
                      <wps:wsp>
                        <wps:cNvPr id="17713" name="Rectangle 17713"/>
                        <wps:cNvSpPr/>
                        <wps:spPr>
                          <a:xfrm>
                            <a:off x="1545341" y="4946992"/>
                            <a:ext cx="83775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ZZ(K)</w:t>
                              </w:r>
                            </w:p>
                          </w:txbxContent>
                        </wps:txbx>
                        <wps:bodyPr horzOverflow="overflow" vert="horz" lIns="0" tIns="0" rIns="0" bIns="0" rtlCol="0">
                          <a:noAutofit/>
                        </wps:bodyPr>
                      </wps:wsp>
                      <wps:wsp>
                        <wps:cNvPr id="17714" name="Rectangle 17714"/>
                        <wps:cNvSpPr/>
                        <wps:spPr>
                          <a:xfrm>
                            <a:off x="1719082" y="5565741"/>
                            <a:ext cx="3763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63</w:t>
                              </w:r>
                            </w:p>
                          </w:txbxContent>
                        </wps:txbx>
                        <wps:bodyPr horzOverflow="overflow" vert="horz" lIns="0" tIns="0" rIns="0" bIns="0" rtlCol="0">
                          <a:noAutofit/>
                        </wps:bodyPr>
                      </wps:wsp>
                      <wps:wsp>
                        <wps:cNvPr id="17715" name="Rectangle 17715"/>
                        <wps:cNvSpPr/>
                        <wps:spPr>
                          <a:xfrm>
                            <a:off x="1834906" y="567852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7716" name="Rectangle 17716"/>
                        <wps:cNvSpPr/>
                        <wps:spPr>
                          <a:xfrm>
                            <a:off x="2898663" y="5565741"/>
                            <a:ext cx="38839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 15</w:t>
                              </w:r>
                            </w:p>
                          </w:txbxContent>
                        </wps:txbx>
                        <wps:bodyPr horzOverflow="overflow" vert="horz" lIns="0" tIns="0" rIns="0" bIns="0" rtlCol="0">
                          <a:noAutofit/>
                        </wps:bodyPr>
                      </wps:wsp>
                      <wps:wsp>
                        <wps:cNvPr id="17717" name="Rectangle 17717"/>
                        <wps:cNvSpPr/>
                        <wps:spPr>
                          <a:xfrm>
                            <a:off x="3017530" y="567852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7718" name="Rectangle 17718"/>
                        <wps:cNvSpPr/>
                        <wps:spPr>
                          <a:xfrm>
                            <a:off x="1173495" y="5562698"/>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7719" name="Rectangle 17719"/>
                        <wps:cNvSpPr/>
                        <wps:spPr>
                          <a:xfrm>
                            <a:off x="1661175" y="598332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7720" name="Rectangle 17720"/>
                        <wps:cNvSpPr/>
                        <wps:spPr>
                          <a:xfrm>
                            <a:off x="3538743" y="5562698"/>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7721" name="Rectangle 17721"/>
                        <wps:cNvSpPr/>
                        <wps:spPr>
                          <a:xfrm>
                            <a:off x="3084586" y="5983322"/>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7722" name="Rectangle 17722"/>
                        <wps:cNvSpPr/>
                        <wps:spPr>
                          <a:xfrm>
                            <a:off x="1746509" y="6471001"/>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8025" o:spid="_x0000_s4806" style="width:293.05pt;height:534.7pt;mso-position-horizontal-relative:char;mso-position-vertical-relative:line" coordsize="37216,67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">
                <v:shape id="Shape 457273" o:spid="_x0000_s4807" style="position:absolute;left:30388;top:36362;width:92;height:24506;visibility:visible;mso-wrap-style:square;v-text-anchor:top" coordsize="9144,2450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" path="m,l9144,r,2450592l,2450592,,e" fillcolor="black" stroked="f" strokeweight="0">
                  <v:stroke miterlimit="83231f" joinstyle="miter"/>
                  <v:path arrowok="t" textboxrect="0,0,9144,2450592"/>
                </v:shape>
                <v:shape id="Shape 457274" o:spid="_x0000_s4808" style="position:absolute;left:20330;top:36332;width:10089;height:91;visibility:visible;mso-wrap-style:square;v-text-anchor:top" coordsize="10088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" path="m,l1008888,r,9144l,9144,,e" fillcolor="black" stroked="f" strokeweight="0">
                  <v:stroke miterlimit="83231f" joinstyle="miter"/>
                  <v:path arrowok="t" textboxrect="0,0,1008888,9144"/>
                </v:shape>
                <v:shape id="Shape 457275" o:spid="_x0000_s4809" style="position:absolute;left:32125;top:56601;width:5060;height:91;visibility:visible;mso-wrap-style:square;v-text-anchor:top" coordsize="50596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" path="m,l505968,r,9144l,9144,,e" fillcolor="black" stroked="f" strokeweight="0">
                  <v:stroke miterlimit="83231f" joinstyle="miter"/>
                  <v:path arrowok="t" textboxrect="0,0,505968,9144"/>
                </v:shape>
                <v:shape id="Shape 457276" o:spid="_x0000_s4810" style="position:absolute;left:30;top:56601;width:16916;height:91;visibility:visible;mso-wrap-style:square;v-text-anchor:top" coordsize="1691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" path="m,l1691640,r,9144l,9144,,e" fillcolor="black" stroked="f" strokeweight="0">
                  <v:stroke miterlimit="83231f" joinstyle="miter"/>
                  <v:path arrowok="t" textboxrect="0,0,1691640,9144"/>
                </v:shape>
                <v:shape id="Shape 457277" o:spid="_x0000_s4811" style="position:absolute;left:30;top:16032;width:37155;height:91;visibility:visible;mso-wrap-style:square;v-text-anchor:top" coordsize="371551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" path="m,l3715512,r,9144l,9144,,e" fillcolor="black" stroked="f" strokeweight="0">
                  <v:stroke miterlimit="83231f" joinstyle="miter"/>
                  <v:path arrowok="t" textboxrect="0,0,3715512,9144"/>
                </v:shape>
                <v:shape id="Shape 457278" o:spid="_x0000_s4812" style="position:absolute;left:18592;top:1706;width:92;height:62545;visibility:visible;mso-wrap-style:square;v-text-anchor:top" coordsize="9144,6254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" path="m,l9144,r,6254497l,6254497,,e" fillcolor="black" stroked="f" strokeweight="0">
                  <v:stroke miterlimit="83231f" joinstyle="miter"/>
                  <v:path arrowok="t" textboxrect="0,0,9144,6254497"/>
                </v:shape>
                <v:shape id="Shape 17650" o:spid="_x0000_s4813" style="position:absolute;left:13563;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" path="m100584,l911352,r3048,6096l917448,6096r,6096l920496,18288r3048,l923544,21336r3048,l929640,27432r3048,l941832,45720r3048,l954024,64008r3048,3048l963168,79248r,6096l966216,85344r,6096l969264,91440r,6096l972312,97536r,6096l975360,103632r,6096l978408,109728r,3048l981456,112776r,6096l984504,118872r,9143l987552,128015r,6097l990600,134112r,6096l993648,140208r,12192l996696,152400r,9144l999744,161544r,12192l1002792,173736r,9144l1005840,182880r,18288l1008888,201168r,21335l1011936,222503r,64009l1008888,286512r,21336l1005840,307848r,12192l1002792,320040r,18288l999744,338328r,9144l996696,347472r,6096l993648,353568r,9144l990600,362712r,12191l987552,374903r,6097l984504,381000r,6096l981456,387096r,6096l978408,393192r,9144l972312,405384r,6096l969264,411480r,6096l966216,417576r,6096l963168,423672r,12192l960120,435864r,6096l957072,441960r,6096l954024,448056r-6096,3047l947928,457200r-3048,l944880,463296r-3048,l941832,469392r-3048,l938784,472440r-6096,l932688,478536r-3048,l929640,484632r-3048,l926592,487680r-6096,3048l920496,496824r-3048,l914400,499872r,6096l97536,505968r,-3048l94488,502920r,-6096l91440,496824r-3048,-3048l85344,493776r,-6096l82296,487680r-3048,-6096l76200,481584r,-6096l73152,475488r,-6096l70104,469392r-3048,-6096l64008,463296,57912,451103r-3048,-3047l54864,441960,36576,405384r-3048,-3048l30480,402336r,-6096l27432,396240r,-6096l24384,390144r,-12192l21336,377952r,-6096l18288,371856r,-6096l15240,365760r,-12192l12192,353568r,-9144l9144,344424r,-9144l6096,335280r,-30480l3048,304800r,-21336l,283464,,219456r3048,l3048,198120r3048,l6096,167640r3048,l9144,161544r3048,l12192,155448r3048,l15240,143256r3048,l18288,131064r3048,l21336,124968r3048,l24384,118872r6096,-3048l30480,106680r3048,l33528,100584r3048,l36576,94488r3048,l39624,88392r3048,l42672,82296r3048,l45720,76200r3048,l48768,70103r6096,-3047l54864,60960r6096,-3048l60960,51815r3048,l64008,45720r3048,l67056,39624r3048,l70104,36576r6096,-3048l76200,27432r6096,-3048l82296,21336r6096,-3048l88392,15240r3048,l91440,12192,97536,9144r,-6096l100584,3048r,-3048xe" stroked="f" strokeweight="0">
                  <v:stroke miterlimit="83231f" joinstyle="miter"/>
                  <v:path arrowok="t" textboxrect="0,0,1011936,505968"/>
                </v:shape>
                <v:shape id="Shape 17651" o:spid="_x0000_s4814" style="position:absolute;left:13533;width:5075;height:5120;visibility:visible;mso-wrap-style:square;v-text-anchor:top" coordsize="507492,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" path="m100584,l507492,r,6096l103632,6096r,-3048l94488,15239r3048,l82296,27432r3048,l73152,39624r3048,l64008,57912r-6096,6096l60960,64008r-6096,6095l57912,70103,36576,112776r,3048l30480,118872r3048,l24384,137160r,6096l21336,149351r,6097l15240,164592r,3047l12192,173736r,12191l9144,192024r,27432l3048,222503r3048,l6096,281939r3048,1524l9144,301751r,3049l9144,316992r3048,6096l12192,329184r3048,6096l15240,338327r3048,6097l18288,350520r3048,6095l21336,359663r9144,18288l30480,384048r9144,18288l36576,402336r3048,3048l70104,460248r-3048,l76200,469392r9144,12192l82296,481584r12192,12192l91440,493776r12192,9144l100584,502920r3048,3048l507492,505968r,4571l100584,512063,94488,499872r-6096,-3048l85344,490727r-6096,-6095l73152,472439r-9144,-9143l36576,405384r-3048,l24384,387096r,-6096l15240,362712r,-6097l12192,353568r,-6096l9144,341376r,-15240l6096,320039r,-12191l3048,304800r,-18288l,283463,,219456r3048,-3048l3048,201168r3048,-6096l6096,188976r3048,-6096l9144,167639r,-3047l15240,152400r,-6097l18288,140208r,-6096l27432,115824r3048,l30480,109727,51816,70103r3048,-3047l70104,36576r6096,-6096l79248,24384r9144,-6096l91440,12192,97536,6096,100584,xe" fillcolor="black" stroked="f" strokeweight="0">
                  <v:stroke miterlimit="83231f" joinstyle="miter"/>
                  <v:path arrowok="t" textboxrect="0,0,507492,512063"/>
                </v:shape>
                <v:shape id="Shape 17652" o:spid="_x0000_s4815" style="position:absolute;left:18608;width:5074;height:5105;visibility:visible;mso-wrap-style:square;v-text-anchor:top" coordsize="507492,510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" path="m,l406908,r3048,3048l413004,9144r9144,12192l419100,21336r9144,6096l437388,39624r-3048,l440436,45720r18288,27431l455676,73151r3048,3049l483108,121920r,3048l492252,143256r,6095l495300,155448r,6096l498348,164592r,7620l501396,173736r,6096l504444,185927r,12193l507492,204215r,18288l507492,286512r-3048,3048l507492,289560r,18288l504444,310896r,6096l501396,323088r,12192l498348,341376r,6096l492252,350520r3048,l492252,356615r,3048l489204,365760r,6096l477012,396239r,6097l467868,408432r3048,l449580,451103r-6096,3048l446532,454151r-12192,18288l428244,478536r3048,-3048l422148,487680r-6096,6096l419100,493776r-9144,9144l413004,502920r-6096,6095l,510539r,-4571l403860,505968r3048,-6096l413004,496824r,-6097l419100,484632r6096,-12193l431292,469392r9144,-18289l446532,448056r18288,-42672l467868,405384r3048,-6096l470916,393192r12192,-24384l483108,362712r3048,-6097l486156,353568r3048,-6096l492252,344424r,-6097l495300,332232r,-12193l498348,313944r,-6096l501396,304800r,-18288l504444,283463r,-57912l501396,222503r,-15240l498348,201168r,-12192l495300,182880r,-6096l492252,173736r,-6097l489204,164592r,-6096l486156,152400r,-6097l477012,128015r,-3047l455676,79248r-3048,-3048l437388,48768r-6096,-6096l425196,30480,413004,18288,406908,6096,,6096,,xe" fillcolor="black" stroked="f" strokeweight="0">
                  <v:stroke miterlimit="83231f" joinstyle="miter"/>
                  <v:path arrowok="t" textboxrect="0,0,507492,510539"/>
                </v:shape>
                <v:shape id="Shape 457279" o:spid="_x0000_s4816" style="position:absolute;left:13563;top:6797;width:10119;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" path="m,l1011936,r,505968l,505968,,e" stroked="f" strokeweight="0">
                  <v:stroke miterlimit="83231f" joinstyle="miter"/>
                  <v:path arrowok="t" textboxrect="0,0,1011936,505968"/>
                </v:shape>
                <v:shape id="Shape 17654" o:spid="_x0000_s4817" style="position:absolute;left:13533;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" path="m,l3048,,509016,r,6096l6096,6096r,499872l509016,505968r,6096l,512064,,xe" fillcolor="black" stroked="f" strokeweight="0">
                  <v:stroke miterlimit="83231f" joinstyle="miter"/>
                  <v:path arrowok="t" textboxrect="0,0,509016,512064"/>
                </v:shape>
                <v:shape id="Shape 17655" o:spid="_x0000_s4818" style="position:absolute;left:18623;top:6766;width:5059;height:5121;visibility:visible;mso-wrap-style:square;v-text-anchor:top" coordsize="50596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" path="m,l505968,r,6096l505968,505968r,6096l,512064r,-6096l502920,505968r,-499872l,6096,,xe" fillcolor="black" stroked="f" strokeweight="0">
                  <v:stroke miterlimit="83231f" joinstyle="miter"/>
                  <v:path arrowok="t" textboxrect="0,0,505968,512064"/>
                </v:shape>
                <v:shape id="Shape 457280" o:spid="_x0000_s4819" style="position:absolute;left:1706;top:13563;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" path="m,l1014984,r,505968l,505968,,e" stroked="f" strokeweight="0">
                  <v:stroke miterlimit="83231f" joinstyle="miter"/>
                  <v:path arrowok="t" textboxrect="0,0,1014984,505968"/>
                </v:shape>
                <v:shape id="Shape 17657" o:spid="_x0000_s4820" style="position:absolute;left:1676;top:13533;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7658" o:spid="_x0000_s4821" style="position:absolute;left:6781;top:13533;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" path="m,l510540,r,509015l507492,509015r,3049l,512064r,-6096l504444,505968r,-499872l,6096,,xe" fillcolor="black" stroked="f" strokeweight="0">
                  <v:stroke miterlimit="83231f" joinstyle="miter"/>
                  <v:path arrowok="t" textboxrect="0,0,510540,512064"/>
                </v:shape>
                <v:shape id="Shape 457281" o:spid="_x0000_s4822" style="position:absolute;left:25359;top:13563;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" path="m,l1014984,r,505968l,505968,,e" stroked="f" strokeweight="0">
                  <v:stroke miterlimit="83231f" joinstyle="miter"/>
                  <v:path arrowok="t" textboxrect="0,0,1014984,505968"/>
                </v:shape>
                <v:shape id="Shape 17660" o:spid="_x0000_s4823" style="position:absolute;left:25328;top:13533;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" path="m,l3048,,510540,r,6096l6096,6096r,499872l510540,505968r,6096l,512064,,xe" fillcolor="black" stroked="f" strokeweight="0">
                  <v:stroke miterlimit="83231f" joinstyle="miter"/>
                  <v:path arrowok="t" textboxrect="0,0,510540,512064"/>
                </v:shape>
                <v:shape id="Shape 17661" o:spid="_x0000_s4824" style="position:absolute;left:30434;top:13533;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" path="m,l510540,r,509015l507492,509015r,3049l,512064r,-6096l504444,505968r,-499872l,6096,,xe" fillcolor="black" stroked="f" strokeweight="0">
                  <v:stroke miterlimit="83231f" joinstyle="miter"/>
                  <v:path arrowok="t" textboxrect="0,0,510540,512064"/>
                </v:shape>
                <v:shape id="Shape 457282" o:spid="_x0000_s4825" style="position:absolute;left:13563;top:20330;width:10119;height:5029;visibility:visible;mso-wrap-style:square;v-text-anchor:top" coordsize="1011936,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" path="m,l1011936,r,502920l,502920,,e" stroked="f" strokeweight="0">
                  <v:stroke miterlimit="83231f" joinstyle="miter"/>
                  <v:path arrowok="t" textboxrect="0,0,1011936,502920"/>
                </v:shape>
                <v:shape id="Shape 17663" o:spid="_x0000_s4826" style="position:absolute;left:13533;top:20299;width:5090;height:5090;visibility:visible;mso-wrap-style:square;v-text-anchor:top" coordsize="50901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" path="m,l3048,,509016,r,3048l6096,3048r,499872l509016,502920r,6096l,509016,,xe" fillcolor="black" stroked="f" strokeweight="0">
                  <v:stroke miterlimit="83231f" joinstyle="miter"/>
                  <v:path arrowok="t" textboxrect="0,0,509016,509016"/>
                </v:shape>
                <v:shape id="Shape 17664" o:spid="_x0000_s4827" style="position:absolute;left:18623;top:20299;width:5059;height:5090;visibility:visible;mso-wrap-style:square;v-text-anchor:top" coordsize="5059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" path="m,l505968,r,3048l505968,502920r,6096l,509016r,-6096l502920,502920r,-499872l,3048,,xe" fillcolor="black" stroked="f" strokeweight="0">
                  <v:stroke miterlimit="83231f" joinstyle="miter"/>
                  <v:path arrowok="t" textboxrect="0,0,505968,509016"/>
                </v:shape>
                <v:shape id="Shape 17665" o:spid="_x0000_s4828" style="position:absolute;left:14081;top:20299;width:31;height:5090;visibility:visible;mso-wrap-style:square;v-text-anchor:top" coordsize="304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" path="m,l3048,r,3048l3048,509016r-3048,l,xe" fillcolor="black" stroked="f" strokeweight="0">
                  <v:stroke miterlimit="83231f" joinstyle="miter"/>
                  <v:path arrowok="t" textboxrect="0,0,3048,509016"/>
                </v:shape>
                <v:shape id="Shape 17666" o:spid="_x0000_s4829" style="position:absolute;left:23103;top:20299;width:61;height:5090;visibility:visible;mso-wrap-style:square;v-text-anchor:top" coordsize="609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" path="m,l6096,r,505968l3048,505968r,3048l,509016r,-3048l,xe" fillcolor="black" stroked="f" strokeweight="0">
                  <v:stroke miterlimit="83231f" joinstyle="miter"/>
                  <v:path arrowok="t" textboxrect="0,0,6096,509016"/>
                </v:shape>
                <v:shape id="Shape 457283" o:spid="_x0000_s4830" style="position:absolute;left:13563;top:27035;width:10119;height:5090;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" path="m,l1011936,r,509016l,509016,,e" stroked="f" strokeweight="0">
                  <v:stroke miterlimit="83231f" joinstyle="miter"/>
                  <v:path arrowok="t" textboxrect="0,0,1011936,509016"/>
                </v:shape>
                <v:shape id="Shape 17668" o:spid="_x0000_s4831" style="position:absolute;left:13533;top:27035;width:5090;height:5121;visibility:visible;mso-wrap-style:square;v-text-anchor:top" coordsize="509016,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" path="m,l3048,,6096,,509016,r,3048l6096,3048r,502920l509016,505968r,6095l,512063,,xe" fillcolor="black" stroked="f" strokeweight="0">
                  <v:stroke miterlimit="83231f" joinstyle="miter"/>
                  <v:path arrowok="t" textboxrect="0,0,509016,512063"/>
                </v:shape>
                <v:shape id="Shape 17669" o:spid="_x0000_s4832" style="position:absolute;left:18623;top:27035;width:5059;height:5121;visibility:visible;mso-wrap-style:square;v-text-anchor:top" coordsize="505968,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" path="m,l502920,r3048,l505968,3048r,502920l505968,512063,,512063r,-6095l502920,505968r,-502920l,3048,,xe" fillcolor="black" stroked="f" strokeweight="0">
                  <v:stroke miterlimit="83231f" joinstyle="miter"/>
                  <v:path arrowok="t" textboxrect="0,0,505968,512063"/>
                </v:shape>
                <v:shape id="Shape 17670" o:spid="_x0000_s4833" style="position:absolute;left:13594;top:33375;width:10119;height:5913;visibility:visible;mso-wrap-style:square;v-text-anchor:top" coordsize="1011936,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" path="m505968,r505968,295656l505968,591312,,295656,505968,xe" stroked="f" strokeweight="0">
                  <v:stroke miterlimit="83231f" joinstyle="miter"/>
                  <v:path arrowok="t" textboxrect="0,0,1011936,591312"/>
                </v:shape>
                <v:shape id="Shape 17671" o:spid="_x0000_s4834" style="position:absolute;left:13563;top:33345;width:5075;height:5974;visibility:visible;mso-wrap-style:square;v-text-anchor:top" coordsize="50749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" path="m505968,r1524,l507492,3939,5656,297180,507492,590421r,6987l505968,597408r,-3048l,298704r,-3048l505968,xe" fillcolor="black" stroked="f" strokeweight="0">
                  <v:stroke miterlimit="83231f" joinstyle="miter"/>
                  <v:path arrowok="t" textboxrect="0,0,507492,597408"/>
                </v:shape>
                <v:shape id="Shape 17672" o:spid="_x0000_s4835" style="position:absolute;left:18638;top:33345;width:5105;height:5974;visibility:visible;mso-wrap-style:square;v-text-anchor:top" coordsize="510540,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" path="m,l1524,,507492,295656r3048,l510540,298704r-3048,l1524,594360r,3048l,597408r,-6987l501836,297180,,3939,,xe" fillcolor="black" stroked="f" strokeweight="0">
                  <v:stroke miterlimit="83231f" joinstyle="miter"/>
                  <v:path arrowok="t" textboxrect="0,0,510540,597408"/>
                </v:shape>
                <v:shape id="Shape 457284" o:spid="_x0000_s4836" style="position:absolute;left:13563;top:40568;width:10119;height:5091;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" path="m,l1011936,r,509016l,509016,,e" stroked="f" strokeweight="0">
                  <v:stroke miterlimit="83231f" joinstyle="miter"/>
                  <v:path arrowok="t" textboxrect="0,0,1011936,509016"/>
                </v:shape>
                <v:shape id="Shape 17674" o:spid="_x0000_s4837" style="position:absolute;left:13533;top:40538;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" path="m,l3048,,509016,r,6096l6096,6096r,502920l509016,509016r,6096l,515112,,xe" fillcolor="black" stroked="f" strokeweight="0">
                  <v:stroke miterlimit="83231f" joinstyle="miter"/>
                  <v:path arrowok="t" textboxrect="0,0,509016,515112"/>
                </v:shape>
                <v:shape id="Shape 17675" o:spid="_x0000_s4838" style="position:absolute;left:18623;top:40538;width:5059;height:5151;visibility:visible;mso-wrap-style:square;v-text-anchor:top" coordsize="505968,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" path="m,l505968,r,6096l505968,509016r,6096l,515112r,-6096l502920,509016r,-502920l,6096,,xe" fillcolor="black" stroked="f" strokeweight="0">
                  <v:stroke miterlimit="83231f" joinstyle="miter"/>
                  <v:path arrowok="t" textboxrect="0,0,505968,515112"/>
                </v:shape>
                <v:shape id="Shape 457285" o:spid="_x0000_s4839" style="position:absolute;left:13563;top:47335;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" path="m,l1011936,r,505968l,505968,,e" stroked="f" strokeweight="0">
                  <v:stroke miterlimit="83231f" joinstyle="miter"/>
                  <v:path arrowok="t" textboxrect="0,0,1011936,505968"/>
                </v:shape>
                <v:shape id="Shape 17677" o:spid="_x0000_s4840" style="position:absolute;left:13533;top:47304;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" path="m,l3048,,509016,r,6096l6096,6096r,502920l509016,509016r,3048l,512064,,xe" fillcolor="black" stroked="f" strokeweight="0">
                  <v:stroke miterlimit="83231f" joinstyle="miter"/>
                  <v:path arrowok="t" textboxrect="0,0,509016,512064"/>
                </v:shape>
                <v:shape id="Shape 17678" o:spid="_x0000_s4841" style="position:absolute;left:18623;top:47304;width:5059;height:5121;visibility:visible;mso-wrap-style:square;v-text-anchor:top" coordsize="50596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" path="m,l505968,r,6096l505968,509016r,3048l,512064r,-3048l502920,509016r,-502920l,6096,,xe" fillcolor="black" stroked="f" strokeweight="0">
                  <v:stroke miterlimit="83231f" joinstyle="miter"/>
                  <v:path arrowok="t" textboxrect="0,0,505968,512064"/>
                </v:shape>
                <v:shape id="Shape 17679" o:spid="_x0000_s4842" style="position:absolute;left:14081;top:47304;width:31;height:5121;visibility:visible;mso-wrap-style:square;v-text-anchor:top" coordsize="304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" path="m,l3048,r,3048l3048,512064r-3048,l,xe" fillcolor="black" stroked="f" strokeweight="0">
                  <v:stroke miterlimit="83231f" joinstyle="miter"/>
                  <v:path arrowok="t" textboxrect="0,0,3048,512064"/>
                </v:shape>
                <v:shape id="Shape 17680" o:spid="_x0000_s4843" style="position:absolute;left:23103;top:47304;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" path="m,l6096,r,509016l3048,509016r,3048l,512064r,-3048l,xe" fillcolor="black" stroked="f" strokeweight="0">
                  <v:stroke miterlimit="83231f" joinstyle="miter"/>
                  <v:path arrowok="t" textboxrect="0,0,6096,512064"/>
                </v:shape>
                <v:shape id="Shape 17681" o:spid="_x0000_s4844" style="position:absolute;left:13594;top:53644;width:10119;height:5944;visibility:visible;mso-wrap-style:square;v-text-anchor:top" coordsize="101193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" path="m505968,r505968,298704l505968,594360,,298704,505968,xe" stroked="f" strokeweight="0">
                  <v:stroke miterlimit="83231f" joinstyle="miter"/>
                  <v:path arrowok="t" textboxrect="0,0,1011936,594360"/>
                </v:shape>
                <v:shape id="Shape 17682" o:spid="_x0000_s4845" style="position:absolute;left:13563;top:53614;width:5075;height:5974;visibility:visible;mso-wrap-style:square;v-text-anchor:top" coordsize="50749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" path="m505968,r1524,l507492,3947,5643,300220,507492,593469r,3939l505968,597408,,301752r,-3048l505968,xe" fillcolor="black" stroked="f" strokeweight="0">
                  <v:stroke miterlimit="83231f" joinstyle="miter"/>
                  <v:path arrowok="t" textboxrect="0,0,507492,597408"/>
                </v:shape>
                <v:shape id="Shape 17683" o:spid="_x0000_s4846" style="position:absolute;left:18638;top:53614;width:5105;height:5974;visibility:visible;mso-wrap-style:square;v-text-anchor:top" coordsize="510540,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" path="m,l1524,,507492,298704r3048,l510540,301752r-3048,l1524,597408r-1524,l,593469,501849,300220,,3947,,xe" fillcolor="black" stroked="f" strokeweight="0">
                  <v:stroke miterlimit="83231f" joinstyle="miter"/>
                  <v:path arrowok="t" textboxrect="0,0,510540,597408"/>
                </v:shape>
                <v:shape id="Shape 17684" o:spid="_x0000_s4847" style="position:absolute;left:13563;top:62575;width:10119;height:5090;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" path="m100584,l911352,r,3048l914400,3048r3048,6096l917448,15240r3048,l920496,21336r3048,l923544,27432r3048,l929640,33528r3048,l932688,36576r3048,l935736,42672r3048,l938784,48768r3048,l944880,54864r3048,l947928,60961r3048,l950976,67056r3048,l954024,73152r3048,l957072,79248r3048,l960120,85344r3048,l963168,97536r3048,l966216,103632r3048,l969264,109728r3048,l972312,115824r3048,l975360,121920r3048,l978408,128016r3048,l981456,131064r3048,l984504,143256r3048,l987552,149352r3048,l990600,155448r3048,l993648,167640r3048,l996696,179832r3048,l999744,188976r3048,l1002792,201168r3048,l1005840,219456r3048,l1008888,240792r3048,l1011936,304800r-3048,l1008888,326136r-3048,l1005840,335280r-3048,l1002792,353568r-3048,l999744,365761r-6096,3048l993648,377952r-3048,l990600,390144r-6096,3048l984504,399288r-3048,l981456,405385r-3048,l978408,414528r-3048,l975360,417576r-3048,l972312,423672r-3048,l969264,429768r-6096,3048l963168,445009r-3048,l960120,451104r-6096,3048l954024,457200r-6096,3048l947928,466344r-3048,l944880,469392r-6096,3048l938784,475488r-6096,3048l932688,484632r-6096,3048l926592,490728r-6096,3048l920496,499872r-3048,l917448,502920r-3048,l914400,509016r-816864,l97536,505968r-3048,l94488,499872r-3048,l88392,493776r-3048,l85344,487680r-3048,l79248,481585r-3048,l76200,475488r-3048,l73152,469392r-3048,l67056,466344r-3048,l54864,448056r,-6095l42672,417576r-3048,-3048l33528,402336r-3048,l30480,396240r-3048,l27432,390144r-3048,l24384,377952r-3048,l21336,371856r-3048,l18288,368809r-3048,l15240,356616r-3048,l12192,344424r-3048,l9144,335280r-3048,l6096,307848r-3048,l3048,283464r-3048,l,222504r3048,l3048,198120r3048,l6096,170688r3048,l9144,161544r3048,l12192,155448r3048,l15240,143256r3048,l18288,131064r3048,l21336,128016r3048,l24384,121920r6096,-3048l30480,106680r3048,l33528,100585r3048,l36576,94488r3048,l39624,88392r3048,l42672,82296r3048,l45720,79248r3048,l48768,73152r6096,-3048l54864,60961r6096,-3049l60960,51816r3048,l64008,45720r3048,l67056,39624r3048,l70104,36576r6096,l76200,30480r6096,-3048l82296,24385r6096,-3049l88392,15240r3048,l91440,12192,97536,9144r,-6096l100584,3048r,-3048xe" stroked="f" strokeweight="0">
                  <v:stroke miterlimit="83231f" joinstyle="miter"/>
                  <v:path arrowok="t" textboxrect="0,0,1011936,509016"/>
                </v:shape>
                <v:shape id="Shape 17685" o:spid="_x0000_s4848" style="position:absolute;left:13533;top:62544;width:5075;height:5152;visibility:visible;mso-wrap-style:square;v-text-anchor:top" coordsize="507492,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" path="m100584,l507492,r,6096l103632,6096r,3048l100584,9144r-6096,6095l97536,15239r-3048,6097l91440,21336r-9144,9144l85344,30480r-3048,6096l79248,36576r-6096,3048l76200,39624,67056,57912r-3048,l57912,64008r3048,l57912,70104r-3048,3048l57912,73152,36576,112776r,6096l33528,118872r-3048,3048l33528,121920r-9144,15240l24384,143256r-3048,6096l21336,155448r-6096,12191l15240,170688r-3048,6096l12192,185928r-3048,6096l9144,222504r-3048,l3048,225552r3048,l6096,283464r3048,l9144,301752r,3048l9144,320039r3048,6097l12192,329184r3048,6096l15240,338328r3048,6096l18288,350520r3048,6095l21336,362712r9144,15240l30480,384048r9144,18288l36576,402336r3048,3048l42672,405384r27432,57912l67056,463296r9144,6096l79248,469392r6096,12192l82296,481584r6096,6096l91440,487680r3048,6096l91440,493776r6096,6096l100584,499872r3048,6096l100584,505968r3048,3047l507492,509015r,6097l100584,515112r,-3048l97536,509015r-3048,-6095l88392,496824r-3048,-6096l79248,484632,73152,472439r-9144,-6095l36576,408432r-3048,-3048l24384,387096r,-6096l15240,365760r,-6096l12192,353568r,-6096l9144,341376r,-15240l6096,323088r,-12192l3048,304800r,-18288l,283464,,222504r3048,-3048l3048,201168r3048,-6096l6096,188976r3048,-6096l9144,170688r,-3049l9144,164592r6096,-12192l15240,146304r3048,-6095l18288,134112r9144,-15240l30480,115824r,-6096l51816,70104r3048,-3048l60960,54864,70104,39624r6096,-6096l79248,27432r9144,-9144l91440,12192,97536,6096,100584,xe" fillcolor="black" stroked="f" strokeweight="0">
                  <v:stroke miterlimit="83231f" joinstyle="miter"/>
                  <v:path arrowok="t" textboxrect="0,0,507492,515112"/>
                </v:shape>
                <v:shape id="Shape 17686" o:spid="_x0000_s4849" style="position:absolute;left:18608;top:62544;width:5074;height:5152;visibility:visible;mso-wrap-style:square;v-text-anchor:top" coordsize="507492,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" path="m,l406908,r3048,3048l413004,3048r,6096l416052,15239r3048,l422148,24384r-3048,l425196,30480r3048,l437388,45720r-3048,l440436,51815r3048,l458724,82296r,6096l483108,134112r,6097l492252,158496r,6096l495300,170688r,6096l498348,182880r,3048l501396,192024r,6096l504444,204215r,12194l507492,222504r,18288l507492,326136r-3048,3048l504444,335280r-3048,l498348,338328r3048,l501396,350520r-3048,6095l498348,362712r-3048,6097l492252,368809r-3048,3047l492252,371856r,3048l489204,381000r,6096l486156,393192r-3048,l480060,396239r3048,l477012,408432r,6096l473964,414528r-3048,3048l473964,417576r-9144,15239l461772,432815r-3048,3049l461772,435864r-6096,18288l452628,454152r-9144,9144l446532,463296r-6096,9143l437388,472439r-9144,9145l431292,481584r-3048,6096l425196,487680r-9144,9144l419100,496824r-3048,6096l413004,502920r,3048l409956,512064r-3048,l406908,515112,,515112r,-6097l403860,509015r3048,-6095l413004,499872r,-6096l422148,484632r3048,-6096l434340,469392r6096,-9144l449580,451104r9144,-18289l458724,429768r9144,-15240l470916,411480r,-6096l477012,393192r3048,-3048l483108,384048r,-6096l486156,374904r,-6095l489204,365760r3048,-6096l492252,353568r3048,-6096l495300,335280r3048,-3048l498348,326136r3048,-3048l501396,304800r3048,-6096l504444,243839r-3048,-3047l501396,225552r-3048,-6096l498348,207264r-3048,-6096l495300,195072r-3048,-6096l492252,182880r-3048,-3048l489204,173736r-3048,-6097l486156,161544r-9144,-18288l477012,137160,455676,91439,437388,54864r-6096,-6096l422148,33528r-6096,-6096l413004,18288,406908,6096,,6096,,xe" fillcolor="black" stroked="f" strokeweight="0">
                  <v:stroke miterlimit="83231f" joinstyle="miter"/>
                  <v:path arrowok="t" textboxrect="0,0,507492,515112"/>
                </v:shape>
                <v:shape id="Shape 17687" o:spid="_x0000_s4850" style="position:absolute;left:18257;top:61874;width:640;height:640;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" path="m,l64008,r,9144l60960,9144r,3048l57912,12192r,6097l54864,18289r,6096l51816,24385r,6095l48768,30480r,6096l45720,36576r,6096l42672,42672r,6096l39624,48768r,6097l36576,54865r,3048l33528,57913r,6095l27432,64008r,-6095l24384,57913r,-3048l21336,54865r,-6097l18288,48768r,-6096l15240,42672r,-15240l12192,27432r,-6095l9144,21337r,-6097l6096,15240r,-6096l3048,9144r,-3048l,6096,,xe" fillcolor="black" stroked="f" strokeweight="0">
                  <v:stroke miterlimit="83231f" joinstyle="miter"/>
                  <v:path arrowok="t" textboxrect="0,0,64008,64008"/>
                </v:shape>
                <v:shape id="Shape 17688" o:spid="_x0000_s4851" style="position:absolute;left:18257;top:61874;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" path="m,l64008,,30480,67056,,e" filled="f" strokeweight=".24pt">
                  <v:stroke endcap="round"/>
                  <v:path arrowok="t" textboxrect="0,0,64008,67056"/>
                </v:shape>
                <v:shape id="Shape 17689" o:spid="_x0000_s4852" style="position:absolute;left:25420;top:53644;width:10119;height:5944;visibility:visible;mso-wrap-style:square;v-text-anchor:top" coordsize="101193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" path="m502920,r509016,298704l502920,594360,,298704,502920,xe" stroked="f" strokeweight="0">
                  <v:stroke endcap="round"/>
                  <v:path arrowok="t" textboxrect="0,0,1011936,594360"/>
                </v:shape>
                <v:shape id="Shape 17690" o:spid="_x0000_s4853" style="position:absolute;left:25389;top:53614;width:5075;height:5974;visibility:visible;mso-wrap-style:square;v-text-anchor:top" coordsize="50747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" path="m502920,r3048,l507476,885r,4836l504453,3947,5627,300220,504453,593469r3023,-1755l507476,596532r-1508,876l502920,597408,,301752r,-3048l502920,xe" fillcolor="black" stroked="f" strokeweight="0">
                  <v:stroke endcap="round"/>
                  <v:path arrowok="t" textboxrect="0,0,507476,597408"/>
                </v:shape>
                <v:shape id="Shape 17691" o:spid="_x0000_s4854" style="position:absolute;left:30464;top:53623;width:5106;height:5956;visibility:visible;mso-wrap-style:square;v-text-anchor:top" coordsize="510556,595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" path="m,l507507,297819r3049,l510556,300867r-3049,l,595647r,-4819l501849,299335,,4836,,xe" fillcolor="black" stroked="f" strokeweight="0">
                  <v:stroke endcap="round"/>
                  <v:path arrowok="t" textboxrect="0,0,510556,595647"/>
                </v:shape>
                <v:shape id="Shape 17692" o:spid="_x0000_s4855" style="position:absolute;left:18623;top:15727;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" path="m67056,r,70104l,33528,67056,xe" fillcolor="black" strokeweight=".24pt">
                  <v:stroke endcap="round"/>
                  <v:path arrowok="t" textboxrect="0,0,67056,70104"/>
                </v:shape>
                <v:shape id="Shape 17693" o:spid="_x0000_s4856" style="position:absolute;left:17922;top:15727;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" path="m,l70104,33528,,70104,,xe" fillcolor="black" strokeweight=".24pt">
                  <v:stroke endcap="round"/>
                  <v:path arrowok="t" textboxrect="0,0,70104,70104"/>
                </v:shape>
                <v:shape id="Shape 457286" o:spid="_x0000_s4857" style="position:absolute;left:37155;top:16062;width:91;height:40569;visibility:visible;mso-wrap-style:square;v-text-anchor:top" coordsize="9144,4056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" path="m,l9144,r,4056888l,4056888,,e" fillcolor="black" stroked="f" strokeweight="0">
                  <v:stroke endcap="round"/>
                  <v:path arrowok="t" textboxrect="0,0,9144,4056888"/>
                </v:shape>
                <v:shape id="Shape 457287" o:spid="_x0000_s4858" style="position:absolute;top:16062;width:91;height:40569;visibility:visible;mso-wrap-style:square;v-text-anchor:top" coordsize="9144,4056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" path="m,l9144,r,4056888l,4056888,,e" fillcolor="black" stroked="f" strokeweight="0">
                  <v:stroke endcap="round"/>
                  <v:path arrowok="t" textboxrect="0,0,9144,4056888"/>
                </v:shape>
                <v:shape id="Shape 457288" o:spid="_x0000_s4859" style="position:absolute;left:18623;top:60838;width:11796;height:91;visibility:visible;mso-wrap-style:square;v-text-anchor:top" coordsize="117957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" path="m,l1179576,r,9144l,9144,,e" fillcolor="black" stroked="f" strokeweight="0">
                  <v:stroke endcap="round"/>
                  <v:path arrowok="t" textboxrect="0,0,1179576,9144"/>
                </v:shape>
                <v:shape id="Shape 17697" o:spid="_x0000_s4860" style="position:absolute;left:18623;top:60533;width:670;height:640;visibility:visible;mso-wrap-style:square;v-text-anchor:top" coordsize="67056,64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" path="m67056,r,64007l,33527,67056,xe" fillcolor="black" strokeweight=".24pt">
                  <v:stroke endcap="round"/>
                  <v:path arrowok="t" textboxrect="0,0,67056,64007"/>
                </v:shape>
                <v:rect id="Rectangle 17698" o:spid="_x0000_s4861" style="position:absolute;left:31181;top:67231;width:797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450-93/d083</w:t>
                        </w:r>
                      </w:p>
                    </w:txbxContent>
                  </v:textbox>
                </v:rect>
                <v:rect id="Rectangle 17699" o:spid="_x0000_s4862" style="position:absolute;left:15727;top:1585;width:761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AC_</w:t>
                        </w:r>
                      </w:p>
                    </w:txbxContent>
                  </v:textbox>
                </v:rect>
                <v:rect id="Rectangle 17700" o:spid="_x0000_s4863" style="position:absolute;left:16215;top:2713;width:636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efficients</w:t>
                        </w:r>
                      </w:p>
                    </w:txbxContent>
                  </v:textbox>
                </v:rect>
                <v:rect id="Rectangle 17701" o:spid="_x0000_s4864" style="position:absolute;left:15453;top:8382;width:303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1</w:t>
                        </w:r>
                      </w:p>
                    </w:txbxContent>
                  </v:textbox>
                </v:rect>
                <v:rect id="Rectangle 17702" o:spid="_x0000_s4865" style="position:absolute;left:15453;top:9510;width:846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" filled="f" stroked="f">
                  <v:textbox inset="0,0,0,0">
                    <w:txbxContent>
                      <w:p w:rsidR="00586C4E" w:rsidRDefault="00586C4E">
                        <w:pPr>
                          <w:spacing w:after="160" w:line="259" w:lineRule="auto"/>
                          <w:ind w:left="0" w:right="0" w:firstLine="0"/>
                          <w:jc w:val="left"/>
                        </w:pPr>
                        <w:proofErr w:type="gramStart"/>
                        <w:r>
                          <w:rPr>
                            <w:rFonts w:ascii="Arial" w:eastAsia="Arial" w:hAnsi="Arial" w:cs="Arial"/>
                            <w:sz w:val="15"/>
                          </w:rPr>
                          <w:t>ZZ(</w:t>
                        </w:r>
                        <w:proofErr w:type="gramEnd"/>
                        <w:r>
                          <w:rPr>
                            <w:rFonts w:ascii="Arial" w:eastAsia="Arial" w:hAnsi="Arial" w:cs="Arial"/>
                            <w:sz w:val="15"/>
                          </w:rPr>
                          <w:t>1,...,63) = 0</w:t>
                        </w:r>
                      </w:p>
                    </w:txbxContent>
                  </v:textbox>
                </v:rect>
                <v:rect id="Rectangle 41253" o:spid="_x0000_s4866" style="position:absolute;left:4754;top:15698;width:538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v:rect id="Rectangle 41254" o:spid="_x0000_s4867" style="position:absolute;left:28132;top:15698;width:611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6</w:t>
                        </w:r>
                      </w:p>
                    </w:txbxContent>
                  </v:textbox>
                </v:rect>
                <v:rect id="Rectangle 17704" o:spid="_x0000_s4868" style="position:absolute;left:15270;top:22434;width:885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S = DECODE</w:t>
                        </w:r>
                      </w:p>
                    </w:txbxContent>
                  </v:textbox>
                </v:rect>
                <v:rect id="Rectangle 17705" o:spid="_x0000_s4869" style="position:absolute;left:13654;top:28103;width:130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SSS = RS modulo 16</w:t>
                        </w:r>
                      </w:p>
                    </w:txbxContent>
                  </v:textbox>
                </v:rect>
                <v:rect id="Rectangle 17706" o:spid="_x0000_s4870" style="position:absolute;left:13654;top:29231;width:1106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RRR = SRL RS 4</w:t>
                        </w:r>
                      </w:p>
                    </w:txbxContent>
                  </v:textbox>
                </v:rect>
                <v:rect id="Rectangle 17707" o:spid="_x0000_s4871" style="position:absolute;left:13654;top:30389;width:62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 = RRRR</w:t>
                        </w:r>
                      </w:p>
                    </w:txbxContent>
                  </v:textbox>
                </v:rect>
                <v:rect id="Rectangle 17708" o:spid="_x0000_s4872" style="position:absolute;left:16489;top:35357;width:570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SSS = 0</w:t>
                        </w:r>
                      </w:p>
                    </w:txbxContent>
                  </v:textbox>
                </v:rect>
                <v:rect id="Rectangle 17709" o:spid="_x0000_s4873" style="position:absolute;left:18348;top:36515;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7710" o:spid="_x0000_s4874" style="position:absolute;left:26243;top:35357;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7711" o:spid="_x0000_s4875" style="position:absolute;left:18989;top:39594;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7712" o:spid="_x0000_s4876" style="position:absolute;left:16489;top:42703;width:559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R</w:t>
                        </w:r>
                      </w:p>
                    </w:txbxContent>
                  </v:textbox>
                </v:rect>
                <v:rect id="Rectangle 17713" o:spid="_x0000_s4877" style="position:absolute;left:15453;top:49469;width:837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ZZ(K)</w:t>
                        </w:r>
                      </w:p>
                    </w:txbxContent>
                  </v:textbox>
                </v:rect>
                <v:rect id="Rectangle 17714" o:spid="_x0000_s4878" style="position:absolute;left:17190;top:55657;width:376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63</w:t>
                        </w:r>
                      </w:p>
                    </w:txbxContent>
                  </v:textbox>
                </v:rect>
                <v:rect id="Rectangle 17715" o:spid="_x0000_s4879" style="position:absolute;left:18349;top:56785;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7716" o:spid="_x0000_s4880" style="position:absolute;left:28986;top:55657;width:388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R = 15</w:t>
                        </w:r>
                      </w:p>
                    </w:txbxContent>
                  </v:textbox>
                </v:rect>
                <v:rect id="Rectangle 17717" o:spid="_x0000_s4881" style="position:absolute;left:30175;top:56785;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7718" o:spid="_x0000_s4882" style="position:absolute;left:11734;top:55626;width:169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7719" o:spid="_x0000_s4883" style="position:absolute;left:16611;top:59833;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7720" o:spid="_x0000_s4884" style="position:absolute;left:35387;top:55626;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7721" o:spid="_x0000_s4885" style="position:absolute;left:30845;top:59833;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7722" o:spid="_x0000_s4886" style="position:absolute;left:17465;top:64710;width:3113;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1148" w:line="265" w:lineRule="auto"/>
        <w:ind w:right="2149"/>
        <w:jc w:val="right"/>
      </w:pPr>
      <w:r>
        <w:rPr>
          <w:b/>
        </w:rPr>
        <w:t xml:space="preserve">Figure F.13 – Huffman decoding procedure for AC coefficients </w:t>
      </w:r>
    </w:p>
    <w:p w:rsidR="00094CB9" w:rsidRDefault="00FE5CBC">
      <w:pPr>
        <w:spacing w:after="159" w:line="265" w:lineRule="auto"/>
        <w:ind w:left="-5" w:right="0"/>
        <w:jc w:val="left"/>
      </w:pPr>
      <w:r>
        <w:rPr>
          <w:color w:val="FFFFFF"/>
        </w:rPr>
        <w:t>Figure F.13 [D83] = 21 cm = 821 %</w:t>
      </w:r>
    </w:p>
    <w:p w:rsidR="00094CB9" w:rsidRDefault="00FE5CBC">
      <w:pPr>
        <w:spacing w:after="496" w:line="259" w:lineRule="auto"/>
        <w:ind w:left="3235" w:right="0" w:firstLine="0"/>
        <w:jc w:val="left"/>
      </w:pPr>
      <w:r>
        <w:rPr>
          <w:rFonts w:ascii="Calibri" w:eastAsia="Calibri" w:hAnsi="Calibri" w:cs="Calibri"/>
          <w:noProof/>
          <w:sz w:val="22"/>
        </w:rPr>
        <w:lastRenderedPageBreak/>
        <mc:AlternateContent>
          <mc:Choice Requires="wpg">
            <w:drawing>
              <wp:inline distT="0" distB="0" distL="0" distR="0">
                <wp:extent cx="1685544" cy="1978055"/>
                <wp:effectExtent l="0" t="0" r="0" b="0"/>
                <wp:docPr id="297642" name="Group 297642"/>
                <wp:cNvGraphicFramePr/>
                <a:graphic xmlns:a="http://schemas.openxmlformats.org/drawingml/2006/main">
                  <a:graphicData uri="http://schemas.microsoft.com/office/word/2010/wordprocessingGroup">
                    <wpg:wgp>
                      <wpg:cNvGrpSpPr/>
                      <wpg:grpSpPr>
                        <a:xfrm>
                          <a:off x="0" y="0"/>
                          <a:ext cx="1685544" cy="1978055"/>
                          <a:chOff x="0" y="0"/>
                          <a:chExt cx="1685544" cy="1978055"/>
                        </a:xfrm>
                      </wpg:grpSpPr>
                      <wps:wsp>
                        <wps:cNvPr id="457289" name="Shape 457289"/>
                        <wps:cNvSpPr/>
                        <wps:spPr>
                          <a:xfrm>
                            <a:off x="841248" y="341376"/>
                            <a:ext cx="9144" cy="1182624"/>
                          </a:xfrm>
                          <a:custGeom>
                            <a:avLst/>
                            <a:gdLst/>
                            <a:ahLst/>
                            <a:cxnLst/>
                            <a:rect l="0" t="0" r="0" b="0"/>
                            <a:pathLst>
                              <a:path w="9144" h="1182624">
                                <a:moveTo>
                                  <a:pt x="0" y="0"/>
                                </a:moveTo>
                                <a:lnTo>
                                  <a:pt x="9144" y="0"/>
                                </a:lnTo>
                                <a:lnTo>
                                  <a:pt x="9144" y="1182624"/>
                                </a:lnTo>
                                <a:lnTo>
                                  <a:pt x="0" y="11826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33" name="Shape 17733"/>
                        <wps:cNvSpPr/>
                        <wps:spPr>
                          <a:xfrm>
                            <a:off x="338328" y="3048"/>
                            <a:ext cx="1011936" cy="505968"/>
                          </a:xfrm>
                          <a:custGeom>
                            <a:avLst/>
                            <a:gdLst/>
                            <a:ahLst/>
                            <a:cxnLst/>
                            <a:rect l="0" t="0" r="0" b="0"/>
                            <a:pathLst>
                              <a:path w="1011936" h="505968">
                                <a:moveTo>
                                  <a:pt x="100584" y="0"/>
                                </a:moveTo>
                                <a:lnTo>
                                  <a:pt x="911352" y="0"/>
                                </a:lnTo>
                                <a:lnTo>
                                  <a:pt x="914400" y="6096"/>
                                </a:lnTo>
                                <a:lnTo>
                                  <a:pt x="917448" y="6096"/>
                                </a:lnTo>
                                <a:lnTo>
                                  <a:pt x="917448" y="12192"/>
                                </a:lnTo>
                                <a:lnTo>
                                  <a:pt x="920496" y="18288"/>
                                </a:lnTo>
                                <a:lnTo>
                                  <a:pt x="923544" y="18288"/>
                                </a:lnTo>
                                <a:lnTo>
                                  <a:pt x="923544" y="21336"/>
                                </a:lnTo>
                                <a:lnTo>
                                  <a:pt x="926592" y="21336"/>
                                </a:lnTo>
                                <a:lnTo>
                                  <a:pt x="929640" y="27432"/>
                                </a:lnTo>
                                <a:lnTo>
                                  <a:pt x="932688" y="27432"/>
                                </a:lnTo>
                                <a:lnTo>
                                  <a:pt x="941832" y="45720"/>
                                </a:lnTo>
                                <a:lnTo>
                                  <a:pt x="944880" y="45720"/>
                                </a:lnTo>
                                <a:lnTo>
                                  <a:pt x="954024" y="64008"/>
                                </a:lnTo>
                                <a:lnTo>
                                  <a:pt x="957072" y="67056"/>
                                </a:lnTo>
                                <a:lnTo>
                                  <a:pt x="963168" y="79248"/>
                                </a:lnTo>
                                <a:lnTo>
                                  <a:pt x="966216" y="79248"/>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18872"/>
                                </a:lnTo>
                                <a:lnTo>
                                  <a:pt x="984504" y="118872"/>
                                </a:lnTo>
                                <a:lnTo>
                                  <a:pt x="984504" y="128015"/>
                                </a:lnTo>
                                <a:lnTo>
                                  <a:pt x="987552" y="128015"/>
                                </a:lnTo>
                                <a:lnTo>
                                  <a:pt x="987552" y="134112"/>
                                </a:lnTo>
                                <a:lnTo>
                                  <a:pt x="990600" y="134112"/>
                                </a:lnTo>
                                <a:lnTo>
                                  <a:pt x="990600" y="140208"/>
                                </a:lnTo>
                                <a:lnTo>
                                  <a:pt x="993648" y="140208"/>
                                </a:lnTo>
                                <a:lnTo>
                                  <a:pt x="993648" y="152400"/>
                                </a:lnTo>
                                <a:lnTo>
                                  <a:pt x="996696" y="152400"/>
                                </a:lnTo>
                                <a:lnTo>
                                  <a:pt x="996696" y="164592"/>
                                </a:lnTo>
                                <a:lnTo>
                                  <a:pt x="999744" y="164592"/>
                                </a:lnTo>
                                <a:lnTo>
                                  <a:pt x="999744" y="173736"/>
                                </a:lnTo>
                                <a:lnTo>
                                  <a:pt x="1002792" y="173736"/>
                                </a:lnTo>
                                <a:lnTo>
                                  <a:pt x="1002792" y="182880"/>
                                </a:lnTo>
                                <a:lnTo>
                                  <a:pt x="1005840" y="182880"/>
                                </a:lnTo>
                                <a:lnTo>
                                  <a:pt x="1005840" y="201168"/>
                                </a:lnTo>
                                <a:lnTo>
                                  <a:pt x="1008888" y="201168"/>
                                </a:lnTo>
                                <a:lnTo>
                                  <a:pt x="1008888" y="222503"/>
                                </a:lnTo>
                                <a:lnTo>
                                  <a:pt x="1011936" y="222503"/>
                                </a:lnTo>
                                <a:lnTo>
                                  <a:pt x="1011936" y="286512"/>
                                </a:lnTo>
                                <a:lnTo>
                                  <a:pt x="1008888" y="286512"/>
                                </a:lnTo>
                                <a:lnTo>
                                  <a:pt x="1008888" y="307848"/>
                                </a:lnTo>
                                <a:lnTo>
                                  <a:pt x="1005840" y="307848"/>
                                </a:lnTo>
                                <a:lnTo>
                                  <a:pt x="1005840" y="320040"/>
                                </a:lnTo>
                                <a:lnTo>
                                  <a:pt x="1002792" y="320040"/>
                                </a:lnTo>
                                <a:lnTo>
                                  <a:pt x="1002792" y="338328"/>
                                </a:lnTo>
                                <a:lnTo>
                                  <a:pt x="999744" y="338328"/>
                                </a:lnTo>
                                <a:lnTo>
                                  <a:pt x="999744" y="347472"/>
                                </a:lnTo>
                                <a:lnTo>
                                  <a:pt x="996696" y="347472"/>
                                </a:lnTo>
                                <a:lnTo>
                                  <a:pt x="996696" y="353568"/>
                                </a:lnTo>
                                <a:lnTo>
                                  <a:pt x="993648" y="353568"/>
                                </a:lnTo>
                                <a:lnTo>
                                  <a:pt x="993648" y="362712"/>
                                </a:lnTo>
                                <a:lnTo>
                                  <a:pt x="990600" y="362712"/>
                                </a:lnTo>
                                <a:lnTo>
                                  <a:pt x="990600" y="374903"/>
                                </a:lnTo>
                                <a:lnTo>
                                  <a:pt x="987552" y="374903"/>
                                </a:lnTo>
                                <a:lnTo>
                                  <a:pt x="987552" y="381000"/>
                                </a:lnTo>
                                <a:lnTo>
                                  <a:pt x="984504" y="381000"/>
                                </a:lnTo>
                                <a:lnTo>
                                  <a:pt x="984504" y="387096"/>
                                </a:lnTo>
                                <a:lnTo>
                                  <a:pt x="981456" y="387096"/>
                                </a:lnTo>
                                <a:lnTo>
                                  <a:pt x="981456" y="393192"/>
                                </a:lnTo>
                                <a:lnTo>
                                  <a:pt x="978408" y="393192"/>
                                </a:lnTo>
                                <a:lnTo>
                                  <a:pt x="978408" y="405384"/>
                                </a:lnTo>
                                <a:lnTo>
                                  <a:pt x="972312" y="405384"/>
                                </a:lnTo>
                                <a:lnTo>
                                  <a:pt x="972312" y="411480"/>
                                </a:lnTo>
                                <a:lnTo>
                                  <a:pt x="969264" y="411480"/>
                                </a:lnTo>
                                <a:lnTo>
                                  <a:pt x="969264" y="417576"/>
                                </a:lnTo>
                                <a:lnTo>
                                  <a:pt x="966216" y="417576"/>
                                </a:lnTo>
                                <a:lnTo>
                                  <a:pt x="966216" y="429768"/>
                                </a:lnTo>
                                <a:lnTo>
                                  <a:pt x="963168" y="429768"/>
                                </a:lnTo>
                                <a:lnTo>
                                  <a:pt x="963168" y="435864"/>
                                </a:lnTo>
                                <a:lnTo>
                                  <a:pt x="960120" y="435864"/>
                                </a:lnTo>
                                <a:lnTo>
                                  <a:pt x="960120" y="441960"/>
                                </a:lnTo>
                                <a:lnTo>
                                  <a:pt x="957072" y="441960"/>
                                </a:lnTo>
                                <a:lnTo>
                                  <a:pt x="957072" y="448056"/>
                                </a:lnTo>
                                <a:lnTo>
                                  <a:pt x="954024" y="448056"/>
                                </a:lnTo>
                                <a:lnTo>
                                  <a:pt x="954024" y="451103"/>
                                </a:lnTo>
                                <a:lnTo>
                                  <a:pt x="947928" y="454152"/>
                                </a:lnTo>
                                <a:lnTo>
                                  <a:pt x="947928" y="457200"/>
                                </a:lnTo>
                                <a:lnTo>
                                  <a:pt x="944880" y="457200"/>
                                </a:lnTo>
                                <a:lnTo>
                                  <a:pt x="944880" y="463296"/>
                                </a:lnTo>
                                <a:lnTo>
                                  <a:pt x="941832" y="463296"/>
                                </a:lnTo>
                                <a:lnTo>
                                  <a:pt x="941832" y="469392"/>
                                </a:lnTo>
                                <a:lnTo>
                                  <a:pt x="938784" y="469392"/>
                                </a:lnTo>
                                <a:lnTo>
                                  <a:pt x="938784" y="472440"/>
                                </a:lnTo>
                                <a:lnTo>
                                  <a:pt x="932688" y="472440"/>
                                </a:lnTo>
                                <a:lnTo>
                                  <a:pt x="932688" y="478536"/>
                                </a:lnTo>
                                <a:lnTo>
                                  <a:pt x="929640" y="478536"/>
                                </a:lnTo>
                                <a:lnTo>
                                  <a:pt x="929640" y="484632"/>
                                </a:lnTo>
                                <a:lnTo>
                                  <a:pt x="926592" y="484632"/>
                                </a:lnTo>
                                <a:lnTo>
                                  <a:pt x="926592" y="487680"/>
                                </a:lnTo>
                                <a:lnTo>
                                  <a:pt x="920496" y="490728"/>
                                </a:lnTo>
                                <a:lnTo>
                                  <a:pt x="920496" y="496824"/>
                                </a:lnTo>
                                <a:lnTo>
                                  <a:pt x="917448" y="496824"/>
                                </a:lnTo>
                                <a:lnTo>
                                  <a:pt x="917448" y="499872"/>
                                </a:lnTo>
                                <a:lnTo>
                                  <a:pt x="914400" y="502920"/>
                                </a:lnTo>
                                <a:lnTo>
                                  <a:pt x="914400" y="505968"/>
                                </a:lnTo>
                                <a:lnTo>
                                  <a:pt x="97536" y="505968"/>
                                </a:lnTo>
                                <a:lnTo>
                                  <a:pt x="97536" y="502920"/>
                                </a:lnTo>
                                <a:lnTo>
                                  <a:pt x="94488" y="502920"/>
                                </a:lnTo>
                                <a:lnTo>
                                  <a:pt x="94488" y="499872"/>
                                </a:lnTo>
                                <a:lnTo>
                                  <a:pt x="91440" y="499872"/>
                                </a:lnTo>
                                <a:lnTo>
                                  <a:pt x="88392" y="493776"/>
                                </a:lnTo>
                                <a:lnTo>
                                  <a:pt x="85344" y="493776"/>
                                </a:lnTo>
                                <a:lnTo>
                                  <a:pt x="85344" y="487680"/>
                                </a:lnTo>
                                <a:lnTo>
                                  <a:pt x="82296" y="487680"/>
                                </a:lnTo>
                                <a:lnTo>
                                  <a:pt x="79248" y="481584"/>
                                </a:lnTo>
                                <a:lnTo>
                                  <a:pt x="76200" y="481584"/>
                                </a:lnTo>
                                <a:lnTo>
                                  <a:pt x="76200" y="475488"/>
                                </a:lnTo>
                                <a:lnTo>
                                  <a:pt x="73152" y="475488"/>
                                </a:lnTo>
                                <a:lnTo>
                                  <a:pt x="73152" y="469392"/>
                                </a:lnTo>
                                <a:lnTo>
                                  <a:pt x="70104" y="469392"/>
                                </a:lnTo>
                                <a:lnTo>
                                  <a:pt x="67056" y="463296"/>
                                </a:lnTo>
                                <a:lnTo>
                                  <a:pt x="64008" y="463296"/>
                                </a:lnTo>
                                <a:lnTo>
                                  <a:pt x="60960" y="457200"/>
                                </a:lnTo>
                                <a:lnTo>
                                  <a:pt x="60960" y="454152"/>
                                </a:lnTo>
                                <a:lnTo>
                                  <a:pt x="36576" y="405384"/>
                                </a:lnTo>
                                <a:lnTo>
                                  <a:pt x="33528" y="402336"/>
                                </a:lnTo>
                                <a:lnTo>
                                  <a:pt x="30480" y="402336"/>
                                </a:lnTo>
                                <a:lnTo>
                                  <a:pt x="30480" y="396240"/>
                                </a:lnTo>
                                <a:lnTo>
                                  <a:pt x="27432" y="396240"/>
                                </a:lnTo>
                                <a:lnTo>
                                  <a:pt x="27432" y="390144"/>
                                </a:lnTo>
                                <a:lnTo>
                                  <a:pt x="24384" y="390144"/>
                                </a:lnTo>
                                <a:lnTo>
                                  <a:pt x="24384" y="377952"/>
                                </a:lnTo>
                                <a:lnTo>
                                  <a:pt x="21336" y="377952"/>
                                </a:lnTo>
                                <a:lnTo>
                                  <a:pt x="21336" y="371856"/>
                                </a:lnTo>
                                <a:lnTo>
                                  <a:pt x="18288" y="371856"/>
                                </a:lnTo>
                                <a:lnTo>
                                  <a:pt x="18288" y="365760"/>
                                </a:lnTo>
                                <a:lnTo>
                                  <a:pt x="15240" y="365760"/>
                                </a:lnTo>
                                <a:lnTo>
                                  <a:pt x="15240" y="356615"/>
                                </a:lnTo>
                                <a:lnTo>
                                  <a:pt x="12192" y="356615"/>
                                </a:lnTo>
                                <a:lnTo>
                                  <a:pt x="12192" y="335280"/>
                                </a:lnTo>
                                <a:lnTo>
                                  <a:pt x="9144" y="335280"/>
                                </a:lnTo>
                                <a:lnTo>
                                  <a:pt x="9144" y="323088"/>
                                </a:lnTo>
                                <a:lnTo>
                                  <a:pt x="6096" y="323088"/>
                                </a:lnTo>
                                <a:lnTo>
                                  <a:pt x="6096" y="307848"/>
                                </a:lnTo>
                                <a:lnTo>
                                  <a:pt x="3048" y="307848"/>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55448"/>
                                </a:lnTo>
                                <a:lnTo>
                                  <a:pt x="15240" y="155448"/>
                                </a:lnTo>
                                <a:lnTo>
                                  <a:pt x="15240" y="143256"/>
                                </a:lnTo>
                                <a:lnTo>
                                  <a:pt x="18288" y="143256"/>
                                </a:lnTo>
                                <a:lnTo>
                                  <a:pt x="18288" y="131064"/>
                                </a:lnTo>
                                <a:lnTo>
                                  <a:pt x="21336" y="131064"/>
                                </a:lnTo>
                                <a:lnTo>
                                  <a:pt x="21336" y="124968"/>
                                </a:lnTo>
                                <a:lnTo>
                                  <a:pt x="24384" y="124968"/>
                                </a:lnTo>
                                <a:lnTo>
                                  <a:pt x="24384" y="118872"/>
                                </a:lnTo>
                                <a:lnTo>
                                  <a:pt x="30480" y="115824"/>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0960" y="57912"/>
                                </a:lnTo>
                                <a:lnTo>
                                  <a:pt x="60960" y="51815"/>
                                </a:lnTo>
                                <a:lnTo>
                                  <a:pt x="64008" y="51815"/>
                                </a:lnTo>
                                <a:lnTo>
                                  <a:pt x="64008" y="45720"/>
                                </a:lnTo>
                                <a:lnTo>
                                  <a:pt x="67056" y="45720"/>
                                </a:lnTo>
                                <a:lnTo>
                                  <a:pt x="67056" y="39624"/>
                                </a:lnTo>
                                <a:lnTo>
                                  <a:pt x="70104" y="39624"/>
                                </a:lnTo>
                                <a:lnTo>
                                  <a:pt x="70104" y="36576"/>
                                </a:lnTo>
                                <a:lnTo>
                                  <a:pt x="76200" y="33528"/>
                                </a:lnTo>
                                <a:lnTo>
                                  <a:pt x="76200"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734" name="Shape 17734"/>
                        <wps:cNvSpPr/>
                        <wps:spPr>
                          <a:xfrm>
                            <a:off x="335280" y="0"/>
                            <a:ext cx="507492" cy="512063"/>
                          </a:xfrm>
                          <a:custGeom>
                            <a:avLst/>
                            <a:gdLst/>
                            <a:ahLst/>
                            <a:cxnLst/>
                            <a:rect l="0" t="0" r="0" b="0"/>
                            <a:pathLst>
                              <a:path w="507492" h="512063">
                                <a:moveTo>
                                  <a:pt x="100584" y="0"/>
                                </a:moveTo>
                                <a:lnTo>
                                  <a:pt x="507492" y="0"/>
                                </a:lnTo>
                                <a:lnTo>
                                  <a:pt x="507492" y="6096"/>
                                </a:lnTo>
                                <a:lnTo>
                                  <a:pt x="103632" y="6096"/>
                                </a:lnTo>
                                <a:lnTo>
                                  <a:pt x="106680" y="3048"/>
                                </a:lnTo>
                                <a:lnTo>
                                  <a:pt x="94488" y="15239"/>
                                </a:lnTo>
                                <a:lnTo>
                                  <a:pt x="97536" y="15239"/>
                                </a:lnTo>
                                <a:lnTo>
                                  <a:pt x="82296" y="27432"/>
                                </a:lnTo>
                                <a:lnTo>
                                  <a:pt x="85344" y="27432"/>
                                </a:lnTo>
                                <a:lnTo>
                                  <a:pt x="73152" y="39624"/>
                                </a:lnTo>
                                <a:lnTo>
                                  <a:pt x="76200" y="39624"/>
                                </a:lnTo>
                                <a:lnTo>
                                  <a:pt x="64008" y="57912"/>
                                </a:lnTo>
                                <a:lnTo>
                                  <a:pt x="60960" y="64008"/>
                                </a:lnTo>
                                <a:lnTo>
                                  <a:pt x="64008" y="64008"/>
                                </a:lnTo>
                                <a:lnTo>
                                  <a:pt x="54864" y="70103"/>
                                </a:lnTo>
                                <a:lnTo>
                                  <a:pt x="57912" y="70103"/>
                                </a:lnTo>
                                <a:lnTo>
                                  <a:pt x="36576" y="112776"/>
                                </a:lnTo>
                                <a:lnTo>
                                  <a:pt x="36576" y="118872"/>
                                </a:lnTo>
                                <a:lnTo>
                                  <a:pt x="33528" y="118872"/>
                                </a:lnTo>
                                <a:lnTo>
                                  <a:pt x="24384" y="137160"/>
                                </a:lnTo>
                                <a:lnTo>
                                  <a:pt x="24384" y="143256"/>
                                </a:lnTo>
                                <a:lnTo>
                                  <a:pt x="21336" y="149351"/>
                                </a:lnTo>
                                <a:lnTo>
                                  <a:pt x="21336" y="155448"/>
                                </a:lnTo>
                                <a:lnTo>
                                  <a:pt x="15240" y="167639"/>
                                </a:lnTo>
                                <a:lnTo>
                                  <a:pt x="15240" y="185927"/>
                                </a:lnTo>
                                <a:lnTo>
                                  <a:pt x="12192" y="192024"/>
                                </a:lnTo>
                                <a:lnTo>
                                  <a:pt x="12192" y="198120"/>
                                </a:lnTo>
                                <a:lnTo>
                                  <a:pt x="9144" y="204215"/>
                                </a:lnTo>
                                <a:lnTo>
                                  <a:pt x="9144" y="219456"/>
                                </a:lnTo>
                                <a:lnTo>
                                  <a:pt x="3048" y="222503"/>
                                </a:lnTo>
                                <a:lnTo>
                                  <a:pt x="6096" y="222503"/>
                                </a:lnTo>
                                <a:lnTo>
                                  <a:pt x="6096" y="281939"/>
                                </a:lnTo>
                                <a:lnTo>
                                  <a:pt x="9144" y="283463"/>
                                </a:lnTo>
                                <a:lnTo>
                                  <a:pt x="9144" y="301751"/>
                                </a:lnTo>
                                <a:lnTo>
                                  <a:pt x="12192" y="307848"/>
                                </a:lnTo>
                                <a:lnTo>
                                  <a:pt x="12192" y="316992"/>
                                </a:lnTo>
                                <a:lnTo>
                                  <a:pt x="15240" y="323088"/>
                                </a:lnTo>
                                <a:lnTo>
                                  <a:pt x="15240" y="329184"/>
                                </a:lnTo>
                                <a:lnTo>
                                  <a:pt x="15240" y="332232"/>
                                </a:lnTo>
                                <a:lnTo>
                                  <a:pt x="15240" y="338327"/>
                                </a:lnTo>
                                <a:lnTo>
                                  <a:pt x="18288" y="344424"/>
                                </a:lnTo>
                                <a:lnTo>
                                  <a:pt x="18288" y="350520"/>
                                </a:lnTo>
                                <a:lnTo>
                                  <a:pt x="21336" y="356615"/>
                                </a:lnTo>
                                <a:lnTo>
                                  <a:pt x="21336" y="359663"/>
                                </a:lnTo>
                                <a:lnTo>
                                  <a:pt x="30480" y="377951"/>
                                </a:lnTo>
                                <a:lnTo>
                                  <a:pt x="30480" y="384048"/>
                                </a:lnTo>
                                <a:lnTo>
                                  <a:pt x="39624" y="402336"/>
                                </a:lnTo>
                                <a:lnTo>
                                  <a:pt x="36576" y="402336"/>
                                </a:lnTo>
                                <a:lnTo>
                                  <a:pt x="39624" y="405384"/>
                                </a:lnTo>
                                <a:lnTo>
                                  <a:pt x="70104" y="460248"/>
                                </a:lnTo>
                                <a:lnTo>
                                  <a:pt x="67056" y="460248"/>
                                </a:lnTo>
                                <a:lnTo>
                                  <a:pt x="76200" y="469392"/>
                                </a:lnTo>
                                <a:lnTo>
                                  <a:pt x="85344" y="481584"/>
                                </a:lnTo>
                                <a:lnTo>
                                  <a:pt x="82296" y="481584"/>
                                </a:lnTo>
                                <a:lnTo>
                                  <a:pt x="94488" y="493776"/>
                                </a:lnTo>
                                <a:lnTo>
                                  <a:pt x="91440" y="493776"/>
                                </a:lnTo>
                                <a:lnTo>
                                  <a:pt x="103632" y="505968"/>
                                </a:lnTo>
                                <a:lnTo>
                                  <a:pt x="507492" y="505968"/>
                                </a:lnTo>
                                <a:lnTo>
                                  <a:pt x="507492" y="510539"/>
                                </a:lnTo>
                                <a:lnTo>
                                  <a:pt x="100584" y="512063"/>
                                </a:lnTo>
                                <a:lnTo>
                                  <a:pt x="97536" y="505968"/>
                                </a:lnTo>
                                <a:lnTo>
                                  <a:pt x="88392" y="496824"/>
                                </a:lnTo>
                                <a:lnTo>
                                  <a:pt x="85344" y="490727"/>
                                </a:lnTo>
                                <a:lnTo>
                                  <a:pt x="79248" y="484632"/>
                                </a:lnTo>
                                <a:lnTo>
                                  <a:pt x="73152" y="472439"/>
                                </a:lnTo>
                                <a:lnTo>
                                  <a:pt x="64008" y="463296"/>
                                </a:lnTo>
                                <a:lnTo>
                                  <a:pt x="36576" y="408432"/>
                                </a:lnTo>
                                <a:lnTo>
                                  <a:pt x="33528" y="405384"/>
                                </a:lnTo>
                                <a:lnTo>
                                  <a:pt x="24384" y="387096"/>
                                </a:lnTo>
                                <a:lnTo>
                                  <a:pt x="24384" y="381000"/>
                                </a:lnTo>
                                <a:lnTo>
                                  <a:pt x="15240" y="362712"/>
                                </a:lnTo>
                                <a:lnTo>
                                  <a:pt x="15240" y="347472"/>
                                </a:lnTo>
                                <a:lnTo>
                                  <a:pt x="12192" y="341376"/>
                                </a:lnTo>
                                <a:lnTo>
                                  <a:pt x="12192" y="338327"/>
                                </a:lnTo>
                                <a:lnTo>
                                  <a:pt x="9144" y="332232"/>
                                </a:lnTo>
                                <a:lnTo>
                                  <a:pt x="9144" y="326136"/>
                                </a:lnTo>
                                <a:lnTo>
                                  <a:pt x="6096" y="320039"/>
                                </a:lnTo>
                                <a:lnTo>
                                  <a:pt x="6096" y="310896"/>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7639"/>
                                </a:lnTo>
                                <a:lnTo>
                                  <a:pt x="12192" y="164592"/>
                                </a:lnTo>
                                <a:lnTo>
                                  <a:pt x="15240" y="152400"/>
                                </a:lnTo>
                                <a:lnTo>
                                  <a:pt x="15240" y="146303"/>
                                </a:lnTo>
                                <a:lnTo>
                                  <a:pt x="18288" y="140208"/>
                                </a:lnTo>
                                <a:lnTo>
                                  <a:pt x="18288" y="134112"/>
                                </a:lnTo>
                                <a:lnTo>
                                  <a:pt x="27432" y="118872"/>
                                </a:lnTo>
                                <a:lnTo>
                                  <a:pt x="30480" y="115824"/>
                                </a:lnTo>
                                <a:lnTo>
                                  <a:pt x="30480" y="109727"/>
                                </a:lnTo>
                                <a:lnTo>
                                  <a:pt x="51816" y="70103"/>
                                </a:lnTo>
                                <a:lnTo>
                                  <a:pt x="54864" y="67056"/>
                                </a:lnTo>
                                <a:lnTo>
                                  <a:pt x="57912" y="60960"/>
                                </a:lnTo>
                                <a:lnTo>
                                  <a:pt x="64008" y="54863"/>
                                </a:lnTo>
                                <a:lnTo>
                                  <a:pt x="70104" y="36576"/>
                                </a:lnTo>
                                <a:lnTo>
                                  <a:pt x="76200" y="30480"/>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35" name="Shape 17735"/>
                        <wps:cNvSpPr/>
                        <wps:spPr>
                          <a:xfrm>
                            <a:off x="842772" y="0"/>
                            <a:ext cx="510540" cy="510539"/>
                          </a:xfrm>
                          <a:custGeom>
                            <a:avLst/>
                            <a:gdLst/>
                            <a:ahLst/>
                            <a:cxnLst/>
                            <a:rect l="0" t="0" r="0" b="0"/>
                            <a:pathLst>
                              <a:path w="510540" h="510539">
                                <a:moveTo>
                                  <a:pt x="0" y="0"/>
                                </a:moveTo>
                                <a:lnTo>
                                  <a:pt x="406908" y="0"/>
                                </a:lnTo>
                                <a:lnTo>
                                  <a:pt x="409956" y="3048"/>
                                </a:lnTo>
                                <a:lnTo>
                                  <a:pt x="413004" y="9144"/>
                                </a:lnTo>
                                <a:lnTo>
                                  <a:pt x="422148" y="21336"/>
                                </a:lnTo>
                                <a:lnTo>
                                  <a:pt x="419100" y="21336"/>
                                </a:lnTo>
                                <a:lnTo>
                                  <a:pt x="428244" y="27432"/>
                                </a:lnTo>
                                <a:lnTo>
                                  <a:pt x="437388" y="39624"/>
                                </a:lnTo>
                                <a:lnTo>
                                  <a:pt x="434340" y="39624"/>
                                </a:lnTo>
                                <a:lnTo>
                                  <a:pt x="440436" y="45720"/>
                                </a:lnTo>
                                <a:lnTo>
                                  <a:pt x="458724" y="73151"/>
                                </a:lnTo>
                                <a:lnTo>
                                  <a:pt x="455676" y="73151"/>
                                </a:lnTo>
                                <a:lnTo>
                                  <a:pt x="458724" y="76200"/>
                                </a:lnTo>
                                <a:lnTo>
                                  <a:pt x="483108" y="121920"/>
                                </a:lnTo>
                                <a:lnTo>
                                  <a:pt x="483108" y="124968"/>
                                </a:lnTo>
                                <a:lnTo>
                                  <a:pt x="492252" y="143256"/>
                                </a:lnTo>
                                <a:lnTo>
                                  <a:pt x="492252" y="149351"/>
                                </a:lnTo>
                                <a:lnTo>
                                  <a:pt x="495300" y="155448"/>
                                </a:lnTo>
                                <a:lnTo>
                                  <a:pt x="495300" y="161544"/>
                                </a:lnTo>
                                <a:lnTo>
                                  <a:pt x="498348" y="167639"/>
                                </a:lnTo>
                                <a:lnTo>
                                  <a:pt x="498348" y="172212"/>
                                </a:lnTo>
                                <a:lnTo>
                                  <a:pt x="501396" y="173736"/>
                                </a:lnTo>
                                <a:lnTo>
                                  <a:pt x="501396" y="179832"/>
                                </a:lnTo>
                                <a:lnTo>
                                  <a:pt x="504444" y="185927"/>
                                </a:lnTo>
                                <a:lnTo>
                                  <a:pt x="504444" y="198120"/>
                                </a:lnTo>
                                <a:lnTo>
                                  <a:pt x="507492" y="204215"/>
                                </a:lnTo>
                                <a:lnTo>
                                  <a:pt x="507492" y="220980"/>
                                </a:lnTo>
                                <a:lnTo>
                                  <a:pt x="510540" y="222503"/>
                                </a:lnTo>
                                <a:lnTo>
                                  <a:pt x="510540" y="286512"/>
                                </a:lnTo>
                                <a:lnTo>
                                  <a:pt x="504444" y="289560"/>
                                </a:lnTo>
                                <a:lnTo>
                                  <a:pt x="507492" y="289560"/>
                                </a:lnTo>
                                <a:lnTo>
                                  <a:pt x="507492" y="307848"/>
                                </a:lnTo>
                                <a:lnTo>
                                  <a:pt x="504444" y="310896"/>
                                </a:lnTo>
                                <a:lnTo>
                                  <a:pt x="504444" y="316992"/>
                                </a:lnTo>
                                <a:lnTo>
                                  <a:pt x="501396" y="323088"/>
                                </a:lnTo>
                                <a:lnTo>
                                  <a:pt x="501396" y="335280"/>
                                </a:lnTo>
                                <a:lnTo>
                                  <a:pt x="498348" y="341376"/>
                                </a:lnTo>
                                <a:lnTo>
                                  <a:pt x="498348" y="347472"/>
                                </a:lnTo>
                                <a:lnTo>
                                  <a:pt x="492252" y="350520"/>
                                </a:lnTo>
                                <a:lnTo>
                                  <a:pt x="495300" y="350520"/>
                                </a:lnTo>
                                <a:lnTo>
                                  <a:pt x="492252" y="356615"/>
                                </a:lnTo>
                                <a:lnTo>
                                  <a:pt x="492252" y="359663"/>
                                </a:lnTo>
                                <a:lnTo>
                                  <a:pt x="489204" y="365760"/>
                                </a:lnTo>
                                <a:lnTo>
                                  <a:pt x="489204" y="371856"/>
                                </a:lnTo>
                                <a:lnTo>
                                  <a:pt x="477012" y="396239"/>
                                </a:lnTo>
                                <a:lnTo>
                                  <a:pt x="477012" y="402336"/>
                                </a:lnTo>
                                <a:lnTo>
                                  <a:pt x="467868" y="408432"/>
                                </a:lnTo>
                                <a:lnTo>
                                  <a:pt x="470916" y="408432"/>
                                </a:lnTo>
                                <a:lnTo>
                                  <a:pt x="449580" y="451103"/>
                                </a:lnTo>
                                <a:lnTo>
                                  <a:pt x="443484" y="457200"/>
                                </a:lnTo>
                                <a:lnTo>
                                  <a:pt x="446532" y="457200"/>
                                </a:lnTo>
                                <a:lnTo>
                                  <a:pt x="434340" y="472439"/>
                                </a:lnTo>
                                <a:lnTo>
                                  <a:pt x="428244" y="478536"/>
                                </a:lnTo>
                                <a:lnTo>
                                  <a:pt x="431292" y="475488"/>
                                </a:lnTo>
                                <a:lnTo>
                                  <a:pt x="422148" y="487680"/>
                                </a:lnTo>
                                <a:lnTo>
                                  <a:pt x="416052" y="493776"/>
                                </a:lnTo>
                                <a:lnTo>
                                  <a:pt x="419100" y="493776"/>
                                </a:lnTo>
                                <a:lnTo>
                                  <a:pt x="409956" y="505968"/>
                                </a:lnTo>
                                <a:lnTo>
                                  <a:pt x="413004" y="505968"/>
                                </a:lnTo>
                                <a:lnTo>
                                  <a:pt x="406908" y="509015"/>
                                </a:lnTo>
                                <a:lnTo>
                                  <a:pt x="0" y="510539"/>
                                </a:lnTo>
                                <a:lnTo>
                                  <a:pt x="0" y="505968"/>
                                </a:lnTo>
                                <a:lnTo>
                                  <a:pt x="403860" y="505968"/>
                                </a:lnTo>
                                <a:lnTo>
                                  <a:pt x="413004" y="496824"/>
                                </a:lnTo>
                                <a:lnTo>
                                  <a:pt x="413004" y="490727"/>
                                </a:lnTo>
                                <a:lnTo>
                                  <a:pt x="419100" y="484632"/>
                                </a:lnTo>
                                <a:lnTo>
                                  <a:pt x="425196" y="472439"/>
                                </a:lnTo>
                                <a:lnTo>
                                  <a:pt x="431292" y="469392"/>
                                </a:lnTo>
                                <a:lnTo>
                                  <a:pt x="440436" y="454151"/>
                                </a:lnTo>
                                <a:lnTo>
                                  <a:pt x="446532" y="448056"/>
                                </a:lnTo>
                                <a:lnTo>
                                  <a:pt x="464820" y="408432"/>
                                </a:lnTo>
                                <a:lnTo>
                                  <a:pt x="467868" y="405384"/>
                                </a:lnTo>
                                <a:lnTo>
                                  <a:pt x="470916" y="399288"/>
                                </a:lnTo>
                                <a:lnTo>
                                  <a:pt x="470916" y="393192"/>
                                </a:lnTo>
                                <a:lnTo>
                                  <a:pt x="483108" y="368808"/>
                                </a:lnTo>
                                <a:lnTo>
                                  <a:pt x="483108" y="362712"/>
                                </a:lnTo>
                                <a:lnTo>
                                  <a:pt x="486156" y="359663"/>
                                </a:lnTo>
                                <a:lnTo>
                                  <a:pt x="486156" y="353568"/>
                                </a:lnTo>
                                <a:lnTo>
                                  <a:pt x="489204" y="347472"/>
                                </a:lnTo>
                                <a:lnTo>
                                  <a:pt x="492252" y="344424"/>
                                </a:lnTo>
                                <a:lnTo>
                                  <a:pt x="492252" y="338327"/>
                                </a:lnTo>
                                <a:lnTo>
                                  <a:pt x="495300" y="332232"/>
                                </a:lnTo>
                                <a:lnTo>
                                  <a:pt x="495300" y="320039"/>
                                </a:lnTo>
                                <a:lnTo>
                                  <a:pt x="498348" y="313944"/>
                                </a:lnTo>
                                <a:lnTo>
                                  <a:pt x="498348" y="310896"/>
                                </a:lnTo>
                                <a:lnTo>
                                  <a:pt x="501396" y="304800"/>
                                </a:lnTo>
                                <a:lnTo>
                                  <a:pt x="501396" y="286512"/>
                                </a:lnTo>
                                <a:lnTo>
                                  <a:pt x="504444" y="283463"/>
                                </a:lnTo>
                                <a:lnTo>
                                  <a:pt x="504444" y="225551"/>
                                </a:lnTo>
                                <a:lnTo>
                                  <a:pt x="501396" y="222503"/>
                                </a:lnTo>
                                <a:lnTo>
                                  <a:pt x="501396" y="207263"/>
                                </a:lnTo>
                                <a:lnTo>
                                  <a:pt x="498348" y="201168"/>
                                </a:lnTo>
                                <a:lnTo>
                                  <a:pt x="498348" y="188976"/>
                                </a:lnTo>
                                <a:lnTo>
                                  <a:pt x="495300" y="182880"/>
                                </a:lnTo>
                                <a:lnTo>
                                  <a:pt x="495300" y="176784"/>
                                </a:lnTo>
                                <a:lnTo>
                                  <a:pt x="492252" y="173736"/>
                                </a:lnTo>
                                <a:lnTo>
                                  <a:pt x="492252" y="167639"/>
                                </a:lnTo>
                                <a:lnTo>
                                  <a:pt x="489204" y="164592"/>
                                </a:lnTo>
                                <a:lnTo>
                                  <a:pt x="489204" y="158496"/>
                                </a:lnTo>
                                <a:lnTo>
                                  <a:pt x="486156" y="152400"/>
                                </a:lnTo>
                                <a:lnTo>
                                  <a:pt x="486156" y="146303"/>
                                </a:lnTo>
                                <a:lnTo>
                                  <a:pt x="477012" y="128015"/>
                                </a:lnTo>
                                <a:lnTo>
                                  <a:pt x="477012" y="124968"/>
                                </a:lnTo>
                                <a:lnTo>
                                  <a:pt x="455676" y="79248"/>
                                </a:lnTo>
                                <a:lnTo>
                                  <a:pt x="452628" y="76200"/>
                                </a:lnTo>
                                <a:lnTo>
                                  <a:pt x="437388" y="48768"/>
                                </a:lnTo>
                                <a:lnTo>
                                  <a:pt x="431292" y="42672"/>
                                </a:lnTo>
                                <a:lnTo>
                                  <a:pt x="425196" y="30480"/>
                                </a:lnTo>
                                <a:lnTo>
                                  <a:pt x="413004" y="18288"/>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90" name="Shape 457290"/>
                        <wps:cNvSpPr/>
                        <wps:spPr>
                          <a:xfrm>
                            <a:off x="3048" y="679704"/>
                            <a:ext cx="1682496" cy="505968"/>
                          </a:xfrm>
                          <a:custGeom>
                            <a:avLst/>
                            <a:gdLst/>
                            <a:ahLst/>
                            <a:cxnLst/>
                            <a:rect l="0" t="0" r="0" b="0"/>
                            <a:pathLst>
                              <a:path w="1682496" h="505968">
                                <a:moveTo>
                                  <a:pt x="0" y="0"/>
                                </a:moveTo>
                                <a:lnTo>
                                  <a:pt x="1682496" y="0"/>
                                </a:lnTo>
                                <a:lnTo>
                                  <a:pt x="168249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737" name="Shape 17737"/>
                        <wps:cNvSpPr/>
                        <wps:spPr>
                          <a:xfrm>
                            <a:off x="0" y="676656"/>
                            <a:ext cx="844296" cy="512064"/>
                          </a:xfrm>
                          <a:custGeom>
                            <a:avLst/>
                            <a:gdLst/>
                            <a:ahLst/>
                            <a:cxnLst/>
                            <a:rect l="0" t="0" r="0" b="0"/>
                            <a:pathLst>
                              <a:path w="844296" h="512064">
                                <a:moveTo>
                                  <a:pt x="0" y="0"/>
                                </a:moveTo>
                                <a:lnTo>
                                  <a:pt x="3048" y="0"/>
                                </a:lnTo>
                                <a:lnTo>
                                  <a:pt x="844296" y="0"/>
                                </a:lnTo>
                                <a:lnTo>
                                  <a:pt x="844296" y="6096"/>
                                </a:lnTo>
                                <a:lnTo>
                                  <a:pt x="6096" y="6096"/>
                                </a:lnTo>
                                <a:lnTo>
                                  <a:pt x="6096" y="505968"/>
                                </a:lnTo>
                                <a:lnTo>
                                  <a:pt x="844296" y="505968"/>
                                </a:lnTo>
                                <a:lnTo>
                                  <a:pt x="84429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38" name="Shape 17738"/>
                        <wps:cNvSpPr/>
                        <wps:spPr>
                          <a:xfrm>
                            <a:off x="844296" y="676656"/>
                            <a:ext cx="841248" cy="512064"/>
                          </a:xfrm>
                          <a:custGeom>
                            <a:avLst/>
                            <a:gdLst/>
                            <a:ahLst/>
                            <a:cxnLst/>
                            <a:rect l="0" t="0" r="0" b="0"/>
                            <a:pathLst>
                              <a:path w="841248" h="512064">
                                <a:moveTo>
                                  <a:pt x="0" y="0"/>
                                </a:moveTo>
                                <a:lnTo>
                                  <a:pt x="841248" y="0"/>
                                </a:lnTo>
                                <a:lnTo>
                                  <a:pt x="841248" y="6096"/>
                                </a:lnTo>
                                <a:lnTo>
                                  <a:pt x="841248" y="505968"/>
                                </a:lnTo>
                                <a:lnTo>
                                  <a:pt x="841248" y="512064"/>
                                </a:lnTo>
                                <a:lnTo>
                                  <a:pt x="0" y="512064"/>
                                </a:lnTo>
                                <a:lnTo>
                                  <a:pt x="0" y="505968"/>
                                </a:lnTo>
                                <a:lnTo>
                                  <a:pt x="838200" y="505968"/>
                                </a:lnTo>
                                <a:lnTo>
                                  <a:pt x="83820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39" name="Shape 17739"/>
                        <wps:cNvSpPr/>
                        <wps:spPr>
                          <a:xfrm>
                            <a:off x="91440" y="676656"/>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40" name="Shape 17740"/>
                        <wps:cNvSpPr/>
                        <wps:spPr>
                          <a:xfrm>
                            <a:off x="1591056" y="1185672"/>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91" name="Shape 457291"/>
                        <wps:cNvSpPr/>
                        <wps:spPr>
                          <a:xfrm>
                            <a:off x="1591056" y="676656"/>
                            <a:ext cx="9144" cy="509016"/>
                          </a:xfrm>
                          <a:custGeom>
                            <a:avLst/>
                            <a:gdLst/>
                            <a:ahLst/>
                            <a:cxnLst/>
                            <a:rect l="0" t="0" r="0" b="0"/>
                            <a:pathLst>
                              <a:path w="9144" h="509016">
                                <a:moveTo>
                                  <a:pt x="0" y="0"/>
                                </a:moveTo>
                                <a:lnTo>
                                  <a:pt x="9144" y="0"/>
                                </a:lnTo>
                                <a:lnTo>
                                  <a:pt x="9144" y="509016"/>
                                </a:lnTo>
                                <a:lnTo>
                                  <a:pt x="0" y="5090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42" name="Shape 17742"/>
                        <wps:cNvSpPr/>
                        <wps:spPr>
                          <a:xfrm>
                            <a:off x="338328" y="1359408"/>
                            <a:ext cx="1011936" cy="505968"/>
                          </a:xfrm>
                          <a:custGeom>
                            <a:avLst/>
                            <a:gdLst/>
                            <a:ahLst/>
                            <a:cxnLst/>
                            <a:rect l="0" t="0" r="0" b="0"/>
                            <a:pathLst>
                              <a:path w="1011936" h="505968">
                                <a:moveTo>
                                  <a:pt x="100584" y="0"/>
                                </a:moveTo>
                                <a:lnTo>
                                  <a:pt x="911352" y="0"/>
                                </a:lnTo>
                                <a:lnTo>
                                  <a:pt x="911352" y="3048"/>
                                </a:lnTo>
                                <a:lnTo>
                                  <a:pt x="914400" y="3048"/>
                                </a:lnTo>
                                <a:lnTo>
                                  <a:pt x="917448" y="9144"/>
                                </a:lnTo>
                                <a:lnTo>
                                  <a:pt x="917448" y="15240"/>
                                </a:lnTo>
                                <a:lnTo>
                                  <a:pt x="920496" y="15240"/>
                                </a:lnTo>
                                <a:lnTo>
                                  <a:pt x="920496" y="18288"/>
                                </a:lnTo>
                                <a:lnTo>
                                  <a:pt x="923544" y="18288"/>
                                </a:lnTo>
                                <a:lnTo>
                                  <a:pt x="923544" y="24384"/>
                                </a:lnTo>
                                <a:lnTo>
                                  <a:pt x="926592" y="24384"/>
                                </a:lnTo>
                                <a:lnTo>
                                  <a:pt x="929640" y="30480"/>
                                </a:lnTo>
                                <a:lnTo>
                                  <a:pt x="932688" y="30480"/>
                                </a:lnTo>
                                <a:lnTo>
                                  <a:pt x="932688" y="36576"/>
                                </a:lnTo>
                                <a:lnTo>
                                  <a:pt x="935736" y="36576"/>
                                </a:lnTo>
                                <a:lnTo>
                                  <a:pt x="935736" y="42672"/>
                                </a:lnTo>
                                <a:lnTo>
                                  <a:pt x="938784" y="42672"/>
                                </a:lnTo>
                                <a:lnTo>
                                  <a:pt x="938784" y="48768"/>
                                </a:lnTo>
                                <a:lnTo>
                                  <a:pt x="941832" y="48768"/>
                                </a:lnTo>
                                <a:lnTo>
                                  <a:pt x="944880" y="54864"/>
                                </a:lnTo>
                                <a:lnTo>
                                  <a:pt x="947928" y="54864"/>
                                </a:lnTo>
                                <a:lnTo>
                                  <a:pt x="947928" y="60960"/>
                                </a:lnTo>
                                <a:lnTo>
                                  <a:pt x="950976" y="60960"/>
                                </a:lnTo>
                                <a:lnTo>
                                  <a:pt x="950976" y="64008"/>
                                </a:lnTo>
                                <a:lnTo>
                                  <a:pt x="954024" y="64008"/>
                                </a:lnTo>
                                <a:lnTo>
                                  <a:pt x="954024" y="70104"/>
                                </a:lnTo>
                                <a:lnTo>
                                  <a:pt x="957072" y="70104"/>
                                </a:lnTo>
                                <a:lnTo>
                                  <a:pt x="957072" y="76200"/>
                                </a:lnTo>
                                <a:lnTo>
                                  <a:pt x="960120" y="76200"/>
                                </a:lnTo>
                                <a:lnTo>
                                  <a:pt x="960120" y="85344"/>
                                </a:lnTo>
                                <a:lnTo>
                                  <a:pt x="963168" y="85344"/>
                                </a:lnTo>
                                <a:lnTo>
                                  <a:pt x="963168" y="91440"/>
                                </a:lnTo>
                                <a:lnTo>
                                  <a:pt x="966216" y="91440"/>
                                </a:lnTo>
                                <a:lnTo>
                                  <a:pt x="966216" y="103632"/>
                                </a:lnTo>
                                <a:lnTo>
                                  <a:pt x="969264" y="103632"/>
                                </a:lnTo>
                                <a:lnTo>
                                  <a:pt x="969264" y="109728"/>
                                </a:lnTo>
                                <a:lnTo>
                                  <a:pt x="972312" y="109728"/>
                                </a:lnTo>
                                <a:lnTo>
                                  <a:pt x="972312" y="112776"/>
                                </a:lnTo>
                                <a:lnTo>
                                  <a:pt x="975360" y="112776"/>
                                </a:lnTo>
                                <a:lnTo>
                                  <a:pt x="975360" y="118872"/>
                                </a:lnTo>
                                <a:lnTo>
                                  <a:pt x="978408" y="118872"/>
                                </a:lnTo>
                                <a:lnTo>
                                  <a:pt x="978408" y="124968"/>
                                </a:lnTo>
                                <a:lnTo>
                                  <a:pt x="981456" y="124968"/>
                                </a:lnTo>
                                <a:lnTo>
                                  <a:pt x="981456" y="131064"/>
                                </a:lnTo>
                                <a:lnTo>
                                  <a:pt x="984504" y="131064"/>
                                </a:lnTo>
                                <a:lnTo>
                                  <a:pt x="984504" y="143256"/>
                                </a:lnTo>
                                <a:lnTo>
                                  <a:pt x="987552" y="143256"/>
                                </a:lnTo>
                                <a:lnTo>
                                  <a:pt x="987552" y="149352"/>
                                </a:lnTo>
                                <a:lnTo>
                                  <a:pt x="990600" y="149352"/>
                                </a:lnTo>
                                <a:lnTo>
                                  <a:pt x="990600" y="155448"/>
                                </a:lnTo>
                                <a:lnTo>
                                  <a:pt x="993648" y="155448"/>
                                </a:lnTo>
                                <a:lnTo>
                                  <a:pt x="993648" y="164592"/>
                                </a:lnTo>
                                <a:lnTo>
                                  <a:pt x="996696" y="164592"/>
                                </a:lnTo>
                                <a:lnTo>
                                  <a:pt x="996696" y="176784"/>
                                </a:lnTo>
                                <a:lnTo>
                                  <a:pt x="999744" y="176784"/>
                                </a:lnTo>
                                <a:lnTo>
                                  <a:pt x="999744" y="188976"/>
                                </a:lnTo>
                                <a:lnTo>
                                  <a:pt x="1002792" y="188976"/>
                                </a:lnTo>
                                <a:lnTo>
                                  <a:pt x="1002792" y="201168"/>
                                </a:lnTo>
                                <a:lnTo>
                                  <a:pt x="1005840" y="201168"/>
                                </a:lnTo>
                                <a:lnTo>
                                  <a:pt x="1005840" y="216408"/>
                                </a:lnTo>
                                <a:lnTo>
                                  <a:pt x="1008888" y="216408"/>
                                </a:lnTo>
                                <a:lnTo>
                                  <a:pt x="1008888" y="240792"/>
                                </a:lnTo>
                                <a:lnTo>
                                  <a:pt x="1011936" y="240792"/>
                                </a:lnTo>
                                <a:lnTo>
                                  <a:pt x="1011936" y="304800"/>
                                </a:lnTo>
                                <a:lnTo>
                                  <a:pt x="1008888" y="304800"/>
                                </a:lnTo>
                                <a:lnTo>
                                  <a:pt x="1008888" y="326136"/>
                                </a:lnTo>
                                <a:lnTo>
                                  <a:pt x="1005840" y="326136"/>
                                </a:lnTo>
                                <a:lnTo>
                                  <a:pt x="1005840" y="335280"/>
                                </a:lnTo>
                                <a:lnTo>
                                  <a:pt x="1002792" y="335280"/>
                                </a:lnTo>
                                <a:lnTo>
                                  <a:pt x="1002792" y="353568"/>
                                </a:lnTo>
                                <a:lnTo>
                                  <a:pt x="999744" y="353568"/>
                                </a:lnTo>
                                <a:lnTo>
                                  <a:pt x="999744" y="362712"/>
                                </a:lnTo>
                                <a:lnTo>
                                  <a:pt x="993648" y="365760"/>
                                </a:lnTo>
                                <a:lnTo>
                                  <a:pt x="993648" y="377952"/>
                                </a:lnTo>
                                <a:lnTo>
                                  <a:pt x="990600" y="377952"/>
                                </a:lnTo>
                                <a:lnTo>
                                  <a:pt x="990600" y="390144"/>
                                </a:lnTo>
                                <a:lnTo>
                                  <a:pt x="984504" y="393192"/>
                                </a:lnTo>
                                <a:lnTo>
                                  <a:pt x="984504" y="399288"/>
                                </a:lnTo>
                                <a:lnTo>
                                  <a:pt x="981456" y="399288"/>
                                </a:lnTo>
                                <a:lnTo>
                                  <a:pt x="981456" y="402336"/>
                                </a:lnTo>
                                <a:lnTo>
                                  <a:pt x="978408" y="402336"/>
                                </a:lnTo>
                                <a:lnTo>
                                  <a:pt x="978408" y="411480"/>
                                </a:lnTo>
                                <a:lnTo>
                                  <a:pt x="975360" y="411480"/>
                                </a:lnTo>
                                <a:lnTo>
                                  <a:pt x="975360" y="417576"/>
                                </a:lnTo>
                                <a:lnTo>
                                  <a:pt x="972312" y="417576"/>
                                </a:lnTo>
                                <a:lnTo>
                                  <a:pt x="972312" y="423672"/>
                                </a:lnTo>
                                <a:lnTo>
                                  <a:pt x="969264" y="423672"/>
                                </a:lnTo>
                                <a:lnTo>
                                  <a:pt x="969264" y="429768"/>
                                </a:lnTo>
                                <a:lnTo>
                                  <a:pt x="966216" y="432816"/>
                                </a:lnTo>
                                <a:lnTo>
                                  <a:pt x="966216" y="438912"/>
                                </a:lnTo>
                                <a:lnTo>
                                  <a:pt x="963168" y="438912"/>
                                </a:lnTo>
                                <a:lnTo>
                                  <a:pt x="963168" y="445008"/>
                                </a:lnTo>
                                <a:lnTo>
                                  <a:pt x="960120" y="445008"/>
                                </a:lnTo>
                                <a:lnTo>
                                  <a:pt x="960120" y="451104"/>
                                </a:lnTo>
                                <a:lnTo>
                                  <a:pt x="954024" y="451104"/>
                                </a:lnTo>
                                <a:lnTo>
                                  <a:pt x="954024" y="454152"/>
                                </a:lnTo>
                                <a:lnTo>
                                  <a:pt x="947928" y="457200"/>
                                </a:lnTo>
                                <a:lnTo>
                                  <a:pt x="947928" y="463296"/>
                                </a:lnTo>
                                <a:lnTo>
                                  <a:pt x="944880" y="463296"/>
                                </a:lnTo>
                                <a:lnTo>
                                  <a:pt x="944880" y="469392"/>
                                </a:lnTo>
                                <a:lnTo>
                                  <a:pt x="938784" y="472440"/>
                                </a:lnTo>
                                <a:lnTo>
                                  <a:pt x="938784" y="475488"/>
                                </a:lnTo>
                                <a:lnTo>
                                  <a:pt x="932688" y="478536"/>
                                </a:lnTo>
                                <a:lnTo>
                                  <a:pt x="932688" y="484632"/>
                                </a:lnTo>
                                <a:lnTo>
                                  <a:pt x="926592" y="487680"/>
                                </a:lnTo>
                                <a:lnTo>
                                  <a:pt x="926592" y="490728"/>
                                </a:lnTo>
                                <a:lnTo>
                                  <a:pt x="920496" y="493776"/>
                                </a:lnTo>
                                <a:lnTo>
                                  <a:pt x="920496" y="499872"/>
                                </a:lnTo>
                                <a:lnTo>
                                  <a:pt x="914400" y="499872"/>
                                </a:lnTo>
                                <a:lnTo>
                                  <a:pt x="914400" y="505968"/>
                                </a:lnTo>
                                <a:lnTo>
                                  <a:pt x="97536" y="505968"/>
                                </a:lnTo>
                                <a:lnTo>
                                  <a:pt x="97536" y="502920"/>
                                </a:lnTo>
                                <a:lnTo>
                                  <a:pt x="94488" y="502920"/>
                                </a:lnTo>
                                <a:lnTo>
                                  <a:pt x="94488" y="499872"/>
                                </a:lnTo>
                                <a:lnTo>
                                  <a:pt x="91440" y="499872"/>
                                </a:lnTo>
                                <a:lnTo>
                                  <a:pt x="88392" y="493776"/>
                                </a:lnTo>
                                <a:lnTo>
                                  <a:pt x="85344" y="493776"/>
                                </a:lnTo>
                                <a:lnTo>
                                  <a:pt x="85344" y="487680"/>
                                </a:lnTo>
                                <a:lnTo>
                                  <a:pt x="82296" y="487680"/>
                                </a:lnTo>
                                <a:lnTo>
                                  <a:pt x="79248" y="481584"/>
                                </a:lnTo>
                                <a:lnTo>
                                  <a:pt x="76200" y="481584"/>
                                </a:lnTo>
                                <a:lnTo>
                                  <a:pt x="67056" y="463296"/>
                                </a:lnTo>
                                <a:lnTo>
                                  <a:pt x="64008" y="463296"/>
                                </a:lnTo>
                                <a:lnTo>
                                  <a:pt x="60960" y="457200"/>
                                </a:lnTo>
                                <a:lnTo>
                                  <a:pt x="60960" y="451104"/>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402336"/>
                                </a:lnTo>
                                <a:lnTo>
                                  <a:pt x="30480" y="402336"/>
                                </a:lnTo>
                                <a:lnTo>
                                  <a:pt x="30480" y="396240"/>
                                </a:lnTo>
                                <a:lnTo>
                                  <a:pt x="27432" y="396240"/>
                                </a:lnTo>
                                <a:lnTo>
                                  <a:pt x="27432" y="390144"/>
                                </a:lnTo>
                                <a:lnTo>
                                  <a:pt x="24384" y="390144"/>
                                </a:lnTo>
                                <a:lnTo>
                                  <a:pt x="24384" y="381000"/>
                                </a:lnTo>
                                <a:lnTo>
                                  <a:pt x="21336" y="381000"/>
                                </a:lnTo>
                                <a:lnTo>
                                  <a:pt x="21336" y="374904"/>
                                </a:lnTo>
                                <a:lnTo>
                                  <a:pt x="18288" y="374904"/>
                                </a:lnTo>
                                <a:lnTo>
                                  <a:pt x="18288" y="368808"/>
                                </a:lnTo>
                                <a:lnTo>
                                  <a:pt x="15240" y="368808"/>
                                </a:lnTo>
                                <a:lnTo>
                                  <a:pt x="15240" y="356616"/>
                                </a:lnTo>
                                <a:lnTo>
                                  <a:pt x="12192" y="356616"/>
                                </a:lnTo>
                                <a:lnTo>
                                  <a:pt x="12192" y="335280"/>
                                </a:lnTo>
                                <a:lnTo>
                                  <a:pt x="9144" y="335280"/>
                                </a:lnTo>
                                <a:lnTo>
                                  <a:pt x="9144" y="326136"/>
                                </a:lnTo>
                                <a:lnTo>
                                  <a:pt x="6096" y="326136"/>
                                </a:lnTo>
                                <a:lnTo>
                                  <a:pt x="6096" y="307848"/>
                                </a:lnTo>
                                <a:lnTo>
                                  <a:pt x="3048" y="307848"/>
                                </a:lnTo>
                                <a:lnTo>
                                  <a:pt x="3048" y="286512"/>
                                </a:lnTo>
                                <a:lnTo>
                                  <a:pt x="0" y="286512"/>
                                </a:lnTo>
                                <a:lnTo>
                                  <a:pt x="0" y="222504"/>
                                </a:lnTo>
                                <a:lnTo>
                                  <a:pt x="3048" y="222504"/>
                                </a:lnTo>
                                <a:lnTo>
                                  <a:pt x="3048" y="201168"/>
                                </a:lnTo>
                                <a:lnTo>
                                  <a:pt x="6096" y="201168"/>
                                </a:lnTo>
                                <a:lnTo>
                                  <a:pt x="6096" y="188976"/>
                                </a:lnTo>
                                <a:lnTo>
                                  <a:pt x="9144" y="188976"/>
                                </a:lnTo>
                                <a:lnTo>
                                  <a:pt x="9144" y="170688"/>
                                </a:lnTo>
                                <a:lnTo>
                                  <a:pt x="12192" y="170688"/>
                                </a:lnTo>
                                <a:lnTo>
                                  <a:pt x="12192" y="158496"/>
                                </a:lnTo>
                                <a:lnTo>
                                  <a:pt x="15240" y="158496"/>
                                </a:lnTo>
                                <a:lnTo>
                                  <a:pt x="15240" y="146304"/>
                                </a:lnTo>
                                <a:lnTo>
                                  <a:pt x="18288" y="146304"/>
                                </a:lnTo>
                                <a:lnTo>
                                  <a:pt x="18288" y="134112"/>
                                </a:lnTo>
                                <a:lnTo>
                                  <a:pt x="21336" y="134112"/>
                                </a:lnTo>
                                <a:lnTo>
                                  <a:pt x="21336" y="128016"/>
                                </a:lnTo>
                                <a:lnTo>
                                  <a:pt x="24384" y="128016"/>
                                </a:lnTo>
                                <a:lnTo>
                                  <a:pt x="24384" y="121920"/>
                                </a:lnTo>
                                <a:lnTo>
                                  <a:pt x="27432" y="121920"/>
                                </a:lnTo>
                                <a:lnTo>
                                  <a:pt x="27432" y="115824"/>
                                </a:lnTo>
                                <a:lnTo>
                                  <a:pt x="30480" y="115824"/>
                                </a:lnTo>
                                <a:lnTo>
                                  <a:pt x="30480" y="106680"/>
                                </a:lnTo>
                                <a:lnTo>
                                  <a:pt x="36576" y="103632"/>
                                </a:lnTo>
                                <a:lnTo>
                                  <a:pt x="36576" y="97536"/>
                                </a:lnTo>
                                <a:lnTo>
                                  <a:pt x="39624" y="97536"/>
                                </a:lnTo>
                                <a:lnTo>
                                  <a:pt x="39624" y="91440"/>
                                </a:lnTo>
                                <a:lnTo>
                                  <a:pt x="42672" y="91440"/>
                                </a:lnTo>
                                <a:lnTo>
                                  <a:pt x="42672" y="85344"/>
                                </a:lnTo>
                                <a:lnTo>
                                  <a:pt x="45720" y="85344"/>
                                </a:lnTo>
                                <a:lnTo>
                                  <a:pt x="45720" y="79248"/>
                                </a:lnTo>
                                <a:lnTo>
                                  <a:pt x="48768" y="79248"/>
                                </a:lnTo>
                                <a:lnTo>
                                  <a:pt x="48768" y="73152"/>
                                </a:lnTo>
                                <a:lnTo>
                                  <a:pt x="51816" y="73152"/>
                                </a:lnTo>
                                <a:lnTo>
                                  <a:pt x="51816" y="67056"/>
                                </a:lnTo>
                                <a:lnTo>
                                  <a:pt x="54864" y="67056"/>
                                </a:lnTo>
                                <a:lnTo>
                                  <a:pt x="54864" y="64008"/>
                                </a:lnTo>
                                <a:lnTo>
                                  <a:pt x="57912" y="64008"/>
                                </a:lnTo>
                                <a:lnTo>
                                  <a:pt x="57912" y="60960"/>
                                </a:lnTo>
                                <a:lnTo>
                                  <a:pt x="60960" y="57912"/>
                                </a:lnTo>
                                <a:lnTo>
                                  <a:pt x="60960" y="51816"/>
                                </a:lnTo>
                                <a:lnTo>
                                  <a:pt x="64008" y="51816"/>
                                </a:lnTo>
                                <a:lnTo>
                                  <a:pt x="64008" y="45720"/>
                                </a:lnTo>
                                <a:lnTo>
                                  <a:pt x="67056" y="45720"/>
                                </a:lnTo>
                                <a:lnTo>
                                  <a:pt x="67056" y="39624"/>
                                </a:lnTo>
                                <a:lnTo>
                                  <a:pt x="70104" y="39624"/>
                                </a:lnTo>
                                <a:lnTo>
                                  <a:pt x="70104" y="36576"/>
                                </a:lnTo>
                                <a:lnTo>
                                  <a:pt x="76200" y="36576"/>
                                </a:lnTo>
                                <a:lnTo>
                                  <a:pt x="76200" y="30480"/>
                                </a:lnTo>
                                <a:lnTo>
                                  <a:pt x="79248" y="30480"/>
                                </a:lnTo>
                                <a:lnTo>
                                  <a:pt x="79248" y="24384"/>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743" name="Shape 17743"/>
                        <wps:cNvSpPr/>
                        <wps:spPr>
                          <a:xfrm>
                            <a:off x="335280" y="1356360"/>
                            <a:ext cx="507492" cy="512064"/>
                          </a:xfrm>
                          <a:custGeom>
                            <a:avLst/>
                            <a:gdLst/>
                            <a:ahLst/>
                            <a:cxnLst/>
                            <a:rect l="0" t="0" r="0" b="0"/>
                            <a:pathLst>
                              <a:path w="507492" h="512064">
                                <a:moveTo>
                                  <a:pt x="100584" y="0"/>
                                </a:moveTo>
                                <a:lnTo>
                                  <a:pt x="507492" y="0"/>
                                </a:lnTo>
                                <a:lnTo>
                                  <a:pt x="507492" y="6096"/>
                                </a:lnTo>
                                <a:lnTo>
                                  <a:pt x="105156" y="6096"/>
                                </a:lnTo>
                                <a:lnTo>
                                  <a:pt x="103632" y="9144"/>
                                </a:lnTo>
                                <a:lnTo>
                                  <a:pt x="100584" y="9144"/>
                                </a:lnTo>
                                <a:lnTo>
                                  <a:pt x="94488" y="15240"/>
                                </a:lnTo>
                                <a:lnTo>
                                  <a:pt x="97536" y="15240"/>
                                </a:lnTo>
                                <a:lnTo>
                                  <a:pt x="94488" y="18288"/>
                                </a:lnTo>
                                <a:lnTo>
                                  <a:pt x="91440" y="18288"/>
                                </a:lnTo>
                                <a:lnTo>
                                  <a:pt x="85344" y="24384"/>
                                </a:lnTo>
                                <a:lnTo>
                                  <a:pt x="88392" y="24384"/>
                                </a:lnTo>
                                <a:lnTo>
                                  <a:pt x="82296" y="36576"/>
                                </a:lnTo>
                                <a:lnTo>
                                  <a:pt x="79248" y="36576"/>
                                </a:lnTo>
                                <a:lnTo>
                                  <a:pt x="79248" y="39624"/>
                                </a:lnTo>
                                <a:lnTo>
                                  <a:pt x="75184" y="41656"/>
                                </a:lnTo>
                                <a:lnTo>
                                  <a:pt x="67056" y="57912"/>
                                </a:lnTo>
                                <a:lnTo>
                                  <a:pt x="64008" y="57912"/>
                                </a:lnTo>
                                <a:lnTo>
                                  <a:pt x="60960" y="64008"/>
                                </a:lnTo>
                                <a:lnTo>
                                  <a:pt x="64008" y="64008"/>
                                </a:lnTo>
                                <a:lnTo>
                                  <a:pt x="42672" y="103632"/>
                                </a:lnTo>
                                <a:lnTo>
                                  <a:pt x="39624" y="103632"/>
                                </a:lnTo>
                                <a:lnTo>
                                  <a:pt x="36576" y="106680"/>
                                </a:lnTo>
                                <a:lnTo>
                                  <a:pt x="39624" y="106680"/>
                                </a:lnTo>
                                <a:lnTo>
                                  <a:pt x="36576" y="112776"/>
                                </a:lnTo>
                                <a:lnTo>
                                  <a:pt x="36576" y="115824"/>
                                </a:lnTo>
                                <a:lnTo>
                                  <a:pt x="24384" y="140208"/>
                                </a:lnTo>
                                <a:lnTo>
                                  <a:pt x="24384" y="146303"/>
                                </a:lnTo>
                                <a:lnTo>
                                  <a:pt x="21336" y="152400"/>
                                </a:lnTo>
                                <a:lnTo>
                                  <a:pt x="21336" y="158496"/>
                                </a:lnTo>
                                <a:lnTo>
                                  <a:pt x="18288" y="164592"/>
                                </a:lnTo>
                                <a:lnTo>
                                  <a:pt x="15240" y="164592"/>
                                </a:lnTo>
                                <a:lnTo>
                                  <a:pt x="15240" y="188976"/>
                                </a:lnTo>
                                <a:lnTo>
                                  <a:pt x="12192" y="195072"/>
                                </a:lnTo>
                                <a:lnTo>
                                  <a:pt x="12192" y="201168"/>
                                </a:lnTo>
                                <a:lnTo>
                                  <a:pt x="9144" y="207264"/>
                                </a:lnTo>
                                <a:lnTo>
                                  <a:pt x="9144" y="222503"/>
                                </a:lnTo>
                                <a:lnTo>
                                  <a:pt x="6096" y="222503"/>
                                </a:lnTo>
                                <a:lnTo>
                                  <a:pt x="3048" y="225552"/>
                                </a:lnTo>
                                <a:lnTo>
                                  <a:pt x="6096" y="225552"/>
                                </a:lnTo>
                                <a:lnTo>
                                  <a:pt x="6096" y="286512"/>
                                </a:lnTo>
                                <a:lnTo>
                                  <a:pt x="9144" y="286512"/>
                                </a:lnTo>
                                <a:lnTo>
                                  <a:pt x="9144" y="304800"/>
                                </a:lnTo>
                                <a:lnTo>
                                  <a:pt x="12192" y="307848"/>
                                </a:lnTo>
                                <a:lnTo>
                                  <a:pt x="12192" y="320040"/>
                                </a:lnTo>
                                <a:lnTo>
                                  <a:pt x="15240" y="326136"/>
                                </a:lnTo>
                                <a:lnTo>
                                  <a:pt x="15240" y="335280"/>
                                </a:lnTo>
                                <a:lnTo>
                                  <a:pt x="15240" y="341376"/>
                                </a:lnTo>
                                <a:lnTo>
                                  <a:pt x="18288" y="347472"/>
                                </a:lnTo>
                                <a:lnTo>
                                  <a:pt x="18288" y="353568"/>
                                </a:lnTo>
                                <a:lnTo>
                                  <a:pt x="21336" y="356616"/>
                                </a:lnTo>
                                <a:lnTo>
                                  <a:pt x="21336" y="362712"/>
                                </a:lnTo>
                                <a:lnTo>
                                  <a:pt x="30480" y="381000"/>
                                </a:lnTo>
                                <a:lnTo>
                                  <a:pt x="30480" y="384048"/>
                                </a:lnTo>
                                <a:lnTo>
                                  <a:pt x="54864" y="429768"/>
                                </a:lnTo>
                                <a:lnTo>
                                  <a:pt x="51816" y="429768"/>
                                </a:lnTo>
                                <a:lnTo>
                                  <a:pt x="54864" y="432816"/>
                                </a:lnTo>
                                <a:lnTo>
                                  <a:pt x="57912" y="432816"/>
                                </a:lnTo>
                                <a:lnTo>
                                  <a:pt x="70104" y="460248"/>
                                </a:lnTo>
                                <a:lnTo>
                                  <a:pt x="67056" y="460248"/>
                                </a:lnTo>
                                <a:lnTo>
                                  <a:pt x="73152" y="466344"/>
                                </a:lnTo>
                                <a:lnTo>
                                  <a:pt x="76200" y="466344"/>
                                </a:lnTo>
                                <a:lnTo>
                                  <a:pt x="82296" y="478536"/>
                                </a:lnTo>
                                <a:lnTo>
                                  <a:pt x="79248" y="478536"/>
                                </a:lnTo>
                                <a:lnTo>
                                  <a:pt x="88392" y="487680"/>
                                </a:lnTo>
                                <a:lnTo>
                                  <a:pt x="91440" y="487680"/>
                                </a:lnTo>
                                <a:lnTo>
                                  <a:pt x="94488" y="493776"/>
                                </a:lnTo>
                                <a:lnTo>
                                  <a:pt x="91440" y="493776"/>
                                </a:lnTo>
                                <a:lnTo>
                                  <a:pt x="97536" y="499872"/>
                                </a:lnTo>
                                <a:lnTo>
                                  <a:pt x="100584" y="499872"/>
                                </a:lnTo>
                                <a:lnTo>
                                  <a:pt x="103632" y="502920"/>
                                </a:lnTo>
                                <a:lnTo>
                                  <a:pt x="100584" y="502920"/>
                                </a:lnTo>
                                <a:lnTo>
                                  <a:pt x="103632" y="505968"/>
                                </a:lnTo>
                                <a:lnTo>
                                  <a:pt x="507492" y="505968"/>
                                </a:lnTo>
                                <a:lnTo>
                                  <a:pt x="507492" y="512064"/>
                                </a:lnTo>
                                <a:lnTo>
                                  <a:pt x="100584" y="512064"/>
                                </a:lnTo>
                                <a:lnTo>
                                  <a:pt x="100584" y="509016"/>
                                </a:lnTo>
                                <a:lnTo>
                                  <a:pt x="88392" y="496824"/>
                                </a:lnTo>
                                <a:lnTo>
                                  <a:pt x="85344" y="490728"/>
                                </a:lnTo>
                                <a:lnTo>
                                  <a:pt x="76200" y="481584"/>
                                </a:lnTo>
                                <a:lnTo>
                                  <a:pt x="70104" y="469392"/>
                                </a:lnTo>
                                <a:lnTo>
                                  <a:pt x="64008" y="463296"/>
                                </a:lnTo>
                                <a:lnTo>
                                  <a:pt x="51816" y="435864"/>
                                </a:lnTo>
                                <a:lnTo>
                                  <a:pt x="48768" y="432816"/>
                                </a:lnTo>
                                <a:lnTo>
                                  <a:pt x="24384" y="387096"/>
                                </a:lnTo>
                                <a:lnTo>
                                  <a:pt x="24384" y="384048"/>
                                </a:lnTo>
                                <a:lnTo>
                                  <a:pt x="15240" y="365760"/>
                                </a:lnTo>
                                <a:lnTo>
                                  <a:pt x="15240" y="350520"/>
                                </a:lnTo>
                                <a:lnTo>
                                  <a:pt x="12192" y="344424"/>
                                </a:lnTo>
                                <a:lnTo>
                                  <a:pt x="12192" y="338328"/>
                                </a:lnTo>
                                <a:lnTo>
                                  <a:pt x="9144" y="335280"/>
                                </a:lnTo>
                                <a:lnTo>
                                  <a:pt x="9144" y="329184"/>
                                </a:lnTo>
                                <a:lnTo>
                                  <a:pt x="6096" y="323088"/>
                                </a:lnTo>
                                <a:lnTo>
                                  <a:pt x="6096" y="310896"/>
                                </a:lnTo>
                                <a:lnTo>
                                  <a:pt x="3048" y="307848"/>
                                </a:lnTo>
                                <a:lnTo>
                                  <a:pt x="3048" y="289560"/>
                                </a:lnTo>
                                <a:lnTo>
                                  <a:pt x="0" y="286512"/>
                                </a:lnTo>
                                <a:lnTo>
                                  <a:pt x="0" y="222503"/>
                                </a:lnTo>
                                <a:lnTo>
                                  <a:pt x="3048" y="219456"/>
                                </a:lnTo>
                                <a:lnTo>
                                  <a:pt x="3048" y="204216"/>
                                </a:lnTo>
                                <a:lnTo>
                                  <a:pt x="6096" y="198120"/>
                                </a:lnTo>
                                <a:lnTo>
                                  <a:pt x="6096" y="192024"/>
                                </a:lnTo>
                                <a:lnTo>
                                  <a:pt x="9144" y="185928"/>
                                </a:lnTo>
                                <a:lnTo>
                                  <a:pt x="9144" y="173736"/>
                                </a:lnTo>
                                <a:lnTo>
                                  <a:pt x="12192" y="167640"/>
                                </a:lnTo>
                                <a:lnTo>
                                  <a:pt x="12192" y="164592"/>
                                </a:lnTo>
                                <a:lnTo>
                                  <a:pt x="15240" y="161544"/>
                                </a:lnTo>
                                <a:lnTo>
                                  <a:pt x="15240" y="158496"/>
                                </a:lnTo>
                                <a:lnTo>
                                  <a:pt x="15240" y="155448"/>
                                </a:lnTo>
                                <a:lnTo>
                                  <a:pt x="15240" y="149352"/>
                                </a:lnTo>
                                <a:lnTo>
                                  <a:pt x="18288" y="143256"/>
                                </a:lnTo>
                                <a:lnTo>
                                  <a:pt x="18288" y="137160"/>
                                </a:lnTo>
                                <a:lnTo>
                                  <a:pt x="30480" y="115824"/>
                                </a:lnTo>
                                <a:lnTo>
                                  <a:pt x="30480" y="109728"/>
                                </a:lnTo>
                                <a:lnTo>
                                  <a:pt x="33528" y="103632"/>
                                </a:lnTo>
                                <a:lnTo>
                                  <a:pt x="36576" y="100584"/>
                                </a:lnTo>
                                <a:lnTo>
                                  <a:pt x="57912" y="60960"/>
                                </a:lnTo>
                                <a:lnTo>
                                  <a:pt x="64008" y="54864"/>
                                </a:lnTo>
                                <a:lnTo>
                                  <a:pt x="70104" y="36576"/>
                                </a:lnTo>
                                <a:lnTo>
                                  <a:pt x="76200" y="33528"/>
                                </a:lnTo>
                                <a:lnTo>
                                  <a:pt x="82296" y="21336"/>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44" name="Shape 17744"/>
                        <wps:cNvSpPr/>
                        <wps:spPr>
                          <a:xfrm>
                            <a:off x="842772" y="1356360"/>
                            <a:ext cx="510540" cy="512064"/>
                          </a:xfrm>
                          <a:custGeom>
                            <a:avLst/>
                            <a:gdLst/>
                            <a:ahLst/>
                            <a:cxnLst/>
                            <a:rect l="0" t="0" r="0" b="0"/>
                            <a:pathLst>
                              <a:path w="510540" h="512064">
                                <a:moveTo>
                                  <a:pt x="0" y="0"/>
                                </a:moveTo>
                                <a:lnTo>
                                  <a:pt x="406908" y="0"/>
                                </a:lnTo>
                                <a:lnTo>
                                  <a:pt x="409956" y="3048"/>
                                </a:lnTo>
                                <a:lnTo>
                                  <a:pt x="413004" y="3048"/>
                                </a:lnTo>
                                <a:lnTo>
                                  <a:pt x="413004" y="9144"/>
                                </a:lnTo>
                                <a:lnTo>
                                  <a:pt x="416052" y="15240"/>
                                </a:lnTo>
                                <a:lnTo>
                                  <a:pt x="419100" y="15240"/>
                                </a:lnTo>
                                <a:lnTo>
                                  <a:pt x="422148" y="21336"/>
                                </a:lnTo>
                                <a:lnTo>
                                  <a:pt x="419100" y="21336"/>
                                </a:lnTo>
                                <a:lnTo>
                                  <a:pt x="425196" y="27432"/>
                                </a:lnTo>
                                <a:lnTo>
                                  <a:pt x="428244" y="27432"/>
                                </a:lnTo>
                                <a:lnTo>
                                  <a:pt x="437388" y="45720"/>
                                </a:lnTo>
                                <a:lnTo>
                                  <a:pt x="434340" y="45720"/>
                                </a:lnTo>
                                <a:lnTo>
                                  <a:pt x="440436" y="51816"/>
                                </a:lnTo>
                                <a:lnTo>
                                  <a:pt x="443484" y="51816"/>
                                </a:lnTo>
                                <a:lnTo>
                                  <a:pt x="458724" y="79248"/>
                                </a:lnTo>
                                <a:lnTo>
                                  <a:pt x="461772" y="88392"/>
                                </a:lnTo>
                                <a:lnTo>
                                  <a:pt x="483108" y="134112"/>
                                </a:lnTo>
                                <a:lnTo>
                                  <a:pt x="483108" y="140208"/>
                                </a:lnTo>
                                <a:lnTo>
                                  <a:pt x="492252" y="158496"/>
                                </a:lnTo>
                                <a:lnTo>
                                  <a:pt x="492252" y="164592"/>
                                </a:lnTo>
                                <a:lnTo>
                                  <a:pt x="495300" y="167640"/>
                                </a:lnTo>
                                <a:lnTo>
                                  <a:pt x="495300" y="173736"/>
                                </a:lnTo>
                                <a:lnTo>
                                  <a:pt x="498348" y="179832"/>
                                </a:lnTo>
                                <a:lnTo>
                                  <a:pt x="498348" y="185928"/>
                                </a:lnTo>
                                <a:lnTo>
                                  <a:pt x="501396" y="192024"/>
                                </a:lnTo>
                                <a:lnTo>
                                  <a:pt x="501396" y="198120"/>
                                </a:lnTo>
                                <a:lnTo>
                                  <a:pt x="504444" y="204216"/>
                                </a:lnTo>
                                <a:lnTo>
                                  <a:pt x="504444" y="213360"/>
                                </a:lnTo>
                                <a:lnTo>
                                  <a:pt x="507492" y="219456"/>
                                </a:lnTo>
                                <a:lnTo>
                                  <a:pt x="507492" y="240792"/>
                                </a:lnTo>
                                <a:lnTo>
                                  <a:pt x="510540" y="240792"/>
                                </a:lnTo>
                                <a:lnTo>
                                  <a:pt x="510540" y="301752"/>
                                </a:lnTo>
                                <a:lnTo>
                                  <a:pt x="507492" y="307848"/>
                                </a:lnTo>
                                <a:lnTo>
                                  <a:pt x="507492" y="323088"/>
                                </a:lnTo>
                                <a:lnTo>
                                  <a:pt x="504444" y="329184"/>
                                </a:lnTo>
                                <a:lnTo>
                                  <a:pt x="504444" y="335280"/>
                                </a:lnTo>
                                <a:lnTo>
                                  <a:pt x="501396" y="335280"/>
                                </a:lnTo>
                                <a:lnTo>
                                  <a:pt x="498348" y="338328"/>
                                </a:lnTo>
                                <a:lnTo>
                                  <a:pt x="501396" y="338328"/>
                                </a:lnTo>
                                <a:lnTo>
                                  <a:pt x="501396" y="350520"/>
                                </a:lnTo>
                                <a:lnTo>
                                  <a:pt x="498348" y="356616"/>
                                </a:lnTo>
                                <a:lnTo>
                                  <a:pt x="498348" y="359664"/>
                                </a:lnTo>
                                <a:lnTo>
                                  <a:pt x="495300" y="365760"/>
                                </a:lnTo>
                                <a:lnTo>
                                  <a:pt x="492252" y="365760"/>
                                </a:lnTo>
                                <a:lnTo>
                                  <a:pt x="489204" y="368808"/>
                                </a:lnTo>
                                <a:lnTo>
                                  <a:pt x="492252" y="368808"/>
                                </a:lnTo>
                                <a:lnTo>
                                  <a:pt x="492252" y="374903"/>
                                </a:lnTo>
                                <a:lnTo>
                                  <a:pt x="489204" y="381000"/>
                                </a:lnTo>
                                <a:lnTo>
                                  <a:pt x="489204" y="387096"/>
                                </a:lnTo>
                                <a:lnTo>
                                  <a:pt x="486156" y="393192"/>
                                </a:lnTo>
                                <a:lnTo>
                                  <a:pt x="483108" y="393192"/>
                                </a:lnTo>
                                <a:lnTo>
                                  <a:pt x="480060" y="396240"/>
                                </a:lnTo>
                                <a:lnTo>
                                  <a:pt x="483108" y="396240"/>
                                </a:lnTo>
                                <a:lnTo>
                                  <a:pt x="477012" y="405384"/>
                                </a:lnTo>
                                <a:lnTo>
                                  <a:pt x="477012" y="411480"/>
                                </a:lnTo>
                                <a:lnTo>
                                  <a:pt x="473964" y="411480"/>
                                </a:lnTo>
                                <a:lnTo>
                                  <a:pt x="470916" y="414528"/>
                                </a:lnTo>
                                <a:lnTo>
                                  <a:pt x="473964" y="414528"/>
                                </a:lnTo>
                                <a:lnTo>
                                  <a:pt x="464820" y="432816"/>
                                </a:lnTo>
                                <a:lnTo>
                                  <a:pt x="461772" y="432816"/>
                                </a:lnTo>
                                <a:lnTo>
                                  <a:pt x="461772" y="435864"/>
                                </a:lnTo>
                                <a:lnTo>
                                  <a:pt x="455676" y="454152"/>
                                </a:lnTo>
                                <a:lnTo>
                                  <a:pt x="452628" y="454152"/>
                                </a:lnTo>
                                <a:lnTo>
                                  <a:pt x="443484" y="460248"/>
                                </a:lnTo>
                                <a:lnTo>
                                  <a:pt x="446532" y="460248"/>
                                </a:lnTo>
                                <a:lnTo>
                                  <a:pt x="440436" y="472440"/>
                                </a:lnTo>
                                <a:lnTo>
                                  <a:pt x="437388" y="472440"/>
                                </a:lnTo>
                                <a:lnTo>
                                  <a:pt x="428244" y="481584"/>
                                </a:lnTo>
                                <a:lnTo>
                                  <a:pt x="431292" y="481584"/>
                                </a:lnTo>
                                <a:lnTo>
                                  <a:pt x="428244" y="487680"/>
                                </a:lnTo>
                                <a:lnTo>
                                  <a:pt x="425196" y="487680"/>
                                </a:lnTo>
                                <a:lnTo>
                                  <a:pt x="416052" y="496824"/>
                                </a:lnTo>
                                <a:lnTo>
                                  <a:pt x="419100" y="496824"/>
                                </a:lnTo>
                                <a:lnTo>
                                  <a:pt x="416052" y="502920"/>
                                </a:lnTo>
                                <a:lnTo>
                                  <a:pt x="413004" y="502920"/>
                                </a:lnTo>
                                <a:lnTo>
                                  <a:pt x="409956" y="509016"/>
                                </a:lnTo>
                                <a:lnTo>
                                  <a:pt x="406908" y="509016"/>
                                </a:lnTo>
                                <a:lnTo>
                                  <a:pt x="406908" y="512064"/>
                                </a:lnTo>
                                <a:lnTo>
                                  <a:pt x="0" y="512064"/>
                                </a:lnTo>
                                <a:lnTo>
                                  <a:pt x="0" y="505968"/>
                                </a:lnTo>
                                <a:lnTo>
                                  <a:pt x="403860" y="505968"/>
                                </a:lnTo>
                                <a:lnTo>
                                  <a:pt x="406908" y="502920"/>
                                </a:lnTo>
                                <a:lnTo>
                                  <a:pt x="413004" y="499872"/>
                                </a:lnTo>
                                <a:lnTo>
                                  <a:pt x="413004" y="493776"/>
                                </a:lnTo>
                                <a:lnTo>
                                  <a:pt x="422148" y="484632"/>
                                </a:lnTo>
                                <a:lnTo>
                                  <a:pt x="425196" y="478536"/>
                                </a:lnTo>
                                <a:lnTo>
                                  <a:pt x="434340" y="469392"/>
                                </a:lnTo>
                                <a:lnTo>
                                  <a:pt x="440436" y="457200"/>
                                </a:lnTo>
                                <a:lnTo>
                                  <a:pt x="449580" y="451103"/>
                                </a:lnTo>
                                <a:lnTo>
                                  <a:pt x="458724" y="432816"/>
                                </a:lnTo>
                                <a:lnTo>
                                  <a:pt x="461772" y="429768"/>
                                </a:lnTo>
                                <a:lnTo>
                                  <a:pt x="467868" y="411480"/>
                                </a:lnTo>
                                <a:lnTo>
                                  <a:pt x="470916" y="408432"/>
                                </a:lnTo>
                                <a:lnTo>
                                  <a:pt x="470916" y="405384"/>
                                </a:lnTo>
                                <a:lnTo>
                                  <a:pt x="477012" y="393192"/>
                                </a:lnTo>
                                <a:lnTo>
                                  <a:pt x="480060" y="390144"/>
                                </a:lnTo>
                                <a:lnTo>
                                  <a:pt x="483108" y="384048"/>
                                </a:lnTo>
                                <a:lnTo>
                                  <a:pt x="483108" y="377952"/>
                                </a:lnTo>
                                <a:lnTo>
                                  <a:pt x="486156" y="371856"/>
                                </a:lnTo>
                                <a:lnTo>
                                  <a:pt x="486156" y="365760"/>
                                </a:lnTo>
                                <a:lnTo>
                                  <a:pt x="489204" y="362712"/>
                                </a:lnTo>
                                <a:lnTo>
                                  <a:pt x="492252" y="356616"/>
                                </a:lnTo>
                                <a:lnTo>
                                  <a:pt x="492252" y="353568"/>
                                </a:lnTo>
                                <a:lnTo>
                                  <a:pt x="495300" y="347472"/>
                                </a:lnTo>
                                <a:lnTo>
                                  <a:pt x="495300" y="335280"/>
                                </a:lnTo>
                                <a:lnTo>
                                  <a:pt x="498348" y="332232"/>
                                </a:lnTo>
                                <a:lnTo>
                                  <a:pt x="498348" y="326136"/>
                                </a:lnTo>
                                <a:lnTo>
                                  <a:pt x="501396" y="320040"/>
                                </a:lnTo>
                                <a:lnTo>
                                  <a:pt x="501396" y="304800"/>
                                </a:lnTo>
                                <a:lnTo>
                                  <a:pt x="504444" y="298703"/>
                                </a:lnTo>
                                <a:lnTo>
                                  <a:pt x="504444" y="243840"/>
                                </a:lnTo>
                                <a:lnTo>
                                  <a:pt x="501396" y="240792"/>
                                </a:lnTo>
                                <a:lnTo>
                                  <a:pt x="501396" y="222503"/>
                                </a:lnTo>
                                <a:lnTo>
                                  <a:pt x="498348" y="216408"/>
                                </a:lnTo>
                                <a:lnTo>
                                  <a:pt x="498348" y="207264"/>
                                </a:lnTo>
                                <a:lnTo>
                                  <a:pt x="495300" y="201168"/>
                                </a:lnTo>
                                <a:lnTo>
                                  <a:pt x="495300" y="195072"/>
                                </a:lnTo>
                                <a:lnTo>
                                  <a:pt x="492252" y="188976"/>
                                </a:lnTo>
                                <a:lnTo>
                                  <a:pt x="492252" y="182880"/>
                                </a:lnTo>
                                <a:lnTo>
                                  <a:pt x="489204" y="176784"/>
                                </a:lnTo>
                                <a:lnTo>
                                  <a:pt x="489204" y="170688"/>
                                </a:lnTo>
                                <a:lnTo>
                                  <a:pt x="486156" y="164592"/>
                                </a:lnTo>
                                <a:lnTo>
                                  <a:pt x="486156" y="161544"/>
                                </a:lnTo>
                                <a:lnTo>
                                  <a:pt x="477012" y="143256"/>
                                </a:lnTo>
                                <a:lnTo>
                                  <a:pt x="477012" y="137160"/>
                                </a:lnTo>
                                <a:lnTo>
                                  <a:pt x="455676" y="91440"/>
                                </a:lnTo>
                                <a:lnTo>
                                  <a:pt x="452628" y="82296"/>
                                </a:lnTo>
                                <a:lnTo>
                                  <a:pt x="437388" y="54864"/>
                                </a:lnTo>
                                <a:lnTo>
                                  <a:pt x="431292" y="48768"/>
                                </a:lnTo>
                                <a:lnTo>
                                  <a:pt x="422148" y="30480"/>
                                </a:lnTo>
                                <a:lnTo>
                                  <a:pt x="416052" y="24384"/>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45" name="Shape 17745"/>
                        <wps:cNvSpPr/>
                        <wps:spPr>
                          <a:xfrm>
                            <a:off x="807720" y="1286256"/>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15240"/>
                                </a:lnTo>
                                <a:lnTo>
                                  <a:pt x="57912" y="15240"/>
                                </a:lnTo>
                                <a:lnTo>
                                  <a:pt x="57912" y="21336"/>
                                </a:lnTo>
                                <a:lnTo>
                                  <a:pt x="54864" y="21336"/>
                                </a:lnTo>
                                <a:lnTo>
                                  <a:pt x="54864" y="27432"/>
                                </a:lnTo>
                                <a:lnTo>
                                  <a:pt x="51816" y="27432"/>
                                </a:lnTo>
                                <a:lnTo>
                                  <a:pt x="51816" y="33528"/>
                                </a:lnTo>
                                <a:lnTo>
                                  <a:pt x="48768" y="33528"/>
                                </a:lnTo>
                                <a:lnTo>
                                  <a:pt x="48768" y="39624"/>
                                </a:lnTo>
                                <a:lnTo>
                                  <a:pt x="45720" y="39624"/>
                                </a:lnTo>
                                <a:lnTo>
                                  <a:pt x="45720" y="42672"/>
                                </a:lnTo>
                                <a:lnTo>
                                  <a:pt x="42672" y="42672"/>
                                </a:lnTo>
                                <a:lnTo>
                                  <a:pt x="42672" y="48768"/>
                                </a:lnTo>
                                <a:lnTo>
                                  <a:pt x="39624" y="48768"/>
                                </a:lnTo>
                                <a:lnTo>
                                  <a:pt x="39624" y="54864"/>
                                </a:lnTo>
                                <a:lnTo>
                                  <a:pt x="36576" y="54864"/>
                                </a:lnTo>
                                <a:lnTo>
                                  <a:pt x="36576" y="60960"/>
                                </a:lnTo>
                                <a:lnTo>
                                  <a:pt x="33528" y="60960"/>
                                </a:lnTo>
                                <a:lnTo>
                                  <a:pt x="33528" y="67056"/>
                                </a:lnTo>
                                <a:lnTo>
                                  <a:pt x="27432" y="67056"/>
                                </a:lnTo>
                                <a:lnTo>
                                  <a:pt x="27432" y="60960"/>
                                </a:lnTo>
                                <a:lnTo>
                                  <a:pt x="24384" y="60960"/>
                                </a:lnTo>
                                <a:lnTo>
                                  <a:pt x="24384" y="54864"/>
                                </a:lnTo>
                                <a:lnTo>
                                  <a:pt x="21336" y="54864"/>
                                </a:lnTo>
                                <a:lnTo>
                                  <a:pt x="21336" y="42672"/>
                                </a:lnTo>
                                <a:lnTo>
                                  <a:pt x="18288" y="42672"/>
                                </a:lnTo>
                                <a:lnTo>
                                  <a:pt x="18288" y="36576"/>
                                </a:lnTo>
                                <a:lnTo>
                                  <a:pt x="15240" y="36576"/>
                                </a:lnTo>
                                <a:lnTo>
                                  <a:pt x="15240" y="30480"/>
                                </a:lnTo>
                                <a:lnTo>
                                  <a:pt x="12192" y="30480"/>
                                </a:lnTo>
                                <a:lnTo>
                                  <a:pt x="12192" y="24384"/>
                                </a:lnTo>
                                <a:lnTo>
                                  <a:pt x="9144" y="24384"/>
                                </a:lnTo>
                                <a:lnTo>
                                  <a:pt x="9144" y="18288"/>
                                </a:lnTo>
                                <a:lnTo>
                                  <a:pt x="6096" y="18288"/>
                                </a:lnTo>
                                <a:lnTo>
                                  <a:pt x="6096" y="12192"/>
                                </a:lnTo>
                                <a:lnTo>
                                  <a:pt x="3048" y="12192"/>
                                </a:lnTo>
                                <a:lnTo>
                                  <a:pt x="30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46" name="Shape 17746"/>
                        <wps:cNvSpPr/>
                        <wps:spPr>
                          <a:xfrm>
                            <a:off x="807720" y="1286256"/>
                            <a:ext cx="67056" cy="70104"/>
                          </a:xfrm>
                          <a:custGeom>
                            <a:avLst/>
                            <a:gdLst/>
                            <a:ahLst/>
                            <a:cxnLst/>
                            <a:rect l="0" t="0" r="0" b="0"/>
                            <a:pathLst>
                              <a:path w="67056" h="70104">
                                <a:moveTo>
                                  <a:pt x="0" y="0"/>
                                </a:moveTo>
                                <a:lnTo>
                                  <a:pt x="67056" y="0"/>
                                </a:lnTo>
                                <a:lnTo>
                                  <a:pt x="30480" y="70104"/>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7747" name="Rectangle 17747"/>
                        <wps:cNvSpPr/>
                        <wps:spPr>
                          <a:xfrm>
                            <a:off x="1085088" y="1910389"/>
                            <a:ext cx="79774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460-93/d084</w:t>
                              </w:r>
                            </w:p>
                          </w:txbxContent>
                        </wps:txbx>
                        <wps:bodyPr horzOverflow="overflow" vert="horz" lIns="0" tIns="0" rIns="0" bIns="0" rtlCol="0">
                          <a:noAutofit/>
                        </wps:bodyPr>
                      </wps:wsp>
                      <wps:wsp>
                        <wps:cNvPr id="17748" name="Rectangle 17748"/>
                        <wps:cNvSpPr/>
                        <wps:spPr>
                          <a:xfrm>
                            <a:off x="527304" y="222577"/>
                            <a:ext cx="83775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ZZ(K)</w:t>
                              </w:r>
                            </w:p>
                          </w:txbxContent>
                        </wps:txbx>
                        <wps:bodyPr horzOverflow="overflow" vert="horz" lIns="0" tIns="0" rIns="0" bIns="0" rtlCol="0">
                          <a:noAutofit/>
                        </wps:bodyPr>
                      </wps:wsp>
                      <wps:wsp>
                        <wps:cNvPr id="17749" name="Rectangle 17749"/>
                        <wps:cNvSpPr/>
                        <wps:spPr>
                          <a:xfrm>
                            <a:off x="158491" y="835220"/>
                            <a:ext cx="149064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ZZ(K) = RECEIVE(SSSS)</w:t>
                              </w:r>
                            </w:p>
                          </w:txbxContent>
                        </wps:txbx>
                        <wps:bodyPr horzOverflow="overflow" vert="horz" lIns="0" tIns="0" rIns="0" bIns="0" rtlCol="0">
                          <a:noAutofit/>
                        </wps:bodyPr>
                      </wps:wsp>
                      <wps:wsp>
                        <wps:cNvPr id="17750" name="Rectangle 17750"/>
                        <wps:cNvSpPr/>
                        <wps:spPr>
                          <a:xfrm>
                            <a:off x="158491" y="951044"/>
                            <a:ext cx="181508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ZZ(K) = EXTEND(ZZ(K</w:t>
                              </w:r>
                              <w:proofErr w:type="gramStart"/>
                              <w:r>
                                <w:rPr>
                                  <w:rFonts w:ascii="Arial" w:eastAsia="Arial" w:hAnsi="Arial" w:cs="Arial"/>
                                  <w:sz w:val="15"/>
                                </w:rPr>
                                <w:t>),SSSS</w:t>
                              </w:r>
                              <w:proofErr w:type="gramEnd"/>
                              <w:r>
                                <w:rPr>
                                  <w:rFonts w:ascii="Arial" w:eastAsia="Arial" w:hAnsi="Arial" w:cs="Arial"/>
                                  <w:sz w:val="15"/>
                                </w:rPr>
                                <w:t>)</w:t>
                              </w:r>
                            </w:p>
                          </w:txbxContent>
                        </wps:txbx>
                        <wps:bodyPr horzOverflow="overflow" vert="horz" lIns="0" tIns="0" rIns="0" bIns="0" rtlCol="0">
                          <a:noAutofit/>
                        </wps:bodyPr>
                      </wps:wsp>
                      <wps:wsp>
                        <wps:cNvPr id="17751" name="Rectangle 17751"/>
                        <wps:cNvSpPr/>
                        <wps:spPr>
                          <a:xfrm>
                            <a:off x="731515" y="1572837"/>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7642" o:spid="_x0000_s4887" style="width:132.7pt;height:155.75pt;mso-position-horizontal-relative:char;mso-position-vertical-relative:line" coordsize="16855,19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">
                <v:shape id="Shape 457289" o:spid="_x0000_s4888" style="position:absolute;left:8412;top:3413;width:91;height:11827;visibility:visible;mso-wrap-style:square;v-text-anchor:top" coordsize="9144,1182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" path="m,l9144,r,1182624l,1182624,,e" fillcolor="black" stroked="f" strokeweight="0">
                  <v:stroke miterlimit="83231f" joinstyle="miter"/>
                  <v:path arrowok="t" textboxrect="0,0,9144,1182624"/>
                </v:shape>
                <v:shape id="Shape 17733" o:spid="_x0000_s4889" style="position:absolute;left:3383;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" path="m100584,l911352,r3048,6096l917448,6096r,6096l920496,18288r3048,l923544,21336r3048,l929640,27432r3048,l941832,45720r3048,l954024,64008r3048,3048l963168,79248r3048,l966216,91440r3048,l969264,97536r3048,l972312,103632r3048,l975360,109728r3048,l978408,115824r3048,l981456,118872r3048,l984504,128015r3048,l987552,134112r3048,l990600,140208r3048,l993648,152400r3048,l996696,164592r3048,l999744,173736r3048,l1002792,182880r3048,l1005840,201168r3048,l1008888,222503r3048,l1011936,286512r-3048,l1008888,307848r-3048,l1005840,320040r-3048,l1002792,338328r-3048,l999744,347472r-3048,l996696,353568r-3048,l993648,362712r-3048,l990600,374903r-3048,l987552,381000r-3048,l984504,387096r-3048,l981456,393192r-3048,l978408,405384r-6096,l972312,411480r-3048,l969264,417576r-3048,l966216,429768r-3048,l963168,435864r-3048,l960120,441960r-3048,l957072,448056r-3048,l954024,451103r-6096,3049l947928,457200r-3048,l944880,463296r-3048,l941832,469392r-3048,l938784,472440r-6096,l932688,478536r-3048,l929640,484632r-3048,l926592,487680r-6096,3048l920496,496824r-3048,l917448,499872r-3048,3048l914400,505968r-816864,l97536,502920r-3048,l94488,499872r-3048,l88392,493776r-3048,l85344,487680r-3048,l79248,481584r-3048,l76200,475488r-3048,l73152,469392r-3048,l67056,463296r-3048,l60960,457200r,-3048l36576,405384r-3048,-3048l30480,402336r,-6096l27432,396240r,-6096l24384,390144r,-12192l21336,377952r,-6096l18288,371856r,-6096l15240,365760r,-9145l12192,356615r,-21335l9144,335280r,-12192l6096,323088r,-15240l3048,307848r,-24384l,283464,,219456r3048,l3048,198120r3048,l6096,185928r3048,l9144,167640r3048,l12192,155448r3048,l15240,143256r3048,l18288,131064r3048,l21336,124968r3048,l24384,118872r6096,-3048l30480,106680r3048,l33528,100584r3048,l36576,94488r3048,l39624,88392r3048,l42672,82296r3048,l45720,76200r3048,l48768,70103r6096,-3047l54864,64008r3048,l57912,60960r3048,-3048l60960,51815r3048,l64008,45720r3048,l67056,39624r3048,l70104,36576r6096,-3048l76200,27432r6096,-3048l82296,21336r6096,-3048l88392,15240r3048,l91440,12192,97536,9144r,-6096l100584,3048r,-3048xe" stroked="f" strokeweight="0">
                  <v:stroke miterlimit="83231f" joinstyle="miter"/>
                  <v:path arrowok="t" textboxrect="0,0,1011936,505968"/>
                </v:shape>
                <v:shape id="Shape 17734" o:spid="_x0000_s4890" style="position:absolute;left:3352;width:5075;height:5120;visibility:visible;mso-wrap-style:square;v-text-anchor:top" coordsize="507492,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" path="m100584,l507492,r,6096l103632,6096r3048,-3048l94488,15239r3048,l82296,27432r3048,l73152,39624r3048,l64008,57912r-3048,6096l64008,64008r-9144,6095l57912,70103,36576,112776r,6096l33528,118872r-9144,18288l24384,143256r-3048,6095l21336,155448r-6096,12191l15240,185927r-3048,6097l12192,198120r-3048,6095l9144,219456r-6096,3047l6096,222503r,59436l9144,283463r,18288l12192,307848r,9144l15240,323088r,6096l15240,332232r,6095l18288,344424r,6096l21336,356615r,3048l30480,377951r,6097l39624,402336r-3048,l39624,405384r30480,54864l67056,460248r9144,9144l85344,481584r-3048,l94488,493776r-3048,l103632,505968r403860,l507492,510539r-406908,1524l97536,505968r-9144,-9144l85344,490727r-6096,-6095l73152,472439r-9144,-9143l36576,408432r-3048,-3048l24384,387096r,-6096l15240,362712r,-15240l12192,341376r,-3049l9144,332232r,-6096l6096,320039r,-9143l3048,304800r,-18288l,283463,,219456r3048,-3048l3048,201168r3048,-6096l6096,188976r3048,-6096l9144,170688r3048,-3049l12192,164592r3048,-12192l15240,146303r3048,-6095l18288,134112r9144,-15240l30480,115824r,-6097l51816,70103r3048,-3047l57912,60960r6096,-6097l70104,36576r6096,-6096l79248,24384r9144,-6096l91440,12192,97536,6096,100584,xe" fillcolor="black" stroked="f" strokeweight="0">
                  <v:stroke miterlimit="83231f" joinstyle="miter"/>
                  <v:path arrowok="t" textboxrect="0,0,507492,512063"/>
                </v:shape>
                <v:shape id="Shape 17735" o:spid="_x0000_s4891" style="position:absolute;left:8427;width:5106;height:5105;visibility:visible;mso-wrap-style:square;v-text-anchor:top" coordsize="510540,510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" path="m,l406908,r3048,3048l413004,9144r9144,12192l419100,21336r9144,6096l437388,39624r-3048,l440436,45720r18288,27431l455676,73151r3048,3049l483108,121920r,3048l492252,143256r,6095l495300,155448r,6096l498348,167639r,4573l501396,173736r,6096l504444,185927r,12193l507492,204215r,16765l510540,222503r,64009l504444,289560r3048,l507492,307848r-3048,3048l504444,316992r-3048,6096l501396,335280r-3048,6096l498348,347472r-6096,3048l495300,350520r-3048,6095l492252,359663r-3048,6097l489204,371856r-12192,24383l477012,402336r-9144,6096l470916,408432r-21336,42671l443484,457200r3048,l434340,472439r-6096,6097l431292,475488r-9144,12192l416052,493776r3048,l409956,505968r3048,l406908,509015,,510539r,-4571l403860,505968r9144,-9144l413004,490727r6096,-6095l425196,472439r6096,-3047l440436,454151r6096,-6095l464820,408432r3048,-3048l470916,399288r,-6096l483108,368808r,-6096l486156,359663r,-6095l489204,347472r3048,-3048l492252,338327r3048,-6095l495300,320039r3048,-6095l498348,310896r3048,-6096l501396,286512r3048,-3049l504444,225551r-3048,-3048l501396,207263r-3048,-6095l498348,188976r-3048,-6096l495300,176784r-3048,-3048l492252,167639r-3048,-3047l489204,158496r-3048,-6096l486156,146303r-9144,-18288l477012,124968,455676,79248r-3048,-3048l437388,48768r-6096,-6096l425196,30480,413004,18288,406908,6096,,6096,,xe" fillcolor="black" stroked="f" strokeweight="0">
                  <v:stroke miterlimit="83231f" joinstyle="miter"/>
                  <v:path arrowok="t" textboxrect="0,0,510540,510539"/>
                </v:shape>
                <v:shape id="Shape 457290" o:spid="_x0000_s4892" style="position:absolute;left:30;top:6797;width:16825;height:5059;visibility:visible;mso-wrap-style:square;v-text-anchor:top" coordsize="168249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" path="m,l1682496,r,505968l,505968,,e" stroked="f" strokeweight="0">
                  <v:stroke miterlimit="83231f" joinstyle="miter"/>
                  <v:path arrowok="t" textboxrect="0,0,1682496,505968"/>
                </v:shape>
                <v:shape id="Shape 17737" o:spid="_x0000_s4893" style="position:absolute;top:6766;width:8442;height:5121;visibility:visible;mso-wrap-style:square;v-text-anchor:top" coordsize="8442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" path="m,l3048,,844296,r,6096l6096,6096r,499872l844296,505968r,6096l,512064,,xe" fillcolor="black" stroked="f" strokeweight="0">
                  <v:stroke miterlimit="83231f" joinstyle="miter"/>
                  <v:path arrowok="t" textboxrect="0,0,844296,512064"/>
                </v:shape>
                <v:shape id="Shape 17738" o:spid="_x0000_s4894" style="position:absolute;left:8442;top:6766;width:8413;height:5121;visibility:visible;mso-wrap-style:square;v-text-anchor:top" coordsize="84124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" path="m,l841248,r,6096l841248,505968r,6096l,512064r,-6096l838200,505968r,-499872l,6096,,xe" fillcolor="black" stroked="f" strokeweight="0">
                  <v:stroke miterlimit="83231f" joinstyle="miter"/>
                  <v:path arrowok="t" textboxrect="0,0,841248,512064"/>
                </v:shape>
                <v:shape id="Shape 17739" o:spid="_x0000_s4895" style="position:absolute;left:914;top:6766;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" path="m,l6096,r,3048l6096,509016r-3048,l3048,512064r-3048,l,xe" fillcolor="black" stroked="f" strokeweight="0">
                  <v:stroke miterlimit="83231f" joinstyle="miter"/>
                  <v:path arrowok="t" textboxrect="0,0,6096,512064"/>
                </v:shape>
                <v:shape id="Shape 17740" o:spid="_x0000_s4896" style="position:absolute;left:15910;top:11856;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" path="m,3048l,,,3048xe" fillcolor="black" stroked="f" strokeweight="0">
                  <v:stroke miterlimit="83231f" joinstyle="miter"/>
                  <v:path arrowok="t" textboxrect="0,0,0,3048"/>
                </v:shape>
                <v:shape id="Shape 457291" o:spid="_x0000_s4897" style="position:absolute;left:15910;top:6766;width:92;height:5090;visibility:visible;mso-wrap-style:square;v-text-anchor:top" coordsize="914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" path="m,l9144,r,509016l,509016,,e" fillcolor="black" stroked="f" strokeweight="0">
                  <v:stroke miterlimit="83231f" joinstyle="miter"/>
                  <v:path arrowok="t" textboxrect="0,0,9144,509016"/>
                </v:shape>
                <v:shape id="Shape 17742" o:spid="_x0000_s4898" style="position:absolute;left:3383;top:13594;width:10119;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" path="m100584,l911352,r,3048l914400,3048r3048,6096l917448,15240r3048,l920496,18288r3048,l923544,24384r3048,l929640,30480r3048,l932688,36576r3048,l935736,42672r3048,l938784,48768r3048,l944880,54864r3048,l947928,60960r3048,l950976,64008r3048,l954024,70104r3048,l957072,76200r3048,l960120,85344r3048,l963168,91440r3048,l966216,103632r3048,l969264,109728r3048,l972312,112776r3048,l975360,118872r3048,l978408,124968r3048,l981456,131064r3048,l984504,143256r3048,l987552,149352r3048,l990600,155448r3048,l993648,164592r3048,l996696,176784r3048,l999744,188976r3048,l1002792,201168r3048,l1005840,216408r3048,l1008888,240792r3048,l1011936,304800r-3048,l1008888,326136r-3048,l1005840,335280r-3048,l1002792,353568r-3048,l999744,362712r-6096,3048l993648,377952r-3048,l990600,390144r-6096,3048l984504,399288r-3048,l981456,402336r-3048,l978408,411480r-3048,l975360,417576r-3048,l972312,423672r-3048,l969264,429768r-3048,3048l966216,438912r-3048,l963168,445008r-3048,l960120,451104r-6096,l954024,454152r-6096,3048l947928,463296r-3048,l944880,469392r-6096,3048l938784,475488r-6096,3048l932688,484632r-6096,3048l926592,490728r-6096,3048l920496,499872r-6096,l914400,505968r-816864,l97536,502920r-3048,l94488,499872r-3048,l88392,493776r-3048,l85344,487680r-3048,l79248,481584r-3048,l67056,463296r-3048,l60960,457200r,-6096l57912,448056,48768,429768r-3048,l45720,423672r-3048,l42672,417576r-3048,l39624,411480r-3048,l36576,405384r-3048,l33528,402336r-3048,l30480,396240r-3048,l27432,390144r-3048,l24384,381000r-3048,l21336,374904r-3048,l18288,368808r-3048,l15240,356616r-3048,l12192,335280r-3048,l9144,326136r-3048,l6096,307848r-3048,l3048,286512r-3048,l,222504r3048,l3048,201168r3048,l6096,188976r3048,l9144,170688r3048,l12192,158496r3048,l15240,146304r3048,l18288,134112r3048,l21336,128016r3048,l24384,121920r3048,l27432,115824r3048,l30480,106680r6096,-3048l36576,97536r3048,l39624,91440r3048,l42672,85344r3048,l45720,79248r3048,l48768,73152r3048,l51816,67056r3048,l54864,64008r3048,l57912,60960r3048,-3048l60960,51816r3048,l64008,45720r3048,l67056,39624r3048,l70104,36576r6096,l76200,30480r3048,l79248,24384r3048,l82296,21336r6096,-3048l88392,15240r3048,l91440,12192,97536,9144r,-6096l100584,3048r,-3048xe" stroked="f" strokeweight="0">
                  <v:stroke miterlimit="83231f" joinstyle="miter"/>
                  <v:path arrowok="t" textboxrect="0,0,1011936,505968"/>
                </v:shape>
                <v:shape id="Shape 17743" o:spid="_x0000_s4899" style="position:absolute;left:3352;top:13563;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" path="m100584,l507492,r,6096l105156,6096r-1524,3048l100584,9144r-6096,6096l97536,15240r-3048,3048l91440,18288r-6096,6096l88392,24384,82296,36576r-3048,l79248,39624r-4064,2032l67056,57912r-3048,l60960,64008r3048,l42672,103632r-3048,l36576,106680r3048,l36576,112776r,3048l24384,140208r,6095l21336,152400r,6096l18288,164592r-3048,l15240,188976r-3048,6096l12192,201168r-3048,6096l9144,222503r-3048,l3048,225552r3048,l6096,286512r3048,l9144,304800r3048,3048l12192,320040r3048,6096l15240,335280r,6096l18288,347472r,6096l21336,356616r,6096l30480,381000r,3048l54864,429768r-3048,l54864,432816r3048,l70104,460248r-3048,l73152,466344r3048,l82296,478536r-3048,l88392,487680r3048,l94488,493776r-3048,l97536,499872r3048,l103632,502920r-3048,l103632,505968r403860,l507492,512064r-406908,l100584,509016,88392,496824r-3048,-6096l76200,481584,70104,469392r-6096,-6096l51816,435864r-3048,-3048l24384,387096r,-3048l15240,365760r,-15240l12192,344424r,-6096l9144,335280r,-6096l6096,323088r,-12192l3048,307848r,-18288l,286512,,222503r3048,-3047l3048,204216r3048,-6096l6096,192024r3048,-6096l9144,173736r3048,-6096l12192,164592r3048,-3048l15240,158496r,-3048l15240,149352r3048,-6096l18288,137160,30480,115824r,-6096l33528,103632r3048,-3048l57912,60960r6096,-6096l70104,36576r6096,-3048l82296,21336r6096,-3048l91440,12192,97536,6096,100584,xe" fillcolor="black" stroked="f" strokeweight="0">
                  <v:stroke miterlimit="83231f" joinstyle="miter"/>
                  <v:path arrowok="t" textboxrect="0,0,507492,512064"/>
                </v:shape>
                <v:shape id="Shape 17744" o:spid="_x0000_s4900" style="position:absolute;left:8427;top:13563;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" path="m,l406908,r3048,3048l413004,3048r,6096l416052,15240r3048,l422148,21336r-3048,l425196,27432r3048,l437388,45720r-3048,l440436,51816r3048,l458724,79248r3048,9144l483108,134112r,6096l492252,158496r,6096l495300,167640r,6096l498348,179832r,6096l501396,192024r,6096l504444,204216r,9144l507492,219456r,21336l510540,240792r,60960l507492,307848r,15240l504444,329184r,6096l501396,335280r-3048,3048l501396,338328r,12192l498348,356616r,3048l495300,365760r-3048,l489204,368808r3048,l492252,374903r-3048,6097l489204,387096r-3048,6096l483108,393192r-3048,3048l483108,396240r-6096,9144l477012,411480r-3048,l470916,414528r3048,l464820,432816r-3048,l461772,435864r-6096,18288l452628,454152r-9144,6096l446532,460248r-6096,12192l437388,472440r-9144,9144l431292,481584r-3048,6096l425196,487680r-9144,9144l419100,496824r-3048,6096l413004,502920r-3048,6096l406908,509016r,3048l,512064r,-6096l403860,505968r3048,-3048l413004,499872r,-6096l422148,484632r3048,-6096l434340,469392r6096,-12192l449580,451103r9144,-18287l461772,429768r6096,-18288l470916,408432r,-3048l477012,393192r3048,-3048l483108,384048r,-6096l486156,371856r,-6096l489204,362712r3048,-6096l492252,353568r3048,-6096l495300,335280r3048,-3048l498348,326136r3048,-6096l501396,304800r3048,-6097l504444,243840r-3048,-3048l501396,222503r-3048,-6095l498348,207264r-3048,-6096l495300,195072r-3048,-6096l492252,182880r-3048,-6096l489204,170688r-3048,-6096l486156,161544r-9144,-18288l477012,137160,455676,91440r-3048,-9144l437388,54864r-6096,-6096l422148,30480r-6096,-6096l406908,6096,,6096,,xe" fillcolor="black" stroked="f" strokeweight="0">
                  <v:stroke miterlimit="83231f" joinstyle="miter"/>
                  <v:path arrowok="t" textboxrect="0,0,510540,512064"/>
                </v:shape>
                <v:shape id="Shape 17745" o:spid="_x0000_s4901" style="position:absolute;left:8077;top:12862;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" path="m,l67056,r,3048l64008,3048r,6096l60960,9144r,6096l57912,15240r,6096l54864,21336r,6096l51816,27432r,6096l48768,33528r,6096l45720,39624r,3048l42672,42672r,6096l39624,48768r,6096l36576,54864r,6096l33528,60960r,6096l27432,67056r,-6096l24384,60960r,-6096l21336,54864r,-12192l18288,42672r,-6096l15240,36576r,-6096l12192,30480r,-6096l9144,24384r,-6096l6096,18288r,-6096l3048,12192r,-6096l,6096,,xe" fillcolor="black" stroked="f" strokeweight="0">
                  <v:stroke miterlimit="83231f" joinstyle="miter"/>
                  <v:path arrowok="t" textboxrect="0,0,67056,67056"/>
                </v:shape>
                <v:shape id="Shape 17746" o:spid="_x0000_s4902" style="position:absolute;left:8077;top:12862;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" path="m,l67056,,30480,70104,,e" filled="f" strokeweight=".24pt">
                  <v:stroke endcap="round"/>
                  <v:path arrowok="t" textboxrect="0,0,67056,70104"/>
                </v:shape>
                <v:rect id="Rectangle 17747" o:spid="_x0000_s4903" style="position:absolute;left:10850;top:19103;width:797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460-93/d084</w:t>
                        </w:r>
                      </w:p>
                    </w:txbxContent>
                  </v:textbox>
                </v:rect>
                <v:rect id="Rectangle 17748" o:spid="_x0000_s4904" style="position:absolute;left:5273;top:2225;width:837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ZZ(K)</w:t>
                        </w:r>
                      </w:p>
                    </w:txbxContent>
                  </v:textbox>
                </v:rect>
                <v:rect id="Rectangle 17749" o:spid="_x0000_s4905" style="position:absolute;left:1584;top:8352;width:1490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ZZ(K) = RECEIVE(SSSS)</w:t>
                        </w:r>
                      </w:p>
                    </w:txbxContent>
                  </v:textbox>
                </v:rect>
                <v:rect id="Rectangle 17750" o:spid="_x0000_s4906" style="position:absolute;left:1584;top:9510;width:1815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ZZ(K) = EXTEND(ZZ(K</w:t>
                        </w:r>
                        <w:proofErr w:type="gramStart"/>
                        <w:r>
                          <w:rPr>
                            <w:rFonts w:ascii="Arial" w:eastAsia="Arial" w:hAnsi="Arial" w:cs="Arial"/>
                            <w:sz w:val="15"/>
                          </w:rPr>
                          <w:t>),SSSS</w:t>
                        </w:r>
                        <w:proofErr w:type="gramEnd"/>
                        <w:r>
                          <w:rPr>
                            <w:rFonts w:ascii="Arial" w:eastAsia="Arial" w:hAnsi="Arial" w:cs="Arial"/>
                            <w:sz w:val="15"/>
                          </w:rPr>
                          <w:t>)</w:t>
                        </w:r>
                      </w:p>
                    </w:txbxContent>
                  </v:textbox>
                </v:rect>
                <v:rect id="Rectangle 17751" o:spid="_x0000_s4907" style="position:absolute;left:7315;top:15728;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399" w:line="265" w:lineRule="auto"/>
        <w:ind w:left="141" w:right="184"/>
        <w:jc w:val="center"/>
      </w:pPr>
      <w:r>
        <w:rPr>
          <w:b/>
        </w:rPr>
        <w:t>Figure F.14 – Decoding a non-zero AC coefficient</w:t>
      </w:r>
    </w:p>
    <w:p w:rsidR="00094CB9" w:rsidRDefault="00FE5CBC">
      <w:pPr>
        <w:spacing w:after="990" w:line="265" w:lineRule="auto"/>
        <w:ind w:left="-5" w:right="0"/>
        <w:jc w:val="left"/>
      </w:pPr>
      <w:r>
        <w:rPr>
          <w:color w:val="FFFFFF"/>
        </w:rPr>
        <w:t>Figure F.14 [D84] = 7 cm = 273 %</w:t>
      </w:r>
    </w:p>
    <w:p w:rsidR="00094CB9" w:rsidRDefault="00FE5CBC">
      <w:pPr>
        <w:spacing w:after="390"/>
        <w:ind w:left="-5" w:right="8"/>
      </w:pPr>
      <w:r>
        <w:t>The decoding of the amplitude and sign of the non-zero coefficient is done in the procedure “Decode_ZZ(K)”, shown in Figure F.14.</w:t>
      </w:r>
    </w:p>
    <w:p w:rsidR="00094CB9" w:rsidRDefault="00FE5CBC">
      <w:pPr>
        <w:spacing w:after="1073"/>
        <w:ind w:left="-5" w:right="8"/>
      </w:pPr>
      <w:r>
        <w:t>DECODE is a procedure which returns the value, RS, associated with the next Huffman code in the code stream (see F.2.2.3). The values SSSS and R are derived from RS. The value of SSSS is the four low order bits of the composite value and R contains the value of RRRR (the four high order bits of the composite value). The interpretation of these values is described in F.1.2.2. EXTEND is shown in Figure F.12.</w:t>
      </w:r>
    </w:p>
    <w:p w:rsidR="00094CB9" w:rsidRDefault="00FE5CBC">
      <w:pPr>
        <w:pStyle w:val="5"/>
        <w:tabs>
          <w:tab w:val="center" w:pos="1747"/>
        </w:tabs>
        <w:spacing w:after="380"/>
        <w:ind w:left="-15" w:right="0" w:firstLine="0"/>
      </w:pPr>
      <w:r>
        <w:t>F.2.2.3</w:t>
      </w:r>
      <w:r>
        <w:tab/>
        <w:t>The DECODE procedure</w:t>
      </w:r>
    </w:p>
    <w:p w:rsidR="00094CB9" w:rsidRDefault="00FE5CBC">
      <w:pPr>
        <w:spacing w:after="390"/>
        <w:ind w:left="-5" w:right="8"/>
      </w:pPr>
      <w:r>
        <w:t>The DECODE procedure decodes an 8-bit value which, for the DC coefficient, determines the difference magnitude category. For the AC coefficient this 8-bit value determines the zero run length and non-zero coefficient category.</w:t>
      </w:r>
    </w:p>
    <w:p w:rsidR="00094CB9" w:rsidRDefault="00FE5CBC">
      <w:pPr>
        <w:spacing w:after="299"/>
        <w:ind w:left="-5" w:right="8"/>
      </w:pPr>
      <w:r>
        <w:t>Three tables, HUFFVAL, HUFFCODE, and HUFFSIZE, have been defined in Annex C. This particular implementation of DECODE makes use of the ordering of the Huffman codes in HUFFCODE according to both value and code size. Many other implementations of DECODE are possible.</w:t>
      </w:r>
    </w:p>
    <w:p w:rsidR="00094CB9" w:rsidRDefault="00FE5CBC">
      <w:pPr>
        <w:spacing w:after="2" w:line="259" w:lineRule="auto"/>
        <w:ind w:right="7"/>
        <w:jc w:val="right"/>
      </w:pPr>
      <w:r>
        <w:rPr>
          <w:sz w:val="17"/>
        </w:rPr>
        <w:t xml:space="preserve">NOTE – The values in HUFFVAL are assigned to each code in HUFFCODE and HUFFSIZE in sequence. There </w:t>
      </w:r>
      <w:proofErr w:type="gramStart"/>
      <w:r>
        <w:rPr>
          <w:sz w:val="17"/>
        </w:rPr>
        <w:t>are</w:t>
      </w:r>
      <w:proofErr w:type="gramEnd"/>
      <w:r>
        <w:rPr>
          <w:sz w:val="17"/>
        </w:rPr>
        <w:t xml:space="preserve"> no</w:t>
      </w:r>
    </w:p>
    <w:p w:rsidR="00094CB9" w:rsidRDefault="00FE5CBC">
      <w:pPr>
        <w:spacing w:after="394" w:line="260" w:lineRule="auto"/>
        <w:ind w:left="-5" w:right="7"/>
      </w:pPr>
      <w:r>
        <w:rPr>
          <w:sz w:val="17"/>
        </w:rPr>
        <w:t>ordering requirements for the values in HUFFVAL which have assigned codes of the same length.</w:t>
      </w:r>
    </w:p>
    <w:p w:rsidR="00094CB9" w:rsidRDefault="00FE5CBC">
      <w:pPr>
        <w:spacing w:after="390"/>
        <w:ind w:left="-5" w:right="8"/>
      </w:pPr>
      <w:r>
        <w:t>The implementation of DECODE described in this subclause uses three tables, MINCODE, MAXCODE and VALPTR, to decode a pointer to the HUFFVAL table. MINCODE, MAXCODE and VALPTR each have 16 entries, one for each possible code size. MINCODE(I) contains the smallest code value for a given length I, MAXCODE(I) contains the largest code value for a given length I, and VALPTR(I) contains the index to the start of the list of values in HUFFVAL which are decoded by code words of length I. The values in MINCODE and MAXCODE are signed 16-bit integers; therefore, a value of –1 sets all of the bits.</w:t>
      </w:r>
    </w:p>
    <w:p w:rsidR="00094CB9" w:rsidRDefault="00FE5CBC">
      <w:pPr>
        <w:ind w:left="-5" w:right="8"/>
      </w:pPr>
      <w:r>
        <w:t>The procedure for generating these tables is shown in Figure F.15. The procedure for DECODE is shown in Figure F.16. Note that the 8-bit “VALUE” is returned to the procedure which invokes DECODE.</w:t>
      </w:r>
    </w:p>
    <w:p w:rsidR="00094CB9" w:rsidRDefault="00FE5CBC">
      <w:pPr>
        <w:spacing w:after="539" w:line="259" w:lineRule="auto"/>
        <w:ind w:left="1771" w:right="0" w:firstLine="0"/>
        <w:jc w:val="left"/>
      </w:pPr>
      <w:r>
        <w:rPr>
          <w:rFonts w:ascii="Calibri" w:eastAsia="Calibri" w:hAnsi="Calibri" w:cs="Calibri"/>
          <w:noProof/>
          <w:sz w:val="22"/>
        </w:rPr>
        <w:lastRenderedPageBreak/>
        <mc:AlternateContent>
          <mc:Choice Requires="wpg">
            <w:drawing>
              <wp:inline distT="0" distB="0" distL="0" distR="0">
                <wp:extent cx="3550920" cy="4568952"/>
                <wp:effectExtent l="0" t="0" r="0" b="0"/>
                <wp:docPr id="298167" name="Group 298167"/>
                <wp:cNvGraphicFramePr/>
                <a:graphic xmlns:a="http://schemas.openxmlformats.org/drawingml/2006/main">
                  <a:graphicData uri="http://schemas.microsoft.com/office/word/2010/wordprocessingGroup">
                    <wpg:wgp>
                      <wpg:cNvGrpSpPr/>
                      <wpg:grpSpPr>
                        <a:xfrm>
                          <a:off x="0" y="0"/>
                          <a:ext cx="3550920" cy="4568952"/>
                          <a:chOff x="0" y="0"/>
                          <a:chExt cx="3550920" cy="4568952"/>
                        </a:xfrm>
                      </wpg:grpSpPr>
                      <wps:wsp>
                        <wps:cNvPr id="457292" name="Shape 457292"/>
                        <wps:cNvSpPr/>
                        <wps:spPr>
                          <a:xfrm>
                            <a:off x="3038856" y="2621280"/>
                            <a:ext cx="9144" cy="591312"/>
                          </a:xfrm>
                          <a:custGeom>
                            <a:avLst/>
                            <a:gdLst/>
                            <a:ahLst/>
                            <a:cxnLst/>
                            <a:rect l="0" t="0" r="0" b="0"/>
                            <a:pathLst>
                              <a:path w="9144" h="591312">
                                <a:moveTo>
                                  <a:pt x="0" y="0"/>
                                </a:moveTo>
                                <a:lnTo>
                                  <a:pt x="9144" y="0"/>
                                </a:lnTo>
                                <a:lnTo>
                                  <a:pt x="9144" y="591312"/>
                                </a:lnTo>
                                <a:lnTo>
                                  <a:pt x="0" y="5913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93" name="Shape 457293"/>
                        <wps:cNvSpPr/>
                        <wps:spPr>
                          <a:xfrm>
                            <a:off x="2029968" y="2618232"/>
                            <a:ext cx="1011936" cy="9144"/>
                          </a:xfrm>
                          <a:custGeom>
                            <a:avLst/>
                            <a:gdLst/>
                            <a:ahLst/>
                            <a:cxnLst/>
                            <a:rect l="0" t="0" r="0" b="0"/>
                            <a:pathLst>
                              <a:path w="1011936" h="9144">
                                <a:moveTo>
                                  <a:pt x="0" y="0"/>
                                </a:moveTo>
                                <a:lnTo>
                                  <a:pt x="1011936" y="0"/>
                                </a:lnTo>
                                <a:lnTo>
                                  <a:pt x="101193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94" name="Shape 457294"/>
                        <wps:cNvSpPr/>
                        <wps:spPr>
                          <a:xfrm>
                            <a:off x="679704" y="3294888"/>
                            <a:ext cx="1011936" cy="9144"/>
                          </a:xfrm>
                          <a:custGeom>
                            <a:avLst/>
                            <a:gdLst/>
                            <a:ahLst/>
                            <a:cxnLst/>
                            <a:rect l="0" t="0" r="0" b="0"/>
                            <a:pathLst>
                              <a:path w="1011936" h="9144">
                                <a:moveTo>
                                  <a:pt x="0" y="0"/>
                                </a:moveTo>
                                <a:lnTo>
                                  <a:pt x="1011936" y="0"/>
                                </a:lnTo>
                                <a:lnTo>
                                  <a:pt x="101193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95" name="Shape 457295"/>
                        <wps:cNvSpPr/>
                        <wps:spPr>
                          <a:xfrm>
                            <a:off x="676656" y="1524000"/>
                            <a:ext cx="9144" cy="1773936"/>
                          </a:xfrm>
                          <a:custGeom>
                            <a:avLst/>
                            <a:gdLst/>
                            <a:ahLst/>
                            <a:cxnLst/>
                            <a:rect l="0" t="0" r="0" b="0"/>
                            <a:pathLst>
                              <a:path w="9144" h="1773936">
                                <a:moveTo>
                                  <a:pt x="0" y="0"/>
                                </a:moveTo>
                                <a:lnTo>
                                  <a:pt x="9144" y="0"/>
                                </a:lnTo>
                                <a:lnTo>
                                  <a:pt x="9144" y="1773936"/>
                                </a:lnTo>
                                <a:lnTo>
                                  <a:pt x="0" y="17739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96" name="Shape 457296"/>
                        <wps:cNvSpPr/>
                        <wps:spPr>
                          <a:xfrm>
                            <a:off x="1859280" y="170688"/>
                            <a:ext cx="9144" cy="4395216"/>
                          </a:xfrm>
                          <a:custGeom>
                            <a:avLst/>
                            <a:gdLst/>
                            <a:ahLst/>
                            <a:cxnLst/>
                            <a:rect l="0" t="0" r="0" b="0"/>
                            <a:pathLst>
                              <a:path w="9144" h="4395216">
                                <a:moveTo>
                                  <a:pt x="0" y="0"/>
                                </a:moveTo>
                                <a:lnTo>
                                  <a:pt x="9144" y="0"/>
                                </a:lnTo>
                                <a:lnTo>
                                  <a:pt x="9144" y="4395216"/>
                                </a:lnTo>
                                <a:lnTo>
                                  <a:pt x="0" y="43952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88" name="Shape 17788"/>
                        <wps:cNvSpPr/>
                        <wps:spPr>
                          <a:xfrm>
                            <a:off x="1353312" y="3048"/>
                            <a:ext cx="1011936" cy="505968"/>
                          </a:xfrm>
                          <a:custGeom>
                            <a:avLst/>
                            <a:gdLst/>
                            <a:ahLst/>
                            <a:cxnLst/>
                            <a:rect l="0" t="0" r="0" b="0"/>
                            <a:pathLst>
                              <a:path w="1011936"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44880" y="45720"/>
                                </a:lnTo>
                                <a:lnTo>
                                  <a:pt x="947928" y="45720"/>
                                </a:lnTo>
                                <a:lnTo>
                                  <a:pt x="950976" y="51815"/>
                                </a:lnTo>
                                <a:lnTo>
                                  <a:pt x="950976" y="57912"/>
                                </a:lnTo>
                                <a:lnTo>
                                  <a:pt x="954024" y="64008"/>
                                </a:lnTo>
                                <a:lnTo>
                                  <a:pt x="957072" y="67056"/>
                                </a:lnTo>
                                <a:lnTo>
                                  <a:pt x="963168" y="79248"/>
                                </a:lnTo>
                                <a:lnTo>
                                  <a:pt x="966216" y="79248"/>
                                </a:lnTo>
                                <a:lnTo>
                                  <a:pt x="966216" y="85344"/>
                                </a:lnTo>
                                <a:lnTo>
                                  <a:pt x="969264" y="85344"/>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18872"/>
                                </a:lnTo>
                                <a:lnTo>
                                  <a:pt x="987552" y="118872"/>
                                </a:lnTo>
                                <a:lnTo>
                                  <a:pt x="987552" y="128015"/>
                                </a:lnTo>
                                <a:lnTo>
                                  <a:pt x="990600" y="128015"/>
                                </a:lnTo>
                                <a:lnTo>
                                  <a:pt x="990600" y="134112"/>
                                </a:lnTo>
                                <a:lnTo>
                                  <a:pt x="993648" y="134112"/>
                                </a:lnTo>
                                <a:lnTo>
                                  <a:pt x="993648" y="140208"/>
                                </a:lnTo>
                                <a:lnTo>
                                  <a:pt x="996696" y="140208"/>
                                </a:lnTo>
                                <a:lnTo>
                                  <a:pt x="996696" y="161544"/>
                                </a:lnTo>
                                <a:lnTo>
                                  <a:pt x="999744" y="161544"/>
                                </a:lnTo>
                                <a:lnTo>
                                  <a:pt x="999744" y="173736"/>
                                </a:lnTo>
                                <a:lnTo>
                                  <a:pt x="1002792" y="173736"/>
                                </a:lnTo>
                                <a:lnTo>
                                  <a:pt x="1002792" y="182880"/>
                                </a:lnTo>
                                <a:lnTo>
                                  <a:pt x="1005840" y="182880"/>
                                </a:lnTo>
                                <a:lnTo>
                                  <a:pt x="1005840" y="201168"/>
                                </a:lnTo>
                                <a:lnTo>
                                  <a:pt x="1008888" y="201168"/>
                                </a:lnTo>
                                <a:lnTo>
                                  <a:pt x="1008888" y="222503"/>
                                </a:lnTo>
                                <a:lnTo>
                                  <a:pt x="1011936" y="222503"/>
                                </a:lnTo>
                                <a:lnTo>
                                  <a:pt x="1011936" y="286512"/>
                                </a:lnTo>
                                <a:lnTo>
                                  <a:pt x="1008888" y="286512"/>
                                </a:lnTo>
                                <a:lnTo>
                                  <a:pt x="1008888" y="307848"/>
                                </a:lnTo>
                                <a:lnTo>
                                  <a:pt x="1005840" y="307848"/>
                                </a:lnTo>
                                <a:lnTo>
                                  <a:pt x="1005840" y="320040"/>
                                </a:lnTo>
                                <a:lnTo>
                                  <a:pt x="1002792" y="320040"/>
                                </a:lnTo>
                                <a:lnTo>
                                  <a:pt x="1002792" y="338328"/>
                                </a:lnTo>
                                <a:lnTo>
                                  <a:pt x="999744" y="338328"/>
                                </a:lnTo>
                                <a:lnTo>
                                  <a:pt x="999744" y="347472"/>
                                </a:lnTo>
                                <a:lnTo>
                                  <a:pt x="996696" y="347472"/>
                                </a:lnTo>
                                <a:lnTo>
                                  <a:pt x="996696" y="362712"/>
                                </a:lnTo>
                                <a:lnTo>
                                  <a:pt x="993648" y="362712"/>
                                </a:lnTo>
                                <a:lnTo>
                                  <a:pt x="993648" y="374903"/>
                                </a:lnTo>
                                <a:lnTo>
                                  <a:pt x="990600" y="374903"/>
                                </a:lnTo>
                                <a:lnTo>
                                  <a:pt x="990600" y="381000"/>
                                </a:lnTo>
                                <a:lnTo>
                                  <a:pt x="987552" y="381000"/>
                                </a:lnTo>
                                <a:lnTo>
                                  <a:pt x="987552" y="387096"/>
                                </a:lnTo>
                                <a:lnTo>
                                  <a:pt x="984504" y="387096"/>
                                </a:lnTo>
                                <a:lnTo>
                                  <a:pt x="984504" y="393192"/>
                                </a:lnTo>
                                <a:lnTo>
                                  <a:pt x="981456" y="393192"/>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8056"/>
                                </a:lnTo>
                                <a:lnTo>
                                  <a:pt x="954024" y="448056"/>
                                </a:lnTo>
                                <a:lnTo>
                                  <a:pt x="950976" y="451103"/>
                                </a:lnTo>
                                <a:lnTo>
                                  <a:pt x="950976" y="457200"/>
                                </a:lnTo>
                                <a:lnTo>
                                  <a:pt x="947928" y="457200"/>
                                </a:lnTo>
                                <a:lnTo>
                                  <a:pt x="947928" y="463296"/>
                                </a:lnTo>
                                <a:lnTo>
                                  <a:pt x="944880" y="463296"/>
                                </a:lnTo>
                                <a:lnTo>
                                  <a:pt x="944880" y="469392"/>
                                </a:lnTo>
                                <a:lnTo>
                                  <a:pt x="941832" y="469392"/>
                                </a:lnTo>
                                <a:lnTo>
                                  <a:pt x="941832" y="472440"/>
                                </a:lnTo>
                                <a:lnTo>
                                  <a:pt x="935736" y="472440"/>
                                </a:lnTo>
                                <a:lnTo>
                                  <a:pt x="935736" y="478536"/>
                                </a:lnTo>
                                <a:lnTo>
                                  <a:pt x="932688" y="478536"/>
                                </a:lnTo>
                                <a:lnTo>
                                  <a:pt x="932688" y="484632"/>
                                </a:lnTo>
                                <a:lnTo>
                                  <a:pt x="929640" y="484632"/>
                                </a:lnTo>
                                <a:lnTo>
                                  <a:pt x="929640" y="487680"/>
                                </a:lnTo>
                                <a:lnTo>
                                  <a:pt x="923544" y="490728"/>
                                </a:lnTo>
                                <a:lnTo>
                                  <a:pt x="923544" y="496824"/>
                                </a:lnTo>
                                <a:lnTo>
                                  <a:pt x="920496" y="496824"/>
                                </a:lnTo>
                                <a:lnTo>
                                  <a:pt x="914400" y="499872"/>
                                </a:lnTo>
                                <a:lnTo>
                                  <a:pt x="914400" y="505968"/>
                                </a:lnTo>
                                <a:lnTo>
                                  <a:pt x="97536" y="505968"/>
                                </a:lnTo>
                                <a:lnTo>
                                  <a:pt x="97536" y="502920"/>
                                </a:lnTo>
                                <a:lnTo>
                                  <a:pt x="94488" y="502920"/>
                                </a:lnTo>
                                <a:lnTo>
                                  <a:pt x="94488" y="496824"/>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3152" y="469392"/>
                                </a:lnTo>
                                <a:lnTo>
                                  <a:pt x="70104" y="463296"/>
                                </a:lnTo>
                                <a:lnTo>
                                  <a:pt x="67056" y="463296"/>
                                </a:lnTo>
                                <a:lnTo>
                                  <a:pt x="60960" y="451103"/>
                                </a:lnTo>
                                <a:lnTo>
                                  <a:pt x="57912" y="448056"/>
                                </a:lnTo>
                                <a:lnTo>
                                  <a:pt x="45720" y="423672"/>
                                </a:lnTo>
                                <a:lnTo>
                                  <a:pt x="45720" y="417576"/>
                                </a:lnTo>
                                <a:lnTo>
                                  <a:pt x="39624" y="405384"/>
                                </a:lnTo>
                                <a:lnTo>
                                  <a:pt x="36576" y="402336"/>
                                </a:lnTo>
                                <a:lnTo>
                                  <a:pt x="33528" y="402336"/>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3528" y="115824"/>
                                </a:lnTo>
                                <a:lnTo>
                                  <a:pt x="33528" y="106680"/>
                                </a:lnTo>
                                <a:lnTo>
                                  <a:pt x="36576" y="106680"/>
                                </a:lnTo>
                                <a:lnTo>
                                  <a:pt x="36576" y="100584"/>
                                </a:lnTo>
                                <a:lnTo>
                                  <a:pt x="39624" y="100584"/>
                                </a:lnTo>
                                <a:lnTo>
                                  <a:pt x="39624" y="94488"/>
                                </a:lnTo>
                                <a:lnTo>
                                  <a:pt x="42672" y="94488"/>
                                </a:lnTo>
                                <a:lnTo>
                                  <a:pt x="42672" y="88392"/>
                                </a:lnTo>
                                <a:lnTo>
                                  <a:pt x="45720" y="88392"/>
                                </a:lnTo>
                                <a:lnTo>
                                  <a:pt x="45720" y="76200"/>
                                </a:lnTo>
                                <a:lnTo>
                                  <a:pt x="48768" y="76200"/>
                                </a:lnTo>
                                <a:lnTo>
                                  <a:pt x="48768" y="70103"/>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9248" y="33528"/>
                                </a:lnTo>
                                <a:lnTo>
                                  <a:pt x="79248" y="27432"/>
                                </a:lnTo>
                                <a:lnTo>
                                  <a:pt x="85344" y="24384"/>
                                </a:lnTo>
                                <a:lnTo>
                                  <a:pt x="85344" y="21336"/>
                                </a:lnTo>
                                <a:lnTo>
                                  <a:pt x="91440" y="18288"/>
                                </a:lnTo>
                                <a:lnTo>
                                  <a:pt x="91440" y="15240"/>
                                </a:lnTo>
                                <a:lnTo>
                                  <a:pt x="94488" y="15240"/>
                                </a:lnTo>
                                <a:lnTo>
                                  <a:pt x="94488"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789" name="Shape 17789"/>
                        <wps:cNvSpPr/>
                        <wps:spPr>
                          <a:xfrm>
                            <a:off x="1353312" y="0"/>
                            <a:ext cx="1014984" cy="512063"/>
                          </a:xfrm>
                          <a:custGeom>
                            <a:avLst/>
                            <a:gdLst/>
                            <a:ahLst/>
                            <a:cxnLst/>
                            <a:rect l="0" t="0" r="0" b="0"/>
                            <a:pathLst>
                              <a:path w="1014984" h="512063">
                                <a:moveTo>
                                  <a:pt x="97536" y="0"/>
                                </a:moveTo>
                                <a:lnTo>
                                  <a:pt x="911352" y="0"/>
                                </a:lnTo>
                                <a:lnTo>
                                  <a:pt x="920496" y="9144"/>
                                </a:lnTo>
                                <a:lnTo>
                                  <a:pt x="917448" y="9144"/>
                                </a:lnTo>
                                <a:lnTo>
                                  <a:pt x="929640" y="21336"/>
                                </a:lnTo>
                                <a:lnTo>
                                  <a:pt x="926592" y="21336"/>
                                </a:lnTo>
                                <a:lnTo>
                                  <a:pt x="935736" y="27432"/>
                                </a:lnTo>
                                <a:lnTo>
                                  <a:pt x="944880" y="39624"/>
                                </a:lnTo>
                                <a:lnTo>
                                  <a:pt x="941832" y="39624"/>
                                </a:lnTo>
                                <a:lnTo>
                                  <a:pt x="947928" y="45720"/>
                                </a:lnTo>
                                <a:lnTo>
                                  <a:pt x="963168" y="73151"/>
                                </a:lnTo>
                                <a:lnTo>
                                  <a:pt x="960120" y="73151"/>
                                </a:lnTo>
                                <a:lnTo>
                                  <a:pt x="963168" y="76200"/>
                                </a:lnTo>
                                <a:lnTo>
                                  <a:pt x="990600" y="121920"/>
                                </a:lnTo>
                                <a:lnTo>
                                  <a:pt x="990600" y="124968"/>
                                </a:lnTo>
                                <a:lnTo>
                                  <a:pt x="996696" y="143256"/>
                                </a:lnTo>
                                <a:lnTo>
                                  <a:pt x="996696" y="149351"/>
                                </a:lnTo>
                                <a:lnTo>
                                  <a:pt x="999744" y="155448"/>
                                </a:lnTo>
                                <a:lnTo>
                                  <a:pt x="999744" y="161544"/>
                                </a:lnTo>
                                <a:lnTo>
                                  <a:pt x="1002792" y="164592"/>
                                </a:lnTo>
                                <a:lnTo>
                                  <a:pt x="1002792" y="172212"/>
                                </a:lnTo>
                                <a:lnTo>
                                  <a:pt x="1005840" y="173736"/>
                                </a:lnTo>
                                <a:lnTo>
                                  <a:pt x="1005840" y="179832"/>
                                </a:lnTo>
                                <a:lnTo>
                                  <a:pt x="1008888" y="185927"/>
                                </a:lnTo>
                                <a:lnTo>
                                  <a:pt x="1008888" y="198120"/>
                                </a:lnTo>
                                <a:lnTo>
                                  <a:pt x="1011936" y="204215"/>
                                </a:lnTo>
                                <a:lnTo>
                                  <a:pt x="1011936" y="220980"/>
                                </a:lnTo>
                                <a:lnTo>
                                  <a:pt x="1014984" y="222503"/>
                                </a:lnTo>
                                <a:lnTo>
                                  <a:pt x="1014984" y="286512"/>
                                </a:lnTo>
                                <a:lnTo>
                                  <a:pt x="1008888" y="289560"/>
                                </a:lnTo>
                                <a:lnTo>
                                  <a:pt x="1011936" y="289560"/>
                                </a:lnTo>
                                <a:lnTo>
                                  <a:pt x="1011936" y="307848"/>
                                </a:lnTo>
                                <a:lnTo>
                                  <a:pt x="1008888" y="310896"/>
                                </a:lnTo>
                                <a:lnTo>
                                  <a:pt x="1008888" y="316992"/>
                                </a:lnTo>
                                <a:lnTo>
                                  <a:pt x="1005840" y="323088"/>
                                </a:lnTo>
                                <a:lnTo>
                                  <a:pt x="1005840" y="335280"/>
                                </a:lnTo>
                                <a:lnTo>
                                  <a:pt x="1002792" y="341376"/>
                                </a:lnTo>
                                <a:lnTo>
                                  <a:pt x="1002792" y="347472"/>
                                </a:lnTo>
                                <a:lnTo>
                                  <a:pt x="996696" y="350520"/>
                                </a:lnTo>
                                <a:lnTo>
                                  <a:pt x="999744" y="350520"/>
                                </a:lnTo>
                                <a:lnTo>
                                  <a:pt x="996696" y="356615"/>
                                </a:lnTo>
                                <a:lnTo>
                                  <a:pt x="996696" y="371856"/>
                                </a:lnTo>
                                <a:lnTo>
                                  <a:pt x="984504" y="396239"/>
                                </a:lnTo>
                                <a:lnTo>
                                  <a:pt x="984504" y="402336"/>
                                </a:lnTo>
                                <a:lnTo>
                                  <a:pt x="975360" y="408432"/>
                                </a:lnTo>
                                <a:lnTo>
                                  <a:pt x="978408" y="408432"/>
                                </a:lnTo>
                                <a:lnTo>
                                  <a:pt x="954024" y="451103"/>
                                </a:lnTo>
                                <a:lnTo>
                                  <a:pt x="950976" y="454151"/>
                                </a:lnTo>
                                <a:lnTo>
                                  <a:pt x="941832" y="472439"/>
                                </a:lnTo>
                                <a:lnTo>
                                  <a:pt x="935736" y="478536"/>
                                </a:lnTo>
                                <a:lnTo>
                                  <a:pt x="938784" y="475488"/>
                                </a:lnTo>
                                <a:lnTo>
                                  <a:pt x="929640" y="487680"/>
                                </a:lnTo>
                                <a:lnTo>
                                  <a:pt x="923544" y="493776"/>
                                </a:lnTo>
                                <a:lnTo>
                                  <a:pt x="926592" y="493776"/>
                                </a:lnTo>
                                <a:lnTo>
                                  <a:pt x="914400" y="502920"/>
                                </a:lnTo>
                                <a:lnTo>
                                  <a:pt x="917448" y="502920"/>
                                </a:lnTo>
                                <a:lnTo>
                                  <a:pt x="911352" y="509015"/>
                                </a:lnTo>
                                <a:lnTo>
                                  <a:pt x="97536" y="512063"/>
                                </a:lnTo>
                                <a:lnTo>
                                  <a:pt x="94488" y="505968"/>
                                </a:lnTo>
                                <a:lnTo>
                                  <a:pt x="94488" y="499872"/>
                                </a:lnTo>
                                <a:lnTo>
                                  <a:pt x="88392" y="496824"/>
                                </a:lnTo>
                                <a:lnTo>
                                  <a:pt x="85344" y="490727"/>
                                </a:lnTo>
                                <a:lnTo>
                                  <a:pt x="79248" y="484632"/>
                                </a:lnTo>
                                <a:lnTo>
                                  <a:pt x="73152" y="472439"/>
                                </a:lnTo>
                                <a:lnTo>
                                  <a:pt x="64008" y="463296"/>
                                </a:lnTo>
                                <a:lnTo>
                                  <a:pt x="36576" y="405384"/>
                                </a:lnTo>
                                <a:lnTo>
                                  <a:pt x="33528" y="405384"/>
                                </a:lnTo>
                                <a:lnTo>
                                  <a:pt x="24384" y="387096"/>
                                </a:lnTo>
                                <a:lnTo>
                                  <a:pt x="24384" y="381000"/>
                                </a:lnTo>
                                <a:lnTo>
                                  <a:pt x="15240" y="362712"/>
                                </a:lnTo>
                                <a:lnTo>
                                  <a:pt x="15240" y="356615"/>
                                </a:lnTo>
                                <a:lnTo>
                                  <a:pt x="12192" y="353568"/>
                                </a:lnTo>
                                <a:lnTo>
                                  <a:pt x="12192" y="347472"/>
                                </a:lnTo>
                                <a:lnTo>
                                  <a:pt x="9144" y="341376"/>
                                </a:lnTo>
                                <a:lnTo>
                                  <a:pt x="9144" y="338327"/>
                                </a:lnTo>
                                <a:lnTo>
                                  <a:pt x="6096" y="332232"/>
                                </a:lnTo>
                                <a:lnTo>
                                  <a:pt x="6096" y="326136"/>
                                </a:lnTo>
                                <a:lnTo>
                                  <a:pt x="3048" y="320039"/>
                                </a:lnTo>
                                <a:lnTo>
                                  <a:pt x="3048" y="307848"/>
                                </a:lnTo>
                                <a:lnTo>
                                  <a:pt x="0" y="304800"/>
                                </a:lnTo>
                                <a:lnTo>
                                  <a:pt x="0" y="280415"/>
                                </a:lnTo>
                                <a:lnTo>
                                  <a:pt x="0" y="222503"/>
                                </a:lnTo>
                                <a:lnTo>
                                  <a:pt x="3048" y="222503"/>
                                </a:lnTo>
                                <a:lnTo>
                                  <a:pt x="3048" y="281939"/>
                                </a:lnTo>
                                <a:lnTo>
                                  <a:pt x="6096" y="283463"/>
                                </a:lnTo>
                                <a:lnTo>
                                  <a:pt x="6096" y="301751"/>
                                </a:lnTo>
                                <a:lnTo>
                                  <a:pt x="9144" y="307848"/>
                                </a:lnTo>
                                <a:lnTo>
                                  <a:pt x="9144" y="316992"/>
                                </a:lnTo>
                                <a:lnTo>
                                  <a:pt x="12192" y="323088"/>
                                </a:lnTo>
                                <a:lnTo>
                                  <a:pt x="12192" y="329184"/>
                                </a:lnTo>
                                <a:lnTo>
                                  <a:pt x="15240" y="335280"/>
                                </a:lnTo>
                                <a:lnTo>
                                  <a:pt x="15240" y="338327"/>
                                </a:lnTo>
                                <a:lnTo>
                                  <a:pt x="18288" y="344424"/>
                                </a:lnTo>
                                <a:lnTo>
                                  <a:pt x="18288" y="350520"/>
                                </a:lnTo>
                                <a:lnTo>
                                  <a:pt x="21336" y="356615"/>
                                </a:lnTo>
                                <a:lnTo>
                                  <a:pt x="21336" y="359663"/>
                                </a:lnTo>
                                <a:lnTo>
                                  <a:pt x="30480" y="377951"/>
                                </a:lnTo>
                                <a:lnTo>
                                  <a:pt x="30480" y="384048"/>
                                </a:lnTo>
                                <a:lnTo>
                                  <a:pt x="39624" y="402336"/>
                                </a:lnTo>
                                <a:lnTo>
                                  <a:pt x="36576" y="402336"/>
                                </a:lnTo>
                                <a:lnTo>
                                  <a:pt x="39624" y="405384"/>
                                </a:lnTo>
                                <a:lnTo>
                                  <a:pt x="70104" y="460248"/>
                                </a:lnTo>
                                <a:lnTo>
                                  <a:pt x="67056" y="460248"/>
                                </a:lnTo>
                                <a:lnTo>
                                  <a:pt x="76200" y="469392"/>
                                </a:lnTo>
                                <a:lnTo>
                                  <a:pt x="85344" y="481584"/>
                                </a:lnTo>
                                <a:lnTo>
                                  <a:pt x="82296" y="481584"/>
                                </a:lnTo>
                                <a:lnTo>
                                  <a:pt x="94488" y="493776"/>
                                </a:lnTo>
                                <a:lnTo>
                                  <a:pt x="91440" y="493776"/>
                                </a:lnTo>
                                <a:lnTo>
                                  <a:pt x="100584" y="502920"/>
                                </a:lnTo>
                                <a:lnTo>
                                  <a:pt x="97536" y="502920"/>
                                </a:lnTo>
                                <a:lnTo>
                                  <a:pt x="100584" y="505968"/>
                                </a:lnTo>
                                <a:lnTo>
                                  <a:pt x="908304" y="505968"/>
                                </a:lnTo>
                                <a:lnTo>
                                  <a:pt x="911352" y="499872"/>
                                </a:lnTo>
                                <a:lnTo>
                                  <a:pt x="917448" y="496824"/>
                                </a:lnTo>
                                <a:lnTo>
                                  <a:pt x="920496" y="490727"/>
                                </a:lnTo>
                                <a:lnTo>
                                  <a:pt x="926592" y="484632"/>
                                </a:lnTo>
                                <a:lnTo>
                                  <a:pt x="932688" y="472439"/>
                                </a:lnTo>
                                <a:lnTo>
                                  <a:pt x="938784" y="469392"/>
                                </a:lnTo>
                                <a:lnTo>
                                  <a:pt x="947928" y="451103"/>
                                </a:lnTo>
                                <a:lnTo>
                                  <a:pt x="950976" y="448056"/>
                                </a:lnTo>
                                <a:lnTo>
                                  <a:pt x="972312" y="405384"/>
                                </a:lnTo>
                                <a:lnTo>
                                  <a:pt x="975360" y="405384"/>
                                </a:lnTo>
                                <a:lnTo>
                                  <a:pt x="978408" y="399288"/>
                                </a:lnTo>
                                <a:lnTo>
                                  <a:pt x="978408" y="393192"/>
                                </a:lnTo>
                                <a:lnTo>
                                  <a:pt x="990600" y="368808"/>
                                </a:lnTo>
                                <a:lnTo>
                                  <a:pt x="990600" y="362712"/>
                                </a:lnTo>
                                <a:lnTo>
                                  <a:pt x="993648" y="356615"/>
                                </a:lnTo>
                                <a:lnTo>
                                  <a:pt x="993648" y="353568"/>
                                </a:lnTo>
                                <a:lnTo>
                                  <a:pt x="996696" y="347472"/>
                                </a:lnTo>
                                <a:lnTo>
                                  <a:pt x="996696" y="344424"/>
                                </a:lnTo>
                                <a:lnTo>
                                  <a:pt x="996696" y="338327"/>
                                </a:lnTo>
                                <a:lnTo>
                                  <a:pt x="999744" y="332232"/>
                                </a:lnTo>
                                <a:lnTo>
                                  <a:pt x="999744" y="320039"/>
                                </a:lnTo>
                                <a:lnTo>
                                  <a:pt x="1002792" y="313944"/>
                                </a:lnTo>
                                <a:lnTo>
                                  <a:pt x="1002792" y="307848"/>
                                </a:lnTo>
                                <a:lnTo>
                                  <a:pt x="1005840" y="304800"/>
                                </a:lnTo>
                                <a:lnTo>
                                  <a:pt x="1005840" y="286512"/>
                                </a:lnTo>
                                <a:lnTo>
                                  <a:pt x="1008888" y="283463"/>
                                </a:lnTo>
                                <a:lnTo>
                                  <a:pt x="1008888" y="225551"/>
                                </a:lnTo>
                                <a:lnTo>
                                  <a:pt x="1005840" y="222503"/>
                                </a:lnTo>
                                <a:lnTo>
                                  <a:pt x="1005840" y="207263"/>
                                </a:lnTo>
                                <a:lnTo>
                                  <a:pt x="1002792" y="201168"/>
                                </a:lnTo>
                                <a:lnTo>
                                  <a:pt x="1002792" y="188976"/>
                                </a:lnTo>
                                <a:lnTo>
                                  <a:pt x="999744" y="182880"/>
                                </a:lnTo>
                                <a:lnTo>
                                  <a:pt x="999744" y="176784"/>
                                </a:lnTo>
                                <a:lnTo>
                                  <a:pt x="996696" y="173736"/>
                                </a:lnTo>
                                <a:lnTo>
                                  <a:pt x="996696" y="158496"/>
                                </a:lnTo>
                                <a:lnTo>
                                  <a:pt x="993648" y="152400"/>
                                </a:lnTo>
                                <a:lnTo>
                                  <a:pt x="993648" y="146303"/>
                                </a:lnTo>
                                <a:lnTo>
                                  <a:pt x="984504" y="128015"/>
                                </a:lnTo>
                                <a:lnTo>
                                  <a:pt x="984504" y="124968"/>
                                </a:lnTo>
                                <a:lnTo>
                                  <a:pt x="960120" y="79248"/>
                                </a:lnTo>
                                <a:lnTo>
                                  <a:pt x="957072" y="76200"/>
                                </a:lnTo>
                                <a:lnTo>
                                  <a:pt x="944880" y="48768"/>
                                </a:lnTo>
                                <a:lnTo>
                                  <a:pt x="938784" y="42672"/>
                                </a:lnTo>
                                <a:lnTo>
                                  <a:pt x="932688" y="30480"/>
                                </a:lnTo>
                                <a:lnTo>
                                  <a:pt x="914400" y="12192"/>
                                </a:lnTo>
                                <a:lnTo>
                                  <a:pt x="911352" y="6096"/>
                                </a:lnTo>
                                <a:lnTo>
                                  <a:pt x="101346" y="6096"/>
                                </a:lnTo>
                                <a:lnTo>
                                  <a:pt x="94488" y="15239"/>
                                </a:lnTo>
                                <a:lnTo>
                                  <a:pt x="82296" y="27432"/>
                                </a:lnTo>
                                <a:lnTo>
                                  <a:pt x="85344" y="27432"/>
                                </a:lnTo>
                                <a:lnTo>
                                  <a:pt x="73152" y="39624"/>
                                </a:lnTo>
                                <a:lnTo>
                                  <a:pt x="76200" y="39624"/>
                                </a:lnTo>
                                <a:lnTo>
                                  <a:pt x="64008" y="57912"/>
                                </a:lnTo>
                                <a:lnTo>
                                  <a:pt x="57912" y="64008"/>
                                </a:lnTo>
                                <a:lnTo>
                                  <a:pt x="60960" y="64008"/>
                                </a:lnTo>
                                <a:lnTo>
                                  <a:pt x="51816" y="70103"/>
                                </a:lnTo>
                                <a:lnTo>
                                  <a:pt x="54864" y="70103"/>
                                </a:lnTo>
                                <a:lnTo>
                                  <a:pt x="36576" y="112776"/>
                                </a:lnTo>
                                <a:lnTo>
                                  <a:pt x="36576" y="115824"/>
                                </a:lnTo>
                                <a:lnTo>
                                  <a:pt x="30480" y="118872"/>
                                </a:lnTo>
                                <a:lnTo>
                                  <a:pt x="33528" y="118872"/>
                                </a:lnTo>
                                <a:lnTo>
                                  <a:pt x="24384" y="137160"/>
                                </a:lnTo>
                                <a:lnTo>
                                  <a:pt x="24384" y="143256"/>
                                </a:lnTo>
                                <a:lnTo>
                                  <a:pt x="21336" y="149351"/>
                                </a:lnTo>
                                <a:lnTo>
                                  <a:pt x="21336" y="155448"/>
                                </a:lnTo>
                                <a:lnTo>
                                  <a:pt x="15240" y="164592"/>
                                </a:lnTo>
                                <a:lnTo>
                                  <a:pt x="15240" y="167639"/>
                                </a:lnTo>
                                <a:lnTo>
                                  <a:pt x="12192" y="173736"/>
                                </a:lnTo>
                                <a:lnTo>
                                  <a:pt x="12192" y="185927"/>
                                </a:lnTo>
                                <a:lnTo>
                                  <a:pt x="9144" y="192024"/>
                                </a:lnTo>
                                <a:lnTo>
                                  <a:pt x="9144" y="198120"/>
                                </a:lnTo>
                                <a:lnTo>
                                  <a:pt x="6096" y="204215"/>
                                </a:lnTo>
                                <a:lnTo>
                                  <a:pt x="6096" y="219456"/>
                                </a:lnTo>
                                <a:lnTo>
                                  <a:pt x="0" y="222503"/>
                                </a:lnTo>
                                <a:lnTo>
                                  <a:pt x="0" y="219456"/>
                                </a:lnTo>
                                <a:lnTo>
                                  <a:pt x="0" y="216408"/>
                                </a:lnTo>
                                <a:lnTo>
                                  <a:pt x="0" y="201168"/>
                                </a:lnTo>
                                <a:lnTo>
                                  <a:pt x="3048" y="195072"/>
                                </a:lnTo>
                                <a:lnTo>
                                  <a:pt x="3048" y="188976"/>
                                </a:lnTo>
                                <a:lnTo>
                                  <a:pt x="6096" y="182880"/>
                                </a:lnTo>
                                <a:lnTo>
                                  <a:pt x="6096" y="170688"/>
                                </a:lnTo>
                                <a:lnTo>
                                  <a:pt x="9144" y="164592"/>
                                </a:lnTo>
                                <a:lnTo>
                                  <a:pt x="15240" y="152400"/>
                                </a:lnTo>
                                <a:lnTo>
                                  <a:pt x="15240" y="146303"/>
                                </a:lnTo>
                                <a:lnTo>
                                  <a:pt x="18288" y="140208"/>
                                </a:lnTo>
                                <a:lnTo>
                                  <a:pt x="18288" y="134112"/>
                                </a:lnTo>
                                <a:lnTo>
                                  <a:pt x="27432" y="115824"/>
                                </a:lnTo>
                                <a:lnTo>
                                  <a:pt x="30480" y="115824"/>
                                </a:lnTo>
                                <a:lnTo>
                                  <a:pt x="30480" y="109727"/>
                                </a:lnTo>
                                <a:lnTo>
                                  <a:pt x="48768" y="70103"/>
                                </a:lnTo>
                                <a:lnTo>
                                  <a:pt x="51816" y="67056"/>
                                </a:lnTo>
                                <a:lnTo>
                                  <a:pt x="54864" y="60960"/>
                                </a:lnTo>
                                <a:lnTo>
                                  <a:pt x="60960" y="54863"/>
                                </a:lnTo>
                                <a:lnTo>
                                  <a:pt x="70104" y="36576"/>
                                </a:lnTo>
                                <a:lnTo>
                                  <a:pt x="76200" y="30480"/>
                                </a:lnTo>
                                <a:lnTo>
                                  <a:pt x="79248" y="24384"/>
                                </a:lnTo>
                                <a:lnTo>
                                  <a:pt x="88392" y="18288"/>
                                </a:lnTo>
                                <a:lnTo>
                                  <a:pt x="975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97" name="Shape 457297"/>
                        <wps:cNvSpPr/>
                        <wps:spPr>
                          <a:xfrm>
                            <a:off x="1353312" y="679704"/>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791" name="Shape 17791"/>
                        <wps:cNvSpPr/>
                        <wps:spPr>
                          <a:xfrm>
                            <a:off x="1353312" y="676656"/>
                            <a:ext cx="505968" cy="512064"/>
                          </a:xfrm>
                          <a:custGeom>
                            <a:avLst/>
                            <a:gdLst/>
                            <a:ahLst/>
                            <a:cxnLst/>
                            <a:rect l="0" t="0" r="0" b="0"/>
                            <a:pathLst>
                              <a:path w="505968" h="512064">
                                <a:moveTo>
                                  <a:pt x="0" y="0"/>
                                </a:moveTo>
                                <a:lnTo>
                                  <a:pt x="505968" y="0"/>
                                </a:lnTo>
                                <a:lnTo>
                                  <a:pt x="505968" y="6096"/>
                                </a:lnTo>
                                <a:lnTo>
                                  <a:pt x="3048" y="6096"/>
                                </a:lnTo>
                                <a:lnTo>
                                  <a:pt x="3048" y="505968"/>
                                </a:lnTo>
                                <a:lnTo>
                                  <a:pt x="505968" y="505968"/>
                                </a:lnTo>
                                <a:lnTo>
                                  <a:pt x="505968" y="512064"/>
                                </a:lnTo>
                                <a:lnTo>
                                  <a:pt x="0" y="512064"/>
                                </a:lnTo>
                                <a:lnTo>
                                  <a:pt x="0" y="505968"/>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92" name="Shape 17792"/>
                        <wps:cNvSpPr/>
                        <wps:spPr>
                          <a:xfrm>
                            <a:off x="1859280" y="676656"/>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98" name="Shape 457298"/>
                        <wps:cNvSpPr/>
                        <wps:spPr>
                          <a:xfrm>
                            <a:off x="1353312" y="1694688"/>
                            <a:ext cx="1011936" cy="502920"/>
                          </a:xfrm>
                          <a:custGeom>
                            <a:avLst/>
                            <a:gdLst/>
                            <a:ahLst/>
                            <a:cxnLst/>
                            <a:rect l="0" t="0" r="0" b="0"/>
                            <a:pathLst>
                              <a:path w="1011936" h="502920">
                                <a:moveTo>
                                  <a:pt x="0" y="0"/>
                                </a:moveTo>
                                <a:lnTo>
                                  <a:pt x="1011936" y="0"/>
                                </a:lnTo>
                                <a:lnTo>
                                  <a:pt x="1011936" y="502920"/>
                                </a:lnTo>
                                <a:lnTo>
                                  <a:pt x="0" y="5029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794" name="Shape 17794"/>
                        <wps:cNvSpPr/>
                        <wps:spPr>
                          <a:xfrm>
                            <a:off x="1353312" y="1691639"/>
                            <a:ext cx="505968" cy="509016"/>
                          </a:xfrm>
                          <a:custGeom>
                            <a:avLst/>
                            <a:gdLst/>
                            <a:ahLst/>
                            <a:cxnLst/>
                            <a:rect l="0" t="0" r="0" b="0"/>
                            <a:pathLst>
                              <a:path w="505968" h="509016">
                                <a:moveTo>
                                  <a:pt x="0" y="0"/>
                                </a:moveTo>
                                <a:lnTo>
                                  <a:pt x="505968" y="0"/>
                                </a:lnTo>
                                <a:lnTo>
                                  <a:pt x="505968" y="6097"/>
                                </a:lnTo>
                                <a:lnTo>
                                  <a:pt x="3048" y="6097"/>
                                </a:lnTo>
                                <a:lnTo>
                                  <a:pt x="3048" y="502920"/>
                                </a:lnTo>
                                <a:lnTo>
                                  <a:pt x="505968" y="502920"/>
                                </a:lnTo>
                                <a:lnTo>
                                  <a:pt x="505968" y="509016"/>
                                </a:lnTo>
                                <a:lnTo>
                                  <a:pt x="0" y="509016"/>
                                </a:lnTo>
                                <a:lnTo>
                                  <a:pt x="0" y="502920"/>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95" name="Shape 17795"/>
                        <wps:cNvSpPr/>
                        <wps:spPr>
                          <a:xfrm>
                            <a:off x="1859280" y="1691639"/>
                            <a:ext cx="509016" cy="509016"/>
                          </a:xfrm>
                          <a:custGeom>
                            <a:avLst/>
                            <a:gdLst/>
                            <a:ahLst/>
                            <a:cxnLst/>
                            <a:rect l="0" t="0" r="0" b="0"/>
                            <a:pathLst>
                              <a:path w="509016" h="509016">
                                <a:moveTo>
                                  <a:pt x="0" y="0"/>
                                </a:moveTo>
                                <a:lnTo>
                                  <a:pt x="509016" y="0"/>
                                </a:lnTo>
                                <a:lnTo>
                                  <a:pt x="509016" y="505968"/>
                                </a:lnTo>
                                <a:lnTo>
                                  <a:pt x="505968" y="505968"/>
                                </a:lnTo>
                                <a:lnTo>
                                  <a:pt x="505968" y="509016"/>
                                </a:lnTo>
                                <a:lnTo>
                                  <a:pt x="0" y="509016"/>
                                </a:lnTo>
                                <a:lnTo>
                                  <a:pt x="0" y="502920"/>
                                </a:lnTo>
                                <a:lnTo>
                                  <a:pt x="502920" y="502920"/>
                                </a:lnTo>
                                <a:lnTo>
                                  <a:pt x="502920"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299" name="Shape 457299"/>
                        <wps:cNvSpPr/>
                        <wps:spPr>
                          <a:xfrm>
                            <a:off x="170688" y="1694688"/>
                            <a:ext cx="1014984" cy="502920"/>
                          </a:xfrm>
                          <a:custGeom>
                            <a:avLst/>
                            <a:gdLst/>
                            <a:ahLst/>
                            <a:cxnLst/>
                            <a:rect l="0" t="0" r="0" b="0"/>
                            <a:pathLst>
                              <a:path w="1014984" h="502920">
                                <a:moveTo>
                                  <a:pt x="0" y="0"/>
                                </a:moveTo>
                                <a:lnTo>
                                  <a:pt x="1014984" y="0"/>
                                </a:lnTo>
                                <a:lnTo>
                                  <a:pt x="1014984" y="502920"/>
                                </a:lnTo>
                                <a:lnTo>
                                  <a:pt x="0" y="5029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797" name="Shape 17797"/>
                        <wps:cNvSpPr/>
                        <wps:spPr>
                          <a:xfrm>
                            <a:off x="167640" y="1691639"/>
                            <a:ext cx="510540" cy="509016"/>
                          </a:xfrm>
                          <a:custGeom>
                            <a:avLst/>
                            <a:gdLst/>
                            <a:ahLst/>
                            <a:cxnLst/>
                            <a:rect l="0" t="0" r="0" b="0"/>
                            <a:pathLst>
                              <a:path w="510540" h="509016">
                                <a:moveTo>
                                  <a:pt x="0" y="0"/>
                                </a:moveTo>
                                <a:lnTo>
                                  <a:pt x="3048" y="0"/>
                                </a:lnTo>
                                <a:lnTo>
                                  <a:pt x="510540" y="0"/>
                                </a:lnTo>
                                <a:lnTo>
                                  <a:pt x="510540" y="6097"/>
                                </a:lnTo>
                                <a:lnTo>
                                  <a:pt x="6096" y="6097"/>
                                </a:lnTo>
                                <a:lnTo>
                                  <a:pt x="6096" y="502920"/>
                                </a:lnTo>
                                <a:lnTo>
                                  <a:pt x="510540" y="502920"/>
                                </a:lnTo>
                                <a:lnTo>
                                  <a:pt x="510540"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98" name="Shape 17798"/>
                        <wps:cNvSpPr/>
                        <wps:spPr>
                          <a:xfrm>
                            <a:off x="678180" y="1691639"/>
                            <a:ext cx="510540" cy="509016"/>
                          </a:xfrm>
                          <a:custGeom>
                            <a:avLst/>
                            <a:gdLst/>
                            <a:ahLst/>
                            <a:cxnLst/>
                            <a:rect l="0" t="0" r="0" b="0"/>
                            <a:pathLst>
                              <a:path w="510540" h="509016">
                                <a:moveTo>
                                  <a:pt x="0" y="0"/>
                                </a:moveTo>
                                <a:lnTo>
                                  <a:pt x="510540" y="0"/>
                                </a:lnTo>
                                <a:lnTo>
                                  <a:pt x="510540" y="505968"/>
                                </a:lnTo>
                                <a:lnTo>
                                  <a:pt x="507492" y="505968"/>
                                </a:lnTo>
                                <a:lnTo>
                                  <a:pt x="507492" y="509016"/>
                                </a:lnTo>
                                <a:lnTo>
                                  <a:pt x="0" y="509016"/>
                                </a:lnTo>
                                <a:lnTo>
                                  <a:pt x="0" y="502920"/>
                                </a:lnTo>
                                <a:lnTo>
                                  <a:pt x="504444" y="502920"/>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99" name="Shape 17799"/>
                        <wps:cNvSpPr/>
                        <wps:spPr>
                          <a:xfrm>
                            <a:off x="1356360" y="2322576"/>
                            <a:ext cx="1014984" cy="591312"/>
                          </a:xfrm>
                          <a:custGeom>
                            <a:avLst/>
                            <a:gdLst/>
                            <a:ahLst/>
                            <a:cxnLst/>
                            <a:rect l="0" t="0" r="0" b="0"/>
                            <a:pathLst>
                              <a:path w="1014984" h="591312">
                                <a:moveTo>
                                  <a:pt x="509016" y="0"/>
                                </a:moveTo>
                                <a:lnTo>
                                  <a:pt x="1014984" y="295656"/>
                                </a:lnTo>
                                <a:lnTo>
                                  <a:pt x="509016" y="591312"/>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800" name="Shape 17800"/>
                        <wps:cNvSpPr/>
                        <wps:spPr>
                          <a:xfrm>
                            <a:off x="1353312" y="2322576"/>
                            <a:ext cx="509024" cy="594360"/>
                          </a:xfrm>
                          <a:custGeom>
                            <a:avLst/>
                            <a:gdLst/>
                            <a:ahLst/>
                            <a:cxnLst/>
                            <a:rect l="0" t="0" r="0" b="0"/>
                            <a:pathLst>
                              <a:path w="509024" h="594360">
                                <a:moveTo>
                                  <a:pt x="509016" y="0"/>
                                </a:moveTo>
                                <a:lnTo>
                                  <a:pt x="509024" y="0"/>
                                </a:lnTo>
                                <a:lnTo>
                                  <a:pt x="509024" y="1766"/>
                                </a:lnTo>
                                <a:lnTo>
                                  <a:pt x="5672" y="294132"/>
                                </a:lnTo>
                                <a:lnTo>
                                  <a:pt x="509024" y="586498"/>
                                </a:lnTo>
                                <a:lnTo>
                                  <a:pt x="509024" y="594360"/>
                                </a:lnTo>
                                <a:lnTo>
                                  <a:pt x="509016" y="594360"/>
                                </a:lnTo>
                                <a:lnTo>
                                  <a:pt x="509016" y="591312"/>
                                </a:lnTo>
                                <a:lnTo>
                                  <a:pt x="0" y="295656"/>
                                </a:lnTo>
                                <a:lnTo>
                                  <a:pt x="0" y="292608"/>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01" name="Shape 17801"/>
                        <wps:cNvSpPr/>
                        <wps:spPr>
                          <a:xfrm>
                            <a:off x="1862336" y="2322576"/>
                            <a:ext cx="512056" cy="594360"/>
                          </a:xfrm>
                          <a:custGeom>
                            <a:avLst/>
                            <a:gdLst/>
                            <a:ahLst/>
                            <a:cxnLst/>
                            <a:rect l="0" t="0" r="0" b="0"/>
                            <a:pathLst>
                              <a:path w="512056" h="594360">
                                <a:moveTo>
                                  <a:pt x="0" y="0"/>
                                </a:moveTo>
                                <a:lnTo>
                                  <a:pt x="3040" y="0"/>
                                </a:lnTo>
                                <a:lnTo>
                                  <a:pt x="509008" y="292608"/>
                                </a:lnTo>
                                <a:lnTo>
                                  <a:pt x="512056" y="292608"/>
                                </a:lnTo>
                                <a:lnTo>
                                  <a:pt x="512056" y="295656"/>
                                </a:lnTo>
                                <a:lnTo>
                                  <a:pt x="509008" y="295656"/>
                                </a:lnTo>
                                <a:lnTo>
                                  <a:pt x="3040" y="591312"/>
                                </a:lnTo>
                                <a:lnTo>
                                  <a:pt x="3040" y="594360"/>
                                </a:lnTo>
                                <a:lnTo>
                                  <a:pt x="0" y="594360"/>
                                </a:lnTo>
                                <a:lnTo>
                                  <a:pt x="0" y="586498"/>
                                </a:lnTo>
                                <a:lnTo>
                                  <a:pt x="1512" y="587375"/>
                                </a:lnTo>
                                <a:lnTo>
                                  <a:pt x="503352" y="294132"/>
                                </a:lnTo>
                                <a:lnTo>
                                  <a:pt x="1512" y="888"/>
                                </a:lnTo>
                                <a:lnTo>
                                  <a:pt x="0" y="176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02" name="Shape 17802"/>
                        <wps:cNvSpPr/>
                        <wps:spPr>
                          <a:xfrm>
                            <a:off x="1356360" y="2999232"/>
                            <a:ext cx="1014984" cy="591312"/>
                          </a:xfrm>
                          <a:custGeom>
                            <a:avLst/>
                            <a:gdLst/>
                            <a:ahLst/>
                            <a:cxnLst/>
                            <a:rect l="0" t="0" r="0" b="0"/>
                            <a:pathLst>
                              <a:path w="1014984" h="591312">
                                <a:moveTo>
                                  <a:pt x="509016" y="0"/>
                                </a:moveTo>
                                <a:lnTo>
                                  <a:pt x="1014984" y="295656"/>
                                </a:lnTo>
                                <a:lnTo>
                                  <a:pt x="509016" y="591312"/>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803" name="Shape 17803"/>
                        <wps:cNvSpPr/>
                        <wps:spPr>
                          <a:xfrm>
                            <a:off x="1353312" y="2996184"/>
                            <a:ext cx="509024" cy="597408"/>
                          </a:xfrm>
                          <a:custGeom>
                            <a:avLst/>
                            <a:gdLst/>
                            <a:ahLst/>
                            <a:cxnLst/>
                            <a:rect l="0" t="0" r="0" b="0"/>
                            <a:pathLst>
                              <a:path w="509024" h="597408">
                                <a:moveTo>
                                  <a:pt x="509016" y="0"/>
                                </a:moveTo>
                                <a:lnTo>
                                  <a:pt x="509024" y="0"/>
                                </a:lnTo>
                                <a:lnTo>
                                  <a:pt x="509024" y="4814"/>
                                </a:lnTo>
                                <a:lnTo>
                                  <a:pt x="5672" y="297180"/>
                                </a:lnTo>
                                <a:lnTo>
                                  <a:pt x="509024" y="589546"/>
                                </a:lnTo>
                                <a:lnTo>
                                  <a:pt x="509024" y="597408"/>
                                </a:lnTo>
                                <a:lnTo>
                                  <a:pt x="509016" y="597408"/>
                                </a:lnTo>
                                <a:lnTo>
                                  <a:pt x="509016" y="594360"/>
                                </a:lnTo>
                                <a:lnTo>
                                  <a:pt x="0" y="298704"/>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04" name="Shape 17804"/>
                        <wps:cNvSpPr/>
                        <wps:spPr>
                          <a:xfrm>
                            <a:off x="1862336" y="2996184"/>
                            <a:ext cx="512056" cy="597408"/>
                          </a:xfrm>
                          <a:custGeom>
                            <a:avLst/>
                            <a:gdLst/>
                            <a:ahLst/>
                            <a:cxnLst/>
                            <a:rect l="0" t="0" r="0" b="0"/>
                            <a:pathLst>
                              <a:path w="512056" h="597408">
                                <a:moveTo>
                                  <a:pt x="0" y="0"/>
                                </a:moveTo>
                                <a:lnTo>
                                  <a:pt x="3040" y="0"/>
                                </a:lnTo>
                                <a:lnTo>
                                  <a:pt x="509008" y="295656"/>
                                </a:lnTo>
                                <a:lnTo>
                                  <a:pt x="512056" y="295656"/>
                                </a:lnTo>
                                <a:lnTo>
                                  <a:pt x="512056" y="298704"/>
                                </a:lnTo>
                                <a:lnTo>
                                  <a:pt x="509008" y="298704"/>
                                </a:lnTo>
                                <a:lnTo>
                                  <a:pt x="3040" y="594360"/>
                                </a:lnTo>
                                <a:lnTo>
                                  <a:pt x="3040" y="597408"/>
                                </a:lnTo>
                                <a:lnTo>
                                  <a:pt x="0" y="597408"/>
                                </a:lnTo>
                                <a:lnTo>
                                  <a:pt x="0" y="589546"/>
                                </a:lnTo>
                                <a:lnTo>
                                  <a:pt x="1512" y="590424"/>
                                </a:lnTo>
                                <a:lnTo>
                                  <a:pt x="503351" y="297180"/>
                                </a:lnTo>
                                <a:lnTo>
                                  <a:pt x="1512" y="3936"/>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00" name="Shape 457300"/>
                        <wps:cNvSpPr/>
                        <wps:spPr>
                          <a:xfrm>
                            <a:off x="1136904" y="3718560"/>
                            <a:ext cx="1447800" cy="673608"/>
                          </a:xfrm>
                          <a:custGeom>
                            <a:avLst/>
                            <a:gdLst/>
                            <a:ahLst/>
                            <a:cxnLst/>
                            <a:rect l="0" t="0" r="0" b="0"/>
                            <a:pathLst>
                              <a:path w="1447800" h="673608">
                                <a:moveTo>
                                  <a:pt x="0" y="0"/>
                                </a:moveTo>
                                <a:lnTo>
                                  <a:pt x="1447800" y="0"/>
                                </a:lnTo>
                                <a:lnTo>
                                  <a:pt x="1447800" y="673608"/>
                                </a:lnTo>
                                <a:lnTo>
                                  <a:pt x="0" y="67360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806" name="Shape 17806"/>
                        <wps:cNvSpPr/>
                        <wps:spPr>
                          <a:xfrm>
                            <a:off x="1133856" y="3715512"/>
                            <a:ext cx="726948" cy="679704"/>
                          </a:xfrm>
                          <a:custGeom>
                            <a:avLst/>
                            <a:gdLst/>
                            <a:ahLst/>
                            <a:cxnLst/>
                            <a:rect l="0" t="0" r="0" b="0"/>
                            <a:pathLst>
                              <a:path w="726948" h="679704">
                                <a:moveTo>
                                  <a:pt x="0" y="0"/>
                                </a:moveTo>
                                <a:lnTo>
                                  <a:pt x="3048" y="0"/>
                                </a:lnTo>
                                <a:lnTo>
                                  <a:pt x="726948" y="0"/>
                                </a:lnTo>
                                <a:lnTo>
                                  <a:pt x="726948" y="6096"/>
                                </a:lnTo>
                                <a:lnTo>
                                  <a:pt x="6096" y="6096"/>
                                </a:lnTo>
                                <a:lnTo>
                                  <a:pt x="6096" y="673608"/>
                                </a:lnTo>
                                <a:lnTo>
                                  <a:pt x="726948" y="673608"/>
                                </a:lnTo>
                                <a:lnTo>
                                  <a:pt x="726948" y="679704"/>
                                </a:lnTo>
                                <a:lnTo>
                                  <a:pt x="0" y="67970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07" name="Shape 17807"/>
                        <wps:cNvSpPr/>
                        <wps:spPr>
                          <a:xfrm>
                            <a:off x="1860804" y="3715512"/>
                            <a:ext cx="726948" cy="679704"/>
                          </a:xfrm>
                          <a:custGeom>
                            <a:avLst/>
                            <a:gdLst/>
                            <a:ahLst/>
                            <a:cxnLst/>
                            <a:rect l="0" t="0" r="0" b="0"/>
                            <a:pathLst>
                              <a:path w="726948" h="679704">
                                <a:moveTo>
                                  <a:pt x="0" y="0"/>
                                </a:moveTo>
                                <a:lnTo>
                                  <a:pt x="726948" y="0"/>
                                </a:lnTo>
                                <a:lnTo>
                                  <a:pt x="726948" y="676656"/>
                                </a:lnTo>
                                <a:lnTo>
                                  <a:pt x="723900" y="676656"/>
                                </a:lnTo>
                                <a:lnTo>
                                  <a:pt x="723900" y="679704"/>
                                </a:lnTo>
                                <a:lnTo>
                                  <a:pt x="0" y="679704"/>
                                </a:lnTo>
                                <a:lnTo>
                                  <a:pt x="0" y="673608"/>
                                </a:lnTo>
                                <a:lnTo>
                                  <a:pt x="720852" y="673608"/>
                                </a:lnTo>
                                <a:lnTo>
                                  <a:pt x="72085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08" name="Shape 17808"/>
                        <wps:cNvSpPr/>
                        <wps:spPr>
                          <a:xfrm>
                            <a:off x="2535936" y="3048000"/>
                            <a:ext cx="1011936" cy="509016"/>
                          </a:xfrm>
                          <a:custGeom>
                            <a:avLst/>
                            <a:gdLst/>
                            <a:ahLst/>
                            <a:cxnLst/>
                            <a:rect l="0" t="0" r="0" b="0"/>
                            <a:pathLst>
                              <a:path w="1011936" h="509016">
                                <a:moveTo>
                                  <a:pt x="100584" y="0"/>
                                </a:moveTo>
                                <a:lnTo>
                                  <a:pt x="911352" y="0"/>
                                </a:lnTo>
                                <a:lnTo>
                                  <a:pt x="911352" y="3048"/>
                                </a:lnTo>
                                <a:lnTo>
                                  <a:pt x="914400" y="3048"/>
                                </a:lnTo>
                                <a:lnTo>
                                  <a:pt x="920496" y="15239"/>
                                </a:lnTo>
                                <a:lnTo>
                                  <a:pt x="923544" y="15239"/>
                                </a:lnTo>
                                <a:lnTo>
                                  <a:pt x="923544" y="21336"/>
                                </a:lnTo>
                                <a:lnTo>
                                  <a:pt x="926592" y="21336"/>
                                </a:lnTo>
                                <a:lnTo>
                                  <a:pt x="926592" y="27432"/>
                                </a:lnTo>
                                <a:lnTo>
                                  <a:pt x="929640" y="27432"/>
                                </a:lnTo>
                                <a:lnTo>
                                  <a:pt x="932688" y="33527"/>
                                </a:lnTo>
                                <a:lnTo>
                                  <a:pt x="935736" y="33527"/>
                                </a:lnTo>
                                <a:lnTo>
                                  <a:pt x="935736" y="39624"/>
                                </a:lnTo>
                                <a:lnTo>
                                  <a:pt x="938784" y="39624"/>
                                </a:lnTo>
                                <a:lnTo>
                                  <a:pt x="938784" y="42672"/>
                                </a:lnTo>
                                <a:lnTo>
                                  <a:pt x="941832" y="42672"/>
                                </a:lnTo>
                                <a:lnTo>
                                  <a:pt x="941832" y="48768"/>
                                </a:lnTo>
                                <a:lnTo>
                                  <a:pt x="944880" y="48768"/>
                                </a:lnTo>
                                <a:lnTo>
                                  <a:pt x="947928" y="54863"/>
                                </a:lnTo>
                                <a:lnTo>
                                  <a:pt x="950976" y="54863"/>
                                </a:lnTo>
                                <a:lnTo>
                                  <a:pt x="950976" y="60960"/>
                                </a:lnTo>
                                <a:lnTo>
                                  <a:pt x="954024" y="60960"/>
                                </a:lnTo>
                                <a:lnTo>
                                  <a:pt x="954024" y="67056"/>
                                </a:lnTo>
                                <a:lnTo>
                                  <a:pt x="957072" y="67056"/>
                                </a:lnTo>
                                <a:lnTo>
                                  <a:pt x="957072" y="79248"/>
                                </a:lnTo>
                                <a:lnTo>
                                  <a:pt x="960120" y="79248"/>
                                </a:lnTo>
                                <a:lnTo>
                                  <a:pt x="960120" y="88392"/>
                                </a:lnTo>
                                <a:lnTo>
                                  <a:pt x="963168" y="88392"/>
                                </a:lnTo>
                                <a:lnTo>
                                  <a:pt x="963168" y="91439"/>
                                </a:lnTo>
                                <a:lnTo>
                                  <a:pt x="966216" y="91439"/>
                                </a:lnTo>
                                <a:lnTo>
                                  <a:pt x="966216" y="97536"/>
                                </a:lnTo>
                                <a:lnTo>
                                  <a:pt x="969264" y="97536"/>
                                </a:lnTo>
                                <a:lnTo>
                                  <a:pt x="969264" y="103632"/>
                                </a:lnTo>
                                <a:lnTo>
                                  <a:pt x="972312" y="103632"/>
                                </a:lnTo>
                                <a:lnTo>
                                  <a:pt x="972312" y="109727"/>
                                </a:lnTo>
                                <a:lnTo>
                                  <a:pt x="975360" y="109727"/>
                                </a:lnTo>
                                <a:lnTo>
                                  <a:pt x="975360" y="115824"/>
                                </a:lnTo>
                                <a:lnTo>
                                  <a:pt x="978408" y="115824"/>
                                </a:lnTo>
                                <a:lnTo>
                                  <a:pt x="978408" y="121920"/>
                                </a:lnTo>
                                <a:lnTo>
                                  <a:pt x="981456" y="121920"/>
                                </a:lnTo>
                                <a:lnTo>
                                  <a:pt x="981456" y="128015"/>
                                </a:lnTo>
                                <a:lnTo>
                                  <a:pt x="984504" y="128015"/>
                                </a:lnTo>
                                <a:lnTo>
                                  <a:pt x="984504" y="134112"/>
                                </a:lnTo>
                                <a:lnTo>
                                  <a:pt x="987552" y="134112"/>
                                </a:lnTo>
                                <a:lnTo>
                                  <a:pt x="987552" y="143256"/>
                                </a:lnTo>
                                <a:lnTo>
                                  <a:pt x="990600" y="143256"/>
                                </a:lnTo>
                                <a:lnTo>
                                  <a:pt x="990600" y="149351"/>
                                </a:lnTo>
                                <a:lnTo>
                                  <a:pt x="993648" y="149351"/>
                                </a:lnTo>
                                <a:lnTo>
                                  <a:pt x="993648" y="155448"/>
                                </a:lnTo>
                                <a:lnTo>
                                  <a:pt x="996696" y="155448"/>
                                </a:lnTo>
                                <a:lnTo>
                                  <a:pt x="996696" y="167639"/>
                                </a:lnTo>
                                <a:lnTo>
                                  <a:pt x="999744" y="167639"/>
                                </a:lnTo>
                                <a:lnTo>
                                  <a:pt x="999744" y="179832"/>
                                </a:lnTo>
                                <a:lnTo>
                                  <a:pt x="1002792" y="179832"/>
                                </a:lnTo>
                                <a:lnTo>
                                  <a:pt x="1002792" y="201168"/>
                                </a:lnTo>
                                <a:lnTo>
                                  <a:pt x="1005840" y="201168"/>
                                </a:lnTo>
                                <a:lnTo>
                                  <a:pt x="1005840" y="219456"/>
                                </a:lnTo>
                                <a:lnTo>
                                  <a:pt x="1008888" y="219456"/>
                                </a:lnTo>
                                <a:lnTo>
                                  <a:pt x="1008888" y="240792"/>
                                </a:lnTo>
                                <a:lnTo>
                                  <a:pt x="1011936" y="240792"/>
                                </a:lnTo>
                                <a:lnTo>
                                  <a:pt x="1011936" y="304800"/>
                                </a:lnTo>
                                <a:lnTo>
                                  <a:pt x="1008888" y="304800"/>
                                </a:lnTo>
                                <a:lnTo>
                                  <a:pt x="1008888" y="329184"/>
                                </a:lnTo>
                                <a:lnTo>
                                  <a:pt x="1005840" y="329184"/>
                                </a:lnTo>
                                <a:lnTo>
                                  <a:pt x="1005840" y="335280"/>
                                </a:lnTo>
                                <a:lnTo>
                                  <a:pt x="1002792" y="335280"/>
                                </a:lnTo>
                                <a:lnTo>
                                  <a:pt x="1002792" y="365760"/>
                                </a:lnTo>
                                <a:lnTo>
                                  <a:pt x="996696" y="368808"/>
                                </a:lnTo>
                                <a:lnTo>
                                  <a:pt x="996696" y="377951"/>
                                </a:lnTo>
                                <a:lnTo>
                                  <a:pt x="993648" y="377951"/>
                                </a:lnTo>
                                <a:lnTo>
                                  <a:pt x="993648" y="390144"/>
                                </a:lnTo>
                                <a:lnTo>
                                  <a:pt x="987552" y="393192"/>
                                </a:lnTo>
                                <a:lnTo>
                                  <a:pt x="987552" y="399288"/>
                                </a:lnTo>
                                <a:lnTo>
                                  <a:pt x="984504" y="399288"/>
                                </a:lnTo>
                                <a:lnTo>
                                  <a:pt x="984504" y="405384"/>
                                </a:lnTo>
                                <a:lnTo>
                                  <a:pt x="981456" y="405384"/>
                                </a:lnTo>
                                <a:lnTo>
                                  <a:pt x="981456" y="414527"/>
                                </a:lnTo>
                                <a:lnTo>
                                  <a:pt x="978408" y="414527"/>
                                </a:lnTo>
                                <a:lnTo>
                                  <a:pt x="978408" y="420624"/>
                                </a:lnTo>
                                <a:lnTo>
                                  <a:pt x="975360" y="420624"/>
                                </a:lnTo>
                                <a:lnTo>
                                  <a:pt x="975360" y="426720"/>
                                </a:lnTo>
                                <a:lnTo>
                                  <a:pt x="972312" y="426720"/>
                                </a:lnTo>
                                <a:lnTo>
                                  <a:pt x="972312" y="429768"/>
                                </a:lnTo>
                                <a:lnTo>
                                  <a:pt x="966216" y="432815"/>
                                </a:lnTo>
                                <a:lnTo>
                                  <a:pt x="966216" y="438912"/>
                                </a:lnTo>
                                <a:lnTo>
                                  <a:pt x="963168" y="438912"/>
                                </a:lnTo>
                                <a:lnTo>
                                  <a:pt x="963168" y="445008"/>
                                </a:lnTo>
                                <a:lnTo>
                                  <a:pt x="960120" y="445008"/>
                                </a:lnTo>
                                <a:lnTo>
                                  <a:pt x="960120" y="451103"/>
                                </a:lnTo>
                                <a:lnTo>
                                  <a:pt x="957072" y="454151"/>
                                </a:lnTo>
                                <a:lnTo>
                                  <a:pt x="957072" y="457200"/>
                                </a:lnTo>
                                <a:lnTo>
                                  <a:pt x="950976" y="460248"/>
                                </a:lnTo>
                                <a:lnTo>
                                  <a:pt x="950976" y="466344"/>
                                </a:lnTo>
                                <a:lnTo>
                                  <a:pt x="947928" y="466344"/>
                                </a:lnTo>
                                <a:lnTo>
                                  <a:pt x="947928" y="472439"/>
                                </a:lnTo>
                                <a:lnTo>
                                  <a:pt x="941832" y="472439"/>
                                </a:lnTo>
                                <a:lnTo>
                                  <a:pt x="941832" y="475488"/>
                                </a:lnTo>
                                <a:lnTo>
                                  <a:pt x="935736" y="478536"/>
                                </a:lnTo>
                                <a:lnTo>
                                  <a:pt x="935736" y="484632"/>
                                </a:lnTo>
                                <a:lnTo>
                                  <a:pt x="929640" y="487680"/>
                                </a:lnTo>
                                <a:lnTo>
                                  <a:pt x="929640" y="490728"/>
                                </a:lnTo>
                                <a:lnTo>
                                  <a:pt x="923544" y="493776"/>
                                </a:lnTo>
                                <a:lnTo>
                                  <a:pt x="923544" y="499872"/>
                                </a:lnTo>
                                <a:lnTo>
                                  <a:pt x="920496" y="499872"/>
                                </a:lnTo>
                                <a:lnTo>
                                  <a:pt x="920496" y="502920"/>
                                </a:lnTo>
                                <a:lnTo>
                                  <a:pt x="914400" y="502920"/>
                                </a:lnTo>
                                <a:lnTo>
                                  <a:pt x="914400" y="509016"/>
                                </a:lnTo>
                                <a:lnTo>
                                  <a:pt x="100584" y="509016"/>
                                </a:lnTo>
                                <a:lnTo>
                                  <a:pt x="100584" y="505968"/>
                                </a:lnTo>
                                <a:lnTo>
                                  <a:pt x="97536" y="505968"/>
                                </a:lnTo>
                                <a:lnTo>
                                  <a:pt x="97536" y="499872"/>
                                </a:lnTo>
                                <a:lnTo>
                                  <a:pt x="94488" y="499872"/>
                                </a:lnTo>
                                <a:lnTo>
                                  <a:pt x="91440" y="493776"/>
                                </a:lnTo>
                                <a:lnTo>
                                  <a:pt x="88392" y="493776"/>
                                </a:lnTo>
                                <a:lnTo>
                                  <a:pt x="88392" y="487680"/>
                                </a:lnTo>
                                <a:lnTo>
                                  <a:pt x="85344" y="487680"/>
                                </a:lnTo>
                                <a:lnTo>
                                  <a:pt x="82296" y="481584"/>
                                </a:lnTo>
                                <a:lnTo>
                                  <a:pt x="79248" y="481584"/>
                                </a:lnTo>
                                <a:lnTo>
                                  <a:pt x="79248" y="475488"/>
                                </a:lnTo>
                                <a:lnTo>
                                  <a:pt x="76200" y="475488"/>
                                </a:lnTo>
                                <a:lnTo>
                                  <a:pt x="76200" y="472439"/>
                                </a:lnTo>
                                <a:lnTo>
                                  <a:pt x="70104" y="472439"/>
                                </a:lnTo>
                                <a:lnTo>
                                  <a:pt x="57912" y="448056"/>
                                </a:lnTo>
                                <a:lnTo>
                                  <a:pt x="54864" y="448056"/>
                                </a:lnTo>
                                <a:lnTo>
                                  <a:pt x="51816" y="441960"/>
                                </a:lnTo>
                                <a:lnTo>
                                  <a:pt x="51816" y="435863"/>
                                </a:lnTo>
                                <a:lnTo>
                                  <a:pt x="48768" y="429768"/>
                                </a:lnTo>
                                <a:lnTo>
                                  <a:pt x="45720" y="426720"/>
                                </a:lnTo>
                                <a:lnTo>
                                  <a:pt x="33528" y="402336"/>
                                </a:lnTo>
                                <a:lnTo>
                                  <a:pt x="30480" y="402336"/>
                                </a:lnTo>
                                <a:lnTo>
                                  <a:pt x="30480" y="396239"/>
                                </a:lnTo>
                                <a:lnTo>
                                  <a:pt x="27432" y="396239"/>
                                </a:lnTo>
                                <a:lnTo>
                                  <a:pt x="27432" y="384048"/>
                                </a:lnTo>
                                <a:lnTo>
                                  <a:pt x="24384" y="384048"/>
                                </a:lnTo>
                                <a:lnTo>
                                  <a:pt x="24384" y="377951"/>
                                </a:lnTo>
                                <a:lnTo>
                                  <a:pt x="21336" y="377951"/>
                                </a:lnTo>
                                <a:lnTo>
                                  <a:pt x="21336" y="374903"/>
                                </a:lnTo>
                                <a:lnTo>
                                  <a:pt x="18288" y="374903"/>
                                </a:lnTo>
                                <a:lnTo>
                                  <a:pt x="18288" y="362712"/>
                                </a:lnTo>
                                <a:lnTo>
                                  <a:pt x="15240" y="362712"/>
                                </a:lnTo>
                                <a:lnTo>
                                  <a:pt x="15240" y="356615"/>
                                </a:lnTo>
                                <a:lnTo>
                                  <a:pt x="12192" y="356615"/>
                                </a:lnTo>
                                <a:lnTo>
                                  <a:pt x="12192" y="344424"/>
                                </a:lnTo>
                                <a:lnTo>
                                  <a:pt x="9144" y="344424"/>
                                </a:lnTo>
                                <a:lnTo>
                                  <a:pt x="9144" y="335280"/>
                                </a:lnTo>
                                <a:lnTo>
                                  <a:pt x="6096" y="335280"/>
                                </a:lnTo>
                                <a:lnTo>
                                  <a:pt x="6096" y="307848"/>
                                </a:lnTo>
                                <a:lnTo>
                                  <a:pt x="3048" y="307848"/>
                                </a:lnTo>
                                <a:lnTo>
                                  <a:pt x="3048" y="283463"/>
                                </a:lnTo>
                                <a:lnTo>
                                  <a:pt x="0" y="283463"/>
                                </a:lnTo>
                                <a:lnTo>
                                  <a:pt x="0" y="225551"/>
                                </a:lnTo>
                                <a:lnTo>
                                  <a:pt x="3048" y="225551"/>
                                </a:lnTo>
                                <a:lnTo>
                                  <a:pt x="3048" y="204215"/>
                                </a:lnTo>
                                <a:lnTo>
                                  <a:pt x="6096" y="204215"/>
                                </a:lnTo>
                                <a:lnTo>
                                  <a:pt x="6096" y="176784"/>
                                </a:lnTo>
                                <a:lnTo>
                                  <a:pt x="9144" y="176784"/>
                                </a:lnTo>
                                <a:lnTo>
                                  <a:pt x="9144" y="167639"/>
                                </a:lnTo>
                                <a:lnTo>
                                  <a:pt x="12192" y="167639"/>
                                </a:lnTo>
                                <a:lnTo>
                                  <a:pt x="12192" y="155448"/>
                                </a:lnTo>
                                <a:lnTo>
                                  <a:pt x="15240" y="155448"/>
                                </a:lnTo>
                                <a:lnTo>
                                  <a:pt x="15240" y="143256"/>
                                </a:lnTo>
                                <a:lnTo>
                                  <a:pt x="18288" y="143256"/>
                                </a:lnTo>
                                <a:lnTo>
                                  <a:pt x="18288" y="137160"/>
                                </a:lnTo>
                                <a:lnTo>
                                  <a:pt x="21336" y="137160"/>
                                </a:lnTo>
                                <a:lnTo>
                                  <a:pt x="21336" y="128015"/>
                                </a:lnTo>
                                <a:lnTo>
                                  <a:pt x="24384" y="128015"/>
                                </a:lnTo>
                                <a:lnTo>
                                  <a:pt x="24384" y="121920"/>
                                </a:lnTo>
                                <a:lnTo>
                                  <a:pt x="30480" y="118872"/>
                                </a:lnTo>
                                <a:lnTo>
                                  <a:pt x="30480" y="112776"/>
                                </a:lnTo>
                                <a:lnTo>
                                  <a:pt x="33528" y="112776"/>
                                </a:lnTo>
                                <a:lnTo>
                                  <a:pt x="33528" y="106680"/>
                                </a:lnTo>
                                <a:lnTo>
                                  <a:pt x="36576" y="106680"/>
                                </a:lnTo>
                                <a:lnTo>
                                  <a:pt x="36576" y="100584"/>
                                </a:lnTo>
                                <a:lnTo>
                                  <a:pt x="39624" y="100584"/>
                                </a:lnTo>
                                <a:lnTo>
                                  <a:pt x="39624" y="94488"/>
                                </a:lnTo>
                                <a:lnTo>
                                  <a:pt x="42672" y="94488"/>
                                </a:lnTo>
                                <a:lnTo>
                                  <a:pt x="42672" y="91439"/>
                                </a:lnTo>
                                <a:lnTo>
                                  <a:pt x="45720" y="91439"/>
                                </a:lnTo>
                                <a:lnTo>
                                  <a:pt x="45720" y="85344"/>
                                </a:lnTo>
                                <a:lnTo>
                                  <a:pt x="48768" y="85344"/>
                                </a:lnTo>
                                <a:lnTo>
                                  <a:pt x="48768" y="79248"/>
                                </a:lnTo>
                                <a:lnTo>
                                  <a:pt x="51816" y="79248"/>
                                </a:lnTo>
                                <a:lnTo>
                                  <a:pt x="51816" y="73151"/>
                                </a:lnTo>
                                <a:lnTo>
                                  <a:pt x="54864" y="70103"/>
                                </a:lnTo>
                                <a:lnTo>
                                  <a:pt x="54864" y="64008"/>
                                </a:lnTo>
                                <a:lnTo>
                                  <a:pt x="57912" y="64008"/>
                                </a:lnTo>
                                <a:lnTo>
                                  <a:pt x="57912" y="57912"/>
                                </a:lnTo>
                                <a:lnTo>
                                  <a:pt x="60960" y="57912"/>
                                </a:lnTo>
                                <a:lnTo>
                                  <a:pt x="60960" y="51815"/>
                                </a:lnTo>
                                <a:lnTo>
                                  <a:pt x="64008" y="51815"/>
                                </a:lnTo>
                                <a:lnTo>
                                  <a:pt x="64008" y="48768"/>
                                </a:lnTo>
                                <a:lnTo>
                                  <a:pt x="70104" y="45720"/>
                                </a:lnTo>
                                <a:lnTo>
                                  <a:pt x="70104" y="42672"/>
                                </a:lnTo>
                                <a:lnTo>
                                  <a:pt x="73152" y="42672"/>
                                </a:lnTo>
                                <a:lnTo>
                                  <a:pt x="73152" y="36576"/>
                                </a:lnTo>
                                <a:lnTo>
                                  <a:pt x="79248" y="33527"/>
                                </a:lnTo>
                                <a:lnTo>
                                  <a:pt x="79248" y="30480"/>
                                </a:lnTo>
                                <a:lnTo>
                                  <a:pt x="85344" y="27432"/>
                                </a:lnTo>
                                <a:lnTo>
                                  <a:pt x="85344" y="24384"/>
                                </a:lnTo>
                                <a:lnTo>
                                  <a:pt x="91440" y="21336"/>
                                </a:lnTo>
                                <a:lnTo>
                                  <a:pt x="91440" y="15239"/>
                                </a:lnTo>
                                <a:lnTo>
                                  <a:pt x="94488" y="15239"/>
                                </a:lnTo>
                                <a:lnTo>
                                  <a:pt x="94488" y="9144"/>
                                </a:lnTo>
                                <a:lnTo>
                                  <a:pt x="97536" y="9144"/>
                                </a:lnTo>
                                <a:lnTo>
                                  <a:pt x="97536" y="6096"/>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809" name="Shape 17809"/>
                        <wps:cNvSpPr/>
                        <wps:spPr>
                          <a:xfrm>
                            <a:off x="2532888" y="3044951"/>
                            <a:ext cx="1018032" cy="515112"/>
                          </a:xfrm>
                          <a:custGeom>
                            <a:avLst/>
                            <a:gdLst/>
                            <a:ahLst/>
                            <a:cxnLst/>
                            <a:rect l="0" t="0" r="0" b="0"/>
                            <a:pathLst>
                              <a:path w="1018032" h="515112">
                                <a:moveTo>
                                  <a:pt x="103632" y="0"/>
                                </a:moveTo>
                                <a:lnTo>
                                  <a:pt x="914400" y="0"/>
                                </a:lnTo>
                                <a:lnTo>
                                  <a:pt x="917448" y="3049"/>
                                </a:lnTo>
                                <a:lnTo>
                                  <a:pt x="920496" y="3049"/>
                                </a:lnTo>
                                <a:lnTo>
                                  <a:pt x="923544" y="9144"/>
                                </a:lnTo>
                                <a:lnTo>
                                  <a:pt x="920496" y="9144"/>
                                </a:lnTo>
                                <a:lnTo>
                                  <a:pt x="926592" y="15240"/>
                                </a:lnTo>
                                <a:lnTo>
                                  <a:pt x="929640" y="15240"/>
                                </a:lnTo>
                                <a:lnTo>
                                  <a:pt x="932688" y="24385"/>
                                </a:lnTo>
                                <a:lnTo>
                                  <a:pt x="929640" y="24385"/>
                                </a:lnTo>
                                <a:lnTo>
                                  <a:pt x="935736" y="30480"/>
                                </a:lnTo>
                                <a:lnTo>
                                  <a:pt x="938784" y="30480"/>
                                </a:lnTo>
                                <a:lnTo>
                                  <a:pt x="947928" y="45720"/>
                                </a:lnTo>
                                <a:lnTo>
                                  <a:pt x="944880" y="45720"/>
                                </a:lnTo>
                                <a:lnTo>
                                  <a:pt x="950976" y="51816"/>
                                </a:lnTo>
                                <a:lnTo>
                                  <a:pt x="954024" y="51816"/>
                                </a:lnTo>
                                <a:lnTo>
                                  <a:pt x="966216" y="82297"/>
                                </a:lnTo>
                                <a:lnTo>
                                  <a:pt x="969264" y="91440"/>
                                </a:lnTo>
                                <a:lnTo>
                                  <a:pt x="993648" y="137161"/>
                                </a:lnTo>
                                <a:lnTo>
                                  <a:pt x="993648" y="140209"/>
                                </a:lnTo>
                                <a:lnTo>
                                  <a:pt x="1002792" y="158497"/>
                                </a:lnTo>
                                <a:lnTo>
                                  <a:pt x="1002792" y="164592"/>
                                </a:lnTo>
                                <a:lnTo>
                                  <a:pt x="1005840" y="170688"/>
                                </a:lnTo>
                                <a:lnTo>
                                  <a:pt x="1005840" y="176785"/>
                                </a:lnTo>
                                <a:lnTo>
                                  <a:pt x="1005840" y="179832"/>
                                </a:lnTo>
                                <a:lnTo>
                                  <a:pt x="1005840" y="188976"/>
                                </a:lnTo>
                                <a:lnTo>
                                  <a:pt x="1008888" y="192025"/>
                                </a:lnTo>
                                <a:lnTo>
                                  <a:pt x="1008888" y="198120"/>
                                </a:lnTo>
                                <a:lnTo>
                                  <a:pt x="1011936" y="204216"/>
                                </a:lnTo>
                                <a:lnTo>
                                  <a:pt x="1011936" y="216409"/>
                                </a:lnTo>
                                <a:lnTo>
                                  <a:pt x="1014984" y="222504"/>
                                </a:lnTo>
                                <a:lnTo>
                                  <a:pt x="1014984" y="240792"/>
                                </a:lnTo>
                                <a:lnTo>
                                  <a:pt x="1018032" y="240792"/>
                                </a:lnTo>
                                <a:lnTo>
                                  <a:pt x="1018032" y="301752"/>
                                </a:lnTo>
                                <a:lnTo>
                                  <a:pt x="1014984" y="307849"/>
                                </a:lnTo>
                                <a:lnTo>
                                  <a:pt x="1014984" y="326137"/>
                                </a:lnTo>
                                <a:lnTo>
                                  <a:pt x="1011936" y="332232"/>
                                </a:lnTo>
                                <a:lnTo>
                                  <a:pt x="1011936" y="335280"/>
                                </a:lnTo>
                                <a:lnTo>
                                  <a:pt x="1008888" y="335280"/>
                                </a:lnTo>
                                <a:lnTo>
                                  <a:pt x="1005840" y="338328"/>
                                </a:lnTo>
                                <a:lnTo>
                                  <a:pt x="1005840" y="335280"/>
                                </a:lnTo>
                                <a:lnTo>
                                  <a:pt x="1005840" y="332232"/>
                                </a:lnTo>
                                <a:lnTo>
                                  <a:pt x="1005840" y="329185"/>
                                </a:lnTo>
                                <a:lnTo>
                                  <a:pt x="1008888" y="323088"/>
                                </a:lnTo>
                                <a:lnTo>
                                  <a:pt x="1008888" y="304800"/>
                                </a:lnTo>
                                <a:lnTo>
                                  <a:pt x="1011936" y="298704"/>
                                </a:lnTo>
                                <a:lnTo>
                                  <a:pt x="1011936" y="243840"/>
                                </a:lnTo>
                                <a:lnTo>
                                  <a:pt x="1008888" y="240792"/>
                                </a:lnTo>
                                <a:lnTo>
                                  <a:pt x="1008888" y="225552"/>
                                </a:lnTo>
                                <a:lnTo>
                                  <a:pt x="1005840" y="219456"/>
                                </a:lnTo>
                                <a:lnTo>
                                  <a:pt x="1005840" y="195073"/>
                                </a:lnTo>
                                <a:lnTo>
                                  <a:pt x="1002792" y="188976"/>
                                </a:lnTo>
                                <a:lnTo>
                                  <a:pt x="1002792" y="185928"/>
                                </a:lnTo>
                                <a:lnTo>
                                  <a:pt x="999744" y="179832"/>
                                </a:lnTo>
                                <a:lnTo>
                                  <a:pt x="999744" y="173737"/>
                                </a:lnTo>
                                <a:lnTo>
                                  <a:pt x="996696" y="167640"/>
                                </a:lnTo>
                                <a:lnTo>
                                  <a:pt x="996696" y="161544"/>
                                </a:lnTo>
                                <a:lnTo>
                                  <a:pt x="987552" y="143256"/>
                                </a:lnTo>
                                <a:lnTo>
                                  <a:pt x="987552" y="140209"/>
                                </a:lnTo>
                                <a:lnTo>
                                  <a:pt x="963168" y="94488"/>
                                </a:lnTo>
                                <a:lnTo>
                                  <a:pt x="960120" y="85344"/>
                                </a:lnTo>
                                <a:lnTo>
                                  <a:pt x="947928" y="54864"/>
                                </a:lnTo>
                                <a:lnTo>
                                  <a:pt x="941832" y="48768"/>
                                </a:lnTo>
                                <a:lnTo>
                                  <a:pt x="932688" y="33528"/>
                                </a:lnTo>
                                <a:lnTo>
                                  <a:pt x="926592" y="27432"/>
                                </a:lnTo>
                                <a:lnTo>
                                  <a:pt x="923544" y="18288"/>
                                </a:lnTo>
                                <a:lnTo>
                                  <a:pt x="917448" y="12192"/>
                                </a:lnTo>
                                <a:lnTo>
                                  <a:pt x="914400" y="6097"/>
                                </a:lnTo>
                                <a:lnTo>
                                  <a:pt x="103632" y="6097"/>
                                </a:lnTo>
                                <a:lnTo>
                                  <a:pt x="103632" y="3049"/>
                                </a:lnTo>
                                <a:lnTo>
                                  <a:pt x="100584" y="9144"/>
                                </a:lnTo>
                                <a:lnTo>
                                  <a:pt x="103632" y="9144"/>
                                </a:lnTo>
                                <a:lnTo>
                                  <a:pt x="97536" y="21337"/>
                                </a:lnTo>
                                <a:lnTo>
                                  <a:pt x="94488" y="21337"/>
                                </a:lnTo>
                                <a:lnTo>
                                  <a:pt x="79248" y="36576"/>
                                </a:lnTo>
                                <a:lnTo>
                                  <a:pt x="82296" y="36576"/>
                                </a:lnTo>
                                <a:lnTo>
                                  <a:pt x="76200" y="45720"/>
                                </a:lnTo>
                                <a:lnTo>
                                  <a:pt x="73152" y="45720"/>
                                </a:lnTo>
                                <a:lnTo>
                                  <a:pt x="67056" y="51816"/>
                                </a:lnTo>
                                <a:lnTo>
                                  <a:pt x="70104" y="51816"/>
                                </a:lnTo>
                                <a:lnTo>
                                  <a:pt x="60960" y="70104"/>
                                </a:lnTo>
                                <a:lnTo>
                                  <a:pt x="57912" y="70104"/>
                                </a:lnTo>
                                <a:lnTo>
                                  <a:pt x="54864" y="73152"/>
                                </a:lnTo>
                                <a:lnTo>
                                  <a:pt x="57912" y="73152"/>
                                </a:lnTo>
                                <a:lnTo>
                                  <a:pt x="36576" y="118873"/>
                                </a:lnTo>
                                <a:lnTo>
                                  <a:pt x="33528" y="118873"/>
                                </a:lnTo>
                                <a:lnTo>
                                  <a:pt x="30480" y="121920"/>
                                </a:lnTo>
                                <a:lnTo>
                                  <a:pt x="33528" y="121920"/>
                                </a:lnTo>
                                <a:lnTo>
                                  <a:pt x="27432" y="134112"/>
                                </a:lnTo>
                                <a:lnTo>
                                  <a:pt x="27432" y="140209"/>
                                </a:lnTo>
                                <a:lnTo>
                                  <a:pt x="21336" y="149352"/>
                                </a:lnTo>
                                <a:lnTo>
                                  <a:pt x="21336" y="155449"/>
                                </a:lnTo>
                                <a:lnTo>
                                  <a:pt x="18288" y="161544"/>
                                </a:lnTo>
                                <a:lnTo>
                                  <a:pt x="18288" y="167640"/>
                                </a:lnTo>
                                <a:lnTo>
                                  <a:pt x="15240" y="167640"/>
                                </a:lnTo>
                                <a:lnTo>
                                  <a:pt x="12192" y="170688"/>
                                </a:lnTo>
                                <a:lnTo>
                                  <a:pt x="15240" y="170688"/>
                                </a:lnTo>
                                <a:lnTo>
                                  <a:pt x="15240" y="176785"/>
                                </a:lnTo>
                                <a:lnTo>
                                  <a:pt x="12192" y="182880"/>
                                </a:lnTo>
                                <a:lnTo>
                                  <a:pt x="12192" y="188976"/>
                                </a:lnTo>
                                <a:lnTo>
                                  <a:pt x="9144" y="192025"/>
                                </a:lnTo>
                                <a:lnTo>
                                  <a:pt x="9144" y="225552"/>
                                </a:lnTo>
                                <a:lnTo>
                                  <a:pt x="6096" y="231649"/>
                                </a:lnTo>
                                <a:lnTo>
                                  <a:pt x="6096" y="283464"/>
                                </a:lnTo>
                                <a:lnTo>
                                  <a:pt x="9144" y="283464"/>
                                </a:lnTo>
                                <a:lnTo>
                                  <a:pt x="9144" y="301752"/>
                                </a:lnTo>
                                <a:lnTo>
                                  <a:pt x="9144" y="304800"/>
                                </a:lnTo>
                                <a:lnTo>
                                  <a:pt x="9144" y="320040"/>
                                </a:lnTo>
                                <a:lnTo>
                                  <a:pt x="12192" y="326137"/>
                                </a:lnTo>
                                <a:lnTo>
                                  <a:pt x="12192" y="332232"/>
                                </a:lnTo>
                                <a:lnTo>
                                  <a:pt x="15240" y="335280"/>
                                </a:lnTo>
                                <a:lnTo>
                                  <a:pt x="15240" y="338328"/>
                                </a:lnTo>
                                <a:lnTo>
                                  <a:pt x="18288" y="344425"/>
                                </a:lnTo>
                                <a:lnTo>
                                  <a:pt x="18288" y="350520"/>
                                </a:lnTo>
                                <a:lnTo>
                                  <a:pt x="24384" y="362712"/>
                                </a:lnTo>
                                <a:lnTo>
                                  <a:pt x="24384" y="368809"/>
                                </a:lnTo>
                                <a:lnTo>
                                  <a:pt x="33528" y="384049"/>
                                </a:lnTo>
                                <a:lnTo>
                                  <a:pt x="33528" y="390144"/>
                                </a:lnTo>
                                <a:lnTo>
                                  <a:pt x="39624" y="402337"/>
                                </a:lnTo>
                                <a:lnTo>
                                  <a:pt x="36576" y="402337"/>
                                </a:lnTo>
                                <a:lnTo>
                                  <a:pt x="39624" y="405385"/>
                                </a:lnTo>
                                <a:lnTo>
                                  <a:pt x="42672" y="405385"/>
                                </a:lnTo>
                                <a:lnTo>
                                  <a:pt x="60960" y="445009"/>
                                </a:lnTo>
                                <a:lnTo>
                                  <a:pt x="57912" y="445009"/>
                                </a:lnTo>
                                <a:lnTo>
                                  <a:pt x="64008" y="451104"/>
                                </a:lnTo>
                                <a:lnTo>
                                  <a:pt x="67056" y="451104"/>
                                </a:lnTo>
                                <a:lnTo>
                                  <a:pt x="76200" y="469392"/>
                                </a:lnTo>
                                <a:lnTo>
                                  <a:pt x="73152" y="469392"/>
                                </a:lnTo>
                                <a:lnTo>
                                  <a:pt x="79248" y="472440"/>
                                </a:lnTo>
                                <a:lnTo>
                                  <a:pt x="82296" y="472440"/>
                                </a:lnTo>
                                <a:lnTo>
                                  <a:pt x="88392" y="481585"/>
                                </a:lnTo>
                                <a:lnTo>
                                  <a:pt x="85344" y="481585"/>
                                </a:lnTo>
                                <a:lnTo>
                                  <a:pt x="91440" y="487680"/>
                                </a:lnTo>
                                <a:lnTo>
                                  <a:pt x="94488" y="487680"/>
                                </a:lnTo>
                                <a:lnTo>
                                  <a:pt x="97536" y="493776"/>
                                </a:lnTo>
                                <a:lnTo>
                                  <a:pt x="94488" y="493776"/>
                                </a:lnTo>
                                <a:lnTo>
                                  <a:pt x="100584" y="499872"/>
                                </a:lnTo>
                                <a:lnTo>
                                  <a:pt x="103632" y="499872"/>
                                </a:lnTo>
                                <a:lnTo>
                                  <a:pt x="103632" y="509016"/>
                                </a:lnTo>
                                <a:lnTo>
                                  <a:pt x="911352" y="509016"/>
                                </a:lnTo>
                                <a:lnTo>
                                  <a:pt x="914400" y="502920"/>
                                </a:lnTo>
                                <a:lnTo>
                                  <a:pt x="920496" y="499872"/>
                                </a:lnTo>
                                <a:lnTo>
                                  <a:pt x="923544" y="493776"/>
                                </a:lnTo>
                                <a:lnTo>
                                  <a:pt x="932688" y="484632"/>
                                </a:lnTo>
                                <a:lnTo>
                                  <a:pt x="935736" y="478537"/>
                                </a:lnTo>
                                <a:lnTo>
                                  <a:pt x="944880" y="472440"/>
                                </a:lnTo>
                                <a:lnTo>
                                  <a:pt x="950976" y="460249"/>
                                </a:lnTo>
                                <a:lnTo>
                                  <a:pt x="960120" y="451104"/>
                                </a:lnTo>
                                <a:lnTo>
                                  <a:pt x="966216" y="432816"/>
                                </a:lnTo>
                                <a:lnTo>
                                  <a:pt x="969264" y="429768"/>
                                </a:lnTo>
                                <a:lnTo>
                                  <a:pt x="978408" y="414528"/>
                                </a:lnTo>
                                <a:lnTo>
                                  <a:pt x="981456" y="411480"/>
                                </a:lnTo>
                                <a:lnTo>
                                  <a:pt x="981456" y="405385"/>
                                </a:lnTo>
                                <a:lnTo>
                                  <a:pt x="987552" y="393192"/>
                                </a:lnTo>
                                <a:lnTo>
                                  <a:pt x="990600" y="390144"/>
                                </a:lnTo>
                                <a:lnTo>
                                  <a:pt x="993648" y="384049"/>
                                </a:lnTo>
                                <a:lnTo>
                                  <a:pt x="993648" y="381000"/>
                                </a:lnTo>
                                <a:lnTo>
                                  <a:pt x="996696" y="374904"/>
                                </a:lnTo>
                                <a:lnTo>
                                  <a:pt x="996696" y="368809"/>
                                </a:lnTo>
                                <a:lnTo>
                                  <a:pt x="999744" y="365761"/>
                                </a:lnTo>
                                <a:lnTo>
                                  <a:pt x="1002792" y="359664"/>
                                </a:lnTo>
                                <a:lnTo>
                                  <a:pt x="1002792" y="353568"/>
                                </a:lnTo>
                                <a:lnTo>
                                  <a:pt x="1005840" y="347473"/>
                                </a:lnTo>
                                <a:lnTo>
                                  <a:pt x="1005840" y="338328"/>
                                </a:lnTo>
                                <a:lnTo>
                                  <a:pt x="1008888" y="338328"/>
                                </a:lnTo>
                                <a:lnTo>
                                  <a:pt x="1008888" y="350520"/>
                                </a:lnTo>
                                <a:lnTo>
                                  <a:pt x="1005840" y="356616"/>
                                </a:lnTo>
                                <a:lnTo>
                                  <a:pt x="1005840" y="368809"/>
                                </a:lnTo>
                                <a:lnTo>
                                  <a:pt x="1002792" y="368809"/>
                                </a:lnTo>
                                <a:lnTo>
                                  <a:pt x="999744" y="371856"/>
                                </a:lnTo>
                                <a:lnTo>
                                  <a:pt x="1002792" y="371856"/>
                                </a:lnTo>
                                <a:lnTo>
                                  <a:pt x="1002792" y="377952"/>
                                </a:lnTo>
                                <a:lnTo>
                                  <a:pt x="999744" y="381000"/>
                                </a:lnTo>
                                <a:lnTo>
                                  <a:pt x="999744" y="387097"/>
                                </a:lnTo>
                                <a:lnTo>
                                  <a:pt x="996696" y="393192"/>
                                </a:lnTo>
                                <a:lnTo>
                                  <a:pt x="993648" y="393192"/>
                                </a:lnTo>
                                <a:lnTo>
                                  <a:pt x="990600" y="396240"/>
                                </a:lnTo>
                                <a:lnTo>
                                  <a:pt x="993648" y="396240"/>
                                </a:lnTo>
                                <a:lnTo>
                                  <a:pt x="987552" y="408432"/>
                                </a:lnTo>
                                <a:lnTo>
                                  <a:pt x="987552" y="414528"/>
                                </a:lnTo>
                                <a:lnTo>
                                  <a:pt x="984504" y="414528"/>
                                </a:lnTo>
                                <a:lnTo>
                                  <a:pt x="981456" y="417576"/>
                                </a:lnTo>
                                <a:lnTo>
                                  <a:pt x="984504" y="417576"/>
                                </a:lnTo>
                                <a:lnTo>
                                  <a:pt x="975360" y="432816"/>
                                </a:lnTo>
                                <a:lnTo>
                                  <a:pt x="972312" y="432816"/>
                                </a:lnTo>
                                <a:lnTo>
                                  <a:pt x="969264" y="435864"/>
                                </a:lnTo>
                                <a:lnTo>
                                  <a:pt x="972312" y="435864"/>
                                </a:lnTo>
                                <a:lnTo>
                                  <a:pt x="963168" y="454152"/>
                                </a:lnTo>
                                <a:lnTo>
                                  <a:pt x="960120" y="454152"/>
                                </a:lnTo>
                                <a:lnTo>
                                  <a:pt x="954024" y="463297"/>
                                </a:lnTo>
                                <a:lnTo>
                                  <a:pt x="957072" y="463297"/>
                                </a:lnTo>
                                <a:lnTo>
                                  <a:pt x="950976" y="475488"/>
                                </a:lnTo>
                                <a:lnTo>
                                  <a:pt x="947928" y="475488"/>
                                </a:lnTo>
                                <a:lnTo>
                                  <a:pt x="938784" y="481585"/>
                                </a:lnTo>
                                <a:lnTo>
                                  <a:pt x="941832" y="481585"/>
                                </a:lnTo>
                                <a:lnTo>
                                  <a:pt x="938784" y="487680"/>
                                </a:lnTo>
                                <a:lnTo>
                                  <a:pt x="935736" y="487680"/>
                                </a:lnTo>
                                <a:lnTo>
                                  <a:pt x="926592" y="496824"/>
                                </a:lnTo>
                                <a:lnTo>
                                  <a:pt x="929640" y="496824"/>
                                </a:lnTo>
                                <a:lnTo>
                                  <a:pt x="926592" y="502920"/>
                                </a:lnTo>
                                <a:lnTo>
                                  <a:pt x="923544" y="502920"/>
                                </a:lnTo>
                                <a:lnTo>
                                  <a:pt x="923544" y="505968"/>
                                </a:lnTo>
                                <a:lnTo>
                                  <a:pt x="919480" y="508000"/>
                                </a:lnTo>
                                <a:lnTo>
                                  <a:pt x="917448" y="512064"/>
                                </a:lnTo>
                                <a:lnTo>
                                  <a:pt x="914400" y="512064"/>
                                </a:lnTo>
                                <a:lnTo>
                                  <a:pt x="914400" y="515112"/>
                                </a:lnTo>
                                <a:lnTo>
                                  <a:pt x="103632" y="515112"/>
                                </a:lnTo>
                                <a:lnTo>
                                  <a:pt x="103632" y="512064"/>
                                </a:lnTo>
                                <a:lnTo>
                                  <a:pt x="100584" y="509016"/>
                                </a:lnTo>
                                <a:lnTo>
                                  <a:pt x="97536" y="502920"/>
                                </a:lnTo>
                                <a:lnTo>
                                  <a:pt x="91440" y="496824"/>
                                </a:lnTo>
                                <a:lnTo>
                                  <a:pt x="88392" y="490728"/>
                                </a:lnTo>
                                <a:lnTo>
                                  <a:pt x="82296" y="484632"/>
                                </a:lnTo>
                                <a:lnTo>
                                  <a:pt x="76200" y="475488"/>
                                </a:lnTo>
                                <a:lnTo>
                                  <a:pt x="70104" y="475488"/>
                                </a:lnTo>
                                <a:lnTo>
                                  <a:pt x="70104" y="472440"/>
                                </a:lnTo>
                                <a:lnTo>
                                  <a:pt x="60960" y="454152"/>
                                </a:lnTo>
                                <a:lnTo>
                                  <a:pt x="54864" y="448056"/>
                                </a:lnTo>
                                <a:lnTo>
                                  <a:pt x="36576" y="408432"/>
                                </a:lnTo>
                                <a:lnTo>
                                  <a:pt x="33528" y="405385"/>
                                </a:lnTo>
                                <a:lnTo>
                                  <a:pt x="27432" y="393192"/>
                                </a:lnTo>
                                <a:lnTo>
                                  <a:pt x="27432" y="387097"/>
                                </a:lnTo>
                                <a:lnTo>
                                  <a:pt x="18288" y="371856"/>
                                </a:lnTo>
                                <a:lnTo>
                                  <a:pt x="18288" y="365761"/>
                                </a:lnTo>
                                <a:lnTo>
                                  <a:pt x="12192" y="353568"/>
                                </a:lnTo>
                                <a:lnTo>
                                  <a:pt x="12192" y="347473"/>
                                </a:lnTo>
                                <a:lnTo>
                                  <a:pt x="9144" y="341376"/>
                                </a:lnTo>
                                <a:lnTo>
                                  <a:pt x="9144" y="329185"/>
                                </a:lnTo>
                                <a:lnTo>
                                  <a:pt x="6096" y="323088"/>
                                </a:lnTo>
                                <a:lnTo>
                                  <a:pt x="6096" y="310897"/>
                                </a:lnTo>
                                <a:lnTo>
                                  <a:pt x="3048" y="304800"/>
                                </a:lnTo>
                                <a:lnTo>
                                  <a:pt x="3048" y="286512"/>
                                </a:lnTo>
                                <a:lnTo>
                                  <a:pt x="0" y="283464"/>
                                </a:lnTo>
                                <a:lnTo>
                                  <a:pt x="0" y="228600"/>
                                </a:lnTo>
                                <a:lnTo>
                                  <a:pt x="3048" y="222504"/>
                                </a:lnTo>
                                <a:lnTo>
                                  <a:pt x="3048" y="207264"/>
                                </a:lnTo>
                                <a:lnTo>
                                  <a:pt x="6096" y="201168"/>
                                </a:lnTo>
                                <a:lnTo>
                                  <a:pt x="6096" y="188976"/>
                                </a:lnTo>
                                <a:lnTo>
                                  <a:pt x="9144" y="185928"/>
                                </a:lnTo>
                                <a:lnTo>
                                  <a:pt x="9144" y="176785"/>
                                </a:lnTo>
                                <a:lnTo>
                                  <a:pt x="9144" y="173737"/>
                                </a:lnTo>
                                <a:lnTo>
                                  <a:pt x="9144" y="167640"/>
                                </a:lnTo>
                                <a:lnTo>
                                  <a:pt x="12192" y="164592"/>
                                </a:lnTo>
                                <a:lnTo>
                                  <a:pt x="12192" y="158497"/>
                                </a:lnTo>
                                <a:lnTo>
                                  <a:pt x="15240" y="152400"/>
                                </a:lnTo>
                                <a:lnTo>
                                  <a:pt x="15240" y="146304"/>
                                </a:lnTo>
                                <a:lnTo>
                                  <a:pt x="21336" y="137161"/>
                                </a:lnTo>
                                <a:lnTo>
                                  <a:pt x="21336" y="131064"/>
                                </a:lnTo>
                                <a:lnTo>
                                  <a:pt x="27432" y="118873"/>
                                </a:lnTo>
                                <a:lnTo>
                                  <a:pt x="30480" y="115825"/>
                                </a:lnTo>
                                <a:lnTo>
                                  <a:pt x="54864" y="70104"/>
                                </a:lnTo>
                                <a:lnTo>
                                  <a:pt x="54864" y="67056"/>
                                </a:lnTo>
                                <a:lnTo>
                                  <a:pt x="64008" y="48768"/>
                                </a:lnTo>
                                <a:lnTo>
                                  <a:pt x="70104" y="45720"/>
                                </a:lnTo>
                                <a:lnTo>
                                  <a:pt x="76200" y="33528"/>
                                </a:lnTo>
                                <a:lnTo>
                                  <a:pt x="91440" y="18288"/>
                                </a:lnTo>
                                <a:lnTo>
                                  <a:pt x="97536" y="6097"/>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10" name="Shape 17810"/>
                        <wps:cNvSpPr/>
                        <wps:spPr>
                          <a:xfrm>
                            <a:off x="3005328" y="2977896"/>
                            <a:ext cx="67056" cy="64008"/>
                          </a:xfrm>
                          <a:custGeom>
                            <a:avLst/>
                            <a:gdLst/>
                            <a:ahLst/>
                            <a:cxnLst/>
                            <a:rect l="0" t="0" r="0" b="0"/>
                            <a:pathLst>
                              <a:path w="67056" h="64008">
                                <a:moveTo>
                                  <a:pt x="0" y="0"/>
                                </a:moveTo>
                                <a:lnTo>
                                  <a:pt x="67056" y="0"/>
                                </a:lnTo>
                                <a:lnTo>
                                  <a:pt x="67056" y="3048"/>
                                </a:lnTo>
                                <a:lnTo>
                                  <a:pt x="64008" y="3048"/>
                                </a:lnTo>
                                <a:lnTo>
                                  <a:pt x="64008" y="9144"/>
                                </a:lnTo>
                                <a:lnTo>
                                  <a:pt x="60960" y="9144"/>
                                </a:lnTo>
                                <a:lnTo>
                                  <a:pt x="60960" y="15240"/>
                                </a:lnTo>
                                <a:lnTo>
                                  <a:pt x="57912" y="15240"/>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54864"/>
                                </a:lnTo>
                                <a:lnTo>
                                  <a:pt x="39624" y="54864"/>
                                </a:lnTo>
                                <a:lnTo>
                                  <a:pt x="39624" y="60960"/>
                                </a:lnTo>
                                <a:lnTo>
                                  <a:pt x="36576" y="60960"/>
                                </a:lnTo>
                                <a:lnTo>
                                  <a:pt x="36576" y="64008"/>
                                </a:lnTo>
                                <a:lnTo>
                                  <a:pt x="30480" y="64008"/>
                                </a:lnTo>
                                <a:lnTo>
                                  <a:pt x="12192" y="27432"/>
                                </a:lnTo>
                                <a:lnTo>
                                  <a:pt x="12192" y="21336"/>
                                </a:lnTo>
                                <a:lnTo>
                                  <a:pt x="9144" y="15240"/>
                                </a:lnTo>
                                <a:lnTo>
                                  <a:pt x="6096" y="121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11" name="Shape 17811"/>
                        <wps:cNvSpPr/>
                        <wps:spPr>
                          <a:xfrm>
                            <a:off x="3005328" y="2977896"/>
                            <a:ext cx="67056" cy="64008"/>
                          </a:xfrm>
                          <a:custGeom>
                            <a:avLst/>
                            <a:gdLst/>
                            <a:ahLst/>
                            <a:cxnLst/>
                            <a:rect l="0" t="0" r="0" b="0"/>
                            <a:pathLst>
                              <a:path w="67056" h="64008">
                                <a:moveTo>
                                  <a:pt x="0" y="0"/>
                                </a:moveTo>
                                <a:lnTo>
                                  <a:pt x="67056" y="0"/>
                                </a:lnTo>
                                <a:lnTo>
                                  <a:pt x="33528"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301" name="Shape 457301"/>
                        <wps:cNvSpPr/>
                        <wps:spPr>
                          <a:xfrm>
                            <a:off x="3048" y="1353312"/>
                            <a:ext cx="1859280" cy="9144"/>
                          </a:xfrm>
                          <a:custGeom>
                            <a:avLst/>
                            <a:gdLst/>
                            <a:ahLst/>
                            <a:cxnLst/>
                            <a:rect l="0" t="0" r="0" b="0"/>
                            <a:pathLst>
                              <a:path w="1859280" h="9144">
                                <a:moveTo>
                                  <a:pt x="0" y="0"/>
                                </a:moveTo>
                                <a:lnTo>
                                  <a:pt x="1859280" y="0"/>
                                </a:lnTo>
                                <a:lnTo>
                                  <a:pt x="185928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302" name="Shape 457302"/>
                        <wps:cNvSpPr/>
                        <wps:spPr>
                          <a:xfrm>
                            <a:off x="0" y="1356360"/>
                            <a:ext cx="9144" cy="3209544"/>
                          </a:xfrm>
                          <a:custGeom>
                            <a:avLst/>
                            <a:gdLst/>
                            <a:ahLst/>
                            <a:cxnLst/>
                            <a:rect l="0" t="0" r="0" b="0"/>
                            <a:pathLst>
                              <a:path w="9144" h="3209544">
                                <a:moveTo>
                                  <a:pt x="0" y="0"/>
                                </a:moveTo>
                                <a:lnTo>
                                  <a:pt x="9144" y="0"/>
                                </a:lnTo>
                                <a:lnTo>
                                  <a:pt x="9144" y="3209544"/>
                                </a:lnTo>
                                <a:lnTo>
                                  <a:pt x="0" y="32095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303" name="Shape 457303"/>
                        <wps:cNvSpPr/>
                        <wps:spPr>
                          <a:xfrm>
                            <a:off x="3048" y="4562856"/>
                            <a:ext cx="1859280" cy="9144"/>
                          </a:xfrm>
                          <a:custGeom>
                            <a:avLst/>
                            <a:gdLst/>
                            <a:ahLst/>
                            <a:cxnLst/>
                            <a:rect l="0" t="0" r="0" b="0"/>
                            <a:pathLst>
                              <a:path w="1859280" h="9144">
                                <a:moveTo>
                                  <a:pt x="0" y="0"/>
                                </a:moveTo>
                                <a:lnTo>
                                  <a:pt x="1859280" y="0"/>
                                </a:lnTo>
                                <a:lnTo>
                                  <a:pt x="185928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7815" name="Shape 17815"/>
                        <wps:cNvSpPr/>
                        <wps:spPr>
                          <a:xfrm>
                            <a:off x="1792224" y="1319784"/>
                            <a:ext cx="70104" cy="67056"/>
                          </a:xfrm>
                          <a:custGeom>
                            <a:avLst/>
                            <a:gdLst/>
                            <a:ahLst/>
                            <a:cxnLst/>
                            <a:rect l="0" t="0" r="0" b="0"/>
                            <a:pathLst>
                              <a:path w="70104" h="67056">
                                <a:moveTo>
                                  <a:pt x="0" y="0"/>
                                </a:moveTo>
                                <a:lnTo>
                                  <a:pt x="70104"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7816" name="Shape 17816"/>
                        <wps:cNvSpPr/>
                        <wps:spPr>
                          <a:xfrm>
                            <a:off x="1792224" y="1490472"/>
                            <a:ext cx="70104" cy="64008"/>
                          </a:xfrm>
                          <a:custGeom>
                            <a:avLst/>
                            <a:gdLst/>
                            <a:ahLst/>
                            <a:cxnLst/>
                            <a:rect l="0" t="0" r="0" b="0"/>
                            <a:pathLst>
                              <a:path w="70104" h="64008">
                                <a:moveTo>
                                  <a:pt x="0" y="0"/>
                                </a:moveTo>
                                <a:lnTo>
                                  <a:pt x="70104"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304" name="Shape 457304"/>
                        <wps:cNvSpPr/>
                        <wps:spPr>
                          <a:xfrm>
                            <a:off x="679704" y="1520952"/>
                            <a:ext cx="1182624" cy="9144"/>
                          </a:xfrm>
                          <a:custGeom>
                            <a:avLst/>
                            <a:gdLst/>
                            <a:ahLst/>
                            <a:cxnLst/>
                            <a:rect l="0" t="0" r="0" b="0"/>
                            <a:pathLst>
                              <a:path w="1182624" h="9144">
                                <a:moveTo>
                                  <a:pt x="0" y="0"/>
                                </a:moveTo>
                                <a:lnTo>
                                  <a:pt x="1182624" y="0"/>
                                </a:lnTo>
                                <a:lnTo>
                                  <a:pt x="118262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7818" name="Rectangle 17818"/>
                        <wps:cNvSpPr/>
                        <wps:spPr>
                          <a:xfrm>
                            <a:off x="2947416" y="4339645"/>
                            <a:ext cx="797654"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470-93/d085</w:t>
                              </w:r>
                            </w:p>
                          </w:txbxContent>
                        </wps:txbx>
                        <wps:bodyPr horzOverflow="overflow" vert="horz" lIns="0" tIns="0" rIns="0" bIns="0" rtlCol="0">
                          <a:noAutofit/>
                        </wps:bodyPr>
                      </wps:wsp>
                      <wps:wsp>
                        <wps:cNvPr id="17820" name="Rectangle 17820"/>
                        <wps:cNvSpPr/>
                        <wps:spPr>
                          <a:xfrm>
                            <a:off x="1530096" y="219529"/>
                            <a:ext cx="8795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r_tables</w:t>
                              </w:r>
                            </w:p>
                          </w:txbxContent>
                        </wps:txbx>
                        <wps:bodyPr horzOverflow="overflow" vert="horz" lIns="0" tIns="0" rIns="0" bIns="0" rtlCol="0">
                          <a:noAutofit/>
                        </wps:bodyPr>
                      </wps:wsp>
                      <wps:wsp>
                        <wps:cNvPr id="17821" name="Rectangle 17821"/>
                        <wps:cNvSpPr/>
                        <wps:spPr>
                          <a:xfrm>
                            <a:off x="1755648" y="838278"/>
                            <a:ext cx="25049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0</w:t>
                              </w:r>
                            </w:p>
                          </w:txbxContent>
                        </wps:txbx>
                        <wps:bodyPr horzOverflow="overflow" vert="horz" lIns="0" tIns="0" rIns="0" bIns="0" rtlCol="0">
                          <a:noAutofit/>
                        </wps:bodyPr>
                      </wps:wsp>
                      <wps:wsp>
                        <wps:cNvPr id="17822" name="Rectangle 17822"/>
                        <wps:cNvSpPr/>
                        <wps:spPr>
                          <a:xfrm>
                            <a:off x="1755648" y="951059"/>
                            <a:ext cx="2829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 0</w:t>
                              </w:r>
                            </w:p>
                          </w:txbxContent>
                        </wps:txbx>
                        <wps:bodyPr horzOverflow="overflow" vert="horz" lIns="0" tIns="0" rIns="0" bIns="0" rtlCol="0">
                          <a:noAutofit/>
                        </wps:bodyPr>
                      </wps:wsp>
                      <wps:wsp>
                        <wps:cNvPr id="41315" name="Rectangle 41315"/>
                        <wps:cNvSpPr/>
                        <wps:spPr>
                          <a:xfrm>
                            <a:off x="274320" y="1908131"/>
                            <a:ext cx="10733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AXCODE(I) = –1</w:t>
                              </w:r>
                            </w:p>
                          </w:txbxContent>
                        </wps:txbx>
                        <wps:bodyPr horzOverflow="overflow" vert="horz" lIns="0" tIns="0" rIns="0" bIns="0" rtlCol="0">
                          <a:noAutofit/>
                        </wps:bodyPr>
                      </wps:wsp>
                      <wps:wsp>
                        <wps:cNvPr id="41316" name="Rectangle 41316"/>
                        <wps:cNvSpPr/>
                        <wps:spPr>
                          <a:xfrm>
                            <a:off x="1697663" y="1908131"/>
                            <a:ext cx="43314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I + 1</w:t>
                              </w:r>
                            </w:p>
                          </w:txbxContent>
                        </wps:txbx>
                        <wps:bodyPr horzOverflow="overflow" vert="horz" lIns="0" tIns="0" rIns="0" bIns="0" rtlCol="0">
                          <a:noAutofit/>
                        </wps:bodyPr>
                      </wps:wsp>
                      <wps:wsp>
                        <wps:cNvPr id="17824" name="Rectangle 17824"/>
                        <wps:cNvSpPr/>
                        <wps:spPr>
                          <a:xfrm>
                            <a:off x="1737360" y="2529923"/>
                            <a:ext cx="32339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gt; 16</w:t>
                              </w:r>
                            </w:p>
                          </w:txbxContent>
                        </wps:txbx>
                        <wps:bodyPr horzOverflow="overflow" vert="horz" lIns="0" tIns="0" rIns="0" bIns="0" rtlCol="0">
                          <a:noAutofit/>
                        </wps:bodyPr>
                      </wps:wsp>
                      <wps:wsp>
                        <wps:cNvPr id="17825" name="Rectangle 17825"/>
                        <wps:cNvSpPr/>
                        <wps:spPr>
                          <a:xfrm>
                            <a:off x="1831853" y="263965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7826" name="Rectangle 17826"/>
                        <wps:cNvSpPr/>
                        <wps:spPr>
                          <a:xfrm>
                            <a:off x="1082045" y="3194387"/>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7827" name="Rectangle 17827"/>
                        <wps:cNvSpPr/>
                        <wps:spPr>
                          <a:xfrm>
                            <a:off x="1911101" y="2920068"/>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7828" name="Rectangle 17828"/>
                        <wps:cNvSpPr/>
                        <wps:spPr>
                          <a:xfrm>
                            <a:off x="1627632" y="3203536"/>
                            <a:ext cx="62318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ITS(I) = 0</w:t>
                              </w:r>
                            </w:p>
                          </w:txbxContent>
                        </wps:txbx>
                        <wps:bodyPr horzOverflow="overflow" vert="horz" lIns="0" tIns="0" rIns="0" bIns="0" rtlCol="0">
                          <a:noAutofit/>
                        </wps:bodyPr>
                      </wps:wsp>
                      <wps:wsp>
                        <wps:cNvPr id="17829" name="Rectangle 17829"/>
                        <wps:cNvSpPr/>
                        <wps:spPr>
                          <a:xfrm>
                            <a:off x="1831853" y="331631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7830" name="Rectangle 17830"/>
                        <wps:cNvSpPr/>
                        <wps:spPr>
                          <a:xfrm>
                            <a:off x="1911101" y="3605882"/>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7831" name="Rectangle 17831"/>
                        <wps:cNvSpPr/>
                        <wps:spPr>
                          <a:xfrm>
                            <a:off x="2499370" y="250860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7832" name="Rectangle 17832"/>
                        <wps:cNvSpPr/>
                        <wps:spPr>
                          <a:xfrm>
                            <a:off x="2926090" y="3261463"/>
                            <a:ext cx="31120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7833" name="Rectangle 17833"/>
                        <wps:cNvSpPr/>
                        <wps:spPr>
                          <a:xfrm>
                            <a:off x="1185677" y="3791815"/>
                            <a:ext cx="84358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ALPTR(I) = J</w:t>
                              </w:r>
                            </w:p>
                          </w:txbxContent>
                        </wps:txbx>
                        <wps:bodyPr horzOverflow="overflow" vert="horz" lIns="0" tIns="0" rIns="0" bIns="0" rtlCol="0">
                          <a:noAutofit/>
                        </wps:bodyPr>
                      </wps:wsp>
                      <wps:wsp>
                        <wps:cNvPr id="17834" name="Rectangle 17834"/>
                        <wps:cNvSpPr/>
                        <wps:spPr>
                          <a:xfrm>
                            <a:off x="1185677" y="3904596"/>
                            <a:ext cx="175800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INCODE(I) = HUFFCODE(J)</w:t>
                              </w:r>
                            </w:p>
                          </w:txbxContent>
                        </wps:txbx>
                        <wps:bodyPr horzOverflow="overflow" vert="horz" lIns="0" tIns="0" rIns="0" bIns="0" rtlCol="0">
                          <a:noAutofit/>
                        </wps:bodyPr>
                      </wps:wsp>
                      <wps:wsp>
                        <wps:cNvPr id="17835" name="Rectangle 17835"/>
                        <wps:cNvSpPr/>
                        <wps:spPr>
                          <a:xfrm>
                            <a:off x="1185677" y="4020419"/>
                            <a:ext cx="10410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 J + BITS(I) – 1</w:t>
                              </w:r>
                            </w:p>
                          </w:txbxContent>
                        </wps:txbx>
                        <wps:bodyPr horzOverflow="overflow" vert="horz" lIns="0" tIns="0" rIns="0" bIns="0" rtlCol="0">
                          <a:noAutofit/>
                        </wps:bodyPr>
                      </wps:wsp>
                      <wps:wsp>
                        <wps:cNvPr id="17836" name="Rectangle 17836"/>
                        <wps:cNvSpPr/>
                        <wps:spPr>
                          <a:xfrm>
                            <a:off x="1185677" y="4133200"/>
                            <a:ext cx="180691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AXCODE(I) = HUFFCODE(J)</w:t>
                              </w:r>
                            </w:p>
                          </w:txbxContent>
                        </wps:txbx>
                        <wps:bodyPr horzOverflow="overflow" vert="horz" lIns="0" tIns="0" rIns="0" bIns="0" rtlCol="0">
                          <a:noAutofit/>
                        </wps:bodyPr>
                      </wps:wsp>
                      <wps:wsp>
                        <wps:cNvPr id="17837" name="Rectangle 17837"/>
                        <wps:cNvSpPr/>
                        <wps:spPr>
                          <a:xfrm>
                            <a:off x="1185677" y="4249024"/>
                            <a:ext cx="48970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 J + 1</w:t>
                              </w:r>
                            </w:p>
                          </w:txbxContent>
                        </wps:txbx>
                        <wps:bodyPr horzOverflow="overflow" vert="horz" lIns="0" tIns="0" rIns="0" bIns="0" rtlCol="0">
                          <a:noAutofit/>
                        </wps:bodyPr>
                      </wps:wsp>
                    </wpg:wgp>
                  </a:graphicData>
                </a:graphic>
              </wp:inline>
            </w:drawing>
          </mc:Choice>
          <mc:Fallback>
            <w:pict>
              <v:group id="Group 298167" o:spid="_x0000_s4908" style="width:279.6pt;height:359.75pt;mso-position-horizontal-relative:char;mso-position-vertical-relative:line" coordsize="35509,45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">
                <v:shape id="Shape 457292" o:spid="_x0000_s4909" style="position:absolute;left:30388;top:26212;width:92;height:5913;visibility:visible;mso-wrap-style:square;v-text-anchor:top" coordsize="914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" path="m,l9144,r,591312l,591312,,e" fillcolor="black" stroked="f" strokeweight="0">
                  <v:stroke miterlimit="83231f" joinstyle="miter"/>
                  <v:path arrowok="t" textboxrect="0,0,9144,591312"/>
                </v:shape>
                <v:shape id="Shape 457293" o:spid="_x0000_s4910" style="position:absolute;left:20299;top:26182;width:10120;height:91;visibility:visible;mso-wrap-style:square;v-text-anchor:top" coordsize="101193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" path="m,l1011936,r,9144l,9144,,e" fillcolor="black" stroked="f" strokeweight="0">
                  <v:stroke miterlimit="83231f" joinstyle="miter"/>
                  <v:path arrowok="t" textboxrect="0,0,1011936,9144"/>
                </v:shape>
                <v:shape id="Shape 457294" o:spid="_x0000_s4911" style="position:absolute;left:6797;top:32948;width:10119;height:92;visibility:visible;mso-wrap-style:square;v-text-anchor:top" coordsize="101193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" path="m,l1011936,r,9144l,9144,,e" fillcolor="black" stroked="f" strokeweight="0">
                  <v:stroke miterlimit="83231f" joinstyle="miter"/>
                  <v:path arrowok="t" textboxrect="0,0,1011936,9144"/>
                </v:shape>
                <v:shape id="Shape 457295" o:spid="_x0000_s4912" style="position:absolute;left:6766;top:15240;width:92;height:17739;visibility:visible;mso-wrap-style:square;v-text-anchor:top" coordsize="9144,1773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" path="m,l9144,r,1773936l,1773936,,e" fillcolor="black" stroked="f" strokeweight="0">
                  <v:stroke miterlimit="83231f" joinstyle="miter"/>
                  <v:path arrowok="t" textboxrect="0,0,9144,1773936"/>
                </v:shape>
                <v:shape id="Shape 457296" o:spid="_x0000_s4913" style="position:absolute;left:18592;top:1706;width:92;height:43953;visibility:visible;mso-wrap-style:square;v-text-anchor:top" coordsize="9144,4395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" path="m,l9144,r,4395216l,4395216,,e" fillcolor="black" stroked="f" strokeweight="0">
                  <v:stroke miterlimit="83231f" joinstyle="miter"/>
                  <v:path arrowok="t" textboxrect="0,0,9144,4395216"/>
                </v:shape>
                <v:shape id="Shape 17788" o:spid="_x0000_s4914" style="position:absolute;left:13533;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" path="m100584,l911352,r3048,6096l917448,6096r,6096l920496,12192r3048,6096l926592,18288r,3048l929640,21336r3048,6096l935736,27432r9144,18288l947928,45720r3048,6095l950976,57912r3048,6096l957072,67056r6096,12192l966216,79248r,6096l969264,85344r,6096l972312,91440r,6096l975360,97536r,6096l978408,103632r,6096l981456,109728r,3048l984504,112776r,6096l987552,118872r,9143l990600,128015r,6097l993648,134112r,6096l996696,140208r,21336l999744,161544r,12192l1002792,173736r,9144l1005840,182880r,18288l1008888,201168r,21335l1011936,222503r,64009l1008888,286512r,21336l1005840,307848r,12192l1002792,320040r,18288l999744,338328r,9144l996696,347472r,15240l993648,362712r,12191l990600,374903r,6097l987552,381000r,6096l984504,387096r,6096l981456,393192r,9144l975360,405384r,6096l972312,411480r,6096l969264,417576r,6096l966216,423672r,6096l963168,429768r,6096l960120,435864r,6096l957072,441960r,6096l954024,448056r-3048,3047l950976,457200r-3048,l947928,463296r-3048,l944880,469392r-3048,l941832,472440r-6096,l935736,478536r-3048,l932688,484632r-3048,l929640,487680r-6096,3048l923544,496824r-3048,l914400,499872r,6096l97536,505968r,-3048l94488,502920r,-6096l91440,493776r-3048,l88392,487680r-3048,l82296,481584r-3048,l79248,475488r-3048,l76200,469392r-3048,l70104,463296r-3048,l60960,451103r-3048,-3047l45720,423672r,-6096l39624,405384r-3048,-3048l33528,402336r,-6096l30480,396240r,-6096l27432,390144r,-12192l24384,377952r,-6096l21336,371856r,-6096l18288,365760r,-12192l15240,353568r,-9144l12192,344424r,-9144l9144,335280r,-12192l6096,323088r,-18288l3048,304800r,-21336l,283464,,219456r3048,l3048,198120r3048,l6096,185928r3048,l9144,167640r3048,l12192,161544r3048,l15240,155448r3048,l18288,143256r3048,l21336,131064r3048,l24384,124968r3048,l27432,118872r6096,-3048l33528,106680r3048,l36576,100584r3048,l39624,94488r3048,l42672,88392r3048,l45720,76200r3048,l48768,70103r6096,-3047l54864,64008r3048,l57912,60960r6096,-3048l64008,51815r3048,l67056,45720r3048,l70104,39624r3048,l73152,36576r6096,-3048l79248,27432r6096,-3048l85344,21336r6096,-3048l91440,15240r3048,l94488,12192,97536,9144r,-6096l100584,3048r,-3048xe" stroked="f" strokeweight="0">
                  <v:stroke miterlimit="83231f" joinstyle="miter"/>
                  <v:path arrowok="t" textboxrect="0,0,1011936,505968"/>
                </v:shape>
                <v:shape id="Shape 17789" o:spid="_x0000_s4915" style="position:absolute;left:13533;width:10149;height:5120;visibility:visible;mso-wrap-style:square;v-text-anchor:top" coordsize="101498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" path="m97536,l911352,r9144,9144l917448,9144r12192,12192l926592,21336r9144,6096l944880,39624r-3048,l947928,45720r15240,27431l960120,73151r3048,3049l990600,121920r,3048l996696,143256r,6095l999744,155448r,6096l1002792,164592r,7620l1005840,173736r,6096l1008888,185927r,12193l1011936,204215r,16765l1014984,222503r,64009l1008888,289560r3048,l1011936,307848r-3048,3048l1008888,316992r-3048,6096l1005840,335280r-3048,6096l1002792,347472r-6096,3048l999744,350520r-3048,6095l996696,371856r-12192,24383l984504,402336r-9144,6096l978408,408432r-24384,42671l950976,454151r-9144,18288l935736,478536r3048,-3048l929640,487680r-6096,6096l926592,493776r-12192,9144l917448,502920r-6096,6095l97536,512063r-3048,-6095l94488,499872r-6096,-3048l85344,490727r-6096,-6095l73152,472439r-9144,-9143l36576,405384r-3048,l24384,387096r,-6096l15240,362712r,-6097l12192,353568r,-6096l9144,341376r,-3049l6096,332232r,-6096l3048,320039r,-12191l,304800,,280415,,222503r3048,l3048,281939r3048,1524l6096,301751r3048,6097l9144,316992r3048,6096l12192,329184r3048,6096l15240,338327r3048,6097l18288,350520r3048,6095l21336,359663r9144,18288l30480,384048r9144,18288l36576,402336r3048,3048l70104,460248r-3048,l76200,469392r9144,12192l82296,481584r12192,12192l91440,493776r9144,9144l97536,502920r3048,3048l908304,505968r3048,-6096l917448,496824r3048,-6097l926592,484632r6096,-12193l938784,469392r9144,-18289l950976,448056r21336,-42672l975360,405384r3048,-6096l978408,393192r12192,-24384l990600,362712r3048,-6097l993648,353568r3048,-6096l996696,344424r,-6097l999744,332232r,-12193l1002792,313944r,-6096l1005840,304800r,-18288l1008888,283463r,-57912l1005840,222503r,-15240l1002792,201168r,-12192l999744,182880r,-6096l996696,173736r,-15240l993648,152400r,-6097l984504,128015r,-3047l960120,79248r-3048,-3048l944880,48768r-6096,-6096l932688,30480,914400,12192,911352,6096r-810006,l94488,15239,82296,27432r3048,l73152,39624r3048,l64008,57912r-6096,6096l60960,64008r-9144,6095l54864,70103,36576,112776r,3048l30480,118872r3048,l24384,137160r,6096l21336,149351r,6097l15240,164592r,3047l12192,173736r,12191l9144,192024r,6096l6096,204215r,15241l,222503r,-3047l,216408,,201168r3048,-6096l3048,188976r3048,-6096l6096,170688r3048,-6096l15240,152400r,-6097l18288,140208r,-6096l27432,115824r3048,l30480,109727,48768,70103r3048,-3047l54864,60960r6096,-6097l70104,36576r6096,-6096l79248,24384r9144,-6096l97536,xe" fillcolor="black" stroked="f" strokeweight="0">
                  <v:stroke miterlimit="83231f" joinstyle="miter"/>
                  <v:path arrowok="t" textboxrect="0,0,1014984,512063"/>
                </v:shape>
                <v:shape id="Shape 457297" o:spid="_x0000_s4916" style="position:absolute;left:13533;top:6797;width:10119;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" path="m,l1011936,r,505968l,505968,,e" stroked="f" strokeweight="0">
                  <v:stroke miterlimit="83231f" joinstyle="miter"/>
                  <v:path arrowok="t" textboxrect="0,0,1011936,505968"/>
                </v:shape>
                <v:shape id="Shape 17791" o:spid="_x0000_s4917" style="position:absolute;left:13533;top:6766;width:5059;height:5121;visibility:visible;mso-wrap-style:square;v-text-anchor:top" coordsize="50596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" path="m,l505968,r,6096l3048,6096r,499872l505968,505968r,6096l,512064r,-6096l,6096,,xe" fillcolor="black" stroked="f" strokeweight="0">
                  <v:stroke miterlimit="83231f" joinstyle="miter"/>
                  <v:path arrowok="t" textboxrect="0,0,505968,512064"/>
                </v:shape>
                <v:shape id="Shape 17792" o:spid="_x0000_s4918" style="position:absolute;left:18592;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" path="m,l509016,r,509016l505968,509016r,3048l,512064r,-6096l502920,505968r,-499872l,6096,,xe" fillcolor="black" stroked="f" strokeweight="0">
                  <v:stroke miterlimit="83231f" joinstyle="miter"/>
                  <v:path arrowok="t" textboxrect="0,0,509016,512064"/>
                </v:shape>
                <v:shape id="Shape 457298" o:spid="_x0000_s4919" style="position:absolute;left:13533;top:16946;width:10119;height:5030;visibility:visible;mso-wrap-style:square;v-text-anchor:top" coordsize="1011936,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" path="m,l1011936,r,502920l,502920,,e" stroked="f" strokeweight="0">
                  <v:stroke miterlimit="83231f" joinstyle="miter"/>
                  <v:path arrowok="t" textboxrect="0,0,1011936,502920"/>
                </v:shape>
                <v:shape id="Shape 17794" o:spid="_x0000_s4920" style="position:absolute;left:13533;top:16916;width:5059;height:5090;visibility:visible;mso-wrap-style:square;v-text-anchor:top" coordsize="5059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" path="m,l505968,r,6097l3048,6097r,496823l505968,502920r,6096l,509016r,-6096l,6097,,xe" fillcolor="black" stroked="f" strokeweight="0">
                  <v:stroke miterlimit="83231f" joinstyle="miter"/>
                  <v:path arrowok="t" textboxrect="0,0,505968,509016"/>
                </v:shape>
                <v:shape id="Shape 17795" o:spid="_x0000_s4921" style="position:absolute;left:18592;top:16916;width:5090;height:5090;visibility:visible;mso-wrap-style:square;v-text-anchor:top" coordsize="50901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" path="m,l509016,r,505968l505968,505968r,3048l,509016r,-6096l502920,502920r,-496823l,6097,,xe" fillcolor="black" stroked="f" strokeweight="0">
                  <v:stroke miterlimit="83231f" joinstyle="miter"/>
                  <v:path arrowok="t" textboxrect="0,0,509016,509016"/>
                </v:shape>
                <v:shape id="Shape 457299" o:spid="_x0000_s4922" style="position:absolute;left:1706;top:16946;width:10150;height:5030;visibility:visible;mso-wrap-style:square;v-text-anchor:top" coordsize="1014984,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" path="m,l1014984,r,502920l,502920,,e" stroked="f" strokeweight="0">
                  <v:stroke miterlimit="83231f" joinstyle="miter"/>
                  <v:path arrowok="t" textboxrect="0,0,1014984,502920"/>
                </v:shape>
                <v:shape id="Shape 17797" o:spid="_x0000_s4923" style="position:absolute;left:1676;top:16916;width:5105;height:5090;visibility:visible;mso-wrap-style:square;v-text-anchor:top" coordsize="510540,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" path="m,l3048,,510540,r,6097l6096,6097r,496823l510540,502920r,6096l,509016,,xe" fillcolor="black" stroked="f" strokeweight="0">
                  <v:stroke miterlimit="83231f" joinstyle="miter"/>
                  <v:path arrowok="t" textboxrect="0,0,510540,509016"/>
                </v:shape>
                <v:shape id="Shape 17798" o:spid="_x0000_s4924" style="position:absolute;left:6781;top:16916;width:5106;height:5090;visibility:visible;mso-wrap-style:square;v-text-anchor:top" coordsize="510540,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" path="m,l510540,r,505968l507492,505968r,3048l,509016r,-6096l504444,502920r,-496823l,6097,,xe" fillcolor="black" stroked="f" strokeweight="0">
                  <v:stroke miterlimit="83231f" joinstyle="miter"/>
                  <v:path arrowok="t" textboxrect="0,0,510540,509016"/>
                </v:shape>
                <v:shape id="Shape 17799" o:spid="_x0000_s4925" style="position:absolute;left:13563;top:23225;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" path="m509016,r505968,295656l509016,591312,,295656,509016,xe" stroked="f" strokeweight="0">
                  <v:stroke miterlimit="83231f" joinstyle="miter"/>
                  <v:path arrowok="t" textboxrect="0,0,1014984,591312"/>
                </v:shape>
                <v:shape id="Shape 17800" o:spid="_x0000_s4926" style="position:absolute;left:13533;top:23225;width:5090;height:5944;visibility:visible;mso-wrap-style:square;v-text-anchor:top" coordsize="50902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" path="m509016,r8,l509024,1766,5672,294132,509024,586498r,7862l509016,594360r,-3048l,295656r,-3048l509016,xe" fillcolor="black" stroked="f" strokeweight="0">
                  <v:stroke miterlimit="83231f" joinstyle="miter"/>
                  <v:path arrowok="t" textboxrect="0,0,509024,594360"/>
                </v:shape>
                <v:shape id="Shape 17801" o:spid="_x0000_s4927" style="position:absolute;left:18623;top:23225;width:5120;height:5944;visibility:visible;mso-wrap-style:square;v-text-anchor:top" coordsize="51205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" path="m,l3040,,509008,292608r3048,l512056,295656r-3048,l3040,591312r,3048l,594360r,-7862l1512,587375,503352,294132,1512,888,,1766,,xe" fillcolor="black" stroked="f" strokeweight="0">
                  <v:stroke miterlimit="83231f" joinstyle="miter"/>
                  <v:path arrowok="t" textboxrect="0,0,512056,594360"/>
                </v:shape>
                <v:shape id="Shape 17802" o:spid="_x0000_s4928" style="position:absolute;left:13563;top:29992;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" path="m509016,r505968,295656l509016,591312,,295656,509016,xe" stroked="f" strokeweight="0">
                  <v:stroke miterlimit="83231f" joinstyle="miter"/>
                  <v:path arrowok="t" textboxrect="0,0,1014984,591312"/>
                </v:shape>
                <v:shape id="Shape 17803" o:spid="_x0000_s4929" style="position:absolute;left:13533;top:29961;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" path="m509016,r8,l509024,4814,5672,297180,509024,589546r,7862l509016,597408r,-3048l,298704r,-3048l509016,xe" fillcolor="black" stroked="f" strokeweight="0">
                  <v:stroke miterlimit="83231f" joinstyle="miter"/>
                  <v:path arrowok="t" textboxrect="0,0,509024,597408"/>
                </v:shape>
                <v:shape id="Shape 17804" o:spid="_x0000_s4930" style="position:absolute;left:18623;top:29961;width:5120;height:5974;visibility:visible;mso-wrap-style:square;v-text-anchor:top" coordsize="51205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" path="m,l3040,,509008,295656r3048,l512056,298704r-3048,l3040,594360r,3048l,597408r,-7862l1512,590424,503351,297180,1512,3936,,4814,,xe" fillcolor="black" stroked="f" strokeweight="0">
                  <v:stroke miterlimit="83231f" joinstyle="miter"/>
                  <v:path arrowok="t" textboxrect="0,0,512056,597408"/>
                </v:shape>
                <v:shape id="Shape 457300" o:spid="_x0000_s4931" style="position:absolute;left:11369;top:37185;width:14478;height:6736;visibility:visible;mso-wrap-style:square;v-text-anchor:top" coordsize="1447800,673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" path="m,l1447800,r,673608l,673608,,e" stroked="f" strokeweight="0">
                  <v:stroke miterlimit="83231f" joinstyle="miter"/>
                  <v:path arrowok="t" textboxrect="0,0,1447800,673608"/>
                </v:shape>
                <v:shape id="Shape 17806" o:spid="_x0000_s4932" style="position:absolute;left:11338;top:37155;width:7270;height:6797;visibility:visible;mso-wrap-style:square;v-text-anchor:top" coordsize="726948,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" path="m,l3048,,726948,r,6096l6096,6096r,667512l726948,673608r,6096l,679704,,xe" fillcolor="black" stroked="f" strokeweight="0">
                  <v:stroke miterlimit="83231f" joinstyle="miter"/>
                  <v:path arrowok="t" textboxrect="0,0,726948,679704"/>
                </v:shape>
                <v:shape id="Shape 17807" o:spid="_x0000_s4933" style="position:absolute;left:18608;top:37155;width:7269;height:6797;visibility:visible;mso-wrap-style:square;v-text-anchor:top" coordsize="726948,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" path="m,l726948,r,676656l723900,676656r,3048l,679704r,-6096l720852,673608r,-667512l,6096,,xe" fillcolor="black" stroked="f" strokeweight="0">
                  <v:stroke miterlimit="83231f" joinstyle="miter"/>
                  <v:path arrowok="t" textboxrect="0,0,726948,679704"/>
                </v:shape>
                <v:shape id="Shape 17808" o:spid="_x0000_s4934" style="position:absolute;left:25359;top:30480;width:10119;height:5090;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" path="m100584,l911352,r,3048l914400,3048r6096,12191l923544,15239r,6097l926592,21336r,6096l929640,27432r3048,6095l935736,33527r,6097l938784,39624r,3048l941832,42672r,6096l944880,48768r3048,6095l950976,54863r,6097l954024,60960r,6096l957072,67056r,12192l960120,79248r,9144l963168,88392r,3047l966216,91439r,6097l969264,97536r,6096l972312,103632r,6095l975360,109727r,6097l978408,115824r,6096l981456,121920r,6095l984504,128015r,6097l987552,134112r,9144l990600,143256r,6095l993648,149351r,6097l996696,155448r,12191l999744,167639r,12193l1002792,179832r,21336l1005840,201168r,18288l1008888,219456r,21336l1011936,240792r,64008l1008888,304800r,24384l1005840,329184r,6096l1002792,335280r,30480l996696,368808r,9143l993648,377951r,12193l987552,393192r,6096l984504,399288r,6096l981456,405384r,9143l978408,414527r,6097l975360,420624r,6096l972312,426720r,3048l966216,432815r,6097l963168,438912r,6096l960120,445008r,6095l957072,454151r,3049l950976,460248r,6096l947928,466344r,6095l941832,472439r,3049l935736,478536r,6096l929640,487680r,3048l923544,493776r,6096l920496,499872r,3048l914400,502920r,6096l100584,509016r,-3048l97536,505968r,-6096l94488,499872r-3048,-6096l88392,493776r,-6096l85344,487680r-3048,-6096l79248,481584r,-6096l76200,475488r,-3049l70104,472439,57912,448056r-3048,l51816,441960r,-6097l48768,429768r-3048,-3048l33528,402336r-3048,l30480,396239r-3048,l27432,384048r-3048,l24384,377951r-3048,l21336,374903r-3048,l18288,362712r-3048,l15240,356615r-3048,l12192,344424r-3048,l9144,335280r-3048,l6096,307848r-3048,l3048,283463r-3048,l,225551r3048,l3048,204215r3048,l6096,176784r3048,l9144,167639r3048,l12192,155448r3048,l15240,143256r3048,l18288,137160r3048,l21336,128015r3048,l24384,121920r6096,-3048l30480,112776r3048,l33528,106680r3048,l36576,100584r3048,l39624,94488r3048,l42672,91439r3048,l45720,85344r3048,l48768,79248r3048,l51816,73151r3048,-3048l54864,64008r3048,l57912,57912r3048,l60960,51815r3048,l64008,48768r6096,-3048l70104,42672r3048,l73152,36576r6096,-3049l79248,30480r6096,-3048l85344,24384r6096,-3048l91440,15239r3048,l94488,9144r3048,l97536,6096r3048,-3048l100584,xe" stroked="f" strokeweight="0">
                  <v:stroke miterlimit="83231f" joinstyle="miter"/>
                  <v:path arrowok="t" textboxrect="0,0,1011936,509016"/>
                </v:shape>
                <v:shape id="Shape 17809" o:spid="_x0000_s4935" style="position:absolute;left:25328;top:30449;width:10181;height:5151;visibility:visible;mso-wrap-style:square;v-text-anchor:top" coordsize="1018032,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" path="m103632,l914400,r3048,3049l920496,3049r3048,6095l920496,9144r6096,6096l929640,15240r3048,9145l929640,24385r6096,6095l938784,30480r9144,15240l944880,45720r6096,6096l954024,51816r12192,30481l969264,91440r24384,45721l993648,140209r9144,18288l1002792,164592r3048,6096l1005840,176785r,3047l1005840,188976r3048,3049l1008888,198120r3048,6096l1011936,216409r3048,6095l1014984,240792r3048,l1018032,301752r-3048,6097l1014984,326137r-3048,6095l1011936,335280r-3048,l1005840,338328r,-3048l1005840,332232r,-3047l1008888,323088r,-18288l1011936,298704r,-54864l1008888,240792r,-15240l1005840,219456r,-24383l1002792,188976r,-3048l999744,179832r,-6095l996696,167640r,-6096l987552,143256r,-3047l963168,94488r-3048,-9144l947928,54864r-6096,-6096l932688,33528r-6096,-6096l923544,18288r-6096,-6096l914400,6097r-810768,l103632,3049r-3048,6095l103632,9144,97536,21337r-3048,l79248,36576r3048,l76200,45720r-3048,l67056,51816r3048,l60960,70104r-3048,l54864,73152r3048,l36576,118873r-3048,l30480,121920r3048,l27432,134112r,6097l21336,149352r,6097l18288,161544r,6096l15240,167640r-3048,3048l15240,170688r,6097l12192,182880r,6096l9144,192025r,33527l6096,231649r,51815l9144,283464r,18288l9144,304800r,15240l12192,326137r,6095l15240,335280r,3048l18288,344425r,6095l24384,362712r,6097l33528,384049r,6095l39624,402337r-3048,l39624,405385r3048,l60960,445009r-3048,l64008,451104r3048,l76200,469392r-3048,l79248,472440r3048,l88392,481585r-3048,l91440,487680r3048,l97536,493776r-3048,l100584,499872r3048,l103632,509016r807720,l914400,502920r6096,-3048l923544,493776r9144,-9144l935736,478537r9144,-6097l950976,460249r9144,-9145l966216,432816r3048,-3048l978408,414528r3048,-3048l981456,405385r6096,-12193l990600,390144r3048,-6095l993648,381000r3048,-6096l996696,368809r3048,-3048l1002792,359664r,-6096l1005840,347473r,-9145l1008888,338328r,12192l1005840,356616r,12193l1002792,368809r-3048,3047l1002792,371856r,6096l999744,381000r,6097l996696,393192r-3048,l990600,396240r3048,l987552,408432r,6096l984504,414528r-3048,3048l984504,417576r-9144,15240l972312,432816r-3048,3048l972312,435864r-9144,18288l960120,454152r-6096,9145l957072,463297r-6096,12191l947928,475488r-9144,6097l941832,481585r-3048,6095l935736,487680r-9144,9144l929640,496824r-3048,6096l923544,502920r,3048l919480,508000r-2032,4064l914400,512064r,3048l103632,515112r,-3048l100584,509016r-3048,-6096l91440,496824r-3048,-6096l82296,484632r-6096,-9144l70104,475488r,-3048l60960,454152r-6096,-6096l36576,408432r-3048,-3047l27432,393192r,-6095l18288,371856r,-6095l12192,353568r,-6095l9144,341376r,-12191l6096,323088r,-12191l3048,304800r,-18288l,283464,,228600r3048,-6096l3048,207264r3048,-6096l6096,188976r3048,-3048l9144,176785r,-3048l9144,167640r3048,-3048l12192,158497r3048,-6097l15240,146304r6096,-9143l21336,131064r6096,-12191l30480,115825,54864,70104r,-3048l64008,48768r6096,-3048l76200,33528,91440,18288,97536,6097,103632,xe" fillcolor="black" stroked="f" strokeweight="0">
                  <v:stroke miterlimit="83231f" joinstyle="miter"/>
                  <v:path arrowok="t" textboxrect="0,0,1018032,515112"/>
                </v:shape>
                <v:shape id="Shape 17810" o:spid="_x0000_s4936" style="position:absolute;left:30053;top:29778;width:670;height:641;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" path="m,l67056,r,3048l64008,3048r,6096l60960,9144r,6096l57912,15240r,9144l54864,24384r,6096l51816,30480r,6096l48768,36576r,6096l45720,42672r,6096l42672,48768r,6096l39624,54864r,6096l36576,60960r,3048l30480,64008,12192,27432r,-6096l9144,15240,6096,12192,,xe" fillcolor="black" stroked="f" strokeweight="0">
                  <v:stroke miterlimit="83231f" joinstyle="miter"/>
                  <v:path arrowok="t" textboxrect="0,0,67056,64008"/>
                </v:shape>
                <v:shape id="Shape 17811" o:spid="_x0000_s4937" style="position:absolute;left:30053;top:29778;width:670;height:641;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" path="m,l67056,,33528,64008,,e" filled="f" strokeweight=".24pt">
                  <v:stroke endcap="round"/>
                  <v:path arrowok="t" textboxrect="0,0,67056,64008"/>
                </v:shape>
                <v:shape id="Shape 457301" o:spid="_x0000_s4938" style="position:absolute;left:30;top:13533;width:18593;height:91;visibility:visible;mso-wrap-style:square;v-text-anchor:top" coordsize="185928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" path="m,l1859280,r,9144l,9144,,e" fillcolor="black" stroked="f" strokeweight="0">
                  <v:stroke endcap="round"/>
                  <v:path arrowok="t" textboxrect="0,0,1859280,9144"/>
                </v:shape>
                <v:shape id="Shape 457302" o:spid="_x0000_s4939" style="position:absolute;top:13563;width:91;height:32096;visibility:visible;mso-wrap-style:square;v-text-anchor:top" coordsize="9144,3209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" path="m,l9144,r,3209544l,3209544,,e" fillcolor="black" stroked="f" strokeweight="0">
                  <v:stroke endcap="round"/>
                  <v:path arrowok="t" textboxrect="0,0,9144,3209544"/>
                </v:shape>
                <v:shape id="Shape 457303" o:spid="_x0000_s4940" style="position:absolute;left:30;top:45628;width:18593;height:92;visibility:visible;mso-wrap-style:square;v-text-anchor:top" coordsize="185928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" path="m,l1859280,r,9144l,9144,,e" fillcolor="black" stroked="f" strokeweight="0">
                  <v:stroke endcap="round"/>
                  <v:path arrowok="t" textboxrect="0,0,1859280,9144"/>
                </v:shape>
                <v:shape id="Shape 17815" o:spid="_x0000_s4941" style="position:absolute;left:17922;top:13197;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" path="m,l70104,36576,,67056,,xe" fillcolor="black" strokeweight=".24pt">
                  <v:stroke endcap="round"/>
                  <v:path arrowok="t" textboxrect="0,0,70104,67056"/>
                </v:shape>
                <v:shape id="Shape 17816" o:spid="_x0000_s4942" style="position:absolute;left:17922;top:14904;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" path="m,l70104,33528,,64008,,xe" fillcolor="black" strokeweight=".24pt">
                  <v:stroke endcap="round"/>
                  <v:path arrowok="t" textboxrect="0,0,70104,64008"/>
                </v:shape>
                <v:shape id="Shape 457304" o:spid="_x0000_s4943" style="position:absolute;left:6797;top:15209;width:11826;height:91;visibility:visible;mso-wrap-style:square;v-text-anchor:top" coordsize="11826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" path="m,l1182624,r,9144l,9144,,e" fillcolor="black" stroked="f" strokeweight="0">
                  <v:stroke endcap="round"/>
                  <v:path arrowok="t" textboxrect="0,0,1182624,9144"/>
                </v:shape>
                <v:rect id="Rectangle 17818" o:spid="_x0000_s4944" style="position:absolute;left:29474;top:43396;width:797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470-93/d085</w:t>
                        </w:r>
                      </w:p>
                    </w:txbxContent>
                  </v:textbox>
                </v:rect>
                <v:rect id="Rectangle 17820" o:spid="_x0000_s4945" style="position:absolute;left:15300;top:2195;width:879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r_tables</w:t>
                        </w:r>
                      </w:p>
                    </w:txbxContent>
                  </v:textbox>
                </v:rect>
                <v:rect id="Rectangle 17821" o:spid="_x0000_s4946" style="position:absolute;left:17556;top:8382;width:250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I = 0</w:t>
                        </w:r>
                      </w:p>
                    </w:txbxContent>
                  </v:textbox>
                </v:rect>
                <v:rect id="Rectangle 17822" o:spid="_x0000_s4947" style="position:absolute;left:17556;top:9510;width:28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J = 0</w:t>
                        </w:r>
                      </w:p>
                    </w:txbxContent>
                  </v:textbox>
                </v:rect>
                <v:rect id="Rectangle 41315" o:spid="_x0000_s4948" style="position:absolute;left:2743;top:19081;width:1073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MAXCODE(I) = –1</w:t>
                        </w:r>
                      </w:p>
                    </w:txbxContent>
                  </v:textbox>
                </v:rect>
                <v:rect id="Rectangle 41316" o:spid="_x0000_s4949" style="position:absolute;left:16976;top:19081;width:43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I = I + 1</w:t>
                        </w:r>
                      </w:p>
                    </w:txbxContent>
                  </v:textbox>
                </v:rect>
                <v:rect id="Rectangle 17824" o:spid="_x0000_s4950" style="position:absolute;left:17373;top:25299;width:323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 &gt; 16</w:t>
                        </w:r>
                      </w:p>
                    </w:txbxContent>
                  </v:textbox>
                </v:rect>
                <v:rect id="Rectangle 17825" o:spid="_x0000_s4951" style="position:absolute;left:18318;top:26396;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7826" o:spid="_x0000_s4952" style="position:absolute;left:10820;top:31943;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7827" o:spid="_x0000_s4953" style="position:absolute;left:19111;top:29200;width:165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7828" o:spid="_x0000_s4954" style="position:absolute;left:16276;top:32035;width:62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ITS(I) = 0</w:t>
                        </w:r>
                      </w:p>
                    </w:txbxContent>
                  </v:textbox>
                </v:rect>
                <v:rect id="Rectangle 17829" o:spid="_x0000_s4955" style="position:absolute;left:18318;top:33163;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7830" o:spid="_x0000_s4956" style="position:absolute;left:19111;top:36058;width:165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7831" o:spid="_x0000_s4957" style="position:absolute;left:24993;top:25086;width:2148;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7832" o:spid="_x0000_s4958" style="position:absolute;left:29260;top:32614;width:311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7833" o:spid="_x0000_s4959" style="position:absolute;left:11856;top:37918;width:843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VALPTR(I) = J</w:t>
                        </w:r>
                      </w:p>
                    </w:txbxContent>
                  </v:textbox>
                </v:rect>
                <v:rect id="Rectangle 17834" o:spid="_x0000_s4960" style="position:absolute;left:11856;top:39045;width:1758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INCODE(I) = HUFFCODE(J)</w:t>
                        </w:r>
                      </w:p>
                    </w:txbxContent>
                  </v:textbox>
                </v:rect>
                <v:rect id="Rectangle 17835" o:spid="_x0000_s4961" style="position:absolute;left:11856;top:40204;width:1041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J = J + BITS(I) – 1</w:t>
                        </w:r>
                      </w:p>
                    </w:txbxContent>
                  </v:textbox>
                </v:rect>
                <v:rect id="Rectangle 17836" o:spid="_x0000_s4962" style="position:absolute;left:11856;top:41332;width:18069;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AXCODE(I) = HUFFCODE(J)</w:t>
                        </w:r>
                      </w:p>
                    </w:txbxContent>
                  </v:textbox>
                </v:rect>
                <v:rect id="Rectangle 17837" o:spid="_x0000_s4963" style="position:absolute;left:11856;top:42490;width:489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J = J + 1</w:t>
                        </w:r>
                      </w:p>
                    </w:txbxContent>
                  </v:textbox>
                </v:rect>
                <w10:anchorlock/>
              </v:group>
            </w:pict>
          </mc:Fallback>
        </mc:AlternateContent>
      </w:r>
    </w:p>
    <w:p w:rsidR="00094CB9" w:rsidRDefault="00FE5CBC">
      <w:pPr>
        <w:spacing w:after="2876" w:line="265" w:lineRule="auto"/>
        <w:ind w:right="3080"/>
        <w:jc w:val="right"/>
      </w:pPr>
      <w:r>
        <w:rPr>
          <w:b/>
        </w:rPr>
        <w:t>Figure F.15 – Decoder table generation</w:t>
      </w:r>
    </w:p>
    <w:p w:rsidR="00094CB9" w:rsidRDefault="00FE5CBC">
      <w:pPr>
        <w:spacing w:after="159" w:line="265" w:lineRule="auto"/>
        <w:ind w:left="-5" w:right="0"/>
        <w:jc w:val="left"/>
      </w:pPr>
      <w:r>
        <w:rPr>
          <w:color w:val="FFFFFF"/>
        </w:rPr>
        <w:t>Figure F.15 [D85] = 14.5 cm = 567 %</w:t>
      </w:r>
    </w:p>
    <w:p w:rsidR="00094CB9" w:rsidRDefault="00FE5CBC">
      <w:pPr>
        <w:spacing w:after="501" w:line="259" w:lineRule="auto"/>
        <w:ind w:left="2443" w:right="0" w:firstLine="0"/>
        <w:jc w:val="left"/>
      </w:pPr>
      <w:r>
        <w:rPr>
          <w:rFonts w:ascii="Calibri" w:eastAsia="Calibri" w:hAnsi="Calibri" w:cs="Calibri"/>
          <w:noProof/>
          <w:sz w:val="22"/>
        </w:rPr>
        <w:lastRenderedPageBreak/>
        <mc:AlternateContent>
          <mc:Choice Requires="wpg">
            <w:drawing>
              <wp:inline distT="0" distB="0" distL="0" distR="0">
                <wp:extent cx="2700528" cy="4340254"/>
                <wp:effectExtent l="0" t="0" r="0" b="0"/>
                <wp:docPr id="298577" name="Group 298577"/>
                <wp:cNvGraphicFramePr/>
                <a:graphic xmlns:a="http://schemas.openxmlformats.org/drawingml/2006/main">
                  <a:graphicData uri="http://schemas.microsoft.com/office/word/2010/wordprocessingGroup">
                    <wpg:wgp>
                      <wpg:cNvGrpSpPr/>
                      <wpg:grpSpPr>
                        <a:xfrm>
                          <a:off x="0" y="0"/>
                          <a:ext cx="2700528" cy="4340254"/>
                          <a:chOff x="0" y="0"/>
                          <a:chExt cx="2700528" cy="4340254"/>
                        </a:xfrm>
                      </wpg:grpSpPr>
                      <wps:wsp>
                        <wps:cNvPr id="457305" name="Shape 457305"/>
                        <wps:cNvSpPr/>
                        <wps:spPr>
                          <a:xfrm>
                            <a:off x="2023872" y="170687"/>
                            <a:ext cx="9144" cy="3886201"/>
                          </a:xfrm>
                          <a:custGeom>
                            <a:avLst/>
                            <a:gdLst/>
                            <a:ahLst/>
                            <a:cxnLst/>
                            <a:rect l="0" t="0" r="0" b="0"/>
                            <a:pathLst>
                              <a:path w="9144" h="3886201">
                                <a:moveTo>
                                  <a:pt x="0" y="0"/>
                                </a:moveTo>
                                <a:lnTo>
                                  <a:pt x="9144" y="0"/>
                                </a:lnTo>
                                <a:lnTo>
                                  <a:pt x="9144" y="3886201"/>
                                </a:lnTo>
                                <a:lnTo>
                                  <a:pt x="0" y="3886201"/>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06" name="Shape 457306"/>
                        <wps:cNvSpPr/>
                        <wps:spPr>
                          <a:xfrm>
                            <a:off x="841248" y="1356359"/>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07" name="Shape 457307"/>
                        <wps:cNvSpPr/>
                        <wps:spPr>
                          <a:xfrm>
                            <a:off x="844296" y="2450592"/>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49" name="Shape 17849"/>
                        <wps:cNvSpPr/>
                        <wps:spPr>
                          <a:xfrm>
                            <a:off x="1520952" y="3048"/>
                            <a:ext cx="1011936" cy="505968"/>
                          </a:xfrm>
                          <a:custGeom>
                            <a:avLst/>
                            <a:gdLst/>
                            <a:ahLst/>
                            <a:cxnLst/>
                            <a:rect l="0" t="0" r="0" b="0"/>
                            <a:pathLst>
                              <a:path w="1011936"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29640" y="27432"/>
                                </a:lnTo>
                                <a:lnTo>
                                  <a:pt x="932688" y="27432"/>
                                </a:lnTo>
                                <a:lnTo>
                                  <a:pt x="941832" y="45720"/>
                                </a:lnTo>
                                <a:lnTo>
                                  <a:pt x="944880" y="45720"/>
                                </a:lnTo>
                                <a:lnTo>
                                  <a:pt x="954024" y="64008"/>
                                </a:lnTo>
                                <a:lnTo>
                                  <a:pt x="957072" y="67056"/>
                                </a:lnTo>
                                <a:lnTo>
                                  <a:pt x="963168" y="79248"/>
                                </a:lnTo>
                                <a:lnTo>
                                  <a:pt x="966216" y="79248"/>
                                </a:lnTo>
                                <a:lnTo>
                                  <a:pt x="966216" y="85344"/>
                                </a:lnTo>
                                <a:lnTo>
                                  <a:pt x="969264" y="85344"/>
                                </a:lnTo>
                                <a:lnTo>
                                  <a:pt x="969264" y="91440"/>
                                </a:lnTo>
                                <a:lnTo>
                                  <a:pt x="972312" y="91440"/>
                                </a:lnTo>
                                <a:lnTo>
                                  <a:pt x="972312" y="97536"/>
                                </a:lnTo>
                                <a:lnTo>
                                  <a:pt x="975360" y="97536"/>
                                </a:lnTo>
                                <a:lnTo>
                                  <a:pt x="975360" y="103632"/>
                                </a:lnTo>
                                <a:lnTo>
                                  <a:pt x="978408" y="103632"/>
                                </a:lnTo>
                                <a:lnTo>
                                  <a:pt x="978408" y="112776"/>
                                </a:lnTo>
                                <a:lnTo>
                                  <a:pt x="981456" y="112776"/>
                                </a:lnTo>
                                <a:lnTo>
                                  <a:pt x="981456" y="118872"/>
                                </a:lnTo>
                                <a:lnTo>
                                  <a:pt x="984504" y="118872"/>
                                </a:lnTo>
                                <a:lnTo>
                                  <a:pt x="984504" y="128015"/>
                                </a:lnTo>
                                <a:lnTo>
                                  <a:pt x="987552" y="128015"/>
                                </a:lnTo>
                                <a:lnTo>
                                  <a:pt x="987552" y="134112"/>
                                </a:lnTo>
                                <a:lnTo>
                                  <a:pt x="990600" y="134112"/>
                                </a:lnTo>
                                <a:lnTo>
                                  <a:pt x="990600" y="140208"/>
                                </a:lnTo>
                                <a:lnTo>
                                  <a:pt x="993648" y="140208"/>
                                </a:lnTo>
                                <a:lnTo>
                                  <a:pt x="993648" y="152400"/>
                                </a:lnTo>
                                <a:lnTo>
                                  <a:pt x="996696" y="152400"/>
                                </a:lnTo>
                                <a:lnTo>
                                  <a:pt x="996696" y="161544"/>
                                </a:lnTo>
                                <a:lnTo>
                                  <a:pt x="999744" y="161544"/>
                                </a:lnTo>
                                <a:lnTo>
                                  <a:pt x="999744" y="173736"/>
                                </a:lnTo>
                                <a:lnTo>
                                  <a:pt x="1002792" y="173736"/>
                                </a:lnTo>
                                <a:lnTo>
                                  <a:pt x="1002792" y="182880"/>
                                </a:lnTo>
                                <a:lnTo>
                                  <a:pt x="1005840" y="182880"/>
                                </a:lnTo>
                                <a:lnTo>
                                  <a:pt x="1005840" y="201168"/>
                                </a:lnTo>
                                <a:lnTo>
                                  <a:pt x="1008888" y="201168"/>
                                </a:lnTo>
                                <a:lnTo>
                                  <a:pt x="1008888" y="222503"/>
                                </a:lnTo>
                                <a:lnTo>
                                  <a:pt x="1011936" y="222503"/>
                                </a:lnTo>
                                <a:lnTo>
                                  <a:pt x="1011936" y="286512"/>
                                </a:lnTo>
                                <a:lnTo>
                                  <a:pt x="1008888" y="286512"/>
                                </a:lnTo>
                                <a:lnTo>
                                  <a:pt x="1008888" y="307848"/>
                                </a:lnTo>
                                <a:lnTo>
                                  <a:pt x="1005840" y="307848"/>
                                </a:lnTo>
                                <a:lnTo>
                                  <a:pt x="1005840" y="320040"/>
                                </a:lnTo>
                                <a:lnTo>
                                  <a:pt x="1002792" y="320040"/>
                                </a:lnTo>
                                <a:lnTo>
                                  <a:pt x="1002792" y="338328"/>
                                </a:lnTo>
                                <a:lnTo>
                                  <a:pt x="999744" y="338328"/>
                                </a:lnTo>
                                <a:lnTo>
                                  <a:pt x="999744" y="347472"/>
                                </a:lnTo>
                                <a:lnTo>
                                  <a:pt x="996696" y="347472"/>
                                </a:lnTo>
                                <a:lnTo>
                                  <a:pt x="996696" y="353568"/>
                                </a:lnTo>
                                <a:lnTo>
                                  <a:pt x="993648" y="353568"/>
                                </a:lnTo>
                                <a:lnTo>
                                  <a:pt x="993648" y="362712"/>
                                </a:lnTo>
                                <a:lnTo>
                                  <a:pt x="990600" y="362712"/>
                                </a:lnTo>
                                <a:lnTo>
                                  <a:pt x="990600" y="374903"/>
                                </a:lnTo>
                                <a:lnTo>
                                  <a:pt x="987552" y="374903"/>
                                </a:lnTo>
                                <a:lnTo>
                                  <a:pt x="987552" y="381000"/>
                                </a:lnTo>
                                <a:lnTo>
                                  <a:pt x="984504" y="381000"/>
                                </a:lnTo>
                                <a:lnTo>
                                  <a:pt x="984504" y="387096"/>
                                </a:lnTo>
                                <a:lnTo>
                                  <a:pt x="981456" y="387096"/>
                                </a:lnTo>
                                <a:lnTo>
                                  <a:pt x="981456" y="393192"/>
                                </a:lnTo>
                                <a:lnTo>
                                  <a:pt x="978408" y="393192"/>
                                </a:lnTo>
                                <a:lnTo>
                                  <a:pt x="978408"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8056"/>
                                </a:lnTo>
                                <a:lnTo>
                                  <a:pt x="954024" y="448056"/>
                                </a:lnTo>
                                <a:lnTo>
                                  <a:pt x="947928" y="451103"/>
                                </a:lnTo>
                                <a:lnTo>
                                  <a:pt x="947928" y="457200"/>
                                </a:lnTo>
                                <a:lnTo>
                                  <a:pt x="944880" y="457200"/>
                                </a:lnTo>
                                <a:lnTo>
                                  <a:pt x="944880" y="463296"/>
                                </a:lnTo>
                                <a:lnTo>
                                  <a:pt x="941832" y="463296"/>
                                </a:lnTo>
                                <a:lnTo>
                                  <a:pt x="941832" y="469392"/>
                                </a:lnTo>
                                <a:lnTo>
                                  <a:pt x="938784" y="469392"/>
                                </a:lnTo>
                                <a:lnTo>
                                  <a:pt x="938784" y="472440"/>
                                </a:lnTo>
                                <a:lnTo>
                                  <a:pt x="932688" y="472440"/>
                                </a:lnTo>
                                <a:lnTo>
                                  <a:pt x="932688" y="478536"/>
                                </a:lnTo>
                                <a:lnTo>
                                  <a:pt x="929640" y="478536"/>
                                </a:lnTo>
                                <a:lnTo>
                                  <a:pt x="929640" y="487680"/>
                                </a:lnTo>
                                <a:lnTo>
                                  <a:pt x="923544" y="490728"/>
                                </a:lnTo>
                                <a:lnTo>
                                  <a:pt x="923544" y="496824"/>
                                </a:lnTo>
                                <a:lnTo>
                                  <a:pt x="920496" y="496824"/>
                                </a:lnTo>
                                <a:lnTo>
                                  <a:pt x="914400" y="499872"/>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76200" y="475488"/>
                                </a:lnTo>
                                <a:lnTo>
                                  <a:pt x="73152" y="475488"/>
                                </a:lnTo>
                                <a:lnTo>
                                  <a:pt x="73152" y="469392"/>
                                </a:lnTo>
                                <a:lnTo>
                                  <a:pt x="70104" y="463296"/>
                                </a:lnTo>
                                <a:lnTo>
                                  <a:pt x="67056" y="463296"/>
                                </a:lnTo>
                                <a:lnTo>
                                  <a:pt x="60960" y="451103"/>
                                </a:lnTo>
                                <a:lnTo>
                                  <a:pt x="57912" y="448056"/>
                                </a:lnTo>
                                <a:lnTo>
                                  <a:pt x="33528" y="399288"/>
                                </a:lnTo>
                                <a:lnTo>
                                  <a:pt x="30480" y="399288"/>
                                </a:lnTo>
                                <a:lnTo>
                                  <a:pt x="30480" y="396240"/>
                                </a:lnTo>
                                <a:lnTo>
                                  <a:pt x="27432" y="396240"/>
                                </a:lnTo>
                                <a:lnTo>
                                  <a:pt x="27432" y="390144"/>
                                </a:lnTo>
                                <a:lnTo>
                                  <a:pt x="24384" y="390144"/>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18872"/>
                                </a:lnTo>
                                <a:lnTo>
                                  <a:pt x="30480" y="115824"/>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6200" y="33528"/>
                                </a:lnTo>
                                <a:lnTo>
                                  <a:pt x="76200"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850" name="Shape 17850"/>
                        <wps:cNvSpPr/>
                        <wps:spPr>
                          <a:xfrm>
                            <a:off x="1517904" y="0"/>
                            <a:ext cx="507492" cy="512063"/>
                          </a:xfrm>
                          <a:custGeom>
                            <a:avLst/>
                            <a:gdLst/>
                            <a:ahLst/>
                            <a:cxnLst/>
                            <a:rect l="0" t="0" r="0" b="0"/>
                            <a:pathLst>
                              <a:path w="507492" h="512063">
                                <a:moveTo>
                                  <a:pt x="100584" y="0"/>
                                </a:moveTo>
                                <a:lnTo>
                                  <a:pt x="507492" y="0"/>
                                </a:lnTo>
                                <a:lnTo>
                                  <a:pt x="507492" y="6096"/>
                                </a:lnTo>
                                <a:lnTo>
                                  <a:pt x="103632" y="6096"/>
                                </a:lnTo>
                                <a:lnTo>
                                  <a:pt x="94488" y="15239"/>
                                </a:lnTo>
                                <a:lnTo>
                                  <a:pt x="97536" y="15239"/>
                                </a:lnTo>
                                <a:lnTo>
                                  <a:pt x="82296" y="27432"/>
                                </a:lnTo>
                                <a:lnTo>
                                  <a:pt x="85344" y="27432"/>
                                </a:lnTo>
                                <a:lnTo>
                                  <a:pt x="76200" y="39624"/>
                                </a:lnTo>
                                <a:lnTo>
                                  <a:pt x="67056" y="57912"/>
                                </a:lnTo>
                                <a:lnTo>
                                  <a:pt x="60960" y="64008"/>
                                </a:lnTo>
                                <a:lnTo>
                                  <a:pt x="64008" y="64008"/>
                                </a:lnTo>
                                <a:lnTo>
                                  <a:pt x="54864" y="70103"/>
                                </a:lnTo>
                                <a:lnTo>
                                  <a:pt x="57912" y="70103"/>
                                </a:lnTo>
                                <a:lnTo>
                                  <a:pt x="36576" y="112776"/>
                                </a:lnTo>
                                <a:lnTo>
                                  <a:pt x="36576" y="115824"/>
                                </a:lnTo>
                                <a:lnTo>
                                  <a:pt x="30480" y="118872"/>
                                </a:lnTo>
                                <a:lnTo>
                                  <a:pt x="33528" y="118872"/>
                                </a:lnTo>
                                <a:lnTo>
                                  <a:pt x="27432" y="137160"/>
                                </a:lnTo>
                                <a:lnTo>
                                  <a:pt x="27432" y="143256"/>
                                </a:lnTo>
                                <a:lnTo>
                                  <a:pt x="24384" y="149351"/>
                                </a:lnTo>
                                <a:lnTo>
                                  <a:pt x="24384" y="155448"/>
                                </a:lnTo>
                                <a:lnTo>
                                  <a:pt x="18288" y="164592"/>
                                </a:lnTo>
                                <a:lnTo>
                                  <a:pt x="18288" y="167639"/>
                                </a:lnTo>
                                <a:lnTo>
                                  <a:pt x="15240" y="173736"/>
                                </a:lnTo>
                                <a:lnTo>
                                  <a:pt x="15240" y="185927"/>
                                </a:lnTo>
                                <a:lnTo>
                                  <a:pt x="12192" y="192024"/>
                                </a:lnTo>
                                <a:lnTo>
                                  <a:pt x="12192" y="198120"/>
                                </a:lnTo>
                                <a:lnTo>
                                  <a:pt x="9144" y="204215"/>
                                </a:lnTo>
                                <a:lnTo>
                                  <a:pt x="9144" y="219456"/>
                                </a:lnTo>
                                <a:lnTo>
                                  <a:pt x="3048" y="222503"/>
                                </a:lnTo>
                                <a:lnTo>
                                  <a:pt x="6096" y="222503"/>
                                </a:lnTo>
                                <a:lnTo>
                                  <a:pt x="6096" y="281939"/>
                                </a:lnTo>
                                <a:lnTo>
                                  <a:pt x="9144" y="283463"/>
                                </a:lnTo>
                                <a:lnTo>
                                  <a:pt x="9144" y="301751"/>
                                </a:lnTo>
                                <a:lnTo>
                                  <a:pt x="12192" y="307848"/>
                                </a:lnTo>
                                <a:lnTo>
                                  <a:pt x="12192" y="316992"/>
                                </a:lnTo>
                                <a:lnTo>
                                  <a:pt x="15240" y="323088"/>
                                </a:lnTo>
                                <a:lnTo>
                                  <a:pt x="15240" y="329184"/>
                                </a:lnTo>
                                <a:lnTo>
                                  <a:pt x="18288" y="335280"/>
                                </a:lnTo>
                                <a:lnTo>
                                  <a:pt x="18288" y="338327"/>
                                </a:lnTo>
                                <a:lnTo>
                                  <a:pt x="21336" y="344424"/>
                                </a:lnTo>
                                <a:lnTo>
                                  <a:pt x="21336" y="350520"/>
                                </a:lnTo>
                                <a:lnTo>
                                  <a:pt x="24384" y="356615"/>
                                </a:lnTo>
                                <a:lnTo>
                                  <a:pt x="24384" y="359663"/>
                                </a:lnTo>
                                <a:lnTo>
                                  <a:pt x="30480" y="377951"/>
                                </a:lnTo>
                                <a:lnTo>
                                  <a:pt x="30480" y="384048"/>
                                </a:lnTo>
                                <a:lnTo>
                                  <a:pt x="39624" y="402336"/>
                                </a:lnTo>
                                <a:lnTo>
                                  <a:pt x="73152" y="460248"/>
                                </a:lnTo>
                                <a:lnTo>
                                  <a:pt x="70104" y="460248"/>
                                </a:lnTo>
                                <a:lnTo>
                                  <a:pt x="76200" y="469392"/>
                                </a:lnTo>
                                <a:lnTo>
                                  <a:pt x="85344" y="481584"/>
                                </a:lnTo>
                                <a:lnTo>
                                  <a:pt x="82296" y="481584"/>
                                </a:lnTo>
                                <a:lnTo>
                                  <a:pt x="94488" y="493776"/>
                                </a:lnTo>
                                <a:lnTo>
                                  <a:pt x="91440" y="493776"/>
                                </a:lnTo>
                                <a:lnTo>
                                  <a:pt x="103632" y="502920"/>
                                </a:lnTo>
                                <a:lnTo>
                                  <a:pt x="100584" y="502920"/>
                                </a:lnTo>
                                <a:lnTo>
                                  <a:pt x="103632" y="505968"/>
                                </a:lnTo>
                                <a:lnTo>
                                  <a:pt x="507492" y="505968"/>
                                </a:lnTo>
                                <a:lnTo>
                                  <a:pt x="507492" y="510539"/>
                                </a:lnTo>
                                <a:lnTo>
                                  <a:pt x="100584" y="512063"/>
                                </a:lnTo>
                                <a:lnTo>
                                  <a:pt x="94488" y="499872"/>
                                </a:lnTo>
                                <a:lnTo>
                                  <a:pt x="88392" y="496824"/>
                                </a:lnTo>
                                <a:lnTo>
                                  <a:pt x="85344" y="490727"/>
                                </a:lnTo>
                                <a:lnTo>
                                  <a:pt x="79248" y="484632"/>
                                </a:lnTo>
                                <a:lnTo>
                                  <a:pt x="76200" y="472439"/>
                                </a:lnTo>
                                <a:lnTo>
                                  <a:pt x="67056" y="463296"/>
                                </a:lnTo>
                                <a:lnTo>
                                  <a:pt x="36576" y="405384"/>
                                </a:lnTo>
                                <a:lnTo>
                                  <a:pt x="33528" y="402336"/>
                                </a:lnTo>
                                <a:lnTo>
                                  <a:pt x="27432" y="387096"/>
                                </a:lnTo>
                                <a:lnTo>
                                  <a:pt x="27432" y="381000"/>
                                </a:lnTo>
                                <a:lnTo>
                                  <a:pt x="18288" y="362712"/>
                                </a:lnTo>
                                <a:lnTo>
                                  <a:pt x="18288" y="356615"/>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6303"/>
                                </a:lnTo>
                                <a:lnTo>
                                  <a:pt x="21336" y="140208"/>
                                </a:lnTo>
                                <a:lnTo>
                                  <a:pt x="21336" y="134112"/>
                                </a:lnTo>
                                <a:lnTo>
                                  <a:pt x="27432" y="115824"/>
                                </a:lnTo>
                                <a:lnTo>
                                  <a:pt x="30480" y="115824"/>
                                </a:lnTo>
                                <a:lnTo>
                                  <a:pt x="30480" y="109727"/>
                                </a:lnTo>
                                <a:lnTo>
                                  <a:pt x="51816" y="70103"/>
                                </a:lnTo>
                                <a:lnTo>
                                  <a:pt x="54864" y="67056"/>
                                </a:lnTo>
                                <a:lnTo>
                                  <a:pt x="57912" y="60960"/>
                                </a:lnTo>
                                <a:lnTo>
                                  <a:pt x="64008" y="54863"/>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51" name="Shape 17851"/>
                        <wps:cNvSpPr/>
                        <wps:spPr>
                          <a:xfrm>
                            <a:off x="2025396" y="0"/>
                            <a:ext cx="510540" cy="510539"/>
                          </a:xfrm>
                          <a:custGeom>
                            <a:avLst/>
                            <a:gdLst/>
                            <a:ahLst/>
                            <a:cxnLst/>
                            <a:rect l="0" t="0" r="0" b="0"/>
                            <a:pathLst>
                              <a:path w="510540" h="510539">
                                <a:moveTo>
                                  <a:pt x="0" y="0"/>
                                </a:moveTo>
                                <a:lnTo>
                                  <a:pt x="406908" y="0"/>
                                </a:lnTo>
                                <a:lnTo>
                                  <a:pt x="416052" y="9144"/>
                                </a:lnTo>
                                <a:lnTo>
                                  <a:pt x="413004" y="9144"/>
                                </a:lnTo>
                                <a:lnTo>
                                  <a:pt x="425196" y="21336"/>
                                </a:lnTo>
                                <a:lnTo>
                                  <a:pt x="422148" y="21336"/>
                                </a:lnTo>
                                <a:lnTo>
                                  <a:pt x="428244" y="27432"/>
                                </a:lnTo>
                                <a:lnTo>
                                  <a:pt x="437388" y="39624"/>
                                </a:lnTo>
                                <a:lnTo>
                                  <a:pt x="434340" y="39624"/>
                                </a:lnTo>
                                <a:lnTo>
                                  <a:pt x="440436" y="45720"/>
                                </a:lnTo>
                                <a:lnTo>
                                  <a:pt x="458724" y="73151"/>
                                </a:lnTo>
                                <a:lnTo>
                                  <a:pt x="455676" y="73151"/>
                                </a:lnTo>
                                <a:lnTo>
                                  <a:pt x="458724" y="76200"/>
                                </a:lnTo>
                                <a:lnTo>
                                  <a:pt x="483108" y="121920"/>
                                </a:lnTo>
                                <a:lnTo>
                                  <a:pt x="483108" y="124968"/>
                                </a:lnTo>
                                <a:lnTo>
                                  <a:pt x="492252" y="143256"/>
                                </a:lnTo>
                                <a:lnTo>
                                  <a:pt x="492252" y="149351"/>
                                </a:lnTo>
                                <a:lnTo>
                                  <a:pt x="495300" y="155448"/>
                                </a:lnTo>
                                <a:lnTo>
                                  <a:pt x="495300" y="161544"/>
                                </a:lnTo>
                                <a:lnTo>
                                  <a:pt x="498348" y="164592"/>
                                </a:lnTo>
                                <a:lnTo>
                                  <a:pt x="498348" y="172212"/>
                                </a:lnTo>
                                <a:lnTo>
                                  <a:pt x="501396" y="173736"/>
                                </a:lnTo>
                                <a:lnTo>
                                  <a:pt x="501396" y="179832"/>
                                </a:lnTo>
                                <a:lnTo>
                                  <a:pt x="504444" y="185927"/>
                                </a:lnTo>
                                <a:lnTo>
                                  <a:pt x="504444" y="198120"/>
                                </a:lnTo>
                                <a:lnTo>
                                  <a:pt x="507492" y="204215"/>
                                </a:lnTo>
                                <a:lnTo>
                                  <a:pt x="507492" y="220980"/>
                                </a:lnTo>
                                <a:lnTo>
                                  <a:pt x="510540" y="222503"/>
                                </a:lnTo>
                                <a:lnTo>
                                  <a:pt x="510540" y="286512"/>
                                </a:lnTo>
                                <a:lnTo>
                                  <a:pt x="504444" y="289560"/>
                                </a:lnTo>
                                <a:lnTo>
                                  <a:pt x="507492" y="289560"/>
                                </a:lnTo>
                                <a:lnTo>
                                  <a:pt x="507492" y="307848"/>
                                </a:lnTo>
                                <a:lnTo>
                                  <a:pt x="504444" y="310896"/>
                                </a:lnTo>
                                <a:lnTo>
                                  <a:pt x="504444" y="316992"/>
                                </a:lnTo>
                                <a:lnTo>
                                  <a:pt x="501396" y="323088"/>
                                </a:lnTo>
                                <a:lnTo>
                                  <a:pt x="501396" y="335280"/>
                                </a:lnTo>
                                <a:lnTo>
                                  <a:pt x="498348" y="341376"/>
                                </a:lnTo>
                                <a:lnTo>
                                  <a:pt x="498348" y="347472"/>
                                </a:lnTo>
                                <a:lnTo>
                                  <a:pt x="492252" y="350520"/>
                                </a:lnTo>
                                <a:lnTo>
                                  <a:pt x="495300" y="350520"/>
                                </a:lnTo>
                                <a:lnTo>
                                  <a:pt x="492252" y="356615"/>
                                </a:lnTo>
                                <a:lnTo>
                                  <a:pt x="492252" y="359663"/>
                                </a:lnTo>
                                <a:lnTo>
                                  <a:pt x="489204" y="365760"/>
                                </a:lnTo>
                                <a:lnTo>
                                  <a:pt x="489204" y="371856"/>
                                </a:lnTo>
                                <a:lnTo>
                                  <a:pt x="477012" y="396239"/>
                                </a:lnTo>
                                <a:lnTo>
                                  <a:pt x="477012" y="402336"/>
                                </a:lnTo>
                                <a:lnTo>
                                  <a:pt x="470916" y="408432"/>
                                </a:lnTo>
                                <a:lnTo>
                                  <a:pt x="473964" y="408432"/>
                                </a:lnTo>
                                <a:lnTo>
                                  <a:pt x="449580" y="451103"/>
                                </a:lnTo>
                                <a:lnTo>
                                  <a:pt x="443484" y="454151"/>
                                </a:lnTo>
                                <a:lnTo>
                                  <a:pt x="446532" y="454151"/>
                                </a:lnTo>
                                <a:lnTo>
                                  <a:pt x="434340" y="472439"/>
                                </a:lnTo>
                                <a:lnTo>
                                  <a:pt x="428244" y="478536"/>
                                </a:lnTo>
                                <a:lnTo>
                                  <a:pt x="431292" y="475488"/>
                                </a:lnTo>
                                <a:lnTo>
                                  <a:pt x="425196" y="487680"/>
                                </a:lnTo>
                                <a:lnTo>
                                  <a:pt x="419100" y="493776"/>
                                </a:lnTo>
                                <a:lnTo>
                                  <a:pt x="422148" y="493776"/>
                                </a:lnTo>
                                <a:lnTo>
                                  <a:pt x="409956" y="502920"/>
                                </a:lnTo>
                                <a:lnTo>
                                  <a:pt x="413004" y="502920"/>
                                </a:lnTo>
                                <a:lnTo>
                                  <a:pt x="406908" y="509015"/>
                                </a:lnTo>
                                <a:lnTo>
                                  <a:pt x="0" y="510539"/>
                                </a:lnTo>
                                <a:lnTo>
                                  <a:pt x="0" y="505968"/>
                                </a:lnTo>
                                <a:lnTo>
                                  <a:pt x="403860" y="505968"/>
                                </a:lnTo>
                                <a:lnTo>
                                  <a:pt x="406908" y="499872"/>
                                </a:lnTo>
                                <a:lnTo>
                                  <a:pt x="413004" y="496824"/>
                                </a:lnTo>
                                <a:lnTo>
                                  <a:pt x="416052" y="490727"/>
                                </a:lnTo>
                                <a:lnTo>
                                  <a:pt x="422148" y="484632"/>
                                </a:lnTo>
                                <a:lnTo>
                                  <a:pt x="425196" y="472439"/>
                                </a:lnTo>
                                <a:lnTo>
                                  <a:pt x="431292" y="469392"/>
                                </a:lnTo>
                                <a:lnTo>
                                  <a:pt x="440436" y="451103"/>
                                </a:lnTo>
                                <a:lnTo>
                                  <a:pt x="446532" y="448056"/>
                                </a:lnTo>
                                <a:lnTo>
                                  <a:pt x="467868" y="405384"/>
                                </a:lnTo>
                                <a:lnTo>
                                  <a:pt x="473964" y="399288"/>
                                </a:lnTo>
                                <a:lnTo>
                                  <a:pt x="473964" y="393192"/>
                                </a:lnTo>
                                <a:lnTo>
                                  <a:pt x="483108" y="368808"/>
                                </a:lnTo>
                                <a:lnTo>
                                  <a:pt x="483108" y="362712"/>
                                </a:lnTo>
                                <a:lnTo>
                                  <a:pt x="486156" y="356615"/>
                                </a:lnTo>
                                <a:lnTo>
                                  <a:pt x="486156" y="353568"/>
                                </a:lnTo>
                                <a:lnTo>
                                  <a:pt x="489204" y="347472"/>
                                </a:lnTo>
                                <a:lnTo>
                                  <a:pt x="492252" y="344424"/>
                                </a:lnTo>
                                <a:lnTo>
                                  <a:pt x="492252" y="338327"/>
                                </a:lnTo>
                                <a:lnTo>
                                  <a:pt x="495300" y="332232"/>
                                </a:lnTo>
                                <a:lnTo>
                                  <a:pt x="495300" y="320039"/>
                                </a:lnTo>
                                <a:lnTo>
                                  <a:pt x="498348" y="313944"/>
                                </a:lnTo>
                                <a:lnTo>
                                  <a:pt x="498348" y="307848"/>
                                </a:lnTo>
                                <a:lnTo>
                                  <a:pt x="501396" y="304800"/>
                                </a:lnTo>
                                <a:lnTo>
                                  <a:pt x="501396" y="286512"/>
                                </a:lnTo>
                                <a:lnTo>
                                  <a:pt x="504444" y="283463"/>
                                </a:lnTo>
                                <a:lnTo>
                                  <a:pt x="504444" y="225551"/>
                                </a:lnTo>
                                <a:lnTo>
                                  <a:pt x="501396" y="222503"/>
                                </a:lnTo>
                                <a:lnTo>
                                  <a:pt x="501396" y="207263"/>
                                </a:lnTo>
                                <a:lnTo>
                                  <a:pt x="498348" y="201168"/>
                                </a:lnTo>
                                <a:lnTo>
                                  <a:pt x="498348" y="188976"/>
                                </a:lnTo>
                                <a:lnTo>
                                  <a:pt x="495300" y="182880"/>
                                </a:lnTo>
                                <a:lnTo>
                                  <a:pt x="495300" y="176784"/>
                                </a:lnTo>
                                <a:lnTo>
                                  <a:pt x="492252" y="173736"/>
                                </a:lnTo>
                                <a:lnTo>
                                  <a:pt x="492252" y="167639"/>
                                </a:lnTo>
                                <a:lnTo>
                                  <a:pt x="489204" y="164592"/>
                                </a:lnTo>
                                <a:lnTo>
                                  <a:pt x="489204" y="158496"/>
                                </a:lnTo>
                                <a:lnTo>
                                  <a:pt x="486156" y="152400"/>
                                </a:lnTo>
                                <a:lnTo>
                                  <a:pt x="486156" y="146303"/>
                                </a:lnTo>
                                <a:lnTo>
                                  <a:pt x="477012" y="128015"/>
                                </a:lnTo>
                                <a:lnTo>
                                  <a:pt x="477012" y="124968"/>
                                </a:lnTo>
                                <a:lnTo>
                                  <a:pt x="455676" y="79248"/>
                                </a:lnTo>
                                <a:lnTo>
                                  <a:pt x="452628" y="76200"/>
                                </a:lnTo>
                                <a:lnTo>
                                  <a:pt x="437388" y="48768"/>
                                </a:lnTo>
                                <a:lnTo>
                                  <a:pt x="431292" y="42672"/>
                                </a:lnTo>
                                <a:lnTo>
                                  <a:pt x="425196" y="30480"/>
                                </a:lnTo>
                                <a:lnTo>
                                  <a:pt x="419100" y="21336"/>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08" name="Shape 457308"/>
                        <wps:cNvSpPr/>
                        <wps:spPr>
                          <a:xfrm>
                            <a:off x="1520952" y="679704"/>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853" name="Shape 17853"/>
                        <wps:cNvSpPr/>
                        <wps:spPr>
                          <a:xfrm>
                            <a:off x="1517904" y="676656"/>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54" name="Shape 17854"/>
                        <wps:cNvSpPr/>
                        <wps:spPr>
                          <a:xfrm>
                            <a:off x="2026920" y="676656"/>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55" name="Shape 17855"/>
                        <wps:cNvSpPr/>
                        <wps:spPr>
                          <a:xfrm>
                            <a:off x="1420368" y="2154936"/>
                            <a:ext cx="1228344" cy="591312"/>
                          </a:xfrm>
                          <a:custGeom>
                            <a:avLst/>
                            <a:gdLst/>
                            <a:ahLst/>
                            <a:cxnLst/>
                            <a:rect l="0" t="0" r="0" b="0"/>
                            <a:pathLst>
                              <a:path w="1228344" h="591312">
                                <a:moveTo>
                                  <a:pt x="615696" y="0"/>
                                </a:moveTo>
                                <a:lnTo>
                                  <a:pt x="1228344" y="295656"/>
                                </a:lnTo>
                                <a:lnTo>
                                  <a:pt x="615696" y="591312"/>
                                </a:lnTo>
                                <a:lnTo>
                                  <a:pt x="0" y="295656"/>
                                </a:lnTo>
                                <a:lnTo>
                                  <a:pt x="61569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856" name="Shape 17856"/>
                        <wps:cNvSpPr/>
                        <wps:spPr>
                          <a:xfrm>
                            <a:off x="1417320" y="2151888"/>
                            <a:ext cx="615712" cy="597408"/>
                          </a:xfrm>
                          <a:custGeom>
                            <a:avLst/>
                            <a:gdLst/>
                            <a:ahLst/>
                            <a:cxnLst/>
                            <a:rect l="0" t="0" r="0" b="0"/>
                            <a:pathLst>
                              <a:path w="615712" h="597408">
                                <a:moveTo>
                                  <a:pt x="615696" y="0"/>
                                </a:moveTo>
                                <a:lnTo>
                                  <a:pt x="615712" y="0"/>
                                </a:lnTo>
                                <a:lnTo>
                                  <a:pt x="615712" y="7552"/>
                                </a:lnTo>
                                <a:lnTo>
                                  <a:pt x="9363" y="298719"/>
                                </a:lnTo>
                                <a:lnTo>
                                  <a:pt x="615712" y="592889"/>
                                </a:lnTo>
                                <a:lnTo>
                                  <a:pt x="615712" y="597408"/>
                                </a:lnTo>
                                <a:lnTo>
                                  <a:pt x="615696" y="597408"/>
                                </a:lnTo>
                                <a:lnTo>
                                  <a:pt x="0" y="301751"/>
                                </a:lnTo>
                                <a:lnTo>
                                  <a:pt x="0" y="295656"/>
                                </a:lnTo>
                                <a:lnTo>
                                  <a:pt x="6156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57" name="Shape 17857"/>
                        <wps:cNvSpPr/>
                        <wps:spPr>
                          <a:xfrm>
                            <a:off x="2033032" y="2151888"/>
                            <a:ext cx="618728" cy="597408"/>
                          </a:xfrm>
                          <a:custGeom>
                            <a:avLst/>
                            <a:gdLst/>
                            <a:ahLst/>
                            <a:cxnLst/>
                            <a:rect l="0" t="0" r="0" b="0"/>
                            <a:pathLst>
                              <a:path w="618728" h="597408">
                                <a:moveTo>
                                  <a:pt x="0" y="0"/>
                                </a:moveTo>
                                <a:lnTo>
                                  <a:pt x="3032" y="0"/>
                                </a:lnTo>
                                <a:lnTo>
                                  <a:pt x="615680" y="295656"/>
                                </a:lnTo>
                                <a:lnTo>
                                  <a:pt x="618728" y="295656"/>
                                </a:lnTo>
                                <a:lnTo>
                                  <a:pt x="618728" y="298703"/>
                                </a:lnTo>
                                <a:lnTo>
                                  <a:pt x="615680" y="298703"/>
                                </a:lnTo>
                                <a:lnTo>
                                  <a:pt x="615680" y="301751"/>
                                </a:lnTo>
                                <a:lnTo>
                                  <a:pt x="3032" y="597408"/>
                                </a:lnTo>
                                <a:lnTo>
                                  <a:pt x="0" y="597408"/>
                                </a:lnTo>
                                <a:lnTo>
                                  <a:pt x="0" y="592889"/>
                                </a:lnTo>
                                <a:lnTo>
                                  <a:pt x="1505" y="593618"/>
                                </a:lnTo>
                                <a:lnTo>
                                  <a:pt x="606349" y="298719"/>
                                </a:lnTo>
                                <a:lnTo>
                                  <a:pt x="1505" y="6829"/>
                                </a:lnTo>
                                <a:lnTo>
                                  <a:pt x="0" y="755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09" name="Shape 457309"/>
                        <wps:cNvSpPr/>
                        <wps:spPr>
                          <a:xfrm>
                            <a:off x="1353312" y="2874263"/>
                            <a:ext cx="1344168" cy="505968"/>
                          </a:xfrm>
                          <a:custGeom>
                            <a:avLst/>
                            <a:gdLst/>
                            <a:ahLst/>
                            <a:cxnLst/>
                            <a:rect l="0" t="0" r="0" b="0"/>
                            <a:pathLst>
                              <a:path w="1344168" h="505968">
                                <a:moveTo>
                                  <a:pt x="0" y="0"/>
                                </a:moveTo>
                                <a:lnTo>
                                  <a:pt x="1344168" y="0"/>
                                </a:lnTo>
                                <a:lnTo>
                                  <a:pt x="1344168"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859" name="Shape 17859"/>
                        <wps:cNvSpPr/>
                        <wps:spPr>
                          <a:xfrm>
                            <a:off x="1350264" y="2871216"/>
                            <a:ext cx="675132" cy="512064"/>
                          </a:xfrm>
                          <a:custGeom>
                            <a:avLst/>
                            <a:gdLst/>
                            <a:ahLst/>
                            <a:cxnLst/>
                            <a:rect l="0" t="0" r="0" b="0"/>
                            <a:pathLst>
                              <a:path w="675132" h="512064">
                                <a:moveTo>
                                  <a:pt x="0" y="0"/>
                                </a:moveTo>
                                <a:lnTo>
                                  <a:pt x="3048" y="0"/>
                                </a:lnTo>
                                <a:lnTo>
                                  <a:pt x="675132" y="0"/>
                                </a:lnTo>
                                <a:lnTo>
                                  <a:pt x="675132" y="6097"/>
                                </a:lnTo>
                                <a:lnTo>
                                  <a:pt x="6096" y="6097"/>
                                </a:lnTo>
                                <a:lnTo>
                                  <a:pt x="6096" y="505968"/>
                                </a:lnTo>
                                <a:lnTo>
                                  <a:pt x="675132" y="505968"/>
                                </a:lnTo>
                                <a:lnTo>
                                  <a:pt x="675132"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60" name="Shape 17860"/>
                        <wps:cNvSpPr/>
                        <wps:spPr>
                          <a:xfrm>
                            <a:off x="2025396" y="2871216"/>
                            <a:ext cx="675132" cy="512064"/>
                          </a:xfrm>
                          <a:custGeom>
                            <a:avLst/>
                            <a:gdLst/>
                            <a:ahLst/>
                            <a:cxnLst/>
                            <a:rect l="0" t="0" r="0" b="0"/>
                            <a:pathLst>
                              <a:path w="675132" h="512064">
                                <a:moveTo>
                                  <a:pt x="0" y="0"/>
                                </a:moveTo>
                                <a:lnTo>
                                  <a:pt x="675132" y="0"/>
                                </a:lnTo>
                                <a:lnTo>
                                  <a:pt x="675132" y="509016"/>
                                </a:lnTo>
                                <a:lnTo>
                                  <a:pt x="672084" y="509016"/>
                                </a:lnTo>
                                <a:lnTo>
                                  <a:pt x="672084" y="512064"/>
                                </a:lnTo>
                                <a:lnTo>
                                  <a:pt x="0" y="512064"/>
                                </a:lnTo>
                                <a:lnTo>
                                  <a:pt x="0" y="505968"/>
                                </a:lnTo>
                                <a:lnTo>
                                  <a:pt x="669036" y="505968"/>
                                </a:lnTo>
                                <a:lnTo>
                                  <a:pt x="669036"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61" name="Shape 17861"/>
                        <wps:cNvSpPr/>
                        <wps:spPr>
                          <a:xfrm>
                            <a:off x="1520952" y="3724656"/>
                            <a:ext cx="1011936" cy="505968"/>
                          </a:xfrm>
                          <a:custGeom>
                            <a:avLst/>
                            <a:gdLst/>
                            <a:ahLst/>
                            <a:cxnLst/>
                            <a:rect l="0" t="0" r="0" b="0"/>
                            <a:pathLst>
                              <a:path w="1011936" h="505968">
                                <a:moveTo>
                                  <a:pt x="100584" y="0"/>
                                </a:moveTo>
                                <a:lnTo>
                                  <a:pt x="911352" y="0"/>
                                </a:lnTo>
                                <a:lnTo>
                                  <a:pt x="911352" y="3048"/>
                                </a:lnTo>
                                <a:lnTo>
                                  <a:pt x="914400" y="3048"/>
                                </a:lnTo>
                                <a:lnTo>
                                  <a:pt x="920496" y="15240"/>
                                </a:lnTo>
                                <a:lnTo>
                                  <a:pt x="923544" y="15240"/>
                                </a:lnTo>
                                <a:lnTo>
                                  <a:pt x="923544" y="21336"/>
                                </a:lnTo>
                                <a:lnTo>
                                  <a:pt x="926592" y="21336"/>
                                </a:lnTo>
                                <a:lnTo>
                                  <a:pt x="926592" y="27432"/>
                                </a:lnTo>
                                <a:lnTo>
                                  <a:pt x="929640" y="27432"/>
                                </a:lnTo>
                                <a:lnTo>
                                  <a:pt x="929640" y="30480"/>
                                </a:lnTo>
                                <a:lnTo>
                                  <a:pt x="932688" y="30480"/>
                                </a:lnTo>
                                <a:lnTo>
                                  <a:pt x="932688" y="36576"/>
                                </a:lnTo>
                                <a:lnTo>
                                  <a:pt x="935736" y="36576"/>
                                </a:lnTo>
                                <a:lnTo>
                                  <a:pt x="935736" y="42672"/>
                                </a:lnTo>
                                <a:lnTo>
                                  <a:pt x="938784" y="42672"/>
                                </a:lnTo>
                                <a:lnTo>
                                  <a:pt x="938784" y="48768"/>
                                </a:lnTo>
                                <a:lnTo>
                                  <a:pt x="941832" y="48768"/>
                                </a:lnTo>
                                <a:lnTo>
                                  <a:pt x="944880" y="54864"/>
                                </a:lnTo>
                                <a:lnTo>
                                  <a:pt x="947928" y="54864"/>
                                </a:lnTo>
                                <a:lnTo>
                                  <a:pt x="947928" y="60960"/>
                                </a:lnTo>
                                <a:lnTo>
                                  <a:pt x="950976" y="60960"/>
                                </a:lnTo>
                                <a:lnTo>
                                  <a:pt x="950976" y="67056"/>
                                </a:lnTo>
                                <a:lnTo>
                                  <a:pt x="954024" y="67056"/>
                                </a:lnTo>
                                <a:lnTo>
                                  <a:pt x="954024" y="73152"/>
                                </a:lnTo>
                                <a:lnTo>
                                  <a:pt x="957072" y="73152"/>
                                </a:lnTo>
                                <a:lnTo>
                                  <a:pt x="957072" y="79248"/>
                                </a:lnTo>
                                <a:lnTo>
                                  <a:pt x="960120" y="79248"/>
                                </a:lnTo>
                                <a:lnTo>
                                  <a:pt x="960120" y="85344"/>
                                </a:lnTo>
                                <a:lnTo>
                                  <a:pt x="963168" y="85344"/>
                                </a:lnTo>
                                <a:lnTo>
                                  <a:pt x="963168" y="91440"/>
                                </a:lnTo>
                                <a:lnTo>
                                  <a:pt x="966216" y="91440"/>
                                </a:lnTo>
                                <a:lnTo>
                                  <a:pt x="966216" y="97536"/>
                                </a:lnTo>
                                <a:lnTo>
                                  <a:pt x="969264" y="97536"/>
                                </a:lnTo>
                                <a:lnTo>
                                  <a:pt x="969264" y="103632"/>
                                </a:lnTo>
                                <a:lnTo>
                                  <a:pt x="972312" y="103632"/>
                                </a:lnTo>
                                <a:lnTo>
                                  <a:pt x="972312" y="109728"/>
                                </a:lnTo>
                                <a:lnTo>
                                  <a:pt x="975360" y="109728"/>
                                </a:lnTo>
                                <a:lnTo>
                                  <a:pt x="975360" y="115824"/>
                                </a:lnTo>
                                <a:lnTo>
                                  <a:pt x="978408" y="115824"/>
                                </a:lnTo>
                                <a:lnTo>
                                  <a:pt x="978408" y="124968"/>
                                </a:lnTo>
                                <a:lnTo>
                                  <a:pt x="981456" y="124968"/>
                                </a:lnTo>
                                <a:lnTo>
                                  <a:pt x="981456" y="131064"/>
                                </a:lnTo>
                                <a:lnTo>
                                  <a:pt x="984504" y="131064"/>
                                </a:lnTo>
                                <a:lnTo>
                                  <a:pt x="984504" y="143256"/>
                                </a:lnTo>
                                <a:lnTo>
                                  <a:pt x="987552" y="143256"/>
                                </a:lnTo>
                                <a:lnTo>
                                  <a:pt x="987552" y="149352"/>
                                </a:lnTo>
                                <a:lnTo>
                                  <a:pt x="990600" y="149352"/>
                                </a:lnTo>
                                <a:lnTo>
                                  <a:pt x="990600" y="155448"/>
                                </a:lnTo>
                                <a:lnTo>
                                  <a:pt x="993648" y="155448"/>
                                </a:lnTo>
                                <a:lnTo>
                                  <a:pt x="993648" y="167640"/>
                                </a:lnTo>
                                <a:lnTo>
                                  <a:pt x="996696" y="167640"/>
                                </a:lnTo>
                                <a:lnTo>
                                  <a:pt x="996696" y="176784"/>
                                </a:lnTo>
                                <a:lnTo>
                                  <a:pt x="999744" y="176784"/>
                                </a:lnTo>
                                <a:lnTo>
                                  <a:pt x="999744" y="188976"/>
                                </a:lnTo>
                                <a:lnTo>
                                  <a:pt x="1002792" y="188976"/>
                                </a:lnTo>
                                <a:lnTo>
                                  <a:pt x="1002792" y="201168"/>
                                </a:lnTo>
                                <a:lnTo>
                                  <a:pt x="1005840" y="201168"/>
                                </a:lnTo>
                                <a:lnTo>
                                  <a:pt x="1005840" y="216408"/>
                                </a:lnTo>
                                <a:lnTo>
                                  <a:pt x="1008888" y="216408"/>
                                </a:lnTo>
                                <a:lnTo>
                                  <a:pt x="1008888" y="240792"/>
                                </a:lnTo>
                                <a:lnTo>
                                  <a:pt x="1011936" y="240792"/>
                                </a:lnTo>
                                <a:lnTo>
                                  <a:pt x="1011936" y="304800"/>
                                </a:lnTo>
                                <a:lnTo>
                                  <a:pt x="1008888" y="304800"/>
                                </a:lnTo>
                                <a:lnTo>
                                  <a:pt x="1008888" y="326136"/>
                                </a:lnTo>
                                <a:lnTo>
                                  <a:pt x="1005840" y="326136"/>
                                </a:lnTo>
                                <a:lnTo>
                                  <a:pt x="1005840" y="335280"/>
                                </a:lnTo>
                                <a:lnTo>
                                  <a:pt x="1002792" y="335280"/>
                                </a:lnTo>
                                <a:lnTo>
                                  <a:pt x="1002792" y="353568"/>
                                </a:lnTo>
                                <a:lnTo>
                                  <a:pt x="999744" y="353568"/>
                                </a:lnTo>
                                <a:lnTo>
                                  <a:pt x="999744" y="359664"/>
                                </a:lnTo>
                                <a:lnTo>
                                  <a:pt x="996696" y="359664"/>
                                </a:lnTo>
                                <a:lnTo>
                                  <a:pt x="996696" y="365760"/>
                                </a:lnTo>
                                <a:lnTo>
                                  <a:pt x="993648" y="365760"/>
                                </a:lnTo>
                                <a:lnTo>
                                  <a:pt x="993648" y="377952"/>
                                </a:lnTo>
                                <a:lnTo>
                                  <a:pt x="990600" y="377952"/>
                                </a:lnTo>
                                <a:lnTo>
                                  <a:pt x="990600" y="387096"/>
                                </a:lnTo>
                                <a:lnTo>
                                  <a:pt x="987552" y="387096"/>
                                </a:lnTo>
                                <a:lnTo>
                                  <a:pt x="987552" y="393192"/>
                                </a:lnTo>
                                <a:lnTo>
                                  <a:pt x="984504" y="393192"/>
                                </a:lnTo>
                                <a:lnTo>
                                  <a:pt x="984504" y="399288"/>
                                </a:lnTo>
                                <a:lnTo>
                                  <a:pt x="978408" y="402336"/>
                                </a:lnTo>
                                <a:lnTo>
                                  <a:pt x="978408" y="417576"/>
                                </a:lnTo>
                                <a:lnTo>
                                  <a:pt x="972312" y="420624"/>
                                </a:lnTo>
                                <a:lnTo>
                                  <a:pt x="972312" y="426720"/>
                                </a:lnTo>
                                <a:lnTo>
                                  <a:pt x="969264" y="426720"/>
                                </a:lnTo>
                                <a:lnTo>
                                  <a:pt x="969264" y="432816"/>
                                </a:lnTo>
                                <a:lnTo>
                                  <a:pt x="966216" y="432816"/>
                                </a:lnTo>
                                <a:lnTo>
                                  <a:pt x="966216" y="438912"/>
                                </a:lnTo>
                                <a:lnTo>
                                  <a:pt x="960120" y="441960"/>
                                </a:lnTo>
                                <a:lnTo>
                                  <a:pt x="960120" y="448056"/>
                                </a:lnTo>
                                <a:lnTo>
                                  <a:pt x="957072" y="448056"/>
                                </a:lnTo>
                                <a:lnTo>
                                  <a:pt x="957072" y="454152"/>
                                </a:lnTo>
                                <a:lnTo>
                                  <a:pt x="954024" y="454152"/>
                                </a:lnTo>
                                <a:lnTo>
                                  <a:pt x="954024" y="457200"/>
                                </a:lnTo>
                                <a:lnTo>
                                  <a:pt x="947928" y="457200"/>
                                </a:lnTo>
                                <a:lnTo>
                                  <a:pt x="947928" y="460248"/>
                                </a:lnTo>
                                <a:lnTo>
                                  <a:pt x="944880" y="460248"/>
                                </a:lnTo>
                                <a:lnTo>
                                  <a:pt x="944880" y="466344"/>
                                </a:lnTo>
                                <a:lnTo>
                                  <a:pt x="938784" y="469392"/>
                                </a:lnTo>
                                <a:lnTo>
                                  <a:pt x="938784" y="472440"/>
                                </a:lnTo>
                                <a:lnTo>
                                  <a:pt x="932688" y="475488"/>
                                </a:lnTo>
                                <a:lnTo>
                                  <a:pt x="932688" y="481584"/>
                                </a:lnTo>
                                <a:lnTo>
                                  <a:pt x="929640" y="484632"/>
                                </a:lnTo>
                                <a:lnTo>
                                  <a:pt x="929640" y="487680"/>
                                </a:lnTo>
                                <a:lnTo>
                                  <a:pt x="923544" y="490728"/>
                                </a:lnTo>
                                <a:lnTo>
                                  <a:pt x="923544" y="496824"/>
                                </a:lnTo>
                                <a:lnTo>
                                  <a:pt x="920496" y="496824"/>
                                </a:lnTo>
                                <a:lnTo>
                                  <a:pt x="920496" y="499872"/>
                                </a:lnTo>
                                <a:lnTo>
                                  <a:pt x="914400" y="499872"/>
                                </a:lnTo>
                                <a:lnTo>
                                  <a:pt x="914400" y="505968"/>
                                </a:lnTo>
                                <a:lnTo>
                                  <a:pt x="97536" y="505968"/>
                                </a:lnTo>
                                <a:lnTo>
                                  <a:pt x="97536" y="502920"/>
                                </a:lnTo>
                                <a:lnTo>
                                  <a:pt x="94488" y="502920"/>
                                </a:lnTo>
                                <a:lnTo>
                                  <a:pt x="94488" y="496824"/>
                                </a:lnTo>
                                <a:lnTo>
                                  <a:pt x="91440" y="496824"/>
                                </a:lnTo>
                                <a:lnTo>
                                  <a:pt x="88392" y="490728"/>
                                </a:lnTo>
                                <a:lnTo>
                                  <a:pt x="85344" y="490728"/>
                                </a:lnTo>
                                <a:lnTo>
                                  <a:pt x="85344" y="484632"/>
                                </a:lnTo>
                                <a:lnTo>
                                  <a:pt x="82296" y="484632"/>
                                </a:lnTo>
                                <a:lnTo>
                                  <a:pt x="79248" y="478536"/>
                                </a:lnTo>
                                <a:lnTo>
                                  <a:pt x="76200" y="478536"/>
                                </a:lnTo>
                                <a:lnTo>
                                  <a:pt x="73152" y="472440"/>
                                </a:lnTo>
                                <a:lnTo>
                                  <a:pt x="73152" y="466344"/>
                                </a:lnTo>
                                <a:lnTo>
                                  <a:pt x="70104" y="460248"/>
                                </a:lnTo>
                                <a:lnTo>
                                  <a:pt x="67056" y="460248"/>
                                </a:lnTo>
                                <a:lnTo>
                                  <a:pt x="64008" y="457200"/>
                                </a:lnTo>
                                <a:lnTo>
                                  <a:pt x="48768" y="426720"/>
                                </a:lnTo>
                                <a:lnTo>
                                  <a:pt x="45720" y="426720"/>
                                </a:lnTo>
                                <a:lnTo>
                                  <a:pt x="45720" y="420624"/>
                                </a:lnTo>
                                <a:lnTo>
                                  <a:pt x="42672" y="420624"/>
                                </a:lnTo>
                                <a:lnTo>
                                  <a:pt x="42672" y="414528"/>
                                </a:lnTo>
                                <a:lnTo>
                                  <a:pt x="39624" y="414528"/>
                                </a:lnTo>
                                <a:lnTo>
                                  <a:pt x="39624" y="408432"/>
                                </a:lnTo>
                                <a:lnTo>
                                  <a:pt x="36576" y="408432"/>
                                </a:lnTo>
                                <a:lnTo>
                                  <a:pt x="36576" y="405384"/>
                                </a:lnTo>
                                <a:lnTo>
                                  <a:pt x="33528" y="405384"/>
                                </a:lnTo>
                                <a:lnTo>
                                  <a:pt x="33528" y="399288"/>
                                </a:lnTo>
                                <a:lnTo>
                                  <a:pt x="30480" y="399288"/>
                                </a:lnTo>
                                <a:lnTo>
                                  <a:pt x="30480" y="393192"/>
                                </a:lnTo>
                                <a:lnTo>
                                  <a:pt x="27432" y="393192"/>
                                </a:lnTo>
                                <a:lnTo>
                                  <a:pt x="27432" y="387096"/>
                                </a:lnTo>
                                <a:lnTo>
                                  <a:pt x="24384" y="387096"/>
                                </a:lnTo>
                                <a:lnTo>
                                  <a:pt x="24384" y="371856"/>
                                </a:lnTo>
                                <a:lnTo>
                                  <a:pt x="21336" y="371856"/>
                                </a:lnTo>
                                <a:lnTo>
                                  <a:pt x="21336" y="365760"/>
                                </a:lnTo>
                                <a:lnTo>
                                  <a:pt x="18288" y="365760"/>
                                </a:lnTo>
                                <a:lnTo>
                                  <a:pt x="18288" y="356616"/>
                                </a:lnTo>
                                <a:lnTo>
                                  <a:pt x="15240" y="356616"/>
                                </a:lnTo>
                                <a:lnTo>
                                  <a:pt x="15240" y="344424"/>
                                </a:lnTo>
                                <a:lnTo>
                                  <a:pt x="12192" y="344424"/>
                                </a:lnTo>
                                <a:lnTo>
                                  <a:pt x="12192" y="332232"/>
                                </a:lnTo>
                                <a:lnTo>
                                  <a:pt x="9144" y="332232"/>
                                </a:lnTo>
                                <a:lnTo>
                                  <a:pt x="9144" y="323088"/>
                                </a:lnTo>
                                <a:lnTo>
                                  <a:pt x="6096" y="323088"/>
                                </a:lnTo>
                                <a:lnTo>
                                  <a:pt x="6096" y="307848"/>
                                </a:lnTo>
                                <a:lnTo>
                                  <a:pt x="3048" y="307848"/>
                                </a:lnTo>
                                <a:lnTo>
                                  <a:pt x="3048" y="283464"/>
                                </a:lnTo>
                                <a:lnTo>
                                  <a:pt x="0" y="283464"/>
                                </a:lnTo>
                                <a:lnTo>
                                  <a:pt x="0" y="219456"/>
                                </a:lnTo>
                                <a:lnTo>
                                  <a:pt x="3048" y="219456"/>
                                </a:lnTo>
                                <a:lnTo>
                                  <a:pt x="3048" y="198120"/>
                                </a:lnTo>
                                <a:lnTo>
                                  <a:pt x="6096" y="198120"/>
                                </a:lnTo>
                                <a:lnTo>
                                  <a:pt x="6096" y="185928"/>
                                </a:lnTo>
                                <a:lnTo>
                                  <a:pt x="9144" y="185928"/>
                                </a:lnTo>
                                <a:lnTo>
                                  <a:pt x="9144" y="170688"/>
                                </a:lnTo>
                                <a:lnTo>
                                  <a:pt x="12192" y="170688"/>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1920"/>
                                </a:lnTo>
                                <a:lnTo>
                                  <a:pt x="27432" y="118872"/>
                                </a:lnTo>
                                <a:lnTo>
                                  <a:pt x="30480" y="118872"/>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51816" y="73152"/>
                                </a:lnTo>
                                <a:lnTo>
                                  <a:pt x="51816" y="70104"/>
                                </a:lnTo>
                                <a:lnTo>
                                  <a:pt x="54864" y="70104"/>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3152" y="39624"/>
                                </a:lnTo>
                                <a:lnTo>
                                  <a:pt x="73152" y="36576"/>
                                </a:lnTo>
                                <a:lnTo>
                                  <a:pt x="76200" y="33528"/>
                                </a:lnTo>
                                <a:lnTo>
                                  <a:pt x="76200" y="27432"/>
                                </a:lnTo>
                                <a:lnTo>
                                  <a:pt x="82296" y="27432"/>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862" name="Shape 17862"/>
                        <wps:cNvSpPr/>
                        <wps:spPr>
                          <a:xfrm>
                            <a:off x="2450592" y="3752088"/>
                            <a:ext cx="85344" cy="374904"/>
                          </a:xfrm>
                          <a:custGeom>
                            <a:avLst/>
                            <a:gdLst/>
                            <a:ahLst/>
                            <a:cxnLst/>
                            <a:rect l="0" t="0" r="0" b="0"/>
                            <a:pathLst>
                              <a:path w="85344" h="374904">
                                <a:moveTo>
                                  <a:pt x="0" y="0"/>
                                </a:moveTo>
                                <a:lnTo>
                                  <a:pt x="3048" y="0"/>
                                </a:lnTo>
                                <a:lnTo>
                                  <a:pt x="12192" y="15240"/>
                                </a:lnTo>
                                <a:lnTo>
                                  <a:pt x="9144" y="15240"/>
                                </a:lnTo>
                                <a:lnTo>
                                  <a:pt x="15240" y="21336"/>
                                </a:lnTo>
                                <a:lnTo>
                                  <a:pt x="18288" y="21336"/>
                                </a:lnTo>
                                <a:lnTo>
                                  <a:pt x="30480" y="45720"/>
                                </a:lnTo>
                                <a:lnTo>
                                  <a:pt x="57912" y="103632"/>
                                </a:lnTo>
                                <a:lnTo>
                                  <a:pt x="57912" y="109728"/>
                                </a:lnTo>
                                <a:lnTo>
                                  <a:pt x="67056" y="128016"/>
                                </a:lnTo>
                                <a:lnTo>
                                  <a:pt x="67056" y="134112"/>
                                </a:lnTo>
                                <a:lnTo>
                                  <a:pt x="70104" y="140208"/>
                                </a:lnTo>
                                <a:lnTo>
                                  <a:pt x="70104" y="143256"/>
                                </a:lnTo>
                                <a:lnTo>
                                  <a:pt x="73152" y="149352"/>
                                </a:lnTo>
                                <a:lnTo>
                                  <a:pt x="73152" y="155448"/>
                                </a:lnTo>
                                <a:lnTo>
                                  <a:pt x="76200" y="161544"/>
                                </a:lnTo>
                                <a:lnTo>
                                  <a:pt x="76200" y="167640"/>
                                </a:lnTo>
                                <a:lnTo>
                                  <a:pt x="79248" y="173736"/>
                                </a:lnTo>
                                <a:lnTo>
                                  <a:pt x="79248" y="185928"/>
                                </a:lnTo>
                                <a:lnTo>
                                  <a:pt x="82296" y="188976"/>
                                </a:lnTo>
                                <a:lnTo>
                                  <a:pt x="82296" y="210312"/>
                                </a:lnTo>
                                <a:lnTo>
                                  <a:pt x="85344" y="210312"/>
                                </a:lnTo>
                                <a:lnTo>
                                  <a:pt x="85344" y="271272"/>
                                </a:lnTo>
                                <a:lnTo>
                                  <a:pt x="82296" y="277368"/>
                                </a:lnTo>
                                <a:lnTo>
                                  <a:pt x="82296" y="292608"/>
                                </a:lnTo>
                                <a:lnTo>
                                  <a:pt x="79248" y="298704"/>
                                </a:lnTo>
                                <a:lnTo>
                                  <a:pt x="79248" y="301752"/>
                                </a:lnTo>
                                <a:lnTo>
                                  <a:pt x="76200" y="307848"/>
                                </a:lnTo>
                                <a:lnTo>
                                  <a:pt x="76200" y="320040"/>
                                </a:lnTo>
                                <a:lnTo>
                                  <a:pt x="73152" y="326136"/>
                                </a:lnTo>
                                <a:lnTo>
                                  <a:pt x="73152" y="332232"/>
                                </a:lnTo>
                                <a:lnTo>
                                  <a:pt x="70104" y="332232"/>
                                </a:lnTo>
                                <a:lnTo>
                                  <a:pt x="67056" y="338328"/>
                                </a:lnTo>
                                <a:lnTo>
                                  <a:pt x="67056" y="344424"/>
                                </a:lnTo>
                                <a:lnTo>
                                  <a:pt x="64008" y="350520"/>
                                </a:lnTo>
                                <a:lnTo>
                                  <a:pt x="64008" y="353568"/>
                                </a:lnTo>
                                <a:lnTo>
                                  <a:pt x="54864" y="371856"/>
                                </a:lnTo>
                                <a:lnTo>
                                  <a:pt x="51816" y="371856"/>
                                </a:lnTo>
                                <a:lnTo>
                                  <a:pt x="48768" y="374904"/>
                                </a:lnTo>
                                <a:lnTo>
                                  <a:pt x="48768" y="368808"/>
                                </a:lnTo>
                                <a:lnTo>
                                  <a:pt x="57912" y="350520"/>
                                </a:lnTo>
                                <a:lnTo>
                                  <a:pt x="57912" y="347472"/>
                                </a:lnTo>
                                <a:lnTo>
                                  <a:pt x="60960" y="341376"/>
                                </a:lnTo>
                                <a:lnTo>
                                  <a:pt x="60960" y="335280"/>
                                </a:lnTo>
                                <a:lnTo>
                                  <a:pt x="67056" y="329184"/>
                                </a:lnTo>
                                <a:lnTo>
                                  <a:pt x="67056" y="323088"/>
                                </a:lnTo>
                                <a:lnTo>
                                  <a:pt x="70104" y="316992"/>
                                </a:lnTo>
                                <a:lnTo>
                                  <a:pt x="70104" y="304800"/>
                                </a:lnTo>
                                <a:lnTo>
                                  <a:pt x="73152" y="298704"/>
                                </a:lnTo>
                                <a:lnTo>
                                  <a:pt x="73152" y="295656"/>
                                </a:lnTo>
                                <a:lnTo>
                                  <a:pt x="76200" y="289560"/>
                                </a:lnTo>
                                <a:lnTo>
                                  <a:pt x="76200" y="274320"/>
                                </a:lnTo>
                                <a:lnTo>
                                  <a:pt x="79248" y="268224"/>
                                </a:lnTo>
                                <a:lnTo>
                                  <a:pt x="79248" y="213360"/>
                                </a:lnTo>
                                <a:lnTo>
                                  <a:pt x="76200" y="210312"/>
                                </a:lnTo>
                                <a:lnTo>
                                  <a:pt x="76200" y="192024"/>
                                </a:lnTo>
                                <a:lnTo>
                                  <a:pt x="73152" y="188976"/>
                                </a:lnTo>
                                <a:lnTo>
                                  <a:pt x="73152" y="176784"/>
                                </a:lnTo>
                                <a:lnTo>
                                  <a:pt x="70104" y="170688"/>
                                </a:lnTo>
                                <a:lnTo>
                                  <a:pt x="70104" y="164592"/>
                                </a:lnTo>
                                <a:lnTo>
                                  <a:pt x="67056" y="158496"/>
                                </a:lnTo>
                                <a:lnTo>
                                  <a:pt x="67056" y="152400"/>
                                </a:lnTo>
                                <a:lnTo>
                                  <a:pt x="64008" y="146304"/>
                                </a:lnTo>
                                <a:lnTo>
                                  <a:pt x="64008" y="143256"/>
                                </a:lnTo>
                                <a:lnTo>
                                  <a:pt x="60960" y="137160"/>
                                </a:lnTo>
                                <a:lnTo>
                                  <a:pt x="60960" y="131064"/>
                                </a:lnTo>
                                <a:lnTo>
                                  <a:pt x="51816" y="112776"/>
                                </a:lnTo>
                                <a:lnTo>
                                  <a:pt x="51816" y="106680"/>
                                </a:lnTo>
                                <a:lnTo>
                                  <a:pt x="24384" y="48768"/>
                                </a:lnTo>
                                <a:lnTo>
                                  <a:pt x="12192" y="24384"/>
                                </a:lnTo>
                                <a:lnTo>
                                  <a:pt x="6096"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63" name="Shape 17863"/>
                        <wps:cNvSpPr/>
                        <wps:spPr>
                          <a:xfrm>
                            <a:off x="1517904" y="3721608"/>
                            <a:ext cx="984504" cy="509016"/>
                          </a:xfrm>
                          <a:custGeom>
                            <a:avLst/>
                            <a:gdLst/>
                            <a:ahLst/>
                            <a:cxnLst/>
                            <a:rect l="0" t="0" r="0" b="0"/>
                            <a:pathLst>
                              <a:path w="984504" h="509016">
                                <a:moveTo>
                                  <a:pt x="100584" y="0"/>
                                </a:moveTo>
                                <a:lnTo>
                                  <a:pt x="914400" y="0"/>
                                </a:lnTo>
                                <a:lnTo>
                                  <a:pt x="917448" y="3048"/>
                                </a:lnTo>
                                <a:lnTo>
                                  <a:pt x="920496" y="3048"/>
                                </a:lnTo>
                                <a:lnTo>
                                  <a:pt x="923544" y="9144"/>
                                </a:lnTo>
                                <a:lnTo>
                                  <a:pt x="920496" y="9144"/>
                                </a:lnTo>
                                <a:lnTo>
                                  <a:pt x="926592" y="15240"/>
                                </a:lnTo>
                                <a:lnTo>
                                  <a:pt x="929640" y="15240"/>
                                </a:lnTo>
                                <a:lnTo>
                                  <a:pt x="932688" y="24384"/>
                                </a:lnTo>
                                <a:lnTo>
                                  <a:pt x="929640" y="24384"/>
                                </a:lnTo>
                                <a:lnTo>
                                  <a:pt x="932688" y="30480"/>
                                </a:lnTo>
                                <a:lnTo>
                                  <a:pt x="926592" y="27432"/>
                                </a:lnTo>
                                <a:lnTo>
                                  <a:pt x="923544" y="18288"/>
                                </a:lnTo>
                                <a:lnTo>
                                  <a:pt x="917448" y="12192"/>
                                </a:lnTo>
                                <a:lnTo>
                                  <a:pt x="914400" y="6096"/>
                                </a:lnTo>
                                <a:lnTo>
                                  <a:pt x="105156" y="6096"/>
                                </a:lnTo>
                                <a:lnTo>
                                  <a:pt x="103632" y="9144"/>
                                </a:lnTo>
                                <a:lnTo>
                                  <a:pt x="100584" y="9144"/>
                                </a:lnTo>
                                <a:lnTo>
                                  <a:pt x="94488" y="15240"/>
                                </a:lnTo>
                                <a:lnTo>
                                  <a:pt x="97536" y="15240"/>
                                </a:lnTo>
                                <a:lnTo>
                                  <a:pt x="94488" y="21336"/>
                                </a:lnTo>
                                <a:lnTo>
                                  <a:pt x="91440" y="21336"/>
                                </a:lnTo>
                                <a:lnTo>
                                  <a:pt x="82296" y="30480"/>
                                </a:lnTo>
                                <a:lnTo>
                                  <a:pt x="85344" y="30480"/>
                                </a:lnTo>
                                <a:lnTo>
                                  <a:pt x="82296" y="33528"/>
                                </a:lnTo>
                                <a:lnTo>
                                  <a:pt x="79248" y="33528"/>
                                </a:lnTo>
                                <a:lnTo>
                                  <a:pt x="76200" y="39624"/>
                                </a:lnTo>
                                <a:lnTo>
                                  <a:pt x="70104" y="57912"/>
                                </a:lnTo>
                                <a:lnTo>
                                  <a:pt x="67056" y="57912"/>
                                </a:lnTo>
                                <a:lnTo>
                                  <a:pt x="60960" y="64008"/>
                                </a:lnTo>
                                <a:lnTo>
                                  <a:pt x="64008" y="64008"/>
                                </a:lnTo>
                                <a:lnTo>
                                  <a:pt x="57912" y="76200"/>
                                </a:lnTo>
                                <a:lnTo>
                                  <a:pt x="54864" y="76200"/>
                                </a:lnTo>
                                <a:lnTo>
                                  <a:pt x="36576" y="112776"/>
                                </a:lnTo>
                                <a:lnTo>
                                  <a:pt x="36576" y="118872"/>
                                </a:lnTo>
                                <a:lnTo>
                                  <a:pt x="33528" y="124968"/>
                                </a:lnTo>
                                <a:lnTo>
                                  <a:pt x="30480" y="124968"/>
                                </a:lnTo>
                                <a:lnTo>
                                  <a:pt x="27432" y="137160"/>
                                </a:lnTo>
                                <a:lnTo>
                                  <a:pt x="27432" y="143256"/>
                                </a:lnTo>
                                <a:lnTo>
                                  <a:pt x="24384" y="149352"/>
                                </a:lnTo>
                                <a:lnTo>
                                  <a:pt x="24384" y="155448"/>
                                </a:lnTo>
                                <a:lnTo>
                                  <a:pt x="18288" y="167640"/>
                                </a:lnTo>
                                <a:lnTo>
                                  <a:pt x="18288" y="173736"/>
                                </a:lnTo>
                                <a:lnTo>
                                  <a:pt x="15240" y="176784"/>
                                </a:lnTo>
                                <a:lnTo>
                                  <a:pt x="15240" y="185928"/>
                                </a:lnTo>
                                <a:lnTo>
                                  <a:pt x="12192" y="192024"/>
                                </a:lnTo>
                                <a:lnTo>
                                  <a:pt x="12192" y="198120"/>
                                </a:lnTo>
                                <a:lnTo>
                                  <a:pt x="9144" y="204216"/>
                                </a:lnTo>
                                <a:lnTo>
                                  <a:pt x="9144" y="219456"/>
                                </a:lnTo>
                                <a:lnTo>
                                  <a:pt x="6096" y="225552"/>
                                </a:lnTo>
                                <a:lnTo>
                                  <a:pt x="6096" y="277368"/>
                                </a:lnTo>
                                <a:lnTo>
                                  <a:pt x="9144" y="283464"/>
                                </a:lnTo>
                                <a:lnTo>
                                  <a:pt x="9144" y="301752"/>
                                </a:lnTo>
                                <a:lnTo>
                                  <a:pt x="12192" y="307848"/>
                                </a:lnTo>
                                <a:lnTo>
                                  <a:pt x="12192" y="316992"/>
                                </a:lnTo>
                                <a:lnTo>
                                  <a:pt x="15240" y="323088"/>
                                </a:lnTo>
                                <a:lnTo>
                                  <a:pt x="15240" y="326136"/>
                                </a:lnTo>
                                <a:lnTo>
                                  <a:pt x="18288" y="332232"/>
                                </a:lnTo>
                                <a:lnTo>
                                  <a:pt x="18288" y="338328"/>
                                </a:lnTo>
                                <a:lnTo>
                                  <a:pt x="21336" y="344424"/>
                                </a:lnTo>
                                <a:lnTo>
                                  <a:pt x="21336" y="350520"/>
                                </a:lnTo>
                                <a:lnTo>
                                  <a:pt x="24384" y="356616"/>
                                </a:lnTo>
                                <a:lnTo>
                                  <a:pt x="24384" y="362712"/>
                                </a:lnTo>
                                <a:lnTo>
                                  <a:pt x="27432" y="371856"/>
                                </a:lnTo>
                                <a:lnTo>
                                  <a:pt x="27432" y="374904"/>
                                </a:lnTo>
                                <a:lnTo>
                                  <a:pt x="30480" y="374904"/>
                                </a:lnTo>
                                <a:lnTo>
                                  <a:pt x="30480" y="381000"/>
                                </a:lnTo>
                                <a:lnTo>
                                  <a:pt x="54864" y="426720"/>
                                </a:lnTo>
                                <a:lnTo>
                                  <a:pt x="51816" y="426720"/>
                                </a:lnTo>
                                <a:lnTo>
                                  <a:pt x="54864" y="429768"/>
                                </a:lnTo>
                                <a:lnTo>
                                  <a:pt x="57912" y="429768"/>
                                </a:lnTo>
                                <a:lnTo>
                                  <a:pt x="73152" y="460248"/>
                                </a:lnTo>
                                <a:lnTo>
                                  <a:pt x="70104" y="460248"/>
                                </a:lnTo>
                                <a:lnTo>
                                  <a:pt x="76200" y="463296"/>
                                </a:lnTo>
                                <a:lnTo>
                                  <a:pt x="82296" y="475488"/>
                                </a:lnTo>
                                <a:lnTo>
                                  <a:pt x="79248" y="475488"/>
                                </a:lnTo>
                                <a:lnTo>
                                  <a:pt x="88392" y="484632"/>
                                </a:lnTo>
                                <a:lnTo>
                                  <a:pt x="91440" y="484632"/>
                                </a:lnTo>
                                <a:lnTo>
                                  <a:pt x="94488" y="490728"/>
                                </a:lnTo>
                                <a:lnTo>
                                  <a:pt x="91440" y="490728"/>
                                </a:lnTo>
                                <a:lnTo>
                                  <a:pt x="97536" y="496824"/>
                                </a:lnTo>
                                <a:lnTo>
                                  <a:pt x="100584" y="496824"/>
                                </a:lnTo>
                                <a:lnTo>
                                  <a:pt x="103632" y="502920"/>
                                </a:lnTo>
                                <a:lnTo>
                                  <a:pt x="100584" y="502920"/>
                                </a:lnTo>
                                <a:lnTo>
                                  <a:pt x="103632" y="505968"/>
                                </a:lnTo>
                                <a:lnTo>
                                  <a:pt x="911352" y="505968"/>
                                </a:lnTo>
                                <a:lnTo>
                                  <a:pt x="914400" y="499872"/>
                                </a:lnTo>
                                <a:lnTo>
                                  <a:pt x="920496" y="496824"/>
                                </a:lnTo>
                                <a:lnTo>
                                  <a:pt x="923544" y="490728"/>
                                </a:lnTo>
                                <a:lnTo>
                                  <a:pt x="932688" y="481584"/>
                                </a:lnTo>
                                <a:lnTo>
                                  <a:pt x="932688" y="475488"/>
                                </a:lnTo>
                                <a:lnTo>
                                  <a:pt x="941832" y="466344"/>
                                </a:lnTo>
                                <a:lnTo>
                                  <a:pt x="947928" y="457200"/>
                                </a:lnTo>
                                <a:lnTo>
                                  <a:pt x="954024" y="454152"/>
                                </a:lnTo>
                                <a:lnTo>
                                  <a:pt x="960120" y="441960"/>
                                </a:lnTo>
                                <a:lnTo>
                                  <a:pt x="963168" y="438912"/>
                                </a:lnTo>
                                <a:lnTo>
                                  <a:pt x="972312" y="420624"/>
                                </a:lnTo>
                                <a:lnTo>
                                  <a:pt x="975360" y="417576"/>
                                </a:lnTo>
                                <a:lnTo>
                                  <a:pt x="981456" y="408432"/>
                                </a:lnTo>
                                <a:lnTo>
                                  <a:pt x="981456" y="405384"/>
                                </a:lnTo>
                                <a:lnTo>
                                  <a:pt x="984504" y="405384"/>
                                </a:lnTo>
                                <a:lnTo>
                                  <a:pt x="984504" y="411480"/>
                                </a:lnTo>
                                <a:lnTo>
                                  <a:pt x="981456" y="420624"/>
                                </a:lnTo>
                                <a:lnTo>
                                  <a:pt x="978408" y="420624"/>
                                </a:lnTo>
                                <a:lnTo>
                                  <a:pt x="975360" y="423672"/>
                                </a:lnTo>
                                <a:lnTo>
                                  <a:pt x="978408" y="423672"/>
                                </a:lnTo>
                                <a:lnTo>
                                  <a:pt x="969264" y="441960"/>
                                </a:lnTo>
                                <a:lnTo>
                                  <a:pt x="966216" y="441960"/>
                                </a:lnTo>
                                <a:lnTo>
                                  <a:pt x="963168" y="445008"/>
                                </a:lnTo>
                                <a:lnTo>
                                  <a:pt x="966216" y="445008"/>
                                </a:lnTo>
                                <a:lnTo>
                                  <a:pt x="960120" y="457200"/>
                                </a:lnTo>
                                <a:lnTo>
                                  <a:pt x="957072" y="457200"/>
                                </a:lnTo>
                                <a:lnTo>
                                  <a:pt x="957072" y="460248"/>
                                </a:lnTo>
                                <a:lnTo>
                                  <a:pt x="954024" y="460248"/>
                                </a:lnTo>
                                <a:lnTo>
                                  <a:pt x="947928" y="469392"/>
                                </a:lnTo>
                                <a:lnTo>
                                  <a:pt x="944880" y="469392"/>
                                </a:lnTo>
                                <a:lnTo>
                                  <a:pt x="935736" y="478536"/>
                                </a:lnTo>
                                <a:lnTo>
                                  <a:pt x="938784" y="478536"/>
                                </a:lnTo>
                                <a:lnTo>
                                  <a:pt x="935736" y="484632"/>
                                </a:lnTo>
                                <a:lnTo>
                                  <a:pt x="932688" y="484632"/>
                                </a:lnTo>
                                <a:lnTo>
                                  <a:pt x="926592" y="493776"/>
                                </a:lnTo>
                                <a:lnTo>
                                  <a:pt x="929640" y="493776"/>
                                </a:lnTo>
                                <a:lnTo>
                                  <a:pt x="926592" y="499872"/>
                                </a:lnTo>
                                <a:lnTo>
                                  <a:pt x="923544" y="499872"/>
                                </a:lnTo>
                                <a:lnTo>
                                  <a:pt x="923544" y="502920"/>
                                </a:lnTo>
                                <a:lnTo>
                                  <a:pt x="919480" y="504952"/>
                                </a:lnTo>
                                <a:lnTo>
                                  <a:pt x="917448" y="509016"/>
                                </a:lnTo>
                                <a:lnTo>
                                  <a:pt x="100584" y="509016"/>
                                </a:lnTo>
                                <a:lnTo>
                                  <a:pt x="97536" y="505968"/>
                                </a:lnTo>
                                <a:lnTo>
                                  <a:pt x="94488" y="499872"/>
                                </a:lnTo>
                                <a:lnTo>
                                  <a:pt x="88392" y="493776"/>
                                </a:lnTo>
                                <a:lnTo>
                                  <a:pt x="85344" y="487680"/>
                                </a:lnTo>
                                <a:lnTo>
                                  <a:pt x="76200" y="478536"/>
                                </a:lnTo>
                                <a:lnTo>
                                  <a:pt x="73152" y="466344"/>
                                </a:lnTo>
                                <a:lnTo>
                                  <a:pt x="67056" y="460248"/>
                                </a:lnTo>
                                <a:lnTo>
                                  <a:pt x="51816" y="432816"/>
                                </a:lnTo>
                                <a:lnTo>
                                  <a:pt x="48768" y="429768"/>
                                </a:lnTo>
                                <a:lnTo>
                                  <a:pt x="27432" y="384048"/>
                                </a:lnTo>
                                <a:lnTo>
                                  <a:pt x="27432" y="377952"/>
                                </a:lnTo>
                                <a:lnTo>
                                  <a:pt x="24384" y="374904"/>
                                </a:lnTo>
                                <a:lnTo>
                                  <a:pt x="18288" y="362712"/>
                                </a:lnTo>
                                <a:lnTo>
                                  <a:pt x="18288" y="359664"/>
                                </a:lnTo>
                                <a:lnTo>
                                  <a:pt x="15240" y="353568"/>
                                </a:lnTo>
                                <a:lnTo>
                                  <a:pt x="15240" y="347472"/>
                                </a:lnTo>
                                <a:lnTo>
                                  <a:pt x="12192" y="341376"/>
                                </a:lnTo>
                                <a:lnTo>
                                  <a:pt x="12192" y="335280"/>
                                </a:lnTo>
                                <a:lnTo>
                                  <a:pt x="9144" y="329184"/>
                                </a:lnTo>
                                <a:lnTo>
                                  <a:pt x="9144" y="326136"/>
                                </a:lnTo>
                                <a:lnTo>
                                  <a:pt x="6096" y="320040"/>
                                </a:lnTo>
                                <a:lnTo>
                                  <a:pt x="6096" y="310896"/>
                                </a:lnTo>
                                <a:lnTo>
                                  <a:pt x="3048" y="304800"/>
                                </a:lnTo>
                                <a:lnTo>
                                  <a:pt x="3048" y="286512"/>
                                </a:lnTo>
                                <a:lnTo>
                                  <a:pt x="0" y="280416"/>
                                </a:lnTo>
                                <a:lnTo>
                                  <a:pt x="0" y="222504"/>
                                </a:lnTo>
                                <a:lnTo>
                                  <a:pt x="3048" y="219456"/>
                                </a:lnTo>
                                <a:lnTo>
                                  <a:pt x="3048" y="201168"/>
                                </a:lnTo>
                                <a:lnTo>
                                  <a:pt x="6096" y="195072"/>
                                </a:lnTo>
                                <a:lnTo>
                                  <a:pt x="6096" y="188976"/>
                                </a:lnTo>
                                <a:lnTo>
                                  <a:pt x="9144" y="182880"/>
                                </a:lnTo>
                                <a:lnTo>
                                  <a:pt x="9144" y="173736"/>
                                </a:lnTo>
                                <a:lnTo>
                                  <a:pt x="12192" y="170688"/>
                                </a:lnTo>
                                <a:lnTo>
                                  <a:pt x="12192" y="164592"/>
                                </a:lnTo>
                                <a:lnTo>
                                  <a:pt x="18288" y="152400"/>
                                </a:lnTo>
                                <a:lnTo>
                                  <a:pt x="18288" y="146304"/>
                                </a:lnTo>
                                <a:lnTo>
                                  <a:pt x="21336" y="140208"/>
                                </a:lnTo>
                                <a:lnTo>
                                  <a:pt x="21336" y="134112"/>
                                </a:lnTo>
                                <a:lnTo>
                                  <a:pt x="27432" y="124968"/>
                                </a:lnTo>
                                <a:lnTo>
                                  <a:pt x="27432" y="121920"/>
                                </a:lnTo>
                                <a:lnTo>
                                  <a:pt x="30480" y="115824"/>
                                </a:lnTo>
                                <a:lnTo>
                                  <a:pt x="30480" y="109728"/>
                                </a:lnTo>
                                <a:lnTo>
                                  <a:pt x="48768" y="76200"/>
                                </a:lnTo>
                                <a:lnTo>
                                  <a:pt x="51816" y="73152"/>
                                </a:lnTo>
                                <a:lnTo>
                                  <a:pt x="57912" y="60960"/>
                                </a:lnTo>
                                <a:lnTo>
                                  <a:pt x="64008" y="54864"/>
                                </a:lnTo>
                                <a:lnTo>
                                  <a:pt x="76200" y="30480"/>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64" name="Shape 17864"/>
                        <wps:cNvSpPr/>
                        <wps:spPr>
                          <a:xfrm>
                            <a:off x="2054352" y="3654552"/>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65" name="Shape 17865"/>
                        <wps:cNvSpPr/>
                        <wps:spPr>
                          <a:xfrm>
                            <a:off x="1990344" y="3654552"/>
                            <a:ext cx="64008" cy="64008"/>
                          </a:xfrm>
                          <a:custGeom>
                            <a:avLst/>
                            <a:gdLst/>
                            <a:ahLst/>
                            <a:cxnLst/>
                            <a:rect l="0" t="0" r="0" b="0"/>
                            <a:pathLst>
                              <a:path w="64008" h="64008">
                                <a:moveTo>
                                  <a:pt x="0" y="0"/>
                                </a:moveTo>
                                <a:lnTo>
                                  <a:pt x="64008" y="0"/>
                                </a:lnTo>
                                <a:lnTo>
                                  <a:pt x="64008" y="6096"/>
                                </a:lnTo>
                                <a:lnTo>
                                  <a:pt x="60960" y="6096"/>
                                </a:lnTo>
                                <a:lnTo>
                                  <a:pt x="60960" y="12192"/>
                                </a:lnTo>
                                <a:lnTo>
                                  <a:pt x="57912" y="12192"/>
                                </a:lnTo>
                                <a:lnTo>
                                  <a:pt x="57912" y="18288"/>
                                </a:lnTo>
                                <a:lnTo>
                                  <a:pt x="54864" y="18288"/>
                                </a:lnTo>
                                <a:lnTo>
                                  <a:pt x="54864" y="24384"/>
                                </a:lnTo>
                                <a:lnTo>
                                  <a:pt x="51816" y="24384"/>
                                </a:lnTo>
                                <a:lnTo>
                                  <a:pt x="51816" y="30480"/>
                                </a:lnTo>
                                <a:lnTo>
                                  <a:pt x="48768" y="30480"/>
                                </a:lnTo>
                                <a:lnTo>
                                  <a:pt x="48768" y="36576"/>
                                </a:lnTo>
                                <a:lnTo>
                                  <a:pt x="45720" y="36576"/>
                                </a:lnTo>
                                <a:lnTo>
                                  <a:pt x="45720" y="42672"/>
                                </a:lnTo>
                                <a:lnTo>
                                  <a:pt x="42672" y="42672"/>
                                </a:lnTo>
                                <a:lnTo>
                                  <a:pt x="42672" y="48768"/>
                                </a:lnTo>
                                <a:lnTo>
                                  <a:pt x="39624" y="48768"/>
                                </a:lnTo>
                                <a:lnTo>
                                  <a:pt x="39624" y="51816"/>
                                </a:lnTo>
                                <a:lnTo>
                                  <a:pt x="36576" y="51816"/>
                                </a:lnTo>
                                <a:lnTo>
                                  <a:pt x="36576" y="57912"/>
                                </a:lnTo>
                                <a:lnTo>
                                  <a:pt x="33528" y="57912"/>
                                </a:lnTo>
                                <a:lnTo>
                                  <a:pt x="33528" y="64008"/>
                                </a:lnTo>
                                <a:lnTo>
                                  <a:pt x="30480" y="64008"/>
                                </a:lnTo>
                                <a:lnTo>
                                  <a:pt x="30480" y="54864"/>
                                </a:lnTo>
                                <a:lnTo>
                                  <a:pt x="27432" y="54864"/>
                                </a:lnTo>
                                <a:lnTo>
                                  <a:pt x="27432" y="48768"/>
                                </a:lnTo>
                                <a:lnTo>
                                  <a:pt x="24384" y="48768"/>
                                </a:lnTo>
                                <a:lnTo>
                                  <a:pt x="24384" y="45720"/>
                                </a:lnTo>
                                <a:lnTo>
                                  <a:pt x="21336" y="45720"/>
                                </a:lnTo>
                                <a:lnTo>
                                  <a:pt x="21336" y="39624"/>
                                </a:lnTo>
                                <a:lnTo>
                                  <a:pt x="18288" y="39624"/>
                                </a:lnTo>
                                <a:lnTo>
                                  <a:pt x="18288" y="33528"/>
                                </a:lnTo>
                                <a:lnTo>
                                  <a:pt x="15240" y="33528"/>
                                </a:lnTo>
                                <a:lnTo>
                                  <a:pt x="15240" y="27432"/>
                                </a:lnTo>
                                <a:lnTo>
                                  <a:pt x="12192" y="27432"/>
                                </a:lnTo>
                                <a:lnTo>
                                  <a:pt x="12192" y="21336"/>
                                </a:lnTo>
                                <a:lnTo>
                                  <a:pt x="9144" y="21336"/>
                                </a:lnTo>
                                <a:lnTo>
                                  <a:pt x="9144" y="15240"/>
                                </a:lnTo>
                                <a:lnTo>
                                  <a:pt x="6096" y="15240"/>
                                </a:lnTo>
                                <a:lnTo>
                                  <a:pt x="6096" y="9144"/>
                                </a:lnTo>
                                <a:lnTo>
                                  <a:pt x="3048" y="9144"/>
                                </a:lnTo>
                                <a:lnTo>
                                  <a:pt x="3048"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66" name="Shape 17866"/>
                        <wps:cNvSpPr/>
                        <wps:spPr>
                          <a:xfrm>
                            <a:off x="1990344" y="3654552"/>
                            <a:ext cx="67056" cy="64008"/>
                          </a:xfrm>
                          <a:custGeom>
                            <a:avLst/>
                            <a:gdLst/>
                            <a:ahLst/>
                            <a:cxnLst/>
                            <a:rect l="0" t="0" r="0" b="0"/>
                            <a:pathLst>
                              <a:path w="67056" h="64008">
                                <a:moveTo>
                                  <a:pt x="0" y="0"/>
                                </a:moveTo>
                                <a:lnTo>
                                  <a:pt x="67056" y="0"/>
                                </a:lnTo>
                                <a:lnTo>
                                  <a:pt x="30480"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310" name="Shape 457310"/>
                        <wps:cNvSpPr/>
                        <wps:spPr>
                          <a:xfrm>
                            <a:off x="844296" y="1353312"/>
                            <a:ext cx="1182624" cy="9144"/>
                          </a:xfrm>
                          <a:custGeom>
                            <a:avLst/>
                            <a:gdLst/>
                            <a:ahLst/>
                            <a:cxnLst/>
                            <a:rect l="0" t="0" r="0" b="0"/>
                            <a:pathLst>
                              <a:path w="1182624" h="9144">
                                <a:moveTo>
                                  <a:pt x="0" y="0"/>
                                </a:moveTo>
                                <a:lnTo>
                                  <a:pt x="1182624" y="0"/>
                                </a:lnTo>
                                <a:lnTo>
                                  <a:pt x="118262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311" name="Shape 457311"/>
                        <wps:cNvSpPr/>
                        <wps:spPr>
                          <a:xfrm>
                            <a:off x="3048" y="1523999"/>
                            <a:ext cx="1697736" cy="505968"/>
                          </a:xfrm>
                          <a:custGeom>
                            <a:avLst/>
                            <a:gdLst/>
                            <a:ahLst/>
                            <a:cxnLst/>
                            <a:rect l="0" t="0" r="0" b="0"/>
                            <a:pathLst>
                              <a:path w="1697736" h="505968">
                                <a:moveTo>
                                  <a:pt x="0" y="0"/>
                                </a:moveTo>
                                <a:lnTo>
                                  <a:pt x="1697736" y="0"/>
                                </a:lnTo>
                                <a:lnTo>
                                  <a:pt x="1697736"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7869" name="Shape 17869"/>
                        <wps:cNvSpPr/>
                        <wps:spPr>
                          <a:xfrm>
                            <a:off x="0" y="1520951"/>
                            <a:ext cx="851916" cy="512064"/>
                          </a:xfrm>
                          <a:custGeom>
                            <a:avLst/>
                            <a:gdLst/>
                            <a:ahLst/>
                            <a:cxnLst/>
                            <a:rect l="0" t="0" r="0" b="0"/>
                            <a:pathLst>
                              <a:path w="851916" h="512064">
                                <a:moveTo>
                                  <a:pt x="0" y="0"/>
                                </a:moveTo>
                                <a:lnTo>
                                  <a:pt x="3048" y="0"/>
                                </a:lnTo>
                                <a:lnTo>
                                  <a:pt x="851916" y="0"/>
                                </a:lnTo>
                                <a:lnTo>
                                  <a:pt x="851916" y="6097"/>
                                </a:lnTo>
                                <a:lnTo>
                                  <a:pt x="6096" y="6097"/>
                                </a:lnTo>
                                <a:lnTo>
                                  <a:pt x="6096" y="509016"/>
                                </a:lnTo>
                                <a:lnTo>
                                  <a:pt x="851916" y="509016"/>
                                </a:lnTo>
                                <a:lnTo>
                                  <a:pt x="851916"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7870" name="Shape 17870"/>
                        <wps:cNvSpPr/>
                        <wps:spPr>
                          <a:xfrm>
                            <a:off x="851916" y="1520951"/>
                            <a:ext cx="851916" cy="512064"/>
                          </a:xfrm>
                          <a:custGeom>
                            <a:avLst/>
                            <a:gdLst/>
                            <a:ahLst/>
                            <a:cxnLst/>
                            <a:rect l="0" t="0" r="0" b="0"/>
                            <a:pathLst>
                              <a:path w="851916" h="512064">
                                <a:moveTo>
                                  <a:pt x="0" y="0"/>
                                </a:moveTo>
                                <a:lnTo>
                                  <a:pt x="851916" y="0"/>
                                </a:lnTo>
                                <a:lnTo>
                                  <a:pt x="851916" y="509016"/>
                                </a:lnTo>
                                <a:lnTo>
                                  <a:pt x="848868" y="509016"/>
                                </a:lnTo>
                                <a:lnTo>
                                  <a:pt x="848868" y="512064"/>
                                </a:lnTo>
                                <a:lnTo>
                                  <a:pt x="0" y="512064"/>
                                </a:lnTo>
                                <a:lnTo>
                                  <a:pt x="0" y="509016"/>
                                </a:lnTo>
                                <a:lnTo>
                                  <a:pt x="845820" y="509016"/>
                                </a:lnTo>
                                <a:lnTo>
                                  <a:pt x="845820" y="6097"/>
                                </a:lnTo>
                                <a:lnTo>
                                  <a:pt x="0" y="6097"/>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7871" name="Rectangle 17871"/>
                        <wps:cNvSpPr/>
                        <wps:spPr>
                          <a:xfrm>
                            <a:off x="2100072" y="4272589"/>
                            <a:ext cx="79774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480-93/d086</w:t>
                              </w:r>
                            </w:p>
                          </w:txbxContent>
                        </wps:txbx>
                        <wps:bodyPr horzOverflow="overflow" vert="horz" lIns="0" tIns="0" rIns="0" bIns="0" rtlCol="0">
                          <a:noAutofit/>
                        </wps:bodyPr>
                      </wps:wsp>
                      <wps:wsp>
                        <wps:cNvPr id="17872" name="Shape 17872"/>
                        <wps:cNvSpPr/>
                        <wps:spPr>
                          <a:xfrm>
                            <a:off x="1959864" y="1319784"/>
                            <a:ext cx="67056" cy="67056"/>
                          </a:xfrm>
                          <a:custGeom>
                            <a:avLst/>
                            <a:gdLst/>
                            <a:ahLst/>
                            <a:cxnLst/>
                            <a:rect l="0" t="0" r="0" b="0"/>
                            <a:pathLst>
                              <a:path w="67056" h="67056">
                                <a:moveTo>
                                  <a:pt x="0" y="0"/>
                                </a:moveTo>
                                <a:lnTo>
                                  <a:pt x="67056"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7873" name="Rectangle 17873"/>
                        <wps:cNvSpPr/>
                        <wps:spPr>
                          <a:xfrm>
                            <a:off x="1816608" y="219529"/>
                            <a:ext cx="5569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w:t>
                              </w:r>
                            </w:p>
                          </w:txbxContent>
                        </wps:txbx>
                        <wps:bodyPr horzOverflow="overflow" vert="horz" lIns="0" tIns="0" rIns="0" bIns="0" rtlCol="0">
                          <a:noAutofit/>
                        </wps:bodyPr>
                      </wps:wsp>
                      <wps:wsp>
                        <wps:cNvPr id="17874" name="Rectangle 17874"/>
                        <wps:cNvSpPr/>
                        <wps:spPr>
                          <a:xfrm>
                            <a:off x="1929389" y="838278"/>
                            <a:ext cx="25451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1</w:t>
                              </w:r>
                            </w:p>
                          </w:txbxContent>
                        </wps:txbx>
                        <wps:bodyPr horzOverflow="overflow" vert="horz" lIns="0" tIns="0" rIns="0" bIns="0" rtlCol="0">
                          <a:noAutofit/>
                        </wps:bodyPr>
                      </wps:wsp>
                      <wps:wsp>
                        <wps:cNvPr id="17875" name="Rectangle 17875"/>
                        <wps:cNvSpPr/>
                        <wps:spPr>
                          <a:xfrm>
                            <a:off x="1621536" y="951059"/>
                            <a:ext cx="107267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 = NEXTBIT</w:t>
                              </w:r>
                            </w:p>
                          </w:txbxContent>
                        </wps:txbx>
                        <wps:bodyPr horzOverflow="overflow" vert="horz" lIns="0" tIns="0" rIns="0" bIns="0" rtlCol="0">
                          <a:noAutofit/>
                        </wps:bodyPr>
                      </wps:wsp>
                      <wps:wsp>
                        <wps:cNvPr id="17876" name="Rectangle 17876"/>
                        <wps:cNvSpPr/>
                        <wps:spPr>
                          <a:xfrm>
                            <a:off x="70109" y="1682579"/>
                            <a:ext cx="43288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I + 1</w:t>
                              </w:r>
                            </w:p>
                          </w:txbxContent>
                        </wps:txbx>
                        <wps:bodyPr horzOverflow="overflow" vert="horz" lIns="0" tIns="0" rIns="0" bIns="0" rtlCol="0">
                          <a:noAutofit/>
                        </wps:bodyPr>
                      </wps:wsp>
                      <wps:wsp>
                        <wps:cNvPr id="17877" name="Rectangle 17877"/>
                        <wps:cNvSpPr/>
                        <wps:spPr>
                          <a:xfrm>
                            <a:off x="70109" y="1795359"/>
                            <a:ext cx="205766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 = (SLL CODE 1) + NEXTBIT</w:t>
                              </w:r>
                            </w:p>
                          </w:txbxContent>
                        </wps:txbx>
                        <wps:bodyPr horzOverflow="overflow" vert="horz" lIns="0" tIns="0" rIns="0" bIns="0" rtlCol="0">
                          <a:noAutofit/>
                        </wps:bodyPr>
                      </wps:wsp>
                      <wps:wsp>
                        <wps:cNvPr id="17878" name="Rectangle 17878"/>
                        <wps:cNvSpPr/>
                        <wps:spPr>
                          <a:xfrm>
                            <a:off x="1536192" y="2408012"/>
                            <a:ext cx="130423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 &gt; MAXCODE(I)</w:t>
                              </w:r>
                            </w:p>
                          </w:txbxContent>
                        </wps:txbx>
                        <wps:bodyPr horzOverflow="overflow" vert="horz" lIns="0" tIns="0" rIns="0" bIns="0" rtlCol="0">
                          <a:noAutofit/>
                        </wps:bodyPr>
                      </wps:wsp>
                      <wps:wsp>
                        <wps:cNvPr id="17879" name="Rectangle 17879"/>
                        <wps:cNvSpPr/>
                        <wps:spPr>
                          <a:xfrm>
                            <a:off x="1999488" y="252383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7880" name="Rectangle 17880"/>
                        <wps:cNvSpPr/>
                        <wps:spPr>
                          <a:xfrm>
                            <a:off x="1063747" y="2347052"/>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7881" name="Rectangle 17881"/>
                        <wps:cNvSpPr/>
                        <wps:spPr>
                          <a:xfrm>
                            <a:off x="2075683" y="2767676"/>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7882" name="Rectangle 17882"/>
                        <wps:cNvSpPr/>
                        <wps:spPr>
                          <a:xfrm>
                            <a:off x="1392931" y="2977993"/>
                            <a:ext cx="84203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 VALPTR(I)</w:t>
                              </w:r>
                            </w:p>
                          </w:txbxContent>
                        </wps:txbx>
                        <wps:bodyPr horzOverflow="overflow" vert="horz" lIns="0" tIns="0" rIns="0" bIns="0" rtlCol="0">
                          <a:noAutofit/>
                        </wps:bodyPr>
                      </wps:wsp>
                      <wps:wsp>
                        <wps:cNvPr id="17883" name="Rectangle 17883"/>
                        <wps:cNvSpPr/>
                        <wps:spPr>
                          <a:xfrm>
                            <a:off x="1392931" y="3090773"/>
                            <a:ext cx="167316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 J + CODE – MINCODE(I)</w:t>
                              </w:r>
                            </w:p>
                          </w:txbxContent>
                        </wps:txbx>
                        <wps:bodyPr horzOverflow="overflow" vert="horz" lIns="0" tIns="0" rIns="0" bIns="0" rtlCol="0">
                          <a:noAutofit/>
                        </wps:bodyPr>
                      </wps:wsp>
                      <wps:wsp>
                        <wps:cNvPr id="17884" name="Rectangle 17884"/>
                        <wps:cNvSpPr/>
                        <wps:spPr>
                          <a:xfrm>
                            <a:off x="1392931" y="3203554"/>
                            <a:ext cx="132447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ALUE = HUFFVAL(J)</w:t>
                              </w:r>
                            </w:p>
                          </w:txbxContent>
                        </wps:txbx>
                        <wps:bodyPr horzOverflow="overflow" vert="horz" lIns="0" tIns="0" rIns="0" bIns="0" rtlCol="0">
                          <a:noAutofit/>
                        </wps:bodyPr>
                      </wps:wsp>
                      <wps:wsp>
                        <wps:cNvPr id="17885" name="Rectangle 17885"/>
                        <wps:cNvSpPr/>
                        <wps:spPr>
                          <a:xfrm>
                            <a:off x="1706880" y="3938117"/>
                            <a:ext cx="84877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turn VALUE</w:t>
                              </w:r>
                            </w:p>
                          </w:txbxContent>
                        </wps:txbx>
                        <wps:bodyPr horzOverflow="overflow" vert="horz" lIns="0" tIns="0" rIns="0" bIns="0" rtlCol="0">
                          <a:noAutofit/>
                        </wps:bodyPr>
                      </wps:wsp>
                    </wpg:wgp>
                  </a:graphicData>
                </a:graphic>
              </wp:inline>
            </w:drawing>
          </mc:Choice>
          <mc:Fallback>
            <w:pict>
              <v:group id="Group 298577" o:spid="_x0000_s4964" style="width:212.65pt;height:341.75pt;mso-position-horizontal-relative:char;mso-position-vertical-relative:line" coordsize="27005,43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">
                <v:shape id="Shape 457305" o:spid="_x0000_s4965" style="position:absolute;left:20238;top:1706;width:92;height:38862;visibility:visible;mso-wrap-style:square;v-text-anchor:top" coordsize="9144,3886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" path="m,l9144,r,3886201l,3886201,,e" fillcolor="black" stroked="f" strokeweight="0">
                  <v:stroke miterlimit="83231f" joinstyle="miter"/>
                  <v:path arrowok="t" textboxrect="0,0,9144,3886201"/>
                </v:shape>
                <v:shape id="Shape 457306" o:spid="_x0000_s4966" style="position:absolute;left:8412;top:13563;width:91;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" path="m,l9144,r,1097280l,1097280,,e" fillcolor="black" stroked="f" strokeweight="0">
                  <v:stroke miterlimit="83231f" joinstyle="miter"/>
                  <v:path arrowok="t" textboxrect="0,0,9144,1097280"/>
                </v:shape>
                <v:shape id="Shape 457307" o:spid="_x0000_s4967" style="position:absolute;left:8442;top:24505;width:10150;height:92;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" path="m,l1014984,r,9144l,9144,,e" fillcolor="black" stroked="f" strokeweight="0">
                  <v:stroke miterlimit="83231f" joinstyle="miter"/>
                  <v:path arrowok="t" textboxrect="0,0,1014984,9144"/>
                </v:shape>
                <v:shape id="Shape 17849" o:spid="_x0000_s4968" style="position:absolute;left:15209;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" path="m100584,l911352,r3048,6096l917448,6096r,6096l920496,12192r3048,6096l926592,18288r,3048l929640,21336r,6096l932688,27432r9144,18288l944880,45720r9144,18288l957072,67056r6096,12192l966216,79248r,6096l969264,85344r,6096l972312,91440r,6096l975360,97536r,6096l978408,103632r,9144l981456,112776r,6096l984504,118872r,9143l987552,128015r,6097l990600,134112r,6096l993648,140208r,12192l996696,152400r,9144l999744,161544r,12192l1002792,173736r,9144l1005840,182880r,18288l1008888,201168r,21335l1011936,222503r,64009l1008888,286512r,21336l1005840,307848r,12192l1002792,320040r,18288l999744,338328r,9144l996696,347472r,6096l993648,353568r,9144l990600,362712r,12191l987552,374903r,6097l984504,381000r,6096l981456,387096r,6096l978408,393192r,9144l975360,405384r,6096l972312,411480r,6096l969264,417576r,6096l966216,423672r,6096l963168,429768r,6096l960120,435864r,6096l957072,441960r,6096l954024,448056r-6096,3047l947928,457200r-3048,l944880,463296r-3048,l941832,469392r-3048,l938784,472440r-6096,l932688,478536r-3048,l929640,487680r-6096,3048l923544,496824r-3048,l914400,499872r,6096l97536,505968r,-3048l94488,502920r,-6096l91440,496824r-3048,-3048l85344,493776r,-6096l82296,487680r-3048,-6096l76200,481584r,-6096l73152,475488r,-6096l70104,463296r-3048,l60960,451103r-3048,-3047l33528,399288r-3048,l30480,396240r-3048,l27432,390144r-3048,l24384,371856r-3048,l21336,365760r-3048,l18288,353568r-3048,l15240,344424r-3048,l12192,335280r-3048,l9144,323088r-3048,l6096,304800r-3048,l3048,283464r-3048,l,219456r3048,l3048,198120r3048,l6096,185928r3048,l9144,167640r3048,l12192,161544r3048,l15240,155448r3048,l18288,143256r3048,l21336,131064r3048,l24384,118872r6096,-3048l30480,106680r3048,l33528,100584r3048,l36576,94488r3048,l39624,88392r3048,l42672,82296r3048,l45720,76200r3048,l48768,70103r6096,-3047l54864,64008r3048,l57912,60960r6096,-3048l64008,51815r3048,l67056,45720r3048,l70104,39624r3048,l73152,36576r3048,-3048l76200,27432r6096,-3048l82296,21336r6096,-3048l88392,15240r3048,l91440,12192,97536,9144r,-6096l100584,3048r,-3048xe" stroked="f" strokeweight="0">
                  <v:stroke miterlimit="83231f" joinstyle="miter"/>
                  <v:path arrowok="t" textboxrect="0,0,1011936,505968"/>
                </v:shape>
                <v:shape id="Shape 17850" o:spid="_x0000_s4969" style="position:absolute;left:15179;width:5074;height:5120;visibility:visible;mso-wrap-style:square;v-text-anchor:top" coordsize="507492,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" path="m100584,l507492,r,6096l103632,6096r-9144,9143l97536,15239,82296,27432r3048,l76200,39624,67056,57912r-6096,6096l64008,64008r-9144,6095l57912,70103,36576,112776r,3048l30480,118872r3048,l27432,137160r,6096l24384,149351r,6097l18288,164592r,3047l15240,173736r,12191l12192,192024r,6096l9144,204215r,15241l3048,222503r3048,l6096,281939r3048,1524l9144,301751r3048,6097l12192,316992r3048,6096l15240,329184r3048,6096l18288,338327r3048,6097l21336,350520r3048,6095l24384,359663r6096,18288l30480,384048r9144,18288l73152,460248r-3048,l76200,469392r9144,12192l82296,481584r12192,12192l91440,493776r12192,9144l100584,502920r3048,3048l507492,505968r,4571l100584,512063,94488,499872r-6096,-3048l85344,490727r-6096,-6095l76200,472439r-9144,-9143l36576,405384r-3048,-3048l27432,387096r,-6096l18288,362712r,-6097l15240,353568r,-6096l12192,341376r,-3049l9144,332232r,-6096l6096,320039r,-12191l3048,304800r,-18288l,283463,,219456r3048,-3048l3048,201168r3048,-6096l6096,188976r3048,-6096l9144,170688r3048,-6096l18288,152400r,-6097l21336,140208r,-6096l27432,115824r3048,l30480,109727,51816,70103r3048,-3047l57912,60960r6096,-6097l79248,24384r9144,-6096l91440,12192,97536,6096,100584,xe" fillcolor="black" stroked="f" strokeweight="0">
                  <v:stroke miterlimit="83231f" joinstyle="miter"/>
                  <v:path arrowok="t" textboxrect="0,0,507492,512063"/>
                </v:shape>
                <v:shape id="Shape 17851" o:spid="_x0000_s4970" style="position:absolute;left:20253;width:5106;height:5105;visibility:visible;mso-wrap-style:square;v-text-anchor:top" coordsize="510540,510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" path="m,l406908,r9144,9144l413004,9144r12192,12192l422148,21336r6096,6096l437388,39624r-3048,l440436,45720r18288,27431l455676,73151r3048,3049l483108,121920r,3048l492252,143256r,6095l495300,155448r,6096l498348,164592r,7620l501396,173736r,6096l504444,185927r,12193l507492,204215r,16765l510540,222503r,64009l504444,289560r3048,l507492,307848r-3048,3048l504444,316992r-3048,6096l501396,335280r-3048,6096l498348,347472r-6096,3048l495300,350520r-3048,6095l492252,359663r-3048,6097l489204,371856r-12192,24383l477012,402336r-6096,6096l473964,408432r-24384,42671l443484,454151r3048,l434340,472439r-6096,6097l431292,475488r-6096,12192l419100,493776r3048,l409956,502920r3048,l406908,509015,,510539r,-4571l403860,505968r3048,-6096l413004,496824r3048,-6097l422148,484632r3048,-12193l431292,469392r9144,-18289l446532,448056r21336,-42672l473964,399288r,-6096l483108,368808r,-6096l486156,356615r,-3047l489204,347472r3048,-3048l492252,338327r3048,-6095l495300,320039r3048,-6095l498348,307848r3048,-3048l501396,286512r3048,-3049l504444,225551r-3048,-3048l501396,207263r-3048,-6095l498348,188976r-3048,-6096l495300,176784r-3048,-3048l492252,167639r-3048,-3047l489204,158496r-3048,-6096l486156,146303r-9144,-18288l477012,124968,455676,79248r-3048,-3048l437388,48768r-6096,-6096l425196,30480r-6096,-9144l409956,12192,406908,6096,,6096,,xe" fillcolor="black" stroked="f" strokeweight="0">
                  <v:stroke miterlimit="83231f" joinstyle="miter"/>
                  <v:path arrowok="t" textboxrect="0,0,510540,510539"/>
                </v:shape>
                <v:shape id="Shape 457308" o:spid="_x0000_s4971" style="position:absolute;left:15209;top:6797;width:10119;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" path="m,l1011936,r,505968l,505968,,e" stroked="f" strokeweight="0">
                  <v:stroke miterlimit="83231f" joinstyle="miter"/>
                  <v:path arrowok="t" textboxrect="0,0,1011936,505968"/>
                </v:shape>
                <v:shape id="Shape 17853" o:spid="_x0000_s4972" style="position:absolute;left:15179;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" path="m,l3048,,509016,r,6096l6096,6096r,499872l509016,505968r,6096l,512064,,xe" fillcolor="black" stroked="f" strokeweight="0">
                  <v:stroke miterlimit="83231f" joinstyle="miter"/>
                  <v:path arrowok="t" textboxrect="0,0,509016,512064"/>
                </v:shape>
                <v:shape id="Shape 17854" o:spid="_x0000_s4973" style="position:absolute;left:20269;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" path="m,l509016,r,509016l505968,509016r,3048l,512064r,-6096l502920,505968r,-499872l,6096,,xe" fillcolor="black" stroked="f" strokeweight="0">
                  <v:stroke miterlimit="83231f" joinstyle="miter"/>
                  <v:path arrowok="t" textboxrect="0,0,509016,512064"/>
                </v:shape>
                <v:shape id="Shape 17855" o:spid="_x0000_s4974" style="position:absolute;left:14203;top:21549;width:12284;height:5913;visibility:visible;mso-wrap-style:square;v-text-anchor:top" coordsize="122834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" path="m615696,r612648,295656l615696,591312,,295656,615696,xe" stroked="f" strokeweight="0">
                  <v:stroke miterlimit="83231f" joinstyle="miter"/>
                  <v:path arrowok="t" textboxrect="0,0,1228344,591312"/>
                </v:shape>
                <v:shape id="Shape 17856" o:spid="_x0000_s4975" style="position:absolute;left:14173;top:21518;width:6157;height:5974;visibility:visible;mso-wrap-style:square;v-text-anchor:top" coordsize="61571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" path="m615696,r16,l615712,7552,9363,298719,615712,592889r,4519l615696,597408,,301751r,-6095l615696,xe" fillcolor="black" stroked="f" strokeweight="0">
                  <v:stroke miterlimit="83231f" joinstyle="miter"/>
                  <v:path arrowok="t" textboxrect="0,0,615712,597408"/>
                </v:shape>
                <v:shape id="Shape 17857" o:spid="_x0000_s4976" style="position:absolute;left:20330;top:21518;width:6187;height:5974;visibility:visible;mso-wrap-style:square;v-text-anchor:top" coordsize="61872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" path="m,l3032,,615680,295656r3048,l618728,298703r-3048,l615680,301751,3032,597408r-3032,l,592889r1505,729l606349,298719,1505,6829,,7552,,xe" fillcolor="black" stroked="f" strokeweight="0">
                  <v:stroke miterlimit="83231f" joinstyle="miter"/>
                  <v:path arrowok="t" textboxrect="0,0,618728,597408"/>
                </v:shape>
                <v:shape id="Shape 457309" o:spid="_x0000_s4977" style="position:absolute;left:13533;top:28742;width:13441;height:5060;visibility:visible;mso-wrap-style:square;v-text-anchor:top" coordsize="1344168,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" path="m,l1344168,r,505968l,505968,,e" stroked="f" strokeweight="0">
                  <v:stroke miterlimit="83231f" joinstyle="miter"/>
                  <v:path arrowok="t" textboxrect="0,0,1344168,505968"/>
                </v:shape>
                <v:shape id="Shape 17859" o:spid="_x0000_s4978" style="position:absolute;left:13502;top:28712;width:6751;height:5120;visibility:visible;mso-wrap-style:square;v-text-anchor:top" coordsize="6751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" path="m,l3048,,675132,r,6097l6096,6097r,499871l675132,505968r,6096l,512064,,xe" fillcolor="black" stroked="f" strokeweight="0">
                  <v:stroke miterlimit="83231f" joinstyle="miter"/>
                  <v:path arrowok="t" textboxrect="0,0,675132,512064"/>
                </v:shape>
                <v:shape id="Shape 17860" o:spid="_x0000_s4979" style="position:absolute;left:20253;top:28712;width:6752;height:5120;visibility:visible;mso-wrap-style:square;v-text-anchor:top" coordsize="6751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" path="m,l675132,r,509016l672084,509016r,3048l,512064r,-6096l669036,505968r,-499871l,6097,,xe" fillcolor="black" stroked="f" strokeweight="0">
                  <v:stroke miterlimit="83231f" joinstyle="miter"/>
                  <v:path arrowok="t" textboxrect="0,0,675132,512064"/>
                </v:shape>
                <v:shape id="Shape 17861" o:spid="_x0000_s4980" style="position:absolute;left:15209;top:37246;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" path="m100584,l911352,r,3048l914400,3048r6096,12192l923544,15240r,6096l926592,21336r,6096l929640,27432r,3048l932688,30480r,6096l935736,36576r,6096l938784,42672r,6096l941832,48768r3048,6096l947928,54864r,6096l950976,60960r,6096l954024,67056r,6096l957072,73152r,6096l960120,79248r,6096l963168,85344r,6096l966216,91440r,6096l969264,97536r,6096l972312,103632r,6096l975360,109728r,6096l978408,115824r,9144l981456,124968r,6096l984504,131064r,12192l987552,143256r,6096l990600,149352r,6096l993648,155448r,12192l996696,167640r,9144l999744,176784r,12192l1002792,188976r,12192l1005840,201168r,15240l1008888,216408r,24384l1011936,240792r,64008l1008888,304800r,21336l1005840,326136r,9144l1002792,335280r,18288l999744,353568r,6096l996696,359664r,6096l993648,365760r,12192l990600,377952r,9144l987552,387096r,6096l984504,393192r,6096l978408,402336r,15240l972312,420624r,6096l969264,426720r,6096l966216,432816r,6096l960120,441960r,6096l957072,448056r,6096l954024,454152r,3048l947928,457200r,3048l944880,460248r,6096l938784,469392r,3048l932688,475488r,6096l929640,484632r,3048l923544,490728r,6096l920496,496824r,3048l914400,499872r,6096l97536,505968r,-3048l94488,502920r,-6096l91440,496824r-3048,-6096l85344,490728r,-6096l82296,484632r-3048,-6096l76200,478536r-3048,-6096l73152,466344r-3048,-6096l67056,460248r-3048,-3048l48768,426720r-3048,l45720,420624r-3048,l42672,414528r-3048,l39624,408432r-3048,l36576,405384r-3048,l33528,399288r-3048,l30480,393192r-3048,l27432,387096r-3048,l24384,371856r-3048,l21336,365760r-3048,l18288,356616r-3048,l15240,344424r-3048,l12192,332232r-3048,l9144,323088r-3048,l6096,307848r-3048,l3048,283464r-3048,l,219456r3048,l3048,198120r3048,l6096,185928r3048,l9144,170688r3048,l12192,161544r3048,l15240,155448r3048,l18288,143256r3048,l21336,131064r3048,l24384,124968r3048,-3048l27432,118872r3048,l30480,106680r3048,l33528,100584r3048,l36576,94488r3048,l39624,88392r3048,l42672,82296r3048,l45720,76200r6096,-3048l51816,70104r3048,l54864,64008r3048,l57912,60960r6096,-3048l64008,51816r3048,l67056,45720r3048,l70104,39624r3048,l73152,36576r3048,-3048l76200,27432r6096,l82296,24384r6096,-3048l88392,15240r3048,l91440,12192,97536,9144r,-6096l100584,3048r,-3048xe" stroked="f" strokeweight="0">
                  <v:stroke miterlimit="83231f" joinstyle="miter"/>
                  <v:path arrowok="t" textboxrect="0,0,1011936,505968"/>
                </v:shape>
                <v:shape id="Shape 17862" o:spid="_x0000_s4981" style="position:absolute;left:24505;top:37520;width:854;height:3749;visibility:visible;mso-wrap-style:square;v-text-anchor:top" coordsize="85344,374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" path="m,l3048,r9144,15240l9144,15240r6096,6096l18288,21336,30480,45720r27432,57912l57912,109728r9144,18288l67056,134112r3048,6096l70104,143256r3048,6096l73152,155448r3048,6096l76200,167640r3048,6096l79248,185928r3048,3048l82296,210312r3048,l85344,271272r-3048,6096l82296,292608r-3048,6096l79248,301752r-3048,6096l76200,320040r-3048,6096l73152,332232r-3048,l67056,338328r,6096l64008,350520r,3048l54864,371856r-3048,l48768,374904r,-6096l57912,350520r,-3048l60960,341376r,-6096l67056,329184r,-6096l70104,316992r,-12192l73152,298704r,-3048l76200,289560r,-15240l79248,268224r,-54864l76200,210312r,-18288l73152,188976r,-12192l70104,170688r,-6096l67056,158496r,-6096l64008,146304r,-3048l60960,137160r,-6096l51816,112776r,-6096l24384,48768,12192,24384,6096,18288,,xe" fillcolor="black" stroked="f" strokeweight="0">
                  <v:stroke miterlimit="83231f" joinstyle="miter"/>
                  <v:path arrowok="t" textboxrect="0,0,85344,374904"/>
                </v:shape>
                <v:shape id="Shape 17863" o:spid="_x0000_s4982" style="position:absolute;left:15179;top:37216;width:9845;height:5090;visibility:visible;mso-wrap-style:square;v-text-anchor:top" coordsize="98450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" path="m100584,l914400,r3048,3048l920496,3048r3048,6096l920496,9144r6096,6096l929640,15240r3048,9144l929640,24384r3048,6096l926592,27432r-3048,-9144l917448,12192,914400,6096r-809244,l103632,9144r-3048,l94488,15240r3048,l94488,21336r-3048,l82296,30480r3048,l82296,33528r-3048,l76200,39624,70104,57912r-3048,l60960,64008r3048,l57912,76200r-3048,l36576,112776r,6096l33528,124968r-3048,l27432,137160r,6096l24384,149352r,6096l18288,167640r,6096l15240,176784r,9144l12192,192024r,6096l9144,204216r,15240l6096,225552r,51816l9144,283464r,18288l12192,307848r,9144l15240,323088r,3048l18288,332232r,6096l21336,344424r,6096l24384,356616r,6096l27432,371856r,3048l30480,374904r,6096l54864,426720r-3048,l54864,429768r3048,l73152,460248r-3048,l76200,463296r6096,12192l79248,475488r9144,9144l91440,484632r3048,6096l91440,490728r6096,6096l100584,496824r3048,6096l100584,502920r3048,3048l911352,505968r3048,-6096l920496,496824r3048,-6096l932688,481584r,-6096l941832,466344r6096,-9144l954024,454152r6096,-12192l963168,438912r9144,-18288l975360,417576r6096,-9144l981456,405384r3048,l984504,411480r-3048,9144l978408,420624r-3048,3048l978408,423672r-9144,18288l966216,441960r-3048,3048l966216,445008r-6096,12192l957072,457200r,3048l954024,460248r-6096,9144l944880,469392r-9144,9144l938784,478536r-3048,6096l932688,484632r-6096,9144l929640,493776r-3048,6096l923544,499872r,3048l919480,504952r-2032,4064l100584,509016r-3048,-3048l94488,499872r-6096,-6096l85344,487680r-9144,-9144l73152,466344r-6096,-6096l51816,432816r-3048,-3048l27432,384048r,-6096l24384,374904,18288,362712r,-3048l15240,353568r,-6096l12192,341376r,-6096l9144,329184r,-3048l6096,320040r,-9144l3048,304800r,-18288l,280416,,222504r3048,-3048l3048,201168r3048,-6096l6096,188976r3048,-6096l9144,173736r3048,-3048l12192,164592r6096,-12192l18288,146304r3048,-6096l21336,134112r6096,-9144l27432,121920r3048,-6096l30480,109728,48768,76200r3048,-3048l57912,60960r6096,-6096l76200,30480,88392,18288r3048,-6096l97536,6096,100584,xe" fillcolor="black" stroked="f" strokeweight="0">
                  <v:stroke miterlimit="83231f" joinstyle="miter"/>
                  <v:path arrowok="t" textboxrect="0,0,984504,509016"/>
                </v:shape>
                <v:shape id="Shape 17864" o:spid="_x0000_s4983" style="position:absolute;left:20543;top:36545;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" path="m3048,l,,3048,xe" fillcolor="black" stroked="f" strokeweight="0">
                  <v:stroke miterlimit="83231f" joinstyle="miter"/>
                  <v:path arrowok="t" textboxrect="0,0,3048,0"/>
                </v:shape>
                <v:shape id="Shape 17865" o:spid="_x0000_s4984" style="position:absolute;left:19903;top:36545;width:640;height:640;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" path="m,l64008,r,6096l60960,6096r,6096l57912,12192r,6096l54864,18288r,6096l51816,24384r,6096l48768,30480r,6096l45720,36576r,6096l42672,42672r,6096l39624,48768r,3048l36576,51816r,6096l33528,57912r,6096l30480,64008r,-9144l27432,54864r,-6096l24384,48768r,-3048l21336,45720r,-6096l18288,39624r,-6096l15240,33528r,-6096l12192,27432r,-6096l9144,21336r,-6096l6096,15240r,-6096l3048,9144r,-6096l,3048,,xe" fillcolor="black" stroked="f" strokeweight="0">
                  <v:stroke miterlimit="83231f" joinstyle="miter"/>
                  <v:path arrowok="t" textboxrect="0,0,64008,64008"/>
                </v:shape>
                <v:shape id="Shape 17866" o:spid="_x0000_s4985" style="position:absolute;left:19903;top:36545;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" path="m,l67056,,30480,64008,,e" filled="f" strokeweight=".24pt">
                  <v:stroke endcap="round"/>
                  <v:path arrowok="t" textboxrect="0,0,67056,64008"/>
                </v:shape>
                <v:shape id="Shape 457310" o:spid="_x0000_s4986" style="position:absolute;left:8442;top:13533;width:11827;height:91;visibility:visible;mso-wrap-style:square;v-text-anchor:top" coordsize="11826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" path="m,l1182624,r,9144l,9144,,e" fillcolor="black" stroked="f" strokeweight="0">
                  <v:stroke endcap="round"/>
                  <v:path arrowok="t" textboxrect="0,0,1182624,9144"/>
                </v:shape>
                <v:shape id="Shape 457311" o:spid="_x0000_s4987" style="position:absolute;left:30;top:15239;width:16977;height:5060;visibility:visible;mso-wrap-style:square;v-text-anchor:top" coordsize="16977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" path="m,l1697736,r,505968l,505968,,e" stroked="f" strokeweight="0">
                  <v:stroke endcap="round"/>
                  <v:path arrowok="t" textboxrect="0,0,1697736,505968"/>
                </v:shape>
                <v:shape id="Shape 17869" o:spid="_x0000_s4988" style="position:absolute;top:15209;width:8519;height:5121;visibility:visible;mso-wrap-style:square;v-text-anchor:top" coordsize="8519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" path="m,l3048,,851916,r,6097l6096,6097r,502919l851916,509016r,3048l,512064,,xe" fillcolor="black" stroked="f" strokeweight="0">
                  <v:stroke endcap="round"/>
                  <v:path arrowok="t" textboxrect="0,0,851916,512064"/>
                </v:shape>
                <v:shape id="Shape 17870" o:spid="_x0000_s4989" style="position:absolute;left:8519;top:15209;width:8519;height:5121;visibility:visible;mso-wrap-style:square;v-text-anchor:top" coordsize="8519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" path="m,l851916,r,509016l848868,509016r,3048l,512064r,-3048l845820,509016r,-502919l,6097,,xe" fillcolor="black" stroked="f" strokeweight="0">
                  <v:stroke endcap="round"/>
                  <v:path arrowok="t" textboxrect="0,0,851916,512064"/>
                </v:shape>
                <v:rect id="Rectangle 17871" o:spid="_x0000_s4990" style="position:absolute;left:21000;top:42725;width:797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480-93/d086</w:t>
                        </w:r>
                      </w:p>
                    </w:txbxContent>
                  </v:textbox>
                </v:rect>
                <v:shape id="Shape 17872" o:spid="_x0000_s4991" style="position:absolute;left:19598;top:13197;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" path="m,l67056,36576,,67056,,xe" fillcolor="black" strokeweight=".24pt">
                  <v:stroke endcap="round"/>
                  <v:path arrowok="t" textboxrect="0,0,67056,67056"/>
                </v:shape>
                <v:rect id="Rectangle 17873" o:spid="_x0000_s4992" style="position:absolute;left:18166;top:2195;width:556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w:t>
                        </w:r>
                      </w:p>
                    </w:txbxContent>
                  </v:textbox>
                </v:rect>
                <v:rect id="Rectangle 17874" o:spid="_x0000_s4993" style="position:absolute;left:19293;top:8382;width:254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 = 1</w:t>
                        </w:r>
                      </w:p>
                    </w:txbxContent>
                  </v:textbox>
                </v:rect>
                <v:rect id="Rectangle 17875" o:spid="_x0000_s4994" style="position:absolute;left:16215;top:9510;width:1072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 = NEXTBIT</w:t>
                        </w:r>
                      </w:p>
                    </w:txbxContent>
                  </v:textbox>
                </v:rect>
                <v:rect id="Rectangle 17876" o:spid="_x0000_s4995" style="position:absolute;left:701;top:16825;width:432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 = I + 1</w:t>
                        </w:r>
                      </w:p>
                    </w:txbxContent>
                  </v:textbox>
                </v:rect>
                <v:rect id="Rectangle 17877" o:spid="_x0000_s4996" style="position:absolute;left:701;top:17953;width:2057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 = (SLL CODE 1) + NEXTBIT</w:t>
                        </w:r>
                      </w:p>
                    </w:txbxContent>
                  </v:textbox>
                </v:rect>
                <v:rect id="Rectangle 17878" o:spid="_x0000_s4997" style="position:absolute;left:15361;top:24080;width:1304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 &gt; MAXCODE(I)</w:t>
                        </w:r>
                      </w:p>
                    </w:txbxContent>
                  </v:textbox>
                </v:rect>
                <v:rect id="Rectangle 17879" o:spid="_x0000_s4998" style="position:absolute;left:19994;top:25238;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7880" o:spid="_x0000_s4999" style="position:absolute;left:10637;top:23470;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7881" o:spid="_x0000_s5000" style="position:absolute;left:20756;top:27676;width:169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7882" o:spid="_x0000_s5001" style="position:absolute;left:13929;top:29779;width:842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J = VALPTR(I)</w:t>
                        </w:r>
                      </w:p>
                    </w:txbxContent>
                  </v:textbox>
                </v:rect>
                <v:rect id="Rectangle 17883" o:spid="_x0000_s5002" style="position:absolute;left:13929;top:30907;width:1673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J = J + CODE – MINCODE(I)</w:t>
                        </w:r>
                      </w:p>
                    </w:txbxContent>
                  </v:textbox>
                </v:rect>
                <v:rect id="Rectangle 17884" o:spid="_x0000_s5003" style="position:absolute;left:13929;top:32035;width:1324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VALUE = HUFFVAL(J)</w:t>
                        </w:r>
                      </w:p>
                    </w:txbxContent>
                  </v:textbox>
                </v:rect>
                <v:rect id="Rectangle 17885" o:spid="_x0000_s5004" style="position:absolute;left:17068;top:39381;width:848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Return VALUE</w:t>
                        </w:r>
                      </w:p>
                    </w:txbxContent>
                  </v:textbox>
                </v:rect>
                <w10:anchorlock/>
              </v:group>
            </w:pict>
          </mc:Fallback>
        </mc:AlternateContent>
      </w:r>
    </w:p>
    <w:p w:rsidR="00094CB9" w:rsidRDefault="00FE5CBC">
      <w:pPr>
        <w:spacing w:after="3078" w:line="265" w:lineRule="auto"/>
        <w:ind w:right="3093"/>
        <w:jc w:val="right"/>
      </w:pPr>
      <w:r>
        <w:rPr>
          <w:b/>
        </w:rPr>
        <w:t>Figure F.16 – Procedure for DECODE</w:t>
      </w:r>
    </w:p>
    <w:p w:rsidR="00094CB9" w:rsidRDefault="00FE5CBC">
      <w:pPr>
        <w:spacing w:after="159" w:line="265" w:lineRule="auto"/>
        <w:ind w:left="-5" w:right="0"/>
        <w:jc w:val="left"/>
      </w:pPr>
      <w:r>
        <w:rPr>
          <w:color w:val="FFFFFF"/>
        </w:rPr>
        <w:t>Figure F.16 [D86] = 14 cm = 547 %</w:t>
      </w:r>
    </w:p>
    <w:p w:rsidR="00094CB9" w:rsidRDefault="00FE5CBC">
      <w:pPr>
        <w:pStyle w:val="5"/>
        <w:tabs>
          <w:tab w:val="center" w:pos="1773"/>
        </w:tabs>
        <w:spacing w:after="328"/>
        <w:ind w:left="-15" w:right="0" w:firstLine="0"/>
      </w:pPr>
      <w:r>
        <w:t>F.2.2.4</w:t>
      </w:r>
      <w:r>
        <w:tab/>
        <w:t>The RECEIVE procedure</w:t>
      </w:r>
    </w:p>
    <w:p w:rsidR="00094CB9" w:rsidRDefault="00FE5CBC">
      <w:pPr>
        <w:spacing w:after="690"/>
        <w:ind w:left="-5" w:right="8"/>
      </w:pPr>
      <w:r>
        <w:t>RECEIVE(SSSS) is a procedure which places the next SSSS bits of the entropy-coded segment into the low order bits of DIFF, MSB first. It calls NEXTBIT and it returns the value of DIFF to the calling procedure (see Figure F.17).</w:t>
      </w:r>
    </w:p>
    <w:p w:rsidR="00094CB9" w:rsidRDefault="00FE5CBC">
      <w:pPr>
        <w:spacing w:after="490" w:line="259" w:lineRule="auto"/>
        <w:ind w:left="2702" w:right="0" w:firstLine="0"/>
        <w:jc w:val="left"/>
      </w:pPr>
      <w:r>
        <w:rPr>
          <w:rFonts w:ascii="Calibri" w:eastAsia="Calibri" w:hAnsi="Calibri" w:cs="Calibri"/>
          <w:noProof/>
          <w:sz w:val="22"/>
        </w:rPr>
        <w:lastRenderedPageBreak/>
        <mc:AlternateContent>
          <mc:Choice Requires="wpg">
            <w:drawing>
              <wp:inline distT="0" distB="0" distL="0" distR="0">
                <wp:extent cx="2371344" cy="3495959"/>
                <wp:effectExtent l="0" t="0" r="0" b="0"/>
                <wp:docPr id="298722" name="Group 298722"/>
                <wp:cNvGraphicFramePr/>
                <a:graphic xmlns:a="http://schemas.openxmlformats.org/drawingml/2006/main">
                  <a:graphicData uri="http://schemas.microsoft.com/office/word/2010/wordprocessingGroup">
                    <wpg:wgp>
                      <wpg:cNvGrpSpPr/>
                      <wpg:grpSpPr>
                        <a:xfrm>
                          <a:off x="0" y="0"/>
                          <a:ext cx="2371344" cy="3495959"/>
                          <a:chOff x="0" y="0"/>
                          <a:chExt cx="2371344" cy="3495959"/>
                        </a:xfrm>
                      </wpg:grpSpPr>
                      <wps:wsp>
                        <wps:cNvPr id="457312" name="Shape 457312"/>
                        <wps:cNvSpPr/>
                        <wps:spPr>
                          <a:xfrm>
                            <a:off x="673608" y="1356360"/>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13" name="Shape 457313"/>
                        <wps:cNvSpPr/>
                        <wps:spPr>
                          <a:xfrm>
                            <a:off x="676656" y="2450592"/>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14" name="Shape 457314"/>
                        <wps:cNvSpPr/>
                        <wps:spPr>
                          <a:xfrm>
                            <a:off x="1856232" y="170688"/>
                            <a:ext cx="9144" cy="3041904"/>
                          </a:xfrm>
                          <a:custGeom>
                            <a:avLst/>
                            <a:gdLst/>
                            <a:ahLst/>
                            <a:cxnLst/>
                            <a:rect l="0" t="0" r="0" b="0"/>
                            <a:pathLst>
                              <a:path w="9144" h="3041904">
                                <a:moveTo>
                                  <a:pt x="0" y="0"/>
                                </a:moveTo>
                                <a:lnTo>
                                  <a:pt x="9144" y="0"/>
                                </a:lnTo>
                                <a:lnTo>
                                  <a:pt x="9144" y="3041904"/>
                                </a:lnTo>
                                <a:lnTo>
                                  <a:pt x="0" y="30419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99" name="Shape 17899"/>
                        <wps:cNvSpPr/>
                        <wps:spPr>
                          <a:xfrm>
                            <a:off x="1353312" y="3048"/>
                            <a:ext cx="1011936" cy="505968"/>
                          </a:xfrm>
                          <a:custGeom>
                            <a:avLst/>
                            <a:gdLst/>
                            <a:ahLst/>
                            <a:cxnLst/>
                            <a:rect l="0" t="0" r="0" b="0"/>
                            <a:pathLst>
                              <a:path w="1011936" h="505968">
                                <a:moveTo>
                                  <a:pt x="100584" y="0"/>
                                </a:moveTo>
                                <a:lnTo>
                                  <a:pt x="911352" y="0"/>
                                </a:lnTo>
                                <a:lnTo>
                                  <a:pt x="911352" y="6097"/>
                                </a:lnTo>
                                <a:lnTo>
                                  <a:pt x="914400" y="6097"/>
                                </a:lnTo>
                                <a:lnTo>
                                  <a:pt x="914400" y="12192"/>
                                </a:lnTo>
                                <a:lnTo>
                                  <a:pt x="917448" y="12192"/>
                                </a:lnTo>
                                <a:lnTo>
                                  <a:pt x="920496" y="18288"/>
                                </a:lnTo>
                                <a:lnTo>
                                  <a:pt x="923544" y="18288"/>
                                </a:lnTo>
                                <a:lnTo>
                                  <a:pt x="923544" y="21336"/>
                                </a:lnTo>
                                <a:lnTo>
                                  <a:pt x="926592" y="21336"/>
                                </a:lnTo>
                                <a:lnTo>
                                  <a:pt x="929640" y="27432"/>
                                </a:lnTo>
                                <a:lnTo>
                                  <a:pt x="932688" y="27432"/>
                                </a:lnTo>
                                <a:lnTo>
                                  <a:pt x="938784" y="39624"/>
                                </a:lnTo>
                                <a:lnTo>
                                  <a:pt x="941832" y="39624"/>
                                </a:lnTo>
                                <a:lnTo>
                                  <a:pt x="954024" y="64008"/>
                                </a:lnTo>
                                <a:lnTo>
                                  <a:pt x="957072" y="64008"/>
                                </a:lnTo>
                                <a:lnTo>
                                  <a:pt x="960120" y="67056"/>
                                </a:lnTo>
                                <a:lnTo>
                                  <a:pt x="960120" y="73152"/>
                                </a:lnTo>
                                <a:lnTo>
                                  <a:pt x="963168" y="79248"/>
                                </a:lnTo>
                                <a:lnTo>
                                  <a:pt x="966216" y="79248"/>
                                </a:lnTo>
                                <a:lnTo>
                                  <a:pt x="966216" y="85344"/>
                                </a:lnTo>
                                <a:lnTo>
                                  <a:pt x="969264" y="85344"/>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21920"/>
                                </a:lnTo>
                                <a:lnTo>
                                  <a:pt x="987552" y="128016"/>
                                </a:lnTo>
                                <a:lnTo>
                                  <a:pt x="990600" y="128016"/>
                                </a:lnTo>
                                <a:lnTo>
                                  <a:pt x="990600" y="134112"/>
                                </a:lnTo>
                                <a:lnTo>
                                  <a:pt x="993648" y="134112"/>
                                </a:lnTo>
                                <a:lnTo>
                                  <a:pt x="993648" y="146304"/>
                                </a:lnTo>
                                <a:lnTo>
                                  <a:pt x="996696" y="146304"/>
                                </a:lnTo>
                                <a:lnTo>
                                  <a:pt x="996696" y="152400"/>
                                </a:lnTo>
                                <a:lnTo>
                                  <a:pt x="999744" y="152400"/>
                                </a:lnTo>
                                <a:lnTo>
                                  <a:pt x="999744" y="161544"/>
                                </a:lnTo>
                                <a:lnTo>
                                  <a:pt x="1002792" y="161544"/>
                                </a:lnTo>
                                <a:lnTo>
                                  <a:pt x="1002792" y="173736"/>
                                </a:lnTo>
                                <a:lnTo>
                                  <a:pt x="1005840" y="173736"/>
                                </a:lnTo>
                                <a:lnTo>
                                  <a:pt x="1005840" y="201168"/>
                                </a:lnTo>
                                <a:lnTo>
                                  <a:pt x="1008888" y="201168"/>
                                </a:lnTo>
                                <a:lnTo>
                                  <a:pt x="1008888" y="222504"/>
                                </a:lnTo>
                                <a:lnTo>
                                  <a:pt x="1011936" y="222504"/>
                                </a:lnTo>
                                <a:lnTo>
                                  <a:pt x="1011936" y="283464"/>
                                </a:lnTo>
                                <a:lnTo>
                                  <a:pt x="1008888" y="283464"/>
                                </a:lnTo>
                                <a:lnTo>
                                  <a:pt x="1008888" y="304800"/>
                                </a:lnTo>
                                <a:lnTo>
                                  <a:pt x="1005840" y="304800"/>
                                </a:lnTo>
                                <a:lnTo>
                                  <a:pt x="1005840" y="332232"/>
                                </a:lnTo>
                                <a:lnTo>
                                  <a:pt x="1002792" y="332232"/>
                                </a:lnTo>
                                <a:lnTo>
                                  <a:pt x="1002792" y="344424"/>
                                </a:lnTo>
                                <a:lnTo>
                                  <a:pt x="999744" y="344424"/>
                                </a:lnTo>
                                <a:lnTo>
                                  <a:pt x="999744" y="353568"/>
                                </a:lnTo>
                                <a:lnTo>
                                  <a:pt x="996696" y="353568"/>
                                </a:lnTo>
                                <a:lnTo>
                                  <a:pt x="996696" y="362712"/>
                                </a:lnTo>
                                <a:lnTo>
                                  <a:pt x="993648" y="362712"/>
                                </a:lnTo>
                                <a:lnTo>
                                  <a:pt x="993648" y="368809"/>
                                </a:lnTo>
                                <a:lnTo>
                                  <a:pt x="990600" y="368809"/>
                                </a:lnTo>
                                <a:lnTo>
                                  <a:pt x="990600" y="381000"/>
                                </a:lnTo>
                                <a:lnTo>
                                  <a:pt x="987552" y="381000"/>
                                </a:lnTo>
                                <a:lnTo>
                                  <a:pt x="987552" y="387097"/>
                                </a:lnTo>
                                <a:lnTo>
                                  <a:pt x="984504" y="387097"/>
                                </a:lnTo>
                                <a:lnTo>
                                  <a:pt x="984504" y="393192"/>
                                </a:lnTo>
                                <a:lnTo>
                                  <a:pt x="981456" y="393192"/>
                                </a:lnTo>
                                <a:lnTo>
                                  <a:pt x="981456" y="399288"/>
                                </a:lnTo>
                                <a:lnTo>
                                  <a:pt x="978408" y="399288"/>
                                </a:lnTo>
                                <a:lnTo>
                                  <a:pt x="978408" y="402336"/>
                                </a:lnTo>
                                <a:lnTo>
                                  <a:pt x="972312" y="405385"/>
                                </a:lnTo>
                                <a:lnTo>
                                  <a:pt x="972312" y="411480"/>
                                </a:lnTo>
                                <a:lnTo>
                                  <a:pt x="969264" y="411480"/>
                                </a:lnTo>
                                <a:lnTo>
                                  <a:pt x="969264" y="417576"/>
                                </a:lnTo>
                                <a:lnTo>
                                  <a:pt x="966216" y="417576"/>
                                </a:lnTo>
                                <a:lnTo>
                                  <a:pt x="966216" y="423673"/>
                                </a:lnTo>
                                <a:lnTo>
                                  <a:pt x="963168" y="423673"/>
                                </a:lnTo>
                                <a:lnTo>
                                  <a:pt x="963168" y="429768"/>
                                </a:lnTo>
                                <a:lnTo>
                                  <a:pt x="960120" y="429768"/>
                                </a:lnTo>
                                <a:lnTo>
                                  <a:pt x="960120" y="441960"/>
                                </a:lnTo>
                                <a:lnTo>
                                  <a:pt x="957072" y="441960"/>
                                </a:lnTo>
                                <a:lnTo>
                                  <a:pt x="957072" y="448056"/>
                                </a:lnTo>
                                <a:lnTo>
                                  <a:pt x="954024" y="448056"/>
                                </a:lnTo>
                                <a:lnTo>
                                  <a:pt x="954024" y="451104"/>
                                </a:lnTo>
                                <a:lnTo>
                                  <a:pt x="950976" y="451104"/>
                                </a:lnTo>
                                <a:lnTo>
                                  <a:pt x="950976" y="457200"/>
                                </a:lnTo>
                                <a:lnTo>
                                  <a:pt x="947928" y="457200"/>
                                </a:lnTo>
                                <a:lnTo>
                                  <a:pt x="947928" y="460248"/>
                                </a:lnTo>
                                <a:lnTo>
                                  <a:pt x="941832" y="463297"/>
                                </a:lnTo>
                                <a:lnTo>
                                  <a:pt x="941832" y="469392"/>
                                </a:lnTo>
                                <a:lnTo>
                                  <a:pt x="935736" y="472440"/>
                                </a:lnTo>
                                <a:lnTo>
                                  <a:pt x="935736" y="475488"/>
                                </a:lnTo>
                                <a:lnTo>
                                  <a:pt x="929640" y="478536"/>
                                </a:lnTo>
                                <a:lnTo>
                                  <a:pt x="929640" y="484632"/>
                                </a:lnTo>
                                <a:lnTo>
                                  <a:pt x="926592" y="484632"/>
                                </a:lnTo>
                                <a:lnTo>
                                  <a:pt x="926592" y="487680"/>
                                </a:lnTo>
                                <a:lnTo>
                                  <a:pt x="920496" y="490728"/>
                                </a:lnTo>
                                <a:lnTo>
                                  <a:pt x="920496" y="496824"/>
                                </a:lnTo>
                                <a:lnTo>
                                  <a:pt x="917448" y="496824"/>
                                </a:lnTo>
                                <a:lnTo>
                                  <a:pt x="917448" y="499873"/>
                                </a:lnTo>
                                <a:lnTo>
                                  <a:pt x="911352" y="502920"/>
                                </a:lnTo>
                                <a:lnTo>
                                  <a:pt x="911352"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5"/>
                                </a:lnTo>
                                <a:lnTo>
                                  <a:pt x="76200" y="481585"/>
                                </a:lnTo>
                                <a:lnTo>
                                  <a:pt x="76200" y="475488"/>
                                </a:lnTo>
                                <a:lnTo>
                                  <a:pt x="73152" y="475488"/>
                                </a:lnTo>
                                <a:lnTo>
                                  <a:pt x="73152" y="469392"/>
                                </a:lnTo>
                                <a:lnTo>
                                  <a:pt x="70104" y="469392"/>
                                </a:lnTo>
                                <a:lnTo>
                                  <a:pt x="67056" y="463297"/>
                                </a:lnTo>
                                <a:lnTo>
                                  <a:pt x="64008" y="463297"/>
                                </a:lnTo>
                                <a:lnTo>
                                  <a:pt x="57912" y="451104"/>
                                </a:lnTo>
                                <a:lnTo>
                                  <a:pt x="54864" y="448056"/>
                                </a:lnTo>
                                <a:lnTo>
                                  <a:pt x="51816" y="441960"/>
                                </a:lnTo>
                                <a:lnTo>
                                  <a:pt x="51816" y="435864"/>
                                </a:lnTo>
                                <a:lnTo>
                                  <a:pt x="36576" y="405385"/>
                                </a:lnTo>
                                <a:lnTo>
                                  <a:pt x="33528" y="402336"/>
                                </a:lnTo>
                                <a:lnTo>
                                  <a:pt x="30480" y="402336"/>
                                </a:lnTo>
                                <a:lnTo>
                                  <a:pt x="30480" y="396240"/>
                                </a:lnTo>
                                <a:lnTo>
                                  <a:pt x="27432" y="396240"/>
                                </a:lnTo>
                                <a:lnTo>
                                  <a:pt x="27432" y="390144"/>
                                </a:lnTo>
                                <a:lnTo>
                                  <a:pt x="24384" y="390144"/>
                                </a:lnTo>
                                <a:lnTo>
                                  <a:pt x="24384" y="377952"/>
                                </a:lnTo>
                                <a:lnTo>
                                  <a:pt x="21336" y="377952"/>
                                </a:lnTo>
                                <a:lnTo>
                                  <a:pt x="21336" y="371856"/>
                                </a:lnTo>
                                <a:lnTo>
                                  <a:pt x="18288" y="371856"/>
                                </a:lnTo>
                                <a:lnTo>
                                  <a:pt x="18288" y="365760"/>
                                </a:lnTo>
                                <a:lnTo>
                                  <a:pt x="15240" y="365760"/>
                                </a:lnTo>
                                <a:lnTo>
                                  <a:pt x="15240" y="353568"/>
                                </a:lnTo>
                                <a:lnTo>
                                  <a:pt x="12192" y="353568"/>
                                </a:lnTo>
                                <a:lnTo>
                                  <a:pt x="12192" y="344424"/>
                                </a:lnTo>
                                <a:lnTo>
                                  <a:pt x="9144" y="344424"/>
                                </a:lnTo>
                                <a:lnTo>
                                  <a:pt x="9144" y="335280"/>
                                </a:lnTo>
                                <a:lnTo>
                                  <a:pt x="6096" y="335280"/>
                                </a:lnTo>
                                <a:lnTo>
                                  <a:pt x="6096" y="323088"/>
                                </a:lnTo>
                                <a:lnTo>
                                  <a:pt x="3048" y="323088"/>
                                </a:lnTo>
                                <a:lnTo>
                                  <a:pt x="3048" y="283464"/>
                                </a:lnTo>
                                <a:lnTo>
                                  <a:pt x="0" y="283464"/>
                                </a:lnTo>
                                <a:lnTo>
                                  <a:pt x="0" y="219456"/>
                                </a:lnTo>
                                <a:lnTo>
                                  <a:pt x="3048" y="219456"/>
                                </a:lnTo>
                                <a:lnTo>
                                  <a:pt x="3048" y="185928"/>
                                </a:lnTo>
                                <a:lnTo>
                                  <a:pt x="6096" y="185928"/>
                                </a:lnTo>
                                <a:lnTo>
                                  <a:pt x="6096" y="167640"/>
                                </a:lnTo>
                                <a:lnTo>
                                  <a:pt x="9144" y="167640"/>
                                </a:lnTo>
                                <a:lnTo>
                                  <a:pt x="9144" y="161544"/>
                                </a:lnTo>
                                <a:lnTo>
                                  <a:pt x="12192" y="161544"/>
                                </a:lnTo>
                                <a:lnTo>
                                  <a:pt x="12192" y="155448"/>
                                </a:lnTo>
                                <a:lnTo>
                                  <a:pt x="15240" y="155448"/>
                                </a:lnTo>
                                <a:lnTo>
                                  <a:pt x="15240" y="143256"/>
                                </a:lnTo>
                                <a:lnTo>
                                  <a:pt x="18288" y="143256"/>
                                </a:lnTo>
                                <a:lnTo>
                                  <a:pt x="18288" y="131064"/>
                                </a:lnTo>
                                <a:lnTo>
                                  <a:pt x="21336" y="131064"/>
                                </a:lnTo>
                                <a:lnTo>
                                  <a:pt x="21336" y="124968"/>
                                </a:lnTo>
                                <a:lnTo>
                                  <a:pt x="24384" y="124968"/>
                                </a:lnTo>
                                <a:lnTo>
                                  <a:pt x="24384" y="118873"/>
                                </a:lnTo>
                                <a:lnTo>
                                  <a:pt x="30480" y="115824"/>
                                </a:lnTo>
                                <a:lnTo>
                                  <a:pt x="30480" y="106680"/>
                                </a:lnTo>
                                <a:lnTo>
                                  <a:pt x="33528" y="106680"/>
                                </a:lnTo>
                                <a:lnTo>
                                  <a:pt x="33528" y="100585"/>
                                </a:lnTo>
                                <a:lnTo>
                                  <a:pt x="36576" y="100585"/>
                                </a:lnTo>
                                <a:lnTo>
                                  <a:pt x="36576" y="94488"/>
                                </a:lnTo>
                                <a:lnTo>
                                  <a:pt x="39624" y="94488"/>
                                </a:lnTo>
                                <a:lnTo>
                                  <a:pt x="39624" y="88392"/>
                                </a:lnTo>
                                <a:lnTo>
                                  <a:pt x="42672" y="88392"/>
                                </a:lnTo>
                                <a:lnTo>
                                  <a:pt x="42672" y="82297"/>
                                </a:lnTo>
                                <a:lnTo>
                                  <a:pt x="45720" y="82297"/>
                                </a:lnTo>
                                <a:lnTo>
                                  <a:pt x="45720" y="76200"/>
                                </a:lnTo>
                                <a:lnTo>
                                  <a:pt x="48768" y="76200"/>
                                </a:lnTo>
                                <a:lnTo>
                                  <a:pt x="48768" y="70104"/>
                                </a:lnTo>
                                <a:lnTo>
                                  <a:pt x="51816" y="67056"/>
                                </a:lnTo>
                                <a:lnTo>
                                  <a:pt x="51816" y="64008"/>
                                </a:lnTo>
                                <a:lnTo>
                                  <a:pt x="54864" y="64008"/>
                                </a:lnTo>
                                <a:lnTo>
                                  <a:pt x="54864" y="60960"/>
                                </a:lnTo>
                                <a:lnTo>
                                  <a:pt x="60960" y="57912"/>
                                </a:lnTo>
                                <a:lnTo>
                                  <a:pt x="60960" y="51816"/>
                                </a:lnTo>
                                <a:lnTo>
                                  <a:pt x="64008" y="51816"/>
                                </a:lnTo>
                                <a:lnTo>
                                  <a:pt x="64008" y="45720"/>
                                </a:lnTo>
                                <a:lnTo>
                                  <a:pt x="67056" y="45720"/>
                                </a:lnTo>
                                <a:lnTo>
                                  <a:pt x="67056" y="39624"/>
                                </a:lnTo>
                                <a:lnTo>
                                  <a:pt x="70104" y="39624"/>
                                </a:lnTo>
                                <a:lnTo>
                                  <a:pt x="70104" y="36576"/>
                                </a:lnTo>
                                <a:lnTo>
                                  <a:pt x="76200" y="33528"/>
                                </a:lnTo>
                                <a:lnTo>
                                  <a:pt x="76200" y="27432"/>
                                </a:lnTo>
                                <a:lnTo>
                                  <a:pt x="82296" y="24385"/>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900" name="Shape 17900"/>
                        <wps:cNvSpPr/>
                        <wps:spPr>
                          <a:xfrm>
                            <a:off x="1350264" y="0"/>
                            <a:ext cx="507492" cy="512064"/>
                          </a:xfrm>
                          <a:custGeom>
                            <a:avLst/>
                            <a:gdLst/>
                            <a:ahLst/>
                            <a:cxnLst/>
                            <a:rect l="0" t="0" r="0" b="0"/>
                            <a:pathLst>
                              <a:path w="507492" h="512064">
                                <a:moveTo>
                                  <a:pt x="100584" y="0"/>
                                </a:moveTo>
                                <a:lnTo>
                                  <a:pt x="507492" y="0"/>
                                </a:lnTo>
                                <a:lnTo>
                                  <a:pt x="507492" y="6096"/>
                                </a:lnTo>
                                <a:lnTo>
                                  <a:pt x="103632" y="6096"/>
                                </a:lnTo>
                                <a:lnTo>
                                  <a:pt x="103632" y="3048"/>
                                </a:lnTo>
                                <a:lnTo>
                                  <a:pt x="94488" y="15240"/>
                                </a:lnTo>
                                <a:lnTo>
                                  <a:pt x="97536" y="15240"/>
                                </a:lnTo>
                                <a:lnTo>
                                  <a:pt x="82296" y="27432"/>
                                </a:lnTo>
                                <a:lnTo>
                                  <a:pt x="85344" y="27432"/>
                                </a:lnTo>
                                <a:lnTo>
                                  <a:pt x="73152" y="39624"/>
                                </a:lnTo>
                                <a:lnTo>
                                  <a:pt x="76200" y="39624"/>
                                </a:lnTo>
                                <a:lnTo>
                                  <a:pt x="64008" y="57912"/>
                                </a:lnTo>
                                <a:lnTo>
                                  <a:pt x="57912" y="64008"/>
                                </a:lnTo>
                                <a:lnTo>
                                  <a:pt x="60960" y="64008"/>
                                </a:lnTo>
                                <a:lnTo>
                                  <a:pt x="54864" y="70104"/>
                                </a:lnTo>
                                <a:lnTo>
                                  <a:pt x="36576" y="112776"/>
                                </a:lnTo>
                                <a:lnTo>
                                  <a:pt x="36576" y="115824"/>
                                </a:lnTo>
                                <a:lnTo>
                                  <a:pt x="30480" y="118872"/>
                                </a:lnTo>
                                <a:lnTo>
                                  <a:pt x="33528" y="118872"/>
                                </a:lnTo>
                                <a:lnTo>
                                  <a:pt x="24384" y="137160"/>
                                </a:lnTo>
                                <a:lnTo>
                                  <a:pt x="24384" y="143256"/>
                                </a:lnTo>
                                <a:lnTo>
                                  <a:pt x="21336" y="149352"/>
                                </a:lnTo>
                                <a:lnTo>
                                  <a:pt x="21336" y="155448"/>
                                </a:lnTo>
                                <a:lnTo>
                                  <a:pt x="15240" y="164592"/>
                                </a:lnTo>
                                <a:lnTo>
                                  <a:pt x="15240" y="167640"/>
                                </a:lnTo>
                                <a:lnTo>
                                  <a:pt x="12192" y="173736"/>
                                </a:lnTo>
                                <a:lnTo>
                                  <a:pt x="12192" y="185928"/>
                                </a:lnTo>
                                <a:lnTo>
                                  <a:pt x="9144" y="192024"/>
                                </a:lnTo>
                                <a:lnTo>
                                  <a:pt x="9144" y="198120"/>
                                </a:lnTo>
                                <a:lnTo>
                                  <a:pt x="6096" y="204216"/>
                                </a:lnTo>
                                <a:lnTo>
                                  <a:pt x="6096" y="219456"/>
                                </a:lnTo>
                                <a:lnTo>
                                  <a:pt x="3048" y="222504"/>
                                </a:lnTo>
                                <a:lnTo>
                                  <a:pt x="6096" y="222504"/>
                                </a:lnTo>
                                <a:lnTo>
                                  <a:pt x="6096" y="283464"/>
                                </a:lnTo>
                                <a:lnTo>
                                  <a:pt x="6096" y="301752"/>
                                </a:lnTo>
                                <a:lnTo>
                                  <a:pt x="9144" y="307848"/>
                                </a:lnTo>
                                <a:lnTo>
                                  <a:pt x="9144" y="316992"/>
                                </a:lnTo>
                                <a:lnTo>
                                  <a:pt x="12192" y="323088"/>
                                </a:lnTo>
                                <a:lnTo>
                                  <a:pt x="12192" y="329184"/>
                                </a:lnTo>
                                <a:lnTo>
                                  <a:pt x="15240" y="335280"/>
                                </a:lnTo>
                                <a:lnTo>
                                  <a:pt x="15240" y="338328"/>
                                </a:lnTo>
                                <a:lnTo>
                                  <a:pt x="18288" y="344424"/>
                                </a:lnTo>
                                <a:lnTo>
                                  <a:pt x="18288" y="350520"/>
                                </a:lnTo>
                                <a:lnTo>
                                  <a:pt x="21336" y="356616"/>
                                </a:lnTo>
                                <a:lnTo>
                                  <a:pt x="21336" y="359664"/>
                                </a:lnTo>
                                <a:lnTo>
                                  <a:pt x="30480" y="377952"/>
                                </a:lnTo>
                                <a:lnTo>
                                  <a:pt x="30480" y="384048"/>
                                </a:lnTo>
                                <a:lnTo>
                                  <a:pt x="39624" y="402336"/>
                                </a:lnTo>
                                <a:lnTo>
                                  <a:pt x="36576" y="402336"/>
                                </a:lnTo>
                                <a:lnTo>
                                  <a:pt x="39624" y="405384"/>
                                </a:lnTo>
                                <a:lnTo>
                                  <a:pt x="70104" y="460248"/>
                                </a:lnTo>
                                <a:lnTo>
                                  <a:pt x="67056" y="460248"/>
                                </a:lnTo>
                                <a:lnTo>
                                  <a:pt x="76200" y="469392"/>
                                </a:lnTo>
                                <a:lnTo>
                                  <a:pt x="85344" y="481584"/>
                                </a:lnTo>
                                <a:lnTo>
                                  <a:pt x="82296" y="481584"/>
                                </a:lnTo>
                                <a:lnTo>
                                  <a:pt x="94488" y="493776"/>
                                </a:lnTo>
                                <a:lnTo>
                                  <a:pt x="91440" y="493776"/>
                                </a:lnTo>
                                <a:lnTo>
                                  <a:pt x="103632" y="502920"/>
                                </a:lnTo>
                                <a:lnTo>
                                  <a:pt x="100584" y="502920"/>
                                </a:lnTo>
                                <a:lnTo>
                                  <a:pt x="103632" y="505968"/>
                                </a:lnTo>
                                <a:lnTo>
                                  <a:pt x="507492" y="505968"/>
                                </a:lnTo>
                                <a:lnTo>
                                  <a:pt x="507492" y="512064"/>
                                </a:lnTo>
                                <a:lnTo>
                                  <a:pt x="100584" y="512064"/>
                                </a:lnTo>
                                <a:lnTo>
                                  <a:pt x="94488" y="499872"/>
                                </a:lnTo>
                                <a:lnTo>
                                  <a:pt x="88392" y="496824"/>
                                </a:lnTo>
                                <a:lnTo>
                                  <a:pt x="85344" y="490728"/>
                                </a:lnTo>
                                <a:lnTo>
                                  <a:pt x="79248" y="484632"/>
                                </a:lnTo>
                                <a:lnTo>
                                  <a:pt x="73152" y="472440"/>
                                </a:lnTo>
                                <a:lnTo>
                                  <a:pt x="64008" y="463296"/>
                                </a:lnTo>
                                <a:lnTo>
                                  <a:pt x="36576" y="405384"/>
                                </a:lnTo>
                                <a:lnTo>
                                  <a:pt x="33528" y="405384"/>
                                </a:lnTo>
                                <a:lnTo>
                                  <a:pt x="24384" y="387096"/>
                                </a:lnTo>
                                <a:lnTo>
                                  <a:pt x="24384" y="381000"/>
                                </a:lnTo>
                                <a:lnTo>
                                  <a:pt x="15240" y="362712"/>
                                </a:lnTo>
                                <a:lnTo>
                                  <a:pt x="15240" y="356616"/>
                                </a:lnTo>
                                <a:lnTo>
                                  <a:pt x="12192" y="353568"/>
                                </a:lnTo>
                                <a:lnTo>
                                  <a:pt x="12192" y="347472"/>
                                </a:lnTo>
                                <a:lnTo>
                                  <a:pt x="9144" y="341376"/>
                                </a:lnTo>
                                <a:lnTo>
                                  <a:pt x="9144" y="338328"/>
                                </a:lnTo>
                                <a:lnTo>
                                  <a:pt x="6096" y="332232"/>
                                </a:lnTo>
                                <a:lnTo>
                                  <a:pt x="6096" y="307848"/>
                                </a:lnTo>
                                <a:lnTo>
                                  <a:pt x="3048" y="304800"/>
                                </a:lnTo>
                                <a:lnTo>
                                  <a:pt x="3048" y="286512"/>
                                </a:lnTo>
                                <a:lnTo>
                                  <a:pt x="0" y="283464"/>
                                </a:lnTo>
                                <a:lnTo>
                                  <a:pt x="0" y="219456"/>
                                </a:lnTo>
                                <a:lnTo>
                                  <a:pt x="3048" y="216408"/>
                                </a:lnTo>
                                <a:lnTo>
                                  <a:pt x="3048" y="201168"/>
                                </a:lnTo>
                                <a:lnTo>
                                  <a:pt x="6096" y="195072"/>
                                </a:lnTo>
                                <a:lnTo>
                                  <a:pt x="6096" y="185928"/>
                                </a:lnTo>
                                <a:lnTo>
                                  <a:pt x="6096" y="182880"/>
                                </a:lnTo>
                                <a:lnTo>
                                  <a:pt x="6096" y="170688"/>
                                </a:lnTo>
                                <a:lnTo>
                                  <a:pt x="9144" y="164592"/>
                                </a:lnTo>
                                <a:lnTo>
                                  <a:pt x="15240" y="152400"/>
                                </a:lnTo>
                                <a:lnTo>
                                  <a:pt x="15240" y="146304"/>
                                </a:lnTo>
                                <a:lnTo>
                                  <a:pt x="18288" y="140208"/>
                                </a:lnTo>
                                <a:lnTo>
                                  <a:pt x="18288" y="134112"/>
                                </a:lnTo>
                                <a:lnTo>
                                  <a:pt x="27432" y="115824"/>
                                </a:lnTo>
                                <a:lnTo>
                                  <a:pt x="30480" y="115824"/>
                                </a:lnTo>
                                <a:lnTo>
                                  <a:pt x="30480" y="109728"/>
                                </a:lnTo>
                                <a:lnTo>
                                  <a:pt x="51816" y="70104"/>
                                </a:lnTo>
                                <a:lnTo>
                                  <a:pt x="54864" y="67056"/>
                                </a:lnTo>
                                <a:lnTo>
                                  <a:pt x="54864" y="60960"/>
                                </a:lnTo>
                                <a:lnTo>
                                  <a:pt x="60960" y="54864"/>
                                </a:lnTo>
                                <a:lnTo>
                                  <a:pt x="70104" y="36576"/>
                                </a:lnTo>
                                <a:lnTo>
                                  <a:pt x="76200" y="30480"/>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01" name="Shape 17901"/>
                        <wps:cNvSpPr/>
                        <wps:spPr>
                          <a:xfrm>
                            <a:off x="1857756" y="0"/>
                            <a:ext cx="510540" cy="512064"/>
                          </a:xfrm>
                          <a:custGeom>
                            <a:avLst/>
                            <a:gdLst/>
                            <a:ahLst/>
                            <a:cxnLst/>
                            <a:rect l="0" t="0" r="0" b="0"/>
                            <a:pathLst>
                              <a:path w="510540" h="512064">
                                <a:moveTo>
                                  <a:pt x="0" y="0"/>
                                </a:moveTo>
                                <a:lnTo>
                                  <a:pt x="406908" y="0"/>
                                </a:lnTo>
                                <a:lnTo>
                                  <a:pt x="406908" y="3048"/>
                                </a:lnTo>
                                <a:lnTo>
                                  <a:pt x="413004" y="9144"/>
                                </a:lnTo>
                                <a:lnTo>
                                  <a:pt x="409956" y="9144"/>
                                </a:lnTo>
                                <a:lnTo>
                                  <a:pt x="422148" y="21336"/>
                                </a:lnTo>
                                <a:lnTo>
                                  <a:pt x="419100" y="21336"/>
                                </a:lnTo>
                                <a:lnTo>
                                  <a:pt x="434340" y="33528"/>
                                </a:lnTo>
                                <a:lnTo>
                                  <a:pt x="431292" y="33528"/>
                                </a:lnTo>
                                <a:lnTo>
                                  <a:pt x="437388" y="39624"/>
                                </a:lnTo>
                                <a:lnTo>
                                  <a:pt x="449580" y="57912"/>
                                </a:lnTo>
                                <a:lnTo>
                                  <a:pt x="446532" y="57912"/>
                                </a:lnTo>
                                <a:lnTo>
                                  <a:pt x="452628" y="64008"/>
                                </a:lnTo>
                                <a:lnTo>
                                  <a:pt x="458724" y="73152"/>
                                </a:lnTo>
                                <a:lnTo>
                                  <a:pt x="455676" y="73152"/>
                                </a:lnTo>
                                <a:lnTo>
                                  <a:pt x="458724" y="76200"/>
                                </a:lnTo>
                                <a:lnTo>
                                  <a:pt x="483108" y="115824"/>
                                </a:lnTo>
                                <a:lnTo>
                                  <a:pt x="483108" y="124968"/>
                                </a:lnTo>
                                <a:lnTo>
                                  <a:pt x="492252" y="137160"/>
                                </a:lnTo>
                                <a:lnTo>
                                  <a:pt x="492252" y="143256"/>
                                </a:lnTo>
                                <a:lnTo>
                                  <a:pt x="498348" y="155448"/>
                                </a:lnTo>
                                <a:lnTo>
                                  <a:pt x="498348" y="161544"/>
                                </a:lnTo>
                                <a:lnTo>
                                  <a:pt x="501396" y="164592"/>
                                </a:lnTo>
                                <a:lnTo>
                                  <a:pt x="501396" y="173736"/>
                                </a:lnTo>
                                <a:lnTo>
                                  <a:pt x="501396" y="179832"/>
                                </a:lnTo>
                                <a:lnTo>
                                  <a:pt x="504444" y="185928"/>
                                </a:lnTo>
                                <a:lnTo>
                                  <a:pt x="504444" y="198120"/>
                                </a:lnTo>
                                <a:lnTo>
                                  <a:pt x="507492" y="204216"/>
                                </a:lnTo>
                                <a:lnTo>
                                  <a:pt x="507492" y="220980"/>
                                </a:lnTo>
                                <a:lnTo>
                                  <a:pt x="510540" y="222504"/>
                                </a:lnTo>
                                <a:lnTo>
                                  <a:pt x="510540" y="280416"/>
                                </a:lnTo>
                                <a:lnTo>
                                  <a:pt x="507492" y="286512"/>
                                </a:lnTo>
                                <a:lnTo>
                                  <a:pt x="507492" y="301752"/>
                                </a:lnTo>
                                <a:lnTo>
                                  <a:pt x="504444" y="307848"/>
                                </a:lnTo>
                                <a:lnTo>
                                  <a:pt x="504444" y="316992"/>
                                </a:lnTo>
                                <a:lnTo>
                                  <a:pt x="501396" y="323088"/>
                                </a:lnTo>
                                <a:lnTo>
                                  <a:pt x="501396" y="341376"/>
                                </a:lnTo>
                                <a:lnTo>
                                  <a:pt x="498348" y="347472"/>
                                </a:lnTo>
                                <a:lnTo>
                                  <a:pt x="498348" y="350520"/>
                                </a:lnTo>
                                <a:lnTo>
                                  <a:pt x="495300" y="356616"/>
                                </a:lnTo>
                                <a:lnTo>
                                  <a:pt x="495300" y="359664"/>
                                </a:lnTo>
                                <a:lnTo>
                                  <a:pt x="489204" y="371856"/>
                                </a:lnTo>
                                <a:lnTo>
                                  <a:pt x="489204" y="377952"/>
                                </a:lnTo>
                                <a:lnTo>
                                  <a:pt x="470916" y="405384"/>
                                </a:lnTo>
                                <a:lnTo>
                                  <a:pt x="467868" y="408432"/>
                                </a:lnTo>
                                <a:lnTo>
                                  <a:pt x="470916" y="408432"/>
                                </a:lnTo>
                                <a:lnTo>
                                  <a:pt x="443484" y="460248"/>
                                </a:lnTo>
                                <a:lnTo>
                                  <a:pt x="437388" y="466344"/>
                                </a:lnTo>
                                <a:lnTo>
                                  <a:pt x="440436" y="466344"/>
                                </a:lnTo>
                                <a:lnTo>
                                  <a:pt x="425196" y="481584"/>
                                </a:lnTo>
                                <a:lnTo>
                                  <a:pt x="428244" y="481584"/>
                                </a:lnTo>
                                <a:lnTo>
                                  <a:pt x="416052" y="493776"/>
                                </a:lnTo>
                                <a:lnTo>
                                  <a:pt x="419100" y="493776"/>
                                </a:lnTo>
                                <a:lnTo>
                                  <a:pt x="409956" y="502920"/>
                                </a:lnTo>
                                <a:lnTo>
                                  <a:pt x="406908" y="512064"/>
                                </a:lnTo>
                                <a:lnTo>
                                  <a:pt x="0" y="512064"/>
                                </a:lnTo>
                                <a:lnTo>
                                  <a:pt x="0" y="505968"/>
                                </a:lnTo>
                                <a:lnTo>
                                  <a:pt x="403860" y="505968"/>
                                </a:lnTo>
                                <a:lnTo>
                                  <a:pt x="406908" y="499872"/>
                                </a:lnTo>
                                <a:lnTo>
                                  <a:pt x="413004" y="490728"/>
                                </a:lnTo>
                                <a:lnTo>
                                  <a:pt x="419100" y="484632"/>
                                </a:lnTo>
                                <a:lnTo>
                                  <a:pt x="422148" y="478536"/>
                                </a:lnTo>
                                <a:lnTo>
                                  <a:pt x="431292" y="469392"/>
                                </a:lnTo>
                                <a:lnTo>
                                  <a:pt x="434340" y="463296"/>
                                </a:lnTo>
                                <a:lnTo>
                                  <a:pt x="440436" y="457200"/>
                                </a:lnTo>
                                <a:lnTo>
                                  <a:pt x="464820" y="405384"/>
                                </a:lnTo>
                                <a:lnTo>
                                  <a:pt x="467868" y="405384"/>
                                </a:lnTo>
                                <a:lnTo>
                                  <a:pt x="483108" y="374904"/>
                                </a:lnTo>
                                <a:lnTo>
                                  <a:pt x="483108" y="368808"/>
                                </a:lnTo>
                                <a:lnTo>
                                  <a:pt x="489204" y="356616"/>
                                </a:lnTo>
                                <a:lnTo>
                                  <a:pt x="489204" y="353568"/>
                                </a:lnTo>
                                <a:lnTo>
                                  <a:pt x="492252" y="347472"/>
                                </a:lnTo>
                                <a:lnTo>
                                  <a:pt x="492252" y="344424"/>
                                </a:lnTo>
                                <a:lnTo>
                                  <a:pt x="495300" y="338328"/>
                                </a:lnTo>
                                <a:lnTo>
                                  <a:pt x="495300" y="332232"/>
                                </a:lnTo>
                                <a:lnTo>
                                  <a:pt x="498348" y="326136"/>
                                </a:lnTo>
                                <a:lnTo>
                                  <a:pt x="498348" y="320040"/>
                                </a:lnTo>
                                <a:lnTo>
                                  <a:pt x="501396" y="313944"/>
                                </a:lnTo>
                                <a:lnTo>
                                  <a:pt x="501396" y="301752"/>
                                </a:lnTo>
                                <a:lnTo>
                                  <a:pt x="501396" y="298704"/>
                                </a:lnTo>
                                <a:lnTo>
                                  <a:pt x="501396" y="283464"/>
                                </a:lnTo>
                                <a:lnTo>
                                  <a:pt x="504444" y="277368"/>
                                </a:lnTo>
                                <a:lnTo>
                                  <a:pt x="504444" y="225552"/>
                                </a:lnTo>
                                <a:lnTo>
                                  <a:pt x="501396" y="222504"/>
                                </a:lnTo>
                                <a:lnTo>
                                  <a:pt x="501396" y="188976"/>
                                </a:lnTo>
                                <a:lnTo>
                                  <a:pt x="498348" y="182880"/>
                                </a:lnTo>
                                <a:lnTo>
                                  <a:pt x="498348" y="176784"/>
                                </a:lnTo>
                                <a:lnTo>
                                  <a:pt x="495300" y="173736"/>
                                </a:lnTo>
                                <a:lnTo>
                                  <a:pt x="495300" y="167640"/>
                                </a:lnTo>
                                <a:lnTo>
                                  <a:pt x="492252" y="164592"/>
                                </a:lnTo>
                                <a:lnTo>
                                  <a:pt x="492252" y="158496"/>
                                </a:lnTo>
                                <a:lnTo>
                                  <a:pt x="486156" y="146304"/>
                                </a:lnTo>
                                <a:lnTo>
                                  <a:pt x="486156" y="140208"/>
                                </a:lnTo>
                                <a:lnTo>
                                  <a:pt x="480060" y="128016"/>
                                </a:lnTo>
                                <a:lnTo>
                                  <a:pt x="477012" y="124968"/>
                                </a:lnTo>
                                <a:lnTo>
                                  <a:pt x="477012" y="118872"/>
                                </a:lnTo>
                                <a:lnTo>
                                  <a:pt x="455676" y="79248"/>
                                </a:lnTo>
                                <a:lnTo>
                                  <a:pt x="455676" y="76200"/>
                                </a:lnTo>
                                <a:lnTo>
                                  <a:pt x="449580" y="67056"/>
                                </a:lnTo>
                                <a:lnTo>
                                  <a:pt x="443484" y="60960"/>
                                </a:lnTo>
                                <a:lnTo>
                                  <a:pt x="434340" y="42672"/>
                                </a:lnTo>
                                <a:lnTo>
                                  <a:pt x="428244" y="36576"/>
                                </a:lnTo>
                                <a:lnTo>
                                  <a:pt x="425196" y="30480"/>
                                </a:lnTo>
                                <a:lnTo>
                                  <a:pt x="406908"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15" name="Shape 457315"/>
                        <wps:cNvSpPr/>
                        <wps:spPr>
                          <a:xfrm>
                            <a:off x="1353312" y="679704"/>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903" name="Shape 17903"/>
                        <wps:cNvSpPr/>
                        <wps:spPr>
                          <a:xfrm>
                            <a:off x="1350264" y="676656"/>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04" name="Shape 17904"/>
                        <wps:cNvSpPr/>
                        <wps:spPr>
                          <a:xfrm>
                            <a:off x="1859280" y="676656"/>
                            <a:ext cx="509016" cy="512064"/>
                          </a:xfrm>
                          <a:custGeom>
                            <a:avLst/>
                            <a:gdLst/>
                            <a:ahLst/>
                            <a:cxnLst/>
                            <a:rect l="0" t="0" r="0" b="0"/>
                            <a:pathLst>
                              <a:path w="509016" h="512064">
                                <a:moveTo>
                                  <a:pt x="0" y="0"/>
                                </a:moveTo>
                                <a:lnTo>
                                  <a:pt x="509016" y="0"/>
                                </a:lnTo>
                                <a:lnTo>
                                  <a:pt x="509016" y="509015"/>
                                </a:lnTo>
                                <a:lnTo>
                                  <a:pt x="505968" y="509015"/>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16" name="Shape 457316"/>
                        <wps:cNvSpPr/>
                        <wps:spPr>
                          <a:xfrm>
                            <a:off x="3048" y="1524000"/>
                            <a:ext cx="1347216" cy="509016"/>
                          </a:xfrm>
                          <a:custGeom>
                            <a:avLst/>
                            <a:gdLst/>
                            <a:ahLst/>
                            <a:cxnLst/>
                            <a:rect l="0" t="0" r="0" b="0"/>
                            <a:pathLst>
                              <a:path w="1347216" h="509016">
                                <a:moveTo>
                                  <a:pt x="0" y="0"/>
                                </a:moveTo>
                                <a:lnTo>
                                  <a:pt x="1347216" y="0"/>
                                </a:lnTo>
                                <a:lnTo>
                                  <a:pt x="1347216"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906" name="Shape 17906"/>
                        <wps:cNvSpPr/>
                        <wps:spPr>
                          <a:xfrm>
                            <a:off x="0" y="1520952"/>
                            <a:ext cx="676656" cy="515112"/>
                          </a:xfrm>
                          <a:custGeom>
                            <a:avLst/>
                            <a:gdLst/>
                            <a:ahLst/>
                            <a:cxnLst/>
                            <a:rect l="0" t="0" r="0" b="0"/>
                            <a:pathLst>
                              <a:path w="676656" h="515112">
                                <a:moveTo>
                                  <a:pt x="0" y="0"/>
                                </a:moveTo>
                                <a:lnTo>
                                  <a:pt x="3048" y="0"/>
                                </a:lnTo>
                                <a:lnTo>
                                  <a:pt x="676656" y="0"/>
                                </a:lnTo>
                                <a:lnTo>
                                  <a:pt x="676656" y="6096"/>
                                </a:lnTo>
                                <a:lnTo>
                                  <a:pt x="6096" y="6096"/>
                                </a:lnTo>
                                <a:lnTo>
                                  <a:pt x="6096" y="509016"/>
                                </a:lnTo>
                                <a:lnTo>
                                  <a:pt x="676656" y="509016"/>
                                </a:lnTo>
                                <a:lnTo>
                                  <a:pt x="676656"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07" name="Shape 17907"/>
                        <wps:cNvSpPr/>
                        <wps:spPr>
                          <a:xfrm>
                            <a:off x="676656" y="1520952"/>
                            <a:ext cx="676656" cy="515112"/>
                          </a:xfrm>
                          <a:custGeom>
                            <a:avLst/>
                            <a:gdLst/>
                            <a:ahLst/>
                            <a:cxnLst/>
                            <a:rect l="0" t="0" r="0" b="0"/>
                            <a:pathLst>
                              <a:path w="676656" h="515112">
                                <a:moveTo>
                                  <a:pt x="0" y="0"/>
                                </a:moveTo>
                                <a:lnTo>
                                  <a:pt x="676656" y="0"/>
                                </a:lnTo>
                                <a:lnTo>
                                  <a:pt x="676656" y="512064"/>
                                </a:lnTo>
                                <a:lnTo>
                                  <a:pt x="673608" y="512064"/>
                                </a:lnTo>
                                <a:lnTo>
                                  <a:pt x="673608" y="515112"/>
                                </a:lnTo>
                                <a:lnTo>
                                  <a:pt x="0" y="515112"/>
                                </a:lnTo>
                                <a:lnTo>
                                  <a:pt x="0" y="509016"/>
                                </a:lnTo>
                                <a:lnTo>
                                  <a:pt x="670560" y="509016"/>
                                </a:lnTo>
                                <a:lnTo>
                                  <a:pt x="67056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08" name="Shape 17908"/>
                        <wps:cNvSpPr/>
                        <wps:spPr>
                          <a:xfrm>
                            <a:off x="1356360" y="2154936"/>
                            <a:ext cx="1011936" cy="594360"/>
                          </a:xfrm>
                          <a:custGeom>
                            <a:avLst/>
                            <a:gdLst/>
                            <a:ahLst/>
                            <a:cxnLst/>
                            <a:rect l="0" t="0" r="0" b="0"/>
                            <a:pathLst>
                              <a:path w="1011936" h="594360">
                                <a:moveTo>
                                  <a:pt x="505968" y="0"/>
                                </a:moveTo>
                                <a:lnTo>
                                  <a:pt x="1011936"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909" name="Shape 17909"/>
                        <wps:cNvSpPr/>
                        <wps:spPr>
                          <a:xfrm>
                            <a:off x="1353312" y="2151888"/>
                            <a:ext cx="507492" cy="600456"/>
                          </a:xfrm>
                          <a:custGeom>
                            <a:avLst/>
                            <a:gdLst/>
                            <a:ahLst/>
                            <a:cxnLst/>
                            <a:rect l="0" t="0" r="0" b="0"/>
                            <a:pathLst>
                              <a:path w="507492" h="600456">
                                <a:moveTo>
                                  <a:pt x="505968" y="0"/>
                                </a:moveTo>
                                <a:lnTo>
                                  <a:pt x="507492" y="0"/>
                                </a:lnTo>
                                <a:lnTo>
                                  <a:pt x="507492" y="3939"/>
                                </a:lnTo>
                                <a:lnTo>
                                  <a:pt x="5643" y="297188"/>
                                </a:lnTo>
                                <a:lnTo>
                                  <a:pt x="507492" y="593460"/>
                                </a:lnTo>
                                <a:lnTo>
                                  <a:pt x="507492" y="600456"/>
                                </a:lnTo>
                                <a:lnTo>
                                  <a:pt x="505968" y="600456"/>
                                </a:lnTo>
                                <a:lnTo>
                                  <a:pt x="505968" y="597408"/>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10" name="Shape 17910"/>
                        <wps:cNvSpPr/>
                        <wps:spPr>
                          <a:xfrm>
                            <a:off x="1860804" y="2151888"/>
                            <a:ext cx="510540" cy="600456"/>
                          </a:xfrm>
                          <a:custGeom>
                            <a:avLst/>
                            <a:gdLst/>
                            <a:ahLst/>
                            <a:cxnLst/>
                            <a:rect l="0" t="0" r="0" b="0"/>
                            <a:pathLst>
                              <a:path w="510540" h="600456">
                                <a:moveTo>
                                  <a:pt x="0" y="0"/>
                                </a:moveTo>
                                <a:lnTo>
                                  <a:pt x="1524" y="0"/>
                                </a:lnTo>
                                <a:lnTo>
                                  <a:pt x="507492" y="295656"/>
                                </a:lnTo>
                                <a:lnTo>
                                  <a:pt x="510540" y="295656"/>
                                </a:lnTo>
                                <a:lnTo>
                                  <a:pt x="510540" y="298704"/>
                                </a:lnTo>
                                <a:lnTo>
                                  <a:pt x="507492" y="298704"/>
                                </a:lnTo>
                                <a:lnTo>
                                  <a:pt x="1524" y="597408"/>
                                </a:lnTo>
                                <a:lnTo>
                                  <a:pt x="1524" y="600456"/>
                                </a:lnTo>
                                <a:lnTo>
                                  <a:pt x="0" y="600456"/>
                                </a:lnTo>
                                <a:lnTo>
                                  <a:pt x="0" y="593460"/>
                                </a:lnTo>
                                <a:lnTo>
                                  <a:pt x="501849" y="297188"/>
                                </a:lnTo>
                                <a:lnTo>
                                  <a:pt x="0" y="393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11" name="Shape 17911"/>
                        <wps:cNvSpPr/>
                        <wps:spPr>
                          <a:xfrm>
                            <a:off x="1353312" y="2880360"/>
                            <a:ext cx="1011936" cy="505968"/>
                          </a:xfrm>
                          <a:custGeom>
                            <a:avLst/>
                            <a:gdLst/>
                            <a:ahLst/>
                            <a:cxnLst/>
                            <a:rect l="0" t="0" r="0" b="0"/>
                            <a:pathLst>
                              <a:path w="1011936" h="505968">
                                <a:moveTo>
                                  <a:pt x="100584" y="0"/>
                                </a:moveTo>
                                <a:lnTo>
                                  <a:pt x="911352" y="0"/>
                                </a:lnTo>
                                <a:lnTo>
                                  <a:pt x="911352" y="3048"/>
                                </a:lnTo>
                                <a:lnTo>
                                  <a:pt x="917448" y="15240"/>
                                </a:lnTo>
                                <a:lnTo>
                                  <a:pt x="920496" y="15240"/>
                                </a:lnTo>
                                <a:lnTo>
                                  <a:pt x="920496" y="21336"/>
                                </a:lnTo>
                                <a:lnTo>
                                  <a:pt x="923544" y="21336"/>
                                </a:lnTo>
                                <a:lnTo>
                                  <a:pt x="923544" y="24384"/>
                                </a:lnTo>
                                <a:lnTo>
                                  <a:pt x="926592" y="24384"/>
                                </a:lnTo>
                                <a:lnTo>
                                  <a:pt x="929640" y="30480"/>
                                </a:lnTo>
                                <a:lnTo>
                                  <a:pt x="932688" y="30480"/>
                                </a:lnTo>
                                <a:lnTo>
                                  <a:pt x="932688" y="36576"/>
                                </a:lnTo>
                                <a:lnTo>
                                  <a:pt x="935736" y="36576"/>
                                </a:lnTo>
                                <a:lnTo>
                                  <a:pt x="935736" y="42672"/>
                                </a:lnTo>
                                <a:lnTo>
                                  <a:pt x="938784" y="42672"/>
                                </a:lnTo>
                                <a:lnTo>
                                  <a:pt x="941832" y="48768"/>
                                </a:lnTo>
                                <a:lnTo>
                                  <a:pt x="944880" y="48768"/>
                                </a:lnTo>
                                <a:lnTo>
                                  <a:pt x="944880" y="54864"/>
                                </a:lnTo>
                                <a:lnTo>
                                  <a:pt x="947928" y="54864"/>
                                </a:lnTo>
                                <a:lnTo>
                                  <a:pt x="947928" y="60960"/>
                                </a:lnTo>
                                <a:lnTo>
                                  <a:pt x="950976" y="60960"/>
                                </a:lnTo>
                                <a:lnTo>
                                  <a:pt x="950976" y="67056"/>
                                </a:lnTo>
                                <a:lnTo>
                                  <a:pt x="954024" y="67056"/>
                                </a:lnTo>
                                <a:lnTo>
                                  <a:pt x="957072" y="70104"/>
                                </a:lnTo>
                                <a:lnTo>
                                  <a:pt x="960120" y="70104"/>
                                </a:lnTo>
                                <a:lnTo>
                                  <a:pt x="960120" y="85344"/>
                                </a:lnTo>
                                <a:lnTo>
                                  <a:pt x="963168" y="85344"/>
                                </a:lnTo>
                                <a:lnTo>
                                  <a:pt x="963168" y="91440"/>
                                </a:lnTo>
                                <a:lnTo>
                                  <a:pt x="966216" y="91440"/>
                                </a:lnTo>
                                <a:lnTo>
                                  <a:pt x="966216" y="97536"/>
                                </a:lnTo>
                                <a:lnTo>
                                  <a:pt x="969264" y="97536"/>
                                </a:lnTo>
                                <a:lnTo>
                                  <a:pt x="969264" y="103632"/>
                                </a:lnTo>
                                <a:lnTo>
                                  <a:pt x="972312" y="103632"/>
                                </a:lnTo>
                                <a:lnTo>
                                  <a:pt x="972312" y="109728"/>
                                </a:lnTo>
                                <a:lnTo>
                                  <a:pt x="975360" y="109728"/>
                                </a:lnTo>
                                <a:lnTo>
                                  <a:pt x="975360" y="115824"/>
                                </a:lnTo>
                                <a:lnTo>
                                  <a:pt x="978408" y="115824"/>
                                </a:lnTo>
                                <a:lnTo>
                                  <a:pt x="978408" y="118872"/>
                                </a:lnTo>
                                <a:lnTo>
                                  <a:pt x="981456" y="118872"/>
                                </a:lnTo>
                                <a:lnTo>
                                  <a:pt x="981456" y="124968"/>
                                </a:lnTo>
                                <a:lnTo>
                                  <a:pt x="984504" y="124968"/>
                                </a:lnTo>
                                <a:lnTo>
                                  <a:pt x="984504" y="137160"/>
                                </a:lnTo>
                                <a:lnTo>
                                  <a:pt x="987552" y="137160"/>
                                </a:lnTo>
                                <a:lnTo>
                                  <a:pt x="987552" y="143256"/>
                                </a:lnTo>
                                <a:lnTo>
                                  <a:pt x="990600" y="143256"/>
                                </a:lnTo>
                                <a:lnTo>
                                  <a:pt x="990600" y="149352"/>
                                </a:lnTo>
                                <a:lnTo>
                                  <a:pt x="993648" y="149352"/>
                                </a:lnTo>
                                <a:lnTo>
                                  <a:pt x="993648" y="161544"/>
                                </a:lnTo>
                                <a:lnTo>
                                  <a:pt x="996696" y="161544"/>
                                </a:lnTo>
                                <a:lnTo>
                                  <a:pt x="996696" y="167640"/>
                                </a:lnTo>
                                <a:lnTo>
                                  <a:pt x="999744" y="167640"/>
                                </a:lnTo>
                                <a:lnTo>
                                  <a:pt x="999744" y="176784"/>
                                </a:lnTo>
                                <a:lnTo>
                                  <a:pt x="1002792" y="176784"/>
                                </a:lnTo>
                                <a:lnTo>
                                  <a:pt x="1002792" y="188976"/>
                                </a:lnTo>
                                <a:lnTo>
                                  <a:pt x="1005840" y="188976"/>
                                </a:lnTo>
                                <a:lnTo>
                                  <a:pt x="1005840" y="216408"/>
                                </a:lnTo>
                                <a:lnTo>
                                  <a:pt x="1008888" y="216408"/>
                                </a:lnTo>
                                <a:lnTo>
                                  <a:pt x="1008888" y="240792"/>
                                </a:lnTo>
                                <a:lnTo>
                                  <a:pt x="1011936" y="240792"/>
                                </a:lnTo>
                                <a:lnTo>
                                  <a:pt x="1011936" y="298704"/>
                                </a:lnTo>
                                <a:lnTo>
                                  <a:pt x="1008888" y="298704"/>
                                </a:lnTo>
                                <a:lnTo>
                                  <a:pt x="1008888" y="320040"/>
                                </a:lnTo>
                                <a:lnTo>
                                  <a:pt x="1005840" y="320040"/>
                                </a:lnTo>
                                <a:lnTo>
                                  <a:pt x="1005840" y="347472"/>
                                </a:lnTo>
                                <a:lnTo>
                                  <a:pt x="1002792" y="347472"/>
                                </a:lnTo>
                                <a:lnTo>
                                  <a:pt x="1002792" y="359664"/>
                                </a:lnTo>
                                <a:lnTo>
                                  <a:pt x="999744" y="359664"/>
                                </a:lnTo>
                                <a:lnTo>
                                  <a:pt x="999744" y="365760"/>
                                </a:lnTo>
                                <a:lnTo>
                                  <a:pt x="996696" y="365760"/>
                                </a:lnTo>
                                <a:lnTo>
                                  <a:pt x="996696" y="377952"/>
                                </a:lnTo>
                                <a:lnTo>
                                  <a:pt x="993648" y="377952"/>
                                </a:lnTo>
                                <a:lnTo>
                                  <a:pt x="993648" y="384048"/>
                                </a:lnTo>
                                <a:lnTo>
                                  <a:pt x="990600" y="384048"/>
                                </a:lnTo>
                                <a:lnTo>
                                  <a:pt x="990600" y="393192"/>
                                </a:lnTo>
                                <a:lnTo>
                                  <a:pt x="987552" y="393192"/>
                                </a:lnTo>
                                <a:lnTo>
                                  <a:pt x="987552" y="399288"/>
                                </a:lnTo>
                                <a:lnTo>
                                  <a:pt x="984504" y="399288"/>
                                </a:lnTo>
                                <a:lnTo>
                                  <a:pt x="984504" y="405384"/>
                                </a:lnTo>
                                <a:lnTo>
                                  <a:pt x="981456" y="405384"/>
                                </a:lnTo>
                                <a:lnTo>
                                  <a:pt x="981456" y="408432"/>
                                </a:lnTo>
                                <a:lnTo>
                                  <a:pt x="975360" y="411480"/>
                                </a:lnTo>
                                <a:lnTo>
                                  <a:pt x="975360" y="417576"/>
                                </a:lnTo>
                                <a:lnTo>
                                  <a:pt x="972312" y="417576"/>
                                </a:lnTo>
                                <a:lnTo>
                                  <a:pt x="972312" y="423672"/>
                                </a:lnTo>
                                <a:lnTo>
                                  <a:pt x="969264" y="423672"/>
                                </a:lnTo>
                                <a:lnTo>
                                  <a:pt x="969264" y="429768"/>
                                </a:lnTo>
                                <a:lnTo>
                                  <a:pt x="963168" y="432816"/>
                                </a:lnTo>
                                <a:lnTo>
                                  <a:pt x="963168" y="438912"/>
                                </a:lnTo>
                                <a:lnTo>
                                  <a:pt x="960120" y="438912"/>
                                </a:lnTo>
                                <a:lnTo>
                                  <a:pt x="960120" y="451104"/>
                                </a:lnTo>
                                <a:lnTo>
                                  <a:pt x="954024" y="454152"/>
                                </a:lnTo>
                                <a:lnTo>
                                  <a:pt x="954024" y="457200"/>
                                </a:lnTo>
                                <a:lnTo>
                                  <a:pt x="950976" y="457200"/>
                                </a:lnTo>
                                <a:lnTo>
                                  <a:pt x="950976" y="463296"/>
                                </a:lnTo>
                                <a:lnTo>
                                  <a:pt x="944880" y="466344"/>
                                </a:lnTo>
                                <a:lnTo>
                                  <a:pt x="944880" y="469392"/>
                                </a:lnTo>
                                <a:lnTo>
                                  <a:pt x="938784" y="472440"/>
                                </a:lnTo>
                                <a:lnTo>
                                  <a:pt x="938784" y="478536"/>
                                </a:lnTo>
                                <a:lnTo>
                                  <a:pt x="932688" y="481584"/>
                                </a:lnTo>
                                <a:lnTo>
                                  <a:pt x="932688" y="484632"/>
                                </a:lnTo>
                                <a:lnTo>
                                  <a:pt x="926592" y="487680"/>
                                </a:lnTo>
                                <a:lnTo>
                                  <a:pt x="926592" y="490728"/>
                                </a:lnTo>
                                <a:lnTo>
                                  <a:pt x="920496" y="493776"/>
                                </a:lnTo>
                                <a:lnTo>
                                  <a:pt x="920496" y="499872"/>
                                </a:lnTo>
                                <a:lnTo>
                                  <a:pt x="917448" y="499872"/>
                                </a:lnTo>
                                <a:lnTo>
                                  <a:pt x="917448" y="502920"/>
                                </a:lnTo>
                                <a:lnTo>
                                  <a:pt x="911352" y="502920"/>
                                </a:lnTo>
                                <a:lnTo>
                                  <a:pt x="911352" y="505968"/>
                                </a:lnTo>
                                <a:lnTo>
                                  <a:pt x="97536" y="505968"/>
                                </a:lnTo>
                                <a:lnTo>
                                  <a:pt x="97536" y="502920"/>
                                </a:lnTo>
                                <a:lnTo>
                                  <a:pt x="94488" y="502920"/>
                                </a:lnTo>
                                <a:lnTo>
                                  <a:pt x="94488" y="499872"/>
                                </a:lnTo>
                                <a:lnTo>
                                  <a:pt x="91440" y="499872"/>
                                </a:lnTo>
                                <a:lnTo>
                                  <a:pt x="88392" y="493776"/>
                                </a:lnTo>
                                <a:lnTo>
                                  <a:pt x="85344" y="493776"/>
                                </a:lnTo>
                                <a:lnTo>
                                  <a:pt x="85344" y="487680"/>
                                </a:lnTo>
                                <a:lnTo>
                                  <a:pt x="82296" y="487680"/>
                                </a:lnTo>
                                <a:lnTo>
                                  <a:pt x="79248" y="481584"/>
                                </a:lnTo>
                                <a:lnTo>
                                  <a:pt x="76200" y="481584"/>
                                </a:lnTo>
                                <a:lnTo>
                                  <a:pt x="76200" y="475488"/>
                                </a:lnTo>
                                <a:lnTo>
                                  <a:pt x="73152" y="475488"/>
                                </a:lnTo>
                                <a:lnTo>
                                  <a:pt x="73152" y="469392"/>
                                </a:lnTo>
                                <a:lnTo>
                                  <a:pt x="70104" y="469392"/>
                                </a:lnTo>
                                <a:lnTo>
                                  <a:pt x="67056" y="463296"/>
                                </a:lnTo>
                                <a:lnTo>
                                  <a:pt x="64008" y="463296"/>
                                </a:lnTo>
                                <a:lnTo>
                                  <a:pt x="60960" y="457200"/>
                                </a:lnTo>
                                <a:lnTo>
                                  <a:pt x="57912" y="454152"/>
                                </a:lnTo>
                                <a:lnTo>
                                  <a:pt x="51816" y="441960"/>
                                </a:lnTo>
                                <a:lnTo>
                                  <a:pt x="51816" y="435864"/>
                                </a:lnTo>
                                <a:lnTo>
                                  <a:pt x="36576" y="405384"/>
                                </a:lnTo>
                                <a:lnTo>
                                  <a:pt x="33528" y="402336"/>
                                </a:lnTo>
                                <a:lnTo>
                                  <a:pt x="30480" y="402336"/>
                                </a:lnTo>
                                <a:lnTo>
                                  <a:pt x="30480" y="396240"/>
                                </a:lnTo>
                                <a:lnTo>
                                  <a:pt x="27432" y="396240"/>
                                </a:lnTo>
                                <a:lnTo>
                                  <a:pt x="27432" y="390144"/>
                                </a:lnTo>
                                <a:lnTo>
                                  <a:pt x="24384" y="390144"/>
                                </a:lnTo>
                                <a:lnTo>
                                  <a:pt x="24384" y="377952"/>
                                </a:lnTo>
                                <a:lnTo>
                                  <a:pt x="21336" y="377952"/>
                                </a:lnTo>
                                <a:lnTo>
                                  <a:pt x="21336" y="371856"/>
                                </a:lnTo>
                                <a:lnTo>
                                  <a:pt x="18288" y="371856"/>
                                </a:lnTo>
                                <a:lnTo>
                                  <a:pt x="18288" y="365760"/>
                                </a:lnTo>
                                <a:lnTo>
                                  <a:pt x="15240" y="365760"/>
                                </a:lnTo>
                                <a:lnTo>
                                  <a:pt x="15240" y="356616"/>
                                </a:lnTo>
                                <a:lnTo>
                                  <a:pt x="12192" y="356616"/>
                                </a:lnTo>
                                <a:lnTo>
                                  <a:pt x="12192" y="344424"/>
                                </a:lnTo>
                                <a:lnTo>
                                  <a:pt x="9144" y="344424"/>
                                </a:lnTo>
                                <a:lnTo>
                                  <a:pt x="9144" y="335280"/>
                                </a:lnTo>
                                <a:lnTo>
                                  <a:pt x="6096" y="335280"/>
                                </a:lnTo>
                                <a:lnTo>
                                  <a:pt x="6096" y="323088"/>
                                </a:lnTo>
                                <a:lnTo>
                                  <a:pt x="3048" y="323088"/>
                                </a:lnTo>
                                <a:lnTo>
                                  <a:pt x="3048" y="283464"/>
                                </a:lnTo>
                                <a:lnTo>
                                  <a:pt x="0" y="283464"/>
                                </a:lnTo>
                                <a:lnTo>
                                  <a:pt x="0" y="219456"/>
                                </a:lnTo>
                                <a:lnTo>
                                  <a:pt x="3048" y="219456"/>
                                </a:lnTo>
                                <a:lnTo>
                                  <a:pt x="3048" y="185928"/>
                                </a:lnTo>
                                <a:lnTo>
                                  <a:pt x="6096" y="185928"/>
                                </a:lnTo>
                                <a:lnTo>
                                  <a:pt x="6096" y="167640"/>
                                </a:lnTo>
                                <a:lnTo>
                                  <a:pt x="9144" y="167640"/>
                                </a:lnTo>
                                <a:lnTo>
                                  <a:pt x="9144" y="161544"/>
                                </a:lnTo>
                                <a:lnTo>
                                  <a:pt x="12192" y="161544"/>
                                </a:lnTo>
                                <a:lnTo>
                                  <a:pt x="12192" y="155448"/>
                                </a:lnTo>
                                <a:lnTo>
                                  <a:pt x="15240" y="155448"/>
                                </a:lnTo>
                                <a:lnTo>
                                  <a:pt x="15240" y="143256"/>
                                </a:lnTo>
                                <a:lnTo>
                                  <a:pt x="18288" y="143256"/>
                                </a:lnTo>
                                <a:lnTo>
                                  <a:pt x="18288" y="131064"/>
                                </a:lnTo>
                                <a:lnTo>
                                  <a:pt x="21336" y="131064"/>
                                </a:lnTo>
                                <a:lnTo>
                                  <a:pt x="21336" y="124968"/>
                                </a:lnTo>
                                <a:lnTo>
                                  <a:pt x="24384" y="124968"/>
                                </a:lnTo>
                                <a:lnTo>
                                  <a:pt x="24384" y="118872"/>
                                </a:lnTo>
                                <a:lnTo>
                                  <a:pt x="30480" y="118872"/>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4"/>
                                </a:lnTo>
                                <a:lnTo>
                                  <a:pt x="51816" y="70104"/>
                                </a:lnTo>
                                <a:lnTo>
                                  <a:pt x="51816" y="64008"/>
                                </a:lnTo>
                                <a:lnTo>
                                  <a:pt x="54864" y="64008"/>
                                </a:lnTo>
                                <a:lnTo>
                                  <a:pt x="54864" y="60960"/>
                                </a:lnTo>
                                <a:lnTo>
                                  <a:pt x="60960" y="57912"/>
                                </a:lnTo>
                                <a:lnTo>
                                  <a:pt x="60960" y="51816"/>
                                </a:lnTo>
                                <a:lnTo>
                                  <a:pt x="64008" y="51816"/>
                                </a:lnTo>
                                <a:lnTo>
                                  <a:pt x="64008" y="45720"/>
                                </a:lnTo>
                                <a:lnTo>
                                  <a:pt x="67056" y="45720"/>
                                </a:lnTo>
                                <a:lnTo>
                                  <a:pt x="67056" y="39624"/>
                                </a:lnTo>
                                <a:lnTo>
                                  <a:pt x="70104" y="39624"/>
                                </a:lnTo>
                                <a:lnTo>
                                  <a:pt x="70104" y="36576"/>
                                </a:lnTo>
                                <a:lnTo>
                                  <a:pt x="76200" y="33528"/>
                                </a:lnTo>
                                <a:lnTo>
                                  <a:pt x="76200" y="27432"/>
                                </a:lnTo>
                                <a:lnTo>
                                  <a:pt x="82296" y="24384"/>
                                </a:lnTo>
                                <a:lnTo>
                                  <a:pt x="82296" y="21336"/>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912" name="Shape 17912"/>
                        <wps:cNvSpPr/>
                        <wps:spPr>
                          <a:xfrm>
                            <a:off x="1350264" y="2877312"/>
                            <a:ext cx="507492" cy="512064"/>
                          </a:xfrm>
                          <a:custGeom>
                            <a:avLst/>
                            <a:gdLst/>
                            <a:ahLst/>
                            <a:cxnLst/>
                            <a:rect l="0" t="0" r="0" b="0"/>
                            <a:pathLst>
                              <a:path w="507492" h="512064">
                                <a:moveTo>
                                  <a:pt x="100584" y="0"/>
                                </a:moveTo>
                                <a:lnTo>
                                  <a:pt x="507492" y="0"/>
                                </a:lnTo>
                                <a:lnTo>
                                  <a:pt x="507492" y="6096"/>
                                </a:lnTo>
                                <a:lnTo>
                                  <a:pt x="103632" y="6096"/>
                                </a:lnTo>
                                <a:lnTo>
                                  <a:pt x="103632" y="9144"/>
                                </a:lnTo>
                                <a:lnTo>
                                  <a:pt x="100584" y="9144"/>
                                </a:lnTo>
                                <a:lnTo>
                                  <a:pt x="94488" y="15240"/>
                                </a:lnTo>
                                <a:lnTo>
                                  <a:pt x="97536" y="15240"/>
                                </a:lnTo>
                                <a:lnTo>
                                  <a:pt x="94488" y="21336"/>
                                </a:lnTo>
                                <a:lnTo>
                                  <a:pt x="91440" y="21336"/>
                                </a:lnTo>
                                <a:lnTo>
                                  <a:pt x="82296" y="27432"/>
                                </a:lnTo>
                                <a:lnTo>
                                  <a:pt x="85344" y="27432"/>
                                </a:lnTo>
                                <a:lnTo>
                                  <a:pt x="82296" y="33528"/>
                                </a:lnTo>
                                <a:lnTo>
                                  <a:pt x="79248" y="33528"/>
                                </a:lnTo>
                                <a:lnTo>
                                  <a:pt x="73152" y="39624"/>
                                </a:lnTo>
                                <a:lnTo>
                                  <a:pt x="76200" y="39624"/>
                                </a:lnTo>
                                <a:lnTo>
                                  <a:pt x="67056" y="57912"/>
                                </a:lnTo>
                                <a:lnTo>
                                  <a:pt x="64008" y="57912"/>
                                </a:lnTo>
                                <a:lnTo>
                                  <a:pt x="57912" y="64008"/>
                                </a:lnTo>
                                <a:lnTo>
                                  <a:pt x="60960" y="64008"/>
                                </a:lnTo>
                                <a:lnTo>
                                  <a:pt x="57912" y="70104"/>
                                </a:lnTo>
                                <a:lnTo>
                                  <a:pt x="54864" y="70104"/>
                                </a:lnTo>
                                <a:lnTo>
                                  <a:pt x="54864" y="73152"/>
                                </a:lnTo>
                                <a:lnTo>
                                  <a:pt x="36576" y="112776"/>
                                </a:lnTo>
                                <a:lnTo>
                                  <a:pt x="36576" y="118872"/>
                                </a:lnTo>
                                <a:lnTo>
                                  <a:pt x="33528" y="118872"/>
                                </a:lnTo>
                                <a:lnTo>
                                  <a:pt x="30480" y="121920"/>
                                </a:lnTo>
                                <a:lnTo>
                                  <a:pt x="33528" y="121920"/>
                                </a:lnTo>
                                <a:lnTo>
                                  <a:pt x="24384" y="137160"/>
                                </a:lnTo>
                                <a:lnTo>
                                  <a:pt x="24384" y="143256"/>
                                </a:lnTo>
                                <a:lnTo>
                                  <a:pt x="21336" y="149352"/>
                                </a:lnTo>
                                <a:lnTo>
                                  <a:pt x="21336" y="155448"/>
                                </a:lnTo>
                                <a:lnTo>
                                  <a:pt x="15240" y="167640"/>
                                </a:lnTo>
                                <a:lnTo>
                                  <a:pt x="15240" y="170688"/>
                                </a:lnTo>
                                <a:lnTo>
                                  <a:pt x="12192" y="173736"/>
                                </a:lnTo>
                                <a:lnTo>
                                  <a:pt x="12192" y="185928"/>
                                </a:lnTo>
                                <a:lnTo>
                                  <a:pt x="9144" y="192024"/>
                                </a:lnTo>
                                <a:lnTo>
                                  <a:pt x="9144" y="198120"/>
                                </a:lnTo>
                                <a:lnTo>
                                  <a:pt x="6096" y="204216"/>
                                </a:lnTo>
                                <a:lnTo>
                                  <a:pt x="6096" y="219456"/>
                                </a:lnTo>
                                <a:lnTo>
                                  <a:pt x="3048" y="222504"/>
                                </a:lnTo>
                                <a:lnTo>
                                  <a:pt x="6096" y="222504"/>
                                </a:lnTo>
                                <a:lnTo>
                                  <a:pt x="6096" y="283464"/>
                                </a:lnTo>
                                <a:lnTo>
                                  <a:pt x="6096" y="301752"/>
                                </a:lnTo>
                                <a:lnTo>
                                  <a:pt x="9144" y="307848"/>
                                </a:lnTo>
                                <a:lnTo>
                                  <a:pt x="9144" y="316992"/>
                                </a:lnTo>
                                <a:lnTo>
                                  <a:pt x="12192" y="323088"/>
                                </a:lnTo>
                                <a:lnTo>
                                  <a:pt x="12192" y="329184"/>
                                </a:lnTo>
                                <a:lnTo>
                                  <a:pt x="15240" y="335280"/>
                                </a:lnTo>
                                <a:lnTo>
                                  <a:pt x="15240" y="338328"/>
                                </a:lnTo>
                                <a:lnTo>
                                  <a:pt x="18288" y="344424"/>
                                </a:lnTo>
                                <a:lnTo>
                                  <a:pt x="18288" y="350520"/>
                                </a:lnTo>
                                <a:lnTo>
                                  <a:pt x="21336" y="356616"/>
                                </a:lnTo>
                                <a:lnTo>
                                  <a:pt x="21336" y="362712"/>
                                </a:lnTo>
                                <a:lnTo>
                                  <a:pt x="30480" y="377952"/>
                                </a:lnTo>
                                <a:lnTo>
                                  <a:pt x="30480" y="384048"/>
                                </a:lnTo>
                                <a:lnTo>
                                  <a:pt x="39624" y="402336"/>
                                </a:lnTo>
                                <a:lnTo>
                                  <a:pt x="36576" y="402336"/>
                                </a:lnTo>
                                <a:lnTo>
                                  <a:pt x="39624" y="405384"/>
                                </a:lnTo>
                                <a:lnTo>
                                  <a:pt x="42672" y="405384"/>
                                </a:lnTo>
                                <a:lnTo>
                                  <a:pt x="70104" y="460248"/>
                                </a:lnTo>
                                <a:lnTo>
                                  <a:pt x="67056" y="460248"/>
                                </a:lnTo>
                                <a:lnTo>
                                  <a:pt x="76200" y="469392"/>
                                </a:lnTo>
                                <a:lnTo>
                                  <a:pt x="79248" y="469392"/>
                                </a:lnTo>
                                <a:lnTo>
                                  <a:pt x="85344" y="481584"/>
                                </a:lnTo>
                                <a:lnTo>
                                  <a:pt x="82296" y="481584"/>
                                </a:lnTo>
                                <a:lnTo>
                                  <a:pt x="88392" y="487680"/>
                                </a:lnTo>
                                <a:lnTo>
                                  <a:pt x="91440" y="487680"/>
                                </a:lnTo>
                                <a:lnTo>
                                  <a:pt x="94488" y="493776"/>
                                </a:lnTo>
                                <a:lnTo>
                                  <a:pt x="91440" y="493776"/>
                                </a:lnTo>
                                <a:lnTo>
                                  <a:pt x="97536" y="499872"/>
                                </a:lnTo>
                                <a:lnTo>
                                  <a:pt x="100584" y="499872"/>
                                </a:lnTo>
                                <a:lnTo>
                                  <a:pt x="103632" y="505968"/>
                                </a:lnTo>
                                <a:lnTo>
                                  <a:pt x="507492" y="505968"/>
                                </a:lnTo>
                                <a:lnTo>
                                  <a:pt x="507492" y="512064"/>
                                </a:lnTo>
                                <a:lnTo>
                                  <a:pt x="100584" y="512064"/>
                                </a:lnTo>
                                <a:lnTo>
                                  <a:pt x="100584" y="509016"/>
                                </a:lnTo>
                                <a:lnTo>
                                  <a:pt x="88392" y="496824"/>
                                </a:lnTo>
                                <a:lnTo>
                                  <a:pt x="85344" y="490728"/>
                                </a:lnTo>
                                <a:lnTo>
                                  <a:pt x="79248" y="484632"/>
                                </a:lnTo>
                                <a:lnTo>
                                  <a:pt x="73152" y="472440"/>
                                </a:lnTo>
                                <a:lnTo>
                                  <a:pt x="64008" y="463296"/>
                                </a:lnTo>
                                <a:lnTo>
                                  <a:pt x="36576" y="408432"/>
                                </a:lnTo>
                                <a:lnTo>
                                  <a:pt x="33528" y="405384"/>
                                </a:lnTo>
                                <a:lnTo>
                                  <a:pt x="24384" y="387096"/>
                                </a:lnTo>
                                <a:lnTo>
                                  <a:pt x="24384" y="381000"/>
                                </a:lnTo>
                                <a:lnTo>
                                  <a:pt x="15240" y="362712"/>
                                </a:lnTo>
                                <a:lnTo>
                                  <a:pt x="15240" y="359664"/>
                                </a:lnTo>
                                <a:lnTo>
                                  <a:pt x="12192" y="353568"/>
                                </a:lnTo>
                                <a:lnTo>
                                  <a:pt x="12192" y="347472"/>
                                </a:lnTo>
                                <a:lnTo>
                                  <a:pt x="9144" y="341376"/>
                                </a:lnTo>
                                <a:lnTo>
                                  <a:pt x="9144" y="338328"/>
                                </a:lnTo>
                                <a:lnTo>
                                  <a:pt x="6096" y="332232"/>
                                </a:lnTo>
                                <a:lnTo>
                                  <a:pt x="6096" y="310896"/>
                                </a:lnTo>
                                <a:lnTo>
                                  <a:pt x="3048" y="304800"/>
                                </a:lnTo>
                                <a:lnTo>
                                  <a:pt x="3048" y="286512"/>
                                </a:lnTo>
                                <a:lnTo>
                                  <a:pt x="0" y="283464"/>
                                </a:lnTo>
                                <a:lnTo>
                                  <a:pt x="0" y="219456"/>
                                </a:lnTo>
                                <a:lnTo>
                                  <a:pt x="3048" y="216408"/>
                                </a:lnTo>
                                <a:lnTo>
                                  <a:pt x="3048" y="201168"/>
                                </a:lnTo>
                                <a:lnTo>
                                  <a:pt x="6096" y="195072"/>
                                </a:lnTo>
                                <a:lnTo>
                                  <a:pt x="6096" y="185928"/>
                                </a:lnTo>
                                <a:lnTo>
                                  <a:pt x="6096" y="182880"/>
                                </a:lnTo>
                                <a:lnTo>
                                  <a:pt x="6096" y="170688"/>
                                </a:lnTo>
                                <a:lnTo>
                                  <a:pt x="9144" y="167640"/>
                                </a:lnTo>
                                <a:lnTo>
                                  <a:pt x="9144" y="164592"/>
                                </a:lnTo>
                                <a:lnTo>
                                  <a:pt x="15240" y="152400"/>
                                </a:lnTo>
                                <a:lnTo>
                                  <a:pt x="15240" y="146304"/>
                                </a:lnTo>
                                <a:lnTo>
                                  <a:pt x="18288" y="140208"/>
                                </a:lnTo>
                                <a:lnTo>
                                  <a:pt x="18288" y="134112"/>
                                </a:lnTo>
                                <a:lnTo>
                                  <a:pt x="27432" y="118872"/>
                                </a:lnTo>
                                <a:lnTo>
                                  <a:pt x="30480" y="115824"/>
                                </a:lnTo>
                                <a:lnTo>
                                  <a:pt x="30480" y="109728"/>
                                </a:lnTo>
                                <a:lnTo>
                                  <a:pt x="51816" y="70104"/>
                                </a:lnTo>
                                <a:lnTo>
                                  <a:pt x="54864" y="67056"/>
                                </a:lnTo>
                                <a:lnTo>
                                  <a:pt x="54864" y="60960"/>
                                </a:lnTo>
                                <a:lnTo>
                                  <a:pt x="60960" y="54864"/>
                                </a:lnTo>
                                <a:lnTo>
                                  <a:pt x="70104" y="36576"/>
                                </a:lnTo>
                                <a:lnTo>
                                  <a:pt x="76200" y="30480"/>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13" name="Shape 17913"/>
                        <wps:cNvSpPr/>
                        <wps:spPr>
                          <a:xfrm>
                            <a:off x="1857756" y="2877312"/>
                            <a:ext cx="510540" cy="512064"/>
                          </a:xfrm>
                          <a:custGeom>
                            <a:avLst/>
                            <a:gdLst/>
                            <a:ahLst/>
                            <a:cxnLst/>
                            <a:rect l="0" t="0" r="0" b="0"/>
                            <a:pathLst>
                              <a:path w="510540" h="512064">
                                <a:moveTo>
                                  <a:pt x="0" y="0"/>
                                </a:moveTo>
                                <a:lnTo>
                                  <a:pt x="406908" y="0"/>
                                </a:lnTo>
                                <a:lnTo>
                                  <a:pt x="406908" y="3048"/>
                                </a:lnTo>
                                <a:lnTo>
                                  <a:pt x="409956" y="3048"/>
                                </a:lnTo>
                                <a:lnTo>
                                  <a:pt x="413004" y="9144"/>
                                </a:lnTo>
                                <a:lnTo>
                                  <a:pt x="409956" y="9144"/>
                                </a:lnTo>
                                <a:lnTo>
                                  <a:pt x="416052" y="15240"/>
                                </a:lnTo>
                                <a:lnTo>
                                  <a:pt x="419100" y="15240"/>
                                </a:lnTo>
                                <a:lnTo>
                                  <a:pt x="422148" y="24384"/>
                                </a:lnTo>
                                <a:lnTo>
                                  <a:pt x="419100" y="24384"/>
                                </a:lnTo>
                                <a:lnTo>
                                  <a:pt x="425196" y="27432"/>
                                </a:lnTo>
                                <a:lnTo>
                                  <a:pt x="428244" y="27432"/>
                                </a:lnTo>
                                <a:lnTo>
                                  <a:pt x="434340" y="39624"/>
                                </a:lnTo>
                                <a:lnTo>
                                  <a:pt x="431292" y="39624"/>
                                </a:lnTo>
                                <a:lnTo>
                                  <a:pt x="437388" y="45720"/>
                                </a:lnTo>
                                <a:lnTo>
                                  <a:pt x="440436" y="45720"/>
                                </a:lnTo>
                                <a:lnTo>
                                  <a:pt x="449580" y="64008"/>
                                </a:lnTo>
                                <a:lnTo>
                                  <a:pt x="446532" y="64008"/>
                                </a:lnTo>
                                <a:lnTo>
                                  <a:pt x="452628" y="70104"/>
                                </a:lnTo>
                                <a:lnTo>
                                  <a:pt x="455676" y="70104"/>
                                </a:lnTo>
                                <a:lnTo>
                                  <a:pt x="461772" y="88392"/>
                                </a:lnTo>
                                <a:lnTo>
                                  <a:pt x="483108" y="128016"/>
                                </a:lnTo>
                                <a:lnTo>
                                  <a:pt x="483108" y="134112"/>
                                </a:lnTo>
                                <a:lnTo>
                                  <a:pt x="492252" y="152400"/>
                                </a:lnTo>
                                <a:lnTo>
                                  <a:pt x="492252" y="158496"/>
                                </a:lnTo>
                                <a:lnTo>
                                  <a:pt x="498348" y="170688"/>
                                </a:lnTo>
                                <a:lnTo>
                                  <a:pt x="498348" y="173736"/>
                                </a:lnTo>
                                <a:lnTo>
                                  <a:pt x="501396" y="179832"/>
                                </a:lnTo>
                                <a:lnTo>
                                  <a:pt x="501396" y="185928"/>
                                </a:lnTo>
                                <a:lnTo>
                                  <a:pt x="501396" y="188976"/>
                                </a:lnTo>
                                <a:lnTo>
                                  <a:pt x="501396" y="198120"/>
                                </a:lnTo>
                                <a:lnTo>
                                  <a:pt x="504444" y="204216"/>
                                </a:lnTo>
                                <a:lnTo>
                                  <a:pt x="504444" y="216408"/>
                                </a:lnTo>
                                <a:lnTo>
                                  <a:pt x="507492" y="219456"/>
                                </a:lnTo>
                                <a:lnTo>
                                  <a:pt x="507492" y="240792"/>
                                </a:lnTo>
                                <a:lnTo>
                                  <a:pt x="510540" y="240792"/>
                                </a:lnTo>
                                <a:lnTo>
                                  <a:pt x="510540" y="298704"/>
                                </a:lnTo>
                                <a:lnTo>
                                  <a:pt x="507492" y="298704"/>
                                </a:lnTo>
                                <a:lnTo>
                                  <a:pt x="504444" y="301752"/>
                                </a:lnTo>
                                <a:lnTo>
                                  <a:pt x="507492" y="301752"/>
                                </a:lnTo>
                                <a:lnTo>
                                  <a:pt x="507492" y="316992"/>
                                </a:lnTo>
                                <a:lnTo>
                                  <a:pt x="504444" y="323088"/>
                                </a:lnTo>
                                <a:lnTo>
                                  <a:pt x="504444" y="335280"/>
                                </a:lnTo>
                                <a:lnTo>
                                  <a:pt x="501396" y="335280"/>
                                </a:lnTo>
                                <a:lnTo>
                                  <a:pt x="501396" y="356616"/>
                                </a:lnTo>
                                <a:lnTo>
                                  <a:pt x="498348" y="362712"/>
                                </a:lnTo>
                                <a:lnTo>
                                  <a:pt x="498348" y="365760"/>
                                </a:lnTo>
                                <a:lnTo>
                                  <a:pt x="495300" y="365760"/>
                                </a:lnTo>
                                <a:lnTo>
                                  <a:pt x="492252" y="368808"/>
                                </a:lnTo>
                                <a:lnTo>
                                  <a:pt x="495300" y="368808"/>
                                </a:lnTo>
                                <a:lnTo>
                                  <a:pt x="495300" y="374904"/>
                                </a:lnTo>
                                <a:lnTo>
                                  <a:pt x="489204" y="387096"/>
                                </a:lnTo>
                                <a:lnTo>
                                  <a:pt x="489204" y="393192"/>
                                </a:lnTo>
                                <a:lnTo>
                                  <a:pt x="486156" y="393192"/>
                                </a:lnTo>
                                <a:lnTo>
                                  <a:pt x="483108" y="396240"/>
                                </a:lnTo>
                                <a:lnTo>
                                  <a:pt x="486156" y="396240"/>
                                </a:lnTo>
                                <a:lnTo>
                                  <a:pt x="477012" y="411480"/>
                                </a:lnTo>
                                <a:lnTo>
                                  <a:pt x="473964" y="411480"/>
                                </a:lnTo>
                                <a:lnTo>
                                  <a:pt x="470916" y="414528"/>
                                </a:lnTo>
                                <a:lnTo>
                                  <a:pt x="473964" y="414528"/>
                                </a:lnTo>
                                <a:lnTo>
                                  <a:pt x="464820" y="432816"/>
                                </a:lnTo>
                                <a:lnTo>
                                  <a:pt x="461772" y="432816"/>
                                </a:lnTo>
                                <a:lnTo>
                                  <a:pt x="458724" y="435864"/>
                                </a:lnTo>
                                <a:lnTo>
                                  <a:pt x="461772" y="435864"/>
                                </a:lnTo>
                                <a:lnTo>
                                  <a:pt x="455676" y="454152"/>
                                </a:lnTo>
                                <a:lnTo>
                                  <a:pt x="452628" y="454152"/>
                                </a:lnTo>
                                <a:lnTo>
                                  <a:pt x="449580" y="457200"/>
                                </a:lnTo>
                                <a:lnTo>
                                  <a:pt x="452628" y="457200"/>
                                </a:lnTo>
                                <a:lnTo>
                                  <a:pt x="446532" y="466344"/>
                                </a:lnTo>
                                <a:lnTo>
                                  <a:pt x="443484" y="466344"/>
                                </a:lnTo>
                                <a:lnTo>
                                  <a:pt x="434340" y="475488"/>
                                </a:lnTo>
                                <a:lnTo>
                                  <a:pt x="437388" y="475488"/>
                                </a:lnTo>
                                <a:lnTo>
                                  <a:pt x="434340" y="481584"/>
                                </a:lnTo>
                                <a:lnTo>
                                  <a:pt x="431292" y="481584"/>
                                </a:lnTo>
                                <a:lnTo>
                                  <a:pt x="416052" y="496824"/>
                                </a:lnTo>
                                <a:lnTo>
                                  <a:pt x="419100" y="496824"/>
                                </a:lnTo>
                                <a:lnTo>
                                  <a:pt x="416052" y="502920"/>
                                </a:lnTo>
                                <a:lnTo>
                                  <a:pt x="413004" y="502920"/>
                                </a:lnTo>
                                <a:lnTo>
                                  <a:pt x="406908" y="509016"/>
                                </a:lnTo>
                                <a:lnTo>
                                  <a:pt x="406908" y="512064"/>
                                </a:lnTo>
                                <a:lnTo>
                                  <a:pt x="0" y="512064"/>
                                </a:lnTo>
                                <a:lnTo>
                                  <a:pt x="0" y="505968"/>
                                </a:lnTo>
                                <a:lnTo>
                                  <a:pt x="403860" y="505968"/>
                                </a:lnTo>
                                <a:lnTo>
                                  <a:pt x="409956" y="499872"/>
                                </a:lnTo>
                                <a:lnTo>
                                  <a:pt x="413004" y="493776"/>
                                </a:lnTo>
                                <a:lnTo>
                                  <a:pt x="428244" y="478536"/>
                                </a:lnTo>
                                <a:lnTo>
                                  <a:pt x="431292" y="472440"/>
                                </a:lnTo>
                                <a:lnTo>
                                  <a:pt x="440436" y="463296"/>
                                </a:lnTo>
                                <a:lnTo>
                                  <a:pt x="446532" y="454152"/>
                                </a:lnTo>
                                <a:lnTo>
                                  <a:pt x="449580" y="451104"/>
                                </a:lnTo>
                                <a:lnTo>
                                  <a:pt x="455676" y="432816"/>
                                </a:lnTo>
                                <a:lnTo>
                                  <a:pt x="458724" y="429768"/>
                                </a:lnTo>
                                <a:lnTo>
                                  <a:pt x="467868" y="411480"/>
                                </a:lnTo>
                                <a:lnTo>
                                  <a:pt x="470916" y="408432"/>
                                </a:lnTo>
                                <a:lnTo>
                                  <a:pt x="480060" y="393192"/>
                                </a:lnTo>
                                <a:lnTo>
                                  <a:pt x="483108" y="390144"/>
                                </a:lnTo>
                                <a:lnTo>
                                  <a:pt x="483108" y="384048"/>
                                </a:lnTo>
                                <a:lnTo>
                                  <a:pt x="489204" y="371856"/>
                                </a:lnTo>
                                <a:lnTo>
                                  <a:pt x="489204" y="365760"/>
                                </a:lnTo>
                                <a:lnTo>
                                  <a:pt x="492252" y="362712"/>
                                </a:lnTo>
                                <a:lnTo>
                                  <a:pt x="492252" y="359664"/>
                                </a:lnTo>
                                <a:lnTo>
                                  <a:pt x="495300" y="353568"/>
                                </a:lnTo>
                                <a:lnTo>
                                  <a:pt x="495300" y="347472"/>
                                </a:lnTo>
                                <a:lnTo>
                                  <a:pt x="498348" y="341376"/>
                                </a:lnTo>
                                <a:lnTo>
                                  <a:pt x="498348" y="335280"/>
                                </a:lnTo>
                                <a:lnTo>
                                  <a:pt x="501396" y="332232"/>
                                </a:lnTo>
                                <a:lnTo>
                                  <a:pt x="501396" y="316992"/>
                                </a:lnTo>
                                <a:lnTo>
                                  <a:pt x="501396" y="313944"/>
                                </a:lnTo>
                                <a:lnTo>
                                  <a:pt x="501396" y="298704"/>
                                </a:lnTo>
                                <a:lnTo>
                                  <a:pt x="504444" y="295656"/>
                                </a:lnTo>
                                <a:lnTo>
                                  <a:pt x="504444" y="243840"/>
                                </a:lnTo>
                                <a:lnTo>
                                  <a:pt x="501396" y="240792"/>
                                </a:lnTo>
                                <a:lnTo>
                                  <a:pt x="501396" y="207264"/>
                                </a:lnTo>
                                <a:lnTo>
                                  <a:pt x="498348" y="201168"/>
                                </a:lnTo>
                                <a:lnTo>
                                  <a:pt x="498348" y="195072"/>
                                </a:lnTo>
                                <a:lnTo>
                                  <a:pt x="495300" y="188976"/>
                                </a:lnTo>
                                <a:lnTo>
                                  <a:pt x="495300" y="182880"/>
                                </a:lnTo>
                                <a:lnTo>
                                  <a:pt x="492252" y="176784"/>
                                </a:lnTo>
                                <a:lnTo>
                                  <a:pt x="492252" y="170688"/>
                                </a:lnTo>
                                <a:lnTo>
                                  <a:pt x="486156" y="161544"/>
                                </a:lnTo>
                                <a:lnTo>
                                  <a:pt x="486156" y="155448"/>
                                </a:lnTo>
                                <a:lnTo>
                                  <a:pt x="477012" y="137160"/>
                                </a:lnTo>
                                <a:lnTo>
                                  <a:pt x="477012" y="131064"/>
                                </a:lnTo>
                                <a:lnTo>
                                  <a:pt x="455676" y="91440"/>
                                </a:lnTo>
                                <a:lnTo>
                                  <a:pt x="455676" y="82296"/>
                                </a:lnTo>
                                <a:lnTo>
                                  <a:pt x="449580" y="73152"/>
                                </a:lnTo>
                                <a:lnTo>
                                  <a:pt x="443484" y="67056"/>
                                </a:lnTo>
                                <a:lnTo>
                                  <a:pt x="434340" y="48768"/>
                                </a:lnTo>
                                <a:lnTo>
                                  <a:pt x="428244" y="42672"/>
                                </a:lnTo>
                                <a:lnTo>
                                  <a:pt x="422148" y="30480"/>
                                </a:lnTo>
                                <a:lnTo>
                                  <a:pt x="416052" y="24384"/>
                                </a:lnTo>
                                <a:lnTo>
                                  <a:pt x="413004" y="18288"/>
                                </a:lnTo>
                                <a:lnTo>
                                  <a:pt x="406908"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14" name="Shape 17914"/>
                        <wps:cNvSpPr/>
                        <wps:spPr>
                          <a:xfrm>
                            <a:off x="1822704" y="2807208"/>
                            <a:ext cx="64008" cy="67056"/>
                          </a:xfrm>
                          <a:custGeom>
                            <a:avLst/>
                            <a:gdLst/>
                            <a:ahLst/>
                            <a:cxnLst/>
                            <a:rect l="0" t="0" r="0" b="0"/>
                            <a:pathLst>
                              <a:path w="64008" h="67056">
                                <a:moveTo>
                                  <a:pt x="0" y="0"/>
                                </a:moveTo>
                                <a:lnTo>
                                  <a:pt x="64008" y="0"/>
                                </a:lnTo>
                                <a:lnTo>
                                  <a:pt x="64008" y="3048"/>
                                </a:lnTo>
                                <a:lnTo>
                                  <a:pt x="60960" y="3048"/>
                                </a:lnTo>
                                <a:lnTo>
                                  <a:pt x="60960" y="15240"/>
                                </a:lnTo>
                                <a:lnTo>
                                  <a:pt x="57912" y="15240"/>
                                </a:lnTo>
                                <a:lnTo>
                                  <a:pt x="57912" y="21336"/>
                                </a:lnTo>
                                <a:lnTo>
                                  <a:pt x="54864" y="21336"/>
                                </a:lnTo>
                                <a:lnTo>
                                  <a:pt x="54864" y="27432"/>
                                </a:lnTo>
                                <a:lnTo>
                                  <a:pt x="51816" y="27432"/>
                                </a:lnTo>
                                <a:lnTo>
                                  <a:pt x="51816" y="33528"/>
                                </a:lnTo>
                                <a:lnTo>
                                  <a:pt x="48768" y="33528"/>
                                </a:lnTo>
                                <a:lnTo>
                                  <a:pt x="48768" y="39624"/>
                                </a:lnTo>
                                <a:lnTo>
                                  <a:pt x="45720" y="39624"/>
                                </a:lnTo>
                                <a:lnTo>
                                  <a:pt x="45720" y="45720"/>
                                </a:lnTo>
                                <a:lnTo>
                                  <a:pt x="42672" y="45720"/>
                                </a:lnTo>
                                <a:lnTo>
                                  <a:pt x="42672" y="48768"/>
                                </a:lnTo>
                                <a:lnTo>
                                  <a:pt x="39624" y="48768"/>
                                </a:lnTo>
                                <a:lnTo>
                                  <a:pt x="39624" y="54864"/>
                                </a:lnTo>
                                <a:lnTo>
                                  <a:pt x="36576" y="54864"/>
                                </a:lnTo>
                                <a:lnTo>
                                  <a:pt x="36576" y="60960"/>
                                </a:lnTo>
                                <a:lnTo>
                                  <a:pt x="33528" y="60960"/>
                                </a:lnTo>
                                <a:lnTo>
                                  <a:pt x="33528" y="67056"/>
                                </a:lnTo>
                                <a:lnTo>
                                  <a:pt x="30480" y="67056"/>
                                </a:lnTo>
                                <a:lnTo>
                                  <a:pt x="30480" y="64008"/>
                                </a:lnTo>
                                <a:lnTo>
                                  <a:pt x="27432" y="64008"/>
                                </a:lnTo>
                                <a:lnTo>
                                  <a:pt x="27432" y="57912"/>
                                </a:lnTo>
                                <a:lnTo>
                                  <a:pt x="24384" y="57912"/>
                                </a:lnTo>
                                <a:lnTo>
                                  <a:pt x="24384" y="51816"/>
                                </a:lnTo>
                                <a:lnTo>
                                  <a:pt x="21336" y="51816"/>
                                </a:lnTo>
                                <a:lnTo>
                                  <a:pt x="21336" y="45720"/>
                                </a:lnTo>
                                <a:lnTo>
                                  <a:pt x="18288" y="45720"/>
                                </a:lnTo>
                                <a:lnTo>
                                  <a:pt x="18288" y="42672"/>
                                </a:lnTo>
                                <a:lnTo>
                                  <a:pt x="15240" y="42672"/>
                                </a:lnTo>
                                <a:lnTo>
                                  <a:pt x="15240" y="36576"/>
                                </a:lnTo>
                                <a:lnTo>
                                  <a:pt x="12192" y="36576"/>
                                </a:lnTo>
                                <a:lnTo>
                                  <a:pt x="12192" y="24384"/>
                                </a:lnTo>
                                <a:lnTo>
                                  <a:pt x="9144" y="24384"/>
                                </a:lnTo>
                                <a:lnTo>
                                  <a:pt x="9144" y="18288"/>
                                </a:lnTo>
                                <a:lnTo>
                                  <a:pt x="6096" y="18288"/>
                                </a:lnTo>
                                <a:lnTo>
                                  <a:pt x="6096" y="12192"/>
                                </a:lnTo>
                                <a:lnTo>
                                  <a:pt x="3048" y="12192"/>
                                </a:lnTo>
                                <a:lnTo>
                                  <a:pt x="30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15" name="Shape 17915"/>
                        <wps:cNvSpPr/>
                        <wps:spPr>
                          <a:xfrm>
                            <a:off x="1822704" y="2807208"/>
                            <a:ext cx="64008" cy="67056"/>
                          </a:xfrm>
                          <a:custGeom>
                            <a:avLst/>
                            <a:gdLst/>
                            <a:ahLst/>
                            <a:cxnLst/>
                            <a:rect l="0" t="0" r="0" b="0"/>
                            <a:pathLst>
                              <a:path w="64008" h="67056">
                                <a:moveTo>
                                  <a:pt x="0" y="0"/>
                                </a:moveTo>
                                <a:lnTo>
                                  <a:pt x="64008" y="0"/>
                                </a:lnTo>
                                <a:lnTo>
                                  <a:pt x="30480"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317" name="Shape 457317"/>
                        <wps:cNvSpPr/>
                        <wps:spPr>
                          <a:xfrm>
                            <a:off x="676656" y="1353312"/>
                            <a:ext cx="1182624" cy="9144"/>
                          </a:xfrm>
                          <a:custGeom>
                            <a:avLst/>
                            <a:gdLst/>
                            <a:ahLst/>
                            <a:cxnLst/>
                            <a:rect l="0" t="0" r="0" b="0"/>
                            <a:pathLst>
                              <a:path w="1182624" h="9144">
                                <a:moveTo>
                                  <a:pt x="0" y="0"/>
                                </a:moveTo>
                                <a:lnTo>
                                  <a:pt x="1182624" y="0"/>
                                </a:lnTo>
                                <a:lnTo>
                                  <a:pt x="118262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7917" name="Shape 17917"/>
                        <wps:cNvSpPr/>
                        <wps:spPr>
                          <a:xfrm>
                            <a:off x="1789176" y="1319784"/>
                            <a:ext cx="70104" cy="67056"/>
                          </a:xfrm>
                          <a:custGeom>
                            <a:avLst/>
                            <a:gdLst/>
                            <a:ahLst/>
                            <a:cxnLst/>
                            <a:rect l="0" t="0" r="0" b="0"/>
                            <a:pathLst>
                              <a:path w="70104" h="67056">
                                <a:moveTo>
                                  <a:pt x="0" y="0"/>
                                </a:moveTo>
                                <a:lnTo>
                                  <a:pt x="70104"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7918" name="Rectangle 17918"/>
                        <wps:cNvSpPr/>
                        <wps:spPr>
                          <a:xfrm>
                            <a:off x="1770888" y="3428293"/>
                            <a:ext cx="797654"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490-93/d087</w:t>
                              </w:r>
                            </w:p>
                          </w:txbxContent>
                        </wps:txbx>
                        <wps:bodyPr horzOverflow="overflow" vert="horz" lIns="0" tIns="0" rIns="0" bIns="0" rtlCol="0">
                          <a:noAutofit/>
                        </wps:bodyPr>
                      </wps:wsp>
                      <wps:wsp>
                        <wps:cNvPr id="17919" name="Rectangle 17919"/>
                        <wps:cNvSpPr/>
                        <wps:spPr>
                          <a:xfrm>
                            <a:off x="1475232" y="219529"/>
                            <a:ext cx="101624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CEIVE(SSSS)</w:t>
                              </w:r>
                            </w:p>
                          </w:txbxContent>
                        </wps:txbx>
                        <wps:bodyPr horzOverflow="overflow" vert="horz" lIns="0" tIns="0" rIns="0" bIns="0" rtlCol="0">
                          <a:noAutofit/>
                        </wps:bodyPr>
                      </wps:wsp>
                      <wps:wsp>
                        <wps:cNvPr id="17920" name="Rectangle 17920"/>
                        <wps:cNvSpPr/>
                        <wps:spPr>
                          <a:xfrm>
                            <a:off x="1740413" y="838278"/>
                            <a:ext cx="25451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0</w:t>
                              </w:r>
                            </w:p>
                          </w:txbxContent>
                        </wps:txbx>
                        <wps:bodyPr horzOverflow="overflow" vert="horz" lIns="0" tIns="0" rIns="0" bIns="0" rtlCol="0">
                          <a:noAutofit/>
                        </wps:bodyPr>
                      </wps:wsp>
                      <wps:wsp>
                        <wps:cNvPr id="17921" name="Rectangle 17921"/>
                        <wps:cNvSpPr/>
                        <wps:spPr>
                          <a:xfrm>
                            <a:off x="1740413" y="951059"/>
                            <a:ext cx="3071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 = 0</w:t>
                              </w:r>
                            </w:p>
                          </w:txbxContent>
                        </wps:txbx>
                        <wps:bodyPr horzOverflow="overflow" vert="horz" lIns="0" tIns="0" rIns="0" bIns="0" rtlCol="0">
                          <a:noAutofit/>
                        </wps:bodyPr>
                      </wps:wsp>
                      <wps:wsp>
                        <wps:cNvPr id="17922" name="Rectangle 17922"/>
                        <wps:cNvSpPr/>
                        <wps:spPr>
                          <a:xfrm>
                            <a:off x="121920" y="1682579"/>
                            <a:ext cx="43288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I + 1</w:t>
                              </w:r>
                            </w:p>
                          </w:txbxContent>
                        </wps:txbx>
                        <wps:bodyPr horzOverflow="overflow" vert="horz" lIns="0" tIns="0" rIns="0" bIns="0" rtlCol="0">
                          <a:noAutofit/>
                        </wps:bodyPr>
                      </wps:wsp>
                      <wps:wsp>
                        <wps:cNvPr id="17923" name="Rectangle 17923"/>
                        <wps:cNvSpPr/>
                        <wps:spPr>
                          <a:xfrm>
                            <a:off x="121920" y="1795350"/>
                            <a:ext cx="147819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 = (SLL V 1) + NEXTBIT</w:t>
                              </w:r>
                            </w:p>
                          </w:txbxContent>
                        </wps:txbx>
                        <wps:bodyPr horzOverflow="overflow" vert="horz" lIns="0" tIns="0" rIns="0" bIns="0" rtlCol="0">
                          <a:noAutofit/>
                        </wps:bodyPr>
                      </wps:wsp>
                      <wps:wsp>
                        <wps:cNvPr id="17924" name="Rectangle 17924"/>
                        <wps:cNvSpPr/>
                        <wps:spPr>
                          <a:xfrm>
                            <a:off x="1658112" y="2356182"/>
                            <a:ext cx="52849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SSSS</w:t>
                              </w:r>
                            </w:p>
                          </w:txbxContent>
                        </wps:txbx>
                        <wps:bodyPr horzOverflow="overflow" vert="horz" lIns="0" tIns="0" rIns="0" bIns="0" rtlCol="0">
                          <a:noAutofit/>
                        </wps:bodyPr>
                      </wps:wsp>
                      <wps:wsp>
                        <wps:cNvPr id="17925" name="Rectangle 17925"/>
                        <wps:cNvSpPr/>
                        <wps:spPr>
                          <a:xfrm>
                            <a:off x="1831853" y="247200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7926" name="Rectangle 17926"/>
                        <wps:cNvSpPr/>
                        <wps:spPr>
                          <a:xfrm>
                            <a:off x="1926345" y="2752422"/>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7927" name="Rectangle 17927"/>
                        <wps:cNvSpPr/>
                        <wps:spPr>
                          <a:xfrm>
                            <a:off x="1097289" y="2347033"/>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7928" name="Rectangle 17928"/>
                        <wps:cNvSpPr/>
                        <wps:spPr>
                          <a:xfrm>
                            <a:off x="1667270" y="3093798"/>
                            <a:ext cx="50410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turn V</w:t>
                              </w:r>
                            </w:p>
                          </w:txbxContent>
                        </wps:txbx>
                        <wps:bodyPr horzOverflow="overflow" vert="horz" lIns="0" tIns="0" rIns="0" bIns="0" rtlCol="0">
                          <a:noAutofit/>
                        </wps:bodyPr>
                      </wps:wsp>
                    </wpg:wgp>
                  </a:graphicData>
                </a:graphic>
              </wp:inline>
            </w:drawing>
          </mc:Choice>
          <mc:Fallback>
            <w:pict>
              <v:group id="Group 298722" o:spid="_x0000_s5005" style="width:186.7pt;height:275.25pt;mso-position-horizontal-relative:char;mso-position-vertical-relative:line" coordsize="23713,34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">
                <v:shape id="Shape 457312" o:spid="_x0000_s5006" style="position:absolute;left:6736;top:13563;width:91;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" path="m,l9144,r,1097280l,1097280,,e" fillcolor="black" stroked="f" strokeweight="0">
                  <v:stroke miterlimit="83231f" joinstyle="miter"/>
                  <v:path arrowok="t" textboxrect="0,0,9144,1097280"/>
                </v:shape>
                <v:shape id="Shape 457313" o:spid="_x0000_s5007" style="position:absolute;left:6766;top:24505;width:10150;height:92;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" path="m,l1014984,r,9144l,9144,,e" fillcolor="black" stroked="f" strokeweight="0">
                  <v:stroke miterlimit="83231f" joinstyle="miter"/>
                  <v:path arrowok="t" textboxrect="0,0,1014984,9144"/>
                </v:shape>
                <v:shape id="Shape 457314" o:spid="_x0000_s5008" style="position:absolute;left:18562;top:1706;width:91;height:30419;visibility:visible;mso-wrap-style:square;v-text-anchor:top" coordsize="9144,3041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" path="m,l9144,r,3041904l,3041904,,e" fillcolor="black" stroked="f" strokeweight="0">
                  <v:stroke miterlimit="83231f" joinstyle="miter"/>
                  <v:path arrowok="t" textboxrect="0,0,9144,3041904"/>
                </v:shape>
                <v:shape id="Shape 17899" o:spid="_x0000_s5009" style="position:absolute;left:13533;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" path="m100584,l911352,r,6097l914400,6097r,6095l917448,12192r3048,6096l923544,18288r,3048l926592,21336r3048,6096l932688,27432r6096,12192l941832,39624r12192,24384l957072,64008r3048,3048l960120,73152r3048,6096l966216,79248r,6096l969264,85344r,6096l972312,91440r,6096l975360,97536r,6096l978408,103632r,6096l981456,109728r,3048l984504,112776r,9144l987552,128016r3048,l990600,134112r3048,l993648,146304r3048,l996696,152400r3048,l999744,161544r3048,l1002792,173736r3048,l1005840,201168r3048,l1008888,222504r3048,l1011936,283464r-3048,l1008888,304800r-3048,l1005840,332232r-3048,l1002792,344424r-3048,l999744,353568r-3048,l996696,362712r-3048,l993648,368809r-3048,l990600,381000r-3048,l987552,387097r-3048,l984504,393192r-3048,l981456,399288r-3048,l978408,402336r-6096,3049l972312,411480r-3048,l969264,417576r-3048,l966216,423673r-3048,l963168,429768r-3048,l960120,441960r-3048,l957072,448056r-3048,l954024,451104r-3048,l950976,457200r-3048,l947928,460248r-6096,3049l941832,469392r-6096,3048l935736,475488r-6096,3048l929640,484632r-3048,l926592,487680r-6096,3048l920496,496824r-3048,l917448,499873r-6096,3047l911352,505968r-813816,l97536,502920r-3048,l94488,496824r-3048,l88392,493776r-3048,l85344,487680r-3048,l79248,481585r-3048,l76200,475488r-3048,l73152,469392r-3048,l67056,463297r-3048,l57912,451104r-3048,-3048l51816,441960r,-6096l36576,405385r-3048,-3049l30480,402336r,-6096l27432,396240r,-6096l24384,390144r,-12192l21336,377952r,-6096l18288,371856r,-6096l15240,365760r,-12192l12192,353568r,-9144l9144,344424r,-9144l6096,335280r,-12192l3048,323088r,-39624l,283464,,219456r3048,l3048,185928r3048,l6096,167640r3048,l9144,161544r3048,l12192,155448r3048,l15240,143256r3048,l18288,131064r3048,l21336,124968r3048,l24384,118873r6096,-3049l30480,106680r3048,l33528,100585r3048,l36576,94488r3048,l39624,88392r3048,l42672,82297r3048,l45720,76200r3048,l48768,70104r3048,-3048l51816,64008r3048,l54864,60960r6096,-3048l60960,51816r3048,l64008,45720r3048,l67056,39624r3048,l70104,36576r6096,-3048l76200,27432r6096,-3047l82296,21336r6096,-3048l88392,15240r3048,l91440,12192,97536,9144r,-6096l100584,3048r,-3048xe" stroked="f" strokeweight="0">
                  <v:stroke miterlimit="83231f" joinstyle="miter"/>
                  <v:path arrowok="t" textboxrect="0,0,1011936,505968"/>
                </v:shape>
                <v:shape id="Shape 17900" o:spid="_x0000_s5010" style="position:absolute;left:13502;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" path="m100584,l507492,r,6096l103632,6096r,-3048l94488,15240r3048,l82296,27432r3048,l73152,39624r3048,l64008,57912r-6096,6096l60960,64008r-6096,6096l36576,112776r,3048l30480,118872r3048,l24384,137160r,6096l21336,149352r,6096l15240,164592r,3048l12192,173736r,12192l9144,192024r,6096l6096,204216r,15240l3048,222504r3048,l6096,283464r,18288l9144,307848r,9144l12192,323088r,6096l15240,335280r,3048l18288,344424r,6096l21336,356616r,3048l30480,377952r,6096l39624,402336r-3048,l39624,405384r30480,54864l67056,460248r9144,9144l85344,481584r-3048,l94488,493776r-3048,l103632,502920r-3048,l103632,505968r403860,l507492,512064r-406908,l94488,499872r-6096,-3048l85344,490728r-6096,-6096l73152,472440r-9144,-9144l36576,405384r-3048,l24384,387096r,-6096l15240,362712r,-6096l12192,353568r,-6096l9144,341376r,-3048l6096,332232r,-24384l3048,304800r,-18288l,283464,,219456r3048,-3048l3048,201168r3048,-6096l6096,185928r,-3048l6096,170688r3048,-6096l15240,152400r,-6096l18288,140208r,-6096l27432,115824r3048,l30480,109728,51816,70104r3048,-3048l54864,60960r6096,-6096l70104,36576r6096,-6096l79248,24384r9144,-6096l91440,12192,97536,6096,100584,xe" fillcolor="black" stroked="f" strokeweight="0">
                  <v:stroke miterlimit="83231f" joinstyle="miter"/>
                  <v:path arrowok="t" textboxrect="0,0,507492,512064"/>
                </v:shape>
                <v:shape id="Shape 17901" o:spid="_x0000_s5011" style="position:absolute;left:18577;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" path="m,l406908,r,3048l413004,9144r-3048,l422148,21336r-3048,l434340,33528r-3048,l437388,39624r12192,18288l446532,57912r6096,6096l458724,73152r-3048,l458724,76200r24384,39624l483108,124968r9144,12192l492252,143256r6096,12192l498348,161544r3048,3048l501396,173736r,6096l504444,185928r,12192l507492,204216r,16764l510540,222504r,57912l507492,286512r,15240l504444,307848r,9144l501396,323088r,18288l498348,347472r,3048l495300,356616r,3048l489204,371856r,6096l470916,405384r-3048,3048l470916,408432r-27432,51816l437388,466344r3048,l425196,481584r3048,l416052,493776r3048,l409956,502920r-3048,9144l,512064r,-6096l403860,505968r3048,-6096l413004,490728r6096,-6096l422148,478536r9144,-9144l434340,463296r6096,-6096l464820,405384r3048,l483108,374904r,-6096l489204,356616r,-3048l492252,347472r,-3048l495300,338328r,-6096l498348,326136r,-6096l501396,313944r,-12192l501396,298704r,-15240l504444,277368r,-51816l501396,222504r,-33528l498348,182880r,-6096l495300,173736r,-6096l492252,164592r,-6096l486156,146304r,-6096l480060,128016r-3048,-3048l477012,118872,455676,79248r,-3048l449580,67056r-6096,-6096l434340,42672r-6096,-6096l425196,30480,406908,12192r,-6096l,6096,,xe" fillcolor="black" stroked="f" strokeweight="0">
                  <v:stroke miterlimit="83231f" joinstyle="miter"/>
                  <v:path arrowok="t" textboxrect="0,0,510540,512064"/>
                </v:shape>
                <v:shape id="Shape 457315" o:spid="_x0000_s5012" style="position:absolute;left:13533;top:6797;width:10119;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" path="m,l1011936,r,505968l,505968,,e" stroked="f" strokeweight="0">
                  <v:stroke miterlimit="83231f" joinstyle="miter"/>
                  <v:path arrowok="t" textboxrect="0,0,1011936,505968"/>
                </v:shape>
                <v:shape id="Shape 17903" o:spid="_x0000_s5013" style="position:absolute;left:13502;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17904" o:spid="_x0000_s5014" style="position:absolute;left:18592;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" path="m,l509016,r,509015l505968,509015r,3049l,512064r,-6096l502920,505968r,-499872l,6096,,xe" fillcolor="black" stroked="f" strokeweight="0">
                  <v:stroke miterlimit="83231f" joinstyle="miter"/>
                  <v:path arrowok="t" textboxrect="0,0,509016,512064"/>
                </v:shape>
                <v:shape id="Shape 457316" o:spid="_x0000_s5015" style="position:absolute;left:30;top:15240;width:13472;height:5090;visibility:visible;mso-wrap-style:square;v-text-anchor:top" coordsize="134721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" path="m,l1347216,r,509016l,509016,,e" stroked="f" strokeweight="0">
                  <v:stroke miterlimit="83231f" joinstyle="miter"/>
                  <v:path arrowok="t" textboxrect="0,0,1347216,509016"/>
                </v:shape>
                <v:shape id="Shape 17906" o:spid="_x0000_s5016" style="position:absolute;top:15209;width:6766;height:5151;visibility:visible;mso-wrap-style:square;v-text-anchor:top" coordsize="67665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" path="m,l3048,,676656,r,6096l6096,6096r,502920l676656,509016r,6096l,515112,,xe" fillcolor="black" stroked="f" strokeweight="0">
                  <v:stroke miterlimit="83231f" joinstyle="miter"/>
                  <v:path arrowok="t" textboxrect="0,0,676656,515112"/>
                </v:shape>
                <v:shape id="Shape 17907" o:spid="_x0000_s5017" style="position:absolute;left:6766;top:15209;width:6767;height:5151;visibility:visible;mso-wrap-style:square;v-text-anchor:top" coordsize="67665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" path="m,l676656,r,512064l673608,512064r,3048l,515112r,-6096l670560,509016r,-502920l,6096,,xe" fillcolor="black" stroked="f" strokeweight="0">
                  <v:stroke miterlimit="83231f" joinstyle="miter"/>
                  <v:path arrowok="t" textboxrect="0,0,676656,515112"/>
                </v:shape>
                <v:shape id="Shape 17908" o:spid="_x0000_s5018" style="position:absolute;left:13563;top:21549;width:10119;height:5943;visibility:visible;mso-wrap-style:square;v-text-anchor:top" coordsize="101193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" path="m505968,r505968,295656l505968,594360,,295656,505968,xe" stroked="f" strokeweight="0">
                  <v:stroke miterlimit="83231f" joinstyle="miter"/>
                  <v:path arrowok="t" textboxrect="0,0,1011936,594360"/>
                </v:shape>
                <v:shape id="Shape 17909" o:spid="_x0000_s5019" style="position:absolute;left:13533;top:21518;width:5075;height:6005;visibility:visible;mso-wrap-style:square;v-text-anchor:top" coordsize="50749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" path="m505968,r1524,l507492,3939,5643,297188,507492,593460r,6996l505968,600456r,-3048l,298704r,-3048l505968,xe" fillcolor="black" stroked="f" strokeweight="0">
                  <v:stroke miterlimit="83231f" joinstyle="miter"/>
                  <v:path arrowok="t" textboxrect="0,0,507492,600456"/>
                </v:shape>
                <v:shape id="Shape 17910" o:spid="_x0000_s5020" style="position:absolute;left:18608;top:21518;width:5105;height:6005;visibility:visible;mso-wrap-style:square;v-text-anchor:top" coordsize="510540,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" path="m,l1524,,507492,295656r3048,l510540,298704r-3048,l1524,597408r,3048l,600456r,-6996l501849,297188,,3939,,xe" fillcolor="black" stroked="f" strokeweight="0">
                  <v:stroke miterlimit="83231f" joinstyle="miter"/>
                  <v:path arrowok="t" textboxrect="0,0,510540,600456"/>
                </v:shape>
                <v:shape id="Shape 17911" o:spid="_x0000_s5021" style="position:absolute;left:13533;top:28803;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" path="m100584,l911352,r,3048l917448,15240r3048,l920496,21336r3048,l923544,24384r3048,l929640,30480r3048,l932688,36576r3048,l935736,42672r3048,l941832,48768r3048,l944880,54864r3048,l947928,60960r3048,l950976,67056r3048,l957072,70104r3048,l960120,85344r3048,l963168,91440r3048,l966216,97536r3048,l969264,103632r3048,l972312,109728r3048,l975360,115824r3048,l978408,118872r3048,l981456,124968r3048,l984504,137160r3048,l987552,143256r3048,l990600,149352r3048,l993648,161544r3048,l996696,167640r3048,l999744,176784r3048,l1002792,188976r3048,l1005840,216408r3048,l1008888,240792r3048,l1011936,298704r-3048,l1008888,320040r-3048,l1005840,347472r-3048,l1002792,359664r-3048,l999744,365760r-3048,l996696,377952r-3048,l993648,384048r-3048,l990600,393192r-3048,l987552,399288r-3048,l984504,405384r-3048,l981456,408432r-6096,3048l975360,417576r-3048,l972312,423672r-3048,l969264,429768r-6096,3048l963168,438912r-3048,l960120,451104r-6096,3048l954024,457200r-3048,l950976,463296r-6096,3048l944880,469392r-6096,3048l938784,478536r-6096,3048l932688,484632r-6096,3048l926592,490728r-6096,3048l920496,499872r-3048,l917448,502920r-6096,l911352,505968r-813816,l97536,502920r-3048,l94488,499872r-3048,l88392,493776r-3048,l85344,487680r-3048,l79248,481584r-3048,l76200,475488r-3048,l73152,469392r-3048,l67056,463296r-3048,l60960,457200r-3048,-3048l51816,441960r,-6096l36576,405384r-3048,-3048l30480,402336r,-6096l27432,396240r,-6096l24384,390144r,-12192l21336,377952r,-6096l18288,371856r,-6096l15240,365760r,-9144l12192,356616r,-12192l9144,344424r,-9144l6096,335280r,-12192l3048,323088r,-39624l,283464,,219456r3048,l3048,185928r3048,l6096,167640r3048,l9144,161544r3048,l12192,155448r3048,l15240,143256r3048,l18288,131064r3048,l21336,124968r3048,l24384,118872r6096,l30480,106680r3048,l33528,100584r3048,l36576,94488r3048,l39624,88392r3048,l42672,82296r3048,l45720,76200r3048,l48768,70104r3048,l51816,64008r3048,l54864,60960r6096,-3048l60960,51816r3048,l64008,45720r3048,l67056,39624r3048,l70104,36576r6096,-3048l76200,27432r6096,-3048l82296,21336r6096,l88392,15240r3048,l91440,12192,97536,9144r,-6096l100584,3048r,-3048xe" stroked="f" strokeweight="0">
                  <v:stroke miterlimit="83231f" joinstyle="miter"/>
                  <v:path arrowok="t" textboxrect="0,0,1011936,505968"/>
                </v:shape>
                <v:shape id="Shape 17912" o:spid="_x0000_s5022" style="position:absolute;left:13502;top:28773;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" path="m100584,l507492,r,6096l103632,6096r,3048l100584,9144r-6096,6096l97536,15240r-3048,6096l91440,21336r-9144,6096l85344,27432r-3048,6096l79248,33528r-6096,6096l76200,39624,67056,57912r-3048,l57912,64008r3048,l57912,70104r-3048,l54864,73152,36576,112776r,6096l33528,118872r-3048,3048l33528,121920r-9144,15240l24384,143256r-3048,6096l21336,155448r-6096,12192l15240,170688r-3048,3048l12192,185928r-3048,6096l9144,198120r-3048,6096l6096,219456r-3048,3048l6096,222504r,60960l6096,301752r3048,6096l9144,316992r3048,6096l12192,329184r3048,6096l15240,338328r3048,6096l18288,350520r3048,6096l21336,362712r9144,15240l30480,384048r9144,18288l36576,402336r3048,3048l42672,405384r27432,54864l67056,460248r9144,9144l79248,469392r6096,12192l82296,481584r6096,6096l91440,487680r3048,6096l91440,493776r6096,6096l100584,499872r3048,6096l507492,505968r,6096l100584,512064r,-3048l88392,496824r-3048,-6096l79248,484632,73152,472440r-9144,-9144l36576,408432r-3048,-3048l24384,387096r,-6096l15240,362712r,-3048l12192,353568r,-6096l9144,341376r,-3048l6096,332232r,-21336l3048,304800r,-18288l,283464,,219456r3048,-3048l3048,201168r3048,-6096l6096,185928r,-3048l6096,170688r3048,-3048l9144,164592r6096,-12192l15240,146304r3048,-6096l18288,134112r9144,-15240l30480,115824r,-6096l51816,70104r3048,-3048l54864,60960r6096,-6096l70104,36576r6096,-6096l79248,24384r9144,-6096l91440,12192,97536,6096,100584,xe" fillcolor="black" stroked="f" strokeweight="0">
                  <v:stroke miterlimit="83231f" joinstyle="miter"/>
                  <v:path arrowok="t" textboxrect="0,0,507492,512064"/>
                </v:shape>
                <v:shape id="Shape 17913" o:spid="_x0000_s5023" style="position:absolute;left:18577;top:28773;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" path="m,l406908,r,3048l409956,3048r3048,6096l409956,9144r6096,6096l419100,15240r3048,9144l419100,24384r6096,3048l428244,27432r6096,12192l431292,39624r6096,6096l440436,45720r9144,18288l446532,64008r6096,6096l455676,70104r6096,18288l483108,128016r,6096l492252,152400r,6096l498348,170688r,3048l501396,179832r,6096l501396,188976r,9144l504444,204216r,12192l507492,219456r,21336l510540,240792r,57912l507492,298704r-3048,3048l507492,301752r,15240l504444,323088r,12192l501396,335280r,21336l498348,362712r,3048l495300,365760r-3048,3048l495300,368808r,6096l489204,387096r,6096l486156,393192r-3048,3048l486156,396240r-9144,15240l473964,411480r-3048,3048l473964,414528r-9144,18288l461772,432816r-3048,3048l461772,435864r-6096,18288l452628,454152r-3048,3048l452628,457200r-6096,9144l443484,466344r-9144,9144l437388,475488r-3048,6096l431292,481584r-15240,15240l419100,496824r-3048,6096l413004,502920r-6096,6096l406908,512064,,512064r,-6096l403860,505968r6096,-6096l413004,493776r15240,-15240l431292,472440r9144,-9144l446532,454152r3048,-3048l455676,432816r3048,-3048l467868,411480r3048,-3048l480060,393192r3048,-3048l483108,384048r6096,-12192l489204,365760r3048,-3048l492252,359664r3048,-6096l495300,347472r3048,-6096l498348,335280r3048,-3048l501396,316992r,-3048l501396,298704r3048,-3048l504444,243840r-3048,-3048l501396,207264r-3048,-6096l498348,195072r-3048,-6096l495300,182880r-3048,-6096l492252,170688r-6096,-9144l486156,155448r-9144,-18288l477012,131064,455676,91440r,-9144l449580,73152r-6096,-6096l434340,48768r-6096,-6096l422148,30480r-6096,-6096l413004,18288r-6096,-6096l406908,6096,,6096,,xe" fillcolor="black" stroked="f" strokeweight="0">
                  <v:stroke miterlimit="83231f" joinstyle="miter"/>
                  <v:path arrowok="t" textboxrect="0,0,510540,512064"/>
                </v:shape>
                <v:shape id="Shape 17914" o:spid="_x0000_s5024" style="position:absolute;left:18227;top:28072;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" path="m,l64008,r,3048l60960,3048r,12192l57912,15240r,6096l54864,21336r,6096l51816,27432r,6096l48768,33528r,6096l45720,39624r,6096l42672,45720r,3048l39624,48768r,6096l36576,54864r,6096l33528,60960r,6096l30480,67056r,-3048l27432,64008r,-6096l24384,57912r,-6096l21336,51816r,-6096l18288,45720r,-3048l15240,42672r,-6096l12192,36576r,-12192l9144,24384r,-6096l6096,18288r,-6096l3048,12192r,-6096l,6096,,xe" fillcolor="black" stroked="f" strokeweight="0">
                  <v:stroke miterlimit="83231f" joinstyle="miter"/>
                  <v:path arrowok="t" textboxrect="0,0,64008,67056"/>
                </v:shape>
                <v:shape id="Shape 17915" o:spid="_x0000_s5025" style="position:absolute;left:18227;top:28072;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" path="m,l64008,,30480,67056,,e" filled="f" strokeweight=".24pt">
                  <v:stroke endcap="round"/>
                  <v:path arrowok="t" textboxrect="0,0,64008,67056"/>
                </v:shape>
                <v:shape id="Shape 457317" o:spid="_x0000_s5026" style="position:absolute;left:6766;top:13533;width:11826;height:91;visibility:visible;mso-wrap-style:square;v-text-anchor:top" coordsize="11826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" path="m,l1182624,r,9144l,9144,,e" fillcolor="black" stroked="f" strokeweight="0">
                  <v:stroke endcap="round"/>
                  <v:path arrowok="t" textboxrect="0,0,1182624,9144"/>
                </v:shape>
                <v:shape id="Shape 17917" o:spid="_x0000_s5027" style="position:absolute;left:17891;top:13197;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" path="m,l70104,36576,,67056,,xe" fillcolor="black" strokeweight=".24pt">
                  <v:stroke endcap="round"/>
                  <v:path arrowok="t" textboxrect="0,0,70104,67056"/>
                </v:shape>
                <v:rect id="Rectangle 17918" o:spid="_x0000_s5028" style="position:absolute;left:17708;top:34282;width:797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490-93/d087</w:t>
                        </w:r>
                      </w:p>
                    </w:txbxContent>
                  </v:textbox>
                </v:rect>
                <v:rect id="Rectangle 17919" o:spid="_x0000_s5029" style="position:absolute;left:14752;top:2195;width:1016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RECEIVE(SSSS)</w:t>
                        </w:r>
                      </w:p>
                    </w:txbxContent>
                  </v:textbox>
                </v:rect>
                <v:rect id="Rectangle 17920" o:spid="_x0000_s5030" style="position:absolute;left:17404;top:8382;width:254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 = 0</w:t>
                        </w:r>
                      </w:p>
                    </w:txbxContent>
                  </v:textbox>
                </v:rect>
                <v:rect id="Rectangle 17921" o:spid="_x0000_s5031" style="position:absolute;left:17404;top:9510;width:307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V = 0</w:t>
                        </w:r>
                      </w:p>
                    </w:txbxContent>
                  </v:textbox>
                </v:rect>
                <v:rect id="Rectangle 17922" o:spid="_x0000_s5032" style="position:absolute;left:1219;top:16825;width:43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 = I + 1</w:t>
                        </w:r>
                      </w:p>
                    </w:txbxContent>
                  </v:textbox>
                </v:rect>
                <v:rect id="Rectangle 17923" o:spid="_x0000_s5033" style="position:absolute;left:1219;top:17953;width:1478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V = (SLL V 1) + NEXTBIT</w:t>
                        </w:r>
                      </w:p>
                    </w:txbxContent>
                  </v:textbox>
                </v:rect>
                <v:rect id="Rectangle 17924" o:spid="_x0000_s5034" style="position:absolute;left:16581;top:23561;width:528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 = SSSS</w:t>
                        </w:r>
                      </w:p>
                    </w:txbxContent>
                  </v:textbox>
                </v:rect>
                <v:rect id="Rectangle 17925" o:spid="_x0000_s5035" style="position:absolute;left:18318;top:24720;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7926" o:spid="_x0000_s5036" style="position:absolute;left:19263;top:27524;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7927" o:spid="_x0000_s5037" style="position:absolute;left:10972;top:23470;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7928" o:spid="_x0000_s5038" style="position:absolute;left:16672;top:30937;width:504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Return V</w:t>
                        </w:r>
                      </w:p>
                    </w:txbxContent>
                  </v:textbox>
                </v:rect>
                <w10:anchorlock/>
              </v:group>
            </w:pict>
          </mc:Fallback>
        </mc:AlternateContent>
      </w:r>
    </w:p>
    <w:p w:rsidR="00094CB9" w:rsidRDefault="00FE5CBC">
      <w:pPr>
        <w:spacing w:after="415" w:line="265" w:lineRule="auto"/>
        <w:ind w:left="2727" w:right="2774"/>
        <w:jc w:val="center"/>
      </w:pPr>
      <w:r>
        <w:rPr>
          <w:rFonts w:ascii="Arial" w:eastAsia="Arial" w:hAnsi="Arial" w:cs="Arial"/>
          <w:sz w:val="15"/>
        </w:rPr>
        <w:t>Figur e F.17 – Procedur e for RECEIVE(SSSS)</w:t>
      </w:r>
    </w:p>
    <w:p w:rsidR="00094CB9" w:rsidRDefault="00FE5CBC">
      <w:pPr>
        <w:spacing w:after="943" w:line="265" w:lineRule="auto"/>
        <w:ind w:left="-5" w:right="0"/>
        <w:jc w:val="left"/>
      </w:pPr>
      <w:r>
        <w:rPr>
          <w:color w:val="FFFFFF"/>
        </w:rPr>
        <w:t>Figure F.17 [D87] = 11.5 cm = 449 %</w:t>
      </w:r>
    </w:p>
    <w:p w:rsidR="00094CB9" w:rsidRDefault="00FE5CBC">
      <w:pPr>
        <w:pStyle w:val="5"/>
        <w:tabs>
          <w:tab w:val="center" w:pos="1771"/>
        </w:tabs>
        <w:spacing w:after="323"/>
        <w:ind w:left="-15" w:right="0" w:firstLine="0"/>
      </w:pPr>
      <w:r>
        <w:t>F.2.2.5</w:t>
      </w:r>
      <w:r>
        <w:tab/>
        <w:t>The NEXTBIT procedure</w:t>
      </w:r>
    </w:p>
    <w:p w:rsidR="00094CB9" w:rsidRDefault="00FE5CBC">
      <w:pPr>
        <w:spacing w:after="333"/>
        <w:ind w:left="-5" w:right="8"/>
      </w:pPr>
      <w:r>
        <w:t>NEXTBIT reads the next bit of compressed data and passes it to higher level routines. It also intercepts and removes stuff bytes and detects markers. NEXTBIT reads the bits of a byte starting with the MSB (see Figure F.18).</w:t>
      </w:r>
    </w:p>
    <w:p w:rsidR="00094CB9" w:rsidRDefault="00FE5CBC">
      <w:pPr>
        <w:spacing w:after="343"/>
        <w:ind w:left="-5" w:right="8"/>
      </w:pPr>
      <w:r>
        <w:t>Before starting the decoding of a scan, and after processing a RST marker, CNT is cleared. The compressed data are read one byte at a time, using the procedure NEXTBYTE. Each time a byte, B, is read, CNT is set to 8.</w:t>
      </w:r>
    </w:p>
    <w:p w:rsidR="00094CB9" w:rsidRDefault="00FE5CBC">
      <w:pPr>
        <w:spacing w:after="332"/>
        <w:ind w:left="-5" w:right="8"/>
      </w:pPr>
      <w:r>
        <w:t>The only valid marker which may occur within the Huffman coded data is the RST</w:t>
      </w:r>
      <w:r>
        <w:rPr>
          <w:vertAlign w:val="subscript"/>
        </w:rPr>
        <w:t>m</w:t>
      </w:r>
      <w:r>
        <w:t xml:space="preserve"> marker. Other than the EOI or markers which may occur at or before the start of a scan, the only marker which can occur at the end of the scan is the DNL (define-number-of-lines).</w:t>
      </w:r>
    </w:p>
    <w:p w:rsidR="00094CB9" w:rsidRDefault="00FE5CBC">
      <w:pPr>
        <w:ind w:left="-5" w:right="8"/>
      </w:pPr>
      <w:r>
        <w:t>Normally, the decoder will terminate the decoding at the end of the final restart interval before the terminating marker is intercepted. If the DNL marker is encountered, the current line count is set to the value specified by that marker. Since the DNL marker can only be used at the end of the first scan, the scan decode procedure must be terminated when it is encountered.</w:t>
      </w:r>
    </w:p>
    <w:p w:rsidR="00094CB9" w:rsidRDefault="00FE5CBC">
      <w:pPr>
        <w:spacing w:after="473" w:line="259" w:lineRule="auto"/>
        <w:ind w:left="1920" w:right="0" w:firstLine="0"/>
        <w:jc w:val="left"/>
      </w:pPr>
      <w:r>
        <w:rPr>
          <w:rFonts w:ascii="Calibri" w:eastAsia="Calibri" w:hAnsi="Calibri" w:cs="Calibri"/>
          <w:noProof/>
          <w:sz w:val="22"/>
        </w:rPr>
        <w:lastRenderedPageBreak/>
        <mc:AlternateContent>
          <mc:Choice Requires="wpg">
            <w:drawing>
              <wp:inline distT="0" distB="0" distL="0" distR="0">
                <wp:extent cx="3383280" cy="5336319"/>
                <wp:effectExtent l="0" t="0" r="0" b="0"/>
                <wp:docPr id="299332" name="Group 299332"/>
                <wp:cNvGraphicFramePr/>
                <a:graphic xmlns:a="http://schemas.openxmlformats.org/drawingml/2006/main">
                  <a:graphicData uri="http://schemas.microsoft.com/office/word/2010/wordprocessingGroup">
                    <wpg:wgp>
                      <wpg:cNvGrpSpPr/>
                      <wpg:grpSpPr>
                        <a:xfrm>
                          <a:off x="0" y="0"/>
                          <a:ext cx="3383280" cy="5336319"/>
                          <a:chOff x="0" y="0"/>
                          <a:chExt cx="3383280" cy="5336319"/>
                        </a:xfrm>
                      </wpg:grpSpPr>
                      <wps:wsp>
                        <wps:cNvPr id="457318" name="Shape 457318"/>
                        <wps:cNvSpPr/>
                        <wps:spPr>
                          <a:xfrm>
                            <a:off x="505968" y="3633216"/>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19" name="Shape 457319"/>
                        <wps:cNvSpPr/>
                        <wps:spPr>
                          <a:xfrm>
                            <a:off x="505968" y="2279904"/>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20" name="Shape 457320"/>
                        <wps:cNvSpPr/>
                        <wps:spPr>
                          <a:xfrm>
                            <a:off x="1859280" y="4306824"/>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21" name="Shape 457321"/>
                        <wps:cNvSpPr/>
                        <wps:spPr>
                          <a:xfrm>
                            <a:off x="2871216" y="4395216"/>
                            <a:ext cx="9144" cy="505968"/>
                          </a:xfrm>
                          <a:custGeom>
                            <a:avLst/>
                            <a:gdLst/>
                            <a:ahLst/>
                            <a:cxnLst/>
                            <a:rect l="0" t="0" r="0" b="0"/>
                            <a:pathLst>
                              <a:path w="9144" h="505968">
                                <a:moveTo>
                                  <a:pt x="0" y="0"/>
                                </a:moveTo>
                                <a:lnTo>
                                  <a:pt x="9144" y="0"/>
                                </a:lnTo>
                                <a:lnTo>
                                  <a:pt x="9144" y="505968"/>
                                </a:lnTo>
                                <a:lnTo>
                                  <a:pt x="0" y="5059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22" name="Shape 457322"/>
                        <wps:cNvSpPr/>
                        <wps:spPr>
                          <a:xfrm>
                            <a:off x="1685544" y="929639"/>
                            <a:ext cx="9144" cy="4139184"/>
                          </a:xfrm>
                          <a:custGeom>
                            <a:avLst/>
                            <a:gdLst/>
                            <a:ahLst/>
                            <a:cxnLst/>
                            <a:rect l="0" t="0" r="0" b="0"/>
                            <a:pathLst>
                              <a:path w="9144" h="4139184">
                                <a:moveTo>
                                  <a:pt x="0" y="0"/>
                                </a:moveTo>
                                <a:lnTo>
                                  <a:pt x="9144" y="0"/>
                                </a:lnTo>
                                <a:lnTo>
                                  <a:pt x="9144" y="4139184"/>
                                </a:lnTo>
                                <a:lnTo>
                                  <a:pt x="0" y="413918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23" name="Shape 457323"/>
                        <wps:cNvSpPr/>
                        <wps:spPr>
                          <a:xfrm>
                            <a:off x="673608" y="926592"/>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24" name="Shape 457324"/>
                        <wps:cNvSpPr/>
                        <wps:spPr>
                          <a:xfrm>
                            <a:off x="502920" y="170687"/>
                            <a:ext cx="9144" cy="4730497"/>
                          </a:xfrm>
                          <a:custGeom>
                            <a:avLst/>
                            <a:gdLst/>
                            <a:ahLst/>
                            <a:cxnLst/>
                            <a:rect l="0" t="0" r="0" b="0"/>
                            <a:pathLst>
                              <a:path w="9144" h="4730497">
                                <a:moveTo>
                                  <a:pt x="0" y="0"/>
                                </a:moveTo>
                                <a:lnTo>
                                  <a:pt x="9144" y="0"/>
                                </a:lnTo>
                                <a:lnTo>
                                  <a:pt x="9144" y="4730497"/>
                                </a:lnTo>
                                <a:lnTo>
                                  <a:pt x="0" y="473049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60" name="Shape 17960"/>
                        <wps:cNvSpPr/>
                        <wps:spPr>
                          <a:xfrm>
                            <a:off x="0" y="3048"/>
                            <a:ext cx="1011936" cy="505968"/>
                          </a:xfrm>
                          <a:custGeom>
                            <a:avLst/>
                            <a:gdLst/>
                            <a:ahLst/>
                            <a:cxnLst/>
                            <a:rect l="0" t="0" r="0" b="0"/>
                            <a:pathLst>
                              <a:path w="1011936" h="505968">
                                <a:moveTo>
                                  <a:pt x="100584" y="0"/>
                                </a:moveTo>
                                <a:lnTo>
                                  <a:pt x="914400"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44880" y="45720"/>
                                </a:lnTo>
                                <a:lnTo>
                                  <a:pt x="947928" y="45720"/>
                                </a:lnTo>
                                <a:lnTo>
                                  <a:pt x="957072" y="64008"/>
                                </a:lnTo>
                                <a:lnTo>
                                  <a:pt x="960120" y="67056"/>
                                </a:lnTo>
                                <a:lnTo>
                                  <a:pt x="963168" y="73152"/>
                                </a:lnTo>
                                <a:lnTo>
                                  <a:pt x="963168" y="79248"/>
                                </a:lnTo>
                                <a:lnTo>
                                  <a:pt x="966216" y="79248"/>
                                </a:lnTo>
                                <a:lnTo>
                                  <a:pt x="966216" y="85344"/>
                                </a:lnTo>
                                <a:lnTo>
                                  <a:pt x="969264" y="85344"/>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18872"/>
                                </a:lnTo>
                                <a:lnTo>
                                  <a:pt x="987552" y="118872"/>
                                </a:lnTo>
                                <a:lnTo>
                                  <a:pt x="987552" y="128015"/>
                                </a:lnTo>
                                <a:lnTo>
                                  <a:pt x="990600" y="128015"/>
                                </a:lnTo>
                                <a:lnTo>
                                  <a:pt x="990600" y="134112"/>
                                </a:lnTo>
                                <a:lnTo>
                                  <a:pt x="993648" y="134112"/>
                                </a:lnTo>
                                <a:lnTo>
                                  <a:pt x="993648" y="140208"/>
                                </a:lnTo>
                                <a:lnTo>
                                  <a:pt x="996696" y="140208"/>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307848"/>
                                </a:lnTo>
                                <a:lnTo>
                                  <a:pt x="1008888" y="307848"/>
                                </a:lnTo>
                                <a:lnTo>
                                  <a:pt x="1008888" y="320040"/>
                                </a:lnTo>
                                <a:lnTo>
                                  <a:pt x="1005840" y="320040"/>
                                </a:lnTo>
                                <a:lnTo>
                                  <a:pt x="1005840" y="338328"/>
                                </a:lnTo>
                                <a:lnTo>
                                  <a:pt x="1002792" y="338328"/>
                                </a:lnTo>
                                <a:lnTo>
                                  <a:pt x="1002792" y="347472"/>
                                </a:lnTo>
                                <a:lnTo>
                                  <a:pt x="999744" y="347472"/>
                                </a:lnTo>
                                <a:lnTo>
                                  <a:pt x="999744" y="350520"/>
                                </a:lnTo>
                                <a:lnTo>
                                  <a:pt x="996696" y="350520"/>
                                </a:lnTo>
                                <a:lnTo>
                                  <a:pt x="996696" y="362712"/>
                                </a:lnTo>
                                <a:lnTo>
                                  <a:pt x="993648" y="362712"/>
                                </a:lnTo>
                                <a:lnTo>
                                  <a:pt x="993648" y="374903"/>
                                </a:lnTo>
                                <a:lnTo>
                                  <a:pt x="990600" y="374903"/>
                                </a:lnTo>
                                <a:lnTo>
                                  <a:pt x="990600" y="381000"/>
                                </a:lnTo>
                                <a:lnTo>
                                  <a:pt x="987552" y="381000"/>
                                </a:lnTo>
                                <a:lnTo>
                                  <a:pt x="987552" y="387096"/>
                                </a:lnTo>
                                <a:lnTo>
                                  <a:pt x="984504" y="387096"/>
                                </a:lnTo>
                                <a:lnTo>
                                  <a:pt x="984504" y="393192"/>
                                </a:lnTo>
                                <a:lnTo>
                                  <a:pt x="981456" y="393192"/>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41960"/>
                                </a:lnTo>
                                <a:lnTo>
                                  <a:pt x="960120" y="441960"/>
                                </a:lnTo>
                                <a:lnTo>
                                  <a:pt x="960120" y="445008"/>
                                </a:lnTo>
                                <a:lnTo>
                                  <a:pt x="957072" y="445008"/>
                                </a:lnTo>
                                <a:lnTo>
                                  <a:pt x="957072" y="448056"/>
                                </a:lnTo>
                                <a:lnTo>
                                  <a:pt x="950976" y="451103"/>
                                </a:lnTo>
                                <a:lnTo>
                                  <a:pt x="950976" y="457200"/>
                                </a:lnTo>
                                <a:lnTo>
                                  <a:pt x="947928" y="457200"/>
                                </a:lnTo>
                                <a:lnTo>
                                  <a:pt x="947928" y="463296"/>
                                </a:lnTo>
                                <a:lnTo>
                                  <a:pt x="944880" y="463296"/>
                                </a:lnTo>
                                <a:lnTo>
                                  <a:pt x="944880" y="469392"/>
                                </a:lnTo>
                                <a:lnTo>
                                  <a:pt x="941832" y="469392"/>
                                </a:lnTo>
                                <a:lnTo>
                                  <a:pt x="941832" y="472440"/>
                                </a:lnTo>
                                <a:lnTo>
                                  <a:pt x="935736" y="472440"/>
                                </a:lnTo>
                                <a:lnTo>
                                  <a:pt x="935736" y="478536"/>
                                </a:lnTo>
                                <a:lnTo>
                                  <a:pt x="932688" y="478536"/>
                                </a:lnTo>
                                <a:lnTo>
                                  <a:pt x="932688" y="484632"/>
                                </a:lnTo>
                                <a:lnTo>
                                  <a:pt x="929640" y="484632"/>
                                </a:lnTo>
                                <a:lnTo>
                                  <a:pt x="929640" y="487680"/>
                                </a:lnTo>
                                <a:lnTo>
                                  <a:pt x="923544" y="490728"/>
                                </a:lnTo>
                                <a:lnTo>
                                  <a:pt x="923544" y="493776"/>
                                </a:lnTo>
                                <a:lnTo>
                                  <a:pt x="920496" y="493776"/>
                                </a:lnTo>
                                <a:lnTo>
                                  <a:pt x="920496" y="496824"/>
                                </a:lnTo>
                                <a:lnTo>
                                  <a:pt x="914400" y="499872"/>
                                </a:lnTo>
                                <a:lnTo>
                                  <a:pt x="914400" y="505968"/>
                                </a:lnTo>
                                <a:lnTo>
                                  <a:pt x="97536" y="505968"/>
                                </a:lnTo>
                                <a:lnTo>
                                  <a:pt x="97536" y="496824"/>
                                </a:lnTo>
                                <a:lnTo>
                                  <a:pt x="94488" y="496824"/>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3152" y="469392"/>
                                </a:lnTo>
                                <a:lnTo>
                                  <a:pt x="70104" y="463296"/>
                                </a:lnTo>
                                <a:lnTo>
                                  <a:pt x="67056" y="463296"/>
                                </a:lnTo>
                                <a:lnTo>
                                  <a:pt x="57912" y="445008"/>
                                </a:lnTo>
                                <a:lnTo>
                                  <a:pt x="54864" y="441960"/>
                                </a:lnTo>
                                <a:lnTo>
                                  <a:pt x="48768" y="429768"/>
                                </a:lnTo>
                                <a:lnTo>
                                  <a:pt x="48768" y="423672"/>
                                </a:lnTo>
                                <a:lnTo>
                                  <a:pt x="36576" y="399288"/>
                                </a:lnTo>
                                <a:lnTo>
                                  <a:pt x="33528" y="399288"/>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3528" y="115824"/>
                                </a:lnTo>
                                <a:lnTo>
                                  <a:pt x="33528" y="106680"/>
                                </a:lnTo>
                                <a:lnTo>
                                  <a:pt x="36576" y="106680"/>
                                </a:lnTo>
                                <a:lnTo>
                                  <a:pt x="36576" y="100584"/>
                                </a:lnTo>
                                <a:lnTo>
                                  <a:pt x="39624" y="100584"/>
                                </a:lnTo>
                                <a:lnTo>
                                  <a:pt x="39624" y="94488"/>
                                </a:lnTo>
                                <a:lnTo>
                                  <a:pt x="42672" y="94488"/>
                                </a:lnTo>
                                <a:lnTo>
                                  <a:pt x="42672" y="88392"/>
                                </a:lnTo>
                                <a:lnTo>
                                  <a:pt x="45720" y="88392"/>
                                </a:lnTo>
                                <a:lnTo>
                                  <a:pt x="45720" y="82296"/>
                                </a:lnTo>
                                <a:lnTo>
                                  <a:pt x="48768" y="82296"/>
                                </a:lnTo>
                                <a:lnTo>
                                  <a:pt x="48768" y="70103"/>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9248" y="33528"/>
                                </a:lnTo>
                                <a:lnTo>
                                  <a:pt x="79248" y="27432"/>
                                </a:lnTo>
                                <a:lnTo>
                                  <a:pt x="85344" y="24384"/>
                                </a:lnTo>
                                <a:lnTo>
                                  <a:pt x="85344" y="21336"/>
                                </a:lnTo>
                                <a:lnTo>
                                  <a:pt x="91440" y="18288"/>
                                </a:lnTo>
                                <a:lnTo>
                                  <a:pt x="91440" y="15240"/>
                                </a:lnTo>
                                <a:lnTo>
                                  <a:pt x="94488" y="15240"/>
                                </a:lnTo>
                                <a:lnTo>
                                  <a:pt x="94488"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961" name="Shape 17961"/>
                        <wps:cNvSpPr/>
                        <wps:spPr>
                          <a:xfrm>
                            <a:off x="0" y="0"/>
                            <a:ext cx="1014984" cy="512063"/>
                          </a:xfrm>
                          <a:custGeom>
                            <a:avLst/>
                            <a:gdLst/>
                            <a:ahLst/>
                            <a:cxnLst/>
                            <a:rect l="0" t="0" r="0" b="0"/>
                            <a:pathLst>
                              <a:path w="1014984" h="512063">
                                <a:moveTo>
                                  <a:pt x="97536" y="0"/>
                                </a:moveTo>
                                <a:lnTo>
                                  <a:pt x="914400" y="0"/>
                                </a:lnTo>
                                <a:lnTo>
                                  <a:pt x="914400" y="3048"/>
                                </a:lnTo>
                                <a:lnTo>
                                  <a:pt x="920496" y="9144"/>
                                </a:lnTo>
                                <a:lnTo>
                                  <a:pt x="917448" y="9144"/>
                                </a:lnTo>
                                <a:lnTo>
                                  <a:pt x="929640" y="21336"/>
                                </a:lnTo>
                                <a:lnTo>
                                  <a:pt x="926592" y="21336"/>
                                </a:lnTo>
                                <a:lnTo>
                                  <a:pt x="935736" y="27432"/>
                                </a:lnTo>
                                <a:lnTo>
                                  <a:pt x="944880" y="39624"/>
                                </a:lnTo>
                                <a:lnTo>
                                  <a:pt x="941832" y="39624"/>
                                </a:lnTo>
                                <a:lnTo>
                                  <a:pt x="947928" y="45720"/>
                                </a:lnTo>
                                <a:lnTo>
                                  <a:pt x="963168" y="73151"/>
                                </a:lnTo>
                                <a:lnTo>
                                  <a:pt x="963168" y="76200"/>
                                </a:lnTo>
                                <a:lnTo>
                                  <a:pt x="990600" y="121920"/>
                                </a:lnTo>
                                <a:lnTo>
                                  <a:pt x="990600" y="124968"/>
                                </a:lnTo>
                                <a:lnTo>
                                  <a:pt x="999744" y="143256"/>
                                </a:lnTo>
                                <a:lnTo>
                                  <a:pt x="999744" y="149351"/>
                                </a:lnTo>
                                <a:lnTo>
                                  <a:pt x="1002792" y="155448"/>
                                </a:lnTo>
                                <a:lnTo>
                                  <a:pt x="1002792" y="161544"/>
                                </a:lnTo>
                                <a:lnTo>
                                  <a:pt x="1005840" y="164592"/>
                                </a:lnTo>
                                <a:lnTo>
                                  <a:pt x="1005840" y="172212"/>
                                </a:lnTo>
                                <a:lnTo>
                                  <a:pt x="1008888" y="173736"/>
                                </a:lnTo>
                                <a:lnTo>
                                  <a:pt x="1008888" y="179832"/>
                                </a:lnTo>
                                <a:lnTo>
                                  <a:pt x="1011936" y="185927"/>
                                </a:lnTo>
                                <a:lnTo>
                                  <a:pt x="1011936" y="198120"/>
                                </a:lnTo>
                                <a:lnTo>
                                  <a:pt x="1011936" y="201168"/>
                                </a:lnTo>
                                <a:lnTo>
                                  <a:pt x="1011936" y="219456"/>
                                </a:lnTo>
                                <a:lnTo>
                                  <a:pt x="1014984" y="222503"/>
                                </a:lnTo>
                                <a:lnTo>
                                  <a:pt x="1014984" y="286512"/>
                                </a:lnTo>
                                <a:lnTo>
                                  <a:pt x="1011936" y="289560"/>
                                </a:lnTo>
                                <a:lnTo>
                                  <a:pt x="1011936" y="316992"/>
                                </a:lnTo>
                                <a:lnTo>
                                  <a:pt x="1008888" y="323088"/>
                                </a:lnTo>
                                <a:lnTo>
                                  <a:pt x="1008888" y="335280"/>
                                </a:lnTo>
                                <a:lnTo>
                                  <a:pt x="1005840" y="341376"/>
                                </a:lnTo>
                                <a:lnTo>
                                  <a:pt x="1005840" y="347472"/>
                                </a:lnTo>
                                <a:lnTo>
                                  <a:pt x="999744" y="350520"/>
                                </a:lnTo>
                                <a:lnTo>
                                  <a:pt x="1002792" y="350520"/>
                                </a:lnTo>
                                <a:lnTo>
                                  <a:pt x="999744" y="353568"/>
                                </a:lnTo>
                                <a:lnTo>
                                  <a:pt x="999744" y="359663"/>
                                </a:lnTo>
                                <a:lnTo>
                                  <a:pt x="996696" y="365760"/>
                                </a:lnTo>
                                <a:lnTo>
                                  <a:pt x="996696" y="371856"/>
                                </a:lnTo>
                                <a:lnTo>
                                  <a:pt x="984504" y="396239"/>
                                </a:lnTo>
                                <a:lnTo>
                                  <a:pt x="984504" y="402336"/>
                                </a:lnTo>
                                <a:lnTo>
                                  <a:pt x="975360" y="408432"/>
                                </a:lnTo>
                                <a:lnTo>
                                  <a:pt x="978408" y="408432"/>
                                </a:lnTo>
                                <a:lnTo>
                                  <a:pt x="957072" y="448056"/>
                                </a:lnTo>
                                <a:lnTo>
                                  <a:pt x="950976" y="454151"/>
                                </a:lnTo>
                                <a:lnTo>
                                  <a:pt x="954024" y="454151"/>
                                </a:lnTo>
                                <a:lnTo>
                                  <a:pt x="941832" y="472439"/>
                                </a:lnTo>
                                <a:lnTo>
                                  <a:pt x="935736" y="478536"/>
                                </a:lnTo>
                                <a:lnTo>
                                  <a:pt x="938784" y="475488"/>
                                </a:lnTo>
                                <a:lnTo>
                                  <a:pt x="929640" y="487680"/>
                                </a:lnTo>
                                <a:lnTo>
                                  <a:pt x="923544" y="493776"/>
                                </a:lnTo>
                                <a:lnTo>
                                  <a:pt x="926592" y="493776"/>
                                </a:lnTo>
                                <a:lnTo>
                                  <a:pt x="914400" y="502920"/>
                                </a:lnTo>
                                <a:lnTo>
                                  <a:pt x="917448" y="502920"/>
                                </a:lnTo>
                                <a:lnTo>
                                  <a:pt x="914400" y="509015"/>
                                </a:lnTo>
                                <a:lnTo>
                                  <a:pt x="97536" y="512063"/>
                                </a:lnTo>
                                <a:lnTo>
                                  <a:pt x="97536" y="505968"/>
                                </a:lnTo>
                                <a:lnTo>
                                  <a:pt x="94488" y="499872"/>
                                </a:lnTo>
                                <a:lnTo>
                                  <a:pt x="88392" y="496824"/>
                                </a:lnTo>
                                <a:lnTo>
                                  <a:pt x="85344" y="490727"/>
                                </a:lnTo>
                                <a:lnTo>
                                  <a:pt x="79248" y="484632"/>
                                </a:lnTo>
                                <a:lnTo>
                                  <a:pt x="73152" y="472439"/>
                                </a:lnTo>
                                <a:lnTo>
                                  <a:pt x="64008" y="463296"/>
                                </a:lnTo>
                                <a:lnTo>
                                  <a:pt x="36576" y="405384"/>
                                </a:lnTo>
                                <a:lnTo>
                                  <a:pt x="33528" y="402336"/>
                                </a:lnTo>
                                <a:lnTo>
                                  <a:pt x="24384" y="387096"/>
                                </a:lnTo>
                                <a:lnTo>
                                  <a:pt x="24384" y="381000"/>
                                </a:lnTo>
                                <a:lnTo>
                                  <a:pt x="15240" y="362712"/>
                                </a:lnTo>
                                <a:lnTo>
                                  <a:pt x="15240" y="356615"/>
                                </a:lnTo>
                                <a:lnTo>
                                  <a:pt x="12192" y="353568"/>
                                </a:lnTo>
                                <a:lnTo>
                                  <a:pt x="12192" y="347472"/>
                                </a:lnTo>
                                <a:lnTo>
                                  <a:pt x="9144" y="341376"/>
                                </a:lnTo>
                                <a:lnTo>
                                  <a:pt x="9144" y="338327"/>
                                </a:lnTo>
                                <a:lnTo>
                                  <a:pt x="6096" y="332232"/>
                                </a:lnTo>
                                <a:lnTo>
                                  <a:pt x="6096" y="326136"/>
                                </a:lnTo>
                                <a:lnTo>
                                  <a:pt x="3048" y="320039"/>
                                </a:lnTo>
                                <a:lnTo>
                                  <a:pt x="3048" y="307848"/>
                                </a:lnTo>
                                <a:lnTo>
                                  <a:pt x="0" y="304800"/>
                                </a:lnTo>
                                <a:lnTo>
                                  <a:pt x="0" y="280415"/>
                                </a:lnTo>
                                <a:lnTo>
                                  <a:pt x="0" y="222503"/>
                                </a:lnTo>
                                <a:lnTo>
                                  <a:pt x="3048" y="222503"/>
                                </a:lnTo>
                                <a:lnTo>
                                  <a:pt x="3048" y="281939"/>
                                </a:lnTo>
                                <a:lnTo>
                                  <a:pt x="6096" y="283463"/>
                                </a:lnTo>
                                <a:lnTo>
                                  <a:pt x="6096" y="301751"/>
                                </a:lnTo>
                                <a:lnTo>
                                  <a:pt x="9144" y="307848"/>
                                </a:lnTo>
                                <a:lnTo>
                                  <a:pt x="9144" y="316992"/>
                                </a:lnTo>
                                <a:lnTo>
                                  <a:pt x="12192" y="323088"/>
                                </a:lnTo>
                                <a:lnTo>
                                  <a:pt x="12192" y="329184"/>
                                </a:lnTo>
                                <a:lnTo>
                                  <a:pt x="15240" y="335280"/>
                                </a:lnTo>
                                <a:lnTo>
                                  <a:pt x="15240" y="338327"/>
                                </a:lnTo>
                                <a:lnTo>
                                  <a:pt x="18288" y="344424"/>
                                </a:lnTo>
                                <a:lnTo>
                                  <a:pt x="18288" y="350520"/>
                                </a:lnTo>
                                <a:lnTo>
                                  <a:pt x="21336" y="353568"/>
                                </a:lnTo>
                                <a:lnTo>
                                  <a:pt x="21336" y="359663"/>
                                </a:lnTo>
                                <a:lnTo>
                                  <a:pt x="30480" y="377951"/>
                                </a:lnTo>
                                <a:lnTo>
                                  <a:pt x="30480" y="384048"/>
                                </a:lnTo>
                                <a:lnTo>
                                  <a:pt x="39624" y="402336"/>
                                </a:lnTo>
                                <a:lnTo>
                                  <a:pt x="70104" y="460248"/>
                                </a:lnTo>
                                <a:lnTo>
                                  <a:pt x="67056" y="460248"/>
                                </a:lnTo>
                                <a:lnTo>
                                  <a:pt x="76200" y="469392"/>
                                </a:lnTo>
                                <a:lnTo>
                                  <a:pt x="85344" y="481584"/>
                                </a:lnTo>
                                <a:lnTo>
                                  <a:pt x="82296" y="481584"/>
                                </a:lnTo>
                                <a:lnTo>
                                  <a:pt x="94488" y="493776"/>
                                </a:lnTo>
                                <a:lnTo>
                                  <a:pt x="91440" y="493776"/>
                                </a:lnTo>
                                <a:lnTo>
                                  <a:pt x="100584" y="502920"/>
                                </a:lnTo>
                                <a:lnTo>
                                  <a:pt x="97536" y="502920"/>
                                </a:lnTo>
                                <a:lnTo>
                                  <a:pt x="100584" y="505968"/>
                                </a:lnTo>
                                <a:lnTo>
                                  <a:pt x="911352" y="505968"/>
                                </a:lnTo>
                                <a:lnTo>
                                  <a:pt x="914400" y="499872"/>
                                </a:lnTo>
                                <a:lnTo>
                                  <a:pt x="917448" y="496824"/>
                                </a:lnTo>
                                <a:lnTo>
                                  <a:pt x="920496" y="490727"/>
                                </a:lnTo>
                                <a:lnTo>
                                  <a:pt x="926592" y="484632"/>
                                </a:lnTo>
                                <a:lnTo>
                                  <a:pt x="932688" y="472439"/>
                                </a:lnTo>
                                <a:lnTo>
                                  <a:pt x="938784" y="469392"/>
                                </a:lnTo>
                                <a:lnTo>
                                  <a:pt x="947928" y="451103"/>
                                </a:lnTo>
                                <a:lnTo>
                                  <a:pt x="954024" y="448056"/>
                                </a:lnTo>
                                <a:lnTo>
                                  <a:pt x="972312" y="405384"/>
                                </a:lnTo>
                                <a:lnTo>
                                  <a:pt x="978408" y="399288"/>
                                </a:lnTo>
                                <a:lnTo>
                                  <a:pt x="978408" y="393192"/>
                                </a:lnTo>
                                <a:lnTo>
                                  <a:pt x="990600" y="368808"/>
                                </a:lnTo>
                                <a:lnTo>
                                  <a:pt x="990600" y="362712"/>
                                </a:lnTo>
                                <a:lnTo>
                                  <a:pt x="993648" y="356615"/>
                                </a:lnTo>
                                <a:lnTo>
                                  <a:pt x="993648" y="353568"/>
                                </a:lnTo>
                                <a:lnTo>
                                  <a:pt x="996696" y="347472"/>
                                </a:lnTo>
                                <a:lnTo>
                                  <a:pt x="999744" y="344424"/>
                                </a:lnTo>
                                <a:lnTo>
                                  <a:pt x="999744" y="338327"/>
                                </a:lnTo>
                                <a:lnTo>
                                  <a:pt x="1002792" y="332232"/>
                                </a:lnTo>
                                <a:lnTo>
                                  <a:pt x="1002792" y="320039"/>
                                </a:lnTo>
                                <a:lnTo>
                                  <a:pt x="1005840" y="313944"/>
                                </a:lnTo>
                                <a:lnTo>
                                  <a:pt x="1005840" y="307848"/>
                                </a:lnTo>
                                <a:lnTo>
                                  <a:pt x="1008888" y="304800"/>
                                </a:lnTo>
                                <a:lnTo>
                                  <a:pt x="1008888" y="286512"/>
                                </a:lnTo>
                                <a:lnTo>
                                  <a:pt x="1011936" y="283463"/>
                                </a:lnTo>
                                <a:lnTo>
                                  <a:pt x="1011936" y="225551"/>
                                </a:lnTo>
                                <a:lnTo>
                                  <a:pt x="1008888" y="222503"/>
                                </a:lnTo>
                                <a:lnTo>
                                  <a:pt x="1008888" y="207263"/>
                                </a:lnTo>
                                <a:lnTo>
                                  <a:pt x="1005840" y="201168"/>
                                </a:lnTo>
                                <a:lnTo>
                                  <a:pt x="1005840" y="188976"/>
                                </a:lnTo>
                                <a:lnTo>
                                  <a:pt x="1002792" y="182880"/>
                                </a:lnTo>
                                <a:lnTo>
                                  <a:pt x="1002792" y="176784"/>
                                </a:lnTo>
                                <a:lnTo>
                                  <a:pt x="999744" y="173736"/>
                                </a:lnTo>
                                <a:lnTo>
                                  <a:pt x="999744" y="167639"/>
                                </a:lnTo>
                                <a:lnTo>
                                  <a:pt x="996696" y="164592"/>
                                </a:lnTo>
                                <a:lnTo>
                                  <a:pt x="996696" y="158496"/>
                                </a:lnTo>
                                <a:lnTo>
                                  <a:pt x="993648" y="152400"/>
                                </a:lnTo>
                                <a:lnTo>
                                  <a:pt x="993648" y="146303"/>
                                </a:lnTo>
                                <a:lnTo>
                                  <a:pt x="984504" y="128015"/>
                                </a:lnTo>
                                <a:lnTo>
                                  <a:pt x="984504" y="124968"/>
                                </a:lnTo>
                                <a:lnTo>
                                  <a:pt x="963168" y="79248"/>
                                </a:lnTo>
                                <a:lnTo>
                                  <a:pt x="960120" y="76200"/>
                                </a:lnTo>
                                <a:lnTo>
                                  <a:pt x="944880" y="48768"/>
                                </a:lnTo>
                                <a:lnTo>
                                  <a:pt x="938784" y="42672"/>
                                </a:lnTo>
                                <a:lnTo>
                                  <a:pt x="932688" y="30480"/>
                                </a:lnTo>
                                <a:lnTo>
                                  <a:pt x="914400" y="12192"/>
                                </a:lnTo>
                                <a:lnTo>
                                  <a:pt x="914400" y="6096"/>
                                </a:lnTo>
                                <a:lnTo>
                                  <a:pt x="101346" y="6096"/>
                                </a:lnTo>
                                <a:lnTo>
                                  <a:pt x="94488" y="15239"/>
                                </a:lnTo>
                                <a:lnTo>
                                  <a:pt x="97536" y="15239"/>
                                </a:lnTo>
                                <a:lnTo>
                                  <a:pt x="82296" y="27432"/>
                                </a:lnTo>
                                <a:lnTo>
                                  <a:pt x="85344" y="27432"/>
                                </a:lnTo>
                                <a:lnTo>
                                  <a:pt x="73152" y="39624"/>
                                </a:lnTo>
                                <a:lnTo>
                                  <a:pt x="76200" y="39624"/>
                                </a:lnTo>
                                <a:lnTo>
                                  <a:pt x="64008" y="57912"/>
                                </a:lnTo>
                                <a:lnTo>
                                  <a:pt x="57912" y="64008"/>
                                </a:lnTo>
                                <a:lnTo>
                                  <a:pt x="60960" y="64008"/>
                                </a:lnTo>
                                <a:lnTo>
                                  <a:pt x="51816" y="70103"/>
                                </a:lnTo>
                                <a:lnTo>
                                  <a:pt x="54864" y="70103"/>
                                </a:lnTo>
                                <a:lnTo>
                                  <a:pt x="36576" y="112776"/>
                                </a:lnTo>
                                <a:lnTo>
                                  <a:pt x="36576" y="115824"/>
                                </a:lnTo>
                                <a:lnTo>
                                  <a:pt x="30480" y="118872"/>
                                </a:lnTo>
                                <a:lnTo>
                                  <a:pt x="33528" y="118872"/>
                                </a:lnTo>
                                <a:lnTo>
                                  <a:pt x="24384" y="137160"/>
                                </a:lnTo>
                                <a:lnTo>
                                  <a:pt x="24384" y="143256"/>
                                </a:lnTo>
                                <a:lnTo>
                                  <a:pt x="21336" y="149351"/>
                                </a:lnTo>
                                <a:lnTo>
                                  <a:pt x="21336" y="155448"/>
                                </a:lnTo>
                                <a:lnTo>
                                  <a:pt x="15240" y="164592"/>
                                </a:lnTo>
                                <a:lnTo>
                                  <a:pt x="15240" y="167639"/>
                                </a:lnTo>
                                <a:lnTo>
                                  <a:pt x="12192" y="173736"/>
                                </a:lnTo>
                                <a:lnTo>
                                  <a:pt x="12192" y="185927"/>
                                </a:lnTo>
                                <a:lnTo>
                                  <a:pt x="9144" y="192024"/>
                                </a:lnTo>
                                <a:lnTo>
                                  <a:pt x="9144" y="198120"/>
                                </a:lnTo>
                                <a:lnTo>
                                  <a:pt x="6096" y="204215"/>
                                </a:lnTo>
                                <a:lnTo>
                                  <a:pt x="6096" y="219456"/>
                                </a:lnTo>
                                <a:lnTo>
                                  <a:pt x="0" y="222503"/>
                                </a:lnTo>
                                <a:lnTo>
                                  <a:pt x="0" y="219456"/>
                                </a:lnTo>
                                <a:lnTo>
                                  <a:pt x="0" y="216408"/>
                                </a:lnTo>
                                <a:lnTo>
                                  <a:pt x="0" y="201168"/>
                                </a:lnTo>
                                <a:lnTo>
                                  <a:pt x="3048" y="195072"/>
                                </a:lnTo>
                                <a:lnTo>
                                  <a:pt x="3048" y="188976"/>
                                </a:lnTo>
                                <a:lnTo>
                                  <a:pt x="6096" y="182880"/>
                                </a:lnTo>
                                <a:lnTo>
                                  <a:pt x="6096" y="170688"/>
                                </a:lnTo>
                                <a:lnTo>
                                  <a:pt x="9144" y="164592"/>
                                </a:lnTo>
                                <a:lnTo>
                                  <a:pt x="15240" y="152400"/>
                                </a:lnTo>
                                <a:lnTo>
                                  <a:pt x="15240" y="146303"/>
                                </a:lnTo>
                                <a:lnTo>
                                  <a:pt x="18288" y="140208"/>
                                </a:lnTo>
                                <a:lnTo>
                                  <a:pt x="18288" y="134112"/>
                                </a:lnTo>
                                <a:lnTo>
                                  <a:pt x="27432" y="115824"/>
                                </a:lnTo>
                                <a:lnTo>
                                  <a:pt x="30480" y="115824"/>
                                </a:lnTo>
                                <a:lnTo>
                                  <a:pt x="30480" y="109727"/>
                                </a:lnTo>
                                <a:lnTo>
                                  <a:pt x="48768" y="67056"/>
                                </a:lnTo>
                                <a:lnTo>
                                  <a:pt x="51816" y="67056"/>
                                </a:lnTo>
                                <a:lnTo>
                                  <a:pt x="54864" y="60960"/>
                                </a:lnTo>
                                <a:lnTo>
                                  <a:pt x="60960" y="54863"/>
                                </a:lnTo>
                                <a:lnTo>
                                  <a:pt x="70104" y="36576"/>
                                </a:lnTo>
                                <a:lnTo>
                                  <a:pt x="76200" y="30480"/>
                                </a:lnTo>
                                <a:lnTo>
                                  <a:pt x="79248" y="24384"/>
                                </a:lnTo>
                                <a:lnTo>
                                  <a:pt x="88392" y="18288"/>
                                </a:lnTo>
                                <a:lnTo>
                                  <a:pt x="91440" y="12192"/>
                                </a:lnTo>
                                <a:lnTo>
                                  <a:pt x="97536" y="6096"/>
                                </a:lnTo>
                                <a:lnTo>
                                  <a:pt x="975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62" name="Shape 17962"/>
                        <wps:cNvSpPr/>
                        <wps:spPr>
                          <a:xfrm>
                            <a:off x="3048" y="633984"/>
                            <a:ext cx="1014984" cy="591312"/>
                          </a:xfrm>
                          <a:custGeom>
                            <a:avLst/>
                            <a:gdLst/>
                            <a:ahLst/>
                            <a:cxnLst/>
                            <a:rect l="0" t="0" r="0" b="0"/>
                            <a:pathLst>
                              <a:path w="1014984" h="591312">
                                <a:moveTo>
                                  <a:pt x="509016" y="0"/>
                                </a:moveTo>
                                <a:lnTo>
                                  <a:pt x="1014984" y="295656"/>
                                </a:lnTo>
                                <a:lnTo>
                                  <a:pt x="509016" y="591312"/>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963" name="Shape 17963"/>
                        <wps:cNvSpPr/>
                        <wps:spPr>
                          <a:xfrm>
                            <a:off x="0" y="630936"/>
                            <a:ext cx="509024" cy="597408"/>
                          </a:xfrm>
                          <a:custGeom>
                            <a:avLst/>
                            <a:gdLst/>
                            <a:ahLst/>
                            <a:cxnLst/>
                            <a:rect l="0" t="0" r="0" b="0"/>
                            <a:pathLst>
                              <a:path w="509024" h="597408">
                                <a:moveTo>
                                  <a:pt x="509016" y="0"/>
                                </a:moveTo>
                                <a:lnTo>
                                  <a:pt x="509024" y="0"/>
                                </a:lnTo>
                                <a:lnTo>
                                  <a:pt x="509024" y="4814"/>
                                </a:lnTo>
                                <a:lnTo>
                                  <a:pt x="5672" y="297180"/>
                                </a:lnTo>
                                <a:lnTo>
                                  <a:pt x="509024" y="589546"/>
                                </a:lnTo>
                                <a:lnTo>
                                  <a:pt x="509024" y="597408"/>
                                </a:lnTo>
                                <a:lnTo>
                                  <a:pt x="509016" y="597408"/>
                                </a:lnTo>
                                <a:lnTo>
                                  <a:pt x="509016" y="594360"/>
                                </a:lnTo>
                                <a:lnTo>
                                  <a:pt x="0" y="298703"/>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64" name="Shape 17964"/>
                        <wps:cNvSpPr/>
                        <wps:spPr>
                          <a:xfrm>
                            <a:off x="509024" y="630936"/>
                            <a:ext cx="512056" cy="597408"/>
                          </a:xfrm>
                          <a:custGeom>
                            <a:avLst/>
                            <a:gdLst/>
                            <a:ahLst/>
                            <a:cxnLst/>
                            <a:rect l="0" t="0" r="0" b="0"/>
                            <a:pathLst>
                              <a:path w="512056" h="597408">
                                <a:moveTo>
                                  <a:pt x="0" y="0"/>
                                </a:moveTo>
                                <a:lnTo>
                                  <a:pt x="3040" y="0"/>
                                </a:lnTo>
                                <a:lnTo>
                                  <a:pt x="509008" y="295656"/>
                                </a:lnTo>
                                <a:lnTo>
                                  <a:pt x="512056" y="295656"/>
                                </a:lnTo>
                                <a:lnTo>
                                  <a:pt x="512056" y="298703"/>
                                </a:lnTo>
                                <a:lnTo>
                                  <a:pt x="509008" y="298703"/>
                                </a:lnTo>
                                <a:lnTo>
                                  <a:pt x="3040" y="594360"/>
                                </a:lnTo>
                                <a:lnTo>
                                  <a:pt x="3040" y="597408"/>
                                </a:lnTo>
                                <a:lnTo>
                                  <a:pt x="0" y="597408"/>
                                </a:lnTo>
                                <a:lnTo>
                                  <a:pt x="0" y="589546"/>
                                </a:lnTo>
                                <a:lnTo>
                                  <a:pt x="1512" y="590424"/>
                                </a:lnTo>
                                <a:lnTo>
                                  <a:pt x="503352" y="297180"/>
                                </a:lnTo>
                                <a:lnTo>
                                  <a:pt x="1512" y="3936"/>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25" name="Shape 457325"/>
                        <wps:cNvSpPr/>
                        <wps:spPr>
                          <a:xfrm>
                            <a:off x="1182624" y="1353311"/>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966" name="Shape 17966"/>
                        <wps:cNvSpPr/>
                        <wps:spPr>
                          <a:xfrm>
                            <a:off x="1179576" y="1353312"/>
                            <a:ext cx="510540" cy="512064"/>
                          </a:xfrm>
                          <a:custGeom>
                            <a:avLst/>
                            <a:gdLst/>
                            <a:ahLst/>
                            <a:cxnLst/>
                            <a:rect l="0" t="0" r="0" b="0"/>
                            <a:pathLst>
                              <a:path w="510540" h="512064">
                                <a:moveTo>
                                  <a:pt x="0" y="0"/>
                                </a:moveTo>
                                <a:lnTo>
                                  <a:pt x="3048" y="0"/>
                                </a:lnTo>
                                <a:lnTo>
                                  <a:pt x="6096" y="0"/>
                                </a:lnTo>
                                <a:lnTo>
                                  <a:pt x="510540" y="0"/>
                                </a:lnTo>
                                <a:lnTo>
                                  <a:pt x="510540" y="3048"/>
                                </a:lnTo>
                                <a:lnTo>
                                  <a:pt x="6096" y="3048"/>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67" name="Shape 17967"/>
                        <wps:cNvSpPr/>
                        <wps:spPr>
                          <a:xfrm>
                            <a:off x="1690116" y="1353312"/>
                            <a:ext cx="510540" cy="512064"/>
                          </a:xfrm>
                          <a:custGeom>
                            <a:avLst/>
                            <a:gdLst/>
                            <a:ahLst/>
                            <a:cxnLst/>
                            <a:rect l="0" t="0" r="0" b="0"/>
                            <a:pathLst>
                              <a:path w="510540" h="512064">
                                <a:moveTo>
                                  <a:pt x="0" y="0"/>
                                </a:moveTo>
                                <a:lnTo>
                                  <a:pt x="504444" y="0"/>
                                </a:lnTo>
                                <a:lnTo>
                                  <a:pt x="510540" y="0"/>
                                </a:lnTo>
                                <a:lnTo>
                                  <a:pt x="510540" y="509015"/>
                                </a:lnTo>
                                <a:lnTo>
                                  <a:pt x="507492" y="509015"/>
                                </a:lnTo>
                                <a:lnTo>
                                  <a:pt x="507492" y="512064"/>
                                </a:lnTo>
                                <a:lnTo>
                                  <a:pt x="0" y="512064"/>
                                </a:lnTo>
                                <a:lnTo>
                                  <a:pt x="0" y="505968"/>
                                </a:lnTo>
                                <a:lnTo>
                                  <a:pt x="504444" y="505968"/>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68" name="Shape 17968"/>
                        <wps:cNvSpPr/>
                        <wps:spPr>
                          <a:xfrm>
                            <a:off x="1185672" y="1984248"/>
                            <a:ext cx="1014984" cy="594360"/>
                          </a:xfrm>
                          <a:custGeom>
                            <a:avLst/>
                            <a:gdLst/>
                            <a:ahLst/>
                            <a:cxnLst/>
                            <a:rect l="0" t="0" r="0" b="0"/>
                            <a:pathLst>
                              <a:path w="1014984" h="594360">
                                <a:moveTo>
                                  <a:pt x="505968" y="0"/>
                                </a:moveTo>
                                <a:lnTo>
                                  <a:pt x="1014984"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969" name="Shape 17969"/>
                        <wps:cNvSpPr/>
                        <wps:spPr>
                          <a:xfrm>
                            <a:off x="1182624" y="1981200"/>
                            <a:ext cx="509008" cy="600456"/>
                          </a:xfrm>
                          <a:custGeom>
                            <a:avLst/>
                            <a:gdLst/>
                            <a:ahLst/>
                            <a:cxnLst/>
                            <a:rect l="0" t="0" r="0" b="0"/>
                            <a:pathLst>
                              <a:path w="509008" h="600456">
                                <a:moveTo>
                                  <a:pt x="505968" y="0"/>
                                </a:moveTo>
                                <a:lnTo>
                                  <a:pt x="509008" y="0"/>
                                </a:lnTo>
                                <a:lnTo>
                                  <a:pt x="509008" y="4814"/>
                                </a:lnTo>
                                <a:lnTo>
                                  <a:pt x="507496" y="3936"/>
                                </a:lnTo>
                                <a:lnTo>
                                  <a:pt x="5642" y="297187"/>
                                </a:lnTo>
                                <a:lnTo>
                                  <a:pt x="507496" y="593463"/>
                                </a:lnTo>
                                <a:lnTo>
                                  <a:pt x="509008" y="592576"/>
                                </a:lnTo>
                                <a:lnTo>
                                  <a:pt x="509008" y="600456"/>
                                </a:lnTo>
                                <a:lnTo>
                                  <a:pt x="505968" y="600456"/>
                                </a:lnTo>
                                <a:lnTo>
                                  <a:pt x="505968" y="597408"/>
                                </a:lnTo>
                                <a:lnTo>
                                  <a:pt x="0" y="298703"/>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70" name="Shape 17970"/>
                        <wps:cNvSpPr/>
                        <wps:spPr>
                          <a:xfrm>
                            <a:off x="1691632" y="1981200"/>
                            <a:ext cx="512072" cy="600456"/>
                          </a:xfrm>
                          <a:custGeom>
                            <a:avLst/>
                            <a:gdLst/>
                            <a:ahLst/>
                            <a:cxnLst/>
                            <a:rect l="0" t="0" r="0" b="0"/>
                            <a:pathLst>
                              <a:path w="512072" h="600456">
                                <a:moveTo>
                                  <a:pt x="0" y="0"/>
                                </a:moveTo>
                                <a:lnTo>
                                  <a:pt x="8" y="0"/>
                                </a:lnTo>
                                <a:lnTo>
                                  <a:pt x="509024" y="295656"/>
                                </a:lnTo>
                                <a:lnTo>
                                  <a:pt x="512072" y="295656"/>
                                </a:lnTo>
                                <a:lnTo>
                                  <a:pt x="512072" y="298703"/>
                                </a:lnTo>
                                <a:lnTo>
                                  <a:pt x="509024" y="298703"/>
                                </a:lnTo>
                                <a:lnTo>
                                  <a:pt x="8" y="597408"/>
                                </a:lnTo>
                                <a:lnTo>
                                  <a:pt x="8" y="600456"/>
                                </a:lnTo>
                                <a:lnTo>
                                  <a:pt x="0" y="600456"/>
                                </a:lnTo>
                                <a:lnTo>
                                  <a:pt x="0" y="592576"/>
                                </a:lnTo>
                                <a:lnTo>
                                  <a:pt x="503366" y="297187"/>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26" name="Shape 457326"/>
                        <wps:cNvSpPr/>
                        <wps:spPr>
                          <a:xfrm>
                            <a:off x="1182624" y="2703575"/>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972" name="Shape 17972"/>
                        <wps:cNvSpPr/>
                        <wps:spPr>
                          <a:xfrm>
                            <a:off x="1179576" y="2700528"/>
                            <a:ext cx="510540" cy="512064"/>
                          </a:xfrm>
                          <a:custGeom>
                            <a:avLst/>
                            <a:gdLst/>
                            <a:ahLst/>
                            <a:cxnLst/>
                            <a:rect l="0" t="0" r="0" b="0"/>
                            <a:pathLst>
                              <a:path w="510540" h="512064">
                                <a:moveTo>
                                  <a:pt x="0" y="0"/>
                                </a:moveTo>
                                <a:lnTo>
                                  <a:pt x="3048" y="0"/>
                                </a:lnTo>
                                <a:lnTo>
                                  <a:pt x="510540" y="0"/>
                                </a:lnTo>
                                <a:lnTo>
                                  <a:pt x="510540" y="6097"/>
                                </a:lnTo>
                                <a:lnTo>
                                  <a:pt x="6096" y="6097"/>
                                </a:lnTo>
                                <a:lnTo>
                                  <a:pt x="6096" y="509016"/>
                                </a:lnTo>
                                <a:lnTo>
                                  <a:pt x="510540" y="509016"/>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73" name="Shape 17973"/>
                        <wps:cNvSpPr/>
                        <wps:spPr>
                          <a:xfrm>
                            <a:off x="1690116" y="2700528"/>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9016"/>
                                </a:lnTo>
                                <a:lnTo>
                                  <a:pt x="504444" y="509016"/>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74" name="Shape 17974"/>
                        <wps:cNvSpPr/>
                        <wps:spPr>
                          <a:xfrm>
                            <a:off x="1185672" y="3337560"/>
                            <a:ext cx="1014984" cy="588264"/>
                          </a:xfrm>
                          <a:custGeom>
                            <a:avLst/>
                            <a:gdLst/>
                            <a:ahLst/>
                            <a:cxnLst/>
                            <a:rect l="0" t="0" r="0" b="0"/>
                            <a:pathLst>
                              <a:path w="1014984" h="588264">
                                <a:moveTo>
                                  <a:pt x="505968" y="0"/>
                                </a:moveTo>
                                <a:lnTo>
                                  <a:pt x="1014984" y="295656"/>
                                </a:lnTo>
                                <a:lnTo>
                                  <a:pt x="505968" y="588264"/>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975" name="Shape 17975"/>
                        <wps:cNvSpPr/>
                        <wps:spPr>
                          <a:xfrm>
                            <a:off x="1182624" y="3334512"/>
                            <a:ext cx="509008" cy="594360"/>
                          </a:xfrm>
                          <a:custGeom>
                            <a:avLst/>
                            <a:gdLst/>
                            <a:ahLst/>
                            <a:cxnLst/>
                            <a:rect l="0" t="0" r="0" b="0"/>
                            <a:pathLst>
                              <a:path w="509008" h="594360">
                                <a:moveTo>
                                  <a:pt x="505968" y="0"/>
                                </a:moveTo>
                                <a:lnTo>
                                  <a:pt x="509008" y="0"/>
                                </a:lnTo>
                                <a:lnTo>
                                  <a:pt x="509008" y="4814"/>
                                </a:lnTo>
                                <a:lnTo>
                                  <a:pt x="507496" y="3936"/>
                                </a:lnTo>
                                <a:lnTo>
                                  <a:pt x="5656" y="297180"/>
                                </a:lnTo>
                                <a:lnTo>
                                  <a:pt x="507496" y="590424"/>
                                </a:lnTo>
                                <a:lnTo>
                                  <a:pt x="509008" y="589545"/>
                                </a:lnTo>
                                <a:lnTo>
                                  <a:pt x="509008" y="594360"/>
                                </a:lnTo>
                                <a:lnTo>
                                  <a:pt x="505968" y="594360"/>
                                </a:lnTo>
                                <a:lnTo>
                                  <a:pt x="505968" y="591312"/>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76" name="Shape 17976"/>
                        <wps:cNvSpPr/>
                        <wps:spPr>
                          <a:xfrm>
                            <a:off x="1691632" y="3334512"/>
                            <a:ext cx="512071" cy="594360"/>
                          </a:xfrm>
                          <a:custGeom>
                            <a:avLst/>
                            <a:gdLst/>
                            <a:ahLst/>
                            <a:cxnLst/>
                            <a:rect l="0" t="0" r="0" b="0"/>
                            <a:pathLst>
                              <a:path w="512071" h="594360">
                                <a:moveTo>
                                  <a:pt x="0" y="0"/>
                                </a:moveTo>
                                <a:lnTo>
                                  <a:pt x="8" y="0"/>
                                </a:lnTo>
                                <a:lnTo>
                                  <a:pt x="509024" y="295656"/>
                                </a:lnTo>
                                <a:lnTo>
                                  <a:pt x="512071" y="295656"/>
                                </a:lnTo>
                                <a:lnTo>
                                  <a:pt x="512071" y="298704"/>
                                </a:lnTo>
                                <a:lnTo>
                                  <a:pt x="509024" y="298704"/>
                                </a:lnTo>
                                <a:lnTo>
                                  <a:pt x="8" y="591312"/>
                                </a:lnTo>
                                <a:lnTo>
                                  <a:pt x="8" y="594360"/>
                                </a:lnTo>
                                <a:lnTo>
                                  <a:pt x="0" y="594360"/>
                                </a:lnTo>
                                <a:lnTo>
                                  <a:pt x="0" y="589545"/>
                                </a:lnTo>
                                <a:lnTo>
                                  <a:pt x="503352" y="297180"/>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77" name="Shape 17977"/>
                        <wps:cNvSpPr/>
                        <wps:spPr>
                          <a:xfrm>
                            <a:off x="1185672" y="4014216"/>
                            <a:ext cx="1014984" cy="588264"/>
                          </a:xfrm>
                          <a:custGeom>
                            <a:avLst/>
                            <a:gdLst/>
                            <a:ahLst/>
                            <a:cxnLst/>
                            <a:rect l="0" t="0" r="0" b="0"/>
                            <a:pathLst>
                              <a:path w="1014984" h="588264">
                                <a:moveTo>
                                  <a:pt x="505968" y="0"/>
                                </a:moveTo>
                                <a:lnTo>
                                  <a:pt x="1014984" y="292608"/>
                                </a:lnTo>
                                <a:lnTo>
                                  <a:pt x="505968" y="588264"/>
                                </a:lnTo>
                                <a:lnTo>
                                  <a:pt x="0" y="292608"/>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978" name="Shape 17978"/>
                        <wps:cNvSpPr/>
                        <wps:spPr>
                          <a:xfrm>
                            <a:off x="1182624" y="4011168"/>
                            <a:ext cx="509016" cy="594360"/>
                          </a:xfrm>
                          <a:custGeom>
                            <a:avLst/>
                            <a:gdLst/>
                            <a:ahLst/>
                            <a:cxnLst/>
                            <a:rect l="0" t="0" r="0" b="0"/>
                            <a:pathLst>
                              <a:path w="509016" h="594360">
                                <a:moveTo>
                                  <a:pt x="505968" y="0"/>
                                </a:moveTo>
                                <a:lnTo>
                                  <a:pt x="509016" y="0"/>
                                </a:lnTo>
                                <a:lnTo>
                                  <a:pt x="509016" y="4800"/>
                                </a:lnTo>
                                <a:lnTo>
                                  <a:pt x="507496" y="3927"/>
                                </a:lnTo>
                                <a:lnTo>
                                  <a:pt x="3048" y="295656"/>
                                </a:lnTo>
                                <a:lnTo>
                                  <a:pt x="507496" y="587385"/>
                                </a:lnTo>
                                <a:lnTo>
                                  <a:pt x="509016" y="586512"/>
                                </a:lnTo>
                                <a:lnTo>
                                  <a:pt x="509016" y="591312"/>
                                </a:lnTo>
                                <a:lnTo>
                                  <a:pt x="509016" y="594360"/>
                                </a:lnTo>
                                <a:lnTo>
                                  <a:pt x="505968" y="594360"/>
                                </a:lnTo>
                                <a:lnTo>
                                  <a:pt x="505968" y="591312"/>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79" name="Shape 17979"/>
                        <wps:cNvSpPr/>
                        <wps:spPr>
                          <a:xfrm>
                            <a:off x="1691640" y="4602480"/>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80" name="Shape 17980"/>
                        <wps:cNvSpPr/>
                        <wps:spPr>
                          <a:xfrm>
                            <a:off x="1691640" y="4011168"/>
                            <a:ext cx="509016" cy="591312"/>
                          </a:xfrm>
                          <a:custGeom>
                            <a:avLst/>
                            <a:gdLst/>
                            <a:ahLst/>
                            <a:cxnLst/>
                            <a:rect l="0" t="0" r="0" b="0"/>
                            <a:pathLst>
                              <a:path w="509016" h="591312">
                                <a:moveTo>
                                  <a:pt x="0" y="0"/>
                                </a:moveTo>
                                <a:lnTo>
                                  <a:pt x="509016" y="295656"/>
                                </a:lnTo>
                                <a:lnTo>
                                  <a:pt x="0" y="591312"/>
                                </a:lnTo>
                                <a:lnTo>
                                  <a:pt x="0" y="586512"/>
                                </a:lnTo>
                                <a:lnTo>
                                  <a:pt x="505968" y="295656"/>
                                </a:lnTo>
                                <a:lnTo>
                                  <a:pt x="0" y="48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81" name="Shape 17981"/>
                        <wps:cNvSpPr/>
                        <wps:spPr>
                          <a:xfrm>
                            <a:off x="1182624" y="4733544"/>
                            <a:ext cx="1014984" cy="509016"/>
                          </a:xfrm>
                          <a:custGeom>
                            <a:avLst/>
                            <a:gdLst/>
                            <a:ahLst/>
                            <a:cxnLst/>
                            <a:rect l="0" t="0" r="0" b="0"/>
                            <a:pathLst>
                              <a:path w="1014984" h="509016">
                                <a:moveTo>
                                  <a:pt x="103632" y="0"/>
                                </a:moveTo>
                                <a:lnTo>
                                  <a:pt x="914400" y="0"/>
                                </a:lnTo>
                                <a:lnTo>
                                  <a:pt x="917448" y="6096"/>
                                </a:lnTo>
                                <a:lnTo>
                                  <a:pt x="920496" y="6096"/>
                                </a:lnTo>
                                <a:lnTo>
                                  <a:pt x="920496" y="12192"/>
                                </a:lnTo>
                                <a:lnTo>
                                  <a:pt x="923544" y="12192"/>
                                </a:lnTo>
                                <a:lnTo>
                                  <a:pt x="923544" y="18288"/>
                                </a:lnTo>
                                <a:lnTo>
                                  <a:pt x="926592" y="18288"/>
                                </a:lnTo>
                                <a:lnTo>
                                  <a:pt x="932688" y="30480"/>
                                </a:lnTo>
                                <a:lnTo>
                                  <a:pt x="935736" y="30480"/>
                                </a:lnTo>
                                <a:lnTo>
                                  <a:pt x="935736" y="36576"/>
                                </a:lnTo>
                                <a:lnTo>
                                  <a:pt x="941832" y="48768"/>
                                </a:lnTo>
                                <a:lnTo>
                                  <a:pt x="944880" y="51816"/>
                                </a:lnTo>
                                <a:lnTo>
                                  <a:pt x="947928" y="51816"/>
                                </a:lnTo>
                                <a:lnTo>
                                  <a:pt x="947928" y="57912"/>
                                </a:lnTo>
                                <a:lnTo>
                                  <a:pt x="950976" y="57912"/>
                                </a:lnTo>
                                <a:lnTo>
                                  <a:pt x="950976" y="64008"/>
                                </a:lnTo>
                                <a:lnTo>
                                  <a:pt x="954024" y="64008"/>
                                </a:lnTo>
                                <a:lnTo>
                                  <a:pt x="954024" y="70104"/>
                                </a:lnTo>
                                <a:lnTo>
                                  <a:pt x="957072" y="70104"/>
                                </a:lnTo>
                                <a:lnTo>
                                  <a:pt x="957072" y="76200"/>
                                </a:lnTo>
                                <a:lnTo>
                                  <a:pt x="960120" y="76200"/>
                                </a:lnTo>
                                <a:lnTo>
                                  <a:pt x="960120" y="82296"/>
                                </a:lnTo>
                                <a:lnTo>
                                  <a:pt x="963168" y="82296"/>
                                </a:lnTo>
                                <a:lnTo>
                                  <a:pt x="963168" y="88392"/>
                                </a:lnTo>
                                <a:lnTo>
                                  <a:pt x="966216" y="88392"/>
                                </a:lnTo>
                                <a:lnTo>
                                  <a:pt x="966216" y="94488"/>
                                </a:lnTo>
                                <a:lnTo>
                                  <a:pt x="969264" y="94488"/>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4968"/>
                                </a:lnTo>
                                <a:lnTo>
                                  <a:pt x="984504" y="124968"/>
                                </a:lnTo>
                                <a:lnTo>
                                  <a:pt x="984504" y="137160"/>
                                </a:lnTo>
                                <a:lnTo>
                                  <a:pt x="987552" y="137160"/>
                                </a:lnTo>
                                <a:lnTo>
                                  <a:pt x="987552" y="146304"/>
                                </a:lnTo>
                                <a:lnTo>
                                  <a:pt x="990600" y="146304"/>
                                </a:lnTo>
                                <a:lnTo>
                                  <a:pt x="990600" y="152400"/>
                                </a:lnTo>
                                <a:lnTo>
                                  <a:pt x="993648" y="152400"/>
                                </a:lnTo>
                                <a:lnTo>
                                  <a:pt x="993648" y="158496"/>
                                </a:lnTo>
                                <a:lnTo>
                                  <a:pt x="996696" y="158496"/>
                                </a:lnTo>
                                <a:lnTo>
                                  <a:pt x="996696" y="170688"/>
                                </a:lnTo>
                                <a:lnTo>
                                  <a:pt x="999744" y="170688"/>
                                </a:lnTo>
                                <a:lnTo>
                                  <a:pt x="999744" y="182880"/>
                                </a:lnTo>
                                <a:lnTo>
                                  <a:pt x="1002792" y="182880"/>
                                </a:lnTo>
                                <a:lnTo>
                                  <a:pt x="1002792" y="192024"/>
                                </a:lnTo>
                                <a:lnTo>
                                  <a:pt x="1005840" y="192024"/>
                                </a:lnTo>
                                <a:lnTo>
                                  <a:pt x="1005840" y="204216"/>
                                </a:lnTo>
                                <a:lnTo>
                                  <a:pt x="1008888" y="204216"/>
                                </a:lnTo>
                                <a:lnTo>
                                  <a:pt x="1008888" y="222504"/>
                                </a:lnTo>
                                <a:lnTo>
                                  <a:pt x="1011936" y="222504"/>
                                </a:lnTo>
                                <a:lnTo>
                                  <a:pt x="1011936" y="240792"/>
                                </a:lnTo>
                                <a:lnTo>
                                  <a:pt x="1014984" y="240792"/>
                                </a:lnTo>
                                <a:lnTo>
                                  <a:pt x="1014984" y="307848"/>
                                </a:lnTo>
                                <a:lnTo>
                                  <a:pt x="1011936" y="307848"/>
                                </a:lnTo>
                                <a:lnTo>
                                  <a:pt x="1011936" y="332232"/>
                                </a:lnTo>
                                <a:lnTo>
                                  <a:pt x="1008888" y="332232"/>
                                </a:lnTo>
                                <a:lnTo>
                                  <a:pt x="1008888" y="338328"/>
                                </a:lnTo>
                                <a:lnTo>
                                  <a:pt x="1005840" y="338328"/>
                                </a:lnTo>
                                <a:lnTo>
                                  <a:pt x="1005840" y="356616"/>
                                </a:lnTo>
                                <a:lnTo>
                                  <a:pt x="1002792" y="356616"/>
                                </a:lnTo>
                                <a:lnTo>
                                  <a:pt x="1002792" y="365760"/>
                                </a:lnTo>
                                <a:lnTo>
                                  <a:pt x="999744" y="365760"/>
                                </a:lnTo>
                                <a:lnTo>
                                  <a:pt x="999744" y="371856"/>
                                </a:lnTo>
                                <a:lnTo>
                                  <a:pt x="996696" y="371856"/>
                                </a:lnTo>
                                <a:lnTo>
                                  <a:pt x="996696" y="381000"/>
                                </a:lnTo>
                                <a:lnTo>
                                  <a:pt x="993648" y="381000"/>
                                </a:lnTo>
                                <a:lnTo>
                                  <a:pt x="993648" y="390144"/>
                                </a:lnTo>
                                <a:lnTo>
                                  <a:pt x="990600" y="390144"/>
                                </a:lnTo>
                                <a:lnTo>
                                  <a:pt x="990600" y="396240"/>
                                </a:lnTo>
                                <a:lnTo>
                                  <a:pt x="987552" y="396240"/>
                                </a:lnTo>
                                <a:lnTo>
                                  <a:pt x="987552" y="402336"/>
                                </a:lnTo>
                                <a:lnTo>
                                  <a:pt x="984504" y="402336"/>
                                </a:lnTo>
                                <a:lnTo>
                                  <a:pt x="984504" y="417576"/>
                                </a:lnTo>
                                <a:lnTo>
                                  <a:pt x="981456" y="417576"/>
                                </a:lnTo>
                                <a:lnTo>
                                  <a:pt x="981456" y="423672"/>
                                </a:lnTo>
                                <a:lnTo>
                                  <a:pt x="978408" y="423672"/>
                                </a:lnTo>
                                <a:lnTo>
                                  <a:pt x="978408" y="429768"/>
                                </a:lnTo>
                                <a:lnTo>
                                  <a:pt x="972312" y="429768"/>
                                </a:lnTo>
                                <a:lnTo>
                                  <a:pt x="972312" y="435864"/>
                                </a:lnTo>
                                <a:lnTo>
                                  <a:pt x="969264" y="435864"/>
                                </a:lnTo>
                                <a:lnTo>
                                  <a:pt x="969264" y="441960"/>
                                </a:lnTo>
                                <a:lnTo>
                                  <a:pt x="963168" y="445008"/>
                                </a:lnTo>
                                <a:lnTo>
                                  <a:pt x="963168" y="451104"/>
                                </a:lnTo>
                                <a:lnTo>
                                  <a:pt x="960120" y="451104"/>
                                </a:lnTo>
                                <a:lnTo>
                                  <a:pt x="960120" y="457200"/>
                                </a:lnTo>
                                <a:lnTo>
                                  <a:pt x="957072" y="457200"/>
                                </a:lnTo>
                                <a:lnTo>
                                  <a:pt x="957072" y="460248"/>
                                </a:lnTo>
                                <a:lnTo>
                                  <a:pt x="950976" y="460248"/>
                                </a:lnTo>
                                <a:lnTo>
                                  <a:pt x="950976" y="466344"/>
                                </a:lnTo>
                                <a:lnTo>
                                  <a:pt x="947928" y="466344"/>
                                </a:lnTo>
                                <a:lnTo>
                                  <a:pt x="947928" y="472440"/>
                                </a:lnTo>
                                <a:lnTo>
                                  <a:pt x="935736" y="478536"/>
                                </a:lnTo>
                                <a:lnTo>
                                  <a:pt x="935736" y="484632"/>
                                </a:lnTo>
                                <a:lnTo>
                                  <a:pt x="932688" y="487680"/>
                                </a:lnTo>
                                <a:lnTo>
                                  <a:pt x="932688" y="490728"/>
                                </a:lnTo>
                                <a:lnTo>
                                  <a:pt x="926592" y="493776"/>
                                </a:lnTo>
                                <a:lnTo>
                                  <a:pt x="926592" y="499872"/>
                                </a:lnTo>
                                <a:lnTo>
                                  <a:pt x="923544" y="499872"/>
                                </a:lnTo>
                                <a:lnTo>
                                  <a:pt x="923544" y="502920"/>
                                </a:lnTo>
                                <a:lnTo>
                                  <a:pt x="917448" y="502920"/>
                                </a:lnTo>
                                <a:lnTo>
                                  <a:pt x="917448" y="509016"/>
                                </a:lnTo>
                                <a:lnTo>
                                  <a:pt x="100584" y="509016"/>
                                </a:lnTo>
                                <a:lnTo>
                                  <a:pt x="100584" y="505968"/>
                                </a:lnTo>
                                <a:lnTo>
                                  <a:pt x="97536" y="505968"/>
                                </a:lnTo>
                                <a:lnTo>
                                  <a:pt x="97536" y="499872"/>
                                </a:lnTo>
                                <a:lnTo>
                                  <a:pt x="94488" y="499872"/>
                                </a:lnTo>
                                <a:lnTo>
                                  <a:pt x="91440" y="493776"/>
                                </a:lnTo>
                                <a:lnTo>
                                  <a:pt x="88392" y="493776"/>
                                </a:lnTo>
                                <a:lnTo>
                                  <a:pt x="88392" y="487680"/>
                                </a:lnTo>
                                <a:lnTo>
                                  <a:pt x="85344" y="487680"/>
                                </a:lnTo>
                                <a:lnTo>
                                  <a:pt x="82296" y="481584"/>
                                </a:lnTo>
                                <a:lnTo>
                                  <a:pt x="79248" y="481584"/>
                                </a:lnTo>
                                <a:lnTo>
                                  <a:pt x="76200" y="475488"/>
                                </a:lnTo>
                                <a:lnTo>
                                  <a:pt x="73152" y="472440"/>
                                </a:lnTo>
                                <a:lnTo>
                                  <a:pt x="70104" y="472440"/>
                                </a:lnTo>
                                <a:lnTo>
                                  <a:pt x="70104" y="466344"/>
                                </a:lnTo>
                                <a:lnTo>
                                  <a:pt x="60960" y="448056"/>
                                </a:lnTo>
                                <a:lnTo>
                                  <a:pt x="57912" y="448056"/>
                                </a:lnTo>
                                <a:lnTo>
                                  <a:pt x="48768" y="429768"/>
                                </a:lnTo>
                                <a:lnTo>
                                  <a:pt x="45720" y="429768"/>
                                </a:lnTo>
                                <a:lnTo>
                                  <a:pt x="45720" y="426720"/>
                                </a:lnTo>
                                <a:lnTo>
                                  <a:pt x="42672" y="426720"/>
                                </a:lnTo>
                                <a:lnTo>
                                  <a:pt x="42672" y="420624"/>
                                </a:lnTo>
                                <a:lnTo>
                                  <a:pt x="39624" y="420624"/>
                                </a:lnTo>
                                <a:lnTo>
                                  <a:pt x="39624" y="414528"/>
                                </a:lnTo>
                                <a:lnTo>
                                  <a:pt x="36576" y="414528"/>
                                </a:lnTo>
                                <a:lnTo>
                                  <a:pt x="36576" y="408432"/>
                                </a:lnTo>
                                <a:lnTo>
                                  <a:pt x="33528" y="408432"/>
                                </a:lnTo>
                                <a:lnTo>
                                  <a:pt x="33528" y="402336"/>
                                </a:lnTo>
                                <a:lnTo>
                                  <a:pt x="30480" y="402336"/>
                                </a:lnTo>
                                <a:lnTo>
                                  <a:pt x="30480" y="396240"/>
                                </a:lnTo>
                                <a:lnTo>
                                  <a:pt x="27432" y="396240"/>
                                </a:lnTo>
                                <a:lnTo>
                                  <a:pt x="27432" y="387096"/>
                                </a:lnTo>
                                <a:lnTo>
                                  <a:pt x="24384" y="381000"/>
                                </a:lnTo>
                                <a:lnTo>
                                  <a:pt x="21336" y="381000"/>
                                </a:lnTo>
                                <a:lnTo>
                                  <a:pt x="21336" y="365760"/>
                                </a:lnTo>
                                <a:lnTo>
                                  <a:pt x="18288" y="365760"/>
                                </a:lnTo>
                                <a:lnTo>
                                  <a:pt x="18288" y="359664"/>
                                </a:lnTo>
                                <a:lnTo>
                                  <a:pt x="15240" y="359664"/>
                                </a:lnTo>
                                <a:lnTo>
                                  <a:pt x="15240" y="347472"/>
                                </a:lnTo>
                                <a:lnTo>
                                  <a:pt x="12192" y="347472"/>
                                </a:lnTo>
                                <a:lnTo>
                                  <a:pt x="12192" y="335280"/>
                                </a:lnTo>
                                <a:lnTo>
                                  <a:pt x="9144" y="335280"/>
                                </a:lnTo>
                                <a:lnTo>
                                  <a:pt x="9144" y="329184"/>
                                </a:lnTo>
                                <a:lnTo>
                                  <a:pt x="6096" y="329184"/>
                                </a:lnTo>
                                <a:lnTo>
                                  <a:pt x="6096" y="310896"/>
                                </a:lnTo>
                                <a:lnTo>
                                  <a:pt x="3048" y="310896"/>
                                </a:lnTo>
                                <a:lnTo>
                                  <a:pt x="3048" y="286512"/>
                                </a:lnTo>
                                <a:lnTo>
                                  <a:pt x="0" y="286512"/>
                                </a:lnTo>
                                <a:lnTo>
                                  <a:pt x="0" y="228600"/>
                                </a:lnTo>
                                <a:lnTo>
                                  <a:pt x="3048" y="228600"/>
                                </a:lnTo>
                                <a:lnTo>
                                  <a:pt x="3048" y="207264"/>
                                </a:lnTo>
                                <a:lnTo>
                                  <a:pt x="6096" y="207264"/>
                                </a:lnTo>
                                <a:lnTo>
                                  <a:pt x="6096" y="192024"/>
                                </a:lnTo>
                                <a:lnTo>
                                  <a:pt x="9144" y="192024"/>
                                </a:lnTo>
                                <a:lnTo>
                                  <a:pt x="9144" y="179832"/>
                                </a:lnTo>
                                <a:lnTo>
                                  <a:pt x="12192" y="179832"/>
                                </a:lnTo>
                                <a:lnTo>
                                  <a:pt x="12192" y="167640"/>
                                </a:lnTo>
                                <a:lnTo>
                                  <a:pt x="15240" y="167640"/>
                                </a:lnTo>
                                <a:lnTo>
                                  <a:pt x="15240" y="158496"/>
                                </a:lnTo>
                                <a:lnTo>
                                  <a:pt x="18288" y="158496"/>
                                </a:lnTo>
                                <a:lnTo>
                                  <a:pt x="18288" y="146304"/>
                                </a:lnTo>
                                <a:lnTo>
                                  <a:pt x="21336" y="146304"/>
                                </a:lnTo>
                                <a:lnTo>
                                  <a:pt x="21336" y="131064"/>
                                </a:lnTo>
                                <a:lnTo>
                                  <a:pt x="24384" y="131064"/>
                                </a:lnTo>
                                <a:lnTo>
                                  <a:pt x="24384" y="124968"/>
                                </a:lnTo>
                                <a:lnTo>
                                  <a:pt x="27432" y="124968"/>
                                </a:lnTo>
                                <a:lnTo>
                                  <a:pt x="27432" y="118872"/>
                                </a:lnTo>
                                <a:lnTo>
                                  <a:pt x="30480" y="118872"/>
                                </a:lnTo>
                                <a:lnTo>
                                  <a:pt x="30480" y="112776"/>
                                </a:lnTo>
                                <a:lnTo>
                                  <a:pt x="33528" y="112776"/>
                                </a:lnTo>
                                <a:lnTo>
                                  <a:pt x="33528" y="106680"/>
                                </a:lnTo>
                                <a:lnTo>
                                  <a:pt x="39624" y="103632"/>
                                </a:lnTo>
                                <a:lnTo>
                                  <a:pt x="39624" y="97536"/>
                                </a:lnTo>
                                <a:lnTo>
                                  <a:pt x="42672" y="97536"/>
                                </a:lnTo>
                                <a:lnTo>
                                  <a:pt x="42672" y="94488"/>
                                </a:lnTo>
                                <a:lnTo>
                                  <a:pt x="45720" y="94488"/>
                                </a:lnTo>
                                <a:lnTo>
                                  <a:pt x="45720" y="88392"/>
                                </a:lnTo>
                                <a:lnTo>
                                  <a:pt x="48768" y="88392"/>
                                </a:lnTo>
                                <a:lnTo>
                                  <a:pt x="48768" y="82296"/>
                                </a:lnTo>
                                <a:lnTo>
                                  <a:pt x="51816" y="82296"/>
                                </a:lnTo>
                                <a:lnTo>
                                  <a:pt x="51816" y="76200"/>
                                </a:lnTo>
                                <a:lnTo>
                                  <a:pt x="54864" y="76200"/>
                                </a:lnTo>
                                <a:lnTo>
                                  <a:pt x="54864" y="70104"/>
                                </a:lnTo>
                                <a:lnTo>
                                  <a:pt x="57912" y="70104"/>
                                </a:lnTo>
                                <a:lnTo>
                                  <a:pt x="57912" y="64008"/>
                                </a:lnTo>
                                <a:lnTo>
                                  <a:pt x="60960" y="64008"/>
                                </a:lnTo>
                                <a:lnTo>
                                  <a:pt x="60960" y="57912"/>
                                </a:lnTo>
                                <a:lnTo>
                                  <a:pt x="64008" y="57912"/>
                                </a:lnTo>
                                <a:lnTo>
                                  <a:pt x="64008" y="51816"/>
                                </a:lnTo>
                                <a:lnTo>
                                  <a:pt x="67056" y="51816"/>
                                </a:lnTo>
                                <a:lnTo>
                                  <a:pt x="67056" y="48768"/>
                                </a:lnTo>
                                <a:lnTo>
                                  <a:pt x="70104" y="48768"/>
                                </a:lnTo>
                                <a:lnTo>
                                  <a:pt x="70104" y="42672"/>
                                </a:lnTo>
                                <a:lnTo>
                                  <a:pt x="76200" y="39624"/>
                                </a:lnTo>
                                <a:lnTo>
                                  <a:pt x="76200" y="36576"/>
                                </a:lnTo>
                                <a:lnTo>
                                  <a:pt x="82296" y="33528"/>
                                </a:lnTo>
                                <a:lnTo>
                                  <a:pt x="82296" y="27432"/>
                                </a:lnTo>
                                <a:lnTo>
                                  <a:pt x="85344" y="27432"/>
                                </a:lnTo>
                                <a:lnTo>
                                  <a:pt x="85344" y="24384"/>
                                </a:lnTo>
                                <a:lnTo>
                                  <a:pt x="91440" y="21336"/>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982" name="Shape 17982"/>
                        <wps:cNvSpPr/>
                        <wps:spPr>
                          <a:xfrm>
                            <a:off x="1179576" y="4733544"/>
                            <a:ext cx="1021080" cy="512064"/>
                          </a:xfrm>
                          <a:custGeom>
                            <a:avLst/>
                            <a:gdLst/>
                            <a:ahLst/>
                            <a:cxnLst/>
                            <a:rect l="0" t="0" r="0" b="0"/>
                            <a:pathLst>
                              <a:path w="1021080" h="512064">
                                <a:moveTo>
                                  <a:pt x="103632" y="0"/>
                                </a:moveTo>
                                <a:lnTo>
                                  <a:pt x="106680" y="0"/>
                                </a:lnTo>
                                <a:lnTo>
                                  <a:pt x="100584" y="6096"/>
                                </a:lnTo>
                                <a:lnTo>
                                  <a:pt x="103632" y="6096"/>
                                </a:lnTo>
                                <a:lnTo>
                                  <a:pt x="97536" y="18288"/>
                                </a:lnTo>
                                <a:lnTo>
                                  <a:pt x="94488" y="18288"/>
                                </a:lnTo>
                                <a:lnTo>
                                  <a:pt x="88392" y="24384"/>
                                </a:lnTo>
                                <a:lnTo>
                                  <a:pt x="91440" y="24384"/>
                                </a:lnTo>
                                <a:lnTo>
                                  <a:pt x="88392" y="30480"/>
                                </a:lnTo>
                                <a:lnTo>
                                  <a:pt x="85344" y="30480"/>
                                </a:lnTo>
                                <a:lnTo>
                                  <a:pt x="76200" y="39624"/>
                                </a:lnTo>
                                <a:lnTo>
                                  <a:pt x="79248" y="39624"/>
                                </a:lnTo>
                                <a:lnTo>
                                  <a:pt x="76200" y="45720"/>
                                </a:lnTo>
                                <a:lnTo>
                                  <a:pt x="73152" y="45720"/>
                                </a:lnTo>
                                <a:lnTo>
                                  <a:pt x="70104" y="48768"/>
                                </a:lnTo>
                                <a:lnTo>
                                  <a:pt x="73152" y="48768"/>
                                </a:lnTo>
                                <a:lnTo>
                                  <a:pt x="45720" y="100584"/>
                                </a:lnTo>
                                <a:lnTo>
                                  <a:pt x="42672" y="100584"/>
                                </a:lnTo>
                                <a:lnTo>
                                  <a:pt x="39624" y="103632"/>
                                </a:lnTo>
                                <a:lnTo>
                                  <a:pt x="42672" y="103632"/>
                                </a:lnTo>
                                <a:lnTo>
                                  <a:pt x="27432" y="134112"/>
                                </a:lnTo>
                                <a:lnTo>
                                  <a:pt x="27432" y="140208"/>
                                </a:lnTo>
                                <a:lnTo>
                                  <a:pt x="24384" y="149352"/>
                                </a:lnTo>
                                <a:lnTo>
                                  <a:pt x="24384" y="155448"/>
                                </a:lnTo>
                                <a:lnTo>
                                  <a:pt x="21336" y="161544"/>
                                </a:lnTo>
                                <a:lnTo>
                                  <a:pt x="21336" y="164592"/>
                                </a:lnTo>
                                <a:lnTo>
                                  <a:pt x="18288" y="170688"/>
                                </a:lnTo>
                                <a:lnTo>
                                  <a:pt x="18288" y="176784"/>
                                </a:lnTo>
                                <a:lnTo>
                                  <a:pt x="15240" y="182880"/>
                                </a:lnTo>
                                <a:lnTo>
                                  <a:pt x="15240" y="188976"/>
                                </a:lnTo>
                                <a:lnTo>
                                  <a:pt x="12192" y="192024"/>
                                </a:lnTo>
                                <a:lnTo>
                                  <a:pt x="12192" y="204216"/>
                                </a:lnTo>
                                <a:lnTo>
                                  <a:pt x="9144" y="210312"/>
                                </a:lnTo>
                                <a:lnTo>
                                  <a:pt x="9144" y="225552"/>
                                </a:lnTo>
                                <a:lnTo>
                                  <a:pt x="6096" y="231648"/>
                                </a:lnTo>
                                <a:lnTo>
                                  <a:pt x="6096" y="286512"/>
                                </a:lnTo>
                                <a:lnTo>
                                  <a:pt x="9144" y="286512"/>
                                </a:lnTo>
                                <a:lnTo>
                                  <a:pt x="9144" y="301752"/>
                                </a:lnTo>
                                <a:lnTo>
                                  <a:pt x="12192" y="307848"/>
                                </a:lnTo>
                                <a:lnTo>
                                  <a:pt x="12192" y="320040"/>
                                </a:lnTo>
                                <a:lnTo>
                                  <a:pt x="15240" y="326136"/>
                                </a:lnTo>
                                <a:lnTo>
                                  <a:pt x="15240" y="335280"/>
                                </a:lnTo>
                                <a:lnTo>
                                  <a:pt x="18288" y="335280"/>
                                </a:lnTo>
                                <a:lnTo>
                                  <a:pt x="18288" y="338328"/>
                                </a:lnTo>
                                <a:lnTo>
                                  <a:pt x="21336" y="344424"/>
                                </a:lnTo>
                                <a:lnTo>
                                  <a:pt x="21336" y="350520"/>
                                </a:lnTo>
                                <a:lnTo>
                                  <a:pt x="24384" y="362712"/>
                                </a:lnTo>
                                <a:lnTo>
                                  <a:pt x="24384" y="368808"/>
                                </a:lnTo>
                                <a:lnTo>
                                  <a:pt x="30480" y="381000"/>
                                </a:lnTo>
                                <a:lnTo>
                                  <a:pt x="33528" y="381000"/>
                                </a:lnTo>
                                <a:lnTo>
                                  <a:pt x="33528" y="387096"/>
                                </a:lnTo>
                                <a:lnTo>
                                  <a:pt x="54864" y="429768"/>
                                </a:lnTo>
                                <a:lnTo>
                                  <a:pt x="57912" y="429768"/>
                                </a:lnTo>
                                <a:lnTo>
                                  <a:pt x="64008" y="441960"/>
                                </a:lnTo>
                                <a:lnTo>
                                  <a:pt x="60960" y="441960"/>
                                </a:lnTo>
                                <a:lnTo>
                                  <a:pt x="67056" y="448056"/>
                                </a:lnTo>
                                <a:lnTo>
                                  <a:pt x="70104" y="448056"/>
                                </a:lnTo>
                                <a:lnTo>
                                  <a:pt x="76200" y="466344"/>
                                </a:lnTo>
                                <a:lnTo>
                                  <a:pt x="73152" y="466344"/>
                                </a:lnTo>
                                <a:lnTo>
                                  <a:pt x="79248" y="472440"/>
                                </a:lnTo>
                                <a:lnTo>
                                  <a:pt x="82296" y="472440"/>
                                </a:lnTo>
                                <a:lnTo>
                                  <a:pt x="85344" y="475488"/>
                                </a:lnTo>
                                <a:lnTo>
                                  <a:pt x="82296" y="475488"/>
                                </a:lnTo>
                                <a:lnTo>
                                  <a:pt x="91440" y="484632"/>
                                </a:lnTo>
                                <a:lnTo>
                                  <a:pt x="94488" y="484632"/>
                                </a:lnTo>
                                <a:lnTo>
                                  <a:pt x="97536" y="490728"/>
                                </a:lnTo>
                                <a:lnTo>
                                  <a:pt x="94488" y="490728"/>
                                </a:lnTo>
                                <a:lnTo>
                                  <a:pt x="100584" y="496824"/>
                                </a:lnTo>
                                <a:lnTo>
                                  <a:pt x="103632" y="496824"/>
                                </a:lnTo>
                                <a:lnTo>
                                  <a:pt x="106680" y="502920"/>
                                </a:lnTo>
                                <a:lnTo>
                                  <a:pt x="103632" y="502920"/>
                                </a:lnTo>
                                <a:lnTo>
                                  <a:pt x="106680" y="505968"/>
                                </a:lnTo>
                                <a:lnTo>
                                  <a:pt x="914400" y="505968"/>
                                </a:lnTo>
                                <a:lnTo>
                                  <a:pt x="917448" y="499872"/>
                                </a:lnTo>
                                <a:lnTo>
                                  <a:pt x="923544" y="496824"/>
                                </a:lnTo>
                                <a:lnTo>
                                  <a:pt x="926592" y="490728"/>
                                </a:lnTo>
                                <a:lnTo>
                                  <a:pt x="935736" y="481584"/>
                                </a:lnTo>
                                <a:lnTo>
                                  <a:pt x="938784" y="475488"/>
                                </a:lnTo>
                                <a:lnTo>
                                  <a:pt x="944880" y="469392"/>
                                </a:lnTo>
                                <a:lnTo>
                                  <a:pt x="950976" y="457200"/>
                                </a:lnTo>
                                <a:lnTo>
                                  <a:pt x="957072" y="454152"/>
                                </a:lnTo>
                                <a:lnTo>
                                  <a:pt x="963168" y="441960"/>
                                </a:lnTo>
                                <a:lnTo>
                                  <a:pt x="966216" y="438912"/>
                                </a:lnTo>
                                <a:lnTo>
                                  <a:pt x="972312" y="429768"/>
                                </a:lnTo>
                                <a:lnTo>
                                  <a:pt x="975360" y="426720"/>
                                </a:lnTo>
                                <a:lnTo>
                                  <a:pt x="984504" y="408432"/>
                                </a:lnTo>
                                <a:lnTo>
                                  <a:pt x="984504" y="405384"/>
                                </a:lnTo>
                                <a:lnTo>
                                  <a:pt x="990600" y="387096"/>
                                </a:lnTo>
                                <a:lnTo>
                                  <a:pt x="993648" y="384048"/>
                                </a:lnTo>
                                <a:lnTo>
                                  <a:pt x="993648" y="381000"/>
                                </a:lnTo>
                                <a:lnTo>
                                  <a:pt x="996696" y="374904"/>
                                </a:lnTo>
                                <a:lnTo>
                                  <a:pt x="996696" y="368808"/>
                                </a:lnTo>
                                <a:lnTo>
                                  <a:pt x="999744" y="362712"/>
                                </a:lnTo>
                                <a:lnTo>
                                  <a:pt x="1002792" y="359664"/>
                                </a:lnTo>
                                <a:lnTo>
                                  <a:pt x="1002792" y="353568"/>
                                </a:lnTo>
                                <a:lnTo>
                                  <a:pt x="1005840" y="347472"/>
                                </a:lnTo>
                                <a:lnTo>
                                  <a:pt x="1005840" y="335280"/>
                                </a:lnTo>
                                <a:lnTo>
                                  <a:pt x="1008888" y="335280"/>
                                </a:lnTo>
                                <a:lnTo>
                                  <a:pt x="1008888" y="329184"/>
                                </a:lnTo>
                                <a:lnTo>
                                  <a:pt x="1011936" y="323088"/>
                                </a:lnTo>
                                <a:lnTo>
                                  <a:pt x="1011936" y="304800"/>
                                </a:lnTo>
                                <a:lnTo>
                                  <a:pt x="1014984" y="298704"/>
                                </a:lnTo>
                                <a:lnTo>
                                  <a:pt x="1014984" y="243840"/>
                                </a:lnTo>
                                <a:lnTo>
                                  <a:pt x="1011936" y="237744"/>
                                </a:lnTo>
                                <a:lnTo>
                                  <a:pt x="1011936" y="225552"/>
                                </a:lnTo>
                                <a:lnTo>
                                  <a:pt x="1008888" y="219456"/>
                                </a:lnTo>
                                <a:lnTo>
                                  <a:pt x="1008888" y="207264"/>
                                </a:lnTo>
                                <a:lnTo>
                                  <a:pt x="1005840" y="201168"/>
                                </a:lnTo>
                                <a:lnTo>
                                  <a:pt x="1005840" y="195072"/>
                                </a:lnTo>
                                <a:lnTo>
                                  <a:pt x="1002792" y="192024"/>
                                </a:lnTo>
                                <a:lnTo>
                                  <a:pt x="1002792" y="185928"/>
                                </a:lnTo>
                                <a:lnTo>
                                  <a:pt x="999744" y="179832"/>
                                </a:lnTo>
                                <a:lnTo>
                                  <a:pt x="999744" y="173736"/>
                                </a:lnTo>
                                <a:lnTo>
                                  <a:pt x="996696" y="167640"/>
                                </a:lnTo>
                                <a:lnTo>
                                  <a:pt x="996696" y="161544"/>
                                </a:lnTo>
                                <a:lnTo>
                                  <a:pt x="987552" y="143256"/>
                                </a:lnTo>
                                <a:lnTo>
                                  <a:pt x="987552" y="140208"/>
                                </a:lnTo>
                                <a:lnTo>
                                  <a:pt x="984504" y="128016"/>
                                </a:lnTo>
                                <a:lnTo>
                                  <a:pt x="981456" y="118872"/>
                                </a:lnTo>
                                <a:lnTo>
                                  <a:pt x="950976" y="60960"/>
                                </a:lnTo>
                                <a:lnTo>
                                  <a:pt x="947928" y="51816"/>
                                </a:lnTo>
                                <a:lnTo>
                                  <a:pt x="941832" y="48768"/>
                                </a:lnTo>
                                <a:lnTo>
                                  <a:pt x="935736" y="30480"/>
                                </a:lnTo>
                                <a:lnTo>
                                  <a:pt x="929640" y="24384"/>
                                </a:lnTo>
                                <a:lnTo>
                                  <a:pt x="926592" y="18288"/>
                                </a:lnTo>
                                <a:lnTo>
                                  <a:pt x="920496" y="9144"/>
                                </a:lnTo>
                                <a:lnTo>
                                  <a:pt x="917448" y="3048"/>
                                </a:lnTo>
                                <a:lnTo>
                                  <a:pt x="106680" y="3048"/>
                                </a:lnTo>
                                <a:lnTo>
                                  <a:pt x="106680" y="0"/>
                                </a:lnTo>
                                <a:lnTo>
                                  <a:pt x="914400" y="0"/>
                                </a:lnTo>
                                <a:lnTo>
                                  <a:pt x="917448" y="0"/>
                                </a:lnTo>
                                <a:lnTo>
                                  <a:pt x="923544" y="0"/>
                                </a:lnTo>
                                <a:lnTo>
                                  <a:pt x="926592" y="6096"/>
                                </a:lnTo>
                                <a:lnTo>
                                  <a:pt x="923544" y="6096"/>
                                </a:lnTo>
                                <a:lnTo>
                                  <a:pt x="929640" y="15240"/>
                                </a:lnTo>
                                <a:lnTo>
                                  <a:pt x="932688" y="15240"/>
                                </a:lnTo>
                                <a:lnTo>
                                  <a:pt x="935736" y="21336"/>
                                </a:lnTo>
                                <a:lnTo>
                                  <a:pt x="932688" y="21336"/>
                                </a:lnTo>
                                <a:lnTo>
                                  <a:pt x="938784" y="27432"/>
                                </a:lnTo>
                                <a:lnTo>
                                  <a:pt x="947928" y="45720"/>
                                </a:lnTo>
                                <a:lnTo>
                                  <a:pt x="944880" y="45720"/>
                                </a:lnTo>
                                <a:lnTo>
                                  <a:pt x="950976" y="48768"/>
                                </a:lnTo>
                                <a:lnTo>
                                  <a:pt x="954024" y="48768"/>
                                </a:lnTo>
                                <a:lnTo>
                                  <a:pt x="957072" y="57912"/>
                                </a:lnTo>
                                <a:lnTo>
                                  <a:pt x="987552" y="115824"/>
                                </a:lnTo>
                                <a:lnTo>
                                  <a:pt x="987552" y="124968"/>
                                </a:lnTo>
                                <a:lnTo>
                                  <a:pt x="993648" y="137160"/>
                                </a:lnTo>
                                <a:lnTo>
                                  <a:pt x="993648" y="143256"/>
                                </a:lnTo>
                                <a:lnTo>
                                  <a:pt x="1002792" y="158496"/>
                                </a:lnTo>
                                <a:lnTo>
                                  <a:pt x="1002792" y="164592"/>
                                </a:lnTo>
                                <a:lnTo>
                                  <a:pt x="1005840" y="170688"/>
                                </a:lnTo>
                                <a:lnTo>
                                  <a:pt x="1005840" y="176784"/>
                                </a:lnTo>
                                <a:lnTo>
                                  <a:pt x="1008888" y="182880"/>
                                </a:lnTo>
                                <a:lnTo>
                                  <a:pt x="1008888" y="188976"/>
                                </a:lnTo>
                                <a:lnTo>
                                  <a:pt x="1011936" y="192024"/>
                                </a:lnTo>
                                <a:lnTo>
                                  <a:pt x="1011936" y="198120"/>
                                </a:lnTo>
                                <a:lnTo>
                                  <a:pt x="1014984" y="204216"/>
                                </a:lnTo>
                                <a:lnTo>
                                  <a:pt x="1014984" y="216408"/>
                                </a:lnTo>
                                <a:lnTo>
                                  <a:pt x="1018032" y="222504"/>
                                </a:lnTo>
                                <a:lnTo>
                                  <a:pt x="1018032" y="237744"/>
                                </a:lnTo>
                                <a:lnTo>
                                  <a:pt x="1021080" y="240792"/>
                                </a:lnTo>
                                <a:lnTo>
                                  <a:pt x="1021080" y="301752"/>
                                </a:lnTo>
                                <a:lnTo>
                                  <a:pt x="1018032" y="307848"/>
                                </a:lnTo>
                                <a:lnTo>
                                  <a:pt x="1018032" y="326136"/>
                                </a:lnTo>
                                <a:lnTo>
                                  <a:pt x="1014984" y="332232"/>
                                </a:lnTo>
                                <a:lnTo>
                                  <a:pt x="1014984" y="335280"/>
                                </a:lnTo>
                                <a:lnTo>
                                  <a:pt x="1011936" y="335280"/>
                                </a:lnTo>
                                <a:lnTo>
                                  <a:pt x="1008888" y="338328"/>
                                </a:lnTo>
                                <a:lnTo>
                                  <a:pt x="1011936" y="338328"/>
                                </a:lnTo>
                                <a:lnTo>
                                  <a:pt x="1011936" y="350520"/>
                                </a:lnTo>
                                <a:lnTo>
                                  <a:pt x="1008888" y="356616"/>
                                </a:lnTo>
                                <a:lnTo>
                                  <a:pt x="1008888" y="362712"/>
                                </a:lnTo>
                                <a:lnTo>
                                  <a:pt x="1005840" y="362712"/>
                                </a:lnTo>
                                <a:lnTo>
                                  <a:pt x="1002792" y="365760"/>
                                </a:lnTo>
                                <a:lnTo>
                                  <a:pt x="1005840" y="365760"/>
                                </a:lnTo>
                                <a:lnTo>
                                  <a:pt x="1002792" y="371856"/>
                                </a:lnTo>
                                <a:lnTo>
                                  <a:pt x="1002792" y="377952"/>
                                </a:lnTo>
                                <a:lnTo>
                                  <a:pt x="999744" y="381000"/>
                                </a:lnTo>
                                <a:lnTo>
                                  <a:pt x="999744" y="387096"/>
                                </a:lnTo>
                                <a:lnTo>
                                  <a:pt x="996696" y="387096"/>
                                </a:lnTo>
                                <a:lnTo>
                                  <a:pt x="993648" y="390144"/>
                                </a:lnTo>
                                <a:lnTo>
                                  <a:pt x="996696" y="390144"/>
                                </a:lnTo>
                                <a:lnTo>
                                  <a:pt x="987552" y="408432"/>
                                </a:lnTo>
                                <a:lnTo>
                                  <a:pt x="987552" y="411480"/>
                                </a:lnTo>
                                <a:lnTo>
                                  <a:pt x="981456" y="429768"/>
                                </a:lnTo>
                                <a:lnTo>
                                  <a:pt x="978408" y="429768"/>
                                </a:lnTo>
                                <a:lnTo>
                                  <a:pt x="972312" y="441960"/>
                                </a:lnTo>
                                <a:lnTo>
                                  <a:pt x="969264" y="441960"/>
                                </a:lnTo>
                                <a:lnTo>
                                  <a:pt x="966216" y="445008"/>
                                </a:lnTo>
                                <a:lnTo>
                                  <a:pt x="969264" y="445008"/>
                                </a:lnTo>
                                <a:lnTo>
                                  <a:pt x="963168" y="457200"/>
                                </a:lnTo>
                                <a:lnTo>
                                  <a:pt x="960120" y="457200"/>
                                </a:lnTo>
                                <a:lnTo>
                                  <a:pt x="960120" y="460248"/>
                                </a:lnTo>
                                <a:lnTo>
                                  <a:pt x="956056" y="462280"/>
                                </a:lnTo>
                                <a:lnTo>
                                  <a:pt x="950976" y="472440"/>
                                </a:lnTo>
                                <a:lnTo>
                                  <a:pt x="947928" y="472440"/>
                                </a:lnTo>
                                <a:lnTo>
                                  <a:pt x="938784" y="478536"/>
                                </a:lnTo>
                                <a:lnTo>
                                  <a:pt x="941832" y="478536"/>
                                </a:lnTo>
                                <a:lnTo>
                                  <a:pt x="938784" y="484632"/>
                                </a:lnTo>
                                <a:lnTo>
                                  <a:pt x="929640" y="493776"/>
                                </a:lnTo>
                                <a:lnTo>
                                  <a:pt x="932688" y="493776"/>
                                </a:lnTo>
                                <a:lnTo>
                                  <a:pt x="929640" y="499872"/>
                                </a:lnTo>
                                <a:lnTo>
                                  <a:pt x="926592" y="499872"/>
                                </a:lnTo>
                                <a:lnTo>
                                  <a:pt x="926592" y="502920"/>
                                </a:lnTo>
                                <a:lnTo>
                                  <a:pt x="922528" y="504952"/>
                                </a:lnTo>
                                <a:lnTo>
                                  <a:pt x="920496" y="509016"/>
                                </a:lnTo>
                                <a:lnTo>
                                  <a:pt x="917448" y="509016"/>
                                </a:lnTo>
                                <a:lnTo>
                                  <a:pt x="917448" y="512064"/>
                                </a:lnTo>
                                <a:lnTo>
                                  <a:pt x="103632" y="512064"/>
                                </a:lnTo>
                                <a:lnTo>
                                  <a:pt x="103632" y="509016"/>
                                </a:lnTo>
                                <a:lnTo>
                                  <a:pt x="100584" y="505968"/>
                                </a:lnTo>
                                <a:lnTo>
                                  <a:pt x="97536" y="499872"/>
                                </a:lnTo>
                                <a:lnTo>
                                  <a:pt x="91440" y="493776"/>
                                </a:lnTo>
                                <a:lnTo>
                                  <a:pt x="88392" y="487680"/>
                                </a:lnTo>
                                <a:lnTo>
                                  <a:pt x="76200" y="475488"/>
                                </a:lnTo>
                                <a:lnTo>
                                  <a:pt x="64008" y="451104"/>
                                </a:lnTo>
                                <a:lnTo>
                                  <a:pt x="57912" y="445008"/>
                                </a:lnTo>
                                <a:lnTo>
                                  <a:pt x="51816" y="432816"/>
                                </a:lnTo>
                                <a:lnTo>
                                  <a:pt x="48768" y="429768"/>
                                </a:lnTo>
                                <a:lnTo>
                                  <a:pt x="27432" y="390144"/>
                                </a:lnTo>
                                <a:lnTo>
                                  <a:pt x="27432" y="384048"/>
                                </a:lnTo>
                                <a:lnTo>
                                  <a:pt x="24384" y="381000"/>
                                </a:lnTo>
                                <a:lnTo>
                                  <a:pt x="21336" y="371856"/>
                                </a:lnTo>
                                <a:lnTo>
                                  <a:pt x="21336" y="365760"/>
                                </a:lnTo>
                                <a:lnTo>
                                  <a:pt x="15240" y="353568"/>
                                </a:lnTo>
                                <a:lnTo>
                                  <a:pt x="15240" y="347472"/>
                                </a:lnTo>
                                <a:lnTo>
                                  <a:pt x="12192" y="341376"/>
                                </a:lnTo>
                                <a:lnTo>
                                  <a:pt x="12192" y="335280"/>
                                </a:lnTo>
                                <a:lnTo>
                                  <a:pt x="9144" y="335280"/>
                                </a:lnTo>
                                <a:lnTo>
                                  <a:pt x="9144" y="329184"/>
                                </a:lnTo>
                                <a:lnTo>
                                  <a:pt x="6096" y="323088"/>
                                </a:lnTo>
                                <a:lnTo>
                                  <a:pt x="6096" y="310896"/>
                                </a:lnTo>
                                <a:lnTo>
                                  <a:pt x="3048" y="304800"/>
                                </a:lnTo>
                                <a:lnTo>
                                  <a:pt x="3048" y="286512"/>
                                </a:lnTo>
                                <a:lnTo>
                                  <a:pt x="0" y="286512"/>
                                </a:lnTo>
                                <a:lnTo>
                                  <a:pt x="0" y="228600"/>
                                </a:lnTo>
                                <a:lnTo>
                                  <a:pt x="3048" y="222504"/>
                                </a:lnTo>
                                <a:lnTo>
                                  <a:pt x="3048" y="207264"/>
                                </a:lnTo>
                                <a:lnTo>
                                  <a:pt x="6096" y="201168"/>
                                </a:lnTo>
                                <a:lnTo>
                                  <a:pt x="6096" y="192024"/>
                                </a:lnTo>
                                <a:lnTo>
                                  <a:pt x="9144" y="185928"/>
                                </a:lnTo>
                                <a:lnTo>
                                  <a:pt x="9144" y="179832"/>
                                </a:lnTo>
                                <a:lnTo>
                                  <a:pt x="12192" y="173736"/>
                                </a:lnTo>
                                <a:lnTo>
                                  <a:pt x="12192" y="167640"/>
                                </a:lnTo>
                                <a:lnTo>
                                  <a:pt x="15240" y="161544"/>
                                </a:lnTo>
                                <a:lnTo>
                                  <a:pt x="15240" y="158496"/>
                                </a:lnTo>
                                <a:lnTo>
                                  <a:pt x="18288" y="152400"/>
                                </a:lnTo>
                                <a:lnTo>
                                  <a:pt x="18288" y="146304"/>
                                </a:lnTo>
                                <a:lnTo>
                                  <a:pt x="24384" y="137160"/>
                                </a:lnTo>
                                <a:lnTo>
                                  <a:pt x="24384" y="131064"/>
                                </a:lnTo>
                                <a:lnTo>
                                  <a:pt x="36576" y="100584"/>
                                </a:lnTo>
                                <a:lnTo>
                                  <a:pt x="39624" y="97536"/>
                                </a:lnTo>
                                <a:lnTo>
                                  <a:pt x="67056" y="48768"/>
                                </a:lnTo>
                                <a:lnTo>
                                  <a:pt x="73152" y="42672"/>
                                </a:lnTo>
                                <a:lnTo>
                                  <a:pt x="73152" y="36576"/>
                                </a:lnTo>
                                <a:lnTo>
                                  <a:pt x="82296" y="27432"/>
                                </a:lnTo>
                                <a:lnTo>
                                  <a:pt x="85344" y="21336"/>
                                </a:lnTo>
                                <a:lnTo>
                                  <a:pt x="91440" y="15240"/>
                                </a:lnTo>
                                <a:lnTo>
                                  <a:pt x="97536" y="3048"/>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83" name="Shape 17983"/>
                        <wps:cNvSpPr/>
                        <wps:spPr>
                          <a:xfrm>
                            <a:off x="1652016" y="4663440"/>
                            <a:ext cx="70104" cy="67056"/>
                          </a:xfrm>
                          <a:custGeom>
                            <a:avLst/>
                            <a:gdLst/>
                            <a:ahLst/>
                            <a:cxnLst/>
                            <a:rect l="0" t="0" r="0" b="0"/>
                            <a:pathLst>
                              <a:path w="70104" h="67056">
                                <a:moveTo>
                                  <a:pt x="0" y="0"/>
                                </a:moveTo>
                                <a:lnTo>
                                  <a:pt x="70104" y="0"/>
                                </a:lnTo>
                                <a:lnTo>
                                  <a:pt x="70104" y="3048"/>
                                </a:lnTo>
                                <a:lnTo>
                                  <a:pt x="67056" y="3048"/>
                                </a:lnTo>
                                <a:lnTo>
                                  <a:pt x="67056" y="9144"/>
                                </a:lnTo>
                                <a:lnTo>
                                  <a:pt x="64008" y="9144"/>
                                </a:lnTo>
                                <a:lnTo>
                                  <a:pt x="64008" y="15240"/>
                                </a:lnTo>
                                <a:lnTo>
                                  <a:pt x="60960" y="15240"/>
                                </a:lnTo>
                                <a:lnTo>
                                  <a:pt x="60960" y="21336"/>
                                </a:lnTo>
                                <a:lnTo>
                                  <a:pt x="57912" y="21336"/>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54864"/>
                                </a:lnTo>
                                <a:lnTo>
                                  <a:pt x="39624" y="54864"/>
                                </a:lnTo>
                                <a:lnTo>
                                  <a:pt x="39624" y="60960"/>
                                </a:lnTo>
                                <a:lnTo>
                                  <a:pt x="36576" y="60960"/>
                                </a:lnTo>
                                <a:lnTo>
                                  <a:pt x="36576" y="67056"/>
                                </a:lnTo>
                                <a:lnTo>
                                  <a:pt x="33528" y="67056"/>
                                </a:lnTo>
                                <a:lnTo>
                                  <a:pt x="33528" y="64008"/>
                                </a:lnTo>
                                <a:lnTo>
                                  <a:pt x="15240" y="27432"/>
                                </a:lnTo>
                                <a:lnTo>
                                  <a:pt x="12192" y="2438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84" name="Shape 17984"/>
                        <wps:cNvSpPr/>
                        <wps:spPr>
                          <a:xfrm>
                            <a:off x="1652016" y="4663440"/>
                            <a:ext cx="70104" cy="70104"/>
                          </a:xfrm>
                          <a:custGeom>
                            <a:avLst/>
                            <a:gdLst/>
                            <a:ahLst/>
                            <a:cxnLst/>
                            <a:rect l="0" t="0" r="0" b="0"/>
                            <a:pathLst>
                              <a:path w="70104" h="70104">
                                <a:moveTo>
                                  <a:pt x="0" y="0"/>
                                </a:moveTo>
                                <a:lnTo>
                                  <a:pt x="70104" y="0"/>
                                </a:lnTo>
                                <a:lnTo>
                                  <a:pt x="33528" y="70104"/>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327" name="Shape 457327"/>
                        <wps:cNvSpPr/>
                        <wps:spPr>
                          <a:xfrm>
                            <a:off x="0" y="4056888"/>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7986" name="Shape 17986"/>
                        <wps:cNvSpPr/>
                        <wps:spPr>
                          <a:xfrm>
                            <a:off x="0" y="4053840"/>
                            <a:ext cx="507492" cy="512064"/>
                          </a:xfrm>
                          <a:custGeom>
                            <a:avLst/>
                            <a:gdLst/>
                            <a:ahLst/>
                            <a:cxnLst/>
                            <a:rect l="0" t="0" r="0" b="0"/>
                            <a:pathLst>
                              <a:path w="507492" h="512064">
                                <a:moveTo>
                                  <a:pt x="0" y="0"/>
                                </a:moveTo>
                                <a:lnTo>
                                  <a:pt x="507492" y="0"/>
                                </a:lnTo>
                                <a:lnTo>
                                  <a:pt x="507492" y="6096"/>
                                </a:lnTo>
                                <a:lnTo>
                                  <a:pt x="3048" y="6096"/>
                                </a:lnTo>
                                <a:lnTo>
                                  <a:pt x="3048" y="505968"/>
                                </a:lnTo>
                                <a:lnTo>
                                  <a:pt x="507492" y="505968"/>
                                </a:lnTo>
                                <a:lnTo>
                                  <a:pt x="507492" y="512064"/>
                                </a:lnTo>
                                <a:lnTo>
                                  <a:pt x="0" y="512064"/>
                                </a:lnTo>
                                <a:lnTo>
                                  <a:pt x="0" y="505968"/>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7987" name="Shape 17987"/>
                        <wps:cNvSpPr/>
                        <wps:spPr>
                          <a:xfrm>
                            <a:off x="507492" y="4053840"/>
                            <a:ext cx="507492" cy="512064"/>
                          </a:xfrm>
                          <a:custGeom>
                            <a:avLst/>
                            <a:gdLst/>
                            <a:ahLst/>
                            <a:cxnLst/>
                            <a:rect l="0" t="0" r="0" b="0"/>
                            <a:pathLst>
                              <a:path w="507492" h="512064">
                                <a:moveTo>
                                  <a:pt x="0" y="0"/>
                                </a:moveTo>
                                <a:lnTo>
                                  <a:pt x="507492" y="0"/>
                                </a:lnTo>
                                <a:lnTo>
                                  <a:pt x="507492" y="509016"/>
                                </a:lnTo>
                                <a:lnTo>
                                  <a:pt x="504444" y="509016"/>
                                </a:lnTo>
                                <a:lnTo>
                                  <a:pt x="504444" y="512064"/>
                                </a:lnTo>
                                <a:lnTo>
                                  <a:pt x="0" y="512064"/>
                                </a:lnTo>
                                <a:lnTo>
                                  <a:pt x="0" y="505968"/>
                                </a:lnTo>
                                <a:lnTo>
                                  <a:pt x="504444" y="505968"/>
                                </a:lnTo>
                                <a:lnTo>
                                  <a:pt x="50444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328" name="Shape 457328"/>
                        <wps:cNvSpPr/>
                        <wps:spPr>
                          <a:xfrm>
                            <a:off x="2365248" y="405688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7989" name="Shape 17989"/>
                        <wps:cNvSpPr/>
                        <wps:spPr>
                          <a:xfrm>
                            <a:off x="2362200" y="4053840"/>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7990" name="Shape 17990"/>
                        <wps:cNvSpPr/>
                        <wps:spPr>
                          <a:xfrm>
                            <a:off x="2872740" y="405384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7991" name="Shape 17991"/>
                        <wps:cNvSpPr/>
                        <wps:spPr>
                          <a:xfrm>
                            <a:off x="0" y="4733544"/>
                            <a:ext cx="1011936" cy="509016"/>
                          </a:xfrm>
                          <a:custGeom>
                            <a:avLst/>
                            <a:gdLst/>
                            <a:ahLst/>
                            <a:cxnLst/>
                            <a:rect l="0" t="0" r="0" b="0"/>
                            <a:pathLst>
                              <a:path w="1011936" h="509016">
                                <a:moveTo>
                                  <a:pt x="100584" y="0"/>
                                </a:moveTo>
                                <a:lnTo>
                                  <a:pt x="914400" y="0"/>
                                </a:lnTo>
                                <a:lnTo>
                                  <a:pt x="914400" y="6096"/>
                                </a:lnTo>
                                <a:lnTo>
                                  <a:pt x="917448" y="6096"/>
                                </a:lnTo>
                                <a:lnTo>
                                  <a:pt x="917448" y="12192"/>
                                </a:lnTo>
                                <a:lnTo>
                                  <a:pt x="920496" y="12192"/>
                                </a:lnTo>
                                <a:lnTo>
                                  <a:pt x="920496" y="18288"/>
                                </a:lnTo>
                                <a:lnTo>
                                  <a:pt x="923544" y="18288"/>
                                </a:lnTo>
                                <a:lnTo>
                                  <a:pt x="929640" y="30480"/>
                                </a:lnTo>
                                <a:lnTo>
                                  <a:pt x="932688" y="30480"/>
                                </a:lnTo>
                                <a:lnTo>
                                  <a:pt x="941832" y="48768"/>
                                </a:lnTo>
                                <a:lnTo>
                                  <a:pt x="944880" y="51816"/>
                                </a:lnTo>
                                <a:lnTo>
                                  <a:pt x="947928" y="51816"/>
                                </a:lnTo>
                                <a:lnTo>
                                  <a:pt x="947928" y="57912"/>
                                </a:lnTo>
                                <a:lnTo>
                                  <a:pt x="950976" y="57912"/>
                                </a:lnTo>
                                <a:lnTo>
                                  <a:pt x="950976" y="64008"/>
                                </a:lnTo>
                                <a:lnTo>
                                  <a:pt x="954024" y="64008"/>
                                </a:lnTo>
                                <a:lnTo>
                                  <a:pt x="954024" y="70104"/>
                                </a:lnTo>
                                <a:lnTo>
                                  <a:pt x="957072" y="70104"/>
                                </a:lnTo>
                                <a:lnTo>
                                  <a:pt x="957072" y="76200"/>
                                </a:lnTo>
                                <a:lnTo>
                                  <a:pt x="960120" y="76200"/>
                                </a:lnTo>
                                <a:lnTo>
                                  <a:pt x="960120" y="82296"/>
                                </a:lnTo>
                                <a:lnTo>
                                  <a:pt x="963168" y="82296"/>
                                </a:lnTo>
                                <a:lnTo>
                                  <a:pt x="963168" y="94488"/>
                                </a:lnTo>
                                <a:lnTo>
                                  <a:pt x="966216" y="94488"/>
                                </a:lnTo>
                                <a:lnTo>
                                  <a:pt x="966216" y="97536"/>
                                </a:lnTo>
                                <a:lnTo>
                                  <a:pt x="969264" y="97536"/>
                                </a:lnTo>
                                <a:lnTo>
                                  <a:pt x="969264" y="103632"/>
                                </a:lnTo>
                                <a:lnTo>
                                  <a:pt x="972312" y="103632"/>
                                </a:lnTo>
                                <a:lnTo>
                                  <a:pt x="972312" y="109728"/>
                                </a:lnTo>
                                <a:lnTo>
                                  <a:pt x="975360" y="109728"/>
                                </a:lnTo>
                                <a:lnTo>
                                  <a:pt x="975360" y="115824"/>
                                </a:lnTo>
                                <a:lnTo>
                                  <a:pt x="978408" y="115824"/>
                                </a:lnTo>
                                <a:lnTo>
                                  <a:pt x="978408" y="124968"/>
                                </a:lnTo>
                                <a:lnTo>
                                  <a:pt x="981456" y="124968"/>
                                </a:lnTo>
                                <a:lnTo>
                                  <a:pt x="981456" y="131064"/>
                                </a:lnTo>
                                <a:lnTo>
                                  <a:pt x="984504" y="131064"/>
                                </a:lnTo>
                                <a:lnTo>
                                  <a:pt x="984504" y="137160"/>
                                </a:lnTo>
                                <a:lnTo>
                                  <a:pt x="987552" y="137160"/>
                                </a:lnTo>
                                <a:lnTo>
                                  <a:pt x="987552" y="146304"/>
                                </a:lnTo>
                                <a:lnTo>
                                  <a:pt x="990600" y="146304"/>
                                </a:lnTo>
                                <a:lnTo>
                                  <a:pt x="990600" y="152400"/>
                                </a:lnTo>
                                <a:lnTo>
                                  <a:pt x="993648" y="152400"/>
                                </a:lnTo>
                                <a:lnTo>
                                  <a:pt x="993648" y="158496"/>
                                </a:lnTo>
                                <a:lnTo>
                                  <a:pt x="996696" y="158496"/>
                                </a:lnTo>
                                <a:lnTo>
                                  <a:pt x="996696" y="170688"/>
                                </a:lnTo>
                                <a:lnTo>
                                  <a:pt x="999744" y="170688"/>
                                </a:lnTo>
                                <a:lnTo>
                                  <a:pt x="999744" y="182880"/>
                                </a:lnTo>
                                <a:lnTo>
                                  <a:pt x="1002792" y="182880"/>
                                </a:lnTo>
                                <a:lnTo>
                                  <a:pt x="1002792" y="192024"/>
                                </a:lnTo>
                                <a:lnTo>
                                  <a:pt x="1005840" y="192024"/>
                                </a:lnTo>
                                <a:lnTo>
                                  <a:pt x="1005840" y="204216"/>
                                </a:lnTo>
                                <a:lnTo>
                                  <a:pt x="1008888" y="204216"/>
                                </a:lnTo>
                                <a:lnTo>
                                  <a:pt x="1008888" y="222504"/>
                                </a:lnTo>
                                <a:lnTo>
                                  <a:pt x="1011936" y="222504"/>
                                </a:lnTo>
                                <a:lnTo>
                                  <a:pt x="1011936" y="332232"/>
                                </a:lnTo>
                                <a:lnTo>
                                  <a:pt x="1008888" y="332232"/>
                                </a:lnTo>
                                <a:lnTo>
                                  <a:pt x="1008888" y="338328"/>
                                </a:lnTo>
                                <a:lnTo>
                                  <a:pt x="1005840" y="338328"/>
                                </a:lnTo>
                                <a:lnTo>
                                  <a:pt x="1005840" y="356616"/>
                                </a:lnTo>
                                <a:lnTo>
                                  <a:pt x="1002792" y="356616"/>
                                </a:lnTo>
                                <a:lnTo>
                                  <a:pt x="1002792" y="365760"/>
                                </a:lnTo>
                                <a:lnTo>
                                  <a:pt x="999744" y="365760"/>
                                </a:lnTo>
                                <a:lnTo>
                                  <a:pt x="999744" y="371856"/>
                                </a:lnTo>
                                <a:lnTo>
                                  <a:pt x="996696" y="371856"/>
                                </a:lnTo>
                                <a:lnTo>
                                  <a:pt x="996696" y="381000"/>
                                </a:lnTo>
                                <a:lnTo>
                                  <a:pt x="993648" y="381000"/>
                                </a:lnTo>
                                <a:lnTo>
                                  <a:pt x="993648" y="390144"/>
                                </a:lnTo>
                                <a:lnTo>
                                  <a:pt x="990600" y="390144"/>
                                </a:lnTo>
                                <a:lnTo>
                                  <a:pt x="990600" y="396240"/>
                                </a:lnTo>
                                <a:lnTo>
                                  <a:pt x="987552" y="396240"/>
                                </a:lnTo>
                                <a:lnTo>
                                  <a:pt x="987552" y="402336"/>
                                </a:lnTo>
                                <a:lnTo>
                                  <a:pt x="984504" y="402336"/>
                                </a:lnTo>
                                <a:lnTo>
                                  <a:pt x="984504" y="408432"/>
                                </a:lnTo>
                                <a:lnTo>
                                  <a:pt x="981456" y="408432"/>
                                </a:lnTo>
                                <a:lnTo>
                                  <a:pt x="981456" y="417576"/>
                                </a:lnTo>
                                <a:lnTo>
                                  <a:pt x="978408" y="417576"/>
                                </a:lnTo>
                                <a:lnTo>
                                  <a:pt x="978408" y="423672"/>
                                </a:lnTo>
                                <a:lnTo>
                                  <a:pt x="975360" y="423672"/>
                                </a:lnTo>
                                <a:lnTo>
                                  <a:pt x="975360" y="429768"/>
                                </a:lnTo>
                                <a:lnTo>
                                  <a:pt x="969264" y="429768"/>
                                </a:lnTo>
                                <a:lnTo>
                                  <a:pt x="969264" y="435864"/>
                                </a:lnTo>
                                <a:lnTo>
                                  <a:pt x="966216" y="435864"/>
                                </a:lnTo>
                                <a:lnTo>
                                  <a:pt x="966216" y="441960"/>
                                </a:lnTo>
                                <a:lnTo>
                                  <a:pt x="963168" y="445008"/>
                                </a:lnTo>
                                <a:lnTo>
                                  <a:pt x="963168" y="451104"/>
                                </a:lnTo>
                                <a:lnTo>
                                  <a:pt x="960120" y="451104"/>
                                </a:lnTo>
                                <a:lnTo>
                                  <a:pt x="960120" y="457200"/>
                                </a:lnTo>
                                <a:lnTo>
                                  <a:pt x="957072" y="457200"/>
                                </a:lnTo>
                                <a:lnTo>
                                  <a:pt x="957072" y="460248"/>
                                </a:lnTo>
                                <a:lnTo>
                                  <a:pt x="950976" y="460248"/>
                                </a:lnTo>
                                <a:lnTo>
                                  <a:pt x="950976" y="466344"/>
                                </a:lnTo>
                                <a:lnTo>
                                  <a:pt x="947928" y="466344"/>
                                </a:lnTo>
                                <a:lnTo>
                                  <a:pt x="947928" y="472440"/>
                                </a:lnTo>
                                <a:lnTo>
                                  <a:pt x="935736" y="478536"/>
                                </a:lnTo>
                                <a:lnTo>
                                  <a:pt x="935736" y="484632"/>
                                </a:lnTo>
                                <a:lnTo>
                                  <a:pt x="929640" y="487680"/>
                                </a:lnTo>
                                <a:lnTo>
                                  <a:pt x="929640" y="490728"/>
                                </a:lnTo>
                                <a:lnTo>
                                  <a:pt x="923544" y="493776"/>
                                </a:lnTo>
                                <a:lnTo>
                                  <a:pt x="923544" y="499872"/>
                                </a:lnTo>
                                <a:lnTo>
                                  <a:pt x="920496" y="499872"/>
                                </a:lnTo>
                                <a:lnTo>
                                  <a:pt x="920496" y="502920"/>
                                </a:lnTo>
                                <a:lnTo>
                                  <a:pt x="914400" y="502920"/>
                                </a:lnTo>
                                <a:lnTo>
                                  <a:pt x="914400" y="509016"/>
                                </a:lnTo>
                                <a:lnTo>
                                  <a:pt x="97536" y="509016"/>
                                </a:lnTo>
                                <a:lnTo>
                                  <a:pt x="97536" y="499872"/>
                                </a:lnTo>
                                <a:lnTo>
                                  <a:pt x="94488" y="499872"/>
                                </a:lnTo>
                                <a:lnTo>
                                  <a:pt x="91440" y="493776"/>
                                </a:lnTo>
                                <a:lnTo>
                                  <a:pt x="88392" y="493776"/>
                                </a:lnTo>
                                <a:lnTo>
                                  <a:pt x="88392" y="487680"/>
                                </a:lnTo>
                                <a:lnTo>
                                  <a:pt x="85344" y="487680"/>
                                </a:lnTo>
                                <a:lnTo>
                                  <a:pt x="82296" y="481584"/>
                                </a:lnTo>
                                <a:lnTo>
                                  <a:pt x="79248" y="481584"/>
                                </a:lnTo>
                                <a:lnTo>
                                  <a:pt x="76200" y="475488"/>
                                </a:lnTo>
                                <a:lnTo>
                                  <a:pt x="73152" y="472440"/>
                                </a:lnTo>
                                <a:lnTo>
                                  <a:pt x="70104" y="466344"/>
                                </a:lnTo>
                                <a:lnTo>
                                  <a:pt x="67056" y="466344"/>
                                </a:lnTo>
                                <a:lnTo>
                                  <a:pt x="48768" y="429768"/>
                                </a:lnTo>
                                <a:lnTo>
                                  <a:pt x="48768" y="426720"/>
                                </a:lnTo>
                                <a:lnTo>
                                  <a:pt x="45720" y="426720"/>
                                </a:lnTo>
                                <a:lnTo>
                                  <a:pt x="45720" y="420624"/>
                                </a:lnTo>
                                <a:lnTo>
                                  <a:pt x="42672" y="420624"/>
                                </a:lnTo>
                                <a:lnTo>
                                  <a:pt x="42672" y="414528"/>
                                </a:lnTo>
                                <a:lnTo>
                                  <a:pt x="39624" y="414528"/>
                                </a:lnTo>
                                <a:lnTo>
                                  <a:pt x="39624" y="408432"/>
                                </a:lnTo>
                                <a:lnTo>
                                  <a:pt x="36576" y="408432"/>
                                </a:lnTo>
                                <a:lnTo>
                                  <a:pt x="36576" y="402336"/>
                                </a:lnTo>
                                <a:lnTo>
                                  <a:pt x="33528" y="402336"/>
                                </a:lnTo>
                                <a:lnTo>
                                  <a:pt x="33528" y="396240"/>
                                </a:lnTo>
                                <a:lnTo>
                                  <a:pt x="30480" y="396240"/>
                                </a:lnTo>
                                <a:lnTo>
                                  <a:pt x="30480" y="390144"/>
                                </a:lnTo>
                                <a:lnTo>
                                  <a:pt x="27432" y="390144"/>
                                </a:lnTo>
                                <a:lnTo>
                                  <a:pt x="27432" y="381000"/>
                                </a:lnTo>
                                <a:lnTo>
                                  <a:pt x="24384" y="381000"/>
                                </a:lnTo>
                                <a:lnTo>
                                  <a:pt x="24384" y="377952"/>
                                </a:lnTo>
                                <a:lnTo>
                                  <a:pt x="21336" y="377952"/>
                                </a:lnTo>
                                <a:lnTo>
                                  <a:pt x="21336" y="371856"/>
                                </a:lnTo>
                                <a:lnTo>
                                  <a:pt x="18288" y="371856"/>
                                </a:lnTo>
                                <a:lnTo>
                                  <a:pt x="18288" y="359664"/>
                                </a:lnTo>
                                <a:lnTo>
                                  <a:pt x="15240" y="359664"/>
                                </a:lnTo>
                                <a:lnTo>
                                  <a:pt x="15240" y="347472"/>
                                </a:lnTo>
                                <a:lnTo>
                                  <a:pt x="12192" y="347472"/>
                                </a:lnTo>
                                <a:lnTo>
                                  <a:pt x="12192" y="335280"/>
                                </a:lnTo>
                                <a:lnTo>
                                  <a:pt x="9144" y="335280"/>
                                </a:lnTo>
                                <a:lnTo>
                                  <a:pt x="9144" y="329184"/>
                                </a:lnTo>
                                <a:lnTo>
                                  <a:pt x="6096" y="329184"/>
                                </a:lnTo>
                                <a:lnTo>
                                  <a:pt x="6096" y="310896"/>
                                </a:lnTo>
                                <a:lnTo>
                                  <a:pt x="3048" y="310896"/>
                                </a:lnTo>
                                <a:lnTo>
                                  <a:pt x="3048" y="286512"/>
                                </a:lnTo>
                                <a:lnTo>
                                  <a:pt x="0" y="286512"/>
                                </a:lnTo>
                                <a:lnTo>
                                  <a:pt x="0" y="225552"/>
                                </a:lnTo>
                                <a:lnTo>
                                  <a:pt x="3048" y="225552"/>
                                </a:lnTo>
                                <a:lnTo>
                                  <a:pt x="3048" y="201168"/>
                                </a:lnTo>
                                <a:lnTo>
                                  <a:pt x="6096" y="201168"/>
                                </a:lnTo>
                                <a:lnTo>
                                  <a:pt x="6096" y="192024"/>
                                </a:lnTo>
                                <a:lnTo>
                                  <a:pt x="9144" y="192024"/>
                                </a:lnTo>
                                <a:lnTo>
                                  <a:pt x="9144" y="173736"/>
                                </a:lnTo>
                                <a:lnTo>
                                  <a:pt x="12192" y="173736"/>
                                </a:lnTo>
                                <a:lnTo>
                                  <a:pt x="12192" y="164592"/>
                                </a:lnTo>
                                <a:lnTo>
                                  <a:pt x="15240" y="164592"/>
                                </a:lnTo>
                                <a:lnTo>
                                  <a:pt x="15240" y="158496"/>
                                </a:lnTo>
                                <a:lnTo>
                                  <a:pt x="18288" y="158496"/>
                                </a:lnTo>
                                <a:lnTo>
                                  <a:pt x="18288" y="146304"/>
                                </a:lnTo>
                                <a:lnTo>
                                  <a:pt x="21336" y="146304"/>
                                </a:lnTo>
                                <a:lnTo>
                                  <a:pt x="21336" y="137160"/>
                                </a:lnTo>
                                <a:lnTo>
                                  <a:pt x="24384" y="137160"/>
                                </a:lnTo>
                                <a:lnTo>
                                  <a:pt x="24384" y="131064"/>
                                </a:lnTo>
                                <a:lnTo>
                                  <a:pt x="27432" y="131064"/>
                                </a:lnTo>
                                <a:lnTo>
                                  <a:pt x="27432" y="124968"/>
                                </a:lnTo>
                                <a:lnTo>
                                  <a:pt x="30480" y="124968"/>
                                </a:lnTo>
                                <a:lnTo>
                                  <a:pt x="30480" y="118872"/>
                                </a:lnTo>
                                <a:lnTo>
                                  <a:pt x="33528" y="118872"/>
                                </a:lnTo>
                                <a:lnTo>
                                  <a:pt x="33528" y="106680"/>
                                </a:lnTo>
                                <a:lnTo>
                                  <a:pt x="39624" y="103632"/>
                                </a:lnTo>
                                <a:lnTo>
                                  <a:pt x="39624" y="97536"/>
                                </a:lnTo>
                                <a:lnTo>
                                  <a:pt x="42672" y="97536"/>
                                </a:lnTo>
                                <a:lnTo>
                                  <a:pt x="42672" y="94488"/>
                                </a:lnTo>
                                <a:lnTo>
                                  <a:pt x="45720" y="94488"/>
                                </a:lnTo>
                                <a:lnTo>
                                  <a:pt x="45720" y="88392"/>
                                </a:lnTo>
                                <a:lnTo>
                                  <a:pt x="48768" y="88392"/>
                                </a:lnTo>
                                <a:lnTo>
                                  <a:pt x="48768" y="76200"/>
                                </a:lnTo>
                                <a:lnTo>
                                  <a:pt x="51816" y="76200"/>
                                </a:lnTo>
                                <a:lnTo>
                                  <a:pt x="51816" y="70104"/>
                                </a:lnTo>
                                <a:lnTo>
                                  <a:pt x="54864" y="70104"/>
                                </a:lnTo>
                                <a:lnTo>
                                  <a:pt x="54864" y="64008"/>
                                </a:lnTo>
                                <a:lnTo>
                                  <a:pt x="57912" y="64008"/>
                                </a:lnTo>
                                <a:lnTo>
                                  <a:pt x="57912" y="60960"/>
                                </a:lnTo>
                                <a:lnTo>
                                  <a:pt x="64008" y="57912"/>
                                </a:lnTo>
                                <a:lnTo>
                                  <a:pt x="64008" y="51816"/>
                                </a:lnTo>
                                <a:lnTo>
                                  <a:pt x="67056" y="51816"/>
                                </a:lnTo>
                                <a:lnTo>
                                  <a:pt x="67056" y="48768"/>
                                </a:lnTo>
                                <a:lnTo>
                                  <a:pt x="70104" y="48768"/>
                                </a:lnTo>
                                <a:lnTo>
                                  <a:pt x="70104" y="42672"/>
                                </a:lnTo>
                                <a:lnTo>
                                  <a:pt x="73152" y="42672"/>
                                </a:lnTo>
                                <a:lnTo>
                                  <a:pt x="73152" y="39624"/>
                                </a:lnTo>
                                <a:lnTo>
                                  <a:pt x="79248" y="39624"/>
                                </a:lnTo>
                                <a:lnTo>
                                  <a:pt x="79248" y="33528"/>
                                </a:lnTo>
                                <a:lnTo>
                                  <a:pt x="82296" y="33528"/>
                                </a:lnTo>
                                <a:lnTo>
                                  <a:pt x="82296" y="27432"/>
                                </a:lnTo>
                                <a:lnTo>
                                  <a:pt x="85344" y="27432"/>
                                </a:lnTo>
                                <a:lnTo>
                                  <a:pt x="85344" y="24384"/>
                                </a:lnTo>
                                <a:lnTo>
                                  <a:pt x="91440" y="21336"/>
                                </a:lnTo>
                                <a:lnTo>
                                  <a:pt x="91440" y="15240"/>
                                </a:lnTo>
                                <a:lnTo>
                                  <a:pt x="94488" y="15240"/>
                                </a:lnTo>
                                <a:lnTo>
                                  <a:pt x="94488" y="12192"/>
                                </a:lnTo>
                                <a:lnTo>
                                  <a:pt x="97536" y="9144"/>
                                </a:lnTo>
                                <a:lnTo>
                                  <a:pt x="97536" y="3048"/>
                                </a:lnTo>
                                <a:lnTo>
                                  <a:pt x="100584" y="3048"/>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7992" name="Shape 17992"/>
                        <wps:cNvSpPr/>
                        <wps:spPr>
                          <a:xfrm>
                            <a:off x="0" y="4733544"/>
                            <a:ext cx="1014984" cy="512064"/>
                          </a:xfrm>
                          <a:custGeom>
                            <a:avLst/>
                            <a:gdLst/>
                            <a:ahLst/>
                            <a:cxnLst/>
                            <a:rect l="0" t="0" r="0" b="0"/>
                            <a:pathLst>
                              <a:path w="1014984" h="512064">
                                <a:moveTo>
                                  <a:pt x="97536" y="0"/>
                                </a:moveTo>
                                <a:lnTo>
                                  <a:pt x="103632" y="0"/>
                                </a:lnTo>
                                <a:lnTo>
                                  <a:pt x="911352" y="0"/>
                                </a:lnTo>
                                <a:lnTo>
                                  <a:pt x="914400" y="0"/>
                                </a:lnTo>
                                <a:lnTo>
                                  <a:pt x="917448" y="0"/>
                                </a:lnTo>
                                <a:lnTo>
                                  <a:pt x="920496" y="6096"/>
                                </a:lnTo>
                                <a:lnTo>
                                  <a:pt x="917448" y="6096"/>
                                </a:lnTo>
                                <a:lnTo>
                                  <a:pt x="923544" y="15240"/>
                                </a:lnTo>
                                <a:lnTo>
                                  <a:pt x="926592" y="15240"/>
                                </a:lnTo>
                                <a:lnTo>
                                  <a:pt x="929640" y="21336"/>
                                </a:lnTo>
                                <a:lnTo>
                                  <a:pt x="926592" y="21336"/>
                                </a:lnTo>
                                <a:lnTo>
                                  <a:pt x="932688" y="27432"/>
                                </a:lnTo>
                                <a:lnTo>
                                  <a:pt x="935736" y="27432"/>
                                </a:lnTo>
                                <a:lnTo>
                                  <a:pt x="944880" y="45720"/>
                                </a:lnTo>
                                <a:lnTo>
                                  <a:pt x="941832" y="45720"/>
                                </a:lnTo>
                                <a:lnTo>
                                  <a:pt x="947928" y="48768"/>
                                </a:lnTo>
                                <a:lnTo>
                                  <a:pt x="950976" y="48768"/>
                                </a:lnTo>
                                <a:lnTo>
                                  <a:pt x="954024" y="57912"/>
                                </a:lnTo>
                                <a:lnTo>
                                  <a:pt x="981456" y="115824"/>
                                </a:lnTo>
                                <a:lnTo>
                                  <a:pt x="984504" y="124968"/>
                                </a:lnTo>
                                <a:lnTo>
                                  <a:pt x="990600" y="137160"/>
                                </a:lnTo>
                                <a:lnTo>
                                  <a:pt x="990600" y="143256"/>
                                </a:lnTo>
                                <a:lnTo>
                                  <a:pt x="999744" y="158496"/>
                                </a:lnTo>
                                <a:lnTo>
                                  <a:pt x="999744" y="164592"/>
                                </a:lnTo>
                                <a:lnTo>
                                  <a:pt x="1002792" y="170688"/>
                                </a:lnTo>
                                <a:lnTo>
                                  <a:pt x="1002792" y="176784"/>
                                </a:lnTo>
                                <a:lnTo>
                                  <a:pt x="1005840" y="182880"/>
                                </a:lnTo>
                                <a:lnTo>
                                  <a:pt x="1005840" y="188976"/>
                                </a:lnTo>
                                <a:lnTo>
                                  <a:pt x="1008888" y="192024"/>
                                </a:lnTo>
                                <a:lnTo>
                                  <a:pt x="1008888" y="198120"/>
                                </a:lnTo>
                                <a:lnTo>
                                  <a:pt x="1011936" y="204216"/>
                                </a:lnTo>
                                <a:lnTo>
                                  <a:pt x="1011936" y="216408"/>
                                </a:lnTo>
                                <a:lnTo>
                                  <a:pt x="1011936" y="219456"/>
                                </a:lnTo>
                                <a:lnTo>
                                  <a:pt x="1011936" y="237744"/>
                                </a:lnTo>
                                <a:lnTo>
                                  <a:pt x="1014984" y="240792"/>
                                </a:lnTo>
                                <a:lnTo>
                                  <a:pt x="1014984" y="301752"/>
                                </a:lnTo>
                                <a:lnTo>
                                  <a:pt x="1011936" y="307848"/>
                                </a:lnTo>
                                <a:lnTo>
                                  <a:pt x="1011936" y="335280"/>
                                </a:lnTo>
                                <a:lnTo>
                                  <a:pt x="1008888" y="335280"/>
                                </a:lnTo>
                                <a:lnTo>
                                  <a:pt x="1005840" y="338328"/>
                                </a:lnTo>
                                <a:lnTo>
                                  <a:pt x="1008888" y="338328"/>
                                </a:lnTo>
                                <a:lnTo>
                                  <a:pt x="1008888" y="350520"/>
                                </a:lnTo>
                                <a:lnTo>
                                  <a:pt x="1005840" y="356616"/>
                                </a:lnTo>
                                <a:lnTo>
                                  <a:pt x="1005840" y="362712"/>
                                </a:lnTo>
                                <a:lnTo>
                                  <a:pt x="1002792" y="362712"/>
                                </a:lnTo>
                                <a:lnTo>
                                  <a:pt x="999744" y="365760"/>
                                </a:lnTo>
                                <a:lnTo>
                                  <a:pt x="1002792" y="365760"/>
                                </a:lnTo>
                                <a:lnTo>
                                  <a:pt x="999744" y="371856"/>
                                </a:lnTo>
                                <a:lnTo>
                                  <a:pt x="999744" y="377952"/>
                                </a:lnTo>
                                <a:lnTo>
                                  <a:pt x="996696" y="381000"/>
                                </a:lnTo>
                                <a:lnTo>
                                  <a:pt x="996696" y="387096"/>
                                </a:lnTo>
                                <a:lnTo>
                                  <a:pt x="993648" y="387096"/>
                                </a:lnTo>
                                <a:lnTo>
                                  <a:pt x="990600" y="390144"/>
                                </a:lnTo>
                                <a:lnTo>
                                  <a:pt x="993648" y="390144"/>
                                </a:lnTo>
                                <a:lnTo>
                                  <a:pt x="984504" y="408432"/>
                                </a:lnTo>
                                <a:lnTo>
                                  <a:pt x="984504" y="411480"/>
                                </a:lnTo>
                                <a:lnTo>
                                  <a:pt x="975360" y="429768"/>
                                </a:lnTo>
                                <a:lnTo>
                                  <a:pt x="972312" y="429768"/>
                                </a:lnTo>
                                <a:lnTo>
                                  <a:pt x="966216" y="441960"/>
                                </a:lnTo>
                                <a:lnTo>
                                  <a:pt x="963168" y="441960"/>
                                </a:lnTo>
                                <a:lnTo>
                                  <a:pt x="963168" y="445008"/>
                                </a:lnTo>
                                <a:lnTo>
                                  <a:pt x="960120" y="457200"/>
                                </a:lnTo>
                                <a:lnTo>
                                  <a:pt x="957072" y="457200"/>
                                </a:lnTo>
                                <a:lnTo>
                                  <a:pt x="957072" y="460248"/>
                                </a:lnTo>
                                <a:lnTo>
                                  <a:pt x="953008" y="462280"/>
                                </a:lnTo>
                                <a:lnTo>
                                  <a:pt x="947928" y="472440"/>
                                </a:lnTo>
                                <a:lnTo>
                                  <a:pt x="944880" y="472440"/>
                                </a:lnTo>
                                <a:lnTo>
                                  <a:pt x="935736" y="478536"/>
                                </a:lnTo>
                                <a:lnTo>
                                  <a:pt x="938784" y="478536"/>
                                </a:lnTo>
                                <a:lnTo>
                                  <a:pt x="935736" y="484632"/>
                                </a:lnTo>
                                <a:lnTo>
                                  <a:pt x="932688" y="484632"/>
                                </a:lnTo>
                                <a:lnTo>
                                  <a:pt x="923544" y="493776"/>
                                </a:lnTo>
                                <a:lnTo>
                                  <a:pt x="926592" y="493776"/>
                                </a:lnTo>
                                <a:lnTo>
                                  <a:pt x="923544" y="499872"/>
                                </a:lnTo>
                                <a:lnTo>
                                  <a:pt x="920496" y="499872"/>
                                </a:lnTo>
                                <a:lnTo>
                                  <a:pt x="920496" y="502920"/>
                                </a:lnTo>
                                <a:lnTo>
                                  <a:pt x="916432" y="504952"/>
                                </a:lnTo>
                                <a:lnTo>
                                  <a:pt x="914400" y="509016"/>
                                </a:lnTo>
                                <a:lnTo>
                                  <a:pt x="914400" y="512064"/>
                                </a:lnTo>
                                <a:lnTo>
                                  <a:pt x="97536" y="512064"/>
                                </a:lnTo>
                                <a:lnTo>
                                  <a:pt x="97536" y="505968"/>
                                </a:lnTo>
                                <a:lnTo>
                                  <a:pt x="94488" y="499872"/>
                                </a:lnTo>
                                <a:lnTo>
                                  <a:pt x="88392" y="493776"/>
                                </a:lnTo>
                                <a:lnTo>
                                  <a:pt x="85344" y="487680"/>
                                </a:lnTo>
                                <a:lnTo>
                                  <a:pt x="76200" y="478536"/>
                                </a:lnTo>
                                <a:lnTo>
                                  <a:pt x="70104" y="469392"/>
                                </a:lnTo>
                                <a:lnTo>
                                  <a:pt x="64008" y="463296"/>
                                </a:lnTo>
                                <a:lnTo>
                                  <a:pt x="48768" y="432816"/>
                                </a:lnTo>
                                <a:lnTo>
                                  <a:pt x="48768" y="429768"/>
                                </a:lnTo>
                                <a:lnTo>
                                  <a:pt x="24384" y="384048"/>
                                </a:lnTo>
                                <a:lnTo>
                                  <a:pt x="24384" y="381000"/>
                                </a:lnTo>
                                <a:lnTo>
                                  <a:pt x="15240" y="365760"/>
                                </a:lnTo>
                                <a:lnTo>
                                  <a:pt x="15240" y="359664"/>
                                </a:lnTo>
                                <a:lnTo>
                                  <a:pt x="12192" y="353568"/>
                                </a:lnTo>
                                <a:lnTo>
                                  <a:pt x="12192" y="347472"/>
                                </a:lnTo>
                                <a:lnTo>
                                  <a:pt x="9144" y="341376"/>
                                </a:lnTo>
                                <a:lnTo>
                                  <a:pt x="9144" y="335280"/>
                                </a:lnTo>
                                <a:lnTo>
                                  <a:pt x="6096" y="335280"/>
                                </a:lnTo>
                                <a:lnTo>
                                  <a:pt x="6096" y="329184"/>
                                </a:lnTo>
                                <a:lnTo>
                                  <a:pt x="3048" y="323088"/>
                                </a:lnTo>
                                <a:lnTo>
                                  <a:pt x="3048" y="310896"/>
                                </a:lnTo>
                                <a:lnTo>
                                  <a:pt x="0" y="304800"/>
                                </a:lnTo>
                                <a:lnTo>
                                  <a:pt x="0" y="283464"/>
                                </a:lnTo>
                                <a:lnTo>
                                  <a:pt x="0" y="225552"/>
                                </a:lnTo>
                                <a:lnTo>
                                  <a:pt x="3048" y="225552"/>
                                </a:lnTo>
                                <a:lnTo>
                                  <a:pt x="3048" y="286512"/>
                                </a:lnTo>
                                <a:lnTo>
                                  <a:pt x="6096" y="286512"/>
                                </a:lnTo>
                                <a:lnTo>
                                  <a:pt x="6096" y="301752"/>
                                </a:lnTo>
                                <a:lnTo>
                                  <a:pt x="9144" y="307848"/>
                                </a:lnTo>
                                <a:lnTo>
                                  <a:pt x="9144" y="320040"/>
                                </a:lnTo>
                                <a:lnTo>
                                  <a:pt x="12192" y="326136"/>
                                </a:lnTo>
                                <a:lnTo>
                                  <a:pt x="12192" y="335280"/>
                                </a:lnTo>
                                <a:lnTo>
                                  <a:pt x="15240" y="335280"/>
                                </a:lnTo>
                                <a:lnTo>
                                  <a:pt x="15240" y="338328"/>
                                </a:lnTo>
                                <a:lnTo>
                                  <a:pt x="18288" y="344424"/>
                                </a:lnTo>
                                <a:lnTo>
                                  <a:pt x="18288" y="350520"/>
                                </a:lnTo>
                                <a:lnTo>
                                  <a:pt x="21336" y="356616"/>
                                </a:lnTo>
                                <a:lnTo>
                                  <a:pt x="21336" y="362712"/>
                                </a:lnTo>
                                <a:lnTo>
                                  <a:pt x="30480" y="381000"/>
                                </a:lnTo>
                                <a:lnTo>
                                  <a:pt x="51816" y="429768"/>
                                </a:lnTo>
                                <a:lnTo>
                                  <a:pt x="54864" y="429768"/>
                                </a:lnTo>
                                <a:lnTo>
                                  <a:pt x="70104" y="460248"/>
                                </a:lnTo>
                                <a:lnTo>
                                  <a:pt x="67056" y="460248"/>
                                </a:lnTo>
                                <a:lnTo>
                                  <a:pt x="73152" y="466344"/>
                                </a:lnTo>
                                <a:lnTo>
                                  <a:pt x="76200" y="466344"/>
                                </a:lnTo>
                                <a:lnTo>
                                  <a:pt x="82296" y="475488"/>
                                </a:lnTo>
                                <a:lnTo>
                                  <a:pt x="79248" y="475488"/>
                                </a:lnTo>
                                <a:lnTo>
                                  <a:pt x="88392" y="484632"/>
                                </a:lnTo>
                                <a:lnTo>
                                  <a:pt x="91440" y="484632"/>
                                </a:lnTo>
                                <a:lnTo>
                                  <a:pt x="94488" y="490728"/>
                                </a:lnTo>
                                <a:lnTo>
                                  <a:pt x="91440" y="490728"/>
                                </a:lnTo>
                                <a:lnTo>
                                  <a:pt x="97536" y="496824"/>
                                </a:lnTo>
                                <a:lnTo>
                                  <a:pt x="100584" y="502920"/>
                                </a:lnTo>
                                <a:lnTo>
                                  <a:pt x="97536" y="502920"/>
                                </a:lnTo>
                                <a:lnTo>
                                  <a:pt x="100584" y="505968"/>
                                </a:lnTo>
                                <a:lnTo>
                                  <a:pt x="911352" y="505968"/>
                                </a:lnTo>
                                <a:lnTo>
                                  <a:pt x="914400" y="499872"/>
                                </a:lnTo>
                                <a:lnTo>
                                  <a:pt x="917448" y="496824"/>
                                </a:lnTo>
                                <a:lnTo>
                                  <a:pt x="920496" y="490728"/>
                                </a:lnTo>
                                <a:lnTo>
                                  <a:pt x="929640" y="481584"/>
                                </a:lnTo>
                                <a:lnTo>
                                  <a:pt x="932688" y="475488"/>
                                </a:lnTo>
                                <a:lnTo>
                                  <a:pt x="941832" y="469392"/>
                                </a:lnTo>
                                <a:lnTo>
                                  <a:pt x="947928" y="457200"/>
                                </a:lnTo>
                                <a:lnTo>
                                  <a:pt x="954024" y="454152"/>
                                </a:lnTo>
                                <a:lnTo>
                                  <a:pt x="960120" y="441960"/>
                                </a:lnTo>
                                <a:lnTo>
                                  <a:pt x="963168" y="438912"/>
                                </a:lnTo>
                                <a:lnTo>
                                  <a:pt x="966216" y="429768"/>
                                </a:lnTo>
                                <a:lnTo>
                                  <a:pt x="969264" y="426720"/>
                                </a:lnTo>
                                <a:lnTo>
                                  <a:pt x="978408" y="408432"/>
                                </a:lnTo>
                                <a:lnTo>
                                  <a:pt x="978408" y="405384"/>
                                </a:lnTo>
                                <a:lnTo>
                                  <a:pt x="987552" y="387096"/>
                                </a:lnTo>
                                <a:lnTo>
                                  <a:pt x="990600" y="384048"/>
                                </a:lnTo>
                                <a:lnTo>
                                  <a:pt x="990600" y="381000"/>
                                </a:lnTo>
                                <a:lnTo>
                                  <a:pt x="993648" y="374904"/>
                                </a:lnTo>
                                <a:lnTo>
                                  <a:pt x="993648" y="368808"/>
                                </a:lnTo>
                                <a:lnTo>
                                  <a:pt x="996696" y="362712"/>
                                </a:lnTo>
                                <a:lnTo>
                                  <a:pt x="999744" y="359664"/>
                                </a:lnTo>
                                <a:lnTo>
                                  <a:pt x="999744" y="353568"/>
                                </a:lnTo>
                                <a:lnTo>
                                  <a:pt x="1002792" y="347472"/>
                                </a:lnTo>
                                <a:lnTo>
                                  <a:pt x="1002792" y="335280"/>
                                </a:lnTo>
                                <a:lnTo>
                                  <a:pt x="1005840" y="335280"/>
                                </a:lnTo>
                                <a:lnTo>
                                  <a:pt x="1005840" y="329184"/>
                                </a:lnTo>
                                <a:lnTo>
                                  <a:pt x="1008888" y="323088"/>
                                </a:lnTo>
                                <a:lnTo>
                                  <a:pt x="1008888" y="304800"/>
                                </a:lnTo>
                                <a:lnTo>
                                  <a:pt x="1011936" y="298704"/>
                                </a:lnTo>
                                <a:lnTo>
                                  <a:pt x="1011936" y="243840"/>
                                </a:lnTo>
                                <a:lnTo>
                                  <a:pt x="1008888" y="237744"/>
                                </a:lnTo>
                                <a:lnTo>
                                  <a:pt x="1008888" y="225552"/>
                                </a:lnTo>
                                <a:lnTo>
                                  <a:pt x="1005840" y="219456"/>
                                </a:lnTo>
                                <a:lnTo>
                                  <a:pt x="1005840" y="207264"/>
                                </a:lnTo>
                                <a:lnTo>
                                  <a:pt x="1002792" y="201168"/>
                                </a:lnTo>
                                <a:lnTo>
                                  <a:pt x="1002792" y="195072"/>
                                </a:lnTo>
                                <a:lnTo>
                                  <a:pt x="999744" y="192024"/>
                                </a:lnTo>
                                <a:lnTo>
                                  <a:pt x="999744" y="185928"/>
                                </a:lnTo>
                                <a:lnTo>
                                  <a:pt x="996696" y="179832"/>
                                </a:lnTo>
                                <a:lnTo>
                                  <a:pt x="996696" y="173736"/>
                                </a:lnTo>
                                <a:lnTo>
                                  <a:pt x="993648" y="167640"/>
                                </a:lnTo>
                                <a:lnTo>
                                  <a:pt x="993648" y="161544"/>
                                </a:lnTo>
                                <a:lnTo>
                                  <a:pt x="984504" y="143256"/>
                                </a:lnTo>
                                <a:lnTo>
                                  <a:pt x="984504" y="140208"/>
                                </a:lnTo>
                                <a:lnTo>
                                  <a:pt x="978408" y="128016"/>
                                </a:lnTo>
                                <a:lnTo>
                                  <a:pt x="975360" y="118872"/>
                                </a:lnTo>
                                <a:lnTo>
                                  <a:pt x="947928" y="60960"/>
                                </a:lnTo>
                                <a:lnTo>
                                  <a:pt x="944880" y="51816"/>
                                </a:lnTo>
                                <a:lnTo>
                                  <a:pt x="938784" y="48768"/>
                                </a:lnTo>
                                <a:lnTo>
                                  <a:pt x="929640" y="30480"/>
                                </a:lnTo>
                                <a:lnTo>
                                  <a:pt x="923544" y="24384"/>
                                </a:lnTo>
                                <a:lnTo>
                                  <a:pt x="920496" y="18288"/>
                                </a:lnTo>
                                <a:lnTo>
                                  <a:pt x="914400" y="9144"/>
                                </a:lnTo>
                                <a:lnTo>
                                  <a:pt x="914400" y="3048"/>
                                </a:lnTo>
                                <a:lnTo>
                                  <a:pt x="102108" y="3048"/>
                                </a:lnTo>
                                <a:lnTo>
                                  <a:pt x="100584" y="6096"/>
                                </a:lnTo>
                                <a:lnTo>
                                  <a:pt x="97536" y="6096"/>
                                </a:lnTo>
                                <a:lnTo>
                                  <a:pt x="94488" y="12192"/>
                                </a:lnTo>
                                <a:lnTo>
                                  <a:pt x="97536" y="12192"/>
                                </a:lnTo>
                                <a:lnTo>
                                  <a:pt x="94488" y="18288"/>
                                </a:lnTo>
                                <a:lnTo>
                                  <a:pt x="91440" y="18288"/>
                                </a:lnTo>
                                <a:lnTo>
                                  <a:pt x="85344" y="24384"/>
                                </a:lnTo>
                                <a:lnTo>
                                  <a:pt x="88392" y="24384"/>
                                </a:lnTo>
                                <a:lnTo>
                                  <a:pt x="82296" y="36576"/>
                                </a:lnTo>
                                <a:lnTo>
                                  <a:pt x="79248" y="36576"/>
                                </a:lnTo>
                                <a:lnTo>
                                  <a:pt x="79248" y="39624"/>
                                </a:lnTo>
                                <a:lnTo>
                                  <a:pt x="74893" y="41801"/>
                                </a:lnTo>
                                <a:lnTo>
                                  <a:pt x="67056" y="54864"/>
                                </a:lnTo>
                                <a:lnTo>
                                  <a:pt x="64008" y="54864"/>
                                </a:lnTo>
                                <a:lnTo>
                                  <a:pt x="57912" y="60960"/>
                                </a:lnTo>
                                <a:lnTo>
                                  <a:pt x="60960" y="60960"/>
                                </a:lnTo>
                                <a:lnTo>
                                  <a:pt x="42672" y="100584"/>
                                </a:lnTo>
                                <a:lnTo>
                                  <a:pt x="39624" y="100584"/>
                                </a:lnTo>
                                <a:lnTo>
                                  <a:pt x="36576" y="103632"/>
                                </a:lnTo>
                                <a:lnTo>
                                  <a:pt x="39624" y="103632"/>
                                </a:lnTo>
                                <a:lnTo>
                                  <a:pt x="36576" y="109728"/>
                                </a:lnTo>
                                <a:lnTo>
                                  <a:pt x="36576" y="115824"/>
                                </a:lnTo>
                                <a:lnTo>
                                  <a:pt x="24384" y="140208"/>
                                </a:lnTo>
                                <a:lnTo>
                                  <a:pt x="24384" y="143256"/>
                                </a:lnTo>
                                <a:lnTo>
                                  <a:pt x="21336" y="149352"/>
                                </a:lnTo>
                                <a:lnTo>
                                  <a:pt x="21336" y="155448"/>
                                </a:lnTo>
                                <a:lnTo>
                                  <a:pt x="18288" y="161544"/>
                                </a:lnTo>
                                <a:lnTo>
                                  <a:pt x="15240" y="161544"/>
                                </a:lnTo>
                                <a:lnTo>
                                  <a:pt x="12192" y="164592"/>
                                </a:lnTo>
                                <a:lnTo>
                                  <a:pt x="15240" y="164592"/>
                                </a:lnTo>
                                <a:lnTo>
                                  <a:pt x="15240" y="170688"/>
                                </a:lnTo>
                                <a:lnTo>
                                  <a:pt x="12192" y="176784"/>
                                </a:lnTo>
                                <a:lnTo>
                                  <a:pt x="12192" y="188976"/>
                                </a:lnTo>
                                <a:lnTo>
                                  <a:pt x="9144" y="192024"/>
                                </a:lnTo>
                                <a:lnTo>
                                  <a:pt x="9144" y="198120"/>
                                </a:lnTo>
                                <a:lnTo>
                                  <a:pt x="6096" y="204216"/>
                                </a:lnTo>
                                <a:lnTo>
                                  <a:pt x="6096" y="222504"/>
                                </a:lnTo>
                                <a:lnTo>
                                  <a:pt x="3048" y="222504"/>
                                </a:lnTo>
                                <a:lnTo>
                                  <a:pt x="0" y="225552"/>
                                </a:lnTo>
                                <a:lnTo>
                                  <a:pt x="0" y="222504"/>
                                </a:lnTo>
                                <a:lnTo>
                                  <a:pt x="0" y="219456"/>
                                </a:lnTo>
                                <a:lnTo>
                                  <a:pt x="0" y="201168"/>
                                </a:lnTo>
                                <a:lnTo>
                                  <a:pt x="3048" y="195072"/>
                                </a:lnTo>
                                <a:lnTo>
                                  <a:pt x="3048" y="192024"/>
                                </a:lnTo>
                                <a:lnTo>
                                  <a:pt x="6096" y="185928"/>
                                </a:lnTo>
                                <a:lnTo>
                                  <a:pt x="6096" y="173736"/>
                                </a:lnTo>
                                <a:lnTo>
                                  <a:pt x="9144" y="167640"/>
                                </a:lnTo>
                                <a:lnTo>
                                  <a:pt x="9144" y="161544"/>
                                </a:lnTo>
                                <a:lnTo>
                                  <a:pt x="12192" y="158496"/>
                                </a:lnTo>
                                <a:lnTo>
                                  <a:pt x="15240" y="152400"/>
                                </a:lnTo>
                                <a:lnTo>
                                  <a:pt x="15240" y="146304"/>
                                </a:lnTo>
                                <a:lnTo>
                                  <a:pt x="18288" y="143256"/>
                                </a:lnTo>
                                <a:lnTo>
                                  <a:pt x="18288" y="137160"/>
                                </a:lnTo>
                                <a:lnTo>
                                  <a:pt x="30480" y="112776"/>
                                </a:lnTo>
                                <a:lnTo>
                                  <a:pt x="30480" y="106680"/>
                                </a:lnTo>
                                <a:lnTo>
                                  <a:pt x="33528" y="100584"/>
                                </a:lnTo>
                                <a:lnTo>
                                  <a:pt x="36576" y="97536"/>
                                </a:lnTo>
                                <a:lnTo>
                                  <a:pt x="54864" y="57912"/>
                                </a:lnTo>
                                <a:lnTo>
                                  <a:pt x="60960" y="51816"/>
                                </a:lnTo>
                                <a:lnTo>
                                  <a:pt x="70104" y="36576"/>
                                </a:lnTo>
                                <a:lnTo>
                                  <a:pt x="76200" y="33528"/>
                                </a:lnTo>
                                <a:lnTo>
                                  <a:pt x="82296" y="21336"/>
                                </a:lnTo>
                                <a:lnTo>
                                  <a:pt x="88392" y="15240"/>
                                </a:lnTo>
                                <a:lnTo>
                                  <a:pt x="91440" y="9144"/>
                                </a:lnTo>
                                <a:lnTo>
                                  <a:pt x="97536" y="3048"/>
                                </a:lnTo>
                                <a:lnTo>
                                  <a:pt x="9753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7993" name="Shape 17993"/>
                        <wps:cNvSpPr/>
                        <wps:spPr>
                          <a:xfrm>
                            <a:off x="469392" y="4663440"/>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21336"/>
                                </a:lnTo>
                                <a:lnTo>
                                  <a:pt x="57912" y="21336"/>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54864"/>
                                </a:lnTo>
                                <a:lnTo>
                                  <a:pt x="39624" y="54864"/>
                                </a:lnTo>
                                <a:lnTo>
                                  <a:pt x="39624" y="60960"/>
                                </a:lnTo>
                                <a:lnTo>
                                  <a:pt x="36576" y="60960"/>
                                </a:lnTo>
                                <a:lnTo>
                                  <a:pt x="36576" y="67056"/>
                                </a:lnTo>
                                <a:lnTo>
                                  <a:pt x="30480" y="67056"/>
                                </a:lnTo>
                                <a:lnTo>
                                  <a:pt x="30480" y="64008"/>
                                </a:lnTo>
                                <a:lnTo>
                                  <a:pt x="12192" y="27432"/>
                                </a:lnTo>
                                <a:lnTo>
                                  <a:pt x="12192" y="2438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7994" name="Shape 17994"/>
                        <wps:cNvSpPr/>
                        <wps:spPr>
                          <a:xfrm>
                            <a:off x="469392" y="4663440"/>
                            <a:ext cx="67056" cy="70104"/>
                          </a:xfrm>
                          <a:custGeom>
                            <a:avLst/>
                            <a:gdLst/>
                            <a:ahLst/>
                            <a:cxnLst/>
                            <a:rect l="0" t="0" r="0" b="0"/>
                            <a:pathLst>
                              <a:path w="67056" h="70104">
                                <a:moveTo>
                                  <a:pt x="0" y="0"/>
                                </a:moveTo>
                                <a:lnTo>
                                  <a:pt x="67056" y="0"/>
                                </a:lnTo>
                                <a:lnTo>
                                  <a:pt x="33528" y="70104"/>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7995" name="Shape 17995"/>
                        <wps:cNvSpPr/>
                        <wps:spPr>
                          <a:xfrm>
                            <a:off x="2365248" y="4733544"/>
                            <a:ext cx="1014984" cy="509016"/>
                          </a:xfrm>
                          <a:custGeom>
                            <a:avLst/>
                            <a:gdLst/>
                            <a:ahLst/>
                            <a:cxnLst/>
                            <a:rect l="0" t="0" r="0" b="0"/>
                            <a:pathLst>
                              <a:path w="1014984" h="509016">
                                <a:moveTo>
                                  <a:pt x="100584" y="0"/>
                                </a:moveTo>
                                <a:lnTo>
                                  <a:pt x="911352" y="0"/>
                                </a:lnTo>
                                <a:lnTo>
                                  <a:pt x="911352" y="3048"/>
                                </a:lnTo>
                                <a:lnTo>
                                  <a:pt x="914400" y="3048"/>
                                </a:lnTo>
                                <a:lnTo>
                                  <a:pt x="923544" y="21336"/>
                                </a:lnTo>
                                <a:lnTo>
                                  <a:pt x="926592" y="21336"/>
                                </a:lnTo>
                                <a:lnTo>
                                  <a:pt x="926592" y="27432"/>
                                </a:lnTo>
                                <a:lnTo>
                                  <a:pt x="929640" y="27432"/>
                                </a:lnTo>
                                <a:lnTo>
                                  <a:pt x="932688" y="33528"/>
                                </a:lnTo>
                                <a:lnTo>
                                  <a:pt x="935736" y="33528"/>
                                </a:lnTo>
                                <a:lnTo>
                                  <a:pt x="935736" y="39624"/>
                                </a:lnTo>
                                <a:lnTo>
                                  <a:pt x="938784" y="39624"/>
                                </a:lnTo>
                                <a:lnTo>
                                  <a:pt x="938784" y="45720"/>
                                </a:lnTo>
                                <a:lnTo>
                                  <a:pt x="941832" y="45720"/>
                                </a:lnTo>
                                <a:lnTo>
                                  <a:pt x="944880" y="48768"/>
                                </a:lnTo>
                                <a:lnTo>
                                  <a:pt x="947928" y="48768"/>
                                </a:lnTo>
                                <a:lnTo>
                                  <a:pt x="947928" y="57912"/>
                                </a:lnTo>
                                <a:lnTo>
                                  <a:pt x="950976" y="57912"/>
                                </a:lnTo>
                                <a:lnTo>
                                  <a:pt x="950976" y="64008"/>
                                </a:lnTo>
                                <a:lnTo>
                                  <a:pt x="954024" y="64008"/>
                                </a:lnTo>
                                <a:lnTo>
                                  <a:pt x="954024" y="70104"/>
                                </a:lnTo>
                                <a:lnTo>
                                  <a:pt x="957072" y="70104"/>
                                </a:lnTo>
                                <a:lnTo>
                                  <a:pt x="957072" y="76200"/>
                                </a:lnTo>
                                <a:lnTo>
                                  <a:pt x="960120" y="76200"/>
                                </a:lnTo>
                                <a:lnTo>
                                  <a:pt x="960120" y="82296"/>
                                </a:lnTo>
                                <a:lnTo>
                                  <a:pt x="963168" y="82296"/>
                                </a:lnTo>
                                <a:lnTo>
                                  <a:pt x="963168" y="88392"/>
                                </a:lnTo>
                                <a:lnTo>
                                  <a:pt x="966216" y="88392"/>
                                </a:lnTo>
                                <a:lnTo>
                                  <a:pt x="966216" y="94488"/>
                                </a:lnTo>
                                <a:lnTo>
                                  <a:pt x="969264" y="94488"/>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4968"/>
                                </a:lnTo>
                                <a:lnTo>
                                  <a:pt x="984504" y="124968"/>
                                </a:lnTo>
                                <a:lnTo>
                                  <a:pt x="984504" y="131064"/>
                                </a:lnTo>
                                <a:lnTo>
                                  <a:pt x="987552" y="131064"/>
                                </a:lnTo>
                                <a:lnTo>
                                  <a:pt x="987552" y="143256"/>
                                </a:lnTo>
                                <a:lnTo>
                                  <a:pt x="990600" y="143256"/>
                                </a:lnTo>
                                <a:lnTo>
                                  <a:pt x="990600" y="146304"/>
                                </a:lnTo>
                                <a:lnTo>
                                  <a:pt x="993648" y="146304"/>
                                </a:lnTo>
                                <a:lnTo>
                                  <a:pt x="993648" y="152400"/>
                                </a:lnTo>
                                <a:lnTo>
                                  <a:pt x="996696" y="152400"/>
                                </a:lnTo>
                                <a:lnTo>
                                  <a:pt x="996696" y="164592"/>
                                </a:lnTo>
                                <a:lnTo>
                                  <a:pt x="999744" y="164592"/>
                                </a:lnTo>
                                <a:lnTo>
                                  <a:pt x="999744" y="170688"/>
                                </a:lnTo>
                                <a:lnTo>
                                  <a:pt x="1002792" y="170688"/>
                                </a:lnTo>
                                <a:lnTo>
                                  <a:pt x="1002792" y="182880"/>
                                </a:lnTo>
                                <a:lnTo>
                                  <a:pt x="1005840" y="182880"/>
                                </a:lnTo>
                                <a:lnTo>
                                  <a:pt x="1005840" y="204216"/>
                                </a:lnTo>
                                <a:lnTo>
                                  <a:pt x="1008888" y="204216"/>
                                </a:lnTo>
                                <a:lnTo>
                                  <a:pt x="1008888" y="222504"/>
                                </a:lnTo>
                                <a:lnTo>
                                  <a:pt x="1011936" y="222504"/>
                                </a:lnTo>
                                <a:lnTo>
                                  <a:pt x="1011936" y="240792"/>
                                </a:lnTo>
                                <a:lnTo>
                                  <a:pt x="1014984" y="240792"/>
                                </a:lnTo>
                                <a:lnTo>
                                  <a:pt x="1014984" y="301752"/>
                                </a:lnTo>
                                <a:lnTo>
                                  <a:pt x="1011936" y="301752"/>
                                </a:lnTo>
                                <a:lnTo>
                                  <a:pt x="1011936" y="326136"/>
                                </a:lnTo>
                                <a:lnTo>
                                  <a:pt x="1008888" y="326136"/>
                                </a:lnTo>
                                <a:lnTo>
                                  <a:pt x="1008888" y="338328"/>
                                </a:lnTo>
                                <a:lnTo>
                                  <a:pt x="1005840" y="338328"/>
                                </a:lnTo>
                                <a:lnTo>
                                  <a:pt x="1005840" y="362712"/>
                                </a:lnTo>
                                <a:lnTo>
                                  <a:pt x="1002792" y="362712"/>
                                </a:lnTo>
                                <a:lnTo>
                                  <a:pt x="1002792" y="371856"/>
                                </a:lnTo>
                                <a:lnTo>
                                  <a:pt x="999744" y="371856"/>
                                </a:lnTo>
                                <a:lnTo>
                                  <a:pt x="999744" y="381000"/>
                                </a:lnTo>
                                <a:lnTo>
                                  <a:pt x="996696" y="381000"/>
                                </a:lnTo>
                                <a:lnTo>
                                  <a:pt x="996696" y="387096"/>
                                </a:lnTo>
                                <a:lnTo>
                                  <a:pt x="993648" y="387096"/>
                                </a:lnTo>
                                <a:lnTo>
                                  <a:pt x="993648" y="396240"/>
                                </a:lnTo>
                                <a:lnTo>
                                  <a:pt x="990600" y="396240"/>
                                </a:lnTo>
                                <a:lnTo>
                                  <a:pt x="990600" y="402336"/>
                                </a:lnTo>
                                <a:lnTo>
                                  <a:pt x="987552" y="402336"/>
                                </a:lnTo>
                                <a:lnTo>
                                  <a:pt x="987552" y="408432"/>
                                </a:lnTo>
                                <a:lnTo>
                                  <a:pt x="981456" y="411480"/>
                                </a:lnTo>
                                <a:lnTo>
                                  <a:pt x="981456" y="417576"/>
                                </a:lnTo>
                                <a:lnTo>
                                  <a:pt x="978408" y="417576"/>
                                </a:lnTo>
                                <a:lnTo>
                                  <a:pt x="978408" y="423672"/>
                                </a:lnTo>
                                <a:lnTo>
                                  <a:pt x="975360" y="423672"/>
                                </a:lnTo>
                                <a:lnTo>
                                  <a:pt x="975360" y="429768"/>
                                </a:lnTo>
                                <a:lnTo>
                                  <a:pt x="969264" y="429768"/>
                                </a:lnTo>
                                <a:lnTo>
                                  <a:pt x="969264" y="435864"/>
                                </a:lnTo>
                                <a:lnTo>
                                  <a:pt x="966216" y="435864"/>
                                </a:lnTo>
                                <a:lnTo>
                                  <a:pt x="966216" y="441960"/>
                                </a:lnTo>
                                <a:lnTo>
                                  <a:pt x="960120" y="445008"/>
                                </a:lnTo>
                                <a:lnTo>
                                  <a:pt x="960120" y="451104"/>
                                </a:lnTo>
                                <a:lnTo>
                                  <a:pt x="957072" y="451104"/>
                                </a:lnTo>
                                <a:lnTo>
                                  <a:pt x="957072" y="457200"/>
                                </a:lnTo>
                                <a:lnTo>
                                  <a:pt x="954024" y="460248"/>
                                </a:lnTo>
                                <a:lnTo>
                                  <a:pt x="954024" y="466344"/>
                                </a:lnTo>
                                <a:lnTo>
                                  <a:pt x="947928" y="469392"/>
                                </a:lnTo>
                                <a:lnTo>
                                  <a:pt x="947928" y="472440"/>
                                </a:lnTo>
                                <a:lnTo>
                                  <a:pt x="941832" y="475488"/>
                                </a:lnTo>
                                <a:lnTo>
                                  <a:pt x="941832" y="478536"/>
                                </a:lnTo>
                                <a:lnTo>
                                  <a:pt x="935736" y="481584"/>
                                </a:lnTo>
                                <a:lnTo>
                                  <a:pt x="935736" y="484632"/>
                                </a:lnTo>
                                <a:lnTo>
                                  <a:pt x="929640" y="487680"/>
                                </a:lnTo>
                                <a:lnTo>
                                  <a:pt x="929640" y="490728"/>
                                </a:lnTo>
                                <a:lnTo>
                                  <a:pt x="923544" y="493776"/>
                                </a:lnTo>
                                <a:lnTo>
                                  <a:pt x="923544" y="499872"/>
                                </a:lnTo>
                                <a:lnTo>
                                  <a:pt x="920496" y="499872"/>
                                </a:lnTo>
                                <a:lnTo>
                                  <a:pt x="920496" y="502920"/>
                                </a:lnTo>
                                <a:lnTo>
                                  <a:pt x="914400" y="505968"/>
                                </a:lnTo>
                                <a:lnTo>
                                  <a:pt x="914400" y="509016"/>
                                </a:lnTo>
                                <a:lnTo>
                                  <a:pt x="97536" y="509016"/>
                                </a:lnTo>
                                <a:lnTo>
                                  <a:pt x="97536" y="505968"/>
                                </a:lnTo>
                                <a:lnTo>
                                  <a:pt x="94488" y="505968"/>
                                </a:lnTo>
                                <a:lnTo>
                                  <a:pt x="94488" y="499872"/>
                                </a:lnTo>
                                <a:lnTo>
                                  <a:pt x="91440" y="499872"/>
                                </a:lnTo>
                                <a:lnTo>
                                  <a:pt x="91440" y="493776"/>
                                </a:lnTo>
                                <a:lnTo>
                                  <a:pt x="88392" y="493776"/>
                                </a:lnTo>
                                <a:lnTo>
                                  <a:pt x="88392" y="487680"/>
                                </a:lnTo>
                                <a:lnTo>
                                  <a:pt x="85344" y="487680"/>
                                </a:lnTo>
                                <a:lnTo>
                                  <a:pt x="82296" y="481584"/>
                                </a:lnTo>
                                <a:lnTo>
                                  <a:pt x="79248" y="481584"/>
                                </a:lnTo>
                                <a:lnTo>
                                  <a:pt x="76200" y="475488"/>
                                </a:lnTo>
                                <a:lnTo>
                                  <a:pt x="73152" y="472440"/>
                                </a:lnTo>
                                <a:lnTo>
                                  <a:pt x="70104" y="466344"/>
                                </a:lnTo>
                                <a:lnTo>
                                  <a:pt x="67056" y="466344"/>
                                </a:lnTo>
                                <a:lnTo>
                                  <a:pt x="48768" y="429768"/>
                                </a:lnTo>
                                <a:lnTo>
                                  <a:pt x="45720" y="429768"/>
                                </a:lnTo>
                                <a:lnTo>
                                  <a:pt x="45720" y="426720"/>
                                </a:lnTo>
                                <a:lnTo>
                                  <a:pt x="42672" y="426720"/>
                                </a:lnTo>
                                <a:lnTo>
                                  <a:pt x="42672" y="414528"/>
                                </a:lnTo>
                                <a:lnTo>
                                  <a:pt x="39624" y="414528"/>
                                </a:lnTo>
                                <a:lnTo>
                                  <a:pt x="39624" y="408432"/>
                                </a:lnTo>
                                <a:lnTo>
                                  <a:pt x="36576" y="408432"/>
                                </a:lnTo>
                                <a:lnTo>
                                  <a:pt x="36576" y="402336"/>
                                </a:lnTo>
                                <a:lnTo>
                                  <a:pt x="33528" y="402336"/>
                                </a:lnTo>
                                <a:lnTo>
                                  <a:pt x="33528" y="396240"/>
                                </a:lnTo>
                                <a:lnTo>
                                  <a:pt x="30480" y="396240"/>
                                </a:lnTo>
                                <a:lnTo>
                                  <a:pt x="30480" y="390144"/>
                                </a:lnTo>
                                <a:lnTo>
                                  <a:pt x="27432" y="390144"/>
                                </a:lnTo>
                                <a:lnTo>
                                  <a:pt x="27432" y="381000"/>
                                </a:lnTo>
                                <a:lnTo>
                                  <a:pt x="24384" y="381000"/>
                                </a:lnTo>
                                <a:lnTo>
                                  <a:pt x="24384" y="377952"/>
                                </a:lnTo>
                                <a:lnTo>
                                  <a:pt x="21336" y="377952"/>
                                </a:lnTo>
                                <a:lnTo>
                                  <a:pt x="21336" y="371856"/>
                                </a:lnTo>
                                <a:lnTo>
                                  <a:pt x="18288" y="371856"/>
                                </a:lnTo>
                                <a:lnTo>
                                  <a:pt x="18288" y="359664"/>
                                </a:lnTo>
                                <a:lnTo>
                                  <a:pt x="15240" y="359664"/>
                                </a:lnTo>
                                <a:lnTo>
                                  <a:pt x="15240" y="347472"/>
                                </a:lnTo>
                                <a:lnTo>
                                  <a:pt x="12192" y="347472"/>
                                </a:lnTo>
                                <a:lnTo>
                                  <a:pt x="12192" y="335280"/>
                                </a:lnTo>
                                <a:lnTo>
                                  <a:pt x="9144" y="335280"/>
                                </a:lnTo>
                                <a:lnTo>
                                  <a:pt x="9144" y="329184"/>
                                </a:lnTo>
                                <a:lnTo>
                                  <a:pt x="6096" y="329184"/>
                                </a:lnTo>
                                <a:lnTo>
                                  <a:pt x="6096" y="310896"/>
                                </a:lnTo>
                                <a:lnTo>
                                  <a:pt x="3048" y="310896"/>
                                </a:lnTo>
                                <a:lnTo>
                                  <a:pt x="3048" y="286512"/>
                                </a:lnTo>
                                <a:lnTo>
                                  <a:pt x="0" y="286512"/>
                                </a:lnTo>
                                <a:lnTo>
                                  <a:pt x="0" y="225552"/>
                                </a:lnTo>
                                <a:lnTo>
                                  <a:pt x="3048" y="225552"/>
                                </a:lnTo>
                                <a:lnTo>
                                  <a:pt x="3048" y="201168"/>
                                </a:lnTo>
                                <a:lnTo>
                                  <a:pt x="6096" y="201168"/>
                                </a:lnTo>
                                <a:lnTo>
                                  <a:pt x="6096" y="192024"/>
                                </a:lnTo>
                                <a:lnTo>
                                  <a:pt x="9144" y="192024"/>
                                </a:lnTo>
                                <a:lnTo>
                                  <a:pt x="9144" y="173736"/>
                                </a:lnTo>
                                <a:lnTo>
                                  <a:pt x="12192" y="173736"/>
                                </a:lnTo>
                                <a:lnTo>
                                  <a:pt x="12192" y="164592"/>
                                </a:lnTo>
                                <a:lnTo>
                                  <a:pt x="15240" y="164592"/>
                                </a:lnTo>
                                <a:lnTo>
                                  <a:pt x="15240" y="158496"/>
                                </a:lnTo>
                                <a:lnTo>
                                  <a:pt x="18288" y="158496"/>
                                </a:lnTo>
                                <a:lnTo>
                                  <a:pt x="18288" y="146304"/>
                                </a:lnTo>
                                <a:lnTo>
                                  <a:pt x="21336" y="146304"/>
                                </a:lnTo>
                                <a:lnTo>
                                  <a:pt x="21336" y="137160"/>
                                </a:lnTo>
                                <a:lnTo>
                                  <a:pt x="24384" y="137160"/>
                                </a:lnTo>
                                <a:lnTo>
                                  <a:pt x="24384" y="131064"/>
                                </a:lnTo>
                                <a:lnTo>
                                  <a:pt x="27432" y="131064"/>
                                </a:lnTo>
                                <a:lnTo>
                                  <a:pt x="27432" y="124968"/>
                                </a:lnTo>
                                <a:lnTo>
                                  <a:pt x="30480" y="124968"/>
                                </a:lnTo>
                                <a:lnTo>
                                  <a:pt x="30480" y="118872"/>
                                </a:lnTo>
                                <a:lnTo>
                                  <a:pt x="33528" y="118872"/>
                                </a:lnTo>
                                <a:lnTo>
                                  <a:pt x="33528" y="106680"/>
                                </a:lnTo>
                                <a:lnTo>
                                  <a:pt x="39624" y="103632"/>
                                </a:lnTo>
                                <a:lnTo>
                                  <a:pt x="39624" y="97536"/>
                                </a:lnTo>
                                <a:lnTo>
                                  <a:pt x="42672" y="97536"/>
                                </a:lnTo>
                                <a:lnTo>
                                  <a:pt x="42672" y="88392"/>
                                </a:lnTo>
                                <a:lnTo>
                                  <a:pt x="45720" y="88392"/>
                                </a:lnTo>
                                <a:lnTo>
                                  <a:pt x="45720" y="82296"/>
                                </a:lnTo>
                                <a:lnTo>
                                  <a:pt x="48768" y="82296"/>
                                </a:lnTo>
                                <a:lnTo>
                                  <a:pt x="48768" y="76200"/>
                                </a:lnTo>
                                <a:lnTo>
                                  <a:pt x="51816" y="76200"/>
                                </a:lnTo>
                                <a:lnTo>
                                  <a:pt x="51816" y="70104"/>
                                </a:lnTo>
                                <a:lnTo>
                                  <a:pt x="54864" y="70104"/>
                                </a:lnTo>
                                <a:lnTo>
                                  <a:pt x="54864" y="64008"/>
                                </a:lnTo>
                                <a:lnTo>
                                  <a:pt x="57912" y="64008"/>
                                </a:lnTo>
                                <a:lnTo>
                                  <a:pt x="57912" y="60960"/>
                                </a:lnTo>
                                <a:lnTo>
                                  <a:pt x="64008" y="57912"/>
                                </a:lnTo>
                                <a:lnTo>
                                  <a:pt x="64008" y="51816"/>
                                </a:lnTo>
                                <a:lnTo>
                                  <a:pt x="67056" y="51816"/>
                                </a:lnTo>
                                <a:lnTo>
                                  <a:pt x="67056" y="48768"/>
                                </a:lnTo>
                                <a:lnTo>
                                  <a:pt x="70104" y="48768"/>
                                </a:lnTo>
                                <a:lnTo>
                                  <a:pt x="70104" y="42672"/>
                                </a:lnTo>
                                <a:lnTo>
                                  <a:pt x="73152" y="42672"/>
                                </a:lnTo>
                                <a:lnTo>
                                  <a:pt x="73152" y="39624"/>
                                </a:lnTo>
                                <a:lnTo>
                                  <a:pt x="79248" y="39624"/>
                                </a:lnTo>
                                <a:lnTo>
                                  <a:pt x="79248" y="33528"/>
                                </a:lnTo>
                                <a:lnTo>
                                  <a:pt x="82296" y="33528"/>
                                </a:lnTo>
                                <a:lnTo>
                                  <a:pt x="82296" y="27432"/>
                                </a:lnTo>
                                <a:lnTo>
                                  <a:pt x="85344" y="27432"/>
                                </a:lnTo>
                                <a:lnTo>
                                  <a:pt x="85344" y="24384"/>
                                </a:lnTo>
                                <a:lnTo>
                                  <a:pt x="91440" y="21336"/>
                                </a:lnTo>
                                <a:lnTo>
                                  <a:pt x="91440" y="12192"/>
                                </a:lnTo>
                                <a:lnTo>
                                  <a:pt x="97536" y="9144"/>
                                </a:lnTo>
                                <a:lnTo>
                                  <a:pt x="97536" y="3048"/>
                                </a:lnTo>
                                <a:lnTo>
                                  <a:pt x="100584" y="3048"/>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7996" name="Shape 17996"/>
                        <wps:cNvSpPr/>
                        <wps:spPr>
                          <a:xfrm>
                            <a:off x="2362200" y="4733544"/>
                            <a:ext cx="1021080" cy="512064"/>
                          </a:xfrm>
                          <a:custGeom>
                            <a:avLst/>
                            <a:gdLst/>
                            <a:ahLst/>
                            <a:cxnLst/>
                            <a:rect l="0" t="0" r="0" b="0"/>
                            <a:pathLst>
                              <a:path w="1021080" h="512064">
                                <a:moveTo>
                                  <a:pt x="100584" y="0"/>
                                </a:moveTo>
                                <a:lnTo>
                                  <a:pt x="106680" y="0"/>
                                </a:lnTo>
                                <a:lnTo>
                                  <a:pt x="911352" y="0"/>
                                </a:lnTo>
                                <a:lnTo>
                                  <a:pt x="914400" y="0"/>
                                </a:lnTo>
                                <a:lnTo>
                                  <a:pt x="920496" y="0"/>
                                </a:lnTo>
                                <a:lnTo>
                                  <a:pt x="923544" y="6096"/>
                                </a:lnTo>
                                <a:lnTo>
                                  <a:pt x="920496" y="6096"/>
                                </a:lnTo>
                                <a:lnTo>
                                  <a:pt x="926592" y="15240"/>
                                </a:lnTo>
                                <a:lnTo>
                                  <a:pt x="929640" y="15240"/>
                                </a:lnTo>
                                <a:lnTo>
                                  <a:pt x="932688" y="21336"/>
                                </a:lnTo>
                                <a:lnTo>
                                  <a:pt x="929640" y="21336"/>
                                </a:lnTo>
                                <a:lnTo>
                                  <a:pt x="935736" y="27432"/>
                                </a:lnTo>
                                <a:lnTo>
                                  <a:pt x="938784" y="27432"/>
                                </a:lnTo>
                                <a:lnTo>
                                  <a:pt x="944880" y="39624"/>
                                </a:lnTo>
                                <a:lnTo>
                                  <a:pt x="941832" y="39624"/>
                                </a:lnTo>
                                <a:lnTo>
                                  <a:pt x="947928" y="45720"/>
                                </a:lnTo>
                                <a:lnTo>
                                  <a:pt x="950976" y="45720"/>
                                </a:lnTo>
                                <a:lnTo>
                                  <a:pt x="954024" y="48768"/>
                                </a:lnTo>
                                <a:lnTo>
                                  <a:pt x="957072" y="57912"/>
                                </a:lnTo>
                                <a:lnTo>
                                  <a:pt x="960120" y="64008"/>
                                </a:lnTo>
                                <a:lnTo>
                                  <a:pt x="957072" y="64008"/>
                                </a:lnTo>
                                <a:lnTo>
                                  <a:pt x="960120" y="70104"/>
                                </a:lnTo>
                                <a:lnTo>
                                  <a:pt x="963168" y="70104"/>
                                </a:lnTo>
                                <a:lnTo>
                                  <a:pt x="987552" y="115824"/>
                                </a:lnTo>
                                <a:lnTo>
                                  <a:pt x="990600" y="124968"/>
                                </a:lnTo>
                                <a:lnTo>
                                  <a:pt x="993648" y="131064"/>
                                </a:lnTo>
                                <a:lnTo>
                                  <a:pt x="993648" y="137160"/>
                                </a:lnTo>
                                <a:lnTo>
                                  <a:pt x="1002792" y="152400"/>
                                </a:lnTo>
                                <a:lnTo>
                                  <a:pt x="1002792" y="158496"/>
                                </a:lnTo>
                                <a:lnTo>
                                  <a:pt x="1008888" y="170688"/>
                                </a:lnTo>
                                <a:lnTo>
                                  <a:pt x="1008888" y="176784"/>
                                </a:lnTo>
                                <a:lnTo>
                                  <a:pt x="1008888" y="179832"/>
                                </a:lnTo>
                                <a:lnTo>
                                  <a:pt x="1008888" y="188976"/>
                                </a:lnTo>
                                <a:lnTo>
                                  <a:pt x="1011936" y="192024"/>
                                </a:lnTo>
                                <a:lnTo>
                                  <a:pt x="1011936" y="198120"/>
                                </a:lnTo>
                                <a:lnTo>
                                  <a:pt x="1014984" y="204216"/>
                                </a:lnTo>
                                <a:lnTo>
                                  <a:pt x="1014984" y="216408"/>
                                </a:lnTo>
                                <a:lnTo>
                                  <a:pt x="1018032" y="222504"/>
                                </a:lnTo>
                                <a:lnTo>
                                  <a:pt x="1018032" y="237744"/>
                                </a:lnTo>
                                <a:lnTo>
                                  <a:pt x="1021080" y="240792"/>
                                </a:lnTo>
                                <a:lnTo>
                                  <a:pt x="1021080" y="298704"/>
                                </a:lnTo>
                                <a:lnTo>
                                  <a:pt x="1018032" y="298704"/>
                                </a:lnTo>
                                <a:lnTo>
                                  <a:pt x="1014984" y="301752"/>
                                </a:lnTo>
                                <a:lnTo>
                                  <a:pt x="1018032" y="301752"/>
                                </a:lnTo>
                                <a:lnTo>
                                  <a:pt x="1018032" y="320040"/>
                                </a:lnTo>
                                <a:lnTo>
                                  <a:pt x="1014984" y="326136"/>
                                </a:lnTo>
                                <a:lnTo>
                                  <a:pt x="1014984" y="335280"/>
                                </a:lnTo>
                                <a:lnTo>
                                  <a:pt x="1011936" y="335280"/>
                                </a:lnTo>
                                <a:lnTo>
                                  <a:pt x="1008888" y="338328"/>
                                </a:lnTo>
                                <a:lnTo>
                                  <a:pt x="1008888" y="323088"/>
                                </a:lnTo>
                                <a:lnTo>
                                  <a:pt x="1011936" y="316992"/>
                                </a:lnTo>
                                <a:lnTo>
                                  <a:pt x="1011936" y="298704"/>
                                </a:lnTo>
                                <a:lnTo>
                                  <a:pt x="1014984" y="295656"/>
                                </a:lnTo>
                                <a:lnTo>
                                  <a:pt x="1014984" y="243840"/>
                                </a:lnTo>
                                <a:lnTo>
                                  <a:pt x="1011936" y="237744"/>
                                </a:lnTo>
                                <a:lnTo>
                                  <a:pt x="1011936" y="225552"/>
                                </a:lnTo>
                                <a:lnTo>
                                  <a:pt x="1008888" y="219456"/>
                                </a:lnTo>
                                <a:lnTo>
                                  <a:pt x="1008888" y="195072"/>
                                </a:lnTo>
                                <a:lnTo>
                                  <a:pt x="1005840" y="192024"/>
                                </a:lnTo>
                                <a:lnTo>
                                  <a:pt x="1005840" y="185928"/>
                                </a:lnTo>
                                <a:lnTo>
                                  <a:pt x="1002792" y="179832"/>
                                </a:lnTo>
                                <a:lnTo>
                                  <a:pt x="1002792" y="173736"/>
                                </a:lnTo>
                                <a:lnTo>
                                  <a:pt x="996696" y="161544"/>
                                </a:lnTo>
                                <a:lnTo>
                                  <a:pt x="996696" y="155448"/>
                                </a:lnTo>
                                <a:lnTo>
                                  <a:pt x="987552" y="140208"/>
                                </a:lnTo>
                                <a:lnTo>
                                  <a:pt x="987552" y="134112"/>
                                </a:lnTo>
                                <a:lnTo>
                                  <a:pt x="984504" y="128016"/>
                                </a:lnTo>
                                <a:lnTo>
                                  <a:pt x="981456" y="118872"/>
                                </a:lnTo>
                                <a:lnTo>
                                  <a:pt x="960120" y="73152"/>
                                </a:lnTo>
                                <a:lnTo>
                                  <a:pt x="954024" y="67056"/>
                                </a:lnTo>
                                <a:lnTo>
                                  <a:pt x="950976" y="60960"/>
                                </a:lnTo>
                                <a:lnTo>
                                  <a:pt x="947928" y="51816"/>
                                </a:lnTo>
                                <a:lnTo>
                                  <a:pt x="938784" y="42672"/>
                                </a:lnTo>
                                <a:lnTo>
                                  <a:pt x="932688" y="30480"/>
                                </a:lnTo>
                                <a:lnTo>
                                  <a:pt x="926592" y="24384"/>
                                </a:lnTo>
                                <a:lnTo>
                                  <a:pt x="923544" y="18288"/>
                                </a:lnTo>
                                <a:lnTo>
                                  <a:pt x="917448" y="9144"/>
                                </a:lnTo>
                                <a:lnTo>
                                  <a:pt x="914400" y="3048"/>
                                </a:lnTo>
                                <a:lnTo>
                                  <a:pt x="105156" y="3048"/>
                                </a:lnTo>
                                <a:lnTo>
                                  <a:pt x="103632" y="6096"/>
                                </a:lnTo>
                                <a:lnTo>
                                  <a:pt x="100584" y="6096"/>
                                </a:lnTo>
                                <a:lnTo>
                                  <a:pt x="94488" y="12192"/>
                                </a:lnTo>
                                <a:lnTo>
                                  <a:pt x="97536" y="12192"/>
                                </a:lnTo>
                                <a:lnTo>
                                  <a:pt x="94488" y="18288"/>
                                </a:lnTo>
                                <a:lnTo>
                                  <a:pt x="88392" y="24384"/>
                                </a:lnTo>
                                <a:lnTo>
                                  <a:pt x="91440" y="24384"/>
                                </a:lnTo>
                                <a:lnTo>
                                  <a:pt x="85344" y="36576"/>
                                </a:lnTo>
                                <a:lnTo>
                                  <a:pt x="82296" y="36576"/>
                                </a:lnTo>
                                <a:lnTo>
                                  <a:pt x="82296" y="39624"/>
                                </a:lnTo>
                                <a:lnTo>
                                  <a:pt x="77941" y="41801"/>
                                </a:lnTo>
                                <a:lnTo>
                                  <a:pt x="70104" y="54864"/>
                                </a:lnTo>
                                <a:lnTo>
                                  <a:pt x="67056" y="54864"/>
                                </a:lnTo>
                                <a:lnTo>
                                  <a:pt x="60960" y="60960"/>
                                </a:lnTo>
                                <a:lnTo>
                                  <a:pt x="64008" y="60960"/>
                                </a:lnTo>
                                <a:lnTo>
                                  <a:pt x="45720" y="100584"/>
                                </a:lnTo>
                                <a:lnTo>
                                  <a:pt x="42672" y="100584"/>
                                </a:lnTo>
                                <a:lnTo>
                                  <a:pt x="39624" y="103632"/>
                                </a:lnTo>
                                <a:lnTo>
                                  <a:pt x="42672" y="103632"/>
                                </a:lnTo>
                                <a:lnTo>
                                  <a:pt x="39624" y="109728"/>
                                </a:lnTo>
                                <a:lnTo>
                                  <a:pt x="39624" y="115824"/>
                                </a:lnTo>
                                <a:lnTo>
                                  <a:pt x="27432" y="140208"/>
                                </a:lnTo>
                                <a:lnTo>
                                  <a:pt x="27432" y="143256"/>
                                </a:lnTo>
                                <a:lnTo>
                                  <a:pt x="24384" y="149352"/>
                                </a:lnTo>
                                <a:lnTo>
                                  <a:pt x="24384" y="155448"/>
                                </a:lnTo>
                                <a:lnTo>
                                  <a:pt x="21336" y="161544"/>
                                </a:lnTo>
                                <a:lnTo>
                                  <a:pt x="18288" y="161544"/>
                                </a:lnTo>
                                <a:lnTo>
                                  <a:pt x="15240" y="164592"/>
                                </a:lnTo>
                                <a:lnTo>
                                  <a:pt x="18288" y="164592"/>
                                </a:lnTo>
                                <a:lnTo>
                                  <a:pt x="18288" y="170688"/>
                                </a:lnTo>
                                <a:lnTo>
                                  <a:pt x="15240" y="176784"/>
                                </a:lnTo>
                                <a:lnTo>
                                  <a:pt x="15240" y="188976"/>
                                </a:lnTo>
                                <a:lnTo>
                                  <a:pt x="12192" y="192024"/>
                                </a:lnTo>
                                <a:lnTo>
                                  <a:pt x="12192" y="198120"/>
                                </a:lnTo>
                                <a:lnTo>
                                  <a:pt x="9144" y="204216"/>
                                </a:lnTo>
                                <a:lnTo>
                                  <a:pt x="9144" y="222504"/>
                                </a:lnTo>
                                <a:lnTo>
                                  <a:pt x="6096" y="222504"/>
                                </a:lnTo>
                                <a:lnTo>
                                  <a:pt x="3048" y="225552"/>
                                </a:lnTo>
                                <a:lnTo>
                                  <a:pt x="6096" y="225552"/>
                                </a:lnTo>
                                <a:lnTo>
                                  <a:pt x="6096" y="286512"/>
                                </a:lnTo>
                                <a:lnTo>
                                  <a:pt x="9144" y="286512"/>
                                </a:lnTo>
                                <a:lnTo>
                                  <a:pt x="9144" y="301752"/>
                                </a:lnTo>
                                <a:lnTo>
                                  <a:pt x="12192" y="307848"/>
                                </a:lnTo>
                                <a:lnTo>
                                  <a:pt x="12192" y="320040"/>
                                </a:lnTo>
                                <a:lnTo>
                                  <a:pt x="15240" y="326136"/>
                                </a:lnTo>
                                <a:lnTo>
                                  <a:pt x="15240" y="335280"/>
                                </a:lnTo>
                                <a:lnTo>
                                  <a:pt x="18288" y="335280"/>
                                </a:lnTo>
                                <a:lnTo>
                                  <a:pt x="18288" y="338328"/>
                                </a:lnTo>
                                <a:lnTo>
                                  <a:pt x="21336" y="344424"/>
                                </a:lnTo>
                                <a:lnTo>
                                  <a:pt x="21336" y="350520"/>
                                </a:lnTo>
                                <a:lnTo>
                                  <a:pt x="24384" y="356616"/>
                                </a:lnTo>
                                <a:lnTo>
                                  <a:pt x="24384" y="362712"/>
                                </a:lnTo>
                                <a:lnTo>
                                  <a:pt x="33528" y="381000"/>
                                </a:lnTo>
                                <a:lnTo>
                                  <a:pt x="54864" y="429768"/>
                                </a:lnTo>
                                <a:lnTo>
                                  <a:pt x="57912" y="429768"/>
                                </a:lnTo>
                                <a:lnTo>
                                  <a:pt x="73152" y="460248"/>
                                </a:lnTo>
                                <a:lnTo>
                                  <a:pt x="70104" y="460248"/>
                                </a:lnTo>
                                <a:lnTo>
                                  <a:pt x="76200" y="466344"/>
                                </a:lnTo>
                                <a:lnTo>
                                  <a:pt x="79248" y="466344"/>
                                </a:lnTo>
                                <a:lnTo>
                                  <a:pt x="85344" y="475488"/>
                                </a:lnTo>
                                <a:lnTo>
                                  <a:pt x="82296" y="475488"/>
                                </a:lnTo>
                                <a:lnTo>
                                  <a:pt x="91440" y="484632"/>
                                </a:lnTo>
                                <a:lnTo>
                                  <a:pt x="94488" y="484632"/>
                                </a:lnTo>
                                <a:lnTo>
                                  <a:pt x="94488" y="490728"/>
                                </a:lnTo>
                                <a:lnTo>
                                  <a:pt x="97536" y="496824"/>
                                </a:lnTo>
                                <a:lnTo>
                                  <a:pt x="100584" y="496824"/>
                                </a:lnTo>
                                <a:lnTo>
                                  <a:pt x="103632" y="502920"/>
                                </a:lnTo>
                                <a:lnTo>
                                  <a:pt x="100584" y="502920"/>
                                </a:lnTo>
                                <a:lnTo>
                                  <a:pt x="103632" y="505968"/>
                                </a:lnTo>
                                <a:lnTo>
                                  <a:pt x="911352" y="505968"/>
                                </a:lnTo>
                                <a:lnTo>
                                  <a:pt x="920496" y="496824"/>
                                </a:lnTo>
                                <a:lnTo>
                                  <a:pt x="923544" y="490728"/>
                                </a:lnTo>
                                <a:lnTo>
                                  <a:pt x="950976" y="463296"/>
                                </a:lnTo>
                                <a:lnTo>
                                  <a:pt x="954024" y="457200"/>
                                </a:lnTo>
                                <a:lnTo>
                                  <a:pt x="957072" y="454152"/>
                                </a:lnTo>
                                <a:lnTo>
                                  <a:pt x="960120" y="441960"/>
                                </a:lnTo>
                                <a:lnTo>
                                  <a:pt x="963168" y="438912"/>
                                </a:lnTo>
                                <a:lnTo>
                                  <a:pt x="969264" y="429768"/>
                                </a:lnTo>
                                <a:lnTo>
                                  <a:pt x="972312" y="426720"/>
                                </a:lnTo>
                                <a:lnTo>
                                  <a:pt x="981456" y="408432"/>
                                </a:lnTo>
                                <a:lnTo>
                                  <a:pt x="984504" y="405384"/>
                                </a:lnTo>
                                <a:lnTo>
                                  <a:pt x="993648" y="387096"/>
                                </a:lnTo>
                                <a:lnTo>
                                  <a:pt x="993648" y="384048"/>
                                </a:lnTo>
                                <a:lnTo>
                                  <a:pt x="999744" y="374904"/>
                                </a:lnTo>
                                <a:lnTo>
                                  <a:pt x="999744" y="368808"/>
                                </a:lnTo>
                                <a:lnTo>
                                  <a:pt x="1002792" y="362712"/>
                                </a:lnTo>
                                <a:lnTo>
                                  <a:pt x="1002792" y="359664"/>
                                </a:lnTo>
                                <a:lnTo>
                                  <a:pt x="1005840" y="353568"/>
                                </a:lnTo>
                                <a:lnTo>
                                  <a:pt x="1005840" y="347472"/>
                                </a:lnTo>
                                <a:lnTo>
                                  <a:pt x="1008888" y="341376"/>
                                </a:lnTo>
                                <a:lnTo>
                                  <a:pt x="1008888" y="338328"/>
                                </a:lnTo>
                                <a:lnTo>
                                  <a:pt x="1011936" y="338328"/>
                                </a:lnTo>
                                <a:lnTo>
                                  <a:pt x="1011936" y="344424"/>
                                </a:lnTo>
                                <a:lnTo>
                                  <a:pt x="1008888" y="350520"/>
                                </a:lnTo>
                                <a:lnTo>
                                  <a:pt x="1008888" y="365760"/>
                                </a:lnTo>
                                <a:lnTo>
                                  <a:pt x="1005840" y="371856"/>
                                </a:lnTo>
                                <a:lnTo>
                                  <a:pt x="1005840" y="377952"/>
                                </a:lnTo>
                                <a:lnTo>
                                  <a:pt x="999744" y="387096"/>
                                </a:lnTo>
                                <a:lnTo>
                                  <a:pt x="999744" y="390144"/>
                                </a:lnTo>
                                <a:lnTo>
                                  <a:pt x="990600" y="408432"/>
                                </a:lnTo>
                                <a:lnTo>
                                  <a:pt x="987552" y="408432"/>
                                </a:lnTo>
                                <a:lnTo>
                                  <a:pt x="984504" y="411480"/>
                                </a:lnTo>
                                <a:lnTo>
                                  <a:pt x="987552" y="411480"/>
                                </a:lnTo>
                                <a:lnTo>
                                  <a:pt x="978408" y="429768"/>
                                </a:lnTo>
                                <a:lnTo>
                                  <a:pt x="975360" y="429768"/>
                                </a:lnTo>
                                <a:lnTo>
                                  <a:pt x="969264" y="441960"/>
                                </a:lnTo>
                                <a:lnTo>
                                  <a:pt x="966216" y="441960"/>
                                </a:lnTo>
                                <a:lnTo>
                                  <a:pt x="963168" y="445008"/>
                                </a:lnTo>
                                <a:lnTo>
                                  <a:pt x="966216" y="445008"/>
                                </a:lnTo>
                                <a:lnTo>
                                  <a:pt x="960120" y="457200"/>
                                </a:lnTo>
                                <a:lnTo>
                                  <a:pt x="957072" y="460248"/>
                                </a:lnTo>
                                <a:lnTo>
                                  <a:pt x="960120" y="460248"/>
                                </a:lnTo>
                                <a:lnTo>
                                  <a:pt x="957072" y="466344"/>
                                </a:lnTo>
                                <a:lnTo>
                                  <a:pt x="954024" y="466344"/>
                                </a:lnTo>
                                <a:lnTo>
                                  <a:pt x="944880" y="475488"/>
                                </a:lnTo>
                                <a:lnTo>
                                  <a:pt x="947928" y="475488"/>
                                </a:lnTo>
                                <a:lnTo>
                                  <a:pt x="944880" y="478536"/>
                                </a:lnTo>
                                <a:lnTo>
                                  <a:pt x="941832" y="478536"/>
                                </a:lnTo>
                                <a:lnTo>
                                  <a:pt x="926592" y="493776"/>
                                </a:lnTo>
                                <a:lnTo>
                                  <a:pt x="929640" y="493776"/>
                                </a:lnTo>
                                <a:lnTo>
                                  <a:pt x="926592" y="499872"/>
                                </a:lnTo>
                                <a:lnTo>
                                  <a:pt x="923544" y="499872"/>
                                </a:lnTo>
                                <a:lnTo>
                                  <a:pt x="914400" y="509016"/>
                                </a:lnTo>
                                <a:lnTo>
                                  <a:pt x="914400" y="512064"/>
                                </a:lnTo>
                                <a:lnTo>
                                  <a:pt x="100584" y="512064"/>
                                </a:lnTo>
                                <a:lnTo>
                                  <a:pt x="100584" y="509016"/>
                                </a:lnTo>
                                <a:lnTo>
                                  <a:pt x="97536" y="505968"/>
                                </a:lnTo>
                                <a:lnTo>
                                  <a:pt x="88392" y="487680"/>
                                </a:lnTo>
                                <a:lnTo>
                                  <a:pt x="79248" y="478536"/>
                                </a:lnTo>
                                <a:lnTo>
                                  <a:pt x="73152" y="469392"/>
                                </a:lnTo>
                                <a:lnTo>
                                  <a:pt x="67056" y="463296"/>
                                </a:lnTo>
                                <a:lnTo>
                                  <a:pt x="51816" y="432816"/>
                                </a:lnTo>
                                <a:lnTo>
                                  <a:pt x="48768" y="429768"/>
                                </a:lnTo>
                                <a:lnTo>
                                  <a:pt x="27432" y="384048"/>
                                </a:lnTo>
                                <a:lnTo>
                                  <a:pt x="27432" y="381000"/>
                                </a:lnTo>
                                <a:lnTo>
                                  <a:pt x="18288" y="365760"/>
                                </a:lnTo>
                                <a:lnTo>
                                  <a:pt x="18288" y="359664"/>
                                </a:lnTo>
                                <a:lnTo>
                                  <a:pt x="15240" y="353568"/>
                                </a:lnTo>
                                <a:lnTo>
                                  <a:pt x="15240" y="347472"/>
                                </a:lnTo>
                                <a:lnTo>
                                  <a:pt x="12192" y="341376"/>
                                </a:lnTo>
                                <a:lnTo>
                                  <a:pt x="12192" y="335280"/>
                                </a:lnTo>
                                <a:lnTo>
                                  <a:pt x="9144" y="335280"/>
                                </a:lnTo>
                                <a:lnTo>
                                  <a:pt x="9144" y="329184"/>
                                </a:lnTo>
                                <a:lnTo>
                                  <a:pt x="6096" y="323088"/>
                                </a:lnTo>
                                <a:lnTo>
                                  <a:pt x="6096" y="310896"/>
                                </a:lnTo>
                                <a:lnTo>
                                  <a:pt x="3048" y="304800"/>
                                </a:lnTo>
                                <a:lnTo>
                                  <a:pt x="3048" y="286512"/>
                                </a:lnTo>
                                <a:lnTo>
                                  <a:pt x="0" y="286512"/>
                                </a:lnTo>
                                <a:lnTo>
                                  <a:pt x="0" y="222504"/>
                                </a:lnTo>
                                <a:lnTo>
                                  <a:pt x="3048" y="219456"/>
                                </a:lnTo>
                                <a:lnTo>
                                  <a:pt x="3048" y="201168"/>
                                </a:lnTo>
                                <a:lnTo>
                                  <a:pt x="6096" y="195072"/>
                                </a:lnTo>
                                <a:lnTo>
                                  <a:pt x="6096" y="192024"/>
                                </a:lnTo>
                                <a:lnTo>
                                  <a:pt x="9144" y="185928"/>
                                </a:lnTo>
                                <a:lnTo>
                                  <a:pt x="9144" y="173736"/>
                                </a:lnTo>
                                <a:lnTo>
                                  <a:pt x="12192" y="167640"/>
                                </a:lnTo>
                                <a:lnTo>
                                  <a:pt x="12192" y="161544"/>
                                </a:lnTo>
                                <a:lnTo>
                                  <a:pt x="15240" y="158496"/>
                                </a:lnTo>
                                <a:lnTo>
                                  <a:pt x="18288" y="152400"/>
                                </a:lnTo>
                                <a:lnTo>
                                  <a:pt x="18288" y="146304"/>
                                </a:lnTo>
                                <a:lnTo>
                                  <a:pt x="21336" y="143256"/>
                                </a:lnTo>
                                <a:lnTo>
                                  <a:pt x="21336" y="137160"/>
                                </a:lnTo>
                                <a:lnTo>
                                  <a:pt x="33528" y="112776"/>
                                </a:lnTo>
                                <a:lnTo>
                                  <a:pt x="33528" y="106680"/>
                                </a:lnTo>
                                <a:lnTo>
                                  <a:pt x="36576" y="100584"/>
                                </a:lnTo>
                                <a:lnTo>
                                  <a:pt x="39624" y="97536"/>
                                </a:lnTo>
                                <a:lnTo>
                                  <a:pt x="57912" y="57912"/>
                                </a:lnTo>
                                <a:lnTo>
                                  <a:pt x="64008" y="51816"/>
                                </a:lnTo>
                                <a:lnTo>
                                  <a:pt x="73152" y="36576"/>
                                </a:lnTo>
                                <a:lnTo>
                                  <a:pt x="79248" y="33528"/>
                                </a:lnTo>
                                <a:lnTo>
                                  <a:pt x="85344" y="21336"/>
                                </a:lnTo>
                                <a:lnTo>
                                  <a:pt x="91440" y="15240"/>
                                </a:lnTo>
                                <a:lnTo>
                                  <a:pt x="97536" y="3048"/>
                                </a:lnTo>
                                <a:lnTo>
                                  <a:pt x="1005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7997" name="Shape 17997"/>
                        <wps:cNvSpPr/>
                        <wps:spPr>
                          <a:xfrm>
                            <a:off x="2837688" y="4663440"/>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15240"/>
                                </a:lnTo>
                                <a:lnTo>
                                  <a:pt x="57912" y="15240"/>
                                </a:lnTo>
                                <a:lnTo>
                                  <a:pt x="57912" y="21336"/>
                                </a:lnTo>
                                <a:lnTo>
                                  <a:pt x="54864" y="21336"/>
                                </a:lnTo>
                                <a:lnTo>
                                  <a:pt x="54864" y="24384"/>
                                </a:lnTo>
                                <a:lnTo>
                                  <a:pt x="51816" y="24384"/>
                                </a:lnTo>
                                <a:lnTo>
                                  <a:pt x="51816" y="36576"/>
                                </a:lnTo>
                                <a:lnTo>
                                  <a:pt x="48768" y="36576"/>
                                </a:lnTo>
                                <a:lnTo>
                                  <a:pt x="48768" y="42672"/>
                                </a:lnTo>
                                <a:lnTo>
                                  <a:pt x="45720" y="42672"/>
                                </a:lnTo>
                                <a:lnTo>
                                  <a:pt x="45720" y="48768"/>
                                </a:lnTo>
                                <a:lnTo>
                                  <a:pt x="42672" y="48768"/>
                                </a:lnTo>
                                <a:lnTo>
                                  <a:pt x="42672" y="54864"/>
                                </a:lnTo>
                                <a:lnTo>
                                  <a:pt x="39624" y="54864"/>
                                </a:lnTo>
                                <a:lnTo>
                                  <a:pt x="39624" y="60960"/>
                                </a:lnTo>
                                <a:lnTo>
                                  <a:pt x="36576" y="60960"/>
                                </a:lnTo>
                                <a:lnTo>
                                  <a:pt x="36576" y="67056"/>
                                </a:lnTo>
                                <a:lnTo>
                                  <a:pt x="30480" y="67056"/>
                                </a:lnTo>
                                <a:lnTo>
                                  <a:pt x="30480" y="64008"/>
                                </a:lnTo>
                                <a:lnTo>
                                  <a:pt x="12192" y="27432"/>
                                </a:lnTo>
                                <a:lnTo>
                                  <a:pt x="9144" y="24384"/>
                                </a:lnTo>
                                <a:lnTo>
                                  <a:pt x="3048" y="12192"/>
                                </a:lnTo>
                                <a:lnTo>
                                  <a:pt x="3048"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7998" name="Shape 17998"/>
                        <wps:cNvSpPr/>
                        <wps:spPr>
                          <a:xfrm>
                            <a:off x="2837688" y="4663440"/>
                            <a:ext cx="67056" cy="70104"/>
                          </a:xfrm>
                          <a:custGeom>
                            <a:avLst/>
                            <a:gdLst/>
                            <a:ahLst/>
                            <a:cxnLst/>
                            <a:rect l="0" t="0" r="0" b="0"/>
                            <a:pathLst>
                              <a:path w="67056" h="70104">
                                <a:moveTo>
                                  <a:pt x="0" y="0"/>
                                </a:moveTo>
                                <a:lnTo>
                                  <a:pt x="67056" y="0"/>
                                </a:lnTo>
                                <a:lnTo>
                                  <a:pt x="33528" y="70104"/>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7999" name="Shape 17999"/>
                        <wps:cNvSpPr/>
                        <wps:spPr>
                          <a:xfrm>
                            <a:off x="505968" y="3599688"/>
                            <a:ext cx="70104" cy="67056"/>
                          </a:xfrm>
                          <a:custGeom>
                            <a:avLst/>
                            <a:gdLst/>
                            <a:ahLst/>
                            <a:cxnLst/>
                            <a:rect l="0" t="0" r="0" b="0"/>
                            <a:pathLst>
                              <a:path w="70104" h="67056">
                                <a:moveTo>
                                  <a:pt x="70104" y="0"/>
                                </a:moveTo>
                                <a:lnTo>
                                  <a:pt x="70104" y="67056"/>
                                </a:lnTo>
                                <a:lnTo>
                                  <a:pt x="0" y="36576"/>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18000" name="Shape 18000"/>
                        <wps:cNvSpPr/>
                        <wps:spPr>
                          <a:xfrm>
                            <a:off x="505968" y="2249424"/>
                            <a:ext cx="70104" cy="67056"/>
                          </a:xfrm>
                          <a:custGeom>
                            <a:avLst/>
                            <a:gdLst/>
                            <a:ahLst/>
                            <a:cxnLst/>
                            <a:rect l="0" t="0" r="0" b="0"/>
                            <a:pathLst>
                              <a:path w="70104" h="67056">
                                <a:moveTo>
                                  <a:pt x="70104" y="0"/>
                                </a:moveTo>
                                <a:lnTo>
                                  <a:pt x="70104" y="67056"/>
                                </a:lnTo>
                                <a:lnTo>
                                  <a:pt x="0" y="33527"/>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18001" name="Rectangle 18001"/>
                        <wps:cNvSpPr/>
                        <wps:spPr>
                          <a:xfrm>
                            <a:off x="2779776" y="5271473"/>
                            <a:ext cx="797654"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500-93/d088</w:t>
                              </w:r>
                            </w:p>
                          </w:txbxContent>
                        </wps:txbx>
                        <wps:bodyPr horzOverflow="overflow" vert="horz" lIns="0" tIns="0" rIns="0" bIns="0" rtlCol="0">
                          <a:noAutofit/>
                        </wps:bodyPr>
                      </wps:wsp>
                      <wps:wsp>
                        <wps:cNvPr id="18002" name="Rectangle 18002"/>
                        <wps:cNvSpPr/>
                        <wps:spPr>
                          <a:xfrm>
                            <a:off x="298704" y="219529"/>
                            <a:ext cx="5535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EXTBIT</w:t>
                              </w:r>
                            </w:p>
                          </w:txbxContent>
                        </wps:txbx>
                        <wps:bodyPr horzOverflow="overflow" vert="horz" lIns="0" tIns="0" rIns="0" bIns="0" rtlCol="0">
                          <a:noAutofit/>
                        </wps:bodyPr>
                      </wps:wsp>
                      <wps:wsp>
                        <wps:cNvPr id="18003" name="Rectangle 18003"/>
                        <wps:cNvSpPr/>
                        <wps:spPr>
                          <a:xfrm>
                            <a:off x="326141" y="838278"/>
                            <a:ext cx="48568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NT = 0</w:t>
                              </w:r>
                            </w:p>
                          </w:txbxContent>
                        </wps:txbx>
                        <wps:bodyPr horzOverflow="overflow" vert="horz" lIns="0" tIns="0" rIns="0" bIns="0" rtlCol="0">
                          <a:noAutofit/>
                        </wps:bodyPr>
                      </wps:wsp>
                      <wps:wsp>
                        <wps:cNvPr id="18004" name="Rectangle 18004"/>
                        <wps:cNvSpPr/>
                        <wps:spPr>
                          <a:xfrm>
                            <a:off x="481584" y="95105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8005" name="Rectangle 18005"/>
                        <wps:cNvSpPr/>
                        <wps:spPr>
                          <a:xfrm>
                            <a:off x="1167389" y="826086"/>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8006" name="Rectangle 18006"/>
                        <wps:cNvSpPr/>
                        <wps:spPr>
                          <a:xfrm>
                            <a:off x="539501" y="1316809"/>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8007" name="Rectangle 18007"/>
                        <wps:cNvSpPr/>
                        <wps:spPr>
                          <a:xfrm>
                            <a:off x="1347226" y="1514934"/>
                            <a:ext cx="92181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NEXTBYTE</w:t>
                              </w:r>
                            </w:p>
                          </w:txbxContent>
                        </wps:txbx>
                        <wps:bodyPr horzOverflow="overflow" vert="horz" lIns="0" tIns="0" rIns="0" bIns="0" rtlCol="0">
                          <a:noAutofit/>
                        </wps:bodyPr>
                      </wps:wsp>
                      <wps:wsp>
                        <wps:cNvPr id="18008" name="Rectangle 18008"/>
                        <wps:cNvSpPr/>
                        <wps:spPr>
                          <a:xfrm>
                            <a:off x="1347226" y="1627715"/>
                            <a:ext cx="48568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NT = 8</w:t>
                              </w:r>
                            </w:p>
                          </w:txbxContent>
                        </wps:txbx>
                        <wps:bodyPr horzOverflow="overflow" vert="horz" lIns="0" tIns="0" rIns="0" bIns="0" rtlCol="0">
                          <a:noAutofit/>
                        </wps:bodyPr>
                      </wps:wsp>
                      <wps:wsp>
                        <wps:cNvPr id="18009" name="Rectangle 18009"/>
                        <wps:cNvSpPr/>
                        <wps:spPr>
                          <a:xfrm>
                            <a:off x="1490487" y="2188546"/>
                            <a:ext cx="53964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X’FF’</w:t>
                              </w:r>
                            </w:p>
                          </w:txbxContent>
                        </wps:txbx>
                        <wps:bodyPr horzOverflow="overflow" vert="horz" lIns="0" tIns="0" rIns="0" bIns="0" rtlCol="0">
                          <a:noAutofit/>
                        </wps:bodyPr>
                      </wps:wsp>
                      <wps:wsp>
                        <wps:cNvPr id="18010" name="Rectangle 18010"/>
                        <wps:cNvSpPr/>
                        <wps:spPr>
                          <a:xfrm>
                            <a:off x="1664228" y="230132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8011" name="Rectangle 18011"/>
                        <wps:cNvSpPr/>
                        <wps:spPr>
                          <a:xfrm>
                            <a:off x="1740433" y="2600031"/>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8012" name="Rectangle 18012"/>
                        <wps:cNvSpPr/>
                        <wps:spPr>
                          <a:xfrm>
                            <a:off x="920516" y="2179407"/>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8013" name="Rectangle 18013"/>
                        <wps:cNvSpPr/>
                        <wps:spPr>
                          <a:xfrm>
                            <a:off x="1316756" y="2910927"/>
                            <a:ext cx="99082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2 = NEXTBYTE</w:t>
                              </w:r>
                            </w:p>
                          </w:txbxContent>
                        </wps:txbx>
                        <wps:bodyPr horzOverflow="overflow" vert="horz" lIns="0" tIns="0" rIns="0" bIns="0" rtlCol="0">
                          <a:noAutofit/>
                        </wps:bodyPr>
                      </wps:wsp>
                      <wps:wsp>
                        <wps:cNvPr id="18014" name="Rectangle 18014"/>
                        <wps:cNvSpPr/>
                        <wps:spPr>
                          <a:xfrm>
                            <a:off x="1548404" y="3538815"/>
                            <a:ext cx="38034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2 = 0</w:t>
                              </w:r>
                            </w:p>
                          </w:txbxContent>
                        </wps:txbx>
                        <wps:bodyPr horzOverflow="overflow" vert="horz" lIns="0" tIns="0" rIns="0" bIns="0" rtlCol="0">
                          <a:noAutofit/>
                        </wps:bodyPr>
                      </wps:wsp>
                      <wps:wsp>
                        <wps:cNvPr id="18015" name="Rectangle 18015"/>
                        <wps:cNvSpPr/>
                        <wps:spPr>
                          <a:xfrm>
                            <a:off x="1664228" y="365463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8016" name="Rectangle 18016"/>
                        <wps:cNvSpPr/>
                        <wps:spPr>
                          <a:xfrm>
                            <a:off x="877844" y="3529666"/>
                            <a:ext cx="214821"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8017" name="Rectangle 18017"/>
                        <wps:cNvSpPr/>
                        <wps:spPr>
                          <a:xfrm>
                            <a:off x="2179335" y="4203269"/>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8018" name="Rectangle 18018"/>
                        <wps:cNvSpPr/>
                        <wps:spPr>
                          <a:xfrm>
                            <a:off x="1505722" y="3935045"/>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8019" name="Rectangle 18019"/>
                        <wps:cNvSpPr/>
                        <wps:spPr>
                          <a:xfrm>
                            <a:off x="1505722" y="4608658"/>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8020" name="Rectangle 18020"/>
                        <wps:cNvSpPr/>
                        <wps:spPr>
                          <a:xfrm>
                            <a:off x="1478285" y="4215470"/>
                            <a:ext cx="56675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2 = DNL</w:t>
                              </w:r>
                            </w:p>
                          </w:txbxContent>
                        </wps:txbx>
                        <wps:bodyPr horzOverflow="overflow" vert="horz" lIns="0" tIns="0" rIns="0" bIns="0" rtlCol="0">
                          <a:noAutofit/>
                        </wps:bodyPr>
                      </wps:wsp>
                      <wps:wsp>
                        <wps:cNvPr id="18021" name="Rectangle 18021"/>
                        <wps:cNvSpPr/>
                        <wps:spPr>
                          <a:xfrm>
                            <a:off x="1664218" y="432824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8022" name="Rectangle 18022"/>
                        <wps:cNvSpPr/>
                        <wps:spPr>
                          <a:xfrm>
                            <a:off x="170698" y="4157553"/>
                            <a:ext cx="8302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IT = SRL B 7</w:t>
                              </w:r>
                            </w:p>
                          </w:txbxContent>
                        </wps:txbx>
                        <wps:bodyPr horzOverflow="overflow" vert="horz" lIns="0" tIns="0" rIns="0" bIns="0" rtlCol="0">
                          <a:noAutofit/>
                        </wps:bodyPr>
                      </wps:wsp>
                      <wps:wsp>
                        <wps:cNvPr id="18023" name="Rectangle 18023"/>
                        <wps:cNvSpPr/>
                        <wps:spPr>
                          <a:xfrm>
                            <a:off x="170698" y="4273377"/>
                            <a:ext cx="89936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NT = CNT – 1</w:t>
                              </w:r>
                            </w:p>
                          </w:txbxContent>
                        </wps:txbx>
                        <wps:bodyPr horzOverflow="overflow" vert="horz" lIns="0" tIns="0" rIns="0" bIns="0" rtlCol="0">
                          <a:noAutofit/>
                        </wps:bodyPr>
                      </wps:wsp>
                      <wps:wsp>
                        <wps:cNvPr id="18024" name="Rectangle 18024"/>
                        <wps:cNvSpPr/>
                        <wps:spPr>
                          <a:xfrm>
                            <a:off x="170698" y="4386158"/>
                            <a:ext cx="69259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 = SLL B 1</w:t>
                              </w:r>
                            </w:p>
                          </w:txbxContent>
                        </wps:txbx>
                        <wps:bodyPr horzOverflow="overflow" vert="horz" lIns="0" tIns="0" rIns="0" bIns="0" rtlCol="0">
                          <a:noAutofit/>
                        </wps:bodyPr>
                      </wps:wsp>
                      <wps:wsp>
                        <wps:cNvPr id="18025" name="Rectangle 18025"/>
                        <wps:cNvSpPr/>
                        <wps:spPr>
                          <a:xfrm>
                            <a:off x="2429271" y="4273377"/>
                            <a:ext cx="11820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Process DNL marker</w:t>
                              </w:r>
                            </w:p>
                          </w:txbxContent>
                        </wps:txbx>
                        <wps:bodyPr horzOverflow="overflow" vert="horz" lIns="0" tIns="0" rIns="0" bIns="0" rtlCol="0">
                          <a:noAutofit/>
                        </wps:bodyPr>
                      </wps:wsp>
                      <wps:wsp>
                        <wps:cNvPr id="41412" name="Rectangle 41412"/>
                        <wps:cNvSpPr/>
                        <wps:spPr>
                          <a:xfrm>
                            <a:off x="274340" y="4943937"/>
                            <a:ext cx="61709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turn BIT</w:t>
                              </w:r>
                            </w:p>
                          </w:txbxContent>
                        </wps:txbx>
                        <wps:bodyPr horzOverflow="overflow" vert="horz" lIns="0" tIns="0" rIns="0" bIns="0" rtlCol="0">
                          <a:noAutofit/>
                        </wps:bodyPr>
                      </wps:wsp>
                      <wps:wsp>
                        <wps:cNvPr id="41413" name="Rectangle 41413"/>
                        <wps:cNvSpPr/>
                        <wps:spPr>
                          <a:xfrm>
                            <a:off x="1583858" y="4943937"/>
                            <a:ext cx="2820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rror</w:t>
                              </w:r>
                            </w:p>
                          </w:txbxContent>
                        </wps:txbx>
                        <wps:bodyPr horzOverflow="overflow" vert="horz" lIns="0" tIns="0" rIns="0" bIns="0" rtlCol="0">
                          <a:noAutofit/>
                        </wps:bodyPr>
                      </wps:wsp>
                      <wps:wsp>
                        <wps:cNvPr id="41414" name="Rectangle 41414"/>
                        <wps:cNvSpPr/>
                        <wps:spPr>
                          <a:xfrm>
                            <a:off x="2561949" y="4943937"/>
                            <a:ext cx="86836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erminate scan</w:t>
                              </w:r>
                            </w:p>
                          </w:txbxContent>
                        </wps:txbx>
                        <wps:bodyPr horzOverflow="overflow" vert="horz" lIns="0" tIns="0" rIns="0" bIns="0" rtlCol="0">
                          <a:noAutofit/>
                        </wps:bodyPr>
                      </wps:wsp>
                    </wpg:wgp>
                  </a:graphicData>
                </a:graphic>
              </wp:inline>
            </w:drawing>
          </mc:Choice>
          <mc:Fallback>
            <w:pict>
              <v:group id="Group 299332" o:spid="_x0000_s5039" style="width:266.4pt;height:420.2pt;mso-position-horizontal-relative:char;mso-position-vertical-relative:line" coordsize="33832,53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">
                <v:shape id="Shape 457318" o:spid="_x0000_s5040" style="position:absolute;left:5059;top:36332;width:10150;height:91;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" path="m,l1014984,r,9144l,9144,,e" fillcolor="black" stroked="f" strokeweight="0">
                  <v:stroke miterlimit="83231f" joinstyle="miter"/>
                  <v:path arrowok="t" textboxrect="0,0,1014984,9144"/>
                </v:shape>
                <v:shape id="Shape 457319" o:spid="_x0000_s5041" style="position:absolute;left:5059;top:22799;width:10150;height:91;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" path="m,l1014984,r,9144l,9144,,e" fillcolor="black" stroked="f" strokeweight="0">
                  <v:stroke miterlimit="83231f" joinstyle="miter"/>
                  <v:path arrowok="t" textboxrect="0,0,1014984,9144"/>
                </v:shape>
                <v:shape id="Shape 457320" o:spid="_x0000_s5042" style="position:absolute;left:18592;top:43068;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" path="m,l676656,r,9144l,9144,,e" fillcolor="black" stroked="f" strokeweight="0">
                  <v:stroke miterlimit="83231f" joinstyle="miter"/>
                  <v:path arrowok="t" textboxrect="0,0,676656,9144"/>
                </v:shape>
                <v:shape id="Shape 457321" o:spid="_x0000_s5043" style="position:absolute;left:28712;top:43952;width:91;height:5059;visibility:visible;mso-wrap-style:square;v-text-anchor:top" coordsize="914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" path="m,l9144,r,505968l,505968,,e" fillcolor="black" stroked="f" strokeweight="0">
                  <v:stroke miterlimit="83231f" joinstyle="miter"/>
                  <v:path arrowok="t" textboxrect="0,0,9144,505968"/>
                </v:shape>
                <v:shape id="Shape 457322" o:spid="_x0000_s5044" style="position:absolute;left:16855;top:9296;width:91;height:41392;visibility:visible;mso-wrap-style:square;v-text-anchor:top" coordsize="9144,4139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" path="m,l9144,r,4139184l,4139184,,e" fillcolor="black" stroked="f" strokeweight="0">
                  <v:stroke miterlimit="83231f" joinstyle="miter"/>
                  <v:path arrowok="t" textboxrect="0,0,9144,4139184"/>
                </v:shape>
                <v:shape id="Shape 457323" o:spid="_x0000_s5045" style="position:absolute;left:6736;top:9265;width:10149;height:92;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" path="m,l1014984,r,9144l,9144,,e" fillcolor="black" stroked="f" strokeweight="0">
                  <v:stroke miterlimit="83231f" joinstyle="miter"/>
                  <v:path arrowok="t" textboxrect="0,0,1014984,9144"/>
                </v:shape>
                <v:shape id="Shape 457324" o:spid="_x0000_s5046" style="position:absolute;left:5029;top:1706;width:91;height:47305;visibility:visible;mso-wrap-style:square;v-text-anchor:top" coordsize="9144,4730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" path="m,l9144,r,4730497l,4730497,,e" fillcolor="black" stroked="f" strokeweight="0">
                  <v:stroke miterlimit="83231f" joinstyle="miter"/>
                  <v:path arrowok="t" textboxrect="0,0,9144,4730497"/>
                </v:shape>
                <v:shape id="Shape 17960" o:spid="_x0000_s5047" style="position:absolute;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" path="m100584,l914400,r,6096l917448,6096r,6096l920496,12192r3048,6096l926592,18288r,3048l929640,21336r3048,6096l935736,27432r9144,18288l947928,45720r9144,18288l960120,67056r3048,6096l963168,79248r3048,l966216,85344r3048,l969264,91440r3048,l972312,97536r3048,l975360,103632r3048,l978408,109728r3048,l981456,112776r3048,l984504,118872r3048,l987552,128015r3048,l990600,134112r3048,l993648,140208r3048,l996696,152400r3048,l999744,161544r3048,l1002792,173736r3048,l1005840,182880r3048,l1008888,201168r3048,l1011936,307848r-3048,l1008888,320040r-3048,l1005840,338328r-3048,l1002792,347472r-3048,l999744,350520r-3048,l996696,362712r-3048,l993648,374903r-3048,l990600,381000r-3048,l987552,387096r-3048,l984504,393192r-3048,l981456,402336r-6096,3048l975360,411480r-3048,l972312,417576r-3048,l969264,423672r-3048,l966216,429768r-3048,l963168,441960r-3048,l960120,445008r-3048,l957072,448056r-6096,3047l950976,457200r-3048,l947928,463296r-3048,l944880,469392r-3048,l941832,472440r-6096,l935736,478536r-3048,l932688,484632r-3048,l929640,487680r-6096,3048l923544,493776r-3048,l920496,496824r-6096,3048l914400,505968r-816864,l97536,496824r-3048,l91440,493776r-3048,l88392,487680r-3048,l82296,481584r-3048,l79248,475488r-3048,l76200,469392r-3048,l70104,463296r-3048,l57912,445008r-3048,-3048l48768,429768r,-6096l36576,399288r-3048,l33528,396240r-3048,l30480,390144r-3048,l27432,377952r-3048,l24384,371856r-3048,l21336,365760r-3048,l18288,353568r-3048,l15240,344424r-3048,l12192,335280r-3048,l9144,323088r-3048,l6096,304800r-3048,l3048,283464r-3048,l,219456r3048,l3048,198120r3048,l6096,185928r3048,l9144,167640r3048,l12192,161544r3048,l15240,155448r3048,l18288,143256r3048,l21336,131064r3048,l24384,124968r3048,l27432,118872r6096,-3048l33528,106680r3048,l36576,100584r3048,l39624,94488r3048,l42672,88392r3048,l45720,82296r3048,l48768,70103r6096,-3047l54864,64008r3048,l57912,60960r6096,-3048l64008,51815r3048,l67056,45720r3048,l70104,39624r3048,l73152,36576r6096,-3048l79248,27432r6096,-3048l85344,21336r6096,-3048l91440,15240r3048,l94488,12192,97536,9144r,-6096l100584,3048r,-3048xe" stroked="f" strokeweight="0">
                  <v:stroke miterlimit="83231f" joinstyle="miter"/>
                  <v:path arrowok="t" textboxrect="0,0,1011936,505968"/>
                </v:shape>
                <v:shape id="Shape 17961" o:spid="_x0000_s5048" style="position:absolute;width:10149;height:5120;visibility:visible;mso-wrap-style:square;v-text-anchor:top" coordsize="101498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" path="m97536,l914400,r,3048l920496,9144r-3048,l929640,21336r-3048,l935736,27432r9144,12192l941832,39624r6096,6096l963168,73151r,3049l990600,121920r,3048l999744,143256r,6095l1002792,155448r,6096l1005840,164592r,7620l1008888,173736r,6096l1011936,185927r,12193l1011936,201168r,18288l1014984,222503r,64009l1011936,289560r,27432l1008888,323088r,12192l1005840,341376r,6096l999744,350520r3048,l999744,353568r,6095l996696,365760r,6096l984504,396239r,6097l975360,408432r3048,l957072,448056r-6096,6095l954024,454151r-12192,18288l935736,478536r3048,-3048l929640,487680r-6096,6096l926592,493776r-12192,9144l917448,502920r-3048,6095l97536,512063r,-6095l94488,499872r-6096,-3048l85344,490727r-6096,-6095l73152,472439r-9144,-9143l36576,405384r-3048,-3048l24384,387096r,-6096l15240,362712r,-6097l12192,353568r,-6096l9144,341376r,-3049l6096,332232r,-6096l3048,320039r,-12191l,304800,,280415,,222503r3048,l3048,281939r3048,1524l6096,301751r3048,6097l9144,316992r3048,6096l12192,329184r3048,6096l15240,338327r3048,6097l18288,350520r3048,3048l21336,359663r9144,18288l30480,384048r9144,18288l70104,460248r-3048,l76200,469392r9144,12192l82296,481584r12192,12192l91440,493776r9144,9144l97536,502920r3048,3048l911352,505968r3048,-6096l917448,496824r3048,-6097l926592,484632r6096,-12193l938784,469392r9144,-18289l954024,448056r18288,-42672l978408,399288r,-6096l990600,368808r,-6096l993648,356615r,-3047l996696,347472r3048,-3048l999744,338327r3048,-6095l1002792,320039r3048,-6095l1005840,307848r3048,-3048l1008888,286512r3048,-3049l1011936,225551r-3048,-3048l1008888,207263r-3048,-6095l1005840,188976r-3048,-6096l1002792,176784r-3048,-3048l999744,167639r-3048,-3047l996696,158496r-3048,-6096l993648,146303r-9144,-18288l984504,124968,963168,79248r-3048,-3048l944880,48768r-6096,-6096l932688,30480,914400,12192r,-6096l101346,6096r-6858,9143l97536,15239,82296,27432r3048,l73152,39624r3048,l64008,57912r-6096,6096l60960,64008r-9144,6095l54864,70103,36576,112776r,3048l30480,118872r3048,l24384,137160r,6096l21336,149351r,6097l15240,164592r,3047l12192,173736r,12191l9144,192024r,6096l6096,204215r,15241l,222503r,-3047l,216408,,201168r3048,-6096l3048,188976r3048,-6096l6096,170688r3048,-6096l15240,152400r,-6097l18288,140208r,-6096l27432,115824r3048,l30480,109727,48768,67056r3048,l54864,60960r6096,-6097l70104,36576r6096,-6096l79248,24384r9144,-6096l91440,12192,97536,6096,97536,xe" fillcolor="black" stroked="f" strokeweight="0">
                  <v:stroke miterlimit="83231f" joinstyle="miter"/>
                  <v:path arrowok="t" textboxrect="0,0,1014984,512063"/>
                </v:shape>
                <v:shape id="Shape 17962" o:spid="_x0000_s5049" style="position:absolute;left:30;top:6339;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" path="m509016,r505968,295656l509016,591312,,295656,509016,xe" stroked="f" strokeweight="0">
                  <v:stroke miterlimit="83231f" joinstyle="miter"/>
                  <v:path arrowok="t" textboxrect="0,0,1014984,591312"/>
                </v:shape>
                <v:shape id="Shape 17963" o:spid="_x0000_s5050" style="position:absolute;top:6309;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" path="m509016,r8,l509024,4814,5672,297180,509024,589546r,7862l509016,597408r,-3048l,298703r,-3047l509016,xe" fillcolor="black" stroked="f" strokeweight="0">
                  <v:stroke miterlimit="83231f" joinstyle="miter"/>
                  <v:path arrowok="t" textboxrect="0,0,509024,597408"/>
                </v:shape>
                <v:shape id="Shape 17964" o:spid="_x0000_s5051" style="position:absolute;left:5090;top:6309;width:5120;height:5974;visibility:visible;mso-wrap-style:square;v-text-anchor:top" coordsize="51205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" path="m,l3040,,509008,295656r3048,l512056,298703r-3048,l3040,594360r,3048l,597408r,-7862l1512,590424,503352,297180,1512,3936,,4814,,xe" fillcolor="black" stroked="f" strokeweight="0">
                  <v:stroke miterlimit="83231f" joinstyle="miter"/>
                  <v:path arrowok="t" textboxrect="0,0,512056,597408"/>
                </v:shape>
                <v:shape id="Shape 457325" o:spid="_x0000_s5052" style="position:absolute;left:11826;top:13533;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" path="m,l1014984,r,509016l,509016,,e" stroked="f" strokeweight="0">
                  <v:stroke miterlimit="83231f" joinstyle="miter"/>
                  <v:path arrowok="t" textboxrect="0,0,1014984,509016"/>
                </v:shape>
                <v:shape id="Shape 17966" o:spid="_x0000_s5053" style="position:absolute;left:11795;top:13533;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" path="m,l3048,,6096,,510540,r,3048l6096,3048r,502920l510540,505968r,6096l,512064,,xe" fillcolor="black" stroked="f" strokeweight="0">
                  <v:stroke miterlimit="83231f" joinstyle="miter"/>
                  <v:path arrowok="t" textboxrect="0,0,510540,512064"/>
                </v:shape>
                <v:shape id="Shape 17967" o:spid="_x0000_s5054" style="position:absolute;left:16901;top:13533;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" path="m,l504444,r6096,l510540,509015r-3048,l507492,512064,,512064r,-6096l504444,505968r,-502920l,3048,,xe" fillcolor="black" stroked="f" strokeweight="0">
                  <v:stroke miterlimit="83231f" joinstyle="miter"/>
                  <v:path arrowok="t" textboxrect="0,0,510540,512064"/>
                </v:shape>
                <v:shape id="Shape 17968" o:spid="_x0000_s5055" style="position:absolute;left:11856;top:19842;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" path="m505968,r509016,295656l505968,594360,,295656,505968,xe" stroked="f" strokeweight="0">
                  <v:stroke miterlimit="83231f" joinstyle="miter"/>
                  <v:path arrowok="t" textboxrect="0,0,1014984,594360"/>
                </v:shape>
                <v:shape id="Shape 17969" o:spid="_x0000_s5056" style="position:absolute;left:11826;top:19812;width:5090;height:6004;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" path="m505968,r3040,l509008,4814r-1512,-878l5642,297187,507496,593463r1512,-887l509008,600456r-3040,l505968,597408,,298703r,-3047l505968,xe" fillcolor="black" stroked="f" strokeweight="0">
                  <v:stroke miterlimit="83231f" joinstyle="miter"/>
                  <v:path arrowok="t" textboxrect="0,0,509008,600456"/>
                </v:shape>
                <v:shape id="Shape 17970" o:spid="_x0000_s5057" style="position:absolute;left:16916;top:19812;width:5121;height:6004;visibility:visible;mso-wrap-style:square;v-text-anchor:top" coordsize="51207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" path="m,l8,,509024,295656r3048,l512072,298703r-3048,l8,597408r,3048l,600456r,-7880l503366,297187,,4814,,xe" fillcolor="black" stroked="f" strokeweight="0">
                  <v:stroke miterlimit="83231f" joinstyle="miter"/>
                  <v:path arrowok="t" textboxrect="0,0,512072,600456"/>
                </v:shape>
                <v:shape id="Shape 457326" o:spid="_x0000_s5058" style="position:absolute;left:11826;top:27035;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" path="m,l1014984,r,505968l,505968,,e" stroked="f" strokeweight="0">
                  <v:stroke miterlimit="83231f" joinstyle="miter"/>
                  <v:path arrowok="t" textboxrect="0,0,1014984,505968"/>
                </v:shape>
                <v:shape id="Shape 17972" o:spid="_x0000_s5059" style="position:absolute;left:11795;top:27005;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" path="m,l3048,,510540,r,6097l6096,6097r,502919l510540,509016r,3048l,512064,,xe" fillcolor="black" stroked="f" strokeweight="0">
                  <v:stroke miterlimit="83231f" joinstyle="miter"/>
                  <v:path arrowok="t" textboxrect="0,0,510540,512064"/>
                </v:shape>
                <v:shape id="Shape 17973" o:spid="_x0000_s5060" style="position:absolute;left:16901;top:27005;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" path="m,l510540,r,509016l507492,509016r,3048l,512064r,-3048l504444,509016r,-502919l,6097,,xe" fillcolor="black" stroked="f" strokeweight="0">
                  <v:stroke miterlimit="83231f" joinstyle="miter"/>
                  <v:path arrowok="t" textboxrect="0,0,510540,512064"/>
                </v:shape>
                <v:shape id="Shape 17974" o:spid="_x0000_s5061" style="position:absolute;left:11856;top:33375;width:10150;height:5883;visibility:visible;mso-wrap-style:square;v-text-anchor:top" coordsize="1014984,58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" path="m505968,r509016,295656l505968,588264,,295656,505968,xe" stroked="f" strokeweight="0">
                  <v:stroke miterlimit="83231f" joinstyle="miter"/>
                  <v:path arrowok="t" textboxrect="0,0,1014984,588264"/>
                </v:shape>
                <v:shape id="Shape 17975" o:spid="_x0000_s5062" style="position:absolute;left:11826;top:33345;width:5090;height:5943;visibility:visible;mso-wrap-style:square;v-text-anchor:top" coordsize="509008,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" path="m505968,r3040,l509008,4814r-1512,-878l5656,297180,507496,590424r1512,-879l509008,594360r-3040,l505968,591312,,298704r,-3048l505968,xe" fillcolor="black" stroked="f" strokeweight="0">
                  <v:stroke miterlimit="83231f" joinstyle="miter"/>
                  <v:path arrowok="t" textboxrect="0,0,509008,594360"/>
                </v:shape>
                <v:shape id="Shape 17976" o:spid="_x0000_s5063" style="position:absolute;left:16916;top:33345;width:5121;height:5943;visibility:visible;mso-wrap-style:square;v-text-anchor:top" coordsize="512071,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" path="m,l8,,509024,295656r3047,l512071,298704r-3047,l8,591312r,3048l,594360r,-4815l503352,297180,,4814,,xe" fillcolor="black" stroked="f" strokeweight="0">
                  <v:stroke miterlimit="83231f" joinstyle="miter"/>
                  <v:path arrowok="t" textboxrect="0,0,512071,594360"/>
                </v:shape>
                <v:shape id="Shape 17977" o:spid="_x0000_s5064" style="position:absolute;left:11856;top:40142;width:10150;height:5882;visibility:visible;mso-wrap-style:square;v-text-anchor:top" coordsize="1014984,58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" path="m505968,r509016,292608l505968,588264,,292608,505968,xe" stroked="f" strokeweight="0">
                  <v:stroke miterlimit="83231f" joinstyle="miter"/>
                  <v:path arrowok="t" textboxrect="0,0,1014984,588264"/>
                </v:shape>
                <v:shape id="Shape 17978" o:spid="_x0000_s5065" style="position:absolute;left:11826;top:40111;width:5090;height:5944;visibility:visible;mso-wrap-style:square;v-text-anchor:top" coordsize="50901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" path="m505968,r3048,l509016,4800r-1520,-873l3048,295656,507496,587385r1520,-873l509016,591312r,3048l505968,594360r,-3048l,295656,505968,xe" fillcolor="black" stroked="f" strokeweight="0">
                  <v:stroke miterlimit="83231f" joinstyle="miter"/>
                  <v:path arrowok="t" textboxrect="0,0,509016,594360"/>
                </v:shape>
                <v:shape id="Shape 17979" o:spid="_x0000_s5066" style="position:absolute;left:16916;top:46024;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" path="m,3048l,,,3048xe" fillcolor="black" stroked="f" strokeweight="0">
                  <v:stroke miterlimit="83231f" joinstyle="miter"/>
                  <v:path arrowok="t" textboxrect="0,0,0,3048"/>
                </v:shape>
                <v:shape id="Shape 17980" o:spid="_x0000_s5067" style="position:absolute;left:16916;top:40111;width:5090;height:5913;visibility:visible;mso-wrap-style:square;v-text-anchor:top" coordsize="509016,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" path="m,l509016,295656,,591312r,-4800l505968,295656,,4800,,xe" fillcolor="black" stroked="f" strokeweight="0">
                  <v:stroke miterlimit="83231f" joinstyle="miter"/>
                  <v:path arrowok="t" textboxrect="0,0,509016,591312"/>
                </v:shape>
                <v:shape id="Shape 17981" o:spid="_x0000_s5068" style="position:absolute;left:11826;top:47335;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" path="m103632,l914400,r3048,6096l920496,6096r,6096l923544,12192r,6096l926592,18288r6096,12192l935736,30480r,6096l941832,48768r3048,3048l947928,51816r,6096l950976,57912r,6096l954024,64008r,6096l957072,70104r,6096l960120,76200r,6096l963168,82296r,6096l966216,88392r,6096l969264,94488r,3048l972312,97536r,6096l975360,103632r,6096l978408,109728r,6096l981456,115824r,9144l984504,124968r,12192l987552,137160r,9144l990600,146304r,6096l993648,152400r,6096l996696,158496r,12192l999744,170688r,12192l1002792,182880r,9144l1005840,192024r,12192l1008888,204216r,18288l1011936,222504r,18288l1014984,240792r,67056l1011936,307848r,24384l1008888,332232r,6096l1005840,338328r,18288l1002792,356616r,9144l999744,365760r,6096l996696,371856r,9144l993648,381000r,9144l990600,390144r,6096l987552,396240r,6096l984504,402336r,15240l981456,417576r,6096l978408,423672r,6096l972312,429768r,6096l969264,435864r,6096l963168,445008r,6096l960120,451104r,6096l957072,457200r,3048l950976,460248r,6096l947928,466344r,6096l935736,478536r,6096l932688,487680r,3048l926592,493776r,6096l923544,499872r,3048l917448,502920r,6096l100584,509016r,-3048l97536,505968r,-6096l94488,499872r-3048,-6096l88392,493776r,-6096l85344,487680r-3048,-6096l79248,481584r-3048,-6096l73152,472440r-3048,l70104,466344,60960,448056r-3048,l48768,429768r-3048,l45720,426720r-3048,l42672,420624r-3048,l39624,414528r-3048,l36576,408432r-3048,l33528,402336r-3048,l30480,396240r-3048,l27432,387096r-3048,-6096l21336,381000r,-15240l18288,365760r,-6096l15240,359664r,-12192l12192,347472r,-12192l9144,335280r,-6096l6096,329184r,-18288l3048,310896r,-24384l,286512,,228600r3048,l3048,207264r3048,l6096,192024r3048,l9144,179832r3048,l12192,167640r3048,l15240,158496r3048,l18288,146304r3048,l21336,131064r3048,l24384,124968r3048,l27432,118872r3048,l30480,112776r3048,l33528,106680r6096,-3048l39624,97536r3048,l42672,94488r3048,l45720,88392r3048,l48768,82296r3048,l51816,76200r3048,l54864,70104r3048,l57912,64008r3048,l60960,57912r3048,l64008,51816r3048,l67056,48768r3048,l70104,42672r6096,-3048l76200,36576r6096,-3048l82296,27432r3048,l85344,24384r6096,-3048l91440,15240r3048,l94488,9144r3048,l97536,6096r6096,-3048l103632,xe" stroked="f" strokeweight="0">
                  <v:stroke miterlimit="83231f" joinstyle="miter"/>
                  <v:path arrowok="t" textboxrect="0,0,1014984,509016"/>
                </v:shape>
                <v:shape id="Shape 17982" o:spid="_x0000_s5069" style="position:absolute;left:11795;top:47335;width:10211;height:5121;visibility:visible;mso-wrap-style:square;v-text-anchor:top" coordsize="102108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" path="m103632,r3048,l100584,6096r3048,l97536,18288r-3048,l88392,24384r3048,l88392,30480r-3048,l76200,39624r3048,l76200,45720r-3048,l70104,48768r3048,l45720,100584r-3048,l39624,103632r3048,l27432,134112r,6096l24384,149352r,6096l21336,161544r,3048l18288,170688r,6096l15240,182880r,6096l12192,192024r,12192l9144,210312r,15240l6096,231648r,54864l9144,286512r,15240l12192,307848r,12192l15240,326136r,9144l18288,335280r,3048l21336,344424r,6096l24384,362712r,6096l30480,381000r3048,l33528,387096r21336,42672l57912,429768r6096,12192l60960,441960r6096,6096l70104,448056r6096,18288l73152,466344r6096,6096l82296,472440r3048,3048l82296,475488r9144,9144l94488,484632r3048,6096l94488,490728r6096,6096l103632,496824r3048,6096l103632,502920r3048,3048l914400,505968r3048,-6096l923544,496824r3048,-6096l935736,481584r3048,-6096l944880,469392r6096,-12192l957072,454152r6096,-12192l966216,438912r6096,-9144l975360,426720r9144,-18288l984504,405384r6096,-18288l993648,384048r,-3048l996696,374904r,-6096l999744,362712r3048,-3048l1002792,353568r3048,-6096l1005840,335280r3048,l1008888,329184r3048,-6096l1011936,304800r3048,-6096l1014984,243840r-3048,-6096l1011936,225552r-3048,-6096l1008888,207264r-3048,-6096l1005840,195072r-3048,-3048l1002792,185928r-3048,-6096l999744,173736r-3048,-6096l996696,161544r-9144,-18288l987552,140208r-3048,-12192l981456,118872,950976,60960r-3048,-9144l941832,48768,935736,30480r-6096,-6096l926592,18288,920496,9144,917448,3048r-810768,l106680,,914400,r3048,l923544,r3048,6096l923544,6096r6096,9144l932688,15240r3048,6096l932688,21336r6096,6096l947928,45720r-3048,l950976,48768r3048,l957072,57912r30480,57912l987552,124968r6096,12192l993648,143256r9144,15240l1002792,164592r3048,6096l1005840,176784r3048,6096l1008888,188976r3048,3048l1011936,198120r3048,6096l1014984,216408r3048,6096l1018032,237744r3048,3048l1021080,301752r-3048,6096l1018032,326136r-3048,6096l1014984,335280r-3048,l1008888,338328r3048,l1011936,350520r-3048,6096l1008888,362712r-3048,l1002792,365760r3048,l1002792,371856r,6096l999744,381000r,6096l996696,387096r-3048,3048l996696,390144r-9144,18288l987552,411480r-6096,18288l978408,429768r-6096,12192l969264,441960r-3048,3048l969264,445008r-6096,12192l960120,457200r,3048l956056,462280r-5080,10160l947928,472440r-9144,6096l941832,478536r-3048,6096l929640,493776r3048,l929640,499872r-3048,l926592,502920r-4064,2032l920496,509016r-3048,l917448,512064r-813816,l103632,509016r-3048,-3048l97536,499872r-6096,-6096l88392,487680,76200,475488,64008,451104r-6096,-6096l51816,432816r-3048,-3048l27432,390144r,-6096l24384,381000r-3048,-9144l21336,365760,15240,353568r,-6096l12192,341376r,-6096l9144,335280r,-6096l6096,323088r,-12192l3048,304800r,-18288l,286512,,228600r3048,-6096l3048,207264r3048,-6096l6096,192024r3048,-6096l9144,179832r3048,-6096l12192,167640r3048,-6096l15240,158496r3048,-6096l18288,146304r6096,-9144l24384,131064,36576,100584r3048,-3048l67056,48768r6096,-6096l73152,36576r9144,-9144l85344,21336r6096,-6096l97536,3048,103632,xe" fillcolor="black" stroked="f" strokeweight="0">
                  <v:stroke miterlimit="83231f" joinstyle="miter"/>
                  <v:path arrowok="t" textboxrect="0,0,1021080,512064"/>
                </v:shape>
                <v:shape id="Shape 17983" o:spid="_x0000_s5070" style="position:absolute;left:16520;top:46634;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" path="m,l70104,r,3048l67056,3048r,6096l64008,9144r,6096l60960,15240r,6096l57912,21336r,3048l54864,24384r,6096l51816,30480r,6096l48768,36576r,6096l45720,42672r,6096l42672,48768r,6096l39624,54864r,6096l36576,60960r,6096l33528,67056r,-3048l15240,27432,12192,24384,,xe" fillcolor="black" stroked="f" strokeweight="0">
                  <v:stroke miterlimit="83231f" joinstyle="miter"/>
                  <v:path arrowok="t" textboxrect="0,0,70104,67056"/>
                </v:shape>
                <v:shape id="Shape 17984" o:spid="_x0000_s5071" style="position:absolute;left:16520;top:46634;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" path="m,l70104,,33528,70104,,e" filled="f" strokeweight=".24pt">
                  <v:stroke endcap="round"/>
                  <v:path arrowok="t" textboxrect="0,0,70104,70104"/>
                </v:shape>
                <v:shape id="Shape 457327" o:spid="_x0000_s5072" style="position:absolute;top:40568;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" path="m,l1011936,r,505968l,505968,,e" stroked="f" strokeweight="0">
                  <v:stroke endcap="round"/>
                  <v:path arrowok="t" textboxrect="0,0,1011936,505968"/>
                </v:shape>
                <v:shape id="Shape 17986" o:spid="_x0000_s5073" style="position:absolute;top:40538;width:5074;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" path="m,l507492,r,6096l3048,6096r,499872l507492,505968r,6096l,512064r,-6096l,6096,,xe" fillcolor="black" stroked="f" strokeweight="0">
                  <v:stroke endcap="round"/>
                  <v:path arrowok="t" textboxrect="0,0,507492,512064"/>
                </v:shape>
                <v:shape id="Shape 17987" o:spid="_x0000_s5074" style="position:absolute;left:5074;top:40538;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" path="m,l507492,r,509016l504444,509016r,3048l,512064r,-6096l504444,505968r,-499872l,6096,,xe" fillcolor="black" stroked="f" strokeweight="0">
                  <v:stroke endcap="round"/>
                  <v:path arrowok="t" textboxrect="0,0,507492,512064"/>
                </v:shape>
                <v:shape id="Shape 457328" o:spid="_x0000_s5075" style="position:absolute;left:23652;top:40568;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" path="m,l1014984,r,505968l,505968,,e" stroked="f" strokeweight="0">
                  <v:stroke endcap="round"/>
                  <v:path arrowok="t" textboxrect="0,0,1014984,505968"/>
                </v:shape>
                <v:shape id="Shape 17989" o:spid="_x0000_s5076" style="position:absolute;left:23622;top:40538;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" path="m,l3048,,510540,r,6096l6096,6096r,499872l510540,505968r,6096l,512064,,xe" fillcolor="black" stroked="f" strokeweight="0">
                  <v:stroke endcap="round"/>
                  <v:path arrowok="t" textboxrect="0,0,510540,512064"/>
                </v:shape>
                <v:shape id="Shape 17990" o:spid="_x0000_s5077" style="position:absolute;left:28727;top:40538;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" path="m,l510540,r,509016l507492,509016r,3048l,512064r,-6096l504444,505968r,-499872l,6096,,xe" fillcolor="black" stroked="f" strokeweight="0">
                  <v:stroke endcap="round"/>
                  <v:path arrowok="t" textboxrect="0,0,510540,512064"/>
                </v:shape>
                <v:shape id="Shape 17991" o:spid="_x0000_s5078" style="position:absolute;top:47335;width:10119;height:5090;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" path="m100584,l914400,r,6096l917448,6096r,6096l920496,12192r,6096l923544,18288r6096,12192l932688,30480r9144,18288l944880,51816r3048,l947928,57912r3048,l950976,64008r3048,l954024,70104r3048,l957072,76200r3048,l960120,82296r3048,l963168,94488r3048,l966216,97536r3048,l969264,103632r3048,l972312,109728r3048,l975360,115824r3048,l978408,124968r3048,l981456,131064r3048,l984504,137160r3048,l987552,146304r3048,l990600,152400r3048,l993648,158496r3048,l996696,170688r3048,l999744,182880r3048,l1002792,192024r3048,l1005840,204216r3048,l1008888,222504r3048,l1011936,332232r-3048,l1008888,338328r-3048,l1005840,356616r-3048,l1002792,365760r-3048,l999744,371856r-3048,l996696,381000r-3048,l993648,390144r-3048,l990600,396240r-3048,l987552,402336r-3048,l984504,408432r-3048,l981456,417576r-3048,l978408,423672r-3048,l975360,429768r-6096,l969264,435864r-3048,l966216,441960r-3048,3048l963168,451104r-3048,l960120,457200r-3048,l957072,460248r-6096,l950976,466344r-3048,l947928,472440r-12192,6096l935736,484632r-6096,3048l929640,490728r-6096,3048l923544,499872r-3048,l920496,502920r-6096,l914400,509016r-816864,l97536,499872r-3048,l91440,493776r-3048,l88392,487680r-3048,l82296,481584r-3048,l76200,475488r-3048,-3048l70104,466344r-3048,l48768,429768r,-3048l45720,426720r,-6096l42672,420624r,-6096l39624,414528r,-6096l36576,408432r,-6096l33528,402336r,-6096l30480,396240r,-6096l27432,390144r,-9144l24384,381000r,-3048l21336,377952r,-6096l18288,371856r,-12192l15240,359664r,-12192l12192,347472r,-12192l9144,335280r,-6096l6096,329184r,-18288l3048,310896r,-24384l,286512,,225552r3048,l3048,201168r3048,l6096,192024r3048,l9144,173736r3048,l12192,164592r3048,l15240,158496r3048,l18288,146304r3048,l21336,137160r3048,l24384,131064r3048,l27432,124968r3048,l30480,118872r3048,l33528,106680r6096,-3048l39624,97536r3048,l42672,94488r3048,l45720,88392r3048,l48768,76200r3048,l51816,70104r3048,l54864,64008r3048,l57912,60960r6096,-3048l64008,51816r3048,l67056,48768r3048,l70104,42672r3048,l73152,39624r6096,l79248,33528r3048,l82296,27432r3048,l85344,24384r6096,-3048l91440,15240r3048,l94488,12192,97536,9144r,-6096l100584,3048r,-3048xe" stroked="f" strokeweight="0">
                  <v:stroke endcap="round"/>
                  <v:path arrowok="t" textboxrect="0,0,1011936,509016"/>
                </v:shape>
                <v:shape id="Shape 17992" o:spid="_x0000_s5079" style="position:absolute;top:47335;width:10149;height:5121;visibility:visible;mso-wrap-style:square;v-text-anchor:top" coordsize="101498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" path="m97536,r6096,l911352,r3048,l917448,r3048,6096l917448,6096r6096,9144l926592,15240r3048,6096l926592,21336r6096,6096l935736,27432r9144,18288l941832,45720r6096,3048l950976,48768r3048,9144l981456,115824r3048,9144l990600,137160r,6096l999744,158496r,6096l1002792,170688r,6096l1005840,182880r,6096l1008888,192024r,6096l1011936,204216r,12192l1011936,219456r,18288l1014984,240792r,60960l1011936,307848r,27432l1008888,335280r-3048,3048l1008888,338328r,12192l1005840,356616r,6096l1002792,362712r-3048,3048l1002792,365760r-3048,6096l999744,377952r-3048,3048l996696,387096r-3048,l990600,390144r3048,l984504,408432r,3048l975360,429768r-3048,l966216,441960r-3048,l963168,445008r-3048,12192l957072,457200r,3048l953008,462280r-5080,10160l944880,472440r-9144,6096l938784,478536r-3048,6096l932688,484632r-9144,9144l926592,493776r-3048,6096l920496,499872r,3048l916432,504952r-2032,4064l914400,512064r-816864,l97536,505968r-3048,-6096l88392,493776r-3048,-6096l76200,478536r-6096,-9144l64008,463296,48768,432816r,-3048l24384,384048r,-3048l15240,365760r,-6096l12192,353568r,-6096l9144,341376r,-6096l6096,335280r,-6096l3048,323088r,-12192l,304800,,283464,,225552r3048,l3048,286512r3048,l6096,301752r3048,6096l9144,320040r3048,6096l12192,335280r3048,l15240,338328r3048,6096l18288,350520r3048,6096l21336,362712r9144,18288l51816,429768r3048,l70104,460248r-3048,l73152,466344r3048,l82296,475488r-3048,l88392,484632r3048,l94488,490728r-3048,l97536,496824r3048,6096l97536,502920r3048,3048l911352,505968r3048,-6096l917448,496824r3048,-6096l929640,481584r3048,-6096l941832,469392r6096,-12192l954024,454152r6096,-12192l963168,438912r3048,-9144l969264,426720r9144,-18288l978408,405384r9144,-18288l990600,384048r,-3048l993648,374904r,-6096l996696,362712r3048,-3048l999744,353568r3048,-6096l1002792,335280r3048,l1005840,329184r3048,-6096l1008888,304800r3048,-6096l1011936,243840r-3048,-6096l1008888,225552r-3048,-6096l1005840,207264r-3048,-6096l1002792,195072r-3048,-3048l999744,185928r-3048,-6096l996696,173736r-3048,-6096l993648,161544r-9144,-18288l984504,140208r-6096,-12192l975360,118872,947928,60960r-3048,-9144l938784,48768,929640,30480r-6096,-6096l920496,18288,914400,9144r,-6096l102108,3048r-1524,3048l97536,6096r-3048,6096l97536,12192r-3048,6096l91440,18288r-6096,6096l88392,24384,82296,36576r-3048,l79248,39624r-4355,2177l67056,54864r-3048,l57912,60960r3048,l42672,100584r-3048,l36576,103632r3048,l36576,109728r,6096l24384,140208r,3048l21336,149352r,6096l18288,161544r-3048,l12192,164592r3048,l15240,170688r-3048,6096l12192,188976r-3048,3048l9144,198120r-3048,6096l6096,222504r-3048,l,225552r,-3048l,219456,,201168r3048,-6096l3048,192024r3048,-6096l6096,173736r3048,-6096l9144,161544r3048,-3048l15240,152400r,-6096l18288,143256r,-6096l30480,112776r,-6096l33528,100584r3048,-3048l54864,57912r6096,-6096l70104,36576r6096,-3048l82296,21336r6096,-6096l91440,9144,97536,3048,97536,xe" fillcolor="black" stroked="f" strokeweight="0">
                  <v:stroke endcap="round"/>
                  <v:path arrowok="t" textboxrect="0,0,1014984,512064"/>
                </v:shape>
                <v:shape id="Shape 17993" o:spid="_x0000_s5080" style="position:absolute;left:4693;top:46634;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" path="m,l67056,r,3048l64008,3048r,6096l60960,9144r,12192l57912,21336r,3048l54864,24384r,6096l51816,30480r,6096l48768,36576r,6096l45720,42672r,6096l42672,48768r,6096l39624,54864r,6096l36576,60960r,6096l30480,67056r,-3048l12192,27432r,-3048l,xe" fillcolor="black" stroked="f" strokeweight="0">
                  <v:stroke endcap="round"/>
                  <v:path arrowok="t" textboxrect="0,0,67056,67056"/>
                </v:shape>
                <v:shape id="Shape 17994" o:spid="_x0000_s5081" style="position:absolute;left:4693;top:46634;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" path="m,l67056,,33528,70104,,e" filled="f" strokeweight=".24pt">
                  <v:stroke endcap="round"/>
                  <v:path arrowok="t" textboxrect="0,0,67056,70104"/>
                </v:shape>
                <v:shape id="Shape 17995" o:spid="_x0000_s5082" style="position:absolute;left:23652;top:47335;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" path="m100584,l911352,r,3048l914400,3048r9144,18288l926592,21336r,6096l929640,27432r3048,6096l935736,33528r,6096l938784,39624r,6096l941832,45720r3048,3048l947928,48768r,9144l950976,57912r,6096l954024,64008r,6096l957072,70104r,6096l960120,76200r,6096l963168,82296r,6096l966216,88392r,6096l969264,94488r,3048l972312,97536r,6096l975360,103632r,6096l978408,109728r,6096l981456,115824r,9144l984504,124968r,6096l987552,131064r,12192l990600,143256r,3048l993648,146304r,6096l996696,152400r,12192l999744,164592r,6096l1002792,170688r,12192l1005840,182880r,21336l1008888,204216r,18288l1011936,222504r,18288l1014984,240792r,60960l1011936,301752r,24384l1008888,326136r,12192l1005840,338328r,24384l1002792,362712r,9144l999744,371856r,9144l996696,381000r,6096l993648,387096r,9144l990600,396240r,6096l987552,402336r,6096l981456,411480r,6096l978408,417576r,6096l975360,423672r,6096l969264,429768r,6096l966216,435864r,6096l960120,445008r,6096l957072,451104r,6096l954024,460248r,6096l947928,469392r,3048l941832,475488r,3048l935736,481584r,3048l929640,487680r,3048l923544,493776r,6096l920496,499872r,3048l914400,505968r,3048l97536,509016r,-3048l94488,505968r,-6096l91440,499872r,-6096l88392,493776r,-6096l85344,487680r-3048,-6096l79248,481584r-3048,-6096l73152,472440r-3048,-6096l67056,466344,48768,429768r-3048,l45720,426720r-3048,l42672,414528r-3048,l39624,408432r-3048,l36576,402336r-3048,l33528,396240r-3048,l30480,390144r-3048,l27432,381000r-3048,l24384,377952r-3048,l21336,371856r-3048,l18288,359664r-3048,l15240,347472r-3048,l12192,335280r-3048,l9144,329184r-3048,l6096,310896r-3048,l3048,286512r-3048,l,225552r3048,l3048,201168r3048,l6096,192024r3048,l9144,173736r3048,l12192,164592r3048,l15240,158496r3048,l18288,146304r3048,l21336,137160r3048,l24384,131064r3048,l27432,124968r3048,l30480,118872r3048,l33528,106680r6096,-3048l39624,97536r3048,l42672,88392r3048,l45720,82296r3048,l48768,76200r3048,l51816,70104r3048,l54864,64008r3048,l57912,60960r6096,-3048l64008,51816r3048,l67056,48768r3048,l70104,42672r3048,l73152,39624r6096,l79248,33528r3048,l82296,27432r3048,l85344,24384r6096,-3048l91440,12192,97536,9144r,-6096l100584,3048r,-3048xe" stroked="f" strokeweight="0">
                  <v:stroke endcap="round"/>
                  <v:path arrowok="t" textboxrect="0,0,1014984,509016"/>
                </v:shape>
                <v:shape id="Shape 17996" o:spid="_x0000_s5083" style="position:absolute;left:23622;top:47335;width:10210;height:5121;visibility:visible;mso-wrap-style:square;v-text-anchor:top" coordsize="102108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" path="m100584,r6096,l911352,r3048,l920496,r3048,6096l920496,6096r6096,9144l929640,15240r3048,6096l929640,21336r6096,6096l938784,27432r6096,12192l941832,39624r6096,6096l950976,45720r3048,3048l957072,57912r3048,6096l957072,64008r3048,6096l963168,70104r24384,45720l990600,124968r3048,6096l993648,137160r9144,15240l1002792,158496r6096,12192l1008888,176784r,3048l1008888,188976r3048,3048l1011936,198120r3048,6096l1014984,216408r3048,6096l1018032,237744r3048,3048l1021080,298704r-3048,l1014984,301752r3048,l1018032,320040r-3048,6096l1014984,335280r-3048,l1008888,338328r,-15240l1011936,316992r,-18288l1014984,295656r,-51816l1011936,237744r,-12192l1008888,219456r,-24384l1005840,192024r,-6096l1002792,179832r,-6096l996696,161544r,-6096l987552,140208r,-6096l984504,128016r-3048,-9144l960120,73152r-6096,-6096l950976,60960r-3048,-9144l938784,42672,932688,30480r-6096,-6096l923544,18288,917448,9144,914400,3048r-809244,l103632,6096r-3048,l94488,12192r3048,l94488,18288r-6096,6096l91440,24384,85344,36576r-3048,l82296,39624r-4355,2177l70104,54864r-3048,l60960,60960r3048,l45720,100584r-3048,l39624,103632r3048,l39624,109728r,6096l27432,140208r,3048l24384,149352r,6096l21336,161544r-3048,l15240,164592r3048,l18288,170688r-3048,6096l15240,188976r-3048,3048l12192,198120r-3048,6096l9144,222504r-3048,l3048,225552r3048,l6096,286512r3048,l9144,301752r3048,6096l12192,320040r3048,6096l15240,335280r3048,l18288,338328r3048,6096l21336,350520r3048,6096l24384,362712r9144,18288l54864,429768r3048,l73152,460248r-3048,l76200,466344r3048,l85344,475488r-3048,l91440,484632r3048,l94488,490728r3048,6096l100584,496824r3048,6096l100584,502920r3048,3048l911352,505968r9144,-9144l923544,490728r27432,-27432l954024,457200r3048,-3048l960120,441960r3048,-3048l969264,429768r3048,-3048l981456,408432r3048,-3048l993648,387096r,-3048l999744,374904r,-6096l1002792,362712r,-3048l1005840,353568r,-6096l1008888,341376r,-3048l1011936,338328r,6096l1008888,350520r,15240l1005840,371856r,6096l999744,387096r,3048l990600,408432r-3048,l984504,411480r3048,l978408,429768r-3048,l969264,441960r-3048,l963168,445008r3048,l960120,457200r-3048,3048l960120,460248r-3048,6096l954024,466344r-9144,9144l947928,475488r-3048,3048l941832,478536r-15240,15240l929640,493776r-3048,6096l923544,499872r-9144,9144l914400,512064r-813816,l100584,509016r-3048,-3048l88392,487680r-9144,-9144l73152,469392r-6096,-6096l51816,432816r-3048,-3048l27432,384048r,-3048l18288,365760r,-6096l15240,353568r,-6096l12192,341376r,-6096l9144,335280r,-6096l6096,323088r,-12192l3048,304800r,-18288l,286512,,222504r3048,-3048l3048,201168r3048,-6096l6096,192024r3048,-6096l9144,173736r3048,-6096l12192,161544r3048,-3048l18288,152400r,-6096l21336,143256r,-6096l33528,112776r,-6096l36576,100584r3048,-3048l57912,57912r6096,-6096l73152,36576r6096,-3048l85344,21336r6096,-6096l97536,3048,100584,xe" fillcolor="black" stroked="f" strokeweight="0">
                  <v:stroke endcap="round"/>
                  <v:path arrowok="t" textboxrect="0,0,1021080,512064"/>
                </v:shape>
                <v:shape id="Shape 17997" o:spid="_x0000_s5084" style="position:absolute;left:28376;top:46634;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" path="m,l67056,r,3048l64008,3048r,6096l60960,9144r,6096l57912,15240r,6096l54864,21336r,3048l51816,24384r,12192l48768,36576r,6096l45720,42672r,6096l42672,48768r,6096l39624,54864r,6096l36576,60960r,6096l30480,67056r,-3048l12192,27432,9144,24384,3048,12192r,-6096l,xe" fillcolor="black" stroked="f" strokeweight="0">
                  <v:stroke endcap="round"/>
                  <v:path arrowok="t" textboxrect="0,0,67056,67056"/>
                </v:shape>
                <v:shape id="Shape 17998" o:spid="_x0000_s5085" style="position:absolute;left:28376;top:46634;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" path="m,l67056,,33528,70104,,e" filled="f" strokeweight=".24pt">
                  <v:stroke endcap="round"/>
                  <v:path arrowok="t" textboxrect="0,0,67056,70104"/>
                </v:shape>
                <v:shape id="Shape 17999" o:spid="_x0000_s5086" style="position:absolute;left:5059;top:35996;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" path="m70104,r,67056l,36576,70104,xe" fillcolor="black" strokeweight=".24pt">
                  <v:stroke endcap="round"/>
                  <v:path arrowok="t" textboxrect="0,0,70104,67056"/>
                </v:shape>
                <v:shape id="Shape 18000" o:spid="_x0000_s5087" style="position:absolute;left:5059;top:22494;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" path="m70104,r,67056l,33527,70104,xe" fillcolor="black" strokeweight=".24pt">
                  <v:stroke endcap="round"/>
                  <v:path arrowok="t" textboxrect="0,0,70104,67056"/>
                </v:shape>
                <v:rect id="Rectangle 18001" o:spid="_x0000_s5088" style="position:absolute;left:27797;top:52714;width:797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500-93/d088</w:t>
                        </w:r>
                      </w:p>
                    </w:txbxContent>
                  </v:textbox>
                </v:rect>
                <v:rect id="Rectangle 18002" o:spid="_x0000_s5089" style="position:absolute;left:2987;top:2195;width:553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EXTBIT</w:t>
                        </w:r>
                      </w:p>
                    </w:txbxContent>
                  </v:textbox>
                </v:rect>
                <v:rect id="Rectangle 18003" o:spid="_x0000_s5090" style="position:absolute;left:3261;top:8382;width:485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NT = 0</w:t>
                        </w:r>
                      </w:p>
                    </w:txbxContent>
                  </v:textbox>
                </v:rect>
                <v:rect id="Rectangle 18004" o:spid="_x0000_s5091" style="position:absolute;left:4815;top:9510;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8005" o:spid="_x0000_s5092" style="position:absolute;left:11673;top:8260;width:21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8006" o:spid="_x0000_s5093" style="position:absolute;left:5395;top:13168;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8007" o:spid="_x0000_s5094" style="position:absolute;left:13472;top:15149;width:921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 = NEXTBYTE</w:t>
                        </w:r>
                      </w:p>
                    </w:txbxContent>
                  </v:textbox>
                </v:rect>
                <v:rect id="Rectangle 18008" o:spid="_x0000_s5095" style="position:absolute;left:13472;top:16277;width:485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NT = 8</w:t>
                        </w:r>
                      </w:p>
                    </w:txbxContent>
                  </v:textbox>
                </v:rect>
                <v:rect id="Rectangle 18009" o:spid="_x0000_s5096" style="position:absolute;left:14904;top:21885;width:539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 = X’FF’</w:t>
                        </w:r>
                      </w:p>
                    </w:txbxContent>
                  </v:textbox>
                </v:rect>
                <v:rect id="Rectangle 18010" o:spid="_x0000_s5097" style="position:absolute;left:16642;top:23013;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8011" o:spid="_x0000_s5098" style="position:absolute;left:17404;top:26000;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8012" o:spid="_x0000_s5099" style="position:absolute;left:9205;top:21794;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8013" o:spid="_x0000_s5100" style="position:absolute;left:13167;top:29109;width:99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2 = NEXTBYTE</w:t>
                        </w:r>
                      </w:p>
                    </w:txbxContent>
                  </v:textbox>
                </v:rect>
                <v:rect id="Rectangle 18014" o:spid="_x0000_s5101" style="position:absolute;left:15484;top:35388;width:38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2 = 0</w:t>
                        </w:r>
                      </w:p>
                    </w:txbxContent>
                  </v:textbox>
                </v:rect>
                <v:rect id="Rectangle 18015" o:spid="_x0000_s5102" style="position:absolute;left:16642;top:36546;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8016" o:spid="_x0000_s5103" style="position:absolute;left:8778;top:35296;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8017" o:spid="_x0000_s5104" style="position:absolute;left:21793;top:42032;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8018" o:spid="_x0000_s5105" style="position:absolute;left:15057;top:39350;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8019" o:spid="_x0000_s5106" style="position:absolute;left:15057;top:46086;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8020" o:spid="_x0000_s5107" style="position:absolute;left:14782;top:42154;width:566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2 = DNL</w:t>
                        </w:r>
                      </w:p>
                    </w:txbxContent>
                  </v:textbox>
                </v:rect>
                <v:rect id="Rectangle 18021" o:spid="_x0000_s5108" style="position:absolute;left:16642;top:43282;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8022" o:spid="_x0000_s5109" style="position:absolute;left:1706;top:41575;width:83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IT = SRL B 7</w:t>
                        </w:r>
                      </w:p>
                    </w:txbxContent>
                  </v:textbox>
                </v:rect>
                <v:rect id="Rectangle 18023" o:spid="_x0000_s5110" style="position:absolute;left:1706;top:42733;width:89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NT = CNT – 1</w:t>
                        </w:r>
                      </w:p>
                    </w:txbxContent>
                  </v:textbox>
                </v:rect>
                <v:rect id="Rectangle 18024" o:spid="_x0000_s5111" style="position:absolute;left:1706;top:43861;width:692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 = SLL B 1</w:t>
                        </w:r>
                      </w:p>
                    </w:txbxContent>
                  </v:textbox>
                </v:rect>
                <v:rect id="Rectangle 18025" o:spid="_x0000_s5112" style="position:absolute;left:24292;top:42733;width:118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Process DNL marker</w:t>
                        </w:r>
                      </w:p>
                    </w:txbxContent>
                  </v:textbox>
                </v:rect>
                <v:rect id="Rectangle 41412" o:spid="_x0000_s5113" style="position:absolute;left:2743;top:49439;width:617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Return BIT</w:t>
                        </w:r>
                      </w:p>
                    </w:txbxContent>
                  </v:textbox>
                </v:rect>
                <v:rect id="Rectangle 41413" o:spid="_x0000_s5114" style="position:absolute;left:15838;top:49439;width:282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Error</w:t>
                        </w:r>
                      </w:p>
                    </w:txbxContent>
                  </v:textbox>
                </v:rect>
                <v:rect id="Rectangle 41414" o:spid="_x0000_s5115" style="position:absolute;left:25619;top:49439;width:868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Terminate scan</w:t>
                        </w:r>
                      </w:p>
                    </w:txbxContent>
                  </v:textbox>
                </v:rect>
                <w10:anchorlock/>
              </v:group>
            </w:pict>
          </mc:Fallback>
        </mc:AlternateContent>
      </w:r>
    </w:p>
    <w:p w:rsidR="00094CB9" w:rsidRDefault="00FE5CBC">
      <w:pPr>
        <w:spacing w:after="270" w:line="265" w:lineRule="auto"/>
        <w:ind w:left="141" w:right="167"/>
        <w:jc w:val="center"/>
      </w:pPr>
      <w:r>
        <w:rPr>
          <w:b/>
        </w:rPr>
        <w:t>Figure F.18 – Procedure for fetching the next bit of compressed data</w:t>
      </w:r>
    </w:p>
    <w:p w:rsidR="00094CB9" w:rsidRDefault="00FE5CBC">
      <w:pPr>
        <w:spacing w:after="314" w:line="265" w:lineRule="auto"/>
        <w:ind w:left="-5" w:right="0"/>
        <w:jc w:val="left"/>
      </w:pPr>
      <w:r>
        <w:rPr>
          <w:color w:val="FFFFFF"/>
        </w:rPr>
        <w:t>Figure F.18 [D88] = 17 cm = 665 %</w:t>
      </w:r>
    </w:p>
    <w:p w:rsidR="00094CB9" w:rsidRDefault="00FE5CBC">
      <w:pPr>
        <w:pStyle w:val="5"/>
        <w:tabs>
          <w:tab w:val="center" w:pos="4438"/>
        </w:tabs>
        <w:ind w:left="-15" w:right="0" w:firstLine="0"/>
      </w:pPr>
      <w:r>
        <w:t>F.2.3</w:t>
      </w:r>
      <w:r>
        <w:tab/>
        <w:t>Sequential DCT decoding process with 8-bit precision extended to four sets of Huffman tables</w:t>
      </w:r>
    </w:p>
    <w:p w:rsidR="00094CB9" w:rsidRDefault="00FE5CBC">
      <w:pPr>
        <w:spacing w:after="329"/>
        <w:ind w:left="-5" w:right="8"/>
      </w:pPr>
      <w:r>
        <w:t>This process is identical to the Baseline decoding process described in F.2.2, with the exception that the decoder shall be capable of using up to four DC and four AC Huffman tables within one scan. Four DC and four AC Huffman tables is the maximum allowed by this Specification.</w:t>
      </w:r>
    </w:p>
    <w:p w:rsidR="00094CB9" w:rsidRDefault="00FE5CBC">
      <w:pPr>
        <w:pStyle w:val="5"/>
        <w:tabs>
          <w:tab w:val="center" w:pos="2992"/>
        </w:tabs>
        <w:ind w:left="-15" w:right="0" w:firstLine="0"/>
      </w:pPr>
      <w:r>
        <w:t>F.2.4</w:t>
      </w:r>
      <w:r>
        <w:tab/>
        <w:t>Sequential DCT decoding process with arithmetic coding</w:t>
      </w:r>
    </w:p>
    <w:p w:rsidR="00094CB9" w:rsidRDefault="00FE5CBC">
      <w:pPr>
        <w:spacing w:after="258"/>
        <w:ind w:left="-5" w:right="8"/>
      </w:pPr>
      <w:r>
        <w:t>This subclause describes the sequential DCT decoding process with arithmetic decoding.</w:t>
      </w:r>
    </w:p>
    <w:p w:rsidR="00094CB9" w:rsidRDefault="00FE5CBC">
      <w:pPr>
        <w:spacing w:after="261"/>
        <w:ind w:left="-5" w:right="8"/>
      </w:pPr>
      <w:r>
        <w:t>The arithmetic decoding procedures for decoding binary decisions, initializing the statistical model, initializing the decoder, and resynchronizing the decoder are listed in Table D.4 of Annex D.</w:t>
      </w:r>
    </w:p>
    <w:p w:rsidR="00094CB9" w:rsidRDefault="00FE5CBC">
      <w:pPr>
        <w:ind w:left="-5" w:right="8"/>
      </w:pPr>
      <w:r>
        <w:t>Some of the procedures in Table D.4 are used in the higher level control structure for scans and restart intervals described in F.2. At the beginning of scans and restart intervals, the probability estimates used in the arithmetic decoder are reset to the standard initial value as part of the Initdec procedure which restarts the arithmetic coder.</w:t>
      </w:r>
    </w:p>
    <w:p w:rsidR="00094CB9" w:rsidRDefault="00FE5CBC">
      <w:pPr>
        <w:spacing w:after="277"/>
        <w:ind w:left="-5" w:right="8"/>
      </w:pPr>
      <w:r>
        <w:lastRenderedPageBreak/>
        <w:t>The statistical models defined in F.1.4.4 also apply to this decoding process.</w:t>
      </w:r>
    </w:p>
    <w:p w:rsidR="00094CB9" w:rsidRDefault="00FE5CBC">
      <w:pPr>
        <w:spacing w:after="348"/>
        <w:ind w:left="-5" w:right="8"/>
      </w:pPr>
      <w:r>
        <w:t>The decoder shall be capable of using up to four DC and four AC conditioning tables and associated statistics areas within one scan.</w:t>
      </w:r>
    </w:p>
    <w:p w:rsidR="00094CB9" w:rsidRDefault="00FE5CBC">
      <w:pPr>
        <w:pStyle w:val="5"/>
        <w:tabs>
          <w:tab w:val="center" w:pos="2273"/>
        </w:tabs>
        <w:spacing w:after="270"/>
        <w:ind w:left="-15" w:right="0" w:firstLine="0"/>
      </w:pPr>
      <w:r>
        <w:t>F.2.4.1</w:t>
      </w:r>
      <w:r>
        <w:tab/>
        <w:t>Arithmetic decoding of DC coefficients</w:t>
      </w:r>
    </w:p>
    <w:p w:rsidR="00094CB9" w:rsidRDefault="00FE5CBC">
      <w:pPr>
        <w:spacing w:after="575"/>
        <w:ind w:left="-5" w:right="8"/>
      </w:pPr>
      <w:r>
        <w:t>The basic structure of the decision sequence for decoding a DC difference value, DIFF, is shown in Figure F.19. The equivalent structure for the encoder is found in Figure F.4.</w:t>
      </w:r>
    </w:p>
    <w:p w:rsidR="00094CB9" w:rsidRDefault="00FE5CBC">
      <w:pPr>
        <w:spacing w:after="502" w:line="259" w:lineRule="auto"/>
        <w:ind w:left="2434" w:right="0" w:firstLine="0"/>
        <w:jc w:val="left"/>
      </w:pPr>
      <w:r>
        <w:rPr>
          <w:rFonts w:ascii="Calibri" w:eastAsia="Calibri" w:hAnsi="Calibri" w:cs="Calibri"/>
          <w:noProof/>
          <w:sz w:val="22"/>
        </w:rPr>
        <mc:AlternateContent>
          <mc:Choice Requires="wpg">
            <w:drawing>
              <wp:inline distT="0" distB="0" distL="0" distR="0">
                <wp:extent cx="2709672" cy="4083592"/>
                <wp:effectExtent l="0" t="0" r="0" b="0"/>
                <wp:docPr id="297653" name="Group 297653"/>
                <wp:cNvGraphicFramePr/>
                <a:graphic xmlns:a="http://schemas.openxmlformats.org/drawingml/2006/main">
                  <a:graphicData uri="http://schemas.microsoft.com/office/word/2010/wordprocessingGroup">
                    <wpg:wgp>
                      <wpg:cNvGrpSpPr/>
                      <wpg:grpSpPr>
                        <a:xfrm>
                          <a:off x="0" y="0"/>
                          <a:ext cx="2709672" cy="4083592"/>
                          <a:chOff x="0" y="0"/>
                          <a:chExt cx="2709672" cy="4083592"/>
                        </a:xfrm>
                      </wpg:grpSpPr>
                      <wps:wsp>
                        <wps:cNvPr id="457329" name="Shape 457329"/>
                        <wps:cNvSpPr/>
                        <wps:spPr>
                          <a:xfrm>
                            <a:off x="1353312" y="3380233"/>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30" name="Shape 457330"/>
                        <wps:cNvSpPr/>
                        <wps:spPr>
                          <a:xfrm>
                            <a:off x="505968" y="1606297"/>
                            <a:ext cx="9144" cy="1773936"/>
                          </a:xfrm>
                          <a:custGeom>
                            <a:avLst/>
                            <a:gdLst/>
                            <a:ahLst/>
                            <a:cxnLst/>
                            <a:rect l="0" t="0" r="0" b="0"/>
                            <a:pathLst>
                              <a:path w="9144" h="1773936">
                                <a:moveTo>
                                  <a:pt x="0" y="0"/>
                                </a:moveTo>
                                <a:lnTo>
                                  <a:pt x="9144" y="0"/>
                                </a:lnTo>
                                <a:lnTo>
                                  <a:pt x="9144" y="1773936"/>
                                </a:lnTo>
                                <a:lnTo>
                                  <a:pt x="0" y="17739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31" name="Shape 457331"/>
                        <wps:cNvSpPr/>
                        <wps:spPr>
                          <a:xfrm>
                            <a:off x="2197608" y="1606297"/>
                            <a:ext cx="9144" cy="1773936"/>
                          </a:xfrm>
                          <a:custGeom>
                            <a:avLst/>
                            <a:gdLst/>
                            <a:ahLst/>
                            <a:cxnLst/>
                            <a:rect l="0" t="0" r="0" b="0"/>
                            <a:pathLst>
                              <a:path w="9144" h="1773936">
                                <a:moveTo>
                                  <a:pt x="0" y="0"/>
                                </a:moveTo>
                                <a:lnTo>
                                  <a:pt x="9144" y="0"/>
                                </a:lnTo>
                                <a:lnTo>
                                  <a:pt x="9144" y="1773936"/>
                                </a:lnTo>
                                <a:lnTo>
                                  <a:pt x="0" y="17739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32" name="Shape 457332"/>
                        <wps:cNvSpPr/>
                        <wps:spPr>
                          <a:xfrm>
                            <a:off x="509016" y="1603249"/>
                            <a:ext cx="1691640" cy="9144"/>
                          </a:xfrm>
                          <a:custGeom>
                            <a:avLst/>
                            <a:gdLst/>
                            <a:ahLst/>
                            <a:cxnLst/>
                            <a:rect l="0" t="0" r="0" b="0"/>
                            <a:pathLst>
                              <a:path w="1691640" h="9144">
                                <a:moveTo>
                                  <a:pt x="0" y="0"/>
                                </a:moveTo>
                                <a:lnTo>
                                  <a:pt x="1691640" y="0"/>
                                </a:lnTo>
                                <a:lnTo>
                                  <a:pt x="169164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33" name="Shape 457333"/>
                        <wps:cNvSpPr/>
                        <wps:spPr>
                          <a:xfrm>
                            <a:off x="1353312" y="170688"/>
                            <a:ext cx="9144" cy="1520952"/>
                          </a:xfrm>
                          <a:custGeom>
                            <a:avLst/>
                            <a:gdLst/>
                            <a:ahLst/>
                            <a:cxnLst/>
                            <a:rect l="0" t="0" r="0" b="0"/>
                            <a:pathLst>
                              <a:path w="9144" h="1520952">
                                <a:moveTo>
                                  <a:pt x="0" y="0"/>
                                </a:moveTo>
                                <a:lnTo>
                                  <a:pt x="9144" y="0"/>
                                </a:lnTo>
                                <a:lnTo>
                                  <a:pt x="9144" y="1520952"/>
                                </a:lnTo>
                                <a:lnTo>
                                  <a:pt x="0" y="1520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58" name="Shape 18058"/>
                        <wps:cNvSpPr/>
                        <wps:spPr>
                          <a:xfrm>
                            <a:off x="847344" y="3049"/>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54024" y="64008"/>
                                </a:lnTo>
                                <a:lnTo>
                                  <a:pt x="957072" y="64008"/>
                                </a:lnTo>
                                <a:lnTo>
                                  <a:pt x="960120" y="67056"/>
                                </a:lnTo>
                                <a:lnTo>
                                  <a:pt x="966216" y="79248"/>
                                </a:lnTo>
                                <a:lnTo>
                                  <a:pt x="969264" y="79248"/>
                                </a:lnTo>
                                <a:lnTo>
                                  <a:pt x="969264" y="85344"/>
                                </a:lnTo>
                                <a:lnTo>
                                  <a:pt x="972312" y="85344"/>
                                </a:lnTo>
                                <a:lnTo>
                                  <a:pt x="972312" y="91439"/>
                                </a:lnTo>
                                <a:lnTo>
                                  <a:pt x="975360" y="91439"/>
                                </a:lnTo>
                                <a:lnTo>
                                  <a:pt x="975360" y="97536"/>
                                </a:lnTo>
                                <a:lnTo>
                                  <a:pt x="978408" y="97536"/>
                                </a:lnTo>
                                <a:lnTo>
                                  <a:pt x="978408" y="103632"/>
                                </a:lnTo>
                                <a:lnTo>
                                  <a:pt x="981456" y="103632"/>
                                </a:lnTo>
                                <a:lnTo>
                                  <a:pt x="981456" y="109727"/>
                                </a:lnTo>
                                <a:lnTo>
                                  <a:pt x="984504" y="109727"/>
                                </a:lnTo>
                                <a:lnTo>
                                  <a:pt x="984504" y="112776"/>
                                </a:lnTo>
                                <a:lnTo>
                                  <a:pt x="987552" y="112776"/>
                                </a:lnTo>
                                <a:lnTo>
                                  <a:pt x="987552" y="121920"/>
                                </a:lnTo>
                                <a:lnTo>
                                  <a:pt x="990600" y="128015"/>
                                </a:lnTo>
                                <a:lnTo>
                                  <a:pt x="990600" y="134112"/>
                                </a:lnTo>
                                <a:lnTo>
                                  <a:pt x="993648" y="134112"/>
                                </a:lnTo>
                                <a:lnTo>
                                  <a:pt x="993648" y="146303"/>
                                </a:lnTo>
                                <a:lnTo>
                                  <a:pt x="996696" y="146303"/>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3463"/>
                                </a:lnTo>
                                <a:lnTo>
                                  <a:pt x="1011936" y="283463"/>
                                </a:lnTo>
                                <a:lnTo>
                                  <a:pt x="1011936" y="304800"/>
                                </a:lnTo>
                                <a:lnTo>
                                  <a:pt x="1008888" y="304800"/>
                                </a:lnTo>
                                <a:lnTo>
                                  <a:pt x="1008888" y="320039"/>
                                </a:lnTo>
                                <a:lnTo>
                                  <a:pt x="1005840" y="320039"/>
                                </a:lnTo>
                                <a:lnTo>
                                  <a:pt x="1005840" y="332232"/>
                                </a:lnTo>
                                <a:lnTo>
                                  <a:pt x="1002792" y="332232"/>
                                </a:lnTo>
                                <a:lnTo>
                                  <a:pt x="1002792" y="344424"/>
                                </a:lnTo>
                                <a:lnTo>
                                  <a:pt x="999744" y="344424"/>
                                </a:lnTo>
                                <a:lnTo>
                                  <a:pt x="999744" y="350520"/>
                                </a:lnTo>
                                <a:lnTo>
                                  <a:pt x="996696" y="350520"/>
                                </a:lnTo>
                                <a:lnTo>
                                  <a:pt x="996696" y="362712"/>
                                </a:lnTo>
                                <a:lnTo>
                                  <a:pt x="993648" y="362712"/>
                                </a:lnTo>
                                <a:lnTo>
                                  <a:pt x="993648" y="368808"/>
                                </a:lnTo>
                                <a:lnTo>
                                  <a:pt x="990600" y="368808"/>
                                </a:lnTo>
                                <a:lnTo>
                                  <a:pt x="990600" y="387096"/>
                                </a:lnTo>
                                <a:lnTo>
                                  <a:pt x="987552" y="387096"/>
                                </a:lnTo>
                                <a:lnTo>
                                  <a:pt x="987552" y="393192"/>
                                </a:lnTo>
                                <a:lnTo>
                                  <a:pt x="984504" y="393192"/>
                                </a:lnTo>
                                <a:lnTo>
                                  <a:pt x="984504" y="399288"/>
                                </a:lnTo>
                                <a:lnTo>
                                  <a:pt x="981456" y="399288"/>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3"/>
                                </a:lnTo>
                                <a:lnTo>
                                  <a:pt x="960120" y="435863"/>
                                </a:lnTo>
                                <a:lnTo>
                                  <a:pt x="960120" y="441960"/>
                                </a:lnTo>
                                <a:lnTo>
                                  <a:pt x="957072" y="441960"/>
                                </a:lnTo>
                                <a:lnTo>
                                  <a:pt x="957072" y="448056"/>
                                </a:lnTo>
                                <a:lnTo>
                                  <a:pt x="954024" y="448056"/>
                                </a:lnTo>
                                <a:lnTo>
                                  <a:pt x="954024" y="451103"/>
                                </a:lnTo>
                                <a:lnTo>
                                  <a:pt x="950976" y="451103"/>
                                </a:lnTo>
                                <a:lnTo>
                                  <a:pt x="950976" y="457200"/>
                                </a:lnTo>
                                <a:lnTo>
                                  <a:pt x="947928" y="457200"/>
                                </a:lnTo>
                                <a:lnTo>
                                  <a:pt x="947928" y="460248"/>
                                </a:lnTo>
                                <a:lnTo>
                                  <a:pt x="941832" y="463296"/>
                                </a:lnTo>
                                <a:lnTo>
                                  <a:pt x="941832" y="469392"/>
                                </a:lnTo>
                                <a:lnTo>
                                  <a:pt x="938784" y="472439"/>
                                </a:lnTo>
                                <a:lnTo>
                                  <a:pt x="938784" y="475488"/>
                                </a:lnTo>
                                <a:lnTo>
                                  <a:pt x="932688" y="478536"/>
                                </a:lnTo>
                                <a:lnTo>
                                  <a:pt x="932688" y="484632"/>
                                </a:lnTo>
                                <a:lnTo>
                                  <a:pt x="929640" y="484632"/>
                                </a:lnTo>
                                <a:lnTo>
                                  <a:pt x="929640" y="487680"/>
                                </a:lnTo>
                                <a:lnTo>
                                  <a:pt x="923544" y="490727"/>
                                </a:lnTo>
                                <a:lnTo>
                                  <a:pt x="923544" y="493776"/>
                                </a:lnTo>
                                <a:lnTo>
                                  <a:pt x="920496" y="493776"/>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82296" y="481584"/>
                                </a:lnTo>
                                <a:lnTo>
                                  <a:pt x="79248" y="481584"/>
                                </a:lnTo>
                                <a:lnTo>
                                  <a:pt x="79248" y="475488"/>
                                </a:lnTo>
                                <a:lnTo>
                                  <a:pt x="76200" y="475488"/>
                                </a:lnTo>
                                <a:lnTo>
                                  <a:pt x="76200" y="469392"/>
                                </a:lnTo>
                                <a:lnTo>
                                  <a:pt x="73152" y="469392"/>
                                </a:lnTo>
                                <a:lnTo>
                                  <a:pt x="70104" y="463296"/>
                                </a:lnTo>
                                <a:lnTo>
                                  <a:pt x="67056" y="463296"/>
                                </a:lnTo>
                                <a:lnTo>
                                  <a:pt x="60960" y="451103"/>
                                </a:lnTo>
                                <a:lnTo>
                                  <a:pt x="57912" y="448056"/>
                                </a:lnTo>
                                <a:lnTo>
                                  <a:pt x="33528" y="399288"/>
                                </a:lnTo>
                                <a:lnTo>
                                  <a:pt x="33528" y="396239"/>
                                </a:lnTo>
                                <a:lnTo>
                                  <a:pt x="30480" y="396239"/>
                                </a:lnTo>
                                <a:lnTo>
                                  <a:pt x="30480" y="390144"/>
                                </a:lnTo>
                                <a:lnTo>
                                  <a:pt x="27432" y="390144"/>
                                </a:lnTo>
                                <a:lnTo>
                                  <a:pt x="27432" y="377951"/>
                                </a:lnTo>
                                <a:lnTo>
                                  <a:pt x="24384" y="377951"/>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3"/>
                                </a:lnTo>
                                <a:lnTo>
                                  <a:pt x="0" y="283463"/>
                                </a:lnTo>
                                <a:lnTo>
                                  <a:pt x="0" y="219456"/>
                                </a:lnTo>
                                <a:lnTo>
                                  <a:pt x="3048" y="219456"/>
                                </a:lnTo>
                                <a:lnTo>
                                  <a:pt x="3048" y="198120"/>
                                </a:lnTo>
                                <a:lnTo>
                                  <a:pt x="6096" y="198120"/>
                                </a:lnTo>
                                <a:lnTo>
                                  <a:pt x="6096" y="185927"/>
                                </a:lnTo>
                                <a:lnTo>
                                  <a:pt x="9144" y="185927"/>
                                </a:lnTo>
                                <a:lnTo>
                                  <a:pt x="9144" y="167639"/>
                                </a:lnTo>
                                <a:lnTo>
                                  <a:pt x="12192" y="167639"/>
                                </a:lnTo>
                                <a:lnTo>
                                  <a:pt x="12192" y="161544"/>
                                </a:lnTo>
                                <a:lnTo>
                                  <a:pt x="15240" y="161544"/>
                                </a:lnTo>
                                <a:lnTo>
                                  <a:pt x="15240" y="155448"/>
                                </a:lnTo>
                                <a:lnTo>
                                  <a:pt x="18288" y="155448"/>
                                </a:lnTo>
                                <a:lnTo>
                                  <a:pt x="18288" y="143256"/>
                                </a:lnTo>
                                <a:lnTo>
                                  <a:pt x="21336" y="143256"/>
                                </a:lnTo>
                                <a:lnTo>
                                  <a:pt x="21336" y="131063"/>
                                </a:lnTo>
                                <a:lnTo>
                                  <a:pt x="24384" y="131063"/>
                                </a:lnTo>
                                <a:lnTo>
                                  <a:pt x="24384" y="124968"/>
                                </a:lnTo>
                                <a:lnTo>
                                  <a:pt x="27432" y="124968"/>
                                </a:lnTo>
                                <a:lnTo>
                                  <a:pt x="27432" y="118872"/>
                                </a:lnTo>
                                <a:lnTo>
                                  <a:pt x="33528" y="115824"/>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9248" y="33527"/>
                                </a:lnTo>
                                <a:lnTo>
                                  <a:pt x="79248" y="27432"/>
                                </a:lnTo>
                                <a:lnTo>
                                  <a:pt x="82296" y="24384"/>
                                </a:lnTo>
                                <a:lnTo>
                                  <a:pt x="82296" y="21336"/>
                                </a:lnTo>
                                <a:lnTo>
                                  <a:pt x="88392" y="18288"/>
                                </a:lnTo>
                                <a:lnTo>
                                  <a:pt x="88392" y="15239"/>
                                </a:lnTo>
                                <a:lnTo>
                                  <a:pt x="91440" y="15239"/>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059" name="Shape 18059"/>
                        <wps:cNvSpPr/>
                        <wps:spPr>
                          <a:xfrm>
                            <a:off x="844296" y="0"/>
                            <a:ext cx="509016" cy="512064"/>
                          </a:xfrm>
                          <a:custGeom>
                            <a:avLst/>
                            <a:gdLst/>
                            <a:ahLst/>
                            <a:cxnLst/>
                            <a:rect l="0" t="0" r="0" b="0"/>
                            <a:pathLst>
                              <a:path w="509016" h="512064">
                                <a:moveTo>
                                  <a:pt x="100584" y="0"/>
                                </a:moveTo>
                                <a:lnTo>
                                  <a:pt x="509016" y="0"/>
                                </a:lnTo>
                                <a:lnTo>
                                  <a:pt x="509016" y="6097"/>
                                </a:lnTo>
                                <a:lnTo>
                                  <a:pt x="103632" y="6097"/>
                                </a:lnTo>
                                <a:lnTo>
                                  <a:pt x="106680" y="3049"/>
                                </a:lnTo>
                                <a:lnTo>
                                  <a:pt x="94488" y="15240"/>
                                </a:lnTo>
                                <a:lnTo>
                                  <a:pt x="97536" y="15240"/>
                                </a:lnTo>
                                <a:lnTo>
                                  <a:pt x="85344" y="27432"/>
                                </a:lnTo>
                                <a:lnTo>
                                  <a:pt x="76200" y="39625"/>
                                </a:lnTo>
                                <a:lnTo>
                                  <a:pt x="79248" y="39625"/>
                                </a:lnTo>
                                <a:lnTo>
                                  <a:pt x="67056" y="57912"/>
                                </a:lnTo>
                                <a:lnTo>
                                  <a:pt x="60960" y="64008"/>
                                </a:lnTo>
                                <a:lnTo>
                                  <a:pt x="64008" y="64008"/>
                                </a:lnTo>
                                <a:lnTo>
                                  <a:pt x="54864" y="70104"/>
                                </a:lnTo>
                                <a:lnTo>
                                  <a:pt x="57912" y="70104"/>
                                </a:lnTo>
                                <a:lnTo>
                                  <a:pt x="36576" y="112776"/>
                                </a:lnTo>
                                <a:lnTo>
                                  <a:pt x="36576" y="115825"/>
                                </a:lnTo>
                                <a:lnTo>
                                  <a:pt x="33528" y="118873"/>
                                </a:lnTo>
                                <a:lnTo>
                                  <a:pt x="36576" y="118873"/>
                                </a:lnTo>
                                <a:lnTo>
                                  <a:pt x="27432" y="137161"/>
                                </a:lnTo>
                                <a:lnTo>
                                  <a:pt x="27432" y="143256"/>
                                </a:lnTo>
                                <a:lnTo>
                                  <a:pt x="24384" y="149352"/>
                                </a:lnTo>
                                <a:lnTo>
                                  <a:pt x="24384" y="155449"/>
                                </a:lnTo>
                                <a:lnTo>
                                  <a:pt x="18288" y="164592"/>
                                </a:lnTo>
                                <a:lnTo>
                                  <a:pt x="18288" y="167640"/>
                                </a:lnTo>
                                <a:lnTo>
                                  <a:pt x="15240" y="173737"/>
                                </a:lnTo>
                                <a:lnTo>
                                  <a:pt x="15240" y="185928"/>
                                </a:lnTo>
                                <a:lnTo>
                                  <a:pt x="12192" y="192025"/>
                                </a:lnTo>
                                <a:lnTo>
                                  <a:pt x="12192" y="198120"/>
                                </a:lnTo>
                                <a:lnTo>
                                  <a:pt x="9144" y="204216"/>
                                </a:lnTo>
                                <a:lnTo>
                                  <a:pt x="9144" y="219456"/>
                                </a:lnTo>
                                <a:lnTo>
                                  <a:pt x="3048" y="222504"/>
                                </a:lnTo>
                                <a:lnTo>
                                  <a:pt x="6096" y="222504"/>
                                </a:lnTo>
                                <a:lnTo>
                                  <a:pt x="6096" y="281940"/>
                                </a:lnTo>
                                <a:lnTo>
                                  <a:pt x="9144" y="283464"/>
                                </a:lnTo>
                                <a:lnTo>
                                  <a:pt x="9144" y="301752"/>
                                </a:lnTo>
                                <a:lnTo>
                                  <a:pt x="12192" y="307849"/>
                                </a:lnTo>
                                <a:lnTo>
                                  <a:pt x="12192" y="316992"/>
                                </a:lnTo>
                                <a:lnTo>
                                  <a:pt x="15240" y="323088"/>
                                </a:lnTo>
                                <a:lnTo>
                                  <a:pt x="15240" y="329185"/>
                                </a:lnTo>
                                <a:lnTo>
                                  <a:pt x="18288" y="335280"/>
                                </a:lnTo>
                                <a:lnTo>
                                  <a:pt x="18288" y="338328"/>
                                </a:lnTo>
                                <a:lnTo>
                                  <a:pt x="21336" y="344425"/>
                                </a:lnTo>
                                <a:lnTo>
                                  <a:pt x="21336" y="350520"/>
                                </a:lnTo>
                                <a:lnTo>
                                  <a:pt x="24384" y="353568"/>
                                </a:lnTo>
                                <a:lnTo>
                                  <a:pt x="24384" y="359664"/>
                                </a:lnTo>
                                <a:lnTo>
                                  <a:pt x="33528" y="377952"/>
                                </a:lnTo>
                                <a:lnTo>
                                  <a:pt x="33528" y="384049"/>
                                </a:lnTo>
                                <a:lnTo>
                                  <a:pt x="39624" y="402337"/>
                                </a:lnTo>
                                <a:lnTo>
                                  <a:pt x="73152" y="460249"/>
                                </a:lnTo>
                                <a:lnTo>
                                  <a:pt x="70104" y="460249"/>
                                </a:lnTo>
                                <a:lnTo>
                                  <a:pt x="79248" y="469392"/>
                                </a:lnTo>
                                <a:lnTo>
                                  <a:pt x="85344" y="481585"/>
                                </a:lnTo>
                                <a:lnTo>
                                  <a:pt x="94488" y="493776"/>
                                </a:lnTo>
                                <a:lnTo>
                                  <a:pt x="91440" y="493776"/>
                                </a:lnTo>
                                <a:lnTo>
                                  <a:pt x="103632" y="502920"/>
                                </a:lnTo>
                                <a:lnTo>
                                  <a:pt x="100584" y="502920"/>
                                </a:lnTo>
                                <a:lnTo>
                                  <a:pt x="103632" y="505968"/>
                                </a:lnTo>
                                <a:lnTo>
                                  <a:pt x="509016" y="505968"/>
                                </a:lnTo>
                                <a:lnTo>
                                  <a:pt x="509016" y="512064"/>
                                </a:lnTo>
                                <a:lnTo>
                                  <a:pt x="100584" y="512064"/>
                                </a:lnTo>
                                <a:lnTo>
                                  <a:pt x="94488" y="499873"/>
                                </a:lnTo>
                                <a:lnTo>
                                  <a:pt x="88392" y="496825"/>
                                </a:lnTo>
                                <a:lnTo>
                                  <a:pt x="76200" y="472440"/>
                                </a:lnTo>
                                <a:lnTo>
                                  <a:pt x="67056" y="463297"/>
                                </a:lnTo>
                                <a:lnTo>
                                  <a:pt x="36576" y="405385"/>
                                </a:lnTo>
                                <a:lnTo>
                                  <a:pt x="36576" y="402337"/>
                                </a:lnTo>
                                <a:lnTo>
                                  <a:pt x="27432" y="387097"/>
                                </a:lnTo>
                                <a:lnTo>
                                  <a:pt x="27432" y="381000"/>
                                </a:lnTo>
                                <a:lnTo>
                                  <a:pt x="18288" y="362712"/>
                                </a:lnTo>
                                <a:lnTo>
                                  <a:pt x="18288" y="356616"/>
                                </a:lnTo>
                                <a:lnTo>
                                  <a:pt x="15240" y="353568"/>
                                </a:lnTo>
                                <a:lnTo>
                                  <a:pt x="15240" y="347473"/>
                                </a:lnTo>
                                <a:lnTo>
                                  <a:pt x="12192" y="341376"/>
                                </a:lnTo>
                                <a:lnTo>
                                  <a:pt x="12192" y="338328"/>
                                </a:lnTo>
                                <a:lnTo>
                                  <a:pt x="9144" y="332232"/>
                                </a:lnTo>
                                <a:lnTo>
                                  <a:pt x="9144" y="326137"/>
                                </a:lnTo>
                                <a:lnTo>
                                  <a:pt x="6096" y="320040"/>
                                </a:lnTo>
                                <a:lnTo>
                                  <a:pt x="6096" y="307849"/>
                                </a:lnTo>
                                <a:lnTo>
                                  <a:pt x="3048" y="304800"/>
                                </a:lnTo>
                                <a:lnTo>
                                  <a:pt x="3048" y="286512"/>
                                </a:lnTo>
                                <a:lnTo>
                                  <a:pt x="0" y="283464"/>
                                </a:lnTo>
                                <a:lnTo>
                                  <a:pt x="0" y="219456"/>
                                </a:lnTo>
                                <a:lnTo>
                                  <a:pt x="3048" y="216409"/>
                                </a:lnTo>
                                <a:lnTo>
                                  <a:pt x="3048" y="201168"/>
                                </a:lnTo>
                                <a:lnTo>
                                  <a:pt x="6096" y="195073"/>
                                </a:lnTo>
                                <a:lnTo>
                                  <a:pt x="6096" y="188976"/>
                                </a:lnTo>
                                <a:lnTo>
                                  <a:pt x="9144" y="182880"/>
                                </a:lnTo>
                                <a:lnTo>
                                  <a:pt x="9144" y="170688"/>
                                </a:lnTo>
                                <a:lnTo>
                                  <a:pt x="12192" y="164592"/>
                                </a:lnTo>
                                <a:lnTo>
                                  <a:pt x="18288" y="152400"/>
                                </a:lnTo>
                                <a:lnTo>
                                  <a:pt x="18288" y="146304"/>
                                </a:lnTo>
                                <a:lnTo>
                                  <a:pt x="21336" y="140209"/>
                                </a:lnTo>
                                <a:lnTo>
                                  <a:pt x="21336" y="134112"/>
                                </a:lnTo>
                                <a:lnTo>
                                  <a:pt x="30480" y="115825"/>
                                </a:lnTo>
                                <a:lnTo>
                                  <a:pt x="33528" y="115825"/>
                                </a:lnTo>
                                <a:lnTo>
                                  <a:pt x="33528" y="109728"/>
                                </a:lnTo>
                                <a:lnTo>
                                  <a:pt x="51816" y="67056"/>
                                </a:lnTo>
                                <a:lnTo>
                                  <a:pt x="54864" y="67056"/>
                                </a:lnTo>
                                <a:lnTo>
                                  <a:pt x="57912" y="60961"/>
                                </a:lnTo>
                                <a:lnTo>
                                  <a:pt x="64008" y="54864"/>
                                </a:lnTo>
                                <a:lnTo>
                                  <a:pt x="73152" y="36576"/>
                                </a:lnTo>
                                <a:lnTo>
                                  <a:pt x="79248" y="30480"/>
                                </a:lnTo>
                                <a:lnTo>
                                  <a:pt x="82296" y="24385"/>
                                </a:lnTo>
                                <a:lnTo>
                                  <a:pt x="88392" y="18288"/>
                                </a:lnTo>
                                <a:lnTo>
                                  <a:pt x="91440" y="12192"/>
                                </a:lnTo>
                                <a:lnTo>
                                  <a:pt x="97536" y="6097"/>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60" name="Shape 18060"/>
                        <wps:cNvSpPr/>
                        <wps:spPr>
                          <a:xfrm>
                            <a:off x="1353312" y="0"/>
                            <a:ext cx="512064" cy="512064"/>
                          </a:xfrm>
                          <a:custGeom>
                            <a:avLst/>
                            <a:gdLst/>
                            <a:ahLst/>
                            <a:cxnLst/>
                            <a:rect l="0" t="0" r="0" b="0"/>
                            <a:pathLst>
                              <a:path w="512064" h="512064">
                                <a:moveTo>
                                  <a:pt x="0" y="0"/>
                                </a:moveTo>
                                <a:lnTo>
                                  <a:pt x="405384" y="0"/>
                                </a:lnTo>
                                <a:lnTo>
                                  <a:pt x="414528" y="9144"/>
                                </a:lnTo>
                                <a:lnTo>
                                  <a:pt x="411480" y="9144"/>
                                </a:lnTo>
                                <a:lnTo>
                                  <a:pt x="423672" y="21337"/>
                                </a:lnTo>
                                <a:lnTo>
                                  <a:pt x="420624" y="21337"/>
                                </a:lnTo>
                                <a:lnTo>
                                  <a:pt x="435864" y="33528"/>
                                </a:lnTo>
                                <a:lnTo>
                                  <a:pt x="432816" y="33528"/>
                                </a:lnTo>
                                <a:lnTo>
                                  <a:pt x="435864" y="39625"/>
                                </a:lnTo>
                                <a:lnTo>
                                  <a:pt x="448056" y="57912"/>
                                </a:lnTo>
                                <a:lnTo>
                                  <a:pt x="445008" y="57912"/>
                                </a:lnTo>
                                <a:lnTo>
                                  <a:pt x="460248" y="73152"/>
                                </a:lnTo>
                                <a:lnTo>
                                  <a:pt x="457200" y="73152"/>
                                </a:lnTo>
                                <a:lnTo>
                                  <a:pt x="460248" y="76200"/>
                                </a:lnTo>
                                <a:lnTo>
                                  <a:pt x="484632" y="115825"/>
                                </a:lnTo>
                                <a:lnTo>
                                  <a:pt x="484632" y="124968"/>
                                </a:lnTo>
                                <a:lnTo>
                                  <a:pt x="490728" y="137161"/>
                                </a:lnTo>
                                <a:lnTo>
                                  <a:pt x="490728" y="143256"/>
                                </a:lnTo>
                                <a:lnTo>
                                  <a:pt x="496824" y="155449"/>
                                </a:lnTo>
                                <a:lnTo>
                                  <a:pt x="496824" y="161544"/>
                                </a:lnTo>
                                <a:lnTo>
                                  <a:pt x="499872" y="164592"/>
                                </a:lnTo>
                                <a:lnTo>
                                  <a:pt x="499872" y="172212"/>
                                </a:lnTo>
                                <a:lnTo>
                                  <a:pt x="502920" y="173737"/>
                                </a:lnTo>
                                <a:lnTo>
                                  <a:pt x="502920" y="179832"/>
                                </a:lnTo>
                                <a:lnTo>
                                  <a:pt x="505968" y="185928"/>
                                </a:lnTo>
                                <a:lnTo>
                                  <a:pt x="505968" y="198120"/>
                                </a:lnTo>
                                <a:lnTo>
                                  <a:pt x="509016" y="204216"/>
                                </a:lnTo>
                                <a:lnTo>
                                  <a:pt x="509016" y="220980"/>
                                </a:lnTo>
                                <a:lnTo>
                                  <a:pt x="512064" y="222504"/>
                                </a:lnTo>
                                <a:lnTo>
                                  <a:pt x="512064" y="280416"/>
                                </a:lnTo>
                                <a:lnTo>
                                  <a:pt x="509016" y="286512"/>
                                </a:lnTo>
                                <a:lnTo>
                                  <a:pt x="509016" y="301752"/>
                                </a:lnTo>
                                <a:lnTo>
                                  <a:pt x="505968" y="307849"/>
                                </a:lnTo>
                                <a:lnTo>
                                  <a:pt x="505968" y="316992"/>
                                </a:lnTo>
                                <a:lnTo>
                                  <a:pt x="502920" y="323088"/>
                                </a:lnTo>
                                <a:lnTo>
                                  <a:pt x="502920" y="329185"/>
                                </a:lnTo>
                                <a:lnTo>
                                  <a:pt x="499872" y="335280"/>
                                </a:lnTo>
                                <a:lnTo>
                                  <a:pt x="499872" y="341376"/>
                                </a:lnTo>
                                <a:lnTo>
                                  <a:pt x="496824" y="347473"/>
                                </a:lnTo>
                                <a:lnTo>
                                  <a:pt x="496824" y="350520"/>
                                </a:lnTo>
                                <a:lnTo>
                                  <a:pt x="493776" y="353568"/>
                                </a:lnTo>
                                <a:lnTo>
                                  <a:pt x="493776" y="359664"/>
                                </a:lnTo>
                                <a:lnTo>
                                  <a:pt x="487680" y="371856"/>
                                </a:lnTo>
                                <a:lnTo>
                                  <a:pt x="487680" y="377952"/>
                                </a:lnTo>
                                <a:lnTo>
                                  <a:pt x="472440" y="405385"/>
                                </a:lnTo>
                                <a:lnTo>
                                  <a:pt x="469392" y="408432"/>
                                </a:lnTo>
                                <a:lnTo>
                                  <a:pt x="472440" y="408432"/>
                                </a:lnTo>
                                <a:lnTo>
                                  <a:pt x="441960" y="460249"/>
                                </a:lnTo>
                                <a:lnTo>
                                  <a:pt x="435864" y="466344"/>
                                </a:lnTo>
                                <a:lnTo>
                                  <a:pt x="438912" y="466344"/>
                                </a:lnTo>
                                <a:lnTo>
                                  <a:pt x="426720" y="481585"/>
                                </a:lnTo>
                                <a:lnTo>
                                  <a:pt x="429768" y="481585"/>
                                </a:lnTo>
                                <a:lnTo>
                                  <a:pt x="417576" y="493776"/>
                                </a:lnTo>
                                <a:lnTo>
                                  <a:pt x="420624" y="493776"/>
                                </a:lnTo>
                                <a:lnTo>
                                  <a:pt x="411480" y="502920"/>
                                </a:lnTo>
                                <a:lnTo>
                                  <a:pt x="405384" y="512064"/>
                                </a:lnTo>
                                <a:lnTo>
                                  <a:pt x="0" y="512064"/>
                                </a:lnTo>
                                <a:lnTo>
                                  <a:pt x="0" y="505968"/>
                                </a:lnTo>
                                <a:lnTo>
                                  <a:pt x="402336" y="505968"/>
                                </a:lnTo>
                                <a:lnTo>
                                  <a:pt x="408432" y="499873"/>
                                </a:lnTo>
                                <a:lnTo>
                                  <a:pt x="414528" y="490728"/>
                                </a:lnTo>
                                <a:lnTo>
                                  <a:pt x="420624" y="484632"/>
                                </a:lnTo>
                                <a:lnTo>
                                  <a:pt x="423672" y="478537"/>
                                </a:lnTo>
                                <a:lnTo>
                                  <a:pt x="432816" y="469392"/>
                                </a:lnTo>
                                <a:lnTo>
                                  <a:pt x="438912" y="457200"/>
                                </a:lnTo>
                                <a:lnTo>
                                  <a:pt x="466344" y="405385"/>
                                </a:lnTo>
                                <a:lnTo>
                                  <a:pt x="469392" y="402337"/>
                                </a:lnTo>
                                <a:lnTo>
                                  <a:pt x="484632" y="374904"/>
                                </a:lnTo>
                                <a:lnTo>
                                  <a:pt x="484632" y="368809"/>
                                </a:lnTo>
                                <a:lnTo>
                                  <a:pt x="487680" y="356616"/>
                                </a:lnTo>
                                <a:lnTo>
                                  <a:pt x="487680" y="353568"/>
                                </a:lnTo>
                                <a:lnTo>
                                  <a:pt x="490728" y="347473"/>
                                </a:lnTo>
                                <a:lnTo>
                                  <a:pt x="490728" y="344425"/>
                                </a:lnTo>
                                <a:lnTo>
                                  <a:pt x="493776" y="338328"/>
                                </a:lnTo>
                                <a:lnTo>
                                  <a:pt x="493776" y="332232"/>
                                </a:lnTo>
                                <a:lnTo>
                                  <a:pt x="496824" y="326137"/>
                                </a:lnTo>
                                <a:lnTo>
                                  <a:pt x="496824" y="320040"/>
                                </a:lnTo>
                                <a:lnTo>
                                  <a:pt x="499872" y="313944"/>
                                </a:lnTo>
                                <a:lnTo>
                                  <a:pt x="499872" y="304800"/>
                                </a:lnTo>
                                <a:lnTo>
                                  <a:pt x="502920" y="298704"/>
                                </a:lnTo>
                                <a:lnTo>
                                  <a:pt x="502920" y="283464"/>
                                </a:lnTo>
                                <a:lnTo>
                                  <a:pt x="505968" y="277368"/>
                                </a:lnTo>
                                <a:lnTo>
                                  <a:pt x="505968" y="225552"/>
                                </a:lnTo>
                                <a:lnTo>
                                  <a:pt x="502920" y="222504"/>
                                </a:lnTo>
                                <a:lnTo>
                                  <a:pt x="502920" y="207264"/>
                                </a:lnTo>
                                <a:lnTo>
                                  <a:pt x="499872" y="201168"/>
                                </a:lnTo>
                                <a:lnTo>
                                  <a:pt x="499872" y="188976"/>
                                </a:lnTo>
                                <a:lnTo>
                                  <a:pt x="496824" y="182880"/>
                                </a:lnTo>
                                <a:lnTo>
                                  <a:pt x="496824" y="176785"/>
                                </a:lnTo>
                                <a:lnTo>
                                  <a:pt x="493776" y="173737"/>
                                </a:lnTo>
                                <a:lnTo>
                                  <a:pt x="493776" y="167640"/>
                                </a:lnTo>
                                <a:lnTo>
                                  <a:pt x="490728" y="164592"/>
                                </a:lnTo>
                                <a:lnTo>
                                  <a:pt x="490728" y="158497"/>
                                </a:lnTo>
                                <a:lnTo>
                                  <a:pt x="484632" y="146304"/>
                                </a:lnTo>
                                <a:lnTo>
                                  <a:pt x="484632" y="140209"/>
                                </a:lnTo>
                                <a:lnTo>
                                  <a:pt x="481584" y="128016"/>
                                </a:lnTo>
                                <a:lnTo>
                                  <a:pt x="478536" y="124968"/>
                                </a:lnTo>
                                <a:lnTo>
                                  <a:pt x="478536" y="118873"/>
                                </a:lnTo>
                                <a:lnTo>
                                  <a:pt x="457200" y="79249"/>
                                </a:lnTo>
                                <a:lnTo>
                                  <a:pt x="454152" y="76200"/>
                                </a:lnTo>
                                <a:lnTo>
                                  <a:pt x="448056" y="67056"/>
                                </a:lnTo>
                                <a:lnTo>
                                  <a:pt x="441960" y="60961"/>
                                </a:lnTo>
                                <a:lnTo>
                                  <a:pt x="435864" y="42673"/>
                                </a:lnTo>
                                <a:lnTo>
                                  <a:pt x="429768" y="36576"/>
                                </a:lnTo>
                                <a:lnTo>
                                  <a:pt x="426720" y="30480"/>
                                </a:lnTo>
                                <a:lnTo>
                                  <a:pt x="408432" y="12192"/>
                                </a:lnTo>
                                <a:lnTo>
                                  <a:pt x="40538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34" name="Shape 457334"/>
                        <wps:cNvSpPr/>
                        <wps:spPr>
                          <a:xfrm>
                            <a:off x="847344"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062" name="Shape 18062"/>
                        <wps:cNvSpPr/>
                        <wps:spPr>
                          <a:xfrm>
                            <a:off x="844296"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63" name="Shape 18063"/>
                        <wps:cNvSpPr/>
                        <wps:spPr>
                          <a:xfrm>
                            <a:off x="1354836"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64" name="Shape 18064"/>
                        <wps:cNvSpPr/>
                        <wps:spPr>
                          <a:xfrm>
                            <a:off x="902208" y="676656"/>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65" name="Shape 18065"/>
                        <wps:cNvSpPr/>
                        <wps:spPr>
                          <a:xfrm>
                            <a:off x="1801368" y="676656"/>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66" name="Shape 18066"/>
                        <wps:cNvSpPr/>
                        <wps:spPr>
                          <a:xfrm>
                            <a:off x="850392" y="1307592"/>
                            <a:ext cx="1014984" cy="594360"/>
                          </a:xfrm>
                          <a:custGeom>
                            <a:avLst/>
                            <a:gdLst/>
                            <a:ahLst/>
                            <a:cxnLst/>
                            <a:rect l="0" t="0" r="0" b="0"/>
                            <a:pathLst>
                              <a:path w="1014984" h="594360">
                                <a:moveTo>
                                  <a:pt x="509016" y="0"/>
                                </a:moveTo>
                                <a:lnTo>
                                  <a:pt x="1014984" y="295656"/>
                                </a:lnTo>
                                <a:lnTo>
                                  <a:pt x="509016" y="594360"/>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067" name="Shape 18067"/>
                        <wps:cNvSpPr/>
                        <wps:spPr>
                          <a:xfrm>
                            <a:off x="847344" y="1307592"/>
                            <a:ext cx="509024" cy="597408"/>
                          </a:xfrm>
                          <a:custGeom>
                            <a:avLst/>
                            <a:gdLst/>
                            <a:ahLst/>
                            <a:cxnLst/>
                            <a:rect l="0" t="0" r="0" b="0"/>
                            <a:pathLst>
                              <a:path w="509024" h="597408">
                                <a:moveTo>
                                  <a:pt x="509016" y="0"/>
                                </a:moveTo>
                                <a:lnTo>
                                  <a:pt x="509024" y="0"/>
                                </a:lnTo>
                                <a:lnTo>
                                  <a:pt x="509024" y="1766"/>
                                </a:lnTo>
                                <a:lnTo>
                                  <a:pt x="5659" y="294140"/>
                                </a:lnTo>
                                <a:lnTo>
                                  <a:pt x="509024" y="589528"/>
                                </a:lnTo>
                                <a:lnTo>
                                  <a:pt x="509024" y="597408"/>
                                </a:lnTo>
                                <a:lnTo>
                                  <a:pt x="509016" y="597408"/>
                                </a:lnTo>
                                <a:lnTo>
                                  <a:pt x="509016" y="594360"/>
                                </a:lnTo>
                                <a:lnTo>
                                  <a:pt x="0" y="295656"/>
                                </a:lnTo>
                                <a:lnTo>
                                  <a:pt x="0" y="292608"/>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68" name="Shape 18068"/>
                        <wps:cNvSpPr/>
                        <wps:spPr>
                          <a:xfrm>
                            <a:off x="1356368" y="1307592"/>
                            <a:ext cx="512056" cy="597408"/>
                          </a:xfrm>
                          <a:custGeom>
                            <a:avLst/>
                            <a:gdLst/>
                            <a:ahLst/>
                            <a:cxnLst/>
                            <a:rect l="0" t="0" r="0" b="0"/>
                            <a:pathLst>
                              <a:path w="512056" h="597408">
                                <a:moveTo>
                                  <a:pt x="0" y="0"/>
                                </a:moveTo>
                                <a:lnTo>
                                  <a:pt x="3040" y="0"/>
                                </a:lnTo>
                                <a:lnTo>
                                  <a:pt x="509008" y="292608"/>
                                </a:lnTo>
                                <a:lnTo>
                                  <a:pt x="512056" y="292608"/>
                                </a:lnTo>
                                <a:lnTo>
                                  <a:pt x="512056" y="295656"/>
                                </a:lnTo>
                                <a:lnTo>
                                  <a:pt x="509008" y="295656"/>
                                </a:lnTo>
                                <a:lnTo>
                                  <a:pt x="3040" y="594360"/>
                                </a:lnTo>
                                <a:lnTo>
                                  <a:pt x="3040" y="597408"/>
                                </a:lnTo>
                                <a:lnTo>
                                  <a:pt x="0" y="597408"/>
                                </a:lnTo>
                                <a:lnTo>
                                  <a:pt x="0" y="589528"/>
                                </a:lnTo>
                                <a:lnTo>
                                  <a:pt x="1512" y="590415"/>
                                </a:lnTo>
                                <a:lnTo>
                                  <a:pt x="503365" y="294140"/>
                                </a:lnTo>
                                <a:lnTo>
                                  <a:pt x="1512" y="888"/>
                                </a:lnTo>
                                <a:lnTo>
                                  <a:pt x="0" y="176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35" name="Shape 457335"/>
                        <wps:cNvSpPr/>
                        <wps:spPr>
                          <a:xfrm>
                            <a:off x="3048" y="202996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070" name="Shape 18070"/>
                        <wps:cNvSpPr/>
                        <wps:spPr>
                          <a:xfrm>
                            <a:off x="0" y="2026921"/>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71" name="Shape 18071"/>
                        <wps:cNvSpPr/>
                        <wps:spPr>
                          <a:xfrm>
                            <a:off x="510540" y="2026921"/>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72" name="Shape 18072"/>
                        <wps:cNvSpPr/>
                        <wps:spPr>
                          <a:xfrm>
                            <a:off x="57912" y="2026921"/>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73" name="Shape 18073"/>
                        <wps:cNvSpPr/>
                        <wps:spPr>
                          <a:xfrm>
                            <a:off x="957072" y="2026921"/>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36" name="Shape 457336"/>
                        <wps:cNvSpPr/>
                        <wps:spPr>
                          <a:xfrm>
                            <a:off x="1694688" y="2029968"/>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075" name="Shape 18075"/>
                        <wps:cNvSpPr/>
                        <wps:spPr>
                          <a:xfrm>
                            <a:off x="1691640" y="2026921"/>
                            <a:ext cx="507492" cy="512064"/>
                          </a:xfrm>
                          <a:custGeom>
                            <a:avLst/>
                            <a:gdLst/>
                            <a:ahLst/>
                            <a:cxnLst/>
                            <a:rect l="0" t="0" r="0" b="0"/>
                            <a:pathLst>
                              <a:path w="507492" h="512064">
                                <a:moveTo>
                                  <a:pt x="0" y="0"/>
                                </a:moveTo>
                                <a:lnTo>
                                  <a:pt x="3048" y="0"/>
                                </a:lnTo>
                                <a:lnTo>
                                  <a:pt x="507492" y="0"/>
                                </a:lnTo>
                                <a:lnTo>
                                  <a:pt x="507492" y="6096"/>
                                </a:lnTo>
                                <a:lnTo>
                                  <a:pt x="3048" y="6096"/>
                                </a:lnTo>
                                <a:lnTo>
                                  <a:pt x="3048" y="505968"/>
                                </a:lnTo>
                                <a:lnTo>
                                  <a:pt x="507492" y="505968"/>
                                </a:lnTo>
                                <a:lnTo>
                                  <a:pt x="507492"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76" name="Shape 18076"/>
                        <wps:cNvSpPr/>
                        <wps:spPr>
                          <a:xfrm>
                            <a:off x="2199132" y="2026921"/>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37" name="Shape 457337"/>
                        <wps:cNvSpPr/>
                        <wps:spPr>
                          <a:xfrm>
                            <a:off x="3048" y="2703576"/>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078" name="Shape 18078"/>
                        <wps:cNvSpPr/>
                        <wps:spPr>
                          <a:xfrm>
                            <a:off x="0" y="2700528"/>
                            <a:ext cx="510540" cy="512064"/>
                          </a:xfrm>
                          <a:custGeom>
                            <a:avLst/>
                            <a:gdLst/>
                            <a:ahLst/>
                            <a:cxnLst/>
                            <a:rect l="0" t="0" r="0" b="0"/>
                            <a:pathLst>
                              <a:path w="510540" h="512064">
                                <a:moveTo>
                                  <a:pt x="0" y="0"/>
                                </a:moveTo>
                                <a:lnTo>
                                  <a:pt x="3048" y="0"/>
                                </a:lnTo>
                                <a:lnTo>
                                  <a:pt x="510540" y="0"/>
                                </a:lnTo>
                                <a:lnTo>
                                  <a:pt x="510540" y="6096"/>
                                </a:lnTo>
                                <a:lnTo>
                                  <a:pt x="6096" y="6096"/>
                                </a:lnTo>
                                <a:lnTo>
                                  <a:pt x="6096" y="509016"/>
                                </a:lnTo>
                                <a:lnTo>
                                  <a:pt x="510540" y="509016"/>
                                </a:lnTo>
                                <a:lnTo>
                                  <a:pt x="510540" y="512064"/>
                                </a:lnTo>
                                <a:lnTo>
                                  <a:pt x="609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79" name="Shape 18079"/>
                        <wps:cNvSpPr/>
                        <wps:spPr>
                          <a:xfrm>
                            <a:off x="510540" y="2700528"/>
                            <a:ext cx="510540" cy="512064"/>
                          </a:xfrm>
                          <a:custGeom>
                            <a:avLst/>
                            <a:gdLst/>
                            <a:ahLst/>
                            <a:cxnLst/>
                            <a:rect l="0" t="0" r="0" b="0"/>
                            <a:pathLst>
                              <a:path w="510540" h="512064">
                                <a:moveTo>
                                  <a:pt x="0" y="0"/>
                                </a:moveTo>
                                <a:lnTo>
                                  <a:pt x="510540" y="0"/>
                                </a:lnTo>
                                <a:lnTo>
                                  <a:pt x="510540" y="512064"/>
                                </a:lnTo>
                                <a:lnTo>
                                  <a:pt x="504444" y="512064"/>
                                </a:lnTo>
                                <a:lnTo>
                                  <a:pt x="0" y="512064"/>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80" name="Shape 18080"/>
                        <wps:cNvSpPr/>
                        <wps:spPr>
                          <a:xfrm>
                            <a:off x="847344" y="3553968"/>
                            <a:ext cx="1014984" cy="509015"/>
                          </a:xfrm>
                          <a:custGeom>
                            <a:avLst/>
                            <a:gdLst/>
                            <a:ahLst/>
                            <a:cxnLst/>
                            <a:rect l="0" t="0" r="0" b="0"/>
                            <a:pathLst>
                              <a:path w="1014984" h="509015">
                                <a:moveTo>
                                  <a:pt x="100584" y="0"/>
                                </a:moveTo>
                                <a:lnTo>
                                  <a:pt x="911352" y="0"/>
                                </a:lnTo>
                                <a:lnTo>
                                  <a:pt x="911352" y="3048"/>
                                </a:lnTo>
                                <a:lnTo>
                                  <a:pt x="914400" y="3048"/>
                                </a:lnTo>
                                <a:lnTo>
                                  <a:pt x="920496" y="15240"/>
                                </a:lnTo>
                                <a:lnTo>
                                  <a:pt x="923544" y="15240"/>
                                </a:lnTo>
                                <a:lnTo>
                                  <a:pt x="923544" y="21336"/>
                                </a:lnTo>
                                <a:lnTo>
                                  <a:pt x="926592" y="21336"/>
                                </a:lnTo>
                                <a:lnTo>
                                  <a:pt x="926592" y="27432"/>
                                </a:lnTo>
                                <a:lnTo>
                                  <a:pt x="929640" y="27432"/>
                                </a:lnTo>
                                <a:lnTo>
                                  <a:pt x="932688" y="33528"/>
                                </a:lnTo>
                                <a:lnTo>
                                  <a:pt x="935736" y="33528"/>
                                </a:lnTo>
                                <a:lnTo>
                                  <a:pt x="935736" y="39624"/>
                                </a:lnTo>
                                <a:lnTo>
                                  <a:pt x="938784" y="39624"/>
                                </a:lnTo>
                                <a:lnTo>
                                  <a:pt x="938784" y="42672"/>
                                </a:lnTo>
                                <a:lnTo>
                                  <a:pt x="941832" y="42672"/>
                                </a:lnTo>
                                <a:lnTo>
                                  <a:pt x="941832" y="48768"/>
                                </a:lnTo>
                                <a:lnTo>
                                  <a:pt x="944880" y="48768"/>
                                </a:lnTo>
                                <a:lnTo>
                                  <a:pt x="944880" y="54864"/>
                                </a:lnTo>
                                <a:lnTo>
                                  <a:pt x="947928" y="54864"/>
                                </a:lnTo>
                                <a:lnTo>
                                  <a:pt x="947928" y="60960"/>
                                </a:lnTo>
                                <a:lnTo>
                                  <a:pt x="950976" y="60960"/>
                                </a:lnTo>
                                <a:lnTo>
                                  <a:pt x="950976" y="67056"/>
                                </a:lnTo>
                                <a:lnTo>
                                  <a:pt x="954024" y="67056"/>
                                </a:lnTo>
                                <a:lnTo>
                                  <a:pt x="957072" y="73152"/>
                                </a:lnTo>
                                <a:lnTo>
                                  <a:pt x="960120" y="73152"/>
                                </a:lnTo>
                                <a:lnTo>
                                  <a:pt x="960120" y="79248"/>
                                </a:lnTo>
                                <a:lnTo>
                                  <a:pt x="963168" y="79248"/>
                                </a:lnTo>
                                <a:lnTo>
                                  <a:pt x="963168" y="88392"/>
                                </a:lnTo>
                                <a:lnTo>
                                  <a:pt x="966216" y="88392"/>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1920"/>
                                </a:lnTo>
                                <a:lnTo>
                                  <a:pt x="984504" y="121920"/>
                                </a:lnTo>
                                <a:lnTo>
                                  <a:pt x="984504" y="128016"/>
                                </a:lnTo>
                                <a:lnTo>
                                  <a:pt x="987552" y="128016"/>
                                </a:lnTo>
                                <a:lnTo>
                                  <a:pt x="987552" y="137160"/>
                                </a:lnTo>
                                <a:lnTo>
                                  <a:pt x="990600" y="137160"/>
                                </a:lnTo>
                                <a:lnTo>
                                  <a:pt x="990600" y="149352"/>
                                </a:lnTo>
                                <a:lnTo>
                                  <a:pt x="993648" y="149352"/>
                                </a:lnTo>
                                <a:lnTo>
                                  <a:pt x="993648" y="161544"/>
                                </a:lnTo>
                                <a:lnTo>
                                  <a:pt x="996696" y="161544"/>
                                </a:lnTo>
                                <a:lnTo>
                                  <a:pt x="996696" y="167640"/>
                                </a:lnTo>
                                <a:lnTo>
                                  <a:pt x="999744" y="167640"/>
                                </a:lnTo>
                                <a:lnTo>
                                  <a:pt x="999744" y="179832"/>
                                </a:lnTo>
                                <a:lnTo>
                                  <a:pt x="1002792" y="179832"/>
                                </a:lnTo>
                                <a:lnTo>
                                  <a:pt x="1002792" y="188976"/>
                                </a:lnTo>
                                <a:lnTo>
                                  <a:pt x="1005840" y="188976"/>
                                </a:lnTo>
                                <a:lnTo>
                                  <a:pt x="1005840" y="201168"/>
                                </a:lnTo>
                                <a:lnTo>
                                  <a:pt x="1008888" y="201168"/>
                                </a:lnTo>
                                <a:lnTo>
                                  <a:pt x="1008888" y="219456"/>
                                </a:lnTo>
                                <a:lnTo>
                                  <a:pt x="1011936" y="219456"/>
                                </a:lnTo>
                                <a:lnTo>
                                  <a:pt x="1011936" y="240792"/>
                                </a:lnTo>
                                <a:lnTo>
                                  <a:pt x="1014984" y="240792"/>
                                </a:lnTo>
                                <a:lnTo>
                                  <a:pt x="1014984" y="298704"/>
                                </a:lnTo>
                                <a:lnTo>
                                  <a:pt x="1011936" y="298704"/>
                                </a:lnTo>
                                <a:lnTo>
                                  <a:pt x="1011936" y="323088"/>
                                </a:lnTo>
                                <a:lnTo>
                                  <a:pt x="1008888" y="323088"/>
                                </a:lnTo>
                                <a:lnTo>
                                  <a:pt x="1008888" y="335280"/>
                                </a:lnTo>
                                <a:lnTo>
                                  <a:pt x="1005840" y="335280"/>
                                </a:lnTo>
                                <a:lnTo>
                                  <a:pt x="1005840" y="347472"/>
                                </a:lnTo>
                                <a:lnTo>
                                  <a:pt x="1002792" y="347472"/>
                                </a:lnTo>
                                <a:lnTo>
                                  <a:pt x="1002792" y="359664"/>
                                </a:lnTo>
                                <a:lnTo>
                                  <a:pt x="999744" y="359664"/>
                                </a:lnTo>
                                <a:lnTo>
                                  <a:pt x="999744" y="368808"/>
                                </a:lnTo>
                                <a:lnTo>
                                  <a:pt x="996696" y="368808"/>
                                </a:lnTo>
                                <a:lnTo>
                                  <a:pt x="996696" y="377952"/>
                                </a:lnTo>
                                <a:lnTo>
                                  <a:pt x="993648" y="377952"/>
                                </a:lnTo>
                                <a:lnTo>
                                  <a:pt x="993648" y="384048"/>
                                </a:lnTo>
                                <a:lnTo>
                                  <a:pt x="990600" y="384048"/>
                                </a:lnTo>
                                <a:lnTo>
                                  <a:pt x="990600" y="399288"/>
                                </a:lnTo>
                                <a:lnTo>
                                  <a:pt x="987552" y="399288"/>
                                </a:lnTo>
                                <a:lnTo>
                                  <a:pt x="987552" y="405385"/>
                                </a:lnTo>
                                <a:lnTo>
                                  <a:pt x="984504" y="405385"/>
                                </a:lnTo>
                                <a:lnTo>
                                  <a:pt x="984504" y="411480"/>
                                </a:lnTo>
                                <a:lnTo>
                                  <a:pt x="978408" y="414528"/>
                                </a:lnTo>
                                <a:lnTo>
                                  <a:pt x="978408" y="420624"/>
                                </a:lnTo>
                                <a:lnTo>
                                  <a:pt x="975360" y="420624"/>
                                </a:lnTo>
                                <a:lnTo>
                                  <a:pt x="975360" y="423672"/>
                                </a:lnTo>
                                <a:lnTo>
                                  <a:pt x="972312" y="423672"/>
                                </a:lnTo>
                                <a:lnTo>
                                  <a:pt x="972312" y="429768"/>
                                </a:lnTo>
                                <a:lnTo>
                                  <a:pt x="966216" y="432815"/>
                                </a:lnTo>
                                <a:lnTo>
                                  <a:pt x="966216" y="438912"/>
                                </a:lnTo>
                                <a:lnTo>
                                  <a:pt x="963168" y="438912"/>
                                </a:lnTo>
                                <a:lnTo>
                                  <a:pt x="963168" y="445009"/>
                                </a:lnTo>
                                <a:lnTo>
                                  <a:pt x="960120" y="445009"/>
                                </a:lnTo>
                                <a:lnTo>
                                  <a:pt x="960120" y="451104"/>
                                </a:lnTo>
                                <a:lnTo>
                                  <a:pt x="954024" y="454152"/>
                                </a:lnTo>
                                <a:lnTo>
                                  <a:pt x="954024" y="460248"/>
                                </a:lnTo>
                                <a:lnTo>
                                  <a:pt x="950976" y="460248"/>
                                </a:lnTo>
                                <a:lnTo>
                                  <a:pt x="950976" y="466344"/>
                                </a:lnTo>
                                <a:lnTo>
                                  <a:pt x="944880" y="469392"/>
                                </a:lnTo>
                                <a:lnTo>
                                  <a:pt x="941832" y="472440"/>
                                </a:lnTo>
                                <a:lnTo>
                                  <a:pt x="941832" y="478536"/>
                                </a:lnTo>
                                <a:lnTo>
                                  <a:pt x="935736" y="481585"/>
                                </a:lnTo>
                                <a:lnTo>
                                  <a:pt x="935736" y="484632"/>
                                </a:lnTo>
                                <a:lnTo>
                                  <a:pt x="929640" y="487680"/>
                                </a:lnTo>
                                <a:lnTo>
                                  <a:pt x="929640" y="490728"/>
                                </a:lnTo>
                                <a:lnTo>
                                  <a:pt x="923544" y="493776"/>
                                </a:lnTo>
                                <a:lnTo>
                                  <a:pt x="923544" y="499872"/>
                                </a:lnTo>
                                <a:lnTo>
                                  <a:pt x="920496" y="499872"/>
                                </a:lnTo>
                                <a:lnTo>
                                  <a:pt x="920496" y="502920"/>
                                </a:lnTo>
                                <a:lnTo>
                                  <a:pt x="914400" y="505968"/>
                                </a:lnTo>
                                <a:lnTo>
                                  <a:pt x="914400" y="509015"/>
                                </a:lnTo>
                                <a:lnTo>
                                  <a:pt x="97536" y="509015"/>
                                </a:lnTo>
                                <a:lnTo>
                                  <a:pt x="97536" y="505968"/>
                                </a:lnTo>
                                <a:lnTo>
                                  <a:pt x="94488" y="505968"/>
                                </a:lnTo>
                                <a:lnTo>
                                  <a:pt x="94488" y="499872"/>
                                </a:lnTo>
                                <a:lnTo>
                                  <a:pt x="91440" y="499872"/>
                                </a:lnTo>
                                <a:lnTo>
                                  <a:pt x="88392" y="493776"/>
                                </a:lnTo>
                                <a:lnTo>
                                  <a:pt x="85344" y="493776"/>
                                </a:lnTo>
                                <a:lnTo>
                                  <a:pt x="85344" y="487680"/>
                                </a:lnTo>
                                <a:lnTo>
                                  <a:pt x="82296" y="487680"/>
                                </a:lnTo>
                                <a:lnTo>
                                  <a:pt x="82296" y="481585"/>
                                </a:lnTo>
                                <a:lnTo>
                                  <a:pt x="79248" y="481585"/>
                                </a:lnTo>
                                <a:lnTo>
                                  <a:pt x="79248" y="475488"/>
                                </a:lnTo>
                                <a:lnTo>
                                  <a:pt x="76200" y="475488"/>
                                </a:lnTo>
                                <a:lnTo>
                                  <a:pt x="76200" y="469392"/>
                                </a:lnTo>
                                <a:lnTo>
                                  <a:pt x="73152" y="469392"/>
                                </a:lnTo>
                                <a:lnTo>
                                  <a:pt x="70104" y="466344"/>
                                </a:lnTo>
                                <a:lnTo>
                                  <a:pt x="67056" y="466344"/>
                                </a:lnTo>
                                <a:lnTo>
                                  <a:pt x="45720" y="423672"/>
                                </a:lnTo>
                                <a:lnTo>
                                  <a:pt x="42672" y="420624"/>
                                </a:lnTo>
                                <a:lnTo>
                                  <a:pt x="33528" y="402336"/>
                                </a:lnTo>
                                <a:lnTo>
                                  <a:pt x="33528" y="396240"/>
                                </a:lnTo>
                                <a:lnTo>
                                  <a:pt x="30480" y="396240"/>
                                </a:lnTo>
                                <a:lnTo>
                                  <a:pt x="30480" y="390144"/>
                                </a:lnTo>
                                <a:lnTo>
                                  <a:pt x="27432" y="390144"/>
                                </a:lnTo>
                                <a:lnTo>
                                  <a:pt x="27432" y="377952"/>
                                </a:lnTo>
                                <a:lnTo>
                                  <a:pt x="24384" y="377952"/>
                                </a:lnTo>
                                <a:lnTo>
                                  <a:pt x="24384" y="374904"/>
                                </a:lnTo>
                                <a:lnTo>
                                  <a:pt x="21336" y="374904"/>
                                </a:lnTo>
                                <a:lnTo>
                                  <a:pt x="21336" y="368808"/>
                                </a:lnTo>
                                <a:lnTo>
                                  <a:pt x="18288" y="368808"/>
                                </a:lnTo>
                                <a:lnTo>
                                  <a:pt x="18288" y="356616"/>
                                </a:lnTo>
                                <a:lnTo>
                                  <a:pt x="15240" y="356616"/>
                                </a:lnTo>
                                <a:lnTo>
                                  <a:pt x="15240" y="344424"/>
                                </a:lnTo>
                                <a:lnTo>
                                  <a:pt x="12192" y="344424"/>
                                </a:lnTo>
                                <a:lnTo>
                                  <a:pt x="12192" y="335280"/>
                                </a:lnTo>
                                <a:lnTo>
                                  <a:pt x="9144" y="335280"/>
                                </a:lnTo>
                                <a:lnTo>
                                  <a:pt x="9144" y="326136"/>
                                </a:lnTo>
                                <a:lnTo>
                                  <a:pt x="6096" y="326136"/>
                                </a:lnTo>
                                <a:lnTo>
                                  <a:pt x="6096" y="307848"/>
                                </a:lnTo>
                                <a:lnTo>
                                  <a:pt x="3048" y="307848"/>
                                </a:lnTo>
                                <a:lnTo>
                                  <a:pt x="3048" y="283464"/>
                                </a:lnTo>
                                <a:lnTo>
                                  <a:pt x="0" y="283464"/>
                                </a:lnTo>
                                <a:lnTo>
                                  <a:pt x="0" y="222504"/>
                                </a:lnTo>
                                <a:lnTo>
                                  <a:pt x="3048" y="222504"/>
                                </a:lnTo>
                                <a:lnTo>
                                  <a:pt x="3048" y="198120"/>
                                </a:lnTo>
                                <a:lnTo>
                                  <a:pt x="6096" y="198120"/>
                                </a:lnTo>
                                <a:lnTo>
                                  <a:pt x="6096" y="185928"/>
                                </a:lnTo>
                                <a:lnTo>
                                  <a:pt x="9144" y="185928"/>
                                </a:lnTo>
                                <a:lnTo>
                                  <a:pt x="9144" y="170688"/>
                                </a:lnTo>
                                <a:lnTo>
                                  <a:pt x="12192" y="170688"/>
                                </a:lnTo>
                                <a:lnTo>
                                  <a:pt x="12192" y="161544"/>
                                </a:lnTo>
                                <a:lnTo>
                                  <a:pt x="15240" y="161544"/>
                                </a:lnTo>
                                <a:lnTo>
                                  <a:pt x="15240" y="155448"/>
                                </a:lnTo>
                                <a:lnTo>
                                  <a:pt x="18288" y="155448"/>
                                </a:lnTo>
                                <a:lnTo>
                                  <a:pt x="18288" y="143256"/>
                                </a:lnTo>
                                <a:lnTo>
                                  <a:pt x="21336" y="143256"/>
                                </a:lnTo>
                                <a:lnTo>
                                  <a:pt x="21336" y="134112"/>
                                </a:lnTo>
                                <a:lnTo>
                                  <a:pt x="24384" y="134112"/>
                                </a:lnTo>
                                <a:lnTo>
                                  <a:pt x="24384" y="128016"/>
                                </a:lnTo>
                                <a:lnTo>
                                  <a:pt x="27432" y="128016"/>
                                </a:lnTo>
                                <a:lnTo>
                                  <a:pt x="27432" y="121920"/>
                                </a:lnTo>
                                <a:lnTo>
                                  <a:pt x="33528" y="118872"/>
                                </a:lnTo>
                                <a:lnTo>
                                  <a:pt x="33528" y="100584"/>
                                </a:lnTo>
                                <a:lnTo>
                                  <a:pt x="36576" y="100584"/>
                                </a:lnTo>
                                <a:lnTo>
                                  <a:pt x="36576" y="94488"/>
                                </a:lnTo>
                                <a:lnTo>
                                  <a:pt x="39624" y="94488"/>
                                </a:lnTo>
                                <a:lnTo>
                                  <a:pt x="39624" y="88392"/>
                                </a:lnTo>
                                <a:lnTo>
                                  <a:pt x="42672" y="88392"/>
                                </a:lnTo>
                                <a:lnTo>
                                  <a:pt x="42672" y="85344"/>
                                </a:lnTo>
                                <a:lnTo>
                                  <a:pt x="45720" y="85344"/>
                                </a:lnTo>
                                <a:lnTo>
                                  <a:pt x="45720" y="79248"/>
                                </a:lnTo>
                                <a:lnTo>
                                  <a:pt x="48768" y="79248"/>
                                </a:lnTo>
                                <a:lnTo>
                                  <a:pt x="48768" y="73152"/>
                                </a:lnTo>
                                <a:lnTo>
                                  <a:pt x="54864" y="70104"/>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3152" y="39624"/>
                                </a:lnTo>
                                <a:lnTo>
                                  <a:pt x="79248" y="36576"/>
                                </a:lnTo>
                                <a:lnTo>
                                  <a:pt x="79248" y="30480"/>
                                </a:lnTo>
                                <a:lnTo>
                                  <a:pt x="82296" y="27432"/>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081" name="Shape 18081"/>
                        <wps:cNvSpPr/>
                        <wps:spPr>
                          <a:xfrm>
                            <a:off x="844296" y="3550921"/>
                            <a:ext cx="509016" cy="515112"/>
                          </a:xfrm>
                          <a:custGeom>
                            <a:avLst/>
                            <a:gdLst/>
                            <a:ahLst/>
                            <a:cxnLst/>
                            <a:rect l="0" t="0" r="0" b="0"/>
                            <a:pathLst>
                              <a:path w="509016" h="515112">
                                <a:moveTo>
                                  <a:pt x="100584" y="0"/>
                                </a:moveTo>
                                <a:lnTo>
                                  <a:pt x="509016" y="0"/>
                                </a:lnTo>
                                <a:lnTo>
                                  <a:pt x="509016" y="6096"/>
                                </a:lnTo>
                                <a:lnTo>
                                  <a:pt x="105156" y="6096"/>
                                </a:lnTo>
                                <a:lnTo>
                                  <a:pt x="103632" y="9144"/>
                                </a:lnTo>
                                <a:lnTo>
                                  <a:pt x="100584" y="9144"/>
                                </a:lnTo>
                                <a:lnTo>
                                  <a:pt x="94488" y="15240"/>
                                </a:lnTo>
                                <a:lnTo>
                                  <a:pt x="97536" y="15240"/>
                                </a:lnTo>
                                <a:lnTo>
                                  <a:pt x="94488" y="21336"/>
                                </a:lnTo>
                                <a:lnTo>
                                  <a:pt x="91440" y="21336"/>
                                </a:lnTo>
                                <a:lnTo>
                                  <a:pt x="85344" y="30480"/>
                                </a:lnTo>
                                <a:lnTo>
                                  <a:pt x="85344" y="36576"/>
                                </a:lnTo>
                                <a:lnTo>
                                  <a:pt x="82296" y="36576"/>
                                </a:lnTo>
                                <a:lnTo>
                                  <a:pt x="76200" y="42672"/>
                                </a:lnTo>
                                <a:lnTo>
                                  <a:pt x="79248" y="42672"/>
                                </a:lnTo>
                                <a:lnTo>
                                  <a:pt x="70104" y="57912"/>
                                </a:lnTo>
                                <a:lnTo>
                                  <a:pt x="67056" y="57912"/>
                                </a:lnTo>
                                <a:lnTo>
                                  <a:pt x="60960" y="64008"/>
                                </a:lnTo>
                                <a:lnTo>
                                  <a:pt x="64008" y="64008"/>
                                </a:lnTo>
                                <a:lnTo>
                                  <a:pt x="60960" y="70104"/>
                                </a:lnTo>
                                <a:lnTo>
                                  <a:pt x="57912" y="70104"/>
                                </a:lnTo>
                                <a:lnTo>
                                  <a:pt x="54864" y="73152"/>
                                </a:lnTo>
                                <a:lnTo>
                                  <a:pt x="57912" y="73152"/>
                                </a:lnTo>
                                <a:lnTo>
                                  <a:pt x="36576" y="112776"/>
                                </a:lnTo>
                                <a:lnTo>
                                  <a:pt x="36576" y="118872"/>
                                </a:lnTo>
                                <a:lnTo>
                                  <a:pt x="33528" y="121920"/>
                                </a:lnTo>
                                <a:lnTo>
                                  <a:pt x="36576" y="121920"/>
                                </a:lnTo>
                                <a:lnTo>
                                  <a:pt x="27432" y="137160"/>
                                </a:lnTo>
                                <a:lnTo>
                                  <a:pt x="27432" y="143256"/>
                                </a:lnTo>
                                <a:lnTo>
                                  <a:pt x="24384" y="149352"/>
                                </a:lnTo>
                                <a:lnTo>
                                  <a:pt x="24384" y="155448"/>
                                </a:lnTo>
                                <a:lnTo>
                                  <a:pt x="18288" y="167640"/>
                                </a:lnTo>
                                <a:lnTo>
                                  <a:pt x="18288" y="170688"/>
                                </a:lnTo>
                                <a:lnTo>
                                  <a:pt x="15240" y="176784"/>
                                </a:lnTo>
                                <a:lnTo>
                                  <a:pt x="15240" y="185928"/>
                                </a:lnTo>
                                <a:lnTo>
                                  <a:pt x="12192" y="192024"/>
                                </a:lnTo>
                                <a:lnTo>
                                  <a:pt x="12192" y="198120"/>
                                </a:lnTo>
                                <a:lnTo>
                                  <a:pt x="9144" y="204216"/>
                                </a:lnTo>
                                <a:lnTo>
                                  <a:pt x="9144" y="222504"/>
                                </a:lnTo>
                                <a:lnTo>
                                  <a:pt x="6096" y="222504"/>
                                </a:lnTo>
                                <a:lnTo>
                                  <a:pt x="3048" y="225552"/>
                                </a:lnTo>
                                <a:lnTo>
                                  <a:pt x="6096" y="225552"/>
                                </a:lnTo>
                                <a:lnTo>
                                  <a:pt x="6096" y="283464"/>
                                </a:lnTo>
                                <a:lnTo>
                                  <a:pt x="9144" y="283464"/>
                                </a:lnTo>
                                <a:lnTo>
                                  <a:pt x="9144" y="301752"/>
                                </a:lnTo>
                                <a:lnTo>
                                  <a:pt x="12192" y="307848"/>
                                </a:lnTo>
                                <a:lnTo>
                                  <a:pt x="12192" y="320040"/>
                                </a:lnTo>
                                <a:lnTo>
                                  <a:pt x="15240" y="326136"/>
                                </a:lnTo>
                                <a:lnTo>
                                  <a:pt x="15240" y="329184"/>
                                </a:lnTo>
                                <a:lnTo>
                                  <a:pt x="18288" y="335280"/>
                                </a:lnTo>
                                <a:lnTo>
                                  <a:pt x="18288" y="338328"/>
                                </a:lnTo>
                                <a:lnTo>
                                  <a:pt x="21336" y="344424"/>
                                </a:lnTo>
                                <a:lnTo>
                                  <a:pt x="21336" y="350520"/>
                                </a:lnTo>
                                <a:lnTo>
                                  <a:pt x="24384" y="356616"/>
                                </a:lnTo>
                                <a:lnTo>
                                  <a:pt x="24384" y="362712"/>
                                </a:lnTo>
                                <a:lnTo>
                                  <a:pt x="33528" y="377952"/>
                                </a:lnTo>
                                <a:lnTo>
                                  <a:pt x="33528" y="384048"/>
                                </a:lnTo>
                                <a:lnTo>
                                  <a:pt x="39624" y="402336"/>
                                </a:lnTo>
                                <a:lnTo>
                                  <a:pt x="36576" y="402336"/>
                                </a:lnTo>
                                <a:lnTo>
                                  <a:pt x="39624" y="405384"/>
                                </a:lnTo>
                                <a:lnTo>
                                  <a:pt x="42672" y="405384"/>
                                </a:lnTo>
                                <a:lnTo>
                                  <a:pt x="73152" y="463296"/>
                                </a:lnTo>
                                <a:lnTo>
                                  <a:pt x="70104" y="463296"/>
                                </a:lnTo>
                                <a:lnTo>
                                  <a:pt x="79248" y="472439"/>
                                </a:lnTo>
                                <a:lnTo>
                                  <a:pt x="82296" y="472439"/>
                                </a:lnTo>
                                <a:lnTo>
                                  <a:pt x="85344" y="481584"/>
                                </a:lnTo>
                                <a:lnTo>
                                  <a:pt x="88392" y="487680"/>
                                </a:lnTo>
                                <a:lnTo>
                                  <a:pt x="91440" y="487680"/>
                                </a:lnTo>
                                <a:lnTo>
                                  <a:pt x="94488" y="493776"/>
                                </a:lnTo>
                                <a:lnTo>
                                  <a:pt x="91440" y="493776"/>
                                </a:lnTo>
                                <a:lnTo>
                                  <a:pt x="97536" y="499872"/>
                                </a:lnTo>
                                <a:lnTo>
                                  <a:pt x="100584" y="499872"/>
                                </a:lnTo>
                                <a:lnTo>
                                  <a:pt x="103632" y="505968"/>
                                </a:lnTo>
                                <a:lnTo>
                                  <a:pt x="100584" y="505968"/>
                                </a:lnTo>
                                <a:lnTo>
                                  <a:pt x="103632" y="509015"/>
                                </a:lnTo>
                                <a:lnTo>
                                  <a:pt x="509016" y="509015"/>
                                </a:lnTo>
                                <a:lnTo>
                                  <a:pt x="509016" y="515112"/>
                                </a:lnTo>
                                <a:lnTo>
                                  <a:pt x="100584" y="515112"/>
                                </a:lnTo>
                                <a:lnTo>
                                  <a:pt x="100584" y="512063"/>
                                </a:lnTo>
                                <a:lnTo>
                                  <a:pt x="97536" y="509015"/>
                                </a:lnTo>
                                <a:lnTo>
                                  <a:pt x="94488" y="502920"/>
                                </a:lnTo>
                                <a:lnTo>
                                  <a:pt x="88392" y="496824"/>
                                </a:lnTo>
                                <a:lnTo>
                                  <a:pt x="76200" y="472439"/>
                                </a:lnTo>
                                <a:lnTo>
                                  <a:pt x="67056" y="466344"/>
                                </a:lnTo>
                                <a:lnTo>
                                  <a:pt x="36576" y="408432"/>
                                </a:lnTo>
                                <a:lnTo>
                                  <a:pt x="36576" y="405384"/>
                                </a:lnTo>
                                <a:lnTo>
                                  <a:pt x="27432" y="387096"/>
                                </a:lnTo>
                                <a:lnTo>
                                  <a:pt x="27432" y="381000"/>
                                </a:lnTo>
                                <a:lnTo>
                                  <a:pt x="18288" y="365760"/>
                                </a:lnTo>
                                <a:lnTo>
                                  <a:pt x="18288" y="359664"/>
                                </a:lnTo>
                                <a:lnTo>
                                  <a:pt x="15240" y="353568"/>
                                </a:lnTo>
                                <a:lnTo>
                                  <a:pt x="15240" y="347472"/>
                                </a:lnTo>
                                <a:lnTo>
                                  <a:pt x="12192" y="341376"/>
                                </a:lnTo>
                                <a:lnTo>
                                  <a:pt x="12192" y="338328"/>
                                </a:lnTo>
                                <a:lnTo>
                                  <a:pt x="9144" y="332232"/>
                                </a:lnTo>
                                <a:lnTo>
                                  <a:pt x="9144" y="329184"/>
                                </a:lnTo>
                                <a:lnTo>
                                  <a:pt x="6096" y="323088"/>
                                </a:lnTo>
                                <a:lnTo>
                                  <a:pt x="6096" y="310896"/>
                                </a:lnTo>
                                <a:lnTo>
                                  <a:pt x="3048" y="304800"/>
                                </a:lnTo>
                                <a:lnTo>
                                  <a:pt x="3048" y="286512"/>
                                </a:lnTo>
                                <a:lnTo>
                                  <a:pt x="0" y="283464"/>
                                </a:lnTo>
                                <a:lnTo>
                                  <a:pt x="0" y="222504"/>
                                </a:lnTo>
                                <a:lnTo>
                                  <a:pt x="3048" y="219456"/>
                                </a:lnTo>
                                <a:lnTo>
                                  <a:pt x="3048" y="201168"/>
                                </a:lnTo>
                                <a:lnTo>
                                  <a:pt x="6096" y="195072"/>
                                </a:lnTo>
                                <a:lnTo>
                                  <a:pt x="6096" y="188976"/>
                                </a:lnTo>
                                <a:lnTo>
                                  <a:pt x="9144" y="185928"/>
                                </a:lnTo>
                                <a:lnTo>
                                  <a:pt x="9144" y="173736"/>
                                </a:lnTo>
                                <a:lnTo>
                                  <a:pt x="12192" y="167640"/>
                                </a:lnTo>
                                <a:lnTo>
                                  <a:pt x="12192" y="164592"/>
                                </a:lnTo>
                                <a:lnTo>
                                  <a:pt x="18288" y="152400"/>
                                </a:lnTo>
                                <a:lnTo>
                                  <a:pt x="18288" y="146304"/>
                                </a:lnTo>
                                <a:lnTo>
                                  <a:pt x="21336" y="140208"/>
                                </a:lnTo>
                                <a:lnTo>
                                  <a:pt x="21336" y="137160"/>
                                </a:lnTo>
                                <a:lnTo>
                                  <a:pt x="30480" y="118872"/>
                                </a:lnTo>
                                <a:lnTo>
                                  <a:pt x="33528" y="115824"/>
                                </a:lnTo>
                                <a:lnTo>
                                  <a:pt x="33528" y="109728"/>
                                </a:lnTo>
                                <a:lnTo>
                                  <a:pt x="51816" y="70104"/>
                                </a:lnTo>
                                <a:lnTo>
                                  <a:pt x="54864" y="67056"/>
                                </a:lnTo>
                                <a:lnTo>
                                  <a:pt x="57912" y="60960"/>
                                </a:lnTo>
                                <a:lnTo>
                                  <a:pt x="64008" y="54864"/>
                                </a:lnTo>
                                <a:lnTo>
                                  <a:pt x="73152" y="39624"/>
                                </a:lnTo>
                                <a:lnTo>
                                  <a:pt x="79248" y="33528"/>
                                </a:lnTo>
                                <a:lnTo>
                                  <a:pt x="82296" y="27432"/>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82" name="Shape 18082"/>
                        <wps:cNvSpPr/>
                        <wps:spPr>
                          <a:xfrm>
                            <a:off x="1353312" y="3550921"/>
                            <a:ext cx="512064" cy="515112"/>
                          </a:xfrm>
                          <a:custGeom>
                            <a:avLst/>
                            <a:gdLst/>
                            <a:ahLst/>
                            <a:cxnLst/>
                            <a:rect l="0" t="0" r="0" b="0"/>
                            <a:pathLst>
                              <a:path w="512064" h="515112">
                                <a:moveTo>
                                  <a:pt x="0" y="0"/>
                                </a:moveTo>
                                <a:lnTo>
                                  <a:pt x="405384" y="0"/>
                                </a:lnTo>
                                <a:lnTo>
                                  <a:pt x="408432" y="3048"/>
                                </a:lnTo>
                                <a:lnTo>
                                  <a:pt x="411480" y="3048"/>
                                </a:lnTo>
                                <a:lnTo>
                                  <a:pt x="414528" y="9144"/>
                                </a:lnTo>
                                <a:lnTo>
                                  <a:pt x="411480" y="9144"/>
                                </a:lnTo>
                                <a:lnTo>
                                  <a:pt x="417576" y="15240"/>
                                </a:lnTo>
                                <a:lnTo>
                                  <a:pt x="420624" y="15240"/>
                                </a:lnTo>
                                <a:lnTo>
                                  <a:pt x="423672" y="24384"/>
                                </a:lnTo>
                                <a:lnTo>
                                  <a:pt x="420624" y="24384"/>
                                </a:lnTo>
                                <a:lnTo>
                                  <a:pt x="426720" y="30480"/>
                                </a:lnTo>
                                <a:lnTo>
                                  <a:pt x="429768" y="30480"/>
                                </a:lnTo>
                                <a:lnTo>
                                  <a:pt x="435864" y="42672"/>
                                </a:lnTo>
                                <a:lnTo>
                                  <a:pt x="432816" y="42672"/>
                                </a:lnTo>
                                <a:lnTo>
                                  <a:pt x="435864" y="45720"/>
                                </a:lnTo>
                                <a:lnTo>
                                  <a:pt x="438912" y="45720"/>
                                </a:lnTo>
                                <a:lnTo>
                                  <a:pt x="448056" y="64008"/>
                                </a:lnTo>
                                <a:lnTo>
                                  <a:pt x="445008" y="64008"/>
                                </a:lnTo>
                                <a:lnTo>
                                  <a:pt x="451104" y="70104"/>
                                </a:lnTo>
                                <a:lnTo>
                                  <a:pt x="454152" y="70104"/>
                                </a:lnTo>
                                <a:lnTo>
                                  <a:pt x="460248" y="82296"/>
                                </a:lnTo>
                                <a:lnTo>
                                  <a:pt x="463296" y="91440"/>
                                </a:lnTo>
                                <a:lnTo>
                                  <a:pt x="484632" y="131064"/>
                                </a:lnTo>
                                <a:lnTo>
                                  <a:pt x="484632" y="137160"/>
                                </a:lnTo>
                                <a:lnTo>
                                  <a:pt x="490728" y="152400"/>
                                </a:lnTo>
                                <a:lnTo>
                                  <a:pt x="490728" y="158496"/>
                                </a:lnTo>
                                <a:lnTo>
                                  <a:pt x="496824" y="170688"/>
                                </a:lnTo>
                                <a:lnTo>
                                  <a:pt x="496824" y="176784"/>
                                </a:lnTo>
                                <a:lnTo>
                                  <a:pt x="499872" y="182880"/>
                                </a:lnTo>
                                <a:lnTo>
                                  <a:pt x="499872" y="185928"/>
                                </a:lnTo>
                                <a:lnTo>
                                  <a:pt x="502920" y="192024"/>
                                </a:lnTo>
                                <a:lnTo>
                                  <a:pt x="502920" y="198120"/>
                                </a:lnTo>
                                <a:lnTo>
                                  <a:pt x="505968" y="204216"/>
                                </a:lnTo>
                                <a:lnTo>
                                  <a:pt x="505968" y="216408"/>
                                </a:lnTo>
                                <a:lnTo>
                                  <a:pt x="509016" y="222504"/>
                                </a:lnTo>
                                <a:lnTo>
                                  <a:pt x="509016" y="240792"/>
                                </a:lnTo>
                                <a:lnTo>
                                  <a:pt x="512064" y="240792"/>
                                </a:lnTo>
                                <a:lnTo>
                                  <a:pt x="512064" y="298704"/>
                                </a:lnTo>
                                <a:lnTo>
                                  <a:pt x="509016" y="298704"/>
                                </a:lnTo>
                                <a:lnTo>
                                  <a:pt x="505968" y="301752"/>
                                </a:lnTo>
                                <a:lnTo>
                                  <a:pt x="509016" y="301752"/>
                                </a:lnTo>
                                <a:lnTo>
                                  <a:pt x="509016" y="320040"/>
                                </a:lnTo>
                                <a:lnTo>
                                  <a:pt x="505968" y="326136"/>
                                </a:lnTo>
                                <a:lnTo>
                                  <a:pt x="505968" y="335280"/>
                                </a:lnTo>
                                <a:lnTo>
                                  <a:pt x="502920" y="335280"/>
                                </a:lnTo>
                                <a:lnTo>
                                  <a:pt x="499872" y="338328"/>
                                </a:lnTo>
                                <a:lnTo>
                                  <a:pt x="502920" y="338328"/>
                                </a:lnTo>
                                <a:lnTo>
                                  <a:pt x="502920" y="344424"/>
                                </a:lnTo>
                                <a:lnTo>
                                  <a:pt x="499872" y="350520"/>
                                </a:lnTo>
                                <a:lnTo>
                                  <a:pt x="499872" y="356616"/>
                                </a:lnTo>
                                <a:lnTo>
                                  <a:pt x="496824" y="362712"/>
                                </a:lnTo>
                                <a:lnTo>
                                  <a:pt x="496824" y="368808"/>
                                </a:lnTo>
                                <a:lnTo>
                                  <a:pt x="493776" y="368808"/>
                                </a:lnTo>
                                <a:lnTo>
                                  <a:pt x="490728" y="371856"/>
                                </a:lnTo>
                                <a:lnTo>
                                  <a:pt x="493776" y="371856"/>
                                </a:lnTo>
                                <a:lnTo>
                                  <a:pt x="493776" y="377952"/>
                                </a:lnTo>
                                <a:lnTo>
                                  <a:pt x="487680" y="387096"/>
                                </a:lnTo>
                                <a:lnTo>
                                  <a:pt x="487680" y="393192"/>
                                </a:lnTo>
                                <a:lnTo>
                                  <a:pt x="484632" y="393192"/>
                                </a:lnTo>
                                <a:lnTo>
                                  <a:pt x="484632" y="396239"/>
                                </a:lnTo>
                                <a:lnTo>
                                  <a:pt x="478536" y="414528"/>
                                </a:lnTo>
                                <a:lnTo>
                                  <a:pt x="475488" y="414528"/>
                                </a:lnTo>
                                <a:lnTo>
                                  <a:pt x="472440" y="417576"/>
                                </a:lnTo>
                                <a:lnTo>
                                  <a:pt x="475488" y="417576"/>
                                </a:lnTo>
                                <a:lnTo>
                                  <a:pt x="466344" y="432815"/>
                                </a:lnTo>
                                <a:lnTo>
                                  <a:pt x="463296" y="432815"/>
                                </a:lnTo>
                                <a:lnTo>
                                  <a:pt x="460248" y="435863"/>
                                </a:lnTo>
                                <a:lnTo>
                                  <a:pt x="463296" y="435863"/>
                                </a:lnTo>
                                <a:lnTo>
                                  <a:pt x="454152" y="454152"/>
                                </a:lnTo>
                                <a:lnTo>
                                  <a:pt x="451104" y="454152"/>
                                </a:lnTo>
                                <a:lnTo>
                                  <a:pt x="448056" y="457200"/>
                                </a:lnTo>
                                <a:lnTo>
                                  <a:pt x="451104" y="457200"/>
                                </a:lnTo>
                                <a:lnTo>
                                  <a:pt x="445008" y="469392"/>
                                </a:lnTo>
                                <a:lnTo>
                                  <a:pt x="441960" y="469392"/>
                                </a:lnTo>
                                <a:lnTo>
                                  <a:pt x="435864" y="475488"/>
                                </a:lnTo>
                                <a:lnTo>
                                  <a:pt x="435864" y="481584"/>
                                </a:lnTo>
                                <a:lnTo>
                                  <a:pt x="432816" y="481584"/>
                                </a:lnTo>
                                <a:lnTo>
                                  <a:pt x="417576" y="496824"/>
                                </a:lnTo>
                                <a:lnTo>
                                  <a:pt x="420624" y="496824"/>
                                </a:lnTo>
                                <a:lnTo>
                                  <a:pt x="417576" y="502920"/>
                                </a:lnTo>
                                <a:lnTo>
                                  <a:pt x="414528" y="502920"/>
                                </a:lnTo>
                                <a:lnTo>
                                  <a:pt x="405384" y="512063"/>
                                </a:lnTo>
                                <a:lnTo>
                                  <a:pt x="405384" y="515112"/>
                                </a:lnTo>
                                <a:lnTo>
                                  <a:pt x="0" y="515112"/>
                                </a:lnTo>
                                <a:lnTo>
                                  <a:pt x="0" y="509015"/>
                                </a:lnTo>
                                <a:lnTo>
                                  <a:pt x="402336" y="509015"/>
                                </a:lnTo>
                                <a:lnTo>
                                  <a:pt x="411480" y="499872"/>
                                </a:lnTo>
                                <a:lnTo>
                                  <a:pt x="414528" y="493776"/>
                                </a:lnTo>
                                <a:lnTo>
                                  <a:pt x="429768" y="478536"/>
                                </a:lnTo>
                                <a:lnTo>
                                  <a:pt x="432816" y="472439"/>
                                </a:lnTo>
                                <a:lnTo>
                                  <a:pt x="438912" y="466344"/>
                                </a:lnTo>
                                <a:lnTo>
                                  <a:pt x="445008" y="454152"/>
                                </a:lnTo>
                                <a:lnTo>
                                  <a:pt x="448056" y="451104"/>
                                </a:lnTo>
                                <a:lnTo>
                                  <a:pt x="457200" y="432815"/>
                                </a:lnTo>
                                <a:lnTo>
                                  <a:pt x="460248" y="429768"/>
                                </a:lnTo>
                                <a:lnTo>
                                  <a:pt x="469392" y="414528"/>
                                </a:lnTo>
                                <a:lnTo>
                                  <a:pt x="472440" y="411480"/>
                                </a:lnTo>
                                <a:lnTo>
                                  <a:pt x="481584" y="393192"/>
                                </a:lnTo>
                                <a:lnTo>
                                  <a:pt x="484632" y="390144"/>
                                </a:lnTo>
                                <a:lnTo>
                                  <a:pt x="484632" y="384048"/>
                                </a:lnTo>
                                <a:lnTo>
                                  <a:pt x="487680" y="374904"/>
                                </a:lnTo>
                                <a:lnTo>
                                  <a:pt x="487680" y="368808"/>
                                </a:lnTo>
                                <a:lnTo>
                                  <a:pt x="490728" y="365760"/>
                                </a:lnTo>
                                <a:lnTo>
                                  <a:pt x="490728" y="359664"/>
                                </a:lnTo>
                                <a:lnTo>
                                  <a:pt x="493776" y="353568"/>
                                </a:lnTo>
                                <a:lnTo>
                                  <a:pt x="493776" y="347472"/>
                                </a:lnTo>
                                <a:lnTo>
                                  <a:pt x="496824" y="341376"/>
                                </a:lnTo>
                                <a:lnTo>
                                  <a:pt x="496824" y="335280"/>
                                </a:lnTo>
                                <a:lnTo>
                                  <a:pt x="499872" y="332232"/>
                                </a:lnTo>
                                <a:lnTo>
                                  <a:pt x="499872" y="323088"/>
                                </a:lnTo>
                                <a:lnTo>
                                  <a:pt x="502920" y="316992"/>
                                </a:lnTo>
                                <a:lnTo>
                                  <a:pt x="502920" y="298704"/>
                                </a:lnTo>
                                <a:lnTo>
                                  <a:pt x="505968" y="295656"/>
                                </a:lnTo>
                                <a:lnTo>
                                  <a:pt x="505968" y="243840"/>
                                </a:lnTo>
                                <a:lnTo>
                                  <a:pt x="502920" y="240792"/>
                                </a:lnTo>
                                <a:lnTo>
                                  <a:pt x="502920" y="225552"/>
                                </a:lnTo>
                                <a:lnTo>
                                  <a:pt x="499872" y="219456"/>
                                </a:lnTo>
                                <a:lnTo>
                                  <a:pt x="499872" y="207264"/>
                                </a:lnTo>
                                <a:lnTo>
                                  <a:pt x="496824" y="201168"/>
                                </a:lnTo>
                                <a:lnTo>
                                  <a:pt x="496824" y="195072"/>
                                </a:lnTo>
                                <a:lnTo>
                                  <a:pt x="493776" y="188976"/>
                                </a:lnTo>
                                <a:lnTo>
                                  <a:pt x="493776" y="185928"/>
                                </a:lnTo>
                                <a:lnTo>
                                  <a:pt x="490728" y="179832"/>
                                </a:lnTo>
                                <a:lnTo>
                                  <a:pt x="490728" y="173736"/>
                                </a:lnTo>
                                <a:lnTo>
                                  <a:pt x="484632" y="161544"/>
                                </a:lnTo>
                                <a:lnTo>
                                  <a:pt x="484632" y="155448"/>
                                </a:lnTo>
                                <a:lnTo>
                                  <a:pt x="478536" y="137160"/>
                                </a:lnTo>
                                <a:lnTo>
                                  <a:pt x="478536" y="134112"/>
                                </a:lnTo>
                                <a:lnTo>
                                  <a:pt x="448056" y="73152"/>
                                </a:lnTo>
                                <a:lnTo>
                                  <a:pt x="441960" y="67056"/>
                                </a:lnTo>
                                <a:lnTo>
                                  <a:pt x="435864" y="48768"/>
                                </a:lnTo>
                                <a:lnTo>
                                  <a:pt x="429768" y="42672"/>
                                </a:lnTo>
                                <a:lnTo>
                                  <a:pt x="423672" y="33528"/>
                                </a:lnTo>
                                <a:lnTo>
                                  <a:pt x="417576" y="27432"/>
                                </a:lnTo>
                                <a:lnTo>
                                  <a:pt x="414528" y="18288"/>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83" name="Shape 18083"/>
                        <wps:cNvSpPr/>
                        <wps:spPr>
                          <a:xfrm>
                            <a:off x="1316736" y="3483865"/>
                            <a:ext cx="70104" cy="64008"/>
                          </a:xfrm>
                          <a:custGeom>
                            <a:avLst/>
                            <a:gdLst/>
                            <a:ahLst/>
                            <a:cxnLst/>
                            <a:rect l="0" t="0" r="0" b="0"/>
                            <a:pathLst>
                              <a:path w="70104" h="64008">
                                <a:moveTo>
                                  <a:pt x="0" y="0"/>
                                </a:moveTo>
                                <a:lnTo>
                                  <a:pt x="70104" y="0"/>
                                </a:lnTo>
                                <a:lnTo>
                                  <a:pt x="70104" y="3048"/>
                                </a:lnTo>
                                <a:lnTo>
                                  <a:pt x="67056" y="3048"/>
                                </a:lnTo>
                                <a:lnTo>
                                  <a:pt x="67056" y="9144"/>
                                </a:lnTo>
                                <a:lnTo>
                                  <a:pt x="64008" y="9144"/>
                                </a:lnTo>
                                <a:lnTo>
                                  <a:pt x="64008" y="15240"/>
                                </a:lnTo>
                                <a:lnTo>
                                  <a:pt x="60960" y="15240"/>
                                </a:lnTo>
                                <a:lnTo>
                                  <a:pt x="60960" y="18288"/>
                                </a:lnTo>
                                <a:lnTo>
                                  <a:pt x="57912" y="18288"/>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60960"/>
                                </a:lnTo>
                                <a:lnTo>
                                  <a:pt x="39624" y="60960"/>
                                </a:lnTo>
                                <a:lnTo>
                                  <a:pt x="39624" y="64008"/>
                                </a:lnTo>
                                <a:lnTo>
                                  <a:pt x="33528" y="64008"/>
                                </a:lnTo>
                                <a:lnTo>
                                  <a:pt x="9144" y="15240"/>
                                </a:lnTo>
                                <a:lnTo>
                                  <a:pt x="6096" y="121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84" name="Shape 18084"/>
                        <wps:cNvSpPr/>
                        <wps:spPr>
                          <a:xfrm>
                            <a:off x="1316736" y="3483865"/>
                            <a:ext cx="70104" cy="64008"/>
                          </a:xfrm>
                          <a:custGeom>
                            <a:avLst/>
                            <a:gdLst/>
                            <a:ahLst/>
                            <a:cxnLst/>
                            <a:rect l="0" t="0" r="0" b="0"/>
                            <a:pathLst>
                              <a:path w="70104" h="64008">
                                <a:moveTo>
                                  <a:pt x="0" y="0"/>
                                </a:moveTo>
                                <a:lnTo>
                                  <a:pt x="70104" y="0"/>
                                </a:lnTo>
                                <a:lnTo>
                                  <a:pt x="36576"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338" name="Shape 457338"/>
                        <wps:cNvSpPr/>
                        <wps:spPr>
                          <a:xfrm>
                            <a:off x="509016" y="3377184"/>
                            <a:ext cx="1691640" cy="9144"/>
                          </a:xfrm>
                          <a:custGeom>
                            <a:avLst/>
                            <a:gdLst/>
                            <a:ahLst/>
                            <a:cxnLst/>
                            <a:rect l="0" t="0" r="0" b="0"/>
                            <a:pathLst>
                              <a:path w="1691640" h="9144">
                                <a:moveTo>
                                  <a:pt x="0" y="0"/>
                                </a:moveTo>
                                <a:lnTo>
                                  <a:pt x="1691640" y="0"/>
                                </a:lnTo>
                                <a:lnTo>
                                  <a:pt x="169164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086" name="Shape 18086"/>
                        <wps:cNvSpPr/>
                        <wps:spPr>
                          <a:xfrm>
                            <a:off x="1356360" y="3346704"/>
                            <a:ext cx="64008" cy="67056"/>
                          </a:xfrm>
                          <a:custGeom>
                            <a:avLst/>
                            <a:gdLst/>
                            <a:ahLst/>
                            <a:cxnLst/>
                            <a:rect l="0" t="0" r="0" b="0"/>
                            <a:pathLst>
                              <a:path w="64008" h="67056">
                                <a:moveTo>
                                  <a:pt x="64008" y="0"/>
                                </a:moveTo>
                                <a:lnTo>
                                  <a:pt x="64008" y="67056"/>
                                </a:lnTo>
                                <a:lnTo>
                                  <a:pt x="0" y="33528"/>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8087" name="Shape 18087"/>
                        <wps:cNvSpPr/>
                        <wps:spPr>
                          <a:xfrm>
                            <a:off x="1286256" y="3346704"/>
                            <a:ext cx="70104" cy="67056"/>
                          </a:xfrm>
                          <a:custGeom>
                            <a:avLst/>
                            <a:gdLst/>
                            <a:ahLst/>
                            <a:cxnLst/>
                            <a:rect l="0" t="0" r="0" b="0"/>
                            <a:pathLst>
                              <a:path w="70104" h="67056">
                                <a:moveTo>
                                  <a:pt x="0" y="0"/>
                                </a:moveTo>
                                <a:lnTo>
                                  <a:pt x="70104"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088" name="Rectangle 18088"/>
                        <wps:cNvSpPr/>
                        <wps:spPr>
                          <a:xfrm>
                            <a:off x="2103120" y="4018746"/>
                            <a:ext cx="797747"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510-93/d089</w:t>
                              </w:r>
                            </w:p>
                          </w:txbxContent>
                        </wps:txbx>
                        <wps:bodyPr horzOverflow="overflow" vert="horz" lIns="0" tIns="0" rIns="0" bIns="0" rtlCol="0">
                          <a:noAutofit/>
                        </wps:bodyPr>
                      </wps:wsp>
                      <wps:wsp>
                        <wps:cNvPr id="18089" name="Rectangle 18089"/>
                        <wps:cNvSpPr/>
                        <wps:spPr>
                          <a:xfrm>
                            <a:off x="957072" y="219530"/>
                            <a:ext cx="106048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DC_DIFF</w:t>
                              </w:r>
                            </w:p>
                          </w:txbxContent>
                        </wps:txbx>
                        <wps:bodyPr horzOverflow="overflow" vert="horz" lIns="0" tIns="0" rIns="0" bIns="0" rtlCol="0">
                          <a:noAutofit/>
                        </wps:bodyPr>
                      </wps:wsp>
                      <wps:wsp>
                        <wps:cNvPr id="18090" name="Rectangle 18090"/>
                        <wps:cNvSpPr/>
                        <wps:spPr>
                          <a:xfrm>
                            <a:off x="1011936" y="896186"/>
                            <a:ext cx="92064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Decode(S0)</w:t>
                              </w:r>
                            </w:p>
                          </w:txbxContent>
                        </wps:txbx>
                        <wps:bodyPr horzOverflow="overflow" vert="horz" lIns="0" tIns="0" rIns="0" bIns="0" rtlCol="0">
                          <a:noAutofit/>
                        </wps:bodyPr>
                      </wps:wsp>
                      <wps:wsp>
                        <wps:cNvPr id="18091" name="Rectangle 18091"/>
                        <wps:cNvSpPr/>
                        <wps:spPr>
                          <a:xfrm>
                            <a:off x="1240541" y="1514935"/>
                            <a:ext cx="31185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0</w:t>
                              </w:r>
                            </w:p>
                          </w:txbxContent>
                        </wps:txbx>
                        <wps:bodyPr horzOverflow="overflow" vert="horz" lIns="0" tIns="0" rIns="0" bIns="0" rtlCol="0">
                          <a:noAutofit/>
                        </wps:bodyPr>
                      </wps:wsp>
                      <wps:wsp>
                        <wps:cNvPr id="18092" name="Rectangle 18092"/>
                        <wps:cNvSpPr/>
                        <wps:spPr>
                          <a:xfrm>
                            <a:off x="1325885" y="1627715"/>
                            <a:ext cx="72126"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41443" name="Rectangle 41443"/>
                        <wps:cNvSpPr/>
                        <wps:spPr>
                          <a:xfrm>
                            <a:off x="633984" y="1502742"/>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41444" name="Rectangle 41444"/>
                        <wps:cNvSpPr/>
                        <wps:spPr>
                          <a:xfrm>
                            <a:off x="1914144" y="1502742"/>
                            <a:ext cx="21897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41445" name="Rectangle 41445"/>
                        <wps:cNvSpPr/>
                        <wps:spPr>
                          <a:xfrm>
                            <a:off x="192019" y="2243411"/>
                            <a:ext cx="83788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V(S0)</w:t>
                              </w:r>
                            </w:p>
                          </w:txbxContent>
                        </wps:txbx>
                        <wps:bodyPr horzOverflow="overflow" vert="horz" lIns="0" tIns="0" rIns="0" bIns="0" rtlCol="0">
                          <a:noAutofit/>
                        </wps:bodyPr>
                      </wps:wsp>
                      <wps:wsp>
                        <wps:cNvPr id="41446" name="Rectangle 41446"/>
                        <wps:cNvSpPr/>
                        <wps:spPr>
                          <a:xfrm>
                            <a:off x="2008725" y="2243411"/>
                            <a:ext cx="50968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IFF = 0</w:t>
                              </w:r>
                            </w:p>
                          </w:txbxContent>
                        </wps:txbx>
                        <wps:bodyPr horzOverflow="overflow" vert="horz" lIns="0" tIns="0" rIns="0" bIns="0" rtlCol="0">
                          <a:noAutofit/>
                        </wps:bodyPr>
                      </wps:wsp>
                      <wps:wsp>
                        <wps:cNvPr id="18095" name="Rectangle 18095"/>
                        <wps:cNvSpPr/>
                        <wps:spPr>
                          <a:xfrm>
                            <a:off x="310896" y="2920067"/>
                            <a:ext cx="52849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IFF = V</w:t>
                              </w:r>
                            </w:p>
                          </w:txbxContent>
                        </wps:txbx>
                        <wps:bodyPr horzOverflow="overflow" vert="horz" lIns="0" tIns="0" rIns="0" bIns="0" rtlCol="0">
                          <a:noAutofit/>
                        </wps:bodyPr>
                      </wps:wsp>
                      <wps:wsp>
                        <wps:cNvPr id="18096" name="Rectangle 18096"/>
                        <wps:cNvSpPr/>
                        <wps:spPr>
                          <a:xfrm>
                            <a:off x="1243584" y="3767411"/>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7653" o:spid="_x0000_s5116" style="width:213.35pt;height:321.55pt;mso-position-horizontal-relative:char;mso-position-vertical-relative:line" coordsize="27096,40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">
                <v:shape id="Shape 457329" o:spid="_x0000_s5117" style="position:absolute;left:13533;top:33802;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" path="m,l9144,r,338328l,338328,,e" fillcolor="black" stroked="f" strokeweight="0">
                  <v:stroke miterlimit="83231f" joinstyle="miter"/>
                  <v:path arrowok="t" textboxrect="0,0,9144,338328"/>
                </v:shape>
                <v:shape id="Shape 457330" o:spid="_x0000_s5118" style="position:absolute;left:5059;top:16062;width:92;height:17740;visibility:visible;mso-wrap-style:square;v-text-anchor:top" coordsize="9144,1773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" path="m,l9144,r,1773936l,1773936,,e" fillcolor="black" stroked="f" strokeweight="0">
                  <v:stroke miterlimit="83231f" joinstyle="miter"/>
                  <v:path arrowok="t" textboxrect="0,0,9144,1773936"/>
                </v:shape>
                <v:shape id="Shape 457331" o:spid="_x0000_s5119" style="position:absolute;left:21976;top:16062;width:91;height:17740;visibility:visible;mso-wrap-style:square;v-text-anchor:top" coordsize="9144,1773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" path="m,l9144,r,1773936l,1773936,,e" fillcolor="black" stroked="f" strokeweight="0">
                  <v:stroke miterlimit="83231f" joinstyle="miter"/>
                  <v:path arrowok="t" textboxrect="0,0,9144,1773936"/>
                </v:shape>
                <v:shape id="Shape 457332" o:spid="_x0000_s5120" style="position:absolute;left:5090;top:16032;width:16916;height:91;visibility:visible;mso-wrap-style:square;v-text-anchor:top" coordsize="1691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" path="m,l1691640,r,9144l,9144,,e" fillcolor="black" stroked="f" strokeweight="0">
                  <v:stroke miterlimit="83231f" joinstyle="miter"/>
                  <v:path arrowok="t" textboxrect="0,0,1691640,9144"/>
                </v:shape>
                <v:shape id="Shape 457333" o:spid="_x0000_s5121" style="position:absolute;left:13533;top:1706;width:91;height:15210;visibility:visible;mso-wrap-style:square;v-text-anchor:top" coordsize="9144,1520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" path="m,l9144,r,1520952l,1520952,,e" fillcolor="black" stroked="f" strokeweight="0">
                  <v:stroke miterlimit="83231f" joinstyle="miter"/>
                  <v:path arrowok="t" textboxrect="0,0,9144,1520952"/>
                </v:shape>
                <v:shape id="Shape 18058" o:spid="_x0000_s5122" style="position:absolute;left:8473;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" path="m100584,l911352,r3048,6096l917448,6096r,6096l920496,12192r3048,6096l926592,18288r,3048l929640,21336r3048,6096l935736,27432r18288,36576l957072,64008r3048,3048l966216,79248r3048,l969264,85344r3048,l972312,91439r3048,l975360,97536r3048,l978408,103632r3048,l981456,109727r3048,l984504,112776r3048,l987552,121920r3048,6095l990600,134112r3048,l993648,146303r3048,l996696,152400r3048,l999744,161544r3048,l1002792,173736r3048,l1005840,182880r3048,l1008888,201168r3048,l1011936,222503r3048,l1014984,283463r-3048,l1011936,304800r-3048,l1008888,320039r-3048,l1005840,332232r-3048,l1002792,344424r-3048,l999744,350520r-3048,l996696,362712r-3048,l993648,368808r-3048,l990600,387096r-3048,l987552,393192r-3048,l984504,399288r-3048,l981456,402336r-6096,3048l975360,411480r-3048,l972312,417576r-3048,l969264,423672r-3048,l966216,429768r-3048,l963168,435863r-3048,l960120,441960r-3048,l957072,448056r-3048,l954024,451103r-3048,l950976,457200r-3048,l947928,460248r-6096,3048l941832,469392r-3048,3047l938784,475488r-6096,3048l932688,484632r-3048,l929640,487680r-6096,3047l923544,493776r-3048,l920496,499872r-6096,3048l914400,505968r-816864,l97536,502920r-3048,l94488,496824r-3048,l88392,493776r-3048,l85344,487680r-3048,l82296,481584r-3048,l79248,475488r-3048,l76200,469392r-3048,l70104,463296r-3048,l60960,451103r-3048,-3047l33528,399288r,-3049l30480,396239r,-6095l27432,390144r,-12193l24384,377951r,-6095l21336,371856r,-6096l18288,365760r,-12192l15240,353568r,-9144l12192,344424r,-9144l9144,335280r,-12192l6096,323088r,-18288l3048,304800r,-21337l,283463,,219456r3048,l3048,198120r3048,l6096,185927r3048,l9144,167639r3048,l12192,161544r3048,l15240,155448r3048,l18288,143256r3048,l21336,131063r3048,l24384,124968r3048,l27432,118872r6096,-3048l33528,100584r3048,l36576,94488r3048,l39624,88392r3048,l42672,82296r3048,l45720,76200r3048,l48768,70103r6096,-3047l54864,64008r3048,l57912,60960r6096,-3048l64008,51815r3048,l67056,45720r3048,l70104,39624r3048,l73152,36576r6096,-3049l79248,27432r3048,-3048l82296,21336r6096,-3048l88392,15239r3048,l91440,12192,97536,9144r,-6096l100584,3048r,-3048xe" stroked="f" strokeweight="0">
                  <v:stroke miterlimit="83231f" joinstyle="miter"/>
                  <v:path arrowok="t" textboxrect="0,0,1014984,505968"/>
                </v:shape>
                <v:shape id="Shape 18059" o:spid="_x0000_s5123" style="position:absolute;left:8442;width:5091;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" path="m100584,l509016,r,6097l103632,6097r3048,-3048l94488,15240r3048,l85344,27432,76200,39625r3048,l67056,57912r-6096,6096l64008,64008r-9144,6096l57912,70104,36576,112776r,3049l33528,118873r3048,l27432,137161r,6095l24384,149352r,6097l18288,164592r,3048l15240,173737r,12191l12192,192025r,6095l9144,204216r,15240l3048,222504r3048,l6096,281940r3048,1524l9144,301752r3048,6097l12192,316992r3048,6096l15240,329185r3048,6095l18288,338328r3048,6097l21336,350520r3048,3048l24384,359664r9144,18288l33528,384049r6096,18288l73152,460249r-3048,l79248,469392r6096,12193l94488,493776r-3048,l103632,502920r-3048,l103632,505968r405384,l509016,512064r-408432,l94488,499873r-6096,-3048l76200,472440r-9144,-9143l36576,405385r,-3048l27432,387097r,-6097l18288,362712r,-6096l15240,353568r,-6095l12192,341376r,-3048l9144,332232r,-6095l6096,320040r,-12191l3048,304800r,-18288l,283464,,219456r3048,-3047l3048,201168r3048,-6095l6096,188976r3048,-6096l9144,170688r3048,-6096l18288,152400r,-6096l21336,140209r,-6097l30480,115825r3048,l33528,109728,51816,67056r3048,l57912,60961r6096,-6097l73152,36576r6096,-6096l82296,24385r6096,-6097l91440,12192,97536,6097,100584,xe" fillcolor="black" stroked="f" strokeweight="0">
                  <v:stroke miterlimit="83231f" joinstyle="miter"/>
                  <v:path arrowok="t" textboxrect="0,0,509016,512064"/>
                </v:shape>
                <v:shape id="Shape 18060" o:spid="_x0000_s5124" style="position:absolute;left:13533;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" path="m,l405384,r9144,9144l411480,9144r12192,12193l420624,21337r15240,12191l432816,33528r3048,6097l448056,57912r-3048,l460248,73152r-3048,l460248,76200r24384,39625l484632,124968r6096,12193l490728,143256r6096,12193l496824,161544r3048,3048l499872,172212r3048,1525l502920,179832r3048,6096l505968,198120r3048,6096l509016,220980r3048,1524l512064,280416r-3048,6096l509016,301752r-3048,6097l505968,316992r-3048,6096l502920,329185r-3048,6095l499872,341376r-3048,6097l496824,350520r-3048,3048l493776,359664r-6096,12192l487680,377952r-15240,27433l469392,408432r3048,l441960,460249r-6096,6095l438912,466344r-12192,15241l429768,481585r-12192,12191l420624,493776r-9144,9144l405384,512064,,512064r,-6096l402336,505968r6096,-6095l414528,490728r6096,-6096l423672,478537r9144,-9145l438912,457200r27432,-51815l469392,402337r15240,-27433l484632,368809r3048,-12193l487680,353568r3048,-6095l490728,344425r3048,-6097l493776,332232r3048,-6095l496824,320040r3048,-6096l499872,304800r3048,-6096l502920,283464r3048,-6096l505968,225552r-3048,-3048l502920,207264r-3048,-6096l499872,188976r-3048,-6096l496824,176785r-3048,-3048l493776,167640r-3048,-3048l490728,158497r-6096,-12193l484632,140209r-3048,-12193l478536,124968r,-6095l457200,79249r-3048,-3049l448056,67056r-6096,-6095l435864,42673r-6096,-6097l426720,30480,408432,12192,405384,6097,,6097,,xe" fillcolor="black" stroked="f" strokeweight="0">
                  <v:stroke miterlimit="83231f" joinstyle="miter"/>
                  <v:path arrowok="t" textboxrect="0,0,512064,512064"/>
                </v:shape>
                <v:shape id="Shape 457334" o:spid="_x0000_s5125" style="position:absolute;left:8473;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" path="m,l1014984,r,505968l,505968,,e" stroked="f" strokeweight="0">
                  <v:stroke miterlimit="83231f" joinstyle="miter"/>
                  <v:path arrowok="t" textboxrect="0,0,1014984,505968"/>
                </v:shape>
                <v:shape id="Shape 18062" o:spid="_x0000_s5126" style="position:absolute;left:8442;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" path="m,l3048,,510540,r,6096l6096,6096r,499872l510540,505968r,6096l,512064,,xe" fillcolor="black" stroked="f" strokeweight="0">
                  <v:stroke miterlimit="83231f" joinstyle="miter"/>
                  <v:path arrowok="t" textboxrect="0,0,510540,512064"/>
                </v:shape>
                <v:shape id="Shape 18063" o:spid="_x0000_s5127" style="position:absolute;left:13548;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18064" o:spid="_x0000_s5128" style="position:absolute;left:9022;top:6766;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" path="m,l6096,r,3048l6096,509016r-3048,l3048,512064r-3048,l,xe" fillcolor="black" stroked="f" strokeweight="0">
                  <v:stroke miterlimit="83231f" joinstyle="miter"/>
                  <v:path arrowok="t" textboxrect="0,0,6096,512064"/>
                </v:shape>
                <v:shape id="Shape 18065" o:spid="_x0000_s5129" style="position:absolute;left:18013;top:6766;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" path="m,l6096,r,509016l3048,509016r,3048l,512064r,-3048l,xe" fillcolor="black" stroked="f" strokeweight="0">
                  <v:stroke miterlimit="83231f" joinstyle="miter"/>
                  <v:path arrowok="t" textboxrect="0,0,6096,512064"/>
                </v:shape>
                <v:shape id="Shape 18066" o:spid="_x0000_s5130" style="position:absolute;left:8503;top:13075;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" path="m509016,r505968,295656l509016,594360,,295656,509016,xe" stroked="f" strokeweight="0">
                  <v:stroke miterlimit="83231f" joinstyle="miter"/>
                  <v:path arrowok="t" textboxrect="0,0,1014984,594360"/>
                </v:shape>
                <v:shape id="Shape 18067" o:spid="_x0000_s5131" style="position:absolute;left:8473;top:13075;width:5090;height:5975;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" path="m509016,r8,l509024,1766,5659,294140,509024,589528r,7880l509016,597408r,-3048l,295656r,-3048l509016,xe" fillcolor="black" stroked="f" strokeweight="0">
                  <v:stroke miterlimit="83231f" joinstyle="miter"/>
                  <v:path arrowok="t" textboxrect="0,0,509024,597408"/>
                </v:shape>
                <v:shape id="Shape 18068" o:spid="_x0000_s5132" style="position:absolute;left:13563;top:13075;width:5121;height:5975;visibility:visible;mso-wrap-style:square;v-text-anchor:top" coordsize="51205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" path="m,l3040,,509008,292608r3048,l512056,295656r-3048,l3040,594360r,3048l,597408r,-7880l1512,590415,503365,294140,1512,888,,1766,,xe" fillcolor="black" stroked="f" strokeweight="0">
                  <v:stroke miterlimit="83231f" joinstyle="miter"/>
                  <v:path arrowok="t" textboxrect="0,0,512056,597408"/>
                </v:shape>
                <v:shape id="Shape 457335" o:spid="_x0000_s5133" style="position:absolute;left:30;top:20299;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" path="m,l1014984,r,505968l,505968,,e" stroked="f" strokeweight="0">
                  <v:stroke miterlimit="83231f" joinstyle="miter"/>
                  <v:path arrowok="t" textboxrect="0,0,1014984,505968"/>
                </v:shape>
                <v:shape id="Shape 18070" o:spid="_x0000_s5134" style="position:absolute;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" path="m,l3048,,510540,r,6096l6096,6096r,499872l510540,505968r,6096l,512064,,xe" fillcolor="black" stroked="f" strokeweight="0">
                  <v:stroke miterlimit="83231f" joinstyle="miter"/>
                  <v:path arrowok="t" textboxrect="0,0,510540,512064"/>
                </v:shape>
                <v:shape id="Shape 18071" o:spid="_x0000_s5135" style="position:absolute;left:5105;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" path="m,l510540,r,509016l507492,509016r,3048l,512064r,-6096l504444,505968r,-499872l,6096,,xe" fillcolor="black" stroked="f" strokeweight="0">
                  <v:stroke miterlimit="83231f" joinstyle="miter"/>
                  <v:path arrowok="t" textboxrect="0,0,510540,512064"/>
                </v:shape>
                <v:shape id="Shape 18072" o:spid="_x0000_s5136" style="position:absolute;left:579;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" path="m,l6096,r,3048l6096,509016r-3048,l3048,512064r-3048,l,xe" fillcolor="black" stroked="f" strokeweight="0">
                  <v:stroke miterlimit="83231f" joinstyle="miter"/>
                  <v:path arrowok="t" textboxrect="0,0,6096,512064"/>
                </v:shape>
                <v:shape id="Shape 18073" o:spid="_x0000_s5137" style="position:absolute;left:9570;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" path="m,l6096,r,509016l3048,509016r,3048l,512064r,-3048l,xe" fillcolor="black" stroked="f" strokeweight="0">
                  <v:stroke miterlimit="83231f" joinstyle="miter"/>
                  <v:path arrowok="t" textboxrect="0,0,6096,512064"/>
                </v:shape>
                <v:shape id="Shape 457336" o:spid="_x0000_s5138" style="position:absolute;left:16946;top:20299;width:10120;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" path="m,l1011936,r,505968l,505968,,e" stroked="f" strokeweight="0">
                  <v:stroke miterlimit="83231f" joinstyle="miter"/>
                  <v:path arrowok="t" textboxrect="0,0,1011936,505968"/>
                </v:shape>
                <v:shape id="Shape 18075" o:spid="_x0000_s5139" style="position:absolute;left:16916;top:20269;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" path="m,l3048,,507492,r,6096l3048,6096r,499872l507492,505968r,6096l,512064,,xe" fillcolor="black" stroked="f" strokeweight="0">
                  <v:stroke miterlimit="83231f" joinstyle="miter"/>
                  <v:path arrowok="t" textboxrect="0,0,507492,512064"/>
                </v:shape>
                <v:shape id="Shape 18076" o:spid="_x0000_s5140" style="position:absolute;left:21991;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457337" o:spid="_x0000_s5141" style="position:absolute;left:30;top:27035;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" path="m,l1014984,r,509016l,509016,,e" stroked="f" strokeweight="0">
                  <v:stroke miterlimit="83231f" joinstyle="miter"/>
                  <v:path arrowok="t" textboxrect="0,0,1014984,509016"/>
                </v:shape>
                <v:shape id="Shape 18078" o:spid="_x0000_s5142" style="position:absolute;top:27005;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" path="m,l3048,,510540,r,6096l6096,6096r,502920l510540,509016r,3048l6096,512064r-6096,l,xe" fillcolor="black" stroked="f" strokeweight="0">
                  <v:stroke miterlimit="83231f" joinstyle="miter"/>
                  <v:path arrowok="t" textboxrect="0,0,510540,512064"/>
                </v:shape>
                <v:shape id="Shape 18079" o:spid="_x0000_s5143" style="position:absolute;left:5105;top:27005;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" path="m,l510540,r,512064l504444,512064,,512064r,-3048l504444,509016r,-502920l,6096,,xe" fillcolor="black" stroked="f" strokeweight="0">
                  <v:stroke miterlimit="83231f" joinstyle="miter"/>
                  <v:path arrowok="t" textboxrect="0,0,510540,512064"/>
                </v:shape>
                <v:shape id="Shape 18080" o:spid="_x0000_s5144" style="position:absolute;left:8473;top:35539;width:10150;height:5090;visibility:visible;mso-wrap-style:square;v-text-anchor:top" coordsize="1014984,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" path="m100584,l911352,r,3048l914400,3048r6096,12192l923544,15240r,6096l926592,21336r,6096l929640,27432r3048,6096l935736,33528r,6096l938784,39624r,3048l941832,42672r,6096l944880,48768r,6096l947928,54864r,6096l950976,60960r,6096l954024,67056r3048,6096l960120,73152r,6096l963168,79248r,9144l966216,88392r,3048l969264,91440r,6096l972312,97536r,6096l975360,103632r,6096l978408,109728r,6096l981456,115824r,6096l984504,121920r,6096l987552,128016r,9144l990600,137160r,12192l993648,149352r,12192l996696,161544r,6096l999744,167640r,12192l1002792,179832r,9144l1005840,188976r,12192l1008888,201168r,18288l1011936,219456r,21336l1014984,240792r,57912l1011936,298704r,24384l1008888,323088r,12192l1005840,335280r,12192l1002792,347472r,12192l999744,359664r,9144l996696,368808r,9144l993648,377952r,6096l990600,384048r,15240l987552,399288r,6097l984504,405385r,6095l978408,414528r,6096l975360,420624r,3048l972312,423672r,6096l966216,432815r,6097l963168,438912r,6097l960120,445009r,6095l954024,454152r,6096l950976,460248r,6096l944880,469392r-3048,3048l941832,478536r-6096,3049l935736,484632r-6096,3048l929640,490728r-6096,3048l923544,499872r-3048,l920496,502920r-6096,3048l914400,509015r-816864,l97536,505968r-3048,l94488,499872r-3048,l88392,493776r-3048,l85344,487680r-3048,l82296,481585r-3048,l79248,475488r-3048,l76200,469392r-3048,l70104,466344r-3048,l45720,423672r-3048,-3048l33528,402336r,-6096l30480,396240r,-6096l27432,390144r,-12192l24384,377952r,-3048l21336,374904r,-6096l18288,368808r,-12192l15240,356616r,-12192l12192,344424r,-9144l9144,335280r,-9144l6096,326136r,-18288l3048,307848r,-24384l,283464,,222504r3048,l3048,198120r3048,l6096,185928r3048,l9144,170688r3048,l12192,161544r3048,l15240,155448r3048,l18288,143256r3048,l21336,134112r3048,l24384,128016r3048,l27432,121920r6096,-3048l33528,100584r3048,l36576,94488r3048,l39624,88392r3048,l42672,85344r3048,l45720,79248r3048,l48768,73152r6096,-3048l54864,64008r3048,l57912,60960r6096,-3048l64008,51816r3048,l67056,45720r3048,l70104,39624r3048,l79248,36576r,-6096l82296,27432r,-3048l88392,21336r,-6096l91440,15240r,-3048l97536,9144r,-6096l100584,3048r,-3048xe" stroked="f" strokeweight="0">
                  <v:stroke miterlimit="83231f" joinstyle="miter"/>
                  <v:path arrowok="t" textboxrect="0,0,1014984,509015"/>
                </v:shape>
                <v:shape id="Shape 18081" o:spid="_x0000_s5145" style="position:absolute;left:8442;top:35509;width:5091;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" path="m100584,l509016,r,6096l105156,6096r-1524,3048l100584,9144r-6096,6096l97536,15240r-3048,6096l91440,21336r-6096,9144l85344,36576r-3048,l76200,42672r3048,l70104,57912r-3048,l60960,64008r3048,l60960,70104r-3048,l54864,73152r3048,l36576,112776r,6096l33528,121920r3048,l27432,137160r,6096l24384,149352r,6096l18288,167640r,3048l15240,176784r,9144l12192,192024r,6096l9144,204216r,18288l6096,222504r-3048,3048l6096,225552r,57912l9144,283464r,18288l12192,307848r,12192l15240,326136r,3048l18288,335280r,3048l21336,344424r,6096l24384,356616r,6096l33528,377952r,6096l39624,402336r-3048,l39624,405384r3048,l73152,463296r-3048,l79248,472439r3048,l85344,481584r3048,6096l91440,487680r3048,6096l91440,493776r6096,6096l100584,499872r3048,6096l100584,505968r3048,3047l509016,509015r,6097l100584,515112r,-3049l97536,509015r-3048,-6095l88392,496824,76200,472439r-9144,-6095l36576,408432r,-3048l27432,387096r,-6096l18288,365760r,-6096l15240,353568r,-6096l12192,341376r,-3048l9144,332232r,-3048l6096,323088r,-12192l3048,304800r,-18288l,283464,,222504r3048,-3048l3048,201168r3048,-6096l6096,188976r3048,-3048l9144,173736r3048,-6096l12192,164592r6096,-12192l18288,146304r3048,-6096l21336,137160r9144,-18288l33528,115824r,-6096l51816,70104r3048,-3048l57912,60960r6096,-6096l73152,39624r6096,-6096l82296,27432r6096,-9144l91440,12192,97536,6096,100584,xe" fillcolor="black" stroked="f" strokeweight="0">
                  <v:stroke miterlimit="83231f" joinstyle="miter"/>
                  <v:path arrowok="t" textboxrect="0,0,509016,515112"/>
                </v:shape>
                <v:shape id="Shape 18082" o:spid="_x0000_s5146" style="position:absolute;left:13533;top:35509;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" path="m,l405384,r3048,3048l411480,3048r3048,6096l411480,9144r6096,6096l420624,15240r3048,9144l420624,24384r6096,6096l429768,30480r6096,12192l432816,42672r3048,3048l438912,45720r9144,18288l445008,64008r6096,6096l454152,70104r6096,12192l463296,91440r21336,39624l484632,137160r6096,15240l490728,158496r6096,12192l496824,176784r3048,6096l499872,185928r3048,6096l502920,198120r3048,6096l505968,216408r3048,6096l509016,240792r3048,l512064,298704r-3048,l505968,301752r3048,l509016,320040r-3048,6096l505968,335280r-3048,l499872,338328r3048,l502920,344424r-3048,6096l499872,356616r-3048,6096l496824,368808r-3048,l490728,371856r3048,l493776,377952r-6096,9144l487680,393192r-3048,l484632,396239r-6096,18289l475488,414528r-3048,3048l475488,417576r-9144,15239l463296,432815r-3048,3048l463296,435863r-9144,18289l451104,454152r-3048,3048l451104,457200r-6096,12192l441960,469392r-6096,6096l435864,481584r-3048,l417576,496824r3048,l417576,502920r-3048,l405384,512063r,3049l,515112r,-6097l402336,509015r9144,-9143l414528,493776r15240,-15240l432816,472439r6096,-6095l445008,454152r3048,-3048l457200,432815r3048,-3047l469392,414528r3048,-3048l481584,393192r3048,-3048l484632,384048r3048,-9144l487680,368808r3048,-3048l490728,359664r3048,-6096l493776,347472r3048,-6096l496824,335280r3048,-3048l499872,323088r3048,-6096l502920,298704r3048,-3048l505968,243840r-3048,-3048l502920,225552r-3048,-6096l499872,207264r-3048,-6096l496824,195072r-3048,-6096l493776,185928r-3048,-6096l490728,173736r-6096,-12192l484632,155448r-6096,-18288l478536,134112,448056,73152r-6096,-6096l435864,48768r-6096,-6096l423672,33528r-6096,-6096l414528,18288r-6096,-6096l405384,6096,,6096,,xe" fillcolor="black" stroked="f" strokeweight="0">
                  <v:stroke miterlimit="83231f" joinstyle="miter"/>
                  <v:path arrowok="t" textboxrect="0,0,512064,515112"/>
                </v:shape>
                <v:shape id="Shape 18083" o:spid="_x0000_s5147" style="position:absolute;left:13167;top:34838;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" path="m,l70104,r,3048l67056,3048r,6096l64008,9144r,6096l60960,15240r,3048l57912,18288r,6096l54864,24384r,6096l51816,30480r,6096l48768,36576r,6096l45720,42672r,6096l42672,48768r,12192l39624,60960r,3048l33528,64008,9144,15240,6096,12192,,xe" fillcolor="black" stroked="f" strokeweight="0">
                  <v:stroke miterlimit="83231f" joinstyle="miter"/>
                  <v:path arrowok="t" textboxrect="0,0,70104,64008"/>
                </v:shape>
                <v:shape id="Shape 18084" o:spid="_x0000_s5148" style="position:absolute;left:13167;top:34838;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" path="m,l70104,,36576,64008,,e" filled="f" strokeweight=".24pt">
                  <v:stroke endcap="round"/>
                  <v:path arrowok="t" textboxrect="0,0,70104,64008"/>
                </v:shape>
                <v:shape id="Shape 457338" o:spid="_x0000_s5149" style="position:absolute;left:5090;top:33771;width:16916;height:92;visibility:visible;mso-wrap-style:square;v-text-anchor:top" coordsize="1691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" path="m,l1691640,r,9144l,9144,,e" fillcolor="black" stroked="f" strokeweight="0">
                  <v:stroke endcap="round"/>
                  <v:path arrowok="t" textboxrect="0,0,1691640,9144"/>
                </v:shape>
                <v:shape id="Shape 18086" o:spid="_x0000_s5150" style="position:absolute;left:13563;top:33467;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" path="m64008,r,67056l,33528,64008,xe" fillcolor="black" strokeweight=".24pt">
                  <v:stroke endcap="round"/>
                  <v:path arrowok="t" textboxrect="0,0,64008,67056"/>
                </v:shape>
                <v:shape id="Shape 18087" o:spid="_x0000_s5151" style="position:absolute;left:12862;top:33467;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" path="m,l70104,33528,,67056,,xe" fillcolor="black" strokeweight=".24pt">
                  <v:stroke endcap="round"/>
                  <v:path arrowok="t" textboxrect="0,0,70104,67056"/>
                </v:shape>
                <v:rect id="Rectangle 18088" o:spid="_x0000_s5152" style="position:absolute;left:21031;top:40187;width:7977;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510-93/d089</w:t>
                        </w:r>
                      </w:p>
                    </w:txbxContent>
                  </v:textbox>
                </v:rect>
                <v:rect id="Rectangle 18089" o:spid="_x0000_s5153" style="position:absolute;left:9570;top:2195;width:1060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DC_DIFF</w:t>
                        </w:r>
                      </w:p>
                    </w:txbxContent>
                  </v:textbox>
                </v:rect>
                <v:rect id="Rectangle 18090" o:spid="_x0000_s5154" style="position:absolute;left:10119;top:8961;width:920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 = Decode(S0)</w:t>
                        </w:r>
                      </w:p>
                    </w:txbxContent>
                  </v:textbox>
                </v:rect>
                <v:rect id="Rectangle 18091" o:spid="_x0000_s5155" style="position:absolute;left:12405;top:15149;width:311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 = 0</w:t>
                        </w:r>
                      </w:p>
                    </w:txbxContent>
                  </v:textbox>
                </v:rect>
                <v:rect id="Rectangle 18092" o:spid="_x0000_s5156" style="position:absolute;left:13258;top:16277;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41443" o:spid="_x0000_s5157" style="position:absolute;left:6339;top:15027;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41444" o:spid="_x0000_s5158" style="position:absolute;left:19141;top:15027;width:219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41445" o:spid="_x0000_s5159" style="position:absolute;left:1920;top:22434;width:837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V(S0)</w:t>
                        </w:r>
                      </w:p>
                    </w:txbxContent>
                  </v:textbox>
                </v:rect>
                <v:rect id="Rectangle 41446" o:spid="_x0000_s5160" style="position:absolute;left:20087;top:22434;width:509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DIFF = 0</w:t>
                        </w:r>
                      </w:p>
                    </w:txbxContent>
                  </v:textbox>
                </v:rect>
                <v:rect id="Rectangle 18095" o:spid="_x0000_s5161" style="position:absolute;left:3108;top:29200;width:528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IFF = V</w:t>
                        </w:r>
                      </w:p>
                    </w:txbxContent>
                  </v:textbox>
                </v:rect>
                <v:rect id="Rectangle 18096" o:spid="_x0000_s5162" style="position:absolute;left:12435;top:37674;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284" w:line="265" w:lineRule="auto"/>
        <w:ind w:left="141" w:right="168"/>
        <w:jc w:val="center"/>
      </w:pPr>
      <w:r>
        <w:rPr>
          <w:b/>
        </w:rPr>
        <w:t>Figure F.19 – Arithmetic decoding of DC difference</w:t>
      </w:r>
    </w:p>
    <w:p w:rsidR="00094CB9" w:rsidRDefault="00FE5CBC">
      <w:pPr>
        <w:spacing w:after="769" w:line="265" w:lineRule="auto"/>
        <w:ind w:left="-5" w:right="0"/>
        <w:jc w:val="left"/>
      </w:pPr>
      <w:r>
        <w:rPr>
          <w:color w:val="FFFFFF"/>
        </w:rPr>
        <w:t>Figure F.19 [D89] = 13 cm = 508 %</w:t>
      </w:r>
    </w:p>
    <w:p w:rsidR="00094CB9" w:rsidRDefault="00FE5CBC">
      <w:pPr>
        <w:spacing w:after="277"/>
        <w:ind w:left="-5" w:right="8"/>
      </w:pPr>
      <w:r>
        <w:t>The context-indices used in the DC decoding procedures are defined in Table F.4 (see F.1.4.4.1.3).</w:t>
      </w:r>
    </w:p>
    <w:p w:rsidR="00094CB9" w:rsidRDefault="00FE5CBC">
      <w:pPr>
        <w:spacing w:after="348"/>
        <w:ind w:left="-5" w:right="8"/>
      </w:pPr>
      <w:r>
        <w:t>The “Decode” procedure returns the value “D” of the binary decision. If the value is not zero, the sign and magnitude of the non-zero DIFF must be decoded by the procedure “Decode_V(S0)”.</w:t>
      </w:r>
    </w:p>
    <w:p w:rsidR="00094CB9" w:rsidRDefault="00FE5CBC">
      <w:pPr>
        <w:pStyle w:val="5"/>
        <w:tabs>
          <w:tab w:val="center" w:pos="2288"/>
        </w:tabs>
        <w:spacing w:after="270"/>
        <w:ind w:left="-15" w:right="0" w:firstLine="0"/>
      </w:pPr>
      <w:r>
        <w:t>F.2.4.2</w:t>
      </w:r>
      <w:r>
        <w:tab/>
        <w:t>Arithmetic Decoding of AC coefficients</w:t>
      </w:r>
    </w:p>
    <w:p w:rsidR="00094CB9" w:rsidRDefault="00FE5CBC">
      <w:pPr>
        <w:ind w:left="-5" w:right="8"/>
      </w:pPr>
      <w:r>
        <w:t xml:space="preserve">The AC coefficients are decoded in the order that they occur in </w:t>
      </w:r>
      <w:proofErr w:type="gramStart"/>
      <w:r>
        <w:t>ZZ(</w:t>
      </w:r>
      <w:proofErr w:type="gramEnd"/>
      <w:r>
        <w:t>1,...,63). The encoder procedure for the coding process is found in Figure F.5. Figure F.20 illustrates the decoding sequence.</w:t>
      </w:r>
    </w:p>
    <w:p w:rsidR="00094CB9" w:rsidRDefault="00FE5CBC">
      <w:pPr>
        <w:spacing w:after="501" w:line="259" w:lineRule="auto"/>
        <w:ind w:left="1771" w:right="0" w:firstLine="0"/>
        <w:jc w:val="left"/>
      </w:pPr>
      <w:r>
        <w:rPr>
          <w:rFonts w:ascii="Calibri" w:eastAsia="Calibri" w:hAnsi="Calibri" w:cs="Calibri"/>
          <w:noProof/>
          <w:sz w:val="22"/>
        </w:rPr>
        <w:lastRenderedPageBreak/>
        <mc:AlternateContent>
          <mc:Choice Requires="wpg">
            <w:drawing>
              <wp:inline distT="0" distB="0" distL="0" distR="0">
                <wp:extent cx="3550920" cy="7397398"/>
                <wp:effectExtent l="0" t="0" r="0" b="0"/>
                <wp:docPr id="297931" name="Group 297931"/>
                <wp:cNvGraphicFramePr/>
                <a:graphic xmlns:a="http://schemas.openxmlformats.org/drawingml/2006/main">
                  <a:graphicData uri="http://schemas.microsoft.com/office/word/2010/wordprocessingGroup">
                    <wpg:wgp>
                      <wpg:cNvGrpSpPr/>
                      <wpg:grpSpPr>
                        <a:xfrm>
                          <a:off x="0" y="0"/>
                          <a:ext cx="3550920" cy="7397398"/>
                          <a:chOff x="0" y="0"/>
                          <a:chExt cx="3550920" cy="7397398"/>
                        </a:xfrm>
                      </wpg:grpSpPr>
                      <wps:wsp>
                        <wps:cNvPr id="457339" name="Shape 457339"/>
                        <wps:cNvSpPr/>
                        <wps:spPr>
                          <a:xfrm>
                            <a:off x="1524000" y="2450592"/>
                            <a:ext cx="1520952" cy="9144"/>
                          </a:xfrm>
                          <a:custGeom>
                            <a:avLst/>
                            <a:gdLst/>
                            <a:ahLst/>
                            <a:cxnLst/>
                            <a:rect l="0" t="0" r="0" b="0"/>
                            <a:pathLst>
                              <a:path w="1520952" h="9144">
                                <a:moveTo>
                                  <a:pt x="0" y="0"/>
                                </a:moveTo>
                                <a:lnTo>
                                  <a:pt x="1520952" y="0"/>
                                </a:lnTo>
                                <a:lnTo>
                                  <a:pt x="152095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40" name="Shape 457340"/>
                        <wps:cNvSpPr/>
                        <wps:spPr>
                          <a:xfrm>
                            <a:off x="509016" y="6504432"/>
                            <a:ext cx="2535936" cy="9144"/>
                          </a:xfrm>
                          <a:custGeom>
                            <a:avLst/>
                            <a:gdLst/>
                            <a:ahLst/>
                            <a:cxnLst/>
                            <a:rect l="0" t="0" r="0" b="0"/>
                            <a:pathLst>
                              <a:path w="2535936" h="9144">
                                <a:moveTo>
                                  <a:pt x="0" y="0"/>
                                </a:moveTo>
                                <a:lnTo>
                                  <a:pt x="2535936" y="0"/>
                                </a:lnTo>
                                <a:lnTo>
                                  <a:pt x="253593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41" name="Shape 457341"/>
                        <wps:cNvSpPr/>
                        <wps:spPr>
                          <a:xfrm>
                            <a:off x="505968" y="1356359"/>
                            <a:ext cx="9144" cy="5151121"/>
                          </a:xfrm>
                          <a:custGeom>
                            <a:avLst/>
                            <a:gdLst/>
                            <a:ahLst/>
                            <a:cxnLst/>
                            <a:rect l="0" t="0" r="0" b="0"/>
                            <a:pathLst>
                              <a:path w="9144" h="5151121">
                                <a:moveTo>
                                  <a:pt x="0" y="0"/>
                                </a:moveTo>
                                <a:lnTo>
                                  <a:pt x="9144" y="0"/>
                                </a:lnTo>
                                <a:lnTo>
                                  <a:pt x="9144" y="5151121"/>
                                </a:lnTo>
                                <a:lnTo>
                                  <a:pt x="0" y="5151121"/>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42" name="Shape 457342"/>
                        <wps:cNvSpPr/>
                        <wps:spPr>
                          <a:xfrm>
                            <a:off x="1353312" y="4471416"/>
                            <a:ext cx="1520952" cy="9144"/>
                          </a:xfrm>
                          <a:custGeom>
                            <a:avLst/>
                            <a:gdLst/>
                            <a:ahLst/>
                            <a:cxnLst/>
                            <a:rect l="0" t="0" r="0" b="0"/>
                            <a:pathLst>
                              <a:path w="1520952" h="9144">
                                <a:moveTo>
                                  <a:pt x="0" y="0"/>
                                </a:moveTo>
                                <a:lnTo>
                                  <a:pt x="1520952" y="0"/>
                                </a:lnTo>
                                <a:lnTo>
                                  <a:pt x="152095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43" name="Shape 457343"/>
                        <wps:cNvSpPr/>
                        <wps:spPr>
                          <a:xfrm>
                            <a:off x="1353312" y="3127248"/>
                            <a:ext cx="1520952" cy="9144"/>
                          </a:xfrm>
                          <a:custGeom>
                            <a:avLst/>
                            <a:gdLst/>
                            <a:ahLst/>
                            <a:cxnLst/>
                            <a:rect l="0" t="0" r="0" b="0"/>
                            <a:pathLst>
                              <a:path w="1520952" h="9144">
                                <a:moveTo>
                                  <a:pt x="0" y="0"/>
                                </a:moveTo>
                                <a:lnTo>
                                  <a:pt x="1520952" y="0"/>
                                </a:lnTo>
                                <a:lnTo>
                                  <a:pt x="152095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44" name="Shape 457344"/>
                        <wps:cNvSpPr/>
                        <wps:spPr>
                          <a:xfrm>
                            <a:off x="1353312" y="341376"/>
                            <a:ext cx="9144" cy="6083808"/>
                          </a:xfrm>
                          <a:custGeom>
                            <a:avLst/>
                            <a:gdLst/>
                            <a:ahLst/>
                            <a:cxnLst/>
                            <a:rect l="0" t="0" r="0" b="0"/>
                            <a:pathLst>
                              <a:path w="9144" h="6083808">
                                <a:moveTo>
                                  <a:pt x="0" y="0"/>
                                </a:moveTo>
                                <a:lnTo>
                                  <a:pt x="9144" y="0"/>
                                </a:lnTo>
                                <a:lnTo>
                                  <a:pt x="9144" y="6083808"/>
                                </a:lnTo>
                                <a:lnTo>
                                  <a:pt x="0" y="60838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19" name="Shape 18119"/>
                        <wps:cNvSpPr/>
                        <wps:spPr>
                          <a:xfrm>
                            <a:off x="847344"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8784" y="39624"/>
                                </a:lnTo>
                                <a:lnTo>
                                  <a:pt x="941832" y="39624"/>
                                </a:lnTo>
                                <a:lnTo>
                                  <a:pt x="954024" y="64008"/>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12776"/>
                                </a:lnTo>
                                <a:lnTo>
                                  <a:pt x="984504" y="112776"/>
                                </a:lnTo>
                                <a:lnTo>
                                  <a:pt x="984504" y="121920"/>
                                </a:lnTo>
                                <a:lnTo>
                                  <a:pt x="987552" y="128015"/>
                                </a:lnTo>
                                <a:lnTo>
                                  <a:pt x="990600" y="128015"/>
                                </a:lnTo>
                                <a:lnTo>
                                  <a:pt x="990600" y="134112"/>
                                </a:lnTo>
                                <a:lnTo>
                                  <a:pt x="993648" y="134112"/>
                                </a:lnTo>
                                <a:lnTo>
                                  <a:pt x="993648" y="146303"/>
                                </a:lnTo>
                                <a:lnTo>
                                  <a:pt x="996696" y="146303"/>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3464"/>
                                </a:lnTo>
                                <a:lnTo>
                                  <a:pt x="1011936" y="283464"/>
                                </a:lnTo>
                                <a:lnTo>
                                  <a:pt x="1011936" y="304800"/>
                                </a:lnTo>
                                <a:lnTo>
                                  <a:pt x="1008888" y="304800"/>
                                </a:lnTo>
                                <a:lnTo>
                                  <a:pt x="1008888" y="320040"/>
                                </a:lnTo>
                                <a:lnTo>
                                  <a:pt x="1005840" y="320040"/>
                                </a:lnTo>
                                <a:lnTo>
                                  <a:pt x="1005840" y="332232"/>
                                </a:lnTo>
                                <a:lnTo>
                                  <a:pt x="1002792" y="332232"/>
                                </a:lnTo>
                                <a:lnTo>
                                  <a:pt x="1002792" y="344424"/>
                                </a:lnTo>
                                <a:lnTo>
                                  <a:pt x="999744" y="344424"/>
                                </a:lnTo>
                                <a:lnTo>
                                  <a:pt x="999744" y="353568"/>
                                </a:lnTo>
                                <a:lnTo>
                                  <a:pt x="996696" y="353568"/>
                                </a:lnTo>
                                <a:lnTo>
                                  <a:pt x="996696" y="362712"/>
                                </a:lnTo>
                                <a:lnTo>
                                  <a:pt x="993648" y="362712"/>
                                </a:lnTo>
                                <a:lnTo>
                                  <a:pt x="993648" y="368808"/>
                                </a:lnTo>
                                <a:lnTo>
                                  <a:pt x="990600" y="368808"/>
                                </a:lnTo>
                                <a:lnTo>
                                  <a:pt x="990600" y="381000"/>
                                </a:lnTo>
                                <a:lnTo>
                                  <a:pt x="987552" y="381000"/>
                                </a:lnTo>
                                <a:lnTo>
                                  <a:pt x="987552" y="387096"/>
                                </a:lnTo>
                                <a:lnTo>
                                  <a:pt x="984504" y="387096"/>
                                </a:lnTo>
                                <a:lnTo>
                                  <a:pt x="984504" y="393192"/>
                                </a:lnTo>
                                <a:lnTo>
                                  <a:pt x="981456" y="393192"/>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8056"/>
                                </a:lnTo>
                                <a:lnTo>
                                  <a:pt x="954024" y="448056"/>
                                </a:lnTo>
                                <a:lnTo>
                                  <a:pt x="954024" y="451103"/>
                                </a:lnTo>
                                <a:lnTo>
                                  <a:pt x="950976" y="451103"/>
                                </a:lnTo>
                                <a:lnTo>
                                  <a:pt x="950976" y="457200"/>
                                </a:lnTo>
                                <a:lnTo>
                                  <a:pt x="947928" y="457200"/>
                                </a:lnTo>
                                <a:lnTo>
                                  <a:pt x="947928" y="460248"/>
                                </a:lnTo>
                                <a:lnTo>
                                  <a:pt x="941832" y="463296"/>
                                </a:lnTo>
                                <a:lnTo>
                                  <a:pt x="941832" y="469392"/>
                                </a:lnTo>
                                <a:lnTo>
                                  <a:pt x="935736" y="472440"/>
                                </a:lnTo>
                                <a:lnTo>
                                  <a:pt x="935736" y="475488"/>
                                </a:lnTo>
                                <a:lnTo>
                                  <a:pt x="932688" y="478536"/>
                                </a:lnTo>
                                <a:lnTo>
                                  <a:pt x="932688" y="484632"/>
                                </a:lnTo>
                                <a:lnTo>
                                  <a:pt x="929640" y="484632"/>
                                </a:lnTo>
                                <a:lnTo>
                                  <a:pt x="929640" y="487680"/>
                                </a:lnTo>
                                <a:lnTo>
                                  <a:pt x="923544" y="490728"/>
                                </a:lnTo>
                                <a:lnTo>
                                  <a:pt x="923544" y="496824"/>
                                </a:lnTo>
                                <a:lnTo>
                                  <a:pt x="920496" y="496824"/>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76200" y="469392"/>
                                </a:lnTo>
                                <a:lnTo>
                                  <a:pt x="73152" y="469392"/>
                                </a:lnTo>
                                <a:lnTo>
                                  <a:pt x="70104" y="463296"/>
                                </a:lnTo>
                                <a:lnTo>
                                  <a:pt x="67056" y="463296"/>
                                </a:lnTo>
                                <a:lnTo>
                                  <a:pt x="60960" y="451103"/>
                                </a:lnTo>
                                <a:lnTo>
                                  <a:pt x="57912" y="448056"/>
                                </a:lnTo>
                                <a:lnTo>
                                  <a:pt x="33528" y="399288"/>
                                </a:lnTo>
                                <a:lnTo>
                                  <a:pt x="30480" y="399288"/>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0480" y="115824"/>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6200" y="33528"/>
                                </a:lnTo>
                                <a:lnTo>
                                  <a:pt x="76200"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120" name="Shape 18120"/>
                        <wps:cNvSpPr/>
                        <wps:spPr>
                          <a:xfrm>
                            <a:off x="844296" y="0"/>
                            <a:ext cx="509016" cy="512063"/>
                          </a:xfrm>
                          <a:custGeom>
                            <a:avLst/>
                            <a:gdLst/>
                            <a:ahLst/>
                            <a:cxnLst/>
                            <a:rect l="0" t="0" r="0" b="0"/>
                            <a:pathLst>
                              <a:path w="509016" h="512063">
                                <a:moveTo>
                                  <a:pt x="100584" y="0"/>
                                </a:moveTo>
                                <a:lnTo>
                                  <a:pt x="509016" y="0"/>
                                </a:lnTo>
                                <a:lnTo>
                                  <a:pt x="509016" y="6096"/>
                                </a:lnTo>
                                <a:lnTo>
                                  <a:pt x="103632" y="6096"/>
                                </a:lnTo>
                                <a:lnTo>
                                  <a:pt x="94488" y="15239"/>
                                </a:lnTo>
                                <a:lnTo>
                                  <a:pt x="97536" y="15239"/>
                                </a:lnTo>
                                <a:lnTo>
                                  <a:pt x="82296" y="27432"/>
                                </a:lnTo>
                                <a:lnTo>
                                  <a:pt x="85344" y="27432"/>
                                </a:lnTo>
                                <a:lnTo>
                                  <a:pt x="76200" y="39624"/>
                                </a:lnTo>
                                <a:lnTo>
                                  <a:pt x="79248" y="39624"/>
                                </a:lnTo>
                                <a:lnTo>
                                  <a:pt x="67056" y="57912"/>
                                </a:lnTo>
                                <a:lnTo>
                                  <a:pt x="60960" y="64008"/>
                                </a:lnTo>
                                <a:lnTo>
                                  <a:pt x="64008" y="64008"/>
                                </a:lnTo>
                                <a:lnTo>
                                  <a:pt x="54864" y="70103"/>
                                </a:lnTo>
                                <a:lnTo>
                                  <a:pt x="57912" y="70103"/>
                                </a:lnTo>
                                <a:lnTo>
                                  <a:pt x="36576" y="112776"/>
                                </a:lnTo>
                                <a:lnTo>
                                  <a:pt x="36576" y="115824"/>
                                </a:lnTo>
                                <a:lnTo>
                                  <a:pt x="33528" y="118872"/>
                                </a:lnTo>
                                <a:lnTo>
                                  <a:pt x="27432" y="137160"/>
                                </a:lnTo>
                                <a:lnTo>
                                  <a:pt x="27432" y="143256"/>
                                </a:lnTo>
                                <a:lnTo>
                                  <a:pt x="24384" y="149351"/>
                                </a:lnTo>
                                <a:lnTo>
                                  <a:pt x="24384" y="155448"/>
                                </a:lnTo>
                                <a:lnTo>
                                  <a:pt x="18288" y="164592"/>
                                </a:lnTo>
                                <a:lnTo>
                                  <a:pt x="18288" y="167639"/>
                                </a:lnTo>
                                <a:lnTo>
                                  <a:pt x="15240" y="173736"/>
                                </a:lnTo>
                                <a:lnTo>
                                  <a:pt x="15240" y="185927"/>
                                </a:lnTo>
                                <a:lnTo>
                                  <a:pt x="12192" y="192024"/>
                                </a:lnTo>
                                <a:lnTo>
                                  <a:pt x="12192" y="198120"/>
                                </a:lnTo>
                                <a:lnTo>
                                  <a:pt x="9144" y="204215"/>
                                </a:lnTo>
                                <a:lnTo>
                                  <a:pt x="9144" y="219456"/>
                                </a:lnTo>
                                <a:lnTo>
                                  <a:pt x="3048" y="222503"/>
                                </a:lnTo>
                                <a:lnTo>
                                  <a:pt x="6096" y="222503"/>
                                </a:lnTo>
                                <a:lnTo>
                                  <a:pt x="6096" y="281939"/>
                                </a:lnTo>
                                <a:lnTo>
                                  <a:pt x="9144" y="283463"/>
                                </a:lnTo>
                                <a:lnTo>
                                  <a:pt x="9144" y="301751"/>
                                </a:lnTo>
                                <a:lnTo>
                                  <a:pt x="12192" y="307848"/>
                                </a:lnTo>
                                <a:lnTo>
                                  <a:pt x="12192" y="316992"/>
                                </a:lnTo>
                                <a:lnTo>
                                  <a:pt x="15240" y="323088"/>
                                </a:lnTo>
                                <a:lnTo>
                                  <a:pt x="15240" y="329184"/>
                                </a:lnTo>
                                <a:lnTo>
                                  <a:pt x="18288" y="335280"/>
                                </a:lnTo>
                                <a:lnTo>
                                  <a:pt x="18288" y="338327"/>
                                </a:lnTo>
                                <a:lnTo>
                                  <a:pt x="21336" y="344424"/>
                                </a:lnTo>
                                <a:lnTo>
                                  <a:pt x="21336" y="350520"/>
                                </a:lnTo>
                                <a:lnTo>
                                  <a:pt x="24384" y="356615"/>
                                </a:lnTo>
                                <a:lnTo>
                                  <a:pt x="24384" y="359663"/>
                                </a:lnTo>
                                <a:lnTo>
                                  <a:pt x="33528" y="377951"/>
                                </a:lnTo>
                                <a:lnTo>
                                  <a:pt x="33528" y="384048"/>
                                </a:lnTo>
                                <a:lnTo>
                                  <a:pt x="39624" y="402336"/>
                                </a:lnTo>
                                <a:lnTo>
                                  <a:pt x="73152" y="460248"/>
                                </a:lnTo>
                                <a:lnTo>
                                  <a:pt x="70104" y="460248"/>
                                </a:lnTo>
                                <a:lnTo>
                                  <a:pt x="79248" y="469392"/>
                                </a:lnTo>
                                <a:lnTo>
                                  <a:pt x="85344" y="481584"/>
                                </a:lnTo>
                                <a:lnTo>
                                  <a:pt x="82296" y="481584"/>
                                </a:lnTo>
                                <a:lnTo>
                                  <a:pt x="94488" y="493776"/>
                                </a:lnTo>
                                <a:lnTo>
                                  <a:pt x="91440" y="493776"/>
                                </a:lnTo>
                                <a:lnTo>
                                  <a:pt x="103632" y="502920"/>
                                </a:lnTo>
                                <a:lnTo>
                                  <a:pt x="100584" y="502920"/>
                                </a:lnTo>
                                <a:lnTo>
                                  <a:pt x="103632" y="505968"/>
                                </a:lnTo>
                                <a:lnTo>
                                  <a:pt x="509016" y="505968"/>
                                </a:lnTo>
                                <a:lnTo>
                                  <a:pt x="509016" y="512063"/>
                                </a:lnTo>
                                <a:lnTo>
                                  <a:pt x="100584" y="512063"/>
                                </a:lnTo>
                                <a:lnTo>
                                  <a:pt x="94488" y="499872"/>
                                </a:lnTo>
                                <a:lnTo>
                                  <a:pt x="88392" y="496824"/>
                                </a:lnTo>
                                <a:lnTo>
                                  <a:pt x="85344" y="490727"/>
                                </a:lnTo>
                                <a:lnTo>
                                  <a:pt x="79248" y="484632"/>
                                </a:lnTo>
                                <a:lnTo>
                                  <a:pt x="76200" y="472439"/>
                                </a:lnTo>
                                <a:lnTo>
                                  <a:pt x="67056" y="463296"/>
                                </a:lnTo>
                                <a:lnTo>
                                  <a:pt x="36576" y="405384"/>
                                </a:lnTo>
                                <a:lnTo>
                                  <a:pt x="33528" y="402336"/>
                                </a:lnTo>
                                <a:lnTo>
                                  <a:pt x="27432" y="387096"/>
                                </a:lnTo>
                                <a:lnTo>
                                  <a:pt x="27432" y="381000"/>
                                </a:lnTo>
                                <a:lnTo>
                                  <a:pt x="18288" y="362712"/>
                                </a:lnTo>
                                <a:lnTo>
                                  <a:pt x="18288" y="356615"/>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6303"/>
                                </a:lnTo>
                                <a:lnTo>
                                  <a:pt x="21336" y="140208"/>
                                </a:lnTo>
                                <a:lnTo>
                                  <a:pt x="21336" y="134112"/>
                                </a:lnTo>
                                <a:lnTo>
                                  <a:pt x="30480" y="115824"/>
                                </a:lnTo>
                                <a:lnTo>
                                  <a:pt x="33528" y="115824"/>
                                </a:lnTo>
                                <a:lnTo>
                                  <a:pt x="33528" y="109727"/>
                                </a:lnTo>
                                <a:lnTo>
                                  <a:pt x="51816" y="70103"/>
                                </a:lnTo>
                                <a:lnTo>
                                  <a:pt x="54864" y="67056"/>
                                </a:lnTo>
                                <a:lnTo>
                                  <a:pt x="57912" y="60960"/>
                                </a:lnTo>
                                <a:lnTo>
                                  <a:pt x="64008" y="54863"/>
                                </a:lnTo>
                                <a:lnTo>
                                  <a:pt x="73152" y="36576"/>
                                </a:lnTo>
                                <a:lnTo>
                                  <a:pt x="79248" y="30480"/>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21" name="Shape 18121"/>
                        <wps:cNvSpPr/>
                        <wps:spPr>
                          <a:xfrm>
                            <a:off x="1353312" y="0"/>
                            <a:ext cx="512064" cy="512063"/>
                          </a:xfrm>
                          <a:custGeom>
                            <a:avLst/>
                            <a:gdLst/>
                            <a:ahLst/>
                            <a:cxnLst/>
                            <a:rect l="0" t="0" r="0" b="0"/>
                            <a:pathLst>
                              <a:path w="512064" h="512063">
                                <a:moveTo>
                                  <a:pt x="0" y="0"/>
                                </a:moveTo>
                                <a:lnTo>
                                  <a:pt x="405384" y="0"/>
                                </a:lnTo>
                                <a:lnTo>
                                  <a:pt x="414528" y="9144"/>
                                </a:lnTo>
                                <a:lnTo>
                                  <a:pt x="411480" y="9144"/>
                                </a:lnTo>
                                <a:lnTo>
                                  <a:pt x="423672" y="21336"/>
                                </a:lnTo>
                                <a:lnTo>
                                  <a:pt x="420624" y="21336"/>
                                </a:lnTo>
                                <a:lnTo>
                                  <a:pt x="432816" y="33527"/>
                                </a:lnTo>
                                <a:lnTo>
                                  <a:pt x="429768" y="33527"/>
                                </a:lnTo>
                                <a:lnTo>
                                  <a:pt x="435864" y="39624"/>
                                </a:lnTo>
                                <a:lnTo>
                                  <a:pt x="448056" y="57912"/>
                                </a:lnTo>
                                <a:lnTo>
                                  <a:pt x="445008" y="57912"/>
                                </a:lnTo>
                                <a:lnTo>
                                  <a:pt x="460248" y="73151"/>
                                </a:lnTo>
                                <a:lnTo>
                                  <a:pt x="457200" y="73151"/>
                                </a:lnTo>
                                <a:lnTo>
                                  <a:pt x="460248" y="76200"/>
                                </a:lnTo>
                                <a:lnTo>
                                  <a:pt x="481584" y="115824"/>
                                </a:lnTo>
                                <a:lnTo>
                                  <a:pt x="481584" y="124968"/>
                                </a:lnTo>
                                <a:lnTo>
                                  <a:pt x="490728" y="137160"/>
                                </a:lnTo>
                                <a:lnTo>
                                  <a:pt x="490728" y="143256"/>
                                </a:lnTo>
                                <a:lnTo>
                                  <a:pt x="496824" y="155448"/>
                                </a:lnTo>
                                <a:lnTo>
                                  <a:pt x="496824" y="161544"/>
                                </a:lnTo>
                                <a:lnTo>
                                  <a:pt x="499872" y="164592"/>
                                </a:lnTo>
                                <a:lnTo>
                                  <a:pt x="499872" y="172212"/>
                                </a:lnTo>
                                <a:lnTo>
                                  <a:pt x="502920" y="173736"/>
                                </a:lnTo>
                                <a:lnTo>
                                  <a:pt x="502920" y="179832"/>
                                </a:lnTo>
                                <a:lnTo>
                                  <a:pt x="505968" y="185927"/>
                                </a:lnTo>
                                <a:lnTo>
                                  <a:pt x="505968" y="198120"/>
                                </a:lnTo>
                                <a:lnTo>
                                  <a:pt x="509016" y="204215"/>
                                </a:lnTo>
                                <a:lnTo>
                                  <a:pt x="509016" y="220980"/>
                                </a:lnTo>
                                <a:lnTo>
                                  <a:pt x="512064" y="222503"/>
                                </a:lnTo>
                                <a:lnTo>
                                  <a:pt x="512064" y="280415"/>
                                </a:lnTo>
                                <a:lnTo>
                                  <a:pt x="509016" y="286512"/>
                                </a:lnTo>
                                <a:lnTo>
                                  <a:pt x="509016" y="301751"/>
                                </a:lnTo>
                                <a:lnTo>
                                  <a:pt x="505968" y="307848"/>
                                </a:lnTo>
                                <a:lnTo>
                                  <a:pt x="505968" y="316992"/>
                                </a:lnTo>
                                <a:lnTo>
                                  <a:pt x="502920" y="323088"/>
                                </a:lnTo>
                                <a:lnTo>
                                  <a:pt x="502920" y="329184"/>
                                </a:lnTo>
                                <a:lnTo>
                                  <a:pt x="499872" y="335280"/>
                                </a:lnTo>
                                <a:lnTo>
                                  <a:pt x="499872" y="341376"/>
                                </a:lnTo>
                                <a:lnTo>
                                  <a:pt x="496824" y="347472"/>
                                </a:lnTo>
                                <a:lnTo>
                                  <a:pt x="496824" y="350520"/>
                                </a:lnTo>
                                <a:lnTo>
                                  <a:pt x="493776" y="356615"/>
                                </a:lnTo>
                                <a:lnTo>
                                  <a:pt x="493776" y="359663"/>
                                </a:lnTo>
                                <a:lnTo>
                                  <a:pt x="487680" y="371856"/>
                                </a:lnTo>
                                <a:lnTo>
                                  <a:pt x="487680" y="377951"/>
                                </a:lnTo>
                                <a:lnTo>
                                  <a:pt x="472440" y="405384"/>
                                </a:lnTo>
                                <a:lnTo>
                                  <a:pt x="469392" y="408432"/>
                                </a:lnTo>
                                <a:lnTo>
                                  <a:pt x="472440" y="408432"/>
                                </a:lnTo>
                                <a:lnTo>
                                  <a:pt x="441960" y="460248"/>
                                </a:lnTo>
                                <a:lnTo>
                                  <a:pt x="435864" y="466344"/>
                                </a:lnTo>
                                <a:lnTo>
                                  <a:pt x="438912" y="466344"/>
                                </a:lnTo>
                                <a:lnTo>
                                  <a:pt x="426720" y="481584"/>
                                </a:lnTo>
                                <a:lnTo>
                                  <a:pt x="417576" y="493776"/>
                                </a:lnTo>
                                <a:lnTo>
                                  <a:pt x="420624" y="493776"/>
                                </a:lnTo>
                                <a:lnTo>
                                  <a:pt x="411480" y="502920"/>
                                </a:lnTo>
                                <a:lnTo>
                                  <a:pt x="405384" y="512063"/>
                                </a:lnTo>
                                <a:lnTo>
                                  <a:pt x="0" y="512063"/>
                                </a:lnTo>
                                <a:lnTo>
                                  <a:pt x="0" y="505968"/>
                                </a:lnTo>
                                <a:lnTo>
                                  <a:pt x="402336" y="505968"/>
                                </a:lnTo>
                                <a:lnTo>
                                  <a:pt x="408432" y="499872"/>
                                </a:lnTo>
                                <a:lnTo>
                                  <a:pt x="414528" y="490727"/>
                                </a:lnTo>
                                <a:lnTo>
                                  <a:pt x="420624" y="484632"/>
                                </a:lnTo>
                                <a:lnTo>
                                  <a:pt x="423672" y="478536"/>
                                </a:lnTo>
                                <a:lnTo>
                                  <a:pt x="429768" y="469392"/>
                                </a:lnTo>
                                <a:lnTo>
                                  <a:pt x="432816" y="463296"/>
                                </a:lnTo>
                                <a:lnTo>
                                  <a:pt x="438912" y="457200"/>
                                </a:lnTo>
                                <a:lnTo>
                                  <a:pt x="466344" y="405384"/>
                                </a:lnTo>
                                <a:lnTo>
                                  <a:pt x="469392" y="402336"/>
                                </a:lnTo>
                                <a:lnTo>
                                  <a:pt x="481584" y="374903"/>
                                </a:lnTo>
                                <a:lnTo>
                                  <a:pt x="481584" y="368808"/>
                                </a:lnTo>
                                <a:lnTo>
                                  <a:pt x="487680" y="356615"/>
                                </a:lnTo>
                                <a:lnTo>
                                  <a:pt x="487680" y="353568"/>
                                </a:lnTo>
                                <a:lnTo>
                                  <a:pt x="490728" y="347472"/>
                                </a:lnTo>
                                <a:lnTo>
                                  <a:pt x="490728" y="344424"/>
                                </a:lnTo>
                                <a:lnTo>
                                  <a:pt x="493776" y="338327"/>
                                </a:lnTo>
                                <a:lnTo>
                                  <a:pt x="493776" y="332232"/>
                                </a:lnTo>
                                <a:lnTo>
                                  <a:pt x="496824" y="326136"/>
                                </a:lnTo>
                                <a:lnTo>
                                  <a:pt x="496824" y="320039"/>
                                </a:lnTo>
                                <a:lnTo>
                                  <a:pt x="499872" y="313944"/>
                                </a:lnTo>
                                <a:lnTo>
                                  <a:pt x="499872" y="304800"/>
                                </a:lnTo>
                                <a:lnTo>
                                  <a:pt x="502920" y="298703"/>
                                </a:lnTo>
                                <a:lnTo>
                                  <a:pt x="502920" y="283463"/>
                                </a:lnTo>
                                <a:lnTo>
                                  <a:pt x="505968" y="277368"/>
                                </a:lnTo>
                                <a:lnTo>
                                  <a:pt x="505968" y="225551"/>
                                </a:lnTo>
                                <a:lnTo>
                                  <a:pt x="502920" y="222503"/>
                                </a:lnTo>
                                <a:lnTo>
                                  <a:pt x="502920" y="207263"/>
                                </a:lnTo>
                                <a:lnTo>
                                  <a:pt x="499872" y="201168"/>
                                </a:lnTo>
                                <a:lnTo>
                                  <a:pt x="499872" y="188976"/>
                                </a:lnTo>
                                <a:lnTo>
                                  <a:pt x="496824" y="182880"/>
                                </a:lnTo>
                                <a:lnTo>
                                  <a:pt x="496824" y="176784"/>
                                </a:lnTo>
                                <a:lnTo>
                                  <a:pt x="493776" y="173736"/>
                                </a:lnTo>
                                <a:lnTo>
                                  <a:pt x="493776" y="167639"/>
                                </a:lnTo>
                                <a:lnTo>
                                  <a:pt x="490728" y="164592"/>
                                </a:lnTo>
                                <a:lnTo>
                                  <a:pt x="490728" y="158496"/>
                                </a:lnTo>
                                <a:lnTo>
                                  <a:pt x="484632" y="146303"/>
                                </a:lnTo>
                                <a:lnTo>
                                  <a:pt x="484632" y="140208"/>
                                </a:lnTo>
                                <a:lnTo>
                                  <a:pt x="478536" y="128015"/>
                                </a:lnTo>
                                <a:lnTo>
                                  <a:pt x="475488" y="124968"/>
                                </a:lnTo>
                                <a:lnTo>
                                  <a:pt x="475488" y="118872"/>
                                </a:lnTo>
                                <a:lnTo>
                                  <a:pt x="457200" y="79248"/>
                                </a:lnTo>
                                <a:lnTo>
                                  <a:pt x="454152" y="76200"/>
                                </a:lnTo>
                                <a:lnTo>
                                  <a:pt x="448056" y="67056"/>
                                </a:lnTo>
                                <a:lnTo>
                                  <a:pt x="441960" y="60960"/>
                                </a:lnTo>
                                <a:lnTo>
                                  <a:pt x="432816" y="42672"/>
                                </a:lnTo>
                                <a:lnTo>
                                  <a:pt x="426720" y="36576"/>
                                </a:lnTo>
                                <a:lnTo>
                                  <a:pt x="426720" y="30480"/>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45" name="Shape 457345"/>
                        <wps:cNvSpPr/>
                        <wps:spPr>
                          <a:xfrm>
                            <a:off x="847344"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123" name="Shape 18123"/>
                        <wps:cNvSpPr/>
                        <wps:spPr>
                          <a:xfrm>
                            <a:off x="844296"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24" name="Shape 18124"/>
                        <wps:cNvSpPr/>
                        <wps:spPr>
                          <a:xfrm>
                            <a:off x="1354836"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46" name="Shape 457346"/>
                        <wps:cNvSpPr/>
                        <wps:spPr>
                          <a:xfrm>
                            <a:off x="847344" y="1523999"/>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126" name="Shape 18126"/>
                        <wps:cNvSpPr/>
                        <wps:spPr>
                          <a:xfrm>
                            <a:off x="844296" y="1520951"/>
                            <a:ext cx="510540" cy="512064"/>
                          </a:xfrm>
                          <a:custGeom>
                            <a:avLst/>
                            <a:gdLst/>
                            <a:ahLst/>
                            <a:cxnLst/>
                            <a:rect l="0" t="0" r="0" b="0"/>
                            <a:pathLst>
                              <a:path w="510540" h="512064">
                                <a:moveTo>
                                  <a:pt x="0" y="0"/>
                                </a:moveTo>
                                <a:lnTo>
                                  <a:pt x="3048" y="0"/>
                                </a:lnTo>
                                <a:lnTo>
                                  <a:pt x="510540" y="0"/>
                                </a:lnTo>
                                <a:lnTo>
                                  <a:pt x="510540" y="6097"/>
                                </a:lnTo>
                                <a:lnTo>
                                  <a:pt x="6096" y="6097"/>
                                </a:lnTo>
                                <a:lnTo>
                                  <a:pt x="6096" y="509016"/>
                                </a:lnTo>
                                <a:lnTo>
                                  <a:pt x="510540" y="509016"/>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27" name="Shape 18127"/>
                        <wps:cNvSpPr/>
                        <wps:spPr>
                          <a:xfrm>
                            <a:off x="1354836" y="1520951"/>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9016"/>
                                </a:lnTo>
                                <a:lnTo>
                                  <a:pt x="504444" y="509016"/>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28" name="Shape 18128"/>
                        <wps:cNvSpPr/>
                        <wps:spPr>
                          <a:xfrm>
                            <a:off x="902208" y="1520951"/>
                            <a:ext cx="6096" cy="512064"/>
                          </a:xfrm>
                          <a:custGeom>
                            <a:avLst/>
                            <a:gdLst/>
                            <a:ahLst/>
                            <a:cxnLst/>
                            <a:rect l="0" t="0" r="0" b="0"/>
                            <a:pathLst>
                              <a:path w="6096" h="512064">
                                <a:moveTo>
                                  <a:pt x="0" y="0"/>
                                </a:moveTo>
                                <a:lnTo>
                                  <a:pt x="6096" y="0"/>
                                </a:lnTo>
                                <a:lnTo>
                                  <a:pt x="6096" y="3049"/>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29" name="Shape 18129"/>
                        <wps:cNvSpPr/>
                        <wps:spPr>
                          <a:xfrm>
                            <a:off x="1801368" y="1520951"/>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30" name="Shape 18130"/>
                        <wps:cNvSpPr/>
                        <wps:spPr>
                          <a:xfrm>
                            <a:off x="850392" y="2154936"/>
                            <a:ext cx="1014984" cy="591312"/>
                          </a:xfrm>
                          <a:custGeom>
                            <a:avLst/>
                            <a:gdLst/>
                            <a:ahLst/>
                            <a:cxnLst/>
                            <a:rect l="0" t="0" r="0" b="0"/>
                            <a:pathLst>
                              <a:path w="1014984" h="591312">
                                <a:moveTo>
                                  <a:pt x="505968" y="0"/>
                                </a:moveTo>
                                <a:lnTo>
                                  <a:pt x="1014984"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131" name="Shape 18131"/>
                        <wps:cNvSpPr/>
                        <wps:spPr>
                          <a:xfrm>
                            <a:off x="847344" y="2151888"/>
                            <a:ext cx="509008" cy="597408"/>
                          </a:xfrm>
                          <a:custGeom>
                            <a:avLst/>
                            <a:gdLst/>
                            <a:ahLst/>
                            <a:cxnLst/>
                            <a:rect l="0" t="0" r="0" b="0"/>
                            <a:pathLst>
                              <a:path w="509008" h="597408">
                                <a:moveTo>
                                  <a:pt x="505968" y="0"/>
                                </a:moveTo>
                                <a:lnTo>
                                  <a:pt x="509008" y="0"/>
                                </a:lnTo>
                                <a:lnTo>
                                  <a:pt x="509008" y="4814"/>
                                </a:lnTo>
                                <a:lnTo>
                                  <a:pt x="507497" y="3936"/>
                                </a:lnTo>
                                <a:lnTo>
                                  <a:pt x="5643" y="297187"/>
                                </a:lnTo>
                                <a:lnTo>
                                  <a:pt x="507497" y="593463"/>
                                </a:lnTo>
                                <a:lnTo>
                                  <a:pt x="509008" y="592576"/>
                                </a:lnTo>
                                <a:lnTo>
                                  <a:pt x="509008" y="597408"/>
                                </a:lnTo>
                                <a:lnTo>
                                  <a:pt x="505968" y="597408"/>
                                </a:lnTo>
                                <a:lnTo>
                                  <a:pt x="505968" y="594360"/>
                                </a:lnTo>
                                <a:lnTo>
                                  <a:pt x="0" y="298703"/>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32" name="Shape 18132"/>
                        <wps:cNvSpPr/>
                        <wps:spPr>
                          <a:xfrm>
                            <a:off x="1356352" y="2151888"/>
                            <a:ext cx="512072" cy="597408"/>
                          </a:xfrm>
                          <a:custGeom>
                            <a:avLst/>
                            <a:gdLst/>
                            <a:ahLst/>
                            <a:cxnLst/>
                            <a:rect l="0" t="0" r="0" b="0"/>
                            <a:pathLst>
                              <a:path w="512072" h="597408">
                                <a:moveTo>
                                  <a:pt x="0" y="0"/>
                                </a:moveTo>
                                <a:lnTo>
                                  <a:pt x="8" y="0"/>
                                </a:lnTo>
                                <a:lnTo>
                                  <a:pt x="509024" y="295656"/>
                                </a:lnTo>
                                <a:lnTo>
                                  <a:pt x="512072" y="295656"/>
                                </a:lnTo>
                                <a:lnTo>
                                  <a:pt x="512072" y="298703"/>
                                </a:lnTo>
                                <a:lnTo>
                                  <a:pt x="509024" y="298703"/>
                                </a:lnTo>
                                <a:lnTo>
                                  <a:pt x="8" y="594360"/>
                                </a:lnTo>
                                <a:lnTo>
                                  <a:pt x="8" y="597408"/>
                                </a:lnTo>
                                <a:lnTo>
                                  <a:pt x="0" y="597408"/>
                                </a:lnTo>
                                <a:lnTo>
                                  <a:pt x="0" y="592576"/>
                                </a:lnTo>
                                <a:lnTo>
                                  <a:pt x="503366" y="297187"/>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47" name="Shape 457347"/>
                        <wps:cNvSpPr/>
                        <wps:spPr>
                          <a:xfrm>
                            <a:off x="847344" y="3550920"/>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134" name="Shape 18134"/>
                        <wps:cNvSpPr/>
                        <wps:spPr>
                          <a:xfrm>
                            <a:off x="844296" y="3547872"/>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35" name="Shape 18135"/>
                        <wps:cNvSpPr/>
                        <wps:spPr>
                          <a:xfrm>
                            <a:off x="1354836" y="3547872"/>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36" name="Shape 18136"/>
                        <wps:cNvSpPr/>
                        <wps:spPr>
                          <a:xfrm>
                            <a:off x="902208" y="3547872"/>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37" name="Shape 18137"/>
                        <wps:cNvSpPr/>
                        <wps:spPr>
                          <a:xfrm>
                            <a:off x="1801368" y="3547872"/>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38" name="Shape 18138"/>
                        <wps:cNvSpPr/>
                        <wps:spPr>
                          <a:xfrm>
                            <a:off x="850392" y="4181856"/>
                            <a:ext cx="1014984" cy="591312"/>
                          </a:xfrm>
                          <a:custGeom>
                            <a:avLst/>
                            <a:gdLst/>
                            <a:ahLst/>
                            <a:cxnLst/>
                            <a:rect l="0" t="0" r="0" b="0"/>
                            <a:pathLst>
                              <a:path w="1014984" h="591312">
                                <a:moveTo>
                                  <a:pt x="505968" y="0"/>
                                </a:moveTo>
                                <a:lnTo>
                                  <a:pt x="1014984"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139" name="Shape 18139"/>
                        <wps:cNvSpPr/>
                        <wps:spPr>
                          <a:xfrm>
                            <a:off x="847344" y="4178808"/>
                            <a:ext cx="509008" cy="597408"/>
                          </a:xfrm>
                          <a:custGeom>
                            <a:avLst/>
                            <a:gdLst/>
                            <a:ahLst/>
                            <a:cxnLst/>
                            <a:rect l="0" t="0" r="0" b="0"/>
                            <a:pathLst>
                              <a:path w="509008" h="597408">
                                <a:moveTo>
                                  <a:pt x="505968" y="0"/>
                                </a:moveTo>
                                <a:lnTo>
                                  <a:pt x="509008" y="0"/>
                                </a:lnTo>
                                <a:lnTo>
                                  <a:pt x="509008" y="4814"/>
                                </a:lnTo>
                                <a:lnTo>
                                  <a:pt x="507497" y="3936"/>
                                </a:lnTo>
                                <a:lnTo>
                                  <a:pt x="5656" y="297180"/>
                                </a:lnTo>
                                <a:lnTo>
                                  <a:pt x="507497" y="590424"/>
                                </a:lnTo>
                                <a:lnTo>
                                  <a:pt x="509008" y="589546"/>
                                </a:lnTo>
                                <a:lnTo>
                                  <a:pt x="509008" y="597408"/>
                                </a:lnTo>
                                <a:lnTo>
                                  <a:pt x="505968" y="597408"/>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40" name="Shape 18140"/>
                        <wps:cNvSpPr/>
                        <wps:spPr>
                          <a:xfrm>
                            <a:off x="1356352" y="4178808"/>
                            <a:ext cx="512072" cy="597408"/>
                          </a:xfrm>
                          <a:custGeom>
                            <a:avLst/>
                            <a:gdLst/>
                            <a:ahLst/>
                            <a:cxnLst/>
                            <a:rect l="0" t="0" r="0" b="0"/>
                            <a:pathLst>
                              <a:path w="512072" h="597408">
                                <a:moveTo>
                                  <a:pt x="0" y="0"/>
                                </a:moveTo>
                                <a:lnTo>
                                  <a:pt x="8" y="0"/>
                                </a:lnTo>
                                <a:lnTo>
                                  <a:pt x="509024" y="295656"/>
                                </a:lnTo>
                                <a:lnTo>
                                  <a:pt x="512072" y="295656"/>
                                </a:lnTo>
                                <a:lnTo>
                                  <a:pt x="512072" y="298704"/>
                                </a:lnTo>
                                <a:lnTo>
                                  <a:pt x="509024" y="298704"/>
                                </a:lnTo>
                                <a:lnTo>
                                  <a:pt x="8" y="594360"/>
                                </a:lnTo>
                                <a:lnTo>
                                  <a:pt x="8" y="597408"/>
                                </a:lnTo>
                                <a:lnTo>
                                  <a:pt x="0" y="597408"/>
                                </a:lnTo>
                                <a:lnTo>
                                  <a:pt x="0" y="589546"/>
                                </a:lnTo>
                                <a:lnTo>
                                  <a:pt x="503352" y="297180"/>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48" name="Shape 457348"/>
                        <wps:cNvSpPr/>
                        <wps:spPr>
                          <a:xfrm>
                            <a:off x="847344" y="4901184"/>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142" name="Shape 18142"/>
                        <wps:cNvSpPr/>
                        <wps:spPr>
                          <a:xfrm>
                            <a:off x="844296" y="4898136"/>
                            <a:ext cx="510540" cy="515112"/>
                          </a:xfrm>
                          <a:custGeom>
                            <a:avLst/>
                            <a:gdLst/>
                            <a:ahLst/>
                            <a:cxnLst/>
                            <a:rect l="0" t="0" r="0" b="0"/>
                            <a:pathLst>
                              <a:path w="510540" h="515112">
                                <a:moveTo>
                                  <a:pt x="0" y="0"/>
                                </a:moveTo>
                                <a:lnTo>
                                  <a:pt x="3048" y="0"/>
                                </a:lnTo>
                                <a:lnTo>
                                  <a:pt x="510540" y="0"/>
                                </a:lnTo>
                                <a:lnTo>
                                  <a:pt x="510540" y="6096"/>
                                </a:lnTo>
                                <a:lnTo>
                                  <a:pt x="6096" y="6096"/>
                                </a:lnTo>
                                <a:lnTo>
                                  <a:pt x="6096" y="509016"/>
                                </a:lnTo>
                                <a:lnTo>
                                  <a:pt x="510540" y="509016"/>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43" name="Shape 18143"/>
                        <wps:cNvSpPr/>
                        <wps:spPr>
                          <a:xfrm>
                            <a:off x="1354836" y="4898136"/>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44" name="Shape 18144"/>
                        <wps:cNvSpPr/>
                        <wps:spPr>
                          <a:xfrm>
                            <a:off x="902208" y="4898136"/>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45" name="Shape 18145"/>
                        <wps:cNvSpPr/>
                        <wps:spPr>
                          <a:xfrm>
                            <a:off x="1801368" y="4898136"/>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49" name="Shape 457349"/>
                        <wps:cNvSpPr/>
                        <wps:spPr>
                          <a:xfrm>
                            <a:off x="847344" y="5577840"/>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147" name="Shape 18147"/>
                        <wps:cNvSpPr/>
                        <wps:spPr>
                          <a:xfrm>
                            <a:off x="844296" y="5574792"/>
                            <a:ext cx="510540" cy="515113"/>
                          </a:xfrm>
                          <a:custGeom>
                            <a:avLst/>
                            <a:gdLst/>
                            <a:ahLst/>
                            <a:cxnLst/>
                            <a:rect l="0" t="0" r="0" b="0"/>
                            <a:pathLst>
                              <a:path w="510540" h="515113">
                                <a:moveTo>
                                  <a:pt x="0" y="0"/>
                                </a:moveTo>
                                <a:lnTo>
                                  <a:pt x="3048" y="0"/>
                                </a:lnTo>
                                <a:lnTo>
                                  <a:pt x="510540" y="0"/>
                                </a:lnTo>
                                <a:lnTo>
                                  <a:pt x="510540" y="6096"/>
                                </a:lnTo>
                                <a:lnTo>
                                  <a:pt x="6096" y="6096"/>
                                </a:lnTo>
                                <a:lnTo>
                                  <a:pt x="6096" y="509016"/>
                                </a:lnTo>
                                <a:lnTo>
                                  <a:pt x="510540" y="509016"/>
                                </a:lnTo>
                                <a:lnTo>
                                  <a:pt x="510540" y="515113"/>
                                </a:lnTo>
                                <a:lnTo>
                                  <a:pt x="0" y="51511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48" name="Shape 18148"/>
                        <wps:cNvSpPr/>
                        <wps:spPr>
                          <a:xfrm>
                            <a:off x="1354836" y="5574792"/>
                            <a:ext cx="510540" cy="515113"/>
                          </a:xfrm>
                          <a:custGeom>
                            <a:avLst/>
                            <a:gdLst/>
                            <a:ahLst/>
                            <a:cxnLst/>
                            <a:rect l="0" t="0" r="0" b="0"/>
                            <a:pathLst>
                              <a:path w="510540" h="515113">
                                <a:moveTo>
                                  <a:pt x="0" y="0"/>
                                </a:moveTo>
                                <a:lnTo>
                                  <a:pt x="510540" y="0"/>
                                </a:lnTo>
                                <a:lnTo>
                                  <a:pt x="510540" y="512064"/>
                                </a:lnTo>
                                <a:lnTo>
                                  <a:pt x="507492" y="512064"/>
                                </a:lnTo>
                                <a:lnTo>
                                  <a:pt x="507492" y="515113"/>
                                </a:lnTo>
                                <a:lnTo>
                                  <a:pt x="0" y="515113"/>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49" name="Shape 18149"/>
                        <wps:cNvSpPr/>
                        <wps:spPr>
                          <a:xfrm>
                            <a:off x="850392" y="6208776"/>
                            <a:ext cx="1014984" cy="594360"/>
                          </a:xfrm>
                          <a:custGeom>
                            <a:avLst/>
                            <a:gdLst/>
                            <a:ahLst/>
                            <a:cxnLst/>
                            <a:rect l="0" t="0" r="0" b="0"/>
                            <a:pathLst>
                              <a:path w="1014984" h="594360">
                                <a:moveTo>
                                  <a:pt x="505968" y="0"/>
                                </a:moveTo>
                                <a:lnTo>
                                  <a:pt x="1014984"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150" name="Shape 18150"/>
                        <wps:cNvSpPr/>
                        <wps:spPr>
                          <a:xfrm>
                            <a:off x="847344" y="6205728"/>
                            <a:ext cx="509008" cy="600456"/>
                          </a:xfrm>
                          <a:custGeom>
                            <a:avLst/>
                            <a:gdLst/>
                            <a:ahLst/>
                            <a:cxnLst/>
                            <a:rect l="0" t="0" r="0" b="0"/>
                            <a:pathLst>
                              <a:path w="509008" h="600456">
                                <a:moveTo>
                                  <a:pt x="505968" y="0"/>
                                </a:moveTo>
                                <a:lnTo>
                                  <a:pt x="509008" y="0"/>
                                </a:lnTo>
                                <a:lnTo>
                                  <a:pt x="509008" y="4814"/>
                                </a:lnTo>
                                <a:lnTo>
                                  <a:pt x="507497" y="3935"/>
                                </a:lnTo>
                                <a:lnTo>
                                  <a:pt x="5643" y="297187"/>
                                </a:lnTo>
                                <a:lnTo>
                                  <a:pt x="507497" y="593462"/>
                                </a:lnTo>
                                <a:lnTo>
                                  <a:pt x="509008" y="592575"/>
                                </a:lnTo>
                                <a:lnTo>
                                  <a:pt x="509008" y="600456"/>
                                </a:lnTo>
                                <a:lnTo>
                                  <a:pt x="505968" y="600456"/>
                                </a:lnTo>
                                <a:lnTo>
                                  <a:pt x="505968" y="597408"/>
                                </a:lnTo>
                                <a:lnTo>
                                  <a:pt x="0" y="298703"/>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51" name="Shape 18151"/>
                        <wps:cNvSpPr/>
                        <wps:spPr>
                          <a:xfrm>
                            <a:off x="1356352" y="6205728"/>
                            <a:ext cx="512072" cy="600456"/>
                          </a:xfrm>
                          <a:custGeom>
                            <a:avLst/>
                            <a:gdLst/>
                            <a:ahLst/>
                            <a:cxnLst/>
                            <a:rect l="0" t="0" r="0" b="0"/>
                            <a:pathLst>
                              <a:path w="512072" h="600456">
                                <a:moveTo>
                                  <a:pt x="0" y="0"/>
                                </a:moveTo>
                                <a:lnTo>
                                  <a:pt x="8" y="0"/>
                                </a:lnTo>
                                <a:lnTo>
                                  <a:pt x="509024" y="295656"/>
                                </a:lnTo>
                                <a:lnTo>
                                  <a:pt x="512072" y="295656"/>
                                </a:lnTo>
                                <a:lnTo>
                                  <a:pt x="512072" y="298703"/>
                                </a:lnTo>
                                <a:lnTo>
                                  <a:pt x="509024" y="298703"/>
                                </a:lnTo>
                                <a:lnTo>
                                  <a:pt x="8" y="597408"/>
                                </a:lnTo>
                                <a:lnTo>
                                  <a:pt x="8" y="600456"/>
                                </a:lnTo>
                                <a:lnTo>
                                  <a:pt x="0" y="600456"/>
                                </a:lnTo>
                                <a:lnTo>
                                  <a:pt x="0" y="592575"/>
                                </a:lnTo>
                                <a:lnTo>
                                  <a:pt x="503366" y="297187"/>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50" name="Shape 457350"/>
                        <wps:cNvSpPr/>
                        <wps:spPr>
                          <a:xfrm>
                            <a:off x="1691640" y="2874263"/>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153" name="Shape 18153"/>
                        <wps:cNvSpPr/>
                        <wps:spPr>
                          <a:xfrm>
                            <a:off x="1688592" y="2871216"/>
                            <a:ext cx="510540" cy="512064"/>
                          </a:xfrm>
                          <a:custGeom>
                            <a:avLst/>
                            <a:gdLst/>
                            <a:ahLst/>
                            <a:cxnLst/>
                            <a:rect l="0" t="0" r="0" b="0"/>
                            <a:pathLst>
                              <a:path w="510540" h="512064">
                                <a:moveTo>
                                  <a:pt x="0" y="0"/>
                                </a:moveTo>
                                <a:lnTo>
                                  <a:pt x="3048" y="0"/>
                                </a:lnTo>
                                <a:lnTo>
                                  <a:pt x="510540" y="0"/>
                                </a:lnTo>
                                <a:lnTo>
                                  <a:pt x="510540" y="6097"/>
                                </a:lnTo>
                                <a:lnTo>
                                  <a:pt x="6096" y="6097"/>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54" name="Shape 18154"/>
                        <wps:cNvSpPr/>
                        <wps:spPr>
                          <a:xfrm>
                            <a:off x="2199132" y="287121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51" name="Shape 457351"/>
                        <wps:cNvSpPr/>
                        <wps:spPr>
                          <a:xfrm>
                            <a:off x="3048" y="2874263"/>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156" name="Shape 18156"/>
                        <wps:cNvSpPr/>
                        <wps:spPr>
                          <a:xfrm>
                            <a:off x="0" y="2871216"/>
                            <a:ext cx="510540" cy="512064"/>
                          </a:xfrm>
                          <a:custGeom>
                            <a:avLst/>
                            <a:gdLst/>
                            <a:ahLst/>
                            <a:cxnLst/>
                            <a:rect l="0" t="0" r="0" b="0"/>
                            <a:pathLst>
                              <a:path w="510540" h="512064">
                                <a:moveTo>
                                  <a:pt x="0" y="0"/>
                                </a:moveTo>
                                <a:lnTo>
                                  <a:pt x="3048" y="0"/>
                                </a:lnTo>
                                <a:lnTo>
                                  <a:pt x="510540" y="0"/>
                                </a:lnTo>
                                <a:lnTo>
                                  <a:pt x="510540" y="6097"/>
                                </a:lnTo>
                                <a:lnTo>
                                  <a:pt x="6096" y="6097"/>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57" name="Shape 18157"/>
                        <wps:cNvSpPr/>
                        <wps:spPr>
                          <a:xfrm>
                            <a:off x="510540" y="2871216"/>
                            <a:ext cx="507492" cy="512064"/>
                          </a:xfrm>
                          <a:custGeom>
                            <a:avLst/>
                            <a:gdLst/>
                            <a:ahLst/>
                            <a:cxnLst/>
                            <a:rect l="0" t="0" r="0" b="0"/>
                            <a:pathLst>
                              <a:path w="507492" h="512064">
                                <a:moveTo>
                                  <a:pt x="0" y="0"/>
                                </a:moveTo>
                                <a:lnTo>
                                  <a:pt x="507492" y="0"/>
                                </a:lnTo>
                                <a:lnTo>
                                  <a:pt x="507492" y="6097"/>
                                </a:lnTo>
                                <a:lnTo>
                                  <a:pt x="507492" y="505968"/>
                                </a:lnTo>
                                <a:lnTo>
                                  <a:pt x="507492" y="512064"/>
                                </a:lnTo>
                                <a:lnTo>
                                  <a:pt x="0" y="512064"/>
                                </a:lnTo>
                                <a:lnTo>
                                  <a:pt x="0" y="505968"/>
                                </a:lnTo>
                                <a:lnTo>
                                  <a:pt x="504444" y="505968"/>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52" name="Shape 457352"/>
                        <wps:cNvSpPr/>
                        <wps:spPr>
                          <a:xfrm>
                            <a:off x="2874264" y="3127248"/>
                            <a:ext cx="9144" cy="1347216"/>
                          </a:xfrm>
                          <a:custGeom>
                            <a:avLst/>
                            <a:gdLst/>
                            <a:ahLst/>
                            <a:cxnLst/>
                            <a:rect l="0" t="0" r="0" b="0"/>
                            <a:pathLst>
                              <a:path w="9144" h="1347216">
                                <a:moveTo>
                                  <a:pt x="0" y="0"/>
                                </a:moveTo>
                                <a:lnTo>
                                  <a:pt x="9144" y="0"/>
                                </a:lnTo>
                                <a:lnTo>
                                  <a:pt x="9144" y="1347216"/>
                                </a:lnTo>
                                <a:lnTo>
                                  <a:pt x="0" y="13472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53" name="Shape 457353"/>
                        <wps:cNvSpPr/>
                        <wps:spPr>
                          <a:xfrm>
                            <a:off x="509016" y="1353312"/>
                            <a:ext cx="844296" cy="9144"/>
                          </a:xfrm>
                          <a:custGeom>
                            <a:avLst/>
                            <a:gdLst/>
                            <a:ahLst/>
                            <a:cxnLst/>
                            <a:rect l="0" t="0" r="0" b="0"/>
                            <a:pathLst>
                              <a:path w="844296" h="9144">
                                <a:moveTo>
                                  <a:pt x="0" y="0"/>
                                </a:moveTo>
                                <a:lnTo>
                                  <a:pt x="844296" y="0"/>
                                </a:lnTo>
                                <a:lnTo>
                                  <a:pt x="84429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54" name="Shape 457354"/>
                        <wps:cNvSpPr/>
                        <wps:spPr>
                          <a:xfrm>
                            <a:off x="3041904" y="2453640"/>
                            <a:ext cx="9144" cy="4306824"/>
                          </a:xfrm>
                          <a:custGeom>
                            <a:avLst/>
                            <a:gdLst/>
                            <a:ahLst/>
                            <a:cxnLst/>
                            <a:rect l="0" t="0" r="0" b="0"/>
                            <a:pathLst>
                              <a:path w="9144" h="4306824">
                                <a:moveTo>
                                  <a:pt x="0" y="0"/>
                                </a:moveTo>
                                <a:lnTo>
                                  <a:pt x="9144" y="0"/>
                                </a:lnTo>
                                <a:lnTo>
                                  <a:pt x="9144" y="4306824"/>
                                </a:lnTo>
                                <a:lnTo>
                                  <a:pt x="0" y="43068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62" name="Shape 18162"/>
                        <wps:cNvSpPr/>
                        <wps:spPr>
                          <a:xfrm>
                            <a:off x="2535936" y="6760464"/>
                            <a:ext cx="1014984" cy="515113"/>
                          </a:xfrm>
                          <a:custGeom>
                            <a:avLst/>
                            <a:gdLst/>
                            <a:ahLst/>
                            <a:cxnLst/>
                            <a:rect l="0" t="0" r="0" b="0"/>
                            <a:pathLst>
                              <a:path w="1014984" h="515113">
                                <a:moveTo>
                                  <a:pt x="100584" y="0"/>
                                </a:moveTo>
                                <a:lnTo>
                                  <a:pt x="911352" y="0"/>
                                </a:lnTo>
                                <a:lnTo>
                                  <a:pt x="914400" y="3048"/>
                                </a:lnTo>
                                <a:lnTo>
                                  <a:pt x="917448" y="3048"/>
                                </a:lnTo>
                                <a:lnTo>
                                  <a:pt x="920496" y="9144"/>
                                </a:lnTo>
                                <a:lnTo>
                                  <a:pt x="917448" y="9144"/>
                                </a:lnTo>
                                <a:lnTo>
                                  <a:pt x="923544" y="15241"/>
                                </a:lnTo>
                                <a:lnTo>
                                  <a:pt x="926592" y="15241"/>
                                </a:lnTo>
                                <a:lnTo>
                                  <a:pt x="929640" y="24385"/>
                                </a:lnTo>
                                <a:lnTo>
                                  <a:pt x="926592" y="24385"/>
                                </a:lnTo>
                                <a:lnTo>
                                  <a:pt x="932688" y="30480"/>
                                </a:lnTo>
                                <a:lnTo>
                                  <a:pt x="935736" y="30480"/>
                                </a:lnTo>
                                <a:lnTo>
                                  <a:pt x="944880" y="48768"/>
                                </a:lnTo>
                                <a:lnTo>
                                  <a:pt x="941832" y="48768"/>
                                </a:lnTo>
                                <a:lnTo>
                                  <a:pt x="947928" y="51816"/>
                                </a:lnTo>
                                <a:lnTo>
                                  <a:pt x="950976" y="51816"/>
                                </a:lnTo>
                                <a:lnTo>
                                  <a:pt x="963168" y="82297"/>
                                </a:lnTo>
                                <a:lnTo>
                                  <a:pt x="966216" y="91440"/>
                                </a:lnTo>
                                <a:lnTo>
                                  <a:pt x="990600" y="137161"/>
                                </a:lnTo>
                                <a:lnTo>
                                  <a:pt x="990600" y="143256"/>
                                </a:lnTo>
                                <a:lnTo>
                                  <a:pt x="999744" y="158497"/>
                                </a:lnTo>
                                <a:lnTo>
                                  <a:pt x="999744" y="164592"/>
                                </a:lnTo>
                                <a:lnTo>
                                  <a:pt x="1002792" y="170689"/>
                                </a:lnTo>
                                <a:lnTo>
                                  <a:pt x="1002792" y="176785"/>
                                </a:lnTo>
                                <a:lnTo>
                                  <a:pt x="1002792" y="179832"/>
                                </a:lnTo>
                                <a:lnTo>
                                  <a:pt x="1002792" y="188976"/>
                                </a:lnTo>
                                <a:lnTo>
                                  <a:pt x="1005840" y="192024"/>
                                </a:lnTo>
                                <a:lnTo>
                                  <a:pt x="1005840" y="198120"/>
                                </a:lnTo>
                                <a:lnTo>
                                  <a:pt x="1008888" y="204216"/>
                                </a:lnTo>
                                <a:lnTo>
                                  <a:pt x="1008888" y="216409"/>
                                </a:lnTo>
                                <a:lnTo>
                                  <a:pt x="1011936" y="222504"/>
                                </a:lnTo>
                                <a:lnTo>
                                  <a:pt x="1011936" y="240792"/>
                                </a:lnTo>
                                <a:lnTo>
                                  <a:pt x="1014984" y="240792"/>
                                </a:lnTo>
                                <a:lnTo>
                                  <a:pt x="1014984" y="301752"/>
                                </a:lnTo>
                                <a:lnTo>
                                  <a:pt x="1011936" y="307849"/>
                                </a:lnTo>
                                <a:lnTo>
                                  <a:pt x="1011936" y="326137"/>
                                </a:lnTo>
                                <a:lnTo>
                                  <a:pt x="1008888" y="332232"/>
                                </a:lnTo>
                                <a:lnTo>
                                  <a:pt x="1008888" y="335280"/>
                                </a:lnTo>
                                <a:lnTo>
                                  <a:pt x="1005840" y="335280"/>
                                </a:lnTo>
                                <a:lnTo>
                                  <a:pt x="1002792" y="338328"/>
                                </a:lnTo>
                                <a:lnTo>
                                  <a:pt x="1002792" y="329185"/>
                                </a:lnTo>
                                <a:lnTo>
                                  <a:pt x="1005840" y="323089"/>
                                </a:lnTo>
                                <a:lnTo>
                                  <a:pt x="1005840" y="304800"/>
                                </a:lnTo>
                                <a:lnTo>
                                  <a:pt x="1008888" y="298704"/>
                                </a:lnTo>
                                <a:lnTo>
                                  <a:pt x="1008888" y="243840"/>
                                </a:lnTo>
                                <a:lnTo>
                                  <a:pt x="1005840" y="240792"/>
                                </a:lnTo>
                                <a:lnTo>
                                  <a:pt x="1005840" y="225552"/>
                                </a:lnTo>
                                <a:lnTo>
                                  <a:pt x="1002792" y="219456"/>
                                </a:lnTo>
                                <a:lnTo>
                                  <a:pt x="1002792" y="195073"/>
                                </a:lnTo>
                                <a:lnTo>
                                  <a:pt x="999744" y="192024"/>
                                </a:lnTo>
                                <a:lnTo>
                                  <a:pt x="999744" y="185928"/>
                                </a:lnTo>
                                <a:lnTo>
                                  <a:pt x="996696" y="179832"/>
                                </a:lnTo>
                                <a:lnTo>
                                  <a:pt x="996696" y="173737"/>
                                </a:lnTo>
                                <a:lnTo>
                                  <a:pt x="993648" y="167640"/>
                                </a:lnTo>
                                <a:lnTo>
                                  <a:pt x="993648" y="161544"/>
                                </a:lnTo>
                                <a:lnTo>
                                  <a:pt x="984504" y="143256"/>
                                </a:lnTo>
                                <a:lnTo>
                                  <a:pt x="984504" y="140209"/>
                                </a:lnTo>
                                <a:lnTo>
                                  <a:pt x="960120" y="94489"/>
                                </a:lnTo>
                                <a:lnTo>
                                  <a:pt x="957072" y="85344"/>
                                </a:lnTo>
                                <a:lnTo>
                                  <a:pt x="944880" y="54864"/>
                                </a:lnTo>
                                <a:lnTo>
                                  <a:pt x="938784" y="48768"/>
                                </a:lnTo>
                                <a:lnTo>
                                  <a:pt x="929640" y="33528"/>
                                </a:lnTo>
                                <a:lnTo>
                                  <a:pt x="923544" y="27432"/>
                                </a:lnTo>
                                <a:lnTo>
                                  <a:pt x="920496" y="18289"/>
                                </a:lnTo>
                                <a:lnTo>
                                  <a:pt x="914400" y="12192"/>
                                </a:lnTo>
                                <a:lnTo>
                                  <a:pt x="911352" y="6097"/>
                                </a:lnTo>
                                <a:lnTo>
                                  <a:pt x="102108" y="6097"/>
                                </a:lnTo>
                                <a:lnTo>
                                  <a:pt x="100584" y="9144"/>
                                </a:lnTo>
                                <a:lnTo>
                                  <a:pt x="94488" y="15241"/>
                                </a:lnTo>
                                <a:lnTo>
                                  <a:pt x="97536" y="15241"/>
                                </a:lnTo>
                                <a:lnTo>
                                  <a:pt x="94488" y="21337"/>
                                </a:lnTo>
                                <a:lnTo>
                                  <a:pt x="91440" y="21337"/>
                                </a:lnTo>
                                <a:lnTo>
                                  <a:pt x="82296" y="30480"/>
                                </a:lnTo>
                                <a:lnTo>
                                  <a:pt x="85344" y="30480"/>
                                </a:lnTo>
                                <a:lnTo>
                                  <a:pt x="82296" y="36576"/>
                                </a:lnTo>
                                <a:lnTo>
                                  <a:pt x="79248" y="36576"/>
                                </a:lnTo>
                                <a:lnTo>
                                  <a:pt x="73152" y="42673"/>
                                </a:lnTo>
                                <a:lnTo>
                                  <a:pt x="76200" y="42673"/>
                                </a:lnTo>
                                <a:lnTo>
                                  <a:pt x="67056" y="57913"/>
                                </a:lnTo>
                                <a:lnTo>
                                  <a:pt x="64008" y="57913"/>
                                </a:lnTo>
                                <a:lnTo>
                                  <a:pt x="57912" y="64008"/>
                                </a:lnTo>
                                <a:lnTo>
                                  <a:pt x="60960" y="64008"/>
                                </a:lnTo>
                                <a:lnTo>
                                  <a:pt x="57912" y="70104"/>
                                </a:lnTo>
                                <a:lnTo>
                                  <a:pt x="54864" y="70104"/>
                                </a:lnTo>
                                <a:lnTo>
                                  <a:pt x="51816" y="73152"/>
                                </a:lnTo>
                                <a:lnTo>
                                  <a:pt x="54864" y="73152"/>
                                </a:lnTo>
                                <a:lnTo>
                                  <a:pt x="36576" y="112776"/>
                                </a:lnTo>
                                <a:lnTo>
                                  <a:pt x="36576" y="118873"/>
                                </a:lnTo>
                                <a:lnTo>
                                  <a:pt x="33528" y="118873"/>
                                </a:lnTo>
                                <a:lnTo>
                                  <a:pt x="30480" y="121920"/>
                                </a:lnTo>
                                <a:lnTo>
                                  <a:pt x="33528" y="121920"/>
                                </a:lnTo>
                                <a:lnTo>
                                  <a:pt x="24384" y="140209"/>
                                </a:lnTo>
                                <a:lnTo>
                                  <a:pt x="24384" y="143256"/>
                                </a:lnTo>
                                <a:lnTo>
                                  <a:pt x="21336" y="149352"/>
                                </a:lnTo>
                                <a:lnTo>
                                  <a:pt x="21336" y="155449"/>
                                </a:lnTo>
                                <a:lnTo>
                                  <a:pt x="15240" y="167640"/>
                                </a:lnTo>
                                <a:lnTo>
                                  <a:pt x="15240" y="170689"/>
                                </a:lnTo>
                                <a:lnTo>
                                  <a:pt x="12192" y="176785"/>
                                </a:lnTo>
                                <a:lnTo>
                                  <a:pt x="12192" y="188976"/>
                                </a:lnTo>
                                <a:lnTo>
                                  <a:pt x="9144" y="192024"/>
                                </a:lnTo>
                                <a:lnTo>
                                  <a:pt x="9144" y="198120"/>
                                </a:lnTo>
                                <a:lnTo>
                                  <a:pt x="6096" y="204216"/>
                                </a:lnTo>
                                <a:lnTo>
                                  <a:pt x="6096" y="222504"/>
                                </a:lnTo>
                                <a:lnTo>
                                  <a:pt x="3048" y="225552"/>
                                </a:lnTo>
                                <a:lnTo>
                                  <a:pt x="6096" y="225552"/>
                                </a:lnTo>
                                <a:lnTo>
                                  <a:pt x="6096" y="286513"/>
                                </a:lnTo>
                                <a:lnTo>
                                  <a:pt x="6096" y="301752"/>
                                </a:lnTo>
                                <a:lnTo>
                                  <a:pt x="9144" y="307849"/>
                                </a:lnTo>
                                <a:lnTo>
                                  <a:pt x="9144" y="320040"/>
                                </a:lnTo>
                                <a:lnTo>
                                  <a:pt x="12192" y="326137"/>
                                </a:lnTo>
                                <a:lnTo>
                                  <a:pt x="12192" y="332232"/>
                                </a:lnTo>
                                <a:lnTo>
                                  <a:pt x="15240" y="335280"/>
                                </a:lnTo>
                                <a:lnTo>
                                  <a:pt x="15240" y="338328"/>
                                </a:lnTo>
                                <a:lnTo>
                                  <a:pt x="18288" y="344424"/>
                                </a:lnTo>
                                <a:lnTo>
                                  <a:pt x="18288" y="350520"/>
                                </a:lnTo>
                                <a:lnTo>
                                  <a:pt x="21336" y="356616"/>
                                </a:lnTo>
                                <a:lnTo>
                                  <a:pt x="21336" y="362713"/>
                                </a:lnTo>
                                <a:lnTo>
                                  <a:pt x="30480" y="381000"/>
                                </a:lnTo>
                                <a:lnTo>
                                  <a:pt x="30480" y="384049"/>
                                </a:lnTo>
                                <a:lnTo>
                                  <a:pt x="39624" y="402337"/>
                                </a:lnTo>
                                <a:lnTo>
                                  <a:pt x="36576" y="402337"/>
                                </a:lnTo>
                                <a:lnTo>
                                  <a:pt x="39624" y="405385"/>
                                </a:lnTo>
                                <a:lnTo>
                                  <a:pt x="42672" y="405385"/>
                                </a:lnTo>
                                <a:lnTo>
                                  <a:pt x="70104" y="463297"/>
                                </a:lnTo>
                                <a:lnTo>
                                  <a:pt x="67056" y="463297"/>
                                </a:lnTo>
                                <a:lnTo>
                                  <a:pt x="76200" y="472440"/>
                                </a:lnTo>
                                <a:lnTo>
                                  <a:pt x="79248" y="472440"/>
                                </a:lnTo>
                                <a:lnTo>
                                  <a:pt x="85344" y="481585"/>
                                </a:lnTo>
                                <a:lnTo>
                                  <a:pt x="82296" y="481585"/>
                                </a:lnTo>
                                <a:lnTo>
                                  <a:pt x="88392" y="487680"/>
                                </a:lnTo>
                                <a:lnTo>
                                  <a:pt x="91440" y="487680"/>
                                </a:lnTo>
                                <a:lnTo>
                                  <a:pt x="94488" y="493776"/>
                                </a:lnTo>
                                <a:lnTo>
                                  <a:pt x="91440" y="493776"/>
                                </a:lnTo>
                                <a:lnTo>
                                  <a:pt x="97536" y="499873"/>
                                </a:lnTo>
                                <a:lnTo>
                                  <a:pt x="100584" y="499873"/>
                                </a:lnTo>
                                <a:lnTo>
                                  <a:pt x="100584" y="509016"/>
                                </a:lnTo>
                                <a:lnTo>
                                  <a:pt x="908304" y="509016"/>
                                </a:lnTo>
                                <a:lnTo>
                                  <a:pt x="911352" y="502920"/>
                                </a:lnTo>
                                <a:lnTo>
                                  <a:pt x="917448" y="499873"/>
                                </a:lnTo>
                                <a:lnTo>
                                  <a:pt x="920496" y="493776"/>
                                </a:lnTo>
                                <a:lnTo>
                                  <a:pt x="929640" y="484632"/>
                                </a:lnTo>
                                <a:lnTo>
                                  <a:pt x="932688" y="478537"/>
                                </a:lnTo>
                                <a:lnTo>
                                  <a:pt x="941832" y="472440"/>
                                </a:lnTo>
                                <a:lnTo>
                                  <a:pt x="947928" y="460249"/>
                                </a:lnTo>
                                <a:lnTo>
                                  <a:pt x="957072" y="451104"/>
                                </a:lnTo>
                                <a:lnTo>
                                  <a:pt x="963168" y="432816"/>
                                </a:lnTo>
                                <a:lnTo>
                                  <a:pt x="966216" y="429768"/>
                                </a:lnTo>
                                <a:lnTo>
                                  <a:pt x="975360" y="414528"/>
                                </a:lnTo>
                                <a:lnTo>
                                  <a:pt x="978408" y="411480"/>
                                </a:lnTo>
                                <a:lnTo>
                                  <a:pt x="978408" y="405385"/>
                                </a:lnTo>
                                <a:lnTo>
                                  <a:pt x="984504" y="393192"/>
                                </a:lnTo>
                                <a:lnTo>
                                  <a:pt x="987552" y="390144"/>
                                </a:lnTo>
                                <a:lnTo>
                                  <a:pt x="990600" y="384049"/>
                                </a:lnTo>
                                <a:lnTo>
                                  <a:pt x="990600" y="381000"/>
                                </a:lnTo>
                                <a:lnTo>
                                  <a:pt x="993648" y="374904"/>
                                </a:lnTo>
                                <a:lnTo>
                                  <a:pt x="993648" y="368809"/>
                                </a:lnTo>
                                <a:lnTo>
                                  <a:pt x="996696" y="365761"/>
                                </a:lnTo>
                                <a:lnTo>
                                  <a:pt x="999744" y="359664"/>
                                </a:lnTo>
                                <a:lnTo>
                                  <a:pt x="999744" y="353568"/>
                                </a:lnTo>
                                <a:lnTo>
                                  <a:pt x="1002792" y="347473"/>
                                </a:lnTo>
                                <a:lnTo>
                                  <a:pt x="1002792" y="338328"/>
                                </a:lnTo>
                                <a:lnTo>
                                  <a:pt x="1005840" y="338328"/>
                                </a:lnTo>
                                <a:lnTo>
                                  <a:pt x="1005840" y="350520"/>
                                </a:lnTo>
                                <a:lnTo>
                                  <a:pt x="1002792" y="356616"/>
                                </a:lnTo>
                                <a:lnTo>
                                  <a:pt x="1002792" y="368809"/>
                                </a:lnTo>
                                <a:lnTo>
                                  <a:pt x="999744" y="368809"/>
                                </a:lnTo>
                                <a:lnTo>
                                  <a:pt x="996696" y="371856"/>
                                </a:lnTo>
                                <a:lnTo>
                                  <a:pt x="999744" y="371856"/>
                                </a:lnTo>
                                <a:lnTo>
                                  <a:pt x="999744" y="377952"/>
                                </a:lnTo>
                                <a:lnTo>
                                  <a:pt x="996696" y="384049"/>
                                </a:lnTo>
                                <a:lnTo>
                                  <a:pt x="996696" y="387097"/>
                                </a:lnTo>
                                <a:lnTo>
                                  <a:pt x="993648" y="393192"/>
                                </a:lnTo>
                                <a:lnTo>
                                  <a:pt x="990600" y="393192"/>
                                </a:lnTo>
                                <a:lnTo>
                                  <a:pt x="987552" y="396240"/>
                                </a:lnTo>
                                <a:lnTo>
                                  <a:pt x="990600" y="396240"/>
                                </a:lnTo>
                                <a:lnTo>
                                  <a:pt x="984504" y="408432"/>
                                </a:lnTo>
                                <a:lnTo>
                                  <a:pt x="984504" y="414528"/>
                                </a:lnTo>
                                <a:lnTo>
                                  <a:pt x="981456" y="414528"/>
                                </a:lnTo>
                                <a:lnTo>
                                  <a:pt x="978408" y="417576"/>
                                </a:lnTo>
                                <a:lnTo>
                                  <a:pt x="981456" y="417576"/>
                                </a:lnTo>
                                <a:lnTo>
                                  <a:pt x="972312" y="432816"/>
                                </a:lnTo>
                                <a:lnTo>
                                  <a:pt x="969264" y="432816"/>
                                </a:lnTo>
                                <a:lnTo>
                                  <a:pt x="966216" y="435864"/>
                                </a:lnTo>
                                <a:lnTo>
                                  <a:pt x="969264" y="435864"/>
                                </a:lnTo>
                                <a:lnTo>
                                  <a:pt x="960120" y="454152"/>
                                </a:lnTo>
                                <a:lnTo>
                                  <a:pt x="957072" y="454152"/>
                                </a:lnTo>
                                <a:lnTo>
                                  <a:pt x="950976" y="463297"/>
                                </a:lnTo>
                                <a:lnTo>
                                  <a:pt x="954024" y="463297"/>
                                </a:lnTo>
                                <a:lnTo>
                                  <a:pt x="947928" y="475489"/>
                                </a:lnTo>
                                <a:lnTo>
                                  <a:pt x="944880" y="475489"/>
                                </a:lnTo>
                                <a:lnTo>
                                  <a:pt x="935736" y="481585"/>
                                </a:lnTo>
                                <a:lnTo>
                                  <a:pt x="938784" y="481585"/>
                                </a:lnTo>
                                <a:lnTo>
                                  <a:pt x="935736" y="487680"/>
                                </a:lnTo>
                                <a:lnTo>
                                  <a:pt x="932688" y="487680"/>
                                </a:lnTo>
                                <a:lnTo>
                                  <a:pt x="923544" y="496824"/>
                                </a:lnTo>
                                <a:lnTo>
                                  <a:pt x="926592" y="496824"/>
                                </a:lnTo>
                                <a:lnTo>
                                  <a:pt x="923544" y="502920"/>
                                </a:lnTo>
                                <a:lnTo>
                                  <a:pt x="920496" y="502920"/>
                                </a:lnTo>
                                <a:lnTo>
                                  <a:pt x="920496" y="505968"/>
                                </a:lnTo>
                                <a:lnTo>
                                  <a:pt x="916432" y="508000"/>
                                </a:lnTo>
                                <a:lnTo>
                                  <a:pt x="914400" y="512064"/>
                                </a:lnTo>
                                <a:lnTo>
                                  <a:pt x="911352" y="512064"/>
                                </a:lnTo>
                                <a:lnTo>
                                  <a:pt x="911352" y="515113"/>
                                </a:lnTo>
                                <a:lnTo>
                                  <a:pt x="100584" y="515113"/>
                                </a:lnTo>
                                <a:lnTo>
                                  <a:pt x="100584" y="512064"/>
                                </a:lnTo>
                                <a:lnTo>
                                  <a:pt x="97536" y="509016"/>
                                </a:lnTo>
                                <a:lnTo>
                                  <a:pt x="94488" y="502920"/>
                                </a:lnTo>
                                <a:lnTo>
                                  <a:pt x="88392" y="496824"/>
                                </a:lnTo>
                                <a:lnTo>
                                  <a:pt x="85344" y="490728"/>
                                </a:lnTo>
                                <a:lnTo>
                                  <a:pt x="79248" y="484632"/>
                                </a:lnTo>
                                <a:lnTo>
                                  <a:pt x="73152" y="475489"/>
                                </a:lnTo>
                                <a:lnTo>
                                  <a:pt x="64008" y="466344"/>
                                </a:lnTo>
                                <a:lnTo>
                                  <a:pt x="36576" y="408432"/>
                                </a:lnTo>
                                <a:lnTo>
                                  <a:pt x="33528" y="405385"/>
                                </a:lnTo>
                                <a:lnTo>
                                  <a:pt x="24384" y="387097"/>
                                </a:lnTo>
                                <a:lnTo>
                                  <a:pt x="24384" y="384049"/>
                                </a:lnTo>
                                <a:lnTo>
                                  <a:pt x="15240" y="365761"/>
                                </a:lnTo>
                                <a:lnTo>
                                  <a:pt x="15240" y="359664"/>
                                </a:lnTo>
                                <a:lnTo>
                                  <a:pt x="12192" y="353568"/>
                                </a:lnTo>
                                <a:lnTo>
                                  <a:pt x="12192" y="347473"/>
                                </a:lnTo>
                                <a:lnTo>
                                  <a:pt x="9144" y="341376"/>
                                </a:lnTo>
                                <a:lnTo>
                                  <a:pt x="9144" y="338328"/>
                                </a:lnTo>
                                <a:lnTo>
                                  <a:pt x="6096" y="335280"/>
                                </a:lnTo>
                                <a:lnTo>
                                  <a:pt x="6096" y="310897"/>
                                </a:lnTo>
                                <a:lnTo>
                                  <a:pt x="3048" y="304800"/>
                                </a:lnTo>
                                <a:lnTo>
                                  <a:pt x="3048" y="286513"/>
                                </a:lnTo>
                                <a:lnTo>
                                  <a:pt x="0" y="286513"/>
                                </a:lnTo>
                                <a:lnTo>
                                  <a:pt x="0" y="222504"/>
                                </a:lnTo>
                                <a:lnTo>
                                  <a:pt x="3048" y="219456"/>
                                </a:lnTo>
                                <a:lnTo>
                                  <a:pt x="3048" y="201168"/>
                                </a:lnTo>
                                <a:lnTo>
                                  <a:pt x="6096" y="195073"/>
                                </a:lnTo>
                                <a:lnTo>
                                  <a:pt x="6096" y="188976"/>
                                </a:lnTo>
                                <a:lnTo>
                                  <a:pt x="6096" y="185928"/>
                                </a:lnTo>
                                <a:lnTo>
                                  <a:pt x="6096" y="173737"/>
                                </a:lnTo>
                                <a:lnTo>
                                  <a:pt x="9144" y="167640"/>
                                </a:lnTo>
                                <a:lnTo>
                                  <a:pt x="9144" y="164592"/>
                                </a:lnTo>
                                <a:lnTo>
                                  <a:pt x="15240" y="152400"/>
                                </a:lnTo>
                                <a:lnTo>
                                  <a:pt x="15240" y="146304"/>
                                </a:lnTo>
                                <a:lnTo>
                                  <a:pt x="18288" y="143256"/>
                                </a:lnTo>
                                <a:lnTo>
                                  <a:pt x="18288" y="137161"/>
                                </a:lnTo>
                                <a:lnTo>
                                  <a:pt x="27432" y="118873"/>
                                </a:lnTo>
                                <a:lnTo>
                                  <a:pt x="30480" y="115824"/>
                                </a:lnTo>
                                <a:lnTo>
                                  <a:pt x="30480" y="109728"/>
                                </a:lnTo>
                                <a:lnTo>
                                  <a:pt x="51816" y="70104"/>
                                </a:lnTo>
                                <a:lnTo>
                                  <a:pt x="51816" y="67056"/>
                                </a:lnTo>
                                <a:lnTo>
                                  <a:pt x="54864" y="60961"/>
                                </a:lnTo>
                                <a:lnTo>
                                  <a:pt x="60960" y="54864"/>
                                </a:lnTo>
                                <a:lnTo>
                                  <a:pt x="70104" y="39624"/>
                                </a:lnTo>
                                <a:lnTo>
                                  <a:pt x="76200" y="33528"/>
                                </a:lnTo>
                                <a:lnTo>
                                  <a:pt x="79248" y="27432"/>
                                </a:lnTo>
                                <a:lnTo>
                                  <a:pt x="88392" y="18289"/>
                                </a:lnTo>
                                <a:lnTo>
                                  <a:pt x="91440" y="12192"/>
                                </a:lnTo>
                                <a:lnTo>
                                  <a:pt x="97536" y="6097"/>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63" name="Shape 18163"/>
                        <wps:cNvSpPr/>
                        <wps:spPr>
                          <a:xfrm>
                            <a:off x="3008376" y="6693408"/>
                            <a:ext cx="64008" cy="67056"/>
                          </a:xfrm>
                          <a:custGeom>
                            <a:avLst/>
                            <a:gdLst/>
                            <a:ahLst/>
                            <a:cxnLst/>
                            <a:rect l="0" t="0" r="0" b="0"/>
                            <a:pathLst>
                              <a:path w="64008" h="67056">
                                <a:moveTo>
                                  <a:pt x="0" y="0"/>
                                </a:moveTo>
                                <a:lnTo>
                                  <a:pt x="64008" y="0"/>
                                </a:lnTo>
                                <a:lnTo>
                                  <a:pt x="64008" y="3048"/>
                                </a:lnTo>
                                <a:lnTo>
                                  <a:pt x="60960" y="3048"/>
                                </a:lnTo>
                                <a:lnTo>
                                  <a:pt x="60960" y="9144"/>
                                </a:lnTo>
                                <a:lnTo>
                                  <a:pt x="57912" y="9144"/>
                                </a:lnTo>
                                <a:lnTo>
                                  <a:pt x="57912" y="15240"/>
                                </a:lnTo>
                                <a:lnTo>
                                  <a:pt x="54864" y="15240"/>
                                </a:lnTo>
                                <a:lnTo>
                                  <a:pt x="54864" y="24384"/>
                                </a:lnTo>
                                <a:lnTo>
                                  <a:pt x="51816" y="24384"/>
                                </a:lnTo>
                                <a:lnTo>
                                  <a:pt x="51816" y="30480"/>
                                </a:lnTo>
                                <a:lnTo>
                                  <a:pt x="48768" y="30480"/>
                                </a:lnTo>
                                <a:lnTo>
                                  <a:pt x="48768" y="36576"/>
                                </a:lnTo>
                                <a:lnTo>
                                  <a:pt x="45720" y="36576"/>
                                </a:lnTo>
                                <a:lnTo>
                                  <a:pt x="45720" y="42672"/>
                                </a:lnTo>
                                <a:lnTo>
                                  <a:pt x="42672" y="42672"/>
                                </a:lnTo>
                                <a:lnTo>
                                  <a:pt x="42672" y="48768"/>
                                </a:lnTo>
                                <a:lnTo>
                                  <a:pt x="39624" y="48768"/>
                                </a:lnTo>
                                <a:lnTo>
                                  <a:pt x="39624" y="54864"/>
                                </a:lnTo>
                                <a:lnTo>
                                  <a:pt x="36576" y="54864"/>
                                </a:lnTo>
                                <a:lnTo>
                                  <a:pt x="36576" y="60960"/>
                                </a:lnTo>
                                <a:lnTo>
                                  <a:pt x="33528" y="60960"/>
                                </a:lnTo>
                                <a:lnTo>
                                  <a:pt x="33528" y="67056"/>
                                </a:lnTo>
                                <a:lnTo>
                                  <a:pt x="27432" y="67056"/>
                                </a:lnTo>
                                <a:lnTo>
                                  <a:pt x="27432" y="60960"/>
                                </a:lnTo>
                                <a:lnTo>
                                  <a:pt x="24384" y="60960"/>
                                </a:lnTo>
                                <a:lnTo>
                                  <a:pt x="24384" y="54864"/>
                                </a:lnTo>
                                <a:lnTo>
                                  <a:pt x="21336" y="54864"/>
                                </a:lnTo>
                                <a:lnTo>
                                  <a:pt x="21336" y="48768"/>
                                </a:lnTo>
                                <a:lnTo>
                                  <a:pt x="18288" y="48768"/>
                                </a:lnTo>
                                <a:lnTo>
                                  <a:pt x="18288" y="42672"/>
                                </a:lnTo>
                                <a:lnTo>
                                  <a:pt x="15240" y="42672"/>
                                </a:lnTo>
                                <a:lnTo>
                                  <a:pt x="15240" y="33527"/>
                                </a:lnTo>
                                <a:lnTo>
                                  <a:pt x="12192" y="33527"/>
                                </a:lnTo>
                                <a:lnTo>
                                  <a:pt x="12192" y="27432"/>
                                </a:lnTo>
                                <a:lnTo>
                                  <a:pt x="9144" y="27432"/>
                                </a:lnTo>
                                <a:lnTo>
                                  <a:pt x="9144" y="18288"/>
                                </a:lnTo>
                                <a:lnTo>
                                  <a:pt x="6096" y="18288"/>
                                </a:lnTo>
                                <a:lnTo>
                                  <a:pt x="6096" y="12192"/>
                                </a:lnTo>
                                <a:lnTo>
                                  <a:pt x="3048" y="12192"/>
                                </a:lnTo>
                                <a:lnTo>
                                  <a:pt x="304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64" name="Shape 18164"/>
                        <wps:cNvSpPr/>
                        <wps:spPr>
                          <a:xfrm>
                            <a:off x="3008376" y="6693408"/>
                            <a:ext cx="64008" cy="67056"/>
                          </a:xfrm>
                          <a:custGeom>
                            <a:avLst/>
                            <a:gdLst/>
                            <a:ahLst/>
                            <a:cxnLst/>
                            <a:rect l="0" t="0" r="0" b="0"/>
                            <a:pathLst>
                              <a:path w="64008" h="67056">
                                <a:moveTo>
                                  <a:pt x="0" y="0"/>
                                </a:moveTo>
                                <a:lnTo>
                                  <a:pt x="64008" y="0"/>
                                </a:lnTo>
                                <a:lnTo>
                                  <a:pt x="30480"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8165" name="Shape 18165"/>
                        <wps:cNvSpPr/>
                        <wps:spPr>
                          <a:xfrm>
                            <a:off x="1353312" y="3093720"/>
                            <a:ext cx="67056" cy="70104"/>
                          </a:xfrm>
                          <a:custGeom>
                            <a:avLst/>
                            <a:gdLst/>
                            <a:ahLst/>
                            <a:cxnLst/>
                            <a:rect l="0" t="0" r="0" b="0"/>
                            <a:pathLst>
                              <a:path w="67056" h="70104">
                                <a:moveTo>
                                  <a:pt x="67056" y="0"/>
                                </a:moveTo>
                                <a:lnTo>
                                  <a:pt x="67056" y="70104"/>
                                </a:lnTo>
                                <a:lnTo>
                                  <a:pt x="0" y="33528"/>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8166" name="Shape 18166"/>
                        <wps:cNvSpPr/>
                        <wps:spPr>
                          <a:xfrm>
                            <a:off x="1286256" y="1319784"/>
                            <a:ext cx="67056" cy="67056"/>
                          </a:xfrm>
                          <a:custGeom>
                            <a:avLst/>
                            <a:gdLst/>
                            <a:ahLst/>
                            <a:cxnLst/>
                            <a:rect l="0" t="0" r="0" b="0"/>
                            <a:pathLst>
                              <a:path w="67056" h="67056">
                                <a:moveTo>
                                  <a:pt x="0" y="0"/>
                                </a:moveTo>
                                <a:lnTo>
                                  <a:pt x="67056"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167" name="Rectangle 18167"/>
                        <wps:cNvSpPr/>
                        <wps:spPr>
                          <a:xfrm>
                            <a:off x="2950464" y="7329733"/>
                            <a:ext cx="79774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520-93/d090</w:t>
                              </w:r>
                            </w:p>
                          </w:txbxContent>
                        </wps:txbx>
                        <wps:bodyPr horzOverflow="overflow" vert="horz" lIns="0" tIns="0" rIns="0" bIns="0" rtlCol="0">
                          <a:noAutofit/>
                        </wps:bodyPr>
                      </wps:wsp>
                      <wps:wsp>
                        <wps:cNvPr id="18168" name="Shape 18168"/>
                        <wps:cNvSpPr/>
                        <wps:spPr>
                          <a:xfrm>
                            <a:off x="2968752" y="6473952"/>
                            <a:ext cx="67056" cy="67056"/>
                          </a:xfrm>
                          <a:custGeom>
                            <a:avLst/>
                            <a:gdLst/>
                            <a:ahLst/>
                            <a:cxnLst/>
                            <a:rect l="0" t="0" r="0" b="0"/>
                            <a:pathLst>
                              <a:path w="67056" h="67056">
                                <a:moveTo>
                                  <a:pt x="0" y="0"/>
                                </a:moveTo>
                                <a:lnTo>
                                  <a:pt x="67056" y="33527"/>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169" name="Rectangle 18169"/>
                        <wps:cNvSpPr/>
                        <wps:spPr>
                          <a:xfrm>
                            <a:off x="1066800" y="161617"/>
                            <a:ext cx="7612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AC_</w:t>
                              </w:r>
                            </w:p>
                          </w:txbxContent>
                        </wps:txbx>
                        <wps:bodyPr horzOverflow="overflow" vert="horz" lIns="0" tIns="0" rIns="0" bIns="0" rtlCol="0">
                          <a:noAutofit/>
                        </wps:bodyPr>
                      </wps:wsp>
                      <wps:wsp>
                        <wps:cNvPr id="18170" name="Rectangle 18170"/>
                        <wps:cNvSpPr/>
                        <wps:spPr>
                          <a:xfrm>
                            <a:off x="1115568" y="277441"/>
                            <a:ext cx="63226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efficients</w:t>
                              </w:r>
                            </w:p>
                          </w:txbxContent>
                        </wps:txbx>
                        <wps:bodyPr horzOverflow="overflow" vert="horz" lIns="0" tIns="0" rIns="0" bIns="0" rtlCol="0">
                          <a:noAutofit/>
                        </wps:bodyPr>
                      </wps:wsp>
                      <wps:wsp>
                        <wps:cNvPr id="18171" name="Rectangle 18171"/>
                        <wps:cNvSpPr/>
                        <wps:spPr>
                          <a:xfrm>
                            <a:off x="1158240" y="896180"/>
                            <a:ext cx="51785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min</w:t>
                              </w:r>
                            </w:p>
                          </w:txbxContent>
                        </wps:txbx>
                        <wps:bodyPr horzOverflow="overflow" vert="horz" lIns="0" tIns="0" rIns="0" bIns="0" rtlCol="0">
                          <a:noAutofit/>
                        </wps:bodyPr>
                      </wps:wsp>
                      <wps:wsp>
                        <wps:cNvPr id="18172" name="Rectangle 18172"/>
                        <wps:cNvSpPr/>
                        <wps:spPr>
                          <a:xfrm>
                            <a:off x="1002787" y="1740481"/>
                            <a:ext cx="93504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Decode(SE)</w:t>
                              </w:r>
                            </w:p>
                          </w:txbxContent>
                        </wps:txbx>
                        <wps:bodyPr horzOverflow="overflow" vert="horz" lIns="0" tIns="0" rIns="0" bIns="0" rtlCol="0">
                          <a:noAutofit/>
                        </wps:bodyPr>
                      </wps:wsp>
                      <wps:wsp>
                        <wps:cNvPr id="18173" name="Rectangle 18173"/>
                        <wps:cNvSpPr/>
                        <wps:spPr>
                          <a:xfrm>
                            <a:off x="1228339" y="2359230"/>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1</w:t>
                              </w:r>
                            </w:p>
                          </w:txbxContent>
                        </wps:txbx>
                        <wps:bodyPr horzOverflow="overflow" vert="horz" lIns="0" tIns="0" rIns="0" bIns="0" rtlCol="0">
                          <a:noAutofit/>
                        </wps:bodyPr>
                      </wps:wsp>
                      <wps:wsp>
                        <wps:cNvPr id="18174" name="Rectangle 18174"/>
                        <wps:cNvSpPr/>
                        <wps:spPr>
                          <a:xfrm>
                            <a:off x="1316736" y="2475054"/>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8175" name="Rectangle 18175"/>
                        <wps:cNvSpPr/>
                        <wps:spPr>
                          <a:xfrm>
                            <a:off x="1932432" y="2347037"/>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8176" name="Rectangle 18176"/>
                        <wps:cNvSpPr/>
                        <wps:spPr>
                          <a:xfrm>
                            <a:off x="1392941" y="2819482"/>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41474" name="Rectangle 41474"/>
                        <wps:cNvSpPr/>
                        <wps:spPr>
                          <a:xfrm>
                            <a:off x="304800" y="3090760"/>
                            <a:ext cx="53848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s:wsp>
                        <wps:cNvPr id="41475" name="Rectangle 41475"/>
                        <wps:cNvSpPr/>
                        <wps:spPr>
                          <a:xfrm>
                            <a:off x="1996562" y="3090760"/>
                            <a:ext cx="53835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s:wsp>
                        <wps:cNvPr id="18178" name="Rectangle 18178"/>
                        <wps:cNvSpPr/>
                        <wps:spPr>
                          <a:xfrm>
                            <a:off x="1008893" y="3767415"/>
                            <a:ext cx="9188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Decode(S0)</w:t>
                              </w:r>
                            </w:p>
                          </w:txbxContent>
                        </wps:txbx>
                        <wps:bodyPr horzOverflow="overflow" vert="horz" lIns="0" tIns="0" rIns="0" bIns="0" rtlCol="0">
                          <a:noAutofit/>
                        </wps:bodyPr>
                      </wps:wsp>
                      <wps:wsp>
                        <wps:cNvPr id="18179" name="Rectangle 18179"/>
                        <wps:cNvSpPr/>
                        <wps:spPr>
                          <a:xfrm>
                            <a:off x="1237498" y="4386164"/>
                            <a:ext cx="31548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0</w:t>
                              </w:r>
                            </w:p>
                          </w:txbxContent>
                        </wps:txbx>
                        <wps:bodyPr horzOverflow="overflow" vert="horz" lIns="0" tIns="0" rIns="0" bIns="0" rtlCol="0">
                          <a:noAutofit/>
                        </wps:bodyPr>
                      </wps:wsp>
                      <wps:wsp>
                        <wps:cNvPr id="18180" name="Rectangle 18180"/>
                        <wps:cNvSpPr/>
                        <wps:spPr>
                          <a:xfrm>
                            <a:off x="1325895" y="4498935"/>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8181" name="Rectangle 18181"/>
                        <wps:cNvSpPr/>
                        <wps:spPr>
                          <a:xfrm>
                            <a:off x="1932442" y="437396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8182" name="Rectangle 18182"/>
                        <wps:cNvSpPr/>
                        <wps:spPr>
                          <a:xfrm>
                            <a:off x="1392951" y="4797639"/>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8183" name="Rectangle 18183"/>
                        <wps:cNvSpPr/>
                        <wps:spPr>
                          <a:xfrm>
                            <a:off x="1039383" y="5117684"/>
                            <a:ext cx="83775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V(S0)</w:t>
                              </w:r>
                            </w:p>
                          </w:txbxContent>
                        </wps:txbx>
                        <wps:bodyPr horzOverflow="overflow" vert="horz" lIns="0" tIns="0" rIns="0" bIns="0" rtlCol="0">
                          <a:noAutofit/>
                        </wps:bodyPr>
                      </wps:wsp>
                      <wps:wsp>
                        <wps:cNvPr id="18184" name="Rectangle 18184"/>
                        <wps:cNvSpPr/>
                        <wps:spPr>
                          <a:xfrm>
                            <a:off x="1139962" y="5794340"/>
                            <a:ext cx="5611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ZZ(K) = V</w:t>
                              </w:r>
                            </w:p>
                          </w:txbxContent>
                        </wps:txbx>
                        <wps:bodyPr horzOverflow="overflow" vert="horz" lIns="0" tIns="0" rIns="0" bIns="0" rtlCol="0">
                          <a:noAutofit/>
                        </wps:bodyPr>
                      </wps:wsp>
                      <wps:wsp>
                        <wps:cNvPr id="18185" name="Rectangle 18185"/>
                        <wps:cNvSpPr/>
                        <wps:spPr>
                          <a:xfrm>
                            <a:off x="1210071" y="6413088"/>
                            <a:ext cx="38852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Se</w:t>
                              </w:r>
                            </w:p>
                          </w:txbxContent>
                        </wps:txbx>
                        <wps:bodyPr horzOverflow="overflow" vert="horz" lIns="0" tIns="0" rIns="0" bIns="0" rtlCol="0">
                          <a:noAutofit/>
                        </wps:bodyPr>
                      </wps:wsp>
                      <wps:wsp>
                        <wps:cNvPr id="18186" name="Rectangle 18186"/>
                        <wps:cNvSpPr/>
                        <wps:spPr>
                          <a:xfrm>
                            <a:off x="1325895" y="6528912"/>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8187" name="Rectangle 18187"/>
                        <wps:cNvSpPr/>
                        <wps:spPr>
                          <a:xfrm>
                            <a:off x="1932442" y="6400896"/>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8188" name="Rectangle 18188"/>
                        <wps:cNvSpPr/>
                        <wps:spPr>
                          <a:xfrm>
                            <a:off x="649239" y="6400896"/>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8189" name="Rectangle 18189"/>
                        <wps:cNvSpPr/>
                        <wps:spPr>
                          <a:xfrm>
                            <a:off x="2926090" y="6986113"/>
                            <a:ext cx="31120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7931" o:spid="_x0000_s5163" style="width:279.6pt;height:582.45pt;mso-position-horizontal-relative:char;mso-position-vertical-relative:line" coordsize="35509,73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">
                <v:shape id="Shape 457339" o:spid="_x0000_s5164" style="position:absolute;left:15240;top:24505;width:15209;height:92;visibility:visible;mso-wrap-style:square;v-text-anchor:top" coordsize="152095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" path="m,l1520952,r,9144l,9144,,e" fillcolor="black" stroked="f" strokeweight="0">
                  <v:stroke miterlimit="83231f" joinstyle="miter"/>
                  <v:path arrowok="t" textboxrect="0,0,1520952,9144"/>
                </v:shape>
                <v:shape id="Shape 457340" o:spid="_x0000_s5165" style="position:absolute;left:5090;top:65044;width:25359;height:91;visibility:visible;mso-wrap-style:square;v-text-anchor:top" coordsize="253593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" path="m,l2535936,r,9144l,9144,,e" fillcolor="black" stroked="f" strokeweight="0">
                  <v:stroke miterlimit="83231f" joinstyle="miter"/>
                  <v:path arrowok="t" textboxrect="0,0,2535936,9144"/>
                </v:shape>
                <v:shape id="Shape 457341" o:spid="_x0000_s5166" style="position:absolute;left:5059;top:13563;width:92;height:51511;visibility:visible;mso-wrap-style:square;v-text-anchor:top" coordsize="9144,5151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" path="m,l9144,r,5151121l,5151121,,e" fillcolor="black" stroked="f" strokeweight="0">
                  <v:stroke miterlimit="83231f" joinstyle="miter"/>
                  <v:path arrowok="t" textboxrect="0,0,9144,5151121"/>
                </v:shape>
                <v:shape id="Shape 457342" o:spid="_x0000_s5167" style="position:absolute;left:13533;top:44714;width:15209;height:91;visibility:visible;mso-wrap-style:square;v-text-anchor:top" coordsize="152095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" path="m,l1520952,r,9144l,9144,,e" fillcolor="black" stroked="f" strokeweight="0">
                  <v:stroke miterlimit="83231f" joinstyle="miter"/>
                  <v:path arrowok="t" textboxrect="0,0,1520952,9144"/>
                </v:shape>
                <v:shape id="Shape 457343" o:spid="_x0000_s5168" style="position:absolute;left:13533;top:31272;width:15209;height:91;visibility:visible;mso-wrap-style:square;v-text-anchor:top" coordsize="152095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" path="m,l1520952,r,9144l,9144,,e" fillcolor="black" stroked="f" strokeweight="0">
                  <v:stroke miterlimit="83231f" joinstyle="miter"/>
                  <v:path arrowok="t" textboxrect="0,0,1520952,9144"/>
                </v:shape>
                <v:shape id="Shape 457344" o:spid="_x0000_s5169" style="position:absolute;left:13533;top:3413;width:91;height:60838;visibility:visible;mso-wrap-style:square;v-text-anchor:top" coordsize="9144,6083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" path="m,l9144,r,6083808l,6083808,,e" fillcolor="black" stroked="f" strokeweight="0">
                  <v:stroke miterlimit="83231f" joinstyle="miter"/>
                  <v:path arrowok="t" textboxrect="0,0,9144,6083808"/>
                </v:shape>
                <v:shape id="Shape 18119" o:spid="_x0000_s5170" style="position:absolute;left:8473;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" path="m100584,l911352,r3048,6096l917448,6096r,6096l920496,12192r3048,6096l926592,18288r,3048l929640,21336r9144,18288l941832,39624r12192,24384l957072,64008r3048,3048l966216,79248r3048,l969264,85344r3048,l972312,91440r3048,l975360,97536r3048,l978408,103632r3048,l981456,112776r3048,l984504,121920r3048,6095l990600,128015r,6097l993648,134112r,12191l996696,146303r,6097l999744,152400r,9144l1002792,161544r,12192l1005840,173736r,9144l1008888,182880r,18288l1011936,201168r,21335l1014984,222503r,60961l1011936,283464r,21336l1008888,304800r,15240l1005840,320040r,12192l1002792,332232r,12192l999744,344424r,9144l996696,353568r,9144l993648,362712r,6096l990600,368808r,12192l987552,381000r,6096l984504,387096r,6096l981456,393192r,9144l975360,405384r,6096l972312,411480r,6096l969264,417576r,6096l966216,423672r,6096l963168,429768r,6096l960120,435864r,6096l957072,441960r,6096l954024,448056r,3047l950976,451103r,6097l947928,457200r,3048l941832,463296r,6096l935736,472440r,3048l932688,478536r,6096l929640,484632r,3048l923544,490728r,6096l920496,496824r,3048l914400,502920r,3048l97536,505968r,-3048l94488,502920r,-6096l91440,496824r-3048,-3048l85344,493776r,-6096l82296,487680r-3048,-6096l76200,481584r,-12192l73152,469392r-3048,-6096l67056,463296,60960,451103r-3048,-3047l33528,399288r-3048,l30480,390144r-3048,l27432,377952r-3048,l24384,371856r-3048,l21336,365760r-3048,l18288,353568r-3048,l15240,344424r-3048,l12192,335280r-3048,l9144,323088r-3048,l6096,304800r-3048,l3048,283464r-3048,l,219456r3048,l3048,198120r3048,l6096,185928r3048,l9144,167640r3048,l12192,161544r3048,l15240,155448r3048,l18288,143256r3048,l21336,131064r3048,l24384,124968r3048,l27432,118872r3048,-3048l30480,106680r3048,l33528,100584r3048,l36576,94488r3048,l39624,88392r3048,l42672,82296r3048,l45720,76200r3048,l48768,70103r6096,-3047l54864,64008r3048,l57912,60960r6096,-3048l64008,51815r3048,l67056,45720r3048,l70104,39624r3048,l73152,36576r3048,-3048l76200,27432r6096,-3048l82296,21336r6096,-3048l88392,15240r3048,l91440,12192,97536,9144r,-6096l100584,3048r,-3048xe" stroked="f" strokeweight="0">
                  <v:stroke miterlimit="83231f" joinstyle="miter"/>
                  <v:path arrowok="t" textboxrect="0,0,1014984,505968"/>
                </v:shape>
                <v:shape id="Shape 18120" o:spid="_x0000_s5171" style="position:absolute;left:8442;width:5091;height:5120;visibility:visible;mso-wrap-style:square;v-text-anchor:top" coordsize="509016,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" path="m100584,l509016,r,6096l103632,6096r-9144,9143l97536,15239,82296,27432r3048,l76200,39624r3048,l67056,57912r-6096,6096l64008,64008r-9144,6095l57912,70103,36576,112776r,3048l33528,118872r-6096,18288l27432,143256r-3048,6095l24384,155448r-6096,9144l18288,167639r-3048,6097l15240,185927r-3048,6097l12192,198120r-3048,6095l9144,219456r-6096,3047l6096,222503r,59436l9144,283463r,18288l12192,307848r,9144l15240,323088r,6096l18288,335280r,3047l21336,344424r,6096l24384,356615r,3048l33528,377951r,6097l39624,402336r33528,57912l70104,460248r9144,9144l85344,481584r-3048,l94488,493776r-3048,l103632,502920r-3048,l103632,505968r405384,l509016,512063r-408432,l94488,499872r-6096,-3048l85344,490727r-6096,-6095l76200,472439r-9144,-9143l36576,405384r-3048,-3048l27432,387096r,-6096l18288,362712r,-6097l15240,353568r,-6096l12192,341376r,-3049l9144,332232r,-6096l6096,320039r,-12191l3048,304800r,-18288l,283463,,219456r3048,-3048l3048,201168r3048,-6096l6096,188976r3048,-6096l9144,170688r3048,-6096l18288,152400r,-6097l21336,140208r,-6096l30480,115824r3048,l33528,109727,51816,70103r3048,-3047l57912,60960r6096,-6097l73152,36576r6096,-6096l79248,24384r9144,-6096l91440,12192,97536,6096,100584,xe" fillcolor="black" stroked="f" strokeweight="0">
                  <v:stroke miterlimit="83231f" joinstyle="miter"/>
                  <v:path arrowok="t" textboxrect="0,0,509016,512063"/>
                </v:shape>
                <v:shape id="Shape 18121" o:spid="_x0000_s5172" style="position:absolute;left:13533;width:5120;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" path="m,l405384,r9144,9144l411480,9144r12192,12192l420624,21336r12192,12191l429768,33527r6096,6097l448056,57912r-3048,l460248,73151r-3048,l460248,76200r21336,39624l481584,124968r9144,12192l490728,143256r6096,12192l496824,161544r3048,3048l499872,172212r3048,1524l502920,179832r3048,6095l505968,198120r3048,6095l509016,220980r3048,1523l512064,280415r-3048,6097l509016,301751r-3048,6097l505968,316992r-3048,6096l502920,329184r-3048,6096l499872,341376r-3048,6096l496824,350520r-3048,6095l493776,359663r-6096,12193l487680,377951r-15240,27433l469392,408432r3048,l441960,460248r-6096,6096l438912,466344r-12192,15240l417576,493776r3048,l411480,502920r-6096,9143l,512063r,-6095l402336,505968r6096,-6096l414528,490727r6096,-6095l423672,478536r6096,-9144l432816,463296r6096,-6096l466344,405384r3048,-3048l481584,374903r,-6095l487680,356615r,-3047l490728,347472r,-3048l493776,338327r,-6095l496824,326136r,-6097l499872,313944r,-9144l502920,298703r,-15240l505968,277368r,-51817l502920,222503r,-15240l499872,201168r,-12192l496824,182880r,-6096l493776,173736r,-6097l490728,164592r,-6096l484632,146303r,-6095l478536,128015r-3048,-3047l475488,118872,457200,79248r-3048,-3048l448056,67056r-6096,-6096l432816,42672r-6096,-6096l426720,30480,408432,12192,405384,6096,,6096,,xe" fillcolor="black" stroked="f" strokeweight="0">
                  <v:stroke miterlimit="83231f" joinstyle="miter"/>
                  <v:path arrowok="t" textboxrect="0,0,512064,512063"/>
                </v:shape>
                <v:shape id="Shape 457345" o:spid="_x0000_s5173" style="position:absolute;left:8473;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" path="m,l1014984,r,505968l,505968,,e" stroked="f" strokeweight="0">
                  <v:stroke miterlimit="83231f" joinstyle="miter"/>
                  <v:path arrowok="t" textboxrect="0,0,1014984,505968"/>
                </v:shape>
                <v:shape id="Shape 18123" o:spid="_x0000_s5174" style="position:absolute;left:8442;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" path="m,l3048,,510540,r,6096l6096,6096r,499872l510540,505968r,6096l,512064,,xe" fillcolor="black" stroked="f" strokeweight="0">
                  <v:stroke miterlimit="83231f" joinstyle="miter"/>
                  <v:path arrowok="t" textboxrect="0,0,510540,512064"/>
                </v:shape>
                <v:shape id="Shape 18124" o:spid="_x0000_s5175" style="position:absolute;left:13548;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457346" o:spid="_x0000_s5176" style="position:absolute;left:8473;top:15239;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" path="m,l1014984,r,505968l,505968,,e" stroked="f" strokeweight="0">
                  <v:stroke miterlimit="83231f" joinstyle="miter"/>
                  <v:path arrowok="t" textboxrect="0,0,1014984,505968"/>
                </v:shape>
                <v:shape id="Shape 18126" o:spid="_x0000_s5177" style="position:absolute;left:8442;top:15209;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" path="m,l3048,,510540,r,6097l6096,6097r,502919l510540,509016r,3048l,512064,,xe" fillcolor="black" stroked="f" strokeweight="0">
                  <v:stroke miterlimit="83231f" joinstyle="miter"/>
                  <v:path arrowok="t" textboxrect="0,0,510540,512064"/>
                </v:shape>
                <v:shape id="Shape 18127" o:spid="_x0000_s5178" style="position:absolute;left:13548;top:15209;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" path="m,l510540,r,509016l507492,509016r,3048l,512064r,-3048l504444,509016r,-502919l,6097,,xe" fillcolor="black" stroked="f" strokeweight="0">
                  <v:stroke miterlimit="83231f" joinstyle="miter"/>
                  <v:path arrowok="t" textboxrect="0,0,510540,512064"/>
                </v:shape>
                <v:shape id="Shape 18128" o:spid="_x0000_s5179" style="position:absolute;left:9022;top:15209;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" path="m,l6096,r,3049l6096,509016r-3048,l3048,512064r-3048,l,xe" fillcolor="black" stroked="f" strokeweight="0">
                  <v:stroke miterlimit="83231f" joinstyle="miter"/>
                  <v:path arrowok="t" textboxrect="0,0,6096,512064"/>
                </v:shape>
                <v:shape id="Shape 18129" o:spid="_x0000_s5180" style="position:absolute;left:18013;top:15209;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" path="m,l6096,r,509016l3048,509016r,3048l,512064r,-3048l,xe" fillcolor="black" stroked="f" strokeweight="0">
                  <v:stroke miterlimit="83231f" joinstyle="miter"/>
                  <v:path arrowok="t" textboxrect="0,0,6096,512064"/>
                </v:shape>
                <v:shape id="Shape 18130" o:spid="_x0000_s5181" style="position:absolute;left:8503;top:21549;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" path="m505968,r509016,295656l505968,591312,,295656,505968,xe" stroked="f" strokeweight="0">
                  <v:stroke miterlimit="83231f" joinstyle="miter"/>
                  <v:path arrowok="t" textboxrect="0,0,1014984,591312"/>
                </v:shape>
                <v:shape id="Shape 18131" o:spid="_x0000_s5182" style="position:absolute;left:8473;top:21518;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" path="m505968,r3040,l509008,4814r-1511,-878l5643,297187,507497,593463r1511,-887l509008,597408r-3040,l505968,594360,,298703r,-3047l505968,xe" fillcolor="black" stroked="f" strokeweight="0">
                  <v:stroke miterlimit="83231f" joinstyle="miter"/>
                  <v:path arrowok="t" textboxrect="0,0,509008,597408"/>
                </v:shape>
                <v:shape id="Shape 18132" o:spid="_x0000_s5183" style="position:absolute;left:13563;top:21518;width:5121;height:5974;visibility:visible;mso-wrap-style:square;v-text-anchor:top" coordsize="51207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" path="m,l8,,509024,295656r3048,l512072,298703r-3048,l8,594360r,3048l,597408r,-4832l503366,297187,,4814,,xe" fillcolor="black" stroked="f" strokeweight="0">
                  <v:stroke miterlimit="83231f" joinstyle="miter"/>
                  <v:path arrowok="t" textboxrect="0,0,512072,597408"/>
                </v:shape>
                <v:shape id="Shape 457347" o:spid="_x0000_s5184" style="position:absolute;left:8473;top:35509;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" path="m,l1014984,r,505968l,505968,,e" stroked="f" strokeweight="0">
                  <v:stroke miterlimit="83231f" joinstyle="miter"/>
                  <v:path arrowok="t" textboxrect="0,0,1014984,505968"/>
                </v:shape>
                <v:shape id="Shape 18134" o:spid="_x0000_s5185" style="position:absolute;left:8442;top:35478;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" path="m,l3048,,510540,r,6096l6096,6096r,499872l510540,505968r,6096l,512064,,xe" fillcolor="black" stroked="f" strokeweight="0">
                  <v:stroke miterlimit="83231f" joinstyle="miter"/>
                  <v:path arrowok="t" textboxrect="0,0,510540,512064"/>
                </v:shape>
                <v:shape id="Shape 18135" o:spid="_x0000_s5186" style="position:absolute;left:13548;top:35478;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18136" o:spid="_x0000_s5187" style="position:absolute;left:9022;top:35478;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" path="m,l6096,r,3048l6096,509016r-3048,l3048,512064r-3048,l,xe" fillcolor="black" stroked="f" strokeweight="0">
                  <v:stroke miterlimit="83231f" joinstyle="miter"/>
                  <v:path arrowok="t" textboxrect="0,0,6096,512064"/>
                </v:shape>
                <v:shape id="Shape 18137" o:spid="_x0000_s5188" style="position:absolute;left:18013;top:35478;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" path="m,l6096,r,509016l3048,509016r,3048l,512064r,-3048l,xe" fillcolor="black" stroked="f" strokeweight="0">
                  <v:stroke miterlimit="83231f" joinstyle="miter"/>
                  <v:path arrowok="t" textboxrect="0,0,6096,512064"/>
                </v:shape>
                <v:shape id="Shape 18138" o:spid="_x0000_s5189" style="position:absolute;left:8503;top:41818;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" path="m505968,r509016,295656l505968,591312,,295656,505968,xe" stroked="f" strokeweight="0">
                  <v:stroke miterlimit="83231f" joinstyle="miter"/>
                  <v:path arrowok="t" textboxrect="0,0,1014984,591312"/>
                </v:shape>
                <v:shape id="Shape 18139" o:spid="_x0000_s5190" style="position:absolute;left:8473;top:41788;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" path="m505968,r3040,l509008,4814r-1511,-878l5656,297180,507497,590424r1511,-878l509008,597408r-3040,l505968,594360,,298704r,-3048l505968,xe" fillcolor="black" stroked="f" strokeweight="0">
                  <v:stroke miterlimit="83231f" joinstyle="miter"/>
                  <v:path arrowok="t" textboxrect="0,0,509008,597408"/>
                </v:shape>
                <v:shape id="Shape 18140" o:spid="_x0000_s5191" style="position:absolute;left:13563;top:41788;width:5121;height:5974;visibility:visible;mso-wrap-style:square;v-text-anchor:top" coordsize="51207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" path="m,l8,,509024,295656r3048,l512072,298704r-3048,l8,594360r,3048l,597408r,-7862l503352,297180,,4814,,xe" fillcolor="black" stroked="f" strokeweight="0">
                  <v:stroke miterlimit="83231f" joinstyle="miter"/>
                  <v:path arrowok="t" textboxrect="0,0,512072,597408"/>
                </v:shape>
                <v:shape id="Shape 457348" o:spid="_x0000_s5192" style="position:absolute;left:8473;top:49011;width:10150;height:5091;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" path="m,l1014984,r,509016l,509016,,e" stroked="f" strokeweight="0">
                  <v:stroke miterlimit="83231f" joinstyle="miter"/>
                  <v:path arrowok="t" textboxrect="0,0,1014984,509016"/>
                </v:shape>
                <v:shape id="Shape 18142" o:spid="_x0000_s5193" style="position:absolute;left:8442;top:48981;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" path="m,l3048,,510540,r,6096l6096,6096r,502920l510540,509016r,6096l,515112,,xe" fillcolor="black" stroked="f" strokeweight="0">
                  <v:stroke miterlimit="83231f" joinstyle="miter"/>
                  <v:path arrowok="t" textboxrect="0,0,510540,515112"/>
                </v:shape>
                <v:shape id="Shape 18143" o:spid="_x0000_s5194" style="position:absolute;left:13548;top:48981;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" path="m,l510540,r,512064l507492,512064r,3048l,515112r,-6096l504444,509016r,-502920l,6096,,xe" fillcolor="black" stroked="f" strokeweight="0">
                  <v:stroke miterlimit="83231f" joinstyle="miter"/>
                  <v:path arrowok="t" textboxrect="0,0,510540,515112"/>
                </v:shape>
                <v:shape id="Shape 18144" o:spid="_x0000_s5195" style="position:absolute;left:9022;top:48981;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" path="m,l6096,r,3048l6096,512064r-3048,l3048,515112r-3048,l,xe" fillcolor="black" stroked="f" strokeweight="0">
                  <v:stroke miterlimit="83231f" joinstyle="miter"/>
                  <v:path arrowok="t" textboxrect="0,0,6096,515112"/>
                </v:shape>
                <v:shape id="Shape 18145" o:spid="_x0000_s5196" style="position:absolute;left:18013;top:48981;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" path="m,l6096,r,512064l3048,512064r,3048l,515112r,-3048l,xe" fillcolor="black" stroked="f" strokeweight="0">
                  <v:stroke miterlimit="83231f" joinstyle="miter"/>
                  <v:path arrowok="t" textboxrect="0,0,6096,515112"/>
                </v:shape>
                <v:shape id="Shape 457349" o:spid="_x0000_s5197" style="position:absolute;left:8473;top:55778;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" path="m,l1014984,r,509016l,509016,,e" stroked="f" strokeweight="0">
                  <v:stroke miterlimit="83231f" joinstyle="miter"/>
                  <v:path arrowok="t" textboxrect="0,0,1014984,509016"/>
                </v:shape>
                <v:shape id="Shape 18147" o:spid="_x0000_s5198" style="position:absolute;left:8442;top:55747;width:5106;height:5152;visibility:visible;mso-wrap-style:square;v-text-anchor:top" coordsize="510540,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" path="m,l3048,,510540,r,6096l6096,6096r,502920l510540,509016r,6097l,515113,,xe" fillcolor="black" stroked="f" strokeweight="0">
                  <v:stroke miterlimit="83231f" joinstyle="miter"/>
                  <v:path arrowok="t" textboxrect="0,0,510540,515113"/>
                </v:shape>
                <v:shape id="Shape 18148" o:spid="_x0000_s5199" style="position:absolute;left:13548;top:55747;width:5105;height:5152;visibility:visible;mso-wrap-style:square;v-text-anchor:top" coordsize="510540,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" path="m,l510540,r,512064l507492,512064r,3049l,515113r,-6097l504444,509016r,-502920l,6096,,xe" fillcolor="black" stroked="f" strokeweight="0">
                  <v:stroke miterlimit="83231f" joinstyle="miter"/>
                  <v:path arrowok="t" textboxrect="0,0,510540,515113"/>
                </v:shape>
                <v:shape id="Shape 18149" o:spid="_x0000_s5200" style="position:absolute;left:8503;top:62087;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" path="m505968,r509016,295656l505968,594360,,295656,505968,xe" stroked="f" strokeweight="0">
                  <v:stroke miterlimit="83231f" joinstyle="miter"/>
                  <v:path arrowok="t" textboxrect="0,0,1014984,594360"/>
                </v:shape>
                <v:shape id="Shape 18150" o:spid="_x0000_s5201" style="position:absolute;left:8473;top:62057;width:5090;height:6004;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" path="m505968,r3040,l509008,4814r-1511,-879l5643,297187,507497,593462r1511,-887l509008,600456r-3040,l505968,597408,,298703r,-3047l505968,xe" fillcolor="black" stroked="f" strokeweight="0">
                  <v:stroke miterlimit="83231f" joinstyle="miter"/>
                  <v:path arrowok="t" textboxrect="0,0,509008,600456"/>
                </v:shape>
                <v:shape id="Shape 18151" o:spid="_x0000_s5202" style="position:absolute;left:13563;top:62057;width:5121;height:6004;visibility:visible;mso-wrap-style:square;v-text-anchor:top" coordsize="51207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" path="m,l8,,509024,295656r3048,l512072,298703r-3048,l8,597408r,3048l,600456r,-7881l503366,297187,,4814,,xe" fillcolor="black" stroked="f" strokeweight="0">
                  <v:stroke miterlimit="83231f" joinstyle="miter"/>
                  <v:path arrowok="t" textboxrect="0,0,512072,600456"/>
                </v:shape>
                <v:shape id="Shape 457350" o:spid="_x0000_s5203" style="position:absolute;left:16916;top:28742;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" path="m,l1014984,r,505968l,505968,,e" stroked="f" strokeweight="0">
                  <v:stroke miterlimit="83231f" joinstyle="miter"/>
                  <v:path arrowok="t" textboxrect="0,0,1014984,505968"/>
                </v:shape>
                <v:shape id="Shape 18153" o:spid="_x0000_s5204" style="position:absolute;left:16885;top:28712;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" path="m,l3048,,510540,r,6097l6096,6097r,499871l510540,505968r,6096l,512064,,xe" fillcolor="black" stroked="f" strokeweight="0">
                  <v:stroke miterlimit="83231f" joinstyle="miter"/>
                  <v:path arrowok="t" textboxrect="0,0,510540,512064"/>
                </v:shape>
                <v:shape id="Shape 18154" o:spid="_x0000_s5205" style="position:absolute;left:21991;top:28712;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" path="m,l510540,r,509016l507492,509016r,3048l,512064r,-6096l504444,505968r,-499871l,6097,,xe" fillcolor="black" stroked="f" strokeweight="0">
                  <v:stroke miterlimit="83231f" joinstyle="miter"/>
                  <v:path arrowok="t" textboxrect="0,0,510540,512064"/>
                </v:shape>
                <v:shape id="Shape 457351" o:spid="_x0000_s5206" style="position:absolute;left:30;top:28742;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" path="m,l1014984,r,505968l,505968,,e" stroked="f" strokeweight="0">
                  <v:stroke miterlimit="83231f" joinstyle="miter"/>
                  <v:path arrowok="t" textboxrect="0,0,1014984,505968"/>
                </v:shape>
                <v:shape id="Shape 18156" o:spid="_x0000_s5207" style="position:absolute;top:28712;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" path="m,l3048,,510540,r,6097l6096,6097r,499871l510540,505968r,6096l,512064,,xe" fillcolor="black" stroked="f" strokeweight="0">
                  <v:stroke miterlimit="83231f" joinstyle="miter"/>
                  <v:path arrowok="t" textboxrect="0,0,510540,512064"/>
                </v:shape>
                <v:shape id="Shape 18157" o:spid="_x0000_s5208" style="position:absolute;left:5105;top:28712;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" path="m,l507492,r,6097l507492,505968r,6096l,512064r,-6096l504444,505968r,-499871l,6097,,xe" fillcolor="black" stroked="f" strokeweight="0">
                  <v:stroke miterlimit="83231f" joinstyle="miter"/>
                  <v:path arrowok="t" textboxrect="0,0,507492,512064"/>
                </v:shape>
                <v:shape id="Shape 457352" o:spid="_x0000_s5209" style="position:absolute;left:28742;top:31272;width:92;height:13472;visibility:visible;mso-wrap-style:square;v-text-anchor:top" coordsize="9144,1347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" path="m,l9144,r,1347216l,1347216,,e" fillcolor="black" stroked="f" strokeweight="0">
                  <v:stroke miterlimit="83231f" joinstyle="miter"/>
                  <v:path arrowok="t" textboxrect="0,0,9144,1347216"/>
                </v:shape>
                <v:shape id="Shape 457353" o:spid="_x0000_s5210" style="position:absolute;left:5090;top:13533;width:8443;height:91;visibility:visible;mso-wrap-style:square;v-text-anchor:top" coordsize="844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" path="m,l844296,r,9144l,9144,,e" fillcolor="black" stroked="f" strokeweight="0">
                  <v:stroke miterlimit="83231f" joinstyle="miter"/>
                  <v:path arrowok="t" textboxrect="0,0,844296,9144"/>
                </v:shape>
                <v:shape id="Shape 457354" o:spid="_x0000_s5211" style="position:absolute;left:30419;top:24536;width:91;height:43068;visibility:visible;mso-wrap-style:square;v-text-anchor:top" coordsize="9144,4306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" path="m,l9144,r,4306824l,4306824,,e" fillcolor="black" stroked="f" strokeweight="0">
                  <v:stroke miterlimit="83231f" joinstyle="miter"/>
                  <v:path arrowok="t" textboxrect="0,0,9144,4306824"/>
                </v:shape>
                <v:shape id="Shape 18162" o:spid="_x0000_s5212" style="position:absolute;left:25359;top:67604;width:10150;height:5151;visibility:visible;mso-wrap-style:square;v-text-anchor:top" coordsize="1014984,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" path="m100584,l911352,r3048,3048l917448,3048r3048,6096l917448,9144r6096,6097l926592,15241r3048,9144l926592,24385r6096,6095l935736,30480r9144,18288l941832,48768r6096,3048l950976,51816r12192,30481l966216,91440r24384,45721l990600,143256r9144,15241l999744,164592r3048,6097l1002792,176785r,3047l1002792,188976r3048,3048l1005840,198120r3048,6096l1008888,216409r3048,6095l1011936,240792r3048,l1014984,301752r-3048,6097l1011936,326137r-3048,6095l1008888,335280r-3048,l1002792,338328r,-9143l1005840,323089r,-18289l1008888,298704r,-54864l1005840,240792r,-15240l1002792,219456r,-24383l999744,192024r,-6096l996696,179832r,-6095l993648,167640r,-6096l984504,143256r,-3047l960120,94489r-3048,-9145l944880,54864r-6096,-6096l929640,33528r-6096,-6096l920496,18289r-6096,-6097l911352,6097r-809244,l100584,9144r-6096,6097l97536,15241r-3048,6096l91440,21337r-9144,9143l85344,30480r-3048,6096l79248,36576r-6096,6097l76200,42673,67056,57913r-3048,l57912,64008r3048,l57912,70104r-3048,l51816,73152r3048,l36576,112776r,6097l33528,118873r-3048,3047l33528,121920r-9144,18289l24384,143256r-3048,6096l21336,155449r-6096,12191l15240,170689r-3048,6096l12192,188976r-3048,3048l9144,198120r-3048,6096l6096,222504r-3048,3048l6096,225552r,60961l6096,301752r3048,6097l9144,320040r3048,6097l12192,332232r3048,3048l15240,338328r3048,6096l18288,350520r3048,6096l21336,362713r9144,18287l30480,384049r9144,18288l36576,402337r3048,3048l42672,405385r27432,57912l67056,463297r9144,9143l79248,472440r6096,9145l82296,481585r6096,6095l91440,487680r3048,6096l91440,493776r6096,6097l100584,499873r,9143l908304,509016r3048,-6096l917448,499873r3048,-6097l929640,484632r3048,-6095l941832,472440r6096,-12191l957072,451104r6096,-18288l966216,429768r9144,-15240l978408,411480r,-6095l984504,393192r3048,-3048l990600,384049r,-3049l993648,374904r,-6095l996696,365761r3048,-6097l999744,353568r3048,-6095l1002792,338328r3048,l1005840,350520r-3048,6096l1002792,368809r-3048,l996696,371856r3048,l999744,377952r-3048,6097l996696,387097r-3048,6095l990600,393192r-3048,3048l990600,396240r-6096,12192l984504,414528r-3048,l978408,417576r3048,l972312,432816r-3048,l966216,435864r3048,l960120,454152r-3048,l950976,463297r3048,l947928,475489r-3048,l935736,481585r3048,l935736,487680r-3048,l923544,496824r3048,l923544,502920r-3048,l920496,505968r-4064,2032l914400,512064r-3048,l911352,515113r-810768,l100584,512064r-3048,-3048l94488,502920r-6096,-6096l85344,490728r-6096,-6096l73152,475489r-9144,-9145l36576,408432r-3048,-3047l24384,387097r,-3048l15240,365761r,-6097l12192,353568r,-6095l9144,341376r,-3048l6096,335280r,-24383l3048,304800r,-18287l,286513,,222504r3048,-3048l3048,201168r3048,-6095l6096,188976r,-3048l6096,173737r3048,-6097l9144,164592r6096,-12192l15240,146304r3048,-3048l18288,137161r9144,-18288l30480,115824r,-6096l51816,70104r,-3048l54864,60961r6096,-6097l70104,39624r6096,-6096l79248,27432r9144,-9143l91440,12192,97536,6097,100584,xe" fillcolor="black" stroked="f" strokeweight="0">
                  <v:stroke miterlimit="83231f" joinstyle="miter"/>
                  <v:path arrowok="t" textboxrect="0,0,1014984,515113"/>
                </v:shape>
                <v:shape id="Shape 18163" o:spid="_x0000_s5213" style="position:absolute;left:30083;top:66934;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" path="m,l64008,r,3048l60960,3048r,6096l57912,9144r,6096l54864,15240r,9144l51816,24384r,6096l48768,30480r,6096l45720,36576r,6096l42672,42672r,6096l39624,48768r,6096l36576,54864r,6096l33528,60960r,6096l27432,67056r,-6096l24384,60960r,-6096l21336,54864r,-6096l18288,48768r,-6096l15240,42672r,-9145l12192,33527r,-6095l9144,27432r,-9144l6096,18288r,-6096l3048,12192r,-6095l,6097,,xe" fillcolor="black" stroked="f" strokeweight="0">
                  <v:stroke miterlimit="83231f" joinstyle="miter"/>
                  <v:path arrowok="t" textboxrect="0,0,64008,67056"/>
                </v:shape>
                <v:shape id="Shape 18164" o:spid="_x0000_s5214" style="position:absolute;left:30083;top:66934;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" path="m,l64008,,30480,67056,,e" filled="f" strokeweight=".24pt">
                  <v:stroke endcap="round"/>
                  <v:path arrowok="t" textboxrect="0,0,64008,67056"/>
                </v:shape>
                <v:shape id="Shape 18165" o:spid="_x0000_s5215" style="position:absolute;left:13533;top:30937;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" path="m67056,r,70104l,33528,67056,xe" fillcolor="black" strokeweight=".24pt">
                  <v:stroke endcap="round"/>
                  <v:path arrowok="t" textboxrect="0,0,67056,70104"/>
                </v:shape>
                <v:shape id="Shape 18166" o:spid="_x0000_s5216" style="position:absolute;left:12862;top:13197;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" path="m,l67056,36576,,67056,,xe" fillcolor="black" strokeweight=".24pt">
                  <v:stroke endcap="round"/>
                  <v:path arrowok="t" textboxrect="0,0,67056,67056"/>
                </v:shape>
                <v:rect id="Rectangle 18167" o:spid="_x0000_s5217" style="position:absolute;left:29504;top:73297;width:797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520-93/d090</w:t>
                        </w:r>
                      </w:p>
                    </w:txbxContent>
                  </v:textbox>
                </v:rect>
                <v:shape id="Shape 18168" o:spid="_x0000_s5218" style="position:absolute;left:29687;top:64739;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" path="m,l67056,33527,,67056,,xe" fillcolor="black" strokeweight=".24pt">
                  <v:stroke endcap="round"/>
                  <v:path arrowok="t" textboxrect="0,0,67056,67056"/>
                </v:shape>
                <v:rect id="Rectangle 18169" o:spid="_x0000_s5219" style="position:absolute;left:10668;top:1616;width:761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AC_</w:t>
                        </w:r>
                      </w:p>
                    </w:txbxContent>
                  </v:textbox>
                </v:rect>
                <v:rect id="Rectangle 18170" o:spid="_x0000_s5220" style="position:absolute;left:11155;top:2774;width:63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efficients</w:t>
                        </w:r>
                      </w:p>
                    </w:txbxContent>
                  </v:textbox>
                </v:rect>
                <v:rect id="Rectangle 18171" o:spid="_x0000_s5221" style="position:absolute;left:11582;top:8961;width:517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min</w:t>
                        </w:r>
                      </w:p>
                    </w:txbxContent>
                  </v:textbox>
                </v:rect>
                <v:rect id="Rectangle 18172" o:spid="_x0000_s5222" style="position:absolute;left:10027;top:17404;width:935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 = Decode(SE)</w:t>
                        </w:r>
                      </w:p>
                    </w:txbxContent>
                  </v:textbox>
                </v:rect>
                <v:rect id="Rectangle 18173" o:spid="_x0000_s5223" style="position:absolute;left:12283;top:23592;width:31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 = 1</w:t>
                        </w:r>
                      </w:p>
                    </w:txbxContent>
                  </v:textbox>
                </v:rect>
                <v:rect id="Rectangle 18174" o:spid="_x0000_s5224" style="position:absolute;left:13167;top:24750;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8175" o:spid="_x0000_s5225" style="position:absolute;left:19324;top:23470;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8176" o:spid="_x0000_s5226" style="position:absolute;left:13929;top:28194;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41474" o:spid="_x0000_s5227" style="position:absolute;left:3048;top:30907;width:538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v:rect id="Rectangle 41475" o:spid="_x0000_s5228" style="position:absolute;left:19965;top:30907;width:538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v:rect id="Rectangle 18178" o:spid="_x0000_s5229" style="position:absolute;left:10088;top:37674;width:918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 = Decode(S0)</w:t>
                        </w:r>
                      </w:p>
                    </w:txbxContent>
                  </v:textbox>
                </v:rect>
                <v:rect id="Rectangle 18179" o:spid="_x0000_s5230" style="position:absolute;left:12374;top:43861;width:315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 = 0</w:t>
                        </w:r>
                      </w:p>
                    </w:txbxContent>
                  </v:textbox>
                </v:rect>
                <v:rect id="Rectangle 18180" o:spid="_x0000_s5231" style="position:absolute;left:13258;top:44989;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8181" o:spid="_x0000_s5232" style="position:absolute;left:19324;top:43739;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8182" o:spid="_x0000_s5233" style="position:absolute;left:13929;top:47976;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8183" o:spid="_x0000_s5234" style="position:absolute;left:10393;top:51176;width:837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V(S0)</w:t>
                        </w:r>
                      </w:p>
                    </w:txbxContent>
                  </v:textbox>
                </v:rect>
                <v:rect id="Rectangle 18184" o:spid="_x0000_s5235" style="position:absolute;left:11399;top:57943;width:561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ZZ(K) = V</w:t>
                        </w:r>
                      </w:p>
                    </w:txbxContent>
                  </v:textbox>
                </v:rect>
                <v:rect id="Rectangle 18185" o:spid="_x0000_s5236" style="position:absolute;left:12100;top:64130;width:388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Se</w:t>
                        </w:r>
                      </w:p>
                    </w:txbxContent>
                  </v:textbox>
                </v:rect>
                <v:rect id="Rectangle 18186" o:spid="_x0000_s5237" style="position:absolute;left:13258;top:65289;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8187" o:spid="_x0000_s5238" style="position:absolute;left:19324;top:64008;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8188" o:spid="_x0000_s5239" style="position:absolute;left:6492;top:64008;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8189" o:spid="_x0000_s5240" style="position:absolute;left:29260;top:69861;width:311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pStyle w:val="5"/>
        <w:spacing w:after="135"/>
        <w:ind w:left="2352" w:right="1371"/>
      </w:pPr>
      <w:r>
        <w:t>Figure F.20 – Procedure for decoding the AC coefficients</w:t>
      </w:r>
    </w:p>
    <w:p w:rsidR="00094CB9" w:rsidRDefault="00FE5CBC">
      <w:pPr>
        <w:spacing w:after="827" w:line="265" w:lineRule="auto"/>
        <w:ind w:left="-5" w:right="0"/>
        <w:jc w:val="left"/>
      </w:pPr>
      <w:r>
        <w:rPr>
          <w:color w:val="FFFFFF"/>
        </w:rPr>
        <w:t xml:space="preserve">Figure F.20 [D90] = 21 cm = 821 </w:t>
      </w:r>
      <w:proofErr w:type="gramStart"/>
      <w:r>
        <w:rPr>
          <w:color w:val="FFFFFF"/>
        </w:rPr>
        <w:t>%  presque</w:t>
      </w:r>
      <w:proofErr w:type="gramEnd"/>
      <w:r>
        <w:rPr>
          <w:color w:val="FFFFFF"/>
        </w:rPr>
        <w:t xml:space="preserve"> pleine...</w:t>
      </w:r>
    </w:p>
    <w:p w:rsidR="00094CB9" w:rsidRDefault="00FE5CBC">
      <w:pPr>
        <w:ind w:left="-5" w:right="8"/>
      </w:pPr>
      <w:r>
        <w:t>The context-indices used in the AC decoding procedures are defined in Table F.5 (see F.1.4.4.2).</w:t>
      </w:r>
    </w:p>
    <w:p w:rsidR="00094CB9" w:rsidRDefault="00FE5CBC">
      <w:pPr>
        <w:spacing w:after="308"/>
        <w:ind w:left="-5" w:right="8"/>
      </w:pPr>
      <w:r>
        <w:lastRenderedPageBreak/>
        <w:t xml:space="preserve">In Figure F.20, K is the index to the zig-zag sequence position. For the sequential scan, Kmin </w:t>
      </w:r>
      <w:r>
        <w:rPr>
          <w:rFonts w:ascii="Segoe UI Symbol" w:eastAsia="Segoe UI Symbol" w:hAnsi="Segoe UI Symbol" w:cs="Segoe UI Symbol"/>
        </w:rPr>
        <w:t>=</w:t>
      </w:r>
      <w:r>
        <w:t xml:space="preserve"> 1 and Se </w:t>
      </w:r>
      <w:r>
        <w:rPr>
          <w:rFonts w:ascii="Segoe UI Symbol" w:eastAsia="Segoe UI Symbol" w:hAnsi="Segoe UI Symbol" w:cs="Segoe UI Symbol"/>
        </w:rPr>
        <w:t>=</w:t>
      </w:r>
      <w:r>
        <w:t xml:space="preserve"> 63. The decision at the top of the loop is the EOB decision. If the EOB occurs (D </w:t>
      </w:r>
      <w:r>
        <w:rPr>
          <w:rFonts w:ascii="Segoe UI Symbol" w:eastAsia="Segoe UI Symbol" w:hAnsi="Segoe UI Symbol" w:cs="Segoe UI Symbol"/>
        </w:rPr>
        <w:t>=</w:t>
      </w:r>
      <w:r>
        <w:t xml:space="preserve"> 1), the remaining coefficients in the block are set to zero. The inner loop just below the EOB decoding decodes runs of zero coefficients. Whenever the coefficient is non-zero, “Decode_V” decodes the sign and magnitude of the coefficient. After each non-zero coefficient is decoded, the EOB decision is again decoded unless K </w:t>
      </w:r>
      <w:r>
        <w:rPr>
          <w:rFonts w:ascii="Segoe UI Symbol" w:eastAsia="Segoe UI Symbol" w:hAnsi="Segoe UI Symbol" w:cs="Segoe UI Symbol"/>
        </w:rPr>
        <w:t>=</w:t>
      </w:r>
      <w:r>
        <w:t xml:space="preserve"> Se.</w:t>
      </w:r>
    </w:p>
    <w:p w:rsidR="00094CB9" w:rsidRDefault="00FE5CBC">
      <w:pPr>
        <w:pStyle w:val="5"/>
        <w:tabs>
          <w:tab w:val="center" w:pos="4170"/>
        </w:tabs>
        <w:ind w:left="-15" w:right="0" w:firstLine="0"/>
      </w:pPr>
      <w:r>
        <w:t>F.2.4.3</w:t>
      </w:r>
      <w:r>
        <w:tab/>
        <w:t>Decoding the binary decision sequence for non-zero DC differences and AC coefficients</w:t>
      </w:r>
    </w:p>
    <w:p w:rsidR="00094CB9" w:rsidRDefault="00FE5CBC">
      <w:pPr>
        <w:spacing w:after="319"/>
        <w:ind w:left="-5" w:right="8"/>
      </w:pPr>
      <w:r>
        <w:t>Both the DC difference and the AC coefficients are represented as signed two’s complement 16-bit integer values. The decoding decision tree for these signed integer values is the same for both the DC and AC coding models. Note, however, that the statistical models are not the same.</w:t>
      </w:r>
    </w:p>
    <w:p w:rsidR="00094CB9" w:rsidRDefault="00FE5CBC">
      <w:pPr>
        <w:pStyle w:val="5"/>
        <w:tabs>
          <w:tab w:val="center" w:pos="2654"/>
        </w:tabs>
        <w:ind w:left="-15" w:right="0" w:firstLine="0"/>
      </w:pPr>
      <w:r>
        <w:t>F.2.4.3.1</w:t>
      </w:r>
      <w:r>
        <w:tab/>
        <w:t>Arithmetic decoding of non-zero values</w:t>
      </w:r>
    </w:p>
    <w:p w:rsidR="00094CB9" w:rsidRDefault="00FE5CBC">
      <w:pPr>
        <w:spacing w:after="518"/>
        <w:ind w:left="-5" w:right="8"/>
      </w:pPr>
      <w:r>
        <w:t>Denoting either DC differences or AC coefficients as V, the non-zero signed integer value of V is decoded by the sequence shown in Figure F.21. This sequence first decodes the sign of V. It then decodes the magnitude category of V (Decode_log2_Sz), and then decodes the low order magnitude bits (Decode_Sz_bits). Note that the value decoded for Sz must be incremented by 1 to get the actual coefficient magnitude.</w:t>
      </w:r>
    </w:p>
    <w:p w:rsidR="00094CB9" w:rsidRDefault="00FE5CBC">
      <w:pPr>
        <w:spacing w:after="502" w:line="259" w:lineRule="auto"/>
        <w:ind w:left="2861" w:right="0" w:firstLine="0"/>
        <w:jc w:val="left"/>
      </w:pPr>
      <w:r>
        <w:rPr>
          <w:rFonts w:ascii="Calibri" w:eastAsia="Calibri" w:hAnsi="Calibri" w:cs="Calibri"/>
          <w:noProof/>
          <w:sz w:val="22"/>
        </w:rPr>
        <mc:AlternateContent>
          <mc:Choice Requires="wpg">
            <w:drawing>
              <wp:inline distT="0" distB="0" distL="0" distR="0">
                <wp:extent cx="2218228" cy="4760248"/>
                <wp:effectExtent l="0" t="0" r="0" b="0"/>
                <wp:docPr id="297487" name="Group 297487"/>
                <wp:cNvGraphicFramePr/>
                <a:graphic xmlns:a="http://schemas.openxmlformats.org/drawingml/2006/main">
                  <a:graphicData uri="http://schemas.microsoft.com/office/word/2010/wordprocessingGroup">
                    <wpg:wgp>
                      <wpg:cNvGrpSpPr/>
                      <wpg:grpSpPr>
                        <a:xfrm>
                          <a:off x="0" y="0"/>
                          <a:ext cx="2218228" cy="4760248"/>
                          <a:chOff x="0" y="0"/>
                          <a:chExt cx="2218228" cy="4760248"/>
                        </a:xfrm>
                      </wpg:grpSpPr>
                      <wps:wsp>
                        <wps:cNvPr id="457355" name="Shape 457355"/>
                        <wps:cNvSpPr/>
                        <wps:spPr>
                          <a:xfrm>
                            <a:off x="1691640" y="3718560"/>
                            <a:ext cx="9144" cy="338327"/>
                          </a:xfrm>
                          <a:custGeom>
                            <a:avLst/>
                            <a:gdLst/>
                            <a:ahLst/>
                            <a:cxnLst/>
                            <a:rect l="0" t="0" r="0" b="0"/>
                            <a:pathLst>
                              <a:path w="9144" h="338327">
                                <a:moveTo>
                                  <a:pt x="0" y="0"/>
                                </a:moveTo>
                                <a:lnTo>
                                  <a:pt x="9144" y="0"/>
                                </a:lnTo>
                                <a:lnTo>
                                  <a:pt x="9144" y="338327"/>
                                </a:lnTo>
                                <a:lnTo>
                                  <a:pt x="0" y="33832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56" name="Shape 457356"/>
                        <wps:cNvSpPr/>
                        <wps:spPr>
                          <a:xfrm>
                            <a:off x="679704" y="3633216"/>
                            <a:ext cx="844296" cy="9144"/>
                          </a:xfrm>
                          <a:custGeom>
                            <a:avLst/>
                            <a:gdLst/>
                            <a:ahLst/>
                            <a:cxnLst/>
                            <a:rect l="0" t="0" r="0" b="0"/>
                            <a:pathLst>
                              <a:path w="844296" h="9144">
                                <a:moveTo>
                                  <a:pt x="0" y="0"/>
                                </a:moveTo>
                                <a:lnTo>
                                  <a:pt x="844296" y="0"/>
                                </a:lnTo>
                                <a:lnTo>
                                  <a:pt x="84429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57" name="Shape 457357"/>
                        <wps:cNvSpPr/>
                        <wps:spPr>
                          <a:xfrm>
                            <a:off x="509016" y="341376"/>
                            <a:ext cx="9144" cy="4221480"/>
                          </a:xfrm>
                          <a:custGeom>
                            <a:avLst/>
                            <a:gdLst/>
                            <a:ahLst/>
                            <a:cxnLst/>
                            <a:rect l="0" t="0" r="0" b="0"/>
                            <a:pathLst>
                              <a:path w="9144" h="4221480">
                                <a:moveTo>
                                  <a:pt x="0" y="0"/>
                                </a:moveTo>
                                <a:lnTo>
                                  <a:pt x="9144" y="0"/>
                                </a:lnTo>
                                <a:lnTo>
                                  <a:pt x="9144" y="4221480"/>
                                </a:lnTo>
                                <a:lnTo>
                                  <a:pt x="0" y="42214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24" name="Shape 18224"/>
                        <wps:cNvSpPr/>
                        <wps:spPr>
                          <a:xfrm>
                            <a:off x="3048" y="3048"/>
                            <a:ext cx="1014984" cy="505968"/>
                          </a:xfrm>
                          <a:custGeom>
                            <a:avLst/>
                            <a:gdLst/>
                            <a:ahLst/>
                            <a:cxnLst/>
                            <a:rect l="0" t="0" r="0" b="0"/>
                            <a:pathLst>
                              <a:path w="1014984" h="505968">
                                <a:moveTo>
                                  <a:pt x="103632"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41832" y="33527"/>
                                </a:lnTo>
                                <a:lnTo>
                                  <a:pt x="941832" y="39624"/>
                                </a:lnTo>
                                <a:lnTo>
                                  <a:pt x="944880" y="45720"/>
                                </a:lnTo>
                                <a:lnTo>
                                  <a:pt x="947928" y="45720"/>
                                </a:lnTo>
                                <a:lnTo>
                                  <a:pt x="957072" y="64008"/>
                                </a:lnTo>
                                <a:lnTo>
                                  <a:pt x="960120" y="67056"/>
                                </a:lnTo>
                                <a:lnTo>
                                  <a:pt x="966216" y="79248"/>
                                </a:lnTo>
                                <a:lnTo>
                                  <a:pt x="969264" y="79248"/>
                                </a:lnTo>
                                <a:lnTo>
                                  <a:pt x="969264" y="85344"/>
                                </a:lnTo>
                                <a:lnTo>
                                  <a:pt x="972312" y="85344"/>
                                </a:lnTo>
                                <a:lnTo>
                                  <a:pt x="972312" y="91439"/>
                                </a:lnTo>
                                <a:lnTo>
                                  <a:pt x="975360" y="91439"/>
                                </a:lnTo>
                                <a:lnTo>
                                  <a:pt x="975360" y="97536"/>
                                </a:lnTo>
                                <a:lnTo>
                                  <a:pt x="978408" y="97536"/>
                                </a:lnTo>
                                <a:lnTo>
                                  <a:pt x="978408" y="103632"/>
                                </a:lnTo>
                                <a:lnTo>
                                  <a:pt x="981456" y="103632"/>
                                </a:lnTo>
                                <a:lnTo>
                                  <a:pt x="981456" y="109727"/>
                                </a:lnTo>
                                <a:lnTo>
                                  <a:pt x="984504" y="109727"/>
                                </a:lnTo>
                                <a:lnTo>
                                  <a:pt x="984504" y="112776"/>
                                </a:lnTo>
                                <a:lnTo>
                                  <a:pt x="987552" y="112776"/>
                                </a:lnTo>
                                <a:lnTo>
                                  <a:pt x="987552" y="118872"/>
                                </a:lnTo>
                                <a:lnTo>
                                  <a:pt x="990600" y="118872"/>
                                </a:lnTo>
                                <a:lnTo>
                                  <a:pt x="990600" y="134112"/>
                                </a:lnTo>
                                <a:lnTo>
                                  <a:pt x="993648" y="134112"/>
                                </a:lnTo>
                                <a:lnTo>
                                  <a:pt x="993648" y="140208"/>
                                </a:lnTo>
                                <a:lnTo>
                                  <a:pt x="996696" y="140208"/>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6512"/>
                                </a:lnTo>
                                <a:lnTo>
                                  <a:pt x="1011936" y="286512"/>
                                </a:lnTo>
                                <a:lnTo>
                                  <a:pt x="1011936" y="307848"/>
                                </a:lnTo>
                                <a:lnTo>
                                  <a:pt x="1008888" y="307848"/>
                                </a:lnTo>
                                <a:lnTo>
                                  <a:pt x="1008888" y="320039"/>
                                </a:lnTo>
                                <a:lnTo>
                                  <a:pt x="1005840" y="320039"/>
                                </a:lnTo>
                                <a:lnTo>
                                  <a:pt x="1005840" y="338327"/>
                                </a:lnTo>
                                <a:lnTo>
                                  <a:pt x="1002792" y="338327"/>
                                </a:lnTo>
                                <a:lnTo>
                                  <a:pt x="1002792" y="347472"/>
                                </a:lnTo>
                                <a:lnTo>
                                  <a:pt x="999744" y="347472"/>
                                </a:lnTo>
                                <a:lnTo>
                                  <a:pt x="999744" y="350520"/>
                                </a:lnTo>
                                <a:lnTo>
                                  <a:pt x="996696" y="350520"/>
                                </a:lnTo>
                                <a:lnTo>
                                  <a:pt x="996696" y="362712"/>
                                </a:lnTo>
                                <a:lnTo>
                                  <a:pt x="993648" y="362712"/>
                                </a:lnTo>
                                <a:lnTo>
                                  <a:pt x="993648" y="374904"/>
                                </a:lnTo>
                                <a:lnTo>
                                  <a:pt x="990600" y="374904"/>
                                </a:lnTo>
                                <a:lnTo>
                                  <a:pt x="990600" y="387096"/>
                                </a:lnTo>
                                <a:lnTo>
                                  <a:pt x="987552" y="387096"/>
                                </a:lnTo>
                                <a:lnTo>
                                  <a:pt x="987552" y="393192"/>
                                </a:lnTo>
                                <a:lnTo>
                                  <a:pt x="984504" y="393192"/>
                                </a:lnTo>
                                <a:lnTo>
                                  <a:pt x="984504" y="402336"/>
                                </a:lnTo>
                                <a:lnTo>
                                  <a:pt x="978408" y="405384"/>
                                </a:lnTo>
                                <a:lnTo>
                                  <a:pt x="978408" y="411480"/>
                                </a:lnTo>
                                <a:lnTo>
                                  <a:pt x="975360" y="411480"/>
                                </a:lnTo>
                                <a:lnTo>
                                  <a:pt x="975360" y="417576"/>
                                </a:lnTo>
                                <a:lnTo>
                                  <a:pt x="972312" y="417576"/>
                                </a:lnTo>
                                <a:lnTo>
                                  <a:pt x="972312" y="423672"/>
                                </a:lnTo>
                                <a:lnTo>
                                  <a:pt x="969264" y="423672"/>
                                </a:lnTo>
                                <a:lnTo>
                                  <a:pt x="969264" y="429768"/>
                                </a:lnTo>
                                <a:lnTo>
                                  <a:pt x="966216" y="429768"/>
                                </a:lnTo>
                                <a:lnTo>
                                  <a:pt x="966216" y="435864"/>
                                </a:lnTo>
                                <a:lnTo>
                                  <a:pt x="963168" y="435864"/>
                                </a:lnTo>
                                <a:lnTo>
                                  <a:pt x="963168" y="441960"/>
                                </a:lnTo>
                                <a:lnTo>
                                  <a:pt x="960120" y="441960"/>
                                </a:lnTo>
                                <a:lnTo>
                                  <a:pt x="960120" y="448056"/>
                                </a:lnTo>
                                <a:lnTo>
                                  <a:pt x="957072" y="448056"/>
                                </a:lnTo>
                                <a:lnTo>
                                  <a:pt x="950976" y="451104"/>
                                </a:lnTo>
                                <a:lnTo>
                                  <a:pt x="950976" y="457200"/>
                                </a:lnTo>
                                <a:lnTo>
                                  <a:pt x="947928" y="457200"/>
                                </a:lnTo>
                                <a:lnTo>
                                  <a:pt x="947928" y="463296"/>
                                </a:lnTo>
                                <a:lnTo>
                                  <a:pt x="944880" y="463296"/>
                                </a:lnTo>
                                <a:lnTo>
                                  <a:pt x="944880" y="469392"/>
                                </a:lnTo>
                                <a:lnTo>
                                  <a:pt x="941832" y="469392"/>
                                </a:lnTo>
                                <a:lnTo>
                                  <a:pt x="941832" y="472440"/>
                                </a:lnTo>
                                <a:lnTo>
                                  <a:pt x="938784" y="472440"/>
                                </a:lnTo>
                                <a:lnTo>
                                  <a:pt x="938784" y="478536"/>
                                </a:lnTo>
                                <a:lnTo>
                                  <a:pt x="935736" y="478536"/>
                                </a:lnTo>
                                <a:lnTo>
                                  <a:pt x="935736" y="484632"/>
                                </a:lnTo>
                                <a:lnTo>
                                  <a:pt x="932688" y="484632"/>
                                </a:lnTo>
                                <a:lnTo>
                                  <a:pt x="932688" y="487680"/>
                                </a:lnTo>
                                <a:lnTo>
                                  <a:pt x="926592" y="490728"/>
                                </a:lnTo>
                                <a:lnTo>
                                  <a:pt x="926592" y="493776"/>
                                </a:lnTo>
                                <a:lnTo>
                                  <a:pt x="923544" y="493776"/>
                                </a:lnTo>
                                <a:lnTo>
                                  <a:pt x="923544" y="496824"/>
                                </a:lnTo>
                                <a:lnTo>
                                  <a:pt x="917448" y="499872"/>
                                </a:lnTo>
                                <a:lnTo>
                                  <a:pt x="917448"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9248" y="469392"/>
                                </a:lnTo>
                                <a:lnTo>
                                  <a:pt x="73152" y="469392"/>
                                </a:lnTo>
                                <a:lnTo>
                                  <a:pt x="64008" y="451104"/>
                                </a:lnTo>
                                <a:lnTo>
                                  <a:pt x="60960" y="448056"/>
                                </a:lnTo>
                                <a:lnTo>
                                  <a:pt x="57912" y="448056"/>
                                </a:lnTo>
                                <a:lnTo>
                                  <a:pt x="33528" y="399288"/>
                                </a:lnTo>
                                <a:lnTo>
                                  <a:pt x="30480" y="399288"/>
                                </a:lnTo>
                                <a:lnTo>
                                  <a:pt x="30480" y="384048"/>
                                </a:lnTo>
                                <a:lnTo>
                                  <a:pt x="27432" y="384048"/>
                                </a:lnTo>
                                <a:lnTo>
                                  <a:pt x="27432" y="377952"/>
                                </a:lnTo>
                                <a:lnTo>
                                  <a:pt x="24384" y="377952"/>
                                </a:lnTo>
                                <a:lnTo>
                                  <a:pt x="24384" y="371856"/>
                                </a:lnTo>
                                <a:lnTo>
                                  <a:pt x="21336" y="371856"/>
                                </a:lnTo>
                                <a:lnTo>
                                  <a:pt x="21336" y="359664"/>
                                </a:lnTo>
                                <a:lnTo>
                                  <a:pt x="18288" y="359664"/>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22503"/>
                                </a:lnTo>
                                <a:lnTo>
                                  <a:pt x="3048" y="222503"/>
                                </a:lnTo>
                                <a:lnTo>
                                  <a:pt x="3048" y="204215"/>
                                </a:lnTo>
                                <a:lnTo>
                                  <a:pt x="6096" y="204215"/>
                                </a:lnTo>
                                <a:lnTo>
                                  <a:pt x="6096" y="185927"/>
                                </a:lnTo>
                                <a:lnTo>
                                  <a:pt x="9144" y="185927"/>
                                </a:lnTo>
                                <a:lnTo>
                                  <a:pt x="9144" y="173736"/>
                                </a:lnTo>
                                <a:lnTo>
                                  <a:pt x="12192" y="173736"/>
                                </a:lnTo>
                                <a:lnTo>
                                  <a:pt x="12192" y="164592"/>
                                </a:lnTo>
                                <a:lnTo>
                                  <a:pt x="15240" y="164592"/>
                                </a:lnTo>
                                <a:lnTo>
                                  <a:pt x="15240" y="155448"/>
                                </a:lnTo>
                                <a:lnTo>
                                  <a:pt x="18288" y="155448"/>
                                </a:lnTo>
                                <a:lnTo>
                                  <a:pt x="18288" y="143256"/>
                                </a:lnTo>
                                <a:lnTo>
                                  <a:pt x="21336" y="143256"/>
                                </a:lnTo>
                                <a:lnTo>
                                  <a:pt x="21336" y="137160"/>
                                </a:lnTo>
                                <a:lnTo>
                                  <a:pt x="24384" y="137160"/>
                                </a:lnTo>
                                <a:lnTo>
                                  <a:pt x="24384" y="124968"/>
                                </a:lnTo>
                                <a:lnTo>
                                  <a:pt x="27432" y="124968"/>
                                </a:lnTo>
                                <a:lnTo>
                                  <a:pt x="27432" y="118872"/>
                                </a:lnTo>
                                <a:lnTo>
                                  <a:pt x="30480" y="115824"/>
                                </a:lnTo>
                                <a:lnTo>
                                  <a:pt x="30480" y="112776"/>
                                </a:lnTo>
                                <a:lnTo>
                                  <a:pt x="33528" y="112776"/>
                                </a:lnTo>
                                <a:lnTo>
                                  <a:pt x="33528" y="106680"/>
                                </a:lnTo>
                                <a:lnTo>
                                  <a:pt x="36576" y="106680"/>
                                </a:lnTo>
                                <a:lnTo>
                                  <a:pt x="36576" y="100584"/>
                                </a:lnTo>
                                <a:lnTo>
                                  <a:pt x="39624" y="100584"/>
                                </a:lnTo>
                                <a:lnTo>
                                  <a:pt x="39624" y="94488"/>
                                </a:lnTo>
                                <a:lnTo>
                                  <a:pt x="42672" y="94488"/>
                                </a:lnTo>
                                <a:lnTo>
                                  <a:pt x="42672" y="88392"/>
                                </a:lnTo>
                                <a:lnTo>
                                  <a:pt x="45720" y="88392"/>
                                </a:lnTo>
                                <a:lnTo>
                                  <a:pt x="45720" y="82296"/>
                                </a:lnTo>
                                <a:lnTo>
                                  <a:pt x="48768" y="82296"/>
                                </a:lnTo>
                                <a:lnTo>
                                  <a:pt x="48768" y="76200"/>
                                </a:lnTo>
                                <a:lnTo>
                                  <a:pt x="51816" y="76200"/>
                                </a:lnTo>
                                <a:lnTo>
                                  <a:pt x="51816" y="70103"/>
                                </a:lnTo>
                                <a:lnTo>
                                  <a:pt x="57912" y="67056"/>
                                </a:lnTo>
                                <a:lnTo>
                                  <a:pt x="57912" y="64008"/>
                                </a:lnTo>
                                <a:lnTo>
                                  <a:pt x="60960" y="64008"/>
                                </a:lnTo>
                                <a:lnTo>
                                  <a:pt x="60960" y="57912"/>
                                </a:lnTo>
                                <a:lnTo>
                                  <a:pt x="64008" y="57912"/>
                                </a:lnTo>
                                <a:lnTo>
                                  <a:pt x="64008" y="51815"/>
                                </a:lnTo>
                                <a:lnTo>
                                  <a:pt x="67056" y="51815"/>
                                </a:lnTo>
                                <a:lnTo>
                                  <a:pt x="67056" y="48768"/>
                                </a:lnTo>
                                <a:lnTo>
                                  <a:pt x="73152" y="45720"/>
                                </a:lnTo>
                                <a:lnTo>
                                  <a:pt x="73152" y="39624"/>
                                </a:lnTo>
                                <a:lnTo>
                                  <a:pt x="76200" y="39624"/>
                                </a:lnTo>
                                <a:lnTo>
                                  <a:pt x="76200" y="33527"/>
                                </a:lnTo>
                                <a:lnTo>
                                  <a:pt x="79248" y="30480"/>
                                </a:lnTo>
                                <a:lnTo>
                                  <a:pt x="79248" y="27432"/>
                                </a:lnTo>
                                <a:lnTo>
                                  <a:pt x="85344" y="24384"/>
                                </a:lnTo>
                                <a:lnTo>
                                  <a:pt x="85344" y="21336"/>
                                </a:lnTo>
                                <a:lnTo>
                                  <a:pt x="91440" y="18288"/>
                                </a:lnTo>
                                <a:lnTo>
                                  <a:pt x="91440" y="15239"/>
                                </a:lnTo>
                                <a:lnTo>
                                  <a:pt x="94488" y="15239"/>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225" name="Shape 18225"/>
                        <wps:cNvSpPr/>
                        <wps:spPr>
                          <a:xfrm>
                            <a:off x="0" y="0"/>
                            <a:ext cx="1021080" cy="512064"/>
                          </a:xfrm>
                          <a:custGeom>
                            <a:avLst/>
                            <a:gdLst/>
                            <a:ahLst/>
                            <a:cxnLst/>
                            <a:rect l="0" t="0" r="0" b="0"/>
                            <a:pathLst>
                              <a:path w="1021080" h="512064">
                                <a:moveTo>
                                  <a:pt x="103632" y="0"/>
                                </a:moveTo>
                                <a:lnTo>
                                  <a:pt x="917448" y="0"/>
                                </a:lnTo>
                                <a:lnTo>
                                  <a:pt x="926592" y="9144"/>
                                </a:lnTo>
                                <a:lnTo>
                                  <a:pt x="923544" y="9144"/>
                                </a:lnTo>
                                <a:lnTo>
                                  <a:pt x="935736" y="21336"/>
                                </a:lnTo>
                                <a:lnTo>
                                  <a:pt x="932688" y="21336"/>
                                </a:lnTo>
                                <a:lnTo>
                                  <a:pt x="941832" y="27432"/>
                                </a:lnTo>
                                <a:lnTo>
                                  <a:pt x="947928" y="39624"/>
                                </a:lnTo>
                                <a:lnTo>
                                  <a:pt x="944880" y="39624"/>
                                </a:lnTo>
                                <a:lnTo>
                                  <a:pt x="950976" y="45720"/>
                                </a:lnTo>
                                <a:lnTo>
                                  <a:pt x="969264" y="73151"/>
                                </a:lnTo>
                                <a:lnTo>
                                  <a:pt x="966216" y="73151"/>
                                </a:lnTo>
                                <a:lnTo>
                                  <a:pt x="969264" y="76200"/>
                                </a:lnTo>
                                <a:lnTo>
                                  <a:pt x="993648" y="121920"/>
                                </a:lnTo>
                                <a:lnTo>
                                  <a:pt x="993648" y="124968"/>
                                </a:lnTo>
                                <a:lnTo>
                                  <a:pt x="1002792" y="143256"/>
                                </a:lnTo>
                                <a:lnTo>
                                  <a:pt x="1002792" y="149351"/>
                                </a:lnTo>
                                <a:lnTo>
                                  <a:pt x="1005840" y="155448"/>
                                </a:lnTo>
                                <a:lnTo>
                                  <a:pt x="1005840" y="161544"/>
                                </a:lnTo>
                                <a:lnTo>
                                  <a:pt x="1008888" y="164592"/>
                                </a:lnTo>
                                <a:lnTo>
                                  <a:pt x="1008888" y="172212"/>
                                </a:lnTo>
                                <a:lnTo>
                                  <a:pt x="1011936" y="173736"/>
                                </a:lnTo>
                                <a:lnTo>
                                  <a:pt x="1011936" y="179832"/>
                                </a:lnTo>
                                <a:lnTo>
                                  <a:pt x="1014984" y="185927"/>
                                </a:lnTo>
                                <a:lnTo>
                                  <a:pt x="1014984" y="198120"/>
                                </a:lnTo>
                                <a:lnTo>
                                  <a:pt x="1018032" y="204215"/>
                                </a:lnTo>
                                <a:lnTo>
                                  <a:pt x="1018032" y="220980"/>
                                </a:lnTo>
                                <a:lnTo>
                                  <a:pt x="1021080" y="222503"/>
                                </a:lnTo>
                                <a:lnTo>
                                  <a:pt x="1021080" y="286512"/>
                                </a:lnTo>
                                <a:lnTo>
                                  <a:pt x="1014984" y="289560"/>
                                </a:lnTo>
                                <a:lnTo>
                                  <a:pt x="1018032" y="289560"/>
                                </a:lnTo>
                                <a:lnTo>
                                  <a:pt x="1018032" y="307848"/>
                                </a:lnTo>
                                <a:lnTo>
                                  <a:pt x="1014984" y="310896"/>
                                </a:lnTo>
                                <a:lnTo>
                                  <a:pt x="1014984" y="316992"/>
                                </a:lnTo>
                                <a:lnTo>
                                  <a:pt x="1011936" y="323087"/>
                                </a:lnTo>
                                <a:lnTo>
                                  <a:pt x="1011936" y="335280"/>
                                </a:lnTo>
                                <a:lnTo>
                                  <a:pt x="1008888" y="341375"/>
                                </a:lnTo>
                                <a:lnTo>
                                  <a:pt x="1008888" y="347472"/>
                                </a:lnTo>
                                <a:lnTo>
                                  <a:pt x="1002792" y="350520"/>
                                </a:lnTo>
                                <a:lnTo>
                                  <a:pt x="1005840" y="350520"/>
                                </a:lnTo>
                                <a:lnTo>
                                  <a:pt x="1002792" y="353568"/>
                                </a:lnTo>
                                <a:lnTo>
                                  <a:pt x="1002792" y="359663"/>
                                </a:lnTo>
                                <a:lnTo>
                                  <a:pt x="999744" y="365760"/>
                                </a:lnTo>
                                <a:lnTo>
                                  <a:pt x="999744" y="371856"/>
                                </a:lnTo>
                                <a:lnTo>
                                  <a:pt x="990600" y="396240"/>
                                </a:lnTo>
                                <a:lnTo>
                                  <a:pt x="990600" y="402336"/>
                                </a:lnTo>
                                <a:lnTo>
                                  <a:pt x="981456" y="408432"/>
                                </a:lnTo>
                                <a:lnTo>
                                  <a:pt x="984504" y="408432"/>
                                </a:lnTo>
                                <a:lnTo>
                                  <a:pt x="960120" y="451103"/>
                                </a:lnTo>
                                <a:lnTo>
                                  <a:pt x="954024" y="454152"/>
                                </a:lnTo>
                                <a:lnTo>
                                  <a:pt x="957072" y="454152"/>
                                </a:lnTo>
                                <a:lnTo>
                                  <a:pt x="944880" y="472440"/>
                                </a:lnTo>
                                <a:lnTo>
                                  <a:pt x="941832" y="478536"/>
                                </a:lnTo>
                                <a:lnTo>
                                  <a:pt x="944880" y="475488"/>
                                </a:lnTo>
                                <a:lnTo>
                                  <a:pt x="935736" y="487680"/>
                                </a:lnTo>
                                <a:lnTo>
                                  <a:pt x="929640" y="493776"/>
                                </a:lnTo>
                                <a:lnTo>
                                  <a:pt x="932688" y="493776"/>
                                </a:lnTo>
                                <a:lnTo>
                                  <a:pt x="920496" y="502920"/>
                                </a:lnTo>
                                <a:lnTo>
                                  <a:pt x="923544" y="502920"/>
                                </a:lnTo>
                                <a:lnTo>
                                  <a:pt x="917448" y="509015"/>
                                </a:lnTo>
                                <a:lnTo>
                                  <a:pt x="103632" y="512064"/>
                                </a:lnTo>
                                <a:lnTo>
                                  <a:pt x="97536" y="499872"/>
                                </a:lnTo>
                                <a:lnTo>
                                  <a:pt x="91440" y="496824"/>
                                </a:lnTo>
                                <a:lnTo>
                                  <a:pt x="88392" y="490728"/>
                                </a:lnTo>
                                <a:lnTo>
                                  <a:pt x="82296" y="484632"/>
                                </a:lnTo>
                                <a:lnTo>
                                  <a:pt x="79248" y="472440"/>
                                </a:lnTo>
                                <a:lnTo>
                                  <a:pt x="79248" y="475488"/>
                                </a:lnTo>
                                <a:lnTo>
                                  <a:pt x="73152" y="469392"/>
                                </a:lnTo>
                                <a:lnTo>
                                  <a:pt x="64008" y="451103"/>
                                </a:lnTo>
                                <a:lnTo>
                                  <a:pt x="57912" y="448056"/>
                                </a:lnTo>
                                <a:lnTo>
                                  <a:pt x="36576" y="405384"/>
                                </a:lnTo>
                                <a:lnTo>
                                  <a:pt x="33528" y="402336"/>
                                </a:lnTo>
                                <a:lnTo>
                                  <a:pt x="30480" y="393192"/>
                                </a:lnTo>
                                <a:lnTo>
                                  <a:pt x="30480" y="387096"/>
                                </a:lnTo>
                                <a:lnTo>
                                  <a:pt x="21336" y="368808"/>
                                </a:lnTo>
                                <a:lnTo>
                                  <a:pt x="21336" y="362712"/>
                                </a:lnTo>
                                <a:lnTo>
                                  <a:pt x="15240" y="353568"/>
                                </a:lnTo>
                                <a:lnTo>
                                  <a:pt x="15240" y="347472"/>
                                </a:lnTo>
                                <a:lnTo>
                                  <a:pt x="12192" y="341375"/>
                                </a:lnTo>
                                <a:lnTo>
                                  <a:pt x="12192" y="338327"/>
                                </a:lnTo>
                                <a:lnTo>
                                  <a:pt x="9144" y="332232"/>
                                </a:lnTo>
                                <a:lnTo>
                                  <a:pt x="9144" y="326136"/>
                                </a:lnTo>
                                <a:lnTo>
                                  <a:pt x="6096" y="320039"/>
                                </a:lnTo>
                                <a:lnTo>
                                  <a:pt x="6096" y="307848"/>
                                </a:lnTo>
                                <a:lnTo>
                                  <a:pt x="3048" y="304800"/>
                                </a:lnTo>
                                <a:lnTo>
                                  <a:pt x="3048" y="286512"/>
                                </a:lnTo>
                                <a:lnTo>
                                  <a:pt x="0" y="283463"/>
                                </a:lnTo>
                                <a:lnTo>
                                  <a:pt x="0" y="225551"/>
                                </a:lnTo>
                                <a:lnTo>
                                  <a:pt x="3048" y="219456"/>
                                </a:lnTo>
                                <a:lnTo>
                                  <a:pt x="3048" y="207263"/>
                                </a:lnTo>
                                <a:lnTo>
                                  <a:pt x="6096" y="201168"/>
                                </a:lnTo>
                                <a:lnTo>
                                  <a:pt x="6096" y="188975"/>
                                </a:lnTo>
                                <a:lnTo>
                                  <a:pt x="9144" y="182880"/>
                                </a:lnTo>
                                <a:lnTo>
                                  <a:pt x="9144" y="176784"/>
                                </a:lnTo>
                                <a:lnTo>
                                  <a:pt x="12192" y="170687"/>
                                </a:lnTo>
                                <a:lnTo>
                                  <a:pt x="12192" y="164592"/>
                                </a:lnTo>
                                <a:lnTo>
                                  <a:pt x="15240" y="164592"/>
                                </a:lnTo>
                                <a:lnTo>
                                  <a:pt x="15240" y="158496"/>
                                </a:lnTo>
                                <a:lnTo>
                                  <a:pt x="18288" y="152400"/>
                                </a:lnTo>
                                <a:lnTo>
                                  <a:pt x="18288" y="146303"/>
                                </a:lnTo>
                                <a:lnTo>
                                  <a:pt x="24384" y="134112"/>
                                </a:lnTo>
                                <a:lnTo>
                                  <a:pt x="24384" y="128015"/>
                                </a:lnTo>
                                <a:lnTo>
                                  <a:pt x="30480" y="115824"/>
                                </a:lnTo>
                                <a:lnTo>
                                  <a:pt x="33528" y="115824"/>
                                </a:lnTo>
                                <a:lnTo>
                                  <a:pt x="33528" y="118872"/>
                                </a:lnTo>
                                <a:lnTo>
                                  <a:pt x="30480" y="131063"/>
                                </a:lnTo>
                                <a:lnTo>
                                  <a:pt x="30480" y="137160"/>
                                </a:lnTo>
                                <a:lnTo>
                                  <a:pt x="24384" y="149351"/>
                                </a:lnTo>
                                <a:lnTo>
                                  <a:pt x="24384" y="155448"/>
                                </a:lnTo>
                                <a:lnTo>
                                  <a:pt x="21336" y="161544"/>
                                </a:lnTo>
                                <a:lnTo>
                                  <a:pt x="21336" y="164592"/>
                                </a:lnTo>
                                <a:lnTo>
                                  <a:pt x="15240" y="167639"/>
                                </a:lnTo>
                                <a:lnTo>
                                  <a:pt x="18288" y="167639"/>
                                </a:lnTo>
                                <a:lnTo>
                                  <a:pt x="18288" y="173736"/>
                                </a:lnTo>
                                <a:lnTo>
                                  <a:pt x="15240" y="179832"/>
                                </a:lnTo>
                                <a:lnTo>
                                  <a:pt x="15240" y="185927"/>
                                </a:lnTo>
                                <a:lnTo>
                                  <a:pt x="12192" y="192024"/>
                                </a:lnTo>
                                <a:lnTo>
                                  <a:pt x="12192" y="204215"/>
                                </a:lnTo>
                                <a:lnTo>
                                  <a:pt x="9144" y="210312"/>
                                </a:lnTo>
                                <a:lnTo>
                                  <a:pt x="9144" y="222503"/>
                                </a:lnTo>
                                <a:lnTo>
                                  <a:pt x="6096" y="228600"/>
                                </a:lnTo>
                                <a:lnTo>
                                  <a:pt x="6096" y="281939"/>
                                </a:lnTo>
                                <a:lnTo>
                                  <a:pt x="9144" y="283463"/>
                                </a:lnTo>
                                <a:lnTo>
                                  <a:pt x="9144" y="301751"/>
                                </a:lnTo>
                                <a:lnTo>
                                  <a:pt x="12192" y="307848"/>
                                </a:lnTo>
                                <a:lnTo>
                                  <a:pt x="12192" y="316992"/>
                                </a:lnTo>
                                <a:lnTo>
                                  <a:pt x="15240" y="323087"/>
                                </a:lnTo>
                                <a:lnTo>
                                  <a:pt x="15240" y="329184"/>
                                </a:lnTo>
                                <a:lnTo>
                                  <a:pt x="18288" y="335280"/>
                                </a:lnTo>
                                <a:lnTo>
                                  <a:pt x="18288" y="338327"/>
                                </a:lnTo>
                                <a:lnTo>
                                  <a:pt x="21336" y="344424"/>
                                </a:lnTo>
                                <a:lnTo>
                                  <a:pt x="21336" y="350520"/>
                                </a:lnTo>
                                <a:lnTo>
                                  <a:pt x="27432" y="359663"/>
                                </a:lnTo>
                                <a:lnTo>
                                  <a:pt x="27432" y="365760"/>
                                </a:lnTo>
                                <a:lnTo>
                                  <a:pt x="33528" y="384048"/>
                                </a:lnTo>
                                <a:lnTo>
                                  <a:pt x="33528" y="390144"/>
                                </a:lnTo>
                                <a:lnTo>
                                  <a:pt x="39624" y="402336"/>
                                </a:lnTo>
                                <a:lnTo>
                                  <a:pt x="64008" y="445008"/>
                                </a:lnTo>
                                <a:lnTo>
                                  <a:pt x="60960" y="445008"/>
                                </a:lnTo>
                                <a:lnTo>
                                  <a:pt x="67056" y="451103"/>
                                </a:lnTo>
                                <a:lnTo>
                                  <a:pt x="79248" y="466344"/>
                                </a:lnTo>
                                <a:lnTo>
                                  <a:pt x="76200" y="466344"/>
                                </a:lnTo>
                                <a:lnTo>
                                  <a:pt x="82296" y="469392"/>
                                </a:lnTo>
                                <a:lnTo>
                                  <a:pt x="88392" y="481584"/>
                                </a:lnTo>
                                <a:lnTo>
                                  <a:pt x="85344" y="481584"/>
                                </a:lnTo>
                                <a:lnTo>
                                  <a:pt x="97536" y="493776"/>
                                </a:lnTo>
                                <a:lnTo>
                                  <a:pt x="94488" y="493776"/>
                                </a:lnTo>
                                <a:lnTo>
                                  <a:pt x="106680" y="502920"/>
                                </a:lnTo>
                                <a:lnTo>
                                  <a:pt x="103632" y="502920"/>
                                </a:lnTo>
                                <a:lnTo>
                                  <a:pt x="106680" y="505968"/>
                                </a:lnTo>
                                <a:lnTo>
                                  <a:pt x="914400" y="505968"/>
                                </a:lnTo>
                                <a:lnTo>
                                  <a:pt x="917448" y="499872"/>
                                </a:lnTo>
                                <a:lnTo>
                                  <a:pt x="923544" y="496824"/>
                                </a:lnTo>
                                <a:lnTo>
                                  <a:pt x="926592" y="490728"/>
                                </a:lnTo>
                                <a:lnTo>
                                  <a:pt x="932688" y="484632"/>
                                </a:lnTo>
                                <a:lnTo>
                                  <a:pt x="938784" y="472440"/>
                                </a:lnTo>
                                <a:lnTo>
                                  <a:pt x="944880" y="469392"/>
                                </a:lnTo>
                                <a:lnTo>
                                  <a:pt x="950976" y="451103"/>
                                </a:lnTo>
                                <a:lnTo>
                                  <a:pt x="957072" y="448056"/>
                                </a:lnTo>
                                <a:lnTo>
                                  <a:pt x="978408" y="405384"/>
                                </a:lnTo>
                                <a:lnTo>
                                  <a:pt x="984504" y="399288"/>
                                </a:lnTo>
                                <a:lnTo>
                                  <a:pt x="984504" y="393192"/>
                                </a:lnTo>
                                <a:lnTo>
                                  <a:pt x="993648" y="368808"/>
                                </a:lnTo>
                                <a:lnTo>
                                  <a:pt x="993648" y="362712"/>
                                </a:lnTo>
                                <a:lnTo>
                                  <a:pt x="996696" y="356615"/>
                                </a:lnTo>
                                <a:lnTo>
                                  <a:pt x="996696" y="353568"/>
                                </a:lnTo>
                                <a:lnTo>
                                  <a:pt x="999744" y="347472"/>
                                </a:lnTo>
                                <a:lnTo>
                                  <a:pt x="1002792" y="344424"/>
                                </a:lnTo>
                                <a:lnTo>
                                  <a:pt x="1002792" y="338327"/>
                                </a:lnTo>
                                <a:lnTo>
                                  <a:pt x="1005840" y="332232"/>
                                </a:lnTo>
                                <a:lnTo>
                                  <a:pt x="1005840" y="320039"/>
                                </a:lnTo>
                                <a:lnTo>
                                  <a:pt x="1008888" y="313944"/>
                                </a:lnTo>
                                <a:lnTo>
                                  <a:pt x="1008888" y="307848"/>
                                </a:lnTo>
                                <a:lnTo>
                                  <a:pt x="1011936" y="304800"/>
                                </a:lnTo>
                                <a:lnTo>
                                  <a:pt x="1011936" y="286512"/>
                                </a:lnTo>
                                <a:lnTo>
                                  <a:pt x="1014984" y="283463"/>
                                </a:lnTo>
                                <a:lnTo>
                                  <a:pt x="1014984" y="225551"/>
                                </a:lnTo>
                                <a:lnTo>
                                  <a:pt x="1011936" y="222503"/>
                                </a:lnTo>
                                <a:lnTo>
                                  <a:pt x="1011936" y="207263"/>
                                </a:lnTo>
                                <a:lnTo>
                                  <a:pt x="1008888" y="201168"/>
                                </a:lnTo>
                                <a:lnTo>
                                  <a:pt x="1008888" y="188975"/>
                                </a:lnTo>
                                <a:lnTo>
                                  <a:pt x="1005840" y="182880"/>
                                </a:lnTo>
                                <a:lnTo>
                                  <a:pt x="1005840" y="176784"/>
                                </a:lnTo>
                                <a:lnTo>
                                  <a:pt x="1002792" y="173736"/>
                                </a:lnTo>
                                <a:lnTo>
                                  <a:pt x="1002792" y="167639"/>
                                </a:lnTo>
                                <a:lnTo>
                                  <a:pt x="999744" y="164592"/>
                                </a:lnTo>
                                <a:lnTo>
                                  <a:pt x="999744" y="158496"/>
                                </a:lnTo>
                                <a:lnTo>
                                  <a:pt x="996696" y="152400"/>
                                </a:lnTo>
                                <a:lnTo>
                                  <a:pt x="996696" y="146303"/>
                                </a:lnTo>
                                <a:lnTo>
                                  <a:pt x="990600" y="128015"/>
                                </a:lnTo>
                                <a:lnTo>
                                  <a:pt x="990600" y="124968"/>
                                </a:lnTo>
                                <a:lnTo>
                                  <a:pt x="966216" y="79248"/>
                                </a:lnTo>
                                <a:lnTo>
                                  <a:pt x="963168" y="76200"/>
                                </a:lnTo>
                                <a:lnTo>
                                  <a:pt x="947928" y="48768"/>
                                </a:lnTo>
                                <a:lnTo>
                                  <a:pt x="938784" y="30480"/>
                                </a:lnTo>
                                <a:lnTo>
                                  <a:pt x="920496" y="12192"/>
                                </a:lnTo>
                                <a:lnTo>
                                  <a:pt x="917448" y="6096"/>
                                </a:lnTo>
                                <a:lnTo>
                                  <a:pt x="106680" y="6096"/>
                                </a:lnTo>
                                <a:lnTo>
                                  <a:pt x="106680" y="3048"/>
                                </a:lnTo>
                                <a:lnTo>
                                  <a:pt x="100584" y="9144"/>
                                </a:lnTo>
                                <a:lnTo>
                                  <a:pt x="103632" y="9144"/>
                                </a:lnTo>
                                <a:lnTo>
                                  <a:pt x="94488" y="21336"/>
                                </a:lnTo>
                                <a:lnTo>
                                  <a:pt x="82296" y="33527"/>
                                </a:lnTo>
                                <a:lnTo>
                                  <a:pt x="76200" y="45720"/>
                                </a:lnTo>
                                <a:lnTo>
                                  <a:pt x="70104" y="51815"/>
                                </a:lnTo>
                                <a:lnTo>
                                  <a:pt x="73152" y="51815"/>
                                </a:lnTo>
                                <a:lnTo>
                                  <a:pt x="60960" y="67056"/>
                                </a:lnTo>
                                <a:lnTo>
                                  <a:pt x="57912" y="70103"/>
                                </a:lnTo>
                                <a:lnTo>
                                  <a:pt x="60960" y="70103"/>
                                </a:lnTo>
                                <a:lnTo>
                                  <a:pt x="33528" y="115824"/>
                                </a:lnTo>
                                <a:lnTo>
                                  <a:pt x="54864" y="67056"/>
                                </a:lnTo>
                                <a:lnTo>
                                  <a:pt x="57912" y="67056"/>
                                </a:lnTo>
                                <a:lnTo>
                                  <a:pt x="67056" y="48768"/>
                                </a:lnTo>
                                <a:lnTo>
                                  <a:pt x="73152" y="42672"/>
                                </a:lnTo>
                                <a:lnTo>
                                  <a:pt x="79248" y="30480"/>
                                </a:lnTo>
                                <a:lnTo>
                                  <a:pt x="91440" y="18287"/>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58" name="Shape 457358"/>
                        <wps:cNvSpPr/>
                        <wps:spPr>
                          <a:xfrm>
                            <a:off x="3048"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227" name="Shape 18227"/>
                        <wps:cNvSpPr/>
                        <wps:spPr>
                          <a:xfrm>
                            <a:off x="0"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28" name="Shape 18228"/>
                        <wps:cNvSpPr/>
                        <wps:spPr>
                          <a:xfrm>
                            <a:off x="510540"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29" name="Shape 18229"/>
                        <wps:cNvSpPr/>
                        <wps:spPr>
                          <a:xfrm>
                            <a:off x="57912" y="676656"/>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30" name="Shape 18230"/>
                        <wps:cNvSpPr/>
                        <wps:spPr>
                          <a:xfrm>
                            <a:off x="960120" y="676656"/>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59" name="Shape 457359"/>
                        <wps:cNvSpPr/>
                        <wps:spPr>
                          <a:xfrm>
                            <a:off x="3048" y="1356360"/>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232" name="Shape 18232"/>
                        <wps:cNvSpPr/>
                        <wps:spPr>
                          <a:xfrm>
                            <a:off x="0" y="1353312"/>
                            <a:ext cx="510540" cy="512064"/>
                          </a:xfrm>
                          <a:custGeom>
                            <a:avLst/>
                            <a:gdLst/>
                            <a:ahLst/>
                            <a:cxnLst/>
                            <a:rect l="0" t="0" r="0" b="0"/>
                            <a:pathLst>
                              <a:path w="510540" h="512064">
                                <a:moveTo>
                                  <a:pt x="0" y="0"/>
                                </a:moveTo>
                                <a:lnTo>
                                  <a:pt x="3048" y="0"/>
                                </a:lnTo>
                                <a:lnTo>
                                  <a:pt x="510540" y="0"/>
                                </a:lnTo>
                                <a:lnTo>
                                  <a:pt x="510540" y="3048"/>
                                </a:lnTo>
                                <a:lnTo>
                                  <a:pt x="6096" y="3048"/>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33" name="Shape 18233"/>
                        <wps:cNvSpPr/>
                        <wps:spPr>
                          <a:xfrm>
                            <a:off x="510540" y="1353312"/>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34" name="Shape 18234"/>
                        <wps:cNvSpPr/>
                        <wps:spPr>
                          <a:xfrm>
                            <a:off x="57912" y="1353312"/>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35" name="Shape 18235"/>
                        <wps:cNvSpPr/>
                        <wps:spPr>
                          <a:xfrm>
                            <a:off x="960120" y="1353312"/>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60" name="Shape 457360"/>
                        <wps:cNvSpPr/>
                        <wps:spPr>
                          <a:xfrm>
                            <a:off x="3048" y="202996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237" name="Shape 18237"/>
                        <wps:cNvSpPr/>
                        <wps:spPr>
                          <a:xfrm>
                            <a:off x="0" y="2026920"/>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38" name="Shape 18238"/>
                        <wps:cNvSpPr/>
                        <wps:spPr>
                          <a:xfrm>
                            <a:off x="510540" y="202692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39" name="Shape 18239"/>
                        <wps:cNvSpPr/>
                        <wps:spPr>
                          <a:xfrm>
                            <a:off x="57912" y="2026920"/>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40" name="Shape 18240"/>
                        <wps:cNvSpPr/>
                        <wps:spPr>
                          <a:xfrm>
                            <a:off x="960120" y="2026920"/>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61" name="Shape 457361"/>
                        <wps:cNvSpPr/>
                        <wps:spPr>
                          <a:xfrm>
                            <a:off x="3048" y="2703575"/>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242" name="Shape 18242"/>
                        <wps:cNvSpPr/>
                        <wps:spPr>
                          <a:xfrm>
                            <a:off x="0" y="2700528"/>
                            <a:ext cx="510540" cy="515111"/>
                          </a:xfrm>
                          <a:custGeom>
                            <a:avLst/>
                            <a:gdLst/>
                            <a:ahLst/>
                            <a:cxnLst/>
                            <a:rect l="0" t="0" r="0" b="0"/>
                            <a:pathLst>
                              <a:path w="510540" h="515111">
                                <a:moveTo>
                                  <a:pt x="0" y="0"/>
                                </a:moveTo>
                                <a:lnTo>
                                  <a:pt x="3048" y="0"/>
                                </a:lnTo>
                                <a:lnTo>
                                  <a:pt x="510540" y="0"/>
                                </a:lnTo>
                                <a:lnTo>
                                  <a:pt x="510540" y="6096"/>
                                </a:lnTo>
                                <a:lnTo>
                                  <a:pt x="6096" y="6096"/>
                                </a:lnTo>
                                <a:lnTo>
                                  <a:pt x="6096" y="509015"/>
                                </a:lnTo>
                                <a:lnTo>
                                  <a:pt x="510540" y="509015"/>
                                </a:lnTo>
                                <a:lnTo>
                                  <a:pt x="510540" y="515111"/>
                                </a:lnTo>
                                <a:lnTo>
                                  <a:pt x="0" y="51511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43" name="Shape 18243"/>
                        <wps:cNvSpPr/>
                        <wps:spPr>
                          <a:xfrm>
                            <a:off x="510540" y="2700528"/>
                            <a:ext cx="510540" cy="515111"/>
                          </a:xfrm>
                          <a:custGeom>
                            <a:avLst/>
                            <a:gdLst/>
                            <a:ahLst/>
                            <a:cxnLst/>
                            <a:rect l="0" t="0" r="0" b="0"/>
                            <a:pathLst>
                              <a:path w="510540" h="515111">
                                <a:moveTo>
                                  <a:pt x="0" y="0"/>
                                </a:moveTo>
                                <a:lnTo>
                                  <a:pt x="510540" y="0"/>
                                </a:lnTo>
                                <a:lnTo>
                                  <a:pt x="510540" y="512063"/>
                                </a:lnTo>
                                <a:lnTo>
                                  <a:pt x="507492" y="512063"/>
                                </a:lnTo>
                                <a:lnTo>
                                  <a:pt x="507492" y="515111"/>
                                </a:lnTo>
                                <a:lnTo>
                                  <a:pt x="0" y="515111"/>
                                </a:lnTo>
                                <a:lnTo>
                                  <a:pt x="0" y="509015"/>
                                </a:lnTo>
                                <a:lnTo>
                                  <a:pt x="504444" y="509015"/>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44" name="Shape 18244"/>
                        <wps:cNvSpPr/>
                        <wps:spPr>
                          <a:xfrm>
                            <a:off x="9144" y="3337559"/>
                            <a:ext cx="1011936" cy="591313"/>
                          </a:xfrm>
                          <a:custGeom>
                            <a:avLst/>
                            <a:gdLst/>
                            <a:ahLst/>
                            <a:cxnLst/>
                            <a:rect l="0" t="0" r="0" b="0"/>
                            <a:pathLst>
                              <a:path w="1011936" h="591313">
                                <a:moveTo>
                                  <a:pt x="505968" y="0"/>
                                </a:moveTo>
                                <a:lnTo>
                                  <a:pt x="1011936" y="295656"/>
                                </a:lnTo>
                                <a:lnTo>
                                  <a:pt x="505968" y="591313"/>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245" name="Shape 18245"/>
                        <wps:cNvSpPr/>
                        <wps:spPr>
                          <a:xfrm>
                            <a:off x="6096" y="3334511"/>
                            <a:ext cx="507492" cy="597409"/>
                          </a:xfrm>
                          <a:custGeom>
                            <a:avLst/>
                            <a:gdLst/>
                            <a:ahLst/>
                            <a:cxnLst/>
                            <a:rect l="0" t="0" r="0" b="0"/>
                            <a:pathLst>
                              <a:path w="507492" h="597409">
                                <a:moveTo>
                                  <a:pt x="505968" y="0"/>
                                </a:moveTo>
                                <a:lnTo>
                                  <a:pt x="507492" y="0"/>
                                </a:lnTo>
                                <a:lnTo>
                                  <a:pt x="507492" y="3939"/>
                                </a:lnTo>
                                <a:lnTo>
                                  <a:pt x="5656" y="297180"/>
                                </a:lnTo>
                                <a:lnTo>
                                  <a:pt x="507492" y="590422"/>
                                </a:lnTo>
                                <a:lnTo>
                                  <a:pt x="507492" y="597409"/>
                                </a:lnTo>
                                <a:lnTo>
                                  <a:pt x="505968" y="597409"/>
                                </a:lnTo>
                                <a:lnTo>
                                  <a:pt x="505968" y="594361"/>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46" name="Shape 18246"/>
                        <wps:cNvSpPr/>
                        <wps:spPr>
                          <a:xfrm>
                            <a:off x="513588" y="3334511"/>
                            <a:ext cx="510540" cy="597409"/>
                          </a:xfrm>
                          <a:custGeom>
                            <a:avLst/>
                            <a:gdLst/>
                            <a:ahLst/>
                            <a:cxnLst/>
                            <a:rect l="0" t="0" r="0" b="0"/>
                            <a:pathLst>
                              <a:path w="510540" h="597409">
                                <a:moveTo>
                                  <a:pt x="0" y="0"/>
                                </a:moveTo>
                                <a:lnTo>
                                  <a:pt x="1524" y="0"/>
                                </a:lnTo>
                                <a:lnTo>
                                  <a:pt x="507492" y="295656"/>
                                </a:lnTo>
                                <a:lnTo>
                                  <a:pt x="510540" y="295656"/>
                                </a:lnTo>
                                <a:lnTo>
                                  <a:pt x="510540" y="298704"/>
                                </a:lnTo>
                                <a:lnTo>
                                  <a:pt x="507492" y="298704"/>
                                </a:lnTo>
                                <a:lnTo>
                                  <a:pt x="1524" y="594361"/>
                                </a:lnTo>
                                <a:lnTo>
                                  <a:pt x="1524" y="597409"/>
                                </a:lnTo>
                                <a:lnTo>
                                  <a:pt x="0" y="597409"/>
                                </a:lnTo>
                                <a:lnTo>
                                  <a:pt x="0" y="590422"/>
                                </a:lnTo>
                                <a:lnTo>
                                  <a:pt x="501836" y="297180"/>
                                </a:lnTo>
                                <a:lnTo>
                                  <a:pt x="0" y="393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62" name="Shape 457362"/>
                        <wps:cNvSpPr/>
                        <wps:spPr>
                          <a:xfrm>
                            <a:off x="1185672" y="3380232"/>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248" name="Shape 18248"/>
                        <wps:cNvSpPr/>
                        <wps:spPr>
                          <a:xfrm>
                            <a:off x="1185672" y="3377184"/>
                            <a:ext cx="507492" cy="512064"/>
                          </a:xfrm>
                          <a:custGeom>
                            <a:avLst/>
                            <a:gdLst/>
                            <a:ahLst/>
                            <a:cxnLst/>
                            <a:rect l="0" t="0" r="0" b="0"/>
                            <a:pathLst>
                              <a:path w="507492" h="512064">
                                <a:moveTo>
                                  <a:pt x="0" y="0"/>
                                </a:moveTo>
                                <a:lnTo>
                                  <a:pt x="507492" y="0"/>
                                </a:lnTo>
                                <a:lnTo>
                                  <a:pt x="507492" y="6096"/>
                                </a:lnTo>
                                <a:lnTo>
                                  <a:pt x="3048" y="6096"/>
                                </a:lnTo>
                                <a:lnTo>
                                  <a:pt x="3048" y="509016"/>
                                </a:lnTo>
                                <a:lnTo>
                                  <a:pt x="507492" y="509016"/>
                                </a:lnTo>
                                <a:lnTo>
                                  <a:pt x="507492" y="512064"/>
                                </a:lnTo>
                                <a:lnTo>
                                  <a:pt x="0" y="512064"/>
                                </a:lnTo>
                                <a:lnTo>
                                  <a:pt x="0" y="50901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49" name="Shape 18249"/>
                        <wps:cNvSpPr/>
                        <wps:spPr>
                          <a:xfrm>
                            <a:off x="1693164" y="3377184"/>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50" name="Shape 18250"/>
                        <wps:cNvSpPr/>
                        <wps:spPr>
                          <a:xfrm>
                            <a:off x="3048" y="4227576"/>
                            <a:ext cx="1014984" cy="509015"/>
                          </a:xfrm>
                          <a:custGeom>
                            <a:avLst/>
                            <a:gdLst/>
                            <a:ahLst/>
                            <a:cxnLst/>
                            <a:rect l="0" t="0" r="0" b="0"/>
                            <a:pathLst>
                              <a:path w="1014984" h="509015">
                                <a:moveTo>
                                  <a:pt x="103632" y="0"/>
                                </a:moveTo>
                                <a:lnTo>
                                  <a:pt x="914400" y="0"/>
                                </a:lnTo>
                                <a:lnTo>
                                  <a:pt x="917448" y="6096"/>
                                </a:lnTo>
                                <a:lnTo>
                                  <a:pt x="920496" y="6096"/>
                                </a:lnTo>
                                <a:lnTo>
                                  <a:pt x="920496" y="12192"/>
                                </a:lnTo>
                                <a:lnTo>
                                  <a:pt x="923544" y="12192"/>
                                </a:lnTo>
                                <a:lnTo>
                                  <a:pt x="923544" y="18287"/>
                                </a:lnTo>
                                <a:lnTo>
                                  <a:pt x="926592" y="18287"/>
                                </a:lnTo>
                                <a:lnTo>
                                  <a:pt x="932688" y="30480"/>
                                </a:lnTo>
                                <a:lnTo>
                                  <a:pt x="935736" y="30480"/>
                                </a:lnTo>
                                <a:lnTo>
                                  <a:pt x="941832" y="42672"/>
                                </a:lnTo>
                                <a:lnTo>
                                  <a:pt x="941832" y="45720"/>
                                </a:lnTo>
                                <a:lnTo>
                                  <a:pt x="944880" y="51815"/>
                                </a:lnTo>
                                <a:lnTo>
                                  <a:pt x="947928" y="51815"/>
                                </a:lnTo>
                                <a:lnTo>
                                  <a:pt x="947928" y="57911"/>
                                </a:lnTo>
                                <a:lnTo>
                                  <a:pt x="950976" y="57911"/>
                                </a:lnTo>
                                <a:lnTo>
                                  <a:pt x="950976" y="64008"/>
                                </a:lnTo>
                                <a:lnTo>
                                  <a:pt x="954024" y="64008"/>
                                </a:lnTo>
                                <a:lnTo>
                                  <a:pt x="954024" y="70103"/>
                                </a:lnTo>
                                <a:lnTo>
                                  <a:pt x="957072" y="70103"/>
                                </a:lnTo>
                                <a:lnTo>
                                  <a:pt x="957072" y="76200"/>
                                </a:lnTo>
                                <a:lnTo>
                                  <a:pt x="960120" y="76200"/>
                                </a:lnTo>
                                <a:lnTo>
                                  <a:pt x="960120" y="82296"/>
                                </a:lnTo>
                                <a:lnTo>
                                  <a:pt x="963168" y="82296"/>
                                </a:lnTo>
                                <a:lnTo>
                                  <a:pt x="963168" y="88392"/>
                                </a:lnTo>
                                <a:lnTo>
                                  <a:pt x="966216" y="88392"/>
                                </a:lnTo>
                                <a:lnTo>
                                  <a:pt x="966216" y="91439"/>
                                </a:lnTo>
                                <a:lnTo>
                                  <a:pt x="969264" y="91439"/>
                                </a:lnTo>
                                <a:lnTo>
                                  <a:pt x="969264" y="97535"/>
                                </a:lnTo>
                                <a:lnTo>
                                  <a:pt x="972312" y="97535"/>
                                </a:lnTo>
                                <a:lnTo>
                                  <a:pt x="972312" y="103632"/>
                                </a:lnTo>
                                <a:lnTo>
                                  <a:pt x="975360" y="103632"/>
                                </a:lnTo>
                                <a:lnTo>
                                  <a:pt x="975360" y="109727"/>
                                </a:lnTo>
                                <a:lnTo>
                                  <a:pt x="978408" y="109727"/>
                                </a:lnTo>
                                <a:lnTo>
                                  <a:pt x="978408" y="115824"/>
                                </a:lnTo>
                                <a:lnTo>
                                  <a:pt x="981456" y="115824"/>
                                </a:lnTo>
                                <a:lnTo>
                                  <a:pt x="981456" y="124968"/>
                                </a:lnTo>
                                <a:lnTo>
                                  <a:pt x="984504" y="124968"/>
                                </a:lnTo>
                                <a:lnTo>
                                  <a:pt x="984504" y="131063"/>
                                </a:lnTo>
                                <a:lnTo>
                                  <a:pt x="987552" y="131063"/>
                                </a:lnTo>
                                <a:lnTo>
                                  <a:pt x="987552" y="137160"/>
                                </a:lnTo>
                                <a:lnTo>
                                  <a:pt x="990600" y="137160"/>
                                </a:lnTo>
                                <a:lnTo>
                                  <a:pt x="990600" y="152400"/>
                                </a:lnTo>
                                <a:lnTo>
                                  <a:pt x="993648" y="152400"/>
                                </a:lnTo>
                                <a:lnTo>
                                  <a:pt x="993648" y="158496"/>
                                </a:lnTo>
                                <a:lnTo>
                                  <a:pt x="996696" y="158496"/>
                                </a:lnTo>
                                <a:lnTo>
                                  <a:pt x="996696" y="170687"/>
                                </a:lnTo>
                                <a:lnTo>
                                  <a:pt x="999744" y="170687"/>
                                </a:lnTo>
                                <a:lnTo>
                                  <a:pt x="999744" y="182880"/>
                                </a:lnTo>
                                <a:lnTo>
                                  <a:pt x="1002792" y="182880"/>
                                </a:lnTo>
                                <a:lnTo>
                                  <a:pt x="1002792" y="192024"/>
                                </a:lnTo>
                                <a:lnTo>
                                  <a:pt x="1005840" y="192024"/>
                                </a:lnTo>
                                <a:lnTo>
                                  <a:pt x="1005840" y="204215"/>
                                </a:lnTo>
                                <a:lnTo>
                                  <a:pt x="1008888" y="204215"/>
                                </a:lnTo>
                                <a:lnTo>
                                  <a:pt x="1008888" y="222503"/>
                                </a:lnTo>
                                <a:lnTo>
                                  <a:pt x="1011936" y="222503"/>
                                </a:lnTo>
                                <a:lnTo>
                                  <a:pt x="1011936" y="240792"/>
                                </a:lnTo>
                                <a:lnTo>
                                  <a:pt x="1014984" y="240792"/>
                                </a:lnTo>
                                <a:lnTo>
                                  <a:pt x="1014984" y="307848"/>
                                </a:lnTo>
                                <a:lnTo>
                                  <a:pt x="1011936" y="307848"/>
                                </a:lnTo>
                                <a:lnTo>
                                  <a:pt x="1011936" y="329184"/>
                                </a:lnTo>
                                <a:lnTo>
                                  <a:pt x="1008888" y="329184"/>
                                </a:lnTo>
                                <a:lnTo>
                                  <a:pt x="1008888" y="338327"/>
                                </a:lnTo>
                                <a:lnTo>
                                  <a:pt x="1005840" y="338327"/>
                                </a:lnTo>
                                <a:lnTo>
                                  <a:pt x="1005840" y="356615"/>
                                </a:lnTo>
                                <a:lnTo>
                                  <a:pt x="1002792" y="356615"/>
                                </a:lnTo>
                                <a:lnTo>
                                  <a:pt x="1002792" y="365760"/>
                                </a:lnTo>
                                <a:lnTo>
                                  <a:pt x="999744" y="365760"/>
                                </a:lnTo>
                                <a:lnTo>
                                  <a:pt x="999744" y="371856"/>
                                </a:lnTo>
                                <a:lnTo>
                                  <a:pt x="996696" y="371856"/>
                                </a:lnTo>
                                <a:lnTo>
                                  <a:pt x="996696" y="381000"/>
                                </a:lnTo>
                                <a:lnTo>
                                  <a:pt x="993648" y="381000"/>
                                </a:lnTo>
                                <a:lnTo>
                                  <a:pt x="993648" y="390144"/>
                                </a:lnTo>
                                <a:lnTo>
                                  <a:pt x="990600" y="390144"/>
                                </a:lnTo>
                                <a:lnTo>
                                  <a:pt x="990600" y="402335"/>
                                </a:lnTo>
                                <a:lnTo>
                                  <a:pt x="987552" y="402335"/>
                                </a:lnTo>
                                <a:lnTo>
                                  <a:pt x="987552" y="408432"/>
                                </a:lnTo>
                                <a:lnTo>
                                  <a:pt x="984504" y="408432"/>
                                </a:lnTo>
                                <a:lnTo>
                                  <a:pt x="984504" y="417575"/>
                                </a:lnTo>
                                <a:lnTo>
                                  <a:pt x="981456" y="417575"/>
                                </a:lnTo>
                                <a:lnTo>
                                  <a:pt x="981456" y="423672"/>
                                </a:lnTo>
                                <a:lnTo>
                                  <a:pt x="978408" y="423672"/>
                                </a:lnTo>
                                <a:lnTo>
                                  <a:pt x="978408" y="426720"/>
                                </a:lnTo>
                                <a:lnTo>
                                  <a:pt x="972312" y="429768"/>
                                </a:lnTo>
                                <a:lnTo>
                                  <a:pt x="972312" y="435863"/>
                                </a:lnTo>
                                <a:lnTo>
                                  <a:pt x="969264" y="435863"/>
                                </a:lnTo>
                                <a:lnTo>
                                  <a:pt x="969264" y="441960"/>
                                </a:lnTo>
                                <a:lnTo>
                                  <a:pt x="963168" y="445008"/>
                                </a:lnTo>
                                <a:lnTo>
                                  <a:pt x="963168" y="451103"/>
                                </a:lnTo>
                                <a:lnTo>
                                  <a:pt x="960120" y="451103"/>
                                </a:lnTo>
                                <a:lnTo>
                                  <a:pt x="960120" y="457200"/>
                                </a:lnTo>
                                <a:lnTo>
                                  <a:pt x="957072" y="457200"/>
                                </a:lnTo>
                                <a:lnTo>
                                  <a:pt x="957072" y="460248"/>
                                </a:lnTo>
                                <a:lnTo>
                                  <a:pt x="950976" y="460248"/>
                                </a:lnTo>
                                <a:lnTo>
                                  <a:pt x="950976" y="466344"/>
                                </a:lnTo>
                                <a:lnTo>
                                  <a:pt x="947928" y="466344"/>
                                </a:lnTo>
                                <a:lnTo>
                                  <a:pt x="947928" y="472439"/>
                                </a:lnTo>
                                <a:lnTo>
                                  <a:pt x="941832" y="472439"/>
                                </a:lnTo>
                                <a:lnTo>
                                  <a:pt x="941832" y="475487"/>
                                </a:lnTo>
                                <a:lnTo>
                                  <a:pt x="938784" y="478535"/>
                                </a:lnTo>
                                <a:lnTo>
                                  <a:pt x="938784" y="484632"/>
                                </a:lnTo>
                                <a:lnTo>
                                  <a:pt x="932688" y="487680"/>
                                </a:lnTo>
                                <a:lnTo>
                                  <a:pt x="932688" y="490727"/>
                                </a:lnTo>
                                <a:lnTo>
                                  <a:pt x="926592" y="493775"/>
                                </a:lnTo>
                                <a:lnTo>
                                  <a:pt x="926592" y="499872"/>
                                </a:lnTo>
                                <a:lnTo>
                                  <a:pt x="923544" y="499872"/>
                                </a:lnTo>
                                <a:lnTo>
                                  <a:pt x="923544" y="502920"/>
                                </a:lnTo>
                                <a:lnTo>
                                  <a:pt x="917448" y="502920"/>
                                </a:lnTo>
                                <a:lnTo>
                                  <a:pt x="917448" y="509015"/>
                                </a:lnTo>
                                <a:lnTo>
                                  <a:pt x="100584" y="509015"/>
                                </a:lnTo>
                                <a:lnTo>
                                  <a:pt x="100584" y="505968"/>
                                </a:lnTo>
                                <a:lnTo>
                                  <a:pt x="97536" y="505968"/>
                                </a:lnTo>
                                <a:lnTo>
                                  <a:pt x="97536" y="499872"/>
                                </a:lnTo>
                                <a:lnTo>
                                  <a:pt x="94488" y="499872"/>
                                </a:lnTo>
                                <a:lnTo>
                                  <a:pt x="91440" y="493775"/>
                                </a:lnTo>
                                <a:lnTo>
                                  <a:pt x="88392" y="493775"/>
                                </a:lnTo>
                                <a:lnTo>
                                  <a:pt x="88392" y="487680"/>
                                </a:lnTo>
                                <a:lnTo>
                                  <a:pt x="85344" y="487680"/>
                                </a:lnTo>
                                <a:lnTo>
                                  <a:pt x="82296" y="481584"/>
                                </a:lnTo>
                                <a:lnTo>
                                  <a:pt x="79248" y="481584"/>
                                </a:lnTo>
                                <a:lnTo>
                                  <a:pt x="79248" y="475487"/>
                                </a:lnTo>
                                <a:lnTo>
                                  <a:pt x="76200" y="472439"/>
                                </a:lnTo>
                                <a:lnTo>
                                  <a:pt x="73152" y="472439"/>
                                </a:lnTo>
                                <a:lnTo>
                                  <a:pt x="60960" y="448056"/>
                                </a:lnTo>
                                <a:lnTo>
                                  <a:pt x="57912" y="448056"/>
                                </a:lnTo>
                                <a:lnTo>
                                  <a:pt x="48768" y="429768"/>
                                </a:lnTo>
                                <a:lnTo>
                                  <a:pt x="45720" y="429768"/>
                                </a:lnTo>
                                <a:lnTo>
                                  <a:pt x="45720" y="423672"/>
                                </a:lnTo>
                                <a:lnTo>
                                  <a:pt x="42672" y="423672"/>
                                </a:lnTo>
                                <a:lnTo>
                                  <a:pt x="42672" y="420624"/>
                                </a:lnTo>
                                <a:lnTo>
                                  <a:pt x="39624" y="420624"/>
                                </a:lnTo>
                                <a:lnTo>
                                  <a:pt x="39624" y="414527"/>
                                </a:lnTo>
                                <a:lnTo>
                                  <a:pt x="36576" y="414527"/>
                                </a:lnTo>
                                <a:lnTo>
                                  <a:pt x="36576" y="408432"/>
                                </a:lnTo>
                                <a:lnTo>
                                  <a:pt x="33528" y="408432"/>
                                </a:lnTo>
                                <a:lnTo>
                                  <a:pt x="33528" y="402335"/>
                                </a:lnTo>
                                <a:lnTo>
                                  <a:pt x="30480" y="402335"/>
                                </a:lnTo>
                                <a:lnTo>
                                  <a:pt x="30480" y="387096"/>
                                </a:lnTo>
                                <a:lnTo>
                                  <a:pt x="27432" y="381000"/>
                                </a:lnTo>
                                <a:lnTo>
                                  <a:pt x="24384" y="381000"/>
                                </a:lnTo>
                                <a:lnTo>
                                  <a:pt x="24384" y="374903"/>
                                </a:lnTo>
                                <a:lnTo>
                                  <a:pt x="21336" y="374903"/>
                                </a:lnTo>
                                <a:lnTo>
                                  <a:pt x="21336" y="365760"/>
                                </a:lnTo>
                                <a:lnTo>
                                  <a:pt x="18288" y="365760"/>
                                </a:lnTo>
                                <a:lnTo>
                                  <a:pt x="18288" y="359663"/>
                                </a:lnTo>
                                <a:lnTo>
                                  <a:pt x="15240" y="359663"/>
                                </a:lnTo>
                                <a:lnTo>
                                  <a:pt x="15240" y="347472"/>
                                </a:lnTo>
                                <a:lnTo>
                                  <a:pt x="12192" y="347472"/>
                                </a:lnTo>
                                <a:lnTo>
                                  <a:pt x="12192" y="335280"/>
                                </a:lnTo>
                                <a:lnTo>
                                  <a:pt x="9144" y="335280"/>
                                </a:lnTo>
                                <a:lnTo>
                                  <a:pt x="9144" y="329184"/>
                                </a:lnTo>
                                <a:lnTo>
                                  <a:pt x="6096" y="329184"/>
                                </a:lnTo>
                                <a:lnTo>
                                  <a:pt x="6096" y="310896"/>
                                </a:lnTo>
                                <a:lnTo>
                                  <a:pt x="3048" y="310896"/>
                                </a:lnTo>
                                <a:lnTo>
                                  <a:pt x="3048" y="286511"/>
                                </a:lnTo>
                                <a:lnTo>
                                  <a:pt x="0" y="286511"/>
                                </a:lnTo>
                                <a:lnTo>
                                  <a:pt x="0" y="228600"/>
                                </a:lnTo>
                                <a:lnTo>
                                  <a:pt x="3048" y="228600"/>
                                </a:lnTo>
                                <a:lnTo>
                                  <a:pt x="3048" y="207263"/>
                                </a:lnTo>
                                <a:lnTo>
                                  <a:pt x="6096" y="207263"/>
                                </a:lnTo>
                                <a:lnTo>
                                  <a:pt x="6096" y="188975"/>
                                </a:lnTo>
                                <a:lnTo>
                                  <a:pt x="9144" y="188975"/>
                                </a:lnTo>
                                <a:lnTo>
                                  <a:pt x="9144" y="179832"/>
                                </a:lnTo>
                                <a:lnTo>
                                  <a:pt x="12192" y="179832"/>
                                </a:lnTo>
                                <a:lnTo>
                                  <a:pt x="12192" y="167639"/>
                                </a:lnTo>
                                <a:lnTo>
                                  <a:pt x="15240" y="167639"/>
                                </a:lnTo>
                                <a:lnTo>
                                  <a:pt x="15240" y="158496"/>
                                </a:lnTo>
                                <a:lnTo>
                                  <a:pt x="18288" y="158496"/>
                                </a:lnTo>
                                <a:lnTo>
                                  <a:pt x="18288" y="146303"/>
                                </a:lnTo>
                                <a:lnTo>
                                  <a:pt x="21336" y="146303"/>
                                </a:lnTo>
                                <a:lnTo>
                                  <a:pt x="21336" y="140208"/>
                                </a:lnTo>
                                <a:lnTo>
                                  <a:pt x="24384" y="140208"/>
                                </a:lnTo>
                                <a:lnTo>
                                  <a:pt x="24384" y="131063"/>
                                </a:lnTo>
                                <a:lnTo>
                                  <a:pt x="27432" y="131063"/>
                                </a:lnTo>
                                <a:lnTo>
                                  <a:pt x="27432" y="124968"/>
                                </a:lnTo>
                                <a:lnTo>
                                  <a:pt x="30480" y="124968"/>
                                </a:lnTo>
                                <a:lnTo>
                                  <a:pt x="30480" y="112775"/>
                                </a:lnTo>
                                <a:lnTo>
                                  <a:pt x="33528" y="112775"/>
                                </a:lnTo>
                                <a:lnTo>
                                  <a:pt x="33528" y="106680"/>
                                </a:lnTo>
                                <a:lnTo>
                                  <a:pt x="39624" y="103632"/>
                                </a:lnTo>
                                <a:lnTo>
                                  <a:pt x="39624" y="97535"/>
                                </a:lnTo>
                                <a:lnTo>
                                  <a:pt x="42672" y="97535"/>
                                </a:lnTo>
                                <a:lnTo>
                                  <a:pt x="42672" y="91439"/>
                                </a:lnTo>
                                <a:lnTo>
                                  <a:pt x="45720" y="91439"/>
                                </a:lnTo>
                                <a:lnTo>
                                  <a:pt x="45720" y="88392"/>
                                </a:lnTo>
                                <a:lnTo>
                                  <a:pt x="48768" y="88392"/>
                                </a:lnTo>
                                <a:lnTo>
                                  <a:pt x="48768" y="82296"/>
                                </a:lnTo>
                                <a:lnTo>
                                  <a:pt x="51816" y="82296"/>
                                </a:lnTo>
                                <a:lnTo>
                                  <a:pt x="51816" y="76200"/>
                                </a:lnTo>
                                <a:lnTo>
                                  <a:pt x="54864" y="76200"/>
                                </a:lnTo>
                                <a:lnTo>
                                  <a:pt x="54864" y="70103"/>
                                </a:lnTo>
                                <a:lnTo>
                                  <a:pt x="57912" y="70103"/>
                                </a:lnTo>
                                <a:lnTo>
                                  <a:pt x="57912" y="64008"/>
                                </a:lnTo>
                                <a:lnTo>
                                  <a:pt x="60960" y="64008"/>
                                </a:lnTo>
                                <a:lnTo>
                                  <a:pt x="60960" y="57911"/>
                                </a:lnTo>
                                <a:lnTo>
                                  <a:pt x="64008" y="57911"/>
                                </a:lnTo>
                                <a:lnTo>
                                  <a:pt x="64008" y="51815"/>
                                </a:lnTo>
                                <a:lnTo>
                                  <a:pt x="67056" y="51815"/>
                                </a:lnTo>
                                <a:lnTo>
                                  <a:pt x="67056" y="48768"/>
                                </a:lnTo>
                                <a:lnTo>
                                  <a:pt x="73152" y="45720"/>
                                </a:lnTo>
                                <a:lnTo>
                                  <a:pt x="73152" y="42672"/>
                                </a:lnTo>
                                <a:lnTo>
                                  <a:pt x="79248" y="39624"/>
                                </a:lnTo>
                                <a:lnTo>
                                  <a:pt x="79248" y="36575"/>
                                </a:lnTo>
                                <a:lnTo>
                                  <a:pt x="82296" y="33527"/>
                                </a:lnTo>
                                <a:lnTo>
                                  <a:pt x="82296" y="27432"/>
                                </a:lnTo>
                                <a:lnTo>
                                  <a:pt x="85344" y="27432"/>
                                </a:lnTo>
                                <a:lnTo>
                                  <a:pt x="85344" y="24384"/>
                                </a:lnTo>
                                <a:lnTo>
                                  <a:pt x="91440" y="21335"/>
                                </a:lnTo>
                                <a:lnTo>
                                  <a:pt x="91440" y="15239"/>
                                </a:lnTo>
                                <a:lnTo>
                                  <a:pt x="94488" y="15239"/>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251" name="Shape 18251"/>
                        <wps:cNvSpPr/>
                        <wps:spPr>
                          <a:xfrm>
                            <a:off x="0" y="4224528"/>
                            <a:ext cx="510540" cy="515112"/>
                          </a:xfrm>
                          <a:custGeom>
                            <a:avLst/>
                            <a:gdLst/>
                            <a:ahLst/>
                            <a:cxnLst/>
                            <a:rect l="0" t="0" r="0" b="0"/>
                            <a:pathLst>
                              <a:path w="510540" h="515112">
                                <a:moveTo>
                                  <a:pt x="103632" y="0"/>
                                </a:moveTo>
                                <a:lnTo>
                                  <a:pt x="510540" y="0"/>
                                </a:lnTo>
                                <a:lnTo>
                                  <a:pt x="510540" y="6097"/>
                                </a:lnTo>
                                <a:lnTo>
                                  <a:pt x="106680" y="6097"/>
                                </a:lnTo>
                                <a:lnTo>
                                  <a:pt x="106680" y="3049"/>
                                </a:lnTo>
                                <a:lnTo>
                                  <a:pt x="100584" y="9144"/>
                                </a:lnTo>
                                <a:lnTo>
                                  <a:pt x="103632" y="9144"/>
                                </a:lnTo>
                                <a:lnTo>
                                  <a:pt x="97536" y="21336"/>
                                </a:lnTo>
                                <a:lnTo>
                                  <a:pt x="94488" y="21336"/>
                                </a:lnTo>
                                <a:lnTo>
                                  <a:pt x="88392" y="27432"/>
                                </a:lnTo>
                                <a:lnTo>
                                  <a:pt x="91440" y="27432"/>
                                </a:lnTo>
                                <a:lnTo>
                                  <a:pt x="88392" y="33528"/>
                                </a:lnTo>
                                <a:lnTo>
                                  <a:pt x="85344" y="33528"/>
                                </a:lnTo>
                                <a:lnTo>
                                  <a:pt x="79248" y="42673"/>
                                </a:lnTo>
                                <a:lnTo>
                                  <a:pt x="82296" y="42673"/>
                                </a:lnTo>
                                <a:lnTo>
                                  <a:pt x="79248" y="45720"/>
                                </a:lnTo>
                                <a:lnTo>
                                  <a:pt x="76200" y="45720"/>
                                </a:lnTo>
                                <a:lnTo>
                                  <a:pt x="70104" y="51816"/>
                                </a:lnTo>
                                <a:lnTo>
                                  <a:pt x="73152" y="51816"/>
                                </a:lnTo>
                                <a:lnTo>
                                  <a:pt x="45720" y="103632"/>
                                </a:lnTo>
                                <a:lnTo>
                                  <a:pt x="42672" y="103632"/>
                                </a:lnTo>
                                <a:lnTo>
                                  <a:pt x="39624" y="106680"/>
                                </a:lnTo>
                                <a:lnTo>
                                  <a:pt x="42672" y="106680"/>
                                </a:lnTo>
                                <a:lnTo>
                                  <a:pt x="30480" y="137160"/>
                                </a:lnTo>
                                <a:lnTo>
                                  <a:pt x="30480" y="140209"/>
                                </a:lnTo>
                                <a:lnTo>
                                  <a:pt x="24384" y="152400"/>
                                </a:lnTo>
                                <a:lnTo>
                                  <a:pt x="24384" y="158497"/>
                                </a:lnTo>
                                <a:lnTo>
                                  <a:pt x="21336" y="164592"/>
                                </a:lnTo>
                                <a:lnTo>
                                  <a:pt x="21336" y="167640"/>
                                </a:lnTo>
                                <a:lnTo>
                                  <a:pt x="18288" y="173736"/>
                                </a:lnTo>
                                <a:lnTo>
                                  <a:pt x="18288" y="179832"/>
                                </a:lnTo>
                                <a:lnTo>
                                  <a:pt x="15240" y="185928"/>
                                </a:lnTo>
                                <a:lnTo>
                                  <a:pt x="15240" y="188976"/>
                                </a:lnTo>
                                <a:lnTo>
                                  <a:pt x="12192" y="195073"/>
                                </a:lnTo>
                                <a:lnTo>
                                  <a:pt x="12192" y="207264"/>
                                </a:lnTo>
                                <a:lnTo>
                                  <a:pt x="9144" y="213360"/>
                                </a:lnTo>
                                <a:lnTo>
                                  <a:pt x="9144" y="228600"/>
                                </a:lnTo>
                                <a:lnTo>
                                  <a:pt x="6096" y="234697"/>
                                </a:lnTo>
                                <a:lnTo>
                                  <a:pt x="6096" y="286512"/>
                                </a:lnTo>
                                <a:lnTo>
                                  <a:pt x="9144" y="286512"/>
                                </a:lnTo>
                                <a:lnTo>
                                  <a:pt x="9144" y="304800"/>
                                </a:lnTo>
                                <a:lnTo>
                                  <a:pt x="12192" y="310897"/>
                                </a:lnTo>
                                <a:lnTo>
                                  <a:pt x="12192" y="323088"/>
                                </a:lnTo>
                                <a:lnTo>
                                  <a:pt x="15240" y="329184"/>
                                </a:lnTo>
                                <a:lnTo>
                                  <a:pt x="15240" y="335280"/>
                                </a:lnTo>
                                <a:lnTo>
                                  <a:pt x="18288" y="335280"/>
                                </a:lnTo>
                                <a:lnTo>
                                  <a:pt x="18288" y="341376"/>
                                </a:lnTo>
                                <a:lnTo>
                                  <a:pt x="21336" y="347473"/>
                                </a:lnTo>
                                <a:lnTo>
                                  <a:pt x="21336" y="353568"/>
                                </a:lnTo>
                                <a:lnTo>
                                  <a:pt x="27432" y="365760"/>
                                </a:lnTo>
                                <a:lnTo>
                                  <a:pt x="27432" y="371856"/>
                                </a:lnTo>
                                <a:lnTo>
                                  <a:pt x="33528" y="381000"/>
                                </a:lnTo>
                                <a:lnTo>
                                  <a:pt x="30480" y="381000"/>
                                </a:lnTo>
                                <a:lnTo>
                                  <a:pt x="33528" y="384049"/>
                                </a:lnTo>
                                <a:lnTo>
                                  <a:pt x="33528" y="390144"/>
                                </a:lnTo>
                                <a:lnTo>
                                  <a:pt x="54864" y="429768"/>
                                </a:lnTo>
                                <a:lnTo>
                                  <a:pt x="51816" y="429768"/>
                                </a:lnTo>
                                <a:lnTo>
                                  <a:pt x="54864" y="432816"/>
                                </a:lnTo>
                                <a:lnTo>
                                  <a:pt x="57912" y="432816"/>
                                </a:lnTo>
                                <a:lnTo>
                                  <a:pt x="64008" y="445009"/>
                                </a:lnTo>
                                <a:lnTo>
                                  <a:pt x="60960" y="445009"/>
                                </a:lnTo>
                                <a:lnTo>
                                  <a:pt x="67056" y="451104"/>
                                </a:lnTo>
                                <a:lnTo>
                                  <a:pt x="70104" y="451104"/>
                                </a:lnTo>
                                <a:lnTo>
                                  <a:pt x="79248" y="469392"/>
                                </a:lnTo>
                                <a:lnTo>
                                  <a:pt x="76200" y="469392"/>
                                </a:lnTo>
                                <a:lnTo>
                                  <a:pt x="85344" y="478536"/>
                                </a:lnTo>
                                <a:lnTo>
                                  <a:pt x="82296" y="478536"/>
                                </a:lnTo>
                                <a:lnTo>
                                  <a:pt x="91440" y="487680"/>
                                </a:lnTo>
                                <a:lnTo>
                                  <a:pt x="94488" y="487680"/>
                                </a:lnTo>
                                <a:lnTo>
                                  <a:pt x="97536" y="493776"/>
                                </a:lnTo>
                                <a:lnTo>
                                  <a:pt x="94488" y="493776"/>
                                </a:lnTo>
                                <a:lnTo>
                                  <a:pt x="100584" y="499873"/>
                                </a:lnTo>
                                <a:lnTo>
                                  <a:pt x="103632" y="499873"/>
                                </a:lnTo>
                                <a:lnTo>
                                  <a:pt x="106680" y="505968"/>
                                </a:lnTo>
                                <a:lnTo>
                                  <a:pt x="103632" y="505968"/>
                                </a:lnTo>
                                <a:lnTo>
                                  <a:pt x="106680" y="509016"/>
                                </a:lnTo>
                                <a:lnTo>
                                  <a:pt x="510540" y="509016"/>
                                </a:lnTo>
                                <a:lnTo>
                                  <a:pt x="510540" y="515112"/>
                                </a:lnTo>
                                <a:lnTo>
                                  <a:pt x="103632" y="515112"/>
                                </a:lnTo>
                                <a:lnTo>
                                  <a:pt x="103632" y="512064"/>
                                </a:lnTo>
                                <a:lnTo>
                                  <a:pt x="100584" y="509016"/>
                                </a:lnTo>
                                <a:lnTo>
                                  <a:pt x="97536" y="502920"/>
                                </a:lnTo>
                                <a:lnTo>
                                  <a:pt x="91440" y="496824"/>
                                </a:lnTo>
                                <a:lnTo>
                                  <a:pt x="88392" y="490728"/>
                                </a:lnTo>
                                <a:lnTo>
                                  <a:pt x="82296" y="481584"/>
                                </a:lnTo>
                                <a:lnTo>
                                  <a:pt x="79248" y="475488"/>
                                </a:lnTo>
                                <a:lnTo>
                                  <a:pt x="73152" y="472440"/>
                                </a:lnTo>
                                <a:lnTo>
                                  <a:pt x="64008" y="454152"/>
                                </a:lnTo>
                                <a:lnTo>
                                  <a:pt x="57912" y="448056"/>
                                </a:lnTo>
                                <a:lnTo>
                                  <a:pt x="51816" y="435864"/>
                                </a:lnTo>
                                <a:lnTo>
                                  <a:pt x="48768" y="432816"/>
                                </a:lnTo>
                                <a:lnTo>
                                  <a:pt x="30480" y="393192"/>
                                </a:lnTo>
                                <a:lnTo>
                                  <a:pt x="30480" y="387097"/>
                                </a:lnTo>
                                <a:lnTo>
                                  <a:pt x="27432" y="384049"/>
                                </a:lnTo>
                                <a:lnTo>
                                  <a:pt x="21336" y="374904"/>
                                </a:lnTo>
                                <a:lnTo>
                                  <a:pt x="21336" y="368809"/>
                                </a:lnTo>
                                <a:lnTo>
                                  <a:pt x="15240" y="356616"/>
                                </a:lnTo>
                                <a:lnTo>
                                  <a:pt x="15240" y="350520"/>
                                </a:lnTo>
                                <a:lnTo>
                                  <a:pt x="12192" y="344424"/>
                                </a:lnTo>
                                <a:lnTo>
                                  <a:pt x="12192" y="338328"/>
                                </a:lnTo>
                                <a:lnTo>
                                  <a:pt x="9144" y="335280"/>
                                </a:lnTo>
                                <a:lnTo>
                                  <a:pt x="9144" y="332232"/>
                                </a:lnTo>
                                <a:lnTo>
                                  <a:pt x="6096" y="326136"/>
                                </a:lnTo>
                                <a:lnTo>
                                  <a:pt x="6096" y="313944"/>
                                </a:lnTo>
                                <a:lnTo>
                                  <a:pt x="3048" y="307849"/>
                                </a:lnTo>
                                <a:lnTo>
                                  <a:pt x="3048" y="289560"/>
                                </a:lnTo>
                                <a:lnTo>
                                  <a:pt x="0" y="286512"/>
                                </a:lnTo>
                                <a:lnTo>
                                  <a:pt x="0" y="231649"/>
                                </a:lnTo>
                                <a:lnTo>
                                  <a:pt x="3048" y="225552"/>
                                </a:lnTo>
                                <a:lnTo>
                                  <a:pt x="3048" y="210312"/>
                                </a:lnTo>
                                <a:lnTo>
                                  <a:pt x="6096" y="204216"/>
                                </a:lnTo>
                                <a:lnTo>
                                  <a:pt x="6096" y="192024"/>
                                </a:lnTo>
                                <a:lnTo>
                                  <a:pt x="9144" y="188976"/>
                                </a:lnTo>
                                <a:lnTo>
                                  <a:pt x="9144" y="182880"/>
                                </a:lnTo>
                                <a:lnTo>
                                  <a:pt x="12192" y="176784"/>
                                </a:lnTo>
                                <a:lnTo>
                                  <a:pt x="12192" y="170688"/>
                                </a:lnTo>
                                <a:lnTo>
                                  <a:pt x="15240" y="164592"/>
                                </a:lnTo>
                                <a:lnTo>
                                  <a:pt x="15240" y="161544"/>
                                </a:lnTo>
                                <a:lnTo>
                                  <a:pt x="18288" y="155449"/>
                                </a:lnTo>
                                <a:lnTo>
                                  <a:pt x="18288" y="149352"/>
                                </a:lnTo>
                                <a:lnTo>
                                  <a:pt x="24384" y="140209"/>
                                </a:lnTo>
                                <a:lnTo>
                                  <a:pt x="24384" y="134112"/>
                                </a:lnTo>
                                <a:lnTo>
                                  <a:pt x="36576" y="103632"/>
                                </a:lnTo>
                                <a:lnTo>
                                  <a:pt x="39624" y="100584"/>
                                </a:lnTo>
                                <a:lnTo>
                                  <a:pt x="67056" y="48768"/>
                                </a:lnTo>
                                <a:lnTo>
                                  <a:pt x="73152" y="45720"/>
                                </a:lnTo>
                                <a:lnTo>
                                  <a:pt x="76200" y="39624"/>
                                </a:lnTo>
                                <a:lnTo>
                                  <a:pt x="82296" y="30480"/>
                                </a:lnTo>
                                <a:lnTo>
                                  <a:pt x="85344" y="24384"/>
                                </a:lnTo>
                                <a:lnTo>
                                  <a:pt x="91440" y="18288"/>
                                </a:lnTo>
                                <a:lnTo>
                                  <a:pt x="97536" y="6097"/>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52" name="Shape 18252"/>
                        <wps:cNvSpPr/>
                        <wps:spPr>
                          <a:xfrm>
                            <a:off x="510540" y="4224528"/>
                            <a:ext cx="510540" cy="515112"/>
                          </a:xfrm>
                          <a:custGeom>
                            <a:avLst/>
                            <a:gdLst/>
                            <a:ahLst/>
                            <a:cxnLst/>
                            <a:rect l="0" t="0" r="0" b="0"/>
                            <a:pathLst>
                              <a:path w="510540" h="515112">
                                <a:moveTo>
                                  <a:pt x="0" y="0"/>
                                </a:moveTo>
                                <a:lnTo>
                                  <a:pt x="406908" y="0"/>
                                </a:lnTo>
                                <a:lnTo>
                                  <a:pt x="409956" y="3049"/>
                                </a:lnTo>
                                <a:lnTo>
                                  <a:pt x="413004" y="3049"/>
                                </a:lnTo>
                                <a:lnTo>
                                  <a:pt x="416052" y="9144"/>
                                </a:lnTo>
                                <a:lnTo>
                                  <a:pt x="413004" y="9144"/>
                                </a:lnTo>
                                <a:lnTo>
                                  <a:pt x="419100" y="18288"/>
                                </a:lnTo>
                                <a:lnTo>
                                  <a:pt x="422148" y="18288"/>
                                </a:lnTo>
                                <a:lnTo>
                                  <a:pt x="425196" y="24384"/>
                                </a:lnTo>
                                <a:lnTo>
                                  <a:pt x="422148" y="24384"/>
                                </a:lnTo>
                                <a:lnTo>
                                  <a:pt x="428244" y="30480"/>
                                </a:lnTo>
                                <a:lnTo>
                                  <a:pt x="431292" y="30480"/>
                                </a:lnTo>
                                <a:lnTo>
                                  <a:pt x="437388" y="45720"/>
                                </a:lnTo>
                                <a:lnTo>
                                  <a:pt x="434340" y="45720"/>
                                </a:lnTo>
                                <a:lnTo>
                                  <a:pt x="440436" y="51816"/>
                                </a:lnTo>
                                <a:lnTo>
                                  <a:pt x="443484" y="51816"/>
                                </a:lnTo>
                                <a:lnTo>
                                  <a:pt x="446532" y="60960"/>
                                </a:lnTo>
                                <a:lnTo>
                                  <a:pt x="477012" y="118873"/>
                                </a:lnTo>
                                <a:lnTo>
                                  <a:pt x="480060" y="128016"/>
                                </a:lnTo>
                                <a:lnTo>
                                  <a:pt x="483108" y="140209"/>
                                </a:lnTo>
                                <a:lnTo>
                                  <a:pt x="483108" y="143256"/>
                                </a:lnTo>
                                <a:lnTo>
                                  <a:pt x="492252" y="161544"/>
                                </a:lnTo>
                                <a:lnTo>
                                  <a:pt x="492252" y="167640"/>
                                </a:lnTo>
                                <a:lnTo>
                                  <a:pt x="495300" y="173736"/>
                                </a:lnTo>
                                <a:lnTo>
                                  <a:pt x="495300" y="179832"/>
                                </a:lnTo>
                                <a:lnTo>
                                  <a:pt x="498348" y="185928"/>
                                </a:lnTo>
                                <a:lnTo>
                                  <a:pt x="498348" y="188976"/>
                                </a:lnTo>
                                <a:lnTo>
                                  <a:pt x="501396" y="195073"/>
                                </a:lnTo>
                                <a:lnTo>
                                  <a:pt x="501396" y="201168"/>
                                </a:lnTo>
                                <a:lnTo>
                                  <a:pt x="504444" y="207264"/>
                                </a:lnTo>
                                <a:lnTo>
                                  <a:pt x="504444" y="219456"/>
                                </a:lnTo>
                                <a:lnTo>
                                  <a:pt x="507492" y="225552"/>
                                </a:lnTo>
                                <a:lnTo>
                                  <a:pt x="507492" y="237744"/>
                                </a:lnTo>
                                <a:lnTo>
                                  <a:pt x="510540" y="243840"/>
                                </a:lnTo>
                                <a:lnTo>
                                  <a:pt x="510540" y="304800"/>
                                </a:lnTo>
                                <a:lnTo>
                                  <a:pt x="507492" y="310897"/>
                                </a:lnTo>
                                <a:lnTo>
                                  <a:pt x="507492" y="329184"/>
                                </a:lnTo>
                                <a:lnTo>
                                  <a:pt x="504444" y="332232"/>
                                </a:lnTo>
                                <a:lnTo>
                                  <a:pt x="504444" y="338328"/>
                                </a:lnTo>
                                <a:lnTo>
                                  <a:pt x="501396" y="338328"/>
                                </a:lnTo>
                                <a:lnTo>
                                  <a:pt x="498348" y="341376"/>
                                </a:lnTo>
                                <a:lnTo>
                                  <a:pt x="501396" y="341376"/>
                                </a:lnTo>
                                <a:lnTo>
                                  <a:pt x="501396" y="353568"/>
                                </a:lnTo>
                                <a:lnTo>
                                  <a:pt x="498348" y="359664"/>
                                </a:lnTo>
                                <a:lnTo>
                                  <a:pt x="498348" y="365760"/>
                                </a:lnTo>
                                <a:lnTo>
                                  <a:pt x="495300" y="365760"/>
                                </a:lnTo>
                                <a:lnTo>
                                  <a:pt x="492252" y="368809"/>
                                </a:lnTo>
                                <a:lnTo>
                                  <a:pt x="495300" y="368809"/>
                                </a:lnTo>
                                <a:lnTo>
                                  <a:pt x="492252" y="374904"/>
                                </a:lnTo>
                                <a:lnTo>
                                  <a:pt x="492252" y="377952"/>
                                </a:lnTo>
                                <a:lnTo>
                                  <a:pt x="489204" y="384049"/>
                                </a:lnTo>
                                <a:lnTo>
                                  <a:pt x="489204" y="390144"/>
                                </a:lnTo>
                                <a:lnTo>
                                  <a:pt x="486156" y="390144"/>
                                </a:lnTo>
                                <a:lnTo>
                                  <a:pt x="483108" y="393192"/>
                                </a:lnTo>
                                <a:lnTo>
                                  <a:pt x="486156" y="393192"/>
                                </a:lnTo>
                                <a:lnTo>
                                  <a:pt x="480060" y="411480"/>
                                </a:lnTo>
                                <a:lnTo>
                                  <a:pt x="480060" y="414528"/>
                                </a:lnTo>
                                <a:lnTo>
                                  <a:pt x="470916" y="429768"/>
                                </a:lnTo>
                                <a:lnTo>
                                  <a:pt x="467868" y="429768"/>
                                </a:lnTo>
                                <a:lnTo>
                                  <a:pt x="464820" y="432816"/>
                                </a:lnTo>
                                <a:lnTo>
                                  <a:pt x="467868" y="432816"/>
                                </a:lnTo>
                                <a:lnTo>
                                  <a:pt x="461772" y="445009"/>
                                </a:lnTo>
                                <a:lnTo>
                                  <a:pt x="458724" y="445009"/>
                                </a:lnTo>
                                <a:lnTo>
                                  <a:pt x="455676" y="448056"/>
                                </a:lnTo>
                                <a:lnTo>
                                  <a:pt x="458724" y="448056"/>
                                </a:lnTo>
                                <a:lnTo>
                                  <a:pt x="452628" y="460249"/>
                                </a:lnTo>
                                <a:lnTo>
                                  <a:pt x="449580" y="460249"/>
                                </a:lnTo>
                                <a:lnTo>
                                  <a:pt x="449580" y="463297"/>
                                </a:lnTo>
                                <a:lnTo>
                                  <a:pt x="445516" y="465328"/>
                                </a:lnTo>
                                <a:lnTo>
                                  <a:pt x="440436" y="475488"/>
                                </a:lnTo>
                                <a:lnTo>
                                  <a:pt x="437388" y="475488"/>
                                </a:lnTo>
                                <a:lnTo>
                                  <a:pt x="431292" y="481584"/>
                                </a:lnTo>
                                <a:lnTo>
                                  <a:pt x="434340" y="481584"/>
                                </a:lnTo>
                                <a:lnTo>
                                  <a:pt x="431292" y="487680"/>
                                </a:lnTo>
                                <a:lnTo>
                                  <a:pt x="428244" y="487680"/>
                                </a:lnTo>
                                <a:lnTo>
                                  <a:pt x="419100" y="496824"/>
                                </a:lnTo>
                                <a:lnTo>
                                  <a:pt x="422148" y="496824"/>
                                </a:lnTo>
                                <a:lnTo>
                                  <a:pt x="419100" y="502920"/>
                                </a:lnTo>
                                <a:lnTo>
                                  <a:pt x="416052" y="502920"/>
                                </a:lnTo>
                                <a:lnTo>
                                  <a:pt x="416052" y="505968"/>
                                </a:lnTo>
                                <a:lnTo>
                                  <a:pt x="411988" y="508000"/>
                                </a:lnTo>
                                <a:lnTo>
                                  <a:pt x="409956" y="512064"/>
                                </a:lnTo>
                                <a:lnTo>
                                  <a:pt x="406908" y="512064"/>
                                </a:lnTo>
                                <a:lnTo>
                                  <a:pt x="406908" y="515112"/>
                                </a:lnTo>
                                <a:lnTo>
                                  <a:pt x="0" y="515112"/>
                                </a:lnTo>
                                <a:lnTo>
                                  <a:pt x="0" y="509016"/>
                                </a:lnTo>
                                <a:lnTo>
                                  <a:pt x="403860" y="509016"/>
                                </a:lnTo>
                                <a:lnTo>
                                  <a:pt x="406908" y="502920"/>
                                </a:lnTo>
                                <a:lnTo>
                                  <a:pt x="413004" y="499873"/>
                                </a:lnTo>
                                <a:lnTo>
                                  <a:pt x="416052" y="493776"/>
                                </a:lnTo>
                                <a:lnTo>
                                  <a:pt x="425196" y="484632"/>
                                </a:lnTo>
                                <a:lnTo>
                                  <a:pt x="428244" y="478536"/>
                                </a:lnTo>
                                <a:lnTo>
                                  <a:pt x="434340" y="472440"/>
                                </a:lnTo>
                                <a:lnTo>
                                  <a:pt x="440436" y="460249"/>
                                </a:lnTo>
                                <a:lnTo>
                                  <a:pt x="446532" y="457200"/>
                                </a:lnTo>
                                <a:lnTo>
                                  <a:pt x="452628" y="445009"/>
                                </a:lnTo>
                                <a:lnTo>
                                  <a:pt x="455676" y="441960"/>
                                </a:lnTo>
                                <a:lnTo>
                                  <a:pt x="461772" y="429768"/>
                                </a:lnTo>
                                <a:lnTo>
                                  <a:pt x="464820" y="426720"/>
                                </a:lnTo>
                                <a:lnTo>
                                  <a:pt x="473964" y="411480"/>
                                </a:lnTo>
                                <a:lnTo>
                                  <a:pt x="473964" y="408432"/>
                                </a:lnTo>
                                <a:lnTo>
                                  <a:pt x="483108" y="390144"/>
                                </a:lnTo>
                                <a:lnTo>
                                  <a:pt x="483108" y="387097"/>
                                </a:lnTo>
                                <a:lnTo>
                                  <a:pt x="483108" y="381000"/>
                                </a:lnTo>
                                <a:lnTo>
                                  <a:pt x="486156" y="377952"/>
                                </a:lnTo>
                                <a:lnTo>
                                  <a:pt x="486156" y="371856"/>
                                </a:lnTo>
                                <a:lnTo>
                                  <a:pt x="489204" y="365760"/>
                                </a:lnTo>
                                <a:lnTo>
                                  <a:pt x="492252" y="362712"/>
                                </a:lnTo>
                                <a:lnTo>
                                  <a:pt x="492252" y="356616"/>
                                </a:lnTo>
                                <a:lnTo>
                                  <a:pt x="495300" y="350520"/>
                                </a:lnTo>
                                <a:lnTo>
                                  <a:pt x="495300" y="338328"/>
                                </a:lnTo>
                                <a:lnTo>
                                  <a:pt x="498348" y="335280"/>
                                </a:lnTo>
                                <a:lnTo>
                                  <a:pt x="498348" y="332232"/>
                                </a:lnTo>
                                <a:lnTo>
                                  <a:pt x="501396" y="326136"/>
                                </a:lnTo>
                                <a:lnTo>
                                  <a:pt x="501396" y="307849"/>
                                </a:lnTo>
                                <a:lnTo>
                                  <a:pt x="504444" y="301752"/>
                                </a:lnTo>
                                <a:lnTo>
                                  <a:pt x="504444" y="246888"/>
                                </a:lnTo>
                                <a:lnTo>
                                  <a:pt x="501396" y="240792"/>
                                </a:lnTo>
                                <a:lnTo>
                                  <a:pt x="501396" y="228600"/>
                                </a:lnTo>
                                <a:lnTo>
                                  <a:pt x="498348" y="222504"/>
                                </a:lnTo>
                                <a:lnTo>
                                  <a:pt x="498348" y="210312"/>
                                </a:lnTo>
                                <a:lnTo>
                                  <a:pt x="495300" y="204216"/>
                                </a:lnTo>
                                <a:lnTo>
                                  <a:pt x="495300" y="198120"/>
                                </a:lnTo>
                                <a:lnTo>
                                  <a:pt x="492252" y="192024"/>
                                </a:lnTo>
                                <a:lnTo>
                                  <a:pt x="492252" y="188976"/>
                                </a:lnTo>
                                <a:lnTo>
                                  <a:pt x="489204" y="182880"/>
                                </a:lnTo>
                                <a:lnTo>
                                  <a:pt x="489204" y="176784"/>
                                </a:lnTo>
                                <a:lnTo>
                                  <a:pt x="486156" y="170688"/>
                                </a:lnTo>
                                <a:lnTo>
                                  <a:pt x="486156" y="164592"/>
                                </a:lnTo>
                                <a:lnTo>
                                  <a:pt x="480060" y="146304"/>
                                </a:lnTo>
                                <a:lnTo>
                                  <a:pt x="480060" y="140209"/>
                                </a:lnTo>
                                <a:lnTo>
                                  <a:pt x="473964" y="131064"/>
                                </a:lnTo>
                                <a:lnTo>
                                  <a:pt x="470916" y="121920"/>
                                </a:lnTo>
                                <a:lnTo>
                                  <a:pt x="440436" y="64008"/>
                                </a:lnTo>
                                <a:lnTo>
                                  <a:pt x="437388" y="54864"/>
                                </a:lnTo>
                                <a:lnTo>
                                  <a:pt x="434340" y="48768"/>
                                </a:lnTo>
                                <a:lnTo>
                                  <a:pt x="425196" y="33528"/>
                                </a:lnTo>
                                <a:lnTo>
                                  <a:pt x="419100" y="27432"/>
                                </a:lnTo>
                                <a:lnTo>
                                  <a:pt x="416052" y="21336"/>
                                </a:lnTo>
                                <a:lnTo>
                                  <a:pt x="409956" y="12192"/>
                                </a:lnTo>
                                <a:lnTo>
                                  <a:pt x="40690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53" name="Shape 18253"/>
                        <wps:cNvSpPr/>
                        <wps:spPr>
                          <a:xfrm>
                            <a:off x="472440" y="4157472"/>
                            <a:ext cx="70104" cy="64008"/>
                          </a:xfrm>
                          <a:custGeom>
                            <a:avLst/>
                            <a:gdLst/>
                            <a:ahLst/>
                            <a:cxnLst/>
                            <a:rect l="0" t="0" r="0" b="0"/>
                            <a:pathLst>
                              <a:path w="70104" h="64008">
                                <a:moveTo>
                                  <a:pt x="0" y="0"/>
                                </a:moveTo>
                                <a:lnTo>
                                  <a:pt x="70104" y="0"/>
                                </a:lnTo>
                                <a:lnTo>
                                  <a:pt x="70104" y="3048"/>
                                </a:lnTo>
                                <a:lnTo>
                                  <a:pt x="67056" y="3048"/>
                                </a:lnTo>
                                <a:lnTo>
                                  <a:pt x="67056" y="9144"/>
                                </a:lnTo>
                                <a:lnTo>
                                  <a:pt x="64008" y="9144"/>
                                </a:lnTo>
                                <a:lnTo>
                                  <a:pt x="64008" y="15239"/>
                                </a:lnTo>
                                <a:lnTo>
                                  <a:pt x="60960" y="15239"/>
                                </a:lnTo>
                                <a:lnTo>
                                  <a:pt x="60960" y="18288"/>
                                </a:lnTo>
                                <a:lnTo>
                                  <a:pt x="57912" y="18288"/>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60960"/>
                                </a:lnTo>
                                <a:lnTo>
                                  <a:pt x="39624" y="60960"/>
                                </a:lnTo>
                                <a:lnTo>
                                  <a:pt x="39624" y="64008"/>
                                </a:lnTo>
                                <a:lnTo>
                                  <a:pt x="33528" y="64008"/>
                                </a:lnTo>
                                <a:lnTo>
                                  <a:pt x="9144" y="15239"/>
                                </a:lnTo>
                                <a:lnTo>
                                  <a:pt x="6096" y="121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54" name="Shape 18254"/>
                        <wps:cNvSpPr/>
                        <wps:spPr>
                          <a:xfrm>
                            <a:off x="472440" y="4157472"/>
                            <a:ext cx="70104" cy="67056"/>
                          </a:xfrm>
                          <a:custGeom>
                            <a:avLst/>
                            <a:gdLst/>
                            <a:ahLst/>
                            <a:cxnLst/>
                            <a:rect l="0" t="0" r="0" b="0"/>
                            <a:pathLst>
                              <a:path w="70104" h="67056">
                                <a:moveTo>
                                  <a:pt x="0" y="0"/>
                                </a:moveTo>
                                <a:lnTo>
                                  <a:pt x="70104" y="0"/>
                                </a:lnTo>
                                <a:lnTo>
                                  <a:pt x="36576"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363" name="Shape 457363"/>
                        <wps:cNvSpPr/>
                        <wps:spPr>
                          <a:xfrm>
                            <a:off x="512064" y="4053840"/>
                            <a:ext cx="1182624" cy="9144"/>
                          </a:xfrm>
                          <a:custGeom>
                            <a:avLst/>
                            <a:gdLst/>
                            <a:ahLst/>
                            <a:cxnLst/>
                            <a:rect l="0" t="0" r="0" b="0"/>
                            <a:pathLst>
                              <a:path w="1182624" h="9144">
                                <a:moveTo>
                                  <a:pt x="0" y="0"/>
                                </a:moveTo>
                                <a:lnTo>
                                  <a:pt x="1182624" y="0"/>
                                </a:lnTo>
                                <a:lnTo>
                                  <a:pt x="118262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256" name="Shape 18256"/>
                        <wps:cNvSpPr/>
                        <wps:spPr>
                          <a:xfrm>
                            <a:off x="512064" y="4023360"/>
                            <a:ext cx="67056" cy="67056"/>
                          </a:xfrm>
                          <a:custGeom>
                            <a:avLst/>
                            <a:gdLst/>
                            <a:ahLst/>
                            <a:cxnLst/>
                            <a:rect l="0" t="0" r="0" b="0"/>
                            <a:pathLst>
                              <a:path w="67056" h="67056">
                                <a:moveTo>
                                  <a:pt x="67056" y="0"/>
                                </a:moveTo>
                                <a:lnTo>
                                  <a:pt x="67056" y="67056"/>
                                </a:lnTo>
                                <a:lnTo>
                                  <a:pt x="0" y="33527"/>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8257" name="Rectangle 18257"/>
                        <wps:cNvSpPr/>
                        <wps:spPr>
                          <a:xfrm>
                            <a:off x="1618488" y="4695401"/>
                            <a:ext cx="797654"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530-93/d091</w:t>
                              </w:r>
                            </w:p>
                          </w:txbxContent>
                        </wps:txbx>
                        <wps:bodyPr horzOverflow="overflow" vert="horz" lIns="0" tIns="0" rIns="0" bIns="0" rtlCol="0">
                          <a:noAutofit/>
                        </wps:bodyPr>
                      </wps:wsp>
                      <wps:wsp>
                        <wps:cNvPr id="18258" name="Rectangle 18258"/>
                        <wps:cNvSpPr/>
                        <wps:spPr>
                          <a:xfrm>
                            <a:off x="225552" y="219529"/>
                            <a:ext cx="76471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V(S)</w:t>
                              </w:r>
                            </w:p>
                          </w:txbxContent>
                        </wps:txbx>
                        <wps:bodyPr horzOverflow="overflow" vert="horz" lIns="0" tIns="0" rIns="0" bIns="0" rtlCol="0">
                          <a:noAutofit/>
                        </wps:bodyPr>
                      </wps:wsp>
                      <wps:wsp>
                        <wps:cNvPr id="18259" name="Rectangle 18259"/>
                        <wps:cNvSpPr/>
                        <wps:spPr>
                          <a:xfrm>
                            <a:off x="106675" y="896185"/>
                            <a:ext cx="107553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sign_of_V</w:t>
                              </w:r>
                            </w:p>
                          </w:txbxContent>
                        </wps:txbx>
                        <wps:bodyPr horzOverflow="overflow" vert="horz" lIns="0" tIns="0" rIns="0" bIns="0" rtlCol="0">
                          <a:noAutofit/>
                        </wps:bodyPr>
                      </wps:wsp>
                      <wps:wsp>
                        <wps:cNvPr id="18260" name="Rectangle 18260"/>
                        <wps:cNvSpPr/>
                        <wps:spPr>
                          <a:xfrm>
                            <a:off x="149347" y="1569798"/>
                            <a:ext cx="9689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log2_Sz</w:t>
                              </w:r>
                            </w:p>
                          </w:txbxContent>
                        </wps:txbx>
                        <wps:bodyPr horzOverflow="overflow" vert="horz" lIns="0" tIns="0" rIns="0" bIns="0" rtlCol="0">
                          <a:noAutofit/>
                        </wps:bodyPr>
                      </wps:wsp>
                      <wps:wsp>
                        <wps:cNvPr id="18261" name="Rectangle 18261"/>
                        <wps:cNvSpPr/>
                        <wps:spPr>
                          <a:xfrm>
                            <a:off x="164592" y="2243410"/>
                            <a:ext cx="91960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Sz_bits</w:t>
                              </w:r>
                            </w:p>
                          </w:txbxContent>
                        </wps:txbx>
                        <wps:bodyPr horzOverflow="overflow" vert="horz" lIns="0" tIns="0" rIns="0" bIns="0" rtlCol="0">
                          <a:noAutofit/>
                        </wps:bodyPr>
                      </wps:wsp>
                      <wps:wsp>
                        <wps:cNvPr id="18262" name="Rectangle 18262"/>
                        <wps:cNvSpPr/>
                        <wps:spPr>
                          <a:xfrm>
                            <a:off x="286512" y="2920067"/>
                            <a:ext cx="59919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 = Sz + 1</w:t>
                              </w:r>
                            </w:p>
                          </w:txbxContent>
                        </wps:txbx>
                        <wps:bodyPr horzOverflow="overflow" vert="horz" lIns="0" tIns="0" rIns="0" bIns="0" rtlCol="0">
                          <a:noAutofit/>
                        </wps:bodyPr>
                      </wps:wsp>
                      <wps:wsp>
                        <wps:cNvPr id="18263" name="Rectangle 18263"/>
                        <wps:cNvSpPr/>
                        <wps:spPr>
                          <a:xfrm>
                            <a:off x="313949" y="3529667"/>
                            <a:ext cx="53017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IGN = 1</w:t>
                              </w:r>
                            </w:p>
                          </w:txbxContent>
                        </wps:txbx>
                        <wps:bodyPr horzOverflow="overflow" vert="horz" lIns="0" tIns="0" rIns="0" bIns="0" rtlCol="0">
                          <a:noAutofit/>
                        </wps:bodyPr>
                      </wps:wsp>
                      <wps:wsp>
                        <wps:cNvPr id="18264" name="Rectangle 18264"/>
                        <wps:cNvSpPr/>
                        <wps:spPr>
                          <a:xfrm>
                            <a:off x="487690" y="364549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8265" name="Rectangle 18265"/>
                        <wps:cNvSpPr/>
                        <wps:spPr>
                          <a:xfrm>
                            <a:off x="1005850" y="3514421"/>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8266" name="Rectangle 18266"/>
                        <wps:cNvSpPr/>
                        <wps:spPr>
                          <a:xfrm>
                            <a:off x="1545341" y="3587573"/>
                            <a:ext cx="39059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 = –V</w:t>
                              </w:r>
                            </w:p>
                          </w:txbxContent>
                        </wps:txbx>
                        <wps:bodyPr horzOverflow="overflow" vert="horz" lIns="0" tIns="0" rIns="0" bIns="0" rtlCol="0">
                          <a:noAutofit/>
                        </wps:bodyPr>
                      </wps:wsp>
                      <wps:wsp>
                        <wps:cNvPr id="18267" name="Rectangle 18267"/>
                        <wps:cNvSpPr/>
                        <wps:spPr>
                          <a:xfrm>
                            <a:off x="399293" y="4444057"/>
                            <a:ext cx="3073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8269" name="Rectangle 18269"/>
                        <wps:cNvSpPr/>
                        <wps:spPr>
                          <a:xfrm>
                            <a:off x="585216" y="3935041"/>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g:wgp>
                  </a:graphicData>
                </a:graphic>
              </wp:inline>
            </w:drawing>
          </mc:Choice>
          <mc:Fallback>
            <w:pict>
              <v:group id="Group 297487" o:spid="_x0000_s5241" style="width:174.65pt;height:374.8pt;mso-position-horizontal-relative:char;mso-position-vertical-relative:line" coordsize="22182,47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">
                <v:shape id="Shape 457355" o:spid="_x0000_s5242" style="position:absolute;left:16916;top:37185;width:91;height:3383;visibility:visible;mso-wrap-style:square;v-text-anchor:top" coordsize="9144,338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" path="m,l9144,r,338327l,338327,,e" fillcolor="black" stroked="f" strokeweight="0">
                  <v:stroke miterlimit="83231f" joinstyle="miter"/>
                  <v:path arrowok="t" textboxrect="0,0,9144,338327"/>
                </v:shape>
                <v:shape id="Shape 457356" o:spid="_x0000_s5243" style="position:absolute;left:6797;top:36332;width:8443;height:91;visibility:visible;mso-wrap-style:square;v-text-anchor:top" coordsize="844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" path="m,l844296,r,9144l,9144,,e" fillcolor="black" stroked="f" strokeweight="0">
                  <v:stroke miterlimit="83231f" joinstyle="miter"/>
                  <v:path arrowok="t" textboxrect="0,0,844296,9144"/>
                </v:shape>
                <v:shape id="Shape 457357" o:spid="_x0000_s5244" style="position:absolute;left:5090;top:3413;width:91;height:42215;visibility:visible;mso-wrap-style:square;v-text-anchor:top" coordsize="9144,4221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" path="m,l9144,r,4221480l,4221480,,e" fillcolor="black" stroked="f" strokeweight="0">
                  <v:stroke miterlimit="83231f" joinstyle="miter"/>
                  <v:path arrowok="t" textboxrect="0,0,9144,4221480"/>
                </v:shape>
                <v:shape id="Shape 18224" o:spid="_x0000_s5245" style="position:absolute;left:30;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" path="m103632,l914400,r3048,6096l920496,6096r,6096l923544,12192r3048,6096l929640,18288r,3048l932688,21336r3048,6096l938784,27432r3048,6095l941832,39624r3048,6096l947928,45720r9144,18288l960120,67056r6096,12192l969264,79248r,6096l972312,85344r,6095l975360,91439r,6097l978408,97536r,6096l981456,103632r,6095l984504,109727r,3049l987552,112776r,6096l990600,118872r,15240l993648,134112r,6096l996696,140208r,12192l999744,152400r,9144l1002792,161544r,12192l1005840,173736r,9144l1008888,182880r,18288l1011936,201168r,21335l1014984,222503r,64009l1011936,286512r,21336l1008888,307848r,12191l1005840,320039r,18288l1002792,338327r,9145l999744,347472r,3048l996696,350520r,12192l993648,362712r,12192l990600,374904r,12192l987552,387096r,6096l984504,393192r,9144l978408,405384r,6096l975360,411480r,6096l972312,417576r,6096l969264,423672r,6096l966216,429768r,6096l963168,435864r,6096l960120,441960r,6096l957072,448056r-6096,3048l950976,457200r-3048,l947928,463296r-3048,l944880,469392r-3048,l941832,472440r-3048,l938784,478536r-3048,l935736,484632r-3048,l932688,487680r-6096,3048l926592,493776r-3048,l923544,496824r-6096,3048l917448,505968r-816864,l100584,502920r-3048,l97536,496824r-3048,l91440,493776r-3048,l88392,487680r-3048,l82296,481584r-3048,l79248,469392r-6096,l64008,451104r-3048,-3048l57912,448056,33528,399288r-3048,l30480,384048r-3048,l27432,377952r-3048,l24384,371856r-3048,l21336,359664r-3048,l18288,353568r-3048,l15240,344424r-3048,l12192,335280r-3048,l9144,323088r-3048,l6096,304800r-3048,l3048,283464r-3048,l,222503r3048,l3048,204215r3048,l6096,185927r3048,l9144,173736r3048,l12192,164592r3048,l15240,155448r3048,l18288,143256r3048,l21336,137160r3048,l24384,124968r3048,l27432,118872r3048,-3048l30480,112776r3048,l33528,106680r3048,l36576,100584r3048,l39624,94488r3048,l42672,88392r3048,l45720,82296r3048,l48768,76200r3048,l51816,70103r6096,-3047l57912,64008r3048,l60960,57912r3048,l64008,51815r3048,l67056,48768r6096,-3048l73152,39624r3048,l76200,33527r3048,-3047l79248,27432r6096,-3048l85344,21336r6096,-3048l91440,15239r3048,l94488,9144r3048,l97536,6096r6096,-3048l103632,xe" stroked="f" strokeweight="0">
                  <v:stroke miterlimit="83231f" joinstyle="miter"/>
                  <v:path arrowok="t" textboxrect="0,0,1014984,505968"/>
                </v:shape>
                <v:shape id="Shape 18225" o:spid="_x0000_s5246" style="position:absolute;width:10210;height:5120;visibility:visible;mso-wrap-style:square;v-text-anchor:top" coordsize="102108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" path="m103632,l917448,r9144,9144l923544,9144r12192,12192l932688,21336r9144,6096l947928,39624r-3048,l950976,45720r18288,27431l966216,73151r3048,3049l993648,121920r,3048l1002792,143256r,6095l1005840,155448r,6096l1008888,164592r,7620l1011936,173736r,6096l1014984,185927r,12193l1018032,204215r,16765l1021080,222503r,64009l1014984,289560r3048,l1018032,307848r-3048,3048l1014984,316992r-3048,6095l1011936,335280r-3048,6095l1008888,347472r-6096,3048l1005840,350520r-3048,3048l1002792,359663r-3048,6097l999744,371856r-9144,24384l990600,402336r-9144,6096l984504,408432r-24384,42671l954024,454152r3048,l944880,472440r-3048,6096l944880,475488r-9144,12192l929640,493776r3048,l920496,502920r3048,l917448,509015r-813816,3049l97536,499872r-6096,-3048l88392,490728r-6096,-6096l79248,472440r,3048l73152,469392,64008,451103r-6096,-3047l36576,405384r-3048,-3048l30480,393192r,-6096l21336,368808r,-6096l15240,353568r,-6096l12192,341375r,-3048l9144,332232r,-6096l6096,320039r,-12191l3048,304800r,-18288l,283463,,225551r3048,-6095l3048,207263r3048,-6095l6096,188975r3048,-6095l9144,176784r3048,-6097l12192,164592r3048,l15240,158496r3048,-6096l18288,146303r6096,-12191l24384,128015r6096,-12191l33528,115824r,3048l30480,131063r,6097l24384,149351r,6097l21336,161544r,3048l15240,167639r3048,l18288,173736r-3048,6096l15240,185927r-3048,6097l12192,204215r-3048,6097l9144,222503r-3048,6097l6096,281939r3048,1524l9144,301751r3048,6097l12192,316992r3048,6095l15240,329184r3048,6096l18288,338327r3048,6097l21336,350520r6096,9143l27432,365760r6096,18288l33528,390144r6096,12192l64008,445008r-3048,l67056,451103r12192,15241l76200,466344r6096,3048l88392,481584r-3048,l97536,493776r-3048,l106680,502920r-3048,l106680,505968r807720,l917448,499872r6096,-3048l926592,490728r6096,-6096l938784,472440r6096,-3048l950976,451103r6096,-3047l978408,405384r6096,-6096l984504,393192r9144,-24384l993648,362712r3048,-6097l996696,353568r3048,-6096l1002792,344424r,-6097l1005840,332232r,-12193l1008888,313944r,-6096l1011936,304800r,-18288l1014984,283463r,-57912l1011936,222503r,-15240l1008888,201168r,-12193l1005840,182880r,-6096l1002792,173736r,-6097l999744,164592r,-6096l996696,152400r,-6097l990600,128015r,-3047l966216,79248r-3048,-3048l947928,48768,938784,30480,920496,12192,917448,6096r-810768,l106680,3048r-6096,6096l103632,9144,94488,21336,82296,33527,76200,45720r-6096,6095l73152,51815,60960,67056r-3048,3047l60960,70103,33528,115824,54864,67056r3048,l67056,48768r6096,-6096l79248,30480,91440,18287,97536,6096,103632,xe" fillcolor="black" stroked="f" strokeweight="0">
                  <v:stroke miterlimit="83231f" joinstyle="miter"/>
                  <v:path arrowok="t" textboxrect="0,0,1021080,512064"/>
                </v:shape>
                <v:shape id="Shape 457358" o:spid="_x0000_s5247" style="position:absolute;left:30;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" path="m,l1014984,r,505968l,505968,,e" stroked="f" strokeweight="0">
                  <v:stroke miterlimit="83231f" joinstyle="miter"/>
                  <v:path arrowok="t" textboxrect="0,0,1014984,505968"/>
                </v:shape>
                <v:shape id="Shape 18227" o:spid="_x0000_s5248" style="position:absolute;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8228" o:spid="_x0000_s5249" style="position:absolute;left:5105;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" path="m,l510540,r,509016l507492,509016r,3048l,512064r,-6096l504444,505968r,-499872l,6096,,xe" fillcolor="black" stroked="f" strokeweight="0">
                  <v:stroke miterlimit="83231f" joinstyle="miter"/>
                  <v:path arrowok="t" textboxrect="0,0,510540,512064"/>
                </v:shape>
                <v:shape id="Shape 18229" o:spid="_x0000_s5250" style="position:absolute;left:579;top:6766;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" path="m,l6096,r,3048l6096,509016r-3048,l3048,512064r-3048,l,xe" fillcolor="black" stroked="f" strokeweight="0">
                  <v:stroke miterlimit="83231f" joinstyle="miter"/>
                  <v:path arrowok="t" textboxrect="0,0,6096,512064"/>
                </v:shape>
                <v:shape id="Shape 18230" o:spid="_x0000_s5251" style="position:absolute;left:9601;top:6766;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" path="m,l6096,r,509016l3048,509016r,3048l,512064r,-3048l,xe" fillcolor="black" stroked="f" strokeweight="0">
                  <v:stroke miterlimit="83231f" joinstyle="miter"/>
                  <v:path arrowok="t" textboxrect="0,0,6096,512064"/>
                </v:shape>
                <v:shape id="Shape 457359" o:spid="_x0000_s5252" style="position:absolute;left:30;top:13563;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" path="m,l1014984,r,505968l,505968,,e" stroked="f" strokeweight="0">
                  <v:stroke miterlimit="83231f" joinstyle="miter"/>
                  <v:path arrowok="t" textboxrect="0,0,1014984,505968"/>
                </v:shape>
                <v:shape id="Shape 18232" o:spid="_x0000_s5253" style="position:absolute;top:13533;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" path="m,l3048,,510540,r,3048l6096,3048r,502920l510540,505968r,6096l,512064,,xe" fillcolor="black" stroked="f" strokeweight="0">
                  <v:stroke miterlimit="83231f" joinstyle="miter"/>
                  <v:path arrowok="t" textboxrect="0,0,510540,512064"/>
                </v:shape>
                <v:shape id="Shape 18233" o:spid="_x0000_s5254" style="position:absolute;left:5105;top:13533;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" path="m,l510540,r,509016l507492,509016r,3048l,512064r,-6096l504444,505968r,-502920l,3048,,xe" fillcolor="black" stroked="f" strokeweight="0">
                  <v:stroke miterlimit="83231f" joinstyle="miter"/>
                  <v:path arrowok="t" textboxrect="0,0,510540,512064"/>
                </v:shape>
                <v:shape id="Shape 18234" o:spid="_x0000_s5255" style="position:absolute;left:579;top:13533;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" path="m,l6096,r,3048l6096,509016r-3048,l3048,512064r-3048,l,xe" fillcolor="black" stroked="f" strokeweight="0">
                  <v:stroke miterlimit="83231f" joinstyle="miter"/>
                  <v:path arrowok="t" textboxrect="0,0,6096,512064"/>
                </v:shape>
                <v:shape id="Shape 18235" o:spid="_x0000_s5256" style="position:absolute;left:9601;top:13533;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" path="m,l6096,r,509016l3048,509016r,3048l,512064r,-3048l,xe" fillcolor="black" stroked="f" strokeweight="0">
                  <v:stroke miterlimit="83231f" joinstyle="miter"/>
                  <v:path arrowok="t" textboxrect="0,0,6096,512064"/>
                </v:shape>
                <v:shape id="Shape 457360" o:spid="_x0000_s5257" style="position:absolute;left:30;top:20299;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" path="m,l1014984,r,505968l,505968,,e" stroked="f" strokeweight="0">
                  <v:stroke miterlimit="83231f" joinstyle="miter"/>
                  <v:path arrowok="t" textboxrect="0,0,1014984,505968"/>
                </v:shape>
                <v:shape id="Shape 18237" o:spid="_x0000_s5258" style="position:absolute;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" path="m,l3048,,510540,r,6096l6096,6096r,499872l510540,505968r,6096l,512064,,xe" fillcolor="black" stroked="f" strokeweight="0">
                  <v:stroke miterlimit="83231f" joinstyle="miter"/>
                  <v:path arrowok="t" textboxrect="0,0,510540,512064"/>
                </v:shape>
                <v:shape id="Shape 18238" o:spid="_x0000_s5259" style="position:absolute;left:5105;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" path="m,l510540,r,509016l507492,509016r,3048l,512064r,-6096l504444,505968r,-499872l,6096,,xe" fillcolor="black" stroked="f" strokeweight="0">
                  <v:stroke miterlimit="83231f" joinstyle="miter"/>
                  <v:path arrowok="t" textboxrect="0,0,510540,512064"/>
                </v:shape>
                <v:shape id="Shape 18239" o:spid="_x0000_s5260" style="position:absolute;left:579;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" path="m,l6096,r,3048l6096,509016r-3048,l3048,512064r-3048,l,xe" fillcolor="black" stroked="f" strokeweight="0">
                  <v:stroke miterlimit="83231f" joinstyle="miter"/>
                  <v:path arrowok="t" textboxrect="0,0,6096,512064"/>
                </v:shape>
                <v:shape id="Shape 18240" o:spid="_x0000_s5261" style="position:absolute;left:9601;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" path="m,l6096,r,509016l3048,509016r,3048l,512064r,-3048l,xe" fillcolor="black" stroked="f" strokeweight="0">
                  <v:stroke miterlimit="83231f" joinstyle="miter"/>
                  <v:path arrowok="t" textboxrect="0,0,6096,512064"/>
                </v:shape>
                <v:shape id="Shape 457361" o:spid="_x0000_s5262" style="position:absolute;left:30;top:27035;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" path="m,l1014984,r,509016l,509016,,e" stroked="f" strokeweight="0">
                  <v:stroke miterlimit="83231f" joinstyle="miter"/>
                  <v:path arrowok="t" textboxrect="0,0,1014984,509016"/>
                </v:shape>
                <v:shape id="Shape 18242" o:spid="_x0000_s5263" style="position:absolute;top:27005;width:5105;height:5151;visibility:visible;mso-wrap-style:square;v-text-anchor:top" coordsize="510540,515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" path="m,l3048,,510540,r,6096l6096,6096r,502919l510540,509015r,6096l,515111,,xe" fillcolor="black" stroked="f" strokeweight="0">
                  <v:stroke miterlimit="83231f" joinstyle="miter"/>
                  <v:path arrowok="t" textboxrect="0,0,510540,515111"/>
                </v:shape>
                <v:shape id="Shape 18243" o:spid="_x0000_s5264" style="position:absolute;left:5105;top:27005;width:5105;height:5151;visibility:visible;mso-wrap-style:square;v-text-anchor:top" coordsize="510540,515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" path="m,l510540,r,512063l507492,512063r,3048l,515111r,-6096l504444,509015r,-502919l,6096,,xe" fillcolor="black" stroked="f" strokeweight="0">
                  <v:stroke miterlimit="83231f" joinstyle="miter"/>
                  <v:path arrowok="t" textboxrect="0,0,510540,515111"/>
                </v:shape>
                <v:shape id="Shape 18244" o:spid="_x0000_s5265" style="position:absolute;left:91;top:33375;width:10119;height:5913;visibility:visible;mso-wrap-style:square;v-text-anchor:top" coordsize="1011936,591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" path="m505968,r505968,295656l505968,591313,,295656,505968,xe" stroked="f" strokeweight="0">
                  <v:stroke miterlimit="83231f" joinstyle="miter"/>
                  <v:path arrowok="t" textboxrect="0,0,1011936,591313"/>
                </v:shape>
                <v:shape id="Shape 18245" o:spid="_x0000_s5266" style="position:absolute;left:60;top:33345;width:5075;height:5974;visibility:visible;mso-wrap-style:square;v-text-anchor:top" coordsize="507492,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" path="m505968,r1524,l507492,3939,5656,297180,507492,590422r,6987l505968,597409r,-3048l,298704r,-3048l505968,xe" fillcolor="black" stroked="f" strokeweight="0">
                  <v:stroke miterlimit="83231f" joinstyle="miter"/>
                  <v:path arrowok="t" textboxrect="0,0,507492,597409"/>
                </v:shape>
                <v:shape id="Shape 18246" o:spid="_x0000_s5267" style="position:absolute;left:5135;top:33345;width:5106;height:5974;visibility:visible;mso-wrap-style:square;v-text-anchor:top" coordsize="510540,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" path="m,l1524,,507492,295656r3048,l510540,298704r-3048,l1524,594361r,3048l,597409r,-6987l501836,297180,,3939,,xe" fillcolor="black" stroked="f" strokeweight="0">
                  <v:stroke miterlimit="83231f" joinstyle="miter"/>
                  <v:path arrowok="t" textboxrect="0,0,510540,597409"/>
                </v:shape>
                <v:shape id="Shape 457362" o:spid="_x0000_s5268" style="position:absolute;left:11856;top:33802;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" path="m,l1014984,r,505968l,505968,,e" stroked="f" strokeweight="0">
                  <v:stroke miterlimit="83231f" joinstyle="miter"/>
                  <v:path arrowok="t" textboxrect="0,0,1014984,505968"/>
                </v:shape>
                <v:shape id="Shape 18248" o:spid="_x0000_s5269" style="position:absolute;left:11856;top:33771;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" path="m,l507492,r,6096l3048,6096r,502920l507492,509016r,3048l,512064r,-3048l,6096,,xe" fillcolor="black" stroked="f" strokeweight="0">
                  <v:stroke miterlimit="83231f" joinstyle="miter"/>
                  <v:path arrowok="t" textboxrect="0,0,507492,512064"/>
                </v:shape>
                <v:shape id="Shape 18249" o:spid="_x0000_s5270" style="position:absolute;left:16931;top:33771;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" path="m,l510540,r,509016l507492,509016r,3048l,512064r,-3048l504444,509016r,-502920l,6096,,xe" fillcolor="black" stroked="f" strokeweight="0">
                  <v:stroke miterlimit="83231f" joinstyle="miter"/>
                  <v:path arrowok="t" textboxrect="0,0,510540,512064"/>
                </v:shape>
                <v:shape id="Shape 18250" o:spid="_x0000_s5271" style="position:absolute;left:30;top:42275;width:10150;height:5090;visibility:visible;mso-wrap-style:square;v-text-anchor:top" coordsize="1014984,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" path="m103632,l914400,r3048,6096l920496,6096r,6096l923544,12192r,6095l926592,18287r6096,12193l935736,30480r6096,12192l941832,45720r3048,6095l947928,51815r,6096l950976,57911r,6097l954024,64008r,6095l957072,70103r,6097l960120,76200r,6096l963168,82296r,6096l966216,88392r,3047l969264,91439r,6096l972312,97535r,6097l975360,103632r,6095l978408,109727r,6097l981456,115824r,9144l984504,124968r,6095l987552,131063r,6097l990600,137160r,15240l993648,152400r,6096l996696,158496r,12191l999744,170687r,12193l1002792,182880r,9144l1005840,192024r,12191l1008888,204215r,18288l1011936,222503r,18289l1014984,240792r,67056l1011936,307848r,21336l1008888,329184r,9143l1005840,338327r,18288l1002792,356615r,9145l999744,365760r,6096l996696,371856r,9144l993648,381000r,9144l990600,390144r,12191l987552,402335r,6097l984504,408432r,9143l981456,417575r,6097l978408,423672r,3048l972312,429768r,6095l969264,435863r,6097l963168,445008r,6095l960120,451103r,6097l957072,457200r,3048l950976,460248r,6096l947928,466344r,6095l941832,472439r,3048l938784,478535r,6097l932688,487680r,3047l926592,493775r,6097l923544,499872r,3048l917448,502920r,6095l100584,509015r,-3047l97536,505968r,-6096l94488,499872r-3048,-6097l88392,493775r,-6095l85344,487680r-3048,-6096l79248,481584r,-6097l76200,472439r-3048,l60960,448056r-3048,l48768,429768r-3048,l45720,423672r-3048,l42672,420624r-3048,l39624,414527r-3048,l36576,408432r-3048,l33528,402335r-3048,l30480,387096r-3048,-6096l24384,381000r,-6097l21336,374903r,-9143l18288,365760r,-6097l15240,359663r,-12191l12192,347472r,-12192l9144,335280r,-6096l6096,329184r,-18288l3048,310896r,-24385l,286511,,228600r3048,l3048,207263r3048,l6096,188975r3048,l9144,179832r3048,l12192,167639r3048,l15240,158496r3048,l18288,146303r3048,l21336,140208r3048,l24384,131063r3048,l27432,124968r3048,l30480,112775r3048,l33528,106680r6096,-3048l39624,97535r3048,l42672,91439r3048,l45720,88392r3048,l48768,82296r3048,l51816,76200r3048,l54864,70103r3048,l57912,64008r3048,l60960,57911r3048,l64008,51815r3048,l67056,48768r6096,-3048l73152,42672r6096,-3048l79248,36575r3048,-3048l82296,27432r3048,l85344,24384r6096,-3049l91440,15239r3048,l94488,9144r3048,l97536,6096r6096,-3048l103632,xe" stroked="f" strokeweight="0">
                  <v:stroke miterlimit="83231f" joinstyle="miter"/>
                  <v:path arrowok="t" textboxrect="0,0,1014984,509015"/>
                </v:shape>
                <v:shape id="Shape 18251" o:spid="_x0000_s5272" style="position:absolute;top:42245;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" path="m103632,l510540,r,6097l106680,6097r,-3048l100584,9144r3048,l97536,21336r-3048,l88392,27432r3048,l88392,33528r-3048,l79248,42673r3048,l79248,45720r-3048,l70104,51816r3048,l45720,103632r-3048,l39624,106680r3048,l30480,137160r,3049l24384,152400r,6097l21336,164592r,3048l18288,173736r,6096l15240,185928r,3048l12192,195073r,12191l9144,213360r,15240l6096,234697r,51815l9144,286512r,18288l12192,310897r,12191l15240,329184r,6096l18288,335280r,6096l21336,347473r,6095l27432,365760r,6096l33528,381000r-3048,l33528,384049r,6095l54864,429768r-3048,l54864,432816r3048,l64008,445009r-3048,l67056,451104r3048,l79248,469392r-3048,l85344,478536r-3048,l91440,487680r3048,l97536,493776r-3048,l100584,499873r3048,l106680,505968r-3048,l106680,509016r403860,l510540,515112r-406908,l103632,512064r-3048,-3048l97536,502920r-6096,-6096l88392,490728r-6096,-9144l79248,475488r-6096,-3048l64008,454152r-6096,-6096l51816,435864r-3048,-3048l30480,393192r,-6095l27432,384049r-6096,-9145l21336,368809,15240,356616r,-6096l12192,344424r,-6096l9144,335280r,-3048l6096,326136r,-12192l3048,307849r,-18289l,286512,,231649r3048,-6097l3048,210312r3048,-6096l6096,192024r3048,-3048l9144,182880r3048,-6096l12192,170688r3048,-6096l15240,161544r3048,-6095l18288,149352r6096,-9143l24384,134112,36576,103632r3048,-3048l67056,48768r6096,-3048l76200,39624r6096,-9144l85344,24384r6096,-6096l97536,6097,103632,xe" fillcolor="black" stroked="f" strokeweight="0">
                  <v:stroke miterlimit="83231f" joinstyle="miter"/>
                  <v:path arrowok="t" textboxrect="0,0,510540,515112"/>
                </v:shape>
                <v:shape id="Shape 18252" o:spid="_x0000_s5273" style="position:absolute;left:5105;top:42245;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" path="m,l406908,r3048,3049l413004,3049r3048,6095l413004,9144r6096,9144l422148,18288r3048,6096l422148,24384r6096,6096l431292,30480r6096,15240l434340,45720r6096,6096l443484,51816r3048,9144l477012,118873r3048,9143l483108,140209r,3047l492252,161544r,6096l495300,173736r,6096l498348,185928r,3048l501396,195073r,6095l504444,207264r,12192l507492,225552r,12192l510540,243840r,60960l507492,310897r,18287l504444,332232r,6096l501396,338328r-3048,3048l501396,341376r,12192l498348,359664r,6096l495300,365760r-3048,3049l495300,368809r-3048,6095l492252,377952r-3048,6097l489204,390144r-3048,l483108,393192r3048,l480060,411480r,3048l470916,429768r-3048,l464820,432816r3048,l461772,445009r-3048,l455676,448056r3048,l452628,460249r-3048,l449580,463297r-4064,2031l440436,475488r-3048,l431292,481584r3048,l431292,487680r-3048,l419100,496824r3048,l419100,502920r-3048,l416052,505968r-4064,2032l409956,512064r-3048,l406908,515112,,515112r,-6096l403860,509016r3048,-6096l413004,499873r3048,-6097l425196,484632r3048,-6096l434340,472440r6096,-12191l446532,457200r6096,-12191l455676,441960r6096,-12192l464820,426720r9144,-15240l473964,408432r9144,-18288l483108,387097r,-6097l486156,377952r,-6096l489204,365760r3048,-3048l492252,356616r3048,-6096l495300,338328r3048,-3048l498348,332232r3048,-6096l501396,307849r3048,-6097l504444,246888r-3048,-6096l501396,228600r-3048,-6096l498348,210312r-3048,-6096l495300,198120r-3048,-6096l492252,188976r-3048,-6096l489204,176784r-3048,-6096l486156,164592r-6096,-18288l480060,140209r-6096,-9145l470916,121920,440436,64008r-3048,-9144l434340,48768,425196,33528r-6096,-6096l416052,21336r-6096,-9144l406908,6097,,6097,,xe" fillcolor="black" stroked="f" strokeweight="0">
                  <v:stroke miterlimit="83231f" joinstyle="miter"/>
                  <v:path arrowok="t" textboxrect="0,0,510540,515112"/>
                </v:shape>
                <v:shape id="Shape 18253" o:spid="_x0000_s5274" style="position:absolute;left:4724;top:41574;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" path="m,l70104,r,3048l67056,3048r,6096l64008,9144r,6095l60960,15239r,3049l57912,18288r,6096l54864,24384r,6096l51816,30480r,6096l48768,36576r,6096l45720,42672r,6096l42672,48768r,12192l39624,60960r,3048l33528,64008,9144,15239,6096,12192,,xe" fillcolor="black" stroked="f" strokeweight="0">
                  <v:stroke miterlimit="83231f" joinstyle="miter"/>
                  <v:path arrowok="t" textboxrect="0,0,70104,64008"/>
                </v:shape>
                <v:shape id="Shape 18254" o:spid="_x0000_s5275" style="position:absolute;left:4724;top:41574;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" path="m,l70104,,36576,67056,,e" filled="f" strokeweight=".24pt">
                  <v:stroke endcap="round"/>
                  <v:path arrowok="t" textboxrect="0,0,70104,67056"/>
                </v:shape>
                <v:shape id="Shape 457363" o:spid="_x0000_s5276" style="position:absolute;left:5120;top:40538;width:11826;height:91;visibility:visible;mso-wrap-style:square;v-text-anchor:top" coordsize="11826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" path="m,l1182624,r,9144l,9144,,e" fillcolor="black" stroked="f" strokeweight="0">
                  <v:stroke endcap="round"/>
                  <v:path arrowok="t" textboxrect="0,0,1182624,9144"/>
                </v:shape>
                <v:shape id="Shape 18256" o:spid="_x0000_s5277" style="position:absolute;left:5120;top:40233;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" path="m67056,r,67056l,33527,67056,xe" fillcolor="black" strokeweight=".24pt">
                  <v:stroke endcap="round"/>
                  <v:path arrowok="t" textboxrect="0,0,67056,67056"/>
                </v:shape>
                <v:rect id="Rectangle 18257" o:spid="_x0000_s5278" style="position:absolute;left:16184;top:46954;width:7977;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530-93/d091</w:t>
                        </w:r>
                      </w:p>
                    </w:txbxContent>
                  </v:textbox>
                </v:rect>
                <v:rect id="Rectangle 18258" o:spid="_x0000_s5279" style="position:absolute;left:2255;top:2195;width:764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V(S)</w:t>
                        </w:r>
                      </w:p>
                    </w:txbxContent>
                  </v:textbox>
                </v:rect>
                <v:rect id="Rectangle 18259" o:spid="_x0000_s5280" style="position:absolute;left:1066;top:8961;width:1075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sign_of_V</w:t>
                        </w:r>
                      </w:p>
                    </w:txbxContent>
                  </v:textbox>
                </v:rect>
                <v:rect id="Rectangle 18260" o:spid="_x0000_s5281" style="position:absolute;left:1493;top:15697;width:968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log2_Sz</w:t>
                        </w:r>
                      </w:p>
                    </w:txbxContent>
                  </v:textbox>
                </v:rect>
                <v:rect id="Rectangle 18261" o:spid="_x0000_s5282" style="position:absolute;left:1645;top:22434;width:919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Sz_bits</w:t>
                        </w:r>
                      </w:p>
                    </w:txbxContent>
                  </v:textbox>
                </v:rect>
                <v:rect id="Rectangle 18262" o:spid="_x0000_s5283" style="position:absolute;left:2865;top:29200;width:599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V = Sz + 1</w:t>
                        </w:r>
                      </w:p>
                    </w:txbxContent>
                  </v:textbox>
                </v:rect>
                <v:rect id="Rectangle 18263" o:spid="_x0000_s5284" style="position:absolute;left:3139;top:35296;width:530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IGN = 1</w:t>
                        </w:r>
                      </w:p>
                    </w:txbxContent>
                  </v:textbox>
                </v:rect>
                <v:rect id="Rectangle 18264" o:spid="_x0000_s5285" style="position:absolute;left:4876;top:36454;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8265" o:spid="_x0000_s5286" style="position:absolute;left:10058;top:35144;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8266" o:spid="_x0000_s5287" style="position:absolute;left:15453;top:35875;width:390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V = –V</w:t>
                        </w:r>
                      </w:p>
                    </w:txbxContent>
                  </v:textbox>
                </v:rect>
                <v:rect id="Rectangle 18267" o:spid="_x0000_s5288" style="position:absolute;left:3992;top:44440;width:307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8269" o:spid="_x0000_s5289" style="position:absolute;left:5852;top:39350;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w10:anchorlock/>
              </v:group>
            </w:pict>
          </mc:Fallback>
        </mc:AlternateContent>
      </w:r>
    </w:p>
    <w:p w:rsidR="00094CB9" w:rsidRDefault="00FE5CBC">
      <w:pPr>
        <w:spacing w:after="255" w:line="265" w:lineRule="auto"/>
        <w:ind w:left="141" w:right="115"/>
        <w:jc w:val="center"/>
      </w:pPr>
      <w:r>
        <w:rPr>
          <w:b/>
        </w:rPr>
        <w:t>Figure F.21 – Sequence of procedures in decoding non-zero values of V</w:t>
      </w:r>
    </w:p>
    <w:p w:rsidR="00094CB9" w:rsidRDefault="00FE5CBC">
      <w:pPr>
        <w:spacing w:after="159" w:line="265" w:lineRule="auto"/>
        <w:ind w:left="-5" w:right="0"/>
        <w:jc w:val="left"/>
      </w:pPr>
      <w:r>
        <w:rPr>
          <w:color w:val="FFFFFF"/>
        </w:rPr>
        <w:t>Figure F.21 [D91] = 15.5 cm = 606 %</w:t>
      </w:r>
    </w:p>
    <w:p w:rsidR="00094CB9" w:rsidRDefault="00FE5CBC">
      <w:pPr>
        <w:pStyle w:val="5"/>
        <w:tabs>
          <w:tab w:val="center" w:pos="1820"/>
        </w:tabs>
        <w:spacing w:after="318"/>
        <w:ind w:left="-15" w:right="0" w:firstLine="0"/>
      </w:pPr>
      <w:r>
        <w:lastRenderedPageBreak/>
        <w:t>F.2.4.3.1.1</w:t>
      </w:r>
      <w:r>
        <w:tab/>
        <w:t>Decoding the sign</w:t>
      </w:r>
    </w:p>
    <w:p w:rsidR="00094CB9" w:rsidRDefault="00FE5CBC">
      <w:pPr>
        <w:spacing w:after="325"/>
        <w:ind w:left="-5" w:right="8"/>
      </w:pPr>
      <w:r>
        <w:t>The sign is decoded by the procedure shown in Figure F.22.</w:t>
      </w:r>
    </w:p>
    <w:p w:rsidR="00094CB9" w:rsidRDefault="00FE5CBC">
      <w:pPr>
        <w:spacing w:after="367"/>
        <w:ind w:left="-5" w:right="8"/>
      </w:pPr>
      <w:r>
        <w:t>The context-indices are defined for DC decoding in Table F.4 and AC decoding in Table F.5.</w:t>
      </w:r>
    </w:p>
    <w:p w:rsidR="00094CB9" w:rsidRDefault="00FE5CBC">
      <w:pPr>
        <w:spacing w:after="648"/>
        <w:ind w:left="-5" w:right="8"/>
      </w:pPr>
      <w:r>
        <w:t xml:space="preserve">If SIGN </w:t>
      </w:r>
      <w:r>
        <w:rPr>
          <w:rFonts w:ascii="Segoe UI Symbol" w:eastAsia="Segoe UI Symbol" w:hAnsi="Segoe UI Symbol" w:cs="Segoe UI Symbol"/>
        </w:rPr>
        <w:t>=</w:t>
      </w:r>
      <w:r>
        <w:t xml:space="preserve"> 0, the sign of the coefficient is positive; if SIGN </w:t>
      </w:r>
      <w:r>
        <w:rPr>
          <w:rFonts w:ascii="Segoe UI Symbol" w:eastAsia="Segoe UI Symbol" w:hAnsi="Segoe UI Symbol" w:cs="Segoe UI Symbol"/>
        </w:rPr>
        <w:t>=</w:t>
      </w:r>
      <w:r>
        <w:t xml:space="preserve"> 1, the sign of the coefficient is negative.</w:t>
      </w:r>
    </w:p>
    <w:p w:rsidR="00094CB9" w:rsidRDefault="00FE5CBC">
      <w:pPr>
        <w:spacing w:after="515" w:line="259" w:lineRule="auto"/>
        <w:ind w:left="2434" w:right="0" w:firstLine="0"/>
        <w:jc w:val="left"/>
      </w:pPr>
      <w:r>
        <w:rPr>
          <w:rFonts w:ascii="Calibri" w:eastAsia="Calibri" w:hAnsi="Calibri" w:cs="Calibri"/>
          <w:noProof/>
          <w:sz w:val="22"/>
        </w:rPr>
        <mc:AlternateContent>
          <mc:Choice Requires="wpg">
            <w:drawing>
              <wp:inline distT="0" distB="0" distL="0" distR="0">
                <wp:extent cx="2709672" cy="3406936"/>
                <wp:effectExtent l="0" t="0" r="0" b="0"/>
                <wp:docPr id="298492" name="Group 298492"/>
                <wp:cNvGraphicFramePr/>
                <a:graphic xmlns:a="http://schemas.openxmlformats.org/drawingml/2006/main">
                  <a:graphicData uri="http://schemas.microsoft.com/office/word/2010/wordprocessingGroup">
                    <wpg:wgp>
                      <wpg:cNvGrpSpPr/>
                      <wpg:grpSpPr>
                        <a:xfrm>
                          <a:off x="0" y="0"/>
                          <a:ext cx="2709672" cy="3406936"/>
                          <a:chOff x="0" y="0"/>
                          <a:chExt cx="2709672" cy="3406936"/>
                        </a:xfrm>
                      </wpg:grpSpPr>
                      <wps:wsp>
                        <wps:cNvPr id="457364" name="Shape 457364"/>
                        <wps:cNvSpPr/>
                        <wps:spPr>
                          <a:xfrm>
                            <a:off x="1353312" y="2703576"/>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65" name="Shape 457365"/>
                        <wps:cNvSpPr/>
                        <wps:spPr>
                          <a:xfrm>
                            <a:off x="2197608" y="1606296"/>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66" name="Shape 457366"/>
                        <wps:cNvSpPr/>
                        <wps:spPr>
                          <a:xfrm>
                            <a:off x="505968" y="1606296"/>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67" name="Shape 457367"/>
                        <wps:cNvSpPr/>
                        <wps:spPr>
                          <a:xfrm>
                            <a:off x="509016" y="1603248"/>
                            <a:ext cx="1691640" cy="9144"/>
                          </a:xfrm>
                          <a:custGeom>
                            <a:avLst/>
                            <a:gdLst/>
                            <a:ahLst/>
                            <a:cxnLst/>
                            <a:rect l="0" t="0" r="0" b="0"/>
                            <a:pathLst>
                              <a:path w="1691640" h="9144">
                                <a:moveTo>
                                  <a:pt x="0" y="0"/>
                                </a:moveTo>
                                <a:lnTo>
                                  <a:pt x="1691640" y="0"/>
                                </a:lnTo>
                                <a:lnTo>
                                  <a:pt x="169164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68" name="Shape 457368"/>
                        <wps:cNvSpPr/>
                        <wps:spPr>
                          <a:xfrm>
                            <a:off x="1353312" y="170688"/>
                            <a:ext cx="9144" cy="1353312"/>
                          </a:xfrm>
                          <a:custGeom>
                            <a:avLst/>
                            <a:gdLst/>
                            <a:ahLst/>
                            <a:cxnLst/>
                            <a:rect l="0" t="0" r="0" b="0"/>
                            <a:pathLst>
                              <a:path w="9144" h="1353312">
                                <a:moveTo>
                                  <a:pt x="0" y="0"/>
                                </a:moveTo>
                                <a:lnTo>
                                  <a:pt x="9144" y="0"/>
                                </a:lnTo>
                                <a:lnTo>
                                  <a:pt x="9144" y="1353312"/>
                                </a:lnTo>
                                <a:lnTo>
                                  <a:pt x="0" y="13533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94" name="Shape 18294"/>
                        <wps:cNvSpPr/>
                        <wps:spPr>
                          <a:xfrm>
                            <a:off x="847344"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54024" y="64008"/>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8"/>
                                </a:lnTo>
                                <a:lnTo>
                                  <a:pt x="984504" y="109728"/>
                                </a:lnTo>
                                <a:lnTo>
                                  <a:pt x="984504" y="112776"/>
                                </a:lnTo>
                                <a:lnTo>
                                  <a:pt x="987552" y="112776"/>
                                </a:lnTo>
                                <a:lnTo>
                                  <a:pt x="987552" y="121920"/>
                                </a:lnTo>
                                <a:lnTo>
                                  <a:pt x="990600" y="128016"/>
                                </a:lnTo>
                                <a:lnTo>
                                  <a:pt x="990600" y="134112"/>
                                </a:lnTo>
                                <a:lnTo>
                                  <a:pt x="993648" y="134112"/>
                                </a:lnTo>
                                <a:lnTo>
                                  <a:pt x="993648" y="146304"/>
                                </a:lnTo>
                                <a:lnTo>
                                  <a:pt x="996696" y="146304"/>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4"/>
                                </a:lnTo>
                                <a:lnTo>
                                  <a:pt x="1014984" y="222504"/>
                                </a:lnTo>
                                <a:lnTo>
                                  <a:pt x="1014984" y="283464"/>
                                </a:lnTo>
                                <a:lnTo>
                                  <a:pt x="1011936" y="283464"/>
                                </a:lnTo>
                                <a:lnTo>
                                  <a:pt x="1011936" y="301752"/>
                                </a:lnTo>
                                <a:lnTo>
                                  <a:pt x="1008888" y="301752"/>
                                </a:lnTo>
                                <a:lnTo>
                                  <a:pt x="1008888" y="320040"/>
                                </a:lnTo>
                                <a:lnTo>
                                  <a:pt x="1005840" y="320040"/>
                                </a:lnTo>
                                <a:lnTo>
                                  <a:pt x="1005840" y="332232"/>
                                </a:lnTo>
                                <a:lnTo>
                                  <a:pt x="1002792" y="332232"/>
                                </a:lnTo>
                                <a:lnTo>
                                  <a:pt x="1002792" y="344424"/>
                                </a:lnTo>
                                <a:lnTo>
                                  <a:pt x="999744" y="344424"/>
                                </a:lnTo>
                                <a:lnTo>
                                  <a:pt x="999744" y="350520"/>
                                </a:lnTo>
                                <a:lnTo>
                                  <a:pt x="996696" y="350520"/>
                                </a:lnTo>
                                <a:lnTo>
                                  <a:pt x="996696" y="362712"/>
                                </a:lnTo>
                                <a:lnTo>
                                  <a:pt x="993648" y="362712"/>
                                </a:lnTo>
                                <a:lnTo>
                                  <a:pt x="993648" y="368808"/>
                                </a:lnTo>
                                <a:lnTo>
                                  <a:pt x="990600" y="368808"/>
                                </a:lnTo>
                                <a:lnTo>
                                  <a:pt x="990600" y="387096"/>
                                </a:lnTo>
                                <a:lnTo>
                                  <a:pt x="987552" y="387096"/>
                                </a:lnTo>
                                <a:lnTo>
                                  <a:pt x="987552" y="393192"/>
                                </a:lnTo>
                                <a:lnTo>
                                  <a:pt x="984504" y="393192"/>
                                </a:lnTo>
                                <a:lnTo>
                                  <a:pt x="984504" y="399288"/>
                                </a:lnTo>
                                <a:lnTo>
                                  <a:pt x="981456" y="399288"/>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5008"/>
                                </a:lnTo>
                                <a:lnTo>
                                  <a:pt x="954024" y="445008"/>
                                </a:lnTo>
                                <a:lnTo>
                                  <a:pt x="954024" y="451104"/>
                                </a:lnTo>
                                <a:lnTo>
                                  <a:pt x="950976" y="451104"/>
                                </a:lnTo>
                                <a:lnTo>
                                  <a:pt x="950976" y="457200"/>
                                </a:lnTo>
                                <a:lnTo>
                                  <a:pt x="947928" y="457200"/>
                                </a:lnTo>
                                <a:lnTo>
                                  <a:pt x="947928" y="460248"/>
                                </a:lnTo>
                                <a:lnTo>
                                  <a:pt x="941832" y="463296"/>
                                </a:lnTo>
                                <a:lnTo>
                                  <a:pt x="941832" y="469392"/>
                                </a:lnTo>
                                <a:lnTo>
                                  <a:pt x="938784" y="472440"/>
                                </a:lnTo>
                                <a:lnTo>
                                  <a:pt x="938784" y="475488"/>
                                </a:lnTo>
                                <a:lnTo>
                                  <a:pt x="932688" y="478536"/>
                                </a:lnTo>
                                <a:lnTo>
                                  <a:pt x="932688" y="484632"/>
                                </a:lnTo>
                                <a:lnTo>
                                  <a:pt x="929640" y="484632"/>
                                </a:lnTo>
                                <a:lnTo>
                                  <a:pt x="929640" y="487680"/>
                                </a:lnTo>
                                <a:lnTo>
                                  <a:pt x="923544" y="490728"/>
                                </a:lnTo>
                                <a:lnTo>
                                  <a:pt x="923544" y="493776"/>
                                </a:lnTo>
                                <a:lnTo>
                                  <a:pt x="920496" y="493776"/>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82296" y="481584"/>
                                </a:lnTo>
                                <a:lnTo>
                                  <a:pt x="79248" y="481584"/>
                                </a:lnTo>
                                <a:lnTo>
                                  <a:pt x="79248" y="475488"/>
                                </a:lnTo>
                                <a:lnTo>
                                  <a:pt x="76200" y="475488"/>
                                </a:lnTo>
                                <a:lnTo>
                                  <a:pt x="76200" y="469392"/>
                                </a:lnTo>
                                <a:lnTo>
                                  <a:pt x="73152" y="469392"/>
                                </a:lnTo>
                                <a:lnTo>
                                  <a:pt x="70104" y="463296"/>
                                </a:lnTo>
                                <a:lnTo>
                                  <a:pt x="67056" y="463296"/>
                                </a:lnTo>
                                <a:lnTo>
                                  <a:pt x="57912" y="445008"/>
                                </a:lnTo>
                                <a:lnTo>
                                  <a:pt x="54864" y="441960"/>
                                </a:lnTo>
                                <a:lnTo>
                                  <a:pt x="33528" y="399288"/>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3528" y="115824"/>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4"/>
                                </a:lnTo>
                                <a:lnTo>
                                  <a:pt x="54864" y="67056"/>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3152" y="39624"/>
                                </a:lnTo>
                                <a:lnTo>
                                  <a:pt x="73152" y="36576"/>
                                </a:lnTo>
                                <a:lnTo>
                                  <a:pt x="79248" y="33528"/>
                                </a:lnTo>
                                <a:lnTo>
                                  <a:pt x="79248"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295" name="Shape 18295"/>
                        <wps:cNvSpPr/>
                        <wps:spPr>
                          <a:xfrm>
                            <a:off x="844296" y="0"/>
                            <a:ext cx="509016" cy="512064"/>
                          </a:xfrm>
                          <a:custGeom>
                            <a:avLst/>
                            <a:gdLst/>
                            <a:ahLst/>
                            <a:cxnLst/>
                            <a:rect l="0" t="0" r="0" b="0"/>
                            <a:pathLst>
                              <a:path w="509016" h="512064">
                                <a:moveTo>
                                  <a:pt x="100584" y="0"/>
                                </a:moveTo>
                                <a:lnTo>
                                  <a:pt x="509016" y="0"/>
                                </a:lnTo>
                                <a:lnTo>
                                  <a:pt x="509016" y="6096"/>
                                </a:lnTo>
                                <a:lnTo>
                                  <a:pt x="103632" y="6096"/>
                                </a:lnTo>
                                <a:lnTo>
                                  <a:pt x="94488" y="15240"/>
                                </a:lnTo>
                                <a:lnTo>
                                  <a:pt x="97536" y="15240"/>
                                </a:lnTo>
                                <a:lnTo>
                                  <a:pt x="85344" y="27432"/>
                                </a:lnTo>
                                <a:lnTo>
                                  <a:pt x="76200" y="39624"/>
                                </a:lnTo>
                                <a:lnTo>
                                  <a:pt x="79248" y="39624"/>
                                </a:lnTo>
                                <a:lnTo>
                                  <a:pt x="67056" y="57912"/>
                                </a:lnTo>
                                <a:lnTo>
                                  <a:pt x="60960" y="64008"/>
                                </a:lnTo>
                                <a:lnTo>
                                  <a:pt x="64008" y="64008"/>
                                </a:lnTo>
                                <a:lnTo>
                                  <a:pt x="54864" y="70103"/>
                                </a:lnTo>
                                <a:lnTo>
                                  <a:pt x="57912" y="70103"/>
                                </a:lnTo>
                                <a:lnTo>
                                  <a:pt x="36576" y="112776"/>
                                </a:lnTo>
                                <a:lnTo>
                                  <a:pt x="36576" y="115824"/>
                                </a:lnTo>
                                <a:lnTo>
                                  <a:pt x="33528" y="118872"/>
                                </a:lnTo>
                                <a:lnTo>
                                  <a:pt x="36576" y="118872"/>
                                </a:lnTo>
                                <a:lnTo>
                                  <a:pt x="27432" y="137160"/>
                                </a:lnTo>
                                <a:lnTo>
                                  <a:pt x="27432" y="143256"/>
                                </a:lnTo>
                                <a:lnTo>
                                  <a:pt x="24384" y="149352"/>
                                </a:lnTo>
                                <a:lnTo>
                                  <a:pt x="24384" y="155448"/>
                                </a:lnTo>
                                <a:lnTo>
                                  <a:pt x="18288" y="164592"/>
                                </a:lnTo>
                                <a:lnTo>
                                  <a:pt x="18288" y="167640"/>
                                </a:lnTo>
                                <a:lnTo>
                                  <a:pt x="15240" y="173736"/>
                                </a:lnTo>
                                <a:lnTo>
                                  <a:pt x="15240" y="185927"/>
                                </a:lnTo>
                                <a:lnTo>
                                  <a:pt x="12192" y="192024"/>
                                </a:lnTo>
                                <a:lnTo>
                                  <a:pt x="12192" y="198120"/>
                                </a:lnTo>
                                <a:lnTo>
                                  <a:pt x="9144" y="204215"/>
                                </a:lnTo>
                                <a:lnTo>
                                  <a:pt x="9144" y="219456"/>
                                </a:lnTo>
                                <a:lnTo>
                                  <a:pt x="3048" y="222503"/>
                                </a:lnTo>
                                <a:lnTo>
                                  <a:pt x="6096" y="222503"/>
                                </a:lnTo>
                                <a:lnTo>
                                  <a:pt x="6096" y="281940"/>
                                </a:lnTo>
                                <a:lnTo>
                                  <a:pt x="9144" y="283464"/>
                                </a:lnTo>
                                <a:lnTo>
                                  <a:pt x="9144" y="301752"/>
                                </a:lnTo>
                                <a:lnTo>
                                  <a:pt x="12192" y="304800"/>
                                </a:lnTo>
                                <a:lnTo>
                                  <a:pt x="12192" y="316992"/>
                                </a:lnTo>
                                <a:lnTo>
                                  <a:pt x="15240" y="323088"/>
                                </a:lnTo>
                                <a:lnTo>
                                  <a:pt x="15240" y="329184"/>
                                </a:lnTo>
                                <a:lnTo>
                                  <a:pt x="18288" y="335280"/>
                                </a:lnTo>
                                <a:lnTo>
                                  <a:pt x="18288" y="338327"/>
                                </a:lnTo>
                                <a:lnTo>
                                  <a:pt x="21336" y="344424"/>
                                </a:lnTo>
                                <a:lnTo>
                                  <a:pt x="21336" y="350520"/>
                                </a:lnTo>
                                <a:lnTo>
                                  <a:pt x="24384" y="353568"/>
                                </a:lnTo>
                                <a:lnTo>
                                  <a:pt x="24384" y="359664"/>
                                </a:lnTo>
                                <a:lnTo>
                                  <a:pt x="33528" y="377952"/>
                                </a:lnTo>
                                <a:lnTo>
                                  <a:pt x="33528" y="384048"/>
                                </a:lnTo>
                                <a:lnTo>
                                  <a:pt x="39624" y="402336"/>
                                </a:lnTo>
                                <a:lnTo>
                                  <a:pt x="73152" y="460248"/>
                                </a:lnTo>
                                <a:lnTo>
                                  <a:pt x="70104" y="460248"/>
                                </a:lnTo>
                                <a:lnTo>
                                  <a:pt x="79248" y="469392"/>
                                </a:lnTo>
                                <a:lnTo>
                                  <a:pt x="85344" y="481584"/>
                                </a:lnTo>
                                <a:lnTo>
                                  <a:pt x="94488" y="493776"/>
                                </a:lnTo>
                                <a:lnTo>
                                  <a:pt x="91440" y="493776"/>
                                </a:lnTo>
                                <a:lnTo>
                                  <a:pt x="103632" y="502920"/>
                                </a:lnTo>
                                <a:lnTo>
                                  <a:pt x="100584" y="502920"/>
                                </a:lnTo>
                                <a:lnTo>
                                  <a:pt x="103632" y="505968"/>
                                </a:lnTo>
                                <a:lnTo>
                                  <a:pt x="509016" y="505968"/>
                                </a:lnTo>
                                <a:lnTo>
                                  <a:pt x="509016" y="512064"/>
                                </a:lnTo>
                                <a:lnTo>
                                  <a:pt x="100584" y="512064"/>
                                </a:lnTo>
                                <a:lnTo>
                                  <a:pt x="94488" y="499872"/>
                                </a:lnTo>
                                <a:lnTo>
                                  <a:pt x="88392" y="496824"/>
                                </a:lnTo>
                                <a:lnTo>
                                  <a:pt x="76200" y="472440"/>
                                </a:lnTo>
                                <a:lnTo>
                                  <a:pt x="67056" y="463296"/>
                                </a:lnTo>
                                <a:lnTo>
                                  <a:pt x="36576" y="405384"/>
                                </a:lnTo>
                                <a:lnTo>
                                  <a:pt x="36576" y="402336"/>
                                </a:lnTo>
                                <a:lnTo>
                                  <a:pt x="27432" y="387096"/>
                                </a:lnTo>
                                <a:lnTo>
                                  <a:pt x="27432" y="381000"/>
                                </a:lnTo>
                                <a:lnTo>
                                  <a:pt x="18288" y="362712"/>
                                </a:lnTo>
                                <a:lnTo>
                                  <a:pt x="18288" y="356615"/>
                                </a:lnTo>
                                <a:lnTo>
                                  <a:pt x="15240" y="353568"/>
                                </a:lnTo>
                                <a:lnTo>
                                  <a:pt x="15240" y="347472"/>
                                </a:lnTo>
                                <a:lnTo>
                                  <a:pt x="12192" y="341376"/>
                                </a:lnTo>
                                <a:lnTo>
                                  <a:pt x="12192" y="338327"/>
                                </a:lnTo>
                                <a:lnTo>
                                  <a:pt x="9144" y="332232"/>
                                </a:lnTo>
                                <a:lnTo>
                                  <a:pt x="9144" y="326136"/>
                                </a:lnTo>
                                <a:lnTo>
                                  <a:pt x="6096" y="320040"/>
                                </a:lnTo>
                                <a:lnTo>
                                  <a:pt x="6096" y="307848"/>
                                </a:lnTo>
                                <a:lnTo>
                                  <a:pt x="3048" y="304800"/>
                                </a:lnTo>
                                <a:lnTo>
                                  <a:pt x="3048" y="286512"/>
                                </a:lnTo>
                                <a:lnTo>
                                  <a:pt x="0" y="283464"/>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6303"/>
                                </a:lnTo>
                                <a:lnTo>
                                  <a:pt x="21336" y="140208"/>
                                </a:lnTo>
                                <a:lnTo>
                                  <a:pt x="21336" y="134112"/>
                                </a:lnTo>
                                <a:lnTo>
                                  <a:pt x="30480" y="115824"/>
                                </a:lnTo>
                                <a:lnTo>
                                  <a:pt x="33528" y="115824"/>
                                </a:lnTo>
                                <a:lnTo>
                                  <a:pt x="33528" y="109727"/>
                                </a:lnTo>
                                <a:lnTo>
                                  <a:pt x="51816" y="67056"/>
                                </a:lnTo>
                                <a:lnTo>
                                  <a:pt x="54864" y="67056"/>
                                </a:lnTo>
                                <a:lnTo>
                                  <a:pt x="57912" y="60960"/>
                                </a:lnTo>
                                <a:lnTo>
                                  <a:pt x="64008" y="54864"/>
                                </a:lnTo>
                                <a:lnTo>
                                  <a:pt x="73152" y="36576"/>
                                </a:lnTo>
                                <a:lnTo>
                                  <a:pt x="79248" y="30480"/>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96" name="Shape 18296"/>
                        <wps:cNvSpPr/>
                        <wps:spPr>
                          <a:xfrm>
                            <a:off x="1353312" y="0"/>
                            <a:ext cx="512064" cy="512064"/>
                          </a:xfrm>
                          <a:custGeom>
                            <a:avLst/>
                            <a:gdLst/>
                            <a:ahLst/>
                            <a:cxnLst/>
                            <a:rect l="0" t="0" r="0" b="0"/>
                            <a:pathLst>
                              <a:path w="512064" h="512064">
                                <a:moveTo>
                                  <a:pt x="0" y="0"/>
                                </a:moveTo>
                                <a:lnTo>
                                  <a:pt x="405384" y="0"/>
                                </a:lnTo>
                                <a:lnTo>
                                  <a:pt x="414528" y="9144"/>
                                </a:lnTo>
                                <a:lnTo>
                                  <a:pt x="411480" y="9144"/>
                                </a:lnTo>
                                <a:lnTo>
                                  <a:pt x="423672" y="21336"/>
                                </a:lnTo>
                                <a:lnTo>
                                  <a:pt x="420624" y="21336"/>
                                </a:lnTo>
                                <a:lnTo>
                                  <a:pt x="435864" y="33527"/>
                                </a:lnTo>
                                <a:lnTo>
                                  <a:pt x="432816" y="33527"/>
                                </a:lnTo>
                                <a:lnTo>
                                  <a:pt x="435864" y="39624"/>
                                </a:lnTo>
                                <a:lnTo>
                                  <a:pt x="448056" y="57912"/>
                                </a:lnTo>
                                <a:lnTo>
                                  <a:pt x="445008" y="57912"/>
                                </a:lnTo>
                                <a:lnTo>
                                  <a:pt x="460248" y="73152"/>
                                </a:lnTo>
                                <a:lnTo>
                                  <a:pt x="457200" y="73152"/>
                                </a:lnTo>
                                <a:lnTo>
                                  <a:pt x="460248" y="76200"/>
                                </a:lnTo>
                                <a:lnTo>
                                  <a:pt x="484632" y="115824"/>
                                </a:lnTo>
                                <a:lnTo>
                                  <a:pt x="484632" y="124968"/>
                                </a:lnTo>
                                <a:lnTo>
                                  <a:pt x="490728" y="137160"/>
                                </a:lnTo>
                                <a:lnTo>
                                  <a:pt x="490728" y="143256"/>
                                </a:lnTo>
                                <a:lnTo>
                                  <a:pt x="496824" y="155448"/>
                                </a:lnTo>
                                <a:lnTo>
                                  <a:pt x="496824" y="161544"/>
                                </a:lnTo>
                                <a:lnTo>
                                  <a:pt x="499872" y="164592"/>
                                </a:lnTo>
                                <a:lnTo>
                                  <a:pt x="499872" y="172212"/>
                                </a:lnTo>
                                <a:lnTo>
                                  <a:pt x="502920" y="173736"/>
                                </a:lnTo>
                                <a:lnTo>
                                  <a:pt x="502920" y="179832"/>
                                </a:lnTo>
                                <a:lnTo>
                                  <a:pt x="505968" y="185927"/>
                                </a:lnTo>
                                <a:lnTo>
                                  <a:pt x="505968" y="198120"/>
                                </a:lnTo>
                                <a:lnTo>
                                  <a:pt x="509016" y="204215"/>
                                </a:lnTo>
                                <a:lnTo>
                                  <a:pt x="509016" y="220980"/>
                                </a:lnTo>
                                <a:lnTo>
                                  <a:pt x="512064" y="222503"/>
                                </a:lnTo>
                                <a:lnTo>
                                  <a:pt x="512064" y="280415"/>
                                </a:lnTo>
                                <a:lnTo>
                                  <a:pt x="509016" y="286512"/>
                                </a:lnTo>
                                <a:lnTo>
                                  <a:pt x="509016" y="301752"/>
                                </a:lnTo>
                                <a:lnTo>
                                  <a:pt x="505968" y="304800"/>
                                </a:lnTo>
                                <a:lnTo>
                                  <a:pt x="505968" y="316992"/>
                                </a:lnTo>
                                <a:lnTo>
                                  <a:pt x="502920" y="323088"/>
                                </a:lnTo>
                                <a:lnTo>
                                  <a:pt x="502920" y="329184"/>
                                </a:lnTo>
                                <a:lnTo>
                                  <a:pt x="499872" y="335280"/>
                                </a:lnTo>
                                <a:lnTo>
                                  <a:pt x="499872" y="341376"/>
                                </a:lnTo>
                                <a:lnTo>
                                  <a:pt x="496824" y="347472"/>
                                </a:lnTo>
                                <a:lnTo>
                                  <a:pt x="496824" y="350520"/>
                                </a:lnTo>
                                <a:lnTo>
                                  <a:pt x="493776" y="353568"/>
                                </a:lnTo>
                                <a:lnTo>
                                  <a:pt x="493776" y="359664"/>
                                </a:lnTo>
                                <a:lnTo>
                                  <a:pt x="487680" y="371856"/>
                                </a:lnTo>
                                <a:lnTo>
                                  <a:pt x="487680" y="377952"/>
                                </a:lnTo>
                                <a:lnTo>
                                  <a:pt x="472440" y="405384"/>
                                </a:lnTo>
                                <a:lnTo>
                                  <a:pt x="469392" y="408432"/>
                                </a:lnTo>
                                <a:lnTo>
                                  <a:pt x="472440" y="408432"/>
                                </a:lnTo>
                                <a:lnTo>
                                  <a:pt x="441960" y="460248"/>
                                </a:lnTo>
                                <a:lnTo>
                                  <a:pt x="435864" y="466344"/>
                                </a:lnTo>
                                <a:lnTo>
                                  <a:pt x="438912" y="466344"/>
                                </a:lnTo>
                                <a:lnTo>
                                  <a:pt x="426720" y="481584"/>
                                </a:lnTo>
                                <a:lnTo>
                                  <a:pt x="429768" y="481584"/>
                                </a:lnTo>
                                <a:lnTo>
                                  <a:pt x="417576" y="493776"/>
                                </a:lnTo>
                                <a:lnTo>
                                  <a:pt x="420624" y="493776"/>
                                </a:lnTo>
                                <a:lnTo>
                                  <a:pt x="411480" y="502920"/>
                                </a:lnTo>
                                <a:lnTo>
                                  <a:pt x="405384" y="512064"/>
                                </a:lnTo>
                                <a:lnTo>
                                  <a:pt x="0" y="512064"/>
                                </a:lnTo>
                                <a:lnTo>
                                  <a:pt x="0" y="505968"/>
                                </a:lnTo>
                                <a:lnTo>
                                  <a:pt x="402336" y="505968"/>
                                </a:lnTo>
                                <a:lnTo>
                                  <a:pt x="408432" y="499872"/>
                                </a:lnTo>
                                <a:lnTo>
                                  <a:pt x="414528" y="490727"/>
                                </a:lnTo>
                                <a:lnTo>
                                  <a:pt x="420624" y="484632"/>
                                </a:lnTo>
                                <a:lnTo>
                                  <a:pt x="423672" y="478536"/>
                                </a:lnTo>
                                <a:lnTo>
                                  <a:pt x="432816" y="469392"/>
                                </a:lnTo>
                                <a:lnTo>
                                  <a:pt x="438912" y="457200"/>
                                </a:lnTo>
                                <a:lnTo>
                                  <a:pt x="466344" y="405384"/>
                                </a:lnTo>
                                <a:lnTo>
                                  <a:pt x="469392" y="402336"/>
                                </a:lnTo>
                                <a:lnTo>
                                  <a:pt x="484632" y="374903"/>
                                </a:lnTo>
                                <a:lnTo>
                                  <a:pt x="484632" y="368808"/>
                                </a:lnTo>
                                <a:lnTo>
                                  <a:pt x="487680" y="356615"/>
                                </a:lnTo>
                                <a:lnTo>
                                  <a:pt x="487680" y="353568"/>
                                </a:lnTo>
                                <a:lnTo>
                                  <a:pt x="490728" y="347472"/>
                                </a:lnTo>
                                <a:lnTo>
                                  <a:pt x="490728" y="344424"/>
                                </a:lnTo>
                                <a:lnTo>
                                  <a:pt x="493776" y="338327"/>
                                </a:lnTo>
                                <a:lnTo>
                                  <a:pt x="493776" y="332232"/>
                                </a:lnTo>
                                <a:lnTo>
                                  <a:pt x="496824" y="326136"/>
                                </a:lnTo>
                                <a:lnTo>
                                  <a:pt x="496824" y="320040"/>
                                </a:lnTo>
                                <a:lnTo>
                                  <a:pt x="499872" y="313944"/>
                                </a:lnTo>
                                <a:lnTo>
                                  <a:pt x="499872" y="304800"/>
                                </a:lnTo>
                                <a:lnTo>
                                  <a:pt x="502920" y="298703"/>
                                </a:lnTo>
                                <a:lnTo>
                                  <a:pt x="502920" y="283464"/>
                                </a:lnTo>
                                <a:lnTo>
                                  <a:pt x="505968" y="277368"/>
                                </a:lnTo>
                                <a:lnTo>
                                  <a:pt x="505968" y="225552"/>
                                </a:lnTo>
                                <a:lnTo>
                                  <a:pt x="502920" y="222503"/>
                                </a:lnTo>
                                <a:lnTo>
                                  <a:pt x="502920" y="207264"/>
                                </a:lnTo>
                                <a:lnTo>
                                  <a:pt x="499872" y="201168"/>
                                </a:lnTo>
                                <a:lnTo>
                                  <a:pt x="499872" y="188976"/>
                                </a:lnTo>
                                <a:lnTo>
                                  <a:pt x="496824" y="182880"/>
                                </a:lnTo>
                                <a:lnTo>
                                  <a:pt x="496824" y="176784"/>
                                </a:lnTo>
                                <a:lnTo>
                                  <a:pt x="493776" y="173736"/>
                                </a:lnTo>
                                <a:lnTo>
                                  <a:pt x="493776" y="167640"/>
                                </a:lnTo>
                                <a:lnTo>
                                  <a:pt x="490728" y="164592"/>
                                </a:lnTo>
                                <a:lnTo>
                                  <a:pt x="490728" y="158496"/>
                                </a:lnTo>
                                <a:lnTo>
                                  <a:pt x="484632" y="146303"/>
                                </a:lnTo>
                                <a:lnTo>
                                  <a:pt x="484632" y="140208"/>
                                </a:lnTo>
                                <a:lnTo>
                                  <a:pt x="481584" y="128015"/>
                                </a:lnTo>
                                <a:lnTo>
                                  <a:pt x="478536" y="124968"/>
                                </a:lnTo>
                                <a:lnTo>
                                  <a:pt x="478536" y="118872"/>
                                </a:lnTo>
                                <a:lnTo>
                                  <a:pt x="457200" y="79248"/>
                                </a:lnTo>
                                <a:lnTo>
                                  <a:pt x="454152" y="76200"/>
                                </a:lnTo>
                                <a:lnTo>
                                  <a:pt x="448056" y="67056"/>
                                </a:lnTo>
                                <a:lnTo>
                                  <a:pt x="441960" y="60960"/>
                                </a:lnTo>
                                <a:lnTo>
                                  <a:pt x="435864" y="42672"/>
                                </a:lnTo>
                                <a:lnTo>
                                  <a:pt x="429768" y="36576"/>
                                </a:lnTo>
                                <a:lnTo>
                                  <a:pt x="426720" y="30480"/>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69" name="Shape 457369"/>
                        <wps:cNvSpPr/>
                        <wps:spPr>
                          <a:xfrm>
                            <a:off x="847344"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298" name="Shape 18298"/>
                        <wps:cNvSpPr/>
                        <wps:spPr>
                          <a:xfrm>
                            <a:off x="844296" y="676656"/>
                            <a:ext cx="510540" cy="512064"/>
                          </a:xfrm>
                          <a:custGeom>
                            <a:avLst/>
                            <a:gdLst/>
                            <a:ahLst/>
                            <a:cxnLst/>
                            <a:rect l="0" t="0" r="0" b="0"/>
                            <a:pathLst>
                              <a:path w="510540" h="512064">
                                <a:moveTo>
                                  <a:pt x="0" y="0"/>
                                </a:moveTo>
                                <a:lnTo>
                                  <a:pt x="3048" y="0"/>
                                </a:lnTo>
                                <a:lnTo>
                                  <a:pt x="510540" y="0"/>
                                </a:lnTo>
                                <a:lnTo>
                                  <a:pt x="510540" y="6097"/>
                                </a:lnTo>
                                <a:lnTo>
                                  <a:pt x="6096" y="6097"/>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99" name="Shape 18299"/>
                        <wps:cNvSpPr/>
                        <wps:spPr>
                          <a:xfrm>
                            <a:off x="1354836"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00" name="Shape 18300"/>
                        <wps:cNvSpPr/>
                        <wps:spPr>
                          <a:xfrm>
                            <a:off x="902208" y="676656"/>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01" name="Shape 18301"/>
                        <wps:cNvSpPr/>
                        <wps:spPr>
                          <a:xfrm>
                            <a:off x="1801368" y="676656"/>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02" name="Shape 18302"/>
                        <wps:cNvSpPr/>
                        <wps:spPr>
                          <a:xfrm>
                            <a:off x="850392" y="1307592"/>
                            <a:ext cx="1014984" cy="594360"/>
                          </a:xfrm>
                          <a:custGeom>
                            <a:avLst/>
                            <a:gdLst/>
                            <a:ahLst/>
                            <a:cxnLst/>
                            <a:rect l="0" t="0" r="0" b="0"/>
                            <a:pathLst>
                              <a:path w="1014984" h="594360">
                                <a:moveTo>
                                  <a:pt x="509016" y="0"/>
                                </a:moveTo>
                                <a:lnTo>
                                  <a:pt x="1014984" y="295656"/>
                                </a:lnTo>
                                <a:lnTo>
                                  <a:pt x="509016" y="594360"/>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03" name="Shape 18303"/>
                        <wps:cNvSpPr/>
                        <wps:spPr>
                          <a:xfrm>
                            <a:off x="847344" y="1304544"/>
                            <a:ext cx="509024" cy="600456"/>
                          </a:xfrm>
                          <a:custGeom>
                            <a:avLst/>
                            <a:gdLst/>
                            <a:ahLst/>
                            <a:cxnLst/>
                            <a:rect l="0" t="0" r="0" b="0"/>
                            <a:pathLst>
                              <a:path w="509024" h="600456">
                                <a:moveTo>
                                  <a:pt x="509016" y="0"/>
                                </a:moveTo>
                                <a:lnTo>
                                  <a:pt x="509024" y="0"/>
                                </a:lnTo>
                                <a:lnTo>
                                  <a:pt x="509024" y="4814"/>
                                </a:lnTo>
                                <a:lnTo>
                                  <a:pt x="5658" y="297188"/>
                                </a:lnTo>
                                <a:lnTo>
                                  <a:pt x="509024" y="592576"/>
                                </a:lnTo>
                                <a:lnTo>
                                  <a:pt x="509024" y="600456"/>
                                </a:lnTo>
                                <a:lnTo>
                                  <a:pt x="509016" y="600456"/>
                                </a:lnTo>
                                <a:lnTo>
                                  <a:pt x="509016" y="597408"/>
                                </a:lnTo>
                                <a:lnTo>
                                  <a:pt x="0" y="298704"/>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04" name="Shape 18304"/>
                        <wps:cNvSpPr/>
                        <wps:spPr>
                          <a:xfrm>
                            <a:off x="1356368" y="1304544"/>
                            <a:ext cx="512056" cy="600456"/>
                          </a:xfrm>
                          <a:custGeom>
                            <a:avLst/>
                            <a:gdLst/>
                            <a:ahLst/>
                            <a:cxnLst/>
                            <a:rect l="0" t="0" r="0" b="0"/>
                            <a:pathLst>
                              <a:path w="512056" h="600456">
                                <a:moveTo>
                                  <a:pt x="0" y="0"/>
                                </a:moveTo>
                                <a:lnTo>
                                  <a:pt x="3040" y="0"/>
                                </a:lnTo>
                                <a:lnTo>
                                  <a:pt x="509008" y="295656"/>
                                </a:lnTo>
                                <a:lnTo>
                                  <a:pt x="512056" y="295656"/>
                                </a:lnTo>
                                <a:lnTo>
                                  <a:pt x="512056" y="298704"/>
                                </a:lnTo>
                                <a:lnTo>
                                  <a:pt x="509008" y="298704"/>
                                </a:lnTo>
                                <a:lnTo>
                                  <a:pt x="3040" y="597408"/>
                                </a:lnTo>
                                <a:lnTo>
                                  <a:pt x="3040" y="600456"/>
                                </a:lnTo>
                                <a:lnTo>
                                  <a:pt x="0" y="600456"/>
                                </a:lnTo>
                                <a:lnTo>
                                  <a:pt x="0" y="592576"/>
                                </a:lnTo>
                                <a:lnTo>
                                  <a:pt x="1512" y="593463"/>
                                </a:lnTo>
                                <a:lnTo>
                                  <a:pt x="503366" y="297188"/>
                                </a:lnTo>
                                <a:lnTo>
                                  <a:pt x="1512" y="3936"/>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70" name="Shape 457370"/>
                        <wps:cNvSpPr/>
                        <wps:spPr>
                          <a:xfrm>
                            <a:off x="3048" y="202996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06" name="Shape 18306"/>
                        <wps:cNvSpPr/>
                        <wps:spPr>
                          <a:xfrm>
                            <a:off x="0" y="2026920"/>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07" name="Shape 18307"/>
                        <wps:cNvSpPr/>
                        <wps:spPr>
                          <a:xfrm>
                            <a:off x="510540" y="202692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71" name="Shape 457371"/>
                        <wps:cNvSpPr/>
                        <wps:spPr>
                          <a:xfrm>
                            <a:off x="1694688" y="2029968"/>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09" name="Shape 18309"/>
                        <wps:cNvSpPr/>
                        <wps:spPr>
                          <a:xfrm>
                            <a:off x="1691640" y="2026920"/>
                            <a:ext cx="507492" cy="512064"/>
                          </a:xfrm>
                          <a:custGeom>
                            <a:avLst/>
                            <a:gdLst/>
                            <a:ahLst/>
                            <a:cxnLst/>
                            <a:rect l="0" t="0" r="0" b="0"/>
                            <a:pathLst>
                              <a:path w="507492" h="512064">
                                <a:moveTo>
                                  <a:pt x="0" y="0"/>
                                </a:moveTo>
                                <a:lnTo>
                                  <a:pt x="3048" y="0"/>
                                </a:lnTo>
                                <a:lnTo>
                                  <a:pt x="507492" y="0"/>
                                </a:lnTo>
                                <a:lnTo>
                                  <a:pt x="507492" y="6096"/>
                                </a:lnTo>
                                <a:lnTo>
                                  <a:pt x="3048" y="6096"/>
                                </a:lnTo>
                                <a:lnTo>
                                  <a:pt x="3048" y="505968"/>
                                </a:lnTo>
                                <a:lnTo>
                                  <a:pt x="507492" y="505968"/>
                                </a:lnTo>
                                <a:lnTo>
                                  <a:pt x="507492"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10" name="Shape 18310"/>
                        <wps:cNvSpPr/>
                        <wps:spPr>
                          <a:xfrm>
                            <a:off x="2199132" y="202692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11" name="Shape 18311"/>
                        <wps:cNvSpPr/>
                        <wps:spPr>
                          <a:xfrm>
                            <a:off x="847344" y="2877312"/>
                            <a:ext cx="1014984" cy="509016"/>
                          </a:xfrm>
                          <a:custGeom>
                            <a:avLst/>
                            <a:gdLst/>
                            <a:ahLst/>
                            <a:cxnLst/>
                            <a:rect l="0" t="0" r="0" b="0"/>
                            <a:pathLst>
                              <a:path w="1014984" h="509016">
                                <a:moveTo>
                                  <a:pt x="100584" y="0"/>
                                </a:moveTo>
                                <a:lnTo>
                                  <a:pt x="911352" y="0"/>
                                </a:lnTo>
                                <a:lnTo>
                                  <a:pt x="911352" y="3048"/>
                                </a:lnTo>
                                <a:lnTo>
                                  <a:pt x="914400" y="3048"/>
                                </a:lnTo>
                                <a:lnTo>
                                  <a:pt x="920496" y="15240"/>
                                </a:lnTo>
                                <a:lnTo>
                                  <a:pt x="923544" y="15240"/>
                                </a:lnTo>
                                <a:lnTo>
                                  <a:pt x="923544" y="21336"/>
                                </a:lnTo>
                                <a:lnTo>
                                  <a:pt x="926592" y="21336"/>
                                </a:lnTo>
                                <a:lnTo>
                                  <a:pt x="926592" y="27432"/>
                                </a:lnTo>
                                <a:lnTo>
                                  <a:pt x="929640" y="27432"/>
                                </a:lnTo>
                                <a:lnTo>
                                  <a:pt x="932688" y="33528"/>
                                </a:lnTo>
                                <a:lnTo>
                                  <a:pt x="935736" y="33528"/>
                                </a:lnTo>
                                <a:lnTo>
                                  <a:pt x="935736" y="39624"/>
                                </a:lnTo>
                                <a:lnTo>
                                  <a:pt x="938784" y="39624"/>
                                </a:lnTo>
                                <a:lnTo>
                                  <a:pt x="938784" y="42672"/>
                                </a:lnTo>
                                <a:lnTo>
                                  <a:pt x="941832" y="42672"/>
                                </a:lnTo>
                                <a:lnTo>
                                  <a:pt x="941832" y="48768"/>
                                </a:lnTo>
                                <a:lnTo>
                                  <a:pt x="944880" y="48768"/>
                                </a:lnTo>
                                <a:lnTo>
                                  <a:pt x="944880" y="54864"/>
                                </a:lnTo>
                                <a:lnTo>
                                  <a:pt x="947928" y="54864"/>
                                </a:lnTo>
                                <a:lnTo>
                                  <a:pt x="947928" y="60960"/>
                                </a:lnTo>
                                <a:lnTo>
                                  <a:pt x="950976" y="60960"/>
                                </a:lnTo>
                                <a:lnTo>
                                  <a:pt x="950976" y="67056"/>
                                </a:lnTo>
                                <a:lnTo>
                                  <a:pt x="954024" y="67056"/>
                                </a:lnTo>
                                <a:lnTo>
                                  <a:pt x="957072" y="73152"/>
                                </a:lnTo>
                                <a:lnTo>
                                  <a:pt x="960120" y="73152"/>
                                </a:lnTo>
                                <a:lnTo>
                                  <a:pt x="960120" y="79248"/>
                                </a:lnTo>
                                <a:lnTo>
                                  <a:pt x="963168" y="79248"/>
                                </a:lnTo>
                                <a:lnTo>
                                  <a:pt x="963168" y="88392"/>
                                </a:lnTo>
                                <a:lnTo>
                                  <a:pt x="966216" y="88392"/>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1920"/>
                                </a:lnTo>
                                <a:lnTo>
                                  <a:pt x="984504" y="121920"/>
                                </a:lnTo>
                                <a:lnTo>
                                  <a:pt x="984504" y="128016"/>
                                </a:lnTo>
                                <a:lnTo>
                                  <a:pt x="987552" y="128016"/>
                                </a:lnTo>
                                <a:lnTo>
                                  <a:pt x="987552" y="137160"/>
                                </a:lnTo>
                                <a:lnTo>
                                  <a:pt x="990600" y="137160"/>
                                </a:lnTo>
                                <a:lnTo>
                                  <a:pt x="990600" y="149352"/>
                                </a:lnTo>
                                <a:lnTo>
                                  <a:pt x="993648" y="149352"/>
                                </a:lnTo>
                                <a:lnTo>
                                  <a:pt x="993648" y="161544"/>
                                </a:lnTo>
                                <a:lnTo>
                                  <a:pt x="996696" y="161544"/>
                                </a:lnTo>
                                <a:lnTo>
                                  <a:pt x="996696" y="167640"/>
                                </a:lnTo>
                                <a:lnTo>
                                  <a:pt x="999744" y="167640"/>
                                </a:lnTo>
                                <a:lnTo>
                                  <a:pt x="999744" y="179832"/>
                                </a:lnTo>
                                <a:lnTo>
                                  <a:pt x="1002792" y="179832"/>
                                </a:lnTo>
                                <a:lnTo>
                                  <a:pt x="1002792" y="188976"/>
                                </a:lnTo>
                                <a:lnTo>
                                  <a:pt x="1005840" y="188976"/>
                                </a:lnTo>
                                <a:lnTo>
                                  <a:pt x="1005840" y="201168"/>
                                </a:lnTo>
                                <a:lnTo>
                                  <a:pt x="1008888" y="201168"/>
                                </a:lnTo>
                                <a:lnTo>
                                  <a:pt x="1008888" y="219456"/>
                                </a:lnTo>
                                <a:lnTo>
                                  <a:pt x="1011936" y="219456"/>
                                </a:lnTo>
                                <a:lnTo>
                                  <a:pt x="1011936" y="240792"/>
                                </a:lnTo>
                                <a:lnTo>
                                  <a:pt x="1014984" y="240792"/>
                                </a:lnTo>
                                <a:lnTo>
                                  <a:pt x="1014984" y="298704"/>
                                </a:lnTo>
                                <a:lnTo>
                                  <a:pt x="1011936" y="298704"/>
                                </a:lnTo>
                                <a:lnTo>
                                  <a:pt x="1011936" y="323088"/>
                                </a:lnTo>
                                <a:lnTo>
                                  <a:pt x="1008888" y="323088"/>
                                </a:lnTo>
                                <a:lnTo>
                                  <a:pt x="1008888" y="335280"/>
                                </a:lnTo>
                                <a:lnTo>
                                  <a:pt x="1005840" y="335280"/>
                                </a:lnTo>
                                <a:lnTo>
                                  <a:pt x="1005840" y="347472"/>
                                </a:lnTo>
                                <a:lnTo>
                                  <a:pt x="1002792" y="347472"/>
                                </a:lnTo>
                                <a:lnTo>
                                  <a:pt x="1002792" y="359664"/>
                                </a:lnTo>
                                <a:lnTo>
                                  <a:pt x="999744" y="359664"/>
                                </a:lnTo>
                                <a:lnTo>
                                  <a:pt x="999744" y="368808"/>
                                </a:lnTo>
                                <a:lnTo>
                                  <a:pt x="996696" y="368808"/>
                                </a:lnTo>
                                <a:lnTo>
                                  <a:pt x="996696" y="377952"/>
                                </a:lnTo>
                                <a:lnTo>
                                  <a:pt x="993648" y="377952"/>
                                </a:lnTo>
                                <a:lnTo>
                                  <a:pt x="993648" y="384048"/>
                                </a:lnTo>
                                <a:lnTo>
                                  <a:pt x="990600" y="384048"/>
                                </a:lnTo>
                                <a:lnTo>
                                  <a:pt x="990600" y="399288"/>
                                </a:lnTo>
                                <a:lnTo>
                                  <a:pt x="987552" y="399288"/>
                                </a:lnTo>
                                <a:lnTo>
                                  <a:pt x="987552" y="405384"/>
                                </a:lnTo>
                                <a:lnTo>
                                  <a:pt x="984504" y="405384"/>
                                </a:lnTo>
                                <a:lnTo>
                                  <a:pt x="984504" y="411480"/>
                                </a:lnTo>
                                <a:lnTo>
                                  <a:pt x="978408" y="414528"/>
                                </a:lnTo>
                                <a:lnTo>
                                  <a:pt x="978408" y="420624"/>
                                </a:lnTo>
                                <a:lnTo>
                                  <a:pt x="975360" y="420624"/>
                                </a:lnTo>
                                <a:lnTo>
                                  <a:pt x="975360" y="423672"/>
                                </a:lnTo>
                                <a:lnTo>
                                  <a:pt x="972312" y="423672"/>
                                </a:lnTo>
                                <a:lnTo>
                                  <a:pt x="972312" y="429768"/>
                                </a:lnTo>
                                <a:lnTo>
                                  <a:pt x="966216" y="432816"/>
                                </a:lnTo>
                                <a:lnTo>
                                  <a:pt x="966216" y="438912"/>
                                </a:lnTo>
                                <a:lnTo>
                                  <a:pt x="963168" y="438912"/>
                                </a:lnTo>
                                <a:lnTo>
                                  <a:pt x="963168" y="445008"/>
                                </a:lnTo>
                                <a:lnTo>
                                  <a:pt x="960120" y="445008"/>
                                </a:lnTo>
                                <a:lnTo>
                                  <a:pt x="960120" y="451104"/>
                                </a:lnTo>
                                <a:lnTo>
                                  <a:pt x="954024" y="454152"/>
                                </a:lnTo>
                                <a:lnTo>
                                  <a:pt x="954024" y="460248"/>
                                </a:lnTo>
                                <a:lnTo>
                                  <a:pt x="950976" y="460248"/>
                                </a:lnTo>
                                <a:lnTo>
                                  <a:pt x="950976" y="466344"/>
                                </a:lnTo>
                                <a:lnTo>
                                  <a:pt x="944880" y="469392"/>
                                </a:lnTo>
                                <a:lnTo>
                                  <a:pt x="941832" y="472440"/>
                                </a:lnTo>
                                <a:lnTo>
                                  <a:pt x="941832" y="478536"/>
                                </a:lnTo>
                                <a:lnTo>
                                  <a:pt x="935736" y="481584"/>
                                </a:lnTo>
                                <a:lnTo>
                                  <a:pt x="935736" y="484632"/>
                                </a:lnTo>
                                <a:lnTo>
                                  <a:pt x="929640" y="487680"/>
                                </a:lnTo>
                                <a:lnTo>
                                  <a:pt x="929640" y="490728"/>
                                </a:lnTo>
                                <a:lnTo>
                                  <a:pt x="923544" y="493776"/>
                                </a:lnTo>
                                <a:lnTo>
                                  <a:pt x="923544" y="499872"/>
                                </a:lnTo>
                                <a:lnTo>
                                  <a:pt x="920496" y="499872"/>
                                </a:lnTo>
                                <a:lnTo>
                                  <a:pt x="920496" y="502920"/>
                                </a:lnTo>
                                <a:lnTo>
                                  <a:pt x="914400" y="505968"/>
                                </a:lnTo>
                                <a:lnTo>
                                  <a:pt x="914400" y="509016"/>
                                </a:lnTo>
                                <a:lnTo>
                                  <a:pt x="97536" y="509016"/>
                                </a:lnTo>
                                <a:lnTo>
                                  <a:pt x="97536" y="505968"/>
                                </a:lnTo>
                                <a:lnTo>
                                  <a:pt x="94488" y="505968"/>
                                </a:lnTo>
                                <a:lnTo>
                                  <a:pt x="94488" y="499872"/>
                                </a:lnTo>
                                <a:lnTo>
                                  <a:pt x="91440" y="499872"/>
                                </a:lnTo>
                                <a:lnTo>
                                  <a:pt x="88392" y="493776"/>
                                </a:lnTo>
                                <a:lnTo>
                                  <a:pt x="85344" y="493776"/>
                                </a:lnTo>
                                <a:lnTo>
                                  <a:pt x="85344" y="487680"/>
                                </a:lnTo>
                                <a:lnTo>
                                  <a:pt x="82296" y="487680"/>
                                </a:lnTo>
                                <a:lnTo>
                                  <a:pt x="82296" y="481584"/>
                                </a:lnTo>
                                <a:lnTo>
                                  <a:pt x="79248" y="481584"/>
                                </a:lnTo>
                                <a:lnTo>
                                  <a:pt x="79248" y="475488"/>
                                </a:lnTo>
                                <a:lnTo>
                                  <a:pt x="76200" y="475488"/>
                                </a:lnTo>
                                <a:lnTo>
                                  <a:pt x="76200" y="469392"/>
                                </a:lnTo>
                                <a:lnTo>
                                  <a:pt x="73152" y="469392"/>
                                </a:lnTo>
                                <a:lnTo>
                                  <a:pt x="70104" y="466344"/>
                                </a:lnTo>
                                <a:lnTo>
                                  <a:pt x="67056" y="466344"/>
                                </a:lnTo>
                                <a:lnTo>
                                  <a:pt x="45720" y="423672"/>
                                </a:lnTo>
                                <a:lnTo>
                                  <a:pt x="42672" y="420624"/>
                                </a:lnTo>
                                <a:lnTo>
                                  <a:pt x="33528" y="402336"/>
                                </a:lnTo>
                                <a:lnTo>
                                  <a:pt x="33528" y="396240"/>
                                </a:lnTo>
                                <a:lnTo>
                                  <a:pt x="30480" y="396240"/>
                                </a:lnTo>
                                <a:lnTo>
                                  <a:pt x="30480" y="390144"/>
                                </a:lnTo>
                                <a:lnTo>
                                  <a:pt x="27432" y="390144"/>
                                </a:lnTo>
                                <a:lnTo>
                                  <a:pt x="27432" y="377952"/>
                                </a:lnTo>
                                <a:lnTo>
                                  <a:pt x="24384" y="377952"/>
                                </a:lnTo>
                                <a:lnTo>
                                  <a:pt x="24384" y="374904"/>
                                </a:lnTo>
                                <a:lnTo>
                                  <a:pt x="21336" y="374904"/>
                                </a:lnTo>
                                <a:lnTo>
                                  <a:pt x="21336" y="368808"/>
                                </a:lnTo>
                                <a:lnTo>
                                  <a:pt x="18288" y="368808"/>
                                </a:lnTo>
                                <a:lnTo>
                                  <a:pt x="18288" y="356616"/>
                                </a:lnTo>
                                <a:lnTo>
                                  <a:pt x="15240" y="356616"/>
                                </a:lnTo>
                                <a:lnTo>
                                  <a:pt x="15240" y="344424"/>
                                </a:lnTo>
                                <a:lnTo>
                                  <a:pt x="12192" y="344424"/>
                                </a:lnTo>
                                <a:lnTo>
                                  <a:pt x="12192" y="335280"/>
                                </a:lnTo>
                                <a:lnTo>
                                  <a:pt x="9144" y="335280"/>
                                </a:lnTo>
                                <a:lnTo>
                                  <a:pt x="9144" y="326136"/>
                                </a:lnTo>
                                <a:lnTo>
                                  <a:pt x="6096" y="326136"/>
                                </a:lnTo>
                                <a:lnTo>
                                  <a:pt x="6096" y="307848"/>
                                </a:lnTo>
                                <a:lnTo>
                                  <a:pt x="3048" y="307848"/>
                                </a:lnTo>
                                <a:lnTo>
                                  <a:pt x="3048" y="283464"/>
                                </a:lnTo>
                                <a:lnTo>
                                  <a:pt x="0" y="283464"/>
                                </a:lnTo>
                                <a:lnTo>
                                  <a:pt x="0" y="222504"/>
                                </a:lnTo>
                                <a:lnTo>
                                  <a:pt x="3048" y="222504"/>
                                </a:lnTo>
                                <a:lnTo>
                                  <a:pt x="3048" y="198120"/>
                                </a:lnTo>
                                <a:lnTo>
                                  <a:pt x="6096" y="198120"/>
                                </a:lnTo>
                                <a:lnTo>
                                  <a:pt x="6096" y="185928"/>
                                </a:lnTo>
                                <a:lnTo>
                                  <a:pt x="9144" y="185928"/>
                                </a:lnTo>
                                <a:lnTo>
                                  <a:pt x="9144" y="170688"/>
                                </a:lnTo>
                                <a:lnTo>
                                  <a:pt x="12192" y="170688"/>
                                </a:lnTo>
                                <a:lnTo>
                                  <a:pt x="12192" y="161544"/>
                                </a:lnTo>
                                <a:lnTo>
                                  <a:pt x="15240" y="161544"/>
                                </a:lnTo>
                                <a:lnTo>
                                  <a:pt x="15240" y="155448"/>
                                </a:lnTo>
                                <a:lnTo>
                                  <a:pt x="18288" y="155448"/>
                                </a:lnTo>
                                <a:lnTo>
                                  <a:pt x="18288" y="143256"/>
                                </a:lnTo>
                                <a:lnTo>
                                  <a:pt x="21336" y="143256"/>
                                </a:lnTo>
                                <a:lnTo>
                                  <a:pt x="21336" y="134112"/>
                                </a:lnTo>
                                <a:lnTo>
                                  <a:pt x="24384" y="134112"/>
                                </a:lnTo>
                                <a:lnTo>
                                  <a:pt x="24384" y="128016"/>
                                </a:lnTo>
                                <a:lnTo>
                                  <a:pt x="27432" y="128016"/>
                                </a:lnTo>
                                <a:lnTo>
                                  <a:pt x="27432" y="121920"/>
                                </a:lnTo>
                                <a:lnTo>
                                  <a:pt x="33528" y="118872"/>
                                </a:lnTo>
                                <a:lnTo>
                                  <a:pt x="33528" y="100584"/>
                                </a:lnTo>
                                <a:lnTo>
                                  <a:pt x="36576" y="100584"/>
                                </a:lnTo>
                                <a:lnTo>
                                  <a:pt x="36576" y="94488"/>
                                </a:lnTo>
                                <a:lnTo>
                                  <a:pt x="39624" y="94488"/>
                                </a:lnTo>
                                <a:lnTo>
                                  <a:pt x="39624" y="91440"/>
                                </a:lnTo>
                                <a:lnTo>
                                  <a:pt x="42672" y="91440"/>
                                </a:lnTo>
                                <a:lnTo>
                                  <a:pt x="42672" y="85344"/>
                                </a:lnTo>
                                <a:lnTo>
                                  <a:pt x="45720" y="85344"/>
                                </a:lnTo>
                                <a:lnTo>
                                  <a:pt x="45720" y="79248"/>
                                </a:lnTo>
                                <a:lnTo>
                                  <a:pt x="48768" y="79248"/>
                                </a:lnTo>
                                <a:lnTo>
                                  <a:pt x="48768" y="73152"/>
                                </a:lnTo>
                                <a:lnTo>
                                  <a:pt x="54864" y="70104"/>
                                </a:lnTo>
                                <a:lnTo>
                                  <a:pt x="54864" y="64008"/>
                                </a:lnTo>
                                <a:lnTo>
                                  <a:pt x="57912" y="64008"/>
                                </a:lnTo>
                                <a:lnTo>
                                  <a:pt x="57912" y="60960"/>
                                </a:lnTo>
                                <a:lnTo>
                                  <a:pt x="64008" y="57912"/>
                                </a:lnTo>
                                <a:lnTo>
                                  <a:pt x="64008" y="51816"/>
                                </a:lnTo>
                                <a:lnTo>
                                  <a:pt x="67056" y="51816"/>
                                </a:lnTo>
                                <a:lnTo>
                                  <a:pt x="67056" y="45720"/>
                                </a:lnTo>
                                <a:lnTo>
                                  <a:pt x="70104" y="45720"/>
                                </a:lnTo>
                                <a:lnTo>
                                  <a:pt x="70104" y="42672"/>
                                </a:lnTo>
                                <a:lnTo>
                                  <a:pt x="73152" y="42672"/>
                                </a:lnTo>
                                <a:lnTo>
                                  <a:pt x="73152" y="39624"/>
                                </a:lnTo>
                                <a:lnTo>
                                  <a:pt x="79248" y="36576"/>
                                </a:lnTo>
                                <a:lnTo>
                                  <a:pt x="79248" y="30480"/>
                                </a:lnTo>
                                <a:lnTo>
                                  <a:pt x="82296" y="27432"/>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12" name="Shape 18312"/>
                        <wps:cNvSpPr/>
                        <wps:spPr>
                          <a:xfrm>
                            <a:off x="844296" y="2874264"/>
                            <a:ext cx="509016" cy="515112"/>
                          </a:xfrm>
                          <a:custGeom>
                            <a:avLst/>
                            <a:gdLst/>
                            <a:ahLst/>
                            <a:cxnLst/>
                            <a:rect l="0" t="0" r="0" b="0"/>
                            <a:pathLst>
                              <a:path w="509016" h="515112">
                                <a:moveTo>
                                  <a:pt x="100584" y="0"/>
                                </a:moveTo>
                                <a:lnTo>
                                  <a:pt x="509016" y="0"/>
                                </a:lnTo>
                                <a:lnTo>
                                  <a:pt x="509016" y="6096"/>
                                </a:lnTo>
                                <a:lnTo>
                                  <a:pt x="105156" y="6096"/>
                                </a:lnTo>
                                <a:lnTo>
                                  <a:pt x="103632" y="9144"/>
                                </a:lnTo>
                                <a:lnTo>
                                  <a:pt x="100584" y="9144"/>
                                </a:lnTo>
                                <a:lnTo>
                                  <a:pt x="94488" y="15240"/>
                                </a:lnTo>
                                <a:lnTo>
                                  <a:pt x="97536" y="15240"/>
                                </a:lnTo>
                                <a:lnTo>
                                  <a:pt x="94488" y="21336"/>
                                </a:lnTo>
                                <a:lnTo>
                                  <a:pt x="91440" y="21336"/>
                                </a:lnTo>
                                <a:lnTo>
                                  <a:pt x="85344" y="30480"/>
                                </a:lnTo>
                                <a:lnTo>
                                  <a:pt x="85344" y="36576"/>
                                </a:lnTo>
                                <a:lnTo>
                                  <a:pt x="82296" y="36576"/>
                                </a:lnTo>
                                <a:lnTo>
                                  <a:pt x="76200" y="42672"/>
                                </a:lnTo>
                                <a:lnTo>
                                  <a:pt x="79248" y="42672"/>
                                </a:lnTo>
                                <a:lnTo>
                                  <a:pt x="70104" y="57912"/>
                                </a:lnTo>
                                <a:lnTo>
                                  <a:pt x="67056" y="57912"/>
                                </a:lnTo>
                                <a:lnTo>
                                  <a:pt x="60960" y="64008"/>
                                </a:lnTo>
                                <a:lnTo>
                                  <a:pt x="64008" y="64008"/>
                                </a:lnTo>
                                <a:lnTo>
                                  <a:pt x="60960" y="70104"/>
                                </a:lnTo>
                                <a:lnTo>
                                  <a:pt x="57912" y="70104"/>
                                </a:lnTo>
                                <a:lnTo>
                                  <a:pt x="54864" y="73152"/>
                                </a:lnTo>
                                <a:lnTo>
                                  <a:pt x="57912" y="73152"/>
                                </a:lnTo>
                                <a:lnTo>
                                  <a:pt x="36576" y="112776"/>
                                </a:lnTo>
                                <a:lnTo>
                                  <a:pt x="36576" y="118872"/>
                                </a:lnTo>
                                <a:lnTo>
                                  <a:pt x="33528" y="121920"/>
                                </a:lnTo>
                                <a:lnTo>
                                  <a:pt x="36576" y="121920"/>
                                </a:lnTo>
                                <a:lnTo>
                                  <a:pt x="27432" y="140208"/>
                                </a:lnTo>
                                <a:lnTo>
                                  <a:pt x="27432" y="143256"/>
                                </a:lnTo>
                                <a:lnTo>
                                  <a:pt x="24384" y="149352"/>
                                </a:lnTo>
                                <a:lnTo>
                                  <a:pt x="24384" y="155448"/>
                                </a:lnTo>
                                <a:lnTo>
                                  <a:pt x="18288" y="167640"/>
                                </a:lnTo>
                                <a:lnTo>
                                  <a:pt x="18288" y="170688"/>
                                </a:lnTo>
                                <a:lnTo>
                                  <a:pt x="15240" y="176784"/>
                                </a:lnTo>
                                <a:lnTo>
                                  <a:pt x="15240" y="188976"/>
                                </a:lnTo>
                                <a:lnTo>
                                  <a:pt x="12192" y="192024"/>
                                </a:lnTo>
                                <a:lnTo>
                                  <a:pt x="12192" y="198120"/>
                                </a:lnTo>
                                <a:lnTo>
                                  <a:pt x="9144" y="204216"/>
                                </a:lnTo>
                                <a:lnTo>
                                  <a:pt x="9144" y="222504"/>
                                </a:lnTo>
                                <a:lnTo>
                                  <a:pt x="6096" y="222504"/>
                                </a:lnTo>
                                <a:lnTo>
                                  <a:pt x="3048" y="225552"/>
                                </a:lnTo>
                                <a:lnTo>
                                  <a:pt x="6096" y="225552"/>
                                </a:lnTo>
                                <a:lnTo>
                                  <a:pt x="6096" y="283464"/>
                                </a:lnTo>
                                <a:lnTo>
                                  <a:pt x="9144" y="283464"/>
                                </a:lnTo>
                                <a:lnTo>
                                  <a:pt x="9144" y="301752"/>
                                </a:lnTo>
                                <a:lnTo>
                                  <a:pt x="12192" y="307848"/>
                                </a:lnTo>
                                <a:lnTo>
                                  <a:pt x="12192" y="320040"/>
                                </a:lnTo>
                                <a:lnTo>
                                  <a:pt x="15240" y="326136"/>
                                </a:lnTo>
                                <a:lnTo>
                                  <a:pt x="15240" y="332232"/>
                                </a:lnTo>
                                <a:lnTo>
                                  <a:pt x="18288" y="335280"/>
                                </a:lnTo>
                                <a:lnTo>
                                  <a:pt x="18288" y="338328"/>
                                </a:lnTo>
                                <a:lnTo>
                                  <a:pt x="21336" y="344424"/>
                                </a:lnTo>
                                <a:lnTo>
                                  <a:pt x="21336" y="350520"/>
                                </a:lnTo>
                                <a:lnTo>
                                  <a:pt x="24384" y="356616"/>
                                </a:lnTo>
                                <a:lnTo>
                                  <a:pt x="24384" y="362712"/>
                                </a:lnTo>
                                <a:lnTo>
                                  <a:pt x="33528" y="377952"/>
                                </a:lnTo>
                                <a:lnTo>
                                  <a:pt x="33528" y="384048"/>
                                </a:lnTo>
                                <a:lnTo>
                                  <a:pt x="39624" y="402336"/>
                                </a:lnTo>
                                <a:lnTo>
                                  <a:pt x="36576" y="402336"/>
                                </a:lnTo>
                                <a:lnTo>
                                  <a:pt x="39624" y="405384"/>
                                </a:lnTo>
                                <a:lnTo>
                                  <a:pt x="42672" y="405384"/>
                                </a:lnTo>
                                <a:lnTo>
                                  <a:pt x="73152" y="463296"/>
                                </a:lnTo>
                                <a:lnTo>
                                  <a:pt x="70104" y="463296"/>
                                </a:lnTo>
                                <a:lnTo>
                                  <a:pt x="79248" y="472440"/>
                                </a:lnTo>
                                <a:lnTo>
                                  <a:pt x="82296" y="472440"/>
                                </a:lnTo>
                                <a:lnTo>
                                  <a:pt x="85344" y="481584"/>
                                </a:lnTo>
                                <a:lnTo>
                                  <a:pt x="88392" y="487680"/>
                                </a:lnTo>
                                <a:lnTo>
                                  <a:pt x="91440" y="487680"/>
                                </a:lnTo>
                                <a:lnTo>
                                  <a:pt x="94488" y="493776"/>
                                </a:lnTo>
                                <a:lnTo>
                                  <a:pt x="91440" y="493776"/>
                                </a:lnTo>
                                <a:lnTo>
                                  <a:pt x="97536" y="499872"/>
                                </a:lnTo>
                                <a:lnTo>
                                  <a:pt x="100584" y="499872"/>
                                </a:lnTo>
                                <a:lnTo>
                                  <a:pt x="103632" y="505968"/>
                                </a:lnTo>
                                <a:lnTo>
                                  <a:pt x="100584" y="505968"/>
                                </a:lnTo>
                                <a:lnTo>
                                  <a:pt x="103632" y="509016"/>
                                </a:lnTo>
                                <a:lnTo>
                                  <a:pt x="509016" y="509016"/>
                                </a:lnTo>
                                <a:lnTo>
                                  <a:pt x="509016" y="515112"/>
                                </a:lnTo>
                                <a:lnTo>
                                  <a:pt x="100584" y="515112"/>
                                </a:lnTo>
                                <a:lnTo>
                                  <a:pt x="100584" y="512064"/>
                                </a:lnTo>
                                <a:lnTo>
                                  <a:pt x="97536" y="509016"/>
                                </a:lnTo>
                                <a:lnTo>
                                  <a:pt x="94488" y="502920"/>
                                </a:lnTo>
                                <a:lnTo>
                                  <a:pt x="88392" y="496824"/>
                                </a:lnTo>
                                <a:lnTo>
                                  <a:pt x="76200" y="472440"/>
                                </a:lnTo>
                                <a:lnTo>
                                  <a:pt x="67056" y="466344"/>
                                </a:lnTo>
                                <a:lnTo>
                                  <a:pt x="36576" y="408432"/>
                                </a:lnTo>
                                <a:lnTo>
                                  <a:pt x="36576" y="405384"/>
                                </a:lnTo>
                                <a:lnTo>
                                  <a:pt x="27432" y="387096"/>
                                </a:lnTo>
                                <a:lnTo>
                                  <a:pt x="27432" y="381000"/>
                                </a:lnTo>
                                <a:lnTo>
                                  <a:pt x="18288" y="365760"/>
                                </a:lnTo>
                                <a:lnTo>
                                  <a:pt x="18288" y="359664"/>
                                </a:lnTo>
                                <a:lnTo>
                                  <a:pt x="15240" y="353568"/>
                                </a:lnTo>
                                <a:lnTo>
                                  <a:pt x="15240" y="347472"/>
                                </a:lnTo>
                                <a:lnTo>
                                  <a:pt x="12192" y="341376"/>
                                </a:lnTo>
                                <a:lnTo>
                                  <a:pt x="12192" y="338328"/>
                                </a:lnTo>
                                <a:lnTo>
                                  <a:pt x="9144" y="332232"/>
                                </a:lnTo>
                                <a:lnTo>
                                  <a:pt x="9144" y="329184"/>
                                </a:lnTo>
                                <a:lnTo>
                                  <a:pt x="6096" y="323088"/>
                                </a:lnTo>
                                <a:lnTo>
                                  <a:pt x="6096" y="310896"/>
                                </a:lnTo>
                                <a:lnTo>
                                  <a:pt x="3048" y="304800"/>
                                </a:lnTo>
                                <a:lnTo>
                                  <a:pt x="3048" y="286512"/>
                                </a:lnTo>
                                <a:lnTo>
                                  <a:pt x="0" y="283464"/>
                                </a:lnTo>
                                <a:lnTo>
                                  <a:pt x="0" y="222504"/>
                                </a:lnTo>
                                <a:lnTo>
                                  <a:pt x="3048" y="219456"/>
                                </a:lnTo>
                                <a:lnTo>
                                  <a:pt x="3048" y="201168"/>
                                </a:lnTo>
                                <a:lnTo>
                                  <a:pt x="6096" y="195072"/>
                                </a:lnTo>
                                <a:lnTo>
                                  <a:pt x="6096" y="188976"/>
                                </a:lnTo>
                                <a:lnTo>
                                  <a:pt x="9144" y="185928"/>
                                </a:lnTo>
                                <a:lnTo>
                                  <a:pt x="9144" y="173736"/>
                                </a:lnTo>
                                <a:lnTo>
                                  <a:pt x="12192" y="167640"/>
                                </a:lnTo>
                                <a:lnTo>
                                  <a:pt x="12192" y="164592"/>
                                </a:lnTo>
                                <a:lnTo>
                                  <a:pt x="18288" y="152400"/>
                                </a:lnTo>
                                <a:lnTo>
                                  <a:pt x="18288" y="146304"/>
                                </a:lnTo>
                                <a:lnTo>
                                  <a:pt x="21336" y="140208"/>
                                </a:lnTo>
                                <a:lnTo>
                                  <a:pt x="21336" y="137160"/>
                                </a:lnTo>
                                <a:lnTo>
                                  <a:pt x="30480" y="118872"/>
                                </a:lnTo>
                                <a:lnTo>
                                  <a:pt x="33528" y="115824"/>
                                </a:lnTo>
                                <a:lnTo>
                                  <a:pt x="33528" y="109728"/>
                                </a:lnTo>
                                <a:lnTo>
                                  <a:pt x="51816" y="70104"/>
                                </a:lnTo>
                                <a:lnTo>
                                  <a:pt x="54864" y="67056"/>
                                </a:lnTo>
                                <a:lnTo>
                                  <a:pt x="57912" y="60960"/>
                                </a:lnTo>
                                <a:lnTo>
                                  <a:pt x="64008" y="54864"/>
                                </a:lnTo>
                                <a:lnTo>
                                  <a:pt x="73152" y="39624"/>
                                </a:lnTo>
                                <a:lnTo>
                                  <a:pt x="79248" y="33528"/>
                                </a:lnTo>
                                <a:lnTo>
                                  <a:pt x="82296" y="27432"/>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13" name="Shape 18313"/>
                        <wps:cNvSpPr/>
                        <wps:spPr>
                          <a:xfrm>
                            <a:off x="1353312" y="2874264"/>
                            <a:ext cx="512064" cy="515112"/>
                          </a:xfrm>
                          <a:custGeom>
                            <a:avLst/>
                            <a:gdLst/>
                            <a:ahLst/>
                            <a:cxnLst/>
                            <a:rect l="0" t="0" r="0" b="0"/>
                            <a:pathLst>
                              <a:path w="512064" h="515112">
                                <a:moveTo>
                                  <a:pt x="0" y="0"/>
                                </a:moveTo>
                                <a:lnTo>
                                  <a:pt x="405384" y="0"/>
                                </a:lnTo>
                                <a:lnTo>
                                  <a:pt x="408432" y="3048"/>
                                </a:lnTo>
                                <a:lnTo>
                                  <a:pt x="411480" y="3048"/>
                                </a:lnTo>
                                <a:lnTo>
                                  <a:pt x="414528" y="9144"/>
                                </a:lnTo>
                                <a:lnTo>
                                  <a:pt x="411480" y="9144"/>
                                </a:lnTo>
                                <a:lnTo>
                                  <a:pt x="417576" y="15240"/>
                                </a:lnTo>
                                <a:lnTo>
                                  <a:pt x="420624" y="15240"/>
                                </a:lnTo>
                                <a:lnTo>
                                  <a:pt x="423672" y="24384"/>
                                </a:lnTo>
                                <a:lnTo>
                                  <a:pt x="420624" y="24384"/>
                                </a:lnTo>
                                <a:lnTo>
                                  <a:pt x="426720" y="30480"/>
                                </a:lnTo>
                                <a:lnTo>
                                  <a:pt x="429768" y="30480"/>
                                </a:lnTo>
                                <a:lnTo>
                                  <a:pt x="435864" y="42672"/>
                                </a:lnTo>
                                <a:lnTo>
                                  <a:pt x="432816" y="42672"/>
                                </a:lnTo>
                                <a:lnTo>
                                  <a:pt x="435864" y="45720"/>
                                </a:lnTo>
                                <a:lnTo>
                                  <a:pt x="438912" y="45720"/>
                                </a:lnTo>
                                <a:lnTo>
                                  <a:pt x="448056" y="64008"/>
                                </a:lnTo>
                                <a:lnTo>
                                  <a:pt x="445008" y="64008"/>
                                </a:lnTo>
                                <a:lnTo>
                                  <a:pt x="451104" y="70104"/>
                                </a:lnTo>
                                <a:lnTo>
                                  <a:pt x="454152" y="70104"/>
                                </a:lnTo>
                                <a:lnTo>
                                  <a:pt x="460248" y="82296"/>
                                </a:lnTo>
                                <a:lnTo>
                                  <a:pt x="463296" y="91440"/>
                                </a:lnTo>
                                <a:lnTo>
                                  <a:pt x="484632" y="131064"/>
                                </a:lnTo>
                                <a:lnTo>
                                  <a:pt x="484632" y="137160"/>
                                </a:lnTo>
                                <a:lnTo>
                                  <a:pt x="490728" y="152400"/>
                                </a:lnTo>
                                <a:lnTo>
                                  <a:pt x="490728" y="158496"/>
                                </a:lnTo>
                                <a:lnTo>
                                  <a:pt x="496824" y="170688"/>
                                </a:lnTo>
                                <a:lnTo>
                                  <a:pt x="496824" y="176784"/>
                                </a:lnTo>
                                <a:lnTo>
                                  <a:pt x="499872" y="182880"/>
                                </a:lnTo>
                                <a:lnTo>
                                  <a:pt x="499872" y="188976"/>
                                </a:lnTo>
                                <a:lnTo>
                                  <a:pt x="502920" y="192024"/>
                                </a:lnTo>
                                <a:lnTo>
                                  <a:pt x="502920" y="198120"/>
                                </a:lnTo>
                                <a:lnTo>
                                  <a:pt x="505968" y="204216"/>
                                </a:lnTo>
                                <a:lnTo>
                                  <a:pt x="505968" y="216408"/>
                                </a:lnTo>
                                <a:lnTo>
                                  <a:pt x="509016" y="222504"/>
                                </a:lnTo>
                                <a:lnTo>
                                  <a:pt x="509016" y="240792"/>
                                </a:lnTo>
                                <a:lnTo>
                                  <a:pt x="512064" y="240792"/>
                                </a:lnTo>
                                <a:lnTo>
                                  <a:pt x="512064" y="298704"/>
                                </a:lnTo>
                                <a:lnTo>
                                  <a:pt x="509016" y="298704"/>
                                </a:lnTo>
                                <a:lnTo>
                                  <a:pt x="505968" y="301752"/>
                                </a:lnTo>
                                <a:lnTo>
                                  <a:pt x="509016" y="301752"/>
                                </a:lnTo>
                                <a:lnTo>
                                  <a:pt x="509016" y="320040"/>
                                </a:lnTo>
                                <a:lnTo>
                                  <a:pt x="505968" y="326136"/>
                                </a:lnTo>
                                <a:lnTo>
                                  <a:pt x="505968" y="335280"/>
                                </a:lnTo>
                                <a:lnTo>
                                  <a:pt x="502920" y="335280"/>
                                </a:lnTo>
                                <a:lnTo>
                                  <a:pt x="499872" y="338328"/>
                                </a:lnTo>
                                <a:lnTo>
                                  <a:pt x="502920" y="338328"/>
                                </a:lnTo>
                                <a:lnTo>
                                  <a:pt x="502920" y="344424"/>
                                </a:lnTo>
                                <a:lnTo>
                                  <a:pt x="499872" y="350520"/>
                                </a:lnTo>
                                <a:lnTo>
                                  <a:pt x="499872" y="356616"/>
                                </a:lnTo>
                                <a:lnTo>
                                  <a:pt x="496824" y="362712"/>
                                </a:lnTo>
                                <a:lnTo>
                                  <a:pt x="496824" y="368808"/>
                                </a:lnTo>
                                <a:lnTo>
                                  <a:pt x="493776" y="368808"/>
                                </a:lnTo>
                                <a:lnTo>
                                  <a:pt x="490728" y="371856"/>
                                </a:lnTo>
                                <a:lnTo>
                                  <a:pt x="493776" y="371856"/>
                                </a:lnTo>
                                <a:lnTo>
                                  <a:pt x="493776" y="377952"/>
                                </a:lnTo>
                                <a:lnTo>
                                  <a:pt x="487680" y="387096"/>
                                </a:lnTo>
                                <a:lnTo>
                                  <a:pt x="487680" y="393192"/>
                                </a:lnTo>
                                <a:lnTo>
                                  <a:pt x="484632" y="393192"/>
                                </a:lnTo>
                                <a:lnTo>
                                  <a:pt x="484632" y="396240"/>
                                </a:lnTo>
                                <a:lnTo>
                                  <a:pt x="478536" y="414528"/>
                                </a:lnTo>
                                <a:lnTo>
                                  <a:pt x="475488" y="414528"/>
                                </a:lnTo>
                                <a:lnTo>
                                  <a:pt x="472440" y="417576"/>
                                </a:lnTo>
                                <a:lnTo>
                                  <a:pt x="475488" y="417576"/>
                                </a:lnTo>
                                <a:lnTo>
                                  <a:pt x="466344" y="432816"/>
                                </a:lnTo>
                                <a:lnTo>
                                  <a:pt x="463296" y="432816"/>
                                </a:lnTo>
                                <a:lnTo>
                                  <a:pt x="460248" y="435864"/>
                                </a:lnTo>
                                <a:lnTo>
                                  <a:pt x="463296" y="435864"/>
                                </a:lnTo>
                                <a:lnTo>
                                  <a:pt x="454152" y="454152"/>
                                </a:lnTo>
                                <a:lnTo>
                                  <a:pt x="451104" y="454152"/>
                                </a:lnTo>
                                <a:lnTo>
                                  <a:pt x="448056" y="457200"/>
                                </a:lnTo>
                                <a:lnTo>
                                  <a:pt x="451104" y="457200"/>
                                </a:lnTo>
                                <a:lnTo>
                                  <a:pt x="445008" y="469392"/>
                                </a:lnTo>
                                <a:lnTo>
                                  <a:pt x="441960" y="469392"/>
                                </a:lnTo>
                                <a:lnTo>
                                  <a:pt x="435864" y="475488"/>
                                </a:lnTo>
                                <a:lnTo>
                                  <a:pt x="435864" y="481584"/>
                                </a:lnTo>
                                <a:lnTo>
                                  <a:pt x="432816" y="481584"/>
                                </a:lnTo>
                                <a:lnTo>
                                  <a:pt x="417576" y="496824"/>
                                </a:lnTo>
                                <a:lnTo>
                                  <a:pt x="420624" y="496824"/>
                                </a:lnTo>
                                <a:lnTo>
                                  <a:pt x="417576" y="502920"/>
                                </a:lnTo>
                                <a:lnTo>
                                  <a:pt x="414528" y="502920"/>
                                </a:lnTo>
                                <a:lnTo>
                                  <a:pt x="405384" y="512064"/>
                                </a:lnTo>
                                <a:lnTo>
                                  <a:pt x="405384" y="515112"/>
                                </a:lnTo>
                                <a:lnTo>
                                  <a:pt x="0" y="515112"/>
                                </a:lnTo>
                                <a:lnTo>
                                  <a:pt x="0" y="509016"/>
                                </a:lnTo>
                                <a:lnTo>
                                  <a:pt x="402336" y="509016"/>
                                </a:lnTo>
                                <a:lnTo>
                                  <a:pt x="411480" y="499872"/>
                                </a:lnTo>
                                <a:lnTo>
                                  <a:pt x="414528" y="493776"/>
                                </a:lnTo>
                                <a:lnTo>
                                  <a:pt x="429768" y="478536"/>
                                </a:lnTo>
                                <a:lnTo>
                                  <a:pt x="432816" y="472440"/>
                                </a:lnTo>
                                <a:lnTo>
                                  <a:pt x="438912" y="466344"/>
                                </a:lnTo>
                                <a:lnTo>
                                  <a:pt x="445008" y="454152"/>
                                </a:lnTo>
                                <a:lnTo>
                                  <a:pt x="448056" y="451104"/>
                                </a:lnTo>
                                <a:lnTo>
                                  <a:pt x="457200" y="432816"/>
                                </a:lnTo>
                                <a:lnTo>
                                  <a:pt x="460248" y="429768"/>
                                </a:lnTo>
                                <a:lnTo>
                                  <a:pt x="469392" y="414528"/>
                                </a:lnTo>
                                <a:lnTo>
                                  <a:pt x="472440" y="411480"/>
                                </a:lnTo>
                                <a:lnTo>
                                  <a:pt x="481584" y="393192"/>
                                </a:lnTo>
                                <a:lnTo>
                                  <a:pt x="484632" y="390144"/>
                                </a:lnTo>
                                <a:lnTo>
                                  <a:pt x="484632" y="384048"/>
                                </a:lnTo>
                                <a:lnTo>
                                  <a:pt x="487680" y="374904"/>
                                </a:lnTo>
                                <a:lnTo>
                                  <a:pt x="487680" y="368808"/>
                                </a:lnTo>
                                <a:lnTo>
                                  <a:pt x="490728" y="365760"/>
                                </a:lnTo>
                                <a:lnTo>
                                  <a:pt x="490728" y="359664"/>
                                </a:lnTo>
                                <a:lnTo>
                                  <a:pt x="493776" y="353568"/>
                                </a:lnTo>
                                <a:lnTo>
                                  <a:pt x="493776" y="347472"/>
                                </a:lnTo>
                                <a:lnTo>
                                  <a:pt x="496824" y="341376"/>
                                </a:lnTo>
                                <a:lnTo>
                                  <a:pt x="496824" y="335280"/>
                                </a:lnTo>
                                <a:lnTo>
                                  <a:pt x="499872" y="332232"/>
                                </a:lnTo>
                                <a:lnTo>
                                  <a:pt x="499872" y="323088"/>
                                </a:lnTo>
                                <a:lnTo>
                                  <a:pt x="502920" y="316992"/>
                                </a:lnTo>
                                <a:lnTo>
                                  <a:pt x="502920" y="298704"/>
                                </a:lnTo>
                                <a:lnTo>
                                  <a:pt x="505968" y="295656"/>
                                </a:lnTo>
                                <a:lnTo>
                                  <a:pt x="505968" y="243840"/>
                                </a:lnTo>
                                <a:lnTo>
                                  <a:pt x="502920" y="240792"/>
                                </a:lnTo>
                                <a:lnTo>
                                  <a:pt x="502920" y="225552"/>
                                </a:lnTo>
                                <a:lnTo>
                                  <a:pt x="499872" y="219456"/>
                                </a:lnTo>
                                <a:lnTo>
                                  <a:pt x="499872" y="207264"/>
                                </a:lnTo>
                                <a:lnTo>
                                  <a:pt x="496824" y="201168"/>
                                </a:lnTo>
                                <a:lnTo>
                                  <a:pt x="496824" y="195072"/>
                                </a:lnTo>
                                <a:lnTo>
                                  <a:pt x="493776" y="188976"/>
                                </a:lnTo>
                                <a:lnTo>
                                  <a:pt x="493776" y="185928"/>
                                </a:lnTo>
                                <a:lnTo>
                                  <a:pt x="490728" y="179832"/>
                                </a:lnTo>
                                <a:lnTo>
                                  <a:pt x="490728" y="173736"/>
                                </a:lnTo>
                                <a:lnTo>
                                  <a:pt x="484632" y="161544"/>
                                </a:lnTo>
                                <a:lnTo>
                                  <a:pt x="484632" y="155448"/>
                                </a:lnTo>
                                <a:lnTo>
                                  <a:pt x="478536" y="140208"/>
                                </a:lnTo>
                                <a:lnTo>
                                  <a:pt x="478536" y="134112"/>
                                </a:lnTo>
                                <a:lnTo>
                                  <a:pt x="457200" y="94488"/>
                                </a:lnTo>
                                <a:lnTo>
                                  <a:pt x="454152" y="85344"/>
                                </a:lnTo>
                                <a:lnTo>
                                  <a:pt x="448056" y="73152"/>
                                </a:lnTo>
                                <a:lnTo>
                                  <a:pt x="441960" y="67056"/>
                                </a:lnTo>
                                <a:lnTo>
                                  <a:pt x="435864" y="48768"/>
                                </a:lnTo>
                                <a:lnTo>
                                  <a:pt x="429768" y="45720"/>
                                </a:lnTo>
                                <a:lnTo>
                                  <a:pt x="423672" y="33528"/>
                                </a:lnTo>
                                <a:lnTo>
                                  <a:pt x="417576" y="27432"/>
                                </a:lnTo>
                                <a:lnTo>
                                  <a:pt x="414528" y="18288"/>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14" name="Shape 18314"/>
                        <wps:cNvSpPr/>
                        <wps:spPr>
                          <a:xfrm>
                            <a:off x="1316736" y="2807208"/>
                            <a:ext cx="70104" cy="64008"/>
                          </a:xfrm>
                          <a:custGeom>
                            <a:avLst/>
                            <a:gdLst/>
                            <a:ahLst/>
                            <a:cxnLst/>
                            <a:rect l="0" t="0" r="0" b="0"/>
                            <a:pathLst>
                              <a:path w="70104" h="64008">
                                <a:moveTo>
                                  <a:pt x="0" y="0"/>
                                </a:moveTo>
                                <a:lnTo>
                                  <a:pt x="70104" y="0"/>
                                </a:lnTo>
                                <a:lnTo>
                                  <a:pt x="70104" y="3048"/>
                                </a:lnTo>
                                <a:lnTo>
                                  <a:pt x="67056" y="3048"/>
                                </a:lnTo>
                                <a:lnTo>
                                  <a:pt x="67056" y="9144"/>
                                </a:lnTo>
                                <a:lnTo>
                                  <a:pt x="64008" y="9144"/>
                                </a:lnTo>
                                <a:lnTo>
                                  <a:pt x="64008" y="15240"/>
                                </a:lnTo>
                                <a:lnTo>
                                  <a:pt x="60960" y="15240"/>
                                </a:lnTo>
                                <a:lnTo>
                                  <a:pt x="60960" y="18288"/>
                                </a:lnTo>
                                <a:lnTo>
                                  <a:pt x="57912" y="18288"/>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60960"/>
                                </a:lnTo>
                                <a:lnTo>
                                  <a:pt x="39624" y="60960"/>
                                </a:lnTo>
                                <a:lnTo>
                                  <a:pt x="39624" y="64008"/>
                                </a:lnTo>
                                <a:lnTo>
                                  <a:pt x="33528" y="64008"/>
                                </a:lnTo>
                                <a:lnTo>
                                  <a:pt x="12192" y="21336"/>
                                </a:lnTo>
                                <a:lnTo>
                                  <a:pt x="9144" y="1828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15" name="Shape 18315"/>
                        <wps:cNvSpPr/>
                        <wps:spPr>
                          <a:xfrm>
                            <a:off x="1316736" y="2807208"/>
                            <a:ext cx="70104" cy="64008"/>
                          </a:xfrm>
                          <a:custGeom>
                            <a:avLst/>
                            <a:gdLst/>
                            <a:ahLst/>
                            <a:cxnLst/>
                            <a:rect l="0" t="0" r="0" b="0"/>
                            <a:pathLst>
                              <a:path w="70104" h="64008">
                                <a:moveTo>
                                  <a:pt x="0" y="0"/>
                                </a:moveTo>
                                <a:lnTo>
                                  <a:pt x="70104" y="0"/>
                                </a:lnTo>
                                <a:lnTo>
                                  <a:pt x="36576"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372" name="Shape 457372"/>
                        <wps:cNvSpPr/>
                        <wps:spPr>
                          <a:xfrm>
                            <a:off x="509016" y="2700528"/>
                            <a:ext cx="1691640" cy="9144"/>
                          </a:xfrm>
                          <a:custGeom>
                            <a:avLst/>
                            <a:gdLst/>
                            <a:ahLst/>
                            <a:cxnLst/>
                            <a:rect l="0" t="0" r="0" b="0"/>
                            <a:pathLst>
                              <a:path w="1691640" h="9144">
                                <a:moveTo>
                                  <a:pt x="0" y="0"/>
                                </a:moveTo>
                                <a:lnTo>
                                  <a:pt x="1691640" y="0"/>
                                </a:lnTo>
                                <a:lnTo>
                                  <a:pt x="169164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317" name="Shape 18317"/>
                        <wps:cNvSpPr/>
                        <wps:spPr>
                          <a:xfrm>
                            <a:off x="1356360" y="2673096"/>
                            <a:ext cx="64008" cy="64008"/>
                          </a:xfrm>
                          <a:custGeom>
                            <a:avLst/>
                            <a:gdLst/>
                            <a:ahLst/>
                            <a:cxnLst/>
                            <a:rect l="0" t="0" r="0" b="0"/>
                            <a:pathLst>
                              <a:path w="64008" h="64008">
                                <a:moveTo>
                                  <a:pt x="64008" y="0"/>
                                </a:moveTo>
                                <a:lnTo>
                                  <a:pt x="64008" y="64008"/>
                                </a:lnTo>
                                <a:lnTo>
                                  <a:pt x="0" y="30480"/>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8318" name="Shape 18318"/>
                        <wps:cNvSpPr/>
                        <wps:spPr>
                          <a:xfrm>
                            <a:off x="1286256" y="2673096"/>
                            <a:ext cx="70104" cy="64008"/>
                          </a:xfrm>
                          <a:custGeom>
                            <a:avLst/>
                            <a:gdLst/>
                            <a:ahLst/>
                            <a:cxnLst/>
                            <a:rect l="0" t="0" r="0" b="0"/>
                            <a:pathLst>
                              <a:path w="70104" h="64008">
                                <a:moveTo>
                                  <a:pt x="0" y="0"/>
                                </a:moveTo>
                                <a:lnTo>
                                  <a:pt x="70104" y="30480"/>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319" name="Rectangle 18319"/>
                        <wps:cNvSpPr/>
                        <wps:spPr>
                          <a:xfrm>
                            <a:off x="2103120" y="3342090"/>
                            <a:ext cx="797747"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540-93/d092</w:t>
                              </w:r>
                            </w:p>
                          </w:txbxContent>
                        </wps:txbx>
                        <wps:bodyPr horzOverflow="overflow" vert="horz" lIns="0" tIns="0" rIns="0" bIns="0" rtlCol="0">
                          <a:noAutofit/>
                        </wps:bodyPr>
                      </wps:wsp>
                      <wps:wsp>
                        <wps:cNvPr id="18320" name="Rectangle 18320"/>
                        <wps:cNvSpPr/>
                        <wps:spPr>
                          <a:xfrm>
                            <a:off x="947928" y="219529"/>
                            <a:ext cx="107968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sign_of_V</w:t>
                              </w:r>
                            </w:p>
                          </w:txbxContent>
                        </wps:txbx>
                        <wps:bodyPr horzOverflow="overflow" vert="horz" lIns="0" tIns="0" rIns="0" bIns="0" rtlCol="0">
                          <a:noAutofit/>
                        </wps:bodyPr>
                      </wps:wsp>
                      <wps:wsp>
                        <wps:cNvPr id="18321" name="Rectangle 18321"/>
                        <wps:cNvSpPr/>
                        <wps:spPr>
                          <a:xfrm>
                            <a:off x="917448" y="893142"/>
                            <a:ext cx="115401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IGN = Decode(SS)</w:t>
                              </w:r>
                            </w:p>
                          </w:txbxContent>
                        </wps:txbx>
                        <wps:bodyPr horzOverflow="overflow" vert="horz" lIns="0" tIns="0" rIns="0" bIns="0" rtlCol="0">
                          <a:noAutofit/>
                        </wps:bodyPr>
                      </wps:wsp>
                      <wps:wsp>
                        <wps:cNvPr id="18322" name="Rectangle 18322"/>
                        <wps:cNvSpPr/>
                        <wps:spPr>
                          <a:xfrm>
                            <a:off x="1170437" y="1511891"/>
                            <a:ext cx="53432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IGN = 1</w:t>
                              </w:r>
                            </w:p>
                          </w:txbxContent>
                        </wps:txbx>
                        <wps:bodyPr horzOverflow="overflow" vert="horz" lIns="0" tIns="0" rIns="0" bIns="0" rtlCol="0">
                          <a:noAutofit/>
                        </wps:bodyPr>
                      </wps:wsp>
                      <wps:wsp>
                        <wps:cNvPr id="18323" name="Rectangle 18323"/>
                        <wps:cNvSpPr/>
                        <wps:spPr>
                          <a:xfrm>
                            <a:off x="1347221" y="1624672"/>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41533" name="Rectangle 41533"/>
                        <wps:cNvSpPr/>
                        <wps:spPr>
                          <a:xfrm>
                            <a:off x="633989" y="1502753"/>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41534" name="Rectangle 41534"/>
                        <wps:cNvSpPr/>
                        <wps:spPr>
                          <a:xfrm>
                            <a:off x="1932486" y="1502753"/>
                            <a:ext cx="17343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41535" name="Rectangle 41535"/>
                        <wps:cNvSpPr/>
                        <wps:spPr>
                          <a:xfrm>
                            <a:off x="356616" y="2243411"/>
                            <a:ext cx="40992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 = SN</w:t>
                              </w:r>
                            </w:p>
                          </w:txbxContent>
                        </wps:txbx>
                        <wps:bodyPr horzOverflow="overflow" vert="horz" lIns="0" tIns="0" rIns="0" bIns="0" rtlCol="0">
                          <a:noAutofit/>
                        </wps:bodyPr>
                      </wps:wsp>
                      <wps:wsp>
                        <wps:cNvPr id="41536" name="Rectangle 41536"/>
                        <wps:cNvSpPr/>
                        <wps:spPr>
                          <a:xfrm>
                            <a:off x="2042233" y="2243411"/>
                            <a:ext cx="40681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 = SP</w:t>
                              </w:r>
                            </w:p>
                          </w:txbxContent>
                        </wps:txbx>
                        <wps:bodyPr horzOverflow="overflow" vert="horz" lIns="0" tIns="0" rIns="0" bIns="0" rtlCol="0">
                          <a:noAutofit/>
                        </wps:bodyPr>
                      </wps:wsp>
                      <wps:wsp>
                        <wps:cNvPr id="18326" name="Rectangle 18326"/>
                        <wps:cNvSpPr/>
                        <wps:spPr>
                          <a:xfrm>
                            <a:off x="1243589" y="3090755"/>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8492" o:spid="_x0000_s5290" style="width:213.35pt;height:268.25pt;mso-position-horizontal-relative:char;mso-position-vertical-relative:line" coordsize="27096,34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">
                <v:shape id="Shape 457364" o:spid="_x0000_s5291" style="position:absolute;left:13533;top:27035;width:91;height:3384;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" path="m,l9144,r,338328l,338328,,e" fillcolor="black" stroked="f" strokeweight="0">
                  <v:stroke miterlimit="83231f" joinstyle="miter"/>
                  <v:path arrowok="t" textboxrect="0,0,9144,338328"/>
                </v:shape>
                <v:shape id="Shape 457365" o:spid="_x0000_s5292" style="position:absolute;left:21976;top:16062;width:91;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" path="m,l9144,r,1097280l,1097280,,e" fillcolor="black" stroked="f" strokeweight="0">
                  <v:stroke miterlimit="83231f" joinstyle="miter"/>
                  <v:path arrowok="t" textboxrect="0,0,9144,1097280"/>
                </v:shape>
                <v:shape id="Shape 457366" o:spid="_x0000_s5293" style="position:absolute;left:5059;top:16062;width:92;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" path="m,l9144,r,1097280l,1097280,,e" fillcolor="black" stroked="f" strokeweight="0">
                  <v:stroke miterlimit="83231f" joinstyle="miter"/>
                  <v:path arrowok="t" textboxrect="0,0,9144,1097280"/>
                </v:shape>
                <v:shape id="Shape 457367" o:spid="_x0000_s5294" style="position:absolute;left:5090;top:16032;width:16916;height:91;visibility:visible;mso-wrap-style:square;v-text-anchor:top" coordsize="1691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" path="m,l1691640,r,9144l,9144,,e" fillcolor="black" stroked="f" strokeweight="0">
                  <v:stroke miterlimit="83231f" joinstyle="miter"/>
                  <v:path arrowok="t" textboxrect="0,0,1691640,9144"/>
                </v:shape>
                <v:shape id="Shape 457368" o:spid="_x0000_s5295" style="position:absolute;left:13533;top:1706;width:91;height:13534;visibility:visible;mso-wrap-style:square;v-text-anchor:top" coordsize="9144,1353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" path="m,l9144,r,1353312l,1353312,,e" fillcolor="black" stroked="f" strokeweight="0">
                  <v:stroke miterlimit="83231f" joinstyle="miter"/>
                  <v:path arrowok="t" textboxrect="0,0,9144,1353312"/>
                </v:shape>
                <v:shape id="Shape 18294" o:spid="_x0000_s5296" style="position:absolute;left:8473;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" path="m100584,l911352,r3048,6096l917448,6096r,6096l920496,12192r3048,6096l926592,18288r,3048l929640,21336r3048,6096l935736,27432r18288,36576l957072,64008r3048,3048l966216,79248r3048,l969264,85344r3048,l972312,91440r3048,l975360,97536r3048,l978408,103632r3048,l981456,109728r3048,l984504,112776r3048,l987552,121920r3048,6096l990600,134112r3048,l993648,146304r3048,l996696,152400r3048,l999744,161544r3048,l1002792,173736r3048,l1005840,182880r3048,l1008888,201168r3048,l1011936,222504r3048,l1014984,283464r-3048,l1011936,301752r-3048,l1008888,320040r-3048,l1005840,332232r-3048,l1002792,344424r-3048,l999744,350520r-3048,l996696,362712r-3048,l993648,368808r-3048,l990600,387096r-3048,l987552,393192r-3048,l984504,399288r-3048,l981456,402336r-6096,3048l975360,411480r-3048,l972312,417576r-3048,l969264,423672r-3048,l966216,429768r-3048,l963168,435864r-3048,l960120,441960r-3048,l957072,445008r-3048,l954024,451104r-3048,l950976,457200r-3048,l947928,460248r-6096,3048l941832,469392r-3048,3048l938784,475488r-6096,3048l932688,484632r-3048,l929640,487680r-6096,3048l923544,493776r-3048,l920496,499872r-6096,3048l914400,505968r-816864,l97536,502920r-3048,l94488,496824r-3048,l88392,493776r-3048,l85344,487680r-3048,l82296,481584r-3048,l79248,475488r-3048,l76200,469392r-3048,l70104,463296r-3048,l57912,445008r-3048,-3048l33528,399288r,-3048l30480,396240r,-6096l27432,390144r,-12192l24384,377952r,-6096l21336,371856r,-6096l18288,365760r,-12192l15240,353568r,-9144l12192,344424r,-9144l9144,335280r,-12192l6096,323088r,-18288l3048,304800r,-21336l,283464,,219456r3048,l3048,198120r3048,l6096,185928r3048,l9144,167640r3048,l12192,161544r3048,l15240,155448r3048,l18288,143256r3048,l21336,131064r3048,l24384,124968r3048,l27432,118872r6096,-3048l33528,100584r3048,l36576,94488r3048,l39624,88392r3048,l42672,82296r3048,l45720,76200r3048,l48768,70104r6096,-3048l54864,64008r3048,l57912,60960r6096,-3048l64008,51816r3048,l67056,45720r3048,l70104,39624r3048,l73152,36576r6096,-3048l79248,27432r3048,-3048l82296,21336r6096,-3048l88392,15240r3048,l91440,12192,97536,9144r,-6096l100584,3048r,-3048xe" stroked="f" strokeweight="0">
                  <v:stroke miterlimit="83231f" joinstyle="miter"/>
                  <v:path arrowok="t" textboxrect="0,0,1014984,505968"/>
                </v:shape>
                <v:shape id="Shape 18295" o:spid="_x0000_s5297" style="position:absolute;left:8442;width:5091;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" path="m100584,l509016,r,6096l103632,6096r-9144,9144l97536,15240,85344,27432,76200,39624r3048,l67056,57912r-6096,6096l64008,64008r-9144,6095l57912,70103,36576,112776r,3048l33528,118872r3048,l27432,137160r,6096l24384,149352r,6096l18288,164592r,3048l15240,173736r,12191l12192,192024r,6096l9144,204215r,15241l3048,222503r3048,l6096,281940r3048,1524l9144,301752r3048,3048l12192,316992r3048,6096l15240,329184r3048,6096l18288,338327r3048,6097l21336,350520r3048,3048l24384,359664r9144,18288l33528,384048r6096,18288l73152,460248r-3048,l79248,469392r6096,12192l94488,493776r-3048,l103632,502920r-3048,l103632,505968r405384,l509016,512064r-408432,l94488,499872r-6096,-3048l76200,472440r-9144,-9144l36576,405384r,-3048l27432,387096r,-6096l18288,362712r,-6097l15240,353568r,-6096l12192,341376r,-3049l9144,332232r,-6096l6096,320040r,-12192l3048,304800r,-18288l,283464,,219456r3048,-3048l3048,201168r3048,-6096l6096,188976r3048,-6096l9144,170688r3048,-6096l18288,152400r,-6097l21336,140208r,-6096l30480,115824r3048,l33528,109727,51816,67056r3048,l57912,60960r6096,-6096l73152,36576r6096,-6096l82296,24384r6096,-6096l91440,12192,97536,6096,100584,xe" fillcolor="black" stroked="f" strokeweight="0">
                  <v:stroke miterlimit="83231f" joinstyle="miter"/>
                  <v:path arrowok="t" textboxrect="0,0,509016,512064"/>
                </v:shape>
                <v:shape id="Shape 18296" o:spid="_x0000_s5298" style="position:absolute;left:13533;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" path="m,l405384,r9144,9144l411480,9144r12192,12192l420624,21336r15240,12191l432816,33527r3048,6097l448056,57912r-3048,l460248,73152r-3048,l460248,76200r24384,39624l484632,124968r6096,12192l490728,143256r6096,12192l496824,161544r3048,3048l499872,172212r3048,1524l502920,179832r3048,6095l505968,198120r3048,6095l509016,220980r3048,1523l512064,280415r-3048,6097l509016,301752r-3048,3048l505968,316992r-3048,6096l502920,329184r-3048,6096l499872,341376r-3048,6096l496824,350520r-3048,3048l493776,359664r-6096,12192l487680,377952r-15240,27432l469392,408432r3048,l441960,460248r-6096,6096l438912,466344r-12192,15240l429768,481584r-12192,12192l420624,493776r-9144,9144l405384,512064,,512064r,-6096l402336,505968r6096,-6096l414528,490727r6096,-6095l423672,478536r9144,-9144l438912,457200r27432,-51816l469392,402336r15240,-27433l484632,368808r3048,-12193l487680,353568r3048,-6096l490728,344424r3048,-6097l493776,332232r3048,-6096l496824,320040r3048,-6096l499872,304800r3048,-6097l502920,283464r3048,-6096l505968,225552r-3048,-3049l502920,207264r-3048,-6096l499872,188976r-3048,-6096l496824,176784r-3048,-3048l493776,167640r-3048,-3048l490728,158496r-6096,-12193l484632,140208r-3048,-12193l478536,124968r,-6096l457200,79248r-3048,-3048l448056,67056r-6096,-6096l435864,42672r-6096,-6096l426720,30480,408432,12192,405384,6096,,6096,,xe" fillcolor="black" stroked="f" strokeweight="0">
                  <v:stroke miterlimit="83231f" joinstyle="miter"/>
                  <v:path arrowok="t" textboxrect="0,0,512064,512064"/>
                </v:shape>
                <v:shape id="Shape 457369" o:spid="_x0000_s5299" style="position:absolute;left:8473;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" path="m,l1014984,r,505968l,505968,,e" stroked="f" strokeweight="0">
                  <v:stroke miterlimit="83231f" joinstyle="miter"/>
                  <v:path arrowok="t" textboxrect="0,0,1014984,505968"/>
                </v:shape>
                <v:shape id="Shape 18298" o:spid="_x0000_s5300" style="position:absolute;left:8442;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" path="m,l3048,,510540,r,6097l6096,6097r,499871l510540,505968r,6096l,512064,,xe" fillcolor="black" stroked="f" strokeweight="0">
                  <v:stroke miterlimit="83231f" joinstyle="miter"/>
                  <v:path arrowok="t" textboxrect="0,0,510540,512064"/>
                </v:shape>
                <v:shape id="Shape 18299" o:spid="_x0000_s5301" style="position:absolute;left:13548;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" path="m,l510540,r,509016l507492,509016r,3048l,512064r,-6096l504444,505968r,-499871l,6097,,xe" fillcolor="black" stroked="f" strokeweight="0">
                  <v:stroke miterlimit="83231f" joinstyle="miter"/>
                  <v:path arrowok="t" textboxrect="0,0,510540,512064"/>
                </v:shape>
                <v:shape id="Shape 18300" o:spid="_x0000_s5302" style="position:absolute;left:9022;top:6766;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" path="m,l6096,r,3048l6096,509016r-3048,l3048,512064r-3048,l,xe" fillcolor="black" stroked="f" strokeweight="0">
                  <v:stroke miterlimit="83231f" joinstyle="miter"/>
                  <v:path arrowok="t" textboxrect="0,0,6096,512064"/>
                </v:shape>
                <v:shape id="Shape 18301" o:spid="_x0000_s5303" style="position:absolute;left:18013;top:6766;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" path="m,l6096,r,509016l3048,509016r,3048l,512064r,-3048l,xe" fillcolor="black" stroked="f" strokeweight="0">
                  <v:stroke miterlimit="83231f" joinstyle="miter"/>
                  <v:path arrowok="t" textboxrect="0,0,6096,512064"/>
                </v:shape>
                <v:shape id="Shape 18302" o:spid="_x0000_s5304" style="position:absolute;left:8503;top:13075;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" path="m509016,r505968,295656l509016,594360,,295656,509016,xe" stroked="f" strokeweight="0">
                  <v:stroke miterlimit="83231f" joinstyle="miter"/>
                  <v:path arrowok="t" textboxrect="0,0,1014984,594360"/>
                </v:shape>
                <v:shape id="Shape 18303" o:spid="_x0000_s5305" style="position:absolute;left:8473;top:13045;width:5090;height:6005;visibility:visible;mso-wrap-style:square;v-text-anchor:top" coordsize="509024,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" path="m509016,r8,l509024,4814,5658,297188,509024,592576r,7880l509016,600456r,-3048l,298704r,-3048l509016,xe" fillcolor="black" stroked="f" strokeweight="0">
                  <v:stroke miterlimit="83231f" joinstyle="miter"/>
                  <v:path arrowok="t" textboxrect="0,0,509024,600456"/>
                </v:shape>
                <v:shape id="Shape 18304" o:spid="_x0000_s5306" style="position:absolute;left:13563;top:13045;width:5121;height:6005;visibility:visible;mso-wrap-style:square;v-text-anchor:top" coordsize="512056,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" path="m,l3040,,509008,295656r3048,l512056,298704r-3048,l3040,597408r,3048l,600456r,-7880l1512,593463,503366,297188,1512,3936,,4814,,xe" fillcolor="black" stroked="f" strokeweight="0">
                  <v:stroke miterlimit="83231f" joinstyle="miter"/>
                  <v:path arrowok="t" textboxrect="0,0,512056,600456"/>
                </v:shape>
                <v:shape id="Shape 457370" o:spid="_x0000_s5307" style="position:absolute;left:30;top:20299;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" path="m,l1014984,r,505968l,505968,,e" stroked="f" strokeweight="0">
                  <v:stroke miterlimit="83231f" joinstyle="miter"/>
                  <v:path arrowok="t" textboxrect="0,0,1014984,505968"/>
                </v:shape>
                <v:shape id="Shape 18306" o:spid="_x0000_s5308" style="position:absolute;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8307" o:spid="_x0000_s5309" style="position:absolute;left:5105;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" path="m,l510540,r,509016l507492,509016r,3048l,512064r,-6096l504444,505968r,-499872l,6096,,xe" fillcolor="black" stroked="f" strokeweight="0">
                  <v:stroke miterlimit="83231f" joinstyle="miter"/>
                  <v:path arrowok="t" textboxrect="0,0,510540,512064"/>
                </v:shape>
                <v:shape id="Shape 457371" o:spid="_x0000_s5310" style="position:absolute;left:16946;top:20299;width:10120;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" path="m,l1011936,r,505968l,505968,,e" stroked="f" strokeweight="0">
                  <v:stroke miterlimit="83231f" joinstyle="miter"/>
                  <v:path arrowok="t" textboxrect="0,0,1011936,505968"/>
                </v:shape>
                <v:shape id="Shape 18309" o:spid="_x0000_s5311" style="position:absolute;left:16916;top:20269;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" path="m,l3048,,507492,r,6096l3048,6096r,499872l507492,505968r,6096l,512064,,xe" fillcolor="black" stroked="f" strokeweight="0">
                  <v:stroke miterlimit="83231f" joinstyle="miter"/>
                  <v:path arrowok="t" textboxrect="0,0,507492,512064"/>
                </v:shape>
                <v:shape id="Shape 18310" o:spid="_x0000_s5312" style="position:absolute;left:21991;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" path="m,l510540,r,509016l507492,509016r,3048l,512064r,-6096l504444,505968r,-499872l,6096,,xe" fillcolor="black" stroked="f" strokeweight="0">
                  <v:stroke miterlimit="83231f" joinstyle="miter"/>
                  <v:path arrowok="t" textboxrect="0,0,510540,512064"/>
                </v:shape>
                <v:shape id="Shape 18311" o:spid="_x0000_s5313" style="position:absolute;left:8473;top:28773;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" path="m100584,l911352,r,3048l914400,3048r6096,12192l923544,15240r,6096l926592,21336r,6096l929640,27432r3048,6096l935736,33528r,6096l938784,39624r,3048l941832,42672r,6096l944880,48768r,6096l947928,54864r,6096l950976,60960r,6096l954024,67056r3048,6096l960120,73152r,6096l963168,79248r,9144l966216,88392r,3048l969264,91440r,6096l972312,97536r,6096l975360,103632r,6096l978408,109728r,6096l981456,115824r,6096l984504,121920r,6096l987552,128016r,9144l990600,137160r,12192l993648,149352r,12192l996696,161544r,6096l999744,167640r,12192l1002792,179832r,9144l1005840,188976r,12192l1008888,201168r,18288l1011936,219456r,21336l1014984,240792r,57912l1011936,298704r,24384l1008888,323088r,12192l1005840,335280r,12192l1002792,347472r,12192l999744,359664r,9144l996696,368808r,9144l993648,377952r,6096l990600,384048r,15240l987552,399288r,6096l984504,405384r,6096l978408,414528r,6096l975360,420624r,3048l972312,423672r,6096l966216,432816r,6096l963168,438912r,6096l960120,445008r,6096l954024,454152r,6096l950976,460248r,6096l944880,469392r-3048,3048l941832,478536r-6096,3048l935736,484632r-6096,3048l929640,490728r-6096,3048l923544,499872r-3048,l920496,502920r-6096,3048l914400,509016r-816864,l97536,505968r-3048,l94488,499872r-3048,l88392,493776r-3048,l85344,487680r-3048,l82296,481584r-3048,l79248,475488r-3048,l76200,469392r-3048,l70104,466344r-3048,l45720,423672r-3048,-3048l33528,402336r,-6096l30480,396240r,-6096l27432,390144r,-12192l24384,377952r,-3048l21336,374904r,-6096l18288,368808r,-12192l15240,356616r,-12192l12192,344424r,-9144l9144,335280r,-9144l6096,326136r,-18288l3048,307848r,-24384l,283464,,222504r3048,l3048,198120r3048,l6096,185928r3048,l9144,170688r3048,l12192,161544r3048,l15240,155448r3048,l18288,143256r3048,l21336,134112r3048,l24384,128016r3048,l27432,121920r6096,-3048l33528,100584r3048,l36576,94488r3048,l39624,91440r3048,l42672,85344r3048,l45720,79248r3048,l48768,73152r6096,-3048l54864,64008r3048,l57912,60960r6096,-3048l64008,51816r3048,l67056,45720r3048,l70104,42672r3048,l73152,39624r6096,-3048l79248,30480r3048,-3048l82296,24384r6096,-3048l88392,15240r3048,l91440,12192,97536,9144r,-6096l100584,3048r,-3048xe" stroked="f" strokeweight="0">
                  <v:stroke miterlimit="83231f" joinstyle="miter"/>
                  <v:path arrowok="t" textboxrect="0,0,1014984,509016"/>
                </v:shape>
                <v:shape id="Shape 18312" o:spid="_x0000_s5314" style="position:absolute;left:8442;top:28742;width:5091;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" path="m100584,l509016,r,6096l105156,6096r-1524,3048l100584,9144r-6096,6096l97536,15240r-3048,6096l91440,21336r-6096,9144l85344,36576r-3048,l76200,42672r3048,l70104,57912r-3048,l60960,64008r3048,l60960,70104r-3048,l54864,73152r3048,l36576,112776r,6096l33528,121920r3048,l27432,140208r,3048l24384,149352r,6096l18288,167640r,3048l15240,176784r,12192l12192,192024r,6096l9144,204216r,18288l6096,222504r-3048,3048l6096,225552r,57912l9144,283464r,18288l12192,307848r,12192l15240,326136r,6096l18288,335280r,3048l21336,344424r,6096l24384,356616r,6096l33528,377952r,6096l39624,402336r-3048,l39624,405384r3048,l73152,463296r-3048,l79248,472440r3048,l85344,481584r3048,6096l91440,487680r3048,6096l91440,493776r6096,6096l100584,499872r3048,6096l100584,505968r3048,3048l509016,509016r,6096l100584,515112r,-3048l97536,509016r-3048,-6096l88392,496824,76200,472440r-9144,-6096l36576,408432r,-3048l27432,387096r,-6096l18288,365760r,-6096l15240,353568r,-6096l12192,341376r,-3048l9144,332232r,-3048l6096,323088r,-12192l3048,304800r,-18288l,283464,,222504r3048,-3048l3048,201168r3048,-6096l6096,188976r3048,-3048l9144,173736r3048,-6096l12192,164592r6096,-12192l18288,146304r3048,-6096l21336,137160r9144,-18288l33528,115824r,-6096l51816,70104r3048,-3048l57912,60960r6096,-6096l73152,39624r6096,-6096l82296,27432r6096,-9144l91440,12192,97536,6096,100584,xe" fillcolor="black" stroked="f" strokeweight="0">
                  <v:stroke miterlimit="83231f" joinstyle="miter"/>
                  <v:path arrowok="t" textboxrect="0,0,509016,515112"/>
                </v:shape>
                <v:shape id="Shape 18313" o:spid="_x0000_s5315" style="position:absolute;left:13533;top:28742;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" path="m,l405384,r3048,3048l411480,3048r3048,6096l411480,9144r6096,6096l420624,15240r3048,9144l420624,24384r6096,6096l429768,30480r6096,12192l432816,42672r3048,3048l438912,45720r9144,18288l445008,64008r6096,6096l454152,70104r6096,12192l463296,91440r21336,39624l484632,137160r6096,15240l490728,158496r6096,12192l496824,176784r3048,6096l499872,188976r3048,3048l502920,198120r3048,6096l505968,216408r3048,6096l509016,240792r3048,l512064,298704r-3048,l505968,301752r3048,l509016,320040r-3048,6096l505968,335280r-3048,l499872,338328r3048,l502920,344424r-3048,6096l499872,356616r-3048,6096l496824,368808r-3048,l490728,371856r3048,l493776,377952r-6096,9144l487680,393192r-3048,l484632,396240r-6096,18288l475488,414528r-3048,3048l475488,417576r-9144,15240l463296,432816r-3048,3048l463296,435864r-9144,18288l451104,454152r-3048,3048l451104,457200r-6096,12192l441960,469392r-6096,6096l435864,481584r-3048,l417576,496824r3048,l417576,502920r-3048,l405384,512064r,3048l,515112r,-6096l402336,509016r9144,-9144l414528,493776r15240,-15240l432816,472440r6096,-6096l445008,454152r3048,-3048l457200,432816r3048,-3048l469392,414528r3048,-3048l481584,393192r3048,-3048l484632,384048r3048,-9144l487680,368808r3048,-3048l490728,359664r3048,-6096l493776,347472r3048,-6096l496824,335280r3048,-3048l499872,323088r3048,-6096l502920,298704r3048,-3048l505968,243840r-3048,-3048l502920,225552r-3048,-6096l499872,207264r-3048,-6096l496824,195072r-3048,-6096l493776,185928r-3048,-6096l490728,173736r-6096,-12192l484632,155448r-6096,-15240l478536,134112,457200,94488r-3048,-9144l448056,73152r-6096,-6096l435864,48768r-6096,-3048l423672,33528r-6096,-6096l414528,18288r-6096,-6096l405384,6096,,6096,,xe" fillcolor="black" stroked="f" strokeweight="0">
                  <v:stroke miterlimit="83231f" joinstyle="miter"/>
                  <v:path arrowok="t" textboxrect="0,0,512064,515112"/>
                </v:shape>
                <v:shape id="Shape 18314" o:spid="_x0000_s5316" style="position:absolute;left:13167;top:28072;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" path="m,l70104,r,3048l67056,3048r,6096l64008,9144r,6096l60960,15240r,3048l57912,18288r,6096l54864,24384r,6096l51816,30480r,6096l48768,36576r,6096l45720,42672r,6096l42672,48768r,12192l39624,60960r,3048l33528,64008,12192,21336,9144,18288,,xe" fillcolor="black" stroked="f" strokeweight="0">
                  <v:stroke miterlimit="83231f" joinstyle="miter"/>
                  <v:path arrowok="t" textboxrect="0,0,70104,64008"/>
                </v:shape>
                <v:shape id="Shape 18315" o:spid="_x0000_s5317" style="position:absolute;left:13167;top:28072;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" path="m,l70104,,36576,64008,,e" filled="f" strokeweight=".24pt">
                  <v:stroke endcap="round"/>
                  <v:path arrowok="t" textboxrect="0,0,70104,64008"/>
                </v:shape>
                <v:shape id="Shape 457372" o:spid="_x0000_s5318" style="position:absolute;left:5090;top:27005;width:16916;height:91;visibility:visible;mso-wrap-style:square;v-text-anchor:top" coordsize="16916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" path="m,l1691640,r,9144l,9144,,e" fillcolor="black" stroked="f" strokeweight="0">
                  <v:stroke endcap="round"/>
                  <v:path arrowok="t" textboxrect="0,0,1691640,9144"/>
                </v:shape>
                <v:shape id="Shape 18317" o:spid="_x0000_s5319" style="position:absolute;left:13563;top:26730;width:640;height:641;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" path="m64008,r,64008l,30480,64008,xe" fillcolor="black" strokeweight=".24pt">
                  <v:stroke endcap="round"/>
                  <v:path arrowok="t" textboxrect="0,0,64008,64008"/>
                </v:shape>
                <v:shape id="Shape 18318" o:spid="_x0000_s5320" style="position:absolute;left:12862;top:26730;width:701;height:641;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" path="m,l70104,30480,,64008,,xe" fillcolor="black" strokeweight=".24pt">
                  <v:stroke endcap="round"/>
                  <v:path arrowok="t" textboxrect="0,0,70104,64008"/>
                </v:shape>
                <v:rect id="Rectangle 18319" o:spid="_x0000_s5321" style="position:absolute;left:21031;top:33420;width:797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540-93/d092</w:t>
                        </w:r>
                      </w:p>
                    </w:txbxContent>
                  </v:textbox>
                </v:rect>
                <v:rect id="Rectangle 18320" o:spid="_x0000_s5322" style="position:absolute;left:9479;top:2195;width:1079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sign_of_V</w:t>
                        </w:r>
                      </w:p>
                    </w:txbxContent>
                  </v:textbox>
                </v:rect>
                <v:rect id="Rectangle 18321" o:spid="_x0000_s5323" style="position:absolute;left:9174;top:8931;width:1154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SIGN = Decode(SS)</w:t>
                        </w:r>
                      </w:p>
                    </w:txbxContent>
                  </v:textbox>
                </v:rect>
                <v:rect id="Rectangle 18322" o:spid="_x0000_s5324" style="position:absolute;left:11704;top:15118;width:534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SIGN = 1</w:t>
                        </w:r>
                      </w:p>
                    </w:txbxContent>
                  </v:textbox>
                </v:rect>
                <v:rect id="Rectangle 18323" o:spid="_x0000_s5325" style="position:absolute;left:13472;top:16246;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41533" o:spid="_x0000_s5326" style="position:absolute;left:6339;top:15027;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41534" o:spid="_x0000_s5327" style="position:absolute;left:19324;top:15027;width:173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41535" o:spid="_x0000_s5328" style="position:absolute;left:3566;top:22434;width:409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 = SN</w:t>
                        </w:r>
                      </w:p>
                    </w:txbxContent>
                  </v:textbox>
                </v:rect>
                <v:rect id="Rectangle 41536" o:spid="_x0000_s5329" style="position:absolute;left:20422;top:22434;width:406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" filled="f" stroked="f">
                  <v:textbox inset="0,0,0,0">
                    <w:txbxContent>
                      <w:p w:rsidR="00586C4E" w:rsidRDefault="00586C4E">
                        <w:pPr>
                          <w:spacing w:after="160" w:line="259" w:lineRule="auto"/>
                          <w:ind w:left="0" w:right="0" w:firstLine="0"/>
                          <w:jc w:val="left"/>
                        </w:pPr>
                        <w:r>
                          <w:rPr>
                            <w:rFonts w:ascii="Arial" w:eastAsia="Arial" w:hAnsi="Arial" w:cs="Arial"/>
                            <w:sz w:val="15"/>
                          </w:rPr>
                          <w:t>S = SP</w:t>
                        </w:r>
                      </w:p>
                    </w:txbxContent>
                  </v:textbox>
                </v:rect>
                <v:rect id="Rectangle 18326" o:spid="_x0000_s5330" style="position:absolute;left:12435;top:30907;width:307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329" w:line="265" w:lineRule="auto"/>
        <w:ind w:left="125" w:right="160"/>
        <w:jc w:val="center"/>
      </w:pPr>
      <w:r>
        <w:rPr>
          <w:b/>
          <w:sz w:val="18"/>
        </w:rPr>
        <w:t>Figure F.22 – Decoding the sign of V</w:t>
      </w:r>
    </w:p>
    <w:p w:rsidR="00094CB9" w:rsidRDefault="00FE5CBC">
      <w:pPr>
        <w:spacing w:after="2421" w:line="265" w:lineRule="auto"/>
        <w:ind w:left="-5" w:right="0"/>
        <w:jc w:val="left"/>
      </w:pPr>
      <w:r>
        <w:rPr>
          <w:color w:val="FFFFFF"/>
        </w:rPr>
        <w:t>Figure F.22 [D92] = 11 cm = 430 %</w:t>
      </w:r>
    </w:p>
    <w:p w:rsidR="00094CB9" w:rsidRDefault="00FE5CBC">
      <w:pPr>
        <w:pStyle w:val="5"/>
        <w:tabs>
          <w:tab w:val="center" w:pos="2438"/>
        </w:tabs>
        <w:spacing w:after="318"/>
        <w:ind w:left="-15" w:right="0" w:firstLine="0"/>
      </w:pPr>
      <w:r>
        <w:t>F.2.4.3.1.2</w:t>
      </w:r>
      <w:r>
        <w:tab/>
        <w:t>Decoding the magnitude category</w:t>
      </w:r>
    </w:p>
    <w:p w:rsidR="00094CB9" w:rsidRDefault="00FE5CBC">
      <w:pPr>
        <w:spacing w:after="323"/>
        <w:ind w:left="-5" w:right="8"/>
      </w:pPr>
      <w:r>
        <w:t>The context-index S is set in Decode_sign_of_V and the context-index values X1 and X2 are defined for DC coding in Table F.4 and for AC coding in Table F.5.</w:t>
      </w:r>
    </w:p>
    <w:p w:rsidR="00094CB9" w:rsidRDefault="00FE5CBC">
      <w:pPr>
        <w:ind w:left="-5" w:right="8"/>
      </w:pPr>
      <w:r>
        <w:t>In Figure F.23, M is set to the upper bound for the magnitude and shifted left until the decoded decision is zero. It is then shifted right by 1 to become the leading bit of the magnitude of Sz.</w:t>
      </w:r>
    </w:p>
    <w:p w:rsidR="00094CB9" w:rsidRDefault="00FE5CBC">
      <w:pPr>
        <w:spacing w:after="501" w:line="259" w:lineRule="auto"/>
        <w:ind w:left="2717" w:right="0" w:firstLine="0"/>
        <w:jc w:val="left"/>
      </w:pPr>
      <w:r>
        <w:rPr>
          <w:rFonts w:ascii="Calibri" w:eastAsia="Calibri" w:hAnsi="Calibri" w:cs="Calibri"/>
          <w:noProof/>
          <w:sz w:val="22"/>
        </w:rPr>
        <w:lastRenderedPageBreak/>
        <mc:AlternateContent>
          <mc:Choice Requires="wpg">
            <w:drawing>
              <wp:inline distT="0" distB="0" distL="0" distR="0">
                <wp:extent cx="2374392" cy="8226455"/>
                <wp:effectExtent l="0" t="0" r="0" b="0"/>
                <wp:docPr id="299636" name="Group 299636"/>
                <wp:cNvGraphicFramePr/>
                <a:graphic xmlns:a="http://schemas.openxmlformats.org/drawingml/2006/main">
                  <a:graphicData uri="http://schemas.microsoft.com/office/word/2010/wordprocessingGroup">
                    <wpg:wgp>
                      <wpg:cNvGrpSpPr/>
                      <wpg:grpSpPr>
                        <a:xfrm>
                          <a:off x="0" y="0"/>
                          <a:ext cx="2374392" cy="8226455"/>
                          <a:chOff x="0" y="0"/>
                          <a:chExt cx="2374392" cy="8226455"/>
                        </a:xfrm>
                      </wpg:grpSpPr>
                      <wps:wsp>
                        <wps:cNvPr id="457373" name="Shape 457373"/>
                        <wps:cNvSpPr/>
                        <wps:spPr>
                          <a:xfrm>
                            <a:off x="847344" y="4309872"/>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74" name="Shape 457374"/>
                        <wps:cNvSpPr/>
                        <wps:spPr>
                          <a:xfrm>
                            <a:off x="847344" y="6504432"/>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75" name="Shape 457375"/>
                        <wps:cNvSpPr/>
                        <wps:spPr>
                          <a:xfrm>
                            <a:off x="1859280" y="2282951"/>
                            <a:ext cx="9144" cy="5492497"/>
                          </a:xfrm>
                          <a:custGeom>
                            <a:avLst/>
                            <a:gdLst/>
                            <a:ahLst/>
                            <a:cxnLst/>
                            <a:rect l="0" t="0" r="0" b="0"/>
                            <a:pathLst>
                              <a:path w="9144" h="5492497">
                                <a:moveTo>
                                  <a:pt x="0" y="0"/>
                                </a:moveTo>
                                <a:lnTo>
                                  <a:pt x="9144" y="0"/>
                                </a:lnTo>
                                <a:lnTo>
                                  <a:pt x="9144" y="5492497"/>
                                </a:lnTo>
                                <a:lnTo>
                                  <a:pt x="0" y="549249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76" name="Shape 457376"/>
                        <wps:cNvSpPr/>
                        <wps:spPr>
                          <a:xfrm>
                            <a:off x="847344" y="2279904"/>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77" name="Shape 457377"/>
                        <wps:cNvSpPr/>
                        <wps:spPr>
                          <a:xfrm>
                            <a:off x="676656" y="170688"/>
                            <a:ext cx="9144" cy="7434072"/>
                          </a:xfrm>
                          <a:custGeom>
                            <a:avLst/>
                            <a:gdLst/>
                            <a:ahLst/>
                            <a:cxnLst/>
                            <a:rect l="0" t="0" r="0" b="0"/>
                            <a:pathLst>
                              <a:path w="9144" h="7434072">
                                <a:moveTo>
                                  <a:pt x="0" y="0"/>
                                </a:moveTo>
                                <a:lnTo>
                                  <a:pt x="9144" y="0"/>
                                </a:lnTo>
                                <a:lnTo>
                                  <a:pt x="9144" y="7434072"/>
                                </a:lnTo>
                                <a:lnTo>
                                  <a:pt x="0" y="743407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44" name="Shape 18344"/>
                        <wps:cNvSpPr/>
                        <wps:spPr>
                          <a:xfrm>
                            <a:off x="170688" y="3048"/>
                            <a:ext cx="1014984" cy="505968"/>
                          </a:xfrm>
                          <a:custGeom>
                            <a:avLst/>
                            <a:gdLst/>
                            <a:ahLst/>
                            <a:cxnLst/>
                            <a:rect l="0" t="0" r="0" b="0"/>
                            <a:pathLst>
                              <a:path w="1014984" h="505968">
                                <a:moveTo>
                                  <a:pt x="103632"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47928" y="45720"/>
                                </a:lnTo>
                                <a:lnTo>
                                  <a:pt x="950976" y="45720"/>
                                </a:lnTo>
                                <a:lnTo>
                                  <a:pt x="960120" y="64008"/>
                                </a:lnTo>
                                <a:lnTo>
                                  <a:pt x="963168" y="67056"/>
                                </a:lnTo>
                                <a:lnTo>
                                  <a:pt x="963168" y="73152"/>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8"/>
                                </a:lnTo>
                                <a:lnTo>
                                  <a:pt x="984504" y="109728"/>
                                </a:lnTo>
                                <a:lnTo>
                                  <a:pt x="984504" y="112776"/>
                                </a:lnTo>
                                <a:lnTo>
                                  <a:pt x="987552" y="112776"/>
                                </a:lnTo>
                                <a:lnTo>
                                  <a:pt x="987552" y="118872"/>
                                </a:lnTo>
                                <a:lnTo>
                                  <a:pt x="990600" y="118872"/>
                                </a:lnTo>
                                <a:lnTo>
                                  <a:pt x="990600" y="128015"/>
                                </a:lnTo>
                                <a:lnTo>
                                  <a:pt x="993648" y="128015"/>
                                </a:lnTo>
                                <a:lnTo>
                                  <a:pt x="993648" y="134112"/>
                                </a:lnTo>
                                <a:lnTo>
                                  <a:pt x="996696" y="134112"/>
                                </a:lnTo>
                                <a:lnTo>
                                  <a:pt x="996696" y="140208"/>
                                </a:lnTo>
                                <a:lnTo>
                                  <a:pt x="999744" y="140208"/>
                                </a:lnTo>
                                <a:lnTo>
                                  <a:pt x="999744" y="152400"/>
                                </a:lnTo>
                                <a:lnTo>
                                  <a:pt x="1002792" y="152400"/>
                                </a:lnTo>
                                <a:lnTo>
                                  <a:pt x="1002792" y="161544"/>
                                </a:lnTo>
                                <a:lnTo>
                                  <a:pt x="1005840" y="161544"/>
                                </a:lnTo>
                                <a:lnTo>
                                  <a:pt x="1005840" y="173736"/>
                                </a:lnTo>
                                <a:lnTo>
                                  <a:pt x="1008888" y="173736"/>
                                </a:lnTo>
                                <a:lnTo>
                                  <a:pt x="1008888" y="182880"/>
                                </a:lnTo>
                                <a:lnTo>
                                  <a:pt x="1011936" y="182880"/>
                                </a:lnTo>
                                <a:lnTo>
                                  <a:pt x="1011936" y="222503"/>
                                </a:lnTo>
                                <a:lnTo>
                                  <a:pt x="1014984" y="222503"/>
                                </a:lnTo>
                                <a:lnTo>
                                  <a:pt x="1014984" y="286512"/>
                                </a:lnTo>
                                <a:lnTo>
                                  <a:pt x="1011936" y="286512"/>
                                </a:lnTo>
                                <a:lnTo>
                                  <a:pt x="1011936" y="320040"/>
                                </a:lnTo>
                                <a:lnTo>
                                  <a:pt x="1008888" y="320040"/>
                                </a:lnTo>
                                <a:lnTo>
                                  <a:pt x="1008888" y="338328"/>
                                </a:lnTo>
                                <a:lnTo>
                                  <a:pt x="1005840" y="338328"/>
                                </a:lnTo>
                                <a:lnTo>
                                  <a:pt x="1005840" y="347472"/>
                                </a:lnTo>
                                <a:lnTo>
                                  <a:pt x="1002792" y="347472"/>
                                </a:lnTo>
                                <a:lnTo>
                                  <a:pt x="1002792" y="353568"/>
                                </a:lnTo>
                                <a:lnTo>
                                  <a:pt x="999744" y="353568"/>
                                </a:lnTo>
                                <a:lnTo>
                                  <a:pt x="999744" y="362712"/>
                                </a:lnTo>
                                <a:lnTo>
                                  <a:pt x="996696" y="362712"/>
                                </a:lnTo>
                                <a:lnTo>
                                  <a:pt x="996696" y="374903"/>
                                </a:lnTo>
                                <a:lnTo>
                                  <a:pt x="993648" y="374903"/>
                                </a:lnTo>
                                <a:lnTo>
                                  <a:pt x="993648" y="381000"/>
                                </a:lnTo>
                                <a:lnTo>
                                  <a:pt x="990600" y="381000"/>
                                </a:lnTo>
                                <a:lnTo>
                                  <a:pt x="990600" y="387096"/>
                                </a:lnTo>
                                <a:lnTo>
                                  <a:pt x="987552" y="387096"/>
                                </a:lnTo>
                                <a:lnTo>
                                  <a:pt x="987552" y="393192"/>
                                </a:lnTo>
                                <a:lnTo>
                                  <a:pt x="984504" y="393192"/>
                                </a:lnTo>
                                <a:lnTo>
                                  <a:pt x="984504" y="402336"/>
                                </a:lnTo>
                                <a:lnTo>
                                  <a:pt x="978408" y="405384"/>
                                </a:lnTo>
                                <a:lnTo>
                                  <a:pt x="978408" y="411480"/>
                                </a:lnTo>
                                <a:lnTo>
                                  <a:pt x="975360" y="411480"/>
                                </a:lnTo>
                                <a:lnTo>
                                  <a:pt x="975360" y="417576"/>
                                </a:lnTo>
                                <a:lnTo>
                                  <a:pt x="972312" y="417576"/>
                                </a:lnTo>
                                <a:lnTo>
                                  <a:pt x="972312" y="423672"/>
                                </a:lnTo>
                                <a:lnTo>
                                  <a:pt x="969264" y="423672"/>
                                </a:lnTo>
                                <a:lnTo>
                                  <a:pt x="969264" y="429768"/>
                                </a:lnTo>
                                <a:lnTo>
                                  <a:pt x="966216" y="429768"/>
                                </a:lnTo>
                                <a:lnTo>
                                  <a:pt x="966216" y="435864"/>
                                </a:lnTo>
                                <a:lnTo>
                                  <a:pt x="963168" y="435864"/>
                                </a:lnTo>
                                <a:lnTo>
                                  <a:pt x="963168" y="448056"/>
                                </a:lnTo>
                                <a:lnTo>
                                  <a:pt x="960120" y="448056"/>
                                </a:lnTo>
                                <a:lnTo>
                                  <a:pt x="954024" y="451103"/>
                                </a:lnTo>
                                <a:lnTo>
                                  <a:pt x="954024" y="457200"/>
                                </a:lnTo>
                                <a:lnTo>
                                  <a:pt x="950976" y="457200"/>
                                </a:lnTo>
                                <a:lnTo>
                                  <a:pt x="950976" y="463296"/>
                                </a:lnTo>
                                <a:lnTo>
                                  <a:pt x="947928" y="463296"/>
                                </a:lnTo>
                                <a:lnTo>
                                  <a:pt x="947928" y="469392"/>
                                </a:lnTo>
                                <a:lnTo>
                                  <a:pt x="944880" y="469392"/>
                                </a:lnTo>
                                <a:lnTo>
                                  <a:pt x="944880" y="472440"/>
                                </a:lnTo>
                                <a:lnTo>
                                  <a:pt x="938784" y="472440"/>
                                </a:lnTo>
                                <a:lnTo>
                                  <a:pt x="938784" y="478536"/>
                                </a:lnTo>
                                <a:lnTo>
                                  <a:pt x="935736" y="478536"/>
                                </a:lnTo>
                                <a:lnTo>
                                  <a:pt x="935736" y="484632"/>
                                </a:lnTo>
                                <a:lnTo>
                                  <a:pt x="932688" y="484632"/>
                                </a:lnTo>
                                <a:lnTo>
                                  <a:pt x="932688" y="487680"/>
                                </a:lnTo>
                                <a:lnTo>
                                  <a:pt x="926592" y="490728"/>
                                </a:lnTo>
                                <a:lnTo>
                                  <a:pt x="926592" y="496824"/>
                                </a:lnTo>
                                <a:lnTo>
                                  <a:pt x="923544" y="496824"/>
                                </a:lnTo>
                                <a:lnTo>
                                  <a:pt x="917448" y="499872"/>
                                </a:lnTo>
                                <a:lnTo>
                                  <a:pt x="917448" y="505968"/>
                                </a:lnTo>
                                <a:lnTo>
                                  <a:pt x="100584" y="505968"/>
                                </a:lnTo>
                                <a:lnTo>
                                  <a:pt x="100584" y="502920"/>
                                </a:lnTo>
                                <a:lnTo>
                                  <a:pt x="97536" y="502920"/>
                                </a:lnTo>
                                <a:lnTo>
                                  <a:pt x="97536" y="496824"/>
                                </a:lnTo>
                                <a:lnTo>
                                  <a:pt x="94488" y="493776"/>
                                </a:lnTo>
                                <a:lnTo>
                                  <a:pt x="91440" y="493776"/>
                                </a:lnTo>
                                <a:lnTo>
                                  <a:pt x="91440" y="487680"/>
                                </a:lnTo>
                                <a:lnTo>
                                  <a:pt x="88392" y="487680"/>
                                </a:lnTo>
                                <a:lnTo>
                                  <a:pt x="85344" y="481584"/>
                                </a:lnTo>
                                <a:lnTo>
                                  <a:pt x="82296" y="481584"/>
                                </a:lnTo>
                                <a:lnTo>
                                  <a:pt x="82296" y="475488"/>
                                </a:lnTo>
                                <a:lnTo>
                                  <a:pt x="79248" y="475488"/>
                                </a:lnTo>
                                <a:lnTo>
                                  <a:pt x="79248" y="469392"/>
                                </a:lnTo>
                                <a:lnTo>
                                  <a:pt x="73152" y="469392"/>
                                </a:lnTo>
                                <a:lnTo>
                                  <a:pt x="64008" y="451103"/>
                                </a:lnTo>
                                <a:lnTo>
                                  <a:pt x="60960" y="448056"/>
                                </a:lnTo>
                                <a:lnTo>
                                  <a:pt x="57912" y="448056"/>
                                </a:lnTo>
                                <a:lnTo>
                                  <a:pt x="48768" y="429768"/>
                                </a:lnTo>
                                <a:lnTo>
                                  <a:pt x="48768" y="423672"/>
                                </a:lnTo>
                                <a:lnTo>
                                  <a:pt x="39624" y="405384"/>
                                </a:lnTo>
                                <a:lnTo>
                                  <a:pt x="36576" y="402336"/>
                                </a:lnTo>
                                <a:lnTo>
                                  <a:pt x="33528" y="402336"/>
                                </a:lnTo>
                                <a:lnTo>
                                  <a:pt x="33528" y="396240"/>
                                </a:lnTo>
                                <a:lnTo>
                                  <a:pt x="30480" y="396240"/>
                                </a:lnTo>
                                <a:lnTo>
                                  <a:pt x="30480" y="384048"/>
                                </a:lnTo>
                                <a:lnTo>
                                  <a:pt x="27432" y="384048"/>
                                </a:lnTo>
                                <a:lnTo>
                                  <a:pt x="27432" y="377952"/>
                                </a:lnTo>
                                <a:lnTo>
                                  <a:pt x="24384" y="377952"/>
                                </a:lnTo>
                                <a:lnTo>
                                  <a:pt x="24384" y="371856"/>
                                </a:lnTo>
                                <a:lnTo>
                                  <a:pt x="21336" y="371856"/>
                                </a:lnTo>
                                <a:lnTo>
                                  <a:pt x="21336" y="359664"/>
                                </a:lnTo>
                                <a:lnTo>
                                  <a:pt x="18288" y="359664"/>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22503"/>
                                </a:lnTo>
                                <a:lnTo>
                                  <a:pt x="3048" y="222503"/>
                                </a:lnTo>
                                <a:lnTo>
                                  <a:pt x="3048" y="204215"/>
                                </a:lnTo>
                                <a:lnTo>
                                  <a:pt x="6096" y="204215"/>
                                </a:lnTo>
                                <a:lnTo>
                                  <a:pt x="6096" y="185928"/>
                                </a:lnTo>
                                <a:lnTo>
                                  <a:pt x="9144" y="185928"/>
                                </a:lnTo>
                                <a:lnTo>
                                  <a:pt x="9144" y="173736"/>
                                </a:lnTo>
                                <a:lnTo>
                                  <a:pt x="12192" y="173736"/>
                                </a:lnTo>
                                <a:lnTo>
                                  <a:pt x="12192" y="164592"/>
                                </a:lnTo>
                                <a:lnTo>
                                  <a:pt x="15240" y="164592"/>
                                </a:lnTo>
                                <a:lnTo>
                                  <a:pt x="15240" y="155448"/>
                                </a:lnTo>
                                <a:lnTo>
                                  <a:pt x="18288" y="155448"/>
                                </a:lnTo>
                                <a:lnTo>
                                  <a:pt x="18288" y="143256"/>
                                </a:lnTo>
                                <a:lnTo>
                                  <a:pt x="21336" y="143256"/>
                                </a:lnTo>
                                <a:lnTo>
                                  <a:pt x="21336" y="137160"/>
                                </a:lnTo>
                                <a:lnTo>
                                  <a:pt x="24384" y="137160"/>
                                </a:lnTo>
                                <a:lnTo>
                                  <a:pt x="24384" y="124968"/>
                                </a:lnTo>
                                <a:lnTo>
                                  <a:pt x="27432" y="124968"/>
                                </a:lnTo>
                                <a:lnTo>
                                  <a:pt x="27432" y="118872"/>
                                </a:lnTo>
                                <a:lnTo>
                                  <a:pt x="33528" y="115824"/>
                                </a:lnTo>
                                <a:lnTo>
                                  <a:pt x="33528" y="112776"/>
                                </a:lnTo>
                                <a:lnTo>
                                  <a:pt x="36576" y="112776"/>
                                </a:lnTo>
                                <a:lnTo>
                                  <a:pt x="36576" y="106680"/>
                                </a:lnTo>
                                <a:lnTo>
                                  <a:pt x="39624" y="106680"/>
                                </a:lnTo>
                                <a:lnTo>
                                  <a:pt x="39624" y="100584"/>
                                </a:lnTo>
                                <a:lnTo>
                                  <a:pt x="42672" y="100584"/>
                                </a:lnTo>
                                <a:lnTo>
                                  <a:pt x="42672" y="94488"/>
                                </a:lnTo>
                                <a:lnTo>
                                  <a:pt x="45720" y="94488"/>
                                </a:lnTo>
                                <a:lnTo>
                                  <a:pt x="45720" y="88392"/>
                                </a:lnTo>
                                <a:lnTo>
                                  <a:pt x="48768" y="88392"/>
                                </a:lnTo>
                                <a:lnTo>
                                  <a:pt x="48768" y="76200"/>
                                </a:lnTo>
                                <a:lnTo>
                                  <a:pt x="51816" y="76200"/>
                                </a:lnTo>
                                <a:lnTo>
                                  <a:pt x="51816" y="70103"/>
                                </a:lnTo>
                                <a:lnTo>
                                  <a:pt x="57912" y="67056"/>
                                </a:lnTo>
                                <a:lnTo>
                                  <a:pt x="57912" y="64008"/>
                                </a:lnTo>
                                <a:lnTo>
                                  <a:pt x="60960" y="64008"/>
                                </a:lnTo>
                                <a:lnTo>
                                  <a:pt x="60960" y="57912"/>
                                </a:lnTo>
                                <a:lnTo>
                                  <a:pt x="64008" y="57912"/>
                                </a:lnTo>
                                <a:lnTo>
                                  <a:pt x="64008" y="51815"/>
                                </a:lnTo>
                                <a:lnTo>
                                  <a:pt x="67056" y="51815"/>
                                </a:lnTo>
                                <a:lnTo>
                                  <a:pt x="67056" y="48768"/>
                                </a:lnTo>
                                <a:lnTo>
                                  <a:pt x="73152" y="45720"/>
                                </a:lnTo>
                                <a:lnTo>
                                  <a:pt x="73152" y="39624"/>
                                </a:lnTo>
                                <a:lnTo>
                                  <a:pt x="76200" y="39624"/>
                                </a:lnTo>
                                <a:lnTo>
                                  <a:pt x="76200" y="33528"/>
                                </a:lnTo>
                                <a:lnTo>
                                  <a:pt x="82296" y="30480"/>
                                </a:lnTo>
                                <a:lnTo>
                                  <a:pt x="82296" y="27432"/>
                                </a:lnTo>
                                <a:lnTo>
                                  <a:pt x="88392" y="24384"/>
                                </a:lnTo>
                                <a:lnTo>
                                  <a:pt x="88392" y="21336"/>
                                </a:lnTo>
                                <a:lnTo>
                                  <a:pt x="94488" y="18288"/>
                                </a:lnTo>
                                <a:lnTo>
                                  <a:pt x="94488" y="15240"/>
                                </a:lnTo>
                                <a:lnTo>
                                  <a:pt x="97536" y="15240"/>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45" name="Shape 18345"/>
                        <wps:cNvSpPr/>
                        <wps:spPr>
                          <a:xfrm>
                            <a:off x="170688" y="0"/>
                            <a:ext cx="1018032" cy="512063"/>
                          </a:xfrm>
                          <a:custGeom>
                            <a:avLst/>
                            <a:gdLst/>
                            <a:ahLst/>
                            <a:cxnLst/>
                            <a:rect l="0" t="0" r="0" b="0"/>
                            <a:pathLst>
                              <a:path w="1018032" h="512063">
                                <a:moveTo>
                                  <a:pt x="100584" y="0"/>
                                </a:moveTo>
                                <a:lnTo>
                                  <a:pt x="914400" y="0"/>
                                </a:lnTo>
                                <a:lnTo>
                                  <a:pt x="923544" y="9144"/>
                                </a:lnTo>
                                <a:lnTo>
                                  <a:pt x="920496" y="9144"/>
                                </a:lnTo>
                                <a:lnTo>
                                  <a:pt x="932688" y="21336"/>
                                </a:lnTo>
                                <a:lnTo>
                                  <a:pt x="929640" y="21336"/>
                                </a:lnTo>
                                <a:lnTo>
                                  <a:pt x="938784" y="27432"/>
                                </a:lnTo>
                                <a:lnTo>
                                  <a:pt x="947928" y="39624"/>
                                </a:lnTo>
                                <a:lnTo>
                                  <a:pt x="944880" y="39624"/>
                                </a:lnTo>
                                <a:lnTo>
                                  <a:pt x="950976" y="45720"/>
                                </a:lnTo>
                                <a:lnTo>
                                  <a:pt x="966216" y="73151"/>
                                </a:lnTo>
                                <a:lnTo>
                                  <a:pt x="963168" y="73151"/>
                                </a:lnTo>
                                <a:lnTo>
                                  <a:pt x="966216" y="76200"/>
                                </a:lnTo>
                                <a:lnTo>
                                  <a:pt x="993648" y="121920"/>
                                </a:lnTo>
                                <a:lnTo>
                                  <a:pt x="993648" y="124968"/>
                                </a:lnTo>
                                <a:lnTo>
                                  <a:pt x="1002792" y="143256"/>
                                </a:lnTo>
                                <a:lnTo>
                                  <a:pt x="1002792" y="149351"/>
                                </a:lnTo>
                                <a:lnTo>
                                  <a:pt x="1005840" y="155448"/>
                                </a:lnTo>
                                <a:lnTo>
                                  <a:pt x="1005840" y="161544"/>
                                </a:lnTo>
                                <a:lnTo>
                                  <a:pt x="1008888" y="164592"/>
                                </a:lnTo>
                                <a:lnTo>
                                  <a:pt x="1008888" y="172212"/>
                                </a:lnTo>
                                <a:lnTo>
                                  <a:pt x="1011936" y="173736"/>
                                </a:lnTo>
                                <a:lnTo>
                                  <a:pt x="1011936" y="179832"/>
                                </a:lnTo>
                                <a:lnTo>
                                  <a:pt x="1011936" y="182880"/>
                                </a:lnTo>
                                <a:lnTo>
                                  <a:pt x="1011936" y="198120"/>
                                </a:lnTo>
                                <a:lnTo>
                                  <a:pt x="1014984" y="204215"/>
                                </a:lnTo>
                                <a:lnTo>
                                  <a:pt x="1014984" y="220980"/>
                                </a:lnTo>
                                <a:lnTo>
                                  <a:pt x="1018032" y="222503"/>
                                </a:lnTo>
                                <a:lnTo>
                                  <a:pt x="1018032" y="286512"/>
                                </a:lnTo>
                                <a:lnTo>
                                  <a:pt x="1011936" y="289560"/>
                                </a:lnTo>
                                <a:lnTo>
                                  <a:pt x="1011936" y="286512"/>
                                </a:lnTo>
                                <a:lnTo>
                                  <a:pt x="1011936" y="283463"/>
                                </a:lnTo>
                                <a:lnTo>
                                  <a:pt x="1011936" y="219456"/>
                                </a:lnTo>
                                <a:lnTo>
                                  <a:pt x="1011936" y="207263"/>
                                </a:lnTo>
                                <a:lnTo>
                                  <a:pt x="1008888" y="201168"/>
                                </a:lnTo>
                                <a:lnTo>
                                  <a:pt x="1008888" y="188976"/>
                                </a:lnTo>
                                <a:lnTo>
                                  <a:pt x="1005840" y="182880"/>
                                </a:lnTo>
                                <a:lnTo>
                                  <a:pt x="1005840" y="176784"/>
                                </a:lnTo>
                                <a:lnTo>
                                  <a:pt x="1002792" y="173736"/>
                                </a:lnTo>
                                <a:lnTo>
                                  <a:pt x="1002792" y="167639"/>
                                </a:lnTo>
                                <a:lnTo>
                                  <a:pt x="999744" y="164592"/>
                                </a:lnTo>
                                <a:lnTo>
                                  <a:pt x="999744" y="158496"/>
                                </a:lnTo>
                                <a:lnTo>
                                  <a:pt x="996696" y="152400"/>
                                </a:lnTo>
                                <a:lnTo>
                                  <a:pt x="996696" y="146303"/>
                                </a:lnTo>
                                <a:lnTo>
                                  <a:pt x="987552" y="128015"/>
                                </a:lnTo>
                                <a:lnTo>
                                  <a:pt x="987552" y="124968"/>
                                </a:lnTo>
                                <a:lnTo>
                                  <a:pt x="963168" y="79248"/>
                                </a:lnTo>
                                <a:lnTo>
                                  <a:pt x="963168" y="76200"/>
                                </a:lnTo>
                                <a:lnTo>
                                  <a:pt x="947928" y="48768"/>
                                </a:lnTo>
                                <a:lnTo>
                                  <a:pt x="941832" y="42672"/>
                                </a:lnTo>
                                <a:lnTo>
                                  <a:pt x="935736" y="30480"/>
                                </a:lnTo>
                                <a:lnTo>
                                  <a:pt x="917448" y="12192"/>
                                </a:lnTo>
                                <a:lnTo>
                                  <a:pt x="914400" y="6096"/>
                                </a:lnTo>
                                <a:lnTo>
                                  <a:pt x="103632" y="6096"/>
                                </a:lnTo>
                                <a:lnTo>
                                  <a:pt x="103632" y="3048"/>
                                </a:lnTo>
                                <a:lnTo>
                                  <a:pt x="97536" y="9144"/>
                                </a:lnTo>
                                <a:lnTo>
                                  <a:pt x="100584" y="9144"/>
                                </a:lnTo>
                                <a:lnTo>
                                  <a:pt x="94488" y="21336"/>
                                </a:lnTo>
                                <a:lnTo>
                                  <a:pt x="79248" y="33527"/>
                                </a:lnTo>
                                <a:lnTo>
                                  <a:pt x="82296" y="33527"/>
                                </a:lnTo>
                                <a:lnTo>
                                  <a:pt x="73152" y="45720"/>
                                </a:lnTo>
                                <a:lnTo>
                                  <a:pt x="67056" y="51815"/>
                                </a:lnTo>
                                <a:lnTo>
                                  <a:pt x="70104" y="51815"/>
                                </a:lnTo>
                                <a:lnTo>
                                  <a:pt x="57912" y="70103"/>
                                </a:lnTo>
                                <a:lnTo>
                                  <a:pt x="33528" y="115824"/>
                                </a:lnTo>
                                <a:lnTo>
                                  <a:pt x="30480" y="118872"/>
                                </a:lnTo>
                                <a:lnTo>
                                  <a:pt x="33528" y="118872"/>
                                </a:lnTo>
                                <a:lnTo>
                                  <a:pt x="27432" y="131063"/>
                                </a:lnTo>
                                <a:lnTo>
                                  <a:pt x="27432" y="137160"/>
                                </a:lnTo>
                                <a:lnTo>
                                  <a:pt x="21336" y="149351"/>
                                </a:lnTo>
                                <a:lnTo>
                                  <a:pt x="21336" y="155448"/>
                                </a:lnTo>
                                <a:lnTo>
                                  <a:pt x="18288" y="161544"/>
                                </a:lnTo>
                                <a:lnTo>
                                  <a:pt x="18288" y="164592"/>
                                </a:lnTo>
                                <a:lnTo>
                                  <a:pt x="12192" y="167639"/>
                                </a:lnTo>
                                <a:lnTo>
                                  <a:pt x="15240" y="167639"/>
                                </a:lnTo>
                                <a:lnTo>
                                  <a:pt x="15240" y="173736"/>
                                </a:lnTo>
                                <a:lnTo>
                                  <a:pt x="12192" y="179832"/>
                                </a:lnTo>
                                <a:lnTo>
                                  <a:pt x="12192" y="185927"/>
                                </a:lnTo>
                                <a:lnTo>
                                  <a:pt x="9144" y="192024"/>
                                </a:lnTo>
                                <a:lnTo>
                                  <a:pt x="9144" y="204215"/>
                                </a:lnTo>
                                <a:lnTo>
                                  <a:pt x="6096" y="210312"/>
                                </a:lnTo>
                                <a:lnTo>
                                  <a:pt x="6096" y="222503"/>
                                </a:lnTo>
                                <a:lnTo>
                                  <a:pt x="3048" y="228600"/>
                                </a:lnTo>
                                <a:lnTo>
                                  <a:pt x="3048" y="281939"/>
                                </a:lnTo>
                                <a:lnTo>
                                  <a:pt x="6096" y="283463"/>
                                </a:lnTo>
                                <a:lnTo>
                                  <a:pt x="6096" y="301751"/>
                                </a:lnTo>
                                <a:lnTo>
                                  <a:pt x="9144" y="307848"/>
                                </a:lnTo>
                                <a:lnTo>
                                  <a:pt x="9144" y="316992"/>
                                </a:lnTo>
                                <a:lnTo>
                                  <a:pt x="12192" y="323088"/>
                                </a:lnTo>
                                <a:lnTo>
                                  <a:pt x="12192" y="329184"/>
                                </a:lnTo>
                                <a:lnTo>
                                  <a:pt x="15240" y="335280"/>
                                </a:lnTo>
                                <a:lnTo>
                                  <a:pt x="15240" y="338327"/>
                                </a:lnTo>
                                <a:lnTo>
                                  <a:pt x="18288" y="344424"/>
                                </a:lnTo>
                                <a:lnTo>
                                  <a:pt x="18288" y="350520"/>
                                </a:lnTo>
                                <a:lnTo>
                                  <a:pt x="24384" y="359663"/>
                                </a:lnTo>
                                <a:lnTo>
                                  <a:pt x="24384" y="365760"/>
                                </a:lnTo>
                                <a:lnTo>
                                  <a:pt x="33528" y="384048"/>
                                </a:lnTo>
                                <a:lnTo>
                                  <a:pt x="33528" y="390144"/>
                                </a:lnTo>
                                <a:lnTo>
                                  <a:pt x="39624" y="402336"/>
                                </a:lnTo>
                                <a:lnTo>
                                  <a:pt x="36576" y="402336"/>
                                </a:lnTo>
                                <a:lnTo>
                                  <a:pt x="39624" y="405384"/>
                                </a:lnTo>
                                <a:lnTo>
                                  <a:pt x="60960" y="445008"/>
                                </a:lnTo>
                                <a:lnTo>
                                  <a:pt x="57912" y="445008"/>
                                </a:lnTo>
                                <a:lnTo>
                                  <a:pt x="64008" y="451103"/>
                                </a:lnTo>
                                <a:lnTo>
                                  <a:pt x="76200" y="466344"/>
                                </a:lnTo>
                                <a:lnTo>
                                  <a:pt x="73152" y="466344"/>
                                </a:lnTo>
                                <a:lnTo>
                                  <a:pt x="79248" y="469392"/>
                                </a:lnTo>
                                <a:lnTo>
                                  <a:pt x="88392" y="481584"/>
                                </a:lnTo>
                                <a:lnTo>
                                  <a:pt x="85344" y="481584"/>
                                </a:lnTo>
                                <a:lnTo>
                                  <a:pt x="97536" y="493776"/>
                                </a:lnTo>
                                <a:lnTo>
                                  <a:pt x="94488" y="493776"/>
                                </a:lnTo>
                                <a:lnTo>
                                  <a:pt x="103632" y="502920"/>
                                </a:lnTo>
                                <a:lnTo>
                                  <a:pt x="100584" y="502920"/>
                                </a:lnTo>
                                <a:lnTo>
                                  <a:pt x="103632" y="505968"/>
                                </a:lnTo>
                                <a:lnTo>
                                  <a:pt x="914400" y="505968"/>
                                </a:lnTo>
                                <a:lnTo>
                                  <a:pt x="914400" y="499872"/>
                                </a:lnTo>
                                <a:lnTo>
                                  <a:pt x="920496" y="496824"/>
                                </a:lnTo>
                                <a:lnTo>
                                  <a:pt x="923544" y="490727"/>
                                </a:lnTo>
                                <a:lnTo>
                                  <a:pt x="929640" y="484632"/>
                                </a:lnTo>
                                <a:lnTo>
                                  <a:pt x="935736" y="472439"/>
                                </a:lnTo>
                                <a:lnTo>
                                  <a:pt x="941832" y="469392"/>
                                </a:lnTo>
                                <a:lnTo>
                                  <a:pt x="950976" y="451103"/>
                                </a:lnTo>
                                <a:lnTo>
                                  <a:pt x="957072" y="448056"/>
                                </a:lnTo>
                                <a:lnTo>
                                  <a:pt x="975360" y="405384"/>
                                </a:lnTo>
                                <a:lnTo>
                                  <a:pt x="978408" y="405384"/>
                                </a:lnTo>
                                <a:lnTo>
                                  <a:pt x="981456" y="399288"/>
                                </a:lnTo>
                                <a:lnTo>
                                  <a:pt x="981456" y="393192"/>
                                </a:lnTo>
                                <a:lnTo>
                                  <a:pt x="993648" y="368808"/>
                                </a:lnTo>
                                <a:lnTo>
                                  <a:pt x="993648" y="362712"/>
                                </a:lnTo>
                                <a:lnTo>
                                  <a:pt x="996696" y="356615"/>
                                </a:lnTo>
                                <a:lnTo>
                                  <a:pt x="996696" y="353568"/>
                                </a:lnTo>
                                <a:lnTo>
                                  <a:pt x="999744" y="347472"/>
                                </a:lnTo>
                                <a:lnTo>
                                  <a:pt x="1002792" y="344424"/>
                                </a:lnTo>
                                <a:lnTo>
                                  <a:pt x="1002792" y="338327"/>
                                </a:lnTo>
                                <a:lnTo>
                                  <a:pt x="1005840" y="332232"/>
                                </a:lnTo>
                                <a:lnTo>
                                  <a:pt x="1005840" y="320039"/>
                                </a:lnTo>
                                <a:lnTo>
                                  <a:pt x="1008888" y="313944"/>
                                </a:lnTo>
                                <a:lnTo>
                                  <a:pt x="1008888" y="307848"/>
                                </a:lnTo>
                                <a:lnTo>
                                  <a:pt x="1011936" y="304800"/>
                                </a:lnTo>
                                <a:lnTo>
                                  <a:pt x="1011936" y="289560"/>
                                </a:lnTo>
                                <a:lnTo>
                                  <a:pt x="1014984" y="289560"/>
                                </a:lnTo>
                                <a:lnTo>
                                  <a:pt x="1014984" y="307848"/>
                                </a:lnTo>
                                <a:lnTo>
                                  <a:pt x="1011936" y="310896"/>
                                </a:lnTo>
                                <a:lnTo>
                                  <a:pt x="1011936" y="335280"/>
                                </a:lnTo>
                                <a:lnTo>
                                  <a:pt x="1008888" y="341376"/>
                                </a:lnTo>
                                <a:lnTo>
                                  <a:pt x="1008888" y="347472"/>
                                </a:lnTo>
                                <a:lnTo>
                                  <a:pt x="1002792" y="350520"/>
                                </a:lnTo>
                                <a:lnTo>
                                  <a:pt x="1005840" y="350520"/>
                                </a:lnTo>
                                <a:lnTo>
                                  <a:pt x="1002792" y="356615"/>
                                </a:lnTo>
                                <a:lnTo>
                                  <a:pt x="1002792" y="359663"/>
                                </a:lnTo>
                                <a:lnTo>
                                  <a:pt x="999744" y="365760"/>
                                </a:lnTo>
                                <a:lnTo>
                                  <a:pt x="999744" y="371856"/>
                                </a:lnTo>
                                <a:lnTo>
                                  <a:pt x="987552" y="396239"/>
                                </a:lnTo>
                                <a:lnTo>
                                  <a:pt x="987552" y="402336"/>
                                </a:lnTo>
                                <a:lnTo>
                                  <a:pt x="978408" y="408432"/>
                                </a:lnTo>
                                <a:lnTo>
                                  <a:pt x="981456" y="408432"/>
                                </a:lnTo>
                                <a:lnTo>
                                  <a:pt x="960120" y="451103"/>
                                </a:lnTo>
                                <a:lnTo>
                                  <a:pt x="954024" y="454151"/>
                                </a:lnTo>
                                <a:lnTo>
                                  <a:pt x="957072" y="454151"/>
                                </a:lnTo>
                                <a:lnTo>
                                  <a:pt x="944880" y="472439"/>
                                </a:lnTo>
                                <a:lnTo>
                                  <a:pt x="938784" y="478536"/>
                                </a:lnTo>
                                <a:lnTo>
                                  <a:pt x="941832" y="475488"/>
                                </a:lnTo>
                                <a:lnTo>
                                  <a:pt x="932688" y="487680"/>
                                </a:lnTo>
                                <a:lnTo>
                                  <a:pt x="926592" y="493776"/>
                                </a:lnTo>
                                <a:lnTo>
                                  <a:pt x="929640" y="493776"/>
                                </a:lnTo>
                                <a:lnTo>
                                  <a:pt x="917448" y="502920"/>
                                </a:lnTo>
                                <a:lnTo>
                                  <a:pt x="920496" y="502920"/>
                                </a:lnTo>
                                <a:lnTo>
                                  <a:pt x="914400" y="509015"/>
                                </a:lnTo>
                                <a:lnTo>
                                  <a:pt x="100584" y="512063"/>
                                </a:lnTo>
                                <a:lnTo>
                                  <a:pt x="97536" y="505968"/>
                                </a:lnTo>
                                <a:lnTo>
                                  <a:pt x="97536" y="499872"/>
                                </a:lnTo>
                                <a:lnTo>
                                  <a:pt x="91440" y="496824"/>
                                </a:lnTo>
                                <a:lnTo>
                                  <a:pt x="88392" y="490727"/>
                                </a:lnTo>
                                <a:lnTo>
                                  <a:pt x="82296" y="484632"/>
                                </a:lnTo>
                                <a:lnTo>
                                  <a:pt x="76200" y="472439"/>
                                </a:lnTo>
                                <a:lnTo>
                                  <a:pt x="76200" y="475488"/>
                                </a:lnTo>
                                <a:lnTo>
                                  <a:pt x="70104" y="469392"/>
                                </a:lnTo>
                                <a:lnTo>
                                  <a:pt x="60960" y="451103"/>
                                </a:lnTo>
                                <a:lnTo>
                                  <a:pt x="54864" y="448056"/>
                                </a:lnTo>
                                <a:lnTo>
                                  <a:pt x="36576" y="405384"/>
                                </a:lnTo>
                                <a:lnTo>
                                  <a:pt x="33528" y="405384"/>
                                </a:lnTo>
                                <a:lnTo>
                                  <a:pt x="27432" y="393192"/>
                                </a:lnTo>
                                <a:lnTo>
                                  <a:pt x="27432" y="387096"/>
                                </a:lnTo>
                                <a:lnTo>
                                  <a:pt x="18288" y="368808"/>
                                </a:lnTo>
                                <a:lnTo>
                                  <a:pt x="18288" y="362712"/>
                                </a:lnTo>
                                <a:lnTo>
                                  <a:pt x="12192" y="353568"/>
                                </a:lnTo>
                                <a:lnTo>
                                  <a:pt x="12192" y="347472"/>
                                </a:lnTo>
                                <a:lnTo>
                                  <a:pt x="9144" y="341376"/>
                                </a:lnTo>
                                <a:lnTo>
                                  <a:pt x="9144" y="338327"/>
                                </a:lnTo>
                                <a:lnTo>
                                  <a:pt x="6096" y="332232"/>
                                </a:lnTo>
                                <a:lnTo>
                                  <a:pt x="6096" y="326136"/>
                                </a:lnTo>
                                <a:lnTo>
                                  <a:pt x="3048" y="320039"/>
                                </a:lnTo>
                                <a:lnTo>
                                  <a:pt x="3048" y="307848"/>
                                </a:lnTo>
                                <a:lnTo>
                                  <a:pt x="0" y="304800"/>
                                </a:lnTo>
                                <a:lnTo>
                                  <a:pt x="0" y="280415"/>
                                </a:lnTo>
                                <a:lnTo>
                                  <a:pt x="0" y="222503"/>
                                </a:lnTo>
                                <a:lnTo>
                                  <a:pt x="0" y="219456"/>
                                </a:lnTo>
                                <a:lnTo>
                                  <a:pt x="0" y="207263"/>
                                </a:lnTo>
                                <a:lnTo>
                                  <a:pt x="3048" y="201168"/>
                                </a:lnTo>
                                <a:lnTo>
                                  <a:pt x="3048" y="188976"/>
                                </a:lnTo>
                                <a:lnTo>
                                  <a:pt x="6096" y="182880"/>
                                </a:lnTo>
                                <a:lnTo>
                                  <a:pt x="6096" y="176784"/>
                                </a:lnTo>
                                <a:lnTo>
                                  <a:pt x="9144" y="170688"/>
                                </a:lnTo>
                                <a:lnTo>
                                  <a:pt x="9144" y="164592"/>
                                </a:lnTo>
                                <a:lnTo>
                                  <a:pt x="12192" y="164592"/>
                                </a:lnTo>
                                <a:lnTo>
                                  <a:pt x="12192" y="158496"/>
                                </a:lnTo>
                                <a:lnTo>
                                  <a:pt x="15240" y="152400"/>
                                </a:lnTo>
                                <a:lnTo>
                                  <a:pt x="15240" y="146303"/>
                                </a:lnTo>
                                <a:lnTo>
                                  <a:pt x="21336" y="134112"/>
                                </a:lnTo>
                                <a:lnTo>
                                  <a:pt x="21336" y="128015"/>
                                </a:lnTo>
                                <a:lnTo>
                                  <a:pt x="27432" y="115824"/>
                                </a:lnTo>
                                <a:lnTo>
                                  <a:pt x="30480" y="115824"/>
                                </a:lnTo>
                                <a:lnTo>
                                  <a:pt x="51816" y="70103"/>
                                </a:lnTo>
                                <a:lnTo>
                                  <a:pt x="54864" y="67056"/>
                                </a:lnTo>
                                <a:lnTo>
                                  <a:pt x="64008" y="48768"/>
                                </a:lnTo>
                                <a:lnTo>
                                  <a:pt x="70104" y="42672"/>
                                </a:lnTo>
                                <a:lnTo>
                                  <a:pt x="76200" y="30480"/>
                                </a:lnTo>
                                <a:lnTo>
                                  <a:pt x="91440" y="18288"/>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78" name="Shape 457378"/>
                        <wps:cNvSpPr/>
                        <wps:spPr>
                          <a:xfrm>
                            <a:off x="170688"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47" name="Shape 18347"/>
                        <wps:cNvSpPr/>
                        <wps:spPr>
                          <a:xfrm>
                            <a:off x="170688" y="676656"/>
                            <a:ext cx="507492" cy="512064"/>
                          </a:xfrm>
                          <a:custGeom>
                            <a:avLst/>
                            <a:gdLst/>
                            <a:ahLst/>
                            <a:cxnLst/>
                            <a:rect l="0" t="0" r="0" b="0"/>
                            <a:pathLst>
                              <a:path w="507492" h="512064">
                                <a:moveTo>
                                  <a:pt x="0" y="0"/>
                                </a:moveTo>
                                <a:lnTo>
                                  <a:pt x="507492" y="0"/>
                                </a:lnTo>
                                <a:lnTo>
                                  <a:pt x="507492" y="6096"/>
                                </a:lnTo>
                                <a:lnTo>
                                  <a:pt x="3048" y="6096"/>
                                </a:lnTo>
                                <a:lnTo>
                                  <a:pt x="3048" y="505968"/>
                                </a:lnTo>
                                <a:lnTo>
                                  <a:pt x="507492" y="505968"/>
                                </a:lnTo>
                                <a:lnTo>
                                  <a:pt x="507492" y="512064"/>
                                </a:lnTo>
                                <a:lnTo>
                                  <a:pt x="0" y="512064"/>
                                </a:lnTo>
                                <a:lnTo>
                                  <a:pt x="0" y="505968"/>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48" name="Shape 18348"/>
                        <wps:cNvSpPr/>
                        <wps:spPr>
                          <a:xfrm>
                            <a:off x="678180"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79" name="Shape 457379"/>
                        <wps:cNvSpPr/>
                        <wps:spPr>
                          <a:xfrm>
                            <a:off x="170688" y="1356359"/>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50" name="Shape 18350"/>
                        <wps:cNvSpPr/>
                        <wps:spPr>
                          <a:xfrm>
                            <a:off x="170688" y="1353312"/>
                            <a:ext cx="507492" cy="512064"/>
                          </a:xfrm>
                          <a:custGeom>
                            <a:avLst/>
                            <a:gdLst/>
                            <a:ahLst/>
                            <a:cxnLst/>
                            <a:rect l="0" t="0" r="0" b="0"/>
                            <a:pathLst>
                              <a:path w="507492" h="512064">
                                <a:moveTo>
                                  <a:pt x="0" y="0"/>
                                </a:moveTo>
                                <a:lnTo>
                                  <a:pt x="507492" y="0"/>
                                </a:lnTo>
                                <a:lnTo>
                                  <a:pt x="507492" y="6096"/>
                                </a:lnTo>
                                <a:lnTo>
                                  <a:pt x="3048" y="6096"/>
                                </a:lnTo>
                                <a:lnTo>
                                  <a:pt x="3048" y="505968"/>
                                </a:lnTo>
                                <a:lnTo>
                                  <a:pt x="507492" y="505968"/>
                                </a:lnTo>
                                <a:lnTo>
                                  <a:pt x="507492" y="512064"/>
                                </a:lnTo>
                                <a:lnTo>
                                  <a:pt x="0" y="512064"/>
                                </a:lnTo>
                                <a:lnTo>
                                  <a:pt x="0" y="505968"/>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51" name="Shape 18351"/>
                        <wps:cNvSpPr/>
                        <wps:spPr>
                          <a:xfrm>
                            <a:off x="678180" y="1353312"/>
                            <a:ext cx="510540" cy="512064"/>
                          </a:xfrm>
                          <a:custGeom>
                            <a:avLst/>
                            <a:gdLst/>
                            <a:ahLst/>
                            <a:cxnLst/>
                            <a:rect l="0" t="0" r="0" b="0"/>
                            <a:pathLst>
                              <a:path w="510540" h="512064">
                                <a:moveTo>
                                  <a:pt x="0" y="0"/>
                                </a:moveTo>
                                <a:lnTo>
                                  <a:pt x="510540" y="0"/>
                                </a:lnTo>
                                <a:lnTo>
                                  <a:pt x="510540" y="509015"/>
                                </a:lnTo>
                                <a:lnTo>
                                  <a:pt x="507492" y="509015"/>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52" name="Shape 18352"/>
                        <wps:cNvSpPr/>
                        <wps:spPr>
                          <a:xfrm>
                            <a:off x="225552" y="1353312"/>
                            <a:ext cx="6096" cy="512064"/>
                          </a:xfrm>
                          <a:custGeom>
                            <a:avLst/>
                            <a:gdLst/>
                            <a:ahLst/>
                            <a:cxnLst/>
                            <a:rect l="0" t="0" r="0" b="0"/>
                            <a:pathLst>
                              <a:path w="6096" h="512064">
                                <a:moveTo>
                                  <a:pt x="0" y="0"/>
                                </a:moveTo>
                                <a:lnTo>
                                  <a:pt x="6096" y="0"/>
                                </a:lnTo>
                                <a:lnTo>
                                  <a:pt x="6096" y="3048"/>
                                </a:lnTo>
                                <a:lnTo>
                                  <a:pt x="6096" y="509015"/>
                                </a:lnTo>
                                <a:lnTo>
                                  <a:pt x="3048" y="509015"/>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53" name="Shape 18353"/>
                        <wps:cNvSpPr/>
                        <wps:spPr>
                          <a:xfrm>
                            <a:off x="1130808" y="1353312"/>
                            <a:ext cx="3048" cy="512064"/>
                          </a:xfrm>
                          <a:custGeom>
                            <a:avLst/>
                            <a:gdLst/>
                            <a:ahLst/>
                            <a:cxnLst/>
                            <a:rect l="0" t="0" r="0" b="0"/>
                            <a:pathLst>
                              <a:path w="3048" h="512064">
                                <a:moveTo>
                                  <a:pt x="0" y="0"/>
                                </a:moveTo>
                                <a:lnTo>
                                  <a:pt x="3048" y="0"/>
                                </a:lnTo>
                                <a:lnTo>
                                  <a:pt x="3048" y="512064"/>
                                </a:lnTo>
                                <a:lnTo>
                                  <a:pt x="0" y="512064"/>
                                </a:lnTo>
                                <a:lnTo>
                                  <a:pt x="0" y="50901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54" name="Shape 18354"/>
                        <wps:cNvSpPr/>
                        <wps:spPr>
                          <a:xfrm>
                            <a:off x="176784" y="1984248"/>
                            <a:ext cx="1011936" cy="594360"/>
                          </a:xfrm>
                          <a:custGeom>
                            <a:avLst/>
                            <a:gdLst/>
                            <a:ahLst/>
                            <a:cxnLst/>
                            <a:rect l="0" t="0" r="0" b="0"/>
                            <a:pathLst>
                              <a:path w="1011936" h="594360">
                                <a:moveTo>
                                  <a:pt x="509016" y="0"/>
                                </a:moveTo>
                                <a:lnTo>
                                  <a:pt x="1011936" y="295656"/>
                                </a:lnTo>
                                <a:lnTo>
                                  <a:pt x="509016" y="594360"/>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55" name="Shape 18355"/>
                        <wps:cNvSpPr/>
                        <wps:spPr>
                          <a:xfrm>
                            <a:off x="173736" y="1985115"/>
                            <a:ext cx="507508" cy="592608"/>
                          </a:xfrm>
                          <a:custGeom>
                            <a:avLst/>
                            <a:gdLst/>
                            <a:ahLst/>
                            <a:cxnLst/>
                            <a:rect l="0" t="0" r="0" b="0"/>
                            <a:pathLst>
                              <a:path w="507508" h="592608">
                                <a:moveTo>
                                  <a:pt x="507508" y="0"/>
                                </a:moveTo>
                                <a:lnTo>
                                  <a:pt x="507508" y="1779"/>
                                </a:lnTo>
                                <a:lnTo>
                                  <a:pt x="5658" y="293272"/>
                                </a:lnTo>
                                <a:lnTo>
                                  <a:pt x="507508" y="587771"/>
                                </a:lnTo>
                                <a:lnTo>
                                  <a:pt x="507508" y="592608"/>
                                </a:lnTo>
                                <a:lnTo>
                                  <a:pt x="0" y="294789"/>
                                </a:lnTo>
                                <a:lnTo>
                                  <a:pt x="0" y="291741"/>
                                </a:lnTo>
                                <a:lnTo>
                                  <a:pt x="5075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56" name="Shape 18356"/>
                        <wps:cNvSpPr/>
                        <wps:spPr>
                          <a:xfrm>
                            <a:off x="681244" y="1984248"/>
                            <a:ext cx="510524" cy="597408"/>
                          </a:xfrm>
                          <a:custGeom>
                            <a:avLst/>
                            <a:gdLst/>
                            <a:ahLst/>
                            <a:cxnLst/>
                            <a:rect l="0" t="0" r="0" b="0"/>
                            <a:pathLst>
                              <a:path w="510524" h="597408">
                                <a:moveTo>
                                  <a:pt x="1508" y="0"/>
                                </a:moveTo>
                                <a:lnTo>
                                  <a:pt x="4556" y="0"/>
                                </a:lnTo>
                                <a:lnTo>
                                  <a:pt x="507476" y="292608"/>
                                </a:lnTo>
                                <a:lnTo>
                                  <a:pt x="510524" y="292608"/>
                                </a:lnTo>
                                <a:lnTo>
                                  <a:pt x="510524" y="295656"/>
                                </a:lnTo>
                                <a:lnTo>
                                  <a:pt x="507476" y="295656"/>
                                </a:lnTo>
                                <a:lnTo>
                                  <a:pt x="4556" y="594360"/>
                                </a:lnTo>
                                <a:lnTo>
                                  <a:pt x="4556" y="597408"/>
                                </a:lnTo>
                                <a:lnTo>
                                  <a:pt x="1508" y="597408"/>
                                </a:lnTo>
                                <a:lnTo>
                                  <a:pt x="1508" y="594360"/>
                                </a:lnTo>
                                <a:lnTo>
                                  <a:pt x="0" y="593475"/>
                                </a:lnTo>
                                <a:lnTo>
                                  <a:pt x="0" y="588638"/>
                                </a:lnTo>
                                <a:lnTo>
                                  <a:pt x="3023" y="590412"/>
                                </a:lnTo>
                                <a:lnTo>
                                  <a:pt x="501849" y="294139"/>
                                </a:lnTo>
                                <a:lnTo>
                                  <a:pt x="3023" y="890"/>
                                </a:lnTo>
                                <a:lnTo>
                                  <a:pt x="0" y="2646"/>
                                </a:lnTo>
                                <a:lnTo>
                                  <a:pt x="0" y="867"/>
                                </a:lnTo>
                                <a:lnTo>
                                  <a:pt x="15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80" name="Shape 457380"/>
                        <wps:cNvSpPr/>
                        <wps:spPr>
                          <a:xfrm>
                            <a:off x="170688" y="2703575"/>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58" name="Shape 18358"/>
                        <wps:cNvSpPr/>
                        <wps:spPr>
                          <a:xfrm>
                            <a:off x="170688" y="2703576"/>
                            <a:ext cx="507492" cy="512063"/>
                          </a:xfrm>
                          <a:custGeom>
                            <a:avLst/>
                            <a:gdLst/>
                            <a:ahLst/>
                            <a:cxnLst/>
                            <a:rect l="0" t="0" r="0" b="0"/>
                            <a:pathLst>
                              <a:path w="507492" h="512063">
                                <a:moveTo>
                                  <a:pt x="0" y="0"/>
                                </a:moveTo>
                                <a:lnTo>
                                  <a:pt x="3048" y="0"/>
                                </a:lnTo>
                                <a:lnTo>
                                  <a:pt x="507492" y="0"/>
                                </a:lnTo>
                                <a:lnTo>
                                  <a:pt x="507492" y="3048"/>
                                </a:lnTo>
                                <a:lnTo>
                                  <a:pt x="3048" y="3048"/>
                                </a:lnTo>
                                <a:lnTo>
                                  <a:pt x="3048" y="505968"/>
                                </a:lnTo>
                                <a:lnTo>
                                  <a:pt x="507492" y="505968"/>
                                </a:lnTo>
                                <a:lnTo>
                                  <a:pt x="507492" y="512063"/>
                                </a:lnTo>
                                <a:lnTo>
                                  <a:pt x="0" y="512063"/>
                                </a:lnTo>
                                <a:lnTo>
                                  <a:pt x="0" y="50596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59" name="Shape 18359"/>
                        <wps:cNvSpPr/>
                        <wps:spPr>
                          <a:xfrm>
                            <a:off x="678180" y="2703576"/>
                            <a:ext cx="510540" cy="512063"/>
                          </a:xfrm>
                          <a:custGeom>
                            <a:avLst/>
                            <a:gdLst/>
                            <a:ahLst/>
                            <a:cxnLst/>
                            <a:rect l="0" t="0" r="0" b="0"/>
                            <a:pathLst>
                              <a:path w="510540" h="512063">
                                <a:moveTo>
                                  <a:pt x="0" y="0"/>
                                </a:moveTo>
                                <a:lnTo>
                                  <a:pt x="504444" y="0"/>
                                </a:lnTo>
                                <a:lnTo>
                                  <a:pt x="510540" y="0"/>
                                </a:lnTo>
                                <a:lnTo>
                                  <a:pt x="510540" y="509015"/>
                                </a:lnTo>
                                <a:lnTo>
                                  <a:pt x="507492" y="509015"/>
                                </a:lnTo>
                                <a:lnTo>
                                  <a:pt x="507492" y="512063"/>
                                </a:lnTo>
                                <a:lnTo>
                                  <a:pt x="0" y="512063"/>
                                </a:lnTo>
                                <a:lnTo>
                                  <a:pt x="0" y="505968"/>
                                </a:lnTo>
                                <a:lnTo>
                                  <a:pt x="504444" y="505968"/>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81" name="Shape 457381"/>
                        <wps:cNvSpPr/>
                        <wps:spPr>
                          <a:xfrm>
                            <a:off x="170688" y="3380232"/>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61" name="Shape 18361"/>
                        <wps:cNvSpPr/>
                        <wps:spPr>
                          <a:xfrm>
                            <a:off x="170688" y="3377184"/>
                            <a:ext cx="507492" cy="515112"/>
                          </a:xfrm>
                          <a:custGeom>
                            <a:avLst/>
                            <a:gdLst/>
                            <a:ahLst/>
                            <a:cxnLst/>
                            <a:rect l="0" t="0" r="0" b="0"/>
                            <a:pathLst>
                              <a:path w="507492" h="515112">
                                <a:moveTo>
                                  <a:pt x="0" y="0"/>
                                </a:moveTo>
                                <a:lnTo>
                                  <a:pt x="507492" y="0"/>
                                </a:lnTo>
                                <a:lnTo>
                                  <a:pt x="507492" y="6096"/>
                                </a:lnTo>
                                <a:lnTo>
                                  <a:pt x="3048" y="6096"/>
                                </a:lnTo>
                                <a:lnTo>
                                  <a:pt x="3048" y="509016"/>
                                </a:lnTo>
                                <a:lnTo>
                                  <a:pt x="507492" y="509016"/>
                                </a:lnTo>
                                <a:lnTo>
                                  <a:pt x="507492" y="515112"/>
                                </a:lnTo>
                                <a:lnTo>
                                  <a:pt x="0" y="515112"/>
                                </a:lnTo>
                                <a:lnTo>
                                  <a:pt x="0" y="50901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62" name="Shape 18362"/>
                        <wps:cNvSpPr/>
                        <wps:spPr>
                          <a:xfrm>
                            <a:off x="678180" y="3377184"/>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63" name="Shape 18363"/>
                        <wps:cNvSpPr/>
                        <wps:spPr>
                          <a:xfrm>
                            <a:off x="225552" y="3377184"/>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64" name="Shape 18364"/>
                        <wps:cNvSpPr/>
                        <wps:spPr>
                          <a:xfrm>
                            <a:off x="1130808" y="3377184"/>
                            <a:ext cx="3048" cy="515112"/>
                          </a:xfrm>
                          <a:custGeom>
                            <a:avLst/>
                            <a:gdLst/>
                            <a:ahLst/>
                            <a:cxnLst/>
                            <a:rect l="0" t="0" r="0" b="0"/>
                            <a:pathLst>
                              <a:path w="3048" h="515112">
                                <a:moveTo>
                                  <a:pt x="0" y="0"/>
                                </a:moveTo>
                                <a:lnTo>
                                  <a:pt x="3048" y="0"/>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65" name="Shape 18365"/>
                        <wps:cNvSpPr/>
                        <wps:spPr>
                          <a:xfrm>
                            <a:off x="176784" y="4014216"/>
                            <a:ext cx="1011936" cy="591312"/>
                          </a:xfrm>
                          <a:custGeom>
                            <a:avLst/>
                            <a:gdLst/>
                            <a:ahLst/>
                            <a:cxnLst/>
                            <a:rect l="0" t="0" r="0" b="0"/>
                            <a:pathLst>
                              <a:path w="1011936" h="591312">
                                <a:moveTo>
                                  <a:pt x="509016" y="0"/>
                                </a:moveTo>
                                <a:lnTo>
                                  <a:pt x="1011936" y="295656"/>
                                </a:lnTo>
                                <a:lnTo>
                                  <a:pt x="509016" y="591312"/>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66" name="Shape 18366"/>
                        <wps:cNvSpPr/>
                        <wps:spPr>
                          <a:xfrm>
                            <a:off x="173736" y="4012044"/>
                            <a:ext cx="507508" cy="592608"/>
                          </a:xfrm>
                          <a:custGeom>
                            <a:avLst/>
                            <a:gdLst/>
                            <a:ahLst/>
                            <a:cxnLst/>
                            <a:rect l="0" t="0" r="0" b="0"/>
                            <a:pathLst>
                              <a:path w="507508" h="592608">
                                <a:moveTo>
                                  <a:pt x="507508" y="0"/>
                                </a:moveTo>
                                <a:lnTo>
                                  <a:pt x="507508" y="4819"/>
                                </a:lnTo>
                                <a:lnTo>
                                  <a:pt x="5672" y="296304"/>
                                </a:lnTo>
                                <a:lnTo>
                                  <a:pt x="507508" y="587790"/>
                                </a:lnTo>
                                <a:lnTo>
                                  <a:pt x="507508" y="592608"/>
                                </a:lnTo>
                                <a:lnTo>
                                  <a:pt x="0" y="297828"/>
                                </a:lnTo>
                                <a:lnTo>
                                  <a:pt x="0" y="294780"/>
                                </a:lnTo>
                                <a:lnTo>
                                  <a:pt x="5075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67" name="Shape 18367"/>
                        <wps:cNvSpPr/>
                        <wps:spPr>
                          <a:xfrm>
                            <a:off x="681244" y="4011168"/>
                            <a:ext cx="510524" cy="597408"/>
                          </a:xfrm>
                          <a:custGeom>
                            <a:avLst/>
                            <a:gdLst/>
                            <a:ahLst/>
                            <a:cxnLst/>
                            <a:rect l="0" t="0" r="0" b="0"/>
                            <a:pathLst>
                              <a:path w="510524" h="597408">
                                <a:moveTo>
                                  <a:pt x="1508" y="0"/>
                                </a:moveTo>
                                <a:lnTo>
                                  <a:pt x="4556" y="0"/>
                                </a:lnTo>
                                <a:lnTo>
                                  <a:pt x="507476" y="295656"/>
                                </a:lnTo>
                                <a:lnTo>
                                  <a:pt x="510524" y="295656"/>
                                </a:lnTo>
                                <a:lnTo>
                                  <a:pt x="510524" y="298704"/>
                                </a:lnTo>
                                <a:lnTo>
                                  <a:pt x="507476" y="298704"/>
                                </a:lnTo>
                                <a:lnTo>
                                  <a:pt x="4556" y="594360"/>
                                </a:lnTo>
                                <a:lnTo>
                                  <a:pt x="4556" y="597408"/>
                                </a:lnTo>
                                <a:lnTo>
                                  <a:pt x="1508" y="597408"/>
                                </a:lnTo>
                                <a:lnTo>
                                  <a:pt x="1508" y="594360"/>
                                </a:lnTo>
                                <a:lnTo>
                                  <a:pt x="0" y="593484"/>
                                </a:lnTo>
                                <a:lnTo>
                                  <a:pt x="0" y="588666"/>
                                </a:lnTo>
                                <a:lnTo>
                                  <a:pt x="3023" y="590421"/>
                                </a:lnTo>
                                <a:lnTo>
                                  <a:pt x="501836" y="297180"/>
                                </a:lnTo>
                                <a:lnTo>
                                  <a:pt x="3023" y="3939"/>
                                </a:lnTo>
                                <a:lnTo>
                                  <a:pt x="0" y="5695"/>
                                </a:lnTo>
                                <a:lnTo>
                                  <a:pt x="0" y="876"/>
                                </a:lnTo>
                                <a:lnTo>
                                  <a:pt x="15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82" name="Shape 457382"/>
                        <wps:cNvSpPr/>
                        <wps:spPr>
                          <a:xfrm>
                            <a:off x="170688" y="4733544"/>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69" name="Shape 18369"/>
                        <wps:cNvSpPr/>
                        <wps:spPr>
                          <a:xfrm>
                            <a:off x="170688" y="4730496"/>
                            <a:ext cx="507492" cy="512064"/>
                          </a:xfrm>
                          <a:custGeom>
                            <a:avLst/>
                            <a:gdLst/>
                            <a:ahLst/>
                            <a:cxnLst/>
                            <a:rect l="0" t="0" r="0" b="0"/>
                            <a:pathLst>
                              <a:path w="507492" h="512064">
                                <a:moveTo>
                                  <a:pt x="0" y="0"/>
                                </a:moveTo>
                                <a:lnTo>
                                  <a:pt x="507492" y="0"/>
                                </a:lnTo>
                                <a:lnTo>
                                  <a:pt x="507492" y="6096"/>
                                </a:lnTo>
                                <a:lnTo>
                                  <a:pt x="3048" y="6096"/>
                                </a:lnTo>
                                <a:lnTo>
                                  <a:pt x="3048" y="509016"/>
                                </a:lnTo>
                                <a:lnTo>
                                  <a:pt x="507492" y="509016"/>
                                </a:lnTo>
                                <a:lnTo>
                                  <a:pt x="507492" y="512064"/>
                                </a:lnTo>
                                <a:lnTo>
                                  <a:pt x="3048" y="512064"/>
                                </a:lnTo>
                                <a:lnTo>
                                  <a:pt x="0" y="512064"/>
                                </a:lnTo>
                                <a:lnTo>
                                  <a:pt x="0" y="50901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70" name="Shape 18370"/>
                        <wps:cNvSpPr/>
                        <wps:spPr>
                          <a:xfrm>
                            <a:off x="678180" y="4730496"/>
                            <a:ext cx="510540" cy="512064"/>
                          </a:xfrm>
                          <a:custGeom>
                            <a:avLst/>
                            <a:gdLst/>
                            <a:ahLst/>
                            <a:cxnLst/>
                            <a:rect l="0" t="0" r="0" b="0"/>
                            <a:pathLst>
                              <a:path w="510540" h="512064">
                                <a:moveTo>
                                  <a:pt x="0" y="0"/>
                                </a:moveTo>
                                <a:lnTo>
                                  <a:pt x="510540" y="0"/>
                                </a:lnTo>
                                <a:lnTo>
                                  <a:pt x="510540" y="512064"/>
                                </a:lnTo>
                                <a:lnTo>
                                  <a:pt x="504444" y="512064"/>
                                </a:lnTo>
                                <a:lnTo>
                                  <a:pt x="0" y="512064"/>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83" name="Shape 457383"/>
                        <wps:cNvSpPr/>
                        <wps:spPr>
                          <a:xfrm>
                            <a:off x="170688" y="5577840"/>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72" name="Shape 18372"/>
                        <wps:cNvSpPr/>
                        <wps:spPr>
                          <a:xfrm>
                            <a:off x="170688" y="5577840"/>
                            <a:ext cx="507492" cy="512064"/>
                          </a:xfrm>
                          <a:custGeom>
                            <a:avLst/>
                            <a:gdLst/>
                            <a:ahLst/>
                            <a:cxnLst/>
                            <a:rect l="0" t="0" r="0" b="0"/>
                            <a:pathLst>
                              <a:path w="507492" h="512064">
                                <a:moveTo>
                                  <a:pt x="0" y="0"/>
                                </a:moveTo>
                                <a:lnTo>
                                  <a:pt x="3048" y="0"/>
                                </a:lnTo>
                                <a:lnTo>
                                  <a:pt x="507492" y="0"/>
                                </a:lnTo>
                                <a:lnTo>
                                  <a:pt x="507492" y="3048"/>
                                </a:lnTo>
                                <a:lnTo>
                                  <a:pt x="3048" y="3048"/>
                                </a:lnTo>
                                <a:lnTo>
                                  <a:pt x="3048" y="505968"/>
                                </a:lnTo>
                                <a:lnTo>
                                  <a:pt x="507492" y="505968"/>
                                </a:lnTo>
                                <a:lnTo>
                                  <a:pt x="507492" y="512064"/>
                                </a:lnTo>
                                <a:lnTo>
                                  <a:pt x="0" y="512064"/>
                                </a:lnTo>
                                <a:lnTo>
                                  <a:pt x="0" y="50596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73" name="Shape 18373"/>
                        <wps:cNvSpPr/>
                        <wps:spPr>
                          <a:xfrm>
                            <a:off x="678180" y="5577840"/>
                            <a:ext cx="510540" cy="512064"/>
                          </a:xfrm>
                          <a:custGeom>
                            <a:avLst/>
                            <a:gdLst/>
                            <a:ahLst/>
                            <a:cxnLst/>
                            <a:rect l="0" t="0" r="0" b="0"/>
                            <a:pathLst>
                              <a:path w="510540" h="512064">
                                <a:moveTo>
                                  <a:pt x="0" y="0"/>
                                </a:moveTo>
                                <a:lnTo>
                                  <a:pt x="504444" y="0"/>
                                </a:lnTo>
                                <a:lnTo>
                                  <a:pt x="510540" y="0"/>
                                </a:lnTo>
                                <a:lnTo>
                                  <a:pt x="510540" y="509016"/>
                                </a:lnTo>
                                <a:lnTo>
                                  <a:pt x="507492" y="509016"/>
                                </a:lnTo>
                                <a:lnTo>
                                  <a:pt x="507492" y="512064"/>
                                </a:lnTo>
                                <a:lnTo>
                                  <a:pt x="0" y="512064"/>
                                </a:lnTo>
                                <a:lnTo>
                                  <a:pt x="0" y="505968"/>
                                </a:lnTo>
                                <a:lnTo>
                                  <a:pt x="504444" y="505968"/>
                                </a:lnTo>
                                <a:lnTo>
                                  <a:pt x="50444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74" name="Shape 18374"/>
                        <wps:cNvSpPr/>
                        <wps:spPr>
                          <a:xfrm>
                            <a:off x="225552" y="5577840"/>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75" name="Shape 18375"/>
                        <wps:cNvSpPr/>
                        <wps:spPr>
                          <a:xfrm>
                            <a:off x="1130808" y="5577840"/>
                            <a:ext cx="3048" cy="512064"/>
                          </a:xfrm>
                          <a:custGeom>
                            <a:avLst/>
                            <a:gdLst/>
                            <a:ahLst/>
                            <a:cxnLst/>
                            <a:rect l="0" t="0" r="0" b="0"/>
                            <a:pathLst>
                              <a:path w="3048" h="512064">
                                <a:moveTo>
                                  <a:pt x="0" y="0"/>
                                </a:moveTo>
                                <a:lnTo>
                                  <a:pt x="3048" y="0"/>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76" name="Shape 18376"/>
                        <wps:cNvSpPr/>
                        <wps:spPr>
                          <a:xfrm>
                            <a:off x="176784" y="6208776"/>
                            <a:ext cx="1011936" cy="594360"/>
                          </a:xfrm>
                          <a:custGeom>
                            <a:avLst/>
                            <a:gdLst/>
                            <a:ahLst/>
                            <a:cxnLst/>
                            <a:rect l="0" t="0" r="0" b="0"/>
                            <a:pathLst>
                              <a:path w="1011936" h="594360">
                                <a:moveTo>
                                  <a:pt x="509016" y="0"/>
                                </a:moveTo>
                                <a:lnTo>
                                  <a:pt x="1011936" y="295656"/>
                                </a:lnTo>
                                <a:lnTo>
                                  <a:pt x="509016" y="594360"/>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77" name="Shape 18377"/>
                        <wps:cNvSpPr/>
                        <wps:spPr>
                          <a:xfrm>
                            <a:off x="173736" y="6206604"/>
                            <a:ext cx="507508" cy="595647"/>
                          </a:xfrm>
                          <a:custGeom>
                            <a:avLst/>
                            <a:gdLst/>
                            <a:ahLst/>
                            <a:cxnLst/>
                            <a:rect l="0" t="0" r="0" b="0"/>
                            <a:pathLst>
                              <a:path w="507508" h="595647">
                                <a:moveTo>
                                  <a:pt x="507508" y="0"/>
                                </a:moveTo>
                                <a:lnTo>
                                  <a:pt x="507508" y="4818"/>
                                </a:lnTo>
                                <a:lnTo>
                                  <a:pt x="5658" y="296311"/>
                                </a:lnTo>
                                <a:lnTo>
                                  <a:pt x="507508" y="590809"/>
                                </a:lnTo>
                                <a:lnTo>
                                  <a:pt x="507508" y="595647"/>
                                </a:lnTo>
                                <a:lnTo>
                                  <a:pt x="0" y="297828"/>
                                </a:lnTo>
                                <a:lnTo>
                                  <a:pt x="0" y="294780"/>
                                </a:lnTo>
                                <a:lnTo>
                                  <a:pt x="5075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78" name="Shape 18378"/>
                        <wps:cNvSpPr/>
                        <wps:spPr>
                          <a:xfrm>
                            <a:off x="681244" y="6205728"/>
                            <a:ext cx="510524" cy="600456"/>
                          </a:xfrm>
                          <a:custGeom>
                            <a:avLst/>
                            <a:gdLst/>
                            <a:ahLst/>
                            <a:cxnLst/>
                            <a:rect l="0" t="0" r="0" b="0"/>
                            <a:pathLst>
                              <a:path w="510524" h="600456">
                                <a:moveTo>
                                  <a:pt x="1508" y="0"/>
                                </a:moveTo>
                                <a:lnTo>
                                  <a:pt x="4556" y="0"/>
                                </a:lnTo>
                                <a:lnTo>
                                  <a:pt x="507476" y="295656"/>
                                </a:lnTo>
                                <a:lnTo>
                                  <a:pt x="510524" y="295656"/>
                                </a:lnTo>
                                <a:lnTo>
                                  <a:pt x="510524" y="298703"/>
                                </a:lnTo>
                                <a:lnTo>
                                  <a:pt x="507476" y="298703"/>
                                </a:lnTo>
                                <a:lnTo>
                                  <a:pt x="4556" y="597408"/>
                                </a:lnTo>
                                <a:lnTo>
                                  <a:pt x="4556" y="600456"/>
                                </a:lnTo>
                                <a:lnTo>
                                  <a:pt x="1508" y="600456"/>
                                </a:lnTo>
                                <a:lnTo>
                                  <a:pt x="1508" y="597408"/>
                                </a:lnTo>
                                <a:lnTo>
                                  <a:pt x="0" y="596523"/>
                                </a:lnTo>
                                <a:lnTo>
                                  <a:pt x="0" y="591685"/>
                                </a:lnTo>
                                <a:lnTo>
                                  <a:pt x="3023" y="593459"/>
                                </a:lnTo>
                                <a:lnTo>
                                  <a:pt x="501849" y="297187"/>
                                </a:lnTo>
                                <a:lnTo>
                                  <a:pt x="3023" y="3939"/>
                                </a:lnTo>
                                <a:lnTo>
                                  <a:pt x="0" y="5694"/>
                                </a:lnTo>
                                <a:lnTo>
                                  <a:pt x="0" y="876"/>
                                </a:lnTo>
                                <a:lnTo>
                                  <a:pt x="15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84" name="Shape 457384"/>
                        <wps:cNvSpPr/>
                        <wps:spPr>
                          <a:xfrm>
                            <a:off x="170688" y="6928104"/>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80" name="Shape 18380"/>
                        <wps:cNvSpPr/>
                        <wps:spPr>
                          <a:xfrm>
                            <a:off x="170688" y="6925056"/>
                            <a:ext cx="507492" cy="515112"/>
                          </a:xfrm>
                          <a:custGeom>
                            <a:avLst/>
                            <a:gdLst/>
                            <a:ahLst/>
                            <a:cxnLst/>
                            <a:rect l="0" t="0" r="0" b="0"/>
                            <a:pathLst>
                              <a:path w="507492" h="515112">
                                <a:moveTo>
                                  <a:pt x="0" y="0"/>
                                </a:moveTo>
                                <a:lnTo>
                                  <a:pt x="507492" y="0"/>
                                </a:lnTo>
                                <a:lnTo>
                                  <a:pt x="507492" y="6097"/>
                                </a:lnTo>
                                <a:lnTo>
                                  <a:pt x="3048" y="6097"/>
                                </a:lnTo>
                                <a:lnTo>
                                  <a:pt x="3048" y="509016"/>
                                </a:lnTo>
                                <a:lnTo>
                                  <a:pt x="507492" y="509016"/>
                                </a:lnTo>
                                <a:lnTo>
                                  <a:pt x="507492" y="515112"/>
                                </a:lnTo>
                                <a:lnTo>
                                  <a:pt x="0" y="515112"/>
                                </a:lnTo>
                                <a:lnTo>
                                  <a:pt x="0" y="509016"/>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81" name="Shape 18381"/>
                        <wps:cNvSpPr/>
                        <wps:spPr>
                          <a:xfrm>
                            <a:off x="678180" y="6925056"/>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6"/>
                                </a:lnTo>
                                <a:lnTo>
                                  <a:pt x="504444" y="509016"/>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85" name="Shape 457385"/>
                        <wps:cNvSpPr/>
                        <wps:spPr>
                          <a:xfrm>
                            <a:off x="1356360" y="6928104"/>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83" name="Shape 18383"/>
                        <wps:cNvSpPr/>
                        <wps:spPr>
                          <a:xfrm>
                            <a:off x="1353312" y="6925056"/>
                            <a:ext cx="510540" cy="515112"/>
                          </a:xfrm>
                          <a:custGeom>
                            <a:avLst/>
                            <a:gdLst/>
                            <a:ahLst/>
                            <a:cxnLst/>
                            <a:rect l="0" t="0" r="0" b="0"/>
                            <a:pathLst>
                              <a:path w="510540" h="515112">
                                <a:moveTo>
                                  <a:pt x="0" y="0"/>
                                </a:moveTo>
                                <a:lnTo>
                                  <a:pt x="3048" y="0"/>
                                </a:lnTo>
                                <a:lnTo>
                                  <a:pt x="510540" y="0"/>
                                </a:lnTo>
                                <a:lnTo>
                                  <a:pt x="510540" y="6097"/>
                                </a:lnTo>
                                <a:lnTo>
                                  <a:pt x="6096" y="6097"/>
                                </a:lnTo>
                                <a:lnTo>
                                  <a:pt x="6096" y="509016"/>
                                </a:lnTo>
                                <a:lnTo>
                                  <a:pt x="510540" y="509016"/>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84" name="Shape 18384"/>
                        <wps:cNvSpPr/>
                        <wps:spPr>
                          <a:xfrm>
                            <a:off x="1863852" y="6925056"/>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6"/>
                                </a:lnTo>
                                <a:lnTo>
                                  <a:pt x="504444" y="509016"/>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85" name="Shape 18385"/>
                        <wps:cNvSpPr/>
                        <wps:spPr>
                          <a:xfrm>
                            <a:off x="1356360" y="7610856"/>
                            <a:ext cx="1014984" cy="505968"/>
                          </a:xfrm>
                          <a:custGeom>
                            <a:avLst/>
                            <a:gdLst/>
                            <a:ahLst/>
                            <a:cxnLst/>
                            <a:rect l="0" t="0" r="0" b="0"/>
                            <a:pathLst>
                              <a:path w="1014984" h="505968">
                                <a:moveTo>
                                  <a:pt x="103632" y="0"/>
                                </a:moveTo>
                                <a:lnTo>
                                  <a:pt x="914400" y="0"/>
                                </a:lnTo>
                                <a:lnTo>
                                  <a:pt x="914400" y="3048"/>
                                </a:lnTo>
                                <a:lnTo>
                                  <a:pt x="917448" y="3048"/>
                                </a:lnTo>
                                <a:lnTo>
                                  <a:pt x="923544" y="15240"/>
                                </a:lnTo>
                                <a:lnTo>
                                  <a:pt x="926592" y="15240"/>
                                </a:lnTo>
                                <a:lnTo>
                                  <a:pt x="926592" y="21336"/>
                                </a:lnTo>
                                <a:lnTo>
                                  <a:pt x="929640" y="21336"/>
                                </a:lnTo>
                                <a:lnTo>
                                  <a:pt x="929640" y="24384"/>
                                </a:lnTo>
                                <a:lnTo>
                                  <a:pt x="932688" y="30480"/>
                                </a:lnTo>
                                <a:lnTo>
                                  <a:pt x="935736" y="30480"/>
                                </a:lnTo>
                                <a:lnTo>
                                  <a:pt x="935736" y="36576"/>
                                </a:lnTo>
                                <a:lnTo>
                                  <a:pt x="938784" y="36576"/>
                                </a:lnTo>
                                <a:lnTo>
                                  <a:pt x="938784" y="42672"/>
                                </a:lnTo>
                                <a:lnTo>
                                  <a:pt x="941832" y="42672"/>
                                </a:lnTo>
                                <a:lnTo>
                                  <a:pt x="941832" y="48768"/>
                                </a:lnTo>
                                <a:lnTo>
                                  <a:pt x="944880" y="48768"/>
                                </a:lnTo>
                                <a:lnTo>
                                  <a:pt x="947928" y="54864"/>
                                </a:lnTo>
                                <a:lnTo>
                                  <a:pt x="950976" y="54864"/>
                                </a:lnTo>
                                <a:lnTo>
                                  <a:pt x="950976" y="60960"/>
                                </a:lnTo>
                                <a:lnTo>
                                  <a:pt x="954024" y="60960"/>
                                </a:lnTo>
                                <a:lnTo>
                                  <a:pt x="954024" y="67056"/>
                                </a:lnTo>
                                <a:lnTo>
                                  <a:pt x="957072" y="67056"/>
                                </a:lnTo>
                                <a:lnTo>
                                  <a:pt x="957072" y="73152"/>
                                </a:lnTo>
                                <a:lnTo>
                                  <a:pt x="960120" y="73152"/>
                                </a:lnTo>
                                <a:lnTo>
                                  <a:pt x="960120" y="76200"/>
                                </a:lnTo>
                                <a:lnTo>
                                  <a:pt x="963168" y="76200"/>
                                </a:lnTo>
                                <a:lnTo>
                                  <a:pt x="963168" y="85344"/>
                                </a:lnTo>
                                <a:lnTo>
                                  <a:pt x="966216" y="85344"/>
                                </a:lnTo>
                                <a:lnTo>
                                  <a:pt x="966216" y="91440"/>
                                </a:lnTo>
                                <a:lnTo>
                                  <a:pt x="969264" y="91440"/>
                                </a:lnTo>
                                <a:lnTo>
                                  <a:pt x="969264" y="97536"/>
                                </a:lnTo>
                                <a:lnTo>
                                  <a:pt x="972312" y="97536"/>
                                </a:lnTo>
                                <a:lnTo>
                                  <a:pt x="972312" y="103632"/>
                                </a:lnTo>
                                <a:lnTo>
                                  <a:pt x="975360" y="103632"/>
                                </a:lnTo>
                                <a:lnTo>
                                  <a:pt x="975360" y="109728"/>
                                </a:lnTo>
                                <a:lnTo>
                                  <a:pt x="978408" y="109728"/>
                                </a:lnTo>
                                <a:lnTo>
                                  <a:pt x="978408" y="121920"/>
                                </a:lnTo>
                                <a:lnTo>
                                  <a:pt x="981456" y="121920"/>
                                </a:lnTo>
                                <a:lnTo>
                                  <a:pt x="981456" y="124968"/>
                                </a:lnTo>
                                <a:lnTo>
                                  <a:pt x="984504" y="124968"/>
                                </a:lnTo>
                                <a:lnTo>
                                  <a:pt x="984504" y="131064"/>
                                </a:lnTo>
                                <a:lnTo>
                                  <a:pt x="987552" y="131064"/>
                                </a:lnTo>
                                <a:lnTo>
                                  <a:pt x="987552" y="143256"/>
                                </a:lnTo>
                                <a:lnTo>
                                  <a:pt x="990600" y="143256"/>
                                </a:lnTo>
                                <a:lnTo>
                                  <a:pt x="990600" y="149352"/>
                                </a:lnTo>
                                <a:lnTo>
                                  <a:pt x="993648" y="149352"/>
                                </a:lnTo>
                                <a:lnTo>
                                  <a:pt x="993648" y="155448"/>
                                </a:lnTo>
                                <a:lnTo>
                                  <a:pt x="996696" y="155448"/>
                                </a:lnTo>
                                <a:lnTo>
                                  <a:pt x="996696" y="167640"/>
                                </a:lnTo>
                                <a:lnTo>
                                  <a:pt x="999744" y="167640"/>
                                </a:lnTo>
                                <a:lnTo>
                                  <a:pt x="999744" y="176784"/>
                                </a:lnTo>
                                <a:lnTo>
                                  <a:pt x="1002792" y="176784"/>
                                </a:lnTo>
                                <a:lnTo>
                                  <a:pt x="1002792" y="188976"/>
                                </a:lnTo>
                                <a:lnTo>
                                  <a:pt x="1005840" y="188976"/>
                                </a:lnTo>
                                <a:lnTo>
                                  <a:pt x="1005840" y="201168"/>
                                </a:lnTo>
                                <a:lnTo>
                                  <a:pt x="1008888" y="201168"/>
                                </a:lnTo>
                                <a:lnTo>
                                  <a:pt x="1008888" y="216408"/>
                                </a:lnTo>
                                <a:lnTo>
                                  <a:pt x="1011936" y="216408"/>
                                </a:lnTo>
                                <a:lnTo>
                                  <a:pt x="1011936" y="240792"/>
                                </a:lnTo>
                                <a:lnTo>
                                  <a:pt x="1014984" y="240792"/>
                                </a:lnTo>
                                <a:lnTo>
                                  <a:pt x="1014984" y="304800"/>
                                </a:lnTo>
                                <a:lnTo>
                                  <a:pt x="1011936" y="304800"/>
                                </a:lnTo>
                                <a:lnTo>
                                  <a:pt x="1011936" y="326136"/>
                                </a:lnTo>
                                <a:lnTo>
                                  <a:pt x="1008888" y="326136"/>
                                </a:lnTo>
                                <a:lnTo>
                                  <a:pt x="1008888" y="335280"/>
                                </a:lnTo>
                                <a:lnTo>
                                  <a:pt x="1005840" y="335280"/>
                                </a:lnTo>
                                <a:lnTo>
                                  <a:pt x="1005840" y="353568"/>
                                </a:lnTo>
                                <a:lnTo>
                                  <a:pt x="1002792" y="353568"/>
                                </a:lnTo>
                                <a:lnTo>
                                  <a:pt x="1002792" y="362712"/>
                                </a:lnTo>
                                <a:lnTo>
                                  <a:pt x="996696" y="365760"/>
                                </a:lnTo>
                                <a:lnTo>
                                  <a:pt x="996696" y="377952"/>
                                </a:lnTo>
                                <a:lnTo>
                                  <a:pt x="993648" y="377952"/>
                                </a:lnTo>
                                <a:lnTo>
                                  <a:pt x="993648" y="390144"/>
                                </a:lnTo>
                                <a:lnTo>
                                  <a:pt x="987552" y="393192"/>
                                </a:lnTo>
                                <a:lnTo>
                                  <a:pt x="987552" y="399288"/>
                                </a:lnTo>
                                <a:lnTo>
                                  <a:pt x="984504" y="399288"/>
                                </a:lnTo>
                                <a:lnTo>
                                  <a:pt x="984504" y="405384"/>
                                </a:lnTo>
                                <a:lnTo>
                                  <a:pt x="981456" y="405384"/>
                                </a:lnTo>
                                <a:lnTo>
                                  <a:pt x="981456" y="411480"/>
                                </a:lnTo>
                                <a:lnTo>
                                  <a:pt x="978408" y="411480"/>
                                </a:lnTo>
                                <a:lnTo>
                                  <a:pt x="978408" y="423672"/>
                                </a:lnTo>
                                <a:lnTo>
                                  <a:pt x="975360" y="423672"/>
                                </a:lnTo>
                                <a:lnTo>
                                  <a:pt x="975360" y="429768"/>
                                </a:lnTo>
                                <a:lnTo>
                                  <a:pt x="969264" y="432816"/>
                                </a:lnTo>
                                <a:lnTo>
                                  <a:pt x="969264" y="438912"/>
                                </a:lnTo>
                                <a:lnTo>
                                  <a:pt x="966216" y="438912"/>
                                </a:lnTo>
                                <a:lnTo>
                                  <a:pt x="966216" y="445008"/>
                                </a:lnTo>
                                <a:lnTo>
                                  <a:pt x="963168" y="445008"/>
                                </a:lnTo>
                                <a:lnTo>
                                  <a:pt x="963168" y="451104"/>
                                </a:lnTo>
                                <a:lnTo>
                                  <a:pt x="957072" y="454152"/>
                                </a:lnTo>
                                <a:lnTo>
                                  <a:pt x="957072" y="457200"/>
                                </a:lnTo>
                                <a:lnTo>
                                  <a:pt x="950976" y="457200"/>
                                </a:lnTo>
                                <a:lnTo>
                                  <a:pt x="950976" y="463297"/>
                                </a:lnTo>
                                <a:lnTo>
                                  <a:pt x="947928" y="463297"/>
                                </a:lnTo>
                                <a:lnTo>
                                  <a:pt x="947928" y="469392"/>
                                </a:lnTo>
                                <a:lnTo>
                                  <a:pt x="941832" y="472440"/>
                                </a:lnTo>
                                <a:lnTo>
                                  <a:pt x="941832" y="475488"/>
                                </a:lnTo>
                                <a:lnTo>
                                  <a:pt x="935736" y="478536"/>
                                </a:lnTo>
                                <a:lnTo>
                                  <a:pt x="935736" y="484632"/>
                                </a:lnTo>
                                <a:lnTo>
                                  <a:pt x="929640" y="487680"/>
                                </a:lnTo>
                                <a:lnTo>
                                  <a:pt x="929640" y="490728"/>
                                </a:lnTo>
                                <a:lnTo>
                                  <a:pt x="926592" y="493776"/>
                                </a:lnTo>
                                <a:lnTo>
                                  <a:pt x="926592" y="499872"/>
                                </a:lnTo>
                                <a:lnTo>
                                  <a:pt x="923544" y="499872"/>
                                </a:lnTo>
                                <a:lnTo>
                                  <a:pt x="923544" y="502920"/>
                                </a:lnTo>
                                <a:lnTo>
                                  <a:pt x="917448" y="502920"/>
                                </a:lnTo>
                                <a:lnTo>
                                  <a:pt x="917448" y="505968"/>
                                </a:lnTo>
                                <a:lnTo>
                                  <a:pt x="100584" y="505968"/>
                                </a:lnTo>
                                <a:lnTo>
                                  <a:pt x="100584" y="502920"/>
                                </a:lnTo>
                                <a:lnTo>
                                  <a:pt x="97536" y="502920"/>
                                </a:lnTo>
                                <a:lnTo>
                                  <a:pt x="97536" y="499872"/>
                                </a:lnTo>
                                <a:lnTo>
                                  <a:pt x="94488" y="499872"/>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0104" y="469392"/>
                                </a:lnTo>
                                <a:lnTo>
                                  <a:pt x="64008" y="457200"/>
                                </a:lnTo>
                                <a:lnTo>
                                  <a:pt x="64008" y="454152"/>
                                </a:lnTo>
                                <a:lnTo>
                                  <a:pt x="60960" y="448056"/>
                                </a:lnTo>
                                <a:lnTo>
                                  <a:pt x="57912" y="448056"/>
                                </a:lnTo>
                                <a:lnTo>
                                  <a:pt x="39624" y="411480"/>
                                </a:lnTo>
                                <a:lnTo>
                                  <a:pt x="36576" y="408432"/>
                                </a:lnTo>
                                <a:lnTo>
                                  <a:pt x="33528" y="402336"/>
                                </a:lnTo>
                                <a:lnTo>
                                  <a:pt x="30480" y="402336"/>
                                </a:lnTo>
                                <a:lnTo>
                                  <a:pt x="30480" y="396240"/>
                                </a:lnTo>
                                <a:lnTo>
                                  <a:pt x="27432" y="396240"/>
                                </a:lnTo>
                                <a:lnTo>
                                  <a:pt x="27432" y="384048"/>
                                </a:lnTo>
                                <a:lnTo>
                                  <a:pt x="24384" y="384048"/>
                                </a:lnTo>
                                <a:lnTo>
                                  <a:pt x="24384" y="377952"/>
                                </a:lnTo>
                                <a:lnTo>
                                  <a:pt x="21336" y="377952"/>
                                </a:lnTo>
                                <a:lnTo>
                                  <a:pt x="21336" y="371856"/>
                                </a:lnTo>
                                <a:lnTo>
                                  <a:pt x="18288" y="371856"/>
                                </a:lnTo>
                                <a:lnTo>
                                  <a:pt x="18288" y="356616"/>
                                </a:lnTo>
                                <a:lnTo>
                                  <a:pt x="15240" y="356616"/>
                                </a:lnTo>
                                <a:lnTo>
                                  <a:pt x="15240" y="344424"/>
                                </a:lnTo>
                                <a:lnTo>
                                  <a:pt x="12192" y="344424"/>
                                </a:lnTo>
                                <a:lnTo>
                                  <a:pt x="12192" y="335280"/>
                                </a:lnTo>
                                <a:lnTo>
                                  <a:pt x="9144" y="335280"/>
                                </a:lnTo>
                                <a:lnTo>
                                  <a:pt x="9144" y="323088"/>
                                </a:lnTo>
                                <a:lnTo>
                                  <a:pt x="6096" y="323088"/>
                                </a:lnTo>
                                <a:lnTo>
                                  <a:pt x="6096" y="307848"/>
                                </a:lnTo>
                                <a:lnTo>
                                  <a:pt x="3048" y="307848"/>
                                </a:lnTo>
                                <a:lnTo>
                                  <a:pt x="3048" y="283464"/>
                                </a:lnTo>
                                <a:lnTo>
                                  <a:pt x="0" y="283464"/>
                                </a:lnTo>
                                <a:lnTo>
                                  <a:pt x="0" y="222504"/>
                                </a:lnTo>
                                <a:lnTo>
                                  <a:pt x="3048" y="222504"/>
                                </a:lnTo>
                                <a:lnTo>
                                  <a:pt x="3048" y="204216"/>
                                </a:lnTo>
                                <a:lnTo>
                                  <a:pt x="6096" y="204216"/>
                                </a:lnTo>
                                <a:lnTo>
                                  <a:pt x="6096" y="185928"/>
                                </a:lnTo>
                                <a:lnTo>
                                  <a:pt x="9144" y="185928"/>
                                </a:lnTo>
                                <a:lnTo>
                                  <a:pt x="9144" y="173736"/>
                                </a:lnTo>
                                <a:lnTo>
                                  <a:pt x="12192" y="173736"/>
                                </a:lnTo>
                                <a:lnTo>
                                  <a:pt x="12192" y="167640"/>
                                </a:lnTo>
                                <a:lnTo>
                                  <a:pt x="15240" y="167640"/>
                                </a:lnTo>
                                <a:lnTo>
                                  <a:pt x="15240" y="155448"/>
                                </a:lnTo>
                                <a:lnTo>
                                  <a:pt x="18288" y="155448"/>
                                </a:lnTo>
                                <a:lnTo>
                                  <a:pt x="18288" y="137160"/>
                                </a:lnTo>
                                <a:lnTo>
                                  <a:pt x="21336" y="137160"/>
                                </a:lnTo>
                                <a:lnTo>
                                  <a:pt x="21336" y="124968"/>
                                </a:lnTo>
                                <a:lnTo>
                                  <a:pt x="24384" y="124968"/>
                                </a:lnTo>
                                <a:lnTo>
                                  <a:pt x="24384" y="121920"/>
                                </a:lnTo>
                                <a:lnTo>
                                  <a:pt x="30480" y="118872"/>
                                </a:lnTo>
                                <a:lnTo>
                                  <a:pt x="30480" y="112776"/>
                                </a:lnTo>
                                <a:lnTo>
                                  <a:pt x="33528" y="112776"/>
                                </a:lnTo>
                                <a:lnTo>
                                  <a:pt x="33528" y="106680"/>
                                </a:lnTo>
                                <a:lnTo>
                                  <a:pt x="36576" y="106680"/>
                                </a:lnTo>
                                <a:lnTo>
                                  <a:pt x="36576" y="100584"/>
                                </a:lnTo>
                                <a:lnTo>
                                  <a:pt x="39624" y="100584"/>
                                </a:lnTo>
                                <a:lnTo>
                                  <a:pt x="39624" y="94488"/>
                                </a:lnTo>
                                <a:lnTo>
                                  <a:pt x="42672" y="94488"/>
                                </a:lnTo>
                                <a:lnTo>
                                  <a:pt x="42672" y="88392"/>
                                </a:lnTo>
                                <a:lnTo>
                                  <a:pt x="45720" y="88392"/>
                                </a:lnTo>
                                <a:lnTo>
                                  <a:pt x="45720" y="82297"/>
                                </a:lnTo>
                                <a:lnTo>
                                  <a:pt x="48768" y="82297"/>
                                </a:lnTo>
                                <a:lnTo>
                                  <a:pt x="48768" y="76200"/>
                                </a:lnTo>
                                <a:lnTo>
                                  <a:pt x="51816" y="76200"/>
                                </a:lnTo>
                                <a:lnTo>
                                  <a:pt x="51816" y="73152"/>
                                </a:lnTo>
                                <a:lnTo>
                                  <a:pt x="57912" y="70104"/>
                                </a:lnTo>
                                <a:lnTo>
                                  <a:pt x="57912" y="64008"/>
                                </a:lnTo>
                                <a:lnTo>
                                  <a:pt x="60960" y="64008"/>
                                </a:lnTo>
                                <a:lnTo>
                                  <a:pt x="60960" y="57912"/>
                                </a:lnTo>
                                <a:lnTo>
                                  <a:pt x="64008" y="57912"/>
                                </a:lnTo>
                                <a:lnTo>
                                  <a:pt x="64008" y="48768"/>
                                </a:lnTo>
                                <a:lnTo>
                                  <a:pt x="70104" y="45720"/>
                                </a:lnTo>
                                <a:lnTo>
                                  <a:pt x="70104" y="39624"/>
                                </a:lnTo>
                                <a:lnTo>
                                  <a:pt x="73152" y="39624"/>
                                </a:lnTo>
                                <a:lnTo>
                                  <a:pt x="73152" y="33528"/>
                                </a:lnTo>
                                <a:lnTo>
                                  <a:pt x="79248" y="30480"/>
                                </a:lnTo>
                                <a:lnTo>
                                  <a:pt x="79248" y="27432"/>
                                </a:lnTo>
                                <a:lnTo>
                                  <a:pt x="91440" y="21336"/>
                                </a:lnTo>
                                <a:lnTo>
                                  <a:pt x="91440" y="15240"/>
                                </a:lnTo>
                                <a:lnTo>
                                  <a:pt x="94488" y="15240"/>
                                </a:lnTo>
                                <a:lnTo>
                                  <a:pt x="94488" y="9144"/>
                                </a:lnTo>
                                <a:lnTo>
                                  <a:pt x="97536" y="9144"/>
                                </a:lnTo>
                                <a:lnTo>
                                  <a:pt x="97536" y="6097"/>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386" name="Shape 18386"/>
                        <wps:cNvSpPr/>
                        <wps:spPr>
                          <a:xfrm>
                            <a:off x="1353312" y="7607808"/>
                            <a:ext cx="510540" cy="512064"/>
                          </a:xfrm>
                          <a:custGeom>
                            <a:avLst/>
                            <a:gdLst/>
                            <a:ahLst/>
                            <a:cxnLst/>
                            <a:rect l="0" t="0" r="0" b="0"/>
                            <a:pathLst>
                              <a:path w="510540" h="512064">
                                <a:moveTo>
                                  <a:pt x="103632" y="0"/>
                                </a:moveTo>
                                <a:lnTo>
                                  <a:pt x="510540" y="0"/>
                                </a:lnTo>
                                <a:lnTo>
                                  <a:pt x="510540" y="6096"/>
                                </a:lnTo>
                                <a:lnTo>
                                  <a:pt x="106680" y="6096"/>
                                </a:lnTo>
                                <a:lnTo>
                                  <a:pt x="106680" y="3048"/>
                                </a:lnTo>
                                <a:lnTo>
                                  <a:pt x="100584" y="9144"/>
                                </a:lnTo>
                                <a:lnTo>
                                  <a:pt x="103632" y="9144"/>
                                </a:lnTo>
                                <a:lnTo>
                                  <a:pt x="97536" y="21336"/>
                                </a:lnTo>
                                <a:lnTo>
                                  <a:pt x="94488" y="21336"/>
                                </a:lnTo>
                                <a:lnTo>
                                  <a:pt x="79248" y="33528"/>
                                </a:lnTo>
                                <a:lnTo>
                                  <a:pt x="82296" y="33528"/>
                                </a:lnTo>
                                <a:lnTo>
                                  <a:pt x="76200" y="45720"/>
                                </a:lnTo>
                                <a:lnTo>
                                  <a:pt x="73152" y="45720"/>
                                </a:lnTo>
                                <a:lnTo>
                                  <a:pt x="67056" y="51816"/>
                                </a:lnTo>
                                <a:lnTo>
                                  <a:pt x="70104" y="51816"/>
                                </a:lnTo>
                                <a:lnTo>
                                  <a:pt x="64008" y="70104"/>
                                </a:lnTo>
                                <a:lnTo>
                                  <a:pt x="60960" y="70104"/>
                                </a:lnTo>
                                <a:lnTo>
                                  <a:pt x="57912" y="73152"/>
                                </a:lnTo>
                                <a:lnTo>
                                  <a:pt x="60960" y="73152"/>
                                </a:lnTo>
                                <a:lnTo>
                                  <a:pt x="36576" y="118872"/>
                                </a:lnTo>
                                <a:lnTo>
                                  <a:pt x="33528" y="118872"/>
                                </a:lnTo>
                                <a:lnTo>
                                  <a:pt x="30480" y="121920"/>
                                </a:lnTo>
                                <a:lnTo>
                                  <a:pt x="33528" y="121920"/>
                                </a:lnTo>
                                <a:lnTo>
                                  <a:pt x="27432" y="131064"/>
                                </a:lnTo>
                                <a:lnTo>
                                  <a:pt x="27432" y="137160"/>
                                </a:lnTo>
                                <a:lnTo>
                                  <a:pt x="21336" y="149352"/>
                                </a:lnTo>
                                <a:lnTo>
                                  <a:pt x="21336" y="167640"/>
                                </a:lnTo>
                                <a:lnTo>
                                  <a:pt x="18288" y="167640"/>
                                </a:lnTo>
                                <a:lnTo>
                                  <a:pt x="15240" y="170688"/>
                                </a:lnTo>
                                <a:lnTo>
                                  <a:pt x="18288" y="170688"/>
                                </a:lnTo>
                                <a:lnTo>
                                  <a:pt x="18288" y="173736"/>
                                </a:lnTo>
                                <a:lnTo>
                                  <a:pt x="15240" y="179832"/>
                                </a:lnTo>
                                <a:lnTo>
                                  <a:pt x="15240" y="185928"/>
                                </a:lnTo>
                                <a:lnTo>
                                  <a:pt x="12192" y="192024"/>
                                </a:lnTo>
                                <a:lnTo>
                                  <a:pt x="12192" y="204216"/>
                                </a:lnTo>
                                <a:lnTo>
                                  <a:pt x="9144" y="210312"/>
                                </a:lnTo>
                                <a:lnTo>
                                  <a:pt x="9144" y="222504"/>
                                </a:lnTo>
                                <a:lnTo>
                                  <a:pt x="6096" y="228600"/>
                                </a:lnTo>
                                <a:lnTo>
                                  <a:pt x="6096" y="283464"/>
                                </a:lnTo>
                                <a:lnTo>
                                  <a:pt x="9144" y="283464"/>
                                </a:lnTo>
                                <a:lnTo>
                                  <a:pt x="9144" y="301752"/>
                                </a:lnTo>
                                <a:lnTo>
                                  <a:pt x="12192" y="307848"/>
                                </a:lnTo>
                                <a:lnTo>
                                  <a:pt x="12192" y="316992"/>
                                </a:lnTo>
                                <a:lnTo>
                                  <a:pt x="15240" y="323088"/>
                                </a:lnTo>
                                <a:lnTo>
                                  <a:pt x="15240" y="329184"/>
                                </a:lnTo>
                                <a:lnTo>
                                  <a:pt x="18288" y="335280"/>
                                </a:lnTo>
                                <a:lnTo>
                                  <a:pt x="18288" y="338328"/>
                                </a:lnTo>
                                <a:lnTo>
                                  <a:pt x="21336" y="344424"/>
                                </a:lnTo>
                                <a:lnTo>
                                  <a:pt x="21336" y="350520"/>
                                </a:lnTo>
                                <a:lnTo>
                                  <a:pt x="24384" y="362712"/>
                                </a:lnTo>
                                <a:lnTo>
                                  <a:pt x="24384" y="365760"/>
                                </a:lnTo>
                                <a:lnTo>
                                  <a:pt x="33528" y="384048"/>
                                </a:lnTo>
                                <a:lnTo>
                                  <a:pt x="33528" y="390144"/>
                                </a:lnTo>
                                <a:lnTo>
                                  <a:pt x="39624" y="402336"/>
                                </a:lnTo>
                                <a:lnTo>
                                  <a:pt x="36576" y="402336"/>
                                </a:lnTo>
                                <a:lnTo>
                                  <a:pt x="39624" y="405384"/>
                                </a:lnTo>
                                <a:lnTo>
                                  <a:pt x="42672" y="405384"/>
                                </a:lnTo>
                                <a:lnTo>
                                  <a:pt x="64008" y="445008"/>
                                </a:lnTo>
                                <a:lnTo>
                                  <a:pt x="60960" y="445008"/>
                                </a:lnTo>
                                <a:lnTo>
                                  <a:pt x="67056" y="451104"/>
                                </a:lnTo>
                                <a:lnTo>
                                  <a:pt x="76200" y="466344"/>
                                </a:lnTo>
                                <a:lnTo>
                                  <a:pt x="73152" y="466344"/>
                                </a:lnTo>
                                <a:lnTo>
                                  <a:pt x="79248" y="469392"/>
                                </a:lnTo>
                                <a:lnTo>
                                  <a:pt x="82296" y="469392"/>
                                </a:lnTo>
                                <a:lnTo>
                                  <a:pt x="88392" y="481584"/>
                                </a:lnTo>
                                <a:lnTo>
                                  <a:pt x="85344" y="481584"/>
                                </a:lnTo>
                                <a:lnTo>
                                  <a:pt x="91440" y="487680"/>
                                </a:lnTo>
                                <a:lnTo>
                                  <a:pt x="94488" y="487680"/>
                                </a:lnTo>
                                <a:lnTo>
                                  <a:pt x="97536" y="493776"/>
                                </a:lnTo>
                                <a:lnTo>
                                  <a:pt x="94488" y="493776"/>
                                </a:lnTo>
                                <a:lnTo>
                                  <a:pt x="100584" y="499872"/>
                                </a:lnTo>
                                <a:lnTo>
                                  <a:pt x="103632" y="499872"/>
                                </a:lnTo>
                                <a:lnTo>
                                  <a:pt x="106680" y="505968"/>
                                </a:lnTo>
                                <a:lnTo>
                                  <a:pt x="510540" y="505968"/>
                                </a:lnTo>
                                <a:lnTo>
                                  <a:pt x="510540" y="512064"/>
                                </a:lnTo>
                                <a:lnTo>
                                  <a:pt x="103632" y="512064"/>
                                </a:lnTo>
                                <a:lnTo>
                                  <a:pt x="103632" y="509016"/>
                                </a:lnTo>
                                <a:lnTo>
                                  <a:pt x="91440" y="496824"/>
                                </a:lnTo>
                                <a:lnTo>
                                  <a:pt x="88392" y="490728"/>
                                </a:lnTo>
                                <a:lnTo>
                                  <a:pt x="82296" y="484632"/>
                                </a:lnTo>
                                <a:lnTo>
                                  <a:pt x="76200" y="472440"/>
                                </a:lnTo>
                                <a:lnTo>
                                  <a:pt x="76200" y="475488"/>
                                </a:lnTo>
                                <a:lnTo>
                                  <a:pt x="70104" y="472440"/>
                                </a:lnTo>
                                <a:lnTo>
                                  <a:pt x="70104" y="469392"/>
                                </a:lnTo>
                                <a:lnTo>
                                  <a:pt x="64008" y="454152"/>
                                </a:lnTo>
                                <a:lnTo>
                                  <a:pt x="57912" y="448056"/>
                                </a:lnTo>
                                <a:lnTo>
                                  <a:pt x="36576" y="408432"/>
                                </a:lnTo>
                                <a:lnTo>
                                  <a:pt x="33528" y="405384"/>
                                </a:lnTo>
                                <a:lnTo>
                                  <a:pt x="27432" y="393192"/>
                                </a:lnTo>
                                <a:lnTo>
                                  <a:pt x="27432" y="387096"/>
                                </a:lnTo>
                                <a:lnTo>
                                  <a:pt x="21336" y="368808"/>
                                </a:lnTo>
                                <a:lnTo>
                                  <a:pt x="21336" y="362712"/>
                                </a:lnTo>
                                <a:lnTo>
                                  <a:pt x="15240" y="353568"/>
                                </a:lnTo>
                                <a:lnTo>
                                  <a:pt x="15240" y="347472"/>
                                </a:lnTo>
                                <a:lnTo>
                                  <a:pt x="12192" y="341376"/>
                                </a:lnTo>
                                <a:lnTo>
                                  <a:pt x="12192" y="338328"/>
                                </a:lnTo>
                                <a:lnTo>
                                  <a:pt x="9144" y="332232"/>
                                </a:lnTo>
                                <a:lnTo>
                                  <a:pt x="9144" y="326136"/>
                                </a:lnTo>
                                <a:lnTo>
                                  <a:pt x="6096" y="320040"/>
                                </a:lnTo>
                                <a:lnTo>
                                  <a:pt x="6096" y="310896"/>
                                </a:lnTo>
                                <a:lnTo>
                                  <a:pt x="3048" y="304800"/>
                                </a:lnTo>
                                <a:lnTo>
                                  <a:pt x="3048" y="286512"/>
                                </a:lnTo>
                                <a:lnTo>
                                  <a:pt x="0" y="283464"/>
                                </a:lnTo>
                                <a:lnTo>
                                  <a:pt x="0" y="225552"/>
                                </a:lnTo>
                                <a:lnTo>
                                  <a:pt x="3048" y="219456"/>
                                </a:lnTo>
                                <a:lnTo>
                                  <a:pt x="3048" y="207264"/>
                                </a:lnTo>
                                <a:lnTo>
                                  <a:pt x="6096" y="201168"/>
                                </a:lnTo>
                                <a:lnTo>
                                  <a:pt x="6096" y="188976"/>
                                </a:lnTo>
                                <a:lnTo>
                                  <a:pt x="9144" y="182880"/>
                                </a:lnTo>
                                <a:lnTo>
                                  <a:pt x="9144" y="176784"/>
                                </a:lnTo>
                                <a:lnTo>
                                  <a:pt x="12192" y="170688"/>
                                </a:lnTo>
                                <a:lnTo>
                                  <a:pt x="12192" y="167640"/>
                                </a:lnTo>
                                <a:lnTo>
                                  <a:pt x="15240" y="164592"/>
                                </a:lnTo>
                                <a:lnTo>
                                  <a:pt x="15240" y="158496"/>
                                </a:lnTo>
                                <a:lnTo>
                                  <a:pt x="18288" y="152400"/>
                                </a:lnTo>
                                <a:lnTo>
                                  <a:pt x="18288" y="146304"/>
                                </a:lnTo>
                                <a:lnTo>
                                  <a:pt x="21336" y="134112"/>
                                </a:lnTo>
                                <a:lnTo>
                                  <a:pt x="21336" y="128016"/>
                                </a:lnTo>
                                <a:lnTo>
                                  <a:pt x="27432" y="118872"/>
                                </a:lnTo>
                                <a:lnTo>
                                  <a:pt x="30480" y="115824"/>
                                </a:lnTo>
                                <a:lnTo>
                                  <a:pt x="54864" y="70104"/>
                                </a:lnTo>
                                <a:lnTo>
                                  <a:pt x="57912" y="67056"/>
                                </a:lnTo>
                                <a:lnTo>
                                  <a:pt x="76200" y="30480"/>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87" name="Shape 18387"/>
                        <wps:cNvSpPr/>
                        <wps:spPr>
                          <a:xfrm>
                            <a:off x="1863852" y="7607808"/>
                            <a:ext cx="510540" cy="512064"/>
                          </a:xfrm>
                          <a:custGeom>
                            <a:avLst/>
                            <a:gdLst/>
                            <a:ahLst/>
                            <a:cxnLst/>
                            <a:rect l="0" t="0" r="0" b="0"/>
                            <a:pathLst>
                              <a:path w="510540" h="512064">
                                <a:moveTo>
                                  <a:pt x="0" y="0"/>
                                </a:moveTo>
                                <a:lnTo>
                                  <a:pt x="406908" y="0"/>
                                </a:lnTo>
                                <a:lnTo>
                                  <a:pt x="409956" y="3048"/>
                                </a:lnTo>
                                <a:lnTo>
                                  <a:pt x="413004" y="3048"/>
                                </a:lnTo>
                                <a:lnTo>
                                  <a:pt x="416052" y="9144"/>
                                </a:lnTo>
                                <a:lnTo>
                                  <a:pt x="413004" y="9144"/>
                                </a:lnTo>
                                <a:lnTo>
                                  <a:pt x="419100" y="15240"/>
                                </a:lnTo>
                                <a:lnTo>
                                  <a:pt x="422148" y="15240"/>
                                </a:lnTo>
                                <a:lnTo>
                                  <a:pt x="422148" y="24384"/>
                                </a:lnTo>
                                <a:lnTo>
                                  <a:pt x="425196" y="27432"/>
                                </a:lnTo>
                                <a:lnTo>
                                  <a:pt x="428244" y="27432"/>
                                </a:lnTo>
                                <a:lnTo>
                                  <a:pt x="437388" y="45720"/>
                                </a:lnTo>
                                <a:lnTo>
                                  <a:pt x="434340" y="45720"/>
                                </a:lnTo>
                                <a:lnTo>
                                  <a:pt x="440436" y="51816"/>
                                </a:lnTo>
                                <a:lnTo>
                                  <a:pt x="443484" y="51816"/>
                                </a:lnTo>
                                <a:lnTo>
                                  <a:pt x="458724" y="79248"/>
                                </a:lnTo>
                                <a:lnTo>
                                  <a:pt x="461772" y="88392"/>
                                </a:lnTo>
                                <a:lnTo>
                                  <a:pt x="483108" y="134112"/>
                                </a:lnTo>
                                <a:lnTo>
                                  <a:pt x="483108" y="140208"/>
                                </a:lnTo>
                                <a:lnTo>
                                  <a:pt x="492252" y="158496"/>
                                </a:lnTo>
                                <a:lnTo>
                                  <a:pt x="492252" y="164592"/>
                                </a:lnTo>
                                <a:lnTo>
                                  <a:pt x="495300" y="170688"/>
                                </a:lnTo>
                                <a:lnTo>
                                  <a:pt x="495300" y="173736"/>
                                </a:lnTo>
                                <a:lnTo>
                                  <a:pt x="498348" y="179832"/>
                                </a:lnTo>
                                <a:lnTo>
                                  <a:pt x="498348" y="185928"/>
                                </a:lnTo>
                                <a:lnTo>
                                  <a:pt x="501396" y="192024"/>
                                </a:lnTo>
                                <a:lnTo>
                                  <a:pt x="501396" y="198120"/>
                                </a:lnTo>
                                <a:lnTo>
                                  <a:pt x="504444" y="204216"/>
                                </a:lnTo>
                                <a:lnTo>
                                  <a:pt x="504444" y="216408"/>
                                </a:lnTo>
                                <a:lnTo>
                                  <a:pt x="507492" y="219456"/>
                                </a:lnTo>
                                <a:lnTo>
                                  <a:pt x="507492" y="240792"/>
                                </a:lnTo>
                                <a:lnTo>
                                  <a:pt x="510540" y="240792"/>
                                </a:lnTo>
                                <a:lnTo>
                                  <a:pt x="510540" y="301752"/>
                                </a:lnTo>
                                <a:lnTo>
                                  <a:pt x="507492" y="307848"/>
                                </a:lnTo>
                                <a:lnTo>
                                  <a:pt x="507492" y="323088"/>
                                </a:lnTo>
                                <a:lnTo>
                                  <a:pt x="504444" y="329184"/>
                                </a:lnTo>
                                <a:lnTo>
                                  <a:pt x="504444" y="335280"/>
                                </a:lnTo>
                                <a:lnTo>
                                  <a:pt x="501396" y="335280"/>
                                </a:lnTo>
                                <a:lnTo>
                                  <a:pt x="498348" y="338328"/>
                                </a:lnTo>
                                <a:lnTo>
                                  <a:pt x="501396" y="338328"/>
                                </a:lnTo>
                                <a:lnTo>
                                  <a:pt x="501396" y="350520"/>
                                </a:lnTo>
                                <a:lnTo>
                                  <a:pt x="498348" y="356616"/>
                                </a:lnTo>
                                <a:lnTo>
                                  <a:pt x="498348" y="362712"/>
                                </a:lnTo>
                                <a:lnTo>
                                  <a:pt x="495300" y="365760"/>
                                </a:lnTo>
                                <a:lnTo>
                                  <a:pt x="492252" y="365760"/>
                                </a:lnTo>
                                <a:lnTo>
                                  <a:pt x="489204" y="368808"/>
                                </a:lnTo>
                                <a:lnTo>
                                  <a:pt x="492252" y="368808"/>
                                </a:lnTo>
                                <a:lnTo>
                                  <a:pt x="492252" y="374904"/>
                                </a:lnTo>
                                <a:lnTo>
                                  <a:pt x="489204" y="381000"/>
                                </a:lnTo>
                                <a:lnTo>
                                  <a:pt x="489204" y="387096"/>
                                </a:lnTo>
                                <a:lnTo>
                                  <a:pt x="486156" y="393192"/>
                                </a:lnTo>
                                <a:lnTo>
                                  <a:pt x="483108" y="393192"/>
                                </a:lnTo>
                                <a:lnTo>
                                  <a:pt x="480060" y="396240"/>
                                </a:lnTo>
                                <a:lnTo>
                                  <a:pt x="483108" y="396240"/>
                                </a:lnTo>
                                <a:lnTo>
                                  <a:pt x="477012" y="408432"/>
                                </a:lnTo>
                                <a:lnTo>
                                  <a:pt x="477012" y="411480"/>
                                </a:lnTo>
                                <a:lnTo>
                                  <a:pt x="473964" y="411480"/>
                                </a:lnTo>
                                <a:lnTo>
                                  <a:pt x="470916" y="414528"/>
                                </a:lnTo>
                                <a:lnTo>
                                  <a:pt x="473964" y="414528"/>
                                </a:lnTo>
                                <a:lnTo>
                                  <a:pt x="467868" y="432816"/>
                                </a:lnTo>
                                <a:lnTo>
                                  <a:pt x="464820" y="432816"/>
                                </a:lnTo>
                                <a:lnTo>
                                  <a:pt x="461772" y="435864"/>
                                </a:lnTo>
                                <a:lnTo>
                                  <a:pt x="464820" y="435864"/>
                                </a:lnTo>
                                <a:lnTo>
                                  <a:pt x="455676" y="454152"/>
                                </a:lnTo>
                                <a:lnTo>
                                  <a:pt x="452628" y="454152"/>
                                </a:lnTo>
                                <a:lnTo>
                                  <a:pt x="443484" y="460248"/>
                                </a:lnTo>
                                <a:lnTo>
                                  <a:pt x="446532" y="460248"/>
                                </a:lnTo>
                                <a:lnTo>
                                  <a:pt x="440436" y="472440"/>
                                </a:lnTo>
                                <a:lnTo>
                                  <a:pt x="437388" y="472440"/>
                                </a:lnTo>
                                <a:lnTo>
                                  <a:pt x="428244" y="481584"/>
                                </a:lnTo>
                                <a:lnTo>
                                  <a:pt x="431292" y="481584"/>
                                </a:lnTo>
                                <a:lnTo>
                                  <a:pt x="428244" y="487680"/>
                                </a:lnTo>
                                <a:lnTo>
                                  <a:pt x="425196" y="487680"/>
                                </a:lnTo>
                                <a:lnTo>
                                  <a:pt x="419100" y="496824"/>
                                </a:lnTo>
                                <a:lnTo>
                                  <a:pt x="422148" y="496824"/>
                                </a:lnTo>
                                <a:lnTo>
                                  <a:pt x="419100" y="502920"/>
                                </a:lnTo>
                                <a:lnTo>
                                  <a:pt x="416052" y="502920"/>
                                </a:lnTo>
                                <a:lnTo>
                                  <a:pt x="416052" y="505968"/>
                                </a:lnTo>
                                <a:lnTo>
                                  <a:pt x="413004" y="505968"/>
                                </a:lnTo>
                                <a:lnTo>
                                  <a:pt x="409956" y="509016"/>
                                </a:lnTo>
                                <a:lnTo>
                                  <a:pt x="406908" y="509016"/>
                                </a:lnTo>
                                <a:lnTo>
                                  <a:pt x="406908" y="512064"/>
                                </a:lnTo>
                                <a:lnTo>
                                  <a:pt x="0" y="512064"/>
                                </a:lnTo>
                                <a:lnTo>
                                  <a:pt x="0" y="505968"/>
                                </a:lnTo>
                                <a:lnTo>
                                  <a:pt x="403860" y="505968"/>
                                </a:lnTo>
                                <a:lnTo>
                                  <a:pt x="406908" y="502920"/>
                                </a:lnTo>
                                <a:lnTo>
                                  <a:pt x="413004" y="499872"/>
                                </a:lnTo>
                                <a:lnTo>
                                  <a:pt x="416052" y="493776"/>
                                </a:lnTo>
                                <a:lnTo>
                                  <a:pt x="422148" y="484632"/>
                                </a:lnTo>
                                <a:lnTo>
                                  <a:pt x="425196" y="478536"/>
                                </a:lnTo>
                                <a:lnTo>
                                  <a:pt x="434340" y="469392"/>
                                </a:lnTo>
                                <a:lnTo>
                                  <a:pt x="440436" y="460248"/>
                                </a:lnTo>
                                <a:lnTo>
                                  <a:pt x="449580" y="451104"/>
                                </a:lnTo>
                                <a:lnTo>
                                  <a:pt x="458724" y="432816"/>
                                </a:lnTo>
                                <a:lnTo>
                                  <a:pt x="461772" y="429768"/>
                                </a:lnTo>
                                <a:lnTo>
                                  <a:pt x="470916" y="411480"/>
                                </a:lnTo>
                                <a:lnTo>
                                  <a:pt x="470916" y="405384"/>
                                </a:lnTo>
                                <a:lnTo>
                                  <a:pt x="477012" y="393192"/>
                                </a:lnTo>
                                <a:lnTo>
                                  <a:pt x="480060" y="390144"/>
                                </a:lnTo>
                                <a:lnTo>
                                  <a:pt x="483108" y="384048"/>
                                </a:lnTo>
                                <a:lnTo>
                                  <a:pt x="483108" y="377952"/>
                                </a:lnTo>
                                <a:lnTo>
                                  <a:pt x="486156" y="371856"/>
                                </a:lnTo>
                                <a:lnTo>
                                  <a:pt x="486156" y="365760"/>
                                </a:lnTo>
                                <a:lnTo>
                                  <a:pt x="492252" y="359664"/>
                                </a:lnTo>
                                <a:lnTo>
                                  <a:pt x="492252" y="353568"/>
                                </a:lnTo>
                                <a:lnTo>
                                  <a:pt x="495300" y="347472"/>
                                </a:lnTo>
                                <a:lnTo>
                                  <a:pt x="495300" y="335280"/>
                                </a:lnTo>
                                <a:lnTo>
                                  <a:pt x="498348" y="332232"/>
                                </a:lnTo>
                                <a:lnTo>
                                  <a:pt x="498348" y="326136"/>
                                </a:lnTo>
                                <a:lnTo>
                                  <a:pt x="501396" y="320040"/>
                                </a:lnTo>
                                <a:lnTo>
                                  <a:pt x="501396" y="304800"/>
                                </a:lnTo>
                                <a:lnTo>
                                  <a:pt x="504444" y="298704"/>
                                </a:lnTo>
                                <a:lnTo>
                                  <a:pt x="504444" y="243840"/>
                                </a:lnTo>
                                <a:lnTo>
                                  <a:pt x="501396" y="240792"/>
                                </a:lnTo>
                                <a:lnTo>
                                  <a:pt x="501396" y="222504"/>
                                </a:lnTo>
                                <a:lnTo>
                                  <a:pt x="498348" y="219456"/>
                                </a:lnTo>
                                <a:lnTo>
                                  <a:pt x="498348" y="207264"/>
                                </a:lnTo>
                                <a:lnTo>
                                  <a:pt x="495300" y="201168"/>
                                </a:lnTo>
                                <a:lnTo>
                                  <a:pt x="495300" y="195072"/>
                                </a:lnTo>
                                <a:lnTo>
                                  <a:pt x="492252" y="188976"/>
                                </a:lnTo>
                                <a:lnTo>
                                  <a:pt x="492252" y="182880"/>
                                </a:lnTo>
                                <a:lnTo>
                                  <a:pt x="489204" y="176784"/>
                                </a:lnTo>
                                <a:lnTo>
                                  <a:pt x="489204" y="170688"/>
                                </a:lnTo>
                                <a:lnTo>
                                  <a:pt x="486156" y="167640"/>
                                </a:lnTo>
                                <a:lnTo>
                                  <a:pt x="486156" y="161544"/>
                                </a:lnTo>
                                <a:lnTo>
                                  <a:pt x="477012" y="143256"/>
                                </a:lnTo>
                                <a:lnTo>
                                  <a:pt x="477012" y="137160"/>
                                </a:lnTo>
                                <a:lnTo>
                                  <a:pt x="455676" y="91440"/>
                                </a:lnTo>
                                <a:lnTo>
                                  <a:pt x="452628" y="82296"/>
                                </a:lnTo>
                                <a:lnTo>
                                  <a:pt x="437388" y="54864"/>
                                </a:lnTo>
                                <a:lnTo>
                                  <a:pt x="431292" y="48768"/>
                                </a:lnTo>
                                <a:lnTo>
                                  <a:pt x="422148" y="30480"/>
                                </a:lnTo>
                                <a:lnTo>
                                  <a:pt x="419100" y="27432"/>
                                </a:lnTo>
                                <a:lnTo>
                                  <a:pt x="416052" y="18288"/>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88" name="Shape 18388"/>
                        <wps:cNvSpPr/>
                        <wps:spPr>
                          <a:xfrm>
                            <a:off x="1892808" y="7540752"/>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89" name="Shape 18389"/>
                        <wps:cNvSpPr/>
                        <wps:spPr>
                          <a:xfrm>
                            <a:off x="1825752" y="7540752"/>
                            <a:ext cx="67056" cy="64008"/>
                          </a:xfrm>
                          <a:custGeom>
                            <a:avLst/>
                            <a:gdLst/>
                            <a:ahLst/>
                            <a:cxnLst/>
                            <a:rect l="0" t="0" r="0" b="0"/>
                            <a:pathLst>
                              <a:path w="67056" h="64008">
                                <a:moveTo>
                                  <a:pt x="0" y="0"/>
                                </a:moveTo>
                                <a:lnTo>
                                  <a:pt x="67056" y="0"/>
                                </a:lnTo>
                                <a:lnTo>
                                  <a:pt x="67056" y="6096"/>
                                </a:lnTo>
                                <a:lnTo>
                                  <a:pt x="64008" y="6096"/>
                                </a:lnTo>
                                <a:lnTo>
                                  <a:pt x="64008" y="12192"/>
                                </a:lnTo>
                                <a:lnTo>
                                  <a:pt x="60960" y="12192"/>
                                </a:lnTo>
                                <a:lnTo>
                                  <a:pt x="60960" y="18287"/>
                                </a:lnTo>
                                <a:lnTo>
                                  <a:pt x="57912" y="18287"/>
                                </a:lnTo>
                                <a:lnTo>
                                  <a:pt x="57912" y="24384"/>
                                </a:lnTo>
                                <a:lnTo>
                                  <a:pt x="54864" y="24384"/>
                                </a:lnTo>
                                <a:lnTo>
                                  <a:pt x="54864" y="30480"/>
                                </a:lnTo>
                                <a:lnTo>
                                  <a:pt x="51816" y="30480"/>
                                </a:lnTo>
                                <a:lnTo>
                                  <a:pt x="51816" y="36575"/>
                                </a:lnTo>
                                <a:lnTo>
                                  <a:pt x="48768" y="36575"/>
                                </a:lnTo>
                                <a:lnTo>
                                  <a:pt x="48768" y="42672"/>
                                </a:lnTo>
                                <a:lnTo>
                                  <a:pt x="45720" y="42672"/>
                                </a:lnTo>
                                <a:lnTo>
                                  <a:pt x="45720" y="45720"/>
                                </a:lnTo>
                                <a:lnTo>
                                  <a:pt x="42672" y="45720"/>
                                </a:lnTo>
                                <a:lnTo>
                                  <a:pt x="42672" y="51815"/>
                                </a:lnTo>
                                <a:lnTo>
                                  <a:pt x="39624" y="51815"/>
                                </a:lnTo>
                                <a:lnTo>
                                  <a:pt x="39624" y="57911"/>
                                </a:lnTo>
                                <a:lnTo>
                                  <a:pt x="36576" y="57911"/>
                                </a:lnTo>
                                <a:lnTo>
                                  <a:pt x="36576" y="64008"/>
                                </a:lnTo>
                                <a:lnTo>
                                  <a:pt x="30480" y="64008"/>
                                </a:lnTo>
                                <a:lnTo>
                                  <a:pt x="30480" y="60960"/>
                                </a:lnTo>
                                <a:lnTo>
                                  <a:pt x="27432" y="54863"/>
                                </a:lnTo>
                                <a:lnTo>
                                  <a:pt x="27432" y="48768"/>
                                </a:lnTo>
                                <a:lnTo>
                                  <a:pt x="24384" y="45720"/>
                                </a:lnTo>
                                <a:lnTo>
                                  <a:pt x="3048"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90" name="Shape 18390"/>
                        <wps:cNvSpPr/>
                        <wps:spPr>
                          <a:xfrm>
                            <a:off x="1825752" y="7540752"/>
                            <a:ext cx="70104" cy="64008"/>
                          </a:xfrm>
                          <a:custGeom>
                            <a:avLst/>
                            <a:gdLst/>
                            <a:ahLst/>
                            <a:cxnLst/>
                            <a:rect l="0" t="0" r="0" b="0"/>
                            <a:pathLst>
                              <a:path w="70104" h="64008">
                                <a:moveTo>
                                  <a:pt x="0" y="0"/>
                                </a:moveTo>
                                <a:lnTo>
                                  <a:pt x="70104" y="0"/>
                                </a:lnTo>
                                <a:lnTo>
                                  <a:pt x="33528"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386" name="Shape 457386"/>
                        <wps:cNvSpPr/>
                        <wps:spPr>
                          <a:xfrm>
                            <a:off x="3048" y="7601712"/>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387" name="Shape 457387"/>
                        <wps:cNvSpPr/>
                        <wps:spPr>
                          <a:xfrm>
                            <a:off x="0" y="5410200"/>
                            <a:ext cx="9144" cy="2194560"/>
                          </a:xfrm>
                          <a:custGeom>
                            <a:avLst/>
                            <a:gdLst/>
                            <a:ahLst/>
                            <a:cxnLst/>
                            <a:rect l="0" t="0" r="0" b="0"/>
                            <a:pathLst>
                              <a:path w="9144" h="2194560">
                                <a:moveTo>
                                  <a:pt x="0" y="0"/>
                                </a:moveTo>
                                <a:lnTo>
                                  <a:pt x="9144" y="0"/>
                                </a:lnTo>
                                <a:lnTo>
                                  <a:pt x="9144" y="2194560"/>
                                </a:lnTo>
                                <a:lnTo>
                                  <a:pt x="0" y="219456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388" name="Shape 457388"/>
                        <wps:cNvSpPr/>
                        <wps:spPr>
                          <a:xfrm>
                            <a:off x="3048" y="5407152"/>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394" name="Shape 18394"/>
                        <wps:cNvSpPr/>
                        <wps:spPr>
                          <a:xfrm>
                            <a:off x="612648" y="5376672"/>
                            <a:ext cx="67056" cy="67056"/>
                          </a:xfrm>
                          <a:custGeom>
                            <a:avLst/>
                            <a:gdLst/>
                            <a:ahLst/>
                            <a:cxnLst/>
                            <a:rect l="0" t="0" r="0" b="0"/>
                            <a:pathLst>
                              <a:path w="67056" h="67056">
                                <a:moveTo>
                                  <a:pt x="0" y="0"/>
                                </a:moveTo>
                                <a:lnTo>
                                  <a:pt x="67056"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395" name="Shape 18395"/>
                        <wps:cNvSpPr/>
                        <wps:spPr>
                          <a:xfrm>
                            <a:off x="1798320" y="4279392"/>
                            <a:ext cx="64008" cy="64008"/>
                          </a:xfrm>
                          <a:custGeom>
                            <a:avLst/>
                            <a:gdLst/>
                            <a:ahLst/>
                            <a:cxnLst/>
                            <a:rect l="0" t="0" r="0" b="0"/>
                            <a:pathLst>
                              <a:path w="64008" h="64008">
                                <a:moveTo>
                                  <a:pt x="0" y="0"/>
                                </a:moveTo>
                                <a:lnTo>
                                  <a:pt x="64008" y="33528"/>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396" name="Shape 18396"/>
                        <wps:cNvSpPr/>
                        <wps:spPr>
                          <a:xfrm>
                            <a:off x="1798320" y="6473952"/>
                            <a:ext cx="64008" cy="67056"/>
                          </a:xfrm>
                          <a:custGeom>
                            <a:avLst/>
                            <a:gdLst/>
                            <a:ahLst/>
                            <a:cxnLst/>
                            <a:rect l="0" t="0" r="0" b="0"/>
                            <a:pathLst>
                              <a:path w="64008" h="67056">
                                <a:moveTo>
                                  <a:pt x="0" y="0"/>
                                </a:moveTo>
                                <a:lnTo>
                                  <a:pt x="64008" y="33527"/>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397" name="Rectangle 18397"/>
                        <wps:cNvSpPr/>
                        <wps:spPr>
                          <a:xfrm>
                            <a:off x="1767840" y="8158789"/>
                            <a:ext cx="801849"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550-93/d093</w:t>
                              </w:r>
                            </w:p>
                          </w:txbxContent>
                        </wps:txbx>
                        <wps:bodyPr horzOverflow="overflow" vert="horz" lIns="0" tIns="0" rIns="0" bIns="0" rtlCol="0">
                          <a:noAutofit/>
                        </wps:bodyPr>
                      </wps:wsp>
                      <wps:wsp>
                        <wps:cNvPr id="18398" name="Rectangle 18398"/>
                        <wps:cNvSpPr/>
                        <wps:spPr>
                          <a:xfrm>
                            <a:off x="316992" y="219529"/>
                            <a:ext cx="96877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log2_Sz</w:t>
                              </w:r>
                            </w:p>
                          </w:txbxContent>
                        </wps:txbx>
                        <wps:bodyPr horzOverflow="overflow" vert="horz" lIns="0" tIns="0" rIns="0" bIns="0" rtlCol="0">
                          <a:noAutofit/>
                        </wps:bodyPr>
                      </wps:wsp>
                      <wps:wsp>
                        <wps:cNvPr id="18399" name="Rectangle 18399"/>
                        <wps:cNvSpPr/>
                        <wps:spPr>
                          <a:xfrm>
                            <a:off x="557789" y="896185"/>
                            <a:ext cx="32755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1</w:t>
                              </w:r>
                            </w:p>
                          </w:txbxContent>
                        </wps:txbx>
                        <wps:bodyPr horzOverflow="overflow" vert="horz" lIns="0" tIns="0" rIns="0" bIns="0" rtlCol="0">
                          <a:noAutofit/>
                        </wps:bodyPr>
                      </wps:wsp>
                      <wps:wsp>
                        <wps:cNvPr id="18400" name="Rectangle 18400"/>
                        <wps:cNvSpPr/>
                        <wps:spPr>
                          <a:xfrm>
                            <a:off x="362717" y="1572841"/>
                            <a:ext cx="84981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Decode(S)</w:t>
                              </w:r>
                            </w:p>
                          </w:txbxContent>
                        </wps:txbx>
                        <wps:bodyPr horzOverflow="overflow" vert="horz" lIns="0" tIns="0" rIns="0" bIns="0" rtlCol="0">
                          <a:noAutofit/>
                        </wps:bodyPr>
                      </wps:wsp>
                      <wps:wsp>
                        <wps:cNvPr id="18401" name="Rectangle 18401"/>
                        <wps:cNvSpPr/>
                        <wps:spPr>
                          <a:xfrm>
                            <a:off x="563885" y="2191580"/>
                            <a:ext cx="31535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0</w:t>
                              </w:r>
                            </w:p>
                          </w:txbxContent>
                        </wps:txbx>
                        <wps:bodyPr horzOverflow="overflow" vert="horz" lIns="0" tIns="0" rIns="0" bIns="0" rtlCol="0">
                          <a:noAutofit/>
                        </wps:bodyPr>
                      </wps:wsp>
                      <wps:wsp>
                        <wps:cNvPr id="18402" name="Rectangle 18402"/>
                        <wps:cNvSpPr/>
                        <wps:spPr>
                          <a:xfrm>
                            <a:off x="655325" y="230436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8403" name="Rectangle 18403"/>
                        <wps:cNvSpPr/>
                        <wps:spPr>
                          <a:xfrm>
                            <a:off x="1277117" y="2179398"/>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8404" name="Rectangle 18404"/>
                        <wps:cNvSpPr/>
                        <wps:spPr>
                          <a:xfrm>
                            <a:off x="719328" y="2603065"/>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8405" name="Rectangle 18405"/>
                        <wps:cNvSpPr/>
                        <wps:spPr>
                          <a:xfrm>
                            <a:off x="533405" y="2865193"/>
                            <a:ext cx="32768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2</w:t>
                              </w:r>
                            </w:p>
                          </w:txbxContent>
                        </wps:txbx>
                        <wps:bodyPr horzOverflow="overflow" vert="horz" lIns="0" tIns="0" rIns="0" bIns="0" rtlCol="0">
                          <a:noAutofit/>
                        </wps:bodyPr>
                      </wps:wsp>
                      <wps:wsp>
                        <wps:cNvPr id="18406" name="Rectangle 18406"/>
                        <wps:cNvSpPr/>
                        <wps:spPr>
                          <a:xfrm>
                            <a:off x="533405" y="2981017"/>
                            <a:ext cx="3925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 = X1</w:t>
                              </w:r>
                            </w:p>
                          </w:txbxContent>
                        </wps:txbx>
                        <wps:bodyPr horzOverflow="overflow" vert="horz" lIns="0" tIns="0" rIns="0" bIns="0" rtlCol="0">
                          <a:noAutofit/>
                        </wps:bodyPr>
                      </wps:wsp>
                      <wps:wsp>
                        <wps:cNvPr id="18407" name="Rectangle 18407"/>
                        <wps:cNvSpPr/>
                        <wps:spPr>
                          <a:xfrm>
                            <a:off x="533405" y="4886012"/>
                            <a:ext cx="32768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4</w:t>
                              </w:r>
                            </w:p>
                          </w:txbxContent>
                        </wps:txbx>
                        <wps:bodyPr horzOverflow="overflow" vert="horz" lIns="0" tIns="0" rIns="0" bIns="0" rtlCol="0">
                          <a:noAutofit/>
                        </wps:bodyPr>
                      </wps:wsp>
                      <wps:wsp>
                        <wps:cNvPr id="18408" name="Rectangle 18408"/>
                        <wps:cNvSpPr/>
                        <wps:spPr>
                          <a:xfrm>
                            <a:off x="533405" y="5001836"/>
                            <a:ext cx="3925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 = X2</w:t>
                              </w:r>
                            </w:p>
                          </w:txbxContent>
                        </wps:txbx>
                        <wps:bodyPr horzOverflow="overflow" vert="horz" lIns="0" tIns="0" rIns="0" bIns="0" rtlCol="0">
                          <a:noAutofit/>
                        </wps:bodyPr>
                      </wps:wsp>
                      <wps:wsp>
                        <wps:cNvPr id="18409" name="Rectangle 18409"/>
                        <wps:cNvSpPr/>
                        <wps:spPr>
                          <a:xfrm>
                            <a:off x="362717" y="3599756"/>
                            <a:ext cx="84981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Decode(S)</w:t>
                              </w:r>
                            </w:p>
                          </w:txbxContent>
                        </wps:txbx>
                        <wps:bodyPr horzOverflow="overflow" vert="horz" lIns="0" tIns="0" rIns="0" bIns="0" rtlCol="0">
                          <a:noAutofit/>
                        </wps:bodyPr>
                      </wps:wsp>
                      <wps:wsp>
                        <wps:cNvPr id="18410" name="Rectangle 18410"/>
                        <wps:cNvSpPr/>
                        <wps:spPr>
                          <a:xfrm>
                            <a:off x="347472" y="5794317"/>
                            <a:ext cx="845793"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Decode(S)</w:t>
                              </w:r>
                            </w:p>
                          </w:txbxContent>
                        </wps:txbx>
                        <wps:bodyPr horzOverflow="overflow" vert="horz" lIns="0" tIns="0" rIns="0" bIns="0" rtlCol="0">
                          <a:noAutofit/>
                        </wps:bodyPr>
                      </wps:wsp>
                      <wps:wsp>
                        <wps:cNvPr id="18411" name="Rectangle 18411"/>
                        <wps:cNvSpPr/>
                        <wps:spPr>
                          <a:xfrm>
                            <a:off x="563885" y="4218496"/>
                            <a:ext cx="31535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0</w:t>
                              </w:r>
                            </w:p>
                          </w:txbxContent>
                        </wps:txbx>
                        <wps:bodyPr horzOverflow="overflow" vert="horz" lIns="0" tIns="0" rIns="0" bIns="0" rtlCol="0">
                          <a:noAutofit/>
                        </wps:bodyPr>
                      </wps:wsp>
                      <wps:wsp>
                        <wps:cNvPr id="18412" name="Rectangle 18412"/>
                        <wps:cNvSpPr/>
                        <wps:spPr>
                          <a:xfrm>
                            <a:off x="655325" y="433127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8413" name="Rectangle 18413"/>
                        <wps:cNvSpPr/>
                        <wps:spPr>
                          <a:xfrm>
                            <a:off x="1277117" y="6406969"/>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8414" name="Rectangle 18414"/>
                        <wps:cNvSpPr/>
                        <wps:spPr>
                          <a:xfrm>
                            <a:off x="563885" y="6410022"/>
                            <a:ext cx="31535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0</w:t>
                              </w:r>
                            </w:p>
                          </w:txbxContent>
                        </wps:txbx>
                        <wps:bodyPr horzOverflow="overflow" vert="horz" lIns="0" tIns="0" rIns="0" bIns="0" rtlCol="0">
                          <a:noAutofit/>
                        </wps:bodyPr>
                      </wps:wsp>
                      <wps:wsp>
                        <wps:cNvPr id="18415" name="Rectangle 18415"/>
                        <wps:cNvSpPr/>
                        <wps:spPr>
                          <a:xfrm>
                            <a:off x="655325" y="652888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8416" name="Rectangle 18416"/>
                        <wps:cNvSpPr/>
                        <wps:spPr>
                          <a:xfrm>
                            <a:off x="1277117" y="4206314"/>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8417" name="Rectangle 18417"/>
                        <wps:cNvSpPr/>
                        <wps:spPr>
                          <a:xfrm>
                            <a:off x="722381" y="4629991"/>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8418" name="Rectangle 18418"/>
                        <wps:cNvSpPr/>
                        <wps:spPr>
                          <a:xfrm>
                            <a:off x="719328" y="6827594"/>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8419" name="Rectangle 18419"/>
                        <wps:cNvSpPr/>
                        <wps:spPr>
                          <a:xfrm>
                            <a:off x="405379" y="7089722"/>
                            <a:ext cx="73721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SLL M 1</w:t>
                              </w:r>
                            </w:p>
                          </w:txbxContent>
                        </wps:txbx>
                        <wps:bodyPr horzOverflow="overflow" vert="horz" lIns="0" tIns="0" rIns="0" bIns="0" rtlCol="0">
                          <a:noAutofit/>
                        </wps:bodyPr>
                      </wps:wsp>
                      <wps:wsp>
                        <wps:cNvPr id="18420" name="Rectangle 18420"/>
                        <wps:cNvSpPr/>
                        <wps:spPr>
                          <a:xfrm>
                            <a:off x="405379" y="7205546"/>
                            <a:ext cx="53432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 = S + 1</w:t>
                              </w:r>
                            </w:p>
                          </w:txbxContent>
                        </wps:txbx>
                        <wps:bodyPr horzOverflow="overflow" vert="horz" lIns="0" tIns="0" rIns="0" bIns="0" rtlCol="0">
                          <a:noAutofit/>
                        </wps:bodyPr>
                      </wps:wsp>
                      <wps:wsp>
                        <wps:cNvPr id="18421" name="Rectangle 18421"/>
                        <wps:cNvSpPr/>
                        <wps:spPr>
                          <a:xfrm>
                            <a:off x="1588003" y="7089722"/>
                            <a:ext cx="76160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SRL M 1</w:t>
                              </w:r>
                            </w:p>
                          </w:txbxContent>
                        </wps:txbx>
                        <wps:bodyPr horzOverflow="overflow" vert="horz" lIns="0" tIns="0" rIns="0" bIns="0" rtlCol="0">
                          <a:noAutofit/>
                        </wps:bodyPr>
                      </wps:wsp>
                      <wps:wsp>
                        <wps:cNvPr id="18422" name="Rectangle 18422"/>
                        <wps:cNvSpPr/>
                        <wps:spPr>
                          <a:xfrm>
                            <a:off x="1588003" y="7208599"/>
                            <a:ext cx="40006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z = M</w:t>
                              </w:r>
                            </w:p>
                          </w:txbxContent>
                        </wps:txbx>
                        <wps:bodyPr horzOverflow="overflow" vert="horz" lIns="0" tIns="0" rIns="0" bIns="0" rtlCol="0">
                          <a:noAutofit/>
                        </wps:bodyPr>
                      </wps:wsp>
                      <wps:wsp>
                        <wps:cNvPr id="18423" name="Rectangle 18423"/>
                        <wps:cNvSpPr/>
                        <wps:spPr>
                          <a:xfrm>
                            <a:off x="1749552" y="7818199"/>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299636" o:spid="_x0000_s5331" style="width:186.95pt;height:647.75pt;mso-position-horizontal-relative:char;mso-position-vertical-relative:line" coordsize="23743,82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">
                <v:shape id="Shape 457373" o:spid="_x0000_s5332" style="position:absolute;left:8473;top:43098;width:10150;height:92;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" path="m,l1014984,r,9144l,9144,,e" fillcolor="black" stroked="f" strokeweight="0">
                  <v:stroke miterlimit="83231f" joinstyle="miter"/>
                  <v:path arrowok="t" textboxrect="0,0,1014984,9144"/>
                </v:shape>
                <v:shape id="Shape 457374" o:spid="_x0000_s5333" style="position:absolute;left:8473;top:65044;width:10150;height:91;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" path="m,l1014984,r,9144l,9144,,e" fillcolor="black" stroked="f" strokeweight="0">
                  <v:stroke miterlimit="83231f" joinstyle="miter"/>
                  <v:path arrowok="t" textboxrect="0,0,1014984,9144"/>
                </v:shape>
                <v:shape id="Shape 457375" o:spid="_x0000_s5334" style="position:absolute;left:18592;top:22829;width:92;height:54925;visibility:visible;mso-wrap-style:square;v-text-anchor:top" coordsize="9144,549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" path="m,l9144,r,5492497l,5492497,,e" fillcolor="black" stroked="f" strokeweight="0">
                  <v:stroke miterlimit="83231f" joinstyle="miter"/>
                  <v:path arrowok="t" textboxrect="0,0,9144,5492497"/>
                </v:shape>
                <v:shape id="Shape 457376" o:spid="_x0000_s5335" style="position:absolute;left:8473;top:22799;width:10150;height:91;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" path="m,l1014984,r,9144l,9144,,e" fillcolor="black" stroked="f" strokeweight="0">
                  <v:stroke miterlimit="83231f" joinstyle="miter"/>
                  <v:path arrowok="t" textboxrect="0,0,1014984,9144"/>
                </v:shape>
                <v:shape id="Shape 457377" o:spid="_x0000_s5336" style="position:absolute;left:6766;top:1706;width:92;height:74341;visibility:visible;mso-wrap-style:square;v-text-anchor:top" coordsize="9144,7434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" path="m,l9144,r,7434072l,7434072,,e" fillcolor="black" stroked="f" strokeweight="0">
                  <v:stroke miterlimit="83231f" joinstyle="miter"/>
                  <v:path arrowok="t" textboxrect="0,0,9144,7434072"/>
                </v:shape>
                <v:shape id="Shape 18344" o:spid="_x0000_s5337" style="position:absolute;left:1706;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" path="m103632,l914400,r3048,6096l920496,6096r,6096l923544,12192r3048,6096l929640,18288r,3048l932688,21336r3048,6096l938784,27432r9144,18288l950976,45720r9144,18288l963168,67056r,6096l966216,79248r3048,l969264,85344r3048,l972312,91440r3048,l975360,97536r3048,l978408,103632r3048,l981456,109728r3048,l984504,112776r3048,l987552,118872r3048,l990600,128015r3048,l993648,134112r3048,l996696,140208r3048,l999744,152400r3048,l1002792,161544r3048,l1005840,173736r3048,l1008888,182880r3048,l1011936,222503r3048,l1014984,286512r-3048,l1011936,320040r-3048,l1008888,338328r-3048,l1005840,347472r-3048,l1002792,353568r-3048,l999744,362712r-3048,l996696,374903r-3048,l993648,381000r-3048,l990600,387096r-3048,l987552,393192r-3048,l984504,402336r-6096,3048l978408,411480r-3048,l975360,417576r-3048,l972312,423672r-3048,l969264,429768r-3048,l966216,435864r-3048,l963168,448056r-3048,l954024,451103r,6097l950976,457200r,6096l947928,463296r,6096l944880,469392r,3048l938784,472440r,6096l935736,478536r,6096l932688,484632r,3048l926592,490728r,6096l923544,496824r-6096,3048l917448,505968r-816864,l100584,502920r-3048,l97536,496824r-3048,-3048l91440,493776r,-6096l88392,487680r-3048,-6096l82296,481584r,-6096l79248,475488r,-6096l73152,469392,64008,451103r-3048,-3047l57912,448056,48768,429768r,-6096l39624,405384r-3048,-3048l33528,402336r,-6096l30480,396240r,-12192l27432,384048r,-6096l24384,377952r,-6096l21336,371856r,-12192l18288,359664r,-6096l15240,353568r,-9144l12192,344424r,-9144l9144,335280r,-12192l6096,323088r,-18288l3048,304800r,-21336l,283464,,222503r3048,l3048,204215r3048,l6096,185928r3048,l9144,173736r3048,l12192,164592r3048,l15240,155448r3048,l18288,143256r3048,l21336,137160r3048,l24384,124968r3048,l27432,118872r6096,-3048l33528,112776r3048,l36576,106680r3048,l39624,100584r3048,l42672,94488r3048,l45720,88392r3048,l48768,76200r3048,l51816,70103r6096,-3047l57912,64008r3048,l60960,57912r3048,l64008,51815r3048,l67056,48768r6096,-3048l73152,39624r3048,l76200,33528r6096,-3048l82296,27432r6096,-3048l88392,21336r6096,-3048l94488,15240r3048,l97536,6096r6096,-3048l103632,xe" stroked="f" strokeweight="0">
                  <v:stroke miterlimit="83231f" joinstyle="miter"/>
                  <v:path arrowok="t" textboxrect="0,0,1014984,505968"/>
                </v:shape>
                <v:shape id="Shape 18345" o:spid="_x0000_s5338" style="position:absolute;left:1706;width:10181;height:5120;visibility:visible;mso-wrap-style:square;v-text-anchor:top" coordsize="1018032,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" path="m100584,l914400,r9144,9144l920496,9144r12192,12192l929640,21336r9144,6096l947928,39624r-3048,l950976,45720r15240,27431l963168,73151r3048,3049l993648,121920r,3048l1002792,143256r,6095l1005840,155448r,6096l1008888,164592r,7620l1011936,173736r,6096l1011936,182880r,15240l1014984,204215r,16765l1018032,222503r,64009l1011936,289560r,-3048l1011936,283463r,-64007l1011936,207263r-3048,-6095l1008888,188976r-3048,-6096l1005840,176784r-3048,-3048l1002792,167639r-3048,-3047l999744,158496r-3048,-6096l996696,146303r-9144,-18288l987552,124968,963168,79248r,-3048l947928,48768r-6096,-6096l935736,30480,917448,12192,914400,6096r-810768,l103632,3048,97536,9144r3048,l94488,21336,79248,33527r3048,l73152,45720r-6096,6095l70104,51815,57912,70103,33528,115824r-3048,3048l33528,118872r-6096,12191l27432,137160r-6096,12191l21336,155448r-3048,6096l18288,164592r-6096,3047l15240,167639r,6097l12192,179832r,6095l9144,192024r,12191l6096,210312r,12191l3048,228600r,53339l6096,283463r,18288l9144,307848r,9144l12192,323088r,6096l15240,335280r,3047l18288,344424r,6096l24384,359663r,6097l33528,384048r,6096l39624,402336r-3048,l39624,405384r21336,39624l57912,445008r6096,6095l76200,466344r-3048,l79248,469392r9144,12192l85344,481584r12192,12192l94488,493776r9144,9144l100584,502920r3048,3048l914400,505968r,-6096l920496,496824r3048,-6097l929640,484632r6096,-12193l941832,469392r9144,-18289l957072,448056r18288,-42672l978408,405384r3048,-6096l981456,393192r12192,-24384l993648,362712r3048,-6097l996696,353568r3048,-6096l1002792,344424r,-6097l1005840,332232r,-12193l1008888,313944r,-6096l1011936,304800r,-15240l1014984,289560r,18288l1011936,310896r,24384l1008888,341376r,6096l1002792,350520r3048,l1002792,356615r,3048l999744,365760r,6096l987552,396239r,6097l978408,408432r3048,l960120,451103r-6096,3048l957072,454151r-12192,18288l938784,478536r3048,-3048l932688,487680r-6096,6096l929640,493776r-12192,9144l920496,502920r-6096,6095l100584,512063r-3048,-6095l97536,499872r-6096,-3048l88392,490727r-6096,-6095l76200,472439r,3049l70104,469392,60960,451103r-6096,-3047l36576,405384r-3048,l27432,393192r,-6096l18288,368808r,-6096l12192,353568r,-6096l9144,341376r,-3049l6096,332232r,-6096l3048,320039r,-12191l,304800,,280415,,222503r,-3047l,207263r3048,-6095l3048,188976r3048,-6096l6096,176784r3048,-6096l9144,164592r3048,l12192,158496r3048,-6096l15240,146303r6096,-12191l21336,128015r6096,-12191l30480,115824,51816,70103r3048,-3047l64008,48768r6096,-6096l76200,30480,91440,18288,100584,xe" fillcolor="black" stroked="f" strokeweight="0">
                  <v:stroke miterlimit="83231f" joinstyle="miter"/>
                  <v:path arrowok="t" textboxrect="0,0,1018032,512063"/>
                </v:shape>
                <v:shape id="Shape 457378" o:spid="_x0000_s5339" style="position:absolute;left:1706;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" path="m,l1014984,r,505968l,505968,,e" stroked="f" strokeweight="0">
                  <v:stroke miterlimit="83231f" joinstyle="miter"/>
                  <v:path arrowok="t" textboxrect="0,0,1014984,505968"/>
                </v:shape>
                <v:shape id="Shape 18347" o:spid="_x0000_s5340" style="position:absolute;left:1706;top:6766;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" path="m,l507492,r,6096l3048,6096r,499872l507492,505968r,6096l,512064r,-6096l,6096,,xe" fillcolor="black" stroked="f" strokeweight="0">
                  <v:stroke miterlimit="83231f" joinstyle="miter"/>
                  <v:path arrowok="t" textboxrect="0,0,507492,512064"/>
                </v:shape>
                <v:shape id="Shape 18348" o:spid="_x0000_s5341" style="position:absolute;left:6781;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" path="m,l510540,r,509016l507492,509016r,3048l,512064r,-6096l504444,505968r,-499872l,6096,,xe" fillcolor="black" stroked="f" strokeweight="0">
                  <v:stroke miterlimit="83231f" joinstyle="miter"/>
                  <v:path arrowok="t" textboxrect="0,0,510540,512064"/>
                </v:shape>
                <v:shape id="Shape 457379" o:spid="_x0000_s5342" style="position:absolute;left:1706;top:13563;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" path="m,l1014984,r,505968l,505968,,e" stroked="f" strokeweight="0">
                  <v:stroke miterlimit="83231f" joinstyle="miter"/>
                  <v:path arrowok="t" textboxrect="0,0,1014984,505968"/>
                </v:shape>
                <v:shape id="Shape 18350" o:spid="_x0000_s5343" style="position:absolute;left:1706;top:13533;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" path="m,l507492,r,6096l3048,6096r,499872l507492,505968r,6096l,512064r,-6096l,6096,,xe" fillcolor="black" stroked="f" strokeweight="0">
                  <v:stroke miterlimit="83231f" joinstyle="miter"/>
                  <v:path arrowok="t" textboxrect="0,0,507492,512064"/>
                </v:shape>
                <v:shape id="Shape 18351" o:spid="_x0000_s5344" style="position:absolute;left:6781;top:13533;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" path="m,l510540,r,509015l507492,509015r,3049l,512064r,-6096l504444,505968r,-499872l,6096,,xe" fillcolor="black" stroked="f" strokeweight="0">
                  <v:stroke miterlimit="83231f" joinstyle="miter"/>
                  <v:path arrowok="t" textboxrect="0,0,510540,512064"/>
                </v:shape>
                <v:shape id="Shape 18352" o:spid="_x0000_s5345" style="position:absolute;left:2255;top:13533;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" path="m,l6096,r,3048l6096,509015r-3048,l3048,512064r-3048,l,xe" fillcolor="black" stroked="f" strokeweight="0">
                  <v:stroke miterlimit="83231f" joinstyle="miter"/>
                  <v:path arrowok="t" textboxrect="0,0,6096,512064"/>
                </v:shape>
                <v:shape id="Shape 18353" o:spid="_x0000_s5346" style="position:absolute;left:11308;top:13533;width:30;height:5120;visibility:visible;mso-wrap-style:square;v-text-anchor:top" coordsize="304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" path="m,l3048,r,512064l,512064r,-3049l,xe" fillcolor="black" stroked="f" strokeweight="0">
                  <v:stroke miterlimit="83231f" joinstyle="miter"/>
                  <v:path arrowok="t" textboxrect="0,0,3048,512064"/>
                </v:shape>
                <v:shape id="Shape 18354" o:spid="_x0000_s5347" style="position:absolute;left:1767;top:19842;width:10120;height:5944;visibility:visible;mso-wrap-style:square;v-text-anchor:top" coordsize="101193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" path="m509016,r502920,295656l509016,594360,,295656,509016,xe" stroked="f" strokeweight="0">
                  <v:stroke miterlimit="83231f" joinstyle="miter"/>
                  <v:path arrowok="t" textboxrect="0,0,1011936,594360"/>
                </v:shape>
                <v:shape id="Shape 18355" o:spid="_x0000_s5348" style="position:absolute;left:1737;top:19851;width:5075;height:5926;visibility:visible;mso-wrap-style:square;v-text-anchor:top" coordsize="507508,592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" path="m507508,r,1779l5658,293272,507508,587771r,4837l,294789r,-3048l507508,xe" fillcolor="black" stroked="f" strokeweight="0">
                  <v:stroke miterlimit="83231f" joinstyle="miter"/>
                  <v:path arrowok="t" textboxrect="0,0,507508,592608"/>
                </v:shape>
                <v:shape id="Shape 18356" o:spid="_x0000_s5349" style="position:absolute;left:6812;top:19842;width:5105;height:5974;visibility:visible;mso-wrap-style:square;v-text-anchor:top" coordsize="5105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" path="m1508,l4556,,507476,292608r3048,l510524,295656r-3048,l4556,594360r,3048l1508,597408r,-3048l,593475r,-4837l3023,590412,501849,294139,3023,890,,2646,,867,1508,xe" fillcolor="black" stroked="f" strokeweight="0">
                  <v:stroke miterlimit="83231f" joinstyle="miter"/>
                  <v:path arrowok="t" textboxrect="0,0,510524,597408"/>
                </v:shape>
                <v:shape id="Shape 457380" o:spid="_x0000_s5350" style="position:absolute;left:1706;top:27035;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" path="m,l1014984,r,509016l,509016,,e" stroked="f" strokeweight="0">
                  <v:stroke miterlimit="83231f" joinstyle="miter"/>
                  <v:path arrowok="t" textboxrect="0,0,1014984,509016"/>
                </v:shape>
                <v:shape id="Shape 18358" o:spid="_x0000_s5351" style="position:absolute;left:1706;top:27035;width:5075;height:5121;visibility:visible;mso-wrap-style:square;v-text-anchor:top" coordsize="507492,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" path="m,l3048,,507492,r,3048l3048,3048r,502920l507492,505968r,6095l,512063r,-6095l,3048,,xe" fillcolor="black" stroked="f" strokeweight="0">
                  <v:stroke miterlimit="83231f" joinstyle="miter"/>
                  <v:path arrowok="t" textboxrect="0,0,507492,512063"/>
                </v:shape>
                <v:shape id="Shape 18359" o:spid="_x0000_s5352" style="position:absolute;left:6781;top:27035;width:5106;height:5121;visibility:visible;mso-wrap-style:square;v-text-anchor:top" coordsize="51054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" path="m,l504444,r6096,l510540,509015r-3048,l507492,512063,,512063r,-6095l504444,505968r,-502920l,3048,,xe" fillcolor="black" stroked="f" strokeweight="0">
                  <v:stroke miterlimit="83231f" joinstyle="miter"/>
                  <v:path arrowok="t" textboxrect="0,0,510540,512063"/>
                </v:shape>
                <v:shape id="Shape 457381" o:spid="_x0000_s5353" style="position:absolute;left:1706;top:33802;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" path="m,l1014984,r,509016l,509016,,e" stroked="f" strokeweight="0">
                  <v:stroke miterlimit="83231f" joinstyle="miter"/>
                  <v:path arrowok="t" textboxrect="0,0,1014984,509016"/>
                </v:shape>
                <v:shape id="Shape 18361" o:spid="_x0000_s5354" style="position:absolute;left:1706;top:33771;width:5075;height:5151;visibility:visible;mso-wrap-style:square;v-text-anchor:top" coordsize="507492,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" path="m,l507492,r,6096l3048,6096r,502920l507492,509016r,6096l,515112r,-6096l,6096,,xe" fillcolor="black" stroked="f" strokeweight="0">
                  <v:stroke miterlimit="83231f" joinstyle="miter"/>
                  <v:path arrowok="t" textboxrect="0,0,507492,515112"/>
                </v:shape>
                <v:shape id="Shape 18362" o:spid="_x0000_s5355" style="position:absolute;left:6781;top:33771;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" path="m,l510540,r,512064l507492,512064r,3048l,515112r,-6096l504444,509016r,-502920l,6096,,xe" fillcolor="black" stroked="f" strokeweight="0">
                  <v:stroke miterlimit="83231f" joinstyle="miter"/>
                  <v:path arrowok="t" textboxrect="0,0,510540,515112"/>
                </v:shape>
                <v:shape id="Shape 18363" o:spid="_x0000_s5356" style="position:absolute;left:2255;top:33771;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" path="m,l6096,r,3048l6096,512064r-3048,l3048,515112r-3048,l,xe" fillcolor="black" stroked="f" strokeweight="0">
                  <v:stroke miterlimit="83231f" joinstyle="miter"/>
                  <v:path arrowok="t" textboxrect="0,0,6096,515112"/>
                </v:shape>
                <v:shape id="Shape 18364" o:spid="_x0000_s5357" style="position:absolute;left:11308;top:33771;width:30;height:5151;visibility:visible;mso-wrap-style:square;v-text-anchor:top" coordsize="3048,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" path="m,l3048,r,515112l,515112r,-3048l,xe" fillcolor="black" stroked="f" strokeweight="0">
                  <v:stroke miterlimit="83231f" joinstyle="miter"/>
                  <v:path arrowok="t" textboxrect="0,0,3048,515112"/>
                </v:shape>
                <v:shape id="Shape 18365" o:spid="_x0000_s5358" style="position:absolute;left:1767;top:40142;width:10120;height:5913;visibility:visible;mso-wrap-style:square;v-text-anchor:top" coordsize="1011936,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" path="m509016,r502920,295656l509016,591312,,295656,509016,xe" stroked="f" strokeweight="0">
                  <v:stroke miterlimit="83231f" joinstyle="miter"/>
                  <v:path arrowok="t" textboxrect="0,0,1011936,591312"/>
                </v:shape>
                <v:shape id="Shape 18366" o:spid="_x0000_s5359" style="position:absolute;left:1737;top:40120;width:5075;height:5926;visibility:visible;mso-wrap-style:square;v-text-anchor:top" coordsize="507508,592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" path="m507508,r,4819l5672,296304,507508,587790r,4818l,297828r,-3048l507508,xe" fillcolor="black" stroked="f" strokeweight="0">
                  <v:stroke miterlimit="83231f" joinstyle="miter"/>
                  <v:path arrowok="t" textboxrect="0,0,507508,592608"/>
                </v:shape>
                <v:shape id="Shape 18367" o:spid="_x0000_s5360" style="position:absolute;left:6812;top:40111;width:5105;height:5974;visibility:visible;mso-wrap-style:square;v-text-anchor:top" coordsize="5105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" path="m1508,l4556,,507476,295656r3048,l510524,298704r-3048,l4556,594360r,3048l1508,597408r,-3048l,593484r,-4818l3023,590421,501836,297180,3023,3939,,5695,,876,1508,xe" fillcolor="black" stroked="f" strokeweight="0">
                  <v:stroke miterlimit="83231f" joinstyle="miter"/>
                  <v:path arrowok="t" textboxrect="0,0,510524,597408"/>
                </v:shape>
                <v:shape id="Shape 457382" o:spid="_x0000_s5361" style="position:absolute;left:1706;top:47335;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" path="m,l1014984,r,509016l,509016,,e" stroked="f" strokeweight="0">
                  <v:stroke miterlimit="83231f" joinstyle="miter"/>
                  <v:path arrowok="t" textboxrect="0,0,1014984,509016"/>
                </v:shape>
                <v:shape id="Shape 18369" o:spid="_x0000_s5362" style="position:absolute;left:1706;top:47304;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" path="m,l507492,r,6096l3048,6096r,502920l507492,509016r,3048l3048,512064r-3048,l,509016,,6096,,xe" fillcolor="black" stroked="f" strokeweight="0">
                  <v:stroke miterlimit="83231f" joinstyle="miter"/>
                  <v:path arrowok="t" textboxrect="0,0,507492,512064"/>
                </v:shape>
                <v:shape id="Shape 18370" o:spid="_x0000_s5363" style="position:absolute;left:6781;top:47304;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" path="m,l510540,r,512064l504444,512064,,512064r,-3048l504444,509016r,-502920l,6096,,xe" fillcolor="black" stroked="f" strokeweight="0">
                  <v:stroke miterlimit="83231f" joinstyle="miter"/>
                  <v:path arrowok="t" textboxrect="0,0,510540,512064"/>
                </v:shape>
                <v:shape id="Shape 457383" o:spid="_x0000_s5364" style="position:absolute;left:1706;top:55778;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" path="m,l1014984,r,509016l,509016,,e" stroked="f" strokeweight="0">
                  <v:stroke miterlimit="83231f" joinstyle="miter"/>
                  <v:path arrowok="t" textboxrect="0,0,1014984,509016"/>
                </v:shape>
                <v:shape id="Shape 18372" o:spid="_x0000_s5365" style="position:absolute;left:1706;top:55778;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" path="m,l3048,,507492,r,3048l3048,3048r,502920l507492,505968r,6096l,512064r,-6096l,3048,,xe" fillcolor="black" stroked="f" strokeweight="0">
                  <v:stroke miterlimit="83231f" joinstyle="miter"/>
                  <v:path arrowok="t" textboxrect="0,0,507492,512064"/>
                </v:shape>
                <v:shape id="Shape 18373" o:spid="_x0000_s5366" style="position:absolute;left:6781;top:55778;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" path="m,l504444,r6096,l510540,509016r-3048,l507492,512064,,512064r,-6096l504444,505968r,-502920l,3048,,xe" fillcolor="black" stroked="f" strokeweight="0">
                  <v:stroke miterlimit="83231f" joinstyle="miter"/>
                  <v:path arrowok="t" textboxrect="0,0,510540,512064"/>
                </v:shape>
                <v:shape id="Shape 18374" o:spid="_x0000_s5367" style="position:absolute;left:2255;top:55778;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" path="m,l6096,r,509016l3048,509016r,3048l,512064,,xe" fillcolor="black" stroked="f" strokeweight="0">
                  <v:stroke miterlimit="83231f" joinstyle="miter"/>
                  <v:path arrowok="t" textboxrect="0,0,6096,512064"/>
                </v:shape>
                <v:shape id="Shape 18375" o:spid="_x0000_s5368" style="position:absolute;left:11308;top:55778;width:30;height:5121;visibility:visible;mso-wrap-style:square;v-text-anchor:top" coordsize="304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" path="m,l3048,r,512064l,512064r,-3048l,xe" fillcolor="black" stroked="f" strokeweight="0">
                  <v:stroke miterlimit="83231f" joinstyle="miter"/>
                  <v:path arrowok="t" textboxrect="0,0,3048,512064"/>
                </v:shape>
                <v:shape id="Shape 18376" o:spid="_x0000_s5369" style="position:absolute;left:1767;top:62087;width:10120;height:5944;visibility:visible;mso-wrap-style:square;v-text-anchor:top" coordsize="101193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" path="m509016,r502920,295656l509016,594360,,295656,509016,xe" stroked="f" strokeweight="0">
                  <v:stroke miterlimit="83231f" joinstyle="miter"/>
                  <v:path arrowok="t" textboxrect="0,0,1011936,594360"/>
                </v:shape>
                <v:shape id="Shape 18377" o:spid="_x0000_s5370" style="position:absolute;left:1737;top:62066;width:5075;height:5956;visibility:visible;mso-wrap-style:square;v-text-anchor:top" coordsize="507508,595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" path="m507508,r,4818l5658,296311,507508,590809r,4838l,297828r,-3048l507508,xe" fillcolor="black" stroked="f" strokeweight="0">
                  <v:stroke miterlimit="83231f" joinstyle="miter"/>
                  <v:path arrowok="t" textboxrect="0,0,507508,595647"/>
                </v:shape>
                <v:shape id="Shape 18378" o:spid="_x0000_s5371" style="position:absolute;left:6812;top:62057;width:5105;height:6004;visibility:visible;mso-wrap-style:square;v-text-anchor:top" coordsize="510524,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" path="m1508,l4556,,507476,295656r3048,l510524,298703r-3048,l4556,597408r,3048l1508,600456r,-3048l,596523r,-4838l3023,593459,501849,297187,3023,3939,,5694,,876,1508,xe" fillcolor="black" stroked="f" strokeweight="0">
                  <v:stroke miterlimit="83231f" joinstyle="miter"/>
                  <v:path arrowok="t" textboxrect="0,0,510524,600456"/>
                </v:shape>
                <v:shape id="Shape 457384" o:spid="_x0000_s5372" style="position:absolute;left:1706;top:69281;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" path="m,l1014984,r,509016l,509016,,e" stroked="f" strokeweight="0">
                  <v:stroke miterlimit="83231f" joinstyle="miter"/>
                  <v:path arrowok="t" textboxrect="0,0,1014984,509016"/>
                </v:shape>
                <v:shape id="Shape 18380" o:spid="_x0000_s5373" style="position:absolute;left:1706;top:69250;width:5075;height:5151;visibility:visible;mso-wrap-style:square;v-text-anchor:top" coordsize="507492,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" path="m,l507492,r,6097l3048,6097r,502919l507492,509016r,6096l,515112r,-6096l,6097,,xe" fillcolor="black" stroked="f" strokeweight="0">
                  <v:stroke miterlimit="83231f" joinstyle="miter"/>
                  <v:path arrowok="t" textboxrect="0,0,507492,515112"/>
                </v:shape>
                <v:shape id="Shape 18381" o:spid="_x0000_s5374" style="position:absolute;left:6781;top:69250;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" path="m,l510540,r,512064l507492,512064r,3048l,515112r,-6096l504444,509016r,-502919l,6097,,xe" fillcolor="black" stroked="f" strokeweight="0">
                  <v:stroke miterlimit="83231f" joinstyle="miter"/>
                  <v:path arrowok="t" textboxrect="0,0,510540,515112"/>
                </v:shape>
                <v:shape id="Shape 457385" o:spid="_x0000_s5375" style="position:absolute;left:13563;top:69281;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" path="m,l1014984,r,509016l,509016,,e" stroked="f" strokeweight="0">
                  <v:stroke miterlimit="83231f" joinstyle="miter"/>
                  <v:path arrowok="t" textboxrect="0,0,1014984,509016"/>
                </v:shape>
                <v:shape id="Shape 18383" o:spid="_x0000_s5376" style="position:absolute;left:13533;top:6925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" path="m,l3048,,510540,r,6097l6096,6097r,502919l510540,509016r,6096l,515112,,xe" fillcolor="black" stroked="f" strokeweight="0">
                  <v:stroke miterlimit="83231f" joinstyle="miter"/>
                  <v:path arrowok="t" textboxrect="0,0,510540,515112"/>
                </v:shape>
                <v:shape id="Shape 18384" o:spid="_x0000_s5377" style="position:absolute;left:18638;top:6925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" path="m,l510540,r,512064l507492,512064r,3048l,515112r,-6096l504444,509016r,-502919l,6097,,xe" fillcolor="black" stroked="f" strokeweight="0">
                  <v:stroke miterlimit="83231f" joinstyle="miter"/>
                  <v:path arrowok="t" textboxrect="0,0,510540,515112"/>
                </v:shape>
                <v:shape id="Shape 18385" o:spid="_x0000_s5378" style="position:absolute;left:13563;top:76108;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" path="m103632,l914400,r,3048l917448,3048r6096,12192l926592,15240r,6096l929640,21336r,3048l932688,30480r3048,l935736,36576r3048,l938784,42672r3048,l941832,48768r3048,l947928,54864r3048,l950976,60960r3048,l954024,67056r3048,l957072,73152r3048,l960120,76200r3048,l963168,85344r3048,l966216,91440r3048,l969264,97536r3048,l972312,103632r3048,l975360,109728r3048,l978408,121920r3048,l981456,124968r3048,l984504,131064r3048,l987552,143256r3048,l990600,149352r3048,l993648,155448r3048,l996696,167640r3048,l999744,176784r3048,l1002792,188976r3048,l1005840,201168r3048,l1008888,216408r3048,l1011936,240792r3048,l1014984,304800r-3048,l1011936,326136r-3048,l1008888,335280r-3048,l1005840,353568r-3048,l1002792,362712r-6096,3048l996696,377952r-3048,l993648,390144r-6096,3048l987552,399288r-3048,l984504,405384r-3048,l981456,411480r-3048,l978408,423672r-3048,l975360,429768r-6096,3048l969264,438912r-3048,l966216,445008r-3048,l963168,451104r-6096,3048l957072,457200r-6096,l950976,463297r-3048,l947928,469392r-6096,3048l941832,475488r-6096,3048l935736,484632r-6096,3048l929640,490728r-3048,3048l926592,499872r-3048,l923544,502920r-6096,l917448,505968r-816864,l100584,502920r-3048,l97536,499872r-3048,l91440,493776r-3048,l88392,487680r-3048,l82296,481584r-3048,l79248,475488r-3048,l76200,469392r-6096,l64008,457200r,-3048l60960,448056r-3048,l39624,411480r-3048,-3048l33528,402336r-3048,l30480,396240r-3048,l27432,384048r-3048,l24384,377952r-3048,l21336,371856r-3048,l18288,356616r-3048,l15240,344424r-3048,l12192,335280r-3048,l9144,323088r-3048,l6096,307848r-3048,l3048,283464r-3048,l,222504r3048,l3048,204216r3048,l6096,185928r3048,l9144,173736r3048,l12192,167640r3048,l15240,155448r3048,l18288,137160r3048,l21336,124968r3048,l24384,121920r6096,-3048l30480,112776r3048,l33528,106680r3048,l36576,100584r3048,l39624,94488r3048,l42672,88392r3048,l45720,82297r3048,l48768,76200r3048,l51816,73152r6096,-3048l57912,64008r3048,l60960,57912r3048,l64008,48768r6096,-3048l70104,39624r3048,l73152,33528r6096,-3048l79248,27432,91440,21336r,-6096l94488,15240r,-6096l97536,9144r,-3047l103632,3048r,-3048xe" stroked="f" strokeweight="0">
                  <v:stroke miterlimit="83231f" joinstyle="miter"/>
                  <v:path arrowok="t" textboxrect="0,0,1014984,505968"/>
                </v:shape>
                <v:shape id="Shape 18386" o:spid="_x0000_s5379" style="position:absolute;left:13533;top:76078;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" path="m103632,l510540,r,6096l106680,6096r,-3048l100584,9144r3048,l97536,21336r-3048,l79248,33528r3048,l76200,45720r-3048,l67056,51816r3048,l64008,70104r-3048,l57912,73152r3048,l36576,118872r-3048,l30480,121920r3048,l27432,131064r,6096l21336,149352r,18288l18288,167640r-3048,3048l18288,170688r,3048l15240,179832r,6096l12192,192024r,12192l9144,210312r,12192l6096,228600r,54864l9144,283464r,18288l12192,307848r,9144l15240,323088r,6096l18288,335280r,3048l21336,344424r,6096l24384,362712r,3048l33528,384048r,6096l39624,402336r-3048,l39624,405384r3048,l64008,445008r-3048,l67056,451104r9144,15240l73152,466344r6096,3048l82296,469392r6096,12192l85344,481584r6096,6096l94488,487680r3048,6096l94488,493776r6096,6096l103632,499872r3048,6096l510540,505968r,6096l103632,512064r,-3048l91440,496824r-3048,-6096l82296,484632,76200,472440r,3048l70104,472440r,-3048l64008,454152r-6096,-6096l36576,408432r-3048,-3048l27432,393192r,-6096l21336,368808r,-6096l15240,353568r,-6096l12192,341376r,-3048l9144,332232r,-6096l6096,320040r,-9144l3048,304800r,-18288l,283464,,225552r3048,-6096l3048,207264r3048,-6096l6096,188976r3048,-6096l9144,176784r3048,-6096l12192,167640r3048,-3048l15240,158496r3048,-6096l18288,146304r3048,-12192l21336,128016r6096,-9144l30480,115824,54864,70104r3048,-3048l76200,30480,91440,18288,97536,6096,103632,xe" fillcolor="black" stroked="f" strokeweight="0">
                  <v:stroke miterlimit="83231f" joinstyle="miter"/>
                  <v:path arrowok="t" textboxrect="0,0,510540,512064"/>
                </v:shape>
                <v:shape id="Shape 18387" o:spid="_x0000_s5380" style="position:absolute;left:18638;top:76078;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" path="m,l406908,r3048,3048l413004,3048r3048,6096l413004,9144r6096,6096l422148,15240r,9144l425196,27432r3048,l437388,45720r-3048,l440436,51816r3048,l458724,79248r3048,9144l483108,134112r,6096l492252,158496r,6096l495300,170688r,3048l498348,179832r,6096l501396,192024r,6096l504444,204216r,12192l507492,219456r,21336l510540,240792r,60960l507492,307848r,15240l504444,329184r,6096l501396,335280r-3048,3048l501396,338328r,12192l498348,356616r,6096l495300,365760r-3048,l489204,368808r3048,l492252,374904r-3048,6096l489204,387096r-3048,6096l483108,393192r-3048,3048l483108,396240r-6096,12192l477012,411480r-3048,l470916,414528r3048,l467868,432816r-3048,l461772,435864r3048,l455676,454152r-3048,l443484,460248r3048,l440436,472440r-3048,l428244,481584r3048,l428244,487680r-3048,l419100,496824r3048,l419100,502920r-3048,l416052,505968r-3048,l409956,509016r-3048,l406908,512064,,512064r,-6096l403860,505968r3048,-3048l413004,499872r3048,-6096l422148,484632r3048,-6096l434340,469392r6096,-9144l449580,451104r9144,-18288l461772,429768r9144,-18288l470916,405384r6096,-12192l480060,390144r3048,-6096l483108,377952r3048,-6096l486156,365760r6096,-6096l492252,353568r3048,-6096l495300,335280r3048,-3048l498348,326136r3048,-6096l501396,304800r3048,-6096l504444,243840r-3048,-3048l501396,222504r-3048,-3048l498348,207264r-3048,-6096l495300,195072r-3048,-6096l492252,182880r-3048,-6096l489204,170688r-3048,-3048l486156,161544r-9144,-18288l477012,137160,455676,91440r-3048,-9144l437388,54864r-6096,-6096l422148,30480r-3048,-3048l416052,18288r-6096,-6096l406908,6096,,6096,,xe" fillcolor="black" stroked="f" strokeweight="0">
                  <v:stroke miterlimit="83231f" joinstyle="miter"/>
                  <v:path arrowok="t" textboxrect="0,0,510540,512064"/>
                </v:shape>
                <v:shape id="Shape 18388" o:spid="_x0000_s5381" style="position:absolute;left:18928;top:75407;width:30;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" path="m3048,l,,3048,xe" fillcolor="black" stroked="f" strokeweight="0">
                  <v:stroke miterlimit="83231f" joinstyle="miter"/>
                  <v:path arrowok="t" textboxrect="0,0,3048,0"/>
                </v:shape>
                <v:shape id="Shape 18389" o:spid="_x0000_s5382" style="position:absolute;left:18257;top:75407;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" path="m,l67056,r,6096l64008,6096r,6096l60960,12192r,6095l57912,18287r,6097l54864,24384r,6096l51816,30480r,6095l48768,36575r,6097l45720,42672r,3048l42672,45720r,6095l39624,51815r,6096l36576,57911r,6097l30480,64008r,-3048l27432,54863r,-6095l24384,45720,3048,3048,,xe" fillcolor="black" stroked="f" strokeweight="0">
                  <v:stroke miterlimit="83231f" joinstyle="miter"/>
                  <v:path arrowok="t" textboxrect="0,0,67056,64008"/>
                </v:shape>
                <v:shape id="Shape 18390" o:spid="_x0000_s5383" style="position:absolute;left:18257;top:75407;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" path="m,l70104,,33528,64008,,e" filled="f" strokeweight=".24pt">
                  <v:stroke endcap="round"/>
                  <v:path arrowok="t" textboxrect="0,0,70104,64008"/>
                </v:shape>
                <v:shape id="Shape 457386" o:spid="_x0000_s5384" style="position:absolute;left:30;top:76017;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" path="m,l676656,r,9144l,9144,,e" fillcolor="black" stroked="f" strokeweight="0">
                  <v:stroke endcap="round"/>
                  <v:path arrowok="t" textboxrect="0,0,676656,9144"/>
                </v:shape>
                <v:shape id="Shape 457387" o:spid="_x0000_s5385" style="position:absolute;top:54102;width:91;height:21945;visibility:visible;mso-wrap-style:square;v-text-anchor:top" coordsize="9144,2194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" path="m,l9144,r,2194560l,2194560,,e" fillcolor="black" stroked="f" strokeweight="0">
                  <v:stroke endcap="round"/>
                  <v:path arrowok="t" textboxrect="0,0,9144,2194560"/>
                </v:shape>
                <v:shape id="Shape 457388" o:spid="_x0000_s5386" style="position:absolute;left:30;top:54071;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" path="m,l676656,r,9144l,9144,,e" fillcolor="black" stroked="f" strokeweight="0">
                  <v:stroke endcap="round"/>
                  <v:path arrowok="t" textboxrect="0,0,676656,9144"/>
                </v:shape>
                <v:shape id="Shape 18394" o:spid="_x0000_s5387" style="position:absolute;left:6126;top:53766;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" path="m,l67056,33528,,67056,,xe" fillcolor="black" strokeweight=".24pt">
                  <v:stroke endcap="round"/>
                  <v:path arrowok="t" textboxrect="0,0,67056,67056"/>
                </v:shape>
                <v:shape id="Shape 18395" o:spid="_x0000_s5388" style="position:absolute;left:17983;top:42793;width:640;height:641;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" path="m,l64008,33528,,64008,,xe" fillcolor="black" strokeweight=".24pt">
                  <v:stroke endcap="round"/>
                  <v:path arrowok="t" textboxrect="0,0,64008,64008"/>
                </v:shape>
                <v:shape id="Shape 18396" o:spid="_x0000_s5389" style="position:absolute;left:17983;top:64739;width:640;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" path="m,l64008,33527,,67056,,xe" fillcolor="black" strokeweight=".24pt">
                  <v:stroke endcap="round"/>
                  <v:path arrowok="t" textboxrect="0,0,64008,67056"/>
                </v:shape>
                <v:rect id="Rectangle 18397" o:spid="_x0000_s5390" style="position:absolute;left:17678;top:81587;width:80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550-93/d093</w:t>
                        </w:r>
                      </w:p>
                    </w:txbxContent>
                  </v:textbox>
                </v:rect>
                <v:rect id="Rectangle 18398" o:spid="_x0000_s5391" style="position:absolute;left:3169;top:2195;width:968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log2_Sz</w:t>
                        </w:r>
                      </w:p>
                    </w:txbxContent>
                  </v:textbox>
                </v:rect>
                <v:rect id="Rectangle 18399" o:spid="_x0000_s5392" style="position:absolute;left:5577;top:8961;width:327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 = 1</w:t>
                        </w:r>
                      </w:p>
                    </w:txbxContent>
                  </v:textbox>
                </v:rect>
                <v:rect id="Rectangle 18400" o:spid="_x0000_s5393" style="position:absolute;left:3627;top:15728;width:849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 = Decode(S)</w:t>
                        </w:r>
                      </w:p>
                    </w:txbxContent>
                  </v:textbox>
                </v:rect>
                <v:rect id="Rectangle 18401" o:spid="_x0000_s5394" style="position:absolute;left:5638;top:21915;width:31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 = 0</w:t>
                        </w:r>
                      </w:p>
                    </w:txbxContent>
                  </v:textbox>
                </v:rect>
                <v:rect id="Rectangle 18402" o:spid="_x0000_s5395" style="position:absolute;left:6553;top:23043;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8403" o:spid="_x0000_s5396" style="position:absolute;left:12771;top:21793;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8404" o:spid="_x0000_s5397" style="position:absolute;left:7193;top:26030;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8405" o:spid="_x0000_s5398" style="position:absolute;left:5334;top:28651;width:327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 = 2</w:t>
                        </w:r>
                      </w:p>
                    </w:txbxContent>
                  </v:textbox>
                </v:rect>
                <v:rect id="Rectangle 18406" o:spid="_x0000_s5399" style="position:absolute;left:5334;top:29810;width:392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S = X1</w:t>
                        </w:r>
                      </w:p>
                    </w:txbxContent>
                  </v:textbox>
                </v:rect>
                <v:rect id="Rectangle 18407" o:spid="_x0000_s5400" style="position:absolute;left:5334;top:48860;width:327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 = 4</w:t>
                        </w:r>
                      </w:p>
                    </w:txbxContent>
                  </v:textbox>
                </v:rect>
                <v:rect id="Rectangle 18408" o:spid="_x0000_s5401" style="position:absolute;left:5334;top:50018;width:392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 = X2</w:t>
                        </w:r>
                      </w:p>
                    </w:txbxContent>
                  </v:textbox>
                </v:rect>
                <v:rect id="Rectangle 18409" o:spid="_x0000_s5402" style="position:absolute;left:3627;top:35997;width:849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 = Decode(S)</w:t>
                        </w:r>
                      </w:p>
                    </w:txbxContent>
                  </v:textbox>
                </v:rect>
                <v:rect id="Rectangle 18410" o:spid="_x0000_s5403" style="position:absolute;left:3474;top:57943;width:845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 = Decode(S)</w:t>
                        </w:r>
                      </w:p>
                    </w:txbxContent>
                  </v:textbox>
                </v:rect>
                <v:rect id="Rectangle 18411" o:spid="_x0000_s5404" style="position:absolute;left:5638;top:42184;width:31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 = 0</w:t>
                        </w:r>
                      </w:p>
                    </w:txbxContent>
                  </v:textbox>
                </v:rect>
                <v:rect id="Rectangle 18412" o:spid="_x0000_s5405" style="position:absolute;left:6553;top:43312;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8413" o:spid="_x0000_s5406" style="position:absolute;left:12771;top:64069;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8414" o:spid="_x0000_s5407" style="position:absolute;left:5638;top:64100;width:31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 = 0</w:t>
                        </w:r>
                      </w:p>
                    </w:txbxContent>
                  </v:textbox>
                </v:rect>
                <v:rect id="Rectangle 18415" o:spid="_x0000_s5408" style="position:absolute;left:6553;top:65288;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8416" o:spid="_x0000_s5409" style="position:absolute;left:12771;top:42063;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8417" o:spid="_x0000_s5410" style="position:absolute;left:7223;top:46299;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8418" o:spid="_x0000_s5411" style="position:absolute;left:7193;top:68275;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8419" o:spid="_x0000_s5412" style="position:absolute;left:4053;top:70897;width:737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 = SLL M 1</w:t>
                        </w:r>
                      </w:p>
                    </w:txbxContent>
                  </v:textbox>
                </v:rect>
                <v:rect id="Rectangle 18420" o:spid="_x0000_s5413" style="position:absolute;left:4053;top:72055;width:534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 = S + 1</w:t>
                        </w:r>
                      </w:p>
                    </w:txbxContent>
                  </v:textbox>
                </v:rect>
                <v:rect id="Rectangle 18421" o:spid="_x0000_s5414" style="position:absolute;left:15880;top:70897;width:761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M = SRL M 1</w:t>
                        </w:r>
                      </w:p>
                    </w:txbxContent>
                  </v:textbox>
                </v:rect>
                <v:rect id="Rectangle 18422" o:spid="_x0000_s5415" style="position:absolute;left:15880;top:72085;width:40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Sz = M</w:t>
                        </w:r>
                      </w:p>
                    </w:txbxContent>
                  </v:textbox>
                </v:rect>
                <v:rect id="Rectangle 18423" o:spid="_x0000_s5416" style="position:absolute;left:17495;top:78181;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246" w:line="265" w:lineRule="auto"/>
        <w:ind w:left="1829" w:right="1371"/>
        <w:jc w:val="left"/>
      </w:pPr>
      <w:r>
        <w:rPr>
          <w:b/>
        </w:rPr>
        <w:t>Figure F.23 – Decoding procedure to establish the magnitude category</w:t>
      </w:r>
    </w:p>
    <w:p w:rsidR="00094CB9" w:rsidRDefault="00FE5CBC">
      <w:pPr>
        <w:pStyle w:val="5"/>
        <w:tabs>
          <w:tab w:val="center" w:pos="2786"/>
        </w:tabs>
        <w:spacing w:after="385"/>
        <w:ind w:left="-15" w:right="0" w:firstLine="0"/>
      </w:pPr>
      <w:r>
        <w:lastRenderedPageBreak/>
        <w:t>F.2.4.3.1.3</w:t>
      </w:r>
      <w:r>
        <w:tab/>
        <w:t>Decoding the exact value of the magnitude</w:t>
      </w:r>
    </w:p>
    <w:p w:rsidR="00094CB9" w:rsidRDefault="00FE5CBC">
      <w:pPr>
        <w:spacing w:after="395"/>
        <w:ind w:left="-5" w:right="8"/>
      </w:pPr>
      <w:r>
        <w:t>After the magnitude category is decoded, the low order magnitude bits are decoded. These bits are decoded in order of decreasing bit significance. The procedure is shown in Figure F.24.</w:t>
      </w:r>
    </w:p>
    <w:p w:rsidR="00094CB9" w:rsidRDefault="00FE5CBC">
      <w:pPr>
        <w:spacing w:after="803"/>
        <w:ind w:left="-5" w:right="8"/>
      </w:pPr>
      <w:r>
        <w:t>The context-index S is set in Decode_log2_Sz.</w:t>
      </w:r>
    </w:p>
    <w:p w:rsidR="00094CB9" w:rsidRDefault="00FE5CBC">
      <w:pPr>
        <w:spacing w:after="539" w:line="259" w:lineRule="auto"/>
        <w:ind w:left="2664" w:right="0" w:firstLine="0"/>
        <w:jc w:val="left"/>
      </w:pPr>
      <w:r>
        <w:rPr>
          <w:rFonts w:ascii="Calibri" w:eastAsia="Calibri" w:hAnsi="Calibri" w:cs="Calibri"/>
          <w:noProof/>
          <w:sz w:val="22"/>
        </w:rPr>
        <mc:AlternateContent>
          <mc:Choice Requires="wpg">
            <w:drawing>
              <wp:inline distT="0" distB="0" distL="0" distR="0">
                <wp:extent cx="2377440" cy="4922520"/>
                <wp:effectExtent l="0" t="0" r="0" b="0"/>
                <wp:docPr id="300131" name="Group 300131"/>
                <wp:cNvGraphicFramePr/>
                <a:graphic xmlns:a="http://schemas.openxmlformats.org/drawingml/2006/main">
                  <a:graphicData uri="http://schemas.microsoft.com/office/word/2010/wordprocessingGroup">
                    <wpg:wgp>
                      <wpg:cNvGrpSpPr/>
                      <wpg:grpSpPr>
                        <a:xfrm>
                          <a:off x="0" y="0"/>
                          <a:ext cx="2377440" cy="4922520"/>
                          <a:chOff x="0" y="0"/>
                          <a:chExt cx="2377440" cy="4922520"/>
                        </a:xfrm>
                      </wpg:grpSpPr>
                      <wps:wsp>
                        <wps:cNvPr id="457389" name="Shape 457389"/>
                        <wps:cNvSpPr/>
                        <wps:spPr>
                          <a:xfrm>
                            <a:off x="1862328" y="2459736"/>
                            <a:ext cx="9144" cy="762000"/>
                          </a:xfrm>
                          <a:custGeom>
                            <a:avLst/>
                            <a:gdLst/>
                            <a:ahLst/>
                            <a:cxnLst/>
                            <a:rect l="0" t="0" r="0" b="0"/>
                            <a:pathLst>
                              <a:path w="9144" h="762000">
                                <a:moveTo>
                                  <a:pt x="0" y="0"/>
                                </a:moveTo>
                                <a:lnTo>
                                  <a:pt x="9144" y="0"/>
                                </a:lnTo>
                                <a:lnTo>
                                  <a:pt x="9144" y="762000"/>
                                </a:lnTo>
                                <a:lnTo>
                                  <a:pt x="0" y="7620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90" name="Shape 457390"/>
                        <wps:cNvSpPr/>
                        <wps:spPr>
                          <a:xfrm>
                            <a:off x="847344" y="2456688"/>
                            <a:ext cx="1018032" cy="9144"/>
                          </a:xfrm>
                          <a:custGeom>
                            <a:avLst/>
                            <a:gdLst/>
                            <a:ahLst/>
                            <a:cxnLst/>
                            <a:rect l="0" t="0" r="0" b="0"/>
                            <a:pathLst>
                              <a:path w="1018032" h="9144">
                                <a:moveTo>
                                  <a:pt x="0" y="0"/>
                                </a:moveTo>
                                <a:lnTo>
                                  <a:pt x="1018032" y="0"/>
                                </a:lnTo>
                                <a:lnTo>
                                  <a:pt x="101803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91" name="Shape 457391"/>
                        <wps:cNvSpPr/>
                        <wps:spPr>
                          <a:xfrm>
                            <a:off x="3048" y="3813048"/>
                            <a:ext cx="505968" cy="9144"/>
                          </a:xfrm>
                          <a:custGeom>
                            <a:avLst/>
                            <a:gdLst/>
                            <a:ahLst/>
                            <a:cxnLst/>
                            <a:rect l="0" t="0" r="0" b="0"/>
                            <a:pathLst>
                              <a:path w="505968" h="9144">
                                <a:moveTo>
                                  <a:pt x="0" y="0"/>
                                </a:moveTo>
                                <a:lnTo>
                                  <a:pt x="505968" y="0"/>
                                </a:lnTo>
                                <a:lnTo>
                                  <a:pt x="50596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92" name="Shape 457392"/>
                        <wps:cNvSpPr/>
                        <wps:spPr>
                          <a:xfrm>
                            <a:off x="676656" y="341376"/>
                            <a:ext cx="9144" cy="4578096"/>
                          </a:xfrm>
                          <a:custGeom>
                            <a:avLst/>
                            <a:gdLst/>
                            <a:ahLst/>
                            <a:cxnLst/>
                            <a:rect l="0" t="0" r="0" b="0"/>
                            <a:pathLst>
                              <a:path w="9144" h="4578096">
                                <a:moveTo>
                                  <a:pt x="0" y="0"/>
                                </a:moveTo>
                                <a:lnTo>
                                  <a:pt x="9144" y="0"/>
                                </a:lnTo>
                                <a:lnTo>
                                  <a:pt x="9144" y="4578096"/>
                                </a:lnTo>
                                <a:lnTo>
                                  <a:pt x="0" y="457809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41" name="Shape 18441"/>
                        <wps:cNvSpPr/>
                        <wps:spPr>
                          <a:xfrm>
                            <a:off x="170688" y="3048"/>
                            <a:ext cx="1018032" cy="505968"/>
                          </a:xfrm>
                          <a:custGeom>
                            <a:avLst/>
                            <a:gdLst/>
                            <a:ahLst/>
                            <a:cxnLst/>
                            <a:rect l="0" t="0" r="0" b="0"/>
                            <a:pathLst>
                              <a:path w="1018032" h="505968">
                                <a:moveTo>
                                  <a:pt x="100584"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38784" y="33527"/>
                                </a:lnTo>
                                <a:lnTo>
                                  <a:pt x="941832" y="33527"/>
                                </a:lnTo>
                                <a:lnTo>
                                  <a:pt x="941832" y="39624"/>
                                </a:lnTo>
                                <a:lnTo>
                                  <a:pt x="947928" y="39624"/>
                                </a:lnTo>
                                <a:lnTo>
                                  <a:pt x="947928" y="45720"/>
                                </a:lnTo>
                                <a:lnTo>
                                  <a:pt x="957072" y="64008"/>
                                </a:lnTo>
                                <a:lnTo>
                                  <a:pt x="960120" y="64008"/>
                                </a:lnTo>
                                <a:lnTo>
                                  <a:pt x="963168" y="67056"/>
                                </a:lnTo>
                                <a:lnTo>
                                  <a:pt x="984504" y="109727"/>
                                </a:lnTo>
                                <a:lnTo>
                                  <a:pt x="987552" y="109727"/>
                                </a:lnTo>
                                <a:lnTo>
                                  <a:pt x="987552" y="112776"/>
                                </a:lnTo>
                                <a:lnTo>
                                  <a:pt x="990600" y="112776"/>
                                </a:lnTo>
                                <a:lnTo>
                                  <a:pt x="990600" y="124968"/>
                                </a:lnTo>
                                <a:lnTo>
                                  <a:pt x="993648" y="124968"/>
                                </a:lnTo>
                                <a:lnTo>
                                  <a:pt x="993648" y="137160"/>
                                </a:lnTo>
                                <a:lnTo>
                                  <a:pt x="996696" y="137160"/>
                                </a:lnTo>
                                <a:lnTo>
                                  <a:pt x="996696" y="149352"/>
                                </a:lnTo>
                                <a:lnTo>
                                  <a:pt x="999744" y="149352"/>
                                </a:lnTo>
                                <a:lnTo>
                                  <a:pt x="999744" y="155448"/>
                                </a:lnTo>
                                <a:lnTo>
                                  <a:pt x="1002792" y="155448"/>
                                </a:lnTo>
                                <a:lnTo>
                                  <a:pt x="1002792" y="164592"/>
                                </a:lnTo>
                                <a:lnTo>
                                  <a:pt x="1005840" y="164592"/>
                                </a:lnTo>
                                <a:lnTo>
                                  <a:pt x="1005840" y="173736"/>
                                </a:lnTo>
                                <a:lnTo>
                                  <a:pt x="1008888" y="173736"/>
                                </a:lnTo>
                                <a:lnTo>
                                  <a:pt x="1008888" y="185927"/>
                                </a:lnTo>
                                <a:lnTo>
                                  <a:pt x="1011936" y="185927"/>
                                </a:lnTo>
                                <a:lnTo>
                                  <a:pt x="1011936" y="204215"/>
                                </a:lnTo>
                                <a:lnTo>
                                  <a:pt x="1014984" y="204215"/>
                                </a:lnTo>
                                <a:lnTo>
                                  <a:pt x="1014984" y="225552"/>
                                </a:lnTo>
                                <a:lnTo>
                                  <a:pt x="1018032" y="225552"/>
                                </a:lnTo>
                                <a:lnTo>
                                  <a:pt x="1018032" y="286512"/>
                                </a:lnTo>
                                <a:lnTo>
                                  <a:pt x="1014984" y="286512"/>
                                </a:lnTo>
                                <a:lnTo>
                                  <a:pt x="1014984" y="304800"/>
                                </a:lnTo>
                                <a:lnTo>
                                  <a:pt x="1011936" y="304800"/>
                                </a:lnTo>
                                <a:lnTo>
                                  <a:pt x="1011936" y="323088"/>
                                </a:lnTo>
                                <a:lnTo>
                                  <a:pt x="1008888" y="323088"/>
                                </a:lnTo>
                                <a:lnTo>
                                  <a:pt x="1008888" y="335280"/>
                                </a:lnTo>
                                <a:lnTo>
                                  <a:pt x="1005840" y="335280"/>
                                </a:lnTo>
                                <a:lnTo>
                                  <a:pt x="1005840" y="344424"/>
                                </a:lnTo>
                                <a:lnTo>
                                  <a:pt x="1002792" y="344424"/>
                                </a:lnTo>
                                <a:lnTo>
                                  <a:pt x="1002792" y="353568"/>
                                </a:lnTo>
                                <a:lnTo>
                                  <a:pt x="999744" y="353568"/>
                                </a:lnTo>
                                <a:lnTo>
                                  <a:pt x="999744" y="365760"/>
                                </a:lnTo>
                                <a:lnTo>
                                  <a:pt x="996696" y="365760"/>
                                </a:lnTo>
                                <a:lnTo>
                                  <a:pt x="996696" y="371856"/>
                                </a:lnTo>
                                <a:lnTo>
                                  <a:pt x="993648" y="371856"/>
                                </a:lnTo>
                                <a:lnTo>
                                  <a:pt x="993648" y="390144"/>
                                </a:lnTo>
                                <a:lnTo>
                                  <a:pt x="987552" y="393192"/>
                                </a:lnTo>
                                <a:lnTo>
                                  <a:pt x="987552" y="399288"/>
                                </a:lnTo>
                                <a:lnTo>
                                  <a:pt x="984504" y="399288"/>
                                </a:lnTo>
                                <a:lnTo>
                                  <a:pt x="984504" y="402336"/>
                                </a:lnTo>
                                <a:lnTo>
                                  <a:pt x="981456" y="402336"/>
                                </a:lnTo>
                                <a:lnTo>
                                  <a:pt x="981456" y="408432"/>
                                </a:lnTo>
                                <a:lnTo>
                                  <a:pt x="978408" y="408432"/>
                                </a:lnTo>
                                <a:lnTo>
                                  <a:pt x="978408" y="414527"/>
                                </a:lnTo>
                                <a:lnTo>
                                  <a:pt x="975360" y="414527"/>
                                </a:lnTo>
                                <a:lnTo>
                                  <a:pt x="975360" y="420624"/>
                                </a:lnTo>
                                <a:lnTo>
                                  <a:pt x="972312" y="420624"/>
                                </a:lnTo>
                                <a:lnTo>
                                  <a:pt x="972312" y="426720"/>
                                </a:lnTo>
                                <a:lnTo>
                                  <a:pt x="969264" y="426720"/>
                                </a:lnTo>
                                <a:lnTo>
                                  <a:pt x="969264" y="432815"/>
                                </a:lnTo>
                                <a:lnTo>
                                  <a:pt x="966216" y="432815"/>
                                </a:lnTo>
                                <a:lnTo>
                                  <a:pt x="966216" y="438912"/>
                                </a:lnTo>
                                <a:lnTo>
                                  <a:pt x="960120" y="441960"/>
                                </a:lnTo>
                                <a:lnTo>
                                  <a:pt x="960120" y="448056"/>
                                </a:lnTo>
                                <a:lnTo>
                                  <a:pt x="957072" y="448056"/>
                                </a:lnTo>
                                <a:lnTo>
                                  <a:pt x="957072" y="451103"/>
                                </a:lnTo>
                                <a:lnTo>
                                  <a:pt x="954024" y="451103"/>
                                </a:lnTo>
                                <a:lnTo>
                                  <a:pt x="954024" y="457200"/>
                                </a:lnTo>
                                <a:lnTo>
                                  <a:pt x="950976" y="457200"/>
                                </a:lnTo>
                                <a:lnTo>
                                  <a:pt x="950976" y="460248"/>
                                </a:lnTo>
                                <a:lnTo>
                                  <a:pt x="947928" y="463296"/>
                                </a:lnTo>
                                <a:lnTo>
                                  <a:pt x="947928" y="469392"/>
                                </a:lnTo>
                                <a:lnTo>
                                  <a:pt x="944880" y="469392"/>
                                </a:lnTo>
                                <a:lnTo>
                                  <a:pt x="944880" y="475488"/>
                                </a:lnTo>
                                <a:lnTo>
                                  <a:pt x="938784" y="478536"/>
                                </a:lnTo>
                                <a:lnTo>
                                  <a:pt x="938784" y="481584"/>
                                </a:lnTo>
                                <a:lnTo>
                                  <a:pt x="932688" y="484632"/>
                                </a:lnTo>
                                <a:lnTo>
                                  <a:pt x="932688" y="487680"/>
                                </a:lnTo>
                                <a:lnTo>
                                  <a:pt x="926592" y="490727"/>
                                </a:lnTo>
                                <a:lnTo>
                                  <a:pt x="926592" y="493776"/>
                                </a:lnTo>
                                <a:lnTo>
                                  <a:pt x="923544" y="493776"/>
                                </a:lnTo>
                                <a:lnTo>
                                  <a:pt x="923544" y="499872"/>
                                </a:lnTo>
                                <a:lnTo>
                                  <a:pt x="917448" y="502920"/>
                                </a:lnTo>
                                <a:lnTo>
                                  <a:pt x="917448" y="505968"/>
                                </a:lnTo>
                                <a:lnTo>
                                  <a:pt x="97536" y="505968"/>
                                </a:lnTo>
                                <a:lnTo>
                                  <a:pt x="97536" y="502920"/>
                                </a:lnTo>
                                <a:lnTo>
                                  <a:pt x="94488" y="502920"/>
                                </a:lnTo>
                                <a:lnTo>
                                  <a:pt x="94488" y="496824"/>
                                </a:lnTo>
                                <a:lnTo>
                                  <a:pt x="91440" y="493776"/>
                                </a:lnTo>
                                <a:lnTo>
                                  <a:pt x="88392" y="493776"/>
                                </a:lnTo>
                                <a:lnTo>
                                  <a:pt x="88392" y="487680"/>
                                </a:lnTo>
                                <a:lnTo>
                                  <a:pt x="85344" y="487680"/>
                                </a:lnTo>
                                <a:lnTo>
                                  <a:pt x="82296" y="481584"/>
                                </a:lnTo>
                                <a:lnTo>
                                  <a:pt x="79248" y="481584"/>
                                </a:lnTo>
                                <a:lnTo>
                                  <a:pt x="70104" y="463296"/>
                                </a:lnTo>
                                <a:lnTo>
                                  <a:pt x="67056" y="463296"/>
                                </a:lnTo>
                                <a:lnTo>
                                  <a:pt x="60960" y="451103"/>
                                </a:lnTo>
                                <a:lnTo>
                                  <a:pt x="57912" y="448056"/>
                                </a:lnTo>
                                <a:lnTo>
                                  <a:pt x="48768" y="429768"/>
                                </a:lnTo>
                                <a:lnTo>
                                  <a:pt x="45720" y="429768"/>
                                </a:lnTo>
                                <a:lnTo>
                                  <a:pt x="45720" y="417576"/>
                                </a:lnTo>
                                <a:lnTo>
                                  <a:pt x="42672" y="417576"/>
                                </a:lnTo>
                                <a:lnTo>
                                  <a:pt x="42672" y="411480"/>
                                </a:lnTo>
                                <a:lnTo>
                                  <a:pt x="39624" y="411480"/>
                                </a:lnTo>
                                <a:lnTo>
                                  <a:pt x="39624" y="405384"/>
                                </a:lnTo>
                                <a:lnTo>
                                  <a:pt x="36576" y="405384"/>
                                </a:lnTo>
                                <a:lnTo>
                                  <a:pt x="36576" y="399288"/>
                                </a:lnTo>
                                <a:lnTo>
                                  <a:pt x="33528" y="399288"/>
                                </a:lnTo>
                                <a:lnTo>
                                  <a:pt x="33528" y="396239"/>
                                </a:lnTo>
                                <a:lnTo>
                                  <a:pt x="30480" y="396239"/>
                                </a:lnTo>
                                <a:lnTo>
                                  <a:pt x="30480" y="390144"/>
                                </a:lnTo>
                                <a:lnTo>
                                  <a:pt x="27432" y="390144"/>
                                </a:lnTo>
                                <a:lnTo>
                                  <a:pt x="27432" y="381000"/>
                                </a:lnTo>
                                <a:lnTo>
                                  <a:pt x="24384" y="381000"/>
                                </a:lnTo>
                                <a:lnTo>
                                  <a:pt x="24384" y="374903"/>
                                </a:lnTo>
                                <a:lnTo>
                                  <a:pt x="21336" y="374903"/>
                                </a:lnTo>
                                <a:lnTo>
                                  <a:pt x="21336" y="368808"/>
                                </a:lnTo>
                                <a:lnTo>
                                  <a:pt x="18288" y="368808"/>
                                </a:lnTo>
                                <a:lnTo>
                                  <a:pt x="18288" y="356615"/>
                                </a:lnTo>
                                <a:lnTo>
                                  <a:pt x="15240" y="356615"/>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2503"/>
                                </a:lnTo>
                                <a:lnTo>
                                  <a:pt x="3048" y="222503"/>
                                </a:lnTo>
                                <a:lnTo>
                                  <a:pt x="3048" y="201168"/>
                                </a:lnTo>
                                <a:lnTo>
                                  <a:pt x="6096" y="201168"/>
                                </a:lnTo>
                                <a:lnTo>
                                  <a:pt x="6096" y="188976"/>
                                </a:lnTo>
                                <a:lnTo>
                                  <a:pt x="9144" y="188976"/>
                                </a:lnTo>
                                <a:lnTo>
                                  <a:pt x="9144" y="170688"/>
                                </a:lnTo>
                                <a:lnTo>
                                  <a:pt x="12192" y="170688"/>
                                </a:lnTo>
                                <a:lnTo>
                                  <a:pt x="12192" y="161544"/>
                                </a:lnTo>
                                <a:lnTo>
                                  <a:pt x="15240" y="161544"/>
                                </a:lnTo>
                                <a:lnTo>
                                  <a:pt x="15240" y="158496"/>
                                </a:lnTo>
                                <a:lnTo>
                                  <a:pt x="18288" y="158496"/>
                                </a:lnTo>
                                <a:lnTo>
                                  <a:pt x="18288" y="146303"/>
                                </a:lnTo>
                                <a:lnTo>
                                  <a:pt x="21336" y="146303"/>
                                </a:lnTo>
                                <a:lnTo>
                                  <a:pt x="21336" y="134112"/>
                                </a:lnTo>
                                <a:lnTo>
                                  <a:pt x="24384" y="134112"/>
                                </a:lnTo>
                                <a:lnTo>
                                  <a:pt x="24384" y="128015"/>
                                </a:lnTo>
                                <a:lnTo>
                                  <a:pt x="27432" y="128015"/>
                                </a:lnTo>
                                <a:lnTo>
                                  <a:pt x="27432" y="121920"/>
                                </a:lnTo>
                                <a:lnTo>
                                  <a:pt x="30480" y="121920"/>
                                </a:lnTo>
                                <a:lnTo>
                                  <a:pt x="30480" y="115824"/>
                                </a:lnTo>
                                <a:lnTo>
                                  <a:pt x="33528" y="115824"/>
                                </a:lnTo>
                                <a:lnTo>
                                  <a:pt x="33528" y="106680"/>
                                </a:lnTo>
                                <a:lnTo>
                                  <a:pt x="39624" y="103632"/>
                                </a:lnTo>
                                <a:lnTo>
                                  <a:pt x="39624" y="97536"/>
                                </a:lnTo>
                                <a:lnTo>
                                  <a:pt x="42672" y="97536"/>
                                </a:lnTo>
                                <a:lnTo>
                                  <a:pt x="42672" y="91439"/>
                                </a:lnTo>
                                <a:lnTo>
                                  <a:pt x="45720" y="91439"/>
                                </a:lnTo>
                                <a:lnTo>
                                  <a:pt x="45720" y="79248"/>
                                </a:lnTo>
                                <a:lnTo>
                                  <a:pt x="48768" y="79248"/>
                                </a:lnTo>
                                <a:lnTo>
                                  <a:pt x="48768" y="73152"/>
                                </a:lnTo>
                                <a:lnTo>
                                  <a:pt x="51816" y="73152"/>
                                </a:lnTo>
                                <a:lnTo>
                                  <a:pt x="51816" y="67056"/>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9248" y="36576"/>
                                </a:lnTo>
                                <a:lnTo>
                                  <a:pt x="79248" y="30480"/>
                                </a:lnTo>
                                <a:lnTo>
                                  <a:pt x="82296" y="30480"/>
                                </a:lnTo>
                                <a:lnTo>
                                  <a:pt x="82296" y="24384"/>
                                </a:lnTo>
                                <a:lnTo>
                                  <a:pt x="85344" y="24384"/>
                                </a:lnTo>
                                <a:lnTo>
                                  <a:pt x="85344" y="21336"/>
                                </a:lnTo>
                                <a:lnTo>
                                  <a:pt x="91440" y="18288"/>
                                </a:lnTo>
                                <a:lnTo>
                                  <a:pt x="91440" y="15239"/>
                                </a:lnTo>
                                <a:lnTo>
                                  <a:pt x="94488" y="15239"/>
                                </a:lnTo>
                                <a:lnTo>
                                  <a:pt x="94488"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442" name="Shape 18442"/>
                        <wps:cNvSpPr/>
                        <wps:spPr>
                          <a:xfrm>
                            <a:off x="170688" y="0"/>
                            <a:ext cx="1021080" cy="512063"/>
                          </a:xfrm>
                          <a:custGeom>
                            <a:avLst/>
                            <a:gdLst/>
                            <a:ahLst/>
                            <a:cxnLst/>
                            <a:rect l="0" t="0" r="0" b="0"/>
                            <a:pathLst>
                              <a:path w="1021080" h="512063">
                                <a:moveTo>
                                  <a:pt x="97536" y="0"/>
                                </a:moveTo>
                                <a:lnTo>
                                  <a:pt x="914400" y="0"/>
                                </a:lnTo>
                                <a:lnTo>
                                  <a:pt x="923544" y="9144"/>
                                </a:lnTo>
                                <a:lnTo>
                                  <a:pt x="920496" y="9144"/>
                                </a:lnTo>
                                <a:lnTo>
                                  <a:pt x="932688" y="21336"/>
                                </a:lnTo>
                                <a:lnTo>
                                  <a:pt x="929640" y="21336"/>
                                </a:lnTo>
                                <a:lnTo>
                                  <a:pt x="935736" y="24384"/>
                                </a:lnTo>
                                <a:lnTo>
                                  <a:pt x="944880" y="36575"/>
                                </a:lnTo>
                                <a:lnTo>
                                  <a:pt x="941832" y="36575"/>
                                </a:lnTo>
                                <a:lnTo>
                                  <a:pt x="947928" y="39624"/>
                                </a:lnTo>
                                <a:lnTo>
                                  <a:pt x="957072" y="57912"/>
                                </a:lnTo>
                                <a:lnTo>
                                  <a:pt x="954024" y="57912"/>
                                </a:lnTo>
                                <a:lnTo>
                                  <a:pt x="960120" y="64008"/>
                                </a:lnTo>
                                <a:lnTo>
                                  <a:pt x="984504" y="103632"/>
                                </a:lnTo>
                                <a:lnTo>
                                  <a:pt x="981456" y="103632"/>
                                </a:lnTo>
                                <a:lnTo>
                                  <a:pt x="993648" y="115824"/>
                                </a:lnTo>
                                <a:lnTo>
                                  <a:pt x="993648" y="121920"/>
                                </a:lnTo>
                                <a:lnTo>
                                  <a:pt x="999744" y="140208"/>
                                </a:lnTo>
                                <a:lnTo>
                                  <a:pt x="999744" y="146303"/>
                                </a:lnTo>
                                <a:lnTo>
                                  <a:pt x="1005840" y="158496"/>
                                </a:lnTo>
                                <a:lnTo>
                                  <a:pt x="1005840" y="164592"/>
                                </a:lnTo>
                                <a:lnTo>
                                  <a:pt x="1008888" y="167639"/>
                                </a:lnTo>
                                <a:lnTo>
                                  <a:pt x="1008888" y="170687"/>
                                </a:lnTo>
                                <a:lnTo>
                                  <a:pt x="1011936" y="176784"/>
                                </a:lnTo>
                                <a:lnTo>
                                  <a:pt x="1011936" y="182880"/>
                                </a:lnTo>
                                <a:lnTo>
                                  <a:pt x="1014984" y="188975"/>
                                </a:lnTo>
                                <a:lnTo>
                                  <a:pt x="1014984" y="201168"/>
                                </a:lnTo>
                                <a:lnTo>
                                  <a:pt x="1018032" y="207263"/>
                                </a:lnTo>
                                <a:lnTo>
                                  <a:pt x="1018032" y="224027"/>
                                </a:lnTo>
                                <a:lnTo>
                                  <a:pt x="1021080" y="225551"/>
                                </a:lnTo>
                                <a:lnTo>
                                  <a:pt x="1021080" y="283463"/>
                                </a:lnTo>
                                <a:lnTo>
                                  <a:pt x="1018032" y="289560"/>
                                </a:lnTo>
                                <a:lnTo>
                                  <a:pt x="1018032" y="304800"/>
                                </a:lnTo>
                                <a:lnTo>
                                  <a:pt x="1014984" y="307848"/>
                                </a:lnTo>
                                <a:lnTo>
                                  <a:pt x="1014984" y="320039"/>
                                </a:lnTo>
                                <a:lnTo>
                                  <a:pt x="1011936" y="326136"/>
                                </a:lnTo>
                                <a:lnTo>
                                  <a:pt x="1011936" y="332232"/>
                                </a:lnTo>
                                <a:lnTo>
                                  <a:pt x="1008888" y="338327"/>
                                </a:lnTo>
                                <a:lnTo>
                                  <a:pt x="1008888" y="344424"/>
                                </a:lnTo>
                                <a:lnTo>
                                  <a:pt x="1002792" y="347472"/>
                                </a:lnTo>
                                <a:lnTo>
                                  <a:pt x="1005840" y="347472"/>
                                </a:lnTo>
                                <a:lnTo>
                                  <a:pt x="1005840" y="353568"/>
                                </a:lnTo>
                                <a:lnTo>
                                  <a:pt x="1002792" y="356615"/>
                                </a:lnTo>
                                <a:lnTo>
                                  <a:pt x="1002792" y="362712"/>
                                </a:lnTo>
                                <a:lnTo>
                                  <a:pt x="996696" y="374903"/>
                                </a:lnTo>
                                <a:lnTo>
                                  <a:pt x="996696" y="381000"/>
                                </a:lnTo>
                                <a:lnTo>
                                  <a:pt x="990600" y="393192"/>
                                </a:lnTo>
                                <a:lnTo>
                                  <a:pt x="987552" y="396239"/>
                                </a:lnTo>
                                <a:lnTo>
                                  <a:pt x="990600" y="396239"/>
                                </a:lnTo>
                                <a:lnTo>
                                  <a:pt x="963168" y="441960"/>
                                </a:lnTo>
                                <a:lnTo>
                                  <a:pt x="960120" y="445008"/>
                                </a:lnTo>
                                <a:lnTo>
                                  <a:pt x="963168" y="445008"/>
                                </a:lnTo>
                                <a:lnTo>
                                  <a:pt x="950976" y="460248"/>
                                </a:lnTo>
                                <a:lnTo>
                                  <a:pt x="941832" y="478536"/>
                                </a:lnTo>
                                <a:lnTo>
                                  <a:pt x="926592" y="493775"/>
                                </a:lnTo>
                                <a:lnTo>
                                  <a:pt x="929640" y="493775"/>
                                </a:lnTo>
                                <a:lnTo>
                                  <a:pt x="920496" y="502920"/>
                                </a:lnTo>
                                <a:lnTo>
                                  <a:pt x="914400" y="512063"/>
                                </a:lnTo>
                                <a:lnTo>
                                  <a:pt x="97536" y="512063"/>
                                </a:lnTo>
                                <a:lnTo>
                                  <a:pt x="94488" y="505968"/>
                                </a:lnTo>
                                <a:lnTo>
                                  <a:pt x="94488" y="499872"/>
                                </a:lnTo>
                                <a:lnTo>
                                  <a:pt x="88392" y="496824"/>
                                </a:lnTo>
                                <a:lnTo>
                                  <a:pt x="85344" y="490727"/>
                                </a:lnTo>
                                <a:lnTo>
                                  <a:pt x="76200" y="481584"/>
                                </a:lnTo>
                                <a:lnTo>
                                  <a:pt x="70104" y="469392"/>
                                </a:lnTo>
                                <a:lnTo>
                                  <a:pt x="64008" y="463296"/>
                                </a:lnTo>
                                <a:lnTo>
                                  <a:pt x="48768" y="435863"/>
                                </a:lnTo>
                                <a:lnTo>
                                  <a:pt x="45720" y="432815"/>
                                </a:lnTo>
                                <a:lnTo>
                                  <a:pt x="24384" y="387096"/>
                                </a:lnTo>
                                <a:lnTo>
                                  <a:pt x="24384" y="384048"/>
                                </a:lnTo>
                                <a:lnTo>
                                  <a:pt x="15240" y="365760"/>
                                </a:lnTo>
                                <a:lnTo>
                                  <a:pt x="15240" y="359663"/>
                                </a:lnTo>
                                <a:lnTo>
                                  <a:pt x="12192" y="353568"/>
                                </a:lnTo>
                                <a:lnTo>
                                  <a:pt x="12192" y="350520"/>
                                </a:lnTo>
                                <a:lnTo>
                                  <a:pt x="9144" y="344424"/>
                                </a:lnTo>
                                <a:lnTo>
                                  <a:pt x="9144" y="338327"/>
                                </a:lnTo>
                                <a:lnTo>
                                  <a:pt x="6096" y="335280"/>
                                </a:lnTo>
                                <a:lnTo>
                                  <a:pt x="6096" y="329184"/>
                                </a:lnTo>
                                <a:lnTo>
                                  <a:pt x="3048" y="323087"/>
                                </a:lnTo>
                                <a:lnTo>
                                  <a:pt x="3048" y="310896"/>
                                </a:lnTo>
                                <a:lnTo>
                                  <a:pt x="0" y="307848"/>
                                </a:lnTo>
                                <a:lnTo>
                                  <a:pt x="0" y="283463"/>
                                </a:lnTo>
                                <a:lnTo>
                                  <a:pt x="0" y="225551"/>
                                </a:lnTo>
                                <a:lnTo>
                                  <a:pt x="3048" y="225551"/>
                                </a:lnTo>
                                <a:lnTo>
                                  <a:pt x="3048" y="284988"/>
                                </a:lnTo>
                                <a:lnTo>
                                  <a:pt x="6096" y="286512"/>
                                </a:lnTo>
                                <a:lnTo>
                                  <a:pt x="6096" y="304800"/>
                                </a:lnTo>
                                <a:lnTo>
                                  <a:pt x="9144" y="307848"/>
                                </a:lnTo>
                                <a:lnTo>
                                  <a:pt x="9144" y="320039"/>
                                </a:lnTo>
                                <a:lnTo>
                                  <a:pt x="12192" y="326136"/>
                                </a:lnTo>
                                <a:lnTo>
                                  <a:pt x="12192" y="333756"/>
                                </a:lnTo>
                                <a:lnTo>
                                  <a:pt x="15240" y="335280"/>
                                </a:lnTo>
                                <a:lnTo>
                                  <a:pt x="15240" y="341375"/>
                                </a:lnTo>
                                <a:lnTo>
                                  <a:pt x="18288" y="347472"/>
                                </a:lnTo>
                                <a:lnTo>
                                  <a:pt x="18288" y="353568"/>
                                </a:lnTo>
                                <a:lnTo>
                                  <a:pt x="21336" y="356615"/>
                                </a:lnTo>
                                <a:lnTo>
                                  <a:pt x="21336" y="362712"/>
                                </a:lnTo>
                                <a:lnTo>
                                  <a:pt x="30480" y="381000"/>
                                </a:lnTo>
                                <a:lnTo>
                                  <a:pt x="30480" y="384048"/>
                                </a:lnTo>
                                <a:lnTo>
                                  <a:pt x="51816" y="429768"/>
                                </a:lnTo>
                                <a:lnTo>
                                  <a:pt x="48768" y="429768"/>
                                </a:lnTo>
                                <a:lnTo>
                                  <a:pt x="51816" y="432815"/>
                                </a:lnTo>
                                <a:lnTo>
                                  <a:pt x="70104" y="460248"/>
                                </a:lnTo>
                                <a:lnTo>
                                  <a:pt x="67056" y="460248"/>
                                </a:lnTo>
                                <a:lnTo>
                                  <a:pt x="73152" y="466344"/>
                                </a:lnTo>
                                <a:lnTo>
                                  <a:pt x="82296" y="478536"/>
                                </a:lnTo>
                                <a:lnTo>
                                  <a:pt x="79248" y="478536"/>
                                </a:lnTo>
                                <a:lnTo>
                                  <a:pt x="94488" y="493775"/>
                                </a:lnTo>
                                <a:lnTo>
                                  <a:pt x="91440" y="493775"/>
                                </a:lnTo>
                                <a:lnTo>
                                  <a:pt x="100584" y="502920"/>
                                </a:lnTo>
                                <a:lnTo>
                                  <a:pt x="97536" y="502920"/>
                                </a:lnTo>
                                <a:lnTo>
                                  <a:pt x="100584" y="505968"/>
                                </a:lnTo>
                                <a:lnTo>
                                  <a:pt x="911352" y="505968"/>
                                </a:lnTo>
                                <a:lnTo>
                                  <a:pt x="917448" y="499872"/>
                                </a:lnTo>
                                <a:lnTo>
                                  <a:pt x="923544" y="490727"/>
                                </a:lnTo>
                                <a:lnTo>
                                  <a:pt x="938784" y="475487"/>
                                </a:lnTo>
                                <a:lnTo>
                                  <a:pt x="947928" y="457200"/>
                                </a:lnTo>
                                <a:lnTo>
                                  <a:pt x="957072" y="441960"/>
                                </a:lnTo>
                                <a:lnTo>
                                  <a:pt x="960120" y="438912"/>
                                </a:lnTo>
                                <a:lnTo>
                                  <a:pt x="984504" y="393192"/>
                                </a:lnTo>
                                <a:lnTo>
                                  <a:pt x="987552" y="390144"/>
                                </a:lnTo>
                                <a:lnTo>
                                  <a:pt x="993648" y="377951"/>
                                </a:lnTo>
                                <a:lnTo>
                                  <a:pt x="993648" y="371856"/>
                                </a:lnTo>
                                <a:lnTo>
                                  <a:pt x="996696" y="359663"/>
                                </a:lnTo>
                                <a:lnTo>
                                  <a:pt x="996696" y="353568"/>
                                </a:lnTo>
                                <a:lnTo>
                                  <a:pt x="999744" y="350520"/>
                                </a:lnTo>
                                <a:lnTo>
                                  <a:pt x="999744" y="344424"/>
                                </a:lnTo>
                                <a:lnTo>
                                  <a:pt x="1002792" y="341375"/>
                                </a:lnTo>
                                <a:lnTo>
                                  <a:pt x="1002792" y="335280"/>
                                </a:lnTo>
                                <a:lnTo>
                                  <a:pt x="1005840" y="329184"/>
                                </a:lnTo>
                                <a:lnTo>
                                  <a:pt x="1005840" y="323087"/>
                                </a:lnTo>
                                <a:lnTo>
                                  <a:pt x="1008888" y="316992"/>
                                </a:lnTo>
                                <a:lnTo>
                                  <a:pt x="1008888" y="307848"/>
                                </a:lnTo>
                                <a:lnTo>
                                  <a:pt x="1011936" y="301751"/>
                                </a:lnTo>
                                <a:lnTo>
                                  <a:pt x="1011936" y="286512"/>
                                </a:lnTo>
                                <a:lnTo>
                                  <a:pt x="1014984" y="280415"/>
                                </a:lnTo>
                                <a:lnTo>
                                  <a:pt x="1014984" y="228600"/>
                                </a:lnTo>
                                <a:lnTo>
                                  <a:pt x="1011936" y="225551"/>
                                </a:lnTo>
                                <a:lnTo>
                                  <a:pt x="1011936" y="210312"/>
                                </a:lnTo>
                                <a:lnTo>
                                  <a:pt x="1008888" y="204215"/>
                                </a:lnTo>
                                <a:lnTo>
                                  <a:pt x="1008888" y="192024"/>
                                </a:lnTo>
                                <a:lnTo>
                                  <a:pt x="1005840" y="185927"/>
                                </a:lnTo>
                                <a:lnTo>
                                  <a:pt x="1005840" y="179832"/>
                                </a:lnTo>
                                <a:lnTo>
                                  <a:pt x="1002792" y="173736"/>
                                </a:lnTo>
                                <a:lnTo>
                                  <a:pt x="1002792" y="170687"/>
                                </a:lnTo>
                                <a:lnTo>
                                  <a:pt x="999744" y="164592"/>
                                </a:lnTo>
                                <a:lnTo>
                                  <a:pt x="999744" y="161544"/>
                                </a:lnTo>
                                <a:lnTo>
                                  <a:pt x="993648" y="149351"/>
                                </a:lnTo>
                                <a:lnTo>
                                  <a:pt x="993648" y="143256"/>
                                </a:lnTo>
                                <a:lnTo>
                                  <a:pt x="987552" y="124968"/>
                                </a:lnTo>
                                <a:lnTo>
                                  <a:pt x="987552" y="118872"/>
                                </a:lnTo>
                                <a:lnTo>
                                  <a:pt x="981456" y="109727"/>
                                </a:lnTo>
                                <a:lnTo>
                                  <a:pt x="978408" y="106680"/>
                                </a:lnTo>
                                <a:lnTo>
                                  <a:pt x="957072" y="67056"/>
                                </a:lnTo>
                                <a:lnTo>
                                  <a:pt x="950976" y="60960"/>
                                </a:lnTo>
                                <a:lnTo>
                                  <a:pt x="944880" y="42672"/>
                                </a:lnTo>
                                <a:lnTo>
                                  <a:pt x="944880" y="45720"/>
                                </a:lnTo>
                                <a:lnTo>
                                  <a:pt x="938784" y="39624"/>
                                </a:lnTo>
                                <a:lnTo>
                                  <a:pt x="932688" y="27432"/>
                                </a:lnTo>
                                <a:lnTo>
                                  <a:pt x="917448" y="12192"/>
                                </a:lnTo>
                                <a:lnTo>
                                  <a:pt x="914400" y="6096"/>
                                </a:lnTo>
                                <a:lnTo>
                                  <a:pt x="101346" y="6096"/>
                                </a:lnTo>
                                <a:lnTo>
                                  <a:pt x="94488" y="15239"/>
                                </a:lnTo>
                                <a:lnTo>
                                  <a:pt x="85344" y="24384"/>
                                </a:lnTo>
                                <a:lnTo>
                                  <a:pt x="88392" y="24384"/>
                                </a:lnTo>
                                <a:lnTo>
                                  <a:pt x="79248" y="36575"/>
                                </a:lnTo>
                                <a:lnTo>
                                  <a:pt x="73152" y="42672"/>
                                </a:lnTo>
                                <a:lnTo>
                                  <a:pt x="76200" y="39624"/>
                                </a:lnTo>
                                <a:lnTo>
                                  <a:pt x="64008" y="57912"/>
                                </a:lnTo>
                                <a:lnTo>
                                  <a:pt x="57912" y="64008"/>
                                </a:lnTo>
                                <a:lnTo>
                                  <a:pt x="60960" y="64008"/>
                                </a:lnTo>
                                <a:lnTo>
                                  <a:pt x="39624" y="103632"/>
                                </a:lnTo>
                                <a:lnTo>
                                  <a:pt x="36576" y="106680"/>
                                </a:lnTo>
                                <a:lnTo>
                                  <a:pt x="39624" y="106680"/>
                                </a:lnTo>
                                <a:lnTo>
                                  <a:pt x="36576" y="112775"/>
                                </a:lnTo>
                                <a:lnTo>
                                  <a:pt x="36576" y="115824"/>
                                </a:lnTo>
                                <a:lnTo>
                                  <a:pt x="24384" y="140208"/>
                                </a:lnTo>
                                <a:lnTo>
                                  <a:pt x="24384" y="146303"/>
                                </a:lnTo>
                                <a:lnTo>
                                  <a:pt x="21336" y="152400"/>
                                </a:lnTo>
                                <a:lnTo>
                                  <a:pt x="21336" y="158496"/>
                                </a:lnTo>
                                <a:lnTo>
                                  <a:pt x="12192" y="164592"/>
                                </a:lnTo>
                                <a:lnTo>
                                  <a:pt x="15240" y="164592"/>
                                </a:lnTo>
                                <a:lnTo>
                                  <a:pt x="15240" y="170687"/>
                                </a:lnTo>
                                <a:lnTo>
                                  <a:pt x="12192" y="176784"/>
                                </a:lnTo>
                                <a:lnTo>
                                  <a:pt x="12192" y="188975"/>
                                </a:lnTo>
                                <a:lnTo>
                                  <a:pt x="9144" y="195072"/>
                                </a:lnTo>
                                <a:lnTo>
                                  <a:pt x="9144" y="201168"/>
                                </a:lnTo>
                                <a:lnTo>
                                  <a:pt x="6096" y="207263"/>
                                </a:lnTo>
                                <a:lnTo>
                                  <a:pt x="6096" y="222503"/>
                                </a:lnTo>
                                <a:lnTo>
                                  <a:pt x="0" y="225551"/>
                                </a:lnTo>
                                <a:lnTo>
                                  <a:pt x="0" y="222503"/>
                                </a:lnTo>
                                <a:lnTo>
                                  <a:pt x="0" y="219456"/>
                                </a:lnTo>
                                <a:lnTo>
                                  <a:pt x="0" y="204215"/>
                                </a:lnTo>
                                <a:lnTo>
                                  <a:pt x="3048" y="198120"/>
                                </a:lnTo>
                                <a:lnTo>
                                  <a:pt x="3048" y="192024"/>
                                </a:lnTo>
                                <a:lnTo>
                                  <a:pt x="6096" y="185927"/>
                                </a:lnTo>
                                <a:lnTo>
                                  <a:pt x="6096" y="173736"/>
                                </a:lnTo>
                                <a:lnTo>
                                  <a:pt x="9144" y="167639"/>
                                </a:lnTo>
                                <a:lnTo>
                                  <a:pt x="9144" y="164592"/>
                                </a:lnTo>
                                <a:lnTo>
                                  <a:pt x="12192" y="161544"/>
                                </a:lnTo>
                                <a:lnTo>
                                  <a:pt x="15240" y="155448"/>
                                </a:lnTo>
                                <a:lnTo>
                                  <a:pt x="15240" y="149351"/>
                                </a:lnTo>
                                <a:lnTo>
                                  <a:pt x="18288" y="143256"/>
                                </a:lnTo>
                                <a:lnTo>
                                  <a:pt x="18288" y="137160"/>
                                </a:lnTo>
                                <a:lnTo>
                                  <a:pt x="30480" y="115824"/>
                                </a:lnTo>
                                <a:lnTo>
                                  <a:pt x="30480" y="109727"/>
                                </a:lnTo>
                                <a:lnTo>
                                  <a:pt x="33528" y="103632"/>
                                </a:lnTo>
                                <a:lnTo>
                                  <a:pt x="36576" y="100584"/>
                                </a:lnTo>
                                <a:lnTo>
                                  <a:pt x="54864" y="60960"/>
                                </a:lnTo>
                                <a:lnTo>
                                  <a:pt x="60960" y="54863"/>
                                </a:lnTo>
                                <a:lnTo>
                                  <a:pt x="70104" y="36575"/>
                                </a:lnTo>
                                <a:lnTo>
                                  <a:pt x="76200" y="33527"/>
                                </a:lnTo>
                                <a:lnTo>
                                  <a:pt x="82296" y="21336"/>
                                </a:lnTo>
                                <a:lnTo>
                                  <a:pt x="88392" y="18287"/>
                                </a:lnTo>
                                <a:lnTo>
                                  <a:pt x="975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93" name="Shape 457393"/>
                        <wps:cNvSpPr/>
                        <wps:spPr>
                          <a:xfrm>
                            <a:off x="170688" y="682751"/>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444" name="Shape 18444"/>
                        <wps:cNvSpPr/>
                        <wps:spPr>
                          <a:xfrm>
                            <a:off x="170688" y="679704"/>
                            <a:ext cx="509016" cy="512064"/>
                          </a:xfrm>
                          <a:custGeom>
                            <a:avLst/>
                            <a:gdLst/>
                            <a:ahLst/>
                            <a:cxnLst/>
                            <a:rect l="0" t="0" r="0" b="0"/>
                            <a:pathLst>
                              <a:path w="509016" h="512064">
                                <a:moveTo>
                                  <a:pt x="0" y="0"/>
                                </a:moveTo>
                                <a:lnTo>
                                  <a:pt x="509016" y="0"/>
                                </a:lnTo>
                                <a:lnTo>
                                  <a:pt x="509016" y="6097"/>
                                </a:lnTo>
                                <a:lnTo>
                                  <a:pt x="3048" y="6097"/>
                                </a:lnTo>
                                <a:lnTo>
                                  <a:pt x="3048" y="505968"/>
                                </a:lnTo>
                                <a:lnTo>
                                  <a:pt x="509016" y="505968"/>
                                </a:lnTo>
                                <a:lnTo>
                                  <a:pt x="509016" y="512064"/>
                                </a:lnTo>
                                <a:lnTo>
                                  <a:pt x="0" y="512064"/>
                                </a:lnTo>
                                <a:lnTo>
                                  <a:pt x="0" y="505968"/>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45" name="Shape 18445"/>
                        <wps:cNvSpPr/>
                        <wps:spPr>
                          <a:xfrm>
                            <a:off x="679704" y="679704"/>
                            <a:ext cx="512064" cy="512064"/>
                          </a:xfrm>
                          <a:custGeom>
                            <a:avLst/>
                            <a:gdLst/>
                            <a:ahLst/>
                            <a:cxnLst/>
                            <a:rect l="0" t="0" r="0" b="0"/>
                            <a:pathLst>
                              <a:path w="512064" h="512064">
                                <a:moveTo>
                                  <a:pt x="0" y="0"/>
                                </a:moveTo>
                                <a:lnTo>
                                  <a:pt x="512064" y="0"/>
                                </a:lnTo>
                                <a:lnTo>
                                  <a:pt x="512064" y="509016"/>
                                </a:lnTo>
                                <a:lnTo>
                                  <a:pt x="509016" y="509016"/>
                                </a:lnTo>
                                <a:lnTo>
                                  <a:pt x="509016" y="512064"/>
                                </a:lnTo>
                                <a:lnTo>
                                  <a:pt x="0" y="512064"/>
                                </a:lnTo>
                                <a:lnTo>
                                  <a:pt x="0" y="505968"/>
                                </a:lnTo>
                                <a:lnTo>
                                  <a:pt x="505968" y="505968"/>
                                </a:lnTo>
                                <a:lnTo>
                                  <a:pt x="50596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94" name="Shape 457394"/>
                        <wps:cNvSpPr/>
                        <wps:spPr>
                          <a:xfrm>
                            <a:off x="170688" y="152704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447" name="Shape 18447"/>
                        <wps:cNvSpPr/>
                        <wps:spPr>
                          <a:xfrm>
                            <a:off x="170688" y="1524000"/>
                            <a:ext cx="509016" cy="515112"/>
                          </a:xfrm>
                          <a:custGeom>
                            <a:avLst/>
                            <a:gdLst/>
                            <a:ahLst/>
                            <a:cxnLst/>
                            <a:rect l="0" t="0" r="0" b="0"/>
                            <a:pathLst>
                              <a:path w="509016" h="515112">
                                <a:moveTo>
                                  <a:pt x="0" y="0"/>
                                </a:moveTo>
                                <a:lnTo>
                                  <a:pt x="509016" y="0"/>
                                </a:lnTo>
                                <a:lnTo>
                                  <a:pt x="509016" y="6096"/>
                                </a:lnTo>
                                <a:lnTo>
                                  <a:pt x="3048" y="6096"/>
                                </a:lnTo>
                                <a:lnTo>
                                  <a:pt x="3048" y="509015"/>
                                </a:lnTo>
                                <a:lnTo>
                                  <a:pt x="509016" y="509015"/>
                                </a:lnTo>
                                <a:lnTo>
                                  <a:pt x="509016" y="515112"/>
                                </a:lnTo>
                                <a:lnTo>
                                  <a:pt x="0" y="515112"/>
                                </a:lnTo>
                                <a:lnTo>
                                  <a:pt x="0" y="509015"/>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48" name="Shape 18448"/>
                        <wps:cNvSpPr/>
                        <wps:spPr>
                          <a:xfrm>
                            <a:off x="679704" y="1524000"/>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5"/>
                                </a:lnTo>
                                <a:lnTo>
                                  <a:pt x="505968" y="509015"/>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49" name="Shape 18449"/>
                        <wps:cNvSpPr/>
                        <wps:spPr>
                          <a:xfrm>
                            <a:off x="173736" y="2164080"/>
                            <a:ext cx="1018032" cy="591312"/>
                          </a:xfrm>
                          <a:custGeom>
                            <a:avLst/>
                            <a:gdLst/>
                            <a:ahLst/>
                            <a:cxnLst/>
                            <a:rect l="0" t="0" r="0" b="0"/>
                            <a:pathLst>
                              <a:path w="1018032" h="591312">
                                <a:moveTo>
                                  <a:pt x="509016" y="0"/>
                                </a:moveTo>
                                <a:lnTo>
                                  <a:pt x="1018032" y="292608"/>
                                </a:lnTo>
                                <a:lnTo>
                                  <a:pt x="509016" y="591312"/>
                                </a:lnTo>
                                <a:lnTo>
                                  <a:pt x="0" y="292608"/>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450" name="Shape 18450"/>
                        <wps:cNvSpPr/>
                        <wps:spPr>
                          <a:xfrm>
                            <a:off x="170688" y="2161032"/>
                            <a:ext cx="510540" cy="597408"/>
                          </a:xfrm>
                          <a:custGeom>
                            <a:avLst/>
                            <a:gdLst/>
                            <a:ahLst/>
                            <a:cxnLst/>
                            <a:rect l="0" t="0" r="0" b="0"/>
                            <a:pathLst>
                              <a:path w="510540" h="597408">
                                <a:moveTo>
                                  <a:pt x="509016" y="0"/>
                                </a:moveTo>
                                <a:lnTo>
                                  <a:pt x="510540" y="0"/>
                                </a:lnTo>
                                <a:lnTo>
                                  <a:pt x="510540" y="3924"/>
                                </a:lnTo>
                                <a:lnTo>
                                  <a:pt x="5672" y="294148"/>
                                </a:lnTo>
                                <a:lnTo>
                                  <a:pt x="510540" y="590417"/>
                                </a:lnTo>
                                <a:lnTo>
                                  <a:pt x="510540" y="597408"/>
                                </a:lnTo>
                                <a:lnTo>
                                  <a:pt x="509016" y="597408"/>
                                </a:lnTo>
                                <a:lnTo>
                                  <a:pt x="509016" y="594360"/>
                                </a:lnTo>
                                <a:lnTo>
                                  <a:pt x="0" y="295656"/>
                                </a:lnTo>
                                <a:lnTo>
                                  <a:pt x="0" y="292608"/>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51" name="Shape 18451"/>
                        <wps:cNvSpPr/>
                        <wps:spPr>
                          <a:xfrm>
                            <a:off x="681228" y="2161032"/>
                            <a:ext cx="513588" cy="597408"/>
                          </a:xfrm>
                          <a:custGeom>
                            <a:avLst/>
                            <a:gdLst/>
                            <a:ahLst/>
                            <a:cxnLst/>
                            <a:rect l="0" t="0" r="0" b="0"/>
                            <a:pathLst>
                              <a:path w="513588" h="597408">
                                <a:moveTo>
                                  <a:pt x="0" y="0"/>
                                </a:moveTo>
                                <a:lnTo>
                                  <a:pt x="1524" y="0"/>
                                </a:lnTo>
                                <a:lnTo>
                                  <a:pt x="510540" y="292608"/>
                                </a:lnTo>
                                <a:lnTo>
                                  <a:pt x="513588" y="292608"/>
                                </a:lnTo>
                                <a:lnTo>
                                  <a:pt x="513588" y="295656"/>
                                </a:lnTo>
                                <a:lnTo>
                                  <a:pt x="510540" y="295656"/>
                                </a:lnTo>
                                <a:lnTo>
                                  <a:pt x="1524" y="594360"/>
                                </a:lnTo>
                                <a:lnTo>
                                  <a:pt x="1524" y="597408"/>
                                </a:lnTo>
                                <a:lnTo>
                                  <a:pt x="0" y="597408"/>
                                </a:lnTo>
                                <a:lnTo>
                                  <a:pt x="0" y="590417"/>
                                </a:lnTo>
                                <a:lnTo>
                                  <a:pt x="0" y="590417"/>
                                </a:lnTo>
                                <a:lnTo>
                                  <a:pt x="504868" y="294148"/>
                                </a:lnTo>
                                <a:lnTo>
                                  <a:pt x="0" y="3924"/>
                                </a:lnTo>
                                <a:lnTo>
                                  <a:pt x="0" y="392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95" name="Shape 457395"/>
                        <wps:cNvSpPr/>
                        <wps:spPr>
                          <a:xfrm>
                            <a:off x="170688" y="288340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453" name="Shape 18453"/>
                        <wps:cNvSpPr/>
                        <wps:spPr>
                          <a:xfrm>
                            <a:off x="170688" y="2883408"/>
                            <a:ext cx="509016" cy="512064"/>
                          </a:xfrm>
                          <a:custGeom>
                            <a:avLst/>
                            <a:gdLst/>
                            <a:ahLst/>
                            <a:cxnLst/>
                            <a:rect l="0" t="0" r="0" b="0"/>
                            <a:pathLst>
                              <a:path w="509016" h="512064">
                                <a:moveTo>
                                  <a:pt x="0" y="0"/>
                                </a:moveTo>
                                <a:lnTo>
                                  <a:pt x="3048" y="0"/>
                                </a:lnTo>
                                <a:lnTo>
                                  <a:pt x="509016" y="0"/>
                                </a:lnTo>
                                <a:lnTo>
                                  <a:pt x="509016" y="3048"/>
                                </a:lnTo>
                                <a:lnTo>
                                  <a:pt x="3048" y="3048"/>
                                </a:lnTo>
                                <a:lnTo>
                                  <a:pt x="3048" y="505968"/>
                                </a:lnTo>
                                <a:lnTo>
                                  <a:pt x="509016" y="505968"/>
                                </a:lnTo>
                                <a:lnTo>
                                  <a:pt x="509016" y="512064"/>
                                </a:lnTo>
                                <a:lnTo>
                                  <a:pt x="0" y="512064"/>
                                </a:lnTo>
                                <a:lnTo>
                                  <a:pt x="0" y="50596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54" name="Shape 18454"/>
                        <wps:cNvSpPr/>
                        <wps:spPr>
                          <a:xfrm>
                            <a:off x="679704" y="2883408"/>
                            <a:ext cx="512064" cy="512064"/>
                          </a:xfrm>
                          <a:custGeom>
                            <a:avLst/>
                            <a:gdLst/>
                            <a:ahLst/>
                            <a:cxnLst/>
                            <a:rect l="0" t="0" r="0" b="0"/>
                            <a:pathLst>
                              <a:path w="512064" h="512064">
                                <a:moveTo>
                                  <a:pt x="0" y="0"/>
                                </a:moveTo>
                                <a:lnTo>
                                  <a:pt x="505968" y="0"/>
                                </a:lnTo>
                                <a:lnTo>
                                  <a:pt x="512064" y="0"/>
                                </a:lnTo>
                                <a:lnTo>
                                  <a:pt x="512064" y="509016"/>
                                </a:lnTo>
                                <a:lnTo>
                                  <a:pt x="509016" y="509016"/>
                                </a:lnTo>
                                <a:lnTo>
                                  <a:pt x="509016" y="512064"/>
                                </a:lnTo>
                                <a:lnTo>
                                  <a:pt x="0" y="512064"/>
                                </a:lnTo>
                                <a:lnTo>
                                  <a:pt x="0" y="505968"/>
                                </a:lnTo>
                                <a:lnTo>
                                  <a:pt x="505968" y="505968"/>
                                </a:lnTo>
                                <a:lnTo>
                                  <a:pt x="505968"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55" name="Shape 18455"/>
                        <wps:cNvSpPr/>
                        <wps:spPr>
                          <a:xfrm>
                            <a:off x="222504" y="2883408"/>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56" name="Shape 18456"/>
                        <wps:cNvSpPr/>
                        <wps:spPr>
                          <a:xfrm>
                            <a:off x="1127760" y="2883408"/>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57" name="Shape 18457"/>
                        <wps:cNvSpPr/>
                        <wps:spPr>
                          <a:xfrm>
                            <a:off x="173736" y="3517392"/>
                            <a:ext cx="1018032" cy="594360"/>
                          </a:xfrm>
                          <a:custGeom>
                            <a:avLst/>
                            <a:gdLst/>
                            <a:ahLst/>
                            <a:cxnLst/>
                            <a:rect l="0" t="0" r="0" b="0"/>
                            <a:pathLst>
                              <a:path w="1018032" h="594360">
                                <a:moveTo>
                                  <a:pt x="509016" y="0"/>
                                </a:moveTo>
                                <a:lnTo>
                                  <a:pt x="1018032" y="295656"/>
                                </a:lnTo>
                                <a:lnTo>
                                  <a:pt x="509016" y="594360"/>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458" name="Shape 18458"/>
                        <wps:cNvSpPr/>
                        <wps:spPr>
                          <a:xfrm>
                            <a:off x="170688" y="3514344"/>
                            <a:ext cx="510540" cy="600456"/>
                          </a:xfrm>
                          <a:custGeom>
                            <a:avLst/>
                            <a:gdLst/>
                            <a:ahLst/>
                            <a:cxnLst/>
                            <a:rect l="0" t="0" r="0" b="0"/>
                            <a:pathLst>
                              <a:path w="510540" h="600456">
                                <a:moveTo>
                                  <a:pt x="509016" y="0"/>
                                </a:moveTo>
                                <a:lnTo>
                                  <a:pt x="510540" y="0"/>
                                </a:lnTo>
                                <a:lnTo>
                                  <a:pt x="510540" y="3933"/>
                                </a:lnTo>
                                <a:lnTo>
                                  <a:pt x="5658" y="297188"/>
                                </a:lnTo>
                                <a:lnTo>
                                  <a:pt x="510540" y="593465"/>
                                </a:lnTo>
                                <a:lnTo>
                                  <a:pt x="510540" y="600456"/>
                                </a:lnTo>
                                <a:lnTo>
                                  <a:pt x="509016" y="600456"/>
                                </a:lnTo>
                                <a:lnTo>
                                  <a:pt x="509016" y="597408"/>
                                </a:lnTo>
                                <a:lnTo>
                                  <a:pt x="0" y="298704"/>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59" name="Shape 18459"/>
                        <wps:cNvSpPr/>
                        <wps:spPr>
                          <a:xfrm>
                            <a:off x="681228" y="3514344"/>
                            <a:ext cx="513588" cy="600456"/>
                          </a:xfrm>
                          <a:custGeom>
                            <a:avLst/>
                            <a:gdLst/>
                            <a:ahLst/>
                            <a:cxnLst/>
                            <a:rect l="0" t="0" r="0" b="0"/>
                            <a:pathLst>
                              <a:path w="513588" h="600456">
                                <a:moveTo>
                                  <a:pt x="0" y="0"/>
                                </a:moveTo>
                                <a:lnTo>
                                  <a:pt x="1524" y="0"/>
                                </a:lnTo>
                                <a:lnTo>
                                  <a:pt x="510540" y="295656"/>
                                </a:lnTo>
                                <a:lnTo>
                                  <a:pt x="513588" y="295656"/>
                                </a:lnTo>
                                <a:lnTo>
                                  <a:pt x="513588" y="298704"/>
                                </a:lnTo>
                                <a:lnTo>
                                  <a:pt x="510540" y="298704"/>
                                </a:lnTo>
                                <a:lnTo>
                                  <a:pt x="1524" y="597408"/>
                                </a:lnTo>
                                <a:lnTo>
                                  <a:pt x="1524" y="600456"/>
                                </a:lnTo>
                                <a:lnTo>
                                  <a:pt x="0" y="600456"/>
                                </a:lnTo>
                                <a:lnTo>
                                  <a:pt x="0" y="593465"/>
                                </a:lnTo>
                                <a:lnTo>
                                  <a:pt x="504882" y="297188"/>
                                </a:lnTo>
                                <a:lnTo>
                                  <a:pt x="0" y="393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396" name="Shape 457396"/>
                        <wps:cNvSpPr/>
                        <wps:spPr>
                          <a:xfrm>
                            <a:off x="170688" y="4239768"/>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461" name="Shape 18461"/>
                        <wps:cNvSpPr/>
                        <wps:spPr>
                          <a:xfrm>
                            <a:off x="170688" y="4236720"/>
                            <a:ext cx="509016" cy="512064"/>
                          </a:xfrm>
                          <a:custGeom>
                            <a:avLst/>
                            <a:gdLst/>
                            <a:ahLst/>
                            <a:cxnLst/>
                            <a:rect l="0" t="0" r="0" b="0"/>
                            <a:pathLst>
                              <a:path w="509016" h="512064">
                                <a:moveTo>
                                  <a:pt x="0" y="0"/>
                                </a:moveTo>
                                <a:lnTo>
                                  <a:pt x="509016" y="0"/>
                                </a:lnTo>
                                <a:lnTo>
                                  <a:pt x="509016" y="6096"/>
                                </a:lnTo>
                                <a:lnTo>
                                  <a:pt x="3048" y="6096"/>
                                </a:lnTo>
                                <a:lnTo>
                                  <a:pt x="3048" y="505968"/>
                                </a:lnTo>
                                <a:lnTo>
                                  <a:pt x="509016" y="505968"/>
                                </a:lnTo>
                                <a:lnTo>
                                  <a:pt x="509016" y="512064"/>
                                </a:lnTo>
                                <a:lnTo>
                                  <a:pt x="0" y="512064"/>
                                </a:lnTo>
                                <a:lnTo>
                                  <a:pt x="0" y="505968"/>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62" name="Shape 18462"/>
                        <wps:cNvSpPr/>
                        <wps:spPr>
                          <a:xfrm>
                            <a:off x="679704" y="4236720"/>
                            <a:ext cx="512064" cy="512064"/>
                          </a:xfrm>
                          <a:custGeom>
                            <a:avLst/>
                            <a:gdLst/>
                            <a:ahLst/>
                            <a:cxnLst/>
                            <a:rect l="0" t="0" r="0" b="0"/>
                            <a:pathLst>
                              <a:path w="512064" h="512064">
                                <a:moveTo>
                                  <a:pt x="0" y="0"/>
                                </a:moveTo>
                                <a:lnTo>
                                  <a:pt x="512064" y="0"/>
                                </a:lnTo>
                                <a:lnTo>
                                  <a:pt x="512064" y="509015"/>
                                </a:lnTo>
                                <a:lnTo>
                                  <a:pt x="509016" y="509015"/>
                                </a:lnTo>
                                <a:lnTo>
                                  <a:pt x="509016" y="512064"/>
                                </a:lnTo>
                                <a:lnTo>
                                  <a:pt x="0" y="512064"/>
                                </a:lnTo>
                                <a:lnTo>
                                  <a:pt x="0" y="505968"/>
                                </a:lnTo>
                                <a:lnTo>
                                  <a:pt x="505968" y="505968"/>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63" name="Shape 18463"/>
                        <wps:cNvSpPr/>
                        <wps:spPr>
                          <a:xfrm>
                            <a:off x="1356360" y="2886456"/>
                            <a:ext cx="1018032" cy="512064"/>
                          </a:xfrm>
                          <a:custGeom>
                            <a:avLst/>
                            <a:gdLst/>
                            <a:ahLst/>
                            <a:cxnLst/>
                            <a:rect l="0" t="0" r="0" b="0"/>
                            <a:pathLst>
                              <a:path w="1018032" h="512064">
                                <a:moveTo>
                                  <a:pt x="100584" y="0"/>
                                </a:moveTo>
                                <a:lnTo>
                                  <a:pt x="914400" y="0"/>
                                </a:lnTo>
                                <a:lnTo>
                                  <a:pt x="914400" y="3048"/>
                                </a:lnTo>
                                <a:lnTo>
                                  <a:pt x="917448" y="3048"/>
                                </a:lnTo>
                                <a:lnTo>
                                  <a:pt x="926592" y="21336"/>
                                </a:lnTo>
                                <a:lnTo>
                                  <a:pt x="929640" y="21336"/>
                                </a:lnTo>
                                <a:lnTo>
                                  <a:pt x="929640" y="27432"/>
                                </a:lnTo>
                                <a:lnTo>
                                  <a:pt x="932688" y="27432"/>
                                </a:lnTo>
                                <a:lnTo>
                                  <a:pt x="935736" y="33528"/>
                                </a:lnTo>
                                <a:lnTo>
                                  <a:pt x="938784" y="33528"/>
                                </a:lnTo>
                                <a:lnTo>
                                  <a:pt x="938784" y="39624"/>
                                </a:lnTo>
                                <a:lnTo>
                                  <a:pt x="941832" y="39624"/>
                                </a:lnTo>
                                <a:lnTo>
                                  <a:pt x="941832" y="42672"/>
                                </a:lnTo>
                                <a:lnTo>
                                  <a:pt x="944880" y="42672"/>
                                </a:lnTo>
                                <a:lnTo>
                                  <a:pt x="947928" y="48768"/>
                                </a:lnTo>
                                <a:lnTo>
                                  <a:pt x="947928" y="54864"/>
                                </a:lnTo>
                                <a:lnTo>
                                  <a:pt x="950976" y="54864"/>
                                </a:lnTo>
                                <a:lnTo>
                                  <a:pt x="950976" y="64008"/>
                                </a:lnTo>
                                <a:lnTo>
                                  <a:pt x="954024" y="64008"/>
                                </a:lnTo>
                                <a:lnTo>
                                  <a:pt x="954024" y="70104"/>
                                </a:lnTo>
                                <a:lnTo>
                                  <a:pt x="957072" y="70104"/>
                                </a:lnTo>
                                <a:lnTo>
                                  <a:pt x="960120" y="76200"/>
                                </a:lnTo>
                                <a:lnTo>
                                  <a:pt x="963168" y="76200"/>
                                </a:lnTo>
                                <a:lnTo>
                                  <a:pt x="963168" y="82296"/>
                                </a:lnTo>
                                <a:lnTo>
                                  <a:pt x="966216" y="82296"/>
                                </a:lnTo>
                                <a:lnTo>
                                  <a:pt x="966216" y="88392"/>
                                </a:lnTo>
                                <a:lnTo>
                                  <a:pt x="969264" y="88392"/>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5824"/>
                                </a:lnTo>
                                <a:lnTo>
                                  <a:pt x="984504" y="115824"/>
                                </a:lnTo>
                                <a:lnTo>
                                  <a:pt x="984504" y="121920"/>
                                </a:lnTo>
                                <a:lnTo>
                                  <a:pt x="987552" y="121920"/>
                                </a:lnTo>
                                <a:lnTo>
                                  <a:pt x="987552" y="128016"/>
                                </a:lnTo>
                                <a:lnTo>
                                  <a:pt x="990600" y="128016"/>
                                </a:lnTo>
                                <a:lnTo>
                                  <a:pt x="990600" y="140208"/>
                                </a:lnTo>
                                <a:lnTo>
                                  <a:pt x="993648" y="140208"/>
                                </a:lnTo>
                                <a:lnTo>
                                  <a:pt x="993648" y="152400"/>
                                </a:lnTo>
                                <a:lnTo>
                                  <a:pt x="996696" y="152400"/>
                                </a:lnTo>
                                <a:lnTo>
                                  <a:pt x="996696" y="164592"/>
                                </a:lnTo>
                                <a:lnTo>
                                  <a:pt x="999744" y="164592"/>
                                </a:lnTo>
                                <a:lnTo>
                                  <a:pt x="999744" y="170688"/>
                                </a:lnTo>
                                <a:lnTo>
                                  <a:pt x="1002792" y="170688"/>
                                </a:lnTo>
                                <a:lnTo>
                                  <a:pt x="1002792" y="182880"/>
                                </a:lnTo>
                                <a:lnTo>
                                  <a:pt x="1005840" y="182880"/>
                                </a:lnTo>
                                <a:lnTo>
                                  <a:pt x="1005840" y="192024"/>
                                </a:lnTo>
                                <a:lnTo>
                                  <a:pt x="1008888" y="192024"/>
                                </a:lnTo>
                                <a:lnTo>
                                  <a:pt x="1008888" y="204216"/>
                                </a:lnTo>
                                <a:lnTo>
                                  <a:pt x="1011936" y="204216"/>
                                </a:lnTo>
                                <a:lnTo>
                                  <a:pt x="1011936" y="222504"/>
                                </a:lnTo>
                                <a:lnTo>
                                  <a:pt x="1014984" y="222504"/>
                                </a:lnTo>
                                <a:lnTo>
                                  <a:pt x="1014984" y="240792"/>
                                </a:lnTo>
                                <a:lnTo>
                                  <a:pt x="1018032" y="240792"/>
                                </a:lnTo>
                                <a:lnTo>
                                  <a:pt x="1018032" y="304800"/>
                                </a:lnTo>
                                <a:lnTo>
                                  <a:pt x="1014984" y="304800"/>
                                </a:lnTo>
                                <a:lnTo>
                                  <a:pt x="1014984" y="326136"/>
                                </a:lnTo>
                                <a:lnTo>
                                  <a:pt x="1011936" y="326136"/>
                                </a:lnTo>
                                <a:lnTo>
                                  <a:pt x="1011936" y="341376"/>
                                </a:lnTo>
                                <a:lnTo>
                                  <a:pt x="1008888" y="341376"/>
                                </a:lnTo>
                                <a:lnTo>
                                  <a:pt x="1008888" y="350520"/>
                                </a:lnTo>
                                <a:lnTo>
                                  <a:pt x="1005840" y="350520"/>
                                </a:lnTo>
                                <a:lnTo>
                                  <a:pt x="1005840" y="362712"/>
                                </a:lnTo>
                                <a:lnTo>
                                  <a:pt x="1002792" y="362712"/>
                                </a:lnTo>
                                <a:lnTo>
                                  <a:pt x="1002792" y="374904"/>
                                </a:lnTo>
                                <a:lnTo>
                                  <a:pt x="999744" y="374904"/>
                                </a:lnTo>
                                <a:lnTo>
                                  <a:pt x="999744" y="381000"/>
                                </a:lnTo>
                                <a:lnTo>
                                  <a:pt x="996696" y="381000"/>
                                </a:lnTo>
                                <a:lnTo>
                                  <a:pt x="996696" y="387096"/>
                                </a:lnTo>
                                <a:lnTo>
                                  <a:pt x="993648" y="387096"/>
                                </a:lnTo>
                                <a:lnTo>
                                  <a:pt x="993648" y="402336"/>
                                </a:lnTo>
                                <a:lnTo>
                                  <a:pt x="990600" y="402336"/>
                                </a:lnTo>
                                <a:lnTo>
                                  <a:pt x="990600" y="408432"/>
                                </a:lnTo>
                                <a:lnTo>
                                  <a:pt x="987552" y="408432"/>
                                </a:lnTo>
                                <a:lnTo>
                                  <a:pt x="987552" y="414528"/>
                                </a:lnTo>
                                <a:lnTo>
                                  <a:pt x="984504" y="414528"/>
                                </a:lnTo>
                                <a:lnTo>
                                  <a:pt x="984504" y="420624"/>
                                </a:lnTo>
                                <a:lnTo>
                                  <a:pt x="978408" y="423672"/>
                                </a:lnTo>
                                <a:lnTo>
                                  <a:pt x="978408" y="426720"/>
                                </a:lnTo>
                                <a:lnTo>
                                  <a:pt x="975360" y="426720"/>
                                </a:lnTo>
                                <a:lnTo>
                                  <a:pt x="975360" y="432816"/>
                                </a:lnTo>
                                <a:lnTo>
                                  <a:pt x="972312" y="432816"/>
                                </a:lnTo>
                                <a:lnTo>
                                  <a:pt x="972312" y="438912"/>
                                </a:lnTo>
                                <a:lnTo>
                                  <a:pt x="966216" y="441960"/>
                                </a:lnTo>
                                <a:lnTo>
                                  <a:pt x="966216" y="448056"/>
                                </a:lnTo>
                                <a:lnTo>
                                  <a:pt x="963168" y="448056"/>
                                </a:lnTo>
                                <a:lnTo>
                                  <a:pt x="963168" y="454152"/>
                                </a:lnTo>
                                <a:lnTo>
                                  <a:pt x="957072" y="457200"/>
                                </a:lnTo>
                                <a:lnTo>
                                  <a:pt x="957072" y="463296"/>
                                </a:lnTo>
                                <a:lnTo>
                                  <a:pt x="954024" y="463296"/>
                                </a:lnTo>
                                <a:lnTo>
                                  <a:pt x="954024" y="469392"/>
                                </a:lnTo>
                                <a:lnTo>
                                  <a:pt x="947928" y="472440"/>
                                </a:lnTo>
                                <a:lnTo>
                                  <a:pt x="944880" y="475488"/>
                                </a:lnTo>
                                <a:lnTo>
                                  <a:pt x="944880" y="481584"/>
                                </a:lnTo>
                                <a:lnTo>
                                  <a:pt x="938784" y="484632"/>
                                </a:lnTo>
                                <a:lnTo>
                                  <a:pt x="938784" y="487680"/>
                                </a:lnTo>
                                <a:lnTo>
                                  <a:pt x="932688" y="490728"/>
                                </a:lnTo>
                                <a:lnTo>
                                  <a:pt x="932688" y="493776"/>
                                </a:lnTo>
                                <a:lnTo>
                                  <a:pt x="926592" y="496824"/>
                                </a:lnTo>
                                <a:lnTo>
                                  <a:pt x="926592" y="502920"/>
                                </a:lnTo>
                                <a:lnTo>
                                  <a:pt x="923544" y="502920"/>
                                </a:lnTo>
                                <a:lnTo>
                                  <a:pt x="923544" y="505968"/>
                                </a:lnTo>
                                <a:lnTo>
                                  <a:pt x="917448" y="509016"/>
                                </a:lnTo>
                                <a:lnTo>
                                  <a:pt x="917448" y="512064"/>
                                </a:lnTo>
                                <a:lnTo>
                                  <a:pt x="97536" y="512064"/>
                                </a:lnTo>
                                <a:lnTo>
                                  <a:pt x="97536" y="509016"/>
                                </a:lnTo>
                                <a:lnTo>
                                  <a:pt x="94488" y="509016"/>
                                </a:lnTo>
                                <a:lnTo>
                                  <a:pt x="94488" y="502920"/>
                                </a:lnTo>
                                <a:lnTo>
                                  <a:pt x="91440" y="496824"/>
                                </a:lnTo>
                                <a:lnTo>
                                  <a:pt x="88392" y="496824"/>
                                </a:lnTo>
                                <a:lnTo>
                                  <a:pt x="88392" y="490728"/>
                                </a:lnTo>
                                <a:lnTo>
                                  <a:pt x="85344" y="490728"/>
                                </a:lnTo>
                                <a:lnTo>
                                  <a:pt x="82296" y="484632"/>
                                </a:lnTo>
                                <a:lnTo>
                                  <a:pt x="79248" y="484632"/>
                                </a:lnTo>
                                <a:lnTo>
                                  <a:pt x="79248" y="478536"/>
                                </a:lnTo>
                                <a:lnTo>
                                  <a:pt x="76200" y="478536"/>
                                </a:lnTo>
                                <a:lnTo>
                                  <a:pt x="76200" y="472440"/>
                                </a:lnTo>
                                <a:lnTo>
                                  <a:pt x="73152" y="472440"/>
                                </a:lnTo>
                                <a:lnTo>
                                  <a:pt x="70104" y="469392"/>
                                </a:lnTo>
                                <a:lnTo>
                                  <a:pt x="67056" y="469392"/>
                                </a:lnTo>
                                <a:lnTo>
                                  <a:pt x="45720" y="426720"/>
                                </a:lnTo>
                                <a:lnTo>
                                  <a:pt x="45720" y="423672"/>
                                </a:lnTo>
                                <a:lnTo>
                                  <a:pt x="39624" y="411480"/>
                                </a:lnTo>
                                <a:lnTo>
                                  <a:pt x="36576" y="411480"/>
                                </a:lnTo>
                                <a:lnTo>
                                  <a:pt x="36576" y="405384"/>
                                </a:lnTo>
                                <a:lnTo>
                                  <a:pt x="33528" y="405384"/>
                                </a:lnTo>
                                <a:lnTo>
                                  <a:pt x="33528" y="399288"/>
                                </a:lnTo>
                                <a:lnTo>
                                  <a:pt x="30480" y="399288"/>
                                </a:lnTo>
                                <a:lnTo>
                                  <a:pt x="30480" y="393192"/>
                                </a:lnTo>
                                <a:lnTo>
                                  <a:pt x="27432" y="393192"/>
                                </a:lnTo>
                                <a:lnTo>
                                  <a:pt x="27432" y="381000"/>
                                </a:lnTo>
                                <a:lnTo>
                                  <a:pt x="24384" y="381000"/>
                                </a:lnTo>
                                <a:lnTo>
                                  <a:pt x="24384" y="377952"/>
                                </a:lnTo>
                                <a:lnTo>
                                  <a:pt x="21336" y="377952"/>
                                </a:lnTo>
                                <a:lnTo>
                                  <a:pt x="21336" y="371856"/>
                                </a:lnTo>
                                <a:lnTo>
                                  <a:pt x="18288" y="371856"/>
                                </a:lnTo>
                                <a:lnTo>
                                  <a:pt x="18288" y="359664"/>
                                </a:lnTo>
                                <a:lnTo>
                                  <a:pt x="15240" y="359664"/>
                                </a:lnTo>
                                <a:lnTo>
                                  <a:pt x="15240" y="350520"/>
                                </a:lnTo>
                                <a:lnTo>
                                  <a:pt x="12192" y="350520"/>
                                </a:lnTo>
                                <a:lnTo>
                                  <a:pt x="12192" y="338328"/>
                                </a:lnTo>
                                <a:lnTo>
                                  <a:pt x="9144" y="338328"/>
                                </a:lnTo>
                                <a:lnTo>
                                  <a:pt x="9144" y="329184"/>
                                </a:lnTo>
                                <a:lnTo>
                                  <a:pt x="6096" y="329184"/>
                                </a:lnTo>
                                <a:lnTo>
                                  <a:pt x="6096" y="310896"/>
                                </a:lnTo>
                                <a:lnTo>
                                  <a:pt x="3048" y="310896"/>
                                </a:lnTo>
                                <a:lnTo>
                                  <a:pt x="3048" y="286512"/>
                                </a:lnTo>
                                <a:lnTo>
                                  <a:pt x="0" y="286512"/>
                                </a:lnTo>
                                <a:lnTo>
                                  <a:pt x="0" y="222504"/>
                                </a:lnTo>
                                <a:lnTo>
                                  <a:pt x="3048" y="222504"/>
                                </a:lnTo>
                                <a:lnTo>
                                  <a:pt x="3048" y="201168"/>
                                </a:lnTo>
                                <a:lnTo>
                                  <a:pt x="6096" y="201168"/>
                                </a:lnTo>
                                <a:lnTo>
                                  <a:pt x="6096" y="188976"/>
                                </a:lnTo>
                                <a:lnTo>
                                  <a:pt x="9144" y="188976"/>
                                </a:lnTo>
                                <a:lnTo>
                                  <a:pt x="9144" y="173736"/>
                                </a:lnTo>
                                <a:lnTo>
                                  <a:pt x="12192" y="173736"/>
                                </a:lnTo>
                                <a:lnTo>
                                  <a:pt x="12192" y="161544"/>
                                </a:lnTo>
                                <a:lnTo>
                                  <a:pt x="18288" y="158496"/>
                                </a:lnTo>
                                <a:lnTo>
                                  <a:pt x="18288" y="146304"/>
                                </a:lnTo>
                                <a:lnTo>
                                  <a:pt x="21336" y="146304"/>
                                </a:lnTo>
                                <a:lnTo>
                                  <a:pt x="21336" y="137160"/>
                                </a:lnTo>
                                <a:lnTo>
                                  <a:pt x="24384" y="137160"/>
                                </a:lnTo>
                                <a:lnTo>
                                  <a:pt x="24384" y="131064"/>
                                </a:lnTo>
                                <a:lnTo>
                                  <a:pt x="27432" y="131064"/>
                                </a:lnTo>
                                <a:lnTo>
                                  <a:pt x="27432" y="124968"/>
                                </a:lnTo>
                                <a:lnTo>
                                  <a:pt x="30480" y="124968"/>
                                </a:lnTo>
                                <a:lnTo>
                                  <a:pt x="30480" y="118872"/>
                                </a:lnTo>
                                <a:lnTo>
                                  <a:pt x="33528" y="118872"/>
                                </a:lnTo>
                                <a:lnTo>
                                  <a:pt x="33528" y="106680"/>
                                </a:lnTo>
                                <a:lnTo>
                                  <a:pt x="36576" y="106680"/>
                                </a:lnTo>
                                <a:lnTo>
                                  <a:pt x="36576" y="100584"/>
                                </a:lnTo>
                                <a:lnTo>
                                  <a:pt x="42672" y="97536"/>
                                </a:lnTo>
                                <a:lnTo>
                                  <a:pt x="42672" y="91440"/>
                                </a:lnTo>
                                <a:lnTo>
                                  <a:pt x="45720" y="91440"/>
                                </a:lnTo>
                                <a:lnTo>
                                  <a:pt x="45720" y="82296"/>
                                </a:lnTo>
                                <a:lnTo>
                                  <a:pt x="48768" y="82296"/>
                                </a:lnTo>
                                <a:lnTo>
                                  <a:pt x="48768" y="76200"/>
                                </a:lnTo>
                                <a:lnTo>
                                  <a:pt x="51816" y="76200"/>
                                </a:lnTo>
                                <a:lnTo>
                                  <a:pt x="51816" y="70104"/>
                                </a:lnTo>
                                <a:lnTo>
                                  <a:pt x="54864" y="70104"/>
                                </a:lnTo>
                                <a:lnTo>
                                  <a:pt x="54864" y="64008"/>
                                </a:lnTo>
                                <a:lnTo>
                                  <a:pt x="57912" y="64008"/>
                                </a:lnTo>
                                <a:lnTo>
                                  <a:pt x="57912" y="60960"/>
                                </a:lnTo>
                                <a:lnTo>
                                  <a:pt x="64008" y="57912"/>
                                </a:lnTo>
                                <a:lnTo>
                                  <a:pt x="64008" y="51816"/>
                                </a:lnTo>
                                <a:lnTo>
                                  <a:pt x="67056" y="51816"/>
                                </a:lnTo>
                                <a:lnTo>
                                  <a:pt x="67056" y="45720"/>
                                </a:lnTo>
                                <a:lnTo>
                                  <a:pt x="70104" y="45720"/>
                                </a:lnTo>
                                <a:lnTo>
                                  <a:pt x="70104" y="42672"/>
                                </a:lnTo>
                                <a:lnTo>
                                  <a:pt x="76200" y="39624"/>
                                </a:lnTo>
                                <a:lnTo>
                                  <a:pt x="76200" y="36576"/>
                                </a:lnTo>
                                <a:lnTo>
                                  <a:pt x="82296" y="33528"/>
                                </a:lnTo>
                                <a:lnTo>
                                  <a:pt x="82296" y="27432"/>
                                </a:lnTo>
                                <a:lnTo>
                                  <a:pt x="85344" y="27432"/>
                                </a:lnTo>
                                <a:lnTo>
                                  <a:pt x="85344" y="24384"/>
                                </a:lnTo>
                                <a:lnTo>
                                  <a:pt x="91440" y="21336"/>
                                </a:lnTo>
                                <a:lnTo>
                                  <a:pt x="91440" y="15240"/>
                                </a:lnTo>
                                <a:lnTo>
                                  <a:pt x="94488" y="15240"/>
                                </a:lnTo>
                                <a:lnTo>
                                  <a:pt x="94488"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8464" name="Shape 18464"/>
                        <wps:cNvSpPr/>
                        <wps:spPr>
                          <a:xfrm>
                            <a:off x="1356360" y="2883408"/>
                            <a:ext cx="509016" cy="518160"/>
                          </a:xfrm>
                          <a:custGeom>
                            <a:avLst/>
                            <a:gdLst/>
                            <a:ahLst/>
                            <a:cxnLst/>
                            <a:rect l="0" t="0" r="0" b="0"/>
                            <a:pathLst>
                              <a:path w="509016" h="518160">
                                <a:moveTo>
                                  <a:pt x="97536" y="0"/>
                                </a:moveTo>
                                <a:lnTo>
                                  <a:pt x="509016" y="0"/>
                                </a:lnTo>
                                <a:lnTo>
                                  <a:pt x="509016" y="6096"/>
                                </a:lnTo>
                                <a:lnTo>
                                  <a:pt x="102108" y="6096"/>
                                </a:lnTo>
                                <a:lnTo>
                                  <a:pt x="100584" y="9144"/>
                                </a:lnTo>
                                <a:lnTo>
                                  <a:pt x="97536" y="9144"/>
                                </a:lnTo>
                                <a:lnTo>
                                  <a:pt x="94488" y="15240"/>
                                </a:lnTo>
                                <a:lnTo>
                                  <a:pt x="94488" y="21336"/>
                                </a:lnTo>
                                <a:lnTo>
                                  <a:pt x="91440" y="21336"/>
                                </a:lnTo>
                                <a:lnTo>
                                  <a:pt x="85344" y="27432"/>
                                </a:lnTo>
                                <a:lnTo>
                                  <a:pt x="88392" y="27432"/>
                                </a:lnTo>
                                <a:lnTo>
                                  <a:pt x="85344" y="33528"/>
                                </a:lnTo>
                                <a:lnTo>
                                  <a:pt x="82296" y="33528"/>
                                </a:lnTo>
                                <a:lnTo>
                                  <a:pt x="73152" y="42672"/>
                                </a:lnTo>
                                <a:lnTo>
                                  <a:pt x="76200" y="42672"/>
                                </a:lnTo>
                                <a:lnTo>
                                  <a:pt x="67056" y="57912"/>
                                </a:lnTo>
                                <a:lnTo>
                                  <a:pt x="64008" y="57912"/>
                                </a:lnTo>
                                <a:lnTo>
                                  <a:pt x="57912" y="64008"/>
                                </a:lnTo>
                                <a:lnTo>
                                  <a:pt x="60960" y="64008"/>
                                </a:lnTo>
                                <a:lnTo>
                                  <a:pt x="45720" y="97536"/>
                                </a:lnTo>
                                <a:lnTo>
                                  <a:pt x="42672" y="97536"/>
                                </a:lnTo>
                                <a:lnTo>
                                  <a:pt x="39624" y="100584"/>
                                </a:lnTo>
                                <a:lnTo>
                                  <a:pt x="42672" y="100584"/>
                                </a:lnTo>
                                <a:lnTo>
                                  <a:pt x="36576" y="112776"/>
                                </a:lnTo>
                                <a:lnTo>
                                  <a:pt x="36576" y="118872"/>
                                </a:lnTo>
                                <a:lnTo>
                                  <a:pt x="24384" y="143256"/>
                                </a:lnTo>
                                <a:lnTo>
                                  <a:pt x="24384" y="146304"/>
                                </a:lnTo>
                                <a:lnTo>
                                  <a:pt x="21336" y="152400"/>
                                </a:lnTo>
                                <a:lnTo>
                                  <a:pt x="21336" y="158496"/>
                                </a:lnTo>
                                <a:lnTo>
                                  <a:pt x="18288" y="158496"/>
                                </a:lnTo>
                                <a:lnTo>
                                  <a:pt x="15240" y="161544"/>
                                </a:lnTo>
                                <a:lnTo>
                                  <a:pt x="18288" y="161544"/>
                                </a:lnTo>
                                <a:lnTo>
                                  <a:pt x="15240" y="167640"/>
                                </a:lnTo>
                                <a:lnTo>
                                  <a:pt x="15240" y="173736"/>
                                </a:lnTo>
                                <a:lnTo>
                                  <a:pt x="12192" y="179832"/>
                                </a:lnTo>
                                <a:lnTo>
                                  <a:pt x="12192" y="188976"/>
                                </a:lnTo>
                                <a:lnTo>
                                  <a:pt x="9144" y="195072"/>
                                </a:lnTo>
                                <a:lnTo>
                                  <a:pt x="9144" y="201168"/>
                                </a:lnTo>
                                <a:lnTo>
                                  <a:pt x="6096" y="207264"/>
                                </a:lnTo>
                                <a:lnTo>
                                  <a:pt x="6096" y="222504"/>
                                </a:lnTo>
                                <a:lnTo>
                                  <a:pt x="3048" y="228600"/>
                                </a:lnTo>
                                <a:lnTo>
                                  <a:pt x="3048" y="286512"/>
                                </a:lnTo>
                                <a:lnTo>
                                  <a:pt x="6096" y="286512"/>
                                </a:lnTo>
                                <a:lnTo>
                                  <a:pt x="6096" y="304800"/>
                                </a:lnTo>
                                <a:lnTo>
                                  <a:pt x="9144" y="310896"/>
                                </a:lnTo>
                                <a:lnTo>
                                  <a:pt x="9144" y="323088"/>
                                </a:lnTo>
                                <a:lnTo>
                                  <a:pt x="12192" y="329184"/>
                                </a:lnTo>
                                <a:lnTo>
                                  <a:pt x="12192" y="332232"/>
                                </a:lnTo>
                                <a:lnTo>
                                  <a:pt x="15240" y="338328"/>
                                </a:lnTo>
                                <a:lnTo>
                                  <a:pt x="15240" y="344424"/>
                                </a:lnTo>
                                <a:lnTo>
                                  <a:pt x="18288" y="350520"/>
                                </a:lnTo>
                                <a:lnTo>
                                  <a:pt x="18288" y="353568"/>
                                </a:lnTo>
                                <a:lnTo>
                                  <a:pt x="21336" y="359664"/>
                                </a:lnTo>
                                <a:lnTo>
                                  <a:pt x="21336" y="365760"/>
                                </a:lnTo>
                                <a:lnTo>
                                  <a:pt x="30480" y="381000"/>
                                </a:lnTo>
                                <a:lnTo>
                                  <a:pt x="30480" y="387096"/>
                                </a:lnTo>
                                <a:lnTo>
                                  <a:pt x="42672" y="411480"/>
                                </a:lnTo>
                                <a:lnTo>
                                  <a:pt x="39624" y="411480"/>
                                </a:lnTo>
                                <a:lnTo>
                                  <a:pt x="42672" y="414528"/>
                                </a:lnTo>
                                <a:lnTo>
                                  <a:pt x="45720" y="414528"/>
                                </a:lnTo>
                                <a:lnTo>
                                  <a:pt x="70104" y="466344"/>
                                </a:lnTo>
                                <a:lnTo>
                                  <a:pt x="67056" y="466344"/>
                                </a:lnTo>
                                <a:lnTo>
                                  <a:pt x="76200" y="475488"/>
                                </a:lnTo>
                                <a:lnTo>
                                  <a:pt x="79248" y="475488"/>
                                </a:lnTo>
                                <a:lnTo>
                                  <a:pt x="85344" y="484632"/>
                                </a:lnTo>
                                <a:lnTo>
                                  <a:pt x="82296" y="484632"/>
                                </a:lnTo>
                                <a:lnTo>
                                  <a:pt x="88392" y="490728"/>
                                </a:lnTo>
                                <a:lnTo>
                                  <a:pt x="91440" y="490728"/>
                                </a:lnTo>
                                <a:lnTo>
                                  <a:pt x="94488" y="496824"/>
                                </a:lnTo>
                                <a:lnTo>
                                  <a:pt x="91440" y="496824"/>
                                </a:lnTo>
                                <a:lnTo>
                                  <a:pt x="94488" y="502920"/>
                                </a:lnTo>
                                <a:lnTo>
                                  <a:pt x="97536" y="502920"/>
                                </a:lnTo>
                                <a:lnTo>
                                  <a:pt x="100584" y="509016"/>
                                </a:lnTo>
                                <a:lnTo>
                                  <a:pt x="97536" y="509016"/>
                                </a:lnTo>
                                <a:lnTo>
                                  <a:pt x="100584" y="512064"/>
                                </a:lnTo>
                                <a:lnTo>
                                  <a:pt x="509016" y="512064"/>
                                </a:lnTo>
                                <a:lnTo>
                                  <a:pt x="509016" y="518160"/>
                                </a:lnTo>
                                <a:lnTo>
                                  <a:pt x="97536" y="518160"/>
                                </a:lnTo>
                                <a:lnTo>
                                  <a:pt x="97536" y="515112"/>
                                </a:lnTo>
                                <a:lnTo>
                                  <a:pt x="94488" y="512064"/>
                                </a:lnTo>
                                <a:lnTo>
                                  <a:pt x="94488" y="505968"/>
                                </a:lnTo>
                                <a:lnTo>
                                  <a:pt x="88392" y="499872"/>
                                </a:lnTo>
                                <a:lnTo>
                                  <a:pt x="85344" y="493776"/>
                                </a:lnTo>
                                <a:lnTo>
                                  <a:pt x="79248" y="487680"/>
                                </a:lnTo>
                                <a:lnTo>
                                  <a:pt x="73152" y="475488"/>
                                </a:lnTo>
                                <a:lnTo>
                                  <a:pt x="64008" y="469392"/>
                                </a:lnTo>
                                <a:lnTo>
                                  <a:pt x="39624" y="417576"/>
                                </a:lnTo>
                                <a:lnTo>
                                  <a:pt x="36576" y="414528"/>
                                </a:lnTo>
                                <a:lnTo>
                                  <a:pt x="24384" y="390144"/>
                                </a:lnTo>
                                <a:lnTo>
                                  <a:pt x="24384" y="384048"/>
                                </a:lnTo>
                                <a:lnTo>
                                  <a:pt x="15240" y="368808"/>
                                </a:lnTo>
                                <a:lnTo>
                                  <a:pt x="15240" y="362712"/>
                                </a:lnTo>
                                <a:lnTo>
                                  <a:pt x="12192" y="356616"/>
                                </a:lnTo>
                                <a:lnTo>
                                  <a:pt x="12192" y="353568"/>
                                </a:lnTo>
                                <a:lnTo>
                                  <a:pt x="9144" y="347472"/>
                                </a:lnTo>
                                <a:lnTo>
                                  <a:pt x="9144" y="341376"/>
                                </a:lnTo>
                                <a:lnTo>
                                  <a:pt x="6096" y="335280"/>
                                </a:lnTo>
                                <a:lnTo>
                                  <a:pt x="6096" y="332232"/>
                                </a:lnTo>
                                <a:lnTo>
                                  <a:pt x="3048" y="326136"/>
                                </a:lnTo>
                                <a:lnTo>
                                  <a:pt x="3048" y="313944"/>
                                </a:lnTo>
                                <a:lnTo>
                                  <a:pt x="0" y="307848"/>
                                </a:lnTo>
                                <a:lnTo>
                                  <a:pt x="0" y="283464"/>
                                </a:lnTo>
                                <a:lnTo>
                                  <a:pt x="0" y="222504"/>
                                </a:lnTo>
                                <a:lnTo>
                                  <a:pt x="0" y="219456"/>
                                </a:lnTo>
                                <a:lnTo>
                                  <a:pt x="0" y="204216"/>
                                </a:lnTo>
                                <a:lnTo>
                                  <a:pt x="3048" y="198120"/>
                                </a:lnTo>
                                <a:lnTo>
                                  <a:pt x="3048" y="192024"/>
                                </a:lnTo>
                                <a:lnTo>
                                  <a:pt x="6096" y="188976"/>
                                </a:lnTo>
                                <a:lnTo>
                                  <a:pt x="6096" y="176784"/>
                                </a:lnTo>
                                <a:lnTo>
                                  <a:pt x="9144" y="170688"/>
                                </a:lnTo>
                                <a:lnTo>
                                  <a:pt x="9144" y="164592"/>
                                </a:lnTo>
                                <a:lnTo>
                                  <a:pt x="12192" y="158496"/>
                                </a:lnTo>
                                <a:lnTo>
                                  <a:pt x="15240" y="155448"/>
                                </a:lnTo>
                                <a:lnTo>
                                  <a:pt x="15240" y="149352"/>
                                </a:lnTo>
                                <a:lnTo>
                                  <a:pt x="18288" y="143256"/>
                                </a:lnTo>
                                <a:lnTo>
                                  <a:pt x="18288" y="140208"/>
                                </a:lnTo>
                                <a:lnTo>
                                  <a:pt x="30480" y="115824"/>
                                </a:lnTo>
                                <a:lnTo>
                                  <a:pt x="30480" y="109728"/>
                                </a:lnTo>
                                <a:lnTo>
                                  <a:pt x="36576" y="97536"/>
                                </a:lnTo>
                                <a:lnTo>
                                  <a:pt x="39624" y="94488"/>
                                </a:lnTo>
                                <a:lnTo>
                                  <a:pt x="54864" y="60960"/>
                                </a:lnTo>
                                <a:lnTo>
                                  <a:pt x="60960" y="54864"/>
                                </a:lnTo>
                                <a:lnTo>
                                  <a:pt x="70104" y="39624"/>
                                </a:lnTo>
                                <a:lnTo>
                                  <a:pt x="79248" y="30480"/>
                                </a:lnTo>
                                <a:lnTo>
                                  <a:pt x="82296" y="24384"/>
                                </a:lnTo>
                                <a:lnTo>
                                  <a:pt x="88392" y="18288"/>
                                </a:lnTo>
                                <a:lnTo>
                                  <a:pt x="975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65" name="Shape 18465"/>
                        <wps:cNvSpPr/>
                        <wps:spPr>
                          <a:xfrm>
                            <a:off x="1865376" y="2883408"/>
                            <a:ext cx="512064" cy="518160"/>
                          </a:xfrm>
                          <a:custGeom>
                            <a:avLst/>
                            <a:gdLst/>
                            <a:ahLst/>
                            <a:cxnLst/>
                            <a:rect l="0" t="0" r="0" b="0"/>
                            <a:pathLst>
                              <a:path w="512064" h="518160">
                                <a:moveTo>
                                  <a:pt x="0" y="0"/>
                                </a:moveTo>
                                <a:lnTo>
                                  <a:pt x="405384" y="0"/>
                                </a:lnTo>
                                <a:lnTo>
                                  <a:pt x="408432" y="3048"/>
                                </a:lnTo>
                                <a:lnTo>
                                  <a:pt x="411480" y="3048"/>
                                </a:lnTo>
                                <a:lnTo>
                                  <a:pt x="414528" y="9144"/>
                                </a:lnTo>
                                <a:lnTo>
                                  <a:pt x="411480" y="9144"/>
                                </a:lnTo>
                                <a:lnTo>
                                  <a:pt x="417576" y="18288"/>
                                </a:lnTo>
                                <a:lnTo>
                                  <a:pt x="420624" y="18288"/>
                                </a:lnTo>
                                <a:lnTo>
                                  <a:pt x="423672" y="24384"/>
                                </a:lnTo>
                                <a:lnTo>
                                  <a:pt x="420624" y="24384"/>
                                </a:lnTo>
                                <a:lnTo>
                                  <a:pt x="426720" y="30480"/>
                                </a:lnTo>
                                <a:lnTo>
                                  <a:pt x="429768" y="30480"/>
                                </a:lnTo>
                                <a:lnTo>
                                  <a:pt x="435864" y="42672"/>
                                </a:lnTo>
                                <a:lnTo>
                                  <a:pt x="432816" y="42672"/>
                                </a:lnTo>
                                <a:lnTo>
                                  <a:pt x="438912" y="45720"/>
                                </a:lnTo>
                                <a:lnTo>
                                  <a:pt x="445008" y="57912"/>
                                </a:lnTo>
                                <a:lnTo>
                                  <a:pt x="448056" y="67056"/>
                                </a:lnTo>
                                <a:lnTo>
                                  <a:pt x="445008" y="67056"/>
                                </a:lnTo>
                                <a:lnTo>
                                  <a:pt x="451104" y="73152"/>
                                </a:lnTo>
                                <a:lnTo>
                                  <a:pt x="454152" y="73152"/>
                                </a:lnTo>
                                <a:lnTo>
                                  <a:pt x="484632" y="131064"/>
                                </a:lnTo>
                                <a:lnTo>
                                  <a:pt x="484632" y="140208"/>
                                </a:lnTo>
                                <a:lnTo>
                                  <a:pt x="490728" y="155448"/>
                                </a:lnTo>
                                <a:lnTo>
                                  <a:pt x="490728" y="161544"/>
                                </a:lnTo>
                                <a:lnTo>
                                  <a:pt x="496824" y="173736"/>
                                </a:lnTo>
                                <a:lnTo>
                                  <a:pt x="496824" y="179832"/>
                                </a:lnTo>
                                <a:lnTo>
                                  <a:pt x="499872" y="185928"/>
                                </a:lnTo>
                                <a:lnTo>
                                  <a:pt x="499872" y="188976"/>
                                </a:lnTo>
                                <a:lnTo>
                                  <a:pt x="502920" y="195072"/>
                                </a:lnTo>
                                <a:lnTo>
                                  <a:pt x="502920" y="201168"/>
                                </a:lnTo>
                                <a:lnTo>
                                  <a:pt x="505968" y="207264"/>
                                </a:lnTo>
                                <a:lnTo>
                                  <a:pt x="505968" y="219456"/>
                                </a:lnTo>
                                <a:lnTo>
                                  <a:pt x="509016" y="225552"/>
                                </a:lnTo>
                                <a:lnTo>
                                  <a:pt x="509016" y="237744"/>
                                </a:lnTo>
                                <a:lnTo>
                                  <a:pt x="512064" y="243840"/>
                                </a:lnTo>
                                <a:lnTo>
                                  <a:pt x="512064" y="301752"/>
                                </a:lnTo>
                                <a:lnTo>
                                  <a:pt x="509016" y="307848"/>
                                </a:lnTo>
                                <a:lnTo>
                                  <a:pt x="509016" y="323088"/>
                                </a:lnTo>
                                <a:lnTo>
                                  <a:pt x="505968" y="329184"/>
                                </a:lnTo>
                                <a:lnTo>
                                  <a:pt x="505968" y="338328"/>
                                </a:lnTo>
                                <a:lnTo>
                                  <a:pt x="502920" y="344424"/>
                                </a:lnTo>
                                <a:lnTo>
                                  <a:pt x="502920" y="347472"/>
                                </a:lnTo>
                                <a:lnTo>
                                  <a:pt x="499872" y="353568"/>
                                </a:lnTo>
                                <a:lnTo>
                                  <a:pt x="499872" y="359664"/>
                                </a:lnTo>
                                <a:lnTo>
                                  <a:pt x="496824" y="365760"/>
                                </a:lnTo>
                                <a:lnTo>
                                  <a:pt x="496824" y="371856"/>
                                </a:lnTo>
                                <a:lnTo>
                                  <a:pt x="493776" y="377952"/>
                                </a:lnTo>
                                <a:lnTo>
                                  <a:pt x="493776" y="381000"/>
                                </a:lnTo>
                                <a:lnTo>
                                  <a:pt x="487680" y="390144"/>
                                </a:lnTo>
                                <a:lnTo>
                                  <a:pt x="487680" y="396240"/>
                                </a:lnTo>
                                <a:lnTo>
                                  <a:pt x="484632" y="396240"/>
                                </a:lnTo>
                                <a:lnTo>
                                  <a:pt x="484632" y="399288"/>
                                </a:lnTo>
                                <a:lnTo>
                                  <a:pt x="475488" y="423672"/>
                                </a:lnTo>
                                <a:lnTo>
                                  <a:pt x="472440" y="423672"/>
                                </a:lnTo>
                                <a:lnTo>
                                  <a:pt x="469392" y="426720"/>
                                </a:lnTo>
                                <a:lnTo>
                                  <a:pt x="472440" y="426720"/>
                                </a:lnTo>
                                <a:lnTo>
                                  <a:pt x="463296" y="441960"/>
                                </a:lnTo>
                                <a:lnTo>
                                  <a:pt x="460248" y="441960"/>
                                </a:lnTo>
                                <a:lnTo>
                                  <a:pt x="457200" y="445008"/>
                                </a:lnTo>
                                <a:lnTo>
                                  <a:pt x="460248" y="445008"/>
                                </a:lnTo>
                                <a:lnTo>
                                  <a:pt x="454152" y="457200"/>
                                </a:lnTo>
                                <a:lnTo>
                                  <a:pt x="451104" y="457200"/>
                                </a:lnTo>
                                <a:lnTo>
                                  <a:pt x="448056" y="460248"/>
                                </a:lnTo>
                                <a:lnTo>
                                  <a:pt x="451104" y="460248"/>
                                </a:lnTo>
                                <a:lnTo>
                                  <a:pt x="445008" y="472440"/>
                                </a:lnTo>
                                <a:lnTo>
                                  <a:pt x="441960" y="472440"/>
                                </a:lnTo>
                                <a:lnTo>
                                  <a:pt x="435864" y="478536"/>
                                </a:lnTo>
                                <a:lnTo>
                                  <a:pt x="438912" y="478536"/>
                                </a:lnTo>
                                <a:lnTo>
                                  <a:pt x="435864" y="484632"/>
                                </a:lnTo>
                                <a:lnTo>
                                  <a:pt x="432816" y="484632"/>
                                </a:lnTo>
                                <a:lnTo>
                                  <a:pt x="417576" y="499872"/>
                                </a:lnTo>
                                <a:lnTo>
                                  <a:pt x="420624" y="499872"/>
                                </a:lnTo>
                                <a:lnTo>
                                  <a:pt x="417576" y="505968"/>
                                </a:lnTo>
                                <a:lnTo>
                                  <a:pt x="414528" y="505968"/>
                                </a:lnTo>
                                <a:lnTo>
                                  <a:pt x="405384" y="515112"/>
                                </a:lnTo>
                                <a:lnTo>
                                  <a:pt x="405384" y="518160"/>
                                </a:lnTo>
                                <a:lnTo>
                                  <a:pt x="0" y="518160"/>
                                </a:lnTo>
                                <a:lnTo>
                                  <a:pt x="0" y="512064"/>
                                </a:lnTo>
                                <a:lnTo>
                                  <a:pt x="402336" y="512064"/>
                                </a:lnTo>
                                <a:lnTo>
                                  <a:pt x="411480" y="502920"/>
                                </a:lnTo>
                                <a:lnTo>
                                  <a:pt x="414528" y="496824"/>
                                </a:lnTo>
                                <a:lnTo>
                                  <a:pt x="429768" y="481584"/>
                                </a:lnTo>
                                <a:lnTo>
                                  <a:pt x="432816" y="475488"/>
                                </a:lnTo>
                                <a:lnTo>
                                  <a:pt x="438912" y="469392"/>
                                </a:lnTo>
                                <a:lnTo>
                                  <a:pt x="445008" y="457200"/>
                                </a:lnTo>
                                <a:lnTo>
                                  <a:pt x="448056" y="454152"/>
                                </a:lnTo>
                                <a:lnTo>
                                  <a:pt x="454152" y="441960"/>
                                </a:lnTo>
                                <a:lnTo>
                                  <a:pt x="457200" y="438912"/>
                                </a:lnTo>
                                <a:lnTo>
                                  <a:pt x="466344" y="423672"/>
                                </a:lnTo>
                                <a:lnTo>
                                  <a:pt x="469392" y="420624"/>
                                </a:lnTo>
                                <a:lnTo>
                                  <a:pt x="481584" y="396240"/>
                                </a:lnTo>
                                <a:lnTo>
                                  <a:pt x="484632" y="393192"/>
                                </a:lnTo>
                                <a:lnTo>
                                  <a:pt x="484632" y="387096"/>
                                </a:lnTo>
                                <a:lnTo>
                                  <a:pt x="487680" y="377952"/>
                                </a:lnTo>
                                <a:lnTo>
                                  <a:pt x="487680" y="374904"/>
                                </a:lnTo>
                                <a:lnTo>
                                  <a:pt x="490728" y="368808"/>
                                </a:lnTo>
                                <a:lnTo>
                                  <a:pt x="490728" y="362712"/>
                                </a:lnTo>
                                <a:lnTo>
                                  <a:pt x="493776" y="356616"/>
                                </a:lnTo>
                                <a:lnTo>
                                  <a:pt x="493776" y="350520"/>
                                </a:lnTo>
                                <a:lnTo>
                                  <a:pt x="496824" y="344424"/>
                                </a:lnTo>
                                <a:lnTo>
                                  <a:pt x="496824" y="341376"/>
                                </a:lnTo>
                                <a:lnTo>
                                  <a:pt x="499872" y="335280"/>
                                </a:lnTo>
                                <a:lnTo>
                                  <a:pt x="499872" y="326136"/>
                                </a:lnTo>
                                <a:lnTo>
                                  <a:pt x="502920" y="320040"/>
                                </a:lnTo>
                                <a:lnTo>
                                  <a:pt x="502920" y="304800"/>
                                </a:lnTo>
                                <a:lnTo>
                                  <a:pt x="505968" y="298704"/>
                                </a:lnTo>
                                <a:lnTo>
                                  <a:pt x="505968" y="246888"/>
                                </a:lnTo>
                                <a:lnTo>
                                  <a:pt x="502920" y="240792"/>
                                </a:lnTo>
                                <a:lnTo>
                                  <a:pt x="502920" y="228600"/>
                                </a:lnTo>
                                <a:lnTo>
                                  <a:pt x="499872" y="222504"/>
                                </a:lnTo>
                                <a:lnTo>
                                  <a:pt x="499872" y="210312"/>
                                </a:lnTo>
                                <a:lnTo>
                                  <a:pt x="496824" y="204216"/>
                                </a:lnTo>
                                <a:lnTo>
                                  <a:pt x="496824" y="198120"/>
                                </a:lnTo>
                                <a:lnTo>
                                  <a:pt x="493776" y="192024"/>
                                </a:lnTo>
                                <a:lnTo>
                                  <a:pt x="493776" y="188976"/>
                                </a:lnTo>
                                <a:lnTo>
                                  <a:pt x="490728" y="182880"/>
                                </a:lnTo>
                                <a:lnTo>
                                  <a:pt x="490728" y="176784"/>
                                </a:lnTo>
                                <a:lnTo>
                                  <a:pt x="484632" y="164592"/>
                                </a:lnTo>
                                <a:lnTo>
                                  <a:pt x="484632" y="158496"/>
                                </a:lnTo>
                                <a:lnTo>
                                  <a:pt x="478536" y="143256"/>
                                </a:lnTo>
                                <a:lnTo>
                                  <a:pt x="478536" y="134112"/>
                                </a:lnTo>
                                <a:lnTo>
                                  <a:pt x="448056" y="76200"/>
                                </a:lnTo>
                                <a:lnTo>
                                  <a:pt x="441960" y="70104"/>
                                </a:lnTo>
                                <a:lnTo>
                                  <a:pt x="438912" y="60960"/>
                                </a:lnTo>
                                <a:lnTo>
                                  <a:pt x="435864" y="48768"/>
                                </a:lnTo>
                                <a:lnTo>
                                  <a:pt x="429768" y="45720"/>
                                </a:lnTo>
                                <a:lnTo>
                                  <a:pt x="423672" y="33528"/>
                                </a:lnTo>
                                <a:lnTo>
                                  <a:pt x="417576" y="27432"/>
                                </a:lnTo>
                                <a:lnTo>
                                  <a:pt x="414528" y="21336"/>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66" name="Shape 18466"/>
                        <wps:cNvSpPr/>
                        <wps:spPr>
                          <a:xfrm>
                            <a:off x="1828800" y="2816352"/>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15240"/>
                                </a:lnTo>
                                <a:lnTo>
                                  <a:pt x="57912" y="15240"/>
                                </a:lnTo>
                                <a:lnTo>
                                  <a:pt x="57912" y="18288"/>
                                </a:lnTo>
                                <a:lnTo>
                                  <a:pt x="54864" y="18288"/>
                                </a:lnTo>
                                <a:lnTo>
                                  <a:pt x="54864" y="24384"/>
                                </a:lnTo>
                                <a:lnTo>
                                  <a:pt x="51816" y="24384"/>
                                </a:lnTo>
                                <a:lnTo>
                                  <a:pt x="51816" y="30480"/>
                                </a:lnTo>
                                <a:lnTo>
                                  <a:pt x="48768" y="30480"/>
                                </a:lnTo>
                                <a:lnTo>
                                  <a:pt x="48768" y="42672"/>
                                </a:lnTo>
                                <a:lnTo>
                                  <a:pt x="45720" y="42672"/>
                                </a:lnTo>
                                <a:lnTo>
                                  <a:pt x="45720" y="48768"/>
                                </a:lnTo>
                                <a:lnTo>
                                  <a:pt x="42672" y="48768"/>
                                </a:lnTo>
                                <a:lnTo>
                                  <a:pt x="42672" y="54864"/>
                                </a:lnTo>
                                <a:lnTo>
                                  <a:pt x="39624" y="54864"/>
                                </a:lnTo>
                                <a:lnTo>
                                  <a:pt x="39624" y="60960"/>
                                </a:lnTo>
                                <a:lnTo>
                                  <a:pt x="36576" y="60960"/>
                                </a:lnTo>
                                <a:lnTo>
                                  <a:pt x="36576" y="67056"/>
                                </a:lnTo>
                                <a:lnTo>
                                  <a:pt x="30480" y="67056"/>
                                </a:lnTo>
                                <a:lnTo>
                                  <a:pt x="30480" y="64008"/>
                                </a:lnTo>
                                <a:lnTo>
                                  <a:pt x="9144" y="21336"/>
                                </a:lnTo>
                                <a:lnTo>
                                  <a:pt x="6096" y="18288"/>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67" name="Shape 18467"/>
                        <wps:cNvSpPr/>
                        <wps:spPr>
                          <a:xfrm>
                            <a:off x="1828800" y="2816352"/>
                            <a:ext cx="67056" cy="67056"/>
                          </a:xfrm>
                          <a:custGeom>
                            <a:avLst/>
                            <a:gdLst/>
                            <a:ahLst/>
                            <a:cxnLst/>
                            <a:rect l="0" t="0" r="0" b="0"/>
                            <a:pathLst>
                              <a:path w="67056" h="67056">
                                <a:moveTo>
                                  <a:pt x="0" y="0"/>
                                </a:moveTo>
                                <a:lnTo>
                                  <a:pt x="67056"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397" name="Shape 457397"/>
                        <wps:cNvSpPr/>
                        <wps:spPr>
                          <a:xfrm>
                            <a:off x="3048" y="4916424"/>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398" name="Shape 457398"/>
                        <wps:cNvSpPr/>
                        <wps:spPr>
                          <a:xfrm>
                            <a:off x="0" y="1356360"/>
                            <a:ext cx="9144" cy="3563112"/>
                          </a:xfrm>
                          <a:custGeom>
                            <a:avLst/>
                            <a:gdLst/>
                            <a:ahLst/>
                            <a:cxnLst/>
                            <a:rect l="0" t="0" r="0" b="0"/>
                            <a:pathLst>
                              <a:path w="9144" h="3563112">
                                <a:moveTo>
                                  <a:pt x="0" y="0"/>
                                </a:moveTo>
                                <a:lnTo>
                                  <a:pt x="9144" y="0"/>
                                </a:lnTo>
                                <a:lnTo>
                                  <a:pt x="9144" y="3563112"/>
                                </a:lnTo>
                                <a:lnTo>
                                  <a:pt x="0" y="356311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399" name="Shape 457399"/>
                        <wps:cNvSpPr/>
                        <wps:spPr>
                          <a:xfrm>
                            <a:off x="3048" y="1356360"/>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471" name="Shape 18471"/>
                        <wps:cNvSpPr/>
                        <wps:spPr>
                          <a:xfrm>
                            <a:off x="612648" y="1322832"/>
                            <a:ext cx="67056" cy="70104"/>
                          </a:xfrm>
                          <a:custGeom>
                            <a:avLst/>
                            <a:gdLst/>
                            <a:ahLst/>
                            <a:cxnLst/>
                            <a:rect l="0" t="0" r="0" b="0"/>
                            <a:pathLst>
                              <a:path w="67056" h="70104">
                                <a:moveTo>
                                  <a:pt x="0" y="0"/>
                                </a:moveTo>
                                <a:lnTo>
                                  <a:pt x="67056" y="33528"/>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472" name="Shape 18472"/>
                        <wps:cNvSpPr/>
                        <wps:spPr>
                          <a:xfrm>
                            <a:off x="3048" y="3782568"/>
                            <a:ext cx="67056" cy="67056"/>
                          </a:xfrm>
                          <a:custGeom>
                            <a:avLst/>
                            <a:gdLst/>
                            <a:ahLst/>
                            <a:cxnLst/>
                            <a:rect l="0" t="0" r="0" b="0"/>
                            <a:pathLst>
                              <a:path w="67056" h="67056">
                                <a:moveTo>
                                  <a:pt x="67056" y="0"/>
                                </a:moveTo>
                                <a:lnTo>
                                  <a:pt x="67056" y="67056"/>
                                </a:lnTo>
                                <a:lnTo>
                                  <a:pt x="0" y="33528"/>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8473" name="Rectangle 18473"/>
                        <wps:cNvSpPr/>
                        <wps:spPr>
                          <a:xfrm>
                            <a:off x="1752600" y="4658825"/>
                            <a:ext cx="789542"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560-93/d094</w:t>
                              </w:r>
                            </w:p>
                          </w:txbxContent>
                        </wps:txbx>
                        <wps:bodyPr horzOverflow="overflow" vert="horz" lIns="0" tIns="0" rIns="0" bIns="0" rtlCol="0">
                          <a:noAutofit/>
                        </wps:bodyPr>
                      </wps:wsp>
                      <wps:wsp>
                        <wps:cNvPr id="18474" name="Rectangle 18474"/>
                        <wps:cNvSpPr/>
                        <wps:spPr>
                          <a:xfrm>
                            <a:off x="332232" y="223436"/>
                            <a:ext cx="912082" cy="1237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Decode_Sz_bits</w:t>
                              </w:r>
                            </w:p>
                          </w:txbxContent>
                        </wps:txbx>
                        <wps:bodyPr horzOverflow="overflow" vert="horz" lIns="0" tIns="0" rIns="0" bIns="0" rtlCol="0">
                          <a:noAutofit/>
                        </wps:bodyPr>
                      </wps:wsp>
                      <wps:wsp>
                        <wps:cNvPr id="18475" name="Rectangle 18475"/>
                        <wps:cNvSpPr/>
                        <wps:spPr>
                          <a:xfrm>
                            <a:off x="451104" y="896185"/>
                            <a:ext cx="60334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 = S + 14</w:t>
                              </w:r>
                            </w:p>
                          </w:txbxContent>
                        </wps:txbx>
                        <wps:bodyPr horzOverflow="overflow" vert="horz" lIns="0" tIns="0" rIns="0" bIns="0" rtlCol="0">
                          <a:noAutofit/>
                        </wps:bodyPr>
                      </wps:wsp>
                      <wps:wsp>
                        <wps:cNvPr id="18476" name="Rectangle 18476"/>
                        <wps:cNvSpPr/>
                        <wps:spPr>
                          <a:xfrm>
                            <a:off x="393187" y="1746582"/>
                            <a:ext cx="765365"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SRL M 1</w:t>
                              </w:r>
                            </w:p>
                          </w:txbxContent>
                        </wps:txbx>
                        <wps:bodyPr horzOverflow="overflow" vert="horz" lIns="0" tIns="0" rIns="0" bIns="0" rtlCol="0">
                          <a:noAutofit/>
                        </wps:bodyPr>
                      </wps:wsp>
                      <wps:wsp>
                        <wps:cNvPr id="18477" name="Rectangle 18477"/>
                        <wps:cNvSpPr/>
                        <wps:spPr>
                          <a:xfrm>
                            <a:off x="557779" y="2365331"/>
                            <a:ext cx="32755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 = 0</w:t>
                              </w:r>
                            </w:p>
                          </w:txbxContent>
                        </wps:txbx>
                        <wps:bodyPr horzOverflow="overflow" vert="horz" lIns="0" tIns="0" rIns="0" bIns="0" rtlCol="0">
                          <a:noAutofit/>
                        </wps:bodyPr>
                      </wps:wsp>
                      <wps:wsp>
                        <wps:cNvPr id="18478" name="Rectangle 18478"/>
                        <wps:cNvSpPr/>
                        <wps:spPr>
                          <a:xfrm>
                            <a:off x="655315" y="247811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8479" name="Rectangle 18479"/>
                        <wps:cNvSpPr/>
                        <wps:spPr>
                          <a:xfrm>
                            <a:off x="1408176" y="2337889"/>
                            <a:ext cx="20067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8480" name="Rectangle 18480"/>
                        <wps:cNvSpPr/>
                        <wps:spPr>
                          <a:xfrm>
                            <a:off x="731520" y="2761561"/>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8481" name="Rectangle 18481"/>
                        <wps:cNvSpPr/>
                        <wps:spPr>
                          <a:xfrm>
                            <a:off x="359664" y="3090745"/>
                            <a:ext cx="8416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Decode(S)</w:t>
                              </w:r>
                            </w:p>
                          </w:txbxContent>
                        </wps:txbx>
                        <wps:bodyPr horzOverflow="overflow" vert="horz" lIns="0" tIns="0" rIns="0" bIns="0" rtlCol="0">
                          <a:noAutofit/>
                        </wps:bodyPr>
                      </wps:wsp>
                      <wps:wsp>
                        <wps:cNvPr id="18482" name="Rectangle 18482"/>
                        <wps:cNvSpPr/>
                        <wps:spPr>
                          <a:xfrm>
                            <a:off x="1749552" y="3093798"/>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8483" name="Rectangle 18483"/>
                        <wps:cNvSpPr/>
                        <wps:spPr>
                          <a:xfrm>
                            <a:off x="563875" y="3721686"/>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 = 0</w:t>
                              </w:r>
                            </w:p>
                          </w:txbxContent>
                        </wps:txbx>
                        <wps:bodyPr horzOverflow="overflow" vert="horz" lIns="0" tIns="0" rIns="0" bIns="0" rtlCol="0">
                          <a:noAutofit/>
                        </wps:bodyPr>
                      </wps:wsp>
                      <wps:wsp>
                        <wps:cNvPr id="18484" name="Rectangle 18484"/>
                        <wps:cNvSpPr/>
                        <wps:spPr>
                          <a:xfrm>
                            <a:off x="655315" y="3837510"/>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8485" name="Rectangle 18485"/>
                        <wps:cNvSpPr/>
                        <wps:spPr>
                          <a:xfrm>
                            <a:off x="51816" y="3694249"/>
                            <a:ext cx="20479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8486" name="Rectangle 18486"/>
                        <wps:cNvSpPr/>
                        <wps:spPr>
                          <a:xfrm>
                            <a:off x="731520" y="4117921"/>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8487" name="Rectangle 18487"/>
                        <wps:cNvSpPr/>
                        <wps:spPr>
                          <a:xfrm>
                            <a:off x="371856" y="4460157"/>
                            <a:ext cx="814789" cy="1237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Sz = M OR Sz</w:t>
                              </w:r>
                            </w:p>
                          </w:txbxContent>
                        </wps:txbx>
                        <wps:bodyPr horzOverflow="overflow" vert="horz" lIns="0" tIns="0" rIns="0" bIns="0" rtlCol="0">
                          <a:noAutofit/>
                        </wps:bodyPr>
                      </wps:wsp>
                    </wpg:wgp>
                  </a:graphicData>
                </a:graphic>
              </wp:inline>
            </w:drawing>
          </mc:Choice>
          <mc:Fallback>
            <w:pict>
              <v:group id="Group 300131" o:spid="_x0000_s5417" style="width:187.2pt;height:387.6pt;mso-position-horizontal-relative:char;mso-position-vertical-relative:line" coordsize="23774,49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">
                <v:shape id="Shape 457389" o:spid="_x0000_s5418" style="position:absolute;left:18623;top:24597;width:91;height:7620;visibility:visible;mso-wrap-style:square;v-text-anchor:top" coordsize="9144,76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" path="m,l9144,r,762000l,762000,,e" fillcolor="black" stroked="f" strokeweight="0">
                  <v:stroke miterlimit="83231f" joinstyle="miter"/>
                  <v:path arrowok="t" textboxrect="0,0,9144,762000"/>
                </v:shape>
                <v:shape id="Shape 457390" o:spid="_x0000_s5419" style="position:absolute;left:8473;top:24566;width:10180;height:92;visibility:visible;mso-wrap-style:square;v-text-anchor:top" coordsize="10180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" path="m,l1018032,r,9144l,9144,,e" fillcolor="black" stroked="f" strokeweight="0">
                  <v:stroke miterlimit="83231f" joinstyle="miter"/>
                  <v:path arrowok="t" textboxrect="0,0,1018032,9144"/>
                </v:shape>
                <v:shape id="Shape 457391" o:spid="_x0000_s5420" style="position:absolute;left:30;top:38130;width:5060;height:91;visibility:visible;mso-wrap-style:square;v-text-anchor:top" coordsize="50596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" path="m,l505968,r,9144l,9144,,e" fillcolor="black" stroked="f" strokeweight="0">
                  <v:stroke miterlimit="83231f" joinstyle="miter"/>
                  <v:path arrowok="t" textboxrect="0,0,505968,9144"/>
                </v:shape>
                <v:shape id="Shape 457392" o:spid="_x0000_s5421" style="position:absolute;left:6766;top:3413;width:92;height:45781;visibility:visible;mso-wrap-style:square;v-text-anchor:top" coordsize="9144,4578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" path="m,l9144,r,4578096l,4578096,,e" fillcolor="black" stroked="f" strokeweight="0">
                  <v:stroke miterlimit="83231f" joinstyle="miter"/>
                  <v:path arrowok="t" textboxrect="0,0,9144,4578096"/>
                </v:shape>
                <v:shape id="Shape 18441" o:spid="_x0000_s5422" style="position:absolute;left:1706;top:30;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" path="m100584,l914400,r3048,6096l920496,6096r,6096l923544,12192r3048,6096l929640,18288r,3048l932688,21336r3048,6096l938784,27432r,6095l941832,33527r,6097l947928,39624r,6096l957072,64008r3048,l963168,67056r21336,42671l987552,109727r,3049l990600,112776r,12192l993648,124968r,12192l996696,137160r,12192l999744,149352r,6096l1002792,155448r,9144l1005840,164592r,9144l1008888,173736r,12191l1011936,185927r,18288l1014984,204215r,21337l1018032,225552r,60960l1014984,286512r,18288l1011936,304800r,18288l1008888,323088r,12192l1005840,335280r,9144l1002792,344424r,9144l999744,353568r,12192l996696,365760r,6096l993648,371856r,18288l987552,393192r,6096l984504,399288r,3048l981456,402336r,6096l978408,408432r,6095l975360,414527r,6097l972312,420624r,6096l969264,426720r,6095l966216,432815r,6097l960120,441960r,6096l957072,448056r,3047l954024,451103r,6097l950976,457200r,3048l947928,463296r,6096l944880,469392r,6096l938784,478536r,3048l932688,484632r,3048l926592,490727r,3049l923544,493776r,6096l917448,502920r,3048l97536,505968r,-3048l94488,502920r,-6096l91440,493776r-3048,l88392,487680r-3048,l82296,481584r-3048,l70104,463296r-3048,l60960,451103r-3048,-3047l48768,429768r-3048,l45720,417576r-3048,l42672,411480r-3048,l39624,405384r-3048,l36576,399288r-3048,l33528,396239r-3048,l30480,390144r-3048,l27432,381000r-3048,l24384,374903r-3048,l21336,368808r-3048,l18288,356615r-3048,l15240,347472r-3048,l12192,335280r-3048,l9144,326136r-3048,l6096,307848r-3048,l3048,286512r-3048,l,222503r3048,l3048,201168r3048,l6096,188976r3048,l9144,170688r3048,l12192,161544r3048,l15240,158496r3048,l18288,146303r3048,l21336,134112r3048,l24384,128015r3048,l27432,121920r3048,l30480,115824r3048,l33528,106680r6096,-3048l39624,97536r3048,l42672,91439r3048,l45720,79248r3048,l48768,73152r3048,l51816,67056r3048,l54864,64008r3048,l57912,60960r6096,-3048l64008,51815r3048,l67056,45720r3048,l70104,39624r3048,l73152,36576r6096,l79248,30480r3048,l82296,24384r3048,l85344,21336r6096,-3048l91440,15239r3048,l94488,12192,97536,9144r,-6096l100584,3048r,-3048xe" stroked="f" strokeweight="0">
                  <v:stroke miterlimit="83231f" joinstyle="miter"/>
                  <v:path arrowok="t" textboxrect="0,0,1018032,505968"/>
                </v:shape>
                <v:shape id="Shape 18442" o:spid="_x0000_s5423" style="position:absolute;left:1706;width:10211;height:5120;visibility:visible;mso-wrap-style:square;v-text-anchor:top" coordsize="102108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" path="m97536,l914400,r9144,9144l920496,9144r12192,12192l929640,21336r6096,3048l944880,36575r-3048,l947928,39624r9144,18288l954024,57912r6096,6096l984504,103632r-3048,l993648,115824r,6096l999744,140208r,6095l1005840,158496r,6096l1008888,167639r,3048l1011936,176784r,6096l1014984,188975r,12193l1018032,207263r,16764l1021080,225551r,57912l1018032,289560r,15240l1014984,307848r,12191l1011936,326136r,6096l1008888,338327r,6097l1002792,347472r3048,l1005840,353568r-3048,3047l1002792,362712r-6096,12191l996696,381000r-6096,12192l987552,396239r3048,l963168,441960r-3048,3048l963168,445008r-12192,15240l941832,478536r-15240,15239l929640,493775r-9144,9145l914400,512063r-816864,l94488,505968r,-6096l88392,496824r-3048,-6097l76200,481584,70104,469392r-6096,-6096l48768,435863r-3048,-3048l24384,387096r,-3048l15240,365760r,-6097l12192,353568r,-3048l9144,344424r,-6097l6096,335280r,-6096l3048,323087r,-12191l,307848,,283463,,225551r3048,l3048,284988r3048,1524l6096,304800r3048,3048l9144,320039r3048,6097l12192,333756r3048,1524l15240,341375r3048,6097l18288,353568r3048,3047l21336,362712r9144,18288l30480,384048r21336,45720l48768,429768r3048,3047l70104,460248r-3048,l73152,466344r9144,12192l79248,478536r15240,15239l91440,493775r9144,9145l97536,502920r3048,3048l911352,505968r6096,-6096l923544,490727r15240,-15240l947928,457200r9144,-15240l960120,438912r24384,-45720l987552,390144r6096,-12193l993648,371856r3048,-12193l996696,353568r3048,-3048l999744,344424r3048,-3049l1002792,335280r3048,-6096l1005840,323087r3048,-6095l1008888,307848r3048,-6097l1011936,286512r3048,-6097l1014984,228600r-3048,-3049l1011936,210312r-3048,-6097l1008888,192024r-3048,-6097l1005840,179832r-3048,-6096l1002792,170687r-3048,-6095l999744,161544r-6096,-12193l993648,143256r-6096,-18288l987552,118872r-6096,-9145l978408,106680,957072,67056r-6096,-6096l944880,42672r,3048l938784,39624,932688,27432,917448,12192,914400,6096r-813054,l94488,15239r-9144,9145l88392,24384,79248,36575r-6096,6097l76200,39624,64008,57912r-6096,6096l60960,64008,39624,103632r-3048,3048l39624,106680r-3048,6095l36576,115824,24384,140208r,6095l21336,152400r,6096l12192,164592r3048,l15240,170687r-3048,6097l12192,188975r-3048,6097l9144,201168r-3048,6095l6096,222503,,225551r,-3048l,219456,,204215r3048,-6095l3048,192024r3048,-6097l6096,173736r3048,-6097l9144,164592r3048,-3048l15240,155448r,-6097l18288,143256r,-6096l30480,115824r,-6097l33528,103632r3048,-3048l54864,60960r6096,-6097l70104,36575r6096,-3048l82296,21336r6096,-3049l97536,xe" fillcolor="black" stroked="f" strokeweight="0">
                  <v:stroke miterlimit="83231f" joinstyle="miter"/>
                  <v:path arrowok="t" textboxrect="0,0,1021080,512063"/>
                </v:shape>
                <v:shape id="Shape 457393" o:spid="_x0000_s5424" style="position:absolute;left:1706;top:6827;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" path="m,l1018032,r,505968l,505968,,e" stroked="f" strokeweight="0">
                  <v:stroke miterlimit="83231f" joinstyle="miter"/>
                  <v:path arrowok="t" textboxrect="0,0,1018032,505968"/>
                </v:shape>
                <v:shape id="Shape 18444" o:spid="_x0000_s5425" style="position:absolute;left:1706;top:6797;width:5091;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" path="m,l509016,r,6097l3048,6097r,499871l509016,505968r,6096l,512064r,-6096l,6097,,xe" fillcolor="black" stroked="f" strokeweight="0">
                  <v:stroke miterlimit="83231f" joinstyle="miter"/>
                  <v:path arrowok="t" textboxrect="0,0,509016,512064"/>
                </v:shape>
                <v:shape id="Shape 18445" o:spid="_x0000_s5426" style="position:absolute;left:6797;top:6797;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" path="m,l512064,r,509016l509016,509016r,3048l,512064r,-6096l505968,505968r,-499871l,6097,,xe" fillcolor="black" stroked="f" strokeweight="0">
                  <v:stroke miterlimit="83231f" joinstyle="miter"/>
                  <v:path arrowok="t" textboxrect="0,0,512064,512064"/>
                </v:shape>
                <v:shape id="Shape 457394" o:spid="_x0000_s5427" style="position:absolute;left:1706;top:15270;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" path="m,l1018032,r,509016l,509016,,e" stroked="f" strokeweight="0">
                  <v:stroke miterlimit="83231f" joinstyle="miter"/>
                  <v:path arrowok="t" textboxrect="0,0,1018032,509016"/>
                </v:shape>
                <v:shape id="Shape 18447" o:spid="_x0000_s5428" style="position:absolute;left:1706;top:15240;width:5091;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" path="m,l509016,r,6096l3048,6096r,502919l509016,509015r,6097l,515112r,-6097l,6096,,xe" fillcolor="black" stroked="f" strokeweight="0">
                  <v:stroke miterlimit="83231f" joinstyle="miter"/>
                  <v:path arrowok="t" textboxrect="0,0,509016,515112"/>
                </v:shape>
                <v:shape id="Shape 18448" o:spid="_x0000_s5429" style="position:absolute;left:6797;top:15240;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" path="m,l512064,r,512064l509016,512064r,3048l,515112r,-6097l505968,509015r,-502919l,6096,,xe" fillcolor="black" stroked="f" strokeweight="0">
                  <v:stroke miterlimit="83231f" joinstyle="miter"/>
                  <v:path arrowok="t" textboxrect="0,0,512064,515112"/>
                </v:shape>
                <v:shape id="Shape 18449" o:spid="_x0000_s5430" style="position:absolute;left:1737;top:21640;width:10180;height:5913;visibility:visible;mso-wrap-style:square;v-text-anchor:top" coordsize="1018032,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" path="m509016,r509016,292608l509016,591312,,292608,509016,xe" stroked="f" strokeweight="0">
                  <v:stroke miterlimit="83231f" joinstyle="miter"/>
                  <v:path arrowok="t" textboxrect="0,0,1018032,591312"/>
                </v:shape>
                <v:shape id="Shape 18450" o:spid="_x0000_s5431" style="position:absolute;left:1706;top:21610;width:5106;height:5974;visibility:visible;mso-wrap-style:square;v-text-anchor:top" coordsize="510540,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" path="m509016,r1524,l510540,3924,5672,294148,510540,590417r,6991l509016,597408r,-3048l,295656r,-3048l509016,xe" fillcolor="black" stroked="f" strokeweight="0">
                  <v:stroke miterlimit="83231f" joinstyle="miter"/>
                  <v:path arrowok="t" textboxrect="0,0,510540,597408"/>
                </v:shape>
                <v:shape id="Shape 18451" o:spid="_x0000_s5432" style="position:absolute;left:6812;top:21610;width:5136;height:5974;visibility:visible;mso-wrap-style:square;v-text-anchor:top" coordsize="51358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" path="m,l1524,,510540,292608r3048,l513588,295656r-3048,l1524,594360r,3048l,597408r,-6991l,590417,504868,294148,,3924r,l,xe" fillcolor="black" stroked="f" strokeweight="0">
                  <v:stroke miterlimit="83231f" joinstyle="miter"/>
                  <v:path arrowok="t" textboxrect="0,0,513588,597408"/>
                </v:shape>
                <v:shape id="Shape 457395" o:spid="_x0000_s5433" style="position:absolute;left:1706;top:28834;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" path="m,l1018032,r,509016l,509016,,e" stroked="f" strokeweight="0">
                  <v:stroke miterlimit="83231f" joinstyle="miter"/>
                  <v:path arrowok="t" textboxrect="0,0,1018032,509016"/>
                </v:shape>
                <v:shape id="Shape 18453" o:spid="_x0000_s5434" style="position:absolute;left:1706;top:28834;width:5091;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" path="m,l3048,,509016,r,3048l3048,3048r,502920l509016,505968r,6096l,512064r,-6096l,3048,,xe" fillcolor="black" stroked="f" strokeweight="0">
                  <v:stroke miterlimit="83231f" joinstyle="miter"/>
                  <v:path arrowok="t" textboxrect="0,0,509016,512064"/>
                </v:shape>
                <v:shape id="Shape 18454" o:spid="_x0000_s5435" style="position:absolute;left:6797;top:28834;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" path="m,l505968,r6096,l512064,509016r-3048,l509016,512064,,512064r,-6096l505968,505968r,-502920l,3048,,xe" fillcolor="black" stroked="f" strokeweight="0">
                  <v:stroke miterlimit="83231f" joinstyle="miter"/>
                  <v:path arrowok="t" textboxrect="0,0,512064,512064"/>
                </v:shape>
                <v:shape id="Shape 18455" o:spid="_x0000_s5436" style="position:absolute;left:2225;top:28834;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" path="m,l6096,r,509016l3048,509016r,3048l,512064,,xe" fillcolor="black" stroked="f" strokeweight="0">
                  <v:stroke miterlimit="83231f" joinstyle="miter"/>
                  <v:path arrowok="t" textboxrect="0,0,6096,512064"/>
                </v:shape>
                <v:shape id="Shape 18456" o:spid="_x0000_s5437" style="position:absolute;left:11277;top:28834;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" path="m,l6096,r,509016l3048,509016r,3048l,512064r,-3048l,xe" fillcolor="black" stroked="f" strokeweight="0">
                  <v:stroke miterlimit="83231f" joinstyle="miter"/>
                  <v:path arrowok="t" textboxrect="0,0,6096,512064"/>
                </v:shape>
                <v:shape id="Shape 18457" o:spid="_x0000_s5438" style="position:absolute;left:1737;top:35173;width:10180;height:5944;visibility:visible;mso-wrap-style:square;v-text-anchor:top" coordsize="101803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" path="m509016,r509016,295656l509016,594360,,295656,509016,xe" stroked="f" strokeweight="0">
                  <v:stroke miterlimit="83231f" joinstyle="miter"/>
                  <v:path arrowok="t" textboxrect="0,0,1018032,594360"/>
                </v:shape>
                <v:shape id="Shape 18458" o:spid="_x0000_s5439" style="position:absolute;left:1706;top:35143;width:5106;height:6005;visibility:visible;mso-wrap-style:square;v-text-anchor:top" coordsize="510540,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" path="m509016,r1524,l510540,3933,5658,297188,510540,593465r,6991l509016,600456r,-3048l,298704r,-3048l509016,xe" fillcolor="black" stroked="f" strokeweight="0">
                  <v:stroke miterlimit="83231f" joinstyle="miter"/>
                  <v:path arrowok="t" textboxrect="0,0,510540,600456"/>
                </v:shape>
                <v:shape id="Shape 18459" o:spid="_x0000_s5440" style="position:absolute;left:6812;top:35143;width:5136;height:6005;visibility:visible;mso-wrap-style:square;v-text-anchor:top" coordsize="51358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" path="m,l1524,,510540,295656r3048,l513588,298704r-3048,l1524,597408r,3048l,600456r,-6991l504882,297188,,3933,,xe" fillcolor="black" stroked="f" strokeweight="0">
                  <v:stroke miterlimit="83231f" joinstyle="miter"/>
                  <v:path arrowok="t" textboxrect="0,0,513588,600456"/>
                </v:shape>
                <v:shape id="Shape 457396" o:spid="_x0000_s5441" style="position:absolute;left:1706;top:42397;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" path="m,l1018032,r,505968l,505968,,e" stroked="f" strokeweight="0">
                  <v:stroke miterlimit="83231f" joinstyle="miter"/>
                  <v:path arrowok="t" textboxrect="0,0,1018032,505968"/>
                </v:shape>
                <v:shape id="Shape 18461" o:spid="_x0000_s5442" style="position:absolute;left:1706;top:42367;width:5091;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" path="m,l509016,r,6096l3048,6096r,499872l509016,505968r,6096l,512064r,-6096l,6096,,xe" fillcolor="black" stroked="f" strokeweight="0">
                  <v:stroke miterlimit="83231f" joinstyle="miter"/>
                  <v:path arrowok="t" textboxrect="0,0,509016,512064"/>
                </v:shape>
                <v:shape id="Shape 18462" o:spid="_x0000_s5443" style="position:absolute;left:6797;top:42367;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" path="m,l512064,r,509015l509016,509015r,3049l,512064r,-6096l505968,505968r,-499872l,6096,,xe" fillcolor="black" stroked="f" strokeweight="0">
                  <v:stroke miterlimit="83231f" joinstyle="miter"/>
                  <v:path arrowok="t" textboxrect="0,0,512064,512064"/>
                </v:shape>
                <v:shape id="Shape 18463" o:spid="_x0000_s5444" style="position:absolute;left:13563;top:28864;width:10180;height:5121;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" path="m100584,l914400,r,3048l917448,3048r9144,18288l929640,21336r,6096l932688,27432r3048,6096l938784,33528r,6096l941832,39624r,3048l944880,42672r3048,6096l947928,54864r3048,l950976,64008r3048,l954024,70104r3048,l960120,76200r3048,l963168,82296r3048,l966216,88392r3048,l969264,91440r3048,l972312,97536r3048,l975360,103632r3048,l978408,109728r3048,l981456,115824r3048,l984504,121920r3048,l987552,128016r3048,l990600,140208r3048,l993648,152400r3048,l996696,164592r3048,l999744,170688r3048,l1002792,182880r3048,l1005840,192024r3048,l1008888,204216r3048,l1011936,222504r3048,l1014984,240792r3048,l1018032,304800r-3048,l1014984,326136r-3048,l1011936,341376r-3048,l1008888,350520r-3048,l1005840,362712r-3048,l1002792,374904r-3048,l999744,381000r-3048,l996696,387096r-3048,l993648,402336r-3048,l990600,408432r-3048,l987552,414528r-3048,l984504,420624r-6096,3048l978408,426720r-3048,l975360,432816r-3048,l972312,438912r-6096,3048l966216,448056r-3048,l963168,454152r-6096,3048l957072,463296r-3048,l954024,469392r-6096,3048l944880,475488r,6096l938784,484632r,3048l932688,490728r,3048l926592,496824r,6096l923544,502920r,3048l917448,509016r,3048l97536,512064r,-3048l94488,509016r,-6096l91440,496824r-3048,l88392,490728r-3048,l82296,484632r-3048,l79248,478536r-3048,l76200,472440r-3048,l70104,469392r-3048,l45720,426720r,-3048l39624,411480r-3048,l36576,405384r-3048,l33528,399288r-3048,l30480,393192r-3048,l27432,381000r-3048,l24384,377952r-3048,l21336,371856r-3048,l18288,359664r-3048,l15240,350520r-3048,l12192,338328r-3048,l9144,329184r-3048,l6096,310896r-3048,l3048,286512r-3048,l,222504r3048,l3048,201168r3048,l6096,188976r3048,l9144,173736r3048,l12192,161544r6096,-3048l18288,146304r3048,l21336,137160r3048,l24384,131064r3048,l27432,124968r3048,l30480,118872r3048,l33528,106680r3048,l36576,100584r6096,-3048l42672,91440r3048,l45720,82296r3048,l48768,76200r3048,l51816,70104r3048,l54864,64008r3048,l57912,60960r6096,-3048l64008,51816r3048,l67056,45720r3048,l70104,42672r6096,-3048l76200,36576r6096,-3048l82296,27432r3048,l85344,24384r6096,-3048l91440,15240r3048,l94488,12192,97536,9144r,-6096l100584,3048r,-3048xe" stroked="f" strokeweight="0">
                  <v:stroke miterlimit="83231f" joinstyle="miter"/>
                  <v:path arrowok="t" textboxrect="0,0,1018032,512064"/>
                </v:shape>
                <v:shape id="Shape 18464" o:spid="_x0000_s5445" style="position:absolute;left:13563;top:28834;width:5090;height:5181;visibility:visible;mso-wrap-style:square;v-text-anchor:top" coordsize="509016,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" path="m97536,l509016,r,6096l102108,6096r-1524,3048l97536,9144r-3048,6096l94488,21336r-3048,l85344,27432r3048,l85344,33528r-3048,l73152,42672r3048,l67056,57912r-3048,l57912,64008r3048,l45720,97536r-3048,l39624,100584r3048,l36576,112776r,6096l24384,143256r,3048l21336,152400r,6096l18288,158496r-3048,3048l18288,161544r-3048,6096l15240,173736r-3048,6096l12192,188976r-3048,6096l9144,201168r-3048,6096l6096,222504r-3048,6096l3048,286512r3048,l6096,304800r3048,6096l9144,323088r3048,6096l12192,332232r3048,6096l15240,344424r3048,6096l18288,353568r3048,6096l21336,365760r9144,15240l30480,387096r12192,24384l39624,411480r3048,3048l45720,414528r24384,51816l67056,466344r9144,9144l79248,475488r6096,9144l82296,484632r6096,6096l91440,490728r3048,6096l91440,496824r3048,6096l97536,502920r3048,6096l97536,509016r3048,3048l509016,512064r,6096l97536,518160r,-3048l94488,512064r,-6096l88392,499872r-3048,-6096l79248,487680,73152,475488r-9144,-6096l39624,417576r-3048,-3048l24384,390144r,-6096l15240,368808r,-6096l12192,356616r,-3048l9144,347472r,-6096l6096,335280r,-3048l3048,326136r,-12192l,307848,,283464,,222504r,-3048l,204216r3048,-6096l3048,192024r3048,-3048l6096,176784r3048,-6096l9144,164592r3048,-6096l15240,155448r,-6096l18288,143256r,-3048l30480,115824r,-6096l36576,97536r3048,-3048l54864,60960r6096,-6096l70104,39624r9144,-9144l82296,24384r6096,-6096l97536,xe" fillcolor="black" stroked="f" strokeweight="0">
                  <v:stroke miterlimit="83231f" joinstyle="miter"/>
                  <v:path arrowok="t" textboxrect="0,0,509016,518160"/>
                </v:shape>
                <v:shape id="Shape 18465" o:spid="_x0000_s5446" style="position:absolute;left:18653;top:28834;width:5121;height:5181;visibility:visible;mso-wrap-style:square;v-text-anchor:top" coordsize="512064,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" path="m,l405384,r3048,3048l411480,3048r3048,6096l411480,9144r6096,9144l420624,18288r3048,6096l420624,24384r6096,6096l429768,30480r6096,12192l432816,42672r6096,3048l445008,57912r3048,9144l445008,67056r6096,6096l454152,73152r30480,57912l484632,140208r6096,15240l490728,161544r6096,12192l496824,179832r3048,6096l499872,188976r3048,6096l502920,201168r3048,6096l505968,219456r3048,6096l509016,237744r3048,6096l512064,301752r-3048,6096l509016,323088r-3048,6096l505968,338328r-3048,6096l502920,347472r-3048,6096l499872,359664r-3048,6096l496824,371856r-3048,6096l493776,381000r-6096,9144l487680,396240r-3048,l484632,399288r-9144,24384l472440,423672r-3048,3048l472440,426720r-9144,15240l460248,441960r-3048,3048l460248,445008r-6096,12192l451104,457200r-3048,3048l451104,460248r-6096,12192l441960,472440r-6096,6096l438912,478536r-3048,6096l432816,484632r-15240,15240l420624,499872r-3048,6096l414528,505968r-9144,9144l405384,518160,,518160r,-6096l402336,512064r9144,-9144l414528,496824r15240,-15240l432816,475488r6096,-6096l445008,457200r3048,-3048l454152,441960r3048,-3048l466344,423672r3048,-3048l481584,396240r3048,-3048l484632,387096r3048,-9144l487680,374904r3048,-6096l490728,362712r3048,-6096l493776,350520r3048,-6096l496824,341376r3048,-6096l499872,326136r3048,-6096l502920,304800r3048,-6096l505968,246888r-3048,-6096l502920,228600r-3048,-6096l499872,210312r-3048,-6096l496824,198120r-3048,-6096l493776,188976r-3048,-6096l490728,176784r-6096,-12192l484632,158496r-6096,-15240l478536,134112,448056,76200r-6096,-6096l438912,60960,435864,48768r-6096,-3048l423672,33528r-6096,-6096l414528,21336r-6096,-9144l405384,6096,,6096,,xe" fillcolor="black" stroked="f" strokeweight="0">
                  <v:stroke miterlimit="83231f" joinstyle="miter"/>
                  <v:path arrowok="t" textboxrect="0,0,512064,518160"/>
                </v:shape>
                <v:shape id="Shape 18466" o:spid="_x0000_s5447" style="position:absolute;left:18288;top:28163;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" path="m,l67056,r,3048l64008,3048r,6096l60960,9144r,6096l57912,15240r,3048l54864,18288r,6096l51816,24384r,6096l48768,30480r,12192l45720,42672r,6096l42672,48768r,6096l39624,54864r,6096l36576,60960r,6096l30480,67056r,-3048l9144,21336,6096,18288,,6096,,xe" fillcolor="black" stroked="f" strokeweight="0">
                  <v:stroke miterlimit="83231f" joinstyle="miter"/>
                  <v:path arrowok="t" textboxrect="0,0,67056,67056"/>
                </v:shape>
                <v:shape id="Shape 18467" o:spid="_x0000_s5448" style="position:absolute;left:18288;top:28163;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" path="m,l67056,,33528,67056,,e" filled="f" strokeweight=".24pt">
                  <v:stroke endcap="round"/>
                  <v:path arrowok="t" textboxrect="0,0,67056,67056"/>
                </v:shape>
                <v:shape id="Shape 457397" o:spid="_x0000_s5449" style="position:absolute;left:30;top:49164;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" path="m,l676656,r,9144l,9144,,e" fillcolor="black" stroked="f" strokeweight="0">
                  <v:stroke endcap="round"/>
                  <v:path arrowok="t" textboxrect="0,0,676656,9144"/>
                </v:shape>
                <v:shape id="Shape 457398" o:spid="_x0000_s5450" style="position:absolute;top:13563;width:91;height:35631;visibility:visible;mso-wrap-style:square;v-text-anchor:top" coordsize="9144,3563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" path="m,l9144,r,3563112l,3563112,,e" fillcolor="black" stroked="f" strokeweight="0">
                  <v:stroke endcap="round"/>
                  <v:path arrowok="t" textboxrect="0,0,9144,3563112"/>
                </v:shape>
                <v:shape id="Shape 457399" o:spid="_x0000_s5451" style="position:absolute;left:30;top:13563;width:6767;height:92;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" path="m,l676656,r,9144l,9144,,e" fillcolor="black" stroked="f" strokeweight="0">
                  <v:stroke endcap="round"/>
                  <v:path arrowok="t" textboxrect="0,0,676656,9144"/>
                </v:shape>
                <v:shape id="Shape 18471" o:spid="_x0000_s5452" style="position:absolute;left:6126;top:13228;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" path="m,l67056,33528,,70104,,xe" fillcolor="black" strokeweight=".24pt">
                  <v:stroke endcap="round"/>
                  <v:path arrowok="t" textboxrect="0,0,67056,70104"/>
                </v:shape>
                <v:shape id="Shape 18472" o:spid="_x0000_s5453" style="position:absolute;left:30;top:37825;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" path="m67056,r,67056l,33528,67056,xe" fillcolor="black" strokeweight=".24pt">
                  <v:stroke endcap="round"/>
                  <v:path arrowok="t" textboxrect="0,0,67056,67056"/>
                </v:shape>
                <v:rect id="Rectangle 18473" o:spid="_x0000_s5454" style="position:absolute;left:17526;top:46588;width:7895;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560-93/d094</w:t>
                        </w:r>
                      </w:p>
                    </w:txbxContent>
                  </v:textbox>
                </v:rect>
                <v:rect id="Rectangle 18474" o:spid="_x0000_s5455" style="position:absolute;left:3322;top:2234;width:9121;height:1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6"/>
                          </w:rPr>
                          <w:t>Decode_Sz_bits</w:t>
                        </w:r>
                      </w:p>
                    </w:txbxContent>
                  </v:textbox>
                </v:rect>
                <v:rect id="Rectangle 18475" o:spid="_x0000_s5456" style="position:absolute;left:4511;top:8961;width:603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 = S + 14</w:t>
                        </w:r>
                      </w:p>
                    </w:txbxContent>
                  </v:textbox>
                </v:rect>
                <v:rect id="Rectangle 18476" o:spid="_x0000_s5457" style="position:absolute;left:3931;top:17465;width:7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 = SRL M 1</w:t>
                        </w:r>
                      </w:p>
                    </w:txbxContent>
                  </v:textbox>
                </v:rect>
                <v:rect id="Rectangle 18477" o:spid="_x0000_s5458" style="position:absolute;left:5577;top:23653;width:327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 = 0</w:t>
                        </w:r>
                      </w:p>
                    </w:txbxContent>
                  </v:textbox>
                </v:rect>
                <v:rect id="Rectangle 18478" o:spid="_x0000_s5459" style="position:absolute;left:6553;top:24781;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8479" o:spid="_x0000_s5460" style="position:absolute;left:14081;top:23378;width:200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8480" o:spid="_x0000_s5461" style="position:absolute;left:7315;top:27615;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8481" o:spid="_x0000_s5462" style="position:absolute;left:3596;top:30907;width:841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 = Decode(S)</w:t>
                        </w:r>
                      </w:p>
                    </w:txbxContent>
                  </v:textbox>
                </v:rect>
                <v:rect id="Rectangle 18482" o:spid="_x0000_s5463" style="position:absolute;left:17495;top:30937;width:31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8483" o:spid="_x0000_s5464" style="position:absolute;left:5638;top:37216;width:311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 = 0</w:t>
                        </w:r>
                      </w:p>
                    </w:txbxContent>
                  </v:textbox>
                </v:rect>
                <v:rect id="Rectangle 18484" o:spid="_x0000_s5465" style="position:absolute;left:6553;top:38375;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8485" o:spid="_x0000_s5466" style="position:absolute;left:518;top:36942;width:20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8486" o:spid="_x0000_s5467" style="position:absolute;left:7315;top:41179;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8487" o:spid="_x0000_s5468" style="position:absolute;left:3718;top:44601;width:8148;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6"/>
                          </w:rPr>
                          <w:t>Sz = M OR Sz</w:t>
                        </w:r>
                      </w:p>
                    </w:txbxContent>
                  </v:textbox>
                </v:rect>
                <w10:anchorlock/>
              </v:group>
            </w:pict>
          </mc:Fallback>
        </mc:AlternateContent>
      </w:r>
    </w:p>
    <w:p w:rsidR="00094CB9" w:rsidRDefault="00FE5CBC">
      <w:pPr>
        <w:spacing w:after="399" w:line="265" w:lineRule="auto"/>
        <w:ind w:left="141" w:right="149"/>
        <w:jc w:val="center"/>
      </w:pPr>
      <w:r>
        <w:rPr>
          <w:b/>
        </w:rPr>
        <w:t>Figure F.24 – Decision sequence to decode the magnitude bit pattern</w:t>
      </w:r>
    </w:p>
    <w:p w:rsidR="00094CB9" w:rsidRDefault="00FE5CBC">
      <w:pPr>
        <w:spacing w:after="444" w:line="265" w:lineRule="auto"/>
        <w:ind w:left="-5" w:right="0"/>
        <w:jc w:val="left"/>
      </w:pPr>
      <w:r>
        <w:rPr>
          <w:color w:val="FFFFFF"/>
        </w:rPr>
        <w:t>Figure F.24 [D94] = 16 cm = 625 %</w:t>
      </w:r>
    </w:p>
    <w:p w:rsidR="00094CB9" w:rsidRDefault="00FE5CBC">
      <w:pPr>
        <w:pStyle w:val="5"/>
        <w:tabs>
          <w:tab w:val="center" w:pos="1361"/>
        </w:tabs>
        <w:spacing w:after="391"/>
        <w:ind w:left="-15" w:right="0" w:firstLine="0"/>
      </w:pPr>
      <w:r>
        <w:t>F.2.4.4</w:t>
      </w:r>
      <w:r>
        <w:tab/>
        <w:t>Decoder restart</w:t>
      </w:r>
    </w:p>
    <w:p w:rsidR="00094CB9" w:rsidRDefault="00FE5CBC">
      <w:pPr>
        <w:ind w:left="-5" w:right="8"/>
      </w:pPr>
      <w:r>
        <w:t>The RST</w:t>
      </w:r>
      <w:r>
        <w:rPr>
          <w:vertAlign w:val="subscript"/>
        </w:rPr>
        <w:t>m</w:t>
      </w:r>
      <w:r>
        <w:t xml:space="preserve"> markers which are added to the compressed data between each restart interval have a </w:t>
      </w:r>
      <w:proofErr w:type="gramStart"/>
      <w:r>
        <w:t>two byte</w:t>
      </w:r>
      <w:proofErr w:type="gramEnd"/>
      <w:r>
        <w:t xml:space="preserve"> value which cannot be generated by the coding procedures. These two byte sequences can be located without decoding, and can therefore be used to resynchronize the decoder. RST</w:t>
      </w:r>
      <w:r>
        <w:rPr>
          <w:vertAlign w:val="subscript"/>
        </w:rPr>
        <w:t>m</w:t>
      </w:r>
      <w:r>
        <w:t xml:space="preserve"> markers can therefore be used for error recovery.</w:t>
      </w:r>
    </w:p>
    <w:p w:rsidR="00094CB9" w:rsidRDefault="00FE5CBC">
      <w:pPr>
        <w:spacing w:after="295"/>
        <w:ind w:left="-5" w:right="8"/>
      </w:pPr>
      <w:r>
        <w:lastRenderedPageBreak/>
        <w:t>Before error recovery procedures can be invoked, the error condition must first be detected. Errors during decoding can show up in two places:</w:t>
      </w:r>
    </w:p>
    <w:p w:rsidR="00094CB9" w:rsidRDefault="00FE5CBC">
      <w:pPr>
        <w:numPr>
          <w:ilvl w:val="0"/>
          <w:numId w:val="18"/>
        </w:numPr>
        <w:spacing w:after="285" w:line="265" w:lineRule="auto"/>
        <w:ind w:left="1118" w:right="81" w:hanging="374"/>
      </w:pPr>
      <w:r>
        <w:t>The decoder fails to find the expected marker at the point where it is expecting resynchronization.</w:t>
      </w:r>
    </w:p>
    <w:p w:rsidR="00094CB9" w:rsidRDefault="00FE5CBC">
      <w:pPr>
        <w:numPr>
          <w:ilvl w:val="0"/>
          <w:numId w:val="18"/>
        </w:numPr>
        <w:spacing w:after="270"/>
        <w:ind w:left="1118" w:right="81" w:hanging="374"/>
      </w:pPr>
      <w:r>
        <w:t>Physically impossible data are decoded. For example, decoding a magnitude beyond the range of values allowed by the model is quite likely when the compressed data are corrupted by errors. For arithmetic decoders this error condition is extremely important to detect, as otherwise the decoder may reach a condition where it uses the compressed data very slowly.</w:t>
      </w:r>
    </w:p>
    <w:p w:rsidR="00094CB9" w:rsidRDefault="00FE5CBC">
      <w:pPr>
        <w:spacing w:after="318"/>
        <w:ind w:left="1128" w:right="8"/>
      </w:pPr>
      <w:r>
        <w:t>NOTE – Some errors will not cause the decoder to lose synchronization. In addition, recovery is not possible for all errors; for example, errors in the headers are likely to be catastrophic. The two error conditions listed above, however, almost always cause the decoder to lose synchronization in a way which permits recovery.</w:t>
      </w:r>
    </w:p>
    <w:p w:rsidR="00094CB9" w:rsidRDefault="00FE5CBC">
      <w:pPr>
        <w:spacing w:after="798"/>
        <w:ind w:left="-5" w:right="8"/>
      </w:pPr>
      <w:r>
        <w:t>In regaining synchronization, the decoder can make use of the modulo 8 coding restart interval number in the low order bits of the RST</w:t>
      </w:r>
      <w:r>
        <w:rPr>
          <w:vertAlign w:val="subscript"/>
        </w:rPr>
        <w:t>m</w:t>
      </w:r>
      <w:r>
        <w:t xml:space="preserve"> marker. By comparing the expected restart interval number to the value in the next RST</w:t>
      </w:r>
      <w:r>
        <w:rPr>
          <w:vertAlign w:val="subscript"/>
        </w:rPr>
        <w:t xml:space="preserve">m </w:t>
      </w:r>
      <w:r>
        <w:t>marker in the compressed image data, the decoder can usually recover synchronization. It then fills in missing lines in the output data by replication or some other suitable procedure, and continues decoding. Of course, the reconstructed image will usually be highly corrupted for at least a part of the restart interval where the error occurred.</w:t>
      </w:r>
    </w:p>
    <w:p w:rsidR="00094CB9" w:rsidRDefault="00FE5CBC">
      <w:pPr>
        <w:pStyle w:val="5"/>
        <w:tabs>
          <w:tab w:val="center" w:pos="3751"/>
        </w:tabs>
        <w:spacing w:after="308"/>
        <w:ind w:left="-15" w:right="0" w:firstLine="0"/>
      </w:pPr>
      <w:r>
        <w:t>F.2.5</w:t>
      </w:r>
      <w:r>
        <w:tab/>
        <w:t>Sequential DCT decoding process with Huffman coding and 12-bit precision</w:t>
      </w:r>
    </w:p>
    <w:p w:rsidR="00094CB9" w:rsidRDefault="00FE5CBC">
      <w:pPr>
        <w:spacing w:after="386"/>
        <w:ind w:left="-5" w:right="8"/>
      </w:pPr>
      <w:r>
        <w:t>This process is identical to the sequential DCT process defined for 8-bit sample precision and extended to four Huffman tables, as documented in F.2.3, but with the following changes.</w:t>
      </w:r>
    </w:p>
    <w:p w:rsidR="00094CB9" w:rsidRDefault="00FE5CBC">
      <w:pPr>
        <w:tabs>
          <w:tab w:val="center" w:pos="2276"/>
        </w:tabs>
        <w:spacing w:after="304" w:line="265" w:lineRule="auto"/>
        <w:ind w:left="-15" w:right="0" w:firstLine="0"/>
        <w:jc w:val="left"/>
      </w:pPr>
      <w:r>
        <w:rPr>
          <w:b/>
        </w:rPr>
        <w:t>F.2.5.1</w:t>
      </w:r>
      <w:r>
        <w:rPr>
          <w:b/>
        </w:rPr>
        <w:tab/>
        <w:t>Structure of DC Huffman decode table</w:t>
      </w:r>
    </w:p>
    <w:p w:rsidR="00094CB9" w:rsidRDefault="00FE5CBC">
      <w:pPr>
        <w:spacing w:after="379"/>
        <w:ind w:left="-5" w:right="8"/>
      </w:pPr>
      <w:r>
        <w:t>The general structure of the DC Huffman decode table is extended as described in F.1.5.1.</w:t>
      </w:r>
    </w:p>
    <w:p w:rsidR="00094CB9" w:rsidRDefault="00FE5CBC">
      <w:pPr>
        <w:tabs>
          <w:tab w:val="center" w:pos="2276"/>
        </w:tabs>
        <w:spacing w:after="304" w:line="265" w:lineRule="auto"/>
        <w:ind w:left="-15" w:right="0" w:firstLine="0"/>
        <w:jc w:val="left"/>
      </w:pPr>
      <w:r>
        <w:rPr>
          <w:b/>
        </w:rPr>
        <w:t>F.2.5.2</w:t>
      </w:r>
      <w:r>
        <w:rPr>
          <w:b/>
        </w:rPr>
        <w:tab/>
        <w:t>Structure of AC Huffman decode table</w:t>
      </w:r>
    </w:p>
    <w:p w:rsidR="00094CB9" w:rsidRDefault="00FE5CBC">
      <w:pPr>
        <w:spacing w:after="787"/>
        <w:ind w:left="-5" w:right="8"/>
      </w:pPr>
      <w:r>
        <w:t>The general structure of the AC Huffman decode table is extended as described in F.1.5.2.</w:t>
      </w:r>
    </w:p>
    <w:p w:rsidR="00094CB9" w:rsidRDefault="00FE5CBC">
      <w:pPr>
        <w:pStyle w:val="5"/>
        <w:tabs>
          <w:tab w:val="center" w:pos="3808"/>
        </w:tabs>
        <w:spacing w:after="304"/>
        <w:ind w:left="-15" w:right="0" w:firstLine="0"/>
      </w:pPr>
      <w:r>
        <w:t>F.2.6</w:t>
      </w:r>
      <w:r>
        <w:tab/>
        <w:t>Sequential DCT decoding process with arithmetic coding and 12-bit precision</w:t>
      </w:r>
    </w:p>
    <w:p w:rsidR="00094CB9" w:rsidRDefault="00FE5CBC">
      <w:pPr>
        <w:spacing w:after="313"/>
        <w:ind w:left="-5" w:right="8"/>
      </w:pPr>
      <w:r>
        <w:t>The process is identical to the sequential DCT process for 8-bit precision except for changes in the precision of the IDCT computation.</w:t>
      </w:r>
    </w:p>
    <w:p w:rsidR="00094CB9" w:rsidRDefault="00FE5CBC">
      <w:pPr>
        <w:ind w:left="-5" w:right="8"/>
      </w:pPr>
      <w:r>
        <w:t>The structure of the decoding procedure in F.2.4 is already defined for a 12-bit input precision.</w:t>
      </w:r>
    </w:p>
    <w:p w:rsidR="00094CB9" w:rsidRDefault="00FE5CBC">
      <w:pPr>
        <w:pStyle w:val="1"/>
        <w:spacing w:after="120"/>
        <w:ind w:right="27"/>
      </w:pPr>
      <w:bookmarkStart w:id="15" w:name="_Toc447202"/>
      <w:proofErr w:type="gramStart"/>
      <w:r>
        <w:t>Annex  G</w:t>
      </w:r>
      <w:bookmarkEnd w:id="15"/>
      <w:proofErr w:type="gramEnd"/>
    </w:p>
    <w:p w:rsidR="00094CB9" w:rsidRDefault="00FE5CBC">
      <w:pPr>
        <w:pStyle w:val="3"/>
        <w:spacing w:after="101"/>
        <w:ind w:right="23"/>
        <w:jc w:val="center"/>
      </w:pPr>
      <w:r>
        <w:rPr>
          <w:sz w:val="23"/>
        </w:rPr>
        <w:t>Progressive DCT-based mode of operation</w:t>
      </w:r>
    </w:p>
    <w:p w:rsidR="00094CB9" w:rsidRDefault="00FE5CBC">
      <w:pPr>
        <w:spacing w:after="335" w:line="265" w:lineRule="auto"/>
        <w:ind w:left="90" w:right="102"/>
        <w:jc w:val="center"/>
      </w:pPr>
      <w:r>
        <w:t xml:space="preserve">(This annex forms an integral part of this Recommendation | </w:t>
      </w:r>
      <w:r>
        <w:rPr>
          <w:sz w:val="21"/>
        </w:rPr>
        <w:t>International Standard)</w:t>
      </w:r>
    </w:p>
    <w:p w:rsidR="00094CB9" w:rsidRDefault="00FE5CBC">
      <w:pPr>
        <w:spacing w:after="168"/>
        <w:ind w:left="-5" w:right="8"/>
      </w:pPr>
      <w:r>
        <w:t xml:space="preserve">This annex provides a </w:t>
      </w:r>
      <w:r>
        <w:rPr>
          <w:b/>
        </w:rPr>
        <w:t>functional specification</w:t>
      </w:r>
      <w:r>
        <w:t xml:space="preserve"> of the following coding processes for the progressive DCT-based mode of operation:</w:t>
      </w:r>
    </w:p>
    <w:p w:rsidR="00094CB9" w:rsidRDefault="00FE5CBC">
      <w:pPr>
        <w:numPr>
          <w:ilvl w:val="0"/>
          <w:numId w:val="19"/>
        </w:numPr>
        <w:spacing w:after="173"/>
        <w:ind w:right="8" w:hanging="375"/>
      </w:pPr>
      <w:r>
        <w:t>spectral selection only, Huffman coding, 8-bit sample precision;</w:t>
      </w:r>
    </w:p>
    <w:p w:rsidR="00094CB9" w:rsidRDefault="00FE5CBC">
      <w:pPr>
        <w:numPr>
          <w:ilvl w:val="0"/>
          <w:numId w:val="19"/>
        </w:numPr>
        <w:spacing w:after="173"/>
        <w:ind w:right="8" w:hanging="375"/>
      </w:pPr>
      <w:r>
        <w:lastRenderedPageBreak/>
        <w:t>spectral selection only, arithmetic coding, 8-bit sample precision;</w:t>
      </w:r>
    </w:p>
    <w:p w:rsidR="00094CB9" w:rsidRDefault="00FE5CBC">
      <w:pPr>
        <w:numPr>
          <w:ilvl w:val="0"/>
          <w:numId w:val="19"/>
        </w:numPr>
        <w:spacing w:after="173"/>
        <w:ind w:right="8" w:hanging="375"/>
      </w:pPr>
      <w:r>
        <w:t>full progression, Huffman coding, 8-bit sample precision;</w:t>
      </w:r>
    </w:p>
    <w:p w:rsidR="00094CB9" w:rsidRDefault="00FE5CBC">
      <w:pPr>
        <w:numPr>
          <w:ilvl w:val="0"/>
          <w:numId w:val="19"/>
        </w:numPr>
        <w:spacing w:after="173"/>
        <w:ind w:right="8" w:hanging="375"/>
      </w:pPr>
      <w:r>
        <w:t>full progression, arithmetic coding, 8-bit sample precision;</w:t>
      </w:r>
    </w:p>
    <w:p w:rsidR="00094CB9" w:rsidRDefault="00FE5CBC">
      <w:pPr>
        <w:numPr>
          <w:ilvl w:val="0"/>
          <w:numId w:val="19"/>
        </w:numPr>
        <w:spacing w:after="173"/>
        <w:ind w:right="8" w:hanging="375"/>
      </w:pPr>
      <w:r>
        <w:t>spectral selection only, Huffman coding, 12-bit sample precision;</w:t>
      </w:r>
    </w:p>
    <w:p w:rsidR="00094CB9" w:rsidRDefault="00FE5CBC">
      <w:pPr>
        <w:numPr>
          <w:ilvl w:val="0"/>
          <w:numId w:val="19"/>
        </w:numPr>
        <w:spacing w:after="173"/>
        <w:ind w:right="8" w:hanging="375"/>
      </w:pPr>
      <w:r>
        <w:t>spectral selection only, arithmetic coding, 12-bit sample precision;</w:t>
      </w:r>
    </w:p>
    <w:p w:rsidR="00094CB9" w:rsidRDefault="00FE5CBC">
      <w:pPr>
        <w:numPr>
          <w:ilvl w:val="0"/>
          <w:numId w:val="19"/>
        </w:numPr>
        <w:spacing w:after="173"/>
        <w:ind w:right="8" w:hanging="375"/>
      </w:pPr>
      <w:r>
        <w:t>full progression, Huffman coding, 12-bit sample precision;</w:t>
      </w:r>
    </w:p>
    <w:p w:rsidR="00094CB9" w:rsidRDefault="00FE5CBC">
      <w:pPr>
        <w:numPr>
          <w:ilvl w:val="0"/>
          <w:numId w:val="19"/>
        </w:numPr>
        <w:ind w:right="8" w:hanging="375"/>
      </w:pPr>
      <w:r>
        <w:t>full progression, arithmetic coding, 12-bit sample precision.</w:t>
      </w:r>
    </w:p>
    <w:p w:rsidR="00094CB9" w:rsidRDefault="00FE5CBC">
      <w:pPr>
        <w:spacing w:after="128"/>
        <w:ind w:left="-5" w:right="8"/>
      </w:pPr>
      <w:r>
        <w:t>For each of these, the encoding process is specified in G.1, and the decoding process is specified in G.2. The functional specification is presented by means of specific flow charts for the various procedures which comprise these coding processes.</w:t>
      </w:r>
    </w:p>
    <w:p w:rsidR="00094CB9" w:rsidRDefault="00FE5CBC">
      <w:pPr>
        <w:spacing w:after="3" w:line="260" w:lineRule="auto"/>
        <w:ind w:left="754" w:right="7"/>
      </w:pPr>
      <w:r>
        <w:rPr>
          <w:sz w:val="17"/>
        </w:rPr>
        <w:t>NOTE –</w:t>
      </w:r>
      <w:r>
        <w:rPr>
          <w:sz w:val="21"/>
        </w:rPr>
        <w:t xml:space="preserve"> </w:t>
      </w:r>
      <w:r>
        <w:rPr>
          <w:sz w:val="17"/>
        </w:rPr>
        <w:t xml:space="preserve">There is </w:t>
      </w:r>
      <w:r>
        <w:rPr>
          <w:b/>
          <w:sz w:val="17"/>
        </w:rPr>
        <w:t>no requirement</w:t>
      </w:r>
      <w:r>
        <w:rPr>
          <w:sz w:val="17"/>
        </w:rPr>
        <w:t xml:space="preserve"> in this Specification that any encoder or decoder which embodies one of the above-named</w:t>
      </w:r>
    </w:p>
    <w:p w:rsidR="00094CB9" w:rsidRDefault="00FE5CBC">
      <w:pPr>
        <w:spacing w:after="201" w:line="260" w:lineRule="auto"/>
        <w:ind w:left="-5" w:right="7"/>
      </w:pPr>
      <w:r>
        <w:rPr>
          <w:sz w:val="17"/>
        </w:rPr>
        <w:t xml:space="preserve">processes shall implement the procedures in precisely the manner specified by the flow charts in this annex. It is necessary only that an encoder or decoder implement the </w:t>
      </w:r>
      <w:r>
        <w:rPr>
          <w:b/>
          <w:sz w:val="17"/>
        </w:rPr>
        <w:t>function</w:t>
      </w:r>
      <w:r>
        <w:rPr>
          <w:sz w:val="17"/>
        </w:rPr>
        <w:t xml:space="preserve"> specified in this annex. The sole criterion for an encoder or decoder to be considered in compliance with this Specification is that it </w:t>
      </w:r>
      <w:proofErr w:type="gramStart"/>
      <w:r>
        <w:rPr>
          <w:sz w:val="17"/>
        </w:rPr>
        <w:t>satisfy</w:t>
      </w:r>
      <w:proofErr w:type="gramEnd"/>
      <w:r>
        <w:rPr>
          <w:sz w:val="17"/>
        </w:rPr>
        <w:t xml:space="preserve"> the requirements given in clause 6 (for encoders) or clause 7 (for decoders), as determined by the compliance tests specified in Part 2.</w:t>
      </w:r>
    </w:p>
    <w:p w:rsidR="00094CB9" w:rsidRDefault="00FE5CBC">
      <w:pPr>
        <w:ind w:left="-5" w:right="8"/>
      </w:pPr>
      <w:r>
        <w:t>The number of Huffman or arithmetic conditioning tables which may be used within the same scan is four.</w:t>
      </w:r>
    </w:p>
    <w:p w:rsidR="00094CB9" w:rsidRDefault="00FE5CBC">
      <w:pPr>
        <w:ind w:left="-5" w:right="8"/>
      </w:pPr>
      <w:r>
        <w:t>Two complementary progressive procedures are defined, spectral selection and successive approximation.</w:t>
      </w:r>
    </w:p>
    <w:p w:rsidR="00094CB9" w:rsidRDefault="00FE5CBC">
      <w:pPr>
        <w:ind w:left="-5" w:right="8"/>
      </w:pPr>
      <w:r>
        <w:t>In spectral selection the DCT coefficients of each block are segmented into frequency bands. The bands are coded in separate scans.</w:t>
      </w:r>
    </w:p>
    <w:p w:rsidR="00094CB9" w:rsidRDefault="00FE5CBC">
      <w:pPr>
        <w:ind w:left="-5" w:right="8"/>
      </w:pPr>
      <w:r>
        <w:t>In successive approximation the DCT coefficients are divided by a power of two before coding. In the decoder the coefficients are multiplied by that same power of two before computing the IDCT. In the succeeding scans the precision of the coefficients is increased by one bit in each scan until full precision is reached.</w:t>
      </w:r>
    </w:p>
    <w:p w:rsidR="00094CB9" w:rsidRDefault="00FE5CBC">
      <w:pPr>
        <w:ind w:left="-5" w:right="8"/>
      </w:pPr>
      <w:r>
        <w:t>An encoder or decoder implementing a full progression uses spectral selection within successive approximation. An allowed subset is spectral selection alone.</w:t>
      </w:r>
    </w:p>
    <w:p w:rsidR="00094CB9" w:rsidRDefault="00FE5CBC">
      <w:pPr>
        <w:spacing w:after="406"/>
        <w:ind w:left="-5" w:right="8"/>
      </w:pPr>
      <w:r>
        <w:t>Figure G.1 illustrates the spectral selection and successive approximation progressive processes.</w:t>
      </w:r>
    </w:p>
    <w:p w:rsidR="00094CB9" w:rsidRDefault="00FE5CBC">
      <w:pPr>
        <w:pStyle w:val="4"/>
        <w:tabs>
          <w:tab w:val="center" w:pos="2648"/>
        </w:tabs>
        <w:spacing w:after="223"/>
        <w:ind w:left="-15" w:firstLine="0"/>
      </w:pPr>
      <w:r>
        <w:t>G.1</w:t>
      </w:r>
      <w:r>
        <w:tab/>
        <w:t>Progressive DCT-based encoding processes</w:t>
      </w:r>
    </w:p>
    <w:p w:rsidR="00094CB9" w:rsidRDefault="00FE5CBC">
      <w:pPr>
        <w:tabs>
          <w:tab w:val="center" w:pos="3822"/>
        </w:tabs>
        <w:spacing w:after="246" w:line="265" w:lineRule="auto"/>
        <w:ind w:left="-15" w:right="0" w:firstLine="0"/>
        <w:jc w:val="left"/>
      </w:pPr>
      <w:r>
        <w:rPr>
          <w:b/>
        </w:rPr>
        <w:t>G.1.1</w:t>
      </w:r>
      <w:r>
        <w:rPr>
          <w:b/>
        </w:rPr>
        <w:tab/>
        <w:t>Control procedures and coding models for progressive DCT-based procedures</w:t>
      </w:r>
    </w:p>
    <w:p w:rsidR="00094CB9" w:rsidRDefault="00FE5CBC">
      <w:pPr>
        <w:pStyle w:val="5"/>
        <w:tabs>
          <w:tab w:val="center" w:pos="2974"/>
        </w:tabs>
        <w:spacing w:after="179"/>
        <w:ind w:left="-15" w:right="0" w:firstLine="0"/>
      </w:pPr>
      <w:r>
        <w:t>G.1.1.1</w:t>
      </w:r>
      <w:r>
        <w:tab/>
        <w:t>Control procedures for progressive DCT-based encoders</w:t>
      </w:r>
    </w:p>
    <w:p w:rsidR="00094CB9" w:rsidRDefault="00FE5CBC">
      <w:pPr>
        <w:ind w:left="-5" w:right="8"/>
      </w:pPr>
      <w:r>
        <w:t>The control procedures for encoding an image and its constituent parts – the frame, scan, restart interval and MCU – are given in Figures E.1 through E.5.</w:t>
      </w:r>
    </w:p>
    <w:p w:rsidR="00094CB9" w:rsidRDefault="00FE5CBC">
      <w:pPr>
        <w:ind w:left="-5" w:right="8"/>
      </w:pPr>
      <w:r>
        <w:t>The control structure for encoding a frame is the same as for the sequential procedures. However, it is convenient to calculate the FDCT for the entire set of components in a frame before starting the scans. A buffer which is large enough to store all of the DCT coefficients may be used for this progressive mode of operation.</w:t>
      </w:r>
    </w:p>
    <w:p w:rsidR="00094CB9" w:rsidRDefault="00FE5CBC">
      <w:pPr>
        <w:ind w:left="-5" w:right="8"/>
      </w:pPr>
      <w:r>
        <w:t>The number of scans is determined by the progression defined; the number of scans may be much larger than the number of components in the frame.</w:t>
      </w:r>
    </w:p>
    <w:p w:rsidR="00094CB9" w:rsidRDefault="00FE5CBC">
      <w:pPr>
        <w:spacing w:after="0" w:line="265" w:lineRule="auto"/>
        <w:ind w:left="197" w:right="205"/>
        <w:jc w:val="center"/>
      </w:pPr>
      <w:r>
        <w:rPr>
          <w:rFonts w:ascii="Calibri" w:eastAsia="Calibri" w:hAnsi="Calibri" w:cs="Calibri"/>
          <w:noProof/>
          <w:sz w:val="22"/>
        </w:rPr>
        <w:lastRenderedPageBreak/>
        <mc:AlternateContent>
          <mc:Choice Requires="wpg">
            <w:drawing>
              <wp:anchor distT="0" distB="0" distL="114300" distR="114300" simplePos="0" relativeHeight="251674624" behindDoc="0" locked="0" layoutInCell="1" allowOverlap="1">
                <wp:simplePos x="0" y="0"/>
                <wp:positionH relativeFrom="column">
                  <wp:posOffset>4127051</wp:posOffset>
                </wp:positionH>
                <wp:positionV relativeFrom="paragraph">
                  <wp:posOffset>-1069920</wp:posOffset>
                </wp:positionV>
                <wp:extent cx="1569038" cy="1359408"/>
                <wp:effectExtent l="0" t="0" r="0" b="0"/>
                <wp:wrapSquare wrapText="bothSides"/>
                <wp:docPr id="304075" name="Group 304075"/>
                <wp:cNvGraphicFramePr/>
                <a:graphic xmlns:a="http://schemas.openxmlformats.org/drawingml/2006/main">
                  <a:graphicData uri="http://schemas.microsoft.com/office/word/2010/wordprocessingGroup">
                    <wpg:wgp>
                      <wpg:cNvGrpSpPr/>
                      <wpg:grpSpPr>
                        <a:xfrm>
                          <a:off x="0" y="0"/>
                          <a:ext cx="1569038" cy="1359408"/>
                          <a:chOff x="0" y="0"/>
                          <a:chExt cx="1569038" cy="1359408"/>
                        </a:xfrm>
                      </wpg:grpSpPr>
                      <wps:wsp>
                        <wps:cNvPr id="457400" name="Shape 457400"/>
                        <wps:cNvSpPr/>
                        <wps:spPr>
                          <a:xfrm>
                            <a:off x="67056" y="624840"/>
                            <a:ext cx="661416" cy="9144"/>
                          </a:xfrm>
                          <a:custGeom>
                            <a:avLst/>
                            <a:gdLst/>
                            <a:ahLst/>
                            <a:cxnLst/>
                            <a:rect l="0" t="0" r="0" b="0"/>
                            <a:pathLst>
                              <a:path w="661416" h="9144">
                                <a:moveTo>
                                  <a:pt x="0" y="0"/>
                                </a:moveTo>
                                <a:lnTo>
                                  <a:pt x="661416" y="0"/>
                                </a:lnTo>
                                <a:lnTo>
                                  <a:pt x="6614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01" name="Shape 457401"/>
                        <wps:cNvSpPr/>
                        <wps:spPr>
                          <a:xfrm>
                            <a:off x="118872" y="585216"/>
                            <a:ext cx="661416" cy="9144"/>
                          </a:xfrm>
                          <a:custGeom>
                            <a:avLst/>
                            <a:gdLst/>
                            <a:ahLst/>
                            <a:cxnLst/>
                            <a:rect l="0" t="0" r="0" b="0"/>
                            <a:pathLst>
                              <a:path w="661416" h="9144">
                                <a:moveTo>
                                  <a:pt x="0" y="0"/>
                                </a:moveTo>
                                <a:lnTo>
                                  <a:pt x="661416" y="0"/>
                                </a:lnTo>
                                <a:lnTo>
                                  <a:pt x="6614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02" name="Shape 457402"/>
                        <wps:cNvSpPr/>
                        <wps:spPr>
                          <a:xfrm>
                            <a:off x="725424" y="627888"/>
                            <a:ext cx="9144" cy="667512"/>
                          </a:xfrm>
                          <a:custGeom>
                            <a:avLst/>
                            <a:gdLst/>
                            <a:ahLst/>
                            <a:cxnLst/>
                            <a:rect l="0" t="0" r="0" b="0"/>
                            <a:pathLst>
                              <a:path w="9144" h="667512">
                                <a:moveTo>
                                  <a:pt x="0" y="0"/>
                                </a:moveTo>
                                <a:lnTo>
                                  <a:pt x="9144" y="0"/>
                                </a:lnTo>
                                <a:lnTo>
                                  <a:pt x="9144" y="667512"/>
                                </a:lnTo>
                                <a:lnTo>
                                  <a:pt x="0" y="6675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03" name="Shape 457403"/>
                        <wps:cNvSpPr/>
                        <wps:spPr>
                          <a:xfrm>
                            <a:off x="777240" y="588264"/>
                            <a:ext cx="9144" cy="655320"/>
                          </a:xfrm>
                          <a:custGeom>
                            <a:avLst/>
                            <a:gdLst/>
                            <a:ahLst/>
                            <a:cxnLst/>
                            <a:rect l="0" t="0" r="0" b="0"/>
                            <a:pathLst>
                              <a:path w="9144" h="655320">
                                <a:moveTo>
                                  <a:pt x="0" y="0"/>
                                </a:moveTo>
                                <a:lnTo>
                                  <a:pt x="9144" y="0"/>
                                </a:lnTo>
                                <a:lnTo>
                                  <a:pt x="9144" y="655320"/>
                                </a:lnTo>
                                <a:lnTo>
                                  <a:pt x="0" y="65532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623" name="Shape 18623"/>
                        <wps:cNvSpPr/>
                        <wps:spPr>
                          <a:xfrm>
                            <a:off x="0" y="676656"/>
                            <a:ext cx="341376" cy="682752"/>
                          </a:xfrm>
                          <a:custGeom>
                            <a:avLst/>
                            <a:gdLst/>
                            <a:ahLst/>
                            <a:cxnLst/>
                            <a:rect l="0" t="0" r="0" b="0"/>
                            <a:pathLst>
                              <a:path w="341376" h="682752">
                                <a:moveTo>
                                  <a:pt x="0" y="0"/>
                                </a:moveTo>
                                <a:lnTo>
                                  <a:pt x="341376" y="0"/>
                                </a:lnTo>
                                <a:lnTo>
                                  <a:pt x="341376" y="6096"/>
                                </a:lnTo>
                                <a:lnTo>
                                  <a:pt x="6096" y="6096"/>
                                </a:lnTo>
                                <a:lnTo>
                                  <a:pt x="6096" y="676656"/>
                                </a:lnTo>
                                <a:lnTo>
                                  <a:pt x="341376" y="676656"/>
                                </a:lnTo>
                                <a:lnTo>
                                  <a:pt x="341376" y="682752"/>
                                </a:lnTo>
                                <a:lnTo>
                                  <a:pt x="0" y="68275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624" name="Shape 18624"/>
                        <wps:cNvSpPr/>
                        <wps:spPr>
                          <a:xfrm>
                            <a:off x="341376" y="676656"/>
                            <a:ext cx="341376" cy="682752"/>
                          </a:xfrm>
                          <a:custGeom>
                            <a:avLst/>
                            <a:gdLst/>
                            <a:ahLst/>
                            <a:cxnLst/>
                            <a:rect l="0" t="0" r="0" b="0"/>
                            <a:pathLst>
                              <a:path w="341376" h="682752">
                                <a:moveTo>
                                  <a:pt x="0" y="0"/>
                                </a:moveTo>
                                <a:lnTo>
                                  <a:pt x="341376" y="0"/>
                                </a:lnTo>
                                <a:lnTo>
                                  <a:pt x="341376" y="682752"/>
                                </a:lnTo>
                                <a:lnTo>
                                  <a:pt x="0" y="682752"/>
                                </a:lnTo>
                                <a:lnTo>
                                  <a:pt x="0" y="676656"/>
                                </a:lnTo>
                                <a:lnTo>
                                  <a:pt x="335280" y="676656"/>
                                </a:lnTo>
                                <a:lnTo>
                                  <a:pt x="33528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625" name="Shape 18625"/>
                        <wps:cNvSpPr/>
                        <wps:spPr>
                          <a:xfrm>
                            <a:off x="673608" y="0"/>
                            <a:ext cx="765048" cy="679704"/>
                          </a:xfrm>
                          <a:custGeom>
                            <a:avLst/>
                            <a:gdLst/>
                            <a:ahLst/>
                            <a:cxnLst/>
                            <a:rect l="0" t="0" r="0" b="0"/>
                            <a:pathLst>
                              <a:path w="765048" h="679704">
                                <a:moveTo>
                                  <a:pt x="762000" y="0"/>
                                </a:moveTo>
                                <a:lnTo>
                                  <a:pt x="765048" y="3048"/>
                                </a:lnTo>
                                <a:lnTo>
                                  <a:pt x="3048" y="679704"/>
                                </a:lnTo>
                                <a:lnTo>
                                  <a:pt x="0" y="676656"/>
                                </a:lnTo>
                                <a:lnTo>
                                  <a:pt x="7620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626" name="Shape 18626"/>
                        <wps:cNvSpPr/>
                        <wps:spPr>
                          <a:xfrm>
                            <a:off x="673608" y="582168"/>
                            <a:ext cx="765048" cy="774192"/>
                          </a:xfrm>
                          <a:custGeom>
                            <a:avLst/>
                            <a:gdLst/>
                            <a:ahLst/>
                            <a:cxnLst/>
                            <a:rect l="0" t="0" r="0" b="0"/>
                            <a:pathLst>
                              <a:path w="765048" h="774192">
                                <a:moveTo>
                                  <a:pt x="762000" y="0"/>
                                </a:moveTo>
                                <a:lnTo>
                                  <a:pt x="765048" y="3048"/>
                                </a:lnTo>
                                <a:lnTo>
                                  <a:pt x="3048" y="774192"/>
                                </a:lnTo>
                                <a:lnTo>
                                  <a:pt x="0" y="771144"/>
                                </a:lnTo>
                                <a:lnTo>
                                  <a:pt x="7620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627" name="Shape 18627"/>
                        <wps:cNvSpPr/>
                        <wps:spPr>
                          <a:xfrm>
                            <a:off x="0" y="0"/>
                            <a:ext cx="844296" cy="679704"/>
                          </a:xfrm>
                          <a:custGeom>
                            <a:avLst/>
                            <a:gdLst/>
                            <a:ahLst/>
                            <a:cxnLst/>
                            <a:rect l="0" t="0" r="0" b="0"/>
                            <a:pathLst>
                              <a:path w="844296" h="679704">
                                <a:moveTo>
                                  <a:pt x="841248" y="0"/>
                                </a:moveTo>
                                <a:lnTo>
                                  <a:pt x="844296" y="3048"/>
                                </a:lnTo>
                                <a:lnTo>
                                  <a:pt x="3048" y="679704"/>
                                </a:lnTo>
                                <a:lnTo>
                                  <a:pt x="0" y="676656"/>
                                </a:lnTo>
                                <a:lnTo>
                                  <a:pt x="8412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04" name="Shape 457404"/>
                        <wps:cNvSpPr/>
                        <wps:spPr>
                          <a:xfrm>
                            <a:off x="844296" y="0"/>
                            <a:ext cx="594360" cy="9144"/>
                          </a:xfrm>
                          <a:custGeom>
                            <a:avLst/>
                            <a:gdLst/>
                            <a:ahLst/>
                            <a:cxnLst/>
                            <a:rect l="0" t="0" r="0" b="0"/>
                            <a:pathLst>
                              <a:path w="594360" h="9144">
                                <a:moveTo>
                                  <a:pt x="0" y="0"/>
                                </a:moveTo>
                                <a:lnTo>
                                  <a:pt x="594360" y="0"/>
                                </a:lnTo>
                                <a:lnTo>
                                  <a:pt x="5943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05" name="Shape 457405"/>
                        <wps:cNvSpPr/>
                        <wps:spPr>
                          <a:xfrm>
                            <a:off x="1435608" y="3047"/>
                            <a:ext cx="9144" cy="582168"/>
                          </a:xfrm>
                          <a:custGeom>
                            <a:avLst/>
                            <a:gdLst/>
                            <a:ahLst/>
                            <a:cxnLst/>
                            <a:rect l="0" t="0" r="0" b="0"/>
                            <a:pathLst>
                              <a:path w="9144" h="582168">
                                <a:moveTo>
                                  <a:pt x="0" y="0"/>
                                </a:moveTo>
                                <a:lnTo>
                                  <a:pt x="9144" y="0"/>
                                </a:lnTo>
                                <a:lnTo>
                                  <a:pt x="9144" y="582168"/>
                                </a:lnTo>
                                <a:lnTo>
                                  <a:pt x="0" y="5821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630" name="Shape 18630"/>
                        <wps:cNvSpPr/>
                        <wps:spPr>
                          <a:xfrm>
                            <a:off x="1066800" y="871727"/>
                            <a:ext cx="252984" cy="249936"/>
                          </a:xfrm>
                          <a:custGeom>
                            <a:avLst/>
                            <a:gdLst/>
                            <a:ahLst/>
                            <a:cxnLst/>
                            <a:rect l="0" t="0" r="0" b="0"/>
                            <a:pathLst>
                              <a:path w="252984" h="249936">
                                <a:moveTo>
                                  <a:pt x="249936" y="0"/>
                                </a:moveTo>
                                <a:lnTo>
                                  <a:pt x="252984" y="3049"/>
                                </a:lnTo>
                                <a:lnTo>
                                  <a:pt x="3048" y="249936"/>
                                </a:lnTo>
                                <a:lnTo>
                                  <a:pt x="0" y="249936"/>
                                </a:lnTo>
                                <a:lnTo>
                                  <a:pt x="2499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631" name="Shape 18631"/>
                        <wps:cNvSpPr/>
                        <wps:spPr>
                          <a:xfrm>
                            <a:off x="1274064" y="841248"/>
                            <a:ext cx="73152" cy="73152"/>
                          </a:xfrm>
                          <a:custGeom>
                            <a:avLst/>
                            <a:gdLst/>
                            <a:ahLst/>
                            <a:cxnLst/>
                            <a:rect l="0" t="0" r="0" b="0"/>
                            <a:pathLst>
                              <a:path w="73152" h="73152">
                                <a:moveTo>
                                  <a:pt x="73152" y="0"/>
                                </a:moveTo>
                                <a:lnTo>
                                  <a:pt x="48768" y="73152"/>
                                </a:lnTo>
                                <a:lnTo>
                                  <a:pt x="0" y="27432"/>
                                </a:lnTo>
                                <a:lnTo>
                                  <a:pt x="73152" y="0"/>
                                </a:lnTo>
                                <a:close/>
                              </a:path>
                            </a:pathLst>
                          </a:custGeom>
                          <a:ln w="3048" cap="rnd">
                            <a:round/>
                          </a:ln>
                        </wps:spPr>
                        <wps:style>
                          <a:lnRef idx="1">
                            <a:srgbClr val="000000"/>
                          </a:lnRef>
                          <a:fillRef idx="1">
                            <a:srgbClr val="000000"/>
                          </a:fillRef>
                          <a:effectRef idx="0">
                            <a:scrgbClr r="0" g="0" b="0"/>
                          </a:effectRef>
                          <a:fontRef idx="none"/>
                        </wps:style>
                        <wps:bodyPr/>
                      </wps:wsp>
                      <wps:wsp>
                        <wps:cNvPr id="18673" name="Shape 18673"/>
                        <wps:cNvSpPr/>
                        <wps:spPr>
                          <a:xfrm>
                            <a:off x="999744" y="704088"/>
                            <a:ext cx="18288" cy="18288"/>
                          </a:xfrm>
                          <a:custGeom>
                            <a:avLst/>
                            <a:gdLst/>
                            <a:ahLst/>
                            <a:cxnLst/>
                            <a:rect l="0" t="0" r="0" b="0"/>
                            <a:pathLst>
                              <a:path w="18288" h="18288">
                                <a:moveTo>
                                  <a:pt x="6096" y="0"/>
                                </a:moveTo>
                                <a:lnTo>
                                  <a:pt x="12192" y="0"/>
                                </a:lnTo>
                                <a:lnTo>
                                  <a:pt x="12192" y="3048"/>
                                </a:lnTo>
                                <a:lnTo>
                                  <a:pt x="15240" y="3048"/>
                                </a:lnTo>
                                <a:lnTo>
                                  <a:pt x="15240" y="6096"/>
                                </a:lnTo>
                                <a:lnTo>
                                  <a:pt x="18288" y="6096"/>
                                </a:lnTo>
                                <a:lnTo>
                                  <a:pt x="18288" y="12192"/>
                                </a:lnTo>
                                <a:lnTo>
                                  <a:pt x="15240" y="12192"/>
                                </a:lnTo>
                                <a:lnTo>
                                  <a:pt x="15240" y="18288"/>
                                </a:lnTo>
                                <a:lnTo>
                                  <a:pt x="3048" y="18288"/>
                                </a:lnTo>
                                <a:lnTo>
                                  <a:pt x="3048" y="15239"/>
                                </a:lnTo>
                                <a:lnTo>
                                  <a:pt x="0" y="15239"/>
                                </a:lnTo>
                                <a:lnTo>
                                  <a:pt x="0" y="3048"/>
                                </a:lnTo>
                                <a:lnTo>
                                  <a:pt x="6096"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674" name="Shape 18674"/>
                        <wps:cNvSpPr/>
                        <wps:spPr>
                          <a:xfrm>
                            <a:off x="1036320" y="673608"/>
                            <a:ext cx="18288" cy="15240"/>
                          </a:xfrm>
                          <a:custGeom>
                            <a:avLst/>
                            <a:gdLst/>
                            <a:ahLst/>
                            <a:cxnLst/>
                            <a:rect l="0" t="0" r="0" b="0"/>
                            <a:pathLst>
                              <a:path w="18288" h="15240">
                                <a:moveTo>
                                  <a:pt x="3048" y="0"/>
                                </a:moveTo>
                                <a:lnTo>
                                  <a:pt x="15240" y="0"/>
                                </a:lnTo>
                                <a:lnTo>
                                  <a:pt x="15240" y="6096"/>
                                </a:lnTo>
                                <a:lnTo>
                                  <a:pt x="18288" y="6096"/>
                                </a:lnTo>
                                <a:lnTo>
                                  <a:pt x="18288" y="9144"/>
                                </a:lnTo>
                                <a:lnTo>
                                  <a:pt x="15240" y="12192"/>
                                </a:lnTo>
                                <a:lnTo>
                                  <a:pt x="15240" y="15240"/>
                                </a:lnTo>
                                <a:lnTo>
                                  <a:pt x="3048" y="15240"/>
                                </a:lnTo>
                                <a:lnTo>
                                  <a:pt x="3048" y="12192"/>
                                </a:lnTo>
                                <a:lnTo>
                                  <a:pt x="0" y="12192"/>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75" name="Shape 18675"/>
                        <wps:cNvSpPr/>
                        <wps:spPr>
                          <a:xfrm>
                            <a:off x="1072896" y="640080"/>
                            <a:ext cx="18288" cy="15240"/>
                          </a:xfrm>
                          <a:custGeom>
                            <a:avLst/>
                            <a:gdLst/>
                            <a:ahLst/>
                            <a:cxnLst/>
                            <a:rect l="0" t="0" r="0" b="0"/>
                            <a:pathLst>
                              <a:path w="18288" h="15240">
                                <a:moveTo>
                                  <a:pt x="3048" y="0"/>
                                </a:moveTo>
                                <a:lnTo>
                                  <a:pt x="15240" y="0"/>
                                </a:lnTo>
                                <a:lnTo>
                                  <a:pt x="15240" y="3048"/>
                                </a:lnTo>
                                <a:lnTo>
                                  <a:pt x="18288" y="3048"/>
                                </a:lnTo>
                                <a:lnTo>
                                  <a:pt x="18288" y="9144"/>
                                </a:lnTo>
                                <a:lnTo>
                                  <a:pt x="15240" y="9144"/>
                                </a:lnTo>
                                <a:lnTo>
                                  <a:pt x="15240" y="12192"/>
                                </a:lnTo>
                                <a:lnTo>
                                  <a:pt x="12192" y="12192"/>
                                </a:lnTo>
                                <a:lnTo>
                                  <a:pt x="12192" y="15240"/>
                                </a:lnTo>
                                <a:lnTo>
                                  <a:pt x="6096" y="15240"/>
                                </a:lnTo>
                                <a:lnTo>
                                  <a:pt x="6096" y="12192"/>
                                </a:lnTo>
                                <a:lnTo>
                                  <a:pt x="3048" y="12192"/>
                                </a:lnTo>
                                <a:lnTo>
                                  <a:pt x="3048" y="9144"/>
                                </a:lnTo>
                                <a:lnTo>
                                  <a:pt x="0" y="9144"/>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76" name="Shape 18676"/>
                        <wps:cNvSpPr/>
                        <wps:spPr>
                          <a:xfrm>
                            <a:off x="1112520" y="603504"/>
                            <a:ext cx="15240" cy="18288"/>
                          </a:xfrm>
                          <a:custGeom>
                            <a:avLst/>
                            <a:gdLst/>
                            <a:ahLst/>
                            <a:cxnLst/>
                            <a:rect l="0" t="0" r="0" b="0"/>
                            <a:pathLst>
                              <a:path w="15240" h="18288">
                                <a:moveTo>
                                  <a:pt x="3048" y="0"/>
                                </a:moveTo>
                                <a:lnTo>
                                  <a:pt x="12192" y="0"/>
                                </a:lnTo>
                                <a:lnTo>
                                  <a:pt x="12192" y="3048"/>
                                </a:lnTo>
                                <a:lnTo>
                                  <a:pt x="15240" y="3048"/>
                                </a:lnTo>
                                <a:lnTo>
                                  <a:pt x="15240" y="15240"/>
                                </a:lnTo>
                                <a:lnTo>
                                  <a:pt x="12192" y="15240"/>
                                </a:lnTo>
                                <a:lnTo>
                                  <a:pt x="12192" y="18288"/>
                                </a:lnTo>
                                <a:lnTo>
                                  <a:pt x="3048" y="18288"/>
                                </a:lnTo>
                                <a:lnTo>
                                  <a:pt x="3048" y="15240"/>
                                </a:lnTo>
                                <a:lnTo>
                                  <a:pt x="3048" y="12192"/>
                                </a:lnTo>
                                <a:lnTo>
                                  <a:pt x="0" y="12192"/>
                                </a:lnTo>
                                <a:lnTo>
                                  <a:pt x="0" y="6097"/>
                                </a:lnTo>
                                <a:lnTo>
                                  <a:pt x="3048" y="6097"/>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77" name="Shape 18677"/>
                        <wps:cNvSpPr/>
                        <wps:spPr>
                          <a:xfrm>
                            <a:off x="1152144" y="569976"/>
                            <a:ext cx="12192" cy="18287"/>
                          </a:xfrm>
                          <a:custGeom>
                            <a:avLst/>
                            <a:gdLst/>
                            <a:ahLst/>
                            <a:cxnLst/>
                            <a:rect l="0" t="0" r="0" b="0"/>
                            <a:pathLst>
                              <a:path w="12192" h="18287">
                                <a:moveTo>
                                  <a:pt x="3048" y="0"/>
                                </a:moveTo>
                                <a:lnTo>
                                  <a:pt x="12192" y="0"/>
                                </a:lnTo>
                                <a:lnTo>
                                  <a:pt x="12192" y="15239"/>
                                </a:lnTo>
                                <a:lnTo>
                                  <a:pt x="9144" y="15239"/>
                                </a:lnTo>
                                <a:lnTo>
                                  <a:pt x="9144" y="18287"/>
                                </a:lnTo>
                                <a:lnTo>
                                  <a:pt x="3048" y="18287"/>
                                </a:lnTo>
                                <a:lnTo>
                                  <a:pt x="3048" y="15239"/>
                                </a:lnTo>
                                <a:lnTo>
                                  <a:pt x="0" y="15239"/>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78" name="Shape 18678"/>
                        <wps:cNvSpPr/>
                        <wps:spPr>
                          <a:xfrm>
                            <a:off x="694944" y="384048"/>
                            <a:ext cx="15240" cy="18288"/>
                          </a:xfrm>
                          <a:custGeom>
                            <a:avLst/>
                            <a:gdLst/>
                            <a:ahLst/>
                            <a:cxnLst/>
                            <a:rect l="0" t="0" r="0" b="0"/>
                            <a:pathLst>
                              <a:path w="15240" h="18288">
                                <a:moveTo>
                                  <a:pt x="6096" y="0"/>
                                </a:moveTo>
                                <a:lnTo>
                                  <a:pt x="12192" y="0"/>
                                </a:lnTo>
                                <a:lnTo>
                                  <a:pt x="12192" y="3048"/>
                                </a:lnTo>
                                <a:lnTo>
                                  <a:pt x="15240" y="3048"/>
                                </a:lnTo>
                                <a:lnTo>
                                  <a:pt x="15240" y="18288"/>
                                </a:lnTo>
                                <a:lnTo>
                                  <a:pt x="3048" y="18288"/>
                                </a:lnTo>
                                <a:lnTo>
                                  <a:pt x="3048" y="15240"/>
                                </a:lnTo>
                                <a:lnTo>
                                  <a:pt x="0" y="15240"/>
                                </a:lnTo>
                                <a:lnTo>
                                  <a:pt x="0" y="3048"/>
                                </a:lnTo>
                                <a:lnTo>
                                  <a:pt x="6096"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679" name="Shape 18679"/>
                        <wps:cNvSpPr/>
                        <wps:spPr>
                          <a:xfrm>
                            <a:off x="734568" y="353568"/>
                            <a:ext cx="12192" cy="12192"/>
                          </a:xfrm>
                          <a:custGeom>
                            <a:avLst/>
                            <a:gdLst/>
                            <a:ahLst/>
                            <a:cxnLst/>
                            <a:rect l="0" t="0" r="0" b="0"/>
                            <a:pathLst>
                              <a:path w="12192" h="12192">
                                <a:moveTo>
                                  <a:pt x="0" y="0"/>
                                </a:moveTo>
                                <a:lnTo>
                                  <a:pt x="12192" y="0"/>
                                </a:lnTo>
                                <a:lnTo>
                                  <a:pt x="12192" y="12192"/>
                                </a:lnTo>
                                <a:lnTo>
                                  <a:pt x="0" y="12192"/>
                                </a:lnTo>
                                <a:lnTo>
                                  <a:pt x="0" y="914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680" name="Shape 18680"/>
                        <wps:cNvSpPr/>
                        <wps:spPr>
                          <a:xfrm>
                            <a:off x="771144" y="316992"/>
                            <a:ext cx="15240" cy="18288"/>
                          </a:xfrm>
                          <a:custGeom>
                            <a:avLst/>
                            <a:gdLst/>
                            <a:ahLst/>
                            <a:cxnLst/>
                            <a:rect l="0" t="0" r="0" b="0"/>
                            <a:pathLst>
                              <a:path w="15240" h="18288">
                                <a:moveTo>
                                  <a:pt x="3048" y="0"/>
                                </a:moveTo>
                                <a:lnTo>
                                  <a:pt x="12192" y="0"/>
                                </a:lnTo>
                                <a:lnTo>
                                  <a:pt x="12192" y="6097"/>
                                </a:lnTo>
                                <a:lnTo>
                                  <a:pt x="15240" y="6097"/>
                                </a:lnTo>
                                <a:lnTo>
                                  <a:pt x="15240" y="12192"/>
                                </a:lnTo>
                                <a:lnTo>
                                  <a:pt x="12192" y="12192"/>
                                </a:lnTo>
                                <a:lnTo>
                                  <a:pt x="12192" y="18288"/>
                                </a:lnTo>
                                <a:lnTo>
                                  <a:pt x="6096" y="18288"/>
                                </a:lnTo>
                                <a:lnTo>
                                  <a:pt x="6096" y="15240"/>
                                </a:lnTo>
                                <a:lnTo>
                                  <a:pt x="3048" y="15240"/>
                                </a:lnTo>
                                <a:lnTo>
                                  <a:pt x="0" y="15240"/>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81" name="Shape 18681"/>
                        <wps:cNvSpPr/>
                        <wps:spPr>
                          <a:xfrm>
                            <a:off x="807720" y="283463"/>
                            <a:ext cx="18288" cy="18288"/>
                          </a:xfrm>
                          <a:custGeom>
                            <a:avLst/>
                            <a:gdLst/>
                            <a:ahLst/>
                            <a:cxnLst/>
                            <a:rect l="0" t="0" r="0" b="0"/>
                            <a:pathLst>
                              <a:path w="18288" h="18288">
                                <a:moveTo>
                                  <a:pt x="6096" y="0"/>
                                </a:moveTo>
                                <a:lnTo>
                                  <a:pt x="12192" y="0"/>
                                </a:lnTo>
                                <a:lnTo>
                                  <a:pt x="15240" y="3049"/>
                                </a:lnTo>
                                <a:lnTo>
                                  <a:pt x="18288" y="3049"/>
                                </a:lnTo>
                                <a:lnTo>
                                  <a:pt x="18288" y="12192"/>
                                </a:lnTo>
                                <a:lnTo>
                                  <a:pt x="15240" y="15240"/>
                                </a:lnTo>
                                <a:lnTo>
                                  <a:pt x="12192" y="15240"/>
                                </a:lnTo>
                                <a:lnTo>
                                  <a:pt x="12192" y="18288"/>
                                </a:lnTo>
                                <a:lnTo>
                                  <a:pt x="6096" y="18288"/>
                                </a:lnTo>
                                <a:lnTo>
                                  <a:pt x="6096" y="15240"/>
                                </a:lnTo>
                                <a:lnTo>
                                  <a:pt x="3048" y="15240"/>
                                </a:lnTo>
                                <a:lnTo>
                                  <a:pt x="0" y="12192"/>
                                </a:lnTo>
                                <a:lnTo>
                                  <a:pt x="0" y="3049"/>
                                </a:lnTo>
                                <a:lnTo>
                                  <a:pt x="3048" y="3049"/>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682" name="Shape 18682"/>
                        <wps:cNvSpPr/>
                        <wps:spPr>
                          <a:xfrm>
                            <a:off x="844296" y="249936"/>
                            <a:ext cx="18288" cy="15240"/>
                          </a:xfrm>
                          <a:custGeom>
                            <a:avLst/>
                            <a:gdLst/>
                            <a:ahLst/>
                            <a:cxnLst/>
                            <a:rect l="0" t="0" r="0" b="0"/>
                            <a:pathLst>
                              <a:path w="18288" h="15240">
                                <a:moveTo>
                                  <a:pt x="6096" y="0"/>
                                </a:moveTo>
                                <a:lnTo>
                                  <a:pt x="15240" y="0"/>
                                </a:lnTo>
                                <a:lnTo>
                                  <a:pt x="15240" y="3048"/>
                                </a:lnTo>
                                <a:lnTo>
                                  <a:pt x="18288" y="3048"/>
                                </a:lnTo>
                                <a:lnTo>
                                  <a:pt x="18288" y="12192"/>
                                </a:lnTo>
                                <a:lnTo>
                                  <a:pt x="12192" y="12192"/>
                                </a:lnTo>
                                <a:lnTo>
                                  <a:pt x="12192" y="15240"/>
                                </a:lnTo>
                                <a:lnTo>
                                  <a:pt x="6096" y="15240"/>
                                </a:lnTo>
                                <a:lnTo>
                                  <a:pt x="6096" y="12192"/>
                                </a:lnTo>
                                <a:lnTo>
                                  <a:pt x="3048" y="12192"/>
                                </a:lnTo>
                                <a:lnTo>
                                  <a:pt x="3048" y="9144"/>
                                </a:lnTo>
                                <a:lnTo>
                                  <a:pt x="0" y="9144"/>
                                </a:lnTo>
                                <a:lnTo>
                                  <a:pt x="0" y="6096"/>
                                </a:lnTo>
                                <a:lnTo>
                                  <a:pt x="3048" y="6096"/>
                                </a:lnTo>
                                <a:lnTo>
                                  <a:pt x="3048" y="3048"/>
                                </a:lnTo>
                                <a:lnTo>
                                  <a:pt x="6096"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886" name="Rectangle 18886"/>
                        <wps:cNvSpPr/>
                        <wps:spPr>
                          <a:xfrm>
                            <a:off x="1228344" y="1017243"/>
                            <a:ext cx="45312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nding</w:t>
                              </w:r>
                            </w:p>
                          </w:txbxContent>
                        </wps:txbx>
                        <wps:bodyPr horzOverflow="overflow" vert="horz" lIns="0" tIns="0" rIns="0" bIns="0" rtlCol="0">
                          <a:noAutofit/>
                        </wps:bodyPr>
                      </wps:wsp>
                    </wpg:wgp>
                  </a:graphicData>
                </a:graphic>
              </wp:anchor>
            </w:drawing>
          </mc:Choice>
          <mc:Fallback>
            <w:pict>
              <v:group id="Group 304075" o:spid="_x0000_s5469" style="position:absolute;left:0;text-align:left;margin-left:324.95pt;margin-top:-84.25pt;width:123.55pt;height:107.05pt;z-index:251674624;mso-position-horizontal-relative:text;mso-position-vertical-relative:text" coordsize="15690,13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">
                <v:shape id="Shape 457400" o:spid="_x0000_s5470" style="position:absolute;left:670;top:6248;width:6614;height:91;visibility:visible;mso-wrap-style:square;v-text-anchor:top" coordsize="6614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" path="m,l661416,r,9144l,9144,,e" fillcolor="black" stroked="f" strokeweight="0">
                  <v:stroke miterlimit="83231f" joinstyle="miter"/>
                  <v:path arrowok="t" textboxrect="0,0,661416,9144"/>
                </v:shape>
                <v:shape id="Shape 457401" o:spid="_x0000_s5471" style="position:absolute;left:1188;top:5852;width:6614;height:91;visibility:visible;mso-wrap-style:square;v-text-anchor:top" coordsize="6614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" path="m,l661416,r,9144l,9144,,e" fillcolor="black" stroked="f" strokeweight="0">
                  <v:stroke miterlimit="83231f" joinstyle="miter"/>
                  <v:path arrowok="t" textboxrect="0,0,661416,9144"/>
                </v:shape>
                <v:shape id="Shape 457402" o:spid="_x0000_s5472" style="position:absolute;left:7254;top:6278;width:91;height:6676;visibility:visible;mso-wrap-style:square;v-text-anchor:top" coordsize="9144,667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" path="m,l9144,r,667512l,667512,,e" fillcolor="black" stroked="f" strokeweight="0">
                  <v:stroke miterlimit="83231f" joinstyle="miter"/>
                  <v:path arrowok="t" textboxrect="0,0,9144,667512"/>
                </v:shape>
                <v:shape id="Shape 457403" o:spid="_x0000_s5473" style="position:absolute;left:7772;top:5882;width:91;height:6553;visibility:visible;mso-wrap-style:square;v-text-anchor:top" coordsize="9144,655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" path="m,l9144,r,655320l,655320,,e" fillcolor="black" stroked="f" strokeweight="0">
                  <v:stroke miterlimit="83231f" joinstyle="miter"/>
                  <v:path arrowok="t" textboxrect="0,0,9144,655320"/>
                </v:shape>
                <v:shape id="Shape 18623" o:spid="_x0000_s5474" style="position:absolute;top:6766;width:3413;height:6828;visibility:visible;mso-wrap-style:square;v-text-anchor:top" coordsize="341376,68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" path="m,l341376,r,6096l6096,6096r,670560l341376,676656r,6096l,682752,,xe" fillcolor="black" stroked="f" strokeweight="0">
                  <v:stroke miterlimit="83231f" joinstyle="miter"/>
                  <v:path arrowok="t" textboxrect="0,0,341376,682752"/>
                </v:shape>
                <v:shape id="Shape 18624" o:spid="_x0000_s5475" style="position:absolute;left:3413;top:6766;width:3414;height:6828;visibility:visible;mso-wrap-style:square;v-text-anchor:top" coordsize="341376,68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" path="m,l341376,r,682752l,682752r,-6096l335280,676656r,-670560l,6096,,xe" fillcolor="black" stroked="f" strokeweight="0">
                  <v:stroke miterlimit="83231f" joinstyle="miter"/>
                  <v:path arrowok="t" textboxrect="0,0,341376,682752"/>
                </v:shape>
                <v:shape id="Shape 18625" o:spid="_x0000_s5476" style="position:absolute;left:6736;width:7650;height:6797;visibility:visible;mso-wrap-style:square;v-text-anchor:top" coordsize="765048,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" path="m762000,r3048,3048l3048,679704,,676656,762000,xe" fillcolor="black" stroked="f" strokeweight="0">
                  <v:stroke miterlimit="83231f" joinstyle="miter"/>
                  <v:path arrowok="t" textboxrect="0,0,765048,679704"/>
                </v:shape>
                <v:shape id="Shape 18626" o:spid="_x0000_s5477" style="position:absolute;left:6736;top:5821;width:7650;height:7742;visibility:visible;mso-wrap-style:square;v-text-anchor:top" coordsize="765048,774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" path="m762000,r3048,3048l3048,774192,,771144,762000,xe" fillcolor="black" stroked="f" strokeweight="0">
                  <v:stroke miterlimit="83231f" joinstyle="miter"/>
                  <v:path arrowok="t" textboxrect="0,0,765048,774192"/>
                </v:shape>
                <v:shape id="Shape 18627" o:spid="_x0000_s5478" style="position:absolute;width:8442;height:6797;visibility:visible;mso-wrap-style:square;v-text-anchor:top" coordsize="844296,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" path="m841248,r3048,3048l3048,679704,,676656,841248,xe" fillcolor="black" stroked="f" strokeweight="0">
                  <v:stroke miterlimit="83231f" joinstyle="miter"/>
                  <v:path arrowok="t" textboxrect="0,0,844296,679704"/>
                </v:shape>
                <v:shape id="Shape 457404" o:spid="_x0000_s5479" style="position:absolute;left:8442;width:5944;height:91;visibility:visible;mso-wrap-style:square;v-text-anchor:top" coordsize="5943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" path="m,l594360,r,9144l,9144,,e" fillcolor="black" stroked="f" strokeweight="0">
                  <v:stroke miterlimit="83231f" joinstyle="miter"/>
                  <v:path arrowok="t" textboxrect="0,0,594360,9144"/>
                </v:shape>
                <v:shape id="Shape 457405" o:spid="_x0000_s5480" style="position:absolute;left:14356;top:30;width:91;height:5822;visibility:visible;mso-wrap-style:square;v-text-anchor:top" coordsize="9144,582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" path="m,l9144,r,582168l,582168,,e" fillcolor="black" stroked="f" strokeweight="0">
                  <v:stroke miterlimit="83231f" joinstyle="miter"/>
                  <v:path arrowok="t" textboxrect="0,0,9144,582168"/>
                </v:shape>
                <v:shape id="Shape 18630" o:spid="_x0000_s5481" style="position:absolute;left:10668;top:8717;width:2529;height:2499;visibility:visible;mso-wrap-style:square;v-text-anchor:top" coordsize="252984,249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" path="m249936,r3048,3049l3048,249936r-3048,l249936,xe" fillcolor="black" stroked="f" strokeweight="0">
                  <v:stroke miterlimit="83231f" joinstyle="miter"/>
                  <v:path arrowok="t" textboxrect="0,0,252984,249936"/>
                </v:shape>
                <v:shape id="Shape 18631" o:spid="_x0000_s5482" style="position:absolute;left:12740;top:8412;width:732;height:732;visibility:visible;mso-wrap-style:square;v-text-anchor:top" coordsize="7315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" path="m73152,l48768,73152,,27432,73152,xe" fillcolor="black" strokeweight=".24pt">
                  <v:stroke endcap="round"/>
                  <v:path arrowok="t" textboxrect="0,0,73152,73152"/>
                </v:shape>
                <v:shape id="Shape 18673" o:spid="_x0000_s5483" style="position:absolute;left:9997;top:7040;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" path="m6096,r6096,l12192,3048r3048,l15240,6096r3048,l18288,12192r-3048,l15240,18288r-12192,l3048,15239,,15239,,3048r6096,l6096,xe" fillcolor="black" strokeweight=".24pt">
                  <v:stroke endcap="round"/>
                  <v:path arrowok="t" textboxrect="0,0,18288,18288"/>
                </v:shape>
                <v:shape id="Shape 18674" o:spid="_x0000_s5484" style="position:absolute;left:10363;top:6736;width:183;height:152;visibility:visible;mso-wrap-style:square;v-text-anchor:top" coordsize="1828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" path="m3048,l15240,r,6096l18288,6096r,3048l15240,12192r,3048l3048,15240r,-3048l,12192,,3048r3048,l3048,xe" fillcolor="black" strokeweight=".24pt">
                  <v:stroke endcap="round"/>
                  <v:path arrowok="t" textboxrect="0,0,18288,15240"/>
                </v:shape>
                <v:shape id="Shape 18675" o:spid="_x0000_s5485" style="position:absolute;left:10728;top:6400;width:183;height:153;visibility:visible;mso-wrap-style:square;v-text-anchor:top" coordsize="1828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" path="m3048,l15240,r,3048l18288,3048r,6096l15240,9144r,3048l12192,12192r,3048l6096,15240r,-3048l3048,12192r,-3048l,9144,,3048r3048,l3048,xe" fillcolor="black" strokeweight=".24pt">
                  <v:stroke endcap="round"/>
                  <v:path arrowok="t" textboxrect="0,0,18288,15240"/>
                </v:shape>
                <v:shape id="Shape 18676" o:spid="_x0000_s5486" style="position:absolute;left:11125;top:6035;width:152;height:182;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" path="m3048,r9144,l12192,3048r3048,l15240,15240r-3048,l12192,18288r-9144,l3048,15240r,-3048l,12192,,6097r3048,l3048,xe" fillcolor="black" strokeweight=".24pt">
                  <v:stroke endcap="round"/>
                  <v:path arrowok="t" textboxrect="0,0,15240,18288"/>
                </v:shape>
                <v:shape id="Shape 18677" o:spid="_x0000_s5487" style="position:absolute;left:11521;top:5699;width:122;height:183;visibility:visible;mso-wrap-style:square;v-text-anchor:top" coordsize="12192,18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" path="m3048,r9144,l12192,15239r-3048,l9144,18287r-6096,l3048,15239,,15239,,3048r3048,l3048,xe" fillcolor="black" strokeweight=".24pt">
                  <v:stroke endcap="round"/>
                  <v:path arrowok="t" textboxrect="0,0,12192,18287"/>
                </v:shape>
                <v:shape id="Shape 18678" o:spid="_x0000_s5488" style="position:absolute;left:6949;top:3840;width:152;height:183;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" path="m6096,r6096,l12192,3048r3048,l15240,18288r-12192,l3048,15240,,15240,,3048r6096,l6096,xe" fillcolor="black" strokeweight=".24pt">
                  <v:stroke endcap="round"/>
                  <v:path arrowok="t" textboxrect="0,0,15240,18288"/>
                </v:shape>
                <v:shape id="Shape 18679" o:spid="_x0000_s5489" style="position:absolute;left:7345;top:3535;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" path="m,l12192,r,12192l,12192,,9144,,xe" fillcolor="black" strokeweight=".24pt">
                  <v:stroke endcap="round"/>
                  <v:path arrowok="t" textboxrect="0,0,12192,12192"/>
                </v:shape>
                <v:shape id="Shape 18680" o:spid="_x0000_s5490" style="position:absolute;left:7711;top:3169;width:152;height:183;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" path="m3048,r9144,l12192,6097r3048,l15240,12192r-3048,l12192,18288r-6096,l6096,15240r-3048,l,15240,,3048r3048,l3048,xe" fillcolor="black" strokeweight=".24pt">
                  <v:stroke endcap="round"/>
                  <v:path arrowok="t" textboxrect="0,0,15240,18288"/>
                </v:shape>
                <v:shape id="Shape 18681" o:spid="_x0000_s5491" style="position:absolute;left:8077;top:2834;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" path="m6096,r6096,l15240,3049r3048,l18288,12192r-3048,3048l12192,15240r,3048l6096,18288r,-3048l3048,15240,,12192,,3049r3048,l6096,xe" fillcolor="black" strokeweight=".24pt">
                  <v:stroke endcap="round"/>
                  <v:path arrowok="t" textboxrect="0,0,18288,18288"/>
                </v:shape>
                <v:shape id="Shape 18682" o:spid="_x0000_s5492" style="position:absolute;left:8442;top:2499;width:183;height:152;visibility:visible;mso-wrap-style:square;v-text-anchor:top" coordsize="1828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" path="m6096,r9144,l15240,3048r3048,l18288,12192r-6096,l12192,15240r-6096,l6096,12192r-3048,l3048,9144,,9144,,6096r3048,l3048,3048r3048,l6096,xe" fillcolor="black" strokeweight=".24pt">
                  <v:stroke endcap="round"/>
                  <v:path arrowok="t" textboxrect="0,0,18288,15240"/>
                </v:shape>
                <v:rect id="Rectangle 18886" o:spid="_x0000_s5493" style="position:absolute;left:12283;top:10172;width:453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ending</w:t>
                        </w:r>
                      </w:p>
                    </w:txbxContent>
                  </v:textbox>
                </v:rect>
                <w10:wrap type="square"/>
              </v:group>
            </w:pict>
          </mc:Fallback>
        </mc:AlternateContent>
      </w:r>
      <w:r>
        <w:rPr>
          <w:rFonts w:ascii="Calibri" w:eastAsia="Calibri" w:hAnsi="Calibri" w:cs="Calibri"/>
          <w:noProof/>
          <w:sz w:val="22"/>
        </w:rPr>
        <mc:AlternateContent>
          <mc:Choice Requires="wpg">
            <w:drawing>
              <wp:anchor distT="0" distB="0" distL="114300" distR="114300" simplePos="0" relativeHeight="251675648" behindDoc="0" locked="0" layoutInCell="1" allowOverlap="1">
                <wp:simplePos x="0" y="0"/>
                <wp:positionH relativeFrom="column">
                  <wp:posOffset>118921</wp:posOffset>
                </wp:positionH>
                <wp:positionV relativeFrom="paragraph">
                  <wp:posOffset>-1063824</wp:posOffset>
                </wp:positionV>
                <wp:extent cx="2294544" cy="2803014"/>
                <wp:effectExtent l="0" t="0" r="0" b="0"/>
                <wp:wrapSquare wrapText="bothSides"/>
                <wp:docPr id="304092" name="Group 304092"/>
                <wp:cNvGraphicFramePr/>
                <a:graphic xmlns:a="http://schemas.openxmlformats.org/drawingml/2006/main">
                  <a:graphicData uri="http://schemas.microsoft.com/office/word/2010/wordprocessingGroup">
                    <wpg:wgp>
                      <wpg:cNvGrpSpPr/>
                      <wpg:grpSpPr>
                        <a:xfrm>
                          <a:off x="0" y="0"/>
                          <a:ext cx="2294544" cy="2803014"/>
                          <a:chOff x="0" y="0"/>
                          <a:chExt cx="2294544" cy="2803014"/>
                        </a:xfrm>
                      </wpg:grpSpPr>
                      <wps:wsp>
                        <wps:cNvPr id="18636" name="Shape 18636"/>
                        <wps:cNvSpPr/>
                        <wps:spPr>
                          <a:xfrm>
                            <a:off x="1786138" y="2282952"/>
                            <a:ext cx="259080" cy="243840"/>
                          </a:xfrm>
                          <a:custGeom>
                            <a:avLst/>
                            <a:gdLst/>
                            <a:ahLst/>
                            <a:cxnLst/>
                            <a:rect l="0" t="0" r="0" b="0"/>
                            <a:pathLst>
                              <a:path w="259080" h="243840">
                                <a:moveTo>
                                  <a:pt x="256032" y="0"/>
                                </a:moveTo>
                                <a:lnTo>
                                  <a:pt x="259080" y="3048"/>
                                </a:lnTo>
                                <a:lnTo>
                                  <a:pt x="0" y="243840"/>
                                </a:lnTo>
                                <a:lnTo>
                                  <a:pt x="0" y="240792"/>
                                </a:lnTo>
                                <a:lnTo>
                                  <a:pt x="2560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637" name="Shape 18637"/>
                        <wps:cNvSpPr/>
                        <wps:spPr>
                          <a:xfrm>
                            <a:off x="1999498" y="2258568"/>
                            <a:ext cx="73152" cy="70104"/>
                          </a:xfrm>
                          <a:custGeom>
                            <a:avLst/>
                            <a:gdLst/>
                            <a:ahLst/>
                            <a:cxnLst/>
                            <a:rect l="0" t="0" r="0" b="0"/>
                            <a:pathLst>
                              <a:path w="73152" h="70104">
                                <a:moveTo>
                                  <a:pt x="73152" y="0"/>
                                </a:moveTo>
                                <a:lnTo>
                                  <a:pt x="48768" y="70104"/>
                                </a:lnTo>
                                <a:lnTo>
                                  <a:pt x="0" y="21337"/>
                                </a:lnTo>
                                <a:lnTo>
                                  <a:pt x="73152" y="0"/>
                                </a:lnTo>
                                <a:close/>
                              </a:path>
                            </a:pathLst>
                          </a:custGeom>
                          <a:ln w="3048" cap="rnd">
                            <a:round/>
                          </a:ln>
                        </wps:spPr>
                        <wps:style>
                          <a:lnRef idx="1">
                            <a:srgbClr val="000000"/>
                          </a:lnRef>
                          <a:fillRef idx="1">
                            <a:srgbClr val="000000"/>
                          </a:fillRef>
                          <a:effectRef idx="0">
                            <a:scrgbClr r="0" g="0" b="0"/>
                          </a:effectRef>
                          <a:fontRef idx="none"/>
                        </wps:style>
                        <wps:bodyPr/>
                      </wps:wsp>
                      <wps:wsp>
                        <wps:cNvPr id="18658" name="Rectangle 18658"/>
                        <wps:cNvSpPr/>
                        <wps:spPr>
                          <a:xfrm>
                            <a:off x="679709" y="257869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0</w:t>
                              </w:r>
                            </w:p>
                          </w:txbxContent>
                        </wps:txbx>
                        <wps:bodyPr horzOverflow="overflow" vert="horz" lIns="0" tIns="0" rIns="0" bIns="0" rtlCol="0">
                          <a:noAutofit/>
                        </wps:bodyPr>
                      </wps:wsp>
                      <wps:wsp>
                        <wps:cNvPr id="18712" name="Shape 18712"/>
                        <wps:cNvSpPr/>
                        <wps:spPr>
                          <a:xfrm>
                            <a:off x="771154" y="274320"/>
                            <a:ext cx="280416" cy="219456"/>
                          </a:xfrm>
                          <a:custGeom>
                            <a:avLst/>
                            <a:gdLst/>
                            <a:ahLst/>
                            <a:cxnLst/>
                            <a:rect l="0" t="0" r="0" b="0"/>
                            <a:pathLst>
                              <a:path w="280416" h="219456">
                                <a:moveTo>
                                  <a:pt x="277368" y="0"/>
                                </a:moveTo>
                                <a:lnTo>
                                  <a:pt x="280416" y="3048"/>
                                </a:lnTo>
                                <a:lnTo>
                                  <a:pt x="3048" y="219456"/>
                                </a:lnTo>
                                <a:lnTo>
                                  <a:pt x="0" y="219456"/>
                                </a:lnTo>
                                <a:lnTo>
                                  <a:pt x="27736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13" name="Shape 18713"/>
                        <wps:cNvSpPr/>
                        <wps:spPr>
                          <a:xfrm>
                            <a:off x="1008898" y="252984"/>
                            <a:ext cx="73152" cy="67056"/>
                          </a:xfrm>
                          <a:custGeom>
                            <a:avLst/>
                            <a:gdLst/>
                            <a:ahLst/>
                            <a:cxnLst/>
                            <a:rect l="0" t="0" r="0" b="0"/>
                            <a:pathLst>
                              <a:path w="73152" h="67056">
                                <a:moveTo>
                                  <a:pt x="73152" y="0"/>
                                </a:moveTo>
                                <a:lnTo>
                                  <a:pt x="42672" y="67056"/>
                                </a:lnTo>
                                <a:lnTo>
                                  <a:pt x="0" y="15240"/>
                                </a:lnTo>
                                <a:lnTo>
                                  <a:pt x="73152" y="0"/>
                                </a:lnTo>
                                <a:close/>
                              </a:path>
                            </a:pathLst>
                          </a:custGeom>
                          <a:ln w="3048" cap="rnd">
                            <a:round/>
                          </a:ln>
                        </wps:spPr>
                        <wps:style>
                          <a:lnRef idx="1">
                            <a:srgbClr val="000000"/>
                          </a:lnRef>
                          <a:fillRef idx="1">
                            <a:srgbClr val="000000"/>
                          </a:fillRef>
                          <a:effectRef idx="0">
                            <a:scrgbClr r="0" g="0" b="0"/>
                          </a:effectRef>
                          <a:fontRef idx="none"/>
                        </wps:style>
                        <wps:bodyPr/>
                      </wps:wsp>
                      <wps:wsp>
                        <wps:cNvPr id="18714" name="Rectangle 18714"/>
                        <wps:cNvSpPr/>
                        <wps:spPr>
                          <a:xfrm>
                            <a:off x="679714" y="682825"/>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0</w:t>
                              </w:r>
                            </w:p>
                          </w:txbxContent>
                        </wps:txbx>
                        <wps:bodyPr horzOverflow="overflow" vert="horz" lIns="0" tIns="0" rIns="0" bIns="0" rtlCol="0">
                          <a:noAutofit/>
                        </wps:bodyPr>
                      </wps:wsp>
                      <wps:wsp>
                        <wps:cNvPr id="18715" name="Rectangle 18715"/>
                        <wps:cNvSpPr/>
                        <wps:spPr>
                          <a:xfrm>
                            <a:off x="679714" y="774265"/>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1</w:t>
                              </w:r>
                            </w:p>
                          </w:txbxContent>
                        </wps:txbx>
                        <wps:bodyPr horzOverflow="overflow" vert="horz" lIns="0" tIns="0" rIns="0" bIns="0" rtlCol="0">
                          <a:noAutofit/>
                        </wps:bodyPr>
                      </wps:wsp>
                      <wps:wsp>
                        <wps:cNvPr id="18716" name="Rectangle 18716"/>
                        <wps:cNvSpPr/>
                        <wps:spPr>
                          <a:xfrm>
                            <a:off x="621807" y="1188793"/>
                            <a:ext cx="1491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62</w:t>
                              </w:r>
                            </w:p>
                          </w:txbxContent>
                        </wps:txbx>
                        <wps:bodyPr horzOverflow="overflow" vert="horz" lIns="0" tIns="0" rIns="0" bIns="0" rtlCol="0">
                          <a:noAutofit/>
                        </wps:bodyPr>
                      </wps:wsp>
                      <wps:wsp>
                        <wps:cNvPr id="18717" name="Rectangle 18717"/>
                        <wps:cNvSpPr/>
                        <wps:spPr>
                          <a:xfrm>
                            <a:off x="621807" y="1280234"/>
                            <a:ext cx="1491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63</w:t>
                              </w:r>
                            </w:p>
                          </w:txbxContent>
                        </wps:txbx>
                        <wps:bodyPr horzOverflow="overflow" vert="horz" lIns="0" tIns="0" rIns="0" bIns="0" rtlCol="0">
                          <a:noAutofit/>
                        </wps:bodyPr>
                      </wps:wsp>
                      <wps:wsp>
                        <wps:cNvPr id="18718" name="Shape 18718"/>
                        <wps:cNvSpPr/>
                        <wps:spPr>
                          <a:xfrm>
                            <a:off x="460258" y="1075944"/>
                            <a:ext cx="70104" cy="67056"/>
                          </a:xfrm>
                          <a:custGeom>
                            <a:avLst/>
                            <a:gdLst/>
                            <a:ahLst/>
                            <a:cxnLst/>
                            <a:rect l="0" t="0" r="0" b="0"/>
                            <a:pathLst>
                              <a:path w="70104" h="67056">
                                <a:moveTo>
                                  <a:pt x="0" y="0"/>
                                </a:moveTo>
                                <a:lnTo>
                                  <a:pt x="70104" y="0"/>
                                </a:lnTo>
                                <a:lnTo>
                                  <a:pt x="36576"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406" name="Shape 457406"/>
                        <wps:cNvSpPr/>
                        <wps:spPr>
                          <a:xfrm>
                            <a:off x="493786" y="737616"/>
                            <a:ext cx="9144" cy="365760"/>
                          </a:xfrm>
                          <a:custGeom>
                            <a:avLst/>
                            <a:gdLst/>
                            <a:ahLst/>
                            <a:cxnLst/>
                            <a:rect l="0" t="0" r="0" b="0"/>
                            <a:pathLst>
                              <a:path w="9144" h="365760">
                                <a:moveTo>
                                  <a:pt x="0" y="0"/>
                                </a:moveTo>
                                <a:lnTo>
                                  <a:pt x="9144" y="0"/>
                                </a:lnTo>
                                <a:lnTo>
                                  <a:pt x="9144" y="365760"/>
                                </a:lnTo>
                                <a:lnTo>
                                  <a:pt x="0" y="36576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720" name="Rectangle 18720"/>
                        <wps:cNvSpPr/>
                        <wps:spPr>
                          <a:xfrm>
                            <a:off x="710194" y="606625"/>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1</w:t>
                              </w:r>
                            </w:p>
                          </w:txbxContent>
                        </wps:txbx>
                        <wps:bodyPr horzOverflow="overflow" vert="horz" lIns="0" tIns="0" rIns="0" bIns="0" rtlCol="0">
                          <a:noAutofit/>
                        </wps:bodyPr>
                      </wps:wsp>
                      <wps:wsp>
                        <wps:cNvPr id="18721" name="Rectangle 18721"/>
                        <wps:cNvSpPr/>
                        <wps:spPr>
                          <a:xfrm>
                            <a:off x="777250" y="542612"/>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2</w:t>
                              </w:r>
                            </w:p>
                          </w:txbxContent>
                        </wps:txbx>
                        <wps:bodyPr horzOverflow="overflow" vert="horz" lIns="0" tIns="0" rIns="0" bIns="0" rtlCol="0">
                          <a:noAutofit/>
                        </wps:bodyPr>
                      </wps:wsp>
                      <wps:wsp>
                        <wps:cNvPr id="41747" name="Rectangle 41747"/>
                        <wps:cNvSpPr/>
                        <wps:spPr>
                          <a:xfrm>
                            <a:off x="1286290" y="1389956"/>
                            <a:ext cx="18563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10</w:t>
                              </w:r>
                            </w:p>
                          </w:txbxContent>
                        </wps:txbx>
                        <wps:bodyPr horzOverflow="overflow" vert="horz" lIns="0" tIns="0" rIns="0" bIns="0" rtlCol="0">
                          <a:noAutofit/>
                        </wps:bodyPr>
                      </wps:wsp>
                      <wps:wsp>
                        <wps:cNvPr id="41746" name="Rectangle 41746"/>
                        <wps:cNvSpPr/>
                        <wps:spPr>
                          <a:xfrm>
                            <a:off x="777250" y="1389956"/>
                            <a:ext cx="1978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76</w:t>
                              </w:r>
                            </w:p>
                          </w:txbxContent>
                        </wps:txbx>
                        <wps:bodyPr horzOverflow="overflow" vert="horz" lIns="0" tIns="0" rIns="0" bIns="0" rtlCol="0">
                          <a:noAutofit/>
                        </wps:bodyPr>
                      </wps:wsp>
                      <wps:wsp>
                        <wps:cNvPr id="18723" name="Shape 18723"/>
                        <wps:cNvSpPr/>
                        <wps:spPr>
                          <a:xfrm>
                            <a:off x="688858" y="1115568"/>
                            <a:ext cx="18288" cy="15240"/>
                          </a:xfrm>
                          <a:custGeom>
                            <a:avLst/>
                            <a:gdLst/>
                            <a:ahLst/>
                            <a:cxnLst/>
                            <a:rect l="0" t="0" r="0" b="0"/>
                            <a:pathLst>
                              <a:path w="18288" h="15240">
                                <a:moveTo>
                                  <a:pt x="0" y="0"/>
                                </a:moveTo>
                                <a:lnTo>
                                  <a:pt x="15240" y="0"/>
                                </a:lnTo>
                                <a:lnTo>
                                  <a:pt x="15240" y="3049"/>
                                </a:lnTo>
                                <a:lnTo>
                                  <a:pt x="18288" y="3049"/>
                                </a:lnTo>
                                <a:lnTo>
                                  <a:pt x="18288" y="9144"/>
                                </a:lnTo>
                                <a:lnTo>
                                  <a:pt x="15240" y="9144"/>
                                </a:lnTo>
                                <a:lnTo>
                                  <a:pt x="15240" y="12192"/>
                                </a:lnTo>
                                <a:lnTo>
                                  <a:pt x="12192" y="12192"/>
                                </a:lnTo>
                                <a:lnTo>
                                  <a:pt x="12192" y="15240"/>
                                </a:lnTo>
                                <a:lnTo>
                                  <a:pt x="9144" y="15240"/>
                                </a:lnTo>
                                <a:lnTo>
                                  <a:pt x="6096" y="15240"/>
                                </a:lnTo>
                                <a:lnTo>
                                  <a:pt x="6096" y="12192"/>
                                </a:lnTo>
                                <a:lnTo>
                                  <a:pt x="3048" y="12192"/>
                                </a:lnTo>
                                <a:lnTo>
                                  <a:pt x="0" y="914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724" name="Shape 18724"/>
                        <wps:cNvSpPr/>
                        <wps:spPr>
                          <a:xfrm>
                            <a:off x="688858" y="1063752"/>
                            <a:ext cx="18288" cy="15240"/>
                          </a:xfrm>
                          <a:custGeom>
                            <a:avLst/>
                            <a:gdLst/>
                            <a:ahLst/>
                            <a:cxnLst/>
                            <a:rect l="0" t="0" r="0" b="0"/>
                            <a:pathLst>
                              <a:path w="18288" h="15240">
                                <a:moveTo>
                                  <a:pt x="6096" y="0"/>
                                </a:moveTo>
                                <a:lnTo>
                                  <a:pt x="12192" y="0"/>
                                </a:lnTo>
                                <a:lnTo>
                                  <a:pt x="12192" y="3048"/>
                                </a:lnTo>
                                <a:lnTo>
                                  <a:pt x="18288" y="3048"/>
                                </a:lnTo>
                                <a:lnTo>
                                  <a:pt x="18288" y="9144"/>
                                </a:lnTo>
                                <a:lnTo>
                                  <a:pt x="15240" y="9144"/>
                                </a:lnTo>
                                <a:lnTo>
                                  <a:pt x="15240" y="15240"/>
                                </a:lnTo>
                                <a:lnTo>
                                  <a:pt x="9144" y="15240"/>
                                </a:lnTo>
                                <a:lnTo>
                                  <a:pt x="3048" y="15240"/>
                                </a:lnTo>
                                <a:lnTo>
                                  <a:pt x="3048" y="12192"/>
                                </a:lnTo>
                                <a:lnTo>
                                  <a:pt x="0" y="12192"/>
                                </a:lnTo>
                                <a:lnTo>
                                  <a:pt x="0" y="3048"/>
                                </a:lnTo>
                                <a:lnTo>
                                  <a:pt x="6096"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725" name="Shape 18725"/>
                        <wps:cNvSpPr/>
                        <wps:spPr>
                          <a:xfrm>
                            <a:off x="704098" y="1021080"/>
                            <a:ext cx="3048" cy="0"/>
                          </a:xfrm>
                          <a:custGeom>
                            <a:avLst/>
                            <a:gdLst/>
                            <a:ahLst/>
                            <a:cxnLst/>
                            <a:rect l="0" t="0" r="0" b="0"/>
                            <a:pathLst>
                              <a:path w="3048">
                                <a:moveTo>
                                  <a:pt x="3048" y="0"/>
                                </a:move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726" name="Shape 18726"/>
                        <wps:cNvSpPr/>
                        <wps:spPr>
                          <a:xfrm>
                            <a:off x="688858" y="1014984"/>
                            <a:ext cx="15240" cy="12192"/>
                          </a:xfrm>
                          <a:custGeom>
                            <a:avLst/>
                            <a:gdLst/>
                            <a:ahLst/>
                            <a:cxnLst/>
                            <a:rect l="0" t="0" r="0" b="0"/>
                            <a:pathLst>
                              <a:path w="15240" h="12192">
                                <a:moveTo>
                                  <a:pt x="3048" y="0"/>
                                </a:moveTo>
                                <a:lnTo>
                                  <a:pt x="15240" y="0"/>
                                </a:lnTo>
                                <a:lnTo>
                                  <a:pt x="15240" y="6097"/>
                                </a:lnTo>
                                <a:lnTo>
                                  <a:pt x="15240" y="12192"/>
                                </a:lnTo>
                                <a:lnTo>
                                  <a:pt x="9144" y="12192"/>
                                </a:lnTo>
                                <a:lnTo>
                                  <a:pt x="3048" y="12192"/>
                                </a:lnTo>
                                <a:lnTo>
                                  <a:pt x="3048" y="9144"/>
                                </a:lnTo>
                                <a:lnTo>
                                  <a:pt x="0" y="9144"/>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727" name="Shape 18727"/>
                        <wps:cNvSpPr/>
                        <wps:spPr>
                          <a:xfrm>
                            <a:off x="688858" y="963168"/>
                            <a:ext cx="18288" cy="15240"/>
                          </a:xfrm>
                          <a:custGeom>
                            <a:avLst/>
                            <a:gdLst/>
                            <a:ahLst/>
                            <a:cxnLst/>
                            <a:rect l="0" t="0" r="0" b="0"/>
                            <a:pathLst>
                              <a:path w="18288" h="15240">
                                <a:moveTo>
                                  <a:pt x="3048" y="0"/>
                                </a:moveTo>
                                <a:lnTo>
                                  <a:pt x="15240" y="0"/>
                                </a:lnTo>
                                <a:lnTo>
                                  <a:pt x="15240" y="6097"/>
                                </a:lnTo>
                                <a:lnTo>
                                  <a:pt x="18288" y="6097"/>
                                </a:lnTo>
                                <a:lnTo>
                                  <a:pt x="18288" y="9144"/>
                                </a:lnTo>
                                <a:lnTo>
                                  <a:pt x="15240" y="9144"/>
                                </a:lnTo>
                                <a:lnTo>
                                  <a:pt x="15240" y="12192"/>
                                </a:lnTo>
                                <a:lnTo>
                                  <a:pt x="12192" y="12192"/>
                                </a:lnTo>
                                <a:lnTo>
                                  <a:pt x="12192" y="15240"/>
                                </a:lnTo>
                                <a:lnTo>
                                  <a:pt x="9144" y="15240"/>
                                </a:lnTo>
                                <a:lnTo>
                                  <a:pt x="6096" y="15240"/>
                                </a:lnTo>
                                <a:lnTo>
                                  <a:pt x="6096" y="12192"/>
                                </a:lnTo>
                                <a:lnTo>
                                  <a:pt x="3048" y="12192"/>
                                </a:lnTo>
                                <a:lnTo>
                                  <a:pt x="3048" y="9144"/>
                                </a:lnTo>
                                <a:lnTo>
                                  <a:pt x="0" y="9144"/>
                                </a:lnTo>
                                <a:lnTo>
                                  <a:pt x="0" y="3049"/>
                                </a:lnTo>
                                <a:lnTo>
                                  <a:pt x="3048" y="3049"/>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728" name="Shape 18728"/>
                        <wps:cNvSpPr/>
                        <wps:spPr>
                          <a:xfrm>
                            <a:off x="688858" y="911352"/>
                            <a:ext cx="18288" cy="15240"/>
                          </a:xfrm>
                          <a:custGeom>
                            <a:avLst/>
                            <a:gdLst/>
                            <a:ahLst/>
                            <a:cxnLst/>
                            <a:rect l="0" t="0" r="0" b="0"/>
                            <a:pathLst>
                              <a:path w="18288" h="15240">
                                <a:moveTo>
                                  <a:pt x="6096" y="0"/>
                                </a:moveTo>
                                <a:lnTo>
                                  <a:pt x="12192" y="0"/>
                                </a:lnTo>
                                <a:lnTo>
                                  <a:pt x="12192" y="3048"/>
                                </a:lnTo>
                                <a:lnTo>
                                  <a:pt x="15240" y="3048"/>
                                </a:lnTo>
                                <a:lnTo>
                                  <a:pt x="15240" y="6096"/>
                                </a:lnTo>
                                <a:lnTo>
                                  <a:pt x="18288" y="6096"/>
                                </a:lnTo>
                                <a:lnTo>
                                  <a:pt x="18288" y="12192"/>
                                </a:lnTo>
                                <a:lnTo>
                                  <a:pt x="15240" y="12192"/>
                                </a:lnTo>
                                <a:lnTo>
                                  <a:pt x="12192" y="15240"/>
                                </a:lnTo>
                                <a:lnTo>
                                  <a:pt x="9144" y="15240"/>
                                </a:lnTo>
                                <a:lnTo>
                                  <a:pt x="3048" y="15240"/>
                                </a:lnTo>
                                <a:lnTo>
                                  <a:pt x="3048" y="12192"/>
                                </a:lnTo>
                                <a:lnTo>
                                  <a:pt x="0" y="12192"/>
                                </a:lnTo>
                                <a:lnTo>
                                  <a:pt x="0" y="6096"/>
                                </a:lnTo>
                                <a:lnTo>
                                  <a:pt x="3048" y="3048"/>
                                </a:lnTo>
                                <a:lnTo>
                                  <a:pt x="6096"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729" name="Shape 18729"/>
                        <wps:cNvSpPr/>
                        <wps:spPr>
                          <a:xfrm>
                            <a:off x="908314" y="493776"/>
                            <a:ext cx="18288" cy="12192"/>
                          </a:xfrm>
                          <a:custGeom>
                            <a:avLst/>
                            <a:gdLst/>
                            <a:ahLst/>
                            <a:cxnLst/>
                            <a:rect l="0" t="0" r="0" b="0"/>
                            <a:pathLst>
                              <a:path w="18288" h="12192">
                                <a:moveTo>
                                  <a:pt x="0" y="0"/>
                                </a:moveTo>
                                <a:lnTo>
                                  <a:pt x="18288" y="0"/>
                                </a:lnTo>
                                <a:lnTo>
                                  <a:pt x="18288" y="6096"/>
                                </a:lnTo>
                                <a:lnTo>
                                  <a:pt x="15240" y="9144"/>
                                </a:lnTo>
                                <a:lnTo>
                                  <a:pt x="15240" y="12192"/>
                                </a:lnTo>
                                <a:lnTo>
                                  <a:pt x="3048" y="12192"/>
                                </a:lnTo>
                                <a:lnTo>
                                  <a:pt x="3048" y="9144"/>
                                </a:lnTo>
                                <a:lnTo>
                                  <a:pt x="0" y="914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730" name="Shape 18730"/>
                        <wps:cNvSpPr/>
                        <wps:spPr>
                          <a:xfrm>
                            <a:off x="947938" y="457200"/>
                            <a:ext cx="15240" cy="18288"/>
                          </a:xfrm>
                          <a:custGeom>
                            <a:avLst/>
                            <a:gdLst/>
                            <a:ahLst/>
                            <a:cxnLst/>
                            <a:rect l="0" t="0" r="0" b="0"/>
                            <a:pathLst>
                              <a:path w="15240" h="18288">
                                <a:moveTo>
                                  <a:pt x="6096" y="0"/>
                                </a:moveTo>
                                <a:lnTo>
                                  <a:pt x="9144" y="0"/>
                                </a:lnTo>
                                <a:lnTo>
                                  <a:pt x="12192" y="3048"/>
                                </a:lnTo>
                                <a:lnTo>
                                  <a:pt x="15240" y="3048"/>
                                </a:lnTo>
                                <a:lnTo>
                                  <a:pt x="15240" y="15240"/>
                                </a:lnTo>
                                <a:lnTo>
                                  <a:pt x="12192" y="15240"/>
                                </a:lnTo>
                                <a:lnTo>
                                  <a:pt x="12192" y="18288"/>
                                </a:lnTo>
                                <a:lnTo>
                                  <a:pt x="3048" y="18288"/>
                                </a:lnTo>
                                <a:lnTo>
                                  <a:pt x="3048" y="15240"/>
                                </a:lnTo>
                                <a:lnTo>
                                  <a:pt x="0" y="15240"/>
                                </a:lnTo>
                                <a:lnTo>
                                  <a:pt x="0" y="3048"/>
                                </a:lnTo>
                                <a:lnTo>
                                  <a:pt x="3048"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731" name="Shape 18731"/>
                        <wps:cNvSpPr/>
                        <wps:spPr>
                          <a:xfrm>
                            <a:off x="984514" y="426720"/>
                            <a:ext cx="18288" cy="15240"/>
                          </a:xfrm>
                          <a:custGeom>
                            <a:avLst/>
                            <a:gdLst/>
                            <a:ahLst/>
                            <a:cxnLst/>
                            <a:rect l="0" t="0" r="0" b="0"/>
                            <a:pathLst>
                              <a:path w="18288" h="15240">
                                <a:moveTo>
                                  <a:pt x="3048" y="0"/>
                                </a:moveTo>
                                <a:lnTo>
                                  <a:pt x="15240" y="0"/>
                                </a:lnTo>
                                <a:lnTo>
                                  <a:pt x="15240" y="3048"/>
                                </a:lnTo>
                                <a:lnTo>
                                  <a:pt x="18288" y="3048"/>
                                </a:lnTo>
                                <a:lnTo>
                                  <a:pt x="18288" y="12192"/>
                                </a:lnTo>
                                <a:lnTo>
                                  <a:pt x="15240" y="12192"/>
                                </a:lnTo>
                                <a:lnTo>
                                  <a:pt x="15240" y="15240"/>
                                </a:lnTo>
                                <a:lnTo>
                                  <a:pt x="3048" y="15240"/>
                                </a:lnTo>
                                <a:lnTo>
                                  <a:pt x="3048" y="12192"/>
                                </a:lnTo>
                                <a:lnTo>
                                  <a:pt x="0" y="12192"/>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732" name="Shape 18732"/>
                        <wps:cNvSpPr/>
                        <wps:spPr>
                          <a:xfrm>
                            <a:off x="1024138" y="393192"/>
                            <a:ext cx="15240" cy="15239"/>
                          </a:xfrm>
                          <a:custGeom>
                            <a:avLst/>
                            <a:gdLst/>
                            <a:ahLst/>
                            <a:cxnLst/>
                            <a:rect l="0" t="0" r="0" b="0"/>
                            <a:pathLst>
                              <a:path w="15240" h="15239">
                                <a:moveTo>
                                  <a:pt x="6096" y="0"/>
                                </a:moveTo>
                                <a:lnTo>
                                  <a:pt x="12192" y="0"/>
                                </a:lnTo>
                                <a:lnTo>
                                  <a:pt x="12192" y="3048"/>
                                </a:lnTo>
                                <a:lnTo>
                                  <a:pt x="15240" y="3048"/>
                                </a:lnTo>
                                <a:lnTo>
                                  <a:pt x="15240" y="15239"/>
                                </a:lnTo>
                                <a:lnTo>
                                  <a:pt x="3048" y="15239"/>
                                </a:lnTo>
                                <a:lnTo>
                                  <a:pt x="3048" y="12192"/>
                                </a:lnTo>
                                <a:lnTo>
                                  <a:pt x="0" y="12192"/>
                                </a:lnTo>
                                <a:lnTo>
                                  <a:pt x="0" y="3048"/>
                                </a:lnTo>
                                <a:lnTo>
                                  <a:pt x="3048"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733" name="Shape 18733"/>
                        <wps:cNvSpPr/>
                        <wps:spPr>
                          <a:xfrm>
                            <a:off x="1063762" y="359664"/>
                            <a:ext cx="15240" cy="18288"/>
                          </a:xfrm>
                          <a:custGeom>
                            <a:avLst/>
                            <a:gdLst/>
                            <a:ahLst/>
                            <a:cxnLst/>
                            <a:rect l="0" t="0" r="0" b="0"/>
                            <a:pathLst>
                              <a:path w="15240" h="18288">
                                <a:moveTo>
                                  <a:pt x="6096" y="0"/>
                                </a:moveTo>
                                <a:lnTo>
                                  <a:pt x="9144" y="0"/>
                                </a:lnTo>
                                <a:lnTo>
                                  <a:pt x="12192" y="3048"/>
                                </a:lnTo>
                                <a:lnTo>
                                  <a:pt x="15240" y="3048"/>
                                </a:lnTo>
                                <a:lnTo>
                                  <a:pt x="15240" y="12192"/>
                                </a:lnTo>
                                <a:lnTo>
                                  <a:pt x="12192" y="15240"/>
                                </a:lnTo>
                                <a:lnTo>
                                  <a:pt x="9144" y="15240"/>
                                </a:lnTo>
                                <a:lnTo>
                                  <a:pt x="9144" y="18288"/>
                                </a:lnTo>
                                <a:lnTo>
                                  <a:pt x="6096" y="18288"/>
                                </a:lnTo>
                                <a:lnTo>
                                  <a:pt x="6096" y="15240"/>
                                </a:lnTo>
                                <a:lnTo>
                                  <a:pt x="3048" y="15240"/>
                                </a:lnTo>
                                <a:lnTo>
                                  <a:pt x="0" y="12192"/>
                                </a:lnTo>
                                <a:lnTo>
                                  <a:pt x="0" y="3048"/>
                                </a:lnTo>
                                <a:lnTo>
                                  <a:pt x="3048"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734" name="Shape 18734"/>
                        <wps:cNvSpPr/>
                        <wps:spPr>
                          <a:xfrm>
                            <a:off x="1426474" y="399288"/>
                            <a:ext cx="15240" cy="15240"/>
                          </a:xfrm>
                          <a:custGeom>
                            <a:avLst/>
                            <a:gdLst/>
                            <a:ahLst/>
                            <a:cxnLst/>
                            <a:rect l="0" t="0" r="0" b="0"/>
                            <a:pathLst>
                              <a:path w="15240" h="15240">
                                <a:moveTo>
                                  <a:pt x="0" y="0"/>
                                </a:moveTo>
                                <a:lnTo>
                                  <a:pt x="15240" y="0"/>
                                </a:lnTo>
                                <a:lnTo>
                                  <a:pt x="15240" y="15240"/>
                                </a:lnTo>
                                <a:lnTo>
                                  <a:pt x="0" y="15240"/>
                                </a:lnTo>
                                <a:lnTo>
                                  <a:pt x="0" y="12192"/>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735" name="Shape 18735"/>
                        <wps:cNvSpPr/>
                        <wps:spPr>
                          <a:xfrm>
                            <a:off x="1463050" y="365760"/>
                            <a:ext cx="18288" cy="18288"/>
                          </a:xfrm>
                          <a:custGeom>
                            <a:avLst/>
                            <a:gdLst/>
                            <a:ahLst/>
                            <a:cxnLst/>
                            <a:rect l="0" t="0" r="0" b="0"/>
                            <a:pathLst>
                              <a:path w="18288" h="18288">
                                <a:moveTo>
                                  <a:pt x="6096" y="0"/>
                                </a:moveTo>
                                <a:lnTo>
                                  <a:pt x="12192" y="0"/>
                                </a:lnTo>
                                <a:lnTo>
                                  <a:pt x="12192" y="3048"/>
                                </a:lnTo>
                                <a:lnTo>
                                  <a:pt x="18288" y="3048"/>
                                </a:lnTo>
                                <a:lnTo>
                                  <a:pt x="18288" y="15240"/>
                                </a:lnTo>
                                <a:lnTo>
                                  <a:pt x="15240" y="15240"/>
                                </a:lnTo>
                                <a:lnTo>
                                  <a:pt x="15240" y="18288"/>
                                </a:lnTo>
                                <a:lnTo>
                                  <a:pt x="3048" y="18288"/>
                                </a:lnTo>
                                <a:lnTo>
                                  <a:pt x="3048" y="15240"/>
                                </a:lnTo>
                                <a:lnTo>
                                  <a:pt x="3048" y="12192"/>
                                </a:lnTo>
                                <a:lnTo>
                                  <a:pt x="0" y="12192"/>
                                </a:lnTo>
                                <a:lnTo>
                                  <a:pt x="0" y="6096"/>
                                </a:lnTo>
                                <a:lnTo>
                                  <a:pt x="3048" y="6096"/>
                                </a:lnTo>
                                <a:lnTo>
                                  <a:pt x="3048" y="3048"/>
                                </a:lnTo>
                                <a:lnTo>
                                  <a:pt x="6096"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736" name="Shape 18736"/>
                        <wps:cNvSpPr/>
                        <wps:spPr>
                          <a:xfrm>
                            <a:off x="1502674" y="335280"/>
                            <a:ext cx="15240" cy="15239"/>
                          </a:xfrm>
                          <a:custGeom>
                            <a:avLst/>
                            <a:gdLst/>
                            <a:ahLst/>
                            <a:cxnLst/>
                            <a:rect l="0" t="0" r="0" b="0"/>
                            <a:pathLst>
                              <a:path w="15240" h="15239">
                                <a:moveTo>
                                  <a:pt x="3048" y="0"/>
                                </a:moveTo>
                                <a:lnTo>
                                  <a:pt x="15240" y="0"/>
                                </a:lnTo>
                                <a:lnTo>
                                  <a:pt x="15240" y="15239"/>
                                </a:lnTo>
                                <a:lnTo>
                                  <a:pt x="0" y="15239"/>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737" name="Shape 18737"/>
                        <wps:cNvSpPr/>
                        <wps:spPr>
                          <a:xfrm>
                            <a:off x="1542298" y="301752"/>
                            <a:ext cx="15240" cy="15240"/>
                          </a:xfrm>
                          <a:custGeom>
                            <a:avLst/>
                            <a:gdLst/>
                            <a:ahLst/>
                            <a:cxnLst/>
                            <a:rect l="0" t="0" r="0" b="0"/>
                            <a:pathLst>
                              <a:path w="15240" h="15240">
                                <a:moveTo>
                                  <a:pt x="3048" y="0"/>
                                </a:moveTo>
                                <a:lnTo>
                                  <a:pt x="15240" y="0"/>
                                </a:lnTo>
                                <a:lnTo>
                                  <a:pt x="15240" y="12192"/>
                                </a:lnTo>
                                <a:lnTo>
                                  <a:pt x="12192" y="12192"/>
                                </a:lnTo>
                                <a:lnTo>
                                  <a:pt x="12192" y="15240"/>
                                </a:lnTo>
                                <a:lnTo>
                                  <a:pt x="3048" y="15240"/>
                                </a:lnTo>
                                <a:lnTo>
                                  <a:pt x="3048" y="12192"/>
                                </a:lnTo>
                                <a:lnTo>
                                  <a:pt x="0" y="9144"/>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738" name="Shape 18738"/>
                        <wps:cNvSpPr/>
                        <wps:spPr>
                          <a:xfrm>
                            <a:off x="1581922" y="268224"/>
                            <a:ext cx="15240" cy="18288"/>
                          </a:xfrm>
                          <a:custGeom>
                            <a:avLst/>
                            <a:gdLst/>
                            <a:ahLst/>
                            <a:cxnLst/>
                            <a:rect l="0" t="0" r="0" b="0"/>
                            <a:pathLst>
                              <a:path w="15240" h="18288">
                                <a:moveTo>
                                  <a:pt x="3048" y="0"/>
                                </a:moveTo>
                                <a:lnTo>
                                  <a:pt x="12192" y="0"/>
                                </a:lnTo>
                                <a:lnTo>
                                  <a:pt x="12192" y="6096"/>
                                </a:lnTo>
                                <a:lnTo>
                                  <a:pt x="15240" y="6096"/>
                                </a:lnTo>
                                <a:lnTo>
                                  <a:pt x="15240" y="12192"/>
                                </a:lnTo>
                                <a:lnTo>
                                  <a:pt x="12192" y="12192"/>
                                </a:lnTo>
                                <a:lnTo>
                                  <a:pt x="12192" y="18288"/>
                                </a:lnTo>
                                <a:lnTo>
                                  <a:pt x="3048" y="18288"/>
                                </a:lnTo>
                                <a:lnTo>
                                  <a:pt x="3048" y="15240"/>
                                </a:lnTo>
                                <a:lnTo>
                                  <a:pt x="0" y="15240"/>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301254" name="Rectangle 301254"/>
                        <wps:cNvSpPr/>
                        <wps:spPr>
                          <a:xfrm>
                            <a:off x="1176538" y="1505786"/>
                            <a:ext cx="3132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LSB</w:t>
                              </w:r>
                            </w:p>
                          </w:txbxContent>
                        </wps:txbx>
                        <wps:bodyPr horzOverflow="overflow" vert="horz" lIns="0" tIns="0" rIns="0" bIns="0" rtlCol="0">
                          <a:noAutofit/>
                        </wps:bodyPr>
                      </wps:wsp>
                      <wps:wsp>
                        <wps:cNvPr id="301253" name="Rectangle 301253"/>
                        <wps:cNvSpPr/>
                        <wps:spPr>
                          <a:xfrm>
                            <a:off x="1021065" y="1505786"/>
                            <a:ext cx="21041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trike/>
                                  <w:sz w:val="15"/>
                                </w:rPr>
                                <w:t xml:space="preserve">      </w:t>
                              </w:r>
                            </w:p>
                          </w:txbxContent>
                        </wps:txbx>
                        <wps:bodyPr horzOverflow="overflow" vert="horz" lIns="0" tIns="0" rIns="0" bIns="0" rtlCol="0">
                          <a:noAutofit/>
                        </wps:bodyPr>
                      </wps:wsp>
                      <wps:wsp>
                        <wps:cNvPr id="301252" name="Rectangle 301252"/>
                        <wps:cNvSpPr/>
                        <wps:spPr>
                          <a:xfrm>
                            <a:off x="786394" y="1505786"/>
                            <a:ext cx="31976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MSB </w:t>
                              </w:r>
                            </w:p>
                          </w:txbxContent>
                        </wps:txbx>
                        <wps:bodyPr horzOverflow="overflow" vert="horz" lIns="0" tIns="0" rIns="0" bIns="0" rtlCol="0">
                          <a:noAutofit/>
                        </wps:bodyPr>
                      </wps:wsp>
                      <wps:wsp>
                        <wps:cNvPr id="18740" name="Shape 18740"/>
                        <wps:cNvSpPr/>
                        <wps:spPr>
                          <a:xfrm>
                            <a:off x="1767850" y="673608"/>
                            <a:ext cx="18288" cy="15240"/>
                          </a:xfrm>
                          <a:custGeom>
                            <a:avLst/>
                            <a:gdLst/>
                            <a:ahLst/>
                            <a:cxnLst/>
                            <a:rect l="0" t="0" r="0" b="0"/>
                            <a:pathLst>
                              <a:path w="18288" h="15240">
                                <a:moveTo>
                                  <a:pt x="6096" y="0"/>
                                </a:moveTo>
                                <a:lnTo>
                                  <a:pt x="12192" y="0"/>
                                </a:lnTo>
                                <a:lnTo>
                                  <a:pt x="12192" y="3048"/>
                                </a:lnTo>
                                <a:lnTo>
                                  <a:pt x="18288" y="3048"/>
                                </a:lnTo>
                                <a:lnTo>
                                  <a:pt x="18288" y="12192"/>
                                </a:lnTo>
                                <a:lnTo>
                                  <a:pt x="15240" y="12192"/>
                                </a:lnTo>
                                <a:lnTo>
                                  <a:pt x="15240" y="15240"/>
                                </a:lnTo>
                                <a:lnTo>
                                  <a:pt x="6096" y="15240"/>
                                </a:lnTo>
                                <a:lnTo>
                                  <a:pt x="6096" y="12192"/>
                                </a:lnTo>
                                <a:lnTo>
                                  <a:pt x="3048" y="12192"/>
                                </a:lnTo>
                                <a:lnTo>
                                  <a:pt x="0" y="12192"/>
                                </a:lnTo>
                                <a:lnTo>
                                  <a:pt x="0" y="6097"/>
                                </a:lnTo>
                                <a:lnTo>
                                  <a:pt x="3048" y="6097"/>
                                </a:lnTo>
                                <a:lnTo>
                                  <a:pt x="3048" y="3048"/>
                                </a:lnTo>
                                <a:lnTo>
                                  <a:pt x="6096"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741" name="Shape 18741"/>
                        <wps:cNvSpPr/>
                        <wps:spPr>
                          <a:xfrm>
                            <a:off x="1807474" y="640080"/>
                            <a:ext cx="18288" cy="18287"/>
                          </a:xfrm>
                          <a:custGeom>
                            <a:avLst/>
                            <a:gdLst/>
                            <a:ahLst/>
                            <a:cxnLst/>
                            <a:rect l="0" t="0" r="0" b="0"/>
                            <a:pathLst>
                              <a:path w="18288" h="18287">
                                <a:moveTo>
                                  <a:pt x="3048" y="0"/>
                                </a:moveTo>
                                <a:lnTo>
                                  <a:pt x="15240" y="0"/>
                                </a:lnTo>
                                <a:lnTo>
                                  <a:pt x="15240" y="3048"/>
                                </a:lnTo>
                                <a:lnTo>
                                  <a:pt x="18288" y="3048"/>
                                </a:lnTo>
                                <a:lnTo>
                                  <a:pt x="18288" y="12192"/>
                                </a:lnTo>
                                <a:lnTo>
                                  <a:pt x="15240" y="12192"/>
                                </a:lnTo>
                                <a:lnTo>
                                  <a:pt x="15240" y="15239"/>
                                </a:lnTo>
                                <a:lnTo>
                                  <a:pt x="12192" y="15239"/>
                                </a:lnTo>
                                <a:lnTo>
                                  <a:pt x="12192" y="18287"/>
                                </a:lnTo>
                                <a:lnTo>
                                  <a:pt x="6096" y="18287"/>
                                </a:lnTo>
                                <a:lnTo>
                                  <a:pt x="6096" y="15239"/>
                                </a:lnTo>
                                <a:lnTo>
                                  <a:pt x="3048" y="15239"/>
                                </a:lnTo>
                                <a:lnTo>
                                  <a:pt x="3048" y="12192"/>
                                </a:lnTo>
                                <a:lnTo>
                                  <a:pt x="0" y="12192"/>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742" name="Shape 18742"/>
                        <wps:cNvSpPr/>
                        <wps:spPr>
                          <a:xfrm>
                            <a:off x="1847098" y="606552"/>
                            <a:ext cx="15240" cy="18288"/>
                          </a:xfrm>
                          <a:custGeom>
                            <a:avLst/>
                            <a:gdLst/>
                            <a:ahLst/>
                            <a:cxnLst/>
                            <a:rect l="0" t="0" r="0" b="0"/>
                            <a:pathLst>
                              <a:path w="15240" h="18288">
                                <a:moveTo>
                                  <a:pt x="3048" y="0"/>
                                </a:moveTo>
                                <a:lnTo>
                                  <a:pt x="9144" y="0"/>
                                </a:lnTo>
                                <a:lnTo>
                                  <a:pt x="12192" y="3048"/>
                                </a:lnTo>
                                <a:lnTo>
                                  <a:pt x="15240" y="3048"/>
                                </a:lnTo>
                                <a:lnTo>
                                  <a:pt x="15240" y="15240"/>
                                </a:lnTo>
                                <a:lnTo>
                                  <a:pt x="12192" y="15240"/>
                                </a:lnTo>
                                <a:lnTo>
                                  <a:pt x="12192" y="18288"/>
                                </a:lnTo>
                                <a:lnTo>
                                  <a:pt x="3048" y="18288"/>
                                </a:lnTo>
                                <a:lnTo>
                                  <a:pt x="3048" y="15240"/>
                                </a:lnTo>
                                <a:lnTo>
                                  <a:pt x="0" y="15240"/>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743" name="Shape 18743"/>
                        <wps:cNvSpPr/>
                        <wps:spPr>
                          <a:xfrm>
                            <a:off x="1883674" y="576072"/>
                            <a:ext cx="18288" cy="15240"/>
                          </a:xfrm>
                          <a:custGeom>
                            <a:avLst/>
                            <a:gdLst/>
                            <a:ahLst/>
                            <a:cxnLst/>
                            <a:rect l="0" t="0" r="0" b="0"/>
                            <a:pathLst>
                              <a:path w="18288" h="15240">
                                <a:moveTo>
                                  <a:pt x="6096" y="0"/>
                                </a:moveTo>
                                <a:lnTo>
                                  <a:pt x="15240" y="0"/>
                                </a:lnTo>
                                <a:lnTo>
                                  <a:pt x="15240" y="3048"/>
                                </a:lnTo>
                                <a:lnTo>
                                  <a:pt x="18288" y="3048"/>
                                </a:lnTo>
                                <a:lnTo>
                                  <a:pt x="18288" y="12192"/>
                                </a:lnTo>
                                <a:lnTo>
                                  <a:pt x="12192" y="12192"/>
                                </a:lnTo>
                                <a:lnTo>
                                  <a:pt x="12192" y="15240"/>
                                </a:lnTo>
                                <a:lnTo>
                                  <a:pt x="6096" y="15240"/>
                                </a:lnTo>
                                <a:lnTo>
                                  <a:pt x="6096" y="12192"/>
                                </a:lnTo>
                                <a:lnTo>
                                  <a:pt x="3048" y="12192"/>
                                </a:lnTo>
                                <a:lnTo>
                                  <a:pt x="0" y="12192"/>
                                </a:lnTo>
                                <a:lnTo>
                                  <a:pt x="0" y="6096"/>
                                </a:lnTo>
                                <a:lnTo>
                                  <a:pt x="3048" y="6096"/>
                                </a:lnTo>
                                <a:lnTo>
                                  <a:pt x="3048"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744" name="Shape 18744"/>
                        <wps:cNvSpPr/>
                        <wps:spPr>
                          <a:xfrm>
                            <a:off x="1926346" y="542544"/>
                            <a:ext cx="12192" cy="15240"/>
                          </a:xfrm>
                          <a:custGeom>
                            <a:avLst/>
                            <a:gdLst/>
                            <a:ahLst/>
                            <a:cxnLst/>
                            <a:rect l="0" t="0" r="0" b="0"/>
                            <a:pathLst>
                              <a:path w="12192" h="15240">
                                <a:moveTo>
                                  <a:pt x="0" y="0"/>
                                </a:moveTo>
                                <a:lnTo>
                                  <a:pt x="12192" y="0"/>
                                </a:lnTo>
                                <a:lnTo>
                                  <a:pt x="12192" y="15240"/>
                                </a:lnTo>
                                <a:lnTo>
                                  <a:pt x="0" y="15240"/>
                                </a:lnTo>
                                <a:lnTo>
                                  <a:pt x="0" y="12192"/>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745" name="Shape 18745"/>
                        <wps:cNvSpPr/>
                        <wps:spPr>
                          <a:xfrm>
                            <a:off x="1847098" y="710184"/>
                            <a:ext cx="15240" cy="15240"/>
                          </a:xfrm>
                          <a:custGeom>
                            <a:avLst/>
                            <a:gdLst/>
                            <a:ahLst/>
                            <a:cxnLst/>
                            <a:rect l="0" t="0" r="0" b="0"/>
                            <a:pathLst>
                              <a:path w="15240" h="15240">
                                <a:moveTo>
                                  <a:pt x="0" y="0"/>
                                </a:moveTo>
                                <a:lnTo>
                                  <a:pt x="15240" y="0"/>
                                </a:lnTo>
                                <a:lnTo>
                                  <a:pt x="15240" y="15240"/>
                                </a:lnTo>
                                <a:lnTo>
                                  <a:pt x="6096" y="15240"/>
                                </a:lnTo>
                                <a:lnTo>
                                  <a:pt x="0" y="15240"/>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746" name="Shape 18746"/>
                        <wps:cNvSpPr/>
                        <wps:spPr>
                          <a:xfrm>
                            <a:off x="1847098" y="658368"/>
                            <a:ext cx="15240" cy="18288"/>
                          </a:xfrm>
                          <a:custGeom>
                            <a:avLst/>
                            <a:gdLst/>
                            <a:ahLst/>
                            <a:cxnLst/>
                            <a:rect l="0" t="0" r="0" b="0"/>
                            <a:pathLst>
                              <a:path w="15240" h="18288">
                                <a:moveTo>
                                  <a:pt x="3048" y="0"/>
                                </a:moveTo>
                                <a:lnTo>
                                  <a:pt x="12192" y="0"/>
                                </a:lnTo>
                                <a:lnTo>
                                  <a:pt x="12192" y="3049"/>
                                </a:lnTo>
                                <a:lnTo>
                                  <a:pt x="15240" y="3049"/>
                                </a:lnTo>
                                <a:lnTo>
                                  <a:pt x="15240" y="15240"/>
                                </a:lnTo>
                                <a:lnTo>
                                  <a:pt x="12192" y="15240"/>
                                </a:lnTo>
                                <a:lnTo>
                                  <a:pt x="12192" y="18288"/>
                                </a:lnTo>
                                <a:lnTo>
                                  <a:pt x="6096" y="18288"/>
                                </a:lnTo>
                                <a:lnTo>
                                  <a:pt x="3048" y="18288"/>
                                </a:lnTo>
                                <a:lnTo>
                                  <a:pt x="3048" y="15240"/>
                                </a:lnTo>
                                <a:lnTo>
                                  <a:pt x="0" y="15240"/>
                                </a:lnTo>
                                <a:lnTo>
                                  <a:pt x="0" y="3049"/>
                                </a:lnTo>
                                <a:lnTo>
                                  <a:pt x="3048" y="3049"/>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747" name="Shape 18747"/>
                        <wps:cNvSpPr/>
                        <wps:spPr>
                          <a:xfrm>
                            <a:off x="1847098" y="557784"/>
                            <a:ext cx="15240" cy="15240"/>
                          </a:xfrm>
                          <a:custGeom>
                            <a:avLst/>
                            <a:gdLst/>
                            <a:ahLst/>
                            <a:cxnLst/>
                            <a:rect l="0" t="0" r="0" b="0"/>
                            <a:pathLst>
                              <a:path w="15240" h="15240">
                                <a:moveTo>
                                  <a:pt x="0" y="0"/>
                                </a:moveTo>
                                <a:lnTo>
                                  <a:pt x="15240" y="0"/>
                                </a:lnTo>
                                <a:lnTo>
                                  <a:pt x="15240" y="15240"/>
                                </a:lnTo>
                                <a:lnTo>
                                  <a:pt x="6096" y="15240"/>
                                </a:lnTo>
                                <a:lnTo>
                                  <a:pt x="0" y="15240"/>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748" name="Shape 18748"/>
                        <wps:cNvSpPr/>
                        <wps:spPr>
                          <a:xfrm>
                            <a:off x="1847098" y="505968"/>
                            <a:ext cx="15240" cy="18288"/>
                          </a:xfrm>
                          <a:custGeom>
                            <a:avLst/>
                            <a:gdLst/>
                            <a:ahLst/>
                            <a:cxnLst/>
                            <a:rect l="0" t="0" r="0" b="0"/>
                            <a:pathLst>
                              <a:path w="15240" h="18288">
                                <a:moveTo>
                                  <a:pt x="3048" y="0"/>
                                </a:moveTo>
                                <a:lnTo>
                                  <a:pt x="12192" y="0"/>
                                </a:lnTo>
                                <a:lnTo>
                                  <a:pt x="12192" y="3049"/>
                                </a:lnTo>
                                <a:lnTo>
                                  <a:pt x="15240" y="3049"/>
                                </a:lnTo>
                                <a:lnTo>
                                  <a:pt x="15240" y="15240"/>
                                </a:lnTo>
                                <a:lnTo>
                                  <a:pt x="9144" y="15240"/>
                                </a:lnTo>
                                <a:lnTo>
                                  <a:pt x="9144" y="18288"/>
                                </a:lnTo>
                                <a:lnTo>
                                  <a:pt x="6096" y="18288"/>
                                </a:lnTo>
                                <a:lnTo>
                                  <a:pt x="3048" y="18288"/>
                                </a:lnTo>
                                <a:lnTo>
                                  <a:pt x="3048" y="15240"/>
                                </a:lnTo>
                                <a:lnTo>
                                  <a:pt x="0" y="15240"/>
                                </a:lnTo>
                                <a:lnTo>
                                  <a:pt x="0" y="3049"/>
                                </a:lnTo>
                                <a:lnTo>
                                  <a:pt x="3048" y="3049"/>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749" name="Shape 18749"/>
                        <wps:cNvSpPr/>
                        <wps:spPr>
                          <a:xfrm>
                            <a:off x="762010" y="676656"/>
                            <a:ext cx="341376" cy="679704"/>
                          </a:xfrm>
                          <a:custGeom>
                            <a:avLst/>
                            <a:gdLst/>
                            <a:ahLst/>
                            <a:cxnLst/>
                            <a:rect l="0" t="0" r="0" b="0"/>
                            <a:pathLst>
                              <a:path w="341376" h="679704">
                                <a:moveTo>
                                  <a:pt x="0" y="0"/>
                                </a:moveTo>
                                <a:lnTo>
                                  <a:pt x="341376" y="0"/>
                                </a:lnTo>
                                <a:lnTo>
                                  <a:pt x="341376" y="6097"/>
                                </a:lnTo>
                                <a:lnTo>
                                  <a:pt x="6096" y="6097"/>
                                </a:lnTo>
                                <a:lnTo>
                                  <a:pt x="6096" y="676656"/>
                                </a:lnTo>
                                <a:lnTo>
                                  <a:pt x="341376" y="676656"/>
                                </a:lnTo>
                                <a:lnTo>
                                  <a:pt x="341376" y="679704"/>
                                </a:lnTo>
                                <a:lnTo>
                                  <a:pt x="6096" y="679704"/>
                                </a:lnTo>
                                <a:lnTo>
                                  <a:pt x="0" y="67970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50" name="Shape 18750"/>
                        <wps:cNvSpPr/>
                        <wps:spPr>
                          <a:xfrm>
                            <a:off x="1103386" y="676656"/>
                            <a:ext cx="341376" cy="679704"/>
                          </a:xfrm>
                          <a:custGeom>
                            <a:avLst/>
                            <a:gdLst/>
                            <a:ahLst/>
                            <a:cxnLst/>
                            <a:rect l="0" t="0" r="0" b="0"/>
                            <a:pathLst>
                              <a:path w="341376" h="679704">
                                <a:moveTo>
                                  <a:pt x="0" y="0"/>
                                </a:moveTo>
                                <a:lnTo>
                                  <a:pt x="341376" y="0"/>
                                </a:lnTo>
                                <a:lnTo>
                                  <a:pt x="341376" y="679704"/>
                                </a:lnTo>
                                <a:lnTo>
                                  <a:pt x="335280" y="679704"/>
                                </a:lnTo>
                                <a:lnTo>
                                  <a:pt x="0" y="679704"/>
                                </a:lnTo>
                                <a:lnTo>
                                  <a:pt x="0" y="676656"/>
                                </a:lnTo>
                                <a:lnTo>
                                  <a:pt x="335280" y="676656"/>
                                </a:lnTo>
                                <a:lnTo>
                                  <a:pt x="335280" y="6097"/>
                                </a:lnTo>
                                <a:lnTo>
                                  <a:pt x="0" y="6097"/>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51" name="Shape 18751"/>
                        <wps:cNvSpPr/>
                        <wps:spPr>
                          <a:xfrm>
                            <a:off x="1438666" y="0"/>
                            <a:ext cx="762000" cy="679704"/>
                          </a:xfrm>
                          <a:custGeom>
                            <a:avLst/>
                            <a:gdLst/>
                            <a:ahLst/>
                            <a:cxnLst/>
                            <a:rect l="0" t="0" r="0" b="0"/>
                            <a:pathLst>
                              <a:path w="762000" h="679704">
                                <a:moveTo>
                                  <a:pt x="758952" y="0"/>
                                </a:moveTo>
                                <a:lnTo>
                                  <a:pt x="762000" y="3048"/>
                                </a:lnTo>
                                <a:lnTo>
                                  <a:pt x="3048" y="679704"/>
                                </a:lnTo>
                                <a:lnTo>
                                  <a:pt x="0" y="676656"/>
                                </a:lnTo>
                                <a:lnTo>
                                  <a:pt x="7589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52" name="Shape 18752"/>
                        <wps:cNvSpPr/>
                        <wps:spPr>
                          <a:xfrm>
                            <a:off x="1438666" y="582168"/>
                            <a:ext cx="765048" cy="774192"/>
                          </a:xfrm>
                          <a:custGeom>
                            <a:avLst/>
                            <a:gdLst/>
                            <a:ahLst/>
                            <a:cxnLst/>
                            <a:rect l="0" t="0" r="0" b="0"/>
                            <a:pathLst>
                              <a:path w="765048" h="774192">
                                <a:moveTo>
                                  <a:pt x="762000" y="0"/>
                                </a:moveTo>
                                <a:lnTo>
                                  <a:pt x="765048" y="3049"/>
                                </a:lnTo>
                                <a:lnTo>
                                  <a:pt x="3048" y="774192"/>
                                </a:lnTo>
                                <a:lnTo>
                                  <a:pt x="0" y="771144"/>
                                </a:lnTo>
                                <a:lnTo>
                                  <a:pt x="76200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53" name="Shape 18753"/>
                        <wps:cNvSpPr/>
                        <wps:spPr>
                          <a:xfrm>
                            <a:off x="762010" y="0"/>
                            <a:ext cx="847344" cy="679704"/>
                          </a:xfrm>
                          <a:custGeom>
                            <a:avLst/>
                            <a:gdLst/>
                            <a:ahLst/>
                            <a:cxnLst/>
                            <a:rect l="0" t="0" r="0" b="0"/>
                            <a:pathLst>
                              <a:path w="847344" h="679704">
                                <a:moveTo>
                                  <a:pt x="844296" y="0"/>
                                </a:moveTo>
                                <a:lnTo>
                                  <a:pt x="847344" y="3048"/>
                                </a:lnTo>
                                <a:lnTo>
                                  <a:pt x="3048" y="679704"/>
                                </a:lnTo>
                                <a:lnTo>
                                  <a:pt x="0" y="676656"/>
                                </a:lnTo>
                                <a:lnTo>
                                  <a:pt x="8442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07" name="Shape 457407"/>
                        <wps:cNvSpPr/>
                        <wps:spPr>
                          <a:xfrm>
                            <a:off x="1609354" y="0"/>
                            <a:ext cx="591312" cy="9144"/>
                          </a:xfrm>
                          <a:custGeom>
                            <a:avLst/>
                            <a:gdLst/>
                            <a:ahLst/>
                            <a:cxnLst/>
                            <a:rect l="0" t="0" r="0" b="0"/>
                            <a:pathLst>
                              <a:path w="591312" h="9144">
                                <a:moveTo>
                                  <a:pt x="0" y="0"/>
                                </a:moveTo>
                                <a:lnTo>
                                  <a:pt x="591312" y="0"/>
                                </a:lnTo>
                                <a:lnTo>
                                  <a:pt x="59131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08" name="Shape 457408"/>
                        <wps:cNvSpPr/>
                        <wps:spPr>
                          <a:xfrm>
                            <a:off x="2197618" y="3048"/>
                            <a:ext cx="9144" cy="582168"/>
                          </a:xfrm>
                          <a:custGeom>
                            <a:avLst/>
                            <a:gdLst/>
                            <a:ahLst/>
                            <a:cxnLst/>
                            <a:rect l="0" t="0" r="0" b="0"/>
                            <a:pathLst>
                              <a:path w="9144" h="582168">
                                <a:moveTo>
                                  <a:pt x="0" y="0"/>
                                </a:moveTo>
                                <a:lnTo>
                                  <a:pt x="9144" y="0"/>
                                </a:lnTo>
                                <a:lnTo>
                                  <a:pt x="9144" y="582168"/>
                                </a:lnTo>
                                <a:lnTo>
                                  <a:pt x="0" y="58216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09" name="Shape 457409"/>
                        <wps:cNvSpPr/>
                        <wps:spPr>
                          <a:xfrm>
                            <a:off x="1356370" y="679704"/>
                            <a:ext cx="9144" cy="676656"/>
                          </a:xfrm>
                          <a:custGeom>
                            <a:avLst/>
                            <a:gdLst/>
                            <a:ahLst/>
                            <a:cxnLst/>
                            <a:rect l="0" t="0" r="0" b="0"/>
                            <a:pathLst>
                              <a:path w="9144" h="676656">
                                <a:moveTo>
                                  <a:pt x="0" y="0"/>
                                </a:moveTo>
                                <a:lnTo>
                                  <a:pt x="9144" y="0"/>
                                </a:lnTo>
                                <a:lnTo>
                                  <a:pt x="9144" y="676656"/>
                                </a:lnTo>
                                <a:lnTo>
                                  <a:pt x="0" y="6766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10" name="Shape 457410"/>
                        <wps:cNvSpPr/>
                        <wps:spPr>
                          <a:xfrm>
                            <a:off x="1267978" y="679704"/>
                            <a:ext cx="9144" cy="676656"/>
                          </a:xfrm>
                          <a:custGeom>
                            <a:avLst/>
                            <a:gdLst/>
                            <a:ahLst/>
                            <a:cxnLst/>
                            <a:rect l="0" t="0" r="0" b="0"/>
                            <a:pathLst>
                              <a:path w="9144" h="676656">
                                <a:moveTo>
                                  <a:pt x="0" y="0"/>
                                </a:moveTo>
                                <a:lnTo>
                                  <a:pt x="9144" y="0"/>
                                </a:lnTo>
                                <a:lnTo>
                                  <a:pt x="9144" y="676656"/>
                                </a:lnTo>
                                <a:lnTo>
                                  <a:pt x="0" y="6766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11" name="Shape 457411"/>
                        <wps:cNvSpPr/>
                        <wps:spPr>
                          <a:xfrm>
                            <a:off x="929649" y="679704"/>
                            <a:ext cx="9144" cy="676656"/>
                          </a:xfrm>
                          <a:custGeom>
                            <a:avLst/>
                            <a:gdLst/>
                            <a:ahLst/>
                            <a:cxnLst/>
                            <a:rect l="0" t="0" r="0" b="0"/>
                            <a:pathLst>
                              <a:path w="9144" h="676656">
                                <a:moveTo>
                                  <a:pt x="0" y="0"/>
                                </a:moveTo>
                                <a:lnTo>
                                  <a:pt x="9144" y="0"/>
                                </a:lnTo>
                                <a:lnTo>
                                  <a:pt x="9144" y="676656"/>
                                </a:lnTo>
                                <a:lnTo>
                                  <a:pt x="0" y="6766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12" name="Shape 457412"/>
                        <wps:cNvSpPr/>
                        <wps:spPr>
                          <a:xfrm>
                            <a:off x="847354" y="679704"/>
                            <a:ext cx="9144" cy="676656"/>
                          </a:xfrm>
                          <a:custGeom>
                            <a:avLst/>
                            <a:gdLst/>
                            <a:ahLst/>
                            <a:cxnLst/>
                            <a:rect l="0" t="0" r="0" b="0"/>
                            <a:pathLst>
                              <a:path w="9144" h="676656">
                                <a:moveTo>
                                  <a:pt x="0" y="0"/>
                                </a:moveTo>
                                <a:lnTo>
                                  <a:pt x="9144" y="0"/>
                                </a:lnTo>
                                <a:lnTo>
                                  <a:pt x="9144" y="676656"/>
                                </a:lnTo>
                                <a:lnTo>
                                  <a:pt x="0" y="6766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13" name="Shape 457413"/>
                        <wps:cNvSpPr/>
                        <wps:spPr>
                          <a:xfrm>
                            <a:off x="765058" y="758952"/>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14" name="Shape 457414"/>
                        <wps:cNvSpPr/>
                        <wps:spPr>
                          <a:xfrm>
                            <a:off x="765058" y="844297"/>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15" name="Shape 457415"/>
                        <wps:cNvSpPr/>
                        <wps:spPr>
                          <a:xfrm>
                            <a:off x="765058" y="1182624"/>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16" name="Shape 457416"/>
                        <wps:cNvSpPr/>
                        <wps:spPr>
                          <a:xfrm>
                            <a:off x="765058" y="1264921"/>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764" name="Shape 18764"/>
                        <wps:cNvSpPr/>
                        <wps:spPr>
                          <a:xfrm>
                            <a:off x="880882" y="582168"/>
                            <a:ext cx="664464" cy="664464"/>
                          </a:xfrm>
                          <a:custGeom>
                            <a:avLst/>
                            <a:gdLst/>
                            <a:ahLst/>
                            <a:cxnLst/>
                            <a:rect l="0" t="0" r="0" b="0"/>
                            <a:pathLst>
                              <a:path w="664464" h="664464">
                                <a:moveTo>
                                  <a:pt x="0" y="0"/>
                                </a:moveTo>
                                <a:lnTo>
                                  <a:pt x="664464" y="0"/>
                                </a:lnTo>
                                <a:lnTo>
                                  <a:pt x="664464" y="664464"/>
                                </a:lnTo>
                                <a:lnTo>
                                  <a:pt x="658368" y="664464"/>
                                </a:lnTo>
                                <a:lnTo>
                                  <a:pt x="658368" y="6097"/>
                                </a:lnTo>
                                <a:lnTo>
                                  <a:pt x="0" y="6097"/>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65" name="Shape 18765"/>
                        <wps:cNvSpPr/>
                        <wps:spPr>
                          <a:xfrm>
                            <a:off x="832114" y="627888"/>
                            <a:ext cx="667512" cy="667512"/>
                          </a:xfrm>
                          <a:custGeom>
                            <a:avLst/>
                            <a:gdLst/>
                            <a:ahLst/>
                            <a:cxnLst/>
                            <a:rect l="0" t="0" r="0" b="0"/>
                            <a:pathLst>
                              <a:path w="667512" h="667512">
                                <a:moveTo>
                                  <a:pt x="0" y="0"/>
                                </a:moveTo>
                                <a:lnTo>
                                  <a:pt x="667512" y="0"/>
                                </a:lnTo>
                                <a:lnTo>
                                  <a:pt x="667512" y="667512"/>
                                </a:lnTo>
                                <a:lnTo>
                                  <a:pt x="661416" y="667512"/>
                                </a:lnTo>
                                <a:lnTo>
                                  <a:pt x="66141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66" name="Shape 18766"/>
                        <wps:cNvSpPr/>
                        <wps:spPr>
                          <a:xfrm>
                            <a:off x="847354" y="0"/>
                            <a:ext cx="847344" cy="679704"/>
                          </a:xfrm>
                          <a:custGeom>
                            <a:avLst/>
                            <a:gdLst/>
                            <a:ahLst/>
                            <a:cxnLst/>
                            <a:rect l="0" t="0" r="0" b="0"/>
                            <a:pathLst>
                              <a:path w="847344" h="679704">
                                <a:moveTo>
                                  <a:pt x="844296" y="0"/>
                                </a:moveTo>
                                <a:lnTo>
                                  <a:pt x="847344" y="3048"/>
                                </a:lnTo>
                                <a:lnTo>
                                  <a:pt x="3048" y="679704"/>
                                </a:lnTo>
                                <a:lnTo>
                                  <a:pt x="0" y="676656"/>
                                </a:lnTo>
                                <a:lnTo>
                                  <a:pt x="8442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67" name="Shape 18767"/>
                        <wps:cNvSpPr/>
                        <wps:spPr>
                          <a:xfrm>
                            <a:off x="1356370" y="0"/>
                            <a:ext cx="762000" cy="679704"/>
                          </a:xfrm>
                          <a:custGeom>
                            <a:avLst/>
                            <a:gdLst/>
                            <a:ahLst/>
                            <a:cxnLst/>
                            <a:rect l="0" t="0" r="0" b="0"/>
                            <a:pathLst>
                              <a:path w="762000" h="679704">
                                <a:moveTo>
                                  <a:pt x="758952" y="0"/>
                                </a:moveTo>
                                <a:lnTo>
                                  <a:pt x="762000" y="3048"/>
                                </a:lnTo>
                                <a:lnTo>
                                  <a:pt x="0" y="679704"/>
                                </a:lnTo>
                                <a:lnTo>
                                  <a:pt x="0" y="676656"/>
                                </a:lnTo>
                                <a:lnTo>
                                  <a:pt x="7589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68" name="Shape 18768"/>
                        <wps:cNvSpPr/>
                        <wps:spPr>
                          <a:xfrm>
                            <a:off x="1267978" y="0"/>
                            <a:ext cx="762000" cy="679704"/>
                          </a:xfrm>
                          <a:custGeom>
                            <a:avLst/>
                            <a:gdLst/>
                            <a:ahLst/>
                            <a:cxnLst/>
                            <a:rect l="0" t="0" r="0" b="0"/>
                            <a:pathLst>
                              <a:path w="762000" h="679704">
                                <a:moveTo>
                                  <a:pt x="758952" y="0"/>
                                </a:moveTo>
                                <a:lnTo>
                                  <a:pt x="762000" y="3048"/>
                                </a:lnTo>
                                <a:lnTo>
                                  <a:pt x="3048" y="679704"/>
                                </a:lnTo>
                                <a:lnTo>
                                  <a:pt x="0" y="676656"/>
                                </a:lnTo>
                                <a:lnTo>
                                  <a:pt x="7589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69" name="Shape 18769"/>
                        <wps:cNvSpPr/>
                        <wps:spPr>
                          <a:xfrm>
                            <a:off x="929649" y="0"/>
                            <a:ext cx="850392" cy="679704"/>
                          </a:xfrm>
                          <a:custGeom>
                            <a:avLst/>
                            <a:gdLst/>
                            <a:ahLst/>
                            <a:cxnLst/>
                            <a:rect l="0" t="0" r="0" b="0"/>
                            <a:pathLst>
                              <a:path w="850392" h="679704">
                                <a:moveTo>
                                  <a:pt x="847344" y="0"/>
                                </a:moveTo>
                                <a:lnTo>
                                  <a:pt x="850392" y="3048"/>
                                </a:lnTo>
                                <a:lnTo>
                                  <a:pt x="3048" y="679704"/>
                                </a:lnTo>
                                <a:lnTo>
                                  <a:pt x="0" y="676656"/>
                                </a:lnTo>
                                <a:lnTo>
                                  <a:pt x="84734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70" name="Shape 18770"/>
                        <wps:cNvSpPr/>
                        <wps:spPr>
                          <a:xfrm>
                            <a:off x="1438666" y="490728"/>
                            <a:ext cx="762000" cy="777239"/>
                          </a:xfrm>
                          <a:custGeom>
                            <a:avLst/>
                            <a:gdLst/>
                            <a:ahLst/>
                            <a:cxnLst/>
                            <a:rect l="0" t="0" r="0" b="0"/>
                            <a:pathLst>
                              <a:path w="762000" h="777239">
                                <a:moveTo>
                                  <a:pt x="758952" y="0"/>
                                </a:moveTo>
                                <a:lnTo>
                                  <a:pt x="762000" y="3048"/>
                                </a:lnTo>
                                <a:lnTo>
                                  <a:pt x="3048" y="777239"/>
                                </a:lnTo>
                                <a:lnTo>
                                  <a:pt x="0" y="774192"/>
                                </a:lnTo>
                                <a:lnTo>
                                  <a:pt x="7589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71" name="Shape 18771"/>
                        <wps:cNvSpPr/>
                        <wps:spPr>
                          <a:xfrm>
                            <a:off x="1438666" y="405384"/>
                            <a:ext cx="762000" cy="780288"/>
                          </a:xfrm>
                          <a:custGeom>
                            <a:avLst/>
                            <a:gdLst/>
                            <a:ahLst/>
                            <a:cxnLst/>
                            <a:rect l="0" t="0" r="0" b="0"/>
                            <a:pathLst>
                              <a:path w="762000" h="780288">
                                <a:moveTo>
                                  <a:pt x="758952" y="0"/>
                                </a:moveTo>
                                <a:lnTo>
                                  <a:pt x="762000" y="3048"/>
                                </a:lnTo>
                                <a:lnTo>
                                  <a:pt x="3048" y="780288"/>
                                </a:lnTo>
                                <a:lnTo>
                                  <a:pt x="0" y="777240"/>
                                </a:lnTo>
                                <a:lnTo>
                                  <a:pt x="7589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72" name="Shape 18772"/>
                        <wps:cNvSpPr/>
                        <wps:spPr>
                          <a:xfrm>
                            <a:off x="1438666" y="82296"/>
                            <a:ext cx="762000" cy="679704"/>
                          </a:xfrm>
                          <a:custGeom>
                            <a:avLst/>
                            <a:gdLst/>
                            <a:ahLst/>
                            <a:cxnLst/>
                            <a:rect l="0" t="0" r="0" b="0"/>
                            <a:pathLst>
                              <a:path w="762000" h="679704">
                                <a:moveTo>
                                  <a:pt x="758952" y="0"/>
                                </a:moveTo>
                                <a:lnTo>
                                  <a:pt x="762000" y="3048"/>
                                </a:lnTo>
                                <a:lnTo>
                                  <a:pt x="3048" y="679704"/>
                                </a:lnTo>
                                <a:lnTo>
                                  <a:pt x="0" y="676656"/>
                                </a:lnTo>
                                <a:lnTo>
                                  <a:pt x="7589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73" name="Shape 18773"/>
                        <wps:cNvSpPr/>
                        <wps:spPr>
                          <a:xfrm>
                            <a:off x="1438666" y="167640"/>
                            <a:ext cx="762000" cy="679704"/>
                          </a:xfrm>
                          <a:custGeom>
                            <a:avLst/>
                            <a:gdLst/>
                            <a:ahLst/>
                            <a:cxnLst/>
                            <a:rect l="0" t="0" r="0" b="0"/>
                            <a:pathLst>
                              <a:path w="762000" h="679704">
                                <a:moveTo>
                                  <a:pt x="758952" y="0"/>
                                </a:moveTo>
                                <a:lnTo>
                                  <a:pt x="762000" y="3048"/>
                                </a:lnTo>
                                <a:lnTo>
                                  <a:pt x="3048" y="679704"/>
                                </a:lnTo>
                                <a:lnTo>
                                  <a:pt x="0" y="676656"/>
                                </a:lnTo>
                                <a:lnTo>
                                  <a:pt x="7589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74" name="Shape 18774"/>
                        <wps:cNvSpPr/>
                        <wps:spPr>
                          <a:xfrm>
                            <a:off x="1152154" y="1514856"/>
                            <a:ext cx="64008" cy="70104"/>
                          </a:xfrm>
                          <a:custGeom>
                            <a:avLst/>
                            <a:gdLst/>
                            <a:ahLst/>
                            <a:cxnLst/>
                            <a:rect l="0" t="0" r="0" b="0"/>
                            <a:pathLst>
                              <a:path w="64008" h="70104">
                                <a:moveTo>
                                  <a:pt x="0" y="0"/>
                                </a:moveTo>
                                <a:lnTo>
                                  <a:pt x="64008" y="33528"/>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417" name="Shape 457417"/>
                        <wps:cNvSpPr/>
                        <wps:spPr>
                          <a:xfrm>
                            <a:off x="832114" y="2523745"/>
                            <a:ext cx="661416" cy="9144"/>
                          </a:xfrm>
                          <a:custGeom>
                            <a:avLst/>
                            <a:gdLst/>
                            <a:ahLst/>
                            <a:cxnLst/>
                            <a:rect l="0" t="0" r="0" b="0"/>
                            <a:pathLst>
                              <a:path w="661416" h="9144">
                                <a:moveTo>
                                  <a:pt x="0" y="0"/>
                                </a:moveTo>
                                <a:lnTo>
                                  <a:pt x="661416" y="0"/>
                                </a:lnTo>
                                <a:lnTo>
                                  <a:pt x="66141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18" name="Shape 457418"/>
                        <wps:cNvSpPr/>
                        <wps:spPr>
                          <a:xfrm>
                            <a:off x="883930" y="2478024"/>
                            <a:ext cx="661416" cy="9144"/>
                          </a:xfrm>
                          <a:custGeom>
                            <a:avLst/>
                            <a:gdLst/>
                            <a:ahLst/>
                            <a:cxnLst/>
                            <a:rect l="0" t="0" r="0" b="0"/>
                            <a:pathLst>
                              <a:path w="661416" h="9144">
                                <a:moveTo>
                                  <a:pt x="0" y="0"/>
                                </a:moveTo>
                                <a:lnTo>
                                  <a:pt x="661416" y="0"/>
                                </a:lnTo>
                                <a:lnTo>
                                  <a:pt x="66141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19" name="Shape 457419"/>
                        <wps:cNvSpPr/>
                        <wps:spPr>
                          <a:xfrm>
                            <a:off x="1490482" y="2523745"/>
                            <a:ext cx="9144" cy="82296"/>
                          </a:xfrm>
                          <a:custGeom>
                            <a:avLst/>
                            <a:gdLst/>
                            <a:ahLst/>
                            <a:cxnLst/>
                            <a:rect l="0" t="0" r="0" b="0"/>
                            <a:pathLst>
                              <a:path w="9144" h="82296">
                                <a:moveTo>
                                  <a:pt x="0" y="0"/>
                                </a:moveTo>
                                <a:lnTo>
                                  <a:pt x="9144" y="0"/>
                                </a:lnTo>
                                <a:lnTo>
                                  <a:pt x="9144" y="82296"/>
                                </a:lnTo>
                                <a:lnTo>
                                  <a:pt x="0" y="8229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20" name="Shape 457420"/>
                        <wps:cNvSpPr/>
                        <wps:spPr>
                          <a:xfrm>
                            <a:off x="1539250" y="2481072"/>
                            <a:ext cx="9144" cy="79248"/>
                          </a:xfrm>
                          <a:custGeom>
                            <a:avLst/>
                            <a:gdLst/>
                            <a:ahLst/>
                            <a:cxnLst/>
                            <a:rect l="0" t="0" r="0" b="0"/>
                            <a:pathLst>
                              <a:path w="9144" h="79248">
                                <a:moveTo>
                                  <a:pt x="0" y="0"/>
                                </a:moveTo>
                                <a:lnTo>
                                  <a:pt x="9144" y="0"/>
                                </a:lnTo>
                                <a:lnTo>
                                  <a:pt x="9144" y="79248"/>
                                </a:lnTo>
                                <a:lnTo>
                                  <a:pt x="0" y="7924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780" name="Shape 18780"/>
                        <wps:cNvSpPr/>
                        <wps:spPr>
                          <a:xfrm>
                            <a:off x="765058" y="2572512"/>
                            <a:ext cx="341376" cy="85344"/>
                          </a:xfrm>
                          <a:custGeom>
                            <a:avLst/>
                            <a:gdLst/>
                            <a:ahLst/>
                            <a:cxnLst/>
                            <a:rect l="0" t="0" r="0" b="0"/>
                            <a:pathLst>
                              <a:path w="341376" h="85344">
                                <a:moveTo>
                                  <a:pt x="0" y="0"/>
                                </a:moveTo>
                                <a:lnTo>
                                  <a:pt x="341376" y="0"/>
                                </a:lnTo>
                                <a:lnTo>
                                  <a:pt x="341376" y="6096"/>
                                </a:lnTo>
                                <a:lnTo>
                                  <a:pt x="6096" y="6096"/>
                                </a:lnTo>
                                <a:lnTo>
                                  <a:pt x="6096" y="79248"/>
                                </a:lnTo>
                                <a:lnTo>
                                  <a:pt x="341376" y="79248"/>
                                </a:lnTo>
                                <a:lnTo>
                                  <a:pt x="341376" y="85344"/>
                                </a:lnTo>
                                <a:lnTo>
                                  <a:pt x="0" y="8534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81" name="Shape 18781"/>
                        <wps:cNvSpPr/>
                        <wps:spPr>
                          <a:xfrm>
                            <a:off x="1106434" y="2572512"/>
                            <a:ext cx="341376" cy="85344"/>
                          </a:xfrm>
                          <a:custGeom>
                            <a:avLst/>
                            <a:gdLst/>
                            <a:ahLst/>
                            <a:cxnLst/>
                            <a:rect l="0" t="0" r="0" b="0"/>
                            <a:pathLst>
                              <a:path w="341376" h="85344">
                                <a:moveTo>
                                  <a:pt x="0" y="0"/>
                                </a:moveTo>
                                <a:lnTo>
                                  <a:pt x="341376" y="0"/>
                                </a:lnTo>
                                <a:lnTo>
                                  <a:pt x="341376" y="85344"/>
                                </a:lnTo>
                                <a:lnTo>
                                  <a:pt x="0" y="85344"/>
                                </a:lnTo>
                                <a:lnTo>
                                  <a:pt x="0" y="79248"/>
                                </a:lnTo>
                                <a:lnTo>
                                  <a:pt x="335280" y="79248"/>
                                </a:lnTo>
                                <a:lnTo>
                                  <a:pt x="33528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82" name="Shape 18782"/>
                        <wps:cNvSpPr/>
                        <wps:spPr>
                          <a:xfrm>
                            <a:off x="1441714" y="1895856"/>
                            <a:ext cx="762000" cy="679704"/>
                          </a:xfrm>
                          <a:custGeom>
                            <a:avLst/>
                            <a:gdLst/>
                            <a:ahLst/>
                            <a:cxnLst/>
                            <a:rect l="0" t="0" r="0" b="0"/>
                            <a:pathLst>
                              <a:path w="762000" h="679704">
                                <a:moveTo>
                                  <a:pt x="758952" y="0"/>
                                </a:moveTo>
                                <a:lnTo>
                                  <a:pt x="762000" y="3049"/>
                                </a:lnTo>
                                <a:lnTo>
                                  <a:pt x="3048" y="679704"/>
                                </a:lnTo>
                                <a:lnTo>
                                  <a:pt x="0" y="676656"/>
                                </a:lnTo>
                                <a:lnTo>
                                  <a:pt x="7589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83" name="Shape 18783"/>
                        <wps:cNvSpPr/>
                        <wps:spPr>
                          <a:xfrm>
                            <a:off x="1441714" y="1962912"/>
                            <a:ext cx="762000" cy="688848"/>
                          </a:xfrm>
                          <a:custGeom>
                            <a:avLst/>
                            <a:gdLst/>
                            <a:ahLst/>
                            <a:cxnLst/>
                            <a:rect l="0" t="0" r="0" b="0"/>
                            <a:pathLst>
                              <a:path w="762000" h="688848">
                                <a:moveTo>
                                  <a:pt x="758952" y="0"/>
                                </a:moveTo>
                                <a:lnTo>
                                  <a:pt x="762000" y="3048"/>
                                </a:lnTo>
                                <a:lnTo>
                                  <a:pt x="3048" y="688848"/>
                                </a:lnTo>
                                <a:lnTo>
                                  <a:pt x="0" y="685800"/>
                                </a:lnTo>
                                <a:lnTo>
                                  <a:pt x="7589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84" name="Shape 18784"/>
                        <wps:cNvSpPr/>
                        <wps:spPr>
                          <a:xfrm>
                            <a:off x="765058" y="1895856"/>
                            <a:ext cx="847344" cy="679704"/>
                          </a:xfrm>
                          <a:custGeom>
                            <a:avLst/>
                            <a:gdLst/>
                            <a:ahLst/>
                            <a:cxnLst/>
                            <a:rect l="0" t="0" r="0" b="0"/>
                            <a:pathLst>
                              <a:path w="847344" h="679704">
                                <a:moveTo>
                                  <a:pt x="844296" y="0"/>
                                </a:moveTo>
                                <a:lnTo>
                                  <a:pt x="847344" y="3049"/>
                                </a:lnTo>
                                <a:lnTo>
                                  <a:pt x="3048" y="679704"/>
                                </a:lnTo>
                                <a:lnTo>
                                  <a:pt x="0" y="676656"/>
                                </a:lnTo>
                                <a:lnTo>
                                  <a:pt x="8442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21" name="Shape 457421"/>
                        <wps:cNvSpPr/>
                        <wps:spPr>
                          <a:xfrm>
                            <a:off x="1612402" y="1895856"/>
                            <a:ext cx="591312" cy="9144"/>
                          </a:xfrm>
                          <a:custGeom>
                            <a:avLst/>
                            <a:gdLst/>
                            <a:ahLst/>
                            <a:cxnLst/>
                            <a:rect l="0" t="0" r="0" b="0"/>
                            <a:pathLst>
                              <a:path w="591312" h="9144">
                                <a:moveTo>
                                  <a:pt x="0" y="0"/>
                                </a:moveTo>
                                <a:lnTo>
                                  <a:pt x="591312" y="0"/>
                                </a:lnTo>
                                <a:lnTo>
                                  <a:pt x="59131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22" name="Shape 457422"/>
                        <wps:cNvSpPr/>
                        <wps:spPr>
                          <a:xfrm>
                            <a:off x="2197618" y="1898904"/>
                            <a:ext cx="9144" cy="67056"/>
                          </a:xfrm>
                          <a:custGeom>
                            <a:avLst/>
                            <a:gdLst/>
                            <a:ahLst/>
                            <a:cxnLst/>
                            <a:rect l="0" t="0" r="0" b="0"/>
                            <a:pathLst>
                              <a:path w="9144" h="67056">
                                <a:moveTo>
                                  <a:pt x="0" y="0"/>
                                </a:moveTo>
                                <a:lnTo>
                                  <a:pt x="9144" y="0"/>
                                </a:lnTo>
                                <a:lnTo>
                                  <a:pt x="9144" y="67056"/>
                                </a:lnTo>
                                <a:lnTo>
                                  <a:pt x="0" y="670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85" name="Rectangle 18885"/>
                        <wps:cNvSpPr/>
                        <wps:spPr>
                          <a:xfrm>
                            <a:off x="627898" y="300965"/>
                            <a:ext cx="36893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locks</w:t>
                              </w:r>
                            </w:p>
                          </w:txbxContent>
                        </wps:txbx>
                        <wps:bodyPr horzOverflow="overflow" vert="horz" lIns="0" tIns="0" rIns="0" bIns="0" rtlCol="0">
                          <a:noAutofit/>
                        </wps:bodyPr>
                      </wps:wsp>
                      <wps:wsp>
                        <wps:cNvPr id="18887" name="Rectangle 18887"/>
                        <wps:cNvSpPr/>
                        <wps:spPr>
                          <a:xfrm>
                            <a:off x="1950730" y="2414089"/>
                            <a:ext cx="45727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nding</w:t>
                              </w:r>
                            </w:p>
                          </w:txbxContent>
                        </wps:txbx>
                        <wps:bodyPr horzOverflow="overflow" vert="horz" lIns="0" tIns="0" rIns="0" bIns="0" rtlCol="0">
                          <a:noAutofit/>
                        </wps:bodyPr>
                      </wps:wsp>
                      <wps:wsp>
                        <wps:cNvPr id="18888" name="Rectangle 18888"/>
                        <wps:cNvSpPr/>
                        <wps:spPr>
                          <a:xfrm>
                            <a:off x="143261" y="798649"/>
                            <a:ext cx="26165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CT</w:t>
                              </w:r>
                            </w:p>
                          </w:txbxContent>
                        </wps:txbx>
                        <wps:bodyPr horzOverflow="overflow" vert="horz" lIns="0" tIns="0" rIns="0" bIns="0" rtlCol="0">
                          <a:noAutofit/>
                        </wps:bodyPr>
                      </wps:wsp>
                      <wps:wsp>
                        <wps:cNvPr id="18889" name="Rectangle 18889"/>
                        <wps:cNvSpPr/>
                        <wps:spPr>
                          <a:xfrm>
                            <a:off x="0" y="911430"/>
                            <a:ext cx="6161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efficients</w:t>
                              </w:r>
                            </w:p>
                          </w:txbxContent>
                        </wps:txbx>
                        <wps:bodyPr horzOverflow="overflow" vert="horz" lIns="0" tIns="0" rIns="0" bIns="0" rtlCol="0">
                          <a:noAutofit/>
                        </wps:bodyPr>
                      </wps:wsp>
                      <wps:wsp>
                        <wps:cNvPr id="300545" name="Rectangle 300545"/>
                        <wps:cNvSpPr/>
                        <wps:spPr>
                          <a:xfrm>
                            <a:off x="935746" y="2712793"/>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1</w:t>
                              </w:r>
                            </w:p>
                          </w:txbxContent>
                        </wps:txbx>
                        <wps:bodyPr horzOverflow="overflow" vert="horz" lIns="0" tIns="0" rIns="0" bIns="0" rtlCol="0">
                          <a:noAutofit/>
                        </wps:bodyPr>
                      </wps:wsp>
                      <wps:wsp>
                        <wps:cNvPr id="300546" name="Rectangle 300546"/>
                        <wps:cNvSpPr/>
                        <wps:spPr>
                          <a:xfrm>
                            <a:off x="987537" y="2712793"/>
                            <a:ext cx="39643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t scan</w:t>
                              </w:r>
                            </w:p>
                          </w:txbxContent>
                        </wps:txbx>
                        <wps:bodyPr horzOverflow="overflow" vert="horz" lIns="0" tIns="0" rIns="0" bIns="0" rtlCol="0">
                          <a:noAutofit/>
                        </wps:bodyPr>
                      </wps:wsp>
                    </wpg:wgp>
                  </a:graphicData>
                </a:graphic>
              </wp:anchor>
            </w:drawing>
          </mc:Choice>
          <mc:Fallback>
            <w:pict>
              <v:group id="Group 304092" o:spid="_x0000_s5494" style="position:absolute;left:0;text-align:left;margin-left:9.35pt;margin-top:-83.75pt;width:180.65pt;height:220.7pt;z-index:251675648;mso-position-horizontal-relative:text;mso-position-vertical-relative:text" coordsize="22945,28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">
                <v:shape id="Shape 18636" o:spid="_x0000_s5495" style="position:absolute;left:17861;top:22829;width:2591;height:2438;visibility:visible;mso-wrap-style:square;v-text-anchor:top" coordsize="259080,24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" path="m256032,r3048,3048l,243840r,-3048l256032,xe" fillcolor="black" stroked="f" strokeweight="0">
                  <v:stroke endcap="round"/>
                  <v:path arrowok="t" textboxrect="0,0,259080,243840"/>
                </v:shape>
                <v:shape id="Shape 18637" o:spid="_x0000_s5496" style="position:absolute;left:19994;top:22585;width:732;height:701;visibility:visible;mso-wrap-style:square;v-text-anchor:top" coordsize="73152,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" path="m73152,l48768,70104,,21337,73152,xe" fillcolor="black" strokeweight=".24pt">
                  <v:stroke endcap="round"/>
                  <v:path arrowok="t" textboxrect="0,0,73152,70104"/>
                </v:shape>
                <v:rect id="Rectangle 18658" o:spid="_x0000_s5497" style="position:absolute;left:6797;top:25786;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0</w:t>
                        </w:r>
                      </w:p>
                    </w:txbxContent>
                  </v:textbox>
                </v:rect>
                <v:shape id="Shape 18712" o:spid="_x0000_s5498" style="position:absolute;left:7711;top:2743;width:2804;height:2194;visibility:visible;mso-wrap-style:square;v-text-anchor:top" coordsize="280416,21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" path="m277368,r3048,3048l3048,219456r-3048,l277368,xe" fillcolor="black" stroked="f" strokeweight="0">
                  <v:stroke endcap="round"/>
                  <v:path arrowok="t" textboxrect="0,0,280416,219456"/>
                </v:shape>
                <v:shape id="Shape 18713" o:spid="_x0000_s5499" style="position:absolute;left:10088;top:2529;width:732;height:671;visibility:visible;mso-wrap-style:square;v-text-anchor:top" coordsize="73152,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" path="m73152,l42672,67056,,15240,73152,xe" fillcolor="black" strokeweight=".24pt">
                  <v:stroke endcap="round"/>
                  <v:path arrowok="t" textboxrect="0,0,73152,67056"/>
                </v:shape>
                <v:rect id="Rectangle 18714" o:spid="_x0000_s5500" style="position:absolute;left:6797;top:6828;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0</w:t>
                        </w:r>
                      </w:p>
                    </w:txbxContent>
                  </v:textbox>
                </v:rect>
                <v:rect id="Rectangle 18715" o:spid="_x0000_s5501" style="position:absolute;left:6797;top:7742;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1</w:t>
                        </w:r>
                      </w:p>
                    </w:txbxContent>
                  </v:textbox>
                </v:rect>
                <v:rect id="Rectangle 18716" o:spid="_x0000_s5502" style="position:absolute;left:6218;top:11887;width:149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62</w:t>
                        </w:r>
                      </w:p>
                    </w:txbxContent>
                  </v:textbox>
                </v:rect>
                <v:rect id="Rectangle 18717" o:spid="_x0000_s5503" style="position:absolute;left:6218;top:12802;width:149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63</w:t>
                        </w:r>
                      </w:p>
                    </w:txbxContent>
                  </v:textbox>
                </v:rect>
                <v:shape id="Shape 18718" o:spid="_x0000_s5504" style="position:absolute;left:4602;top:10759;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" path="m,l70104,,36576,67056,,xe" fillcolor="black" strokeweight=".24pt">
                  <v:stroke endcap="round"/>
                  <v:path arrowok="t" textboxrect="0,0,70104,67056"/>
                </v:shape>
                <v:shape id="Shape 457406" o:spid="_x0000_s5505" style="position:absolute;left:4937;top:7376;width:92;height:3657;visibility:visible;mso-wrap-style:square;v-text-anchor:top" coordsize="9144,365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" path="m,l9144,r,365760l,365760,,e" fillcolor="black" stroked="f" strokeweight="0">
                  <v:stroke endcap="round"/>
                  <v:path arrowok="t" textboxrect="0,0,9144,365760"/>
                </v:shape>
                <v:rect id="Rectangle 18720" o:spid="_x0000_s5506" style="position:absolute;left:7101;top:6066;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1</w:t>
                        </w:r>
                      </w:p>
                    </w:txbxContent>
                  </v:textbox>
                </v:rect>
                <v:rect id="Rectangle 18721" o:spid="_x0000_s5507" style="position:absolute;left:7772;top:5426;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2</w:t>
                        </w:r>
                      </w:p>
                    </w:txbxContent>
                  </v:textbox>
                </v:rect>
                <v:rect id="Rectangle 41747" o:spid="_x0000_s5508" style="position:absolute;left:12862;top:13899;width:185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10</w:t>
                        </w:r>
                      </w:p>
                    </w:txbxContent>
                  </v:textbox>
                </v:rect>
                <v:rect id="Rectangle 41746" o:spid="_x0000_s5509" style="position:absolute;left:7772;top:13899;width:197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76</w:t>
                        </w:r>
                      </w:p>
                    </w:txbxContent>
                  </v:textbox>
                </v:rect>
                <v:shape id="Shape 18723" o:spid="_x0000_s5510" style="position:absolute;left:6888;top:11155;width:183;height:153;visibility:visible;mso-wrap-style:square;v-text-anchor:top" coordsize="1828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" path="m,l15240,r,3049l18288,3049r,6095l15240,9144r,3048l12192,12192r,3048l9144,15240r-3048,l6096,12192r-3048,l,9144,,xe" fillcolor="black" strokeweight=".24pt">
                  <v:stroke endcap="round"/>
                  <v:path arrowok="t" textboxrect="0,0,18288,15240"/>
                </v:shape>
                <v:shape id="Shape 18724" o:spid="_x0000_s5511" style="position:absolute;left:6888;top:10637;width:183;height:152;visibility:visible;mso-wrap-style:square;v-text-anchor:top" coordsize="1828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" path="m6096,r6096,l12192,3048r6096,l18288,9144r-3048,l15240,15240r-6096,l3048,15240r,-3048l,12192,,3048r6096,l6096,xe" fillcolor="black" strokeweight=".24pt">
                  <v:stroke endcap="round"/>
                  <v:path arrowok="t" textboxrect="0,0,18288,15240"/>
                </v:shape>
                <v:shape id="Shape 18725" o:spid="_x0000_s5512" style="position:absolute;left:7040;top:10210;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" path="m3048,l,,3048,xe" fillcolor="black" strokeweight=".24pt">
                  <v:stroke endcap="round"/>
                  <v:path arrowok="t" textboxrect="0,0,3048,0"/>
                </v:shape>
                <v:shape id="Shape 18726" o:spid="_x0000_s5513" style="position:absolute;left:6888;top:10149;width:152;height:122;visibility:visible;mso-wrap-style:square;v-text-anchor:top" coordsize="15240,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" path="m3048,l15240,r,6097l15240,12192r-6096,l3048,12192r,-3048l,9144,,3048r3048,l3048,xe" fillcolor="black" strokeweight=".24pt">
                  <v:stroke endcap="round"/>
                  <v:path arrowok="t" textboxrect="0,0,15240,12192"/>
                </v:shape>
                <v:shape id="Shape 18727" o:spid="_x0000_s5514" style="position:absolute;left:6888;top:9631;width:183;height:153;visibility:visible;mso-wrap-style:square;v-text-anchor:top" coordsize="1828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" path="m3048,l15240,r,6097l18288,6097r,3047l15240,9144r,3048l12192,12192r,3048l9144,15240r-3048,l6096,12192r-3048,l3048,9144,,9144,,3049r3048,l3048,xe" fillcolor="black" strokeweight=".24pt">
                  <v:stroke endcap="round"/>
                  <v:path arrowok="t" textboxrect="0,0,18288,15240"/>
                </v:shape>
                <v:shape id="Shape 18728" o:spid="_x0000_s5515" style="position:absolute;left:6888;top:9113;width:183;height:152;visibility:visible;mso-wrap-style:square;v-text-anchor:top" coordsize="1828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" path="m6096,r6096,l12192,3048r3048,l15240,6096r3048,l18288,12192r-3048,l12192,15240r-3048,l3048,15240r,-3048l,12192,,6096,3048,3048r3048,l6096,xe" fillcolor="black" strokeweight=".24pt">
                  <v:stroke endcap="round"/>
                  <v:path arrowok="t" textboxrect="0,0,18288,15240"/>
                </v:shape>
                <v:shape id="Shape 18729" o:spid="_x0000_s5516" style="position:absolute;left:9083;top:4937;width:183;height:122;visibility:visible;mso-wrap-style:square;v-text-anchor:top" coordsize="1828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" path="m,l18288,r,6096l15240,9144r,3048l3048,12192r,-3048l,9144,,xe" fillcolor="black" strokeweight=".24pt">
                  <v:stroke endcap="round"/>
                  <v:path arrowok="t" textboxrect="0,0,18288,12192"/>
                </v:shape>
                <v:shape id="Shape 18730" o:spid="_x0000_s5517" style="position:absolute;left:9479;top:4572;width:152;height:182;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" path="m6096,l9144,r3048,3048l15240,3048r,12192l12192,15240r,3048l3048,18288r,-3048l,15240,,3048r3048,l6096,xe" fillcolor="black" strokeweight=".24pt">
                  <v:stroke endcap="round"/>
                  <v:path arrowok="t" textboxrect="0,0,15240,18288"/>
                </v:shape>
                <v:shape id="Shape 18731" o:spid="_x0000_s5518" style="position:absolute;left:9845;top:4267;width:183;height:152;visibility:visible;mso-wrap-style:square;v-text-anchor:top" coordsize="1828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" path="m3048,l15240,r,3048l18288,3048r,9144l15240,12192r,3048l3048,15240r,-3048l,12192,,3048r3048,l3048,xe" fillcolor="black" strokeweight=".24pt">
                  <v:stroke endcap="round"/>
                  <v:path arrowok="t" textboxrect="0,0,18288,15240"/>
                </v:shape>
                <v:shape id="Shape 18732" o:spid="_x0000_s5519" style="position:absolute;left:10241;top:3931;width:152;height:153;visibility:visible;mso-wrap-style:square;v-text-anchor:top" coordsize="15240,15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" path="m6096,r6096,l12192,3048r3048,l15240,15239r-12192,l3048,12192,,12192,,3048r3048,l6096,xe" fillcolor="black" strokeweight=".24pt">
                  <v:stroke endcap="round"/>
                  <v:path arrowok="t" textboxrect="0,0,15240,15239"/>
                </v:shape>
                <v:shape id="Shape 18733" o:spid="_x0000_s5520" style="position:absolute;left:10637;top:3596;width:153;height:183;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" path="m6096,l9144,r3048,3048l15240,3048r,9144l12192,15240r-3048,l9144,18288r-3048,l6096,15240r-3048,l,12192,,3048r3048,l6096,xe" fillcolor="black" strokeweight=".24pt">
                  <v:stroke endcap="round"/>
                  <v:path arrowok="t" textboxrect="0,0,15240,18288"/>
                </v:shape>
                <v:shape id="Shape 18734" o:spid="_x0000_s5521" style="position:absolute;left:14264;top:3992;width:153;height:153;visibility:visible;mso-wrap-style:square;v-text-anchor:top" coordsize="15240,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" path="m,l15240,r,15240l,15240,,12192,,xe" fillcolor="black" strokeweight=".24pt">
                  <v:stroke endcap="round"/>
                  <v:path arrowok="t" textboxrect="0,0,15240,15240"/>
                </v:shape>
                <v:shape id="Shape 18735" o:spid="_x0000_s5522" style="position:absolute;left:14630;top:3657;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" path="m6096,r6096,l12192,3048r6096,l18288,15240r-3048,l15240,18288r-12192,l3048,15240r,-3048l,12192,,6096r3048,l3048,3048r3048,l6096,xe" fillcolor="black" strokeweight=".24pt">
                  <v:stroke endcap="round"/>
                  <v:path arrowok="t" textboxrect="0,0,18288,18288"/>
                </v:shape>
                <v:shape id="Shape 18736" o:spid="_x0000_s5523" style="position:absolute;left:15026;top:3352;width:153;height:153;visibility:visible;mso-wrap-style:square;v-text-anchor:top" coordsize="15240,15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" path="m3048,l15240,r,15239l,15239,,3048r3048,l3048,xe" fillcolor="black" strokeweight=".24pt">
                  <v:stroke endcap="round"/>
                  <v:path arrowok="t" textboxrect="0,0,15240,15239"/>
                </v:shape>
                <v:shape id="Shape 18737" o:spid="_x0000_s5524" style="position:absolute;left:15422;top:3017;width:153;height:152;visibility:visible;mso-wrap-style:square;v-text-anchor:top" coordsize="15240,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" path="m3048,l15240,r,12192l12192,12192r,3048l3048,15240r,-3048l,9144,,3048r3048,l3048,xe" fillcolor="black" strokeweight=".24pt">
                  <v:stroke endcap="round"/>
                  <v:path arrowok="t" textboxrect="0,0,15240,15240"/>
                </v:shape>
                <v:shape id="Shape 18738" o:spid="_x0000_s5525" style="position:absolute;left:15819;top:2682;width:152;height:183;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" path="m3048,r9144,l12192,6096r3048,l15240,12192r-3048,l12192,18288r-9144,l3048,15240,,15240,,3048r3048,l3048,xe" fillcolor="black" strokeweight=".24pt">
                  <v:stroke endcap="round"/>
                  <v:path arrowok="t" textboxrect="0,0,15240,18288"/>
                </v:shape>
                <v:rect id="Rectangle 301254" o:spid="_x0000_s5526" style="position:absolute;left:11765;top:15057;width:313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LSB</w:t>
                        </w:r>
                      </w:p>
                    </w:txbxContent>
                  </v:textbox>
                </v:rect>
                <v:rect id="Rectangle 301253" o:spid="_x0000_s5527" style="position:absolute;left:10210;top:15057;width:21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trike/>
                            <w:sz w:val="15"/>
                          </w:rPr>
                          <w:t xml:space="preserve">      </w:t>
                        </w:r>
                      </w:p>
                    </w:txbxContent>
                  </v:textbox>
                </v:rect>
                <v:rect id="Rectangle 301252" o:spid="_x0000_s5528" style="position:absolute;left:7863;top:15057;width:319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MSB </w:t>
                        </w:r>
                      </w:p>
                    </w:txbxContent>
                  </v:textbox>
                </v:rect>
                <v:shape id="Shape 18740" o:spid="_x0000_s5529" style="position:absolute;left:17678;top:6736;width:183;height:152;visibility:visible;mso-wrap-style:square;v-text-anchor:top" coordsize="1828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" path="m6096,r6096,l12192,3048r6096,l18288,12192r-3048,l15240,15240r-9144,l6096,12192r-3048,l,12192,,6097r3048,l3048,3048r3048,l6096,xe" fillcolor="black" strokeweight=".24pt">
                  <v:stroke endcap="round"/>
                  <v:path arrowok="t" textboxrect="0,0,18288,15240"/>
                </v:shape>
                <v:shape id="Shape 18741" o:spid="_x0000_s5530" style="position:absolute;left:18074;top:6400;width:183;height:183;visibility:visible;mso-wrap-style:square;v-text-anchor:top" coordsize="18288,18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" path="m3048,l15240,r,3048l18288,3048r,9144l15240,12192r,3047l12192,15239r,3048l6096,18287r,-3048l3048,15239r,-3047l,12192,,3048r3048,l3048,xe" fillcolor="black" strokeweight=".24pt">
                  <v:stroke endcap="round"/>
                  <v:path arrowok="t" textboxrect="0,0,18288,18287"/>
                </v:shape>
                <v:shape id="Shape 18742" o:spid="_x0000_s5531" style="position:absolute;left:18470;top:6065;width:153;height:183;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" path="m3048,l9144,r3048,3048l15240,3048r,12192l12192,15240r,3048l3048,18288r,-3048l,15240,,3048r3048,l3048,xe" fillcolor="black" strokeweight=".24pt">
                  <v:stroke endcap="round"/>
                  <v:path arrowok="t" textboxrect="0,0,15240,18288"/>
                </v:shape>
                <v:shape id="Shape 18743" o:spid="_x0000_s5532" style="position:absolute;left:18836;top:5760;width:183;height:153;visibility:visible;mso-wrap-style:square;v-text-anchor:top" coordsize="1828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" path="m6096,r9144,l15240,3048r3048,l18288,12192r-6096,l12192,15240r-6096,l6096,12192r-3048,l,12192,,6096r3048,l3048,3048,6096,xe" fillcolor="black" strokeweight=".24pt">
                  <v:stroke endcap="round"/>
                  <v:path arrowok="t" textboxrect="0,0,18288,15240"/>
                </v:shape>
                <v:shape id="Shape 18744" o:spid="_x0000_s5533" style="position:absolute;left:19263;top:5425;width:122;height:152;visibility:visible;mso-wrap-style:square;v-text-anchor:top" coordsize="12192,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" path="m,l12192,r,15240l,15240,,12192,,xe" fillcolor="black" strokeweight=".24pt">
                  <v:stroke endcap="round"/>
                  <v:path arrowok="t" textboxrect="0,0,12192,15240"/>
                </v:shape>
                <v:shape id="Shape 18745" o:spid="_x0000_s5534" style="position:absolute;left:18470;top:7101;width:153;height:153;visibility:visible;mso-wrap-style:square;v-text-anchor:top" coordsize="15240,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" path="m,l15240,r,15240l6096,15240,,15240,,xe" fillcolor="black" strokeweight=".24pt">
                  <v:stroke endcap="round"/>
                  <v:path arrowok="t" textboxrect="0,0,15240,15240"/>
                </v:shape>
                <v:shape id="Shape 18746" o:spid="_x0000_s5535" style="position:absolute;left:18470;top:6583;width:153;height:183;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" path="m3048,r9144,l12192,3049r3048,l15240,15240r-3048,l12192,18288r-6096,l3048,18288r,-3048l,15240,,3049r3048,l3048,xe" fillcolor="black" strokeweight=".24pt">
                  <v:stroke endcap="round"/>
                  <v:path arrowok="t" textboxrect="0,0,15240,18288"/>
                </v:shape>
                <v:shape id="Shape 18747" o:spid="_x0000_s5536" style="position:absolute;left:18470;top:5577;width:153;height:153;visibility:visible;mso-wrap-style:square;v-text-anchor:top" coordsize="15240,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" path="m,l15240,r,15240l6096,15240,,15240,,xe" fillcolor="black" strokeweight=".24pt">
                  <v:stroke endcap="round"/>
                  <v:path arrowok="t" textboxrect="0,0,15240,15240"/>
                </v:shape>
                <v:shape id="Shape 18748" o:spid="_x0000_s5537" style="position:absolute;left:18470;top:5059;width:153;height:183;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" path="m3048,r9144,l12192,3049r3048,l15240,15240r-6096,l9144,18288r-3048,l3048,18288r,-3048l,15240,,3049r3048,l3048,xe" fillcolor="black" strokeweight=".24pt">
                  <v:stroke endcap="round"/>
                  <v:path arrowok="t" textboxrect="0,0,15240,18288"/>
                </v:shape>
                <v:shape id="Shape 18749" o:spid="_x0000_s5538" style="position:absolute;left:7620;top:6766;width:3413;height:6797;visibility:visible;mso-wrap-style:square;v-text-anchor:top" coordsize="341376,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" path="m,l341376,r,6097l6096,6097r,670559l341376,676656r,3048l6096,679704r-6096,l,xe" fillcolor="black" stroked="f" strokeweight="0">
                  <v:stroke endcap="round"/>
                  <v:path arrowok="t" textboxrect="0,0,341376,679704"/>
                </v:shape>
                <v:shape id="Shape 18750" o:spid="_x0000_s5539" style="position:absolute;left:11033;top:6766;width:3414;height:6797;visibility:visible;mso-wrap-style:square;v-text-anchor:top" coordsize="341376,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" path="m,l341376,r,679704l335280,679704,,679704r,-3048l335280,676656r,-670559l,6097,,xe" fillcolor="black" stroked="f" strokeweight="0">
                  <v:stroke endcap="round"/>
                  <v:path arrowok="t" textboxrect="0,0,341376,679704"/>
                </v:shape>
                <v:shape id="Shape 18751" o:spid="_x0000_s5540" style="position:absolute;left:14386;width:7620;height:6797;visibility:visible;mso-wrap-style:square;v-text-anchor:top" coordsize="762000,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" path="m758952,r3048,3048l3048,679704,,676656,758952,xe" fillcolor="black" stroked="f" strokeweight="0">
                  <v:stroke endcap="round"/>
                  <v:path arrowok="t" textboxrect="0,0,762000,679704"/>
                </v:shape>
                <v:shape id="Shape 18752" o:spid="_x0000_s5541" style="position:absolute;left:14386;top:5821;width:7651;height:7742;visibility:visible;mso-wrap-style:square;v-text-anchor:top" coordsize="765048,774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" path="m762000,r3048,3049l3048,774192,,771144,762000,xe" fillcolor="black" stroked="f" strokeweight="0">
                  <v:stroke endcap="round"/>
                  <v:path arrowok="t" textboxrect="0,0,765048,774192"/>
                </v:shape>
                <v:shape id="Shape 18753" o:spid="_x0000_s5542" style="position:absolute;left:7620;width:8473;height:6797;visibility:visible;mso-wrap-style:square;v-text-anchor:top" coordsize="847344,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" path="m844296,r3048,3048l3048,679704,,676656,844296,xe" fillcolor="black" stroked="f" strokeweight="0">
                  <v:stroke endcap="round"/>
                  <v:path arrowok="t" textboxrect="0,0,847344,679704"/>
                </v:shape>
                <v:shape id="Shape 457407" o:spid="_x0000_s5543" style="position:absolute;left:16093;width:5913;height:91;visibility:visible;mso-wrap-style:square;v-text-anchor:top" coordsize="59131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" path="m,l591312,r,9144l,9144,,e" fillcolor="black" stroked="f" strokeweight="0">
                  <v:stroke endcap="round"/>
                  <v:path arrowok="t" textboxrect="0,0,591312,9144"/>
                </v:shape>
                <v:shape id="Shape 457408" o:spid="_x0000_s5544" style="position:absolute;left:21976;top:30;width:91;height:5822;visibility:visible;mso-wrap-style:square;v-text-anchor:top" coordsize="9144,582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" path="m,l9144,r,582168l,582168,,e" fillcolor="black" stroked="f" strokeweight="0">
                  <v:stroke endcap="round"/>
                  <v:path arrowok="t" textboxrect="0,0,9144,582168"/>
                </v:shape>
                <v:shape id="Shape 457409" o:spid="_x0000_s5545" style="position:absolute;left:13563;top:6797;width:92;height:6766;visibility:visible;mso-wrap-style:square;v-text-anchor:top" coordsize="914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" path="m,l9144,r,676656l,676656,,e" fillcolor="black" stroked="f" strokeweight="0">
                  <v:stroke endcap="round"/>
                  <v:path arrowok="t" textboxrect="0,0,9144,676656"/>
                </v:shape>
                <v:shape id="Shape 457410" o:spid="_x0000_s5546" style="position:absolute;left:12679;top:6797;width:92;height:6766;visibility:visible;mso-wrap-style:square;v-text-anchor:top" coordsize="914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" path="m,l9144,r,676656l,676656,,e" fillcolor="black" stroked="f" strokeweight="0">
                  <v:stroke endcap="round"/>
                  <v:path arrowok="t" textboxrect="0,0,9144,676656"/>
                </v:shape>
                <v:shape id="Shape 457411" o:spid="_x0000_s5547" style="position:absolute;left:9296;top:6797;width:91;height:6766;visibility:visible;mso-wrap-style:square;v-text-anchor:top" coordsize="914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" path="m,l9144,r,676656l,676656,,e" fillcolor="black" stroked="f" strokeweight="0">
                  <v:stroke endcap="round"/>
                  <v:path arrowok="t" textboxrect="0,0,9144,676656"/>
                </v:shape>
                <v:shape id="Shape 457412" o:spid="_x0000_s5548" style="position:absolute;left:8473;top:6797;width:91;height:6766;visibility:visible;mso-wrap-style:square;v-text-anchor:top" coordsize="914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" path="m,l9144,r,676656l,676656,,e" fillcolor="black" stroked="f" strokeweight="0">
                  <v:stroke endcap="round"/>
                  <v:path arrowok="t" textboxrect="0,0,9144,676656"/>
                </v:shape>
                <v:shape id="Shape 457413" o:spid="_x0000_s5549" style="position:absolute;left:7650;top:7589;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" path="m,l676656,r,9144l,9144,,e" fillcolor="black" stroked="f" strokeweight="0">
                  <v:stroke endcap="round"/>
                  <v:path arrowok="t" textboxrect="0,0,676656,9144"/>
                </v:shape>
                <v:shape id="Shape 457414" o:spid="_x0000_s5550" style="position:absolute;left:7650;top:8442;width:6767;height:92;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" path="m,l676656,r,9144l,9144,,e" fillcolor="black" stroked="f" strokeweight="0">
                  <v:stroke endcap="round"/>
                  <v:path arrowok="t" textboxrect="0,0,676656,9144"/>
                </v:shape>
                <v:shape id="Shape 457415" o:spid="_x0000_s5551" style="position:absolute;left:7650;top:11826;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" path="m,l676656,r,9144l,9144,,e" fillcolor="black" stroked="f" strokeweight="0">
                  <v:stroke endcap="round"/>
                  <v:path arrowok="t" textboxrect="0,0,676656,9144"/>
                </v:shape>
                <v:shape id="Shape 457416" o:spid="_x0000_s5552" style="position:absolute;left:7650;top:12649;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" path="m,l676656,r,9144l,9144,,e" fillcolor="black" stroked="f" strokeweight="0">
                  <v:stroke endcap="round"/>
                  <v:path arrowok="t" textboxrect="0,0,676656,9144"/>
                </v:shape>
                <v:shape id="Shape 18764" o:spid="_x0000_s5553" style="position:absolute;left:8808;top:5821;width:6645;height:6645;visibility:visible;mso-wrap-style:square;v-text-anchor:top" coordsize="664464,664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" path="m,l664464,r,664464l658368,664464r,-658367l,6097,,xe" fillcolor="black" stroked="f" strokeweight="0">
                  <v:stroke endcap="round"/>
                  <v:path arrowok="t" textboxrect="0,0,664464,664464"/>
                </v:shape>
                <v:shape id="Shape 18765" o:spid="_x0000_s5554" style="position:absolute;left:8321;top:6278;width:6675;height:6676;visibility:visible;mso-wrap-style:square;v-text-anchor:top" coordsize="667512,667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" path="m,l667512,r,667512l661416,667512r,-661416l,6096,,xe" fillcolor="black" stroked="f" strokeweight="0">
                  <v:stroke endcap="round"/>
                  <v:path arrowok="t" textboxrect="0,0,667512,667512"/>
                </v:shape>
                <v:shape id="Shape 18766" o:spid="_x0000_s5555" style="position:absolute;left:8473;width:8473;height:6797;visibility:visible;mso-wrap-style:square;v-text-anchor:top" coordsize="847344,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" path="m844296,r3048,3048l3048,679704,,676656,844296,xe" fillcolor="black" stroked="f" strokeweight="0">
                  <v:stroke endcap="round"/>
                  <v:path arrowok="t" textboxrect="0,0,847344,679704"/>
                </v:shape>
                <v:shape id="Shape 18767" o:spid="_x0000_s5556" style="position:absolute;left:13563;width:7620;height:6797;visibility:visible;mso-wrap-style:square;v-text-anchor:top" coordsize="762000,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" path="m758952,r3048,3048l,679704r,-3048l758952,xe" fillcolor="black" stroked="f" strokeweight="0">
                  <v:stroke endcap="round"/>
                  <v:path arrowok="t" textboxrect="0,0,762000,679704"/>
                </v:shape>
                <v:shape id="Shape 18768" o:spid="_x0000_s5557" style="position:absolute;left:12679;width:7620;height:6797;visibility:visible;mso-wrap-style:square;v-text-anchor:top" coordsize="762000,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" path="m758952,r3048,3048l3048,679704,,676656,758952,xe" fillcolor="black" stroked="f" strokeweight="0">
                  <v:stroke endcap="round"/>
                  <v:path arrowok="t" textboxrect="0,0,762000,679704"/>
                </v:shape>
                <v:shape id="Shape 18769" o:spid="_x0000_s5558" style="position:absolute;left:9296;width:8504;height:6797;visibility:visible;mso-wrap-style:square;v-text-anchor:top" coordsize="850392,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" path="m847344,r3048,3048l3048,679704,,676656,847344,xe" fillcolor="black" stroked="f" strokeweight="0">
                  <v:stroke endcap="round"/>
                  <v:path arrowok="t" textboxrect="0,0,850392,679704"/>
                </v:shape>
                <v:shape id="Shape 18770" o:spid="_x0000_s5559" style="position:absolute;left:14386;top:4907;width:7620;height:7772;visibility:visible;mso-wrap-style:square;v-text-anchor:top" coordsize="762000,77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" path="m758952,r3048,3048l3048,777239,,774192,758952,xe" fillcolor="black" stroked="f" strokeweight="0">
                  <v:stroke endcap="round"/>
                  <v:path arrowok="t" textboxrect="0,0,762000,777239"/>
                </v:shape>
                <v:shape id="Shape 18771" o:spid="_x0000_s5560" style="position:absolute;left:14386;top:4053;width:7620;height:7803;visibility:visible;mso-wrap-style:square;v-text-anchor:top" coordsize="762000,78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" path="m758952,r3048,3048l3048,780288,,777240,758952,xe" fillcolor="black" stroked="f" strokeweight="0">
                  <v:stroke endcap="round"/>
                  <v:path arrowok="t" textboxrect="0,0,762000,780288"/>
                </v:shape>
                <v:shape id="Shape 18772" o:spid="_x0000_s5561" style="position:absolute;left:14386;top:822;width:7620;height:6798;visibility:visible;mso-wrap-style:square;v-text-anchor:top" coordsize="762000,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" path="m758952,r3048,3048l3048,679704,,676656,758952,xe" fillcolor="black" stroked="f" strokeweight="0">
                  <v:stroke endcap="round"/>
                  <v:path arrowok="t" textboxrect="0,0,762000,679704"/>
                </v:shape>
                <v:shape id="Shape 18773" o:spid="_x0000_s5562" style="position:absolute;left:14386;top:1676;width:7620;height:6797;visibility:visible;mso-wrap-style:square;v-text-anchor:top" coordsize="762000,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" path="m758952,r3048,3048l3048,679704,,676656,758952,xe" fillcolor="black" stroked="f" strokeweight="0">
                  <v:stroke endcap="round"/>
                  <v:path arrowok="t" textboxrect="0,0,762000,679704"/>
                </v:shape>
                <v:shape id="Shape 18774" o:spid="_x0000_s5563" style="position:absolute;left:11521;top:15148;width:640;height:701;visibility:visible;mso-wrap-style:square;v-text-anchor:top" coordsize="64008,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" path="m,l64008,33528,,70104,,xe" fillcolor="black" strokeweight=".24pt">
                  <v:stroke endcap="round"/>
                  <v:path arrowok="t" textboxrect="0,0,64008,70104"/>
                </v:shape>
                <v:shape id="Shape 457417" o:spid="_x0000_s5564" style="position:absolute;left:8321;top:25237;width:6614;height:91;visibility:visible;mso-wrap-style:square;v-text-anchor:top" coordsize="6614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" path="m,l661416,r,9144l,9144,,e" fillcolor="black" stroked="f" strokeweight="0">
                  <v:stroke endcap="round"/>
                  <v:path arrowok="t" textboxrect="0,0,661416,9144"/>
                </v:shape>
                <v:shape id="Shape 457418" o:spid="_x0000_s5565" style="position:absolute;left:8839;top:24780;width:6614;height:91;visibility:visible;mso-wrap-style:square;v-text-anchor:top" coordsize="6614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" path="m,l661416,r,9144l,9144,,e" fillcolor="black" stroked="f" strokeweight="0">
                  <v:stroke endcap="round"/>
                  <v:path arrowok="t" textboxrect="0,0,661416,9144"/>
                </v:shape>
                <v:shape id="Shape 457419" o:spid="_x0000_s5566" style="position:absolute;left:14904;top:25237;width:92;height:823;visibility:visible;mso-wrap-style:square;v-text-anchor:top" coordsize="9144,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" path="m,l9144,r,82296l,82296,,e" fillcolor="black" stroked="f" strokeweight="0">
                  <v:stroke endcap="round"/>
                  <v:path arrowok="t" textboxrect="0,0,9144,82296"/>
                </v:shape>
                <v:shape id="Shape 457420" o:spid="_x0000_s5567" style="position:absolute;left:15392;top:24810;width:91;height:793;visibility:visible;mso-wrap-style:square;v-text-anchor:top" coordsize="9144,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" path="m,l9144,r,79248l,79248,,e" fillcolor="black" stroked="f" strokeweight="0">
                  <v:stroke endcap="round"/>
                  <v:path arrowok="t" textboxrect="0,0,9144,79248"/>
                </v:shape>
                <v:shape id="Shape 18780" o:spid="_x0000_s5568" style="position:absolute;left:7650;top:25725;width:3414;height:853;visibility:visible;mso-wrap-style:square;v-text-anchor:top" coordsize="341376,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" path="m,l341376,r,6096l6096,6096r,73152l341376,79248r,6096l,85344,,xe" fillcolor="black" stroked="f" strokeweight="0">
                  <v:stroke endcap="round"/>
                  <v:path arrowok="t" textboxrect="0,0,341376,85344"/>
                </v:shape>
                <v:shape id="Shape 18781" o:spid="_x0000_s5569" style="position:absolute;left:11064;top:25725;width:3414;height:853;visibility:visible;mso-wrap-style:square;v-text-anchor:top" coordsize="341376,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" path="m,l341376,r,85344l,85344,,79248r335280,l335280,6096,,6096,,xe" fillcolor="black" stroked="f" strokeweight="0">
                  <v:stroke endcap="round"/>
                  <v:path arrowok="t" textboxrect="0,0,341376,85344"/>
                </v:shape>
                <v:shape id="Shape 18782" o:spid="_x0000_s5570" style="position:absolute;left:14417;top:18958;width:7620;height:6797;visibility:visible;mso-wrap-style:square;v-text-anchor:top" coordsize="762000,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" path="m758952,r3048,3049l3048,679704,,676656,758952,xe" fillcolor="black" stroked="f" strokeweight="0">
                  <v:stroke endcap="round"/>
                  <v:path arrowok="t" textboxrect="0,0,762000,679704"/>
                </v:shape>
                <v:shape id="Shape 18783" o:spid="_x0000_s5571" style="position:absolute;left:14417;top:19629;width:7620;height:6888;visibility:visible;mso-wrap-style:square;v-text-anchor:top" coordsize="762000,688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" path="m758952,r3048,3048l3048,688848,,685800,758952,xe" fillcolor="black" stroked="f" strokeweight="0">
                  <v:stroke endcap="round"/>
                  <v:path arrowok="t" textboxrect="0,0,762000,688848"/>
                </v:shape>
                <v:shape id="Shape 18784" o:spid="_x0000_s5572" style="position:absolute;left:7650;top:18958;width:8474;height:6797;visibility:visible;mso-wrap-style:square;v-text-anchor:top" coordsize="847344,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" path="m844296,r3048,3049l3048,679704,,676656,844296,xe" fillcolor="black" stroked="f" strokeweight="0">
                  <v:stroke endcap="round"/>
                  <v:path arrowok="t" textboxrect="0,0,847344,679704"/>
                </v:shape>
                <v:shape id="Shape 457421" o:spid="_x0000_s5573" style="position:absolute;left:16124;top:18958;width:5913;height:92;visibility:visible;mso-wrap-style:square;v-text-anchor:top" coordsize="59131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" path="m,l591312,r,9144l,9144,,e" fillcolor="black" stroked="f" strokeweight="0">
                  <v:stroke endcap="round"/>
                  <v:path arrowok="t" textboxrect="0,0,591312,9144"/>
                </v:shape>
                <v:shape id="Shape 457422" o:spid="_x0000_s5574" style="position:absolute;left:21976;top:18989;width:91;height:670;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" path="m,l9144,r,67056l,67056,,e" fillcolor="black" stroked="f" strokeweight="0">
                  <v:stroke endcap="round"/>
                  <v:path arrowok="t" textboxrect="0,0,9144,67056"/>
                </v:shape>
                <v:rect id="Rectangle 18885" o:spid="_x0000_s5575" style="position:absolute;left:6278;top:3009;width:3690;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locks</w:t>
                        </w:r>
                      </w:p>
                    </w:txbxContent>
                  </v:textbox>
                </v:rect>
                <v:rect id="Rectangle 18887" o:spid="_x0000_s5576" style="position:absolute;left:19507;top:24140;width:45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ending</w:t>
                        </w:r>
                      </w:p>
                    </w:txbxContent>
                  </v:textbox>
                </v:rect>
                <v:rect id="Rectangle 18888" o:spid="_x0000_s5577" style="position:absolute;left:1432;top:7986;width:261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CT</w:t>
                        </w:r>
                      </w:p>
                    </w:txbxContent>
                  </v:textbox>
                </v:rect>
                <v:rect id="Rectangle 18889" o:spid="_x0000_s5578" style="position:absolute;top:9114;width:616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efficients</w:t>
                        </w:r>
                      </w:p>
                    </w:txbxContent>
                  </v:textbox>
                </v:rect>
                <v:rect id="Rectangle 300545" o:spid="_x0000_s5579" style="position:absolute;left:9357;top:27127;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1</w:t>
                        </w:r>
                      </w:p>
                    </w:txbxContent>
                  </v:textbox>
                </v:rect>
                <v:rect id="Rectangle 300546" o:spid="_x0000_s5580" style="position:absolute;left:9875;top:27127;width:396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st scan</w:t>
                        </w:r>
                      </w:p>
                    </w:txbxContent>
                  </v:textbox>
                </v:rect>
                <w10:wrap type="square"/>
              </v:group>
            </w:pict>
          </mc:Fallback>
        </mc:AlternateContent>
      </w:r>
      <w:r>
        <w:rPr>
          <w:rFonts w:ascii="Arial" w:eastAsia="Arial" w:hAnsi="Arial" w:cs="Arial"/>
          <w:sz w:val="16"/>
        </w:rPr>
        <w:t>a) Image component</w:t>
      </w:r>
    </w:p>
    <w:p w:rsidR="00094CB9" w:rsidRDefault="00FE5CBC">
      <w:pPr>
        <w:spacing w:after="0" w:line="265" w:lineRule="auto"/>
        <w:ind w:left="197" w:right="205"/>
        <w:jc w:val="center"/>
      </w:pPr>
      <w:r>
        <w:rPr>
          <w:rFonts w:ascii="Arial" w:eastAsia="Arial" w:hAnsi="Arial" w:cs="Arial"/>
          <w:color w:val="FFFFFF"/>
          <w:sz w:val="16"/>
        </w:rPr>
        <w:t>a)</w:t>
      </w:r>
      <w:r>
        <w:rPr>
          <w:rFonts w:ascii="Arial" w:eastAsia="Arial" w:hAnsi="Arial" w:cs="Arial"/>
          <w:sz w:val="16"/>
        </w:rPr>
        <w:t xml:space="preserve"> as quantized</w:t>
      </w:r>
    </w:p>
    <w:p w:rsidR="00094CB9" w:rsidRDefault="00FE5CBC">
      <w:pPr>
        <w:numPr>
          <w:ilvl w:val="0"/>
          <w:numId w:val="20"/>
        </w:numPr>
        <w:spacing w:after="31" w:line="265" w:lineRule="auto"/>
        <w:ind w:left="364" w:right="1325" w:hanging="177"/>
        <w:jc w:val="center"/>
      </w:pPr>
      <w:r>
        <w:rPr>
          <w:rFonts w:ascii="Arial" w:eastAsia="Arial" w:hAnsi="Arial" w:cs="Arial"/>
          <w:sz w:val="16"/>
        </w:rPr>
        <w:t>DCT coefficients</w:t>
      </w:r>
    </w:p>
    <w:p w:rsidR="00094CB9" w:rsidRDefault="00FE5CBC">
      <w:pPr>
        <w:numPr>
          <w:ilvl w:val="0"/>
          <w:numId w:val="20"/>
        </w:numPr>
        <w:spacing w:after="550" w:line="259" w:lineRule="auto"/>
        <w:ind w:left="364" w:right="1325" w:hanging="177"/>
        <w:jc w:val="center"/>
      </w:pPr>
      <w:r>
        <w:rPr>
          <w:rFonts w:ascii="Arial" w:eastAsia="Arial" w:hAnsi="Arial" w:cs="Arial"/>
          <w:sz w:val="16"/>
        </w:rPr>
        <w:t>Sequential encoding</w:t>
      </w:r>
    </w:p>
    <w:p w:rsidR="00094CB9" w:rsidRDefault="00FE5CBC">
      <w:pPr>
        <w:tabs>
          <w:tab w:val="center" w:pos="1880"/>
          <w:tab w:val="center" w:pos="7552"/>
        </w:tabs>
        <w:spacing w:after="0" w:line="265" w:lineRule="auto"/>
        <w:ind w:left="0" w:right="0" w:firstLine="0"/>
        <w:jc w:val="left"/>
      </w:pPr>
      <w:r>
        <w:rPr>
          <w:rFonts w:ascii="Calibri" w:eastAsia="Calibri" w:hAnsi="Calibri" w:cs="Calibri"/>
          <w:noProof/>
          <w:sz w:val="22"/>
        </w:rPr>
        <mc:AlternateContent>
          <mc:Choice Requires="wpg">
            <w:drawing>
              <wp:anchor distT="0" distB="0" distL="114300" distR="114300" simplePos="0" relativeHeight="251676672" behindDoc="0" locked="0" layoutInCell="1" allowOverlap="1">
                <wp:simplePos x="0" y="0"/>
                <wp:positionH relativeFrom="column">
                  <wp:posOffset>798630</wp:posOffset>
                </wp:positionH>
                <wp:positionV relativeFrom="paragraph">
                  <wp:posOffset>1371601</wp:posOffset>
                </wp:positionV>
                <wp:extent cx="1596455" cy="997966"/>
                <wp:effectExtent l="0" t="0" r="0" b="0"/>
                <wp:wrapSquare wrapText="bothSides"/>
                <wp:docPr id="304088" name="Group 304088"/>
                <wp:cNvGraphicFramePr/>
                <a:graphic xmlns:a="http://schemas.openxmlformats.org/drawingml/2006/main">
                  <a:graphicData uri="http://schemas.microsoft.com/office/word/2010/wordprocessingGroup">
                    <wpg:wgp>
                      <wpg:cNvGrpSpPr/>
                      <wpg:grpSpPr>
                        <a:xfrm>
                          <a:off x="0" y="0"/>
                          <a:ext cx="1596455" cy="997966"/>
                          <a:chOff x="0" y="0"/>
                          <a:chExt cx="1596455" cy="997966"/>
                        </a:xfrm>
                      </wpg:grpSpPr>
                      <wps:wsp>
                        <wps:cNvPr id="18634" name="Shape 18634"/>
                        <wps:cNvSpPr/>
                        <wps:spPr>
                          <a:xfrm>
                            <a:off x="1106429" y="454151"/>
                            <a:ext cx="259080" cy="243840"/>
                          </a:xfrm>
                          <a:custGeom>
                            <a:avLst/>
                            <a:gdLst/>
                            <a:ahLst/>
                            <a:cxnLst/>
                            <a:rect l="0" t="0" r="0" b="0"/>
                            <a:pathLst>
                              <a:path w="259080" h="243840">
                                <a:moveTo>
                                  <a:pt x="256032" y="0"/>
                                </a:moveTo>
                                <a:lnTo>
                                  <a:pt x="259080" y="3048"/>
                                </a:lnTo>
                                <a:lnTo>
                                  <a:pt x="0" y="243840"/>
                                </a:lnTo>
                                <a:lnTo>
                                  <a:pt x="0" y="240792"/>
                                </a:lnTo>
                                <a:lnTo>
                                  <a:pt x="2560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635" name="Shape 18635"/>
                        <wps:cNvSpPr/>
                        <wps:spPr>
                          <a:xfrm>
                            <a:off x="1319789" y="429768"/>
                            <a:ext cx="73152" cy="70104"/>
                          </a:xfrm>
                          <a:custGeom>
                            <a:avLst/>
                            <a:gdLst/>
                            <a:ahLst/>
                            <a:cxnLst/>
                            <a:rect l="0" t="0" r="0" b="0"/>
                            <a:pathLst>
                              <a:path w="73152" h="70104">
                                <a:moveTo>
                                  <a:pt x="73152" y="0"/>
                                </a:moveTo>
                                <a:lnTo>
                                  <a:pt x="48768" y="70104"/>
                                </a:lnTo>
                                <a:lnTo>
                                  <a:pt x="0" y="21336"/>
                                </a:lnTo>
                                <a:lnTo>
                                  <a:pt x="73152" y="0"/>
                                </a:lnTo>
                                <a:close/>
                              </a:path>
                            </a:pathLst>
                          </a:custGeom>
                          <a:ln w="3048" cap="rnd">
                            <a:round/>
                          </a:ln>
                        </wps:spPr>
                        <wps:style>
                          <a:lnRef idx="1">
                            <a:srgbClr val="000000"/>
                          </a:lnRef>
                          <a:fillRef idx="1">
                            <a:srgbClr val="000000"/>
                          </a:fillRef>
                          <a:effectRef idx="0">
                            <a:scrgbClr r="0" g="0" b="0"/>
                          </a:effectRef>
                          <a:fontRef idx="none"/>
                        </wps:style>
                        <wps:bodyPr/>
                      </wps:wsp>
                      <wps:wsp>
                        <wps:cNvPr id="18656" name="Rectangle 18656"/>
                        <wps:cNvSpPr/>
                        <wps:spPr>
                          <a:xfrm>
                            <a:off x="0" y="67979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1</w:t>
                              </w:r>
                            </w:p>
                          </w:txbxContent>
                        </wps:txbx>
                        <wps:bodyPr horzOverflow="overflow" vert="horz" lIns="0" tIns="0" rIns="0" bIns="0" rtlCol="0">
                          <a:noAutofit/>
                        </wps:bodyPr>
                      </wps:wsp>
                      <wps:wsp>
                        <wps:cNvPr id="18657" name="Rectangle 18657"/>
                        <wps:cNvSpPr/>
                        <wps:spPr>
                          <a:xfrm>
                            <a:off x="0" y="77732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2</w:t>
                              </w:r>
                            </w:p>
                          </w:txbxContent>
                        </wps:txbx>
                        <wps:bodyPr horzOverflow="overflow" vert="horz" lIns="0" tIns="0" rIns="0" bIns="0" rtlCol="0">
                          <a:noAutofit/>
                        </wps:bodyPr>
                      </wps:wsp>
                      <wps:wsp>
                        <wps:cNvPr id="457425" name="Shape 457425"/>
                        <wps:cNvSpPr/>
                        <wps:spPr>
                          <a:xfrm>
                            <a:off x="152405" y="627888"/>
                            <a:ext cx="661416" cy="9144"/>
                          </a:xfrm>
                          <a:custGeom>
                            <a:avLst/>
                            <a:gdLst/>
                            <a:ahLst/>
                            <a:cxnLst/>
                            <a:rect l="0" t="0" r="0" b="0"/>
                            <a:pathLst>
                              <a:path w="661416" h="9144">
                                <a:moveTo>
                                  <a:pt x="0" y="0"/>
                                </a:moveTo>
                                <a:lnTo>
                                  <a:pt x="661416" y="0"/>
                                </a:lnTo>
                                <a:lnTo>
                                  <a:pt x="66141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26" name="Shape 457426"/>
                        <wps:cNvSpPr/>
                        <wps:spPr>
                          <a:xfrm>
                            <a:off x="204221" y="585215"/>
                            <a:ext cx="661416" cy="9144"/>
                          </a:xfrm>
                          <a:custGeom>
                            <a:avLst/>
                            <a:gdLst/>
                            <a:ahLst/>
                            <a:cxnLst/>
                            <a:rect l="0" t="0" r="0" b="0"/>
                            <a:pathLst>
                              <a:path w="661416" h="9144">
                                <a:moveTo>
                                  <a:pt x="0" y="0"/>
                                </a:moveTo>
                                <a:lnTo>
                                  <a:pt x="661416" y="0"/>
                                </a:lnTo>
                                <a:lnTo>
                                  <a:pt x="66141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27" name="Shape 457427"/>
                        <wps:cNvSpPr/>
                        <wps:spPr>
                          <a:xfrm>
                            <a:off x="810773" y="627887"/>
                            <a:ext cx="9144" cy="170688"/>
                          </a:xfrm>
                          <a:custGeom>
                            <a:avLst/>
                            <a:gdLst/>
                            <a:ahLst/>
                            <a:cxnLst/>
                            <a:rect l="0" t="0" r="0" b="0"/>
                            <a:pathLst>
                              <a:path w="9144" h="170688">
                                <a:moveTo>
                                  <a:pt x="0" y="0"/>
                                </a:moveTo>
                                <a:lnTo>
                                  <a:pt x="9144" y="0"/>
                                </a:lnTo>
                                <a:lnTo>
                                  <a:pt x="9144" y="170688"/>
                                </a:lnTo>
                                <a:lnTo>
                                  <a:pt x="0" y="1706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28" name="Shape 457428"/>
                        <wps:cNvSpPr/>
                        <wps:spPr>
                          <a:xfrm>
                            <a:off x="862589" y="588263"/>
                            <a:ext cx="9144" cy="158496"/>
                          </a:xfrm>
                          <a:custGeom>
                            <a:avLst/>
                            <a:gdLst/>
                            <a:ahLst/>
                            <a:cxnLst/>
                            <a:rect l="0" t="0" r="0" b="0"/>
                            <a:pathLst>
                              <a:path w="9144" h="158496">
                                <a:moveTo>
                                  <a:pt x="0" y="0"/>
                                </a:moveTo>
                                <a:lnTo>
                                  <a:pt x="9144" y="0"/>
                                </a:lnTo>
                                <a:lnTo>
                                  <a:pt x="9144" y="158496"/>
                                </a:lnTo>
                                <a:lnTo>
                                  <a:pt x="0" y="15849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29" name="Shape 457429"/>
                        <wps:cNvSpPr/>
                        <wps:spPr>
                          <a:xfrm>
                            <a:off x="82301" y="765048"/>
                            <a:ext cx="9144" cy="82296"/>
                          </a:xfrm>
                          <a:custGeom>
                            <a:avLst/>
                            <a:gdLst/>
                            <a:ahLst/>
                            <a:cxnLst/>
                            <a:rect l="0" t="0" r="0" b="0"/>
                            <a:pathLst>
                              <a:path w="9144" h="82296">
                                <a:moveTo>
                                  <a:pt x="0" y="0"/>
                                </a:moveTo>
                                <a:lnTo>
                                  <a:pt x="9144" y="0"/>
                                </a:lnTo>
                                <a:lnTo>
                                  <a:pt x="9144" y="82296"/>
                                </a:lnTo>
                                <a:lnTo>
                                  <a:pt x="0" y="8229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30" name="Shape 457430"/>
                        <wps:cNvSpPr/>
                        <wps:spPr>
                          <a:xfrm>
                            <a:off x="85349" y="844295"/>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31" name="Shape 457431"/>
                        <wps:cNvSpPr/>
                        <wps:spPr>
                          <a:xfrm>
                            <a:off x="758957" y="765048"/>
                            <a:ext cx="9144" cy="82296"/>
                          </a:xfrm>
                          <a:custGeom>
                            <a:avLst/>
                            <a:gdLst/>
                            <a:ahLst/>
                            <a:cxnLst/>
                            <a:rect l="0" t="0" r="0" b="0"/>
                            <a:pathLst>
                              <a:path w="9144" h="82296">
                                <a:moveTo>
                                  <a:pt x="0" y="0"/>
                                </a:moveTo>
                                <a:lnTo>
                                  <a:pt x="9144" y="0"/>
                                </a:lnTo>
                                <a:lnTo>
                                  <a:pt x="9144" y="82296"/>
                                </a:lnTo>
                                <a:lnTo>
                                  <a:pt x="0" y="8229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32" name="Shape 457432"/>
                        <wps:cNvSpPr/>
                        <wps:spPr>
                          <a:xfrm>
                            <a:off x="1520957" y="70103"/>
                            <a:ext cx="9144" cy="54864"/>
                          </a:xfrm>
                          <a:custGeom>
                            <a:avLst/>
                            <a:gdLst/>
                            <a:ahLst/>
                            <a:cxnLst/>
                            <a:rect l="0" t="0" r="0" b="0"/>
                            <a:pathLst>
                              <a:path w="9144" h="54864">
                                <a:moveTo>
                                  <a:pt x="0" y="0"/>
                                </a:moveTo>
                                <a:lnTo>
                                  <a:pt x="9144" y="0"/>
                                </a:lnTo>
                                <a:lnTo>
                                  <a:pt x="9144" y="54864"/>
                                </a:lnTo>
                                <a:lnTo>
                                  <a:pt x="0" y="5486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02" name="Shape 18802"/>
                        <wps:cNvSpPr/>
                        <wps:spPr>
                          <a:xfrm>
                            <a:off x="758957" y="128015"/>
                            <a:ext cx="765048" cy="722376"/>
                          </a:xfrm>
                          <a:custGeom>
                            <a:avLst/>
                            <a:gdLst/>
                            <a:ahLst/>
                            <a:cxnLst/>
                            <a:rect l="0" t="0" r="0" b="0"/>
                            <a:pathLst>
                              <a:path w="765048" h="722376">
                                <a:moveTo>
                                  <a:pt x="762000" y="0"/>
                                </a:moveTo>
                                <a:lnTo>
                                  <a:pt x="765048" y="3048"/>
                                </a:lnTo>
                                <a:lnTo>
                                  <a:pt x="3048" y="722376"/>
                                </a:lnTo>
                                <a:lnTo>
                                  <a:pt x="0" y="719328"/>
                                </a:lnTo>
                                <a:lnTo>
                                  <a:pt x="76200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03" name="Shape 18803"/>
                        <wps:cNvSpPr/>
                        <wps:spPr>
                          <a:xfrm>
                            <a:off x="82301" y="679704"/>
                            <a:ext cx="341376" cy="88392"/>
                          </a:xfrm>
                          <a:custGeom>
                            <a:avLst/>
                            <a:gdLst/>
                            <a:ahLst/>
                            <a:cxnLst/>
                            <a:rect l="0" t="0" r="0" b="0"/>
                            <a:pathLst>
                              <a:path w="341376" h="88392">
                                <a:moveTo>
                                  <a:pt x="0" y="0"/>
                                </a:moveTo>
                                <a:lnTo>
                                  <a:pt x="341376" y="0"/>
                                </a:lnTo>
                                <a:lnTo>
                                  <a:pt x="341376" y="6096"/>
                                </a:lnTo>
                                <a:lnTo>
                                  <a:pt x="6096" y="6096"/>
                                </a:lnTo>
                                <a:lnTo>
                                  <a:pt x="6096" y="82296"/>
                                </a:lnTo>
                                <a:lnTo>
                                  <a:pt x="341376" y="82296"/>
                                </a:lnTo>
                                <a:lnTo>
                                  <a:pt x="341376" y="88392"/>
                                </a:lnTo>
                                <a:lnTo>
                                  <a:pt x="0" y="883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04" name="Shape 18804"/>
                        <wps:cNvSpPr/>
                        <wps:spPr>
                          <a:xfrm>
                            <a:off x="423677" y="679704"/>
                            <a:ext cx="341376" cy="88392"/>
                          </a:xfrm>
                          <a:custGeom>
                            <a:avLst/>
                            <a:gdLst/>
                            <a:ahLst/>
                            <a:cxnLst/>
                            <a:rect l="0" t="0" r="0" b="0"/>
                            <a:pathLst>
                              <a:path w="341376" h="88392">
                                <a:moveTo>
                                  <a:pt x="0" y="0"/>
                                </a:moveTo>
                                <a:lnTo>
                                  <a:pt x="341376" y="0"/>
                                </a:lnTo>
                                <a:lnTo>
                                  <a:pt x="341376" y="88392"/>
                                </a:lnTo>
                                <a:lnTo>
                                  <a:pt x="0" y="88392"/>
                                </a:lnTo>
                                <a:lnTo>
                                  <a:pt x="0" y="82296"/>
                                </a:lnTo>
                                <a:lnTo>
                                  <a:pt x="335280" y="82296"/>
                                </a:lnTo>
                                <a:lnTo>
                                  <a:pt x="33528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05" name="Shape 18805"/>
                        <wps:cNvSpPr/>
                        <wps:spPr>
                          <a:xfrm>
                            <a:off x="758957" y="3047"/>
                            <a:ext cx="765048" cy="676656"/>
                          </a:xfrm>
                          <a:custGeom>
                            <a:avLst/>
                            <a:gdLst/>
                            <a:ahLst/>
                            <a:cxnLst/>
                            <a:rect l="0" t="0" r="0" b="0"/>
                            <a:pathLst>
                              <a:path w="765048" h="676656">
                                <a:moveTo>
                                  <a:pt x="762000" y="0"/>
                                </a:moveTo>
                                <a:lnTo>
                                  <a:pt x="765048" y="3049"/>
                                </a:lnTo>
                                <a:lnTo>
                                  <a:pt x="3048" y="676656"/>
                                </a:lnTo>
                                <a:lnTo>
                                  <a:pt x="0" y="673609"/>
                                </a:lnTo>
                                <a:lnTo>
                                  <a:pt x="76200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06" name="Shape 18806"/>
                        <wps:cNvSpPr/>
                        <wps:spPr>
                          <a:xfrm>
                            <a:off x="758957" y="67056"/>
                            <a:ext cx="765048" cy="697992"/>
                          </a:xfrm>
                          <a:custGeom>
                            <a:avLst/>
                            <a:gdLst/>
                            <a:ahLst/>
                            <a:cxnLst/>
                            <a:rect l="0" t="0" r="0" b="0"/>
                            <a:pathLst>
                              <a:path w="765048" h="697992">
                                <a:moveTo>
                                  <a:pt x="762000" y="0"/>
                                </a:moveTo>
                                <a:lnTo>
                                  <a:pt x="765048" y="3048"/>
                                </a:lnTo>
                                <a:lnTo>
                                  <a:pt x="3048" y="697992"/>
                                </a:lnTo>
                                <a:lnTo>
                                  <a:pt x="0" y="694944"/>
                                </a:lnTo>
                                <a:lnTo>
                                  <a:pt x="76200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07" name="Shape 18807"/>
                        <wps:cNvSpPr/>
                        <wps:spPr>
                          <a:xfrm>
                            <a:off x="82301" y="3047"/>
                            <a:ext cx="847344" cy="676656"/>
                          </a:xfrm>
                          <a:custGeom>
                            <a:avLst/>
                            <a:gdLst/>
                            <a:ahLst/>
                            <a:cxnLst/>
                            <a:rect l="0" t="0" r="0" b="0"/>
                            <a:pathLst>
                              <a:path w="847344" h="676656">
                                <a:moveTo>
                                  <a:pt x="844296" y="0"/>
                                </a:moveTo>
                                <a:lnTo>
                                  <a:pt x="847344" y="3049"/>
                                </a:lnTo>
                                <a:lnTo>
                                  <a:pt x="3048" y="676656"/>
                                </a:lnTo>
                                <a:lnTo>
                                  <a:pt x="0" y="673609"/>
                                </a:lnTo>
                                <a:lnTo>
                                  <a:pt x="8442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33" name="Shape 457433"/>
                        <wps:cNvSpPr/>
                        <wps:spPr>
                          <a:xfrm>
                            <a:off x="929645" y="0"/>
                            <a:ext cx="594360" cy="9144"/>
                          </a:xfrm>
                          <a:custGeom>
                            <a:avLst/>
                            <a:gdLst/>
                            <a:ahLst/>
                            <a:cxnLst/>
                            <a:rect l="0" t="0" r="0" b="0"/>
                            <a:pathLst>
                              <a:path w="594360" h="9144">
                                <a:moveTo>
                                  <a:pt x="0" y="0"/>
                                </a:moveTo>
                                <a:lnTo>
                                  <a:pt x="594360" y="0"/>
                                </a:lnTo>
                                <a:lnTo>
                                  <a:pt x="59436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34" name="Shape 457434"/>
                        <wps:cNvSpPr/>
                        <wps:spPr>
                          <a:xfrm>
                            <a:off x="1520957" y="3047"/>
                            <a:ext cx="9144" cy="67056"/>
                          </a:xfrm>
                          <a:custGeom>
                            <a:avLst/>
                            <a:gdLst/>
                            <a:ahLst/>
                            <a:cxnLst/>
                            <a:rect l="0" t="0" r="0" b="0"/>
                            <a:pathLst>
                              <a:path w="9144" h="67056">
                                <a:moveTo>
                                  <a:pt x="0" y="0"/>
                                </a:moveTo>
                                <a:lnTo>
                                  <a:pt x="9144" y="0"/>
                                </a:lnTo>
                                <a:lnTo>
                                  <a:pt x="9144" y="67056"/>
                                </a:lnTo>
                                <a:lnTo>
                                  <a:pt x="0" y="670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98" name="Rectangle 18898"/>
                        <wps:cNvSpPr/>
                        <wps:spPr>
                          <a:xfrm>
                            <a:off x="1252738" y="582250"/>
                            <a:ext cx="45714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nding</w:t>
                              </w:r>
                            </w:p>
                          </w:txbxContent>
                        </wps:txbx>
                        <wps:bodyPr horzOverflow="overflow" vert="horz" lIns="0" tIns="0" rIns="0" bIns="0" rtlCol="0">
                          <a:noAutofit/>
                        </wps:bodyPr>
                      </wps:wsp>
                      <wps:wsp>
                        <wps:cNvPr id="300549" name="Rectangle 300549"/>
                        <wps:cNvSpPr/>
                        <wps:spPr>
                          <a:xfrm>
                            <a:off x="204221" y="910565"/>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2</w:t>
                              </w:r>
                            </w:p>
                          </w:txbxContent>
                        </wps:txbx>
                        <wps:bodyPr horzOverflow="overflow" vert="horz" lIns="0" tIns="0" rIns="0" bIns="0" rtlCol="0">
                          <a:noAutofit/>
                        </wps:bodyPr>
                      </wps:wsp>
                      <wps:wsp>
                        <wps:cNvPr id="300550" name="Rectangle 300550"/>
                        <wps:cNvSpPr/>
                        <wps:spPr>
                          <a:xfrm>
                            <a:off x="259036" y="910565"/>
                            <a:ext cx="43690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d scan</w:t>
                              </w:r>
                            </w:p>
                          </w:txbxContent>
                        </wps:txbx>
                        <wps:bodyPr horzOverflow="overflow" vert="horz" lIns="0" tIns="0" rIns="0" bIns="0" rtlCol="0">
                          <a:noAutofit/>
                        </wps:bodyPr>
                      </wps:wsp>
                    </wpg:wgp>
                  </a:graphicData>
                </a:graphic>
              </wp:anchor>
            </w:drawing>
          </mc:Choice>
          <mc:Fallback>
            <w:pict>
              <v:group id="Group 304088" o:spid="_x0000_s5581" style="position:absolute;margin-left:62.9pt;margin-top:108pt;width:125.7pt;height:78.6pt;z-index:251676672;mso-position-horizontal-relative:text;mso-position-vertical-relative:text" coordsize="15964,9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">
                <v:shape id="Shape 18634" o:spid="_x0000_s5582" style="position:absolute;left:11064;top:4541;width:2591;height:2438;visibility:visible;mso-wrap-style:square;v-text-anchor:top" coordsize="259080,24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" path="m256032,r3048,3048l,243840r,-3048l256032,xe" fillcolor="black" stroked="f" strokeweight="0">
                  <v:stroke endcap="round"/>
                  <v:path arrowok="t" textboxrect="0,0,259080,243840"/>
                </v:shape>
                <v:shape id="Shape 18635" o:spid="_x0000_s5583" style="position:absolute;left:13197;top:4297;width:732;height:701;visibility:visible;mso-wrap-style:square;v-text-anchor:top" coordsize="73152,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" path="m73152,l48768,70104,,21336,73152,xe" fillcolor="black" strokeweight=".24pt">
                  <v:stroke endcap="round"/>
                  <v:path arrowok="t" textboxrect="0,0,73152,70104"/>
                </v:shape>
                <v:rect id="Rectangle 18656" o:spid="_x0000_s5584" style="position:absolute;top:6797;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1</w:t>
                        </w:r>
                      </w:p>
                    </w:txbxContent>
                  </v:textbox>
                </v:rect>
                <v:rect id="Rectangle 18657" o:spid="_x0000_s5585" style="position:absolute;top:7773;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2</w:t>
                        </w:r>
                      </w:p>
                    </w:txbxContent>
                  </v:textbox>
                </v:rect>
                <v:shape id="Shape 457425" o:spid="_x0000_s5586" style="position:absolute;left:1524;top:6278;width:6614;height:92;visibility:visible;mso-wrap-style:square;v-text-anchor:top" coordsize="6614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" path="m,l661416,r,9144l,9144,,e" fillcolor="black" stroked="f" strokeweight="0">
                  <v:stroke endcap="round"/>
                  <v:path arrowok="t" textboxrect="0,0,661416,9144"/>
                </v:shape>
                <v:shape id="Shape 457426" o:spid="_x0000_s5587" style="position:absolute;left:2042;top:5852;width:6614;height:91;visibility:visible;mso-wrap-style:square;v-text-anchor:top" coordsize="6614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" path="m,l661416,r,9144l,9144,,e" fillcolor="black" stroked="f" strokeweight="0">
                  <v:stroke endcap="round"/>
                  <v:path arrowok="t" textboxrect="0,0,661416,9144"/>
                </v:shape>
                <v:shape id="Shape 457427" o:spid="_x0000_s5588" style="position:absolute;left:8107;top:6278;width:92;height:1707;visibility:visible;mso-wrap-style:square;v-text-anchor:top" coordsize="9144,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" path="m,l9144,r,170688l,170688,,e" fillcolor="black" stroked="f" strokeweight="0">
                  <v:stroke endcap="round"/>
                  <v:path arrowok="t" textboxrect="0,0,9144,170688"/>
                </v:shape>
                <v:shape id="Shape 457428" o:spid="_x0000_s5589" style="position:absolute;left:8625;top:5882;width:92;height:1585;visibility:visible;mso-wrap-style:square;v-text-anchor:top" coordsize="9144,158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" path="m,l9144,r,158496l,158496,,e" fillcolor="black" stroked="f" strokeweight="0">
                  <v:stroke endcap="round"/>
                  <v:path arrowok="t" textboxrect="0,0,9144,158496"/>
                </v:shape>
                <v:shape id="Shape 457429" o:spid="_x0000_s5590" style="position:absolute;left:823;top:7650;width:91;height:823;visibility:visible;mso-wrap-style:square;v-text-anchor:top" coordsize="9144,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" path="m,l9144,r,82296l,82296,,e" fillcolor="black" stroked="f" strokeweight="0">
                  <v:stroke endcap="round"/>
                  <v:path arrowok="t" textboxrect="0,0,9144,82296"/>
                </v:shape>
                <v:shape id="Shape 457430" o:spid="_x0000_s5591" style="position:absolute;left:853;top:8442;width:6767;height:92;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" path="m,l676656,r,9144l,9144,,e" fillcolor="black" stroked="f" strokeweight="0">
                  <v:stroke endcap="round"/>
                  <v:path arrowok="t" textboxrect="0,0,676656,9144"/>
                </v:shape>
                <v:shape id="Shape 457431" o:spid="_x0000_s5592" style="position:absolute;left:7589;top:7650;width:92;height:823;visibility:visible;mso-wrap-style:square;v-text-anchor:top" coordsize="9144,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" path="m,l9144,r,82296l,82296,,e" fillcolor="black" stroked="f" strokeweight="0">
                  <v:stroke endcap="round"/>
                  <v:path arrowok="t" textboxrect="0,0,9144,82296"/>
                </v:shape>
                <v:shape id="Shape 457432" o:spid="_x0000_s5593" style="position:absolute;left:15209;top:701;width:92;height:548;visibility:visible;mso-wrap-style:square;v-text-anchor:top" coordsize="9144,5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" path="m,l9144,r,54864l,54864,,e" fillcolor="black" stroked="f" strokeweight="0">
                  <v:stroke endcap="round"/>
                  <v:path arrowok="t" textboxrect="0,0,9144,54864"/>
                </v:shape>
                <v:shape id="Shape 18802" o:spid="_x0000_s5594" style="position:absolute;left:7589;top:1280;width:7651;height:7223;visibility:visible;mso-wrap-style:square;v-text-anchor:top" coordsize="765048,722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" path="m762000,r3048,3048l3048,722376,,719328,762000,xe" fillcolor="black" stroked="f" strokeweight="0">
                  <v:stroke endcap="round"/>
                  <v:path arrowok="t" textboxrect="0,0,765048,722376"/>
                </v:shape>
                <v:shape id="Shape 18803" o:spid="_x0000_s5595" style="position:absolute;left:823;top:6797;width:3413;height:883;visibility:visible;mso-wrap-style:square;v-text-anchor:top" coordsize="341376,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" path="m,l341376,r,6096l6096,6096r,76200l341376,82296r,6096l,88392,,xe" fillcolor="black" stroked="f" strokeweight="0">
                  <v:stroke endcap="round"/>
                  <v:path arrowok="t" textboxrect="0,0,341376,88392"/>
                </v:shape>
                <v:shape id="Shape 18804" o:spid="_x0000_s5596" style="position:absolute;left:4236;top:6797;width:3414;height:883;visibility:visible;mso-wrap-style:square;v-text-anchor:top" coordsize="341376,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" path="m,l341376,r,88392l,88392,,82296r335280,l335280,6096,,6096,,xe" fillcolor="black" stroked="f" strokeweight="0">
                  <v:stroke endcap="round"/>
                  <v:path arrowok="t" textboxrect="0,0,341376,88392"/>
                </v:shape>
                <v:shape id="Shape 18805" o:spid="_x0000_s5597" style="position:absolute;left:7589;top:30;width:7651;height:6767;visibility:visible;mso-wrap-style:square;v-text-anchor:top" coordsize="765048,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" path="m762000,r3048,3049l3048,676656,,673609,762000,xe" fillcolor="black" stroked="f" strokeweight="0">
                  <v:stroke endcap="round"/>
                  <v:path arrowok="t" textboxrect="0,0,765048,676656"/>
                </v:shape>
                <v:shape id="Shape 18806" o:spid="_x0000_s5598" style="position:absolute;left:7589;top:670;width:7651;height:6980;visibility:visible;mso-wrap-style:square;v-text-anchor:top" coordsize="765048,697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" path="m762000,r3048,3048l3048,697992,,694944,762000,xe" fillcolor="black" stroked="f" strokeweight="0">
                  <v:stroke endcap="round"/>
                  <v:path arrowok="t" textboxrect="0,0,765048,697992"/>
                </v:shape>
                <v:shape id="Shape 18807" o:spid="_x0000_s5599" style="position:absolute;left:823;top:30;width:8473;height:6767;visibility:visible;mso-wrap-style:square;v-text-anchor:top" coordsize="84734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" path="m844296,r3048,3049l3048,676656,,673609,844296,xe" fillcolor="black" stroked="f" strokeweight="0">
                  <v:stroke endcap="round"/>
                  <v:path arrowok="t" textboxrect="0,0,847344,676656"/>
                </v:shape>
                <v:shape id="Shape 457433" o:spid="_x0000_s5600" style="position:absolute;left:9296;width:5944;height:91;visibility:visible;mso-wrap-style:square;v-text-anchor:top" coordsize="5943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" path="m,l594360,r,9144l,9144,,e" fillcolor="black" stroked="f" strokeweight="0">
                  <v:stroke endcap="round"/>
                  <v:path arrowok="t" textboxrect="0,0,594360,9144"/>
                </v:shape>
                <v:shape id="Shape 457434" o:spid="_x0000_s5601" style="position:absolute;left:15209;top:30;width:92;height:671;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" path="m,l9144,r,67056l,67056,,e" fillcolor="black" stroked="f" strokeweight="0">
                  <v:stroke endcap="round"/>
                  <v:path arrowok="t" textboxrect="0,0,9144,67056"/>
                </v:shape>
                <v:rect id="Rectangle 18898" o:spid="_x0000_s5602" style="position:absolute;left:12527;top:5822;width:457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ending</w:t>
                        </w:r>
                      </w:p>
                    </w:txbxContent>
                  </v:textbox>
                </v:rect>
                <v:rect id="Rectangle 300549" o:spid="_x0000_s5603" style="position:absolute;left:2042;top:9105;width:721;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" filled="f" stroked="f">
                  <v:textbox inset="0,0,0,0">
                    <w:txbxContent>
                      <w:p w:rsidR="00586C4E" w:rsidRDefault="00586C4E">
                        <w:pPr>
                          <w:spacing w:after="160" w:line="259" w:lineRule="auto"/>
                          <w:ind w:left="0" w:right="0" w:firstLine="0"/>
                          <w:jc w:val="left"/>
                        </w:pPr>
                        <w:r>
                          <w:rPr>
                            <w:rFonts w:ascii="Arial" w:eastAsia="Arial" w:hAnsi="Arial" w:cs="Arial"/>
                            <w:sz w:val="15"/>
                          </w:rPr>
                          <w:t>2</w:t>
                        </w:r>
                      </w:p>
                    </w:txbxContent>
                  </v:textbox>
                </v:rect>
                <v:rect id="Rectangle 300550" o:spid="_x0000_s5604" style="position:absolute;left:2590;top:9105;width:4369;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d scan</w:t>
                        </w:r>
                      </w:p>
                    </w:txbxContent>
                  </v:textbox>
                </v:rect>
                <w10:wrap type="square"/>
              </v:group>
            </w:pict>
          </mc:Fallback>
        </mc:AlternateContent>
      </w:r>
      <w:r>
        <w:rPr>
          <w:rFonts w:ascii="Calibri" w:eastAsia="Calibri" w:hAnsi="Calibri" w:cs="Calibri"/>
          <w:noProof/>
          <w:sz w:val="22"/>
        </w:rPr>
        <mc:AlternateContent>
          <mc:Choice Requires="wpg">
            <w:drawing>
              <wp:anchor distT="0" distB="0" distL="114300" distR="114300" simplePos="0" relativeHeight="251677696" behindDoc="0" locked="0" layoutInCell="1" allowOverlap="1">
                <wp:simplePos x="0" y="0"/>
                <wp:positionH relativeFrom="column">
                  <wp:posOffset>798630</wp:posOffset>
                </wp:positionH>
                <wp:positionV relativeFrom="paragraph">
                  <wp:posOffset>2956560</wp:posOffset>
                </wp:positionV>
                <wp:extent cx="1657410" cy="1071754"/>
                <wp:effectExtent l="0" t="0" r="0" b="0"/>
                <wp:wrapSquare wrapText="bothSides"/>
                <wp:docPr id="304096" name="Group 304096"/>
                <wp:cNvGraphicFramePr/>
                <a:graphic xmlns:a="http://schemas.openxmlformats.org/drawingml/2006/main">
                  <a:graphicData uri="http://schemas.microsoft.com/office/word/2010/wordprocessingGroup">
                    <wpg:wgp>
                      <wpg:cNvGrpSpPr/>
                      <wpg:grpSpPr>
                        <a:xfrm>
                          <a:off x="0" y="0"/>
                          <a:ext cx="1657410" cy="1071754"/>
                          <a:chOff x="0" y="0"/>
                          <a:chExt cx="1657410" cy="1071754"/>
                        </a:xfrm>
                      </wpg:grpSpPr>
                      <wps:wsp>
                        <wps:cNvPr id="18638" name="Shape 18638"/>
                        <wps:cNvSpPr/>
                        <wps:spPr>
                          <a:xfrm>
                            <a:off x="1146053" y="481584"/>
                            <a:ext cx="259080" cy="243840"/>
                          </a:xfrm>
                          <a:custGeom>
                            <a:avLst/>
                            <a:gdLst/>
                            <a:ahLst/>
                            <a:cxnLst/>
                            <a:rect l="0" t="0" r="0" b="0"/>
                            <a:pathLst>
                              <a:path w="259080" h="243840">
                                <a:moveTo>
                                  <a:pt x="256032" y="0"/>
                                </a:moveTo>
                                <a:lnTo>
                                  <a:pt x="259080" y="3048"/>
                                </a:lnTo>
                                <a:lnTo>
                                  <a:pt x="3048" y="243840"/>
                                </a:lnTo>
                                <a:lnTo>
                                  <a:pt x="0" y="240792"/>
                                </a:lnTo>
                                <a:lnTo>
                                  <a:pt x="2560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639" name="Shape 18639"/>
                        <wps:cNvSpPr/>
                        <wps:spPr>
                          <a:xfrm>
                            <a:off x="1362461" y="457200"/>
                            <a:ext cx="73152" cy="70104"/>
                          </a:xfrm>
                          <a:custGeom>
                            <a:avLst/>
                            <a:gdLst/>
                            <a:ahLst/>
                            <a:cxnLst/>
                            <a:rect l="0" t="0" r="0" b="0"/>
                            <a:pathLst>
                              <a:path w="73152" h="70104">
                                <a:moveTo>
                                  <a:pt x="73152" y="0"/>
                                </a:moveTo>
                                <a:lnTo>
                                  <a:pt x="48768" y="70104"/>
                                </a:lnTo>
                                <a:lnTo>
                                  <a:pt x="0" y="21336"/>
                                </a:lnTo>
                                <a:lnTo>
                                  <a:pt x="73152" y="0"/>
                                </a:lnTo>
                                <a:close/>
                              </a:path>
                            </a:pathLst>
                          </a:custGeom>
                          <a:ln w="3048" cap="rnd">
                            <a:round/>
                          </a:ln>
                        </wps:spPr>
                        <wps:style>
                          <a:lnRef idx="1">
                            <a:srgbClr val="000000"/>
                          </a:lnRef>
                          <a:fillRef idx="1">
                            <a:srgbClr val="000000"/>
                          </a:fillRef>
                          <a:effectRef idx="0">
                            <a:scrgbClr r="0" g="0" b="0"/>
                          </a:effectRef>
                          <a:fontRef idx="none"/>
                        </wps:style>
                        <wps:bodyPr/>
                      </wps:wsp>
                      <wps:wsp>
                        <wps:cNvPr id="18653" name="Rectangle 18653"/>
                        <wps:cNvSpPr/>
                        <wps:spPr>
                          <a:xfrm>
                            <a:off x="0" y="68893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3</w:t>
                              </w:r>
                            </w:p>
                          </w:txbxContent>
                        </wps:txbx>
                        <wps:bodyPr horzOverflow="overflow" vert="horz" lIns="0" tIns="0" rIns="0" bIns="0" rtlCol="0">
                          <a:noAutofit/>
                        </wps:bodyPr>
                      </wps:wsp>
                      <wps:wsp>
                        <wps:cNvPr id="18654" name="Rectangle 18654"/>
                        <wps:cNvSpPr/>
                        <wps:spPr>
                          <a:xfrm>
                            <a:off x="0" y="771232"/>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4</w:t>
                              </w:r>
                            </w:p>
                          </w:txbxContent>
                        </wps:txbx>
                        <wps:bodyPr horzOverflow="overflow" vert="horz" lIns="0" tIns="0" rIns="0" bIns="0" rtlCol="0">
                          <a:noAutofit/>
                        </wps:bodyPr>
                      </wps:wsp>
                      <wps:wsp>
                        <wps:cNvPr id="18655" name="Rectangle 18655"/>
                        <wps:cNvSpPr/>
                        <wps:spPr>
                          <a:xfrm>
                            <a:off x="0" y="85962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5</w:t>
                              </w:r>
                            </w:p>
                          </w:txbxContent>
                        </wps:txbx>
                        <wps:bodyPr horzOverflow="overflow" vert="horz" lIns="0" tIns="0" rIns="0" bIns="0" rtlCol="0">
                          <a:noAutofit/>
                        </wps:bodyPr>
                      </wps:wsp>
                      <wps:wsp>
                        <wps:cNvPr id="457435" name="Shape 457435"/>
                        <wps:cNvSpPr/>
                        <wps:spPr>
                          <a:xfrm>
                            <a:off x="152405" y="627888"/>
                            <a:ext cx="661416" cy="9144"/>
                          </a:xfrm>
                          <a:custGeom>
                            <a:avLst/>
                            <a:gdLst/>
                            <a:ahLst/>
                            <a:cxnLst/>
                            <a:rect l="0" t="0" r="0" b="0"/>
                            <a:pathLst>
                              <a:path w="661416" h="9144">
                                <a:moveTo>
                                  <a:pt x="0" y="0"/>
                                </a:moveTo>
                                <a:lnTo>
                                  <a:pt x="661416" y="0"/>
                                </a:lnTo>
                                <a:lnTo>
                                  <a:pt x="66141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36" name="Shape 457436"/>
                        <wps:cNvSpPr/>
                        <wps:spPr>
                          <a:xfrm>
                            <a:off x="204221" y="588264"/>
                            <a:ext cx="661416" cy="9144"/>
                          </a:xfrm>
                          <a:custGeom>
                            <a:avLst/>
                            <a:gdLst/>
                            <a:ahLst/>
                            <a:cxnLst/>
                            <a:rect l="0" t="0" r="0" b="0"/>
                            <a:pathLst>
                              <a:path w="661416" h="9144">
                                <a:moveTo>
                                  <a:pt x="0" y="0"/>
                                </a:moveTo>
                                <a:lnTo>
                                  <a:pt x="661416" y="0"/>
                                </a:lnTo>
                                <a:lnTo>
                                  <a:pt x="66141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37" name="Shape 457437"/>
                        <wps:cNvSpPr/>
                        <wps:spPr>
                          <a:xfrm>
                            <a:off x="810773" y="630936"/>
                            <a:ext cx="9144" cy="249936"/>
                          </a:xfrm>
                          <a:custGeom>
                            <a:avLst/>
                            <a:gdLst/>
                            <a:ahLst/>
                            <a:cxnLst/>
                            <a:rect l="0" t="0" r="0" b="0"/>
                            <a:pathLst>
                              <a:path w="9144" h="249936">
                                <a:moveTo>
                                  <a:pt x="0" y="0"/>
                                </a:moveTo>
                                <a:lnTo>
                                  <a:pt x="9144" y="0"/>
                                </a:lnTo>
                                <a:lnTo>
                                  <a:pt x="9144" y="249936"/>
                                </a:lnTo>
                                <a:lnTo>
                                  <a:pt x="0" y="24993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38" name="Shape 457438"/>
                        <wps:cNvSpPr/>
                        <wps:spPr>
                          <a:xfrm>
                            <a:off x="862589" y="591312"/>
                            <a:ext cx="9144" cy="240792"/>
                          </a:xfrm>
                          <a:custGeom>
                            <a:avLst/>
                            <a:gdLst/>
                            <a:ahLst/>
                            <a:cxnLst/>
                            <a:rect l="0" t="0" r="0" b="0"/>
                            <a:pathLst>
                              <a:path w="9144" h="240792">
                                <a:moveTo>
                                  <a:pt x="0" y="0"/>
                                </a:moveTo>
                                <a:lnTo>
                                  <a:pt x="9144" y="0"/>
                                </a:lnTo>
                                <a:lnTo>
                                  <a:pt x="9144" y="240792"/>
                                </a:lnTo>
                                <a:lnTo>
                                  <a:pt x="0" y="24079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39" name="Shape 457439"/>
                        <wps:cNvSpPr/>
                        <wps:spPr>
                          <a:xfrm>
                            <a:off x="82301" y="850392"/>
                            <a:ext cx="9144" cy="85344"/>
                          </a:xfrm>
                          <a:custGeom>
                            <a:avLst/>
                            <a:gdLst/>
                            <a:ahLst/>
                            <a:cxnLst/>
                            <a:rect l="0" t="0" r="0" b="0"/>
                            <a:pathLst>
                              <a:path w="9144" h="85344">
                                <a:moveTo>
                                  <a:pt x="0" y="0"/>
                                </a:moveTo>
                                <a:lnTo>
                                  <a:pt x="9144" y="0"/>
                                </a:lnTo>
                                <a:lnTo>
                                  <a:pt x="9144" y="85344"/>
                                </a:lnTo>
                                <a:lnTo>
                                  <a:pt x="0" y="853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40" name="Shape 457440"/>
                        <wps:cNvSpPr/>
                        <wps:spPr>
                          <a:xfrm>
                            <a:off x="85349" y="929640"/>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41" name="Shape 457441"/>
                        <wps:cNvSpPr/>
                        <wps:spPr>
                          <a:xfrm>
                            <a:off x="758957" y="850392"/>
                            <a:ext cx="9144" cy="85344"/>
                          </a:xfrm>
                          <a:custGeom>
                            <a:avLst/>
                            <a:gdLst/>
                            <a:ahLst/>
                            <a:cxnLst/>
                            <a:rect l="0" t="0" r="0" b="0"/>
                            <a:pathLst>
                              <a:path w="9144" h="85344">
                                <a:moveTo>
                                  <a:pt x="0" y="0"/>
                                </a:moveTo>
                                <a:lnTo>
                                  <a:pt x="9144" y="0"/>
                                </a:lnTo>
                                <a:lnTo>
                                  <a:pt x="9144" y="85344"/>
                                </a:lnTo>
                                <a:lnTo>
                                  <a:pt x="0" y="853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36" name="Shape 18836"/>
                        <wps:cNvSpPr/>
                        <wps:spPr>
                          <a:xfrm>
                            <a:off x="758957" y="213360"/>
                            <a:ext cx="765048" cy="722376"/>
                          </a:xfrm>
                          <a:custGeom>
                            <a:avLst/>
                            <a:gdLst/>
                            <a:ahLst/>
                            <a:cxnLst/>
                            <a:rect l="0" t="0" r="0" b="0"/>
                            <a:pathLst>
                              <a:path w="765048" h="722376">
                                <a:moveTo>
                                  <a:pt x="762000" y="0"/>
                                </a:moveTo>
                                <a:lnTo>
                                  <a:pt x="765048" y="3048"/>
                                </a:lnTo>
                                <a:lnTo>
                                  <a:pt x="3048" y="722376"/>
                                </a:lnTo>
                                <a:lnTo>
                                  <a:pt x="0" y="719328"/>
                                </a:lnTo>
                                <a:lnTo>
                                  <a:pt x="76200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37" name="Shape 18837"/>
                        <wps:cNvSpPr/>
                        <wps:spPr>
                          <a:xfrm>
                            <a:off x="758957" y="3048"/>
                            <a:ext cx="765048" cy="679704"/>
                          </a:xfrm>
                          <a:custGeom>
                            <a:avLst/>
                            <a:gdLst/>
                            <a:ahLst/>
                            <a:cxnLst/>
                            <a:rect l="0" t="0" r="0" b="0"/>
                            <a:pathLst>
                              <a:path w="765048" h="679704">
                                <a:moveTo>
                                  <a:pt x="762000" y="0"/>
                                </a:moveTo>
                                <a:lnTo>
                                  <a:pt x="765048" y="3048"/>
                                </a:lnTo>
                                <a:lnTo>
                                  <a:pt x="3048" y="679704"/>
                                </a:lnTo>
                                <a:lnTo>
                                  <a:pt x="0" y="676656"/>
                                </a:lnTo>
                                <a:lnTo>
                                  <a:pt x="76200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38" name="Shape 18838"/>
                        <wps:cNvSpPr/>
                        <wps:spPr>
                          <a:xfrm>
                            <a:off x="758957" y="70104"/>
                            <a:ext cx="765048" cy="694944"/>
                          </a:xfrm>
                          <a:custGeom>
                            <a:avLst/>
                            <a:gdLst/>
                            <a:ahLst/>
                            <a:cxnLst/>
                            <a:rect l="0" t="0" r="0" b="0"/>
                            <a:pathLst>
                              <a:path w="765048" h="694944">
                                <a:moveTo>
                                  <a:pt x="762000" y="0"/>
                                </a:moveTo>
                                <a:lnTo>
                                  <a:pt x="765048" y="3048"/>
                                </a:lnTo>
                                <a:lnTo>
                                  <a:pt x="3048" y="694944"/>
                                </a:lnTo>
                                <a:lnTo>
                                  <a:pt x="0" y="694944"/>
                                </a:lnTo>
                                <a:lnTo>
                                  <a:pt x="76200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39" name="Shape 18839"/>
                        <wps:cNvSpPr/>
                        <wps:spPr>
                          <a:xfrm>
                            <a:off x="82301" y="3048"/>
                            <a:ext cx="847344" cy="679704"/>
                          </a:xfrm>
                          <a:custGeom>
                            <a:avLst/>
                            <a:gdLst/>
                            <a:ahLst/>
                            <a:cxnLst/>
                            <a:rect l="0" t="0" r="0" b="0"/>
                            <a:pathLst>
                              <a:path w="847344" h="679704">
                                <a:moveTo>
                                  <a:pt x="844296" y="0"/>
                                </a:moveTo>
                                <a:lnTo>
                                  <a:pt x="847344" y="3048"/>
                                </a:lnTo>
                                <a:lnTo>
                                  <a:pt x="3048" y="679704"/>
                                </a:lnTo>
                                <a:lnTo>
                                  <a:pt x="0" y="676656"/>
                                </a:lnTo>
                                <a:lnTo>
                                  <a:pt x="8442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42" name="Shape 457442"/>
                        <wps:cNvSpPr/>
                        <wps:spPr>
                          <a:xfrm>
                            <a:off x="929645" y="0"/>
                            <a:ext cx="594360" cy="9144"/>
                          </a:xfrm>
                          <a:custGeom>
                            <a:avLst/>
                            <a:gdLst/>
                            <a:ahLst/>
                            <a:cxnLst/>
                            <a:rect l="0" t="0" r="0" b="0"/>
                            <a:pathLst>
                              <a:path w="594360" h="9144">
                                <a:moveTo>
                                  <a:pt x="0" y="0"/>
                                </a:moveTo>
                                <a:lnTo>
                                  <a:pt x="594360" y="0"/>
                                </a:lnTo>
                                <a:lnTo>
                                  <a:pt x="59436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43" name="Shape 457443"/>
                        <wps:cNvSpPr/>
                        <wps:spPr>
                          <a:xfrm>
                            <a:off x="1520957" y="3048"/>
                            <a:ext cx="9144" cy="210312"/>
                          </a:xfrm>
                          <a:custGeom>
                            <a:avLst/>
                            <a:gdLst/>
                            <a:ahLst/>
                            <a:cxnLst/>
                            <a:rect l="0" t="0" r="0" b="0"/>
                            <a:pathLst>
                              <a:path w="9144" h="210312">
                                <a:moveTo>
                                  <a:pt x="0" y="0"/>
                                </a:moveTo>
                                <a:lnTo>
                                  <a:pt x="9144" y="0"/>
                                </a:lnTo>
                                <a:lnTo>
                                  <a:pt x="9144" y="210312"/>
                                </a:lnTo>
                                <a:lnTo>
                                  <a:pt x="0" y="21031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42" name="Shape 18842"/>
                        <wps:cNvSpPr/>
                        <wps:spPr>
                          <a:xfrm>
                            <a:off x="82301" y="679704"/>
                            <a:ext cx="341376" cy="170688"/>
                          </a:xfrm>
                          <a:custGeom>
                            <a:avLst/>
                            <a:gdLst/>
                            <a:ahLst/>
                            <a:cxnLst/>
                            <a:rect l="0" t="0" r="0" b="0"/>
                            <a:pathLst>
                              <a:path w="341376" h="170688">
                                <a:moveTo>
                                  <a:pt x="0" y="0"/>
                                </a:moveTo>
                                <a:lnTo>
                                  <a:pt x="341376" y="0"/>
                                </a:lnTo>
                                <a:lnTo>
                                  <a:pt x="341376" y="6096"/>
                                </a:lnTo>
                                <a:lnTo>
                                  <a:pt x="6096" y="6096"/>
                                </a:lnTo>
                                <a:lnTo>
                                  <a:pt x="6096" y="164592"/>
                                </a:lnTo>
                                <a:lnTo>
                                  <a:pt x="341376" y="164592"/>
                                </a:lnTo>
                                <a:lnTo>
                                  <a:pt x="341376" y="170688"/>
                                </a:lnTo>
                                <a:lnTo>
                                  <a:pt x="0" y="17068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43" name="Shape 18843"/>
                        <wps:cNvSpPr/>
                        <wps:spPr>
                          <a:xfrm>
                            <a:off x="423677" y="679704"/>
                            <a:ext cx="341376" cy="170688"/>
                          </a:xfrm>
                          <a:custGeom>
                            <a:avLst/>
                            <a:gdLst/>
                            <a:ahLst/>
                            <a:cxnLst/>
                            <a:rect l="0" t="0" r="0" b="0"/>
                            <a:pathLst>
                              <a:path w="341376" h="170688">
                                <a:moveTo>
                                  <a:pt x="0" y="0"/>
                                </a:moveTo>
                                <a:lnTo>
                                  <a:pt x="341376" y="0"/>
                                </a:lnTo>
                                <a:lnTo>
                                  <a:pt x="341376" y="170688"/>
                                </a:lnTo>
                                <a:lnTo>
                                  <a:pt x="0" y="170688"/>
                                </a:lnTo>
                                <a:lnTo>
                                  <a:pt x="0" y="164592"/>
                                </a:lnTo>
                                <a:lnTo>
                                  <a:pt x="335280" y="164592"/>
                                </a:lnTo>
                                <a:lnTo>
                                  <a:pt x="33528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44" name="Shape 18844"/>
                        <wps:cNvSpPr/>
                        <wps:spPr>
                          <a:xfrm>
                            <a:off x="758957" y="143256"/>
                            <a:ext cx="765048" cy="707136"/>
                          </a:xfrm>
                          <a:custGeom>
                            <a:avLst/>
                            <a:gdLst/>
                            <a:ahLst/>
                            <a:cxnLst/>
                            <a:rect l="0" t="0" r="0" b="0"/>
                            <a:pathLst>
                              <a:path w="765048" h="707136">
                                <a:moveTo>
                                  <a:pt x="762000" y="0"/>
                                </a:moveTo>
                                <a:lnTo>
                                  <a:pt x="765048" y="0"/>
                                </a:lnTo>
                                <a:lnTo>
                                  <a:pt x="3048" y="707136"/>
                                </a:lnTo>
                                <a:lnTo>
                                  <a:pt x="0" y="704088"/>
                                </a:lnTo>
                                <a:lnTo>
                                  <a:pt x="76200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44" name="Shape 457444"/>
                        <wps:cNvSpPr/>
                        <wps:spPr>
                          <a:xfrm>
                            <a:off x="85349" y="765048"/>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902" name="Rectangle 18902"/>
                        <wps:cNvSpPr/>
                        <wps:spPr>
                          <a:xfrm>
                            <a:off x="1313693" y="618817"/>
                            <a:ext cx="45714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nding</w:t>
                              </w:r>
                            </w:p>
                          </w:txbxContent>
                        </wps:txbx>
                        <wps:bodyPr horzOverflow="overflow" vert="horz" lIns="0" tIns="0" rIns="0" bIns="0" rtlCol="0">
                          <a:noAutofit/>
                        </wps:bodyPr>
                      </wps:wsp>
                      <wps:wsp>
                        <wps:cNvPr id="300553" name="Rectangle 300553"/>
                        <wps:cNvSpPr/>
                        <wps:spPr>
                          <a:xfrm>
                            <a:off x="216413" y="981534"/>
                            <a:ext cx="72126"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3</w:t>
                              </w:r>
                            </w:p>
                          </w:txbxContent>
                        </wps:txbx>
                        <wps:bodyPr horzOverflow="overflow" vert="horz" lIns="0" tIns="0" rIns="0" bIns="0" rtlCol="0">
                          <a:noAutofit/>
                        </wps:bodyPr>
                      </wps:wsp>
                      <wps:wsp>
                        <wps:cNvPr id="300554" name="Rectangle 300554"/>
                        <wps:cNvSpPr/>
                        <wps:spPr>
                          <a:xfrm>
                            <a:off x="271326" y="981534"/>
                            <a:ext cx="404476"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d scan</w:t>
                              </w:r>
                            </w:p>
                          </w:txbxContent>
                        </wps:txbx>
                        <wps:bodyPr horzOverflow="overflow" vert="horz" lIns="0" tIns="0" rIns="0" bIns="0" rtlCol="0">
                          <a:noAutofit/>
                        </wps:bodyPr>
                      </wps:wsp>
                    </wpg:wgp>
                  </a:graphicData>
                </a:graphic>
              </wp:anchor>
            </w:drawing>
          </mc:Choice>
          <mc:Fallback>
            <w:pict>
              <v:group id="Group 304096" o:spid="_x0000_s5605" style="position:absolute;margin-left:62.9pt;margin-top:232.8pt;width:130.5pt;height:84.4pt;z-index:251677696;mso-position-horizontal-relative:text;mso-position-vertical-relative:text" coordsize="16574,10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">
                <v:shape id="Shape 18638" o:spid="_x0000_s5606" style="position:absolute;left:11460;top:4815;width:2591;height:2439;visibility:visible;mso-wrap-style:square;v-text-anchor:top" coordsize="259080,24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" path="m256032,r3048,3048l3048,243840,,240792,256032,xe" fillcolor="black" stroked="f" strokeweight="0">
                  <v:stroke endcap="round"/>
                  <v:path arrowok="t" textboxrect="0,0,259080,243840"/>
                </v:shape>
                <v:shape id="Shape 18639" o:spid="_x0000_s5607" style="position:absolute;left:13624;top:4572;width:732;height:701;visibility:visible;mso-wrap-style:square;v-text-anchor:top" coordsize="73152,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" path="m73152,l48768,70104,,21336,73152,xe" fillcolor="black" strokeweight=".24pt">
                  <v:stroke endcap="round"/>
                  <v:path arrowok="t" textboxrect="0,0,73152,70104"/>
                </v:shape>
                <v:rect id="Rectangle 18653" o:spid="_x0000_s5608" style="position:absolute;top:688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3</w:t>
                        </w:r>
                      </w:p>
                    </w:txbxContent>
                  </v:textbox>
                </v:rect>
                <v:rect id="Rectangle 18654" o:spid="_x0000_s5609" style="position:absolute;top:7712;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4</w:t>
                        </w:r>
                      </w:p>
                    </w:txbxContent>
                  </v:textbox>
                </v:rect>
                <v:rect id="Rectangle 18655" o:spid="_x0000_s5610" style="position:absolute;top:8596;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5</w:t>
                        </w:r>
                      </w:p>
                    </w:txbxContent>
                  </v:textbox>
                </v:rect>
                <v:shape id="Shape 457435" o:spid="_x0000_s5611" style="position:absolute;left:1524;top:6278;width:6614;height:92;visibility:visible;mso-wrap-style:square;v-text-anchor:top" coordsize="6614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" path="m,l661416,r,9144l,9144,,e" fillcolor="black" stroked="f" strokeweight="0">
                  <v:stroke endcap="round"/>
                  <v:path arrowok="t" textboxrect="0,0,661416,9144"/>
                </v:shape>
                <v:shape id="Shape 457436" o:spid="_x0000_s5612" style="position:absolute;left:2042;top:5882;width:6614;height:92;visibility:visible;mso-wrap-style:square;v-text-anchor:top" coordsize="6614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" path="m,l661416,r,9144l,9144,,e" fillcolor="black" stroked="f" strokeweight="0">
                  <v:stroke endcap="round"/>
                  <v:path arrowok="t" textboxrect="0,0,661416,9144"/>
                </v:shape>
                <v:shape id="Shape 457437" o:spid="_x0000_s5613" style="position:absolute;left:8107;top:6309;width:92;height:2499;visibility:visible;mso-wrap-style:square;v-text-anchor:top" coordsize="9144,249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" path="m,l9144,r,249936l,249936,,e" fillcolor="black" stroked="f" strokeweight="0">
                  <v:stroke endcap="round"/>
                  <v:path arrowok="t" textboxrect="0,0,9144,249936"/>
                </v:shape>
                <v:shape id="Shape 457438" o:spid="_x0000_s5614" style="position:absolute;left:8625;top:5913;width:92;height:2408;visibility:visible;mso-wrap-style:square;v-text-anchor:top" coordsize="9144,24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" path="m,l9144,r,240792l,240792,,e" fillcolor="black" stroked="f" strokeweight="0">
                  <v:stroke endcap="round"/>
                  <v:path arrowok="t" textboxrect="0,0,9144,240792"/>
                </v:shape>
                <v:shape id="Shape 457439" o:spid="_x0000_s5615" style="position:absolute;left:823;top:8503;width:91;height:854;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" path="m,l9144,r,85344l,85344,,e" fillcolor="black" stroked="f" strokeweight="0">
                  <v:stroke endcap="round"/>
                  <v:path arrowok="t" textboxrect="0,0,9144,85344"/>
                </v:shape>
                <v:shape id="Shape 457440" o:spid="_x0000_s5616" style="position:absolute;left:853;top:9296;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" path="m,l676656,r,9144l,9144,,e" fillcolor="black" stroked="f" strokeweight="0">
                  <v:stroke endcap="round"/>
                  <v:path arrowok="t" textboxrect="0,0,676656,9144"/>
                </v:shape>
                <v:shape id="Shape 457441" o:spid="_x0000_s5617" style="position:absolute;left:7589;top:8503;width:92;height:854;visibility:visible;mso-wrap-style:square;v-text-anchor:top" coordsize="91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" path="m,l9144,r,85344l,85344,,e" fillcolor="black" stroked="f" strokeweight="0">
                  <v:stroke endcap="round"/>
                  <v:path arrowok="t" textboxrect="0,0,9144,85344"/>
                </v:shape>
                <v:shape id="Shape 18836" o:spid="_x0000_s5618" style="position:absolute;left:7589;top:2133;width:7651;height:7224;visibility:visible;mso-wrap-style:square;v-text-anchor:top" coordsize="765048,722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" path="m762000,r3048,3048l3048,722376,,719328,762000,xe" fillcolor="black" stroked="f" strokeweight="0">
                  <v:stroke endcap="round"/>
                  <v:path arrowok="t" textboxrect="0,0,765048,722376"/>
                </v:shape>
                <v:shape id="Shape 18837" o:spid="_x0000_s5619" style="position:absolute;left:7589;top:30;width:7651;height:6797;visibility:visible;mso-wrap-style:square;v-text-anchor:top" coordsize="765048,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" path="m762000,r3048,3048l3048,679704,,676656,762000,xe" fillcolor="black" stroked="f" strokeweight="0">
                  <v:stroke endcap="round"/>
                  <v:path arrowok="t" textboxrect="0,0,765048,679704"/>
                </v:shape>
                <v:shape id="Shape 18838" o:spid="_x0000_s5620" style="position:absolute;left:7589;top:701;width:7651;height:6949;visibility:visible;mso-wrap-style:square;v-text-anchor:top" coordsize="765048,694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" path="m762000,r3048,3048l3048,694944r-3048,l762000,xe" fillcolor="black" stroked="f" strokeweight="0">
                  <v:stroke endcap="round"/>
                  <v:path arrowok="t" textboxrect="0,0,765048,694944"/>
                </v:shape>
                <v:shape id="Shape 18839" o:spid="_x0000_s5621" style="position:absolute;left:823;top:30;width:8473;height:6797;visibility:visible;mso-wrap-style:square;v-text-anchor:top" coordsize="847344,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" path="m844296,r3048,3048l3048,679704,,676656,844296,xe" fillcolor="black" stroked="f" strokeweight="0">
                  <v:stroke endcap="round"/>
                  <v:path arrowok="t" textboxrect="0,0,847344,679704"/>
                </v:shape>
                <v:shape id="Shape 457442" o:spid="_x0000_s5622" style="position:absolute;left:9296;width:5944;height:91;visibility:visible;mso-wrap-style:square;v-text-anchor:top" coordsize="5943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" path="m,l594360,r,9144l,9144,,e" fillcolor="black" stroked="f" strokeweight="0">
                  <v:stroke endcap="round"/>
                  <v:path arrowok="t" textboxrect="0,0,594360,9144"/>
                </v:shape>
                <v:shape id="Shape 457443" o:spid="_x0000_s5623" style="position:absolute;left:15209;top:30;width:92;height:2103;visibility:visible;mso-wrap-style:square;v-text-anchor:top" coordsize="9144,21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" path="m,l9144,r,210312l,210312,,e" fillcolor="black" stroked="f" strokeweight="0">
                  <v:stroke endcap="round"/>
                  <v:path arrowok="t" textboxrect="0,0,9144,210312"/>
                </v:shape>
                <v:shape id="Shape 18842" o:spid="_x0000_s5624" style="position:absolute;left:823;top:6797;width:3413;height:1706;visibility:visible;mso-wrap-style:square;v-text-anchor:top" coordsize="341376,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" path="m,l341376,r,6096l6096,6096r,158496l341376,164592r,6096l,170688,,xe" fillcolor="black" stroked="f" strokeweight="0">
                  <v:stroke endcap="round"/>
                  <v:path arrowok="t" textboxrect="0,0,341376,170688"/>
                </v:shape>
                <v:shape id="Shape 18843" o:spid="_x0000_s5625" style="position:absolute;left:4236;top:6797;width:3414;height:1706;visibility:visible;mso-wrap-style:square;v-text-anchor:top" coordsize="341376,1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" path="m,l341376,r,170688l,170688r,-6096l335280,164592r,-158496l,6096,,xe" fillcolor="black" stroked="f" strokeweight="0">
                  <v:stroke endcap="round"/>
                  <v:path arrowok="t" textboxrect="0,0,341376,170688"/>
                </v:shape>
                <v:shape id="Shape 18844" o:spid="_x0000_s5626" style="position:absolute;left:7589;top:1432;width:7651;height:7071;visibility:visible;mso-wrap-style:square;v-text-anchor:top" coordsize="765048,70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" path="m762000,r3048,l3048,707136,,704088,762000,xe" fillcolor="black" stroked="f" strokeweight="0">
                  <v:stroke endcap="round"/>
                  <v:path arrowok="t" textboxrect="0,0,765048,707136"/>
                </v:shape>
                <v:shape id="Shape 457444" o:spid="_x0000_s5627" style="position:absolute;left:853;top:7650;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" path="m,l676656,r,9144l,9144,,e" fillcolor="black" stroked="f" strokeweight="0">
                  <v:stroke endcap="round"/>
                  <v:path arrowok="t" textboxrect="0,0,676656,9144"/>
                </v:shape>
                <v:rect id="Rectangle 18902" o:spid="_x0000_s5628" style="position:absolute;left:13136;top:6188;width:457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Sending</w:t>
                        </w:r>
                      </w:p>
                    </w:txbxContent>
                  </v:textbox>
                </v:rect>
                <v:rect id="Rectangle 300553" o:spid="_x0000_s5629" style="position:absolute;left:2164;top:9815;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3</w:t>
                        </w:r>
                      </w:p>
                    </w:txbxContent>
                  </v:textbox>
                </v:rect>
                <v:rect id="Rectangle 300554" o:spid="_x0000_s5630" style="position:absolute;left:2713;top:9815;width:404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rd scan</w:t>
                        </w:r>
                      </w:p>
                    </w:txbxContent>
                  </v:textbox>
                </v:rect>
                <w10:wrap type="square"/>
              </v:group>
            </w:pict>
          </mc:Fallback>
        </mc:AlternateContent>
      </w:r>
      <w:r>
        <w:rPr>
          <w:rFonts w:ascii="Calibri" w:eastAsia="Calibri" w:hAnsi="Calibri" w:cs="Calibri"/>
          <w:noProof/>
          <w:sz w:val="22"/>
        </w:rPr>
        <mc:AlternateContent>
          <mc:Choice Requires="wpg">
            <w:drawing>
              <wp:anchor distT="0" distB="0" distL="114300" distR="114300" simplePos="0" relativeHeight="251678720" behindDoc="0" locked="0" layoutInCell="1" allowOverlap="1">
                <wp:simplePos x="0" y="0"/>
                <wp:positionH relativeFrom="column">
                  <wp:posOffset>740723</wp:posOffset>
                </wp:positionH>
                <wp:positionV relativeFrom="paragraph">
                  <wp:posOffset>4322064</wp:posOffset>
                </wp:positionV>
                <wp:extent cx="1715317" cy="1272929"/>
                <wp:effectExtent l="0" t="0" r="0" b="0"/>
                <wp:wrapSquare wrapText="bothSides"/>
                <wp:docPr id="304098" name="Group 304098"/>
                <wp:cNvGraphicFramePr/>
                <a:graphic xmlns:a="http://schemas.openxmlformats.org/drawingml/2006/main">
                  <a:graphicData uri="http://schemas.microsoft.com/office/word/2010/wordprocessingGroup">
                    <wpg:wgp>
                      <wpg:cNvGrpSpPr/>
                      <wpg:grpSpPr>
                        <a:xfrm>
                          <a:off x="0" y="0"/>
                          <a:ext cx="1715317" cy="1272929"/>
                          <a:chOff x="0" y="0"/>
                          <a:chExt cx="1715317" cy="1272929"/>
                        </a:xfrm>
                      </wpg:grpSpPr>
                      <wps:wsp>
                        <wps:cNvPr id="18640" name="Shape 18640"/>
                        <wps:cNvSpPr/>
                        <wps:spPr>
                          <a:xfrm>
                            <a:off x="1203960" y="822960"/>
                            <a:ext cx="259080" cy="243840"/>
                          </a:xfrm>
                          <a:custGeom>
                            <a:avLst/>
                            <a:gdLst/>
                            <a:ahLst/>
                            <a:cxnLst/>
                            <a:rect l="0" t="0" r="0" b="0"/>
                            <a:pathLst>
                              <a:path w="259080" h="243840">
                                <a:moveTo>
                                  <a:pt x="256032" y="0"/>
                                </a:moveTo>
                                <a:lnTo>
                                  <a:pt x="259080" y="3049"/>
                                </a:lnTo>
                                <a:lnTo>
                                  <a:pt x="3048" y="243840"/>
                                </a:lnTo>
                                <a:lnTo>
                                  <a:pt x="0" y="240792"/>
                                </a:lnTo>
                                <a:lnTo>
                                  <a:pt x="25603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641" name="Shape 18641"/>
                        <wps:cNvSpPr/>
                        <wps:spPr>
                          <a:xfrm>
                            <a:off x="1420368" y="795528"/>
                            <a:ext cx="73152" cy="73152"/>
                          </a:xfrm>
                          <a:custGeom>
                            <a:avLst/>
                            <a:gdLst/>
                            <a:ahLst/>
                            <a:cxnLst/>
                            <a:rect l="0" t="0" r="0" b="0"/>
                            <a:pathLst>
                              <a:path w="73152" h="73152">
                                <a:moveTo>
                                  <a:pt x="73152" y="0"/>
                                </a:moveTo>
                                <a:lnTo>
                                  <a:pt x="48768" y="73152"/>
                                </a:lnTo>
                                <a:lnTo>
                                  <a:pt x="0" y="27432"/>
                                </a:lnTo>
                                <a:lnTo>
                                  <a:pt x="73152" y="0"/>
                                </a:lnTo>
                                <a:close/>
                              </a:path>
                            </a:pathLst>
                          </a:custGeom>
                          <a:ln w="3048" cap="rnd">
                            <a:round/>
                          </a:ln>
                        </wps:spPr>
                        <wps:style>
                          <a:lnRef idx="1">
                            <a:srgbClr val="000000"/>
                          </a:lnRef>
                          <a:fillRef idx="1">
                            <a:srgbClr val="000000"/>
                          </a:fillRef>
                          <a:effectRef idx="0">
                            <a:scrgbClr r="0" g="0" b="0"/>
                          </a:effectRef>
                          <a:fontRef idx="none"/>
                        </wps:style>
                        <wps:bodyPr/>
                      </wps:wsp>
                      <wps:wsp>
                        <wps:cNvPr id="18650" name="Rectangle 18650"/>
                        <wps:cNvSpPr/>
                        <wps:spPr>
                          <a:xfrm>
                            <a:off x="0" y="1005914"/>
                            <a:ext cx="14503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61</w:t>
                              </w:r>
                            </w:p>
                          </w:txbxContent>
                        </wps:txbx>
                        <wps:bodyPr horzOverflow="overflow" vert="horz" lIns="0" tIns="0" rIns="0" bIns="0" rtlCol="0">
                          <a:noAutofit/>
                        </wps:bodyPr>
                      </wps:wsp>
                      <wps:wsp>
                        <wps:cNvPr id="18651" name="Rectangle 18651"/>
                        <wps:cNvSpPr/>
                        <wps:spPr>
                          <a:xfrm>
                            <a:off x="0" y="1094311"/>
                            <a:ext cx="1491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62</w:t>
                              </w:r>
                            </w:p>
                          </w:txbxContent>
                        </wps:txbx>
                        <wps:bodyPr horzOverflow="overflow" vert="horz" lIns="0" tIns="0" rIns="0" bIns="0" rtlCol="0">
                          <a:noAutofit/>
                        </wps:bodyPr>
                      </wps:wsp>
                      <wps:wsp>
                        <wps:cNvPr id="18652" name="Rectangle 18652"/>
                        <wps:cNvSpPr/>
                        <wps:spPr>
                          <a:xfrm>
                            <a:off x="0" y="1182708"/>
                            <a:ext cx="1491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63</w:t>
                              </w:r>
                            </w:p>
                          </w:txbxContent>
                        </wps:txbx>
                        <wps:bodyPr horzOverflow="overflow" vert="horz" lIns="0" tIns="0" rIns="0" bIns="0" rtlCol="0">
                          <a:noAutofit/>
                        </wps:bodyPr>
                      </wps:wsp>
                      <wps:wsp>
                        <wps:cNvPr id="18698" name="Shape 18698"/>
                        <wps:cNvSpPr/>
                        <wps:spPr>
                          <a:xfrm>
                            <a:off x="841248" y="694944"/>
                            <a:ext cx="18288" cy="15240"/>
                          </a:xfrm>
                          <a:custGeom>
                            <a:avLst/>
                            <a:gdLst/>
                            <a:ahLst/>
                            <a:cxnLst/>
                            <a:rect l="0" t="0" r="0" b="0"/>
                            <a:pathLst>
                              <a:path w="18288" h="15240">
                                <a:moveTo>
                                  <a:pt x="3048" y="0"/>
                                </a:moveTo>
                                <a:lnTo>
                                  <a:pt x="15240" y="0"/>
                                </a:lnTo>
                                <a:lnTo>
                                  <a:pt x="15240" y="3048"/>
                                </a:lnTo>
                                <a:lnTo>
                                  <a:pt x="18288" y="3048"/>
                                </a:lnTo>
                                <a:lnTo>
                                  <a:pt x="18288" y="12192"/>
                                </a:lnTo>
                                <a:lnTo>
                                  <a:pt x="15240" y="12192"/>
                                </a:lnTo>
                                <a:lnTo>
                                  <a:pt x="15240" y="15240"/>
                                </a:lnTo>
                                <a:lnTo>
                                  <a:pt x="3048" y="15240"/>
                                </a:lnTo>
                                <a:lnTo>
                                  <a:pt x="3048" y="12192"/>
                                </a:lnTo>
                                <a:lnTo>
                                  <a:pt x="0" y="12192"/>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99" name="Shape 18699"/>
                        <wps:cNvSpPr/>
                        <wps:spPr>
                          <a:xfrm>
                            <a:off x="880872" y="661416"/>
                            <a:ext cx="15240" cy="18288"/>
                          </a:xfrm>
                          <a:custGeom>
                            <a:avLst/>
                            <a:gdLst/>
                            <a:ahLst/>
                            <a:cxnLst/>
                            <a:rect l="0" t="0" r="0" b="0"/>
                            <a:pathLst>
                              <a:path w="15240" h="18288">
                                <a:moveTo>
                                  <a:pt x="6096" y="0"/>
                                </a:moveTo>
                                <a:lnTo>
                                  <a:pt x="12192" y="0"/>
                                </a:lnTo>
                                <a:lnTo>
                                  <a:pt x="12192" y="3048"/>
                                </a:lnTo>
                                <a:lnTo>
                                  <a:pt x="15240" y="3048"/>
                                </a:lnTo>
                                <a:lnTo>
                                  <a:pt x="15240" y="18288"/>
                                </a:lnTo>
                                <a:lnTo>
                                  <a:pt x="3048" y="18288"/>
                                </a:lnTo>
                                <a:lnTo>
                                  <a:pt x="3048" y="15240"/>
                                </a:lnTo>
                                <a:lnTo>
                                  <a:pt x="0" y="15240"/>
                                </a:lnTo>
                                <a:lnTo>
                                  <a:pt x="0" y="3048"/>
                                </a:lnTo>
                                <a:lnTo>
                                  <a:pt x="3048"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700" name="Shape 18700"/>
                        <wps:cNvSpPr/>
                        <wps:spPr>
                          <a:xfrm>
                            <a:off x="920496" y="630936"/>
                            <a:ext cx="15240" cy="15240"/>
                          </a:xfrm>
                          <a:custGeom>
                            <a:avLst/>
                            <a:gdLst/>
                            <a:ahLst/>
                            <a:cxnLst/>
                            <a:rect l="0" t="0" r="0" b="0"/>
                            <a:pathLst>
                              <a:path w="15240" h="15240">
                                <a:moveTo>
                                  <a:pt x="3048" y="0"/>
                                </a:moveTo>
                                <a:lnTo>
                                  <a:pt x="12192" y="0"/>
                                </a:lnTo>
                                <a:lnTo>
                                  <a:pt x="12192" y="3049"/>
                                </a:lnTo>
                                <a:lnTo>
                                  <a:pt x="15240" y="3049"/>
                                </a:lnTo>
                                <a:lnTo>
                                  <a:pt x="15240" y="12192"/>
                                </a:lnTo>
                                <a:lnTo>
                                  <a:pt x="12192" y="12192"/>
                                </a:lnTo>
                                <a:lnTo>
                                  <a:pt x="12192" y="15240"/>
                                </a:lnTo>
                                <a:lnTo>
                                  <a:pt x="3048" y="15240"/>
                                </a:lnTo>
                                <a:lnTo>
                                  <a:pt x="3048" y="12192"/>
                                </a:lnTo>
                                <a:lnTo>
                                  <a:pt x="0" y="12192"/>
                                </a:lnTo>
                                <a:lnTo>
                                  <a:pt x="0" y="3049"/>
                                </a:lnTo>
                                <a:lnTo>
                                  <a:pt x="3048" y="3049"/>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701" name="Shape 18701"/>
                        <wps:cNvSpPr/>
                        <wps:spPr>
                          <a:xfrm>
                            <a:off x="960120" y="597409"/>
                            <a:ext cx="15240" cy="15239"/>
                          </a:xfrm>
                          <a:custGeom>
                            <a:avLst/>
                            <a:gdLst/>
                            <a:ahLst/>
                            <a:cxnLst/>
                            <a:rect l="0" t="0" r="0" b="0"/>
                            <a:pathLst>
                              <a:path w="15240" h="15239">
                                <a:moveTo>
                                  <a:pt x="3048" y="0"/>
                                </a:moveTo>
                                <a:lnTo>
                                  <a:pt x="12192" y="0"/>
                                </a:lnTo>
                                <a:lnTo>
                                  <a:pt x="12192" y="3048"/>
                                </a:lnTo>
                                <a:lnTo>
                                  <a:pt x="15240" y="3048"/>
                                </a:lnTo>
                                <a:lnTo>
                                  <a:pt x="15240" y="9144"/>
                                </a:lnTo>
                                <a:lnTo>
                                  <a:pt x="12192" y="12192"/>
                                </a:lnTo>
                                <a:lnTo>
                                  <a:pt x="12192" y="15239"/>
                                </a:lnTo>
                                <a:lnTo>
                                  <a:pt x="3048" y="15239"/>
                                </a:lnTo>
                                <a:lnTo>
                                  <a:pt x="3048" y="12192"/>
                                </a:lnTo>
                                <a:lnTo>
                                  <a:pt x="0" y="12192"/>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702" name="Shape 18702"/>
                        <wps:cNvSpPr/>
                        <wps:spPr>
                          <a:xfrm>
                            <a:off x="996696" y="563880"/>
                            <a:ext cx="18288" cy="18288"/>
                          </a:xfrm>
                          <a:custGeom>
                            <a:avLst/>
                            <a:gdLst/>
                            <a:ahLst/>
                            <a:cxnLst/>
                            <a:rect l="0" t="0" r="0" b="0"/>
                            <a:pathLst>
                              <a:path w="18288" h="18288">
                                <a:moveTo>
                                  <a:pt x="6096" y="0"/>
                                </a:moveTo>
                                <a:lnTo>
                                  <a:pt x="15240" y="0"/>
                                </a:lnTo>
                                <a:lnTo>
                                  <a:pt x="15240" y="3048"/>
                                </a:lnTo>
                                <a:lnTo>
                                  <a:pt x="18288" y="3048"/>
                                </a:lnTo>
                                <a:lnTo>
                                  <a:pt x="18288" y="15239"/>
                                </a:lnTo>
                                <a:lnTo>
                                  <a:pt x="15240" y="15239"/>
                                </a:lnTo>
                                <a:lnTo>
                                  <a:pt x="15240" y="18288"/>
                                </a:lnTo>
                                <a:lnTo>
                                  <a:pt x="6096" y="18288"/>
                                </a:lnTo>
                                <a:lnTo>
                                  <a:pt x="6096" y="15239"/>
                                </a:lnTo>
                                <a:lnTo>
                                  <a:pt x="3048" y="15239"/>
                                </a:lnTo>
                                <a:lnTo>
                                  <a:pt x="3048" y="12192"/>
                                </a:lnTo>
                                <a:lnTo>
                                  <a:pt x="0" y="12192"/>
                                </a:lnTo>
                                <a:lnTo>
                                  <a:pt x="0" y="6096"/>
                                </a:lnTo>
                                <a:lnTo>
                                  <a:pt x="3048" y="6096"/>
                                </a:lnTo>
                                <a:lnTo>
                                  <a:pt x="3048" y="3048"/>
                                </a:lnTo>
                                <a:lnTo>
                                  <a:pt x="6096"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703" name="Shape 18703"/>
                        <wps:cNvSpPr/>
                        <wps:spPr>
                          <a:xfrm>
                            <a:off x="173736" y="0"/>
                            <a:ext cx="30480" cy="30480"/>
                          </a:xfrm>
                          <a:custGeom>
                            <a:avLst/>
                            <a:gdLst/>
                            <a:ahLst/>
                            <a:cxnLst/>
                            <a:rect l="0" t="0" r="0" b="0"/>
                            <a:pathLst>
                              <a:path w="30480" h="30480">
                                <a:moveTo>
                                  <a:pt x="15240" y="0"/>
                                </a:moveTo>
                                <a:cubicBezTo>
                                  <a:pt x="23647" y="0"/>
                                  <a:pt x="30480" y="6833"/>
                                  <a:pt x="30480" y="15240"/>
                                </a:cubicBezTo>
                                <a:cubicBezTo>
                                  <a:pt x="30480" y="23647"/>
                                  <a:pt x="23647" y="30480"/>
                                  <a:pt x="15240" y="30480"/>
                                </a:cubicBezTo>
                                <a:cubicBezTo>
                                  <a:pt x="6833" y="30480"/>
                                  <a:pt x="0" y="23647"/>
                                  <a:pt x="0" y="15240"/>
                                </a:cubicBezTo>
                                <a:cubicBezTo>
                                  <a:pt x="0" y="6833"/>
                                  <a:pt x="6833" y="0"/>
                                  <a:pt x="15240"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18704" name="Shape 18704"/>
                        <wps:cNvSpPr/>
                        <wps:spPr>
                          <a:xfrm>
                            <a:off x="173736" y="164592"/>
                            <a:ext cx="30480" cy="36575"/>
                          </a:xfrm>
                          <a:custGeom>
                            <a:avLst/>
                            <a:gdLst/>
                            <a:ahLst/>
                            <a:cxnLst/>
                            <a:rect l="0" t="0" r="0" b="0"/>
                            <a:pathLst>
                              <a:path w="30480" h="36575">
                                <a:moveTo>
                                  <a:pt x="15240" y="0"/>
                                </a:moveTo>
                                <a:cubicBezTo>
                                  <a:pt x="23647" y="0"/>
                                  <a:pt x="30480" y="8191"/>
                                  <a:pt x="30480" y="18288"/>
                                </a:cubicBezTo>
                                <a:cubicBezTo>
                                  <a:pt x="30480" y="28384"/>
                                  <a:pt x="23647" y="36575"/>
                                  <a:pt x="15240" y="36575"/>
                                </a:cubicBezTo>
                                <a:cubicBezTo>
                                  <a:pt x="6833" y="36575"/>
                                  <a:pt x="0" y="28384"/>
                                  <a:pt x="0" y="18288"/>
                                </a:cubicBezTo>
                                <a:cubicBezTo>
                                  <a:pt x="0" y="8191"/>
                                  <a:pt x="6833" y="0"/>
                                  <a:pt x="15240"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18705" name="Shape 18705"/>
                        <wps:cNvSpPr/>
                        <wps:spPr>
                          <a:xfrm>
                            <a:off x="173736" y="335280"/>
                            <a:ext cx="30480" cy="30480"/>
                          </a:xfrm>
                          <a:custGeom>
                            <a:avLst/>
                            <a:gdLst/>
                            <a:ahLst/>
                            <a:cxnLst/>
                            <a:rect l="0" t="0" r="0" b="0"/>
                            <a:pathLst>
                              <a:path w="30480" h="30480">
                                <a:moveTo>
                                  <a:pt x="15240" y="0"/>
                                </a:moveTo>
                                <a:cubicBezTo>
                                  <a:pt x="23647" y="0"/>
                                  <a:pt x="30480" y="6832"/>
                                  <a:pt x="30480" y="15239"/>
                                </a:cubicBezTo>
                                <a:cubicBezTo>
                                  <a:pt x="30480" y="23647"/>
                                  <a:pt x="23647" y="30480"/>
                                  <a:pt x="15240" y="30480"/>
                                </a:cubicBezTo>
                                <a:cubicBezTo>
                                  <a:pt x="6833" y="30480"/>
                                  <a:pt x="0" y="23647"/>
                                  <a:pt x="0" y="15239"/>
                                </a:cubicBezTo>
                                <a:cubicBezTo>
                                  <a:pt x="0" y="6832"/>
                                  <a:pt x="6833" y="0"/>
                                  <a:pt x="15240"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457445" name="Shape 457445"/>
                        <wps:cNvSpPr/>
                        <wps:spPr>
                          <a:xfrm>
                            <a:off x="210312" y="950976"/>
                            <a:ext cx="661416" cy="9144"/>
                          </a:xfrm>
                          <a:custGeom>
                            <a:avLst/>
                            <a:gdLst/>
                            <a:ahLst/>
                            <a:cxnLst/>
                            <a:rect l="0" t="0" r="0" b="0"/>
                            <a:pathLst>
                              <a:path w="661416" h="9144">
                                <a:moveTo>
                                  <a:pt x="0" y="0"/>
                                </a:moveTo>
                                <a:lnTo>
                                  <a:pt x="661416" y="0"/>
                                </a:lnTo>
                                <a:lnTo>
                                  <a:pt x="66141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46" name="Shape 457446"/>
                        <wps:cNvSpPr/>
                        <wps:spPr>
                          <a:xfrm>
                            <a:off x="262128" y="911352"/>
                            <a:ext cx="661416" cy="9144"/>
                          </a:xfrm>
                          <a:custGeom>
                            <a:avLst/>
                            <a:gdLst/>
                            <a:ahLst/>
                            <a:cxnLst/>
                            <a:rect l="0" t="0" r="0" b="0"/>
                            <a:pathLst>
                              <a:path w="661416" h="9144">
                                <a:moveTo>
                                  <a:pt x="0" y="0"/>
                                </a:moveTo>
                                <a:lnTo>
                                  <a:pt x="661416" y="0"/>
                                </a:lnTo>
                                <a:lnTo>
                                  <a:pt x="66141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47" name="Shape 457447"/>
                        <wps:cNvSpPr/>
                        <wps:spPr>
                          <a:xfrm>
                            <a:off x="868680" y="954024"/>
                            <a:ext cx="9144" cy="249936"/>
                          </a:xfrm>
                          <a:custGeom>
                            <a:avLst/>
                            <a:gdLst/>
                            <a:ahLst/>
                            <a:cxnLst/>
                            <a:rect l="0" t="0" r="0" b="0"/>
                            <a:pathLst>
                              <a:path w="9144" h="249936">
                                <a:moveTo>
                                  <a:pt x="0" y="0"/>
                                </a:moveTo>
                                <a:lnTo>
                                  <a:pt x="9144" y="0"/>
                                </a:lnTo>
                                <a:lnTo>
                                  <a:pt x="9144" y="249936"/>
                                </a:lnTo>
                                <a:lnTo>
                                  <a:pt x="0" y="24993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48" name="Shape 457448"/>
                        <wps:cNvSpPr/>
                        <wps:spPr>
                          <a:xfrm>
                            <a:off x="920496" y="914400"/>
                            <a:ext cx="9144" cy="240792"/>
                          </a:xfrm>
                          <a:custGeom>
                            <a:avLst/>
                            <a:gdLst/>
                            <a:ahLst/>
                            <a:cxnLst/>
                            <a:rect l="0" t="0" r="0" b="0"/>
                            <a:pathLst>
                              <a:path w="9144" h="240792">
                                <a:moveTo>
                                  <a:pt x="0" y="0"/>
                                </a:moveTo>
                                <a:lnTo>
                                  <a:pt x="9144" y="0"/>
                                </a:lnTo>
                                <a:lnTo>
                                  <a:pt x="9144" y="240792"/>
                                </a:lnTo>
                                <a:lnTo>
                                  <a:pt x="0" y="24079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49" name="Shape 457449"/>
                        <wps:cNvSpPr/>
                        <wps:spPr>
                          <a:xfrm>
                            <a:off x="140208" y="1170432"/>
                            <a:ext cx="9144" cy="88392"/>
                          </a:xfrm>
                          <a:custGeom>
                            <a:avLst/>
                            <a:gdLst/>
                            <a:ahLst/>
                            <a:cxnLst/>
                            <a:rect l="0" t="0" r="0" b="0"/>
                            <a:pathLst>
                              <a:path w="9144" h="88392">
                                <a:moveTo>
                                  <a:pt x="0" y="0"/>
                                </a:moveTo>
                                <a:lnTo>
                                  <a:pt x="9144" y="0"/>
                                </a:lnTo>
                                <a:lnTo>
                                  <a:pt x="9144" y="88392"/>
                                </a:lnTo>
                                <a:lnTo>
                                  <a:pt x="0" y="8839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50" name="Shape 457450"/>
                        <wps:cNvSpPr/>
                        <wps:spPr>
                          <a:xfrm>
                            <a:off x="143256" y="1252728"/>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51" name="Shape 457451"/>
                        <wps:cNvSpPr/>
                        <wps:spPr>
                          <a:xfrm>
                            <a:off x="816864" y="1170432"/>
                            <a:ext cx="9144" cy="88392"/>
                          </a:xfrm>
                          <a:custGeom>
                            <a:avLst/>
                            <a:gdLst/>
                            <a:ahLst/>
                            <a:cxnLst/>
                            <a:rect l="0" t="0" r="0" b="0"/>
                            <a:pathLst>
                              <a:path w="9144" h="88392">
                                <a:moveTo>
                                  <a:pt x="0" y="0"/>
                                </a:moveTo>
                                <a:lnTo>
                                  <a:pt x="9144" y="0"/>
                                </a:lnTo>
                                <a:lnTo>
                                  <a:pt x="9144" y="88392"/>
                                </a:lnTo>
                                <a:lnTo>
                                  <a:pt x="0" y="8839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64" name="Shape 18864"/>
                        <wps:cNvSpPr/>
                        <wps:spPr>
                          <a:xfrm>
                            <a:off x="816864" y="536448"/>
                            <a:ext cx="765048" cy="722376"/>
                          </a:xfrm>
                          <a:custGeom>
                            <a:avLst/>
                            <a:gdLst/>
                            <a:ahLst/>
                            <a:cxnLst/>
                            <a:rect l="0" t="0" r="0" b="0"/>
                            <a:pathLst>
                              <a:path w="765048" h="722376">
                                <a:moveTo>
                                  <a:pt x="762000" y="0"/>
                                </a:moveTo>
                                <a:lnTo>
                                  <a:pt x="765048" y="3048"/>
                                </a:lnTo>
                                <a:lnTo>
                                  <a:pt x="3048" y="722376"/>
                                </a:lnTo>
                                <a:lnTo>
                                  <a:pt x="0" y="719328"/>
                                </a:lnTo>
                                <a:lnTo>
                                  <a:pt x="76200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65" name="Shape 18865"/>
                        <wps:cNvSpPr/>
                        <wps:spPr>
                          <a:xfrm>
                            <a:off x="816864" y="326137"/>
                            <a:ext cx="765048" cy="679704"/>
                          </a:xfrm>
                          <a:custGeom>
                            <a:avLst/>
                            <a:gdLst/>
                            <a:ahLst/>
                            <a:cxnLst/>
                            <a:rect l="0" t="0" r="0" b="0"/>
                            <a:pathLst>
                              <a:path w="765048" h="679704">
                                <a:moveTo>
                                  <a:pt x="762000" y="0"/>
                                </a:moveTo>
                                <a:lnTo>
                                  <a:pt x="765048" y="3048"/>
                                </a:lnTo>
                                <a:lnTo>
                                  <a:pt x="3048" y="679704"/>
                                </a:lnTo>
                                <a:lnTo>
                                  <a:pt x="0" y="676656"/>
                                </a:lnTo>
                                <a:lnTo>
                                  <a:pt x="76200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66" name="Shape 18866"/>
                        <wps:cNvSpPr/>
                        <wps:spPr>
                          <a:xfrm>
                            <a:off x="816864" y="393192"/>
                            <a:ext cx="765048" cy="694944"/>
                          </a:xfrm>
                          <a:custGeom>
                            <a:avLst/>
                            <a:gdLst/>
                            <a:ahLst/>
                            <a:cxnLst/>
                            <a:rect l="0" t="0" r="0" b="0"/>
                            <a:pathLst>
                              <a:path w="765048" h="694944">
                                <a:moveTo>
                                  <a:pt x="762000" y="0"/>
                                </a:moveTo>
                                <a:lnTo>
                                  <a:pt x="765048" y="3048"/>
                                </a:lnTo>
                                <a:lnTo>
                                  <a:pt x="3048" y="694944"/>
                                </a:lnTo>
                                <a:lnTo>
                                  <a:pt x="0" y="691896"/>
                                </a:lnTo>
                                <a:lnTo>
                                  <a:pt x="76200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67" name="Shape 18867"/>
                        <wps:cNvSpPr/>
                        <wps:spPr>
                          <a:xfrm>
                            <a:off x="140208" y="326137"/>
                            <a:ext cx="847344" cy="679704"/>
                          </a:xfrm>
                          <a:custGeom>
                            <a:avLst/>
                            <a:gdLst/>
                            <a:ahLst/>
                            <a:cxnLst/>
                            <a:rect l="0" t="0" r="0" b="0"/>
                            <a:pathLst>
                              <a:path w="847344" h="679704">
                                <a:moveTo>
                                  <a:pt x="844296" y="0"/>
                                </a:moveTo>
                                <a:lnTo>
                                  <a:pt x="847344" y="3048"/>
                                </a:lnTo>
                                <a:lnTo>
                                  <a:pt x="3048" y="679704"/>
                                </a:lnTo>
                                <a:lnTo>
                                  <a:pt x="0" y="676656"/>
                                </a:lnTo>
                                <a:lnTo>
                                  <a:pt x="8442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52" name="Shape 457452"/>
                        <wps:cNvSpPr/>
                        <wps:spPr>
                          <a:xfrm>
                            <a:off x="987552" y="323088"/>
                            <a:ext cx="594360" cy="9144"/>
                          </a:xfrm>
                          <a:custGeom>
                            <a:avLst/>
                            <a:gdLst/>
                            <a:ahLst/>
                            <a:cxnLst/>
                            <a:rect l="0" t="0" r="0" b="0"/>
                            <a:pathLst>
                              <a:path w="594360" h="9144">
                                <a:moveTo>
                                  <a:pt x="0" y="0"/>
                                </a:moveTo>
                                <a:lnTo>
                                  <a:pt x="594360" y="0"/>
                                </a:lnTo>
                                <a:lnTo>
                                  <a:pt x="59436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53" name="Shape 457453"/>
                        <wps:cNvSpPr/>
                        <wps:spPr>
                          <a:xfrm>
                            <a:off x="1578864" y="326137"/>
                            <a:ext cx="9144" cy="210311"/>
                          </a:xfrm>
                          <a:custGeom>
                            <a:avLst/>
                            <a:gdLst/>
                            <a:ahLst/>
                            <a:cxnLst/>
                            <a:rect l="0" t="0" r="0" b="0"/>
                            <a:pathLst>
                              <a:path w="9144" h="210311">
                                <a:moveTo>
                                  <a:pt x="0" y="0"/>
                                </a:moveTo>
                                <a:lnTo>
                                  <a:pt x="9144" y="0"/>
                                </a:lnTo>
                                <a:lnTo>
                                  <a:pt x="9144" y="210311"/>
                                </a:lnTo>
                                <a:lnTo>
                                  <a:pt x="0" y="210311"/>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70" name="Shape 18870"/>
                        <wps:cNvSpPr/>
                        <wps:spPr>
                          <a:xfrm>
                            <a:off x="140208" y="1002792"/>
                            <a:ext cx="341376" cy="167640"/>
                          </a:xfrm>
                          <a:custGeom>
                            <a:avLst/>
                            <a:gdLst/>
                            <a:ahLst/>
                            <a:cxnLst/>
                            <a:rect l="0" t="0" r="0" b="0"/>
                            <a:pathLst>
                              <a:path w="341376" h="167640">
                                <a:moveTo>
                                  <a:pt x="0" y="0"/>
                                </a:moveTo>
                                <a:lnTo>
                                  <a:pt x="341376" y="0"/>
                                </a:lnTo>
                                <a:lnTo>
                                  <a:pt x="341376" y="6096"/>
                                </a:lnTo>
                                <a:lnTo>
                                  <a:pt x="6096" y="6096"/>
                                </a:lnTo>
                                <a:lnTo>
                                  <a:pt x="6096" y="164592"/>
                                </a:lnTo>
                                <a:lnTo>
                                  <a:pt x="341376" y="164592"/>
                                </a:lnTo>
                                <a:lnTo>
                                  <a:pt x="341376" y="167640"/>
                                </a:lnTo>
                                <a:lnTo>
                                  <a:pt x="6096" y="167640"/>
                                </a:lnTo>
                                <a:lnTo>
                                  <a:pt x="0" y="167640"/>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71" name="Shape 18871"/>
                        <wps:cNvSpPr/>
                        <wps:spPr>
                          <a:xfrm>
                            <a:off x="481584" y="1002792"/>
                            <a:ext cx="341376" cy="167640"/>
                          </a:xfrm>
                          <a:custGeom>
                            <a:avLst/>
                            <a:gdLst/>
                            <a:ahLst/>
                            <a:cxnLst/>
                            <a:rect l="0" t="0" r="0" b="0"/>
                            <a:pathLst>
                              <a:path w="341376" h="167640">
                                <a:moveTo>
                                  <a:pt x="0" y="0"/>
                                </a:moveTo>
                                <a:lnTo>
                                  <a:pt x="341376" y="0"/>
                                </a:lnTo>
                                <a:lnTo>
                                  <a:pt x="341376" y="167640"/>
                                </a:lnTo>
                                <a:lnTo>
                                  <a:pt x="335280" y="167640"/>
                                </a:lnTo>
                                <a:lnTo>
                                  <a:pt x="0" y="167640"/>
                                </a:lnTo>
                                <a:lnTo>
                                  <a:pt x="0" y="164592"/>
                                </a:lnTo>
                                <a:lnTo>
                                  <a:pt x="335280" y="164592"/>
                                </a:lnTo>
                                <a:lnTo>
                                  <a:pt x="33528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72" name="Shape 18872"/>
                        <wps:cNvSpPr/>
                        <wps:spPr>
                          <a:xfrm>
                            <a:off x="816864" y="463296"/>
                            <a:ext cx="765048" cy="707137"/>
                          </a:xfrm>
                          <a:custGeom>
                            <a:avLst/>
                            <a:gdLst/>
                            <a:ahLst/>
                            <a:cxnLst/>
                            <a:rect l="0" t="0" r="0" b="0"/>
                            <a:pathLst>
                              <a:path w="765048" h="707137">
                                <a:moveTo>
                                  <a:pt x="762000" y="0"/>
                                </a:moveTo>
                                <a:lnTo>
                                  <a:pt x="765048" y="3048"/>
                                </a:lnTo>
                                <a:lnTo>
                                  <a:pt x="3048" y="707137"/>
                                </a:lnTo>
                                <a:lnTo>
                                  <a:pt x="0" y="707137"/>
                                </a:lnTo>
                                <a:lnTo>
                                  <a:pt x="76200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54" name="Shape 457454"/>
                        <wps:cNvSpPr/>
                        <wps:spPr>
                          <a:xfrm>
                            <a:off x="143256" y="1085088"/>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905" name="Rectangle 18905"/>
                        <wps:cNvSpPr/>
                        <wps:spPr>
                          <a:xfrm>
                            <a:off x="1371600" y="947142"/>
                            <a:ext cx="457143"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nding</w:t>
                              </w:r>
                            </w:p>
                          </w:txbxContent>
                        </wps:txbx>
                        <wps:bodyPr horzOverflow="overflow" vert="horz" lIns="0" tIns="0" rIns="0" bIns="0" rtlCol="0">
                          <a:noAutofit/>
                        </wps:bodyPr>
                      </wps:wsp>
                    </wpg:wgp>
                  </a:graphicData>
                </a:graphic>
              </wp:anchor>
            </w:drawing>
          </mc:Choice>
          <mc:Fallback>
            <w:pict>
              <v:group id="Group 304098" o:spid="_x0000_s5631" style="position:absolute;margin-left:58.3pt;margin-top:340.3pt;width:135.05pt;height:100.25pt;z-index:251678720;mso-position-horizontal-relative:text;mso-position-vertical-relative:text" coordsize="17153,12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">
                <v:shape id="Shape 18640" o:spid="_x0000_s5632" style="position:absolute;left:12039;top:8229;width:2591;height:2439;visibility:visible;mso-wrap-style:square;v-text-anchor:top" coordsize="259080,24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" path="m256032,r3048,3049l3048,243840,,240792,256032,xe" fillcolor="black" stroked="f" strokeweight="0">
                  <v:stroke endcap="round"/>
                  <v:path arrowok="t" textboxrect="0,0,259080,243840"/>
                </v:shape>
                <v:shape id="Shape 18641" o:spid="_x0000_s5633" style="position:absolute;left:14203;top:7955;width:732;height:731;visibility:visible;mso-wrap-style:square;v-text-anchor:top" coordsize="7315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" path="m73152,l48768,73152,,27432,73152,xe" fillcolor="black" strokeweight=".24pt">
                  <v:stroke endcap="round"/>
                  <v:path arrowok="t" textboxrect="0,0,73152,73152"/>
                </v:shape>
                <v:rect id="Rectangle 18650" o:spid="_x0000_s5634" style="position:absolute;top:10059;width:14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61</w:t>
                        </w:r>
                      </w:p>
                    </w:txbxContent>
                  </v:textbox>
                </v:rect>
                <v:rect id="Rectangle 18651" o:spid="_x0000_s5635" style="position:absolute;top:10943;width:149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62</w:t>
                        </w:r>
                      </w:p>
                    </w:txbxContent>
                  </v:textbox>
                </v:rect>
                <v:rect id="Rectangle 18652" o:spid="_x0000_s5636" style="position:absolute;top:11827;width:149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63</w:t>
                        </w:r>
                      </w:p>
                    </w:txbxContent>
                  </v:textbox>
                </v:rect>
                <v:shape id="Shape 18698" o:spid="_x0000_s5637" style="position:absolute;left:8412;top:6949;width:183;height:152;visibility:visible;mso-wrap-style:square;v-text-anchor:top" coordsize="1828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" path="m3048,l15240,r,3048l18288,3048r,9144l15240,12192r,3048l3048,15240r,-3048l,12192,,3048r3048,l3048,xe" fillcolor="black" strokeweight=".24pt">
                  <v:stroke endcap="round"/>
                  <v:path arrowok="t" textboxrect="0,0,18288,15240"/>
                </v:shape>
                <v:shape id="Shape 18699" o:spid="_x0000_s5638" style="position:absolute;left:8808;top:6614;width:153;height:183;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" path="m6096,r6096,l12192,3048r3048,l15240,18288r-12192,l3048,15240,,15240,,3048r3048,l6096,xe" fillcolor="black" strokeweight=".24pt">
                  <v:stroke endcap="round"/>
                  <v:path arrowok="t" textboxrect="0,0,15240,18288"/>
                </v:shape>
                <v:shape id="Shape 18700" o:spid="_x0000_s5639" style="position:absolute;left:9204;top:6309;width:153;height:152;visibility:visible;mso-wrap-style:square;v-text-anchor:top" coordsize="15240,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" path="m3048,r9144,l12192,3049r3048,l15240,12192r-3048,l12192,15240r-9144,l3048,12192,,12192,,3049r3048,l3048,xe" fillcolor="black" strokeweight=".24pt">
                  <v:stroke endcap="round"/>
                  <v:path arrowok="t" textboxrect="0,0,15240,15240"/>
                </v:shape>
                <v:shape id="Shape 18701" o:spid="_x0000_s5640" style="position:absolute;left:9601;top:5974;width:152;height:152;visibility:visible;mso-wrap-style:square;v-text-anchor:top" coordsize="15240,15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" path="m3048,r9144,l12192,3048r3048,l15240,9144r-3048,3048l12192,15239r-9144,l3048,12192,,12192,,3048r3048,l3048,xe" fillcolor="black" strokeweight=".24pt">
                  <v:stroke endcap="round"/>
                  <v:path arrowok="t" textboxrect="0,0,15240,15239"/>
                </v:shape>
                <v:shape id="Shape 18702" o:spid="_x0000_s5641" style="position:absolute;left:9966;top:56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" path="m6096,r9144,l15240,3048r3048,l18288,15239r-3048,l15240,18288r-9144,l6096,15239r-3048,l3048,12192,,12192,,6096r3048,l3048,3048r3048,l6096,xe" fillcolor="black" strokeweight=".24pt">
                  <v:stroke endcap="round"/>
                  <v:path arrowok="t" textboxrect="0,0,18288,18288"/>
                </v:shape>
                <v:shape id="Shape 18703" o:spid="_x0000_s5642" style="position:absolute;left:1737;width:305;height:304;visibility:visible;mso-wrap-style:square;v-text-anchor:top" coordsize="30480,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" path="m15240,v8407,,15240,6833,15240,15240c30480,23647,23647,30480,15240,30480,6833,30480,,23647,,15240,,6833,6833,,15240,xe" fillcolor="black" strokeweight=".24pt">
                  <v:stroke endcap="round"/>
                  <v:path arrowok="t" textboxrect="0,0,30480,30480"/>
                </v:shape>
                <v:shape id="Shape 18704" o:spid="_x0000_s5643" style="position:absolute;left:1737;top:1645;width:305;height:366;visibility:visible;mso-wrap-style:square;v-text-anchor:top" coordsize="30480,36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" path="m15240,v8407,,15240,8191,15240,18288c30480,28384,23647,36575,15240,36575,6833,36575,,28384,,18288,,8191,6833,,15240,xe" fillcolor="black" strokeweight=".24pt">
                  <v:stroke endcap="round"/>
                  <v:path arrowok="t" textboxrect="0,0,30480,36575"/>
                </v:shape>
                <v:shape id="Shape 18705" o:spid="_x0000_s5644" style="position:absolute;left:1737;top:3352;width:305;height:305;visibility:visible;mso-wrap-style:square;v-text-anchor:top" coordsize="30480,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" path="m15240,v8407,,15240,6832,15240,15239c30480,23647,23647,30480,15240,30480,6833,30480,,23647,,15239,,6832,6833,,15240,xe" fillcolor="black" strokeweight=".24pt">
                  <v:stroke endcap="round"/>
                  <v:path arrowok="t" textboxrect="0,0,30480,30480"/>
                </v:shape>
                <v:shape id="Shape 457445" o:spid="_x0000_s5645" style="position:absolute;left:2103;top:9509;width:6614;height:92;visibility:visible;mso-wrap-style:square;v-text-anchor:top" coordsize="6614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" path="m,l661416,r,9144l,9144,,e" fillcolor="black" stroked="f" strokeweight="0">
                  <v:stroke endcap="round"/>
                  <v:path arrowok="t" textboxrect="0,0,661416,9144"/>
                </v:shape>
                <v:shape id="Shape 457446" o:spid="_x0000_s5646" style="position:absolute;left:2621;top:9113;width:6614;height:91;visibility:visible;mso-wrap-style:square;v-text-anchor:top" coordsize="6614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" path="m,l661416,r,9144l,9144,,e" fillcolor="black" stroked="f" strokeweight="0">
                  <v:stroke endcap="round"/>
                  <v:path arrowok="t" textboxrect="0,0,661416,9144"/>
                </v:shape>
                <v:shape id="Shape 457447" o:spid="_x0000_s5647" style="position:absolute;left:8686;top:9540;width:92;height:2499;visibility:visible;mso-wrap-style:square;v-text-anchor:top" coordsize="9144,249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" path="m,l9144,r,249936l,249936,,e" fillcolor="black" stroked="f" strokeweight="0">
                  <v:stroke endcap="round"/>
                  <v:path arrowok="t" textboxrect="0,0,9144,249936"/>
                </v:shape>
                <v:shape id="Shape 457448" o:spid="_x0000_s5648" style="position:absolute;left:9204;top:9144;width:92;height:2407;visibility:visible;mso-wrap-style:square;v-text-anchor:top" coordsize="9144,24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" path="m,l9144,r,240792l,240792,,e" fillcolor="black" stroked="f" strokeweight="0">
                  <v:stroke endcap="round"/>
                  <v:path arrowok="t" textboxrect="0,0,9144,240792"/>
                </v:shape>
                <v:shape id="Shape 457449" o:spid="_x0000_s5649" style="position:absolute;left:1402;top:11704;width:91;height:884;visibility:visible;mso-wrap-style:square;v-text-anchor:top" coordsize="9144,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" path="m,l9144,r,88392l,88392,,e" fillcolor="black" stroked="f" strokeweight="0">
                  <v:stroke endcap="round"/>
                  <v:path arrowok="t" textboxrect="0,0,9144,88392"/>
                </v:shape>
                <v:shape id="Shape 457450" o:spid="_x0000_s5650" style="position:absolute;left:1432;top:12527;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" path="m,l676656,r,9144l,9144,,e" fillcolor="black" stroked="f" strokeweight="0">
                  <v:stroke endcap="round"/>
                  <v:path arrowok="t" textboxrect="0,0,676656,9144"/>
                </v:shape>
                <v:shape id="Shape 457451" o:spid="_x0000_s5651" style="position:absolute;left:8168;top:11704;width:92;height:884;visibility:visible;mso-wrap-style:square;v-text-anchor:top" coordsize="9144,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" path="m,l9144,r,88392l,88392,,e" fillcolor="black" stroked="f" strokeweight="0">
                  <v:stroke endcap="round"/>
                  <v:path arrowok="t" textboxrect="0,0,9144,88392"/>
                </v:shape>
                <v:shape id="Shape 18864" o:spid="_x0000_s5652" style="position:absolute;left:8168;top:5364;width:7651;height:7224;visibility:visible;mso-wrap-style:square;v-text-anchor:top" coordsize="765048,722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" path="m762000,r3048,3048l3048,722376,,719328,762000,xe" fillcolor="black" stroked="f" strokeweight="0">
                  <v:stroke endcap="round"/>
                  <v:path arrowok="t" textboxrect="0,0,765048,722376"/>
                </v:shape>
                <v:shape id="Shape 18865" o:spid="_x0000_s5653" style="position:absolute;left:8168;top:3261;width:7651;height:6797;visibility:visible;mso-wrap-style:square;v-text-anchor:top" coordsize="765048,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" path="m762000,r3048,3048l3048,679704,,676656,762000,xe" fillcolor="black" stroked="f" strokeweight="0">
                  <v:stroke endcap="round"/>
                  <v:path arrowok="t" textboxrect="0,0,765048,679704"/>
                </v:shape>
                <v:shape id="Shape 18866" o:spid="_x0000_s5654" style="position:absolute;left:8168;top:3931;width:7651;height:6950;visibility:visible;mso-wrap-style:square;v-text-anchor:top" coordsize="765048,694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" path="m762000,r3048,3048l3048,694944,,691896,762000,xe" fillcolor="black" stroked="f" strokeweight="0">
                  <v:stroke endcap="round"/>
                  <v:path arrowok="t" textboxrect="0,0,765048,694944"/>
                </v:shape>
                <v:shape id="Shape 18867" o:spid="_x0000_s5655" style="position:absolute;left:1402;top:3261;width:8473;height:6797;visibility:visible;mso-wrap-style:square;v-text-anchor:top" coordsize="847344,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" path="m844296,r3048,3048l3048,679704,,676656,844296,xe" fillcolor="black" stroked="f" strokeweight="0">
                  <v:stroke endcap="round"/>
                  <v:path arrowok="t" textboxrect="0,0,847344,679704"/>
                </v:shape>
                <v:shape id="Shape 457452" o:spid="_x0000_s5656" style="position:absolute;left:9875;top:3230;width:5944;height:92;visibility:visible;mso-wrap-style:square;v-text-anchor:top" coordsize="5943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" path="m,l594360,r,9144l,9144,,e" fillcolor="black" stroked="f" strokeweight="0">
                  <v:stroke endcap="round"/>
                  <v:path arrowok="t" textboxrect="0,0,594360,9144"/>
                </v:shape>
                <v:shape id="Shape 457453" o:spid="_x0000_s5657" style="position:absolute;left:15788;top:3261;width:92;height:2103;visibility:visible;mso-wrap-style:square;v-text-anchor:top" coordsize="9144,210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" path="m,l9144,r,210311l,210311,,e" fillcolor="black" stroked="f" strokeweight="0">
                  <v:stroke endcap="round"/>
                  <v:path arrowok="t" textboxrect="0,0,9144,210311"/>
                </v:shape>
                <v:shape id="Shape 18870" o:spid="_x0000_s5658" style="position:absolute;left:1402;top:10027;width:3413;height:1677;visibility:visible;mso-wrap-style:square;v-text-anchor:top" coordsize="341376,167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" path="m,l341376,r,6096l6096,6096r,158496l341376,164592r,3048l6096,167640r-6096,l,xe" fillcolor="black" stroked="f" strokeweight="0">
                  <v:stroke endcap="round"/>
                  <v:path arrowok="t" textboxrect="0,0,341376,167640"/>
                </v:shape>
                <v:shape id="Shape 18871" o:spid="_x0000_s5659" style="position:absolute;left:4815;top:10027;width:3414;height:1677;visibility:visible;mso-wrap-style:square;v-text-anchor:top" coordsize="341376,167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" path="m,l341376,r,167640l335280,167640,,167640r,-3048l335280,164592r,-158496l,6096,,xe" fillcolor="black" stroked="f" strokeweight="0">
                  <v:stroke endcap="round"/>
                  <v:path arrowok="t" textboxrect="0,0,341376,167640"/>
                </v:shape>
                <v:shape id="Shape 18872" o:spid="_x0000_s5660" style="position:absolute;left:8168;top:4632;width:7651;height:7072;visibility:visible;mso-wrap-style:square;v-text-anchor:top" coordsize="765048,707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" path="m762000,r3048,3048l3048,707137r-3048,l762000,xe" fillcolor="black" stroked="f" strokeweight="0">
                  <v:stroke endcap="round"/>
                  <v:path arrowok="t" textboxrect="0,0,765048,707137"/>
                </v:shape>
                <v:shape id="Shape 457454" o:spid="_x0000_s5661" style="position:absolute;left:1432;top:10850;width:6767;height:92;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" path="m,l676656,r,9144l,9144,,e" fillcolor="black" stroked="f" strokeweight="0">
                  <v:stroke endcap="round"/>
                  <v:path arrowok="t" textboxrect="0,0,676656,9144"/>
                </v:shape>
                <v:rect id="Rectangle 18905" o:spid="_x0000_s5662" style="position:absolute;left:13716;top:9471;width:457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ending</w:t>
                        </w:r>
                      </w:p>
                    </w:txbxContent>
                  </v:textbox>
                </v:rect>
                <w10:wrap type="square"/>
              </v:group>
            </w:pict>
          </mc:Fallback>
        </mc:AlternateContent>
      </w:r>
      <w:r>
        <w:rPr>
          <w:rFonts w:ascii="Calibri" w:eastAsia="Calibri" w:hAnsi="Calibri" w:cs="Calibri"/>
          <w:sz w:val="22"/>
        </w:rPr>
        <w:tab/>
      </w:r>
      <w:r>
        <w:rPr>
          <w:rFonts w:ascii="Arial" w:eastAsia="Arial" w:hAnsi="Arial" w:cs="Arial"/>
          <w:sz w:val="16"/>
        </w:rPr>
        <w:t>n</w:t>
      </w:r>
      <w:r>
        <w:rPr>
          <w:rFonts w:ascii="Arial" w:eastAsia="Arial" w:hAnsi="Arial" w:cs="Arial"/>
          <w:sz w:val="15"/>
        </w:rPr>
        <w:t>th scan</w:t>
      </w:r>
      <w:r>
        <w:rPr>
          <w:rFonts w:ascii="Arial" w:eastAsia="Arial" w:hAnsi="Arial" w:cs="Arial"/>
          <w:sz w:val="15"/>
        </w:rPr>
        <w:tab/>
      </w:r>
      <w:r>
        <w:rPr>
          <w:rFonts w:ascii="Calibri" w:eastAsia="Calibri" w:hAnsi="Calibri" w:cs="Calibri"/>
          <w:noProof/>
          <w:sz w:val="22"/>
        </w:rPr>
        <mc:AlternateContent>
          <mc:Choice Requires="wpg">
            <w:drawing>
              <wp:inline distT="0" distB="0" distL="0" distR="0">
                <wp:extent cx="1617773" cy="5851014"/>
                <wp:effectExtent l="0" t="0" r="0" b="0"/>
                <wp:docPr id="304078" name="Group 304078"/>
                <wp:cNvGraphicFramePr/>
                <a:graphic xmlns:a="http://schemas.openxmlformats.org/drawingml/2006/main">
                  <a:graphicData uri="http://schemas.microsoft.com/office/word/2010/wordprocessingGroup">
                    <wpg:wgp>
                      <wpg:cNvGrpSpPr/>
                      <wpg:grpSpPr>
                        <a:xfrm>
                          <a:off x="0" y="0"/>
                          <a:ext cx="1617773" cy="5851014"/>
                          <a:chOff x="0" y="0"/>
                          <a:chExt cx="1617773" cy="5851014"/>
                        </a:xfrm>
                      </wpg:grpSpPr>
                      <wps:wsp>
                        <wps:cNvPr id="18632" name="Shape 18632"/>
                        <wps:cNvSpPr/>
                        <wps:spPr>
                          <a:xfrm>
                            <a:off x="762005" y="5141976"/>
                            <a:ext cx="225552" cy="274320"/>
                          </a:xfrm>
                          <a:custGeom>
                            <a:avLst/>
                            <a:gdLst/>
                            <a:ahLst/>
                            <a:cxnLst/>
                            <a:rect l="0" t="0" r="0" b="0"/>
                            <a:pathLst>
                              <a:path w="225552" h="274320">
                                <a:moveTo>
                                  <a:pt x="219456" y="0"/>
                                </a:moveTo>
                                <a:lnTo>
                                  <a:pt x="225552" y="3048"/>
                                </a:lnTo>
                                <a:lnTo>
                                  <a:pt x="6096" y="274320"/>
                                </a:lnTo>
                                <a:lnTo>
                                  <a:pt x="0" y="271273"/>
                                </a:lnTo>
                                <a:lnTo>
                                  <a:pt x="21945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633" name="Shape 18633"/>
                        <wps:cNvSpPr/>
                        <wps:spPr>
                          <a:xfrm>
                            <a:off x="938789" y="5111497"/>
                            <a:ext cx="70104" cy="73152"/>
                          </a:xfrm>
                          <a:custGeom>
                            <a:avLst/>
                            <a:gdLst/>
                            <a:ahLst/>
                            <a:cxnLst/>
                            <a:rect l="0" t="0" r="0" b="0"/>
                            <a:pathLst>
                              <a:path w="70104" h="73152">
                                <a:moveTo>
                                  <a:pt x="70104" y="0"/>
                                </a:moveTo>
                                <a:lnTo>
                                  <a:pt x="54864" y="73152"/>
                                </a:lnTo>
                                <a:lnTo>
                                  <a:pt x="0" y="33527"/>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18642" name="Shape 18642"/>
                        <wps:cNvSpPr/>
                        <wps:spPr>
                          <a:xfrm>
                            <a:off x="792485" y="1941576"/>
                            <a:ext cx="228600" cy="277368"/>
                          </a:xfrm>
                          <a:custGeom>
                            <a:avLst/>
                            <a:gdLst/>
                            <a:ahLst/>
                            <a:cxnLst/>
                            <a:rect l="0" t="0" r="0" b="0"/>
                            <a:pathLst>
                              <a:path w="228600" h="277368">
                                <a:moveTo>
                                  <a:pt x="225552" y="0"/>
                                </a:moveTo>
                                <a:lnTo>
                                  <a:pt x="228600" y="3048"/>
                                </a:lnTo>
                                <a:lnTo>
                                  <a:pt x="6096" y="277368"/>
                                </a:lnTo>
                                <a:lnTo>
                                  <a:pt x="0" y="274320"/>
                                </a:lnTo>
                                <a:lnTo>
                                  <a:pt x="2255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643" name="Shape 18643"/>
                        <wps:cNvSpPr/>
                        <wps:spPr>
                          <a:xfrm>
                            <a:off x="972317" y="1911096"/>
                            <a:ext cx="70104" cy="76200"/>
                          </a:xfrm>
                          <a:custGeom>
                            <a:avLst/>
                            <a:gdLst/>
                            <a:ahLst/>
                            <a:cxnLst/>
                            <a:rect l="0" t="0" r="0" b="0"/>
                            <a:pathLst>
                              <a:path w="70104" h="76200">
                                <a:moveTo>
                                  <a:pt x="70104" y="0"/>
                                </a:moveTo>
                                <a:lnTo>
                                  <a:pt x="54864" y="76200"/>
                                </a:lnTo>
                                <a:lnTo>
                                  <a:pt x="0" y="36576"/>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41749" name="Rectangle 41749"/>
                        <wps:cNvSpPr/>
                        <wps:spPr>
                          <a:xfrm>
                            <a:off x="740645" y="807793"/>
                            <a:ext cx="721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0</w:t>
                              </w:r>
                            </w:p>
                          </w:txbxContent>
                        </wps:txbx>
                        <wps:bodyPr horzOverflow="overflow" vert="horz" lIns="0" tIns="0" rIns="0" bIns="0" rtlCol="0">
                          <a:noAutofit/>
                        </wps:bodyPr>
                      </wps:wsp>
                      <wps:wsp>
                        <wps:cNvPr id="41748" name="Rectangle 41748"/>
                        <wps:cNvSpPr/>
                        <wps:spPr>
                          <a:xfrm>
                            <a:off x="164597" y="807793"/>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7</w:t>
                              </w:r>
                            </w:p>
                          </w:txbxContent>
                        </wps:txbx>
                        <wps:bodyPr horzOverflow="overflow" vert="horz" lIns="0" tIns="0" rIns="0" bIns="0" rtlCol="0">
                          <a:noAutofit/>
                        </wps:bodyPr>
                      </wps:wsp>
                      <wps:wsp>
                        <wps:cNvPr id="18645" name="Rectangle 18645"/>
                        <wps:cNvSpPr/>
                        <wps:spPr>
                          <a:xfrm>
                            <a:off x="158501" y="2484193"/>
                            <a:ext cx="41264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7654</w:t>
                              </w:r>
                            </w:p>
                          </w:txbxContent>
                        </wps:txbx>
                        <wps:bodyPr horzOverflow="overflow" vert="horz" lIns="0" tIns="0" rIns="0" bIns="0" rtlCol="0">
                          <a:noAutofit/>
                        </wps:bodyPr>
                      </wps:wsp>
                      <wps:wsp>
                        <wps:cNvPr id="18646" name="Shape 18646"/>
                        <wps:cNvSpPr/>
                        <wps:spPr>
                          <a:xfrm>
                            <a:off x="743717" y="3435096"/>
                            <a:ext cx="228600" cy="277368"/>
                          </a:xfrm>
                          <a:custGeom>
                            <a:avLst/>
                            <a:gdLst/>
                            <a:ahLst/>
                            <a:cxnLst/>
                            <a:rect l="0" t="0" r="0" b="0"/>
                            <a:pathLst>
                              <a:path w="228600" h="277368">
                                <a:moveTo>
                                  <a:pt x="225552" y="0"/>
                                </a:moveTo>
                                <a:lnTo>
                                  <a:pt x="228600" y="0"/>
                                </a:lnTo>
                                <a:lnTo>
                                  <a:pt x="6096" y="277368"/>
                                </a:lnTo>
                                <a:lnTo>
                                  <a:pt x="0" y="274320"/>
                                </a:lnTo>
                                <a:lnTo>
                                  <a:pt x="2255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647" name="Shape 18647"/>
                        <wps:cNvSpPr/>
                        <wps:spPr>
                          <a:xfrm>
                            <a:off x="923549" y="3404616"/>
                            <a:ext cx="70104" cy="73152"/>
                          </a:xfrm>
                          <a:custGeom>
                            <a:avLst/>
                            <a:gdLst/>
                            <a:ahLst/>
                            <a:cxnLst/>
                            <a:rect l="0" t="0" r="0" b="0"/>
                            <a:pathLst>
                              <a:path w="70104" h="73152">
                                <a:moveTo>
                                  <a:pt x="70104" y="0"/>
                                </a:moveTo>
                                <a:lnTo>
                                  <a:pt x="54864" y="73152"/>
                                </a:lnTo>
                                <a:lnTo>
                                  <a:pt x="0" y="30480"/>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18648" name="Rectangle 18648"/>
                        <wps:cNvSpPr/>
                        <wps:spPr>
                          <a:xfrm>
                            <a:off x="295661" y="5760794"/>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0</w:t>
                              </w:r>
                            </w:p>
                          </w:txbxContent>
                        </wps:txbx>
                        <wps:bodyPr horzOverflow="overflow" vert="horz" lIns="0" tIns="0" rIns="0" bIns="0" rtlCol="0">
                          <a:noAutofit/>
                        </wps:bodyPr>
                      </wps:wsp>
                      <wps:wsp>
                        <wps:cNvPr id="18649" name="Rectangle 18649"/>
                        <wps:cNvSpPr/>
                        <wps:spPr>
                          <a:xfrm>
                            <a:off x="289565" y="4072202"/>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3</w:t>
                              </w:r>
                            </w:p>
                          </w:txbxContent>
                        </wps:txbx>
                        <wps:bodyPr horzOverflow="overflow" vert="horz" lIns="0" tIns="0" rIns="0" bIns="0" rtlCol="0">
                          <a:noAutofit/>
                        </wps:bodyPr>
                      </wps:wsp>
                      <wps:wsp>
                        <wps:cNvPr id="18659" name="Rectangle 18659"/>
                        <wps:cNvSpPr/>
                        <wps:spPr>
                          <a:xfrm>
                            <a:off x="51811" y="178622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1</w:t>
                              </w:r>
                            </w:p>
                          </w:txbxContent>
                        </wps:txbx>
                        <wps:bodyPr horzOverflow="overflow" vert="horz" lIns="0" tIns="0" rIns="0" bIns="0" rtlCol="0">
                          <a:noAutofit/>
                        </wps:bodyPr>
                      </wps:wsp>
                      <wps:wsp>
                        <wps:cNvPr id="18660" name="Rectangle 18660"/>
                        <wps:cNvSpPr/>
                        <wps:spPr>
                          <a:xfrm>
                            <a:off x="51811" y="1886800"/>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2</w:t>
                              </w:r>
                            </w:p>
                          </w:txbxContent>
                        </wps:txbx>
                        <wps:bodyPr horzOverflow="overflow" vert="horz" lIns="0" tIns="0" rIns="0" bIns="0" rtlCol="0">
                          <a:noAutofit/>
                        </wps:bodyPr>
                      </wps:wsp>
                      <wps:wsp>
                        <wps:cNvPr id="18661" name="Rectangle 18661"/>
                        <wps:cNvSpPr/>
                        <wps:spPr>
                          <a:xfrm>
                            <a:off x="0" y="2344000"/>
                            <a:ext cx="14100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63</w:t>
                              </w:r>
                            </w:p>
                          </w:txbxContent>
                        </wps:txbx>
                        <wps:bodyPr horzOverflow="overflow" vert="horz" lIns="0" tIns="0" rIns="0" bIns="0" rtlCol="0">
                          <a:noAutofit/>
                        </wps:bodyPr>
                      </wps:wsp>
                      <wps:wsp>
                        <wps:cNvPr id="18662" name="Rectangle 18662"/>
                        <wps:cNvSpPr/>
                        <wps:spPr>
                          <a:xfrm>
                            <a:off x="0" y="2243411"/>
                            <a:ext cx="14100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62</w:t>
                              </w:r>
                            </w:p>
                          </w:txbxContent>
                        </wps:txbx>
                        <wps:bodyPr horzOverflow="overflow" vert="horz" lIns="0" tIns="0" rIns="0" bIns="0" rtlCol="0">
                          <a:noAutofit/>
                        </wps:bodyPr>
                      </wps:wsp>
                      <wps:wsp>
                        <wps:cNvPr id="18663" name="Shape 18663"/>
                        <wps:cNvSpPr/>
                        <wps:spPr>
                          <a:xfrm>
                            <a:off x="73157" y="1993392"/>
                            <a:ext cx="12192" cy="6096"/>
                          </a:xfrm>
                          <a:custGeom>
                            <a:avLst/>
                            <a:gdLst/>
                            <a:ahLst/>
                            <a:cxnLst/>
                            <a:rect l="0" t="0" r="0" b="0"/>
                            <a:pathLst>
                              <a:path w="12192" h="6096">
                                <a:moveTo>
                                  <a:pt x="6096" y="0"/>
                                </a:moveTo>
                                <a:cubicBezTo>
                                  <a:pt x="9462" y="0"/>
                                  <a:pt x="12192" y="1372"/>
                                  <a:pt x="12192" y="3048"/>
                                </a:cubicBezTo>
                                <a:cubicBezTo>
                                  <a:pt x="12192" y="4737"/>
                                  <a:pt x="9462" y="6096"/>
                                  <a:pt x="6096" y="6096"/>
                                </a:cubicBezTo>
                                <a:cubicBezTo>
                                  <a:pt x="2730" y="6096"/>
                                  <a:pt x="0" y="4737"/>
                                  <a:pt x="0" y="3048"/>
                                </a:cubicBezTo>
                                <a:cubicBezTo>
                                  <a:pt x="0" y="137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18664" name="Shape 18664"/>
                        <wps:cNvSpPr/>
                        <wps:spPr>
                          <a:xfrm>
                            <a:off x="73157" y="2042160"/>
                            <a:ext cx="12192" cy="12192"/>
                          </a:xfrm>
                          <a:custGeom>
                            <a:avLst/>
                            <a:gdLst/>
                            <a:ahLst/>
                            <a:cxnLst/>
                            <a:rect l="0" t="0" r="0" b="0"/>
                            <a:pathLst>
                              <a:path w="12192" h="12192">
                                <a:moveTo>
                                  <a:pt x="6096" y="0"/>
                                </a:moveTo>
                                <a:cubicBezTo>
                                  <a:pt x="9462" y="0"/>
                                  <a:pt x="12192" y="2730"/>
                                  <a:pt x="12192" y="6096"/>
                                </a:cubicBezTo>
                                <a:cubicBezTo>
                                  <a:pt x="12192" y="9461"/>
                                  <a:pt x="9462"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18665" name="Shape 18665"/>
                        <wps:cNvSpPr/>
                        <wps:spPr>
                          <a:xfrm>
                            <a:off x="73157" y="2090928"/>
                            <a:ext cx="12192" cy="12192"/>
                          </a:xfrm>
                          <a:custGeom>
                            <a:avLst/>
                            <a:gdLst/>
                            <a:ahLst/>
                            <a:cxnLst/>
                            <a:rect l="0" t="0" r="0" b="0"/>
                            <a:pathLst>
                              <a:path w="12192" h="12192">
                                <a:moveTo>
                                  <a:pt x="6096" y="0"/>
                                </a:moveTo>
                                <a:cubicBezTo>
                                  <a:pt x="9462" y="0"/>
                                  <a:pt x="12192" y="2730"/>
                                  <a:pt x="12192" y="6096"/>
                                </a:cubicBezTo>
                                <a:cubicBezTo>
                                  <a:pt x="12192" y="9461"/>
                                  <a:pt x="9462"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18666" name="Shape 18666"/>
                        <wps:cNvSpPr/>
                        <wps:spPr>
                          <a:xfrm>
                            <a:off x="73157" y="2139696"/>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18667" name="Shape 18667"/>
                        <wps:cNvSpPr/>
                        <wps:spPr>
                          <a:xfrm>
                            <a:off x="73157" y="2188464"/>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18668" name="Shape 18668"/>
                        <wps:cNvSpPr/>
                        <wps:spPr>
                          <a:xfrm>
                            <a:off x="368813" y="832104"/>
                            <a:ext cx="18288" cy="18288"/>
                          </a:xfrm>
                          <a:custGeom>
                            <a:avLst/>
                            <a:gdLst/>
                            <a:ahLst/>
                            <a:cxnLst/>
                            <a:rect l="0" t="0" r="0" b="0"/>
                            <a:pathLst>
                              <a:path w="18288" h="18288">
                                <a:moveTo>
                                  <a:pt x="3048" y="0"/>
                                </a:moveTo>
                                <a:lnTo>
                                  <a:pt x="12192" y="0"/>
                                </a:lnTo>
                                <a:lnTo>
                                  <a:pt x="15240" y="3048"/>
                                </a:lnTo>
                                <a:lnTo>
                                  <a:pt x="15240" y="6096"/>
                                </a:lnTo>
                                <a:lnTo>
                                  <a:pt x="18288" y="6096"/>
                                </a:lnTo>
                                <a:lnTo>
                                  <a:pt x="18288" y="12192"/>
                                </a:lnTo>
                                <a:lnTo>
                                  <a:pt x="15240" y="12192"/>
                                </a:lnTo>
                                <a:lnTo>
                                  <a:pt x="15240" y="15240"/>
                                </a:lnTo>
                                <a:lnTo>
                                  <a:pt x="12192" y="18288"/>
                                </a:lnTo>
                                <a:lnTo>
                                  <a:pt x="3048" y="18288"/>
                                </a:lnTo>
                                <a:lnTo>
                                  <a:pt x="3048" y="15240"/>
                                </a:lnTo>
                                <a:lnTo>
                                  <a:pt x="0" y="12192"/>
                                </a:lnTo>
                                <a:lnTo>
                                  <a:pt x="0" y="9144"/>
                                </a:lnTo>
                                <a:lnTo>
                                  <a:pt x="0" y="6096"/>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69" name="Shape 18669"/>
                        <wps:cNvSpPr/>
                        <wps:spPr>
                          <a:xfrm>
                            <a:off x="420629" y="832104"/>
                            <a:ext cx="15240" cy="18288"/>
                          </a:xfrm>
                          <a:custGeom>
                            <a:avLst/>
                            <a:gdLst/>
                            <a:ahLst/>
                            <a:cxnLst/>
                            <a:rect l="0" t="0" r="0" b="0"/>
                            <a:pathLst>
                              <a:path w="15240" h="18288">
                                <a:moveTo>
                                  <a:pt x="3048" y="0"/>
                                </a:moveTo>
                                <a:lnTo>
                                  <a:pt x="12192" y="0"/>
                                </a:lnTo>
                                <a:lnTo>
                                  <a:pt x="12192" y="3048"/>
                                </a:lnTo>
                                <a:lnTo>
                                  <a:pt x="15240" y="3048"/>
                                </a:lnTo>
                                <a:lnTo>
                                  <a:pt x="15240" y="15240"/>
                                </a:lnTo>
                                <a:lnTo>
                                  <a:pt x="12192" y="15240"/>
                                </a:lnTo>
                                <a:lnTo>
                                  <a:pt x="12192" y="18288"/>
                                </a:lnTo>
                                <a:lnTo>
                                  <a:pt x="3048" y="18288"/>
                                </a:lnTo>
                                <a:lnTo>
                                  <a:pt x="3048" y="15240"/>
                                </a:lnTo>
                                <a:lnTo>
                                  <a:pt x="0" y="15240"/>
                                </a:lnTo>
                                <a:lnTo>
                                  <a:pt x="0" y="9144"/>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70" name="Shape 18670"/>
                        <wps:cNvSpPr/>
                        <wps:spPr>
                          <a:xfrm>
                            <a:off x="469397" y="832104"/>
                            <a:ext cx="18288" cy="18288"/>
                          </a:xfrm>
                          <a:custGeom>
                            <a:avLst/>
                            <a:gdLst/>
                            <a:ahLst/>
                            <a:cxnLst/>
                            <a:rect l="0" t="0" r="0" b="0"/>
                            <a:pathLst>
                              <a:path w="18288" h="18288">
                                <a:moveTo>
                                  <a:pt x="6096" y="0"/>
                                </a:moveTo>
                                <a:lnTo>
                                  <a:pt x="15240" y="0"/>
                                </a:lnTo>
                                <a:lnTo>
                                  <a:pt x="15240" y="3048"/>
                                </a:lnTo>
                                <a:lnTo>
                                  <a:pt x="18288" y="3048"/>
                                </a:lnTo>
                                <a:lnTo>
                                  <a:pt x="18288" y="15240"/>
                                </a:lnTo>
                                <a:lnTo>
                                  <a:pt x="15240" y="15240"/>
                                </a:lnTo>
                                <a:lnTo>
                                  <a:pt x="15240" y="18288"/>
                                </a:lnTo>
                                <a:lnTo>
                                  <a:pt x="6096" y="18288"/>
                                </a:lnTo>
                                <a:lnTo>
                                  <a:pt x="6096" y="15240"/>
                                </a:lnTo>
                                <a:lnTo>
                                  <a:pt x="3048" y="15240"/>
                                </a:lnTo>
                                <a:lnTo>
                                  <a:pt x="3048" y="12192"/>
                                </a:lnTo>
                                <a:lnTo>
                                  <a:pt x="0" y="12192"/>
                                </a:lnTo>
                                <a:lnTo>
                                  <a:pt x="0" y="9144"/>
                                </a:lnTo>
                                <a:lnTo>
                                  <a:pt x="0" y="6096"/>
                                </a:lnTo>
                                <a:lnTo>
                                  <a:pt x="3048" y="6096"/>
                                </a:lnTo>
                                <a:lnTo>
                                  <a:pt x="3048" y="3048"/>
                                </a:lnTo>
                                <a:lnTo>
                                  <a:pt x="6096"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671" name="Shape 18671"/>
                        <wps:cNvSpPr/>
                        <wps:spPr>
                          <a:xfrm>
                            <a:off x="521213" y="832104"/>
                            <a:ext cx="18288" cy="18288"/>
                          </a:xfrm>
                          <a:custGeom>
                            <a:avLst/>
                            <a:gdLst/>
                            <a:ahLst/>
                            <a:cxnLst/>
                            <a:rect l="0" t="0" r="0" b="0"/>
                            <a:pathLst>
                              <a:path w="18288" h="18288">
                                <a:moveTo>
                                  <a:pt x="6096" y="0"/>
                                </a:moveTo>
                                <a:lnTo>
                                  <a:pt x="12192" y="0"/>
                                </a:lnTo>
                                <a:lnTo>
                                  <a:pt x="18288" y="6096"/>
                                </a:lnTo>
                                <a:lnTo>
                                  <a:pt x="18288" y="12192"/>
                                </a:lnTo>
                                <a:lnTo>
                                  <a:pt x="12192" y="18288"/>
                                </a:lnTo>
                                <a:lnTo>
                                  <a:pt x="6096" y="18288"/>
                                </a:lnTo>
                                <a:lnTo>
                                  <a:pt x="0" y="12192"/>
                                </a:lnTo>
                                <a:lnTo>
                                  <a:pt x="0" y="9144"/>
                                </a:lnTo>
                                <a:lnTo>
                                  <a:pt x="0" y="6096"/>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672" name="Shape 18672"/>
                        <wps:cNvSpPr/>
                        <wps:spPr>
                          <a:xfrm>
                            <a:off x="573029" y="832104"/>
                            <a:ext cx="15240" cy="18288"/>
                          </a:xfrm>
                          <a:custGeom>
                            <a:avLst/>
                            <a:gdLst/>
                            <a:ahLst/>
                            <a:cxnLst/>
                            <a:rect l="0" t="0" r="0" b="0"/>
                            <a:pathLst>
                              <a:path w="15240" h="18288">
                                <a:moveTo>
                                  <a:pt x="3048" y="0"/>
                                </a:moveTo>
                                <a:lnTo>
                                  <a:pt x="12192" y="0"/>
                                </a:lnTo>
                                <a:lnTo>
                                  <a:pt x="12192" y="3048"/>
                                </a:lnTo>
                                <a:lnTo>
                                  <a:pt x="15240" y="3048"/>
                                </a:lnTo>
                                <a:lnTo>
                                  <a:pt x="15240" y="15240"/>
                                </a:lnTo>
                                <a:lnTo>
                                  <a:pt x="12192" y="15240"/>
                                </a:lnTo>
                                <a:lnTo>
                                  <a:pt x="12192" y="18288"/>
                                </a:lnTo>
                                <a:lnTo>
                                  <a:pt x="3048" y="18288"/>
                                </a:lnTo>
                                <a:lnTo>
                                  <a:pt x="3048" y="15240"/>
                                </a:lnTo>
                                <a:lnTo>
                                  <a:pt x="0" y="15240"/>
                                </a:lnTo>
                                <a:lnTo>
                                  <a:pt x="0" y="9144"/>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83" name="Shape 18683"/>
                        <wps:cNvSpPr/>
                        <wps:spPr>
                          <a:xfrm>
                            <a:off x="768101" y="1719072"/>
                            <a:ext cx="15240" cy="18288"/>
                          </a:xfrm>
                          <a:custGeom>
                            <a:avLst/>
                            <a:gdLst/>
                            <a:ahLst/>
                            <a:cxnLst/>
                            <a:rect l="0" t="0" r="0" b="0"/>
                            <a:pathLst>
                              <a:path w="15240" h="18288">
                                <a:moveTo>
                                  <a:pt x="6096" y="0"/>
                                </a:moveTo>
                                <a:lnTo>
                                  <a:pt x="12192" y="0"/>
                                </a:lnTo>
                                <a:lnTo>
                                  <a:pt x="12192" y="3048"/>
                                </a:lnTo>
                                <a:lnTo>
                                  <a:pt x="15240" y="6096"/>
                                </a:lnTo>
                                <a:lnTo>
                                  <a:pt x="15240" y="15240"/>
                                </a:lnTo>
                                <a:lnTo>
                                  <a:pt x="12192" y="15240"/>
                                </a:lnTo>
                                <a:lnTo>
                                  <a:pt x="12192" y="18288"/>
                                </a:lnTo>
                                <a:lnTo>
                                  <a:pt x="6096" y="18288"/>
                                </a:lnTo>
                                <a:lnTo>
                                  <a:pt x="3048" y="15240"/>
                                </a:lnTo>
                                <a:lnTo>
                                  <a:pt x="0" y="15240"/>
                                </a:lnTo>
                                <a:lnTo>
                                  <a:pt x="0" y="6096"/>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684" name="Shape 18684"/>
                        <wps:cNvSpPr/>
                        <wps:spPr>
                          <a:xfrm>
                            <a:off x="801629" y="1682496"/>
                            <a:ext cx="18288" cy="18288"/>
                          </a:xfrm>
                          <a:custGeom>
                            <a:avLst/>
                            <a:gdLst/>
                            <a:ahLst/>
                            <a:cxnLst/>
                            <a:rect l="0" t="0" r="0" b="0"/>
                            <a:pathLst>
                              <a:path w="18288" h="18288">
                                <a:moveTo>
                                  <a:pt x="6096" y="0"/>
                                </a:moveTo>
                                <a:lnTo>
                                  <a:pt x="12192" y="0"/>
                                </a:lnTo>
                                <a:lnTo>
                                  <a:pt x="12192" y="3048"/>
                                </a:lnTo>
                                <a:lnTo>
                                  <a:pt x="15240" y="3048"/>
                                </a:lnTo>
                                <a:lnTo>
                                  <a:pt x="15240" y="6096"/>
                                </a:lnTo>
                                <a:lnTo>
                                  <a:pt x="18288" y="6096"/>
                                </a:lnTo>
                                <a:lnTo>
                                  <a:pt x="18288" y="12192"/>
                                </a:lnTo>
                                <a:lnTo>
                                  <a:pt x="15240" y="12192"/>
                                </a:lnTo>
                                <a:lnTo>
                                  <a:pt x="15240" y="15240"/>
                                </a:lnTo>
                                <a:lnTo>
                                  <a:pt x="12192" y="18288"/>
                                </a:lnTo>
                                <a:lnTo>
                                  <a:pt x="3048" y="18288"/>
                                </a:lnTo>
                                <a:lnTo>
                                  <a:pt x="3048" y="15240"/>
                                </a:lnTo>
                                <a:lnTo>
                                  <a:pt x="0" y="15240"/>
                                </a:lnTo>
                                <a:lnTo>
                                  <a:pt x="0" y="3048"/>
                                </a:lnTo>
                                <a:lnTo>
                                  <a:pt x="6096"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685" name="Shape 18685"/>
                        <wps:cNvSpPr/>
                        <wps:spPr>
                          <a:xfrm>
                            <a:off x="835157" y="1645920"/>
                            <a:ext cx="18288" cy="18288"/>
                          </a:xfrm>
                          <a:custGeom>
                            <a:avLst/>
                            <a:gdLst/>
                            <a:ahLst/>
                            <a:cxnLst/>
                            <a:rect l="0" t="0" r="0" b="0"/>
                            <a:pathLst>
                              <a:path w="18288" h="18288">
                                <a:moveTo>
                                  <a:pt x="3048" y="0"/>
                                </a:moveTo>
                                <a:lnTo>
                                  <a:pt x="12192" y="0"/>
                                </a:lnTo>
                                <a:lnTo>
                                  <a:pt x="15240" y="3048"/>
                                </a:lnTo>
                                <a:lnTo>
                                  <a:pt x="15240" y="6096"/>
                                </a:lnTo>
                                <a:lnTo>
                                  <a:pt x="18288" y="6096"/>
                                </a:lnTo>
                                <a:lnTo>
                                  <a:pt x="18288" y="12192"/>
                                </a:lnTo>
                                <a:lnTo>
                                  <a:pt x="15240" y="12192"/>
                                </a:lnTo>
                                <a:lnTo>
                                  <a:pt x="15240" y="15240"/>
                                </a:lnTo>
                                <a:lnTo>
                                  <a:pt x="12192" y="18288"/>
                                </a:lnTo>
                                <a:lnTo>
                                  <a:pt x="3048" y="18288"/>
                                </a:lnTo>
                                <a:lnTo>
                                  <a:pt x="3048" y="15240"/>
                                </a:lnTo>
                                <a:lnTo>
                                  <a:pt x="0" y="12192"/>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86" name="Shape 18686"/>
                        <wps:cNvSpPr/>
                        <wps:spPr>
                          <a:xfrm>
                            <a:off x="871733" y="1609344"/>
                            <a:ext cx="15240" cy="15240"/>
                          </a:xfrm>
                          <a:custGeom>
                            <a:avLst/>
                            <a:gdLst/>
                            <a:ahLst/>
                            <a:cxnLst/>
                            <a:rect l="0" t="0" r="0" b="0"/>
                            <a:pathLst>
                              <a:path w="15240" h="15240">
                                <a:moveTo>
                                  <a:pt x="3048" y="0"/>
                                </a:moveTo>
                                <a:lnTo>
                                  <a:pt x="12192" y="0"/>
                                </a:lnTo>
                                <a:lnTo>
                                  <a:pt x="12192" y="6096"/>
                                </a:lnTo>
                                <a:lnTo>
                                  <a:pt x="15240" y="6096"/>
                                </a:lnTo>
                                <a:lnTo>
                                  <a:pt x="15240" y="9144"/>
                                </a:lnTo>
                                <a:lnTo>
                                  <a:pt x="12192" y="9144"/>
                                </a:lnTo>
                                <a:lnTo>
                                  <a:pt x="12192" y="12192"/>
                                </a:lnTo>
                                <a:lnTo>
                                  <a:pt x="9144" y="12192"/>
                                </a:lnTo>
                                <a:lnTo>
                                  <a:pt x="9144" y="15240"/>
                                </a:lnTo>
                                <a:lnTo>
                                  <a:pt x="3048" y="15240"/>
                                </a:lnTo>
                                <a:lnTo>
                                  <a:pt x="3048" y="12192"/>
                                </a:lnTo>
                                <a:lnTo>
                                  <a:pt x="0" y="12192"/>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87" name="Shape 18687"/>
                        <wps:cNvSpPr/>
                        <wps:spPr>
                          <a:xfrm>
                            <a:off x="905261" y="1569721"/>
                            <a:ext cx="15240" cy="15239"/>
                          </a:xfrm>
                          <a:custGeom>
                            <a:avLst/>
                            <a:gdLst/>
                            <a:ahLst/>
                            <a:cxnLst/>
                            <a:rect l="0" t="0" r="0" b="0"/>
                            <a:pathLst>
                              <a:path w="15240" h="15239">
                                <a:moveTo>
                                  <a:pt x="0" y="0"/>
                                </a:moveTo>
                                <a:lnTo>
                                  <a:pt x="15240" y="0"/>
                                </a:lnTo>
                                <a:lnTo>
                                  <a:pt x="15240" y="15239"/>
                                </a:lnTo>
                                <a:lnTo>
                                  <a:pt x="3048" y="15239"/>
                                </a:lnTo>
                                <a:lnTo>
                                  <a:pt x="0" y="15239"/>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8688" name="Shape 18688"/>
                        <wps:cNvSpPr/>
                        <wps:spPr>
                          <a:xfrm>
                            <a:off x="670565" y="3291840"/>
                            <a:ext cx="15240" cy="15240"/>
                          </a:xfrm>
                          <a:custGeom>
                            <a:avLst/>
                            <a:gdLst/>
                            <a:ahLst/>
                            <a:cxnLst/>
                            <a:rect l="0" t="0" r="0" b="0"/>
                            <a:pathLst>
                              <a:path w="15240" h="15240">
                                <a:moveTo>
                                  <a:pt x="3048" y="0"/>
                                </a:moveTo>
                                <a:lnTo>
                                  <a:pt x="15240" y="0"/>
                                </a:lnTo>
                                <a:lnTo>
                                  <a:pt x="15240" y="15240"/>
                                </a:lnTo>
                                <a:lnTo>
                                  <a:pt x="3048" y="15240"/>
                                </a:lnTo>
                                <a:lnTo>
                                  <a:pt x="3048" y="12192"/>
                                </a:lnTo>
                                <a:lnTo>
                                  <a:pt x="0" y="9144"/>
                                </a:lnTo>
                                <a:lnTo>
                                  <a:pt x="0" y="6096"/>
                                </a:lnTo>
                                <a:lnTo>
                                  <a:pt x="3048" y="6096"/>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89" name="Shape 18689"/>
                        <wps:cNvSpPr/>
                        <wps:spPr>
                          <a:xfrm>
                            <a:off x="704093" y="3255264"/>
                            <a:ext cx="18288" cy="15240"/>
                          </a:xfrm>
                          <a:custGeom>
                            <a:avLst/>
                            <a:gdLst/>
                            <a:ahLst/>
                            <a:cxnLst/>
                            <a:rect l="0" t="0" r="0" b="0"/>
                            <a:pathLst>
                              <a:path w="18288" h="15240">
                                <a:moveTo>
                                  <a:pt x="3048" y="0"/>
                                </a:moveTo>
                                <a:lnTo>
                                  <a:pt x="15240" y="0"/>
                                </a:lnTo>
                                <a:lnTo>
                                  <a:pt x="15240" y="3048"/>
                                </a:lnTo>
                                <a:lnTo>
                                  <a:pt x="18288" y="3048"/>
                                </a:lnTo>
                                <a:lnTo>
                                  <a:pt x="18288" y="12192"/>
                                </a:lnTo>
                                <a:lnTo>
                                  <a:pt x="15240" y="12192"/>
                                </a:lnTo>
                                <a:lnTo>
                                  <a:pt x="15240" y="15240"/>
                                </a:lnTo>
                                <a:lnTo>
                                  <a:pt x="3048" y="15240"/>
                                </a:lnTo>
                                <a:lnTo>
                                  <a:pt x="3048" y="12192"/>
                                </a:lnTo>
                                <a:lnTo>
                                  <a:pt x="0" y="9144"/>
                                </a:lnTo>
                                <a:lnTo>
                                  <a:pt x="0" y="6096"/>
                                </a:lnTo>
                                <a:lnTo>
                                  <a:pt x="3048" y="6096"/>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90" name="Shape 18690"/>
                        <wps:cNvSpPr/>
                        <wps:spPr>
                          <a:xfrm>
                            <a:off x="737621" y="3215640"/>
                            <a:ext cx="18288" cy="18288"/>
                          </a:xfrm>
                          <a:custGeom>
                            <a:avLst/>
                            <a:gdLst/>
                            <a:ahLst/>
                            <a:cxnLst/>
                            <a:rect l="0" t="0" r="0" b="0"/>
                            <a:pathLst>
                              <a:path w="18288" h="18288">
                                <a:moveTo>
                                  <a:pt x="6096" y="0"/>
                                </a:moveTo>
                                <a:lnTo>
                                  <a:pt x="12192" y="0"/>
                                </a:lnTo>
                                <a:lnTo>
                                  <a:pt x="12192" y="3048"/>
                                </a:lnTo>
                                <a:lnTo>
                                  <a:pt x="18288" y="3048"/>
                                </a:lnTo>
                                <a:lnTo>
                                  <a:pt x="18288" y="15240"/>
                                </a:lnTo>
                                <a:lnTo>
                                  <a:pt x="15240" y="15240"/>
                                </a:lnTo>
                                <a:lnTo>
                                  <a:pt x="15240" y="18288"/>
                                </a:lnTo>
                                <a:lnTo>
                                  <a:pt x="3048" y="18288"/>
                                </a:lnTo>
                                <a:lnTo>
                                  <a:pt x="3048" y="15240"/>
                                </a:lnTo>
                                <a:lnTo>
                                  <a:pt x="3048" y="12192"/>
                                </a:lnTo>
                                <a:lnTo>
                                  <a:pt x="0" y="12192"/>
                                </a:lnTo>
                                <a:lnTo>
                                  <a:pt x="0" y="6096"/>
                                </a:lnTo>
                                <a:lnTo>
                                  <a:pt x="3048" y="6096"/>
                                </a:lnTo>
                                <a:lnTo>
                                  <a:pt x="3048" y="3048"/>
                                </a:lnTo>
                                <a:lnTo>
                                  <a:pt x="6096" y="3048"/>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691" name="Shape 18691"/>
                        <wps:cNvSpPr/>
                        <wps:spPr>
                          <a:xfrm>
                            <a:off x="774197" y="3179064"/>
                            <a:ext cx="15240" cy="18288"/>
                          </a:xfrm>
                          <a:custGeom>
                            <a:avLst/>
                            <a:gdLst/>
                            <a:ahLst/>
                            <a:cxnLst/>
                            <a:rect l="0" t="0" r="0" b="0"/>
                            <a:pathLst>
                              <a:path w="15240" h="18288">
                                <a:moveTo>
                                  <a:pt x="6096" y="0"/>
                                </a:moveTo>
                                <a:lnTo>
                                  <a:pt x="9144" y="0"/>
                                </a:lnTo>
                                <a:lnTo>
                                  <a:pt x="15240" y="6096"/>
                                </a:lnTo>
                                <a:lnTo>
                                  <a:pt x="15240" y="12192"/>
                                </a:lnTo>
                                <a:lnTo>
                                  <a:pt x="9144" y="18288"/>
                                </a:lnTo>
                                <a:lnTo>
                                  <a:pt x="6096" y="18288"/>
                                </a:lnTo>
                                <a:lnTo>
                                  <a:pt x="3048" y="15240"/>
                                </a:lnTo>
                                <a:lnTo>
                                  <a:pt x="0" y="12192"/>
                                </a:lnTo>
                                <a:lnTo>
                                  <a:pt x="0" y="6096"/>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692" name="Shape 18692"/>
                        <wps:cNvSpPr/>
                        <wps:spPr>
                          <a:xfrm>
                            <a:off x="807725" y="3142488"/>
                            <a:ext cx="18288" cy="15240"/>
                          </a:xfrm>
                          <a:custGeom>
                            <a:avLst/>
                            <a:gdLst/>
                            <a:ahLst/>
                            <a:cxnLst/>
                            <a:rect l="0" t="0" r="0" b="0"/>
                            <a:pathLst>
                              <a:path w="18288" h="15240">
                                <a:moveTo>
                                  <a:pt x="3048" y="0"/>
                                </a:moveTo>
                                <a:lnTo>
                                  <a:pt x="12192" y="0"/>
                                </a:lnTo>
                                <a:lnTo>
                                  <a:pt x="12192" y="3048"/>
                                </a:lnTo>
                                <a:lnTo>
                                  <a:pt x="15240" y="3048"/>
                                </a:lnTo>
                                <a:lnTo>
                                  <a:pt x="15240" y="6096"/>
                                </a:lnTo>
                                <a:lnTo>
                                  <a:pt x="18288" y="6096"/>
                                </a:lnTo>
                                <a:lnTo>
                                  <a:pt x="18288" y="9144"/>
                                </a:lnTo>
                                <a:lnTo>
                                  <a:pt x="15240" y="9144"/>
                                </a:lnTo>
                                <a:lnTo>
                                  <a:pt x="15240" y="12192"/>
                                </a:lnTo>
                                <a:lnTo>
                                  <a:pt x="12192" y="12192"/>
                                </a:lnTo>
                                <a:lnTo>
                                  <a:pt x="12192" y="15240"/>
                                </a:lnTo>
                                <a:lnTo>
                                  <a:pt x="6096" y="15240"/>
                                </a:lnTo>
                                <a:lnTo>
                                  <a:pt x="6096" y="12192"/>
                                </a:lnTo>
                                <a:lnTo>
                                  <a:pt x="3048" y="12192"/>
                                </a:lnTo>
                                <a:lnTo>
                                  <a:pt x="0" y="12192"/>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93" name="Shape 18693"/>
                        <wps:cNvSpPr/>
                        <wps:spPr>
                          <a:xfrm>
                            <a:off x="670565" y="5013960"/>
                            <a:ext cx="15240" cy="18289"/>
                          </a:xfrm>
                          <a:custGeom>
                            <a:avLst/>
                            <a:gdLst/>
                            <a:ahLst/>
                            <a:cxnLst/>
                            <a:rect l="0" t="0" r="0" b="0"/>
                            <a:pathLst>
                              <a:path w="15240" h="18289">
                                <a:moveTo>
                                  <a:pt x="6096" y="0"/>
                                </a:moveTo>
                                <a:lnTo>
                                  <a:pt x="15240" y="0"/>
                                </a:lnTo>
                                <a:lnTo>
                                  <a:pt x="15240" y="15240"/>
                                </a:lnTo>
                                <a:lnTo>
                                  <a:pt x="12192" y="18289"/>
                                </a:lnTo>
                                <a:lnTo>
                                  <a:pt x="6096" y="18289"/>
                                </a:lnTo>
                                <a:lnTo>
                                  <a:pt x="6096" y="15240"/>
                                </a:lnTo>
                                <a:lnTo>
                                  <a:pt x="3048" y="15240"/>
                                </a:lnTo>
                                <a:lnTo>
                                  <a:pt x="3048" y="12192"/>
                                </a:lnTo>
                                <a:lnTo>
                                  <a:pt x="0" y="12192"/>
                                </a:lnTo>
                                <a:lnTo>
                                  <a:pt x="0" y="6097"/>
                                </a:lnTo>
                                <a:lnTo>
                                  <a:pt x="3048" y="6097"/>
                                </a:lnTo>
                                <a:lnTo>
                                  <a:pt x="3048" y="3049"/>
                                </a:lnTo>
                                <a:lnTo>
                                  <a:pt x="6096" y="3049"/>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694" name="Shape 18694"/>
                        <wps:cNvSpPr/>
                        <wps:spPr>
                          <a:xfrm>
                            <a:off x="704093" y="4977384"/>
                            <a:ext cx="18288" cy="18289"/>
                          </a:xfrm>
                          <a:custGeom>
                            <a:avLst/>
                            <a:gdLst/>
                            <a:ahLst/>
                            <a:cxnLst/>
                            <a:rect l="0" t="0" r="0" b="0"/>
                            <a:pathLst>
                              <a:path w="18288" h="18289">
                                <a:moveTo>
                                  <a:pt x="6096" y="0"/>
                                </a:moveTo>
                                <a:lnTo>
                                  <a:pt x="15240" y="0"/>
                                </a:lnTo>
                                <a:lnTo>
                                  <a:pt x="15240" y="3049"/>
                                </a:lnTo>
                                <a:lnTo>
                                  <a:pt x="18288" y="6097"/>
                                </a:lnTo>
                                <a:lnTo>
                                  <a:pt x="18288" y="12192"/>
                                </a:lnTo>
                                <a:lnTo>
                                  <a:pt x="15240" y="15240"/>
                                </a:lnTo>
                                <a:lnTo>
                                  <a:pt x="15240" y="18289"/>
                                </a:lnTo>
                                <a:lnTo>
                                  <a:pt x="6096" y="18289"/>
                                </a:lnTo>
                                <a:lnTo>
                                  <a:pt x="3048" y="15240"/>
                                </a:lnTo>
                                <a:lnTo>
                                  <a:pt x="3048" y="12192"/>
                                </a:lnTo>
                                <a:lnTo>
                                  <a:pt x="0" y="12192"/>
                                </a:lnTo>
                                <a:lnTo>
                                  <a:pt x="0" y="6097"/>
                                </a:lnTo>
                                <a:lnTo>
                                  <a:pt x="3048" y="6097"/>
                                </a:lnTo>
                                <a:lnTo>
                                  <a:pt x="3048" y="3049"/>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695" name="Shape 18695"/>
                        <wps:cNvSpPr/>
                        <wps:spPr>
                          <a:xfrm>
                            <a:off x="737621" y="4940809"/>
                            <a:ext cx="18288" cy="18288"/>
                          </a:xfrm>
                          <a:custGeom>
                            <a:avLst/>
                            <a:gdLst/>
                            <a:ahLst/>
                            <a:cxnLst/>
                            <a:rect l="0" t="0" r="0" b="0"/>
                            <a:pathLst>
                              <a:path w="18288" h="18288">
                                <a:moveTo>
                                  <a:pt x="3048" y="0"/>
                                </a:moveTo>
                                <a:lnTo>
                                  <a:pt x="15240" y="0"/>
                                </a:lnTo>
                                <a:lnTo>
                                  <a:pt x="15240" y="3048"/>
                                </a:lnTo>
                                <a:lnTo>
                                  <a:pt x="18288" y="3048"/>
                                </a:lnTo>
                                <a:lnTo>
                                  <a:pt x="18288" y="15240"/>
                                </a:lnTo>
                                <a:lnTo>
                                  <a:pt x="12192" y="15240"/>
                                </a:lnTo>
                                <a:lnTo>
                                  <a:pt x="12192" y="18288"/>
                                </a:lnTo>
                                <a:lnTo>
                                  <a:pt x="6096" y="18288"/>
                                </a:lnTo>
                                <a:lnTo>
                                  <a:pt x="6096" y="15240"/>
                                </a:lnTo>
                                <a:lnTo>
                                  <a:pt x="3048" y="15240"/>
                                </a:lnTo>
                                <a:lnTo>
                                  <a:pt x="3048" y="12192"/>
                                </a:lnTo>
                                <a:lnTo>
                                  <a:pt x="0" y="12192"/>
                                </a:lnTo>
                                <a:lnTo>
                                  <a:pt x="0" y="6096"/>
                                </a:lnTo>
                                <a:lnTo>
                                  <a:pt x="3048" y="6096"/>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96" name="Shape 18696"/>
                        <wps:cNvSpPr/>
                        <wps:spPr>
                          <a:xfrm>
                            <a:off x="774197" y="4904233"/>
                            <a:ext cx="15240" cy="15240"/>
                          </a:xfrm>
                          <a:custGeom>
                            <a:avLst/>
                            <a:gdLst/>
                            <a:ahLst/>
                            <a:cxnLst/>
                            <a:rect l="0" t="0" r="0" b="0"/>
                            <a:pathLst>
                              <a:path w="15240" h="15240">
                                <a:moveTo>
                                  <a:pt x="3048" y="0"/>
                                </a:moveTo>
                                <a:lnTo>
                                  <a:pt x="12192" y="0"/>
                                </a:lnTo>
                                <a:lnTo>
                                  <a:pt x="12192" y="3048"/>
                                </a:lnTo>
                                <a:lnTo>
                                  <a:pt x="15240" y="3048"/>
                                </a:lnTo>
                                <a:lnTo>
                                  <a:pt x="15240" y="12192"/>
                                </a:lnTo>
                                <a:lnTo>
                                  <a:pt x="12192" y="12192"/>
                                </a:lnTo>
                                <a:lnTo>
                                  <a:pt x="12192" y="15240"/>
                                </a:lnTo>
                                <a:lnTo>
                                  <a:pt x="3048" y="15240"/>
                                </a:lnTo>
                                <a:lnTo>
                                  <a:pt x="3048" y="12192"/>
                                </a:lnTo>
                                <a:lnTo>
                                  <a:pt x="0" y="12192"/>
                                </a:lnTo>
                                <a:lnTo>
                                  <a:pt x="0" y="3048"/>
                                </a:lnTo>
                                <a:lnTo>
                                  <a:pt x="3048" y="3048"/>
                                </a:lnTo>
                                <a:lnTo>
                                  <a:pt x="3048" y="0"/>
                                </a:lnTo>
                                <a:close/>
                              </a:path>
                            </a:pathLst>
                          </a:custGeom>
                          <a:ln w="3048" cap="rnd">
                            <a:round/>
                          </a:ln>
                        </wps:spPr>
                        <wps:style>
                          <a:lnRef idx="1">
                            <a:srgbClr val="000000"/>
                          </a:lnRef>
                          <a:fillRef idx="1">
                            <a:srgbClr val="000000"/>
                          </a:fillRef>
                          <a:effectRef idx="0">
                            <a:scrgbClr r="0" g="0" b="0"/>
                          </a:effectRef>
                          <a:fontRef idx="none"/>
                        </wps:style>
                        <wps:bodyPr/>
                      </wps:wsp>
                      <wps:wsp>
                        <wps:cNvPr id="18697" name="Shape 18697"/>
                        <wps:cNvSpPr/>
                        <wps:spPr>
                          <a:xfrm>
                            <a:off x="807725" y="4864608"/>
                            <a:ext cx="18288" cy="15241"/>
                          </a:xfrm>
                          <a:custGeom>
                            <a:avLst/>
                            <a:gdLst/>
                            <a:ahLst/>
                            <a:cxnLst/>
                            <a:rect l="0" t="0" r="0" b="0"/>
                            <a:pathLst>
                              <a:path w="18288" h="15241">
                                <a:moveTo>
                                  <a:pt x="6096" y="0"/>
                                </a:moveTo>
                                <a:lnTo>
                                  <a:pt x="12192" y="0"/>
                                </a:lnTo>
                                <a:lnTo>
                                  <a:pt x="12192" y="3049"/>
                                </a:lnTo>
                                <a:lnTo>
                                  <a:pt x="15240" y="3049"/>
                                </a:lnTo>
                                <a:lnTo>
                                  <a:pt x="15240" y="6097"/>
                                </a:lnTo>
                                <a:lnTo>
                                  <a:pt x="18288" y="6097"/>
                                </a:lnTo>
                                <a:lnTo>
                                  <a:pt x="18288" y="9144"/>
                                </a:lnTo>
                                <a:lnTo>
                                  <a:pt x="15240" y="9144"/>
                                </a:lnTo>
                                <a:lnTo>
                                  <a:pt x="15240" y="15241"/>
                                </a:lnTo>
                                <a:lnTo>
                                  <a:pt x="3048" y="15241"/>
                                </a:lnTo>
                                <a:lnTo>
                                  <a:pt x="3048" y="12193"/>
                                </a:lnTo>
                                <a:lnTo>
                                  <a:pt x="0" y="12193"/>
                                </a:lnTo>
                                <a:lnTo>
                                  <a:pt x="0" y="3049"/>
                                </a:lnTo>
                                <a:lnTo>
                                  <a:pt x="6096" y="3049"/>
                                </a:lnTo>
                                <a:lnTo>
                                  <a:pt x="6096" y="0"/>
                                </a:lnTo>
                                <a:close/>
                              </a:path>
                            </a:pathLst>
                          </a:custGeom>
                          <a:ln w="3048" cap="rnd">
                            <a:round/>
                          </a:ln>
                        </wps:spPr>
                        <wps:style>
                          <a:lnRef idx="1">
                            <a:srgbClr val="000000"/>
                          </a:lnRef>
                          <a:fillRef idx="1">
                            <a:srgbClr val="000000"/>
                          </a:fillRef>
                          <a:effectRef idx="0">
                            <a:scrgbClr r="0" g="0" b="0"/>
                          </a:effectRef>
                          <a:fontRef idx="none"/>
                        </wps:style>
                        <wps:bodyPr/>
                      </wps:wsp>
                      <wps:wsp>
                        <wps:cNvPr id="18706" name="Shape 18706"/>
                        <wps:cNvSpPr/>
                        <wps:spPr>
                          <a:xfrm>
                            <a:off x="323093" y="4389121"/>
                            <a:ext cx="30480" cy="30480"/>
                          </a:xfrm>
                          <a:custGeom>
                            <a:avLst/>
                            <a:gdLst/>
                            <a:ahLst/>
                            <a:cxnLst/>
                            <a:rect l="0" t="0" r="0" b="0"/>
                            <a:pathLst>
                              <a:path w="30480" h="30480">
                                <a:moveTo>
                                  <a:pt x="15240" y="0"/>
                                </a:moveTo>
                                <a:cubicBezTo>
                                  <a:pt x="23647" y="0"/>
                                  <a:pt x="30480" y="6832"/>
                                  <a:pt x="30480" y="15239"/>
                                </a:cubicBezTo>
                                <a:cubicBezTo>
                                  <a:pt x="30480" y="23647"/>
                                  <a:pt x="23647" y="30480"/>
                                  <a:pt x="15240" y="30480"/>
                                </a:cubicBezTo>
                                <a:cubicBezTo>
                                  <a:pt x="6833" y="30480"/>
                                  <a:pt x="0" y="23647"/>
                                  <a:pt x="0" y="15239"/>
                                </a:cubicBezTo>
                                <a:cubicBezTo>
                                  <a:pt x="0" y="6832"/>
                                  <a:pt x="6833" y="0"/>
                                  <a:pt x="15240"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18707" name="Shape 18707"/>
                        <wps:cNvSpPr/>
                        <wps:spPr>
                          <a:xfrm>
                            <a:off x="323093" y="4559808"/>
                            <a:ext cx="30480" cy="30480"/>
                          </a:xfrm>
                          <a:custGeom>
                            <a:avLst/>
                            <a:gdLst/>
                            <a:ahLst/>
                            <a:cxnLst/>
                            <a:rect l="0" t="0" r="0" b="0"/>
                            <a:pathLst>
                              <a:path w="30480" h="30480">
                                <a:moveTo>
                                  <a:pt x="15240" y="0"/>
                                </a:moveTo>
                                <a:cubicBezTo>
                                  <a:pt x="23647" y="0"/>
                                  <a:pt x="30480" y="6833"/>
                                  <a:pt x="30480" y="15241"/>
                                </a:cubicBezTo>
                                <a:cubicBezTo>
                                  <a:pt x="30480" y="23648"/>
                                  <a:pt x="23647" y="30480"/>
                                  <a:pt x="15240" y="30480"/>
                                </a:cubicBezTo>
                                <a:cubicBezTo>
                                  <a:pt x="6833" y="30480"/>
                                  <a:pt x="0" y="23648"/>
                                  <a:pt x="0" y="15241"/>
                                </a:cubicBezTo>
                                <a:cubicBezTo>
                                  <a:pt x="0" y="6833"/>
                                  <a:pt x="6833" y="0"/>
                                  <a:pt x="15240"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18708" name="Shape 18708"/>
                        <wps:cNvSpPr/>
                        <wps:spPr>
                          <a:xfrm>
                            <a:off x="323093" y="4724401"/>
                            <a:ext cx="30480" cy="36575"/>
                          </a:xfrm>
                          <a:custGeom>
                            <a:avLst/>
                            <a:gdLst/>
                            <a:ahLst/>
                            <a:cxnLst/>
                            <a:rect l="0" t="0" r="0" b="0"/>
                            <a:pathLst>
                              <a:path w="30480" h="36575">
                                <a:moveTo>
                                  <a:pt x="15240" y="0"/>
                                </a:moveTo>
                                <a:cubicBezTo>
                                  <a:pt x="23647" y="0"/>
                                  <a:pt x="30480" y="8191"/>
                                  <a:pt x="30480" y="18287"/>
                                </a:cubicBezTo>
                                <a:cubicBezTo>
                                  <a:pt x="30480" y="28384"/>
                                  <a:pt x="23647" y="36575"/>
                                  <a:pt x="15240" y="36575"/>
                                </a:cubicBezTo>
                                <a:cubicBezTo>
                                  <a:pt x="6833" y="36575"/>
                                  <a:pt x="0" y="28384"/>
                                  <a:pt x="0" y="18287"/>
                                </a:cubicBezTo>
                                <a:cubicBezTo>
                                  <a:pt x="0" y="8191"/>
                                  <a:pt x="6833" y="0"/>
                                  <a:pt x="15240"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18709" name="Rectangle 18709"/>
                        <wps:cNvSpPr/>
                        <wps:spPr>
                          <a:xfrm>
                            <a:off x="137165" y="2602206"/>
                            <a:ext cx="289282"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SB</w:t>
                              </w:r>
                            </w:p>
                          </w:txbxContent>
                        </wps:txbx>
                        <wps:bodyPr horzOverflow="overflow" vert="horz" lIns="0" tIns="0" rIns="0" bIns="0" rtlCol="0">
                          <a:noAutofit/>
                        </wps:bodyPr>
                      </wps:wsp>
                      <wps:wsp>
                        <wps:cNvPr id="18710" name="Rectangle 18710"/>
                        <wps:cNvSpPr/>
                        <wps:spPr>
                          <a:xfrm>
                            <a:off x="1024133" y="5674669"/>
                            <a:ext cx="789542"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570-93/d095</w:t>
                              </w:r>
                            </w:p>
                          </w:txbxContent>
                        </wps:txbx>
                        <wps:bodyPr horzOverflow="overflow" vert="horz" lIns="0" tIns="0" rIns="0" bIns="0" rtlCol="0">
                          <a:noAutofit/>
                        </wps:bodyPr>
                      </wps:wsp>
                      <wps:wsp>
                        <wps:cNvPr id="18711" name="Rectangle 18711"/>
                        <wps:cNvSpPr/>
                        <wps:spPr>
                          <a:xfrm>
                            <a:off x="70109" y="68282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0</w:t>
                              </w:r>
                            </w:p>
                          </w:txbxContent>
                        </wps:txbx>
                        <wps:bodyPr horzOverflow="overflow" vert="horz" lIns="0" tIns="0" rIns="0" bIns="0" rtlCol="0">
                          <a:noAutofit/>
                        </wps:bodyPr>
                      </wps:wsp>
                      <wps:wsp>
                        <wps:cNvPr id="18787" name="Shape 18787"/>
                        <wps:cNvSpPr/>
                        <wps:spPr>
                          <a:xfrm>
                            <a:off x="149357" y="676656"/>
                            <a:ext cx="341376" cy="88392"/>
                          </a:xfrm>
                          <a:custGeom>
                            <a:avLst/>
                            <a:gdLst/>
                            <a:ahLst/>
                            <a:cxnLst/>
                            <a:rect l="0" t="0" r="0" b="0"/>
                            <a:pathLst>
                              <a:path w="341376" h="88392">
                                <a:moveTo>
                                  <a:pt x="0" y="0"/>
                                </a:moveTo>
                                <a:lnTo>
                                  <a:pt x="341376" y="0"/>
                                </a:lnTo>
                                <a:lnTo>
                                  <a:pt x="341376" y="6096"/>
                                </a:lnTo>
                                <a:lnTo>
                                  <a:pt x="6096" y="6096"/>
                                </a:lnTo>
                                <a:lnTo>
                                  <a:pt x="6096" y="82296"/>
                                </a:lnTo>
                                <a:lnTo>
                                  <a:pt x="341376" y="82296"/>
                                </a:lnTo>
                                <a:lnTo>
                                  <a:pt x="341376" y="88392"/>
                                </a:lnTo>
                                <a:lnTo>
                                  <a:pt x="0" y="883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88" name="Shape 18788"/>
                        <wps:cNvSpPr/>
                        <wps:spPr>
                          <a:xfrm>
                            <a:off x="490733" y="676656"/>
                            <a:ext cx="338328" cy="88392"/>
                          </a:xfrm>
                          <a:custGeom>
                            <a:avLst/>
                            <a:gdLst/>
                            <a:ahLst/>
                            <a:cxnLst/>
                            <a:rect l="0" t="0" r="0" b="0"/>
                            <a:pathLst>
                              <a:path w="338328" h="88392">
                                <a:moveTo>
                                  <a:pt x="0" y="0"/>
                                </a:moveTo>
                                <a:lnTo>
                                  <a:pt x="338328" y="0"/>
                                </a:lnTo>
                                <a:lnTo>
                                  <a:pt x="338328" y="88392"/>
                                </a:lnTo>
                                <a:lnTo>
                                  <a:pt x="0" y="88392"/>
                                </a:lnTo>
                                <a:lnTo>
                                  <a:pt x="0" y="82296"/>
                                </a:lnTo>
                                <a:lnTo>
                                  <a:pt x="335280" y="82296"/>
                                </a:lnTo>
                                <a:lnTo>
                                  <a:pt x="33528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89" name="Shape 18789"/>
                        <wps:cNvSpPr/>
                        <wps:spPr>
                          <a:xfrm>
                            <a:off x="826013" y="0"/>
                            <a:ext cx="762000" cy="679704"/>
                          </a:xfrm>
                          <a:custGeom>
                            <a:avLst/>
                            <a:gdLst/>
                            <a:ahLst/>
                            <a:cxnLst/>
                            <a:rect l="0" t="0" r="0" b="0"/>
                            <a:pathLst>
                              <a:path w="762000" h="679704">
                                <a:moveTo>
                                  <a:pt x="758952" y="0"/>
                                </a:moveTo>
                                <a:lnTo>
                                  <a:pt x="762000" y="3048"/>
                                </a:lnTo>
                                <a:lnTo>
                                  <a:pt x="0" y="679704"/>
                                </a:lnTo>
                                <a:lnTo>
                                  <a:pt x="0" y="676656"/>
                                </a:lnTo>
                                <a:lnTo>
                                  <a:pt x="7589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90" name="Shape 18790"/>
                        <wps:cNvSpPr/>
                        <wps:spPr>
                          <a:xfrm>
                            <a:off x="826013" y="67056"/>
                            <a:ext cx="762000" cy="694944"/>
                          </a:xfrm>
                          <a:custGeom>
                            <a:avLst/>
                            <a:gdLst/>
                            <a:ahLst/>
                            <a:cxnLst/>
                            <a:rect l="0" t="0" r="0" b="0"/>
                            <a:pathLst>
                              <a:path w="762000" h="694944">
                                <a:moveTo>
                                  <a:pt x="758952" y="0"/>
                                </a:moveTo>
                                <a:lnTo>
                                  <a:pt x="762000" y="3048"/>
                                </a:lnTo>
                                <a:lnTo>
                                  <a:pt x="0" y="694944"/>
                                </a:lnTo>
                                <a:lnTo>
                                  <a:pt x="0" y="691896"/>
                                </a:lnTo>
                                <a:lnTo>
                                  <a:pt x="75895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791" name="Shape 18791"/>
                        <wps:cNvSpPr/>
                        <wps:spPr>
                          <a:xfrm>
                            <a:off x="149357" y="0"/>
                            <a:ext cx="844296" cy="679704"/>
                          </a:xfrm>
                          <a:custGeom>
                            <a:avLst/>
                            <a:gdLst/>
                            <a:ahLst/>
                            <a:cxnLst/>
                            <a:rect l="0" t="0" r="0" b="0"/>
                            <a:pathLst>
                              <a:path w="844296" h="679704">
                                <a:moveTo>
                                  <a:pt x="841248" y="0"/>
                                </a:moveTo>
                                <a:lnTo>
                                  <a:pt x="844296" y="3048"/>
                                </a:lnTo>
                                <a:lnTo>
                                  <a:pt x="3048" y="679704"/>
                                </a:lnTo>
                                <a:lnTo>
                                  <a:pt x="0" y="676656"/>
                                </a:lnTo>
                                <a:lnTo>
                                  <a:pt x="8412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55" name="Shape 457455"/>
                        <wps:cNvSpPr/>
                        <wps:spPr>
                          <a:xfrm>
                            <a:off x="993653" y="1"/>
                            <a:ext cx="594360" cy="9144"/>
                          </a:xfrm>
                          <a:custGeom>
                            <a:avLst/>
                            <a:gdLst/>
                            <a:ahLst/>
                            <a:cxnLst/>
                            <a:rect l="0" t="0" r="0" b="0"/>
                            <a:pathLst>
                              <a:path w="594360" h="9144">
                                <a:moveTo>
                                  <a:pt x="0" y="0"/>
                                </a:moveTo>
                                <a:lnTo>
                                  <a:pt x="594360" y="0"/>
                                </a:lnTo>
                                <a:lnTo>
                                  <a:pt x="59436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56" name="Shape 457456"/>
                        <wps:cNvSpPr/>
                        <wps:spPr>
                          <a:xfrm>
                            <a:off x="1584965" y="3048"/>
                            <a:ext cx="9144" cy="67056"/>
                          </a:xfrm>
                          <a:custGeom>
                            <a:avLst/>
                            <a:gdLst/>
                            <a:ahLst/>
                            <a:cxnLst/>
                            <a:rect l="0" t="0" r="0" b="0"/>
                            <a:pathLst>
                              <a:path w="9144" h="67056">
                                <a:moveTo>
                                  <a:pt x="0" y="0"/>
                                </a:moveTo>
                                <a:lnTo>
                                  <a:pt x="9144" y="0"/>
                                </a:lnTo>
                                <a:lnTo>
                                  <a:pt x="9144" y="67056"/>
                                </a:lnTo>
                                <a:lnTo>
                                  <a:pt x="0" y="670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57" name="Shape 457457"/>
                        <wps:cNvSpPr/>
                        <wps:spPr>
                          <a:xfrm>
                            <a:off x="527309" y="1712977"/>
                            <a:ext cx="9144" cy="658368"/>
                          </a:xfrm>
                          <a:custGeom>
                            <a:avLst/>
                            <a:gdLst/>
                            <a:ahLst/>
                            <a:cxnLst/>
                            <a:rect l="0" t="0" r="0" b="0"/>
                            <a:pathLst>
                              <a:path w="9144" h="658368">
                                <a:moveTo>
                                  <a:pt x="0" y="0"/>
                                </a:moveTo>
                                <a:lnTo>
                                  <a:pt x="9144" y="0"/>
                                </a:lnTo>
                                <a:lnTo>
                                  <a:pt x="9144" y="658368"/>
                                </a:lnTo>
                                <a:lnTo>
                                  <a:pt x="0" y="65836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58" name="Shape 457458"/>
                        <wps:cNvSpPr/>
                        <wps:spPr>
                          <a:xfrm>
                            <a:off x="569981" y="1664208"/>
                            <a:ext cx="9144" cy="658368"/>
                          </a:xfrm>
                          <a:custGeom>
                            <a:avLst/>
                            <a:gdLst/>
                            <a:ahLst/>
                            <a:cxnLst/>
                            <a:rect l="0" t="0" r="0" b="0"/>
                            <a:pathLst>
                              <a:path w="9144" h="658368">
                                <a:moveTo>
                                  <a:pt x="0" y="0"/>
                                </a:moveTo>
                                <a:lnTo>
                                  <a:pt x="9144" y="0"/>
                                </a:lnTo>
                                <a:lnTo>
                                  <a:pt x="9144" y="658368"/>
                                </a:lnTo>
                                <a:lnTo>
                                  <a:pt x="0" y="65836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59" name="Shape 457459"/>
                        <wps:cNvSpPr/>
                        <wps:spPr>
                          <a:xfrm>
                            <a:off x="192029" y="1712977"/>
                            <a:ext cx="341376" cy="9144"/>
                          </a:xfrm>
                          <a:custGeom>
                            <a:avLst/>
                            <a:gdLst/>
                            <a:ahLst/>
                            <a:cxnLst/>
                            <a:rect l="0" t="0" r="0" b="0"/>
                            <a:pathLst>
                              <a:path w="341376" h="9144">
                                <a:moveTo>
                                  <a:pt x="0" y="0"/>
                                </a:moveTo>
                                <a:lnTo>
                                  <a:pt x="341376" y="0"/>
                                </a:lnTo>
                                <a:lnTo>
                                  <a:pt x="34137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60" name="Shape 457460"/>
                        <wps:cNvSpPr/>
                        <wps:spPr>
                          <a:xfrm>
                            <a:off x="240797" y="1661160"/>
                            <a:ext cx="335280" cy="9144"/>
                          </a:xfrm>
                          <a:custGeom>
                            <a:avLst/>
                            <a:gdLst/>
                            <a:ahLst/>
                            <a:cxnLst/>
                            <a:rect l="0" t="0" r="0" b="0"/>
                            <a:pathLst>
                              <a:path w="335280" h="9144">
                                <a:moveTo>
                                  <a:pt x="0" y="0"/>
                                </a:moveTo>
                                <a:lnTo>
                                  <a:pt x="335280" y="0"/>
                                </a:lnTo>
                                <a:lnTo>
                                  <a:pt x="33528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61" name="Shape 457461"/>
                        <wps:cNvSpPr/>
                        <wps:spPr>
                          <a:xfrm>
                            <a:off x="307853" y="1761744"/>
                            <a:ext cx="9144" cy="676656"/>
                          </a:xfrm>
                          <a:custGeom>
                            <a:avLst/>
                            <a:gdLst/>
                            <a:ahLst/>
                            <a:cxnLst/>
                            <a:rect l="0" t="0" r="0" b="0"/>
                            <a:pathLst>
                              <a:path w="9144" h="676656">
                                <a:moveTo>
                                  <a:pt x="0" y="0"/>
                                </a:moveTo>
                                <a:lnTo>
                                  <a:pt x="9144" y="0"/>
                                </a:lnTo>
                                <a:lnTo>
                                  <a:pt x="9144" y="676656"/>
                                </a:lnTo>
                                <a:lnTo>
                                  <a:pt x="0" y="6766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15" name="Shape 18815"/>
                        <wps:cNvSpPr/>
                        <wps:spPr>
                          <a:xfrm>
                            <a:off x="310901" y="999744"/>
                            <a:ext cx="701040" cy="762000"/>
                          </a:xfrm>
                          <a:custGeom>
                            <a:avLst/>
                            <a:gdLst/>
                            <a:ahLst/>
                            <a:cxnLst/>
                            <a:rect l="0" t="0" r="0" b="0"/>
                            <a:pathLst>
                              <a:path w="701040" h="762000">
                                <a:moveTo>
                                  <a:pt x="697992" y="0"/>
                                </a:moveTo>
                                <a:lnTo>
                                  <a:pt x="701040" y="3048"/>
                                </a:lnTo>
                                <a:lnTo>
                                  <a:pt x="3048" y="762000"/>
                                </a:lnTo>
                                <a:lnTo>
                                  <a:pt x="0" y="758952"/>
                                </a:lnTo>
                                <a:lnTo>
                                  <a:pt x="69799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62" name="Shape 457462"/>
                        <wps:cNvSpPr/>
                        <wps:spPr>
                          <a:xfrm>
                            <a:off x="225557" y="1761744"/>
                            <a:ext cx="9144" cy="676656"/>
                          </a:xfrm>
                          <a:custGeom>
                            <a:avLst/>
                            <a:gdLst/>
                            <a:ahLst/>
                            <a:cxnLst/>
                            <a:rect l="0" t="0" r="0" b="0"/>
                            <a:pathLst>
                              <a:path w="9144" h="676656">
                                <a:moveTo>
                                  <a:pt x="0" y="0"/>
                                </a:moveTo>
                                <a:lnTo>
                                  <a:pt x="9144" y="0"/>
                                </a:lnTo>
                                <a:lnTo>
                                  <a:pt x="9144" y="676656"/>
                                </a:lnTo>
                                <a:lnTo>
                                  <a:pt x="0" y="6766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17" name="Shape 18817"/>
                        <wps:cNvSpPr/>
                        <wps:spPr>
                          <a:xfrm>
                            <a:off x="228605" y="999744"/>
                            <a:ext cx="713232" cy="762000"/>
                          </a:xfrm>
                          <a:custGeom>
                            <a:avLst/>
                            <a:gdLst/>
                            <a:ahLst/>
                            <a:cxnLst/>
                            <a:rect l="0" t="0" r="0" b="0"/>
                            <a:pathLst>
                              <a:path w="713232" h="762000">
                                <a:moveTo>
                                  <a:pt x="710184" y="0"/>
                                </a:moveTo>
                                <a:lnTo>
                                  <a:pt x="713232" y="3048"/>
                                </a:lnTo>
                                <a:lnTo>
                                  <a:pt x="3048" y="762000"/>
                                </a:lnTo>
                                <a:lnTo>
                                  <a:pt x="0" y="758952"/>
                                </a:lnTo>
                                <a:lnTo>
                                  <a:pt x="7101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18" name="Shape 18818"/>
                        <wps:cNvSpPr/>
                        <wps:spPr>
                          <a:xfrm>
                            <a:off x="484637" y="1002792"/>
                            <a:ext cx="667512" cy="758952"/>
                          </a:xfrm>
                          <a:custGeom>
                            <a:avLst/>
                            <a:gdLst/>
                            <a:ahLst/>
                            <a:cxnLst/>
                            <a:rect l="0" t="0" r="0" b="0"/>
                            <a:pathLst>
                              <a:path w="667512" h="758952">
                                <a:moveTo>
                                  <a:pt x="664464" y="0"/>
                                </a:moveTo>
                                <a:lnTo>
                                  <a:pt x="667512" y="3048"/>
                                </a:lnTo>
                                <a:lnTo>
                                  <a:pt x="3048" y="758952"/>
                                </a:lnTo>
                                <a:lnTo>
                                  <a:pt x="0" y="755904"/>
                                </a:lnTo>
                                <a:lnTo>
                                  <a:pt x="66446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19" name="Shape 18819"/>
                        <wps:cNvSpPr/>
                        <wps:spPr>
                          <a:xfrm>
                            <a:off x="399293" y="999744"/>
                            <a:ext cx="679704" cy="762000"/>
                          </a:xfrm>
                          <a:custGeom>
                            <a:avLst/>
                            <a:gdLst/>
                            <a:ahLst/>
                            <a:cxnLst/>
                            <a:rect l="0" t="0" r="0" b="0"/>
                            <a:pathLst>
                              <a:path w="679704" h="762000">
                                <a:moveTo>
                                  <a:pt x="676656" y="0"/>
                                </a:moveTo>
                                <a:lnTo>
                                  <a:pt x="679704" y="3048"/>
                                </a:lnTo>
                                <a:lnTo>
                                  <a:pt x="0" y="762000"/>
                                </a:lnTo>
                                <a:lnTo>
                                  <a:pt x="0" y="758952"/>
                                </a:lnTo>
                                <a:lnTo>
                                  <a:pt x="67665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20" name="Shape 18820"/>
                        <wps:cNvSpPr/>
                        <wps:spPr>
                          <a:xfrm>
                            <a:off x="481589" y="1591056"/>
                            <a:ext cx="670560" cy="847344"/>
                          </a:xfrm>
                          <a:custGeom>
                            <a:avLst/>
                            <a:gdLst/>
                            <a:ahLst/>
                            <a:cxnLst/>
                            <a:rect l="0" t="0" r="0" b="0"/>
                            <a:pathLst>
                              <a:path w="670560" h="847344">
                                <a:moveTo>
                                  <a:pt x="667512" y="0"/>
                                </a:moveTo>
                                <a:lnTo>
                                  <a:pt x="670560" y="3048"/>
                                </a:lnTo>
                                <a:lnTo>
                                  <a:pt x="3048" y="847344"/>
                                </a:lnTo>
                                <a:lnTo>
                                  <a:pt x="0" y="844296"/>
                                </a:lnTo>
                                <a:lnTo>
                                  <a:pt x="66751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63" name="Shape 457463"/>
                        <wps:cNvSpPr/>
                        <wps:spPr>
                          <a:xfrm>
                            <a:off x="1149101" y="999744"/>
                            <a:ext cx="9144" cy="594360"/>
                          </a:xfrm>
                          <a:custGeom>
                            <a:avLst/>
                            <a:gdLst/>
                            <a:ahLst/>
                            <a:cxnLst/>
                            <a:rect l="0" t="0" r="0" b="0"/>
                            <a:pathLst>
                              <a:path w="9144" h="594360">
                                <a:moveTo>
                                  <a:pt x="0" y="0"/>
                                </a:moveTo>
                                <a:lnTo>
                                  <a:pt x="9144" y="0"/>
                                </a:lnTo>
                                <a:lnTo>
                                  <a:pt x="9144" y="594360"/>
                                </a:lnTo>
                                <a:lnTo>
                                  <a:pt x="0" y="59436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22" name="Shape 18822"/>
                        <wps:cNvSpPr/>
                        <wps:spPr>
                          <a:xfrm>
                            <a:off x="140213" y="1758696"/>
                            <a:ext cx="173736" cy="682752"/>
                          </a:xfrm>
                          <a:custGeom>
                            <a:avLst/>
                            <a:gdLst/>
                            <a:ahLst/>
                            <a:cxnLst/>
                            <a:rect l="0" t="0" r="0" b="0"/>
                            <a:pathLst>
                              <a:path w="173736" h="682752">
                                <a:moveTo>
                                  <a:pt x="0" y="0"/>
                                </a:moveTo>
                                <a:lnTo>
                                  <a:pt x="173736" y="0"/>
                                </a:lnTo>
                                <a:lnTo>
                                  <a:pt x="173736" y="6096"/>
                                </a:lnTo>
                                <a:lnTo>
                                  <a:pt x="6096" y="6096"/>
                                </a:lnTo>
                                <a:lnTo>
                                  <a:pt x="6096" y="676656"/>
                                </a:lnTo>
                                <a:lnTo>
                                  <a:pt x="173736" y="676656"/>
                                </a:lnTo>
                                <a:lnTo>
                                  <a:pt x="173736" y="682752"/>
                                </a:lnTo>
                                <a:lnTo>
                                  <a:pt x="0" y="68275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23" name="Shape 18823"/>
                        <wps:cNvSpPr/>
                        <wps:spPr>
                          <a:xfrm>
                            <a:off x="313949" y="1758696"/>
                            <a:ext cx="173736" cy="682752"/>
                          </a:xfrm>
                          <a:custGeom>
                            <a:avLst/>
                            <a:gdLst/>
                            <a:ahLst/>
                            <a:cxnLst/>
                            <a:rect l="0" t="0" r="0" b="0"/>
                            <a:pathLst>
                              <a:path w="173736" h="682752">
                                <a:moveTo>
                                  <a:pt x="0" y="0"/>
                                </a:moveTo>
                                <a:lnTo>
                                  <a:pt x="173736" y="0"/>
                                </a:lnTo>
                                <a:lnTo>
                                  <a:pt x="173736" y="682752"/>
                                </a:lnTo>
                                <a:lnTo>
                                  <a:pt x="0" y="682752"/>
                                </a:lnTo>
                                <a:lnTo>
                                  <a:pt x="0" y="676656"/>
                                </a:lnTo>
                                <a:lnTo>
                                  <a:pt x="167640" y="676656"/>
                                </a:lnTo>
                                <a:lnTo>
                                  <a:pt x="167640"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64" name="Shape 457464"/>
                        <wps:cNvSpPr/>
                        <wps:spPr>
                          <a:xfrm>
                            <a:off x="396245" y="1761744"/>
                            <a:ext cx="9144" cy="676656"/>
                          </a:xfrm>
                          <a:custGeom>
                            <a:avLst/>
                            <a:gdLst/>
                            <a:ahLst/>
                            <a:cxnLst/>
                            <a:rect l="0" t="0" r="0" b="0"/>
                            <a:pathLst>
                              <a:path w="9144" h="676656">
                                <a:moveTo>
                                  <a:pt x="0" y="0"/>
                                </a:moveTo>
                                <a:lnTo>
                                  <a:pt x="9144" y="0"/>
                                </a:lnTo>
                                <a:lnTo>
                                  <a:pt x="9144" y="676656"/>
                                </a:lnTo>
                                <a:lnTo>
                                  <a:pt x="0" y="67665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65" name="Shape 457465"/>
                        <wps:cNvSpPr/>
                        <wps:spPr>
                          <a:xfrm>
                            <a:off x="877829" y="999744"/>
                            <a:ext cx="274320" cy="9144"/>
                          </a:xfrm>
                          <a:custGeom>
                            <a:avLst/>
                            <a:gdLst/>
                            <a:ahLst/>
                            <a:cxnLst/>
                            <a:rect l="0" t="0" r="0" b="0"/>
                            <a:pathLst>
                              <a:path w="274320" h="9144">
                                <a:moveTo>
                                  <a:pt x="0" y="0"/>
                                </a:moveTo>
                                <a:lnTo>
                                  <a:pt x="274320" y="0"/>
                                </a:lnTo>
                                <a:lnTo>
                                  <a:pt x="27432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26" name="Shape 18826"/>
                        <wps:cNvSpPr/>
                        <wps:spPr>
                          <a:xfrm>
                            <a:off x="143261" y="999744"/>
                            <a:ext cx="740664" cy="762000"/>
                          </a:xfrm>
                          <a:custGeom>
                            <a:avLst/>
                            <a:gdLst/>
                            <a:ahLst/>
                            <a:cxnLst/>
                            <a:rect l="0" t="0" r="0" b="0"/>
                            <a:pathLst>
                              <a:path w="740664" h="762000">
                                <a:moveTo>
                                  <a:pt x="737616" y="0"/>
                                </a:moveTo>
                                <a:lnTo>
                                  <a:pt x="740664" y="3048"/>
                                </a:lnTo>
                                <a:lnTo>
                                  <a:pt x="3048" y="762000"/>
                                </a:lnTo>
                                <a:lnTo>
                                  <a:pt x="0" y="758952"/>
                                </a:lnTo>
                                <a:lnTo>
                                  <a:pt x="73761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27" name="Shape 18827"/>
                        <wps:cNvSpPr/>
                        <wps:spPr>
                          <a:xfrm>
                            <a:off x="445013" y="2615184"/>
                            <a:ext cx="64008" cy="67056"/>
                          </a:xfrm>
                          <a:custGeom>
                            <a:avLst/>
                            <a:gdLst/>
                            <a:ahLst/>
                            <a:cxnLst/>
                            <a:rect l="0" t="0" r="0" b="0"/>
                            <a:pathLst>
                              <a:path w="64008" h="67056">
                                <a:moveTo>
                                  <a:pt x="0" y="0"/>
                                </a:moveTo>
                                <a:lnTo>
                                  <a:pt x="64008"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466" name="Shape 457466"/>
                        <wps:cNvSpPr/>
                        <wps:spPr>
                          <a:xfrm>
                            <a:off x="368813" y="2645664"/>
                            <a:ext cx="121920" cy="9144"/>
                          </a:xfrm>
                          <a:custGeom>
                            <a:avLst/>
                            <a:gdLst/>
                            <a:ahLst/>
                            <a:cxnLst/>
                            <a:rect l="0" t="0" r="0" b="0"/>
                            <a:pathLst>
                              <a:path w="121920" h="9144">
                                <a:moveTo>
                                  <a:pt x="0" y="0"/>
                                </a:moveTo>
                                <a:lnTo>
                                  <a:pt x="121920" y="0"/>
                                </a:lnTo>
                                <a:lnTo>
                                  <a:pt x="12192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67" name="Shape 457467"/>
                        <wps:cNvSpPr/>
                        <wps:spPr>
                          <a:xfrm>
                            <a:off x="402341" y="3297936"/>
                            <a:ext cx="9144" cy="661416"/>
                          </a:xfrm>
                          <a:custGeom>
                            <a:avLst/>
                            <a:gdLst/>
                            <a:ahLst/>
                            <a:cxnLst/>
                            <a:rect l="0" t="0" r="0" b="0"/>
                            <a:pathLst>
                              <a:path w="9144" h="661416">
                                <a:moveTo>
                                  <a:pt x="0" y="0"/>
                                </a:moveTo>
                                <a:lnTo>
                                  <a:pt x="9144" y="0"/>
                                </a:lnTo>
                                <a:lnTo>
                                  <a:pt x="9144" y="661416"/>
                                </a:lnTo>
                                <a:lnTo>
                                  <a:pt x="0" y="66141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68" name="Shape 457468"/>
                        <wps:cNvSpPr/>
                        <wps:spPr>
                          <a:xfrm>
                            <a:off x="448061" y="3249168"/>
                            <a:ext cx="9144" cy="661416"/>
                          </a:xfrm>
                          <a:custGeom>
                            <a:avLst/>
                            <a:gdLst/>
                            <a:ahLst/>
                            <a:cxnLst/>
                            <a:rect l="0" t="0" r="0" b="0"/>
                            <a:pathLst>
                              <a:path w="9144" h="661416">
                                <a:moveTo>
                                  <a:pt x="0" y="0"/>
                                </a:moveTo>
                                <a:lnTo>
                                  <a:pt x="9144" y="0"/>
                                </a:lnTo>
                                <a:lnTo>
                                  <a:pt x="9144" y="661416"/>
                                </a:lnTo>
                                <a:lnTo>
                                  <a:pt x="0" y="66141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69" name="Shape 457469"/>
                        <wps:cNvSpPr/>
                        <wps:spPr>
                          <a:xfrm>
                            <a:off x="320045" y="3294888"/>
                            <a:ext cx="88392" cy="9144"/>
                          </a:xfrm>
                          <a:custGeom>
                            <a:avLst/>
                            <a:gdLst/>
                            <a:ahLst/>
                            <a:cxnLst/>
                            <a:rect l="0" t="0" r="0" b="0"/>
                            <a:pathLst>
                              <a:path w="88392" h="9144">
                                <a:moveTo>
                                  <a:pt x="0" y="0"/>
                                </a:moveTo>
                                <a:lnTo>
                                  <a:pt x="88392" y="0"/>
                                </a:lnTo>
                                <a:lnTo>
                                  <a:pt x="8839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70" name="Shape 457470"/>
                        <wps:cNvSpPr/>
                        <wps:spPr>
                          <a:xfrm>
                            <a:off x="368813" y="3246120"/>
                            <a:ext cx="82296" cy="9144"/>
                          </a:xfrm>
                          <a:custGeom>
                            <a:avLst/>
                            <a:gdLst/>
                            <a:ahLst/>
                            <a:cxnLst/>
                            <a:rect l="0" t="0" r="0" b="0"/>
                            <a:pathLst>
                              <a:path w="82296" h="9144">
                                <a:moveTo>
                                  <a:pt x="0" y="0"/>
                                </a:moveTo>
                                <a:lnTo>
                                  <a:pt x="82296" y="0"/>
                                </a:lnTo>
                                <a:lnTo>
                                  <a:pt x="8229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50" name="Shape 18850"/>
                        <wps:cNvSpPr/>
                        <wps:spPr>
                          <a:xfrm>
                            <a:off x="356621" y="2587752"/>
                            <a:ext cx="679704" cy="762000"/>
                          </a:xfrm>
                          <a:custGeom>
                            <a:avLst/>
                            <a:gdLst/>
                            <a:ahLst/>
                            <a:cxnLst/>
                            <a:rect l="0" t="0" r="0" b="0"/>
                            <a:pathLst>
                              <a:path w="679704" h="762000">
                                <a:moveTo>
                                  <a:pt x="676656" y="0"/>
                                </a:moveTo>
                                <a:lnTo>
                                  <a:pt x="679704" y="3048"/>
                                </a:lnTo>
                                <a:lnTo>
                                  <a:pt x="3048" y="762000"/>
                                </a:lnTo>
                                <a:lnTo>
                                  <a:pt x="0" y="758952"/>
                                </a:lnTo>
                                <a:lnTo>
                                  <a:pt x="67665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51" name="Shape 18851"/>
                        <wps:cNvSpPr/>
                        <wps:spPr>
                          <a:xfrm>
                            <a:off x="274325" y="2587752"/>
                            <a:ext cx="694944" cy="762000"/>
                          </a:xfrm>
                          <a:custGeom>
                            <a:avLst/>
                            <a:gdLst/>
                            <a:ahLst/>
                            <a:cxnLst/>
                            <a:rect l="0" t="0" r="0" b="0"/>
                            <a:pathLst>
                              <a:path w="694944" h="762000">
                                <a:moveTo>
                                  <a:pt x="691896" y="0"/>
                                </a:moveTo>
                                <a:lnTo>
                                  <a:pt x="694944" y="3048"/>
                                </a:lnTo>
                                <a:lnTo>
                                  <a:pt x="3048" y="762000"/>
                                </a:lnTo>
                                <a:lnTo>
                                  <a:pt x="0" y="758952"/>
                                </a:lnTo>
                                <a:lnTo>
                                  <a:pt x="6918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52" name="Shape 18852"/>
                        <wps:cNvSpPr/>
                        <wps:spPr>
                          <a:xfrm>
                            <a:off x="356621" y="3179064"/>
                            <a:ext cx="679704" cy="847344"/>
                          </a:xfrm>
                          <a:custGeom>
                            <a:avLst/>
                            <a:gdLst/>
                            <a:ahLst/>
                            <a:cxnLst/>
                            <a:rect l="0" t="0" r="0" b="0"/>
                            <a:pathLst>
                              <a:path w="679704" h="847344">
                                <a:moveTo>
                                  <a:pt x="676656" y="0"/>
                                </a:moveTo>
                                <a:lnTo>
                                  <a:pt x="679704" y="3048"/>
                                </a:lnTo>
                                <a:lnTo>
                                  <a:pt x="3048" y="847344"/>
                                </a:lnTo>
                                <a:lnTo>
                                  <a:pt x="0" y="844296"/>
                                </a:lnTo>
                                <a:lnTo>
                                  <a:pt x="67665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71" name="Shape 457471"/>
                        <wps:cNvSpPr/>
                        <wps:spPr>
                          <a:xfrm>
                            <a:off x="1033277" y="2590801"/>
                            <a:ext cx="9144" cy="591312"/>
                          </a:xfrm>
                          <a:custGeom>
                            <a:avLst/>
                            <a:gdLst/>
                            <a:ahLst/>
                            <a:cxnLst/>
                            <a:rect l="0" t="0" r="0" b="0"/>
                            <a:pathLst>
                              <a:path w="9144" h="591312">
                                <a:moveTo>
                                  <a:pt x="0" y="0"/>
                                </a:moveTo>
                                <a:lnTo>
                                  <a:pt x="9144" y="0"/>
                                </a:lnTo>
                                <a:lnTo>
                                  <a:pt x="9144" y="591312"/>
                                </a:lnTo>
                                <a:lnTo>
                                  <a:pt x="0" y="59131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72" name="Shape 457472"/>
                        <wps:cNvSpPr/>
                        <wps:spPr>
                          <a:xfrm>
                            <a:off x="966221" y="2587752"/>
                            <a:ext cx="70104" cy="9144"/>
                          </a:xfrm>
                          <a:custGeom>
                            <a:avLst/>
                            <a:gdLst/>
                            <a:ahLst/>
                            <a:cxnLst/>
                            <a:rect l="0" t="0" r="0" b="0"/>
                            <a:pathLst>
                              <a:path w="70104" h="9144">
                                <a:moveTo>
                                  <a:pt x="0" y="0"/>
                                </a:moveTo>
                                <a:lnTo>
                                  <a:pt x="70104" y="0"/>
                                </a:lnTo>
                                <a:lnTo>
                                  <a:pt x="7010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55" name="Shape 18855"/>
                        <wps:cNvSpPr/>
                        <wps:spPr>
                          <a:xfrm>
                            <a:off x="274325" y="3346704"/>
                            <a:ext cx="42672" cy="682752"/>
                          </a:xfrm>
                          <a:custGeom>
                            <a:avLst/>
                            <a:gdLst/>
                            <a:ahLst/>
                            <a:cxnLst/>
                            <a:rect l="0" t="0" r="0" b="0"/>
                            <a:pathLst>
                              <a:path w="42672" h="682752">
                                <a:moveTo>
                                  <a:pt x="0" y="0"/>
                                </a:moveTo>
                                <a:lnTo>
                                  <a:pt x="42672" y="0"/>
                                </a:lnTo>
                                <a:lnTo>
                                  <a:pt x="42672" y="6096"/>
                                </a:lnTo>
                                <a:lnTo>
                                  <a:pt x="6096" y="6096"/>
                                </a:lnTo>
                                <a:lnTo>
                                  <a:pt x="6096" y="676656"/>
                                </a:lnTo>
                                <a:lnTo>
                                  <a:pt x="42672" y="676656"/>
                                </a:lnTo>
                                <a:lnTo>
                                  <a:pt x="42672" y="682752"/>
                                </a:lnTo>
                                <a:lnTo>
                                  <a:pt x="0" y="68275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56" name="Shape 18856"/>
                        <wps:cNvSpPr/>
                        <wps:spPr>
                          <a:xfrm>
                            <a:off x="316997" y="3346704"/>
                            <a:ext cx="42672" cy="682752"/>
                          </a:xfrm>
                          <a:custGeom>
                            <a:avLst/>
                            <a:gdLst/>
                            <a:ahLst/>
                            <a:cxnLst/>
                            <a:rect l="0" t="0" r="0" b="0"/>
                            <a:pathLst>
                              <a:path w="42672" h="682752">
                                <a:moveTo>
                                  <a:pt x="0" y="0"/>
                                </a:moveTo>
                                <a:lnTo>
                                  <a:pt x="42672" y="0"/>
                                </a:lnTo>
                                <a:lnTo>
                                  <a:pt x="42672" y="682752"/>
                                </a:lnTo>
                                <a:lnTo>
                                  <a:pt x="0" y="682752"/>
                                </a:lnTo>
                                <a:lnTo>
                                  <a:pt x="0" y="676656"/>
                                </a:lnTo>
                                <a:lnTo>
                                  <a:pt x="36576" y="676656"/>
                                </a:lnTo>
                                <a:lnTo>
                                  <a:pt x="3657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73" name="Shape 457473"/>
                        <wps:cNvSpPr/>
                        <wps:spPr>
                          <a:xfrm>
                            <a:off x="402341" y="4995673"/>
                            <a:ext cx="9144" cy="658368"/>
                          </a:xfrm>
                          <a:custGeom>
                            <a:avLst/>
                            <a:gdLst/>
                            <a:ahLst/>
                            <a:cxnLst/>
                            <a:rect l="0" t="0" r="0" b="0"/>
                            <a:pathLst>
                              <a:path w="9144" h="658368">
                                <a:moveTo>
                                  <a:pt x="0" y="0"/>
                                </a:moveTo>
                                <a:lnTo>
                                  <a:pt x="9144" y="0"/>
                                </a:lnTo>
                                <a:lnTo>
                                  <a:pt x="9144" y="658368"/>
                                </a:lnTo>
                                <a:lnTo>
                                  <a:pt x="0" y="65836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74" name="Shape 457474"/>
                        <wps:cNvSpPr/>
                        <wps:spPr>
                          <a:xfrm>
                            <a:off x="448061" y="4946904"/>
                            <a:ext cx="9144" cy="658368"/>
                          </a:xfrm>
                          <a:custGeom>
                            <a:avLst/>
                            <a:gdLst/>
                            <a:ahLst/>
                            <a:cxnLst/>
                            <a:rect l="0" t="0" r="0" b="0"/>
                            <a:pathLst>
                              <a:path w="9144" h="658368">
                                <a:moveTo>
                                  <a:pt x="0" y="0"/>
                                </a:moveTo>
                                <a:lnTo>
                                  <a:pt x="9144" y="0"/>
                                </a:lnTo>
                                <a:lnTo>
                                  <a:pt x="9144" y="658368"/>
                                </a:lnTo>
                                <a:lnTo>
                                  <a:pt x="0" y="65836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75" name="Shape 457475"/>
                        <wps:cNvSpPr/>
                        <wps:spPr>
                          <a:xfrm>
                            <a:off x="320045" y="4992625"/>
                            <a:ext cx="88392" cy="9144"/>
                          </a:xfrm>
                          <a:custGeom>
                            <a:avLst/>
                            <a:gdLst/>
                            <a:ahLst/>
                            <a:cxnLst/>
                            <a:rect l="0" t="0" r="0" b="0"/>
                            <a:pathLst>
                              <a:path w="88392" h="9144">
                                <a:moveTo>
                                  <a:pt x="0" y="0"/>
                                </a:moveTo>
                                <a:lnTo>
                                  <a:pt x="88392" y="0"/>
                                </a:lnTo>
                                <a:lnTo>
                                  <a:pt x="8839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76" name="Shape 457476"/>
                        <wps:cNvSpPr/>
                        <wps:spPr>
                          <a:xfrm>
                            <a:off x="368813" y="4943857"/>
                            <a:ext cx="82296" cy="9144"/>
                          </a:xfrm>
                          <a:custGeom>
                            <a:avLst/>
                            <a:gdLst/>
                            <a:ahLst/>
                            <a:cxnLst/>
                            <a:rect l="0" t="0" r="0" b="0"/>
                            <a:pathLst>
                              <a:path w="82296" h="9144">
                                <a:moveTo>
                                  <a:pt x="0" y="0"/>
                                </a:moveTo>
                                <a:lnTo>
                                  <a:pt x="82296" y="0"/>
                                </a:lnTo>
                                <a:lnTo>
                                  <a:pt x="8229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78" name="Shape 18878"/>
                        <wps:cNvSpPr/>
                        <wps:spPr>
                          <a:xfrm>
                            <a:off x="356621" y="4285488"/>
                            <a:ext cx="679704" cy="762000"/>
                          </a:xfrm>
                          <a:custGeom>
                            <a:avLst/>
                            <a:gdLst/>
                            <a:ahLst/>
                            <a:cxnLst/>
                            <a:rect l="0" t="0" r="0" b="0"/>
                            <a:pathLst>
                              <a:path w="679704" h="762000">
                                <a:moveTo>
                                  <a:pt x="676656" y="0"/>
                                </a:moveTo>
                                <a:lnTo>
                                  <a:pt x="679704" y="3048"/>
                                </a:lnTo>
                                <a:lnTo>
                                  <a:pt x="3048" y="762000"/>
                                </a:lnTo>
                                <a:lnTo>
                                  <a:pt x="0" y="758952"/>
                                </a:lnTo>
                                <a:lnTo>
                                  <a:pt x="67665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79" name="Shape 18879"/>
                        <wps:cNvSpPr/>
                        <wps:spPr>
                          <a:xfrm>
                            <a:off x="274325" y="4285488"/>
                            <a:ext cx="694944" cy="762000"/>
                          </a:xfrm>
                          <a:custGeom>
                            <a:avLst/>
                            <a:gdLst/>
                            <a:ahLst/>
                            <a:cxnLst/>
                            <a:rect l="0" t="0" r="0" b="0"/>
                            <a:pathLst>
                              <a:path w="694944" h="762000">
                                <a:moveTo>
                                  <a:pt x="691896" y="0"/>
                                </a:moveTo>
                                <a:lnTo>
                                  <a:pt x="694944" y="3048"/>
                                </a:lnTo>
                                <a:lnTo>
                                  <a:pt x="3048" y="762000"/>
                                </a:lnTo>
                                <a:lnTo>
                                  <a:pt x="0" y="758952"/>
                                </a:lnTo>
                                <a:lnTo>
                                  <a:pt x="69189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80" name="Shape 18880"/>
                        <wps:cNvSpPr/>
                        <wps:spPr>
                          <a:xfrm>
                            <a:off x="356621" y="4873752"/>
                            <a:ext cx="679704" cy="850392"/>
                          </a:xfrm>
                          <a:custGeom>
                            <a:avLst/>
                            <a:gdLst/>
                            <a:ahLst/>
                            <a:cxnLst/>
                            <a:rect l="0" t="0" r="0" b="0"/>
                            <a:pathLst>
                              <a:path w="679704" h="850392">
                                <a:moveTo>
                                  <a:pt x="676656" y="0"/>
                                </a:moveTo>
                                <a:lnTo>
                                  <a:pt x="679704" y="3049"/>
                                </a:lnTo>
                                <a:lnTo>
                                  <a:pt x="3048" y="850392"/>
                                </a:lnTo>
                                <a:lnTo>
                                  <a:pt x="0" y="847344"/>
                                </a:lnTo>
                                <a:lnTo>
                                  <a:pt x="67665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77" name="Shape 457477"/>
                        <wps:cNvSpPr/>
                        <wps:spPr>
                          <a:xfrm>
                            <a:off x="1033277" y="4288536"/>
                            <a:ext cx="9144" cy="588265"/>
                          </a:xfrm>
                          <a:custGeom>
                            <a:avLst/>
                            <a:gdLst/>
                            <a:ahLst/>
                            <a:cxnLst/>
                            <a:rect l="0" t="0" r="0" b="0"/>
                            <a:pathLst>
                              <a:path w="9144" h="588265">
                                <a:moveTo>
                                  <a:pt x="0" y="0"/>
                                </a:moveTo>
                                <a:lnTo>
                                  <a:pt x="9144" y="0"/>
                                </a:lnTo>
                                <a:lnTo>
                                  <a:pt x="9144" y="588265"/>
                                </a:lnTo>
                                <a:lnTo>
                                  <a:pt x="0" y="588265"/>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78" name="Shape 457478"/>
                        <wps:cNvSpPr/>
                        <wps:spPr>
                          <a:xfrm>
                            <a:off x="966221" y="4285488"/>
                            <a:ext cx="70104" cy="9144"/>
                          </a:xfrm>
                          <a:custGeom>
                            <a:avLst/>
                            <a:gdLst/>
                            <a:ahLst/>
                            <a:cxnLst/>
                            <a:rect l="0" t="0" r="0" b="0"/>
                            <a:pathLst>
                              <a:path w="70104" h="9144">
                                <a:moveTo>
                                  <a:pt x="0" y="0"/>
                                </a:moveTo>
                                <a:lnTo>
                                  <a:pt x="70104" y="0"/>
                                </a:lnTo>
                                <a:lnTo>
                                  <a:pt x="7010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8883" name="Shape 18883"/>
                        <wps:cNvSpPr/>
                        <wps:spPr>
                          <a:xfrm>
                            <a:off x="274325" y="5044440"/>
                            <a:ext cx="42672" cy="682752"/>
                          </a:xfrm>
                          <a:custGeom>
                            <a:avLst/>
                            <a:gdLst/>
                            <a:ahLst/>
                            <a:cxnLst/>
                            <a:rect l="0" t="0" r="0" b="0"/>
                            <a:pathLst>
                              <a:path w="42672" h="682752">
                                <a:moveTo>
                                  <a:pt x="0" y="0"/>
                                </a:moveTo>
                                <a:lnTo>
                                  <a:pt x="42672" y="0"/>
                                </a:lnTo>
                                <a:lnTo>
                                  <a:pt x="42672" y="6096"/>
                                </a:lnTo>
                                <a:lnTo>
                                  <a:pt x="6096" y="6096"/>
                                </a:lnTo>
                                <a:lnTo>
                                  <a:pt x="6096" y="676656"/>
                                </a:lnTo>
                                <a:lnTo>
                                  <a:pt x="42672" y="676656"/>
                                </a:lnTo>
                                <a:lnTo>
                                  <a:pt x="42672" y="682752"/>
                                </a:lnTo>
                                <a:lnTo>
                                  <a:pt x="0" y="68275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8884" name="Shape 18884"/>
                        <wps:cNvSpPr/>
                        <wps:spPr>
                          <a:xfrm>
                            <a:off x="316997" y="5044440"/>
                            <a:ext cx="42672" cy="682752"/>
                          </a:xfrm>
                          <a:custGeom>
                            <a:avLst/>
                            <a:gdLst/>
                            <a:ahLst/>
                            <a:cxnLst/>
                            <a:rect l="0" t="0" r="0" b="0"/>
                            <a:pathLst>
                              <a:path w="42672" h="682752">
                                <a:moveTo>
                                  <a:pt x="0" y="0"/>
                                </a:moveTo>
                                <a:lnTo>
                                  <a:pt x="42672" y="0"/>
                                </a:lnTo>
                                <a:lnTo>
                                  <a:pt x="42672" y="682752"/>
                                </a:lnTo>
                                <a:lnTo>
                                  <a:pt x="0" y="682752"/>
                                </a:lnTo>
                                <a:lnTo>
                                  <a:pt x="0" y="676656"/>
                                </a:lnTo>
                                <a:lnTo>
                                  <a:pt x="36576" y="676656"/>
                                </a:lnTo>
                                <a:lnTo>
                                  <a:pt x="3657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300547" name="Rectangle 300547"/>
                        <wps:cNvSpPr/>
                        <wps:spPr>
                          <a:xfrm>
                            <a:off x="277378" y="890095"/>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1</w:t>
                              </w:r>
                            </w:p>
                          </w:txbxContent>
                        </wps:txbx>
                        <wps:bodyPr horzOverflow="overflow" vert="horz" lIns="0" tIns="0" rIns="0" bIns="0" rtlCol="0">
                          <a:noAutofit/>
                        </wps:bodyPr>
                      </wps:wsp>
                      <wps:wsp>
                        <wps:cNvPr id="300548" name="Rectangle 300548"/>
                        <wps:cNvSpPr/>
                        <wps:spPr>
                          <a:xfrm>
                            <a:off x="329170" y="890095"/>
                            <a:ext cx="39643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t scan</w:t>
                              </w:r>
                            </w:p>
                          </w:txbxContent>
                        </wps:txbx>
                        <wps:bodyPr horzOverflow="overflow" vert="horz" lIns="0" tIns="0" rIns="0" bIns="0" rtlCol="0">
                          <a:noAutofit/>
                        </wps:bodyPr>
                      </wps:wsp>
                      <wps:wsp>
                        <wps:cNvPr id="300551" name="Rectangle 300551"/>
                        <wps:cNvSpPr/>
                        <wps:spPr>
                          <a:xfrm>
                            <a:off x="115829" y="273717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2</w:t>
                              </w:r>
                            </w:p>
                          </w:txbxContent>
                        </wps:txbx>
                        <wps:bodyPr horzOverflow="overflow" vert="horz" lIns="0" tIns="0" rIns="0" bIns="0" rtlCol="0">
                          <a:noAutofit/>
                        </wps:bodyPr>
                      </wps:wsp>
                      <wps:wsp>
                        <wps:cNvPr id="300552" name="Rectangle 300552"/>
                        <wps:cNvSpPr/>
                        <wps:spPr>
                          <a:xfrm>
                            <a:off x="167621" y="2737177"/>
                            <a:ext cx="44105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d scan</w:t>
                              </w:r>
                            </w:p>
                          </w:txbxContent>
                        </wps:txbx>
                        <wps:bodyPr horzOverflow="overflow" vert="horz" lIns="0" tIns="0" rIns="0" bIns="0" rtlCol="0">
                          <a:noAutofit/>
                        </wps:bodyPr>
                      </wps:wsp>
                      <wps:wsp>
                        <wps:cNvPr id="18901" name="Rectangle 18901"/>
                        <wps:cNvSpPr/>
                        <wps:spPr>
                          <a:xfrm>
                            <a:off x="950981" y="2087094"/>
                            <a:ext cx="457144"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nding</w:t>
                              </w:r>
                            </w:p>
                          </w:txbxContent>
                        </wps:txbx>
                        <wps:bodyPr horzOverflow="overflow" vert="horz" lIns="0" tIns="0" rIns="0" bIns="0" rtlCol="0">
                          <a:noAutofit/>
                        </wps:bodyPr>
                      </wps:wsp>
                      <wps:wsp>
                        <wps:cNvPr id="300555" name="Rectangle 300555"/>
                        <wps:cNvSpPr/>
                        <wps:spPr>
                          <a:xfrm>
                            <a:off x="134122" y="418803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3</w:t>
                              </w:r>
                            </w:p>
                          </w:txbxContent>
                        </wps:txbx>
                        <wps:bodyPr horzOverflow="overflow" vert="horz" lIns="0" tIns="0" rIns="0" bIns="0" rtlCol="0">
                          <a:noAutofit/>
                        </wps:bodyPr>
                      </wps:wsp>
                      <wps:wsp>
                        <wps:cNvPr id="300556" name="Rectangle 300556"/>
                        <wps:cNvSpPr/>
                        <wps:spPr>
                          <a:xfrm>
                            <a:off x="189035" y="4188031"/>
                            <a:ext cx="40447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d scan</w:t>
                              </w:r>
                            </w:p>
                          </w:txbxContent>
                        </wps:txbx>
                        <wps:bodyPr horzOverflow="overflow" vert="horz" lIns="0" tIns="0" rIns="0" bIns="0" rtlCol="0">
                          <a:noAutofit/>
                        </wps:bodyPr>
                      </wps:wsp>
                      <wps:wsp>
                        <wps:cNvPr id="18906" name="Rectangle 18906"/>
                        <wps:cNvSpPr/>
                        <wps:spPr>
                          <a:xfrm>
                            <a:off x="908314" y="5284447"/>
                            <a:ext cx="453252"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nding</w:t>
                              </w:r>
                            </w:p>
                          </w:txbxContent>
                        </wps:txbx>
                        <wps:bodyPr horzOverflow="overflow" vert="horz" lIns="0" tIns="0" rIns="0" bIns="0" rtlCol="0">
                          <a:noAutofit/>
                        </wps:bodyPr>
                      </wps:wsp>
                      <wps:wsp>
                        <wps:cNvPr id="18907" name="Rectangle 18907"/>
                        <wps:cNvSpPr/>
                        <wps:spPr>
                          <a:xfrm>
                            <a:off x="874781" y="3575377"/>
                            <a:ext cx="45325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ending</w:t>
                              </w:r>
                            </w:p>
                          </w:txbxContent>
                        </wps:txbx>
                        <wps:bodyPr horzOverflow="overflow" vert="horz" lIns="0" tIns="0" rIns="0" bIns="0" rtlCol="0">
                          <a:noAutofit/>
                        </wps:bodyPr>
                      </wps:wsp>
                    </wpg:wgp>
                  </a:graphicData>
                </a:graphic>
              </wp:inline>
            </w:drawing>
          </mc:Choice>
          <mc:Fallback>
            <w:pict>
              <v:group id="Group 304078" o:spid="_x0000_s5663" style="width:127.4pt;height:460.7pt;mso-position-horizontal-relative:char;mso-position-vertical-relative:line" coordsize="16177,58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">
                <v:shape id="Shape 18632" o:spid="_x0000_s5664" style="position:absolute;left:7620;top:51419;width:2255;height:2743;visibility:visible;mso-wrap-style:square;v-text-anchor:top" coordsize="225552,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" path="m219456,r6096,3048l6096,274320,,271273,219456,xe" fillcolor="black" stroked="f" strokeweight="0">
                  <v:stroke endcap="round"/>
                  <v:path arrowok="t" textboxrect="0,0,225552,274320"/>
                </v:shape>
                <v:shape id="Shape 18633" o:spid="_x0000_s5665" style="position:absolute;left:9387;top:51114;width:701;height:732;visibility:visible;mso-wrap-style:square;v-text-anchor:top" coordsize="70104,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" path="m70104,l54864,73152,,33527,70104,xe" fillcolor="black" strokeweight=".24pt">
                  <v:stroke endcap="round"/>
                  <v:path arrowok="t" textboxrect="0,0,70104,73152"/>
                </v:shape>
                <v:shape id="Shape 18642" o:spid="_x0000_s5666" style="position:absolute;left:7924;top:19415;width:2286;height:2774;visibility:visible;mso-wrap-style:square;v-text-anchor:top" coordsize="228600,277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" path="m225552,r3048,3048l6096,277368,,274320,225552,xe" fillcolor="black" stroked="f" strokeweight="0">
                  <v:stroke endcap="round"/>
                  <v:path arrowok="t" textboxrect="0,0,228600,277368"/>
                </v:shape>
                <v:shape id="Shape 18643" o:spid="_x0000_s5667" style="position:absolute;left:9723;top:19110;width:701;height:762;visibility:visible;mso-wrap-style:square;v-text-anchor:top" coordsize="70104,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" path="m70104,l54864,76200,,36576,70104,xe" fillcolor="black" strokeweight=".24pt">
                  <v:stroke endcap="round"/>
                  <v:path arrowok="t" textboxrect="0,0,70104,76200"/>
                </v:shape>
                <v:rect id="Rectangle 41749" o:spid="_x0000_s5668" style="position:absolute;left:7406;top:8077;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0</w:t>
                        </w:r>
                      </w:p>
                    </w:txbxContent>
                  </v:textbox>
                </v:rect>
                <v:rect id="Rectangle 41748" o:spid="_x0000_s5669" style="position:absolute;left:1645;top:8077;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7</w:t>
                        </w:r>
                      </w:p>
                    </w:txbxContent>
                  </v:textbox>
                </v:rect>
                <v:rect id="Rectangle 18645" o:spid="_x0000_s5670" style="position:absolute;left:1585;top:24841;width:412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7654</w:t>
                        </w:r>
                      </w:p>
                    </w:txbxContent>
                  </v:textbox>
                </v:rect>
                <v:shape id="Shape 18646" o:spid="_x0000_s5671" style="position:absolute;left:7437;top:34350;width:2286;height:2774;visibility:visible;mso-wrap-style:square;v-text-anchor:top" coordsize="228600,277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" path="m225552,r3048,l6096,277368,,274320,225552,xe" fillcolor="black" stroked="f" strokeweight="0">
                  <v:stroke endcap="round"/>
                  <v:path arrowok="t" textboxrect="0,0,228600,277368"/>
                </v:shape>
                <v:shape id="Shape 18647" o:spid="_x0000_s5672" style="position:absolute;left:9235;top:34046;width:701;height:731;visibility:visible;mso-wrap-style:square;v-text-anchor:top" coordsize="70104,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" path="m70104,l54864,73152,,30480,70104,xe" fillcolor="black" strokeweight=".24pt">
                  <v:stroke endcap="round"/>
                  <v:path arrowok="t" textboxrect="0,0,70104,73152"/>
                </v:shape>
                <v:rect id="Rectangle 18648" o:spid="_x0000_s5673" style="position:absolute;left:2956;top:57607;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0</w:t>
                        </w:r>
                      </w:p>
                    </w:txbxContent>
                  </v:textbox>
                </v:rect>
                <v:rect id="Rectangle 18649" o:spid="_x0000_s5674" style="position:absolute;left:2895;top:40722;width:721;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3</w:t>
                        </w:r>
                      </w:p>
                    </w:txbxContent>
                  </v:textbox>
                </v:rect>
                <v:rect id="Rectangle 18659" o:spid="_x0000_s5675" style="position:absolute;left:518;top:17862;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1</w:t>
                        </w:r>
                      </w:p>
                    </w:txbxContent>
                  </v:textbox>
                </v:rect>
                <v:rect id="Rectangle 18660" o:spid="_x0000_s5676" style="position:absolute;left:518;top:18868;width:721;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2</w:t>
                        </w:r>
                      </w:p>
                    </w:txbxContent>
                  </v:textbox>
                </v:rect>
                <v:rect id="Rectangle 18661" o:spid="_x0000_s5677" style="position:absolute;top:23440;width:1410;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63</w:t>
                        </w:r>
                      </w:p>
                    </w:txbxContent>
                  </v:textbox>
                </v:rect>
                <v:rect id="Rectangle 18662" o:spid="_x0000_s5678" style="position:absolute;top:22434;width:141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62</w:t>
                        </w:r>
                      </w:p>
                    </w:txbxContent>
                  </v:textbox>
                </v:rect>
                <v:shape id="Shape 18663" o:spid="_x0000_s5679" style="position:absolute;left:731;top:19933;width:122;height:61;visibility:visible;mso-wrap-style:square;v-text-anchor:top" coordsize="12192,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" path="m6096,v3366,,6096,1372,6096,3048c12192,4737,9462,6096,6096,6096,2730,6096,,4737,,3048,,1372,2730,,6096,xe" fillcolor="black" strokeweight=".24pt">
                  <v:stroke endcap="round"/>
                  <v:path arrowok="t" textboxrect="0,0,12192,6096"/>
                </v:shape>
                <v:shape id="Shape 18664" o:spid="_x0000_s5680" style="position:absolute;left:731;top:20421;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" path="m6096,v3366,,6096,2730,6096,6096c12192,9461,9462,12192,6096,12192,2730,12192,,9461,,6096,,2730,2730,,6096,xe" fillcolor="black" strokeweight=".24pt">
                  <v:stroke endcap="round"/>
                  <v:path arrowok="t" textboxrect="0,0,12192,12192"/>
                </v:shape>
                <v:shape id="Shape 18665" o:spid="_x0000_s5681" style="position:absolute;left:731;top:20909;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" path="m6096,v3366,,6096,2730,6096,6096c12192,9461,9462,12192,6096,12192,2730,12192,,9461,,6096,,2730,2730,,6096,xe" fillcolor="black" strokeweight=".24pt">
                  <v:stroke endcap="round"/>
                  <v:path arrowok="t" textboxrect="0,0,12192,12192"/>
                </v:shape>
                <v:shape id="Shape 18666" o:spid="_x0000_s5682" style="position:absolute;left:731;top:21396;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" path="m6096,v3366,,6096,4102,6096,9144c12192,14186,9462,18288,6096,18288,2730,18288,,14186,,9144,,4102,2730,,6096,xe" fillcolor="black" strokeweight=".24pt">
                  <v:stroke endcap="round"/>
                  <v:path arrowok="t" textboxrect="0,0,12192,18288"/>
                </v:shape>
                <v:shape id="Shape 18667" o:spid="_x0000_s5683" style="position:absolute;left:731;top:21884;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" path="m6096,v3366,,6096,4102,6096,9144c12192,14186,9462,18288,6096,18288,2730,18288,,14186,,9144,,4102,2730,,6096,xe" fillcolor="black" strokeweight=".24pt">
                  <v:stroke endcap="round"/>
                  <v:path arrowok="t" textboxrect="0,0,12192,18288"/>
                </v:shape>
                <v:shape id="Shape 18668" o:spid="_x0000_s5684" style="position:absolute;left:3688;top:8321;width:183;height:182;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" path="m3048,r9144,l15240,3048r,3048l18288,6096r,6096l15240,12192r,3048l12192,18288r-9144,l3048,15240,,12192,,9144,,6096,3048,3048,3048,xe" fillcolor="black" strokeweight=".24pt">
                  <v:stroke endcap="round"/>
                  <v:path arrowok="t" textboxrect="0,0,18288,18288"/>
                </v:shape>
                <v:shape id="Shape 18669" o:spid="_x0000_s5685" style="position:absolute;left:4206;top:8321;width:152;height:182;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" path="m3048,r9144,l12192,3048r3048,l15240,15240r-3048,l12192,18288r-9144,l3048,15240,,15240,,9144,,3048r3048,l3048,xe" fillcolor="black" strokeweight=".24pt">
                  <v:stroke endcap="round"/>
                  <v:path arrowok="t" textboxrect="0,0,15240,18288"/>
                </v:shape>
                <v:shape id="Shape 18670" o:spid="_x0000_s5686" style="position:absolute;left:4693;top:8321;width:183;height:182;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" path="m6096,r9144,l15240,3048r3048,l18288,15240r-3048,l15240,18288r-9144,l6096,15240r-3048,l3048,12192,,12192,,9144,,6096r3048,l3048,3048r3048,l6096,xe" fillcolor="black" strokeweight=".24pt">
                  <v:stroke endcap="round"/>
                  <v:path arrowok="t" textboxrect="0,0,18288,18288"/>
                </v:shape>
                <v:shape id="Shape 18671" o:spid="_x0000_s5687" style="position:absolute;left:5212;top:8321;width:183;height:182;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" path="m6096,r6096,l18288,6096r,6096l12192,18288r-6096,l,12192,,9144,,6096,6096,xe" fillcolor="black" strokeweight=".24pt">
                  <v:stroke endcap="round"/>
                  <v:path arrowok="t" textboxrect="0,0,18288,18288"/>
                </v:shape>
                <v:shape id="Shape 18672" o:spid="_x0000_s5688" style="position:absolute;left:5730;top:8321;width:152;height:182;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" path="m3048,r9144,l12192,3048r3048,l15240,15240r-3048,l12192,18288r-9144,l3048,15240,,15240,,9144,,3048r3048,l3048,xe" fillcolor="black" strokeweight=".24pt">
                  <v:stroke endcap="round"/>
                  <v:path arrowok="t" textboxrect="0,0,15240,18288"/>
                </v:shape>
                <v:shape id="Shape 18683" o:spid="_x0000_s5689" style="position:absolute;left:7681;top:17190;width:152;height:183;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" path="m6096,r6096,l12192,3048r3048,3048l15240,15240r-3048,l12192,18288r-6096,l3048,15240,,15240,,6096,6096,xe" fillcolor="black" strokeweight=".24pt">
                  <v:stroke endcap="round"/>
                  <v:path arrowok="t" textboxrect="0,0,15240,18288"/>
                </v:shape>
                <v:shape id="Shape 18684" o:spid="_x0000_s5690" style="position:absolute;left:8016;top:16824;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" path="m6096,r6096,l12192,3048r3048,l15240,6096r3048,l18288,12192r-3048,l15240,15240r-3048,3048l3048,18288r,-3048l,15240,,3048r6096,l6096,xe" fillcolor="black" strokeweight=".24pt">
                  <v:stroke endcap="round"/>
                  <v:path arrowok="t" textboxrect="0,0,18288,18288"/>
                </v:shape>
                <v:shape id="Shape 18685" o:spid="_x0000_s5691" style="position:absolute;left:8351;top:16459;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" path="m3048,r9144,l15240,3048r,3048l18288,6096r,6096l15240,12192r,3048l12192,18288r-9144,l3048,15240,,12192,,3048r3048,l3048,xe" fillcolor="black" strokeweight=".24pt">
                  <v:stroke endcap="round"/>
                  <v:path arrowok="t" textboxrect="0,0,18288,18288"/>
                </v:shape>
                <v:shape id="Shape 18686" o:spid="_x0000_s5692" style="position:absolute;left:8717;top:16093;width:152;height:152;visibility:visible;mso-wrap-style:square;v-text-anchor:top" coordsize="15240,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" path="m3048,r9144,l12192,6096r3048,l15240,9144r-3048,l12192,12192r-3048,l9144,15240r-6096,l3048,12192,,12192,,3048r3048,l3048,xe" fillcolor="black" strokeweight=".24pt">
                  <v:stroke endcap="round"/>
                  <v:path arrowok="t" textboxrect="0,0,15240,15240"/>
                </v:shape>
                <v:shape id="Shape 18687" o:spid="_x0000_s5693" style="position:absolute;left:9052;top:15697;width:153;height:152;visibility:visible;mso-wrap-style:square;v-text-anchor:top" coordsize="15240,15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" path="m,l15240,r,15239l3048,15239,,15239,,xe" fillcolor="black" strokeweight=".24pt">
                  <v:stroke endcap="round"/>
                  <v:path arrowok="t" textboxrect="0,0,15240,15239"/>
                </v:shape>
                <v:shape id="Shape 18688" o:spid="_x0000_s5694" style="position:absolute;left:6705;top:32918;width:153;height:152;visibility:visible;mso-wrap-style:square;v-text-anchor:top" coordsize="15240,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" path="m3048,l15240,r,15240l3048,15240r,-3048l,9144,,6096r3048,l3048,xe" fillcolor="black" strokeweight=".24pt">
                  <v:stroke endcap="round"/>
                  <v:path arrowok="t" textboxrect="0,0,15240,15240"/>
                </v:shape>
                <v:shape id="Shape 18689" o:spid="_x0000_s5695" style="position:absolute;left:7040;top:32552;width:183;height:153;visibility:visible;mso-wrap-style:square;v-text-anchor:top" coordsize="1828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" path="m3048,l15240,r,3048l18288,3048r,9144l15240,12192r,3048l3048,15240r,-3048l,9144,,6096r3048,l3048,xe" fillcolor="black" strokeweight=".24pt">
                  <v:stroke endcap="round"/>
                  <v:path arrowok="t" textboxrect="0,0,18288,15240"/>
                </v:shape>
                <v:shape id="Shape 18690" o:spid="_x0000_s5696" style="position:absolute;left:7376;top:3215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" path="m6096,r6096,l12192,3048r6096,l18288,15240r-3048,l15240,18288r-12192,l3048,15240r,-3048l,12192,,6096r3048,l3048,3048r3048,l6096,xe" fillcolor="black" strokeweight=".24pt">
                  <v:stroke endcap="round"/>
                  <v:path arrowok="t" textboxrect="0,0,18288,18288"/>
                </v:shape>
                <v:shape id="Shape 18691" o:spid="_x0000_s5697" style="position:absolute;left:7741;top:31790;width:153;height:183;visibility:visible;mso-wrap-style:square;v-text-anchor:top" coordsize="15240,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" path="m6096,l9144,r6096,6096l15240,12192,9144,18288r-3048,l3048,15240,,12192,,6096,6096,xe" fillcolor="black" strokeweight=".24pt">
                  <v:stroke endcap="round"/>
                  <v:path arrowok="t" textboxrect="0,0,15240,18288"/>
                </v:shape>
                <v:shape id="Shape 18692" o:spid="_x0000_s5698" style="position:absolute;left:8077;top:31424;width:183;height:153;visibility:visible;mso-wrap-style:square;v-text-anchor:top" coordsize="1828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" path="m3048,r9144,l12192,3048r3048,l15240,6096r3048,l18288,9144r-3048,l15240,12192r-3048,l12192,15240r-6096,l6096,12192r-3048,l,12192,,3048r3048,l3048,xe" fillcolor="black" strokeweight=".24pt">
                  <v:stroke endcap="round"/>
                  <v:path arrowok="t" textboxrect="0,0,18288,15240"/>
                </v:shape>
                <v:shape id="Shape 18693" o:spid="_x0000_s5699" style="position:absolute;left:6705;top:50139;width:153;height:183;visibility:visible;mso-wrap-style:square;v-text-anchor:top" coordsize="15240,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" path="m6096,r9144,l15240,15240r-3048,3049l6096,18289r,-3049l3048,15240r,-3048l,12192,,6097r3048,l3048,3049r3048,l6096,xe" fillcolor="black" strokeweight=".24pt">
                  <v:stroke endcap="round"/>
                  <v:path arrowok="t" textboxrect="0,0,15240,18289"/>
                </v:shape>
                <v:shape id="Shape 18694" o:spid="_x0000_s5700" style="position:absolute;left:7040;top:49773;width:183;height:183;visibility:visible;mso-wrap-style:square;v-text-anchor:top" coordsize="18288,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" path="m6096,r9144,l15240,3049r3048,3048l18288,12192r-3048,3048l15240,18289r-9144,l3048,15240r,-3048l,12192,,6097r3048,l3048,3049,6096,xe" fillcolor="black" strokeweight=".24pt">
                  <v:stroke endcap="round"/>
                  <v:path arrowok="t" textboxrect="0,0,18288,18289"/>
                </v:shape>
                <v:shape id="Shape 18695" o:spid="_x0000_s5701" style="position:absolute;left:7376;top:49408;width:183;height:182;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" path="m3048,l15240,r,3048l18288,3048r,12192l12192,15240r,3048l6096,18288r,-3048l3048,15240r,-3048l,12192,,6096r3048,l3048,xe" fillcolor="black" strokeweight=".24pt">
                  <v:stroke endcap="round"/>
                  <v:path arrowok="t" textboxrect="0,0,18288,18288"/>
                </v:shape>
                <v:shape id="Shape 18696" o:spid="_x0000_s5702" style="position:absolute;left:7741;top:49042;width:153;height:152;visibility:visible;mso-wrap-style:square;v-text-anchor:top" coordsize="15240,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" path="m3048,r9144,l12192,3048r3048,l15240,12192r-3048,l12192,15240r-9144,l3048,12192,,12192,,3048r3048,l3048,xe" fillcolor="black" strokeweight=".24pt">
                  <v:stroke endcap="round"/>
                  <v:path arrowok="t" textboxrect="0,0,15240,15240"/>
                </v:shape>
                <v:shape id="Shape 18697" o:spid="_x0000_s5703" style="position:absolute;left:8077;top:48646;width:183;height:152;visibility:visible;mso-wrap-style:square;v-text-anchor:top" coordsize="18288,15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" path="m6096,r6096,l12192,3049r3048,l15240,6097r3048,l18288,9144r-3048,l15240,15241r-12192,l3048,12193,,12193,,3049r6096,l6096,xe" fillcolor="black" strokeweight=".24pt">
                  <v:stroke endcap="round"/>
                  <v:path arrowok="t" textboxrect="0,0,18288,15241"/>
                </v:shape>
                <v:shape id="Shape 18706" o:spid="_x0000_s5704" style="position:absolute;left:3230;top:43891;width:305;height:305;visibility:visible;mso-wrap-style:square;v-text-anchor:top" coordsize="30480,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" path="m15240,v8407,,15240,6832,15240,15239c30480,23647,23647,30480,15240,30480,6833,30480,,23647,,15239,,6832,6833,,15240,xe" fillcolor="black" strokeweight=".24pt">
                  <v:stroke endcap="round"/>
                  <v:path arrowok="t" textboxrect="0,0,30480,30480"/>
                </v:shape>
                <v:shape id="Shape 18707" o:spid="_x0000_s5705" style="position:absolute;left:3230;top:45598;width:305;height:304;visibility:visible;mso-wrap-style:square;v-text-anchor:top" coordsize="30480,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" path="m15240,v8407,,15240,6833,15240,15241c30480,23648,23647,30480,15240,30480,6833,30480,,23648,,15241,,6833,6833,,15240,xe" fillcolor="black" strokeweight=".24pt">
                  <v:stroke endcap="round"/>
                  <v:path arrowok="t" textboxrect="0,0,30480,30480"/>
                </v:shape>
                <v:shape id="Shape 18708" o:spid="_x0000_s5706" style="position:absolute;left:3230;top:47244;width:305;height:365;visibility:visible;mso-wrap-style:square;v-text-anchor:top" coordsize="30480,36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" path="m15240,v8407,,15240,8191,15240,18287c30480,28384,23647,36575,15240,36575,6833,36575,,28384,,18287,,8191,6833,,15240,xe" fillcolor="black" strokeweight=".24pt">
                  <v:stroke endcap="round"/>
                  <v:path arrowok="t" textboxrect="0,0,30480,36575"/>
                </v:shape>
                <v:rect id="Rectangle 18709" o:spid="_x0000_s5707" style="position:absolute;left:1371;top:26022;width:2893;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MSB</w:t>
                        </w:r>
                      </w:p>
                    </w:txbxContent>
                  </v:textbox>
                </v:rect>
                <v:rect id="Rectangle 18710" o:spid="_x0000_s5708" style="position:absolute;left:10241;top:56746;width:789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570-93/d095</w:t>
                        </w:r>
                      </w:p>
                    </w:txbxContent>
                  </v:textbox>
                </v:rect>
                <v:rect id="Rectangle 18711" o:spid="_x0000_s5709" style="position:absolute;left:701;top:6828;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0</w:t>
                        </w:r>
                      </w:p>
                    </w:txbxContent>
                  </v:textbox>
                </v:rect>
                <v:shape id="Shape 18787" o:spid="_x0000_s5710" style="position:absolute;left:1493;top:6766;width:3414;height:884;visibility:visible;mso-wrap-style:square;v-text-anchor:top" coordsize="341376,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" path="m,l341376,r,6096l6096,6096r,76200l341376,82296r,6096l,88392,,xe" fillcolor="black" stroked="f" strokeweight="0">
                  <v:stroke endcap="round"/>
                  <v:path arrowok="t" textboxrect="0,0,341376,88392"/>
                </v:shape>
                <v:shape id="Shape 18788" o:spid="_x0000_s5711" style="position:absolute;left:4907;top:6766;width:3383;height:884;visibility:visible;mso-wrap-style:square;v-text-anchor:top" coordsize="338328,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" path="m,l338328,r,88392l,88392,,82296r335280,l335280,6096,,6096,,xe" fillcolor="black" stroked="f" strokeweight="0">
                  <v:stroke endcap="round"/>
                  <v:path arrowok="t" textboxrect="0,0,338328,88392"/>
                </v:shape>
                <v:shape id="Shape 18789" o:spid="_x0000_s5712" style="position:absolute;left:8260;width:7620;height:6797;visibility:visible;mso-wrap-style:square;v-text-anchor:top" coordsize="762000,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" path="m758952,r3048,3048l,679704r,-3048l758952,xe" fillcolor="black" stroked="f" strokeweight="0">
                  <v:stroke endcap="round"/>
                  <v:path arrowok="t" textboxrect="0,0,762000,679704"/>
                </v:shape>
                <v:shape id="Shape 18790" o:spid="_x0000_s5713" style="position:absolute;left:8260;top:670;width:7620;height:6950;visibility:visible;mso-wrap-style:square;v-text-anchor:top" coordsize="762000,694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" path="m758952,r3048,3048l,694944r,-3048l758952,xe" fillcolor="black" stroked="f" strokeweight="0">
                  <v:stroke endcap="round"/>
                  <v:path arrowok="t" textboxrect="0,0,762000,694944"/>
                </v:shape>
                <v:shape id="Shape 18791" o:spid="_x0000_s5714" style="position:absolute;left:1493;width:8443;height:6797;visibility:visible;mso-wrap-style:square;v-text-anchor:top" coordsize="844296,679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" path="m841248,r3048,3048l3048,679704,,676656,841248,xe" fillcolor="black" stroked="f" strokeweight="0">
                  <v:stroke endcap="round"/>
                  <v:path arrowok="t" textboxrect="0,0,844296,679704"/>
                </v:shape>
                <v:shape id="Shape 457455" o:spid="_x0000_s5715" style="position:absolute;left:9936;width:5944;height:91;visibility:visible;mso-wrap-style:square;v-text-anchor:top" coordsize="5943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" path="m,l594360,r,9144l,9144,,e" fillcolor="black" stroked="f" strokeweight="0">
                  <v:stroke endcap="round"/>
                  <v:path arrowok="t" textboxrect="0,0,594360,9144"/>
                </v:shape>
                <v:shape id="Shape 457456" o:spid="_x0000_s5716" style="position:absolute;left:15849;top:30;width:92;height:671;visibility:visible;mso-wrap-style:square;v-text-anchor:top" coordsize="914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" path="m,l9144,r,67056l,67056,,e" fillcolor="black" stroked="f" strokeweight="0">
                  <v:stroke endcap="round"/>
                  <v:path arrowok="t" textboxrect="0,0,9144,67056"/>
                </v:shape>
                <v:shape id="Shape 457457" o:spid="_x0000_s5717" style="position:absolute;left:5273;top:17129;width:91;height:6584;visibility:visible;mso-wrap-style:square;v-text-anchor:top" coordsize="9144,658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" path="m,l9144,r,658368l,658368,,e" fillcolor="black" stroked="f" strokeweight="0">
                  <v:stroke endcap="round"/>
                  <v:path arrowok="t" textboxrect="0,0,9144,658368"/>
                </v:shape>
                <v:shape id="Shape 457458" o:spid="_x0000_s5718" style="position:absolute;left:5699;top:16642;width:92;height:6583;visibility:visible;mso-wrap-style:square;v-text-anchor:top" coordsize="9144,658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" path="m,l9144,r,658368l,658368,,e" fillcolor="black" stroked="f" strokeweight="0">
                  <v:stroke endcap="round"/>
                  <v:path arrowok="t" textboxrect="0,0,9144,658368"/>
                </v:shape>
                <v:shape id="Shape 457459" o:spid="_x0000_s5719" style="position:absolute;left:1920;top:17129;width:3414;height:92;visibility:visible;mso-wrap-style:square;v-text-anchor:top" coordsize="34137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" path="m,l341376,r,9144l,9144,,e" fillcolor="black" stroked="f" strokeweight="0">
                  <v:stroke endcap="round"/>
                  <v:path arrowok="t" textboxrect="0,0,341376,9144"/>
                </v:shape>
                <v:shape id="Shape 457460" o:spid="_x0000_s5720" style="position:absolute;left:2407;top:16611;width:3353;height:92;visibility:visible;mso-wrap-style:square;v-text-anchor:top" coordsize="33528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" path="m,l335280,r,9144l,9144,,e" fillcolor="black" stroked="f" strokeweight="0">
                  <v:stroke endcap="round"/>
                  <v:path arrowok="t" textboxrect="0,0,335280,9144"/>
                </v:shape>
                <v:shape id="Shape 457461" o:spid="_x0000_s5721" style="position:absolute;left:3078;top:17617;width:91;height:6767;visibility:visible;mso-wrap-style:square;v-text-anchor:top" coordsize="914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" path="m,l9144,r,676656l,676656,,e" fillcolor="black" stroked="f" strokeweight="0">
                  <v:stroke endcap="round"/>
                  <v:path arrowok="t" textboxrect="0,0,9144,676656"/>
                </v:shape>
                <v:shape id="Shape 18815" o:spid="_x0000_s5722" style="position:absolute;left:3109;top:9997;width:7010;height:7620;visibility:visible;mso-wrap-style:square;v-text-anchor:top" coordsize="701040,76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" path="m697992,r3048,3048l3048,762000,,758952,697992,xe" fillcolor="black" stroked="f" strokeweight="0">
                  <v:stroke endcap="round"/>
                  <v:path arrowok="t" textboxrect="0,0,701040,762000"/>
                </v:shape>
                <v:shape id="Shape 457462" o:spid="_x0000_s5723" style="position:absolute;left:2255;top:17617;width:92;height:6767;visibility:visible;mso-wrap-style:square;v-text-anchor:top" coordsize="914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" path="m,l9144,r,676656l,676656,,e" fillcolor="black" stroked="f" strokeweight="0">
                  <v:stroke endcap="round"/>
                  <v:path arrowok="t" textboxrect="0,0,9144,676656"/>
                </v:shape>
                <v:shape id="Shape 18817" o:spid="_x0000_s5724" style="position:absolute;left:2286;top:9997;width:7132;height:7620;visibility:visible;mso-wrap-style:square;v-text-anchor:top" coordsize="713232,76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" path="m710184,r3048,3048l3048,762000,,758952,710184,xe" fillcolor="black" stroked="f" strokeweight="0">
                  <v:stroke endcap="round"/>
                  <v:path arrowok="t" textboxrect="0,0,713232,762000"/>
                </v:shape>
                <v:shape id="Shape 18818" o:spid="_x0000_s5725" style="position:absolute;left:4846;top:10027;width:6675;height:7590;visibility:visible;mso-wrap-style:square;v-text-anchor:top" coordsize="667512,758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" path="m664464,r3048,3048l3048,758952,,755904,664464,xe" fillcolor="black" stroked="f" strokeweight="0">
                  <v:stroke endcap="round"/>
                  <v:path arrowok="t" textboxrect="0,0,667512,758952"/>
                </v:shape>
                <v:shape id="Shape 18819" o:spid="_x0000_s5726" style="position:absolute;left:3992;top:9997;width:6797;height:7620;visibility:visible;mso-wrap-style:square;v-text-anchor:top" coordsize="679704,76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" path="m676656,r3048,3048l,762000r,-3048l676656,xe" fillcolor="black" stroked="f" strokeweight="0">
                  <v:stroke endcap="round"/>
                  <v:path arrowok="t" textboxrect="0,0,679704,762000"/>
                </v:shape>
                <v:shape id="Shape 18820" o:spid="_x0000_s5727" style="position:absolute;left:4815;top:15910;width:6706;height:8474;visibility:visible;mso-wrap-style:square;v-text-anchor:top" coordsize="670560,847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" path="m667512,r3048,3048l3048,847344,,844296,667512,xe" fillcolor="black" stroked="f" strokeweight="0">
                  <v:stroke endcap="round"/>
                  <v:path arrowok="t" textboxrect="0,0,670560,847344"/>
                </v:shape>
                <v:shape id="Shape 457463" o:spid="_x0000_s5728" style="position:absolute;left:11491;top:9997;width:91;height:5944;visibility:visible;mso-wrap-style:square;v-text-anchor:top" coordsize="914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" path="m,l9144,r,594360l,594360,,e" fillcolor="black" stroked="f" strokeweight="0">
                  <v:stroke endcap="round"/>
                  <v:path arrowok="t" textboxrect="0,0,9144,594360"/>
                </v:shape>
                <v:shape id="Shape 18822" o:spid="_x0000_s5729" style="position:absolute;left:1402;top:17586;width:1737;height:6828;visibility:visible;mso-wrap-style:square;v-text-anchor:top" coordsize="173736,68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" path="m,l173736,r,6096l6096,6096r,670560l173736,676656r,6096l,682752,,xe" fillcolor="black" stroked="f" strokeweight="0">
                  <v:stroke endcap="round"/>
                  <v:path arrowok="t" textboxrect="0,0,173736,682752"/>
                </v:shape>
                <v:shape id="Shape 18823" o:spid="_x0000_s5730" style="position:absolute;left:3139;top:17586;width:1737;height:6828;visibility:visible;mso-wrap-style:square;v-text-anchor:top" coordsize="173736,68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" path="m,l173736,r,682752l,682752r,-6096l167640,676656r,-670560l,6096,,xe" fillcolor="black" stroked="f" strokeweight="0">
                  <v:stroke endcap="round"/>
                  <v:path arrowok="t" textboxrect="0,0,173736,682752"/>
                </v:shape>
                <v:shape id="Shape 457464" o:spid="_x0000_s5731" style="position:absolute;left:3962;top:17617;width:91;height:6767;visibility:visible;mso-wrap-style:square;v-text-anchor:top" coordsize="914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" path="m,l9144,r,676656l,676656,,e" fillcolor="black" stroked="f" strokeweight="0">
                  <v:stroke endcap="round"/>
                  <v:path arrowok="t" textboxrect="0,0,9144,676656"/>
                </v:shape>
                <v:shape id="Shape 457465" o:spid="_x0000_s5732" style="position:absolute;left:8778;top:9997;width:2743;height:91;visibility:visible;mso-wrap-style:square;v-text-anchor:top" coordsize="27432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" path="m,l274320,r,9144l,9144,,e" fillcolor="black" stroked="f" strokeweight="0">
                  <v:stroke endcap="round"/>
                  <v:path arrowok="t" textboxrect="0,0,274320,9144"/>
                </v:shape>
                <v:shape id="Shape 18826" o:spid="_x0000_s5733" style="position:absolute;left:1432;top:9997;width:7407;height:7620;visibility:visible;mso-wrap-style:square;v-text-anchor:top" coordsize="740664,76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" path="m737616,r3048,3048l3048,762000,,758952,737616,xe" fillcolor="black" stroked="f" strokeweight="0">
                  <v:stroke endcap="round"/>
                  <v:path arrowok="t" textboxrect="0,0,740664,762000"/>
                </v:shape>
                <v:shape id="Shape 18827" o:spid="_x0000_s5734" style="position:absolute;left:4450;top:26151;width:640;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" path="m,l64008,33528,,67056,,xe" fillcolor="black" strokeweight=".24pt">
                  <v:stroke endcap="round"/>
                  <v:path arrowok="t" textboxrect="0,0,64008,67056"/>
                </v:shape>
                <v:shape id="Shape 457466" o:spid="_x0000_s5735" style="position:absolute;left:3688;top:26456;width:1219;height:92;visibility:visible;mso-wrap-style:square;v-text-anchor:top" coordsize="12192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" path="m,l121920,r,9144l,9144,,e" fillcolor="black" stroked="f" strokeweight="0">
                  <v:stroke endcap="round"/>
                  <v:path arrowok="t" textboxrect="0,0,121920,9144"/>
                </v:shape>
                <v:shape id="Shape 457467" o:spid="_x0000_s5736" style="position:absolute;left:4023;top:32979;width:91;height:6614;visibility:visible;mso-wrap-style:square;v-text-anchor:top" coordsize="9144,66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" path="m,l9144,r,661416l,661416,,e" fillcolor="black" stroked="f" strokeweight="0">
                  <v:stroke endcap="round"/>
                  <v:path arrowok="t" textboxrect="0,0,9144,661416"/>
                </v:shape>
                <v:shape id="Shape 457468" o:spid="_x0000_s5737" style="position:absolute;left:4480;top:32491;width:92;height:6614;visibility:visible;mso-wrap-style:square;v-text-anchor:top" coordsize="9144,66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" path="m,l9144,r,661416l,661416,,e" fillcolor="black" stroked="f" strokeweight="0">
                  <v:stroke endcap="round"/>
                  <v:path arrowok="t" textboxrect="0,0,9144,661416"/>
                </v:shape>
                <v:shape id="Shape 457469" o:spid="_x0000_s5738" style="position:absolute;left:3200;top:32948;width:884;height:92;visibility:visible;mso-wrap-style:square;v-text-anchor:top" coordsize="883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" path="m,l88392,r,9144l,9144,,e" fillcolor="black" stroked="f" strokeweight="0">
                  <v:stroke endcap="round"/>
                  <v:path arrowok="t" textboxrect="0,0,88392,9144"/>
                </v:shape>
                <v:shape id="Shape 457470" o:spid="_x0000_s5739" style="position:absolute;left:3688;top:32461;width:823;height:91;visibility:visible;mso-wrap-style:square;v-text-anchor:top" coordsize="82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" path="m,l82296,r,9144l,9144,,e" fillcolor="black" stroked="f" strokeweight="0">
                  <v:stroke endcap="round"/>
                  <v:path arrowok="t" textboxrect="0,0,82296,9144"/>
                </v:shape>
                <v:shape id="Shape 18850" o:spid="_x0000_s5740" style="position:absolute;left:3566;top:25877;width:6797;height:7620;visibility:visible;mso-wrap-style:square;v-text-anchor:top" coordsize="679704,76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" path="m676656,r3048,3048l3048,762000,,758952,676656,xe" fillcolor="black" stroked="f" strokeweight="0">
                  <v:stroke endcap="round"/>
                  <v:path arrowok="t" textboxrect="0,0,679704,762000"/>
                </v:shape>
                <v:shape id="Shape 18851" o:spid="_x0000_s5741" style="position:absolute;left:2743;top:25877;width:6949;height:7620;visibility:visible;mso-wrap-style:square;v-text-anchor:top" coordsize="694944,76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" path="m691896,r3048,3048l3048,762000,,758952,691896,xe" fillcolor="black" stroked="f" strokeweight="0">
                  <v:stroke endcap="round"/>
                  <v:path arrowok="t" textboxrect="0,0,694944,762000"/>
                </v:shape>
                <v:shape id="Shape 18852" o:spid="_x0000_s5742" style="position:absolute;left:3566;top:31790;width:6797;height:8474;visibility:visible;mso-wrap-style:square;v-text-anchor:top" coordsize="679704,847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" path="m676656,r3048,3048l3048,847344,,844296,676656,xe" fillcolor="black" stroked="f" strokeweight="0">
                  <v:stroke endcap="round"/>
                  <v:path arrowok="t" textboxrect="0,0,679704,847344"/>
                </v:shape>
                <v:shape id="Shape 457471" o:spid="_x0000_s5743" style="position:absolute;left:10332;top:25908;width:92;height:5913;visibility:visible;mso-wrap-style:square;v-text-anchor:top" coordsize="914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" path="m,l9144,r,591312l,591312,,e" fillcolor="black" stroked="f" strokeweight="0">
                  <v:stroke endcap="round"/>
                  <v:path arrowok="t" textboxrect="0,0,9144,591312"/>
                </v:shape>
                <v:shape id="Shape 457472" o:spid="_x0000_s5744" style="position:absolute;left:9662;top:25877;width:701;height:91;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" path="m,l70104,r,9144l,9144,,e" fillcolor="black" stroked="f" strokeweight="0">
                  <v:stroke endcap="round"/>
                  <v:path arrowok="t" textboxrect="0,0,70104,9144"/>
                </v:shape>
                <v:shape id="Shape 18855" o:spid="_x0000_s5745" style="position:absolute;left:2743;top:33467;width:426;height:6827;visibility:visible;mso-wrap-style:square;v-text-anchor:top" coordsize="42672,68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" path="m,l42672,r,6096l6096,6096r,670560l42672,676656r,6096l,682752,,xe" fillcolor="black" stroked="f" strokeweight="0">
                  <v:stroke endcap="round"/>
                  <v:path arrowok="t" textboxrect="0,0,42672,682752"/>
                </v:shape>
                <v:shape id="Shape 18856" o:spid="_x0000_s5746" style="position:absolute;left:3169;top:33467;width:427;height:6827;visibility:visible;mso-wrap-style:square;v-text-anchor:top" coordsize="42672,68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" path="m,l42672,r,682752l,682752r,-6096l36576,676656r,-670560l,6096,,xe" fillcolor="black" stroked="f" strokeweight="0">
                  <v:stroke endcap="round"/>
                  <v:path arrowok="t" textboxrect="0,0,42672,682752"/>
                </v:shape>
                <v:shape id="Shape 457473" o:spid="_x0000_s5747" style="position:absolute;left:4023;top:49956;width:91;height:6584;visibility:visible;mso-wrap-style:square;v-text-anchor:top" coordsize="9144,658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" path="m,l9144,r,658368l,658368,,e" fillcolor="black" stroked="f" strokeweight="0">
                  <v:stroke endcap="round"/>
                  <v:path arrowok="t" textboxrect="0,0,9144,658368"/>
                </v:shape>
                <v:shape id="Shape 457474" o:spid="_x0000_s5748" style="position:absolute;left:4480;top:49469;width:92;height:6583;visibility:visible;mso-wrap-style:square;v-text-anchor:top" coordsize="9144,658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" path="m,l9144,r,658368l,658368,,e" fillcolor="black" stroked="f" strokeweight="0">
                  <v:stroke endcap="round"/>
                  <v:path arrowok="t" textboxrect="0,0,9144,658368"/>
                </v:shape>
                <v:shape id="Shape 457475" o:spid="_x0000_s5749" style="position:absolute;left:3200;top:49926;width:884;height:91;visibility:visible;mso-wrap-style:square;v-text-anchor:top" coordsize="883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" path="m,l88392,r,9144l,9144,,e" fillcolor="black" stroked="f" strokeweight="0">
                  <v:stroke endcap="round"/>
                  <v:path arrowok="t" textboxrect="0,0,88392,9144"/>
                </v:shape>
                <v:shape id="Shape 457476" o:spid="_x0000_s5750" style="position:absolute;left:3688;top:49438;width:823;height:92;visibility:visible;mso-wrap-style:square;v-text-anchor:top" coordsize="82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" path="m,l82296,r,9144l,9144,,e" fillcolor="black" stroked="f" strokeweight="0">
                  <v:stroke endcap="round"/>
                  <v:path arrowok="t" textboxrect="0,0,82296,9144"/>
                </v:shape>
                <v:shape id="Shape 18878" o:spid="_x0000_s5751" style="position:absolute;left:3566;top:42854;width:6797;height:7620;visibility:visible;mso-wrap-style:square;v-text-anchor:top" coordsize="679704,76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" path="m676656,r3048,3048l3048,762000,,758952,676656,xe" fillcolor="black" stroked="f" strokeweight="0">
                  <v:stroke endcap="round"/>
                  <v:path arrowok="t" textboxrect="0,0,679704,762000"/>
                </v:shape>
                <v:shape id="Shape 18879" o:spid="_x0000_s5752" style="position:absolute;left:2743;top:42854;width:6949;height:7620;visibility:visible;mso-wrap-style:square;v-text-anchor:top" coordsize="694944,76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" path="m691896,r3048,3048l3048,762000,,758952,691896,xe" fillcolor="black" stroked="f" strokeweight="0">
                  <v:stroke endcap="round"/>
                  <v:path arrowok="t" textboxrect="0,0,694944,762000"/>
                </v:shape>
                <v:shape id="Shape 18880" o:spid="_x0000_s5753" style="position:absolute;left:3566;top:48737;width:6797;height:8504;visibility:visible;mso-wrap-style:square;v-text-anchor:top" coordsize="679704,850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" path="m676656,r3048,3049l3048,850392,,847344,676656,xe" fillcolor="black" stroked="f" strokeweight="0">
                  <v:stroke endcap="round"/>
                  <v:path arrowok="t" textboxrect="0,0,679704,850392"/>
                </v:shape>
                <v:shape id="Shape 457477" o:spid="_x0000_s5754" style="position:absolute;left:10332;top:42885;width:92;height:5883;visibility:visible;mso-wrap-style:square;v-text-anchor:top" coordsize="9144,588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" path="m,l9144,r,588265l,588265,,e" fillcolor="black" stroked="f" strokeweight="0">
                  <v:stroke endcap="round"/>
                  <v:path arrowok="t" textboxrect="0,0,9144,588265"/>
                </v:shape>
                <v:shape id="Shape 457478" o:spid="_x0000_s5755" style="position:absolute;left:9662;top:42854;width:701;height:92;visibility:visible;mso-wrap-style:square;v-text-anchor:top" coordsize="701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" path="m,l70104,r,9144l,9144,,e" fillcolor="black" stroked="f" strokeweight="0">
                  <v:stroke endcap="round"/>
                  <v:path arrowok="t" textboxrect="0,0,70104,9144"/>
                </v:shape>
                <v:shape id="Shape 18883" o:spid="_x0000_s5756" style="position:absolute;left:2743;top:50444;width:426;height:6827;visibility:visible;mso-wrap-style:square;v-text-anchor:top" coordsize="42672,68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" path="m,l42672,r,6096l6096,6096r,670560l42672,676656r,6096l,682752,,xe" fillcolor="black" stroked="f" strokeweight="0">
                  <v:stroke endcap="round"/>
                  <v:path arrowok="t" textboxrect="0,0,42672,682752"/>
                </v:shape>
                <v:shape id="Shape 18884" o:spid="_x0000_s5757" style="position:absolute;left:3169;top:50444;width:427;height:6827;visibility:visible;mso-wrap-style:square;v-text-anchor:top" coordsize="42672,68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" path="m,l42672,r,682752l,682752r,-6096l36576,676656r,-670560l,6096,,xe" fillcolor="black" stroked="f" strokeweight="0">
                  <v:stroke endcap="round"/>
                  <v:path arrowok="t" textboxrect="0,0,42672,682752"/>
                </v:shape>
                <v:rect id="Rectangle 300547" o:spid="_x0000_s5758" style="position:absolute;left:2773;top:8900;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" filled="f" stroked="f">
                  <v:textbox inset="0,0,0,0">
                    <w:txbxContent>
                      <w:p w:rsidR="00586C4E" w:rsidRDefault="00586C4E">
                        <w:pPr>
                          <w:spacing w:after="160" w:line="259" w:lineRule="auto"/>
                          <w:ind w:left="0" w:right="0" w:firstLine="0"/>
                          <w:jc w:val="left"/>
                        </w:pPr>
                        <w:r>
                          <w:rPr>
                            <w:rFonts w:ascii="Arial" w:eastAsia="Arial" w:hAnsi="Arial" w:cs="Arial"/>
                            <w:sz w:val="15"/>
                          </w:rPr>
                          <w:t>1</w:t>
                        </w:r>
                      </w:p>
                    </w:txbxContent>
                  </v:textbox>
                </v:rect>
                <v:rect id="Rectangle 300548" o:spid="_x0000_s5759" style="position:absolute;left:3291;top:8900;width:39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t scan</w:t>
                        </w:r>
                      </w:p>
                    </w:txbxContent>
                  </v:textbox>
                </v:rect>
                <v:rect id="Rectangle 300551" o:spid="_x0000_s5760" style="position:absolute;left:1158;top:27371;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2</w:t>
                        </w:r>
                      </w:p>
                    </w:txbxContent>
                  </v:textbox>
                </v:rect>
                <v:rect id="Rectangle 300552" o:spid="_x0000_s5761" style="position:absolute;left:1676;top:27371;width:441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d scan</w:t>
                        </w:r>
                      </w:p>
                    </w:txbxContent>
                  </v:textbox>
                </v:rect>
                <v:rect id="Rectangle 18901" o:spid="_x0000_s5762" style="position:absolute;left:9509;top:20870;width:4572;height:1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ending</w:t>
                        </w:r>
                      </w:p>
                    </w:txbxContent>
                  </v:textbox>
                </v:rect>
                <v:rect id="Rectangle 300555" o:spid="_x0000_s5763" style="position:absolute;left:1341;top:41880;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3</w:t>
                        </w:r>
                      </w:p>
                    </w:txbxContent>
                  </v:textbox>
                </v:rect>
                <v:rect id="Rectangle 300556" o:spid="_x0000_s5764" style="position:absolute;left:1890;top:41880;width:404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" filled="f" stroked="f">
                  <v:textbox inset="0,0,0,0">
                    <w:txbxContent>
                      <w:p w:rsidR="00586C4E" w:rsidRDefault="00586C4E">
                        <w:pPr>
                          <w:spacing w:after="160" w:line="259" w:lineRule="auto"/>
                          <w:ind w:left="0" w:right="0" w:firstLine="0"/>
                          <w:jc w:val="left"/>
                        </w:pPr>
                        <w:r>
                          <w:rPr>
                            <w:rFonts w:ascii="Arial" w:eastAsia="Arial" w:hAnsi="Arial" w:cs="Arial"/>
                            <w:sz w:val="15"/>
                          </w:rPr>
                          <w:t>rd scan</w:t>
                        </w:r>
                      </w:p>
                    </w:txbxContent>
                  </v:textbox>
                </v:rect>
                <v:rect id="Rectangle 18906" o:spid="_x0000_s5765" style="position:absolute;left:9083;top:52844;width:453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ending</w:t>
                        </w:r>
                      </w:p>
                    </w:txbxContent>
                  </v:textbox>
                </v:rect>
                <v:rect id="Rectangle 18907" o:spid="_x0000_s5766" style="position:absolute;left:8747;top:35753;width:453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ending</w:t>
                        </w:r>
                      </w:p>
                    </w:txbxContent>
                  </v:textbox>
                </v:rect>
                <w10:anchorlock/>
              </v:group>
            </w:pict>
          </mc:Fallback>
        </mc:AlternateContent>
      </w:r>
    </w:p>
    <w:tbl>
      <w:tblPr>
        <w:tblStyle w:val="TableGrid"/>
        <w:tblW w:w="6692" w:type="dxa"/>
        <w:tblInd w:w="1270" w:type="dxa"/>
        <w:tblLook w:val="04A0" w:firstRow="1" w:lastRow="0" w:firstColumn="1" w:lastColumn="0" w:noHBand="0" w:noVBand="1"/>
      </w:tblPr>
      <w:tblGrid>
        <w:gridCol w:w="2770"/>
        <w:gridCol w:w="3922"/>
      </w:tblGrid>
      <w:tr w:rsidR="00094CB9">
        <w:trPr>
          <w:trHeight w:val="432"/>
        </w:trPr>
        <w:tc>
          <w:tcPr>
            <w:tcW w:w="2770" w:type="dxa"/>
            <w:tcBorders>
              <w:top w:val="nil"/>
              <w:left w:val="nil"/>
              <w:bottom w:val="nil"/>
              <w:right w:val="nil"/>
            </w:tcBorders>
            <w:vAlign w:val="center"/>
          </w:tcPr>
          <w:p w:rsidR="00094CB9" w:rsidRDefault="00094CB9">
            <w:pPr>
              <w:spacing w:after="160" w:line="259" w:lineRule="auto"/>
              <w:ind w:left="0" w:right="0" w:firstLine="0"/>
              <w:jc w:val="left"/>
            </w:pPr>
          </w:p>
        </w:tc>
        <w:tc>
          <w:tcPr>
            <w:tcW w:w="3922" w:type="dxa"/>
            <w:tcBorders>
              <w:top w:val="nil"/>
              <w:left w:val="nil"/>
              <w:bottom w:val="nil"/>
              <w:right w:val="nil"/>
            </w:tcBorders>
          </w:tcPr>
          <w:p w:rsidR="00094CB9" w:rsidRDefault="00FE5CBC">
            <w:pPr>
              <w:spacing w:after="0" w:line="259" w:lineRule="auto"/>
              <w:ind w:left="2491" w:right="824" w:firstLine="0"/>
              <w:jc w:val="center"/>
            </w:pPr>
            <w:r>
              <w:rPr>
                <w:rFonts w:ascii="Arial" w:eastAsia="Arial" w:hAnsi="Arial" w:cs="Arial"/>
                <w:sz w:val="15"/>
              </w:rPr>
              <w:t>(LSB) 6th scan</w:t>
            </w:r>
          </w:p>
        </w:tc>
      </w:tr>
      <w:tr w:rsidR="00094CB9">
        <w:trPr>
          <w:trHeight w:val="397"/>
        </w:trPr>
        <w:tc>
          <w:tcPr>
            <w:tcW w:w="2770" w:type="dxa"/>
            <w:tcBorders>
              <w:top w:val="nil"/>
              <w:left w:val="nil"/>
              <w:bottom w:val="nil"/>
              <w:right w:val="nil"/>
            </w:tcBorders>
          </w:tcPr>
          <w:p w:rsidR="00094CB9" w:rsidRDefault="00FE5CBC">
            <w:pPr>
              <w:spacing w:after="0" w:line="259" w:lineRule="auto"/>
              <w:ind w:left="0" w:right="0" w:firstLine="0"/>
              <w:jc w:val="left"/>
            </w:pPr>
            <w:r>
              <w:rPr>
                <w:rFonts w:ascii="Arial" w:eastAsia="Arial" w:hAnsi="Arial" w:cs="Arial"/>
                <w:sz w:val="16"/>
              </w:rPr>
              <w:t>c) Progressive encoding –</w:t>
            </w:r>
          </w:p>
          <w:p w:rsidR="00094CB9" w:rsidRDefault="00FE5CBC">
            <w:pPr>
              <w:spacing w:after="0" w:line="259" w:lineRule="auto"/>
              <w:ind w:left="0" w:right="0" w:firstLine="0"/>
              <w:jc w:val="left"/>
            </w:pPr>
            <w:r>
              <w:rPr>
                <w:rFonts w:ascii="Arial" w:eastAsia="Arial" w:hAnsi="Arial" w:cs="Arial"/>
                <w:color w:val="FFFFFF"/>
                <w:sz w:val="16"/>
              </w:rPr>
              <w:t xml:space="preserve">a) </w:t>
            </w:r>
            <w:r>
              <w:rPr>
                <w:rFonts w:ascii="Arial" w:eastAsia="Arial" w:hAnsi="Arial" w:cs="Arial"/>
                <w:sz w:val="16"/>
              </w:rPr>
              <w:t>Spectral selection</w:t>
            </w:r>
          </w:p>
        </w:tc>
        <w:tc>
          <w:tcPr>
            <w:tcW w:w="3922" w:type="dxa"/>
            <w:tcBorders>
              <w:top w:val="nil"/>
              <w:left w:val="nil"/>
              <w:bottom w:val="nil"/>
              <w:right w:val="nil"/>
            </w:tcBorders>
          </w:tcPr>
          <w:p w:rsidR="00094CB9" w:rsidRDefault="00FE5CBC">
            <w:pPr>
              <w:spacing w:after="0" w:line="259" w:lineRule="auto"/>
              <w:ind w:left="0" w:right="182" w:firstLine="0"/>
              <w:jc w:val="right"/>
            </w:pPr>
            <w:r>
              <w:rPr>
                <w:rFonts w:ascii="Arial" w:eastAsia="Arial" w:hAnsi="Arial" w:cs="Arial"/>
                <w:sz w:val="16"/>
              </w:rPr>
              <w:t>d) Progressive encoding –</w:t>
            </w:r>
          </w:p>
          <w:p w:rsidR="00094CB9" w:rsidRDefault="00FE5CBC">
            <w:pPr>
              <w:spacing w:after="0" w:line="259" w:lineRule="auto"/>
              <w:ind w:left="0" w:right="0" w:firstLine="0"/>
              <w:jc w:val="right"/>
            </w:pPr>
            <w:r>
              <w:rPr>
                <w:rFonts w:ascii="Arial" w:eastAsia="Arial" w:hAnsi="Arial" w:cs="Arial"/>
                <w:color w:val="FFFFFF"/>
                <w:sz w:val="16"/>
              </w:rPr>
              <w:t>a)</w:t>
            </w:r>
            <w:r>
              <w:rPr>
                <w:rFonts w:ascii="Arial" w:eastAsia="Arial" w:hAnsi="Arial" w:cs="Arial"/>
                <w:sz w:val="16"/>
              </w:rPr>
              <w:t xml:space="preserve"> Successive approximation</w:t>
            </w:r>
          </w:p>
        </w:tc>
      </w:tr>
    </w:tbl>
    <w:p w:rsidR="00094CB9" w:rsidRDefault="00FE5CBC">
      <w:pPr>
        <w:pStyle w:val="6"/>
        <w:spacing w:after="41"/>
        <w:ind w:left="1316" w:right="0"/>
        <w:jc w:val="left"/>
      </w:pPr>
      <w:r>
        <w:t>Figure G.1 – Spectral selection and successive approximation progressive processes</w:t>
      </w:r>
    </w:p>
    <w:p w:rsidR="00094CB9" w:rsidRDefault="00FE5CBC">
      <w:pPr>
        <w:ind w:left="-5" w:right="8"/>
      </w:pPr>
      <w:r>
        <w:t xml:space="preserve">The procedure for encoding a MCU (see Figure E.5) repetitively invokes the procedure for coding a data unit. For DCT-based encoders the data unit is an 8 </w:t>
      </w:r>
      <w:r>
        <w:rPr>
          <w:rFonts w:ascii="Segoe UI Symbol" w:eastAsia="Segoe UI Symbol" w:hAnsi="Segoe UI Symbol" w:cs="Segoe UI Symbol"/>
        </w:rPr>
        <w:t>×</w:t>
      </w:r>
      <w:r>
        <w:t xml:space="preserve"> 8 block of samples.</w:t>
      </w:r>
    </w:p>
    <w:p w:rsidR="00094CB9" w:rsidRDefault="00FE5CBC">
      <w:pPr>
        <w:spacing w:after="259"/>
        <w:ind w:left="-5" w:right="8"/>
      </w:pPr>
      <w:r>
        <w:lastRenderedPageBreak/>
        <w:t xml:space="preserve">Only a portion of each 8 </w:t>
      </w:r>
      <w:r>
        <w:rPr>
          <w:rFonts w:ascii="Segoe UI Symbol" w:eastAsia="Segoe UI Symbol" w:hAnsi="Segoe UI Symbol" w:cs="Segoe UI Symbol"/>
        </w:rPr>
        <w:t>×</w:t>
      </w:r>
      <w:r>
        <w:t xml:space="preserve"> 8 block is coded in each scan, the portion being determined by the scan header parameters Ss, Se, Ah, and Al (see B.2.3). The procedures used to code portions of each 8 </w:t>
      </w:r>
      <w:r>
        <w:rPr>
          <w:rFonts w:ascii="Segoe UI Symbol" w:eastAsia="Segoe UI Symbol" w:hAnsi="Segoe UI Symbol" w:cs="Segoe UI Symbol"/>
        </w:rPr>
        <w:t>×</w:t>
      </w:r>
      <w:r>
        <w:t xml:space="preserve"> 8 block are described in this annex. Note, however, that where these procedures are identical to those used in the sequential DCT-based mode of operation, the sequential procedures are simply referenced.</w:t>
      </w:r>
    </w:p>
    <w:p w:rsidR="00094CB9" w:rsidRDefault="00FE5CBC">
      <w:pPr>
        <w:pStyle w:val="5"/>
        <w:tabs>
          <w:tab w:val="center" w:pos="2111"/>
        </w:tabs>
        <w:spacing w:after="184"/>
        <w:ind w:left="-15" w:right="0" w:firstLine="0"/>
      </w:pPr>
      <w:r>
        <w:t>G.1.1.1.1</w:t>
      </w:r>
      <w:r>
        <w:tab/>
        <w:t>Spectral selection control</w:t>
      </w:r>
    </w:p>
    <w:p w:rsidR="00094CB9" w:rsidRDefault="00FE5CBC">
      <w:pPr>
        <w:spacing w:after="257"/>
        <w:ind w:left="-5" w:right="8"/>
      </w:pPr>
      <w:r>
        <w:t>In spectral selection the zig-zag sequence of DCT coefficients is segmented into bands. A band is defined in the scan header by specifying the starting and ending indices in the zig-zag sequence. One band is coded in a given scan of the progression. DC coefficients are always coded separately from AC coefficients, and only scans which code DC coefficients may have interleaved blocks from more than one component. All other scans shall have only one component. With the exception of the first DC scans for the components, the sequence of bands defined in the scans need not follow the zig-zag ordering. For each component, a first DC scan shall precede any AC scans.</w:t>
      </w:r>
    </w:p>
    <w:p w:rsidR="00094CB9" w:rsidRDefault="00FE5CBC">
      <w:pPr>
        <w:pStyle w:val="5"/>
        <w:tabs>
          <w:tab w:val="center" w:pos="2434"/>
        </w:tabs>
        <w:spacing w:after="179"/>
        <w:ind w:left="-15" w:right="0" w:firstLine="0"/>
      </w:pPr>
      <w:r>
        <w:t>G.1.1.1.2</w:t>
      </w:r>
      <w:r>
        <w:tab/>
        <w:t>Successive approximation control</w:t>
      </w:r>
    </w:p>
    <w:p w:rsidR="00094CB9" w:rsidRDefault="00FE5CBC">
      <w:pPr>
        <w:ind w:left="-5" w:right="8"/>
      </w:pPr>
      <w:r>
        <w:t>If successive approximation is used, the DCT coefficients are reduced in precision by the point transform (see A.4) defined in the scan header (see B.2.3). The successive approximation bit position parameter Al specifies the actual point transform, and the high four bits (Ah) – if there are preceding scans for the band – contain the value of the point transform used in those preceding scans. If there are no preceding scans for the band, Ah is zero.</w:t>
      </w:r>
    </w:p>
    <w:p w:rsidR="00094CB9" w:rsidRDefault="00FE5CBC">
      <w:pPr>
        <w:spacing w:after="257"/>
        <w:ind w:left="-5" w:right="8"/>
      </w:pPr>
      <w:r>
        <w:t>Each scan which follows the first scan for a given band progressively improves the precision of the coefficients by one bit, until full precision is reached.</w:t>
      </w:r>
    </w:p>
    <w:p w:rsidR="00094CB9" w:rsidRDefault="00FE5CBC">
      <w:pPr>
        <w:pStyle w:val="5"/>
        <w:tabs>
          <w:tab w:val="center" w:pos="2795"/>
        </w:tabs>
        <w:spacing w:after="179"/>
        <w:ind w:left="-15" w:right="0" w:firstLine="0"/>
      </w:pPr>
      <w:r>
        <w:t>G.1.1.2</w:t>
      </w:r>
      <w:r>
        <w:tab/>
        <w:t>Coding models for progressive DCT-based encoders</w:t>
      </w:r>
    </w:p>
    <w:p w:rsidR="00094CB9" w:rsidRDefault="00FE5CBC">
      <w:pPr>
        <w:spacing w:after="257"/>
        <w:ind w:left="-5" w:right="8"/>
      </w:pPr>
      <w:r>
        <w:t>If successive approximation is used, the DCT coefficients are reduced in precision by the point transform (see A.4) defined in the scan header (see B.2.3). These models also apply to the progressive DCT-based encoders, but with the following changes.</w:t>
      </w:r>
    </w:p>
    <w:p w:rsidR="00094CB9" w:rsidRDefault="00FE5CBC">
      <w:pPr>
        <w:pStyle w:val="5"/>
        <w:tabs>
          <w:tab w:val="center" w:pos="2974"/>
        </w:tabs>
        <w:spacing w:after="179"/>
        <w:ind w:left="-15" w:right="0" w:firstLine="0"/>
      </w:pPr>
      <w:r>
        <w:t>G.1.1.2.1</w:t>
      </w:r>
      <w:r>
        <w:tab/>
        <w:t>Progressive encoding model for DC coefficients</w:t>
      </w:r>
    </w:p>
    <w:p w:rsidR="00094CB9" w:rsidRDefault="00FE5CBC">
      <w:pPr>
        <w:spacing w:after="257"/>
        <w:ind w:left="-5" w:right="8"/>
      </w:pPr>
      <w:r>
        <w:t>If Al is not zero, the point transform for DC coefficients shall be used to reduce the precision of the DC coefficients. If Ah is zero, the coefficient values (as modified by the point transform) shall be coded, using the procedure described in Annex F. If Ah is not zero, the least significant bit of the point transformed DC coefficients shall be coded, using the procedures described in this annex.</w:t>
      </w:r>
    </w:p>
    <w:p w:rsidR="00094CB9" w:rsidRDefault="00FE5CBC">
      <w:pPr>
        <w:pStyle w:val="5"/>
        <w:tabs>
          <w:tab w:val="center" w:pos="2974"/>
        </w:tabs>
        <w:spacing w:after="179"/>
        <w:ind w:left="-15" w:right="0" w:firstLine="0"/>
      </w:pPr>
      <w:r>
        <w:t>G.1.1.2.2</w:t>
      </w:r>
      <w:r>
        <w:tab/>
        <w:t>Progressive encoding model for AC coefficients</w:t>
      </w:r>
    </w:p>
    <w:p w:rsidR="00094CB9" w:rsidRDefault="00FE5CBC">
      <w:pPr>
        <w:spacing w:after="257"/>
        <w:ind w:left="-5" w:right="8"/>
      </w:pPr>
      <w:r>
        <w:t>If Al is not zero, the point transform for AC coefficients shall be used to reduce the precision of the AC coefficients. If Ah is zero, the coefficient values (as modified by the point transform) shall be coded using modifications of the procedures described in Annex F. These modifications are described in this annex. If Ah is not zero, the precision of the coefficients shall be improved using the procedures described in this annex.</w:t>
      </w:r>
    </w:p>
    <w:p w:rsidR="00094CB9" w:rsidRDefault="00FE5CBC">
      <w:pPr>
        <w:tabs>
          <w:tab w:val="center" w:pos="2903"/>
        </w:tabs>
        <w:spacing w:after="246" w:line="265" w:lineRule="auto"/>
        <w:ind w:left="-15" w:right="0" w:firstLine="0"/>
        <w:jc w:val="left"/>
      </w:pPr>
      <w:r>
        <w:rPr>
          <w:b/>
        </w:rPr>
        <w:t>G.1.2</w:t>
      </w:r>
      <w:r>
        <w:rPr>
          <w:b/>
        </w:rPr>
        <w:tab/>
        <w:t>Progressive encoding procedures with Huffman coding</w:t>
      </w:r>
    </w:p>
    <w:p w:rsidR="00094CB9" w:rsidRDefault="00FE5CBC">
      <w:pPr>
        <w:pStyle w:val="5"/>
        <w:tabs>
          <w:tab w:val="center" w:pos="3158"/>
        </w:tabs>
        <w:spacing w:after="179"/>
        <w:ind w:left="-15" w:right="0" w:firstLine="0"/>
      </w:pPr>
      <w:r>
        <w:t>G.1.2.1</w:t>
      </w:r>
      <w:r>
        <w:tab/>
        <w:t>Progressive encoding of DC coefficients with Huffman coding</w:t>
      </w:r>
    </w:p>
    <w:p w:rsidR="00094CB9" w:rsidRDefault="00FE5CBC">
      <w:pPr>
        <w:ind w:left="-5" w:right="8"/>
      </w:pPr>
      <w:r>
        <w:t>The first scan for a given component shall encode the DC coefficient values using the procedures described in F.1.2.1. If the successive approximation bit position parameter Al is not zero, the coefficient values shall be reduced in precision by the point transform described in Annex A before coding.</w:t>
      </w:r>
    </w:p>
    <w:p w:rsidR="00094CB9" w:rsidRDefault="00FE5CBC">
      <w:pPr>
        <w:spacing w:after="257"/>
        <w:ind w:left="-5" w:right="8"/>
      </w:pPr>
      <w:r>
        <w:t>In subsequent scans using successive approximation the least significant bits are appended to the compressed bit stream without compression or modification (see G.1.2.3), except for byte stuffing.</w:t>
      </w:r>
    </w:p>
    <w:p w:rsidR="00094CB9" w:rsidRDefault="00FE5CBC">
      <w:pPr>
        <w:pStyle w:val="5"/>
        <w:tabs>
          <w:tab w:val="center" w:pos="3158"/>
        </w:tabs>
        <w:spacing w:after="179"/>
        <w:ind w:left="-15" w:right="0" w:firstLine="0"/>
      </w:pPr>
      <w:r>
        <w:t>G.1.2.2</w:t>
      </w:r>
      <w:r>
        <w:tab/>
        <w:t>Progressive encoding of AC coefficients with Huffman coding</w:t>
      </w:r>
    </w:p>
    <w:p w:rsidR="00094CB9" w:rsidRDefault="00FE5CBC">
      <w:pPr>
        <w:ind w:left="-5" w:right="8"/>
      </w:pPr>
      <w:r>
        <w:t>In spectral selection and in the first scan of successive approximation for a component, the AC coefficient coding model is similar to that used by the sequential procedures. However, the Huffman code tables are extended to include coding of runs of End-Of-Bands (EOBs). See Table G.1.</w:t>
      </w:r>
    </w:p>
    <w:p w:rsidR="00094CB9" w:rsidRDefault="00FE5CBC">
      <w:pPr>
        <w:spacing w:after="3" w:line="265" w:lineRule="auto"/>
        <w:ind w:left="141" w:right="150"/>
        <w:jc w:val="center"/>
      </w:pPr>
      <w:r>
        <w:rPr>
          <w:b/>
        </w:rPr>
        <w:lastRenderedPageBreak/>
        <w:t>Table G.1 – EOBn code run length extensions</w:t>
      </w:r>
    </w:p>
    <w:tbl>
      <w:tblPr>
        <w:tblStyle w:val="TableGrid"/>
        <w:tblW w:w="3998" w:type="dxa"/>
        <w:tblInd w:w="2575" w:type="dxa"/>
        <w:tblCellMar>
          <w:top w:w="66" w:type="dxa"/>
          <w:left w:w="166" w:type="dxa"/>
          <w:right w:w="115" w:type="dxa"/>
        </w:tblCellMar>
        <w:tblLook w:val="04A0" w:firstRow="1" w:lastRow="0" w:firstColumn="1" w:lastColumn="0" w:noHBand="0" w:noVBand="1"/>
      </w:tblPr>
      <w:tblGrid>
        <w:gridCol w:w="1867"/>
        <w:gridCol w:w="2131"/>
      </w:tblGrid>
      <w:tr w:rsidR="00094CB9">
        <w:trPr>
          <w:trHeight w:val="350"/>
        </w:trPr>
        <w:tc>
          <w:tcPr>
            <w:tcW w:w="18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44" w:firstLine="0"/>
              <w:jc w:val="center"/>
            </w:pPr>
            <w:r>
              <w:rPr>
                <w:sz w:val="17"/>
              </w:rPr>
              <w:t>EOBn code</w:t>
            </w:r>
          </w:p>
        </w:tc>
        <w:tc>
          <w:tcPr>
            <w:tcW w:w="2131"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53" w:firstLine="0"/>
              <w:jc w:val="center"/>
            </w:pPr>
            <w:r>
              <w:rPr>
                <w:sz w:val="17"/>
              </w:rPr>
              <w:t>Run length</w:t>
            </w:r>
          </w:p>
        </w:tc>
      </w:tr>
      <w:tr w:rsidR="00094CB9">
        <w:trPr>
          <w:trHeight w:val="335"/>
        </w:trPr>
        <w:tc>
          <w:tcPr>
            <w:tcW w:w="1867"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0</w:t>
            </w:r>
          </w:p>
        </w:tc>
        <w:tc>
          <w:tcPr>
            <w:tcW w:w="213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w:t>
            </w:r>
          </w:p>
        </w:tc>
      </w:tr>
      <w:tr w:rsidR="00094CB9">
        <w:trPr>
          <w:trHeight w:val="283"/>
        </w:trPr>
        <w:tc>
          <w:tcPr>
            <w:tcW w:w="1867"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1</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3</w:t>
            </w:r>
          </w:p>
        </w:tc>
      </w:tr>
      <w:tr w:rsidR="00094CB9">
        <w:trPr>
          <w:trHeight w:val="283"/>
        </w:trPr>
        <w:tc>
          <w:tcPr>
            <w:tcW w:w="1867"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2</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7</w:t>
            </w:r>
          </w:p>
        </w:tc>
      </w:tr>
      <w:tr w:rsidR="00094CB9">
        <w:trPr>
          <w:trHeight w:val="283"/>
        </w:trPr>
        <w:tc>
          <w:tcPr>
            <w:tcW w:w="1867"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3</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15</w:t>
            </w:r>
          </w:p>
        </w:tc>
      </w:tr>
      <w:tr w:rsidR="00094CB9">
        <w:trPr>
          <w:trHeight w:val="283"/>
        </w:trPr>
        <w:tc>
          <w:tcPr>
            <w:tcW w:w="1867"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4</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6..31</w:t>
            </w:r>
          </w:p>
        </w:tc>
      </w:tr>
      <w:tr w:rsidR="00094CB9">
        <w:trPr>
          <w:trHeight w:val="283"/>
        </w:trPr>
        <w:tc>
          <w:tcPr>
            <w:tcW w:w="1867"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5</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2..63</w:t>
            </w:r>
          </w:p>
        </w:tc>
      </w:tr>
      <w:tr w:rsidR="00094CB9">
        <w:trPr>
          <w:trHeight w:val="283"/>
        </w:trPr>
        <w:tc>
          <w:tcPr>
            <w:tcW w:w="1867"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6</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4..127</w:t>
            </w:r>
          </w:p>
        </w:tc>
      </w:tr>
      <w:tr w:rsidR="00094CB9">
        <w:trPr>
          <w:trHeight w:val="283"/>
        </w:trPr>
        <w:tc>
          <w:tcPr>
            <w:tcW w:w="1867"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7</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28..255</w:t>
            </w:r>
          </w:p>
        </w:tc>
      </w:tr>
      <w:tr w:rsidR="00094CB9">
        <w:trPr>
          <w:trHeight w:val="283"/>
        </w:trPr>
        <w:tc>
          <w:tcPr>
            <w:tcW w:w="1867"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8</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56..511</w:t>
            </w:r>
          </w:p>
        </w:tc>
      </w:tr>
      <w:tr w:rsidR="00094CB9">
        <w:trPr>
          <w:trHeight w:val="283"/>
        </w:trPr>
        <w:tc>
          <w:tcPr>
            <w:tcW w:w="1867"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9</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 xml:space="preserve"> 512..1 023</w:t>
            </w:r>
          </w:p>
        </w:tc>
      </w:tr>
      <w:tr w:rsidR="00094CB9">
        <w:trPr>
          <w:trHeight w:val="283"/>
        </w:trPr>
        <w:tc>
          <w:tcPr>
            <w:tcW w:w="1867"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10</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 024..2 047</w:t>
            </w:r>
          </w:p>
        </w:tc>
      </w:tr>
      <w:tr w:rsidR="00094CB9">
        <w:trPr>
          <w:trHeight w:val="283"/>
        </w:trPr>
        <w:tc>
          <w:tcPr>
            <w:tcW w:w="1867"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11</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 048..4 095</w:t>
            </w:r>
          </w:p>
        </w:tc>
      </w:tr>
      <w:tr w:rsidR="00094CB9">
        <w:trPr>
          <w:trHeight w:val="283"/>
        </w:trPr>
        <w:tc>
          <w:tcPr>
            <w:tcW w:w="1867"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12</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 096..8 191</w:t>
            </w:r>
          </w:p>
        </w:tc>
      </w:tr>
      <w:tr w:rsidR="00094CB9">
        <w:trPr>
          <w:trHeight w:val="283"/>
        </w:trPr>
        <w:tc>
          <w:tcPr>
            <w:tcW w:w="1867"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EOB13</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 192..16 383</w:t>
            </w:r>
          </w:p>
        </w:tc>
      </w:tr>
      <w:tr w:rsidR="00094CB9">
        <w:trPr>
          <w:trHeight w:val="298"/>
        </w:trPr>
        <w:tc>
          <w:tcPr>
            <w:tcW w:w="1867"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46" w:firstLine="0"/>
              <w:jc w:val="center"/>
            </w:pPr>
            <w:r>
              <w:rPr>
                <w:sz w:val="17"/>
              </w:rPr>
              <w:t>EOB14</w:t>
            </w:r>
          </w:p>
        </w:tc>
        <w:tc>
          <w:tcPr>
            <w:tcW w:w="213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16 384..32 767</w:t>
            </w:r>
          </w:p>
        </w:tc>
      </w:tr>
    </w:tbl>
    <w:p w:rsidR="00094CB9" w:rsidRDefault="00FE5CBC">
      <w:pPr>
        <w:ind w:left="-5" w:right="8"/>
      </w:pPr>
      <w:r>
        <w:t>The end-of-band run structure allows efficient coding of blocks which have only zero coefficients. An EOB run of length 5 means that the current block and the next four blocks have an end-of-band with no intervening non-zero coefficients. The EOB run length is limited only by the restart interval.</w:t>
      </w:r>
    </w:p>
    <w:p w:rsidR="00094CB9" w:rsidRDefault="00FE5CBC">
      <w:pPr>
        <w:spacing w:after="565"/>
        <w:ind w:left="-5" w:right="8"/>
      </w:pPr>
      <w:r>
        <w:t>The extension of the code table is illustrated in Figure G.2.</w:t>
      </w:r>
    </w:p>
    <w:p w:rsidR="00094CB9" w:rsidRDefault="00FE5CBC">
      <w:pPr>
        <w:spacing w:after="60" w:line="265" w:lineRule="auto"/>
        <w:ind w:left="2727" w:right="2032"/>
        <w:jc w:val="center"/>
      </w:pPr>
      <w:r>
        <w:rPr>
          <w:rFonts w:ascii="Arial" w:eastAsia="Arial" w:hAnsi="Arial" w:cs="Arial"/>
          <w:sz w:val="15"/>
        </w:rPr>
        <w:t>SSSS</w:t>
      </w:r>
    </w:p>
    <w:tbl>
      <w:tblPr>
        <w:tblStyle w:val="TableGrid"/>
        <w:tblpPr w:vertAnchor="text" w:tblpX="2803" w:tblpY="33"/>
        <w:tblOverlap w:val="never"/>
        <w:tblW w:w="3883" w:type="dxa"/>
        <w:tblInd w:w="0" w:type="dxa"/>
        <w:tblCellMar>
          <w:right w:w="30" w:type="dxa"/>
        </w:tblCellMar>
        <w:tblLook w:val="04A0" w:firstRow="1" w:lastRow="0" w:firstColumn="1" w:lastColumn="0" w:noHBand="0" w:noVBand="1"/>
      </w:tblPr>
      <w:tblGrid>
        <w:gridCol w:w="428"/>
        <w:gridCol w:w="528"/>
        <w:gridCol w:w="662"/>
        <w:gridCol w:w="1915"/>
        <w:gridCol w:w="350"/>
      </w:tblGrid>
      <w:tr w:rsidR="00094CB9">
        <w:trPr>
          <w:trHeight w:val="158"/>
        </w:trPr>
        <w:tc>
          <w:tcPr>
            <w:tcW w:w="427" w:type="dxa"/>
            <w:tcBorders>
              <w:top w:val="nil"/>
              <w:left w:val="nil"/>
              <w:bottom w:val="single" w:sz="4" w:space="0" w:color="000000"/>
              <w:right w:val="single" w:sz="4" w:space="0" w:color="000000"/>
            </w:tcBorders>
          </w:tcPr>
          <w:p w:rsidR="00094CB9" w:rsidRDefault="00094CB9">
            <w:pPr>
              <w:spacing w:after="160" w:line="259" w:lineRule="auto"/>
              <w:ind w:left="0" w:right="0" w:firstLine="0"/>
              <w:jc w:val="left"/>
            </w:pPr>
          </w:p>
        </w:tc>
        <w:tc>
          <w:tcPr>
            <w:tcW w:w="528" w:type="dxa"/>
            <w:tcBorders>
              <w:top w:val="nil"/>
              <w:left w:val="single" w:sz="4" w:space="0" w:color="000000"/>
              <w:bottom w:val="single" w:sz="4" w:space="0" w:color="000000"/>
              <w:right w:val="nil"/>
            </w:tcBorders>
          </w:tcPr>
          <w:p w:rsidR="00094CB9" w:rsidRDefault="00094CB9">
            <w:pPr>
              <w:spacing w:after="160" w:line="259" w:lineRule="auto"/>
              <w:ind w:left="0" w:right="0" w:firstLine="0"/>
              <w:jc w:val="left"/>
            </w:pPr>
          </w:p>
        </w:tc>
        <w:tc>
          <w:tcPr>
            <w:tcW w:w="662" w:type="dxa"/>
            <w:tcBorders>
              <w:top w:val="nil"/>
              <w:left w:val="nil"/>
              <w:bottom w:val="single" w:sz="4" w:space="0" w:color="000000"/>
              <w:right w:val="nil"/>
            </w:tcBorders>
          </w:tcPr>
          <w:p w:rsidR="00094CB9" w:rsidRDefault="00094CB9">
            <w:pPr>
              <w:spacing w:after="160" w:line="259" w:lineRule="auto"/>
              <w:ind w:left="0" w:right="0" w:firstLine="0"/>
              <w:jc w:val="left"/>
            </w:pPr>
          </w:p>
        </w:tc>
        <w:tc>
          <w:tcPr>
            <w:tcW w:w="1915" w:type="dxa"/>
            <w:tcBorders>
              <w:top w:val="nil"/>
              <w:left w:val="nil"/>
              <w:bottom w:val="single" w:sz="4" w:space="0" w:color="000000"/>
              <w:right w:val="nil"/>
            </w:tcBorders>
          </w:tcPr>
          <w:p w:rsidR="00094CB9" w:rsidRDefault="00094CB9">
            <w:pPr>
              <w:spacing w:after="160" w:line="259" w:lineRule="auto"/>
              <w:ind w:left="0" w:right="0" w:firstLine="0"/>
              <w:jc w:val="left"/>
            </w:pPr>
          </w:p>
        </w:tc>
        <w:tc>
          <w:tcPr>
            <w:tcW w:w="350" w:type="dxa"/>
            <w:tcBorders>
              <w:top w:val="nil"/>
              <w:left w:val="nil"/>
              <w:bottom w:val="single" w:sz="4" w:space="0" w:color="000000"/>
              <w:right w:val="nil"/>
            </w:tcBorders>
          </w:tcPr>
          <w:p w:rsidR="00094CB9" w:rsidRDefault="00094CB9">
            <w:pPr>
              <w:spacing w:after="160" w:line="259" w:lineRule="auto"/>
              <w:ind w:left="0" w:right="0" w:firstLine="0"/>
              <w:jc w:val="left"/>
            </w:pPr>
          </w:p>
        </w:tc>
      </w:tr>
      <w:tr w:rsidR="00094CB9">
        <w:trPr>
          <w:trHeight w:val="1459"/>
        </w:trPr>
        <w:tc>
          <w:tcPr>
            <w:tcW w:w="427" w:type="dxa"/>
            <w:tcBorders>
              <w:top w:val="single" w:sz="4" w:space="0" w:color="000000"/>
              <w:left w:val="nil"/>
              <w:bottom w:val="single" w:sz="4" w:space="0" w:color="000000"/>
              <w:right w:val="single" w:sz="4" w:space="0" w:color="000000"/>
            </w:tcBorders>
            <w:vAlign w:val="center"/>
          </w:tcPr>
          <w:p w:rsidR="00094CB9" w:rsidRDefault="00FE5CBC">
            <w:pPr>
              <w:spacing w:after="0" w:line="259" w:lineRule="auto"/>
              <w:ind w:left="106" w:right="0" w:firstLine="0"/>
              <w:jc w:val="left"/>
            </w:pPr>
            <w:r>
              <w:rPr>
                <w:rFonts w:ascii="Arial" w:eastAsia="Arial" w:hAnsi="Arial" w:cs="Arial"/>
                <w:sz w:val="15"/>
              </w:rPr>
              <w:t>0</w:t>
            </w:r>
          </w:p>
          <w:p w:rsidR="00094CB9" w:rsidRDefault="00FE5CBC">
            <w:pPr>
              <w:spacing w:after="0" w:line="259" w:lineRule="auto"/>
              <w:ind w:left="106" w:right="0" w:firstLine="0"/>
              <w:jc w:val="left"/>
            </w:pPr>
            <w:r>
              <w:rPr>
                <w:rFonts w:ascii="Arial" w:eastAsia="Arial" w:hAnsi="Arial" w:cs="Arial"/>
                <w:sz w:val="15"/>
              </w:rPr>
              <w:t>1</w:t>
            </w:r>
          </w:p>
          <w:p w:rsidR="00094CB9" w:rsidRDefault="00FE5CBC">
            <w:pPr>
              <w:spacing w:after="0" w:line="259" w:lineRule="auto"/>
              <w:ind w:left="130" w:right="0" w:firstLine="0"/>
              <w:jc w:val="left"/>
            </w:pPr>
            <w:r>
              <w:rPr>
                <w:rFonts w:ascii="Arial" w:eastAsia="Arial" w:hAnsi="Arial" w:cs="Arial"/>
                <w:sz w:val="15"/>
              </w:rPr>
              <w:t>.</w:t>
            </w:r>
          </w:p>
          <w:p w:rsidR="00094CB9" w:rsidRDefault="00FE5CBC">
            <w:pPr>
              <w:spacing w:after="0" w:line="259" w:lineRule="auto"/>
              <w:ind w:left="130" w:right="0" w:firstLine="0"/>
              <w:jc w:val="left"/>
            </w:pPr>
            <w:r>
              <w:rPr>
                <w:rFonts w:ascii="Arial" w:eastAsia="Arial" w:hAnsi="Arial" w:cs="Arial"/>
                <w:sz w:val="15"/>
              </w:rPr>
              <w:t>.</w:t>
            </w:r>
          </w:p>
          <w:p w:rsidR="00094CB9" w:rsidRDefault="00FE5CBC">
            <w:pPr>
              <w:spacing w:after="0" w:line="259" w:lineRule="auto"/>
              <w:ind w:left="130" w:right="0" w:firstLine="0"/>
              <w:jc w:val="left"/>
            </w:pPr>
            <w:r>
              <w:rPr>
                <w:rFonts w:ascii="Arial" w:eastAsia="Arial" w:hAnsi="Arial" w:cs="Arial"/>
                <w:sz w:val="15"/>
              </w:rPr>
              <w:t>.</w:t>
            </w:r>
          </w:p>
          <w:p w:rsidR="00094CB9" w:rsidRDefault="00FE5CBC">
            <w:pPr>
              <w:spacing w:after="0" w:line="259" w:lineRule="auto"/>
              <w:ind w:left="58" w:right="0" w:firstLine="0"/>
              <w:jc w:val="left"/>
            </w:pPr>
            <w:r>
              <w:rPr>
                <w:rFonts w:ascii="Arial" w:eastAsia="Arial" w:hAnsi="Arial" w:cs="Arial"/>
                <w:sz w:val="15"/>
              </w:rPr>
              <w:t>14</w:t>
            </w:r>
          </w:p>
          <w:p w:rsidR="00094CB9" w:rsidRDefault="00FE5CBC">
            <w:pPr>
              <w:spacing w:after="0" w:line="259" w:lineRule="auto"/>
              <w:ind w:left="58" w:right="0" w:firstLine="0"/>
              <w:jc w:val="left"/>
            </w:pPr>
            <w:r>
              <w:rPr>
                <w:rFonts w:ascii="Arial" w:eastAsia="Arial" w:hAnsi="Arial" w:cs="Arial"/>
                <w:sz w:val="15"/>
              </w:rPr>
              <w:t>15</w:t>
            </w:r>
          </w:p>
        </w:tc>
        <w:tc>
          <w:tcPr>
            <w:tcW w:w="528"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43" w:right="0" w:firstLine="0"/>
            </w:pPr>
            <w:r>
              <w:rPr>
                <w:rFonts w:ascii="Arial" w:eastAsia="Arial" w:hAnsi="Arial" w:cs="Arial"/>
                <w:sz w:val="15"/>
              </w:rPr>
              <w:t>EOB0</w:t>
            </w:r>
          </w:p>
          <w:p w:rsidR="00094CB9" w:rsidRDefault="00FE5CBC">
            <w:pPr>
              <w:spacing w:after="0" w:line="259" w:lineRule="auto"/>
              <w:ind w:left="43" w:right="0" w:firstLine="0"/>
            </w:pPr>
            <w:r>
              <w:rPr>
                <w:rFonts w:ascii="Arial" w:eastAsia="Arial" w:hAnsi="Arial" w:cs="Arial"/>
                <w:sz w:val="15"/>
              </w:rPr>
              <w:t>EOB1</w:t>
            </w:r>
          </w:p>
          <w:p w:rsidR="00094CB9" w:rsidRDefault="00FE5CBC">
            <w:pPr>
              <w:spacing w:after="0" w:line="259" w:lineRule="auto"/>
              <w:ind w:left="0" w:right="4" w:firstLine="0"/>
              <w:jc w:val="center"/>
            </w:pPr>
            <w:r>
              <w:rPr>
                <w:rFonts w:ascii="Arial" w:eastAsia="Arial" w:hAnsi="Arial" w:cs="Arial"/>
                <w:sz w:val="15"/>
              </w:rPr>
              <w:t>.</w:t>
            </w:r>
          </w:p>
          <w:p w:rsidR="00094CB9" w:rsidRDefault="00FE5CBC">
            <w:pPr>
              <w:spacing w:after="0" w:line="259" w:lineRule="auto"/>
              <w:ind w:left="0" w:right="4" w:firstLine="0"/>
              <w:jc w:val="center"/>
            </w:pPr>
            <w:r>
              <w:rPr>
                <w:rFonts w:ascii="Arial" w:eastAsia="Arial" w:hAnsi="Arial" w:cs="Arial"/>
                <w:sz w:val="15"/>
              </w:rPr>
              <w:t>.</w:t>
            </w:r>
          </w:p>
          <w:p w:rsidR="00094CB9" w:rsidRDefault="00FE5CBC">
            <w:pPr>
              <w:spacing w:after="0" w:line="259" w:lineRule="auto"/>
              <w:ind w:left="0" w:right="4" w:firstLine="0"/>
              <w:jc w:val="center"/>
            </w:pPr>
            <w:r>
              <w:rPr>
                <w:rFonts w:ascii="Arial" w:eastAsia="Arial" w:hAnsi="Arial" w:cs="Arial"/>
                <w:sz w:val="15"/>
              </w:rPr>
              <w:t>.</w:t>
            </w:r>
          </w:p>
          <w:p w:rsidR="00094CB9" w:rsidRDefault="00FE5CBC">
            <w:pPr>
              <w:spacing w:after="0" w:line="259" w:lineRule="auto"/>
              <w:ind w:left="106" w:right="0" w:hanging="101"/>
              <w:jc w:val="left"/>
            </w:pPr>
            <w:r>
              <w:rPr>
                <w:rFonts w:ascii="Arial" w:eastAsia="Arial" w:hAnsi="Arial" w:cs="Arial"/>
                <w:sz w:val="15"/>
              </w:rPr>
              <w:t>EOB14 ZRL</w:t>
            </w:r>
          </w:p>
        </w:tc>
        <w:tc>
          <w:tcPr>
            <w:tcW w:w="662" w:type="dxa"/>
            <w:tcBorders>
              <w:top w:val="single" w:sz="4" w:space="0" w:color="000000"/>
              <w:left w:val="single" w:sz="4" w:space="0" w:color="000000"/>
              <w:bottom w:val="single" w:sz="4" w:space="0" w:color="000000"/>
              <w:right w:val="nil"/>
            </w:tcBorders>
          </w:tcPr>
          <w:p w:rsidR="00094CB9" w:rsidRDefault="00094CB9">
            <w:pPr>
              <w:spacing w:after="160" w:line="259" w:lineRule="auto"/>
              <w:ind w:left="0" w:right="0" w:firstLine="0"/>
              <w:jc w:val="left"/>
            </w:pPr>
          </w:p>
        </w:tc>
        <w:tc>
          <w:tcPr>
            <w:tcW w:w="1915" w:type="dxa"/>
            <w:tcBorders>
              <w:top w:val="single" w:sz="4" w:space="0" w:color="000000"/>
              <w:left w:val="nil"/>
              <w:bottom w:val="single" w:sz="4" w:space="0" w:color="000000"/>
              <w:right w:val="nil"/>
            </w:tcBorders>
            <w:vAlign w:val="center"/>
          </w:tcPr>
          <w:p w:rsidR="00094CB9" w:rsidRDefault="00FE5CBC">
            <w:pPr>
              <w:spacing w:after="0" w:line="259" w:lineRule="auto"/>
              <w:ind w:left="0" w:right="0" w:firstLine="0"/>
              <w:jc w:val="left"/>
            </w:pPr>
            <w:r>
              <w:rPr>
                <w:rFonts w:ascii="Arial" w:eastAsia="Arial" w:hAnsi="Arial" w:cs="Arial"/>
                <w:sz w:val="15"/>
              </w:rPr>
              <w:t>COMPOSITE VALUES</w:t>
            </w:r>
          </w:p>
        </w:tc>
        <w:tc>
          <w:tcPr>
            <w:tcW w:w="350" w:type="dxa"/>
            <w:tcBorders>
              <w:top w:val="single" w:sz="4" w:space="0" w:color="000000"/>
              <w:left w:val="nil"/>
              <w:bottom w:val="single" w:sz="4" w:space="0" w:color="000000"/>
              <w:right w:val="single" w:sz="4" w:space="0" w:color="000000"/>
            </w:tcBorders>
          </w:tcPr>
          <w:p w:rsidR="00094CB9" w:rsidRDefault="00094CB9">
            <w:pPr>
              <w:spacing w:after="160" w:line="259" w:lineRule="auto"/>
              <w:ind w:left="0" w:right="0" w:firstLine="0"/>
              <w:jc w:val="left"/>
            </w:pPr>
          </w:p>
        </w:tc>
      </w:tr>
    </w:tbl>
    <w:p w:rsidR="00094CB9" w:rsidRDefault="00FE5CBC">
      <w:pPr>
        <w:tabs>
          <w:tab w:val="center" w:pos="3499"/>
          <w:tab w:val="center" w:pos="4027"/>
          <w:tab w:val="center" w:pos="4560"/>
          <w:tab w:val="center" w:pos="5280"/>
          <w:tab w:val="center" w:pos="5889"/>
          <w:tab w:val="center" w:pos="6422"/>
        </w:tabs>
        <w:spacing w:after="656" w:line="265" w:lineRule="auto"/>
        <w:ind w:left="0" w:right="0" w:firstLine="0"/>
        <w:jc w:val="left"/>
      </w:pPr>
      <w:r>
        <w:rPr>
          <w:rFonts w:ascii="Calibri" w:eastAsia="Calibri" w:hAnsi="Calibri" w:cs="Calibri"/>
          <w:sz w:val="22"/>
        </w:rPr>
        <w:tab/>
      </w:r>
      <w:r>
        <w:rPr>
          <w:rFonts w:ascii="Arial" w:eastAsia="Arial" w:hAnsi="Arial" w:cs="Arial"/>
          <w:sz w:val="15"/>
        </w:rPr>
        <w:t>0</w:t>
      </w:r>
      <w:r>
        <w:rPr>
          <w:rFonts w:ascii="Arial" w:eastAsia="Arial" w:hAnsi="Arial" w:cs="Arial"/>
          <w:sz w:val="15"/>
        </w:rPr>
        <w:tab/>
        <w:t>1</w:t>
      </w:r>
      <w:r>
        <w:rPr>
          <w:rFonts w:ascii="Arial" w:eastAsia="Arial" w:hAnsi="Arial" w:cs="Arial"/>
          <w:sz w:val="15"/>
        </w:rPr>
        <w:tab/>
        <w:t>2</w:t>
      </w:r>
      <w:proofErr w:type="gramStart"/>
      <w:r>
        <w:rPr>
          <w:rFonts w:ascii="Arial" w:eastAsia="Arial" w:hAnsi="Arial" w:cs="Arial"/>
          <w:sz w:val="15"/>
        </w:rPr>
        <w:tab/>
        <w:t xml:space="preserve">.   </w:t>
      </w:r>
      <w:proofErr w:type="gramEnd"/>
      <w:r>
        <w:rPr>
          <w:rFonts w:ascii="Arial" w:eastAsia="Arial" w:hAnsi="Arial" w:cs="Arial"/>
          <w:sz w:val="15"/>
        </w:rPr>
        <w:t xml:space="preserve">   .      .</w:t>
      </w:r>
      <w:r>
        <w:rPr>
          <w:rFonts w:ascii="Arial" w:eastAsia="Arial" w:hAnsi="Arial" w:cs="Arial"/>
          <w:sz w:val="15"/>
        </w:rPr>
        <w:tab/>
        <w:t>13</w:t>
      </w:r>
      <w:r>
        <w:rPr>
          <w:rFonts w:ascii="Arial" w:eastAsia="Arial" w:hAnsi="Arial" w:cs="Arial"/>
          <w:sz w:val="15"/>
        </w:rPr>
        <w:tab/>
        <w:t>14</w:t>
      </w:r>
    </w:p>
    <w:p w:rsidR="00094CB9" w:rsidRDefault="00FE5CBC">
      <w:pPr>
        <w:spacing w:after="666" w:line="265" w:lineRule="auto"/>
        <w:ind w:left="2256" w:right="2744"/>
        <w:jc w:val="left"/>
      </w:pPr>
      <w:r>
        <w:rPr>
          <w:rFonts w:ascii="Arial" w:eastAsia="Arial" w:hAnsi="Arial" w:cs="Arial"/>
          <w:sz w:val="15"/>
        </w:rPr>
        <w:t>RRRR</w:t>
      </w:r>
    </w:p>
    <w:p w:rsidR="00094CB9" w:rsidRDefault="00FE5CBC">
      <w:pPr>
        <w:spacing w:after="489" w:line="265" w:lineRule="auto"/>
        <w:ind w:left="3414" w:right="168"/>
        <w:jc w:val="center"/>
      </w:pPr>
      <w:r>
        <w:rPr>
          <w:rFonts w:ascii="Arial" w:eastAsia="Arial" w:hAnsi="Arial" w:cs="Arial"/>
          <w:sz w:val="11"/>
        </w:rPr>
        <w:t>TISO1580-93/d096</w:t>
      </w:r>
    </w:p>
    <w:p w:rsidR="00094CB9" w:rsidRDefault="00FE5CBC">
      <w:pPr>
        <w:pStyle w:val="6"/>
        <w:ind w:left="125" w:right="143"/>
      </w:pPr>
      <w:r>
        <w:t>Figure G.2 – Two-dimensional value array for Huffman coding</w:t>
      </w:r>
    </w:p>
    <w:p w:rsidR="00094CB9" w:rsidRDefault="00FE5CBC">
      <w:pPr>
        <w:spacing w:after="159" w:line="265" w:lineRule="auto"/>
        <w:ind w:left="-5" w:right="0"/>
        <w:jc w:val="left"/>
      </w:pPr>
      <w:r>
        <w:rPr>
          <w:color w:val="FFFFFF"/>
        </w:rPr>
        <w:t>Figure G.2 [D96] = 4.5 cm = 176 %</w:t>
      </w:r>
    </w:p>
    <w:p w:rsidR="00094CB9" w:rsidRDefault="00FE5CBC">
      <w:pPr>
        <w:ind w:left="-5" w:right="8"/>
      </w:pPr>
      <w:r>
        <w:t>The EOBn code sequence is defined as follows. Each EOBn code is followed by an extension field similar to the extension field for the coefficient amplitudes (but with positive numbers only). The number of bits appended to the EOBn code is the minimum number required to specify the run length.</w:t>
      </w:r>
    </w:p>
    <w:p w:rsidR="00094CB9" w:rsidRDefault="00FE5CBC">
      <w:pPr>
        <w:ind w:left="-5" w:right="8"/>
      </w:pPr>
      <w:r>
        <w:t>If an EOB run is greater than 32 767, it is coded as a sequence of EOB runs of length 32 767 followed by a final EOB run sufficient to complete the run.</w:t>
      </w:r>
    </w:p>
    <w:p w:rsidR="00094CB9" w:rsidRDefault="00FE5CBC">
      <w:pPr>
        <w:ind w:left="-5" w:right="8"/>
      </w:pPr>
      <w:r>
        <w:t>At the beginning of each restart interval the EOB run count, EOBRUN, is set to zero. At the end of each restart interval any remaining EOB run is coded.</w:t>
      </w:r>
    </w:p>
    <w:p w:rsidR="00094CB9" w:rsidRDefault="00FE5CBC">
      <w:pPr>
        <w:ind w:left="-5" w:right="8"/>
      </w:pPr>
      <w:r>
        <w:lastRenderedPageBreak/>
        <w:t>The Huffman encoding procedure for AC coefficients in spectral selection and in the first scan of successive approximation is illustrated in Figures G.3, G.4, G.5, and G.6.</w:t>
      </w:r>
    </w:p>
    <w:p w:rsidR="00094CB9" w:rsidRDefault="00FE5CBC">
      <w:pPr>
        <w:spacing w:after="501" w:line="259" w:lineRule="auto"/>
        <w:ind w:left="2045" w:right="0" w:firstLine="0"/>
        <w:jc w:val="left"/>
      </w:pPr>
      <w:r>
        <w:rPr>
          <w:rFonts w:ascii="Calibri" w:eastAsia="Calibri" w:hAnsi="Calibri" w:cs="Calibri"/>
          <w:noProof/>
          <w:sz w:val="22"/>
        </w:rPr>
        <mc:AlternateContent>
          <mc:Choice Requires="wpg">
            <w:drawing>
              <wp:inline distT="0" distB="0" distL="0" distR="0">
                <wp:extent cx="3215640" cy="7211470"/>
                <wp:effectExtent l="0" t="0" r="0" b="0"/>
                <wp:docPr id="302076" name="Group 302076"/>
                <wp:cNvGraphicFramePr/>
                <a:graphic xmlns:a="http://schemas.openxmlformats.org/drawingml/2006/main">
                  <a:graphicData uri="http://schemas.microsoft.com/office/word/2010/wordprocessingGroup">
                    <wpg:wgp>
                      <wpg:cNvGrpSpPr/>
                      <wpg:grpSpPr>
                        <a:xfrm>
                          <a:off x="0" y="0"/>
                          <a:ext cx="3215640" cy="7211470"/>
                          <a:chOff x="0" y="0"/>
                          <a:chExt cx="3215640" cy="7211470"/>
                        </a:xfrm>
                      </wpg:grpSpPr>
                      <wps:wsp>
                        <wps:cNvPr id="457479" name="Shape 457479"/>
                        <wps:cNvSpPr/>
                        <wps:spPr>
                          <a:xfrm>
                            <a:off x="2703576" y="5151120"/>
                            <a:ext cx="509016" cy="9144"/>
                          </a:xfrm>
                          <a:custGeom>
                            <a:avLst/>
                            <a:gdLst/>
                            <a:ahLst/>
                            <a:cxnLst/>
                            <a:rect l="0" t="0" r="0" b="0"/>
                            <a:pathLst>
                              <a:path w="509016" h="9144">
                                <a:moveTo>
                                  <a:pt x="0" y="0"/>
                                </a:moveTo>
                                <a:lnTo>
                                  <a:pt x="509016" y="0"/>
                                </a:lnTo>
                                <a:lnTo>
                                  <a:pt x="5090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80" name="Shape 457480"/>
                        <wps:cNvSpPr/>
                        <wps:spPr>
                          <a:xfrm>
                            <a:off x="1691640" y="6425184"/>
                            <a:ext cx="9144" cy="673608"/>
                          </a:xfrm>
                          <a:custGeom>
                            <a:avLst/>
                            <a:gdLst/>
                            <a:ahLst/>
                            <a:cxnLst/>
                            <a:rect l="0" t="0" r="0" b="0"/>
                            <a:pathLst>
                              <a:path w="9144" h="673608">
                                <a:moveTo>
                                  <a:pt x="0" y="0"/>
                                </a:moveTo>
                                <a:lnTo>
                                  <a:pt x="9144" y="0"/>
                                </a:lnTo>
                                <a:lnTo>
                                  <a:pt x="9144" y="673608"/>
                                </a:lnTo>
                                <a:lnTo>
                                  <a:pt x="0" y="6736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81" name="Shape 457481"/>
                        <wps:cNvSpPr/>
                        <wps:spPr>
                          <a:xfrm>
                            <a:off x="844296" y="5239512"/>
                            <a:ext cx="9144" cy="1185672"/>
                          </a:xfrm>
                          <a:custGeom>
                            <a:avLst/>
                            <a:gdLst/>
                            <a:ahLst/>
                            <a:cxnLst/>
                            <a:rect l="0" t="0" r="0" b="0"/>
                            <a:pathLst>
                              <a:path w="9144" h="1185672">
                                <a:moveTo>
                                  <a:pt x="0" y="0"/>
                                </a:moveTo>
                                <a:lnTo>
                                  <a:pt x="9144" y="0"/>
                                </a:lnTo>
                                <a:lnTo>
                                  <a:pt x="9144" y="1185672"/>
                                </a:lnTo>
                                <a:lnTo>
                                  <a:pt x="0" y="118567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82" name="Shape 457482"/>
                        <wps:cNvSpPr/>
                        <wps:spPr>
                          <a:xfrm>
                            <a:off x="173736" y="3971544"/>
                            <a:ext cx="335280" cy="9144"/>
                          </a:xfrm>
                          <a:custGeom>
                            <a:avLst/>
                            <a:gdLst/>
                            <a:ahLst/>
                            <a:cxnLst/>
                            <a:rect l="0" t="0" r="0" b="0"/>
                            <a:pathLst>
                              <a:path w="335280" h="9144">
                                <a:moveTo>
                                  <a:pt x="0" y="0"/>
                                </a:moveTo>
                                <a:lnTo>
                                  <a:pt x="335280" y="0"/>
                                </a:lnTo>
                                <a:lnTo>
                                  <a:pt x="33528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83" name="Shape 457483"/>
                        <wps:cNvSpPr/>
                        <wps:spPr>
                          <a:xfrm>
                            <a:off x="3048" y="6422135"/>
                            <a:ext cx="2532888" cy="9144"/>
                          </a:xfrm>
                          <a:custGeom>
                            <a:avLst/>
                            <a:gdLst/>
                            <a:ahLst/>
                            <a:cxnLst/>
                            <a:rect l="0" t="0" r="0" b="0"/>
                            <a:pathLst>
                              <a:path w="2532888" h="9144">
                                <a:moveTo>
                                  <a:pt x="0" y="0"/>
                                </a:moveTo>
                                <a:lnTo>
                                  <a:pt x="2532888" y="0"/>
                                </a:lnTo>
                                <a:lnTo>
                                  <a:pt x="253288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84" name="Shape 457484"/>
                        <wps:cNvSpPr/>
                        <wps:spPr>
                          <a:xfrm>
                            <a:off x="2703576" y="3800856"/>
                            <a:ext cx="509016" cy="9144"/>
                          </a:xfrm>
                          <a:custGeom>
                            <a:avLst/>
                            <a:gdLst/>
                            <a:ahLst/>
                            <a:cxnLst/>
                            <a:rect l="0" t="0" r="0" b="0"/>
                            <a:pathLst>
                              <a:path w="509016" h="9144">
                                <a:moveTo>
                                  <a:pt x="0" y="0"/>
                                </a:moveTo>
                                <a:lnTo>
                                  <a:pt x="509016" y="0"/>
                                </a:lnTo>
                                <a:lnTo>
                                  <a:pt x="5090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85" name="Shape 457485"/>
                        <wps:cNvSpPr/>
                        <wps:spPr>
                          <a:xfrm>
                            <a:off x="844296" y="2453640"/>
                            <a:ext cx="9144" cy="2618233"/>
                          </a:xfrm>
                          <a:custGeom>
                            <a:avLst/>
                            <a:gdLst/>
                            <a:ahLst/>
                            <a:cxnLst/>
                            <a:rect l="0" t="0" r="0" b="0"/>
                            <a:pathLst>
                              <a:path w="9144" h="2618233">
                                <a:moveTo>
                                  <a:pt x="0" y="0"/>
                                </a:moveTo>
                                <a:lnTo>
                                  <a:pt x="9144" y="0"/>
                                </a:lnTo>
                                <a:lnTo>
                                  <a:pt x="9144" y="2618233"/>
                                </a:lnTo>
                                <a:lnTo>
                                  <a:pt x="0" y="2618233"/>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86" name="Shape 457486"/>
                        <wps:cNvSpPr/>
                        <wps:spPr>
                          <a:xfrm>
                            <a:off x="2532888" y="2453640"/>
                            <a:ext cx="9144" cy="3971545"/>
                          </a:xfrm>
                          <a:custGeom>
                            <a:avLst/>
                            <a:gdLst/>
                            <a:ahLst/>
                            <a:cxnLst/>
                            <a:rect l="0" t="0" r="0" b="0"/>
                            <a:pathLst>
                              <a:path w="9144" h="3971545">
                                <a:moveTo>
                                  <a:pt x="0" y="0"/>
                                </a:moveTo>
                                <a:lnTo>
                                  <a:pt x="9144" y="0"/>
                                </a:lnTo>
                                <a:lnTo>
                                  <a:pt x="9144" y="3971545"/>
                                </a:lnTo>
                                <a:lnTo>
                                  <a:pt x="0" y="3971545"/>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87" name="Shape 457487"/>
                        <wps:cNvSpPr/>
                        <wps:spPr>
                          <a:xfrm>
                            <a:off x="847344" y="2450592"/>
                            <a:ext cx="1688592" cy="9144"/>
                          </a:xfrm>
                          <a:custGeom>
                            <a:avLst/>
                            <a:gdLst/>
                            <a:ahLst/>
                            <a:cxnLst/>
                            <a:rect l="0" t="0" r="0" b="0"/>
                            <a:pathLst>
                              <a:path w="1688592" h="9144">
                                <a:moveTo>
                                  <a:pt x="0" y="0"/>
                                </a:moveTo>
                                <a:lnTo>
                                  <a:pt x="1688592" y="0"/>
                                </a:lnTo>
                                <a:lnTo>
                                  <a:pt x="168859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88" name="Shape 457488"/>
                        <wps:cNvSpPr/>
                        <wps:spPr>
                          <a:xfrm>
                            <a:off x="1691640" y="341376"/>
                            <a:ext cx="9144" cy="2194560"/>
                          </a:xfrm>
                          <a:custGeom>
                            <a:avLst/>
                            <a:gdLst/>
                            <a:ahLst/>
                            <a:cxnLst/>
                            <a:rect l="0" t="0" r="0" b="0"/>
                            <a:pathLst>
                              <a:path w="9144" h="2194560">
                                <a:moveTo>
                                  <a:pt x="0" y="0"/>
                                </a:moveTo>
                                <a:lnTo>
                                  <a:pt x="9144" y="0"/>
                                </a:lnTo>
                                <a:lnTo>
                                  <a:pt x="9144" y="2194560"/>
                                </a:lnTo>
                                <a:lnTo>
                                  <a:pt x="0" y="219456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58" name="Shape 19158"/>
                        <wps:cNvSpPr/>
                        <wps:spPr>
                          <a:xfrm>
                            <a:off x="1185672"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41832" y="39624"/>
                                </a:lnTo>
                                <a:lnTo>
                                  <a:pt x="944880" y="39624"/>
                                </a:lnTo>
                                <a:lnTo>
                                  <a:pt x="944880" y="45720"/>
                                </a:lnTo>
                                <a:lnTo>
                                  <a:pt x="954024" y="64008"/>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8"/>
                                </a:lnTo>
                                <a:lnTo>
                                  <a:pt x="984504" y="109728"/>
                                </a:lnTo>
                                <a:lnTo>
                                  <a:pt x="984504" y="112776"/>
                                </a:lnTo>
                                <a:lnTo>
                                  <a:pt x="987552" y="112776"/>
                                </a:lnTo>
                                <a:lnTo>
                                  <a:pt x="987552" y="121920"/>
                                </a:lnTo>
                                <a:lnTo>
                                  <a:pt x="990600" y="128015"/>
                                </a:lnTo>
                                <a:lnTo>
                                  <a:pt x="993648" y="128015"/>
                                </a:lnTo>
                                <a:lnTo>
                                  <a:pt x="993648" y="146303"/>
                                </a:lnTo>
                                <a:lnTo>
                                  <a:pt x="996696" y="146303"/>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3464"/>
                                </a:lnTo>
                                <a:lnTo>
                                  <a:pt x="1011936" y="283464"/>
                                </a:lnTo>
                                <a:lnTo>
                                  <a:pt x="1011936" y="304800"/>
                                </a:lnTo>
                                <a:lnTo>
                                  <a:pt x="1008888" y="304800"/>
                                </a:lnTo>
                                <a:lnTo>
                                  <a:pt x="1008888" y="320040"/>
                                </a:lnTo>
                                <a:lnTo>
                                  <a:pt x="1005840" y="320040"/>
                                </a:lnTo>
                                <a:lnTo>
                                  <a:pt x="1005840" y="332232"/>
                                </a:lnTo>
                                <a:lnTo>
                                  <a:pt x="1002792" y="332232"/>
                                </a:lnTo>
                                <a:lnTo>
                                  <a:pt x="1002792" y="344424"/>
                                </a:lnTo>
                                <a:lnTo>
                                  <a:pt x="999744" y="344424"/>
                                </a:lnTo>
                                <a:lnTo>
                                  <a:pt x="999744" y="353568"/>
                                </a:lnTo>
                                <a:lnTo>
                                  <a:pt x="996696" y="353568"/>
                                </a:lnTo>
                                <a:lnTo>
                                  <a:pt x="996696" y="362712"/>
                                </a:lnTo>
                                <a:lnTo>
                                  <a:pt x="993648" y="362712"/>
                                </a:lnTo>
                                <a:lnTo>
                                  <a:pt x="993648" y="381000"/>
                                </a:lnTo>
                                <a:lnTo>
                                  <a:pt x="990600" y="381000"/>
                                </a:lnTo>
                                <a:lnTo>
                                  <a:pt x="990600" y="387096"/>
                                </a:lnTo>
                                <a:lnTo>
                                  <a:pt x="987552" y="387096"/>
                                </a:lnTo>
                                <a:lnTo>
                                  <a:pt x="987552" y="393192"/>
                                </a:lnTo>
                                <a:lnTo>
                                  <a:pt x="984504" y="393192"/>
                                </a:lnTo>
                                <a:lnTo>
                                  <a:pt x="984504" y="399288"/>
                                </a:lnTo>
                                <a:lnTo>
                                  <a:pt x="981456" y="399288"/>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8056"/>
                                </a:lnTo>
                                <a:lnTo>
                                  <a:pt x="954024" y="448056"/>
                                </a:lnTo>
                                <a:lnTo>
                                  <a:pt x="954024" y="451103"/>
                                </a:lnTo>
                                <a:lnTo>
                                  <a:pt x="950976" y="451103"/>
                                </a:lnTo>
                                <a:lnTo>
                                  <a:pt x="950976" y="457200"/>
                                </a:lnTo>
                                <a:lnTo>
                                  <a:pt x="947928" y="457200"/>
                                </a:lnTo>
                                <a:lnTo>
                                  <a:pt x="947928" y="460248"/>
                                </a:lnTo>
                                <a:lnTo>
                                  <a:pt x="944880" y="463296"/>
                                </a:lnTo>
                                <a:lnTo>
                                  <a:pt x="944880" y="469392"/>
                                </a:lnTo>
                                <a:lnTo>
                                  <a:pt x="938784" y="472440"/>
                                </a:lnTo>
                                <a:lnTo>
                                  <a:pt x="938784" y="475488"/>
                                </a:lnTo>
                                <a:lnTo>
                                  <a:pt x="932688" y="478536"/>
                                </a:lnTo>
                                <a:lnTo>
                                  <a:pt x="932688" y="484632"/>
                                </a:lnTo>
                                <a:lnTo>
                                  <a:pt x="929640" y="484632"/>
                                </a:lnTo>
                                <a:lnTo>
                                  <a:pt x="929640" y="487680"/>
                                </a:lnTo>
                                <a:lnTo>
                                  <a:pt x="923544" y="490728"/>
                                </a:lnTo>
                                <a:lnTo>
                                  <a:pt x="923544" y="496824"/>
                                </a:lnTo>
                                <a:lnTo>
                                  <a:pt x="920496" y="496824"/>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8392" y="487680"/>
                                </a:lnTo>
                                <a:lnTo>
                                  <a:pt x="85344" y="487680"/>
                                </a:lnTo>
                                <a:lnTo>
                                  <a:pt x="82296" y="481584"/>
                                </a:lnTo>
                                <a:lnTo>
                                  <a:pt x="79248" y="481584"/>
                                </a:lnTo>
                                <a:lnTo>
                                  <a:pt x="79248" y="475488"/>
                                </a:lnTo>
                                <a:lnTo>
                                  <a:pt x="76200" y="475488"/>
                                </a:lnTo>
                                <a:lnTo>
                                  <a:pt x="76200" y="469392"/>
                                </a:lnTo>
                                <a:lnTo>
                                  <a:pt x="73152" y="469392"/>
                                </a:lnTo>
                                <a:lnTo>
                                  <a:pt x="70104" y="463296"/>
                                </a:lnTo>
                                <a:lnTo>
                                  <a:pt x="67056" y="463296"/>
                                </a:lnTo>
                                <a:lnTo>
                                  <a:pt x="60960" y="451103"/>
                                </a:lnTo>
                                <a:lnTo>
                                  <a:pt x="57912" y="448056"/>
                                </a:lnTo>
                                <a:lnTo>
                                  <a:pt x="39624" y="411480"/>
                                </a:lnTo>
                                <a:lnTo>
                                  <a:pt x="39624" y="405384"/>
                                </a:lnTo>
                                <a:lnTo>
                                  <a:pt x="36576" y="399288"/>
                                </a:lnTo>
                                <a:lnTo>
                                  <a:pt x="33528" y="399288"/>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3528" y="115824"/>
                                </a:lnTo>
                                <a:lnTo>
                                  <a:pt x="33528" y="106680"/>
                                </a:lnTo>
                                <a:lnTo>
                                  <a:pt x="36576" y="106680"/>
                                </a:lnTo>
                                <a:lnTo>
                                  <a:pt x="36576" y="100584"/>
                                </a:lnTo>
                                <a:lnTo>
                                  <a:pt x="39624" y="100584"/>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9248" y="33528"/>
                                </a:lnTo>
                                <a:lnTo>
                                  <a:pt x="79248" y="27432"/>
                                </a:lnTo>
                                <a:lnTo>
                                  <a:pt x="85344" y="24384"/>
                                </a:lnTo>
                                <a:lnTo>
                                  <a:pt x="85344"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159" name="Shape 19159"/>
                        <wps:cNvSpPr/>
                        <wps:spPr>
                          <a:xfrm>
                            <a:off x="1182624" y="0"/>
                            <a:ext cx="509016" cy="512063"/>
                          </a:xfrm>
                          <a:custGeom>
                            <a:avLst/>
                            <a:gdLst/>
                            <a:ahLst/>
                            <a:cxnLst/>
                            <a:rect l="0" t="0" r="0" b="0"/>
                            <a:pathLst>
                              <a:path w="509016" h="512063">
                                <a:moveTo>
                                  <a:pt x="100584" y="0"/>
                                </a:moveTo>
                                <a:lnTo>
                                  <a:pt x="509016" y="0"/>
                                </a:lnTo>
                                <a:lnTo>
                                  <a:pt x="509016" y="6096"/>
                                </a:lnTo>
                                <a:lnTo>
                                  <a:pt x="103632" y="6096"/>
                                </a:lnTo>
                                <a:lnTo>
                                  <a:pt x="94488" y="15239"/>
                                </a:lnTo>
                                <a:lnTo>
                                  <a:pt x="97536" y="15239"/>
                                </a:lnTo>
                                <a:lnTo>
                                  <a:pt x="85344" y="27432"/>
                                </a:lnTo>
                                <a:lnTo>
                                  <a:pt x="88392" y="27432"/>
                                </a:lnTo>
                                <a:lnTo>
                                  <a:pt x="76200" y="39624"/>
                                </a:lnTo>
                                <a:lnTo>
                                  <a:pt x="79248" y="39624"/>
                                </a:lnTo>
                                <a:lnTo>
                                  <a:pt x="67056" y="57912"/>
                                </a:lnTo>
                                <a:lnTo>
                                  <a:pt x="60960" y="64008"/>
                                </a:lnTo>
                                <a:lnTo>
                                  <a:pt x="64008" y="64008"/>
                                </a:lnTo>
                                <a:lnTo>
                                  <a:pt x="54864" y="70103"/>
                                </a:lnTo>
                                <a:lnTo>
                                  <a:pt x="57912" y="70103"/>
                                </a:lnTo>
                                <a:lnTo>
                                  <a:pt x="39624" y="112776"/>
                                </a:lnTo>
                                <a:lnTo>
                                  <a:pt x="39624" y="115824"/>
                                </a:lnTo>
                                <a:lnTo>
                                  <a:pt x="33528" y="118872"/>
                                </a:lnTo>
                                <a:lnTo>
                                  <a:pt x="36576" y="118872"/>
                                </a:lnTo>
                                <a:lnTo>
                                  <a:pt x="27432" y="137160"/>
                                </a:lnTo>
                                <a:lnTo>
                                  <a:pt x="27432" y="143256"/>
                                </a:lnTo>
                                <a:lnTo>
                                  <a:pt x="24384" y="149351"/>
                                </a:lnTo>
                                <a:lnTo>
                                  <a:pt x="24384" y="155448"/>
                                </a:lnTo>
                                <a:lnTo>
                                  <a:pt x="18288" y="164592"/>
                                </a:lnTo>
                                <a:lnTo>
                                  <a:pt x="18288" y="167639"/>
                                </a:lnTo>
                                <a:lnTo>
                                  <a:pt x="15240" y="173736"/>
                                </a:lnTo>
                                <a:lnTo>
                                  <a:pt x="15240" y="185927"/>
                                </a:lnTo>
                                <a:lnTo>
                                  <a:pt x="12192" y="192024"/>
                                </a:lnTo>
                                <a:lnTo>
                                  <a:pt x="12192" y="198120"/>
                                </a:lnTo>
                                <a:lnTo>
                                  <a:pt x="9144" y="204215"/>
                                </a:lnTo>
                                <a:lnTo>
                                  <a:pt x="9144" y="219456"/>
                                </a:lnTo>
                                <a:lnTo>
                                  <a:pt x="3048" y="222503"/>
                                </a:lnTo>
                                <a:lnTo>
                                  <a:pt x="6096" y="222503"/>
                                </a:lnTo>
                                <a:lnTo>
                                  <a:pt x="6096" y="281939"/>
                                </a:lnTo>
                                <a:lnTo>
                                  <a:pt x="9144" y="283463"/>
                                </a:lnTo>
                                <a:lnTo>
                                  <a:pt x="9144" y="301751"/>
                                </a:lnTo>
                                <a:lnTo>
                                  <a:pt x="12192" y="307848"/>
                                </a:lnTo>
                                <a:lnTo>
                                  <a:pt x="12192" y="316992"/>
                                </a:lnTo>
                                <a:lnTo>
                                  <a:pt x="15240" y="323088"/>
                                </a:lnTo>
                                <a:lnTo>
                                  <a:pt x="15240" y="329184"/>
                                </a:lnTo>
                                <a:lnTo>
                                  <a:pt x="18288" y="335280"/>
                                </a:lnTo>
                                <a:lnTo>
                                  <a:pt x="18288" y="338327"/>
                                </a:lnTo>
                                <a:lnTo>
                                  <a:pt x="21336" y="344424"/>
                                </a:lnTo>
                                <a:lnTo>
                                  <a:pt x="21336" y="350520"/>
                                </a:lnTo>
                                <a:lnTo>
                                  <a:pt x="24384" y="356615"/>
                                </a:lnTo>
                                <a:lnTo>
                                  <a:pt x="24384" y="359663"/>
                                </a:lnTo>
                                <a:lnTo>
                                  <a:pt x="33528" y="377951"/>
                                </a:lnTo>
                                <a:lnTo>
                                  <a:pt x="33528" y="384048"/>
                                </a:lnTo>
                                <a:lnTo>
                                  <a:pt x="42672" y="402336"/>
                                </a:lnTo>
                                <a:lnTo>
                                  <a:pt x="73152" y="460248"/>
                                </a:lnTo>
                                <a:lnTo>
                                  <a:pt x="70104" y="460248"/>
                                </a:lnTo>
                                <a:lnTo>
                                  <a:pt x="79248" y="469392"/>
                                </a:lnTo>
                                <a:lnTo>
                                  <a:pt x="88392" y="481584"/>
                                </a:lnTo>
                                <a:lnTo>
                                  <a:pt x="85344" y="481584"/>
                                </a:lnTo>
                                <a:lnTo>
                                  <a:pt x="94488" y="493776"/>
                                </a:lnTo>
                                <a:lnTo>
                                  <a:pt x="91440" y="493776"/>
                                </a:lnTo>
                                <a:lnTo>
                                  <a:pt x="103632" y="502920"/>
                                </a:lnTo>
                                <a:lnTo>
                                  <a:pt x="100584" y="502920"/>
                                </a:lnTo>
                                <a:lnTo>
                                  <a:pt x="103632" y="505968"/>
                                </a:lnTo>
                                <a:lnTo>
                                  <a:pt x="509016" y="505968"/>
                                </a:lnTo>
                                <a:lnTo>
                                  <a:pt x="509016" y="512063"/>
                                </a:lnTo>
                                <a:lnTo>
                                  <a:pt x="100584" y="512063"/>
                                </a:lnTo>
                                <a:lnTo>
                                  <a:pt x="94488" y="499872"/>
                                </a:lnTo>
                                <a:lnTo>
                                  <a:pt x="91440" y="496824"/>
                                </a:lnTo>
                                <a:lnTo>
                                  <a:pt x="88392" y="490727"/>
                                </a:lnTo>
                                <a:lnTo>
                                  <a:pt x="82296" y="484632"/>
                                </a:lnTo>
                                <a:lnTo>
                                  <a:pt x="76200" y="472439"/>
                                </a:lnTo>
                                <a:lnTo>
                                  <a:pt x="67056" y="463296"/>
                                </a:lnTo>
                                <a:lnTo>
                                  <a:pt x="39624" y="405384"/>
                                </a:lnTo>
                                <a:lnTo>
                                  <a:pt x="36576" y="402336"/>
                                </a:lnTo>
                                <a:lnTo>
                                  <a:pt x="27432" y="387096"/>
                                </a:lnTo>
                                <a:lnTo>
                                  <a:pt x="27432" y="381000"/>
                                </a:lnTo>
                                <a:lnTo>
                                  <a:pt x="18288" y="362712"/>
                                </a:lnTo>
                                <a:lnTo>
                                  <a:pt x="18288" y="356615"/>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6303"/>
                                </a:lnTo>
                                <a:lnTo>
                                  <a:pt x="21336" y="140208"/>
                                </a:lnTo>
                                <a:lnTo>
                                  <a:pt x="21336" y="134112"/>
                                </a:lnTo>
                                <a:lnTo>
                                  <a:pt x="30480" y="115824"/>
                                </a:lnTo>
                                <a:lnTo>
                                  <a:pt x="33528" y="115824"/>
                                </a:lnTo>
                                <a:lnTo>
                                  <a:pt x="33528" y="109727"/>
                                </a:lnTo>
                                <a:lnTo>
                                  <a:pt x="51816" y="70103"/>
                                </a:lnTo>
                                <a:lnTo>
                                  <a:pt x="54864" y="67056"/>
                                </a:lnTo>
                                <a:lnTo>
                                  <a:pt x="57912" y="60960"/>
                                </a:lnTo>
                                <a:lnTo>
                                  <a:pt x="64008" y="54863"/>
                                </a:lnTo>
                                <a:lnTo>
                                  <a:pt x="73152" y="36576"/>
                                </a:lnTo>
                                <a:lnTo>
                                  <a:pt x="79248" y="30480"/>
                                </a:lnTo>
                                <a:lnTo>
                                  <a:pt x="82296" y="24384"/>
                                </a:lnTo>
                                <a:lnTo>
                                  <a:pt x="91440"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60" name="Shape 19160"/>
                        <wps:cNvSpPr/>
                        <wps:spPr>
                          <a:xfrm>
                            <a:off x="1691640" y="0"/>
                            <a:ext cx="512064" cy="512063"/>
                          </a:xfrm>
                          <a:custGeom>
                            <a:avLst/>
                            <a:gdLst/>
                            <a:ahLst/>
                            <a:cxnLst/>
                            <a:rect l="0" t="0" r="0" b="0"/>
                            <a:pathLst>
                              <a:path w="512064" h="512063">
                                <a:moveTo>
                                  <a:pt x="0" y="0"/>
                                </a:moveTo>
                                <a:lnTo>
                                  <a:pt x="405384" y="0"/>
                                </a:lnTo>
                                <a:lnTo>
                                  <a:pt x="414528" y="9144"/>
                                </a:lnTo>
                                <a:lnTo>
                                  <a:pt x="411480" y="9144"/>
                                </a:lnTo>
                                <a:lnTo>
                                  <a:pt x="423672" y="21336"/>
                                </a:lnTo>
                                <a:lnTo>
                                  <a:pt x="420624" y="21336"/>
                                </a:lnTo>
                                <a:lnTo>
                                  <a:pt x="435864" y="33527"/>
                                </a:lnTo>
                                <a:lnTo>
                                  <a:pt x="432816" y="33527"/>
                                </a:lnTo>
                                <a:lnTo>
                                  <a:pt x="438912" y="39624"/>
                                </a:lnTo>
                                <a:lnTo>
                                  <a:pt x="448056" y="57912"/>
                                </a:lnTo>
                                <a:lnTo>
                                  <a:pt x="445008" y="57912"/>
                                </a:lnTo>
                                <a:lnTo>
                                  <a:pt x="460248" y="73151"/>
                                </a:lnTo>
                                <a:lnTo>
                                  <a:pt x="457200" y="73151"/>
                                </a:lnTo>
                                <a:lnTo>
                                  <a:pt x="460248" y="76200"/>
                                </a:lnTo>
                                <a:lnTo>
                                  <a:pt x="484632" y="115824"/>
                                </a:lnTo>
                                <a:lnTo>
                                  <a:pt x="484632" y="124968"/>
                                </a:lnTo>
                                <a:lnTo>
                                  <a:pt x="490728" y="137160"/>
                                </a:lnTo>
                                <a:lnTo>
                                  <a:pt x="490728" y="143256"/>
                                </a:lnTo>
                                <a:lnTo>
                                  <a:pt x="496824" y="155448"/>
                                </a:lnTo>
                                <a:lnTo>
                                  <a:pt x="496824" y="161544"/>
                                </a:lnTo>
                                <a:lnTo>
                                  <a:pt x="499872" y="164592"/>
                                </a:lnTo>
                                <a:lnTo>
                                  <a:pt x="499872" y="172212"/>
                                </a:lnTo>
                                <a:lnTo>
                                  <a:pt x="502920" y="173736"/>
                                </a:lnTo>
                                <a:lnTo>
                                  <a:pt x="502920" y="179832"/>
                                </a:lnTo>
                                <a:lnTo>
                                  <a:pt x="505968" y="185927"/>
                                </a:lnTo>
                                <a:lnTo>
                                  <a:pt x="505968" y="198120"/>
                                </a:lnTo>
                                <a:lnTo>
                                  <a:pt x="509016" y="204215"/>
                                </a:lnTo>
                                <a:lnTo>
                                  <a:pt x="509016" y="220979"/>
                                </a:lnTo>
                                <a:lnTo>
                                  <a:pt x="512064" y="222503"/>
                                </a:lnTo>
                                <a:lnTo>
                                  <a:pt x="512064" y="280415"/>
                                </a:lnTo>
                                <a:lnTo>
                                  <a:pt x="509016" y="286512"/>
                                </a:lnTo>
                                <a:lnTo>
                                  <a:pt x="509016" y="301751"/>
                                </a:lnTo>
                                <a:lnTo>
                                  <a:pt x="505968" y="307848"/>
                                </a:lnTo>
                                <a:lnTo>
                                  <a:pt x="505968" y="316992"/>
                                </a:lnTo>
                                <a:lnTo>
                                  <a:pt x="502920" y="323088"/>
                                </a:lnTo>
                                <a:lnTo>
                                  <a:pt x="502920" y="329184"/>
                                </a:lnTo>
                                <a:lnTo>
                                  <a:pt x="499872" y="335280"/>
                                </a:lnTo>
                                <a:lnTo>
                                  <a:pt x="499872" y="341376"/>
                                </a:lnTo>
                                <a:lnTo>
                                  <a:pt x="496824" y="347472"/>
                                </a:lnTo>
                                <a:lnTo>
                                  <a:pt x="496824" y="350520"/>
                                </a:lnTo>
                                <a:lnTo>
                                  <a:pt x="493776" y="356615"/>
                                </a:lnTo>
                                <a:lnTo>
                                  <a:pt x="493776" y="359663"/>
                                </a:lnTo>
                                <a:lnTo>
                                  <a:pt x="487680" y="371856"/>
                                </a:lnTo>
                                <a:lnTo>
                                  <a:pt x="487680" y="377951"/>
                                </a:lnTo>
                                <a:lnTo>
                                  <a:pt x="472440" y="405384"/>
                                </a:lnTo>
                                <a:lnTo>
                                  <a:pt x="469392" y="408432"/>
                                </a:lnTo>
                                <a:lnTo>
                                  <a:pt x="472440" y="408432"/>
                                </a:lnTo>
                                <a:lnTo>
                                  <a:pt x="441960" y="460248"/>
                                </a:lnTo>
                                <a:lnTo>
                                  <a:pt x="438912" y="466344"/>
                                </a:lnTo>
                                <a:lnTo>
                                  <a:pt x="426720" y="481584"/>
                                </a:lnTo>
                                <a:lnTo>
                                  <a:pt x="429768" y="481584"/>
                                </a:lnTo>
                                <a:lnTo>
                                  <a:pt x="417576" y="493776"/>
                                </a:lnTo>
                                <a:lnTo>
                                  <a:pt x="420624" y="493776"/>
                                </a:lnTo>
                                <a:lnTo>
                                  <a:pt x="411480" y="502920"/>
                                </a:lnTo>
                                <a:lnTo>
                                  <a:pt x="405384" y="512063"/>
                                </a:lnTo>
                                <a:lnTo>
                                  <a:pt x="0" y="512063"/>
                                </a:lnTo>
                                <a:lnTo>
                                  <a:pt x="0" y="505968"/>
                                </a:lnTo>
                                <a:lnTo>
                                  <a:pt x="402336" y="505968"/>
                                </a:lnTo>
                                <a:lnTo>
                                  <a:pt x="408432" y="499872"/>
                                </a:lnTo>
                                <a:lnTo>
                                  <a:pt x="414528" y="490727"/>
                                </a:lnTo>
                                <a:lnTo>
                                  <a:pt x="420624" y="484632"/>
                                </a:lnTo>
                                <a:lnTo>
                                  <a:pt x="423672" y="478536"/>
                                </a:lnTo>
                                <a:lnTo>
                                  <a:pt x="432816" y="469392"/>
                                </a:lnTo>
                                <a:lnTo>
                                  <a:pt x="438912" y="457200"/>
                                </a:lnTo>
                                <a:lnTo>
                                  <a:pt x="466344" y="405384"/>
                                </a:lnTo>
                                <a:lnTo>
                                  <a:pt x="469392" y="402336"/>
                                </a:lnTo>
                                <a:lnTo>
                                  <a:pt x="484632" y="374903"/>
                                </a:lnTo>
                                <a:lnTo>
                                  <a:pt x="484632" y="368808"/>
                                </a:lnTo>
                                <a:lnTo>
                                  <a:pt x="487680" y="356615"/>
                                </a:lnTo>
                                <a:lnTo>
                                  <a:pt x="487680" y="353568"/>
                                </a:lnTo>
                                <a:lnTo>
                                  <a:pt x="490728" y="347472"/>
                                </a:lnTo>
                                <a:lnTo>
                                  <a:pt x="490728" y="344424"/>
                                </a:lnTo>
                                <a:lnTo>
                                  <a:pt x="493776" y="338327"/>
                                </a:lnTo>
                                <a:lnTo>
                                  <a:pt x="493776" y="332232"/>
                                </a:lnTo>
                                <a:lnTo>
                                  <a:pt x="496824" y="326136"/>
                                </a:lnTo>
                                <a:lnTo>
                                  <a:pt x="496824" y="320039"/>
                                </a:lnTo>
                                <a:lnTo>
                                  <a:pt x="499872" y="313944"/>
                                </a:lnTo>
                                <a:lnTo>
                                  <a:pt x="499872" y="304800"/>
                                </a:lnTo>
                                <a:lnTo>
                                  <a:pt x="502920" y="298703"/>
                                </a:lnTo>
                                <a:lnTo>
                                  <a:pt x="502920" y="283463"/>
                                </a:lnTo>
                                <a:lnTo>
                                  <a:pt x="505968" y="277368"/>
                                </a:lnTo>
                                <a:lnTo>
                                  <a:pt x="505968" y="225551"/>
                                </a:lnTo>
                                <a:lnTo>
                                  <a:pt x="502920" y="222503"/>
                                </a:lnTo>
                                <a:lnTo>
                                  <a:pt x="502920" y="207263"/>
                                </a:lnTo>
                                <a:lnTo>
                                  <a:pt x="499872" y="201168"/>
                                </a:lnTo>
                                <a:lnTo>
                                  <a:pt x="499872" y="188976"/>
                                </a:lnTo>
                                <a:lnTo>
                                  <a:pt x="496824" y="182880"/>
                                </a:lnTo>
                                <a:lnTo>
                                  <a:pt x="496824" y="176784"/>
                                </a:lnTo>
                                <a:lnTo>
                                  <a:pt x="493776" y="173736"/>
                                </a:lnTo>
                                <a:lnTo>
                                  <a:pt x="493776" y="167639"/>
                                </a:lnTo>
                                <a:lnTo>
                                  <a:pt x="490728" y="164592"/>
                                </a:lnTo>
                                <a:lnTo>
                                  <a:pt x="490728" y="158496"/>
                                </a:lnTo>
                                <a:lnTo>
                                  <a:pt x="487680" y="146303"/>
                                </a:lnTo>
                                <a:lnTo>
                                  <a:pt x="487680" y="140208"/>
                                </a:lnTo>
                                <a:lnTo>
                                  <a:pt x="481584" y="128015"/>
                                </a:lnTo>
                                <a:lnTo>
                                  <a:pt x="478536" y="124968"/>
                                </a:lnTo>
                                <a:lnTo>
                                  <a:pt x="478536" y="118872"/>
                                </a:lnTo>
                                <a:lnTo>
                                  <a:pt x="457200" y="79248"/>
                                </a:lnTo>
                                <a:lnTo>
                                  <a:pt x="454152" y="76200"/>
                                </a:lnTo>
                                <a:lnTo>
                                  <a:pt x="448056" y="67056"/>
                                </a:lnTo>
                                <a:lnTo>
                                  <a:pt x="441960" y="60960"/>
                                </a:lnTo>
                                <a:lnTo>
                                  <a:pt x="435864" y="42672"/>
                                </a:lnTo>
                                <a:lnTo>
                                  <a:pt x="429768" y="36576"/>
                                </a:lnTo>
                                <a:lnTo>
                                  <a:pt x="426720" y="30480"/>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89" name="Shape 457489"/>
                        <wps:cNvSpPr/>
                        <wps:spPr>
                          <a:xfrm>
                            <a:off x="1185672"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162" name="Shape 19162"/>
                        <wps:cNvSpPr/>
                        <wps:spPr>
                          <a:xfrm>
                            <a:off x="1182624"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63" name="Shape 19163"/>
                        <wps:cNvSpPr/>
                        <wps:spPr>
                          <a:xfrm>
                            <a:off x="1693164" y="67665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90" name="Shape 457490"/>
                        <wps:cNvSpPr/>
                        <wps:spPr>
                          <a:xfrm>
                            <a:off x="1185672" y="1523999"/>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165" name="Shape 19165"/>
                        <wps:cNvSpPr/>
                        <wps:spPr>
                          <a:xfrm>
                            <a:off x="1182624" y="1520951"/>
                            <a:ext cx="510540" cy="512064"/>
                          </a:xfrm>
                          <a:custGeom>
                            <a:avLst/>
                            <a:gdLst/>
                            <a:ahLst/>
                            <a:cxnLst/>
                            <a:rect l="0" t="0" r="0" b="0"/>
                            <a:pathLst>
                              <a:path w="510540" h="512064">
                                <a:moveTo>
                                  <a:pt x="0" y="0"/>
                                </a:moveTo>
                                <a:lnTo>
                                  <a:pt x="3048" y="0"/>
                                </a:lnTo>
                                <a:lnTo>
                                  <a:pt x="510540" y="0"/>
                                </a:lnTo>
                                <a:lnTo>
                                  <a:pt x="510540" y="6097"/>
                                </a:lnTo>
                                <a:lnTo>
                                  <a:pt x="6096" y="6097"/>
                                </a:lnTo>
                                <a:lnTo>
                                  <a:pt x="6096" y="509016"/>
                                </a:lnTo>
                                <a:lnTo>
                                  <a:pt x="510540" y="509016"/>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66" name="Shape 19166"/>
                        <wps:cNvSpPr/>
                        <wps:spPr>
                          <a:xfrm>
                            <a:off x="1693164" y="1520951"/>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9016"/>
                                </a:lnTo>
                                <a:lnTo>
                                  <a:pt x="504444" y="509016"/>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67" name="Shape 19167"/>
                        <wps:cNvSpPr/>
                        <wps:spPr>
                          <a:xfrm>
                            <a:off x="1188720" y="2154936"/>
                            <a:ext cx="1014984" cy="591312"/>
                          </a:xfrm>
                          <a:custGeom>
                            <a:avLst/>
                            <a:gdLst/>
                            <a:ahLst/>
                            <a:cxnLst/>
                            <a:rect l="0" t="0" r="0" b="0"/>
                            <a:pathLst>
                              <a:path w="1014984" h="591312">
                                <a:moveTo>
                                  <a:pt x="509016" y="0"/>
                                </a:moveTo>
                                <a:lnTo>
                                  <a:pt x="1014984" y="295656"/>
                                </a:lnTo>
                                <a:lnTo>
                                  <a:pt x="509016" y="591312"/>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168" name="Shape 19168"/>
                        <wps:cNvSpPr/>
                        <wps:spPr>
                          <a:xfrm>
                            <a:off x="1185672" y="2151888"/>
                            <a:ext cx="509024" cy="597408"/>
                          </a:xfrm>
                          <a:custGeom>
                            <a:avLst/>
                            <a:gdLst/>
                            <a:ahLst/>
                            <a:cxnLst/>
                            <a:rect l="0" t="0" r="0" b="0"/>
                            <a:pathLst>
                              <a:path w="509024" h="597408">
                                <a:moveTo>
                                  <a:pt x="509016" y="0"/>
                                </a:moveTo>
                                <a:lnTo>
                                  <a:pt x="509024" y="0"/>
                                </a:lnTo>
                                <a:lnTo>
                                  <a:pt x="509024" y="4814"/>
                                </a:lnTo>
                                <a:lnTo>
                                  <a:pt x="5658" y="297187"/>
                                </a:lnTo>
                                <a:lnTo>
                                  <a:pt x="509024" y="592575"/>
                                </a:lnTo>
                                <a:lnTo>
                                  <a:pt x="509024" y="597408"/>
                                </a:lnTo>
                                <a:lnTo>
                                  <a:pt x="509016" y="597408"/>
                                </a:lnTo>
                                <a:lnTo>
                                  <a:pt x="509016" y="594360"/>
                                </a:lnTo>
                                <a:lnTo>
                                  <a:pt x="0" y="298703"/>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69" name="Shape 19169"/>
                        <wps:cNvSpPr/>
                        <wps:spPr>
                          <a:xfrm>
                            <a:off x="1694696" y="2151888"/>
                            <a:ext cx="512056" cy="597408"/>
                          </a:xfrm>
                          <a:custGeom>
                            <a:avLst/>
                            <a:gdLst/>
                            <a:ahLst/>
                            <a:cxnLst/>
                            <a:rect l="0" t="0" r="0" b="0"/>
                            <a:pathLst>
                              <a:path w="512056" h="597408">
                                <a:moveTo>
                                  <a:pt x="0" y="0"/>
                                </a:moveTo>
                                <a:lnTo>
                                  <a:pt x="3040" y="0"/>
                                </a:lnTo>
                                <a:lnTo>
                                  <a:pt x="509008" y="295656"/>
                                </a:lnTo>
                                <a:lnTo>
                                  <a:pt x="512056" y="295656"/>
                                </a:lnTo>
                                <a:lnTo>
                                  <a:pt x="512056" y="298703"/>
                                </a:lnTo>
                                <a:lnTo>
                                  <a:pt x="509008" y="298703"/>
                                </a:lnTo>
                                <a:lnTo>
                                  <a:pt x="3040" y="594360"/>
                                </a:lnTo>
                                <a:lnTo>
                                  <a:pt x="3040" y="597408"/>
                                </a:lnTo>
                                <a:lnTo>
                                  <a:pt x="0" y="597408"/>
                                </a:lnTo>
                                <a:lnTo>
                                  <a:pt x="0" y="592575"/>
                                </a:lnTo>
                                <a:lnTo>
                                  <a:pt x="1512" y="593463"/>
                                </a:lnTo>
                                <a:lnTo>
                                  <a:pt x="503365" y="297187"/>
                                </a:lnTo>
                                <a:lnTo>
                                  <a:pt x="1512" y="3936"/>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91" name="Shape 457491"/>
                        <wps:cNvSpPr/>
                        <wps:spPr>
                          <a:xfrm>
                            <a:off x="341376" y="2874263"/>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171" name="Shape 19171"/>
                        <wps:cNvSpPr/>
                        <wps:spPr>
                          <a:xfrm>
                            <a:off x="338328" y="2871216"/>
                            <a:ext cx="510540" cy="512064"/>
                          </a:xfrm>
                          <a:custGeom>
                            <a:avLst/>
                            <a:gdLst/>
                            <a:ahLst/>
                            <a:cxnLst/>
                            <a:rect l="0" t="0" r="0" b="0"/>
                            <a:pathLst>
                              <a:path w="510540" h="512064">
                                <a:moveTo>
                                  <a:pt x="0" y="0"/>
                                </a:moveTo>
                                <a:lnTo>
                                  <a:pt x="3048" y="0"/>
                                </a:lnTo>
                                <a:lnTo>
                                  <a:pt x="510540" y="0"/>
                                </a:lnTo>
                                <a:lnTo>
                                  <a:pt x="510540" y="6097"/>
                                </a:lnTo>
                                <a:lnTo>
                                  <a:pt x="6096" y="6097"/>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72" name="Shape 19172"/>
                        <wps:cNvSpPr/>
                        <wps:spPr>
                          <a:xfrm>
                            <a:off x="848868" y="2871216"/>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73" name="Shape 19173"/>
                        <wps:cNvSpPr/>
                        <wps:spPr>
                          <a:xfrm>
                            <a:off x="393192" y="2871216"/>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74" name="Shape 19174"/>
                        <wps:cNvSpPr/>
                        <wps:spPr>
                          <a:xfrm>
                            <a:off x="1295400" y="2871216"/>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92" name="Shape 457492"/>
                        <wps:cNvSpPr/>
                        <wps:spPr>
                          <a:xfrm>
                            <a:off x="2033016" y="2874263"/>
                            <a:ext cx="1008888" cy="505968"/>
                          </a:xfrm>
                          <a:custGeom>
                            <a:avLst/>
                            <a:gdLst/>
                            <a:ahLst/>
                            <a:cxnLst/>
                            <a:rect l="0" t="0" r="0" b="0"/>
                            <a:pathLst>
                              <a:path w="1008888" h="505968">
                                <a:moveTo>
                                  <a:pt x="0" y="0"/>
                                </a:moveTo>
                                <a:lnTo>
                                  <a:pt x="1008888" y="0"/>
                                </a:lnTo>
                                <a:lnTo>
                                  <a:pt x="1008888"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176" name="Shape 19176"/>
                        <wps:cNvSpPr/>
                        <wps:spPr>
                          <a:xfrm>
                            <a:off x="2029968" y="2871216"/>
                            <a:ext cx="507492" cy="512064"/>
                          </a:xfrm>
                          <a:custGeom>
                            <a:avLst/>
                            <a:gdLst/>
                            <a:ahLst/>
                            <a:cxnLst/>
                            <a:rect l="0" t="0" r="0" b="0"/>
                            <a:pathLst>
                              <a:path w="507492" h="512064">
                                <a:moveTo>
                                  <a:pt x="0" y="0"/>
                                </a:moveTo>
                                <a:lnTo>
                                  <a:pt x="3048" y="0"/>
                                </a:lnTo>
                                <a:lnTo>
                                  <a:pt x="507492" y="0"/>
                                </a:lnTo>
                                <a:lnTo>
                                  <a:pt x="507492" y="6097"/>
                                </a:lnTo>
                                <a:lnTo>
                                  <a:pt x="6096" y="6097"/>
                                </a:lnTo>
                                <a:lnTo>
                                  <a:pt x="6096" y="505968"/>
                                </a:lnTo>
                                <a:lnTo>
                                  <a:pt x="507492" y="505968"/>
                                </a:lnTo>
                                <a:lnTo>
                                  <a:pt x="507492"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77" name="Shape 19177"/>
                        <wps:cNvSpPr/>
                        <wps:spPr>
                          <a:xfrm>
                            <a:off x="2537460" y="2871216"/>
                            <a:ext cx="507492" cy="512064"/>
                          </a:xfrm>
                          <a:custGeom>
                            <a:avLst/>
                            <a:gdLst/>
                            <a:ahLst/>
                            <a:cxnLst/>
                            <a:rect l="0" t="0" r="0" b="0"/>
                            <a:pathLst>
                              <a:path w="507492" h="512064">
                                <a:moveTo>
                                  <a:pt x="0" y="0"/>
                                </a:moveTo>
                                <a:lnTo>
                                  <a:pt x="507492" y="0"/>
                                </a:lnTo>
                                <a:lnTo>
                                  <a:pt x="507492" y="509016"/>
                                </a:lnTo>
                                <a:lnTo>
                                  <a:pt x="504444" y="509016"/>
                                </a:lnTo>
                                <a:lnTo>
                                  <a:pt x="504444" y="512064"/>
                                </a:lnTo>
                                <a:lnTo>
                                  <a:pt x="0" y="512064"/>
                                </a:lnTo>
                                <a:lnTo>
                                  <a:pt x="0" y="505968"/>
                                </a:lnTo>
                                <a:lnTo>
                                  <a:pt x="501396" y="505968"/>
                                </a:lnTo>
                                <a:lnTo>
                                  <a:pt x="501396"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78" name="Shape 19178"/>
                        <wps:cNvSpPr/>
                        <wps:spPr>
                          <a:xfrm>
                            <a:off x="344424" y="3675888"/>
                            <a:ext cx="1014984" cy="591312"/>
                          </a:xfrm>
                          <a:custGeom>
                            <a:avLst/>
                            <a:gdLst/>
                            <a:ahLst/>
                            <a:cxnLst/>
                            <a:rect l="0" t="0" r="0" b="0"/>
                            <a:pathLst>
                              <a:path w="1014984" h="591312">
                                <a:moveTo>
                                  <a:pt x="505968" y="0"/>
                                </a:moveTo>
                                <a:lnTo>
                                  <a:pt x="1014984"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179" name="Shape 19179"/>
                        <wps:cNvSpPr/>
                        <wps:spPr>
                          <a:xfrm>
                            <a:off x="341376" y="3672840"/>
                            <a:ext cx="509008" cy="597408"/>
                          </a:xfrm>
                          <a:custGeom>
                            <a:avLst/>
                            <a:gdLst/>
                            <a:ahLst/>
                            <a:cxnLst/>
                            <a:rect l="0" t="0" r="0" b="0"/>
                            <a:pathLst>
                              <a:path w="509008" h="597408">
                                <a:moveTo>
                                  <a:pt x="505968" y="0"/>
                                </a:moveTo>
                                <a:lnTo>
                                  <a:pt x="509008" y="0"/>
                                </a:lnTo>
                                <a:lnTo>
                                  <a:pt x="509008" y="4814"/>
                                </a:lnTo>
                                <a:lnTo>
                                  <a:pt x="507497" y="3936"/>
                                </a:lnTo>
                                <a:lnTo>
                                  <a:pt x="5656" y="297180"/>
                                </a:lnTo>
                                <a:lnTo>
                                  <a:pt x="507497" y="590424"/>
                                </a:lnTo>
                                <a:lnTo>
                                  <a:pt x="509008" y="589546"/>
                                </a:lnTo>
                                <a:lnTo>
                                  <a:pt x="509008" y="597408"/>
                                </a:lnTo>
                                <a:lnTo>
                                  <a:pt x="505968" y="597408"/>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80" name="Shape 19180"/>
                        <wps:cNvSpPr/>
                        <wps:spPr>
                          <a:xfrm>
                            <a:off x="850384" y="3672840"/>
                            <a:ext cx="512072" cy="597408"/>
                          </a:xfrm>
                          <a:custGeom>
                            <a:avLst/>
                            <a:gdLst/>
                            <a:ahLst/>
                            <a:cxnLst/>
                            <a:rect l="0" t="0" r="0" b="0"/>
                            <a:pathLst>
                              <a:path w="512072" h="597408">
                                <a:moveTo>
                                  <a:pt x="0" y="0"/>
                                </a:moveTo>
                                <a:lnTo>
                                  <a:pt x="8" y="0"/>
                                </a:lnTo>
                                <a:lnTo>
                                  <a:pt x="509024" y="295656"/>
                                </a:lnTo>
                                <a:lnTo>
                                  <a:pt x="512072" y="295656"/>
                                </a:lnTo>
                                <a:lnTo>
                                  <a:pt x="512072" y="298704"/>
                                </a:lnTo>
                                <a:lnTo>
                                  <a:pt x="509024" y="298704"/>
                                </a:lnTo>
                                <a:lnTo>
                                  <a:pt x="8" y="594360"/>
                                </a:lnTo>
                                <a:lnTo>
                                  <a:pt x="8" y="597408"/>
                                </a:lnTo>
                                <a:lnTo>
                                  <a:pt x="0" y="597408"/>
                                </a:lnTo>
                                <a:lnTo>
                                  <a:pt x="0" y="589546"/>
                                </a:lnTo>
                                <a:lnTo>
                                  <a:pt x="503352" y="297180"/>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93" name="Shape 457493"/>
                        <wps:cNvSpPr/>
                        <wps:spPr>
                          <a:xfrm>
                            <a:off x="341376" y="4395216"/>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182" name="Shape 19182"/>
                        <wps:cNvSpPr/>
                        <wps:spPr>
                          <a:xfrm>
                            <a:off x="338328" y="4392168"/>
                            <a:ext cx="510540" cy="512064"/>
                          </a:xfrm>
                          <a:custGeom>
                            <a:avLst/>
                            <a:gdLst/>
                            <a:ahLst/>
                            <a:cxnLst/>
                            <a:rect l="0" t="0" r="0" b="0"/>
                            <a:pathLst>
                              <a:path w="510540" h="512064">
                                <a:moveTo>
                                  <a:pt x="0" y="0"/>
                                </a:moveTo>
                                <a:lnTo>
                                  <a:pt x="3048" y="0"/>
                                </a:lnTo>
                                <a:lnTo>
                                  <a:pt x="510540" y="0"/>
                                </a:lnTo>
                                <a:lnTo>
                                  <a:pt x="510540" y="6096"/>
                                </a:lnTo>
                                <a:lnTo>
                                  <a:pt x="6096" y="6096"/>
                                </a:lnTo>
                                <a:lnTo>
                                  <a:pt x="6096" y="509016"/>
                                </a:lnTo>
                                <a:lnTo>
                                  <a:pt x="510540" y="509016"/>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83" name="Shape 19183"/>
                        <wps:cNvSpPr/>
                        <wps:spPr>
                          <a:xfrm>
                            <a:off x="848868" y="4392168"/>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9016"/>
                                </a:lnTo>
                                <a:lnTo>
                                  <a:pt x="504444" y="509016"/>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84" name="Shape 19184"/>
                        <wps:cNvSpPr/>
                        <wps:spPr>
                          <a:xfrm>
                            <a:off x="393192" y="4392168"/>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85" name="Shape 19185"/>
                        <wps:cNvSpPr/>
                        <wps:spPr>
                          <a:xfrm>
                            <a:off x="1295400" y="4392168"/>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86" name="Shape 19186"/>
                        <wps:cNvSpPr/>
                        <wps:spPr>
                          <a:xfrm>
                            <a:off x="2036064" y="3508248"/>
                            <a:ext cx="1011936" cy="588264"/>
                          </a:xfrm>
                          <a:custGeom>
                            <a:avLst/>
                            <a:gdLst/>
                            <a:ahLst/>
                            <a:cxnLst/>
                            <a:rect l="0" t="0" r="0" b="0"/>
                            <a:pathLst>
                              <a:path w="1011936" h="588264">
                                <a:moveTo>
                                  <a:pt x="505968" y="0"/>
                                </a:moveTo>
                                <a:lnTo>
                                  <a:pt x="1011936" y="292608"/>
                                </a:lnTo>
                                <a:lnTo>
                                  <a:pt x="505968" y="588264"/>
                                </a:lnTo>
                                <a:lnTo>
                                  <a:pt x="0" y="292608"/>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187" name="Shape 19187"/>
                        <wps:cNvSpPr/>
                        <wps:spPr>
                          <a:xfrm>
                            <a:off x="2033016" y="3505200"/>
                            <a:ext cx="507492" cy="594360"/>
                          </a:xfrm>
                          <a:custGeom>
                            <a:avLst/>
                            <a:gdLst/>
                            <a:ahLst/>
                            <a:cxnLst/>
                            <a:rect l="0" t="0" r="0" b="0"/>
                            <a:pathLst>
                              <a:path w="507492" h="594360">
                                <a:moveTo>
                                  <a:pt x="505968" y="0"/>
                                </a:moveTo>
                                <a:lnTo>
                                  <a:pt x="507492" y="0"/>
                                </a:lnTo>
                                <a:lnTo>
                                  <a:pt x="507492" y="3929"/>
                                </a:lnTo>
                                <a:lnTo>
                                  <a:pt x="3048" y="295656"/>
                                </a:lnTo>
                                <a:lnTo>
                                  <a:pt x="507492" y="587382"/>
                                </a:lnTo>
                                <a:lnTo>
                                  <a:pt x="507492" y="594360"/>
                                </a:lnTo>
                                <a:lnTo>
                                  <a:pt x="505968" y="594360"/>
                                </a:lnTo>
                                <a:lnTo>
                                  <a:pt x="505968" y="591312"/>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88" name="Shape 19188"/>
                        <wps:cNvSpPr/>
                        <wps:spPr>
                          <a:xfrm>
                            <a:off x="2540508" y="3505200"/>
                            <a:ext cx="507492" cy="594360"/>
                          </a:xfrm>
                          <a:custGeom>
                            <a:avLst/>
                            <a:gdLst/>
                            <a:ahLst/>
                            <a:cxnLst/>
                            <a:rect l="0" t="0" r="0" b="0"/>
                            <a:pathLst>
                              <a:path w="507492" h="594360">
                                <a:moveTo>
                                  <a:pt x="0" y="0"/>
                                </a:moveTo>
                                <a:lnTo>
                                  <a:pt x="1524" y="0"/>
                                </a:lnTo>
                                <a:lnTo>
                                  <a:pt x="507492" y="295656"/>
                                </a:lnTo>
                                <a:lnTo>
                                  <a:pt x="1524" y="591312"/>
                                </a:lnTo>
                                <a:lnTo>
                                  <a:pt x="1524" y="594360"/>
                                </a:lnTo>
                                <a:lnTo>
                                  <a:pt x="0" y="594360"/>
                                </a:lnTo>
                                <a:lnTo>
                                  <a:pt x="0" y="587382"/>
                                </a:lnTo>
                                <a:lnTo>
                                  <a:pt x="504444" y="295656"/>
                                </a:lnTo>
                                <a:lnTo>
                                  <a:pt x="0" y="392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94" name="Shape 457494"/>
                        <wps:cNvSpPr/>
                        <wps:spPr>
                          <a:xfrm>
                            <a:off x="2033016" y="4227576"/>
                            <a:ext cx="1008888" cy="505968"/>
                          </a:xfrm>
                          <a:custGeom>
                            <a:avLst/>
                            <a:gdLst/>
                            <a:ahLst/>
                            <a:cxnLst/>
                            <a:rect l="0" t="0" r="0" b="0"/>
                            <a:pathLst>
                              <a:path w="1008888" h="505968">
                                <a:moveTo>
                                  <a:pt x="0" y="0"/>
                                </a:moveTo>
                                <a:lnTo>
                                  <a:pt x="1008888" y="0"/>
                                </a:lnTo>
                                <a:lnTo>
                                  <a:pt x="1008888"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190" name="Shape 19190"/>
                        <wps:cNvSpPr/>
                        <wps:spPr>
                          <a:xfrm>
                            <a:off x="2029968" y="4224528"/>
                            <a:ext cx="507492" cy="512064"/>
                          </a:xfrm>
                          <a:custGeom>
                            <a:avLst/>
                            <a:gdLst/>
                            <a:ahLst/>
                            <a:cxnLst/>
                            <a:rect l="0" t="0" r="0" b="0"/>
                            <a:pathLst>
                              <a:path w="507492" h="512064">
                                <a:moveTo>
                                  <a:pt x="0" y="0"/>
                                </a:moveTo>
                                <a:lnTo>
                                  <a:pt x="3048" y="0"/>
                                </a:lnTo>
                                <a:lnTo>
                                  <a:pt x="507492" y="0"/>
                                </a:lnTo>
                                <a:lnTo>
                                  <a:pt x="507492" y="6096"/>
                                </a:lnTo>
                                <a:lnTo>
                                  <a:pt x="6096" y="6096"/>
                                </a:lnTo>
                                <a:lnTo>
                                  <a:pt x="6096" y="505968"/>
                                </a:lnTo>
                                <a:lnTo>
                                  <a:pt x="507492" y="505968"/>
                                </a:lnTo>
                                <a:lnTo>
                                  <a:pt x="507492"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91" name="Shape 19191"/>
                        <wps:cNvSpPr/>
                        <wps:spPr>
                          <a:xfrm>
                            <a:off x="2537460" y="4224528"/>
                            <a:ext cx="507492" cy="512064"/>
                          </a:xfrm>
                          <a:custGeom>
                            <a:avLst/>
                            <a:gdLst/>
                            <a:ahLst/>
                            <a:cxnLst/>
                            <a:rect l="0" t="0" r="0" b="0"/>
                            <a:pathLst>
                              <a:path w="507492" h="512064">
                                <a:moveTo>
                                  <a:pt x="0" y="0"/>
                                </a:moveTo>
                                <a:lnTo>
                                  <a:pt x="507492" y="0"/>
                                </a:lnTo>
                                <a:lnTo>
                                  <a:pt x="507492" y="509016"/>
                                </a:lnTo>
                                <a:lnTo>
                                  <a:pt x="504444" y="509016"/>
                                </a:lnTo>
                                <a:lnTo>
                                  <a:pt x="504444" y="512064"/>
                                </a:lnTo>
                                <a:lnTo>
                                  <a:pt x="0" y="512064"/>
                                </a:lnTo>
                                <a:lnTo>
                                  <a:pt x="0" y="505968"/>
                                </a:lnTo>
                                <a:lnTo>
                                  <a:pt x="501396" y="505968"/>
                                </a:lnTo>
                                <a:lnTo>
                                  <a:pt x="501396"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92" name="Shape 19192"/>
                        <wps:cNvSpPr/>
                        <wps:spPr>
                          <a:xfrm>
                            <a:off x="1999488" y="4855464"/>
                            <a:ext cx="1091184" cy="594360"/>
                          </a:xfrm>
                          <a:custGeom>
                            <a:avLst/>
                            <a:gdLst/>
                            <a:ahLst/>
                            <a:cxnLst/>
                            <a:rect l="0" t="0" r="0" b="0"/>
                            <a:pathLst>
                              <a:path w="1091184" h="594360">
                                <a:moveTo>
                                  <a:pt x="548640" y="0"/>
                                </a:moveTo>
                                <a:lnTo>
                                  <a:pt x="1091184" y="295656"/>
                                </a:lnTo>
                                <a:lnTo>
                                  <a:pt x="548640" y="594360"/>
                                </a:lnTo>
                                <a:lnTo>
                                  <a:pt x="0" y="295656"/>
                                </a:lnTo>
                                <a:lnTo>
                                  <a:pt x="54864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193" name="Shape 19193"/>
                        <wps:cNvSpPr/>
                        <wps:spPr>
                          <a:xfrm>
                            <a:off x="1996440" y="4853221"/>
                            <a:ext cx="547147" cy="598839"/>
                          </a:xfrm>
                          <a:custGeom>
                            <a:avLst/>
                            <a:gdLst/>
                            <a:ahLst/>
                            <a:cxnLst/>
                            <a:rect l="0" t="0" r="0" b="0"/>
                            <a:pathLst>
                              <a:path w="547147" h="598839">
                                <a:moveTo>
                                  <a:pt x="547147" y="0"/>
                                </a:moveTo>
                                <a:lnTo>
                                  <a:pt x="547147" y="7738"/>
                                </a:lnTo>
                                <a:lnTo>
                                  <a:pt x="8675" y="297915"/>
                                </a:lnTo>
                                <a:lnTo>
                                  <a:pt x="547147" y="591083"/>
                                </a:lnTo>
                                <a:lnTo>
                                  <a:pt x="547147" y="598839"/>
                                </a:lnTo>
                                <a:lnTo>
                                  <a:pt x="0" y="300947"/>
                                </a:lnTo>
                                <a:lnTo>
                                  <a:pt x="0" y="294851"/>
                                </a:lnTo>
                                <a:lnTo>
                                  <a:pt x="54714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94" name="Shape 19194"/>
                        <wps:cNvSpPr/>
                        <wps:spPr>
                          <a:xfrm>
                            <a:off x="2543587" y="4852416"/>
                            <a:ext cx="550133" cy="600456"/>
                          </a:xfrm>
                          <a:custGeom>
                            <a:avLst/>
                            <a:gdLst/>
                            <a:ahLst/>
                            <a:cxnLst/>
                            <a:rect l="0" t="0" r="0" b="0"/>
                            <a:pathLst>
                              <a:path w="550133" h="600456">
                                <a:moveTo>
                                  <a:pt x="1493" y="0"/>
                                </a:moveTo>
                                <a:lnTo>
                                  <a:pt x="4541" y="0"/>
                                </a:lnTo>
                                <a:lnTo>
                                  <a:pt x="547085" y="295656"/>
                                </a:lnTo>
                                <a:lnTo>
                                  <a:pt x="550133" y="295656"/>
                                </a:lnTo>
                                <a:lnTo>
                                  <a:pt x="550133" y="298704"/>
                                </a:lnTo>
                                <a:lnTo>
                                  <a:pt x="547085" y="298704"/>
                                </a:lnTo>
                                <a:lnTo>
                                  <a:pt x="547085" y="301752"/>
                                </a:lnTo>
                                <a:lnTo>
                                  <a:pt x="4541" y="600456"/>
                                </a:lnTo>
                                <a:lnTo>
                                  <a:pt x="1493" y="600456"/>
                                </a:lnTo>
                                <a:lnTo>
                                  <a:pt x="0" y="599643"/>
                                </a:lnTo>
                                <a:lnTo>
                                  <a:pt x="0" y="591888"/>
                                </a:lnTo>
                                <a:lnTo>
                                  <a:pt x="3008" y="593525"/>
                                </a:lnTo>
                                <a:lnTo>
                                  <a:pt x="538473" y="298719"/>
                                </a:lnTo>
                                <a:lnTo>
                                  <a:pt x="3008" y="6922"/>
                                </a:lnTo>
                                <a:lnTo>
                                  <a:pt x="0" y="8543"/>
                                </a:lnTo>
                                <a:lnTo>
                                  <a:pt x="0" y="805"/>
                                </a:lnTo>
                                <a:lnTo>
                                  <a:pt x="149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95" name="Shape 457495"/>
                        <wps:cNvSpPr/>
                        <wps:spPr>
                          <a:xfrm>
                            <a:off x="2033016" y="5577840"/>
                            <a:ext cx="1008888" cy="509016"/>
                          </a:xfrm>
                          <a:custGeom>
                            <a:avLst/>
                            <a:gdLst/>
                            <a:ahLst/>
                            <a:cxnLst/>
                            <a:rect l="0" t="0" r="0" b="0"/>
                            <a:pathLst>
                              <a:path w="1008888" h="509016">
                                <a:moveTo>
                                  <a:pt x="0" y="0"/>
                                </a:moveTo>
                                <a:lnTo>
                                  <a:pt x="1008888" y="0"/>
                                </a:lnTo>
                                <a:lnTo>
                                  <a:pt x="1008888"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196" name="Shape 19196"/>
                        <wps:cNvSpPr/>
                        <wps:spPr>
                          <a:xfrm>
                            <a:off x="2029968" y="5574792"/>
                            <a:ext cx="507492" cy="515113"/>
                          </a:xfrm>
                          <a:custGeom>
                            <a:avLst/>
                            <a:gdLst/>
                            <a:ahLst/>
                            <a:cxnLst/>
                            <a:rect l="0" t="0" r="0" b="0"/>
                            <a:pathLst>
                              <a:path w="507492" h="515113">
                                <a:moveTo>
                                  <a:pt x="0" y="0"/>
                                </a:moveTo>
                                <a:lnTo>
                                  <a:pt x="3048" y="0"/>
                                </a:lnTo>
                                <a:lnTo>
                                  <a:pt x="507492" y="0"/>
                                </a:lnTo>
                                <a:lnTo>
                                  <a:pt x="507492" y="6096"/>
                                </a:lnTo>
                                <a:lnTo>
                                  <a:pt x="6096" y="6096"/>
                                </a:lnTo>
                                <a:lnTo>
                                  <a:pt x="6096" y="509016"/>
                                </a:lnTo>
                                <a:lnTo>
                                  <a:pt x="507492" y="509016"/>
                                </a:lnTo>
                                <a:lnTo>
                                  <a:pt x="507492" y="515113"/>
                                </a:lnTo>
                                <a:lnTo>
                                  <a:pt x="0" y="51511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97" name="Shape 19197"/>
                        <wps:cNvSpPr/>
                        <wps:spPr>
                          <a:xfrm>
                            <a:off x="2537460" y="5574792"/>
                            <a:ext cx="507492" cy="515113"/>
                          </a:xfrm>
                          <a:custGeom>
                            <a:avLst/>
                            <a:gdLst/>
                            <a:ahLst/>
                            <a:cxnLst/>
                            <a:rect l="0" t="0" r="0" b="0"/>
                            <a:pathLst>
                              <a:path w="507492" h="515113">
                                <a:moveTo>
                                  <a:pt x="0" y="0"/>
                                </a:moveTo>
                                <a:lnTo>
                                  <a:pt x="507492" y="0"/>
                                </a:lnTo>
                                <a:lnTo>
                                  <a:pt x="507492" y="512064"/>
                                </a:lnTo>
                                <a:lnTo>
                                  <a:pt x="504444" y="512064"/>
                                </a:lnTo>
                                <a:lnTo>
                                  <a:pt x="504444" y="515113"/>
                                </a:lnTo>
                                <a:lnTo>
                                  <a:pt x="0" y="515113"/>
                                </a:lnTo>
                                <a:lnTo>
                                  <a:pt x="0" y="509016"/>
                                </a:lnTo>
                                <a:lnTo>
                                  <a:pt x="501396" y="509016"/>
                                </a:lnTo>
                                <a:lnTo>
                                  <a:pt x="501396"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98" name="Shape 19198"/>
                        <wps:cNvSpPr/>
                        <wps:spPr>
                          <a:xfrm>
                            <a:off x="2081784" y="5574792"/>
                            <a:ext cx="6096" cy="515113"/>
                          </a:xfrm>
                          <a:custGeom>
                            <a:avLst/>
                            <a:gdLst/>
                            <a:ahLst/>
                            <a:cxnLst/>
                            <a:rect l="0" t="0" r="0" b="0"/>
                            <a:pathLst>
                              <a:path w="6096" h="515113">
                                <a:moveTo>
                                  <a:pt x="0" y="0"/>
                                </a:moveTo>
                                <a:lnTo>
                                  <a:pt x="6096" y="0"/>
                                </a:lnTo>
                                <a:lnTo>
                                  <a:pt x="6096" y="3048"/>
                                </a:lnTo>
                                <a:lnTo>
                                  <a:pt x="6096" y="512064"/>
                                </a:lnTo>
                                <a:lnTo>
                                  <a:pt x="3048" y="512064"/>
                                </a:lnTo>
                                <a:lnTo>
                                  <a:pt x="3048" y="515113"/>
                                </a:lnTo>
                                <a:lnTo>
                                  <a:pt x="0" y="51511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99" name="Shape 19199"/>
                        <wps:cNvSpPr/>
                        <wps:spPr>
                          <a:xfrm>
                            <a:off x="2987040" y="6086856"/>
                            <a:ext cx="0" cy="3049"/>
                          </a:xfrm>
                          <a:custGeom>
                            <a:avLst/>
                            <a:gdLst/>
                            <a:ahLst/>
                            <a:cxnLst/>
                            <a:rect l="0" t="0" r="0" b="0"/>
                            <a:pathLst>
                              <a:path h="3049">
                                <a:moveTo>
                                  <a:pt x="0" y="3049"/>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496" name="Shape 457496"/>
                        <wps:cNvSpPr/>
                        <wps:spPr>
                          <a:xfrm>
                            <a:off x="2987040" y="5574792"/>
                            <a:ext cx="9144" cy="512064"/>
                          </a:xfrm>
                          <a:custGeom>
                            <a:avLst/>
                            <a:gdLst/>
                            <a:ahLst/>
                            <a:cxnLst/>
                            <a:rect l="0" t="0" r="0" b="0"/>
                            <a:pathLst>
                              <a:path w="9144" h="512064">
                                <a:moveTo>
                                  <a:pt x="0" y="0"/>
                                </a:moveTo>
                                <a:lnTo>
                                  <a:pt x="9144" y="0"/>
                                </a:lnTo>
                                <a:lnTo>
                                  <a:pt x="9144" y="512064"/>
                                </a:lnTo>
                                <a:lnTo>
                                  <a:pt x="0" y="5120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201" name="Shape 19201"/>
                        <wps:cNvSpPr/>
                        <wps:spPr>
                          <a:xfrm>
                            <a:off x="344424" y="6126480"/>
                            <a:ext cx="1014984" cy="591312"/>
                          </a:xfrm>
                          <a:custGeom>
                            <a:avLst/>
                            <a:gdLst/>
                            <a:ahLst/>
                            <a:cxnLst/>
                            <a:rect l="0" t="0" r="0" b="0"/>
                            <a:pathLst>
                              <a:path w="1014984" h="591312">
                                <a:moveTo>
                                  <a:pt x="505968" y="0"/>
                                </a:moveTo>
                                <a:lnTo>
                                  <a:pt x="1014984"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202" name="Shape 19202"/>
                        <wps:cNvSpPr/>
                        <wps:spPr>
                          <a:xfrm>
                            <a:off x="341376" y="6123432"/>
                            <a:ext cx="509008" cy="594360"/>
                          </a:xfrm>
                          <a:custGeom>
                            <a:avLst/>
                            <a:gdLst/>
                            <a:ahLst/>
                            <a:cxnLst/>
                            <a:rect l="0" t="0" r="0" b="0"/>
                            <a:pathLst>
                              <a:path w="509008" h="594360">
                                <a:moveTo>
                                  <a:pt x="505968" y="0"/>
                                </a:moveTo>
                                <a:lnTo>
                                  <a:pt x="509008" y="0"/>
                                </a:lnTo>
                                <a:lnTo>
                                  <a:pt x="509008" y="4813"/>
                                </a:lnTo>
                                <a:lnTo>
                                  <a:pt x="507497" y="3935"/>
                                </a:lnTo>
                                <a:lnTo>
                                  <a:pt x="5656" y="297180"/>
                                </a:lnTo>
                                <a:lnTo>
                                  <a:pt x="507497" y="590424"/>
                                </a:lnTo>
                                <a:lnTo>
                                  <a:pt x="509008" y="589547"/>
                                </a:lnTo>
                                <a:lnTo>
                                  <a:pt x="509008" y="594360"/>
                                </a:lnTo>
                                <a:lnTo>
                                  <a:pt x="505968" y="594360"/>
                                </a:lnTo>
                                <a:lnTo>
                                  <a:pt x="0" y="298703"/>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203" name="Shape 19203"/>
                        <wps:cNvSpPr/>
                        <wps:spPr>
                          <a:xfrm>
                            <a:off x="850384" y="6123432"/>
                            <a:ext cx="512072" cy="594360"/>
                          </a:xfrm>
                          <a:custGeom>
                            <a:avLst/>
                            <a:gdLst/>
                            <a:ahLst/>
                            <a:cxnLst/>
                            <a:rect l="0" t="0" r="0" b="0"/>
                            <a:pathLst>
                              <a:path w="512072" h="594360">
                                <a:moveTo>
                                  <a:pt x="0" y="0"/>
                                </a:moveTo>
                                <a:lnTo>
                                  <a:pt x="8" y="0"/>
                                </a:lnTo>
                                <a:lnTo>
                                  <a:pt x="509024" y="295656"/>
                                </a:lnTo>
                                <a:lnTo>
                                  <a:pt x="512072" y="295656"/>
                                </a:lnTo>
                                <a:lnTo>
                                  <a:pt x="512072" y="298703"/>
                                </a:lnTo>
                                <a:lnTo>
                                  <a:pt x="509024" y="298703"/>
                                </a:lnTo>
                                <a:lnTo>
                                  <a:pt x="8" y="594360"/>
                                </a:lnTo>
                                <a:lnTo>
                                  <a:pt x="0" y="594360"/>
                                </a:lnTo>
                                <a:lnTo>
                                  <a:pt x="0" y="589547"/>
                                </a:lnTo>
                                <a:lnTo>
                                  <a:pt x="503352" y="297180"/>
                                </a:lnTo>
                                <a:lnTo>
                                  <a:pt x="0" y="481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204" name="Shape 19204"/>
                        <wps:cNvSpPr/>
                        <wps:spPr>
                          <a:xfrm>
                            <a:off x="1185672" y="6678168"/>
                            <a:ext cx="1014984" cy="509016"/>
                          </a:xfrm>
                          <a:custGeom>
                            <a:avLst/>
                            <a:gdLst/>
                            <a:ahLst/>
                            <a:cxnLst/>
                            <a:rect l="0" t="0" r="0" b="0"/>
                            <a:pathLst>
                              <a:path w="1014984" h="509016">
                                <a:moveTo>
                                  <a:pt x="100584" y="0"/>
                                </a:moveTo>
                                <a:lnTo>
                                  <a:pt x="911352" y="0"/>
                                </a:lnTo>
                                <a:lnTo>
                                  <a:pt x="911352" y="3048"/>
                                </a:lnTo>
                                <a:lnTo>
                                  <a:pt x="914400" y="3048"/>
                                </a:lnTo>
                                <a:lnTo>
                                  <a:pt x="923544" y="21337"/>
                                </a:lnTo>
                                <a:lnTo>
                                  <a:pt x="926592" y="21337"/>
                                </a:lnTo>
                                <a:lnTo>
                                  <a:pt x="926592" y="27432"/>
                                </a:lnTo>
                                <a:lnTo>
                                  <a:pt x="929640" y="27432"/>
                                </a:lnTo>
                                <a:lnTo>
                                  <a:pt x="932688" y="33528"/>
                                </a:lnTo>
                                <a:lnTo>
                                  <a:pt x="935736" y="33528"/>
                                </a:lnTo>
                                <a:lnTo>
                                  <a:pt x="935736" y="39624"/>
                                </a:lnTo>
                                <a:lnTo>
                                  <a:pt x="938784" y="39624"/>
                                </a:lnTo>
                                <a:lnTo>
                                  <a:pt x="938784" y="42672"/>
                                </a:lnTo>
                                <a:lnTo>
                                  <a:pt x="941832" y="42672"/>
                                </a:lnTo>
                                <a:lnTo>
                                  <a:pt x="944880" y="48768"/>
                                </a:lnTo>
                                <a:lnTo>
                                  <a:pt x="944880" y="57912"/>
                                </a:lnTo>
                                <a:lnTo>
                                  <a:pt x="947928" y="57912"/>
                                </a:lnTo>
                                <a:lnTo>
                                  <a:pt x="947928" y="64008"/>
                                </a:lnTo>
                                <a:lnTo>
                                  <a:pt x="950976" y="64008"/>
                                </a:lnTo>
                                <a:lnTo>
                                  <a:pt x="950976" y="70104"/>
                                </a:lnTo>
                                <a:lnTo>
                                  <a:pt x="954024" y="70104"/>
                                </a:lnTo>
                                <a:lnTo>
                                  <a:pt x="957072" y="76200"/>
                                </a:lnTo>
                                <a:lnTo>
                                  <a:pt x="960120" y="76200"/>
                                </a:lnTo>
                                <a:lnTo>
                                  <a:pt x="960120" y="82296"/>
                                </a:lnTo>
                                <a:lnTo>
                                  <a:pt x="963168" y="82296"/>
                                </a:lnTo>
                                <a:lnTo>
                                  <a:pt x="963168" y="88392"/>
                                </a:lnTo>
                                <a:lnTo>
                                  <a:pt x="966216" y="88392"/>
                                </a:lnTo>
                                <a:lnTo>
                                  <a:pt x="966216" y="91440"/>
                                </a:lnTo>
                                <a:lnTo>
                                  <a:pt x="969264" y="91440"/>
                                </a:lnTo>
                                <a:lnTo>
                                  <a:pt x="969264" y="97537"/>
                                </a:lnTo>
                                <a:lnTo>
                                  <a:pt x="972312" y="97537"/>
                                </a:lnTo>
                                <a:lnTo>
                                  <a:pt x="972312" y="103632"/>
                                </a:lnTo>
                                <a:lnTo>
                                  <a:pt x="975360" y="103632"/>
                                </a:lnTo>
                                <a:lnTo>
                                  <a:pt x="975360" y="109728"/>
                                </a:lnTo>
                                <a:lnTo>
                                  <a:pt x="978408" y="109728"/>
                                </a:lnTo>
                                <a:lnTo>
                                  <a:pt x="978408" y="115824"/>
                                </a:lnTo>
                                <a:lnTo>
                                  <a:pt x="981456" y="115824"/>
                                </a:lnTo>
                                <a:lnTo>
                                  <a:pt x="981456" y="124968"/>
                                </a:lnTo>
                                <a:lnTo>
                                  <a:pt x="984504" y="124968"/>
                                </a:lnTo>
                                <a:lnTo>
                                  <a:pt x="984504" y="131064"/>
                                </a:lnTo>
                                <a:lnTo>
                                  <a:pt x="987552" y="131064"/>
                                </a:lnTo>
                                <a:lnTo>
                                  <a:pt x="987552" y="140209"/>
                                </a:lnTo>
                                <a:lnTo>
                                  <a:pt x="990600" y="140209"/>
                                </a:lnTo>
                                <a:lnTo>
                                  <a:pt x="990600" y="146304"/>
                                </a:lnTo>
                                <a:lnTo>
                                  <a:pt x="993648" y="146304"/>
                                </a:lnTo>
                                <a:lnTo>
                                  <a:pt x="993648" y="164592"/>
                                </a:lnTo>
                                <a:lnTo>
                                  <a:pt x="996696" y="164592"/>
                                </a:lnTo>
                                <a:lnTo>
                                  <a:pt x="996696" y="170688"/>
                                </a:lnTo>
                                <a:lnTo>
                                  <a:pt x="999744" y="170688"/>
                                </a:lnTo>
                                <a:lnTo>
                                  <a:pt x="999744" y="182880"/>
                                </a:lnTo>
                                <a:lnTo>
                                  <a:pt x="1002792" y="182880"/>
                                </a:lnTo>
                                <a:lnTo>
                                  <a:pt x="1002792" y="192024"/>
                                </a:lnTo>
                                <a:lnTo>
                                  <a:pt x="1005840" y="192024"/>
                                </a:lnTo>
                                <a:lnTo>
                                  <a:pt x="1005840" y="204216"/>
                                </a:lnTo>
                                <a:lnTo>
                                  <a:pt x="1008888" y="204216"/>
                                </a:lnTo>
                                <a:lnTo>
                                  <a:pt x="1008888" y="222504"/>
                                </a:lnTo>
                                <a:lnTo>
                                  <a:pt x="1011936" y="222504"/>
                                </a:lnTo>
                                <a:lnTo>
                                  <a:pt x="1011936" y="240792"/>
                                </a:lnTo>
                                <a:lnTo>
                                  <a:pt x="1014984" y="240792"/>
                                </a:lnTo>
                                <a:lnTo>
                                  <a:pt x="1014984" y="301752"/>
                                </a:lnTo>
                                <a:lnTo>
                                  <a:pt x="1011936" y="301752"/>
                                </a:lnTo>
                                <a:lnTo>
                                  <a:pt x="1011936" y="326136"/>
                                </a:lnTo>
                                <a:lnTo>
                                  <a:pt x="1008888" y="326136"/>
                                </a:lnTo>
                                <a:lnTo>
                                  <a:pt x="1008888" y="338328"/>
                                </a:lnTo>
                                <a:lnTo>
                                  <a:pt x="1005840" y="338328"/>
                                </a:lnTo>
                                <a:lnTo>
                                  <a:pt x="1005840" y="350520"/>
                                </a:lnTo>
                                <a:lnTo>
                                  <a:pt x="1002792" y="350520"/>
                                </a:lnTo>
                                <a:lnTo>
                                  <a:pt x="1002792" y="362712"/>
                                </a:lnTo>
                                <a:lnTo>
                                  <a:pt x="999744" y="362712"/>
                                </a:lnTo>
                                <a:lnTo>
                                  <a:pt x="999744" y="371856"/>
                                </a:lnTo>
                                <a:lnTo>
                                  <a:pt x="996696" y="371856"/>
                                </a:lnTo>
                                <a:lnTo>
                                  <a:pt x="996696" y="381000"/>
                                </a:lnTo>
                                <a:lnTo>
                                  <a:pt x="993648" y="381000"/>
                                </a:lnTo>
                                <a:lnTo>
                                  <a:pt x="993648" y="396240"/>
                                </a:lnTo>
                                <a:lnTo>
                                  <a:pt x="990600" y="396240"/>
                                </a:lnTo>
                                <a:lnTo>
                                  <a:pt x="990600" y="402336"/>
                                </a:lnTo>
                                <a:lnTo>
                                  <a:pt x="987552" y="402336"/>
                                </a:lnTo>
                                <a:lnTo>
                                  <a:pt x="987552" y="408432"/>
                                </a:lnTo>
                                <a:lnTo>
                                  <a:pt x="981456" y="411480"/>
                                </a:lnTo>
                                <a:lnTo>
                                  <a:pt x="981456" y="417576"/>
                                </a:lnTo>
                                <a:lnTo>
                                  <a:pt x="978408" y="417576"/>
                                </a:lnTo>
                                <a:lnTo>
                                  <a:pt x="978408" y="423672"/>
                                </a:lnTo>
                                <a:lnTo>
                                  <a:pt x="975360" y="423672"/>
                                </a:lnTo>
                                <a:lnTo>
                                  <a:pt x="975360" y="426720"/>
                                </a:lnTo>
                                <a:lnTo>
                                  <a:pt x="969264" y="429768"/>
                                </a:lnTo>
                                <a:lnTo>
                                  <a:pt x="969264" y="435864"/>
                                </a:lnTo>
                                <a:lnTo>
                                  <a:pt x="966216" y="435864"/>
                                </a:lnTo>
                                <a:lnTo>
                                  <a:pt x="966216" y="441960"/>
                                </a:lnTo>
                                <a:lnTo>
                                  <a:pt x="960120" y="445009"/>
                                </a:lnTo>
                                <a:lnTo>
                                  <a:pt x="960120" y="451104"/>
                                </a:lnTo>
                                <a:lnTo>
                                  <a:pt x="957072" y="451104"/>
                                </a:lnTo>
                                <a:lnTo>
                                  <a:pt x="957072" y="457200"/>
                                </a:lnTo>
                                <a:lnTo>
                                  <a:pt x="950976" y="460248"/>
                                </a:lnTo>
                                <a:lnTo>
                                  <a:pt x="950976" y="466344"/>
                                </a:lnTo>
                                <a:lnTo>
                                  <a:pt x="944880" y="469392"/>
                                </a:lnTo>
                                <a:lnTo>
                                  <a:pt x="941832" y="472440"/>
                                </a:lnTo>
                                <a:lnTo>
                                  <a:pt x="941832" y="478536"/>
                                </a:lnTo>
                                <a:lnTo>
                                  <a:pt x="935736" y="481585"/>
                                </a:lnTo>
                                <a:lnTo>
                                  <a:pt x="935736" y="484632"/>
                                </a:lnTo>
                                <a:lnTo>
                                  <a:pt x="929640" y="487680"/>
                                </a:lnTo>
                                <a:lnTo>
                                  <a:pt x="929640" y="490728"/>
                                </a:lnTo>
                                <a:lnTo>
                                  <a:pt x="923544" y="493776"/>
                                </a:lnTo>
                                <a:lnTo>
                                  <a:pt x="923544" y="499872"/>
                                </a:lnTo>
                                <a:lnTo>
                                  <a:pt x="920496" y="499872"/>
                                </a:lnTo>
                                <a:lnTo>
                                  <a:pt x="920496" y="502920"/>
                                </a:lnTo>
                                <a:lnTo>
                                  <a:pt x="914400" y="505968"/>
                                </a:lnTo>
                                <a:lnTo>
                                  <a:pt x="914400" y="509016"/>
                                </a:lnTo>
                                <a:lnTo>
                                  <a:pt x="97536" y="509016"/>
                                </a:lnTo>
                                <a:lnTo>
                                  <a:pt x="97536" y="505968"/>
                                </a:lnTo>
                                <a:lnTo>
                                  <a:pt x="94488" y="505968"/>
                                </a:lnTo>
                                <a:lnTo>
                                  <a:pt x="94488" y="499872"/>
                                </a:lnTo>
                                <a:lnTo>
                                  <a:pt x="91440" y="499872"/>
                                </a:lnTo>
                                <a:lnTo>
                                  <a:pt x="88392" y="493776"/>
                                </a:lnTo>
                                <a:lnTo>
                                  <a:pt x="88392" y="487680"/>
                                </a:lnTo>
                                <a:lnTo>
                                  <a:pt x="85344" y="487680"/>
                                </a:lnTo>
                                <a:lnTo>
                                  <a:pt x="82296" y="481585"/>
                                </a:lnTo>
                                <a:lnTo>
                                  <a:pt x="79248" y="481585"/>
                                </a:lnTo>
                                <a:lnTo>
                                  <a:pt x="73152" y="469392"/>
                                </a:lnTo>
                                <a:lnTo>
                                  <a:pt x="70104" y="466344"/>
                                </a:lnTo>
                                <a:lnTo>
                                  <a:pt x="67056" y="466344"/>
                                </a:lnTo>
                                <a:lnTo>
                                  <a:pt x="48768" y="429768"/>
                                </a:lnTo>
                                <a:lnTo>
                                  <a:pt x="45720" y="429768"/>
                                </a:lnTo>
                                <a:lnTo>
                                  <a:pt x="45720" y="423672"/>
                                </a:lnTo>
                                <a:lnTo>
                                  <a:pt x="42672" y="423672"/>
                                </a:lnTo>
                                <a:lnTo>
                                  <a:pt x="42672" y="420624"/>
                                </a:lnTo>
                                <a:lnTo>
                                  <a:pt x="39624" y="420624"/>
                                </a:lnTo>
                                <a:lnTo>
                                  <a:pt x="39624" y="408432"/>
                                </a:lnTo>
                                <a:lnTo>
                                  <a:pt x="36576" y="408432"/>
                                </a:lnTo>
                                <a:lnTo>
                                  <a:pt x="36576" y="402336"/>
                                </a:lnTo>
                                <a:lnTo>
                                  <a:pt x="33528" y="402336"/>
                                </a:lnTo>
                                <a:lnTo>
                                  <a:pt x="33528" y="396240"/>
                                </a:lnTo>
                                <a:lnTo>
                                  <a:pt x="30480" y="396240"/>
                                </a:lnTo>
                                <a:lnTo>
                                  <a:pt x="30480" y="390144"/>
                                </a:lnTo>
                                <a:lnTo>
                                  <a:pt x="27432" y="390144"/>
                                </a:lnTo>
                                <a:lnTo>
                                  <a:pt x="27432" y="381000"/>
                                </a:lnTo>
                                <a:lnTo>
                                  <a:pt x="24384" y="381000"/>
                                </a:lnTo>
                                <a:lnTo>
                                  <a:pt x="24384" y="374904"/>
                                </a:lnTo>
                                <a:lnTo>
                                  <a:pt x="21336" y="374904"/>
                                </a:lnTo>
                                <a:lnTo>
                                  <a:pt x="21336" y="371856"/>
                                </a:lnTo>
                                <a:lnTo>
                                  <a:pt x="18288" y="371856"/>
                                </a:lnTo>
                                <a:lnTo>
                                  <a:pt x="18288" y="359664"/>
                                </a:lnTo>
                                <a:lnTo>
                                  <a:pt x="15240" y="359664"/>
                                </a:lnTo>
                                <a:lnTo>
                                  <a:pt x="15240" y="347472"/>
                                </a:lnTo>
                                <a:lnTo>
                                  <a:pt x="12192" y="347472"/>
                                </a:lnTo>
                                <a:lnTo>
                                  <a:pt x="12192" y="335280"/>
                                </a:lnTo>
                                <a:lnTo>
                                  <a:pt x="9144" y="335280"/>
                                </a:lnTo>
                                <a:lnTo>
                                  <a:pt x="9144" y="326136"/>
                                </a:lnTo>
                                <a:lnTo>
                                  <a:pt x="6096" y="326136"/>
                                </a:lnTo>
                                <a:lnTo>
                                  <a:pt x="6096" y="310896"/>
                                </a:lnTo>
                                <a:lnTo>
                                  <a:pt x="3048" y="310896"/>
                                </a:lnTo>
                                <a:lnTo>
                                  <a:pt x="3048" y="286512"/>
                                </a:lnTo>
                                <a:lnTo>
                                  <a:pt x="0" y="286512"/>
                                </a:lnTo>
                                <a:lnTo>
                                  <a:pt x="0" y="225552"/>
                                </a:lnTo>
                                <a:lnTo>
                                  <a:pt x="3048" y="225552"/>
                                </a:lnTo>
                                <a:lnTo>
                                  <a:pt x="3048" y="201168"/>
                                </a:lnTo>
                                <a:lnTo>
                                  <a:pt x="6096" y="201168"/>
                                </a:lnTo>
                                <a:lnTo>
                                  <a:pt x="6096" y="188976"/>
                                </a:lnTo>
                                <a:lnTo>
                                  <a:pt x="9144" y="188976"/>
                                </a:lnTo>
                                <a:lnTo>
                                  <a:pt x="9144" y="173736"/>
                                </a:lnTo>
                                <a:lnTo>
                                  <a:pt x="12192" y="173736"/>
                                </a:lnTo>
                                <a:lnTo>
                                  <a:pt x="12192" y="164592"/>
                                </a:lnTo>
                                <a:lnTo>
                                  <a:pt x="15240" y="164592"/>
                                </a:lnTo>
                                <a:lnTo>
                                  <a:pt x="15240" y="158496"/>
                                </a:lnTo>
                                <a:lnTo>
                                  <a:pt x="18288" y="158496"/>
                                </a:lnTo>
                                <a:lnTo>
                                  <a:pt x="18288" y="146304"/>
                                </a:lnTo>
                                <a:lnTo>
                                  <a:pt x="21336" y="146304"/>
                                </a:lnTo>
                                <a:lnTo>
                                  <a:pt x="21336" y="134112"/>
                                </a:lnTo>
                                <a:lnTo>
                                  <a:pt x="24384" y="134112"/>
                                </a:lnTo>
                                <a:lnTo>
                                  <a:pt x="24384" y="131064"/>
                                </a:lnTo>
                                <a:lnTo>
                                  <a:pt x="27432" y="131064"/>
                                </a:lnTo>
                                <a:lnTo>
                                  <a:pt x="27432" y="124968"/>
                                </a:lnTo>
                                <a:lnTo>
                                  <a:pt x="30480" y="124968"/>
                                </a:lnTo>
                                <a:lnTo>
                                  <a:pt x="30480" y="118872"/>
                                </a:lnTo>
                                <a:lnTo>
                                  <a:pt x="33528" y="118872"/>
                                </a:lnTo>
                                <a:lnTo>
                                  <a:pt x="33528" y="106680"/>
                                </a:lnTo>
                                <a:lnTo>
                                  <a:pt x="39624" y="103632"/>
                                </a:lnTo>
                                <a:lnTo>
                                  <a:pt x="39624" y="91440"/>
                                </a:lnTo>
                                <a:lnTo>
                                  <a:pt x="42672" y="91440"/>
                                </a:lnTo>
                                <a:lnTo>
                                  <a:pt x="42672" y="88392"/>
                                </a:lnTo>
                                <a:lnTo>
                                  <a:pt x="45720" y="88392"/>
                                </a:lnTo>
                                <a:lnTo>
                                  <a:pt x="45720" y="82296"/>
                                </a:lnTo>
                                <a:lnTo>
                                  <a:pt x="48768" y="82296"/>
                                </a:lnTo>
                                <a:lnTo>
                                  <a:pt x="48768" y="76200"/>
                                </a:lnTo>
                                <a:lnTo>
                                  <a:pt x="51816" y="76200"/>
                                </a:lnTo>
                                <a:lnTo>
                                  <a:pt x="51816" y="70104"/>
                                </a:lnTo>
                                <a:lnTo>
                                  <a:pt x="54864" y="70104"/>
                                </a:lnTo>
                                <a:lnTo>
                                  <a:pt x="54864" y="64008"/>
                                </a:lnTo>
                                <a:lnTo>
                                  <a:pt x="57912" y="64008"/>
                                </a:lnTo>
                                <a:lnTo>
                                  <a:pt x="57912" y="60961"/>
                                </a:lnTo>
                                <a:lnTo>
                                  <a:pt x="64008" y="57912"/>
                                </a:lnTo>
                                <a:lnTo>
                                  <a:pt x="64008" y="51816"/>
                                </a:lnTo>
                                <a:lnTo>
                                  <a:pt x="67056" y="51816"/>
                                </a:lnTo>
                                <a:lnTo>
                                  <a:pt x="67056" y="45720"/>
                                </a:lnTo>
                                <a:lnTo>
                                  <a:pt x="70104" y="45720"/>
                                </a:lnTo>
                                <a:lnTo>
                                  <a:pt x="70104" y="39624"/>
                                </a:lnTo>
                                <a:lnTo>
                                  <a:pt x="79248" y="39624"/>
                                </a:lnTo>
                                <a:lnTo>
                                  <a:pt x="79248" y="33528"/>
                                </a:lnTo>
                                <a:lnTo>
                                  <a:pt x="82296" y="33528"/>
                                </a:lnTo>
                                <a:lnTo>
                                  <a:pt x="82296" y="27432"/>
                                </a:lnTo>
                                <a:lnTo>
                                  <a:pt x="85344" y="27432"/>
                                </a:lnTo>
                                <a:lnTo>
                                  <a:pt x="85344" y="24385"/>
                                </a:lnTo>
                                <a:lnTo>
                                  <a:pt x="88392" y="21337"/>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205" name="Shape 19205"/>
                        <wps:cNvSpPr/>
                        <wps:spPr>
                          <a:xfrm>
                            <a:off x="1182624" y="6675120"/>
                            <a:ext cx="509016" cy="515112"/>
                          </a:xfrm>
                          <a:custGeom>
                            <a:avLst/>
                            <a:gdLst/>
                            <a:ahLst/>
                            <a:cxnLst/>
                            <a:rect l="0" t="0" r="0" b="0"/>
                            <a:pathLst>
                              <a:path w="509016" h="515112">
                                <a:moveTo>
                                  <a:pt x="100584" y="0"/>
                                </a:moveTo>
                                <a:lnTo>
                                  <a:pt x="509016" y="0"/>
                                </a:lnTo>
                                <a:lnTo>
                                  <a:pt x="509016" y="6096"/>
                                </a:lnTo>
                                <a:lnTo>
                                  <a:pt x="105156" y="6096"/>
                                </a:lnTo>
                                <a:lnTo>
                                  <a:pt x="103632" y="9144"/>
                                </a:lnTo>
                                <a:lnTo>
                                  <a:pt x="100584" y="9144"/>
                                </a:lnTo>
                                <a:lnTo>
                                  <a:pt x="94488" y="15240"/>
                                </a:lnTo>
                                <a:lnTo>
                                  <a:pt x="97536" y="15240"/>
                                </a:lnTo>
                                <a:lnTo>
                                  <a:pt x="94488" y="21336"/>
                                </a:lnTo>
                                <a:lnTo>
                                  <a:pt x="91440" y="21336"/>
                                </a:lnTo>
                                <a:lnTo>
                                  <a:pt x="88392" y="27432"/>
                                </a:lnTo>
                                <a:lnTo>
                                  <a:pt x="91440" y="27432"/>
                                </a:lnTo>
                                <a:lnTo>
                                  <a:pt x="85344" y="39624"/>
                                </a:lnTo>
                                <a:lnTo>
                                  <a:pt x="82296" y="39624"/>
                                </a:lnTo>
                                <a:lnTo>
                                  <a:pt x="82296" y="42672"/>
                                </a:lnTo>
                                <a:lnTo>
                                  <a:pt x="79248" y="42672"/>
                                </a:lnTo>
                                <a:lnTo>
                                  <a:pt x="70104" y="57912"/>
                                </a:lnTo>
                                <a:lnTo>
                                  <a:pt x="67056" y="57912"/>
                                </a:lnTo>
                                <a:lnTo>
                                  <a:pt x="60960" y="64008"/>
                                </a:lnTo>
                                <a:lnTo>
                                  <a:pt x="64008" y="64008"/>
                                </a:lnTo>
                                <a:lnTo>
                                  <a:pt x="42672" y="103632"/>
                                </a:lnTo>
                                <a:lnTo>
                                  <a:pt x="39624" y="106680"/>
                                </a:lnTo>
                                <a:lnTo>
                                  <a:pt x="42672" y="106680"/>
                                </a:lnTo>
                                <a:lnTo>
                                  <a:pt x="39624" y="112776"/>
                                </a:lnTo>
                                <a:lnTo>
                                  <a:pt x="39624" y="118872"/>
                                </a:lnTo>
                                <a:lnTo>
                                  <a:pt x="27432" y="140208"/>
                                </a:lnTo>
                                <a:lnTo>
                                  <a:pt x="27432" y="146304"/>
                                </a:lnTo>
                                <a:lnTo>
                                  <a:pt x="24384" y="152400"/>
                                </a:lnTo>
                                <a:lnTo>
                                  <a:pt x="24384" y="158496"/>
                                </a:lnTo>
                                <a:lnTo>
                                  <a:pt x="21336" y="164592"/>
                                </a:lnTo>
                                <a:lnTo>
                                  <a:pt x="18288" y="164592"/>
                                </a:lnTo>
                                <a:lnTo>
                                  <a:pt x="15240" y="167640"/>
                                </a:lnTo>
                                <a:lnTo>
                                  <a:pt x="18288" y="167640"/>
                                </a:lnTo>
                                <a:lnTo>
                                  <a:pt x="18288" y="173736"/>
                                </a:lnTo>
                                <a:lnTo>
                                  <a:pt x="15240" y="179832"/>
                                </a:lnTo>
                                <a:lnTo>
                                  <a:pt x="15240" y="188976"/>
                                </a:lnTo>
                                <a:lnTo>
                                  <a:pt x="12192" y="195072"/>
                                </a:lnTo>
                                <a:lnTo>
                                  <a:pt x="12192" y="201168"/>
                                </a:lnTo>
                                <a:lnTo>
                                  <a:pt x="9144" y="207264"/>
                                </a:lnTo>
                                <a:lnTo>
                                  <a:pt x="9144" y="225552"/>
                                </a:lnTo>
                                <a:lnTo>
                                  <a:pt x="6096" y="225552"/>
                                </a:lnTo>
                                <a:lnTo>
                                  <a:pt x="3048" y="228600"/>
                                </a:lnTo>
                                <a:lnTo>
                                  <a:pt x="6096" y="228600"/>
                                </a:lnTo>
                                <a:lnTo>
                                  <a:pt x="6096" y="286512"/>
                                </a:lnTo>
                                <a:lnTo>
                                  <a:pt x="9144" y="286512"/>
                                </a:lnTo>
                                <a:lnTo>
                                  <a:pt x="9144" y="304800"/>
                                </a:lnTo>
                                <a:lnTo>
                                  <a:pt x="12192" y="310896"/>
                                </a:lnTo>
                                <a:lnTo>
                                  <a:pt x="12192" y="323088"/>
                                </a:lnTo>
                                <a:lnTo>
                                  <a:pt x="15240" y="329184"/>
                                </a:lnTo>
                                <a:lnTo>
                                  <a:pt x="15240" y="335280"/>
                                </a:lnTo>
                                <a:lnTo>
                                  <a:pt x="18288" y="335280"/>
                                </a:lnTo>
                                <a:lnTo>
                                  <a:pt x="18288" y="341376"/>
                                </a:lnTo>
                                <a:lnTo>
                                  <a:pt x="21336" y="347472"/>
                                </a:lnTo>
                                <a:lnTo>
                                  <a:pt x="21336" y="353568"/>
                                </a:lnTo>
                                <a:lnTo>
                                  <a:pt x="24384" y="359664"/>
                                </a:lnTo>
                                <a:lnTo>
                                  <a:pt x="24384" y="365760"/>
                                </a:lnTo>
                                <a:lnTo>
                                  <a:pt x="33528" y="381000"/>
                                </a:lnTo>
                                <a:lnTo>
                                  <a:pt x="33528" y="384048"/>
                                </a:lnTo>
                                <a:lnTo>
                                  <a:pt x="54864" y="429768"/>
                                </a:lnTo>
                                <a:lnTo>
                                  <a:pt x="51816" y="429768"/>
                                </a:lnTo>
                                <a:lnTo>
                                  <a:pt x="54864" y="432816"/>
                                </a:lnTo>
                                <a:lnTo>
                                  <a:pt x="57912" y="432816"/>
                                </a:lnTo>
                                <a:lnTo>
                                  <a:pt x="73152" y="463296"/>
                                </a:lnTo>
                                <a:lnTo>
                                  <a:pt x="70104" y="463296"/>
                                </a:lnTo>
                                <a:lnTo>
                                  <a:pt x="76200" y="469392"/>
                                </a:lnTo>
                                <a:lnTo>
                                  <a:pt x="79248" y="469392"/>
                                </a:lnTo>
                                <a:lnTo>
                                  <a:pt x="85344" y="478536"/>
                                </a:lnTo>
                                <a:lnTo>
                                  <a:pt x="82296" y="478536"/>
                                </a:lnTo>
                                <a:lnTo>
                                  <a:pt x="91440" y="487680"/>
                                </a:lnTo>
                                <a:lnTo>
                                  <a:pt x="94488" y="493776"/>
                                </a:lnTo>
                                <a:lnTo>
                                  <a:pt x="91440" y="493776"/>
                                </a:lnTo>
                                <a:lnTo>
                                  <a:pt x="97536" y="499872"/>
                                </a:lnTo>
                                <a:lnTo>
                                  <a:pt x="100584" y="499872"/>
                                </a:lnTo>
                                <a:lnTo>
                                  <a:pt x="103632" y="505968"/>
                                </a:lnTo>
                                <a:lnTo>
                                  <a:pt x="100584" y="505968"/>
                                </a:lnTo>
                                <a:lnTo>
                                  <a:pt x="103632" y="509016"/>
                                </a:lnTo>
                                <a:lnTo>
                                  <a:pt x="509016" y="509016"/>
                                </a:lnTo>
                                <a:lnTo>
                                  <a:pt x="509016" y="515112"/>
                                </a:lnTo>
                                <a:lnTo>
                                  <a:pt x="100584" y="515112"/>
                                </a:lnTo>
                                <a:lnTo>
                                  <a:pt x="100584" y="512064"/>
                                </a:lnTo>
                                <a:lnTo>
                                  <a:pt x="97536" y="509016"/>
                                </a:lnTo>
                                <a:lnTo>
                                  <a:pt x="88392" y="490728"/>
                                </a:lnTo>
                                <a:lnTo>
                                  <a:pt x="79248" y="481584"/>
                                </a:lnTo>
                                <a:lnTo>
                                  <a:pt x="73152" y="472440"/>
                                </a:lnTo>
                                <a:lnTo>
                                  <a:pt x="67056" y="466344"/>
                                </a:lnTo>
                                <a:lnTo>
                                  <a:pt x="51816" y="435864"/>
                                </a:lnTo>
                                <a:lnTo>
                                  <a:pt x="48768" y="432816"/>
                                </a:lnTo>
                                <a:lnTo>
                                  <a:pt x="27432" y="387096"/>
                                </a:lnTo>
                                <a:lnTo>
                                  <a:pt x="27432" y="384048"/>
                                </a:lnTo>
                                <a:lnTo>
                                  <a:pt x="18288" y="368808"/>
                                </a:lnTo>
                                <a:lnTo>
                                  <a:pt x="18288" y="362712"/>
                                </a:lnTo>
                                <a:lnTo>
                                  <a:pt x="15240" y="356616"/>
                                </a:lnTo>
                                <a:lnTo>
                                  <a:pt x="15240" y="350520"/>
                                </a:lnTo>
                                <a:lnTo>
                                  <a:pt x="12192" y="344424"/>
                                </a:lnTo>
                                <a:lnTo>
                                  <a:pt x="12192" y="338328"/>
                                </a:lnTo>
                                <a:lnTo>
                                  <a:pt x="9144" y="335280"/>
                                </a:lnTo>
                                <a:lnTo>
                                  <a:pt x="9144" y="329184"/>
                                </a:lnTo>
                                <a:lnTo>
                                  <a:pt x="6096" y="326136"/>
                                </a:lnTo>
                                <a:lnTo>
                                  <a:pt x="6096" y="313944"/>
                                </a:lnTo>
                                <a:lnTo>
                                  <a:pt x="3048" y="307848"/>
                                </a:lnTo>
                                <a:lnTo>
                                  <a:pt x="3048" y="289560"/>
                                </a:lnTo>
                                <a:lnTo>
                                  <a:pt x="0" y="286512"/>
                                </a:lnTo>
                                <a:lnTo>
                                  <a:pt x="0" y="225552"/>
                                </a:lnTo>
                                <a:lnTo>
                                  <a:pt x="3048" y="222504"/>
                                </a:lnTo>
                                <a:lnTo>
                                  <a:pt x="3048" y="204216"/>
                                </a:lnTo>
                                <a:lnTo>
                                  <a:pt x="6096" y="198120"/>
                                </a:lnTo>
                                <a:lnTo>
                                  <a:pt x="6096" y="192024"/>
                                </a:lnTo>
                                <a:lnTo>
                                  <a:pt x="9144" y="185928"/>
                                </a:lnTo>
                                <a:lnTo>
                                  <a:pt x="9144" y="176784"/>
                                </a:lnTo>
                                <a:lnTo>
                                  <a:pt x="12192" y="170688"/>
                                </a:lnTo>
                                <a:lnTo>
                                  <a:pt x="12192" y="164592"/>
                                </a:lnTo>
                                <a:lnTo>
                                  <a:pt x="15240" y="161544"/>
                                </a:lnTo>
                                <a:lnTo>
                                  <a:pt x="18288" y="155448"/>
                                </a:lnTo>
                                <a:lnTo>
                                  <a:pt x="18288" y="149352"/>
                                </a:lnTo>
                                <a:lnTo>
                                  <a:pt x="21336" y="143256"/>
                                </a:lnTo>
                                <a:lnTo>
                                  <a:pt x="21336" y="137160"/>
                                </a:lnTo>
                                <a:lnTo>
                                  <a:pt x="33528" y="115824"/>
                                </a:lnTo>
                                <a:lnTo>
                                  <a:pt x="33528" y="109728"/>
                                </a:lnTo>
                                <a:lnTo>
                                  <a:pt x="36576" y="103632"/>
                                </a:lnTo>
                                <a:lnTo>
                                  <a:pt x="39624" y="100585"/>
                                </a:lnTo>
                                <a:lnTo>
                                  <a:pt x="57912" y="60960"/>
                                </a:lnTo>
                                <a:lnTo>
                                  <a:pt x="64008" y="54864"/>
                                </a:lnTo>
                                <a:lnTo>
                                  <a:pt x="73152" y="39624"/>
                                </a:lnTo>
                                <a:lnTo>
                                  <a:pt x="79248" y="36576"/>
                                </a:lnTo>
                                <a:lnTo>
                                  <a:pt x="85344" y="24385"/>
                                </a:lnTo>
                                <a:lnTo>
                                  <a:pt x="91440"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206" name="Shape 19206"/>
                        <wps:cNvSpPr/>
                        <wps:spPr>
                          <a:xfrm>
                            <a:off x="1691640" y="6675120"/>
                            <a:ext cx="512064" cy="515112"/>
                          </a:xfrm>
                          <a:custGeom>
                            <a:avLst/>
                            <a:gdLst/>
                            <a:ahLst/>
                            <a:cxnLst/>
                            <a:rect l="0" t="0" r="0" b="0"/>
                            <a:pathLst>
                              <a:path w="512064" h="515112">
                                <a:moveTo>
                                  <a:pt x="0" y="0"/>
                                </a:moveTo>
                                <a:lnTo>
                                  <a:pt x="405384" y="0"/>
                                </a:lnTo>
                                <a:lnTo>
                                  <a:pt x="408432" y="3048"/>
                                </a:lnTo>
                                <a:lnTo>
                                  <a:pt x="411480" y="3048"/>
                                </a:lnTo>
                                <a:lnTo>
                                  <a:pt x="414528" y="9144"/>
                                </a:lnTo>
                                <a:lnTo>
                                  <a:pt x="411480" y="9144"/>
                                </a:lnTo>
                                <a:lnTo>
                                  <a:pt x="417576" y="18288"/>
                                </a:lnTo>
                                <a:lnTo>
                                  <a:pt x="420624" y="18288"/>
                                </a:lnTo>
                                <a:lnTo>
                                  <a:pt x="423672" y="24385"/>
                                </a:lnTo>
                                <a:lnTo>
                                  <a:pt x="420624" y="24385"/>
                                </a:lnTo>
                                <a:lnTo>
                                  <a:pt x="426720" y="30480"/>
                                </a:lnTo>
                                <a:lnTo>
                                  <a:pt x="429768" y="30480"/>
                                </a:lnTo>
                                <a:lnTo>
                                  <a:pt x="435864" y="42672"/>
                                </a:lnTo>
                                <a:lnTo>
                                  <a:pt x="432816" y="42672"/>
                                </a:lnTo>
                                <a:lnTo>
                                  <a:pt x="438912" y="45720"/>
                                </a:lnTo>
                                <a:lnTo>
                                  <a:pt x="441960" y="51815"/>
                                </a:lnTo>
                                <a:lnTo>
                                  <a:pt x="445008" y="60960"/>
                                </a:lnTo>
                                <a:lnTo>
                                  <a:pt x="448056" y="67056"/>
                                </a:lnTo>
                                <a:lnTo>
                                  <a:pt x="445008" y="67056"/>
                                </a:lnTo>
                                <a:lnTo>
                                  <a:pt x="451104" y="73152"/>
                                </a:lnTo>
                                <a:lnTo>
                                  <a:pt x="454152" y="73152"/>
                                </a:lnTo>
                                <a:lnTo>
                                  <a:pt x="478536" y="118872"/>
                                </a:lnTo>
                                <a:lnTo>
                                  <a:pt x="481584" y="128016"/>
                                </a:lnTo>
                                <a:lnTo>
                                  <a:pt x="484632" y="134112"/>
                                </a:lnTo>
                                <a:lnTo>
                                  <a:pt x="484632" y="137160"/>
                                </a:lnTo>
                                <a:lnTo>
                                  <a:pt x="490728" y="155448"/>
                                </a:lnTo>
                                <a:lnTo>
                                  <a:pt x="490728" y="161544"/>
                                </a:lnTo>
                                <a:lnTo>
                                  <a:pt x="496824" y="173736"/>
                                </a:lnTo>
                                <a:lnTo>
                                  <a:pt x="496824" y="179832"/>
                                </a:lnTo>
                                <a:lnTo>
                                  <a:pt x="499872" y="185928"/>
                                </a:lnTo>
                                <a:lnTo>
                                  <a:pt x="499872" y="188976"/>
                                </a:lnTo>
                                <a:lnTo>
                                  <a:pt x="502920" y="195072"/>
                                </a:lnTo>
                                <a:lnTo>
                                  <a:pt x="502920" y="201168"/>
                                </a:lnTo>
                                <a:lnTo>
                                  <a:pt x="505968" y="207264"/>
                                </a:lnTo>
                                <a:lnTo>
                                  <a:pt x="505968" y="219456"/>
                                </a:lnTo>
                                <a:lnTo>
                                  <a:pt x="509016" y="225552"/>
                                </a:lnTo>
                                <a:lnTo>
                                  <a:pt x="509016" y="237744"/>
                                </a:lnTo>
                                <a:lnTo>
                                  <a:pt x="512064" y="243840"/>
                                </a:lnTo>
                                <a:lnTo>
                                  <a:pt x="512064" y="301752"/>
                                </a:lnTo>
                                <a:lnTo>
                                  <a:pt x="509016" y="301752"/>
                                </a:lnTo>
                                <a:lnTo>
                                  <a:pt x="505968" y="304800"/>
                                </a:lnTo>
                                <a:lnTo>
                                  <a:pt x="509016" y="304800"/>
                                </a:lnTo>
                                <a:lnTo>
                                  <a:pt x="509016" y="323088"/>
                                </a:lnTo>
                                <a:lnTo>
                                  <a:pt x="505968" y="329184"/>
                                </a:lnTo>
                                <a:lnTo>
                                  <a:pt x="505968" y="338328"/>
                                </a:lnTo>
                                <a:lnTo>
                                  <a:pt x="502920" y="338328"/>
                                </a:lnTo>
                                <a:lnTo>
                                  <a:pt x="499872" y="341376"/>
                                </a:lnTo>
                                <a:lnTo>
                                  <a:pt x="502920" y="341376"/>
                                </a:lnTo>
                                <a:lnTo>
                                  <a:pt x="502920" y="347472"/>
                                </a:lnTo>
                                <a:lnTo>
                                  <a:pt x="499872" y="353568"/>
                                </a:lnTo>
                                <a:lnTo>
                                  <a:pt x="499872" y="359664"/>
                                </a:lnTo>
                                <a:lnTo>
                                  <a:pt x="496824" y="365760"/>
                                </a:lnTo>
                                <a:lnTo>
                                  <a:pt x="496824" y="368808"/>
                                </a:lnTo>
                                <a:lnTo>
                                  <a:pt x="493776" y="374904"/>
                                </a:lnTo>
                                <a:lnTo>
                                  <a:pt x="493776" y="377952"/>
                                </a:lnTo>
                                <a:lnTo>
                                  <a:pt x="487680" y="390144"/>
                                </a:lnTo>
                                <a:lnTo>
                                  <a:pt x="487680" y="393192"/>
                                </a:lnTo>
                                <a:lnTo>
                                  <a:pt x="481584" y="411480"/>
                                </a:lnTo>
                                <a:lnTo>
                                  <a:pt x="478536" y="411480"/>
                                </a:lnTo>
                                <a:lnTo>
                                  <a:pt x="475488" y="414528"/>
                                </a:lnTo>
                                <a:lnTo>
                                  <a:pt x="478536" y="414528"/>
                                </a:lnTo>
                                <a:lnTo>
                                  <a:pt x="469392" y="429768"/>
                                </a:lnTo>
                                <a:lnTo>
                                  <a:pt x="466344" y="429768"/>
                                </a:lnTo>
                                <a:lnTo>
                                  <a:pt x="463296" y="432816"/>
                                </a:lnTo>
                                <a:lnTo>
                                  <a:pt x="466344" y="432816"/>
                                </a:lnTo>
                                <a:lnTo>
                                  <a:pt x="460248" y="445008"/>
                                </a:lnTo>
                                <a:lnTo>
                                  <a:pt x="457200" y="445008"/>
                                </a:lnTo>
                                <a:lnTo>
                                  <a:pt x="454152" y="448056"/>
                                </a:lnTo>
                                <a:lnTo>
                                  <a:pt x="457200" y="448056"/>
                                </a:lnTo>
                                <a:lnTo>
                                  <a:pt x="451104" y="460248"/>
                                </a:lnTo>
                                <a:lnTo>
                                  <a:pt x="448056" y="460248"/>
                                </a:lnTo>
                                <a:lnTo>
                                  <a:pt x="445008" y="463296"/>
                                </a:lnTo>
                                <a:lnTo>
                                  <a:pt x="448056" y="463296"/>
                                </a:lnTo>
                                <a:lnTo>
                                  <a:pt x="445008" y="469392"/>
                                </a:lnTo>
                                <a:lnTo>
                                  <a:pt x="441960" y="469392"/>
                                </a:lnTo>
                                <a:lnTo>
                                  <a:pt x="435864" y="475488"/>
                                </a:lnTo>
                                <a:lnTo>
                                  <a:pt x="438912" y="475488"/>
                                </a:lnTo>
                                <a:lnTo>
                                  <a:pt x="435864" y="481584"/>
                                </a:lnTo>
                                <a:lnTo>
                                  <a:pt x="432816" y="481584"/>
                                </a:lnTo>
                                <a:lnTo>
                                  <a:pt x="417576" y="496824"/>
                                </a:lnTo>
                                <a:lnTo>
                                  <a:pt x="420624" y="496824"/>
                                </a:lnTo>
                                <a:lnTo>
                                  <a:pt x="417576" y="502920"/>
                                </a:lnTo>
                                <a:lnTo>
                                  <a:pt x="414528" y="502920"/>
                                </a:lnTo>
                                <a:lnTo>
                                  <a:pt x="405384" y="512064"/>
                                </a:lnTo>
                                <a:lnTo>
                                  <a:pt x="405384" y="515112"/>
                                </a:lnTo>
                                <a:lnTo>
                                  <a:pt x="0" y="515112"/>
                                </a:lnTo>
                                <a:lnTo>
                                  <a:pt x="0" y="509016"/>
                                </a:lnTo>
                                <a:lnTo>
                                  <a:pt x="402336" y="509016"/>
                                </a:lnTo>
                                <a:lnTo>
                                  <a:pt x="411480" y="499872"/>
                                </a:lnTo>
                                <a:lnTo>
                                  <a:pt x="414528" y="493776"/>
                                </a:lnTo>
                                <a:lnTo>
                                  <a:pt x="429768" y="478536"/>
                                </a:lnTo>
                                <a:lnTo>
                                  <a:pt x="432816" y="472440"/>
                                </a:lnTo>
                                <a:lnTo>
                                  <a:pt x="438912" y="466344"/>
                                </a:lnTo>
                                <a:lnTo>
                                  <a:pt x="441960" y="460248"/>
                                </a:lnTo>
                                <a:lnTo>
                                  <a:pt x="445008" y="457200"/>
                                </a:lnTo>
                                <a:lnTo>
                                  <a:pt x="451104" y="445008"/>
                                </a:lnTo>
                                <a:lnTo>
                                  <a:pt x="454152" y="441960"/>
                                </a:lnTo>
                                <a:lnTo>
                                  <a:pt x="460248" y="429768"/>
                                </a:lnTo>
                                <a:lnTo>
                                  <a:pt x="463296" y="426720"/>
                                </a:lnTo>
                                <a:lnTo>
                                  <a:pt x="472440" y="411480"/>
                                </a:lnTo>
                                <a:lnTo>
                                  <a:pt x="475488" y="408432"/>
                                </a:lnTo>
                                <a:lnTo>
                                  <a:pt x="484632" y="390144"/>
                                </a:lnTo>
                                <a:lnTo>
                                  <a:pt x="484632" y="387096"/>
                                </a:lnTo>
                                <a:lnTo>
                                  <a:pt x="487680" y="377952"/>
                                </a:lnTo>
                                <a:lnTo>
                                  <a:pt x="487680" y="371856"/>
                                </a:lnTo>
                                <a:lnTo>
                                  <a:pt x="490728" y="365760"/>
                                </a:lnTo>
                                <a:lnTo>
                                  <a:pt x="490728" y="362712"/>
                                </a:lnTo>
                                <a:lnTo>
                                  <a:pt x="493776" y="356616"/>
                                </a:lnTo>
                                <a:lnTo>
                                  <a:pt x="493776" y="350520"/>
                                </a:lnTo>
                                <a:lnTo>
                                  <a:pt x="496824" y="344424"/>
                                </a:lnTo>
                                <a:lnTo>
                                  <a:pt x="496824" y="338328"/>
                                </a:lnTo>
                                <a:lnTo>
                                  <a:pt x="499872" y="335280"/>
                                </a:lnTo>
                                <a:lnTo>
                                  <a:pt x="499872" y="326136"/>
                                </a:lnTo>
                                <a:lnTo>
                                  <a:pt x="502920" y="320040"/>
                                </a:lnTo>
                                <a:lnTo>
                                  <a:pt x="502920" y="301752"/>
                                </a:lnTo>
                                <a:lnTo>
                                  <a:pt x="505968" y="298704"/>
                                </a:lnTo>
                                <a:lnTo>
                                  <a:pt x="505968" y="246888"/>
                                </a:lnTo>
                                <a:lnTo>
                                  <a:pt x="502920" y="240792"/>
                                </a:lnTo>
                                <a:lnTo>
                                  <a:pt x="502920" y="228600"/>
                                </a:lnTo>
                                <a:lnTo>
                                  <a:pt x="499872" y="222504"/>
                                </a:lnTo>
                                <a:lnTo>
                                  <a:pt x="499872" y="210312"/>
                                </a:lnTo>
                                <a:lnTo>
                                  <a:pt x="496824" y="204216"/>
                                </a:lnTo>
                                <a:lnTo>
                                  <a:pt x="496824" y="198120"/>
                                </a:lnTo>
                                <a:lnTo>
                                  <a:pt x="493776" y="192024"/>
                                </a:lnTo>
                                <a:lnTo>
                                  <a:pt x="493776" y="185928"/>
                                </a:lnTo>
                                <a:lnTo>
                                  <a:pt x="490728" y="182880"/>
                                </a:lnTo>
                                <a:lnTo>
                                  <a:pt x="490728" y="176784"/>
                                </a:lnTo>
                                <a:lnTo>
                                  <a:pt x="487680" y="164592"/>
                                </a:lnTo>
                                <a:lnTo>
                                  <a:pt x="487680" y="158496"/>
                                </a:lnTo>
                                <a:lnTo>
                                  <a:pt x="478536" y="140208"/>
                                </a:lnTo>
                                <a:lnTo>
                                  <a:pt x="478536" y="137160"/>
                                </a:lnTo>
                                <a:lnTo>
                                  <a:pt x="475488" y="131064"/>
                                </a:lnTo>
                                <a:lnTo>
                                  <a:pt x="472440" y="121920"/>
                                </a:lnTo>
                                <a:lnTo>
                                  <a:pt x="448056" y="76200"/>
                                </a:lnTo>
                                <a:lnTo>
                                  <a:pt x="441960" y="70104"/>
                                </a:lnTo>
                                <a:lnTo>
                                  <a:pt x="438912" y="64008"/>
                                </a:lnTo>
                                <a:lnTo>
                                  <a:pt x="438912" y="54864"/>
                                </a:lnTo>
                                <a:lnTo>
                                  <a:pt x="435864" y="48768"/>
                                </a:lnTo>
                                <a:lnTo>
                                  <a:pt x="429768" y="42672"/>
                                </a:lnTo>
                                <a:lnTo>
                                  <a:pt x="423672" y="33528"/>
                                </a:lnTo>
                                <a:lnTo>
                                  <a:pt x="417576" y="27432"/>
                                </a:lnTo>
                                <a:lnTo>
                                  <a:pt x="414528" y="21336"/>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207" name="Shape 19207"/>
                        <wps:cNvSpPr/>
                        <wps:spPr>
                          <a:xfrm>
                            <a:off x="1655064" y="6608064"/>
                            <a:ext cx="67056" cy="64008"/>
                          </a:xfrm>
                          <a:custGeom>
                            <a:avLst/>
                            <a:gdLst/>
                            <a:ahLst/>
                            <a:cxnLst/>
                            <a:rect l="0" t="0" r="0" b="0"/>
                            <a:pathLst>
                              <a:path w="67056" h="64008">
                                <a:moveTo>
                                  <a:pt x="0" y="0"/>
                                </a:moveTo>
                                <a:lnTo>
                                  <a:pt x="67056" y="0"/>
                                </a:lnTo>
                                <a:lnTo>
                                  <a:pt x="67056" y="3048"/>
                                </a:lnTo>
                                <a:lnTo>
                                  <a:pt x="64008" y="3048"/>
                                </a:lnTo>
                                <a:lnTo>
                                  <a:pt x="64008" y="9144"/>
                                </a:lnTo>
                                <a:lnTo>
                                  <a:pt x="60960" y="9144"/>
                                </a:lnTo>
                                <a:lnTo>
                                  <a:pt x="60960" y="15241"/>
                                </a:lnTo>
                                <a:lnTo>
                                  <a:pt x="57912" y="15241"/>
                                </a:lnTo>
                                <a:lnTo>
                                  <a:pt x="57912" y="18289"/>
                                </a:lnTo>
                                <a:lnTo>
                                  <a:pt x="54864" y="18289"/>
                                </a:lnTo>
                                <a:lnTo>
                                  <a:pt x="54864" y="24385"/>
                                </a:lnTo>
                                <a:lnTo>
                                  <a:pt x="51816" y="24385"/>
                                </a:lnTo>
                                <a:lnTo>
                                  <a:pt x="51816" y="30480"/>
                                </a:lnTo>
                                <a:lnTo>
                                  <a:pt x="48768" y="30480"/>
                                </a:lnTo>
                                <a:lnTo>
                                  <a:pt x="48768" y="36576"/>
                                </a:lnTo>
                                <a:lnTo>
                                  <a:pt x="45720" y="36576"/>
                                </a:lnTo>
                                <a:lnTo>
                                  <a:pt x="45720" y="48768"/>
                                </a:lnTo>
                                <a:lnTo>
                                  <a:pt x="42672" y="48768"/>
                                </a:lnTo>
                                <a:lnTo>
                                  <a:pt x="42672" y="54865"/>
                                </a:lnTo>
                                <a:lnTo>
                                  <a:pt x="39624" y="54865"/>
                                </a:lnTo>
                                <a:lnTo>
                                  <a:pt x="39624" y="60961"/>
                                </a:lnTo>
                                <a:lnTo>
                                  <a:pt x="36576" y="60961"/>
                                </a:lnTo>
                                <a:lnTo>
                                  <a:pt x="36576" y="64008"/>
                                </a:lnTo>
                                <a:lnTo>
                                  <a:pt x="30480" y="64008"/>
                                </a:lnTo>
                                <a:lnTo>
                                  <a:pt x="30480" y="60961"/>
                                </a:lnTo>
                                <a:lnTo>
                                  <a:pt x="27432" y="60961"/>
                                </a:lnTo>
                                <a:lnTo>
                                  <a:pt x="27432" y="54865"/>
                                </a:lnTo>
                                <a:lnTo>
                                  <a:pt x="24384" y="54865"/>
                                </a:lnTo>
                                <a:lnTo>
                                  <a:pt x="24384" y="48768"/>
                                </a:lnTo>
                                <a:lnTo>
                                  <a:pt x="21336" y="48768"/>
                                </a:lnTo>
                                <a:lnTo>
                                  <a:pt x="21336" y="42672"/>
                                </a:lnTo>
                                <a:lnTo>
                                  <a:pt x="18288" y="42672"/>
                                </a:lnTo>
                                <a:lnTo>
                                  <a:pt x="18288" y="33528"/>
                                </a:lnTo>
                                <a:lnTo>
                                  <a:pt x="15240" y="33528"/>
                                </a:lnTo>
                                <a:lnTo>
                                  <a:pt x="15240" y="27432"/>
                                </a:lnTo>
                                <a:lnTo>
                                  <a:pt x="12192" y="27432"/>
                                </a:lnTo>
                                <a:lnTo>
                                  <a:pt x="12192" y="21337"/>
                                </a:lnTo>
                                <a:lnTo>
                                  <a:pt x="9144" y="21337"/>
                                </a:lnTo>
                                <a:lnTo>
                                  <a:pt x="9144" y="15241"/>
                                </a:lnTo>
                                <a:lnTo>
                                  <a:pt x="6096" y="15241"/>
                                </a:lnTo>
                                <a:lnTo>
                                  <a:pt x="6096" y="12192"/>
                                </a:lnTo>
                                <a:lnTo>
                                  <a:pt x="3048" y="12192"/>
                                </a:lnTo>
                                <a:lnTo>
                                  <a:pt x="304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208" name="Shape 19208"/>
                        <wps:cNvSpPr/>
                        <wps:spPr>
                          <a:xfrm>
                            <a:off x="1655064" y="6608064"/>
                            <a:ext cx="67056" cy="67056"/>
                          </a:xfrm>
                          <a:custGeom>
                            <a:avLst/>
                            <a:gdLst/>
                            <a:ahLst/>
                            <a:cxnLst/>
                            <a:rect l="0" t="0" r="0" b="0"/>
                            <a:pathLst>
                              <a:path w="67056" h="67056">
                                <a:moveTo>
                                  <a:pt x="0" y="0"/>
                                </a:moveTo>
                                <a:lnTo>
                                  <a:pt x="67056"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497" name="Shape 457497"/>
                        <wps:cNvSpPr/>
                        <wps:spPr>
                          <a:xfrm>
                            <a:off x="847344" y="5068824"/>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98" name="Shape 457498"/>
                        <wps:cNvSpPr/>
                        <wps:spPr>
                          <a:xfrm>
                            <a:off x="1520952" y="3550920"/>
                            <a:ext cx="9144" cy="1520952"/>
                          </a:xfrm>
                          <a:custGeom>
                            <a:avLst/>
                            <a:gdLst/>
                            <a:ahLst/>
                            <a:cxnLst/>
                            <a:rect l="0" t="0" r="0" b="0"/>
                            <a:pathLst>
                              <a:path w="9144" h="1520952">
                                <a:moveTo>
                                  <a:pt x="0" y="0"/>
                                </a:moveTo>
                                <a:lnTo>
                                  <a:pt x="9144" y="0"/>
                                </a:lnTo>
                                <a:lnTo>
                                  <a:pt x="9144" y="1520952"/>
                                </a:lnTo>
                                <a:lnTo>
                                  <a:pt x="0" y="152095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499" name="Shape 457499"/>
                        <wps:cNvSpPr/>
                        <wps:spPr>
                          <a:xfrm>
                            <a:off x="847344" y="3547872"/>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9212" name="Shape 19212"/>
                        <wps:cNvSpPr/>
                        <wps:spPr>
                          <a:xfrm>
                            <a:off x="847344" y="3514344"/>
                            <a:ext cx="67056" cy="70104"/>
                          </a:xfrm>
                          <a:custGeom>
                            <a:avLst/>
                            <a:gdLst/>
                            <a:ahLst/>
                            <a:cxnLst/>
                            <a:rect l="0" t="0" r="0" b="0"/>
                            <a:pathLst>
                              <a:path w="67056" h="70104">
                                <a:moveTo>
                                  <a:pt x="67056" y="0"/>
                                </a:moveTo>
                                <a:lnTo>
                                  <a:pt x="67056" y="70104"/>
                                </a:lnTo>
                                <a:lnTo>
                                  <a:pt x="0" y="36576"/>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457500" name="Shape 457500"/>
                        <wps:cNvSpPr/>
                        <wps:spPr>
                          <a:xfrm>
                            <a:off x="3048" y="1353312"/>
                            <a:ext cx="3209544" cy="9144"/>
                          </a:xfrm>
                          <a:custGeom>
                            <a:avLst/>
                            <a:gdLst/>
                            <a:ahLst/>
                            <a:cxnLst/>
                            <a:rect l="0" t="0" r="0" b="0"/>
                            <a:pathLst>
                              <a:path w="3209544" h="9144">
                                <a:moveTo>
                                  <a:pt x="0" y="0"/>
                                </a:moveTo>
                                <a:lnTo>
                                  <a:pt x="3209544" y="0"/>
                                </a:lnTo>
                                <a:lnTo>
                                  <a:pt x="320954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01" name="Shape 457501"/>
                        <wps:cNvSpPr/>
                        <wps:spPr>
                          <a:xfrm>
                            <a:off x="3209544" y="1356360"/>
                            <a:ext cx="9144" cy="2447544"/>
                          </a:xfrm>
                          <a:custGeom>
                            <a:avLst/>
                            <a:gdLst/>
                            <a:ahLst/>
                            <a:cxnLst/>
                            <a:rect l="0" t="0" r="0" b="0"/>
                            <a:pathLst>
                              <a:path w="9144" h="2447544">
                                <a:moveTo>
                                  <a:pt x="0" y="0"/>
                                </a:moveTo>
                                <a:lnTo>
                                  <a:pt x="9144" y="0"/>
                                </a:lnTo>
                                <a:lnTo>
                                  <a:pt x="9144" y="2447544"/>
                                </a:lnTo>
                                <a:lnTo>
                                  <a:pt x="0" y="24475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02" name="Shape 457502"/>
                        <wps:cNvSpPr/>
                        <wps:spPr>
                          <a:xfrm>
                            <a:off x="0" y="1356360"/>
                            <a:ext cx="9144" cy="5068824"/>
                          </a:xfrm>
                          <a:custGeom>
                            <a:avLst/>
                            <a:gdLst/>
                            <a:ahLst/>
                            <a:cxnLst/>
                            <a:rect l="0" t="0" r="0" b="0"/>
                            <a:pathLst>
                              <a:path w="9144" h="5068824">
                                <a:moveTo>
                                  <a:pt x="0" y="0"/>
                                </a:moveTo>
                                <a:lnTo>
                                  <a:pt x="9144" y="0"/>
                                </a:lnTo>
                                <a:lnTo>
                                  <a:pt x="9144" y="5068824"/>
                                </a:lnTo>
                                <a:lnTo>
                                  <a:pt x="0" y="506882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03" name="Shape 457503"/>
                        <wps:cNvSpPr/>
                        <wps:spPr>
                          <a:xfrm>
                            <a:off x="341376" y="5410200"/>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9217" name="Shape 19217"/>
                        <wps:cNvSpPr/>
                        <wps:spPr>
                          <a:xfrm>
                            <a:off x="338328" y="5407152"/>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218" name="Shape 19218"/>
                        <wps:cNvSpPr/>
                        <wps:spPr>
                          <a:xfrm>
                            <a:off x="848868" y="5407152"/>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219" name="Shape 19219"/>
                        <wps:cNvSpPr/>
                        <wps:spPr>
                          <a:xfrm>
                            <a:off x="393192" y="5407152"/>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220" name="Shape 19220"/>
                        <wps:cNvSpPr/>
                        <wps:spPr>
                          <a:xfrm>
                            <a:off x="1295400" y="5407152"/>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04" name="Shape 457504"/>
                        <wps:cNvSpPr/>
                        <wps:spPr>
                          <a:xfrm>
                            <a:off x="170688" y="3974592"/>
                            <a:ext cx="9144" cy="1264920"/>
                          </a:xfrm>
                          <a:custGeom>
                            <a:avLst/>
                            <a:gdLst/>
                            <a:ahLst/>
                            <a:cxnLst/>
                            <a:rect l="0" t="0" r="0" b="0"/>
                            <a:pathLst>
                              <a:path w="9144" h="1264920">
                                <a:moveTo>
                                  <a:pt x="0" y="0"/>
                                </a:moveTo>
                                <a:lnTo>
                                  <a:pt x="9144" y="0"/>
                                </a:lnTo>
                                <a:lnTo>
                                  <a:pt x="9144" y="1264920"/>
                                </a:lnTo>
                                <a:lnTo>
                                  <a:pt x="0" y="126492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05" name="Shape 457505"/>
                        <wps:cNvSpPr/>
                        <wps:spPr>
                          <a:xfrm>
                            <a:off x="173736" y="5236464"/>
                            <a:ext cx="673608" cy="9144"/>
                          </a:xfrm>
                          <a:custGeom>
                            <a:avLst/>
                            <a:gdLst/>
                            <a:ahLst/>
                            <a:cxnLst/>
                            <a:rect l="0" t="0" r="0" b="0"/>
                            <a:pathLst>
                              <a:path w="673608" h="9144">
                                <a:moveTo>
                                  <a:pt x="0" y="0"/>
                                </a:moveTo>
                                <a:lnTo>
                                  <a:pt x="673608" y="0"/>
                                </a:lnTo>
                                <a:lnTo>
                                  <a:pt x="67360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06" name="Shape 457506"/>
                        <wps:cNvSpPr/>
                        <wps:spPr>
                          <a:xfrm>
                            <a:off x="3209544" y="5154168"/>
                            <a:ext cx="9144" cy="1100328"/>
                          </a:xfrm>
                          <a:custGeom>
                            <a:avLst/>
                            <a:gdLst/>
                            <a:ahLst/>
                            <a:cxnLst/>
                            <a:rect l="0" t="0" r="0" b="0"/>
                            <a:pathLst>
                              <a:path w="9144" h="1100328">
                                <a:moveTo>
                                  <a:pt x="0" y="0"/>
                                </a:moveTo>
                                <a:lnTo>
                                  <a:pt x="9144" y="0"/>
                                </a:lnTo>
                                <a:lnTo>
                                  <a:pt x="9144" y="1100328"/>
                                </a:lnTo>
                                <a:lnTo>
                                  <a:pt x="0" y="1100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07" name="Shape 457507"/>
                        <wps:cNvSpPr/>
                        <wps:spPr>
                          <a:xfrm>
                            <a:off x="2535936" y="6251448"/>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9225" name="Shape 19225"/>
                        <wps:cNvSpPr/>
                        <wps:spPr>
                          <a:xfrm>
                            <a:off x="2535936" y="6220968"/>
                            <a:ext cx="70104" cy="67056"/>
                          </a:xfrm>
                          <a:custGeom>
                            <a:avLst/>
                            <a:gdLst/>
                            <a:ahLst/>
                            <a:cxnLst/>
                            <a:rect l="0" t="0" r="0" b="0"/>
                            <a:pathLst>
                              <a:path w="70104" h="67056">
                                <a:moveTo>
                                  <a:pt x="70104" y="0"/>
                                </a:moveTo>
                                <a:lnTo>
                                  <a:pt x="70104" y="67056"/>
                                </a:lnTo>
                                <a:lnTo>
                                  <a:pt x="0" y="33528"/>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19226" name="Shape 19226"/>
                        <wps:cNvSpPr/>
                        <wps:spPr>
                          <a:xfrm>
                            <a:off x="1694688" y="6388608"/>
                            <a:ext cx="64008" cy="67056"/>
                          </a:xfrm>
                          <a:custGeom>
                            <a:avLst/>
                            <a:gdLst/>
                            <a:ahLst/>
                            <a:cxnLst/>
                            <a:rect l="0" t="0" r="0" b="0"/>
                            <a:pathLst>
                              <a:path w="64008" h="67056">
                                <a:moveTo>
                                  <a:pt x="64008" y="0"/>
                                </a:moveTo>
                                <a:lnTo>
                                  <a:pt x="64008" y="67056"/>
                                </a:lnTo>
                                <a:lnTo>
                                  <a:pt x="0" y="36576"/>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9227" name="Shape 19227"/>
                        <wps:cNvSpPr/>
                        <wps:spPr>
                          <a:xfrm>
                            <a:off x="1624584" y="6388608"/>
                            <a:ext cx="70104" cy="67056"/>
                          </a:xfrm>
                          <a:custGeom>
                            <a:avLst/>
                            <a:gdLst/>
                            <a:ahLst/>
                            <a:cxnLst/>
                            <a:rect l="0" t="0" r="0" b="0"/>
                            <a:pathLst>
                              <a:path w="70104" h="67056">
                                <a:moveTo>
                                  <a:pt x="0" y="0"/>
                                </a:moveTo>
                                <a:lnTo>
                                  <a:pt x="70104"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9228" name="Shape 19228"/>
                        <wps:cNvSpPr/>
                        <wps:spPr>
                          <a:xfrm>
                            <a:off x="1694688" y="1319784"/>
                            <a:ext cx="64008" cy="67056"/>
                          </a:xfrm>
                          <a:custGeom>
                            <a:avLst/>
                            <a:gdLst/>
                            <a:ahLst/>
                            <a:cxnLst/>
                            <a:rect l="0" t="0" r="0" b="0"/>
                            <a:pathLst>
                              <a:path w="64008" h="67056">
                                <a:moveTo>
                                  <a:pt x="64008" y="0"/>
                                </a:moveTo>
                                <a:lnTo>
                                  <a:pt x="64008" y="67056"/>
                                </a:lnTo>
                                <a:lnTo>
                                  <a:pt x="0" y="36576"/>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9229" name="Shape 19229"/>
                        <wps:cNvSpPr/>
                        <wps:spPr>
                          <a:xfrm>
                            <a:off x="1624584" y="1319784"/>
                            <a:ext cx="70104" cy="67056"/>
                          </a:xfrm>
                          <a:custGeom>
                            <a:avLst/>
                            <a:gdLst/>
                            <a:ahLst/>
                            <a:cxnLst/>
                            <a:rect l="0" t="0" r="0" b="0"/>
                            <a:pathLst>
                              <a:path w="70104" h="67056">
                                <a:moveTo>
                                  <a:pt x="0" y="0"/>
                                </a:moveTo>
                                <a:lnTo>
                                  <a:pt x="70104"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9230" name="Rectangle 19230"/>
                        <wps:cNvSpPr/>
                        <wps:spPr>
                          <a:xfrm>
                            <a:off x="2609088" y="7143805"/>
                            <a:ext cx="801943"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590-93/d097</w:t>
                              </w:r>
                            </w:p>
                          </w:txbxContent>
                        </wps:txbx>
                        <wps:bodyPr horzOverflow="overflow" vert="horz" lIns="0" tIns="0" rIns="0" bIns="0" rtlCol="0">
                          <a:noAutofit/>
                        </wps:bodyPr>
                      </wps:wsp>
                      <wps:wsp>
                        <wps:cNvPr id="19231" name="Rectangle 19231"/>
                        <wps:cNvSpPr/>
                        <wps:spPr>
                          <a:xfrm>
                            <a:off x="1408176" y="161617"/>
                            <a:ext cx="75719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AC_</w:t>
                              </w:r>
                            </w:p>
                          </w:txbxContent>
                        </wps:txbx>
                        <wps:bodyPr horzOverflow="overflow" vert="horz" lIns="0" tIns="0" rIns="0" bIns="0" rtlCol="0">
                          <a:noAutofit/>
                        </wps:bodyPr>
                      </wps:wsp>
                      <wps:wsp>
                        <wps:cNvPr id="19232" name="Rectangle 19232"/>
                        <wps:cNvSpPr/>
                        <wps:spPr>
                          <a:xfrm>
                            <a:off x="1362451" y="277441"/>
                            <a:ext cx="88068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efficients_SS</w:t>
                              </w:r>
                            </w:p>
                          </w:txbxContent>
                        </wps:txbx>
                        <wps:bodyPr horzOverflow="overflow" vert="horz" lIns="0" tIns="0" rIns="0" bIns="0" rtlCol="0">
                          <a:noAutofit/>
                        </wps:bodyPr>
                      </wps:wsp>
                      <wps:wsp>
                        <wps:cNvPr id="19233" name="Rectangle 19233"/>
                        <wps:cNvSpPr/>
                        <wps:spPr>
                          <a:xfrm>
                            <a:off x="1466083" y="838273"/>
                            <a:ext cx="59919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Ss – 1</w:t>
                              </w:r>
                            </w:p>
                          </w:txbxContent>
                        </wps:txbx>
                        <wps:bodyPr horzOverflow="overflow" vert="horz" lIns="0" tIns="0" rIns="0" bIns="0" rtlCol="0">
                          <a:noAutofit/>
                        </wps:bodyPr>
                      </wps:wsp>
                      <wps:wsp>
                        <wps:cNvPr id="19234" name="Rectangle 19234"/>
                        <wps:cNvSpPr/>
                        <wps:spPr>
                          <a:xfrm>
                            <a:off x="1466083" y="951054"/>
                            <a:ext cx="31535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 0</w:t>
                              </w:r>
                            </w:p>
                          </w:txbxContent>
                        </wps:txbx>
                        <wps:bodyPr horzOverflow="overflow" vert="horz" lIns="0" tIns="0" rIns="0" bIns="0" rtlCol="0">
                          <a:noAutofit/>
                        </wps:bodyPr>
                      </wps:wsp>
                      <wps:wsp>
                        <wps:cNvPr id="19235" name="Rectangle 19235"/>
                        <wps:cNvSpPr/>
                        <wps:spPr>
                          <a:xfrm>
                            <a:off x="1490467" y="1740491"/>
                            <a:ext cx="53848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s:wsp>
                        <wps:cNvPr id="19236" name="Rectangle 19236"/>
                        <wps:cNvSpPr/>
                        <wps:spPr>
                          <a:xfrm>
                            <a:off x="1487415" y="2340942"/>
                            <a:ext cx="54678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ZZ(K) = 0</w:t>
                              </w:r>
                            </w:p>
                          </w:txbxContent>
                        </wps:txbx>
                        <wps:bodyPr horzOverflow="overflow" vert="horz" lIns="0" tIns="0" rIns="0" bIns="0" rtlCol="0">
                          <a:noAutofit/>
                        </wps:bodyPr>
                      </wps:wsp>
                      <wps:wsp>
                        <wps:cNvPr id="19237" name="Rectangle 19237"/>
                        <wps:cNvSpPr/>
                        <wps:spPr>
                          <a:xfrm>
                            <a:off x="1664199" y="245676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238" name="Rectangle 19238"/>
                        <wps:cNvSpPr/>
                        <wps:spPr>
                          <a:xfrm>
                            <a:off x="880858" y="4291661"/>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41888" name="Rectangle 41888"/>
                        <wps:cNvSpPr/>
                        <wps:spPr>
                          <a:xfrm>
                            <a:off x="448042" y="3090749"/>
                            <a:ext cx="106243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EOBRUN</w:t>
                              </w:r>
                            </w:p>
                          </w:txbxContent>
                        </wps:txbx>
                        <wps:bodyPr horzOverflow="overflow" vert="horz" lIns="0" tIns="0" rIns="0" bIns="0" rtlCol="0">
                          <a:noAutofit/>
                        </wps:bodyPr>
                      </wps:wsp>
                      <wps:wsp>
                        <wps:cNvPr id="41889" name="Rectangle 41889"/>
                        <wps:cNvSpPr/>
                        <wps:spPr>
                          <a:xfrm>
                            <a:off x="2328633" y="3090749"/>
                            <a:ext cx="55456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 R + 1</w:t>
                              </w:r>
                            </w:p>
                          </w:txbxContent>
                        </wps:txbx>
                        <wps:bodyPr horzOverflow="overflow" vert="horz" lIns="0" tIns="0" rIns="0" bIns="0" rtlCol="0">
                          <a:noAutofit/>
                        </wps:bodyPr>
                      </wps:wsp>
                      <wps:wsp>
                        <wps:cNvPr id="19240" name="Rectangle 19240"/>
                        <wps:cNvSpPr/>
                        <wps:spPr>
                          <a:xfrm>
                            <a:off x="704074" y="3877133"/>
                            <a:ext cx="38423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lt; 16</w:t>
                              </w:r>
                            </w:p>
                          </w:txbxContent>
                        </wps:txbx>
                        <wps:bodyPr horzOverflow="overflow" vert="horz" lIns="0" tIns="0" rIns="0" bIns="0" rtlCol="0">
                          <a:noAutofit/>
                        </wps:bodyPr>
                      </wps:wsp>
                      <wps:wsp>
                        <wps:cNvPr id="19241" name="Rectangle 19241"/>
                        <wps:cNvSpPr/>
                        <wps:spPr>
                          <a:xfrm>
                            <a:off x="822941" y="399295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242" name="Rectangle 19242"/>
                        <wps:cNvSpPr/>
                        <wps:spPr>
                          <a:xfrm>
                            <a:off x="2392666" y="3709488"/>
                            <a:ext cx="3925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Se</w:t>
                              </w:r>
                            </w:p>
                          </w:txbxContent>
                        </wps:txbx>
                        <wps:bodyPr horzOverflow="overflow" vert="horz" lIns="0" tIns="0" rIns="0" bIns="0" rtlCol="0">
                          <a:noAutofit/>
                        </wps:bodyPr>
                      </wps:wsp>
                      <wps:wsp>
                        <wps:cNvPr id="19243" name="Rectangle 19243"/>
                        <wps:cNvSpPr/>
                        <wps:spPr>
                          <a:xfrm>
                            <a:off x="2511533" y="382226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244" name="Rectangle 19244"/>
                        <wps:cNvSpPr/>
                        <wps:spPr>
                          <a:xfrm>
                            <a:off x="173722" y="3867993"/>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245" name="Rectangle 19245"/>
                        <wps:cNvSpPr/>
                        <wps:spPr>
                          <a:xfrm>
                            <a:off x="2569450" y="412098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246" name="Rectangle 19246"/>
                        <wps:cNvSpPr/>
                        <wps:spPr>
                          <a:xfrm>
                            <a:off x="3060183" y="3700358"/>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247" name="Rectangle 19247"/>
                        <wps:cNvSpPr/>
                        <wps:spPr>
                          <a:xfrm>
                            <a:off x="563866" y="4611706"/>
                            <a:ext cx="75317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ZRL</w:t>
                              </w:r>
                            </w:p>
                          </w:txbxContent>
                        </wps:txbx>
                        <wps:bodyPr horzOverflow="overflow" vert="horz" lIns="0" tIns="0" rIns="0" bIns="0" rtlCol="0">
                          <a:noAutofit/>
                        </wps:bodyPr>
                      </wps:wsp>
                      <wps:wsp>
                        <wps:cNvPr id="19248" name="Rectangle 19248"/>
                        <wps:cNvSpPr/>
                        <wps:spPr>
                          <a:xfrm>
                            <a:off x="2282938" y="4386153"/>
                            <a:ext cx="6718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OBRUN =</w:t>
                              </w:r>
                            </w:p>
                          </w:txbxContent>
                        </wps:txbx>
                        <wps:bodyPr horzOverflow="overflow" vert="horz" lIns="0" tIns="0" rIns="0" bIns="0" rtlCol="0">
                          <a:noAutofit/>
                        </wps:bodyPr>
                      </wps:wsp>
                      <wps:wsp>
                        <wps:cNvPr id="19249" name="Rectangle 19249"/>
                        <wps:cNvSpPr/>
                        <wps:spPr>
                          <a:xfrm>
                            <a:off x="2243318" y="4498924"/>
                            <a:ext cx="77768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OBRUN + 1</w:t>
                              </w:r>
                            </w:p>
                          </w:txbxContent>
                        </wps:txbx>
                        <wps:bodyPr horzOverflow="overflow" vert="horz" lIns="0" tIns="0" rIns="0" bIns="0" rtlCol="0">
                          <a:noAutofit/>
                        </wps:bodyPr>
                      </wps:wsp>
                      <wps:wsp>
                        <wps:cNvPr id="19250" name="Rectangle 19250"/>
                        <wps:cNvSpPr/>
                        <wps:spPr>
                          <a:xfrm>
                            <a:off x="3078471" y="5050617"/>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251" name="Rectangle 19251"/>
                        <wps:cNvSpPr/>
                        <wps:spPr>
                          <a:xfrm>
                            <a:off x="2569450" y="5474294"/>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252" name="Rectangle 19252"/>
                        <wps:cNvSpPr/>
                        <wps:spPr>
                          <a:xfrm>
                            <a:off x="2097015" y="5111577"/>
                            <a:ext cx="11642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OBRUN = X’7FFF’</w:t>
                              </w:r>
                            </w:p>
                          </w:txbxContent>
                        </wps:txbx>
                        <wps:bodyPr horzOverflow="overflow" vert="horz" lIns="0" tIns="0" rIns="0" bIns="0" rtlCol="0">
                          <a:noAutofit/>
                        </wps:bodyPr>
                      </wps:wsp>
                      <wps:wsp>
                        <wps:cNvPr id="19253" name="Rectangle 19253"/>
                        <wps:cNvSpPr/>
                        <wps:spPr>
                          <a:xfrm>
                            <a:off x="2511542" y="522740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254" name="Rectangle 19254"/>
                        <wps:cNvSpPr/>
                        <wps:spPr>
                          <a:xfrm>
                            <a:off x="469382" y="5626694"/>
                            <a:ext cx="100405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R_ZZ(K)</w:t>
                              </w:r>
                            </w:p>
                          </w:txbxContent>
                        </wps:txbx>
                        <wps:bodyPr horzOverflow="overflow" vert="horz" lIns="0" tIns="0" rIns="0" bIns="0" rtlCol="0">
                          <a:noAutofit/>
                        </wps:bodyPr>
                      </wps:wsp>
                      <wps:wsp>
                        <wps:cNvPr id="19255" name="Rectangle 19255"/>
                        <wps:cNvSpPr/>
                        <wps:spPr>
                          <a:xfrm>
                            <a:off x="2136643" y="5794338"/>
                            <a:ext cx="1062301"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EOBRUN</w:t>
                              </w:r>
                            </w:p>
                          </w:txbxContent>
                        </wps:txbx>
                        <wps:bodyPr horzOverflow="overflow" vert="horz" lIns="0" tIns="0" rIns="0" bIns="0" rtlCol="0">
                          <a:noAutofit/>
                        </wps:bodyPr>
                      </wps:wsp>
                      <wps:wsp>
                        <wps:cNvPr id="19256" name="Rectangle 19256"/>
                        <wps:cNvSpPr/>
                        <wps:spPr>
                          <a:xfrm>
                            <a:off x="701030" y="6327733"/>
                            <a:ext cx="3924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Se</w:t>
                              </w:r>
                            </w:p>
                          </w:txbxContent>
                        </wps:txbx>
                        <wps:bodyPr horzOverflow="overflow" vert="horz" lIns="0" tIns="0" rIns="0" bIns="0" rtlCol="0">
                          <a:noAutofit/>
                        </wps:bodyPr>
                      </wps:wsp>
                      <wps:wsp>
                        <wps:cNvPr id="19257" name="Rectangle 19257"/>
                        <wps:cNvSpPr/>
                        <wps:spPr>
                          <a:xfrm>
                            <a:off x="822950" y="644355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258" name="Rectangle 19258"/>
                        <wps:cNvSpPr/>
                        <wps:spPr>
                          <a:xfrm>
                            <a:off x="1566662" y="6894662"/>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41900" name="Rectangle 41900"/>
                        <wps:cNvSpPr/>
                        <wps:spPr>
                          <a:xfrm>
                            <a:off x="137155" y="6318585"/>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41901" name="Rectangle 41901"/>
                        <wps:cNvSpPr/>
                        <wps:spPr>
                          <a:xfrm>
                            <a:off x="1405123" y="6318585"/>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261" name="Rectangle 19261"/>
                        <wps:cNvSpPr/>
                        <wps:spPr>
                          <a:xfrm>
                            <a:off x="2282952" y="2347033"/>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262" name="Rectangle 19262"/>
                        <wps:cNvSpPr/>
                        <wps:spPr>
                          <a:xfrm>
                            <a:off x="966216" y="2347033"/>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g:wgp>
                  </a:graphicData>
                </a:graphic>
              </wp:inline>
            </w:drawing>
          </mc:Choice>
          <mc:Fallback>
            <w:pict>
              <v:group id="Group 302076" o:spid="_x0000_s5767" style="width:253.2pt;height:567.85pt;mso-position-horizontal-relative:char;mso-position-vertical-relative:line" coordsize="32156,72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">
                <v:shape id="Shape 457479" o:spid="_x0000_s5768" style="position:absolute;left:27035;top:51511;width:5090;height:91;visibility:visible;mso-wrap-style:square;v-text-anchor:top" coordsize="5090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" path="m,l509016,r,9144l,9144,,e" fillcolor="black" stroked="f" strokeweight="0">
                  <v:stroke miterlimit="83231f" joinstyle="miter"/>
                  <v:path arrowok="t" textboxrect="0,0,509016,9144"/>
                </v:shape>
                <v:shape id="Shape 457480" o:spid="_x0000_s5769" style="position:absolute;left:16916;top:64251;width:91;height:6736;visibility:visible;mso-wrap-style:square;v-text-anchor:top" coordsize="9144,673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" path="m,l9144,r,673608l,673608,,e" fillcolor="black" stroked="f" strokeweight="0">
                  <v:stroke miterlimit="83231f" joinstyle="miter"/>
                  <v:path arrowok="t" textboxrect="0,0,9144,673608"/>
                </v:shape>
                <v:shape id="Shape 457481" o:spid="_x0000_s5770" style="position:absolute;left:8442;top:52395;width:92;height:11856;visibility:visible;mso-wrap-style:square;v-text-anchor:top" coordsize="9144,1185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" path="m,l9144,r,1185672l,1185672,,e" fillcolor="black" stroked="f" strokeweight="0">
                  <v:stroke miterlimit="83231f" joinstyle="miter"/>
                  <v:path arrowok="t" textboxrect="0,0,9144,1185672"/>
                </v:shape>
                <v:shape id="Shape 457482" o:spid="_x0000_s5771" style="position:absolute;left:1737;top:39715;width:3353;height:91;visibility:visible;mso-wrap-style:square;v-text-anchor:top" coordsize="33528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" path="m,l335280,r,9144l,9144,,e" fillcolor="black" stroked="f" strokeweight="0">
                  <v:stroke miterlimit="83231f" joinstyle="miter"/>
                  <v:path arrowok="t" textboxrect="0,0,335280,9144"/>
                </v:shape>
                <v:shape id="Shape 457483" o:spid="_x0000_s5772" style="position:absolute;left:30;top:64221;width:25329;height:91;visibility:visible;mso-wrap-style:square;v-text-anchor:top" coordsize="25328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" path="m,l2532888,r,9144l,9144,,e" fillcolor="black" stroked="f" strokeweight="0">
                  <v:stroke miterlimit="83231f" joinstyle="miter"/>
                  <v:path arrowok="t" textboxrect="0,0,2532888,9144"/>
                </v:shape>
                <v:shape id="Shape 457484" o:spid="_x0000_s5773" style="position:absolute;left:27035;top:38008;width:5090;height:92;visibility:visible;mso-wrap-style:square;v-text-anchor:top" coordsize="5090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" path="m,l509016,r,9144l,9144,,e" fillcolor="black" stroked="f" strokeweight="0">
                  <v:stroke miterlimit="83231f" joinstyle="miter"/>
                  <v:path arrowok="t" textboxrect="0,0,509016,9144"/>
                </v:shape>
                <v:shape id="Shape 457485" o:spid="_x0000_s5774" style="position:absolute;left:8442;top:24536;width:92;height:26182;visibility:visible;mso-wrap-style:square;v-text-anchor:top" coordsize="9144,2618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" path="m,l9144,r,2618233l,2618233,,e" fillcolor="black" stroked="f" strokeweight="0">
                  <v:stroke miterlimit="83231f" joinstyle="miter"/>
                  <v:path arrowok="t" textboxrect="0,0,9144,2618233"/>
                </v:shape>
                <v:shape id="Shape 457486" o:spid="_x0000_s5775" style="position:absolute;left:25328;top:24536;width:92;height:39715;visibility:visible;mso-wrap-style:square;v-text-anchor:top" coordsize="9144,397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" path="m,l9144,r,3971545l,3971545,,e" fillcolor="black" stroked="f" strokeweight="0">
                  <v:stroke miterlimit="83231f" joinstyle="miter"/>
                  <v:path arrowok="t" textboxrect="0,0,9144,3971545"/>
                </v:shape>
                <v:shape id="Shape 457487" o:spid="_x0000_s5776" style="position:absolute;left:8473;top:24505;width:16886;height:92;visibility:visible;mso-wrap-style:square;v-text-anchor:top" coordsize="16885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" path="m,l1688592,r,9144l,9144,,e" fillcolor="black" stroked="f" strokeweight="0">
                  <v:stroke miterlimit="83231f" joinstyle="miter"/>
                  <v:path arrowok="t" textboxrect="0,0,1688592,9144"/>
                </v:shape>
                <v:shape id="Shape 457488" o:spid="_x0000_s5777" style="position:absolute;left:16916;top:3413;width:91;height:21946;visibility:visible;mso-wrap-style:square;v-text-anchor:top" coordsize="9144,2194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" path="m,l9144,r,2194560l,2194560,,e" fillcolor="black" stroked="f" strokeweight="0">
                  <v:stroke miterlimit="83231f" joinstyle="miter"/>
                  <v:path arrowok="t" textboxrect="0,0,9144,2194560"/>
                </v:shape>
                <v:shape id="Shape 19158" o:spid="_x0000_s5778" style="position:absolute;left:11856;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" path="m100584,l911352,r3048,6096l917448,6096r,6096l920496,12192r3048,6096l926592,18288r,3048l929640,21336r3048,6096l935736,27432r6096,12192l944880,39624r,6096l954024,64008r3048,l960120,67056r6096,12192l969264,79248r,6096l972312,85344r,6096l975360,91440r,6096l978408,97536r,6096l981456,103632r,6096l984504,109728r,3048l987552,112776r,9144l990600,128015r3048,l993648,146303r3048,l996696,152400r3048,l999744,161544r3048,l1002792,173736r3048,l1005840,182880r3048,l1008888,201168r3048,l1011936,222503r3048,l1014984,283464r-3048,l1011936,304800r-3048,l1008888,320040r-3048,l1005840,332232r-3048,l1002792,344424r-3048,l999744,353568r-3048,l996696,362712r-3048,l993648,381000r-3048,l990600,387096r-3048,l987552,393192r-3048,l984504,399288r-3048,l981456,402336r-6096,3048l975360,411480r-3048,l972312,417576r-3048,l969264,423672r-3048,l966216,429768r-3048,l963168,435864r-3048,l960120,441960r-3048,l957072,448056r-3048,l954024,451103r-3048,l950976,457200r-3048,l947928,460248r-3048,3048l944880,469392r-6096,3048l938784,475488r-6096,3048l932688,484632r-3048,l929640,487680r-6096,3048l923544,496824r-3048,l920496,499872r-6096,3048l914400,505968r-816864,l97536,502920r-3048,l94488,496824r-3048,l88392,493776r,-6096l85344,487680r-3048,-6096l79248,481584r,-6096l76200,475488r,-6096l73152,469392r-3048,-6096l67056,463296,60960,451103r-3048,-3047l39624,411480r,-6096l36576,399288r-3048,l33528,396240r-3048,l30480,390144r-3048,l27432,377952r-3048,l24384,371856r-3048,l21336,365760r-3048,l18288,353568r-3048,l15240,344424r-3048,l12192,335280r-3048,l9144,323088r-3048,l6096,304800r-3048,l3048,283464r-3048,l,219456r3048,l3048,198120r3048,l6096,185928r3048,l9144,167640r3048,l12192,161544r3048,l15240,155448r3048,l18288,143256r3048,l21336,131064r3048,l24384,124968r3048,l27432,118872r6096,-3048l33528,106680r3048,l36576,100584r3048,l39624,88392r3048,l42672,82296r3048,l45720,76200r3048,l48768,70103r6096,-3047l54864,64008r3048,l57912,60960r6096,-3048l64008,51815r3048,l67056,45720r3048,l70104,39624r3048,l73152,36576r6096,-3048l79248,27432r6096,-3048l85344,21336r3048,-3048l88392,15240r3048,l91440,12192,97536,9144r,-6096l100584,3048r,-3048xe" stroked="f" strokeweight="0">
                  <v:stroke miterlimit="83231f" joinstyle="miter"/>
                  <v:path arrowok="t" textboxrect="0,0,1014984,505968"/>
                </v:shape>
                <v:shape id="Shape 19159" o:spid="_x0000_s5779" style="position:absolute;left:11826;width:5090;height:5120;visibility:visible;mso-wrap-style:square;v-text-anchor:top" coordsize="509016,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" path="m100584,l509016,r,6096l103632,6096r-9144,9143l97536,15239,85344,27432r3048,l76200,39624r3048,l67056,57912r-6096,6096l64008,64008r-9144,6095l57912,70103,39624,112776r,3048l33528,118872r3048,l27432,137160r,6096l24384,149351r,6097l18288,164592r,3047l15240,173736r,12191l12192,192024r,6096l9144,204215r,15241l3048,222503r3048,l6096,281939r3048,1524l9144,301751r3048,6097l12192,316992r3048,6096l15240,329184r3048,6096l18288,338327r3048,6097l21336,350520r3048,6095l24384,359663r9144,18288l33528,384048r9144,18288l73152,460248r-3048,l79248,469392r9144,12192l85344,481584r9144,12192l91440,493776r12192,9144l100584,502920r3048,3048l509016,505968r,6095l100584,512063,94488,499872r-3048,-3048l88392,490727r-6096,-6095l76200,472439r-9144,-9143l39624,405384r-3048,-3048l27432,387096r,-6096l18288,362712r,-6097l15240,353568r,-6096l12192,341376r,-3049l9144,332232r,-6096l6096,320039r,-12191l3048,304800r,-18288l,283463,,219456r3048,-3048l3048,201168r3048,-6096l6096,188976r3048,-6096l9144,170688r3048,-6096l18288,152400r,-6097l21336,140208r,-6096l30480,115824r3048,l33528,109727,51816,70103r3048,-3047l57912,60960r6096,-6097l73152,36576r6096,-6096l82296,24384r9144,-6096l91440,12192,97536,6096,100584,xe" fillcolor="black" stroked="f" strokeweight="0">
                  <v:stroke miterlimit="83231f" joinstyle="miter"/>
                  <v:path arrowok="t" textboxrect="0,0,509016,512063"/>
                </v:shape>
                <v:shape id="Shape 19160" o:spid="_x0000_s5780" style="position:absolute;left:16916;width:5121;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" path="m,l405384,r9144,9144l411480,9144r12192,12192l420624,21336r15240,12191l432816,33527r6096,6097l448056,57912r-3048,l460248,73151r-3048,l460248,76200r24384,39624l484632,124968r6096,12192l490728,143256r6096,12192l496824,161544r3048,3048l499872,172212r3048,1524l502920,179832r3048,6095l505968,198120r3048,6095l509016,220979r3048,1524l512064,280415r-3048,6097l509016,301751r-3048,6097l505968,316992r-3048,6096l502920,329184r-3048,6096l499872,341376r-3048,6096l496824,350520r-3048,6095l493776,359663r-6096,12193l487680,377951r-15240,27433l469392,408432r3048,l441960,460248r-3048,6096l426720,481584r3048,l417576,493776r3048,l411480,502920r-6096,9143l,512063r,-6095l402336,505968r6096,-6096l414528,490727r6096,-6095l423672,478536r9144,-9144l438912,457200r27432,-51816l469392,402336r15240,-27433l484632,368808r3048,-12193l487680,353568r3048,-6096l490728,344424r3048,-6097l493776,332232r3048,-6096l496824,320039r3048,-6095l499872,304800r3048,-6097l502920,283463r3048,-6095l505968,225551r-3048,-3048l502920,207263r-3048,-6095l499872,188976r-3048,-6096l496824,176784r-3048,-3048l493776,167639r-3048,-3047l490728,158496r-3048,-12193l487680,140208r-6096,-12193l478536,124968r,-6096l457200,79248r-3048,-3048l448056,67056r-6096,-6096l435864,42672r-6096,-6096l426720,30480,408432,12192,405384,6096,,6096,,xe" fillcolor="black" stroked="f" strokeweight="0">
                  <v:stroke miterlimit="83231f" joinstyle="miter"/>
                  <v:path arrowok="t" textboxrect="0,0,512064,512063"/>
                </v:shape>
                <v:shape id="Shape 457489" o:spid="_x0000_s5781" style="position:absolute;left:11856;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" path="m,l1014984,r,505968l,505968,,e" stroked="f" strokeweight="0">
                  <v:stroke miterlimit="83231f" joinstyle="miter"/>
                  <v:path arrowok="t" textboxrect="0,0,1014984,505968"/>
                </v:shape>
                <v:shape id="Shape 19162" o:spid="_x0000_s5782" style="position:absolute;left:11826;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" path="m,l3048,,510540,r,6096l6096,6096r,499872l510540,505968r,6096l,512064,,xe" fillcolor="black" stroked="f" strokeweight="0">
                  <v:stroke miterlimit="83231f" joinstyle="miter"/>
                  <v:path arrowok="t" textboxrect="0,0,510540,512064"/>
                </v:shape>
                <v:shape id="Shape 19163" o:spid="_x0000_s5783" style="position:absolute;left:16931;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457490" o:spid="_x0000_s5784" style="position:absolute;left:11856;top:15239;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" path="m,l1014984,r,505968l,505968,,e" stroked="f" strokeweight="0">
                  <v:stroke miterlimit="83231f" joinstyle="miter"/>
                  <v:path arrowok="t" textboxrect="0,0,1014984,505968"/>
                </v:shape>
                <v:shape id="Shape 19165" o:spid="_x0000_s5785" style="position:absolute;left:11826;top:15209;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" path="m,l3048,,510540,r,6097l6096,6097r,502919l510540,509016r,3048l,512064,,xe" fillcolor="black" stroked="f" strokeweight="0">
                  <v:stroke miterlimit="83231f" joinstyle="miter"/>
                  <v:path arrowok="t" textboxrect="0,0,510540,512064"/>
                </v:shape>
                <v:shape id="Shape 19166" o:spid="_x0000_s5786" style="position:absolute;left:16931;top:15209;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" path="m,l510540,r,509016l507492,509016r,3048l,512064r,-3048l504444,509016r,-502919l,6097,,xe" fillcolor="black" stroked="f" strokeweight="0">
                  <v:stroke miterlimit="83231f" joinstyle="miter"/>
                  <v:path arrowok="t" textboxrect="0,0,510540,512064"/>
                </v:shape>
                <v:shape id="Shape 19167" o:spid="_x0000_s5787" style="position:absolute;left:11887;top:21549;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" path="m509016,r505968,295656l509016,591312,,295656,509016,xe" stroked="f" strokeweight="0">
                  <v:stroke miterlimit="83231f" joinstyle="miter"/>
                  <v:path arrowok="t" textboxrect="0,0,1014984,591312"/>
                </v:shape>
                <v:shape id="Shape 19168" o:spid="_x0000_s5788" style="position:absolute;left:11856;top:21518;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" path="m509016,r8,l509024,4814,5658,297187,509024,592575r,4833l509016,597408r,-3048l,298703r,-3047l509016,xe" fillcolor="black" stroked="f" strokeweight="0">
                  <v:stroke miterlimit="83231f" joinstyle="miter"/>
                  <v:path arrowok="t" textboxrect="0,0,509024,597408"/>
                </v:shape>
                <v:shape id="Shape 19169" o:spid="_x0000_s5789" style="position:absolute;left:16946;top:21518;width:5121;height:5974;visibility:visible;mso-wrap-style:square;v-text-anchor:top" coordsize="51205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" path="m,l3040,,509008,295656r3048,l512056,298703r-3048,l3040,594360r,3048l,597408r,-4833l1512,593463,503365,297187,1512,3936,,4814,,xe" fillcolor="black" stroked="f" strokeweight="0">
                  <v:stroke miterlimit="83231f" joinstyle="miter"/>
                  <v:path arrowok="t" textboxrect="0,0,512056,597408"/>
                </v:shape>
                <v:shape id="Shape 457491" o:spid="_x0000_s5790" style="position:absolute;left:3413;top:28742;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" path="m,l1014984,r,505968l,505968,,e" stroked="f" strokeweight="0">
                  <v:stroke miterlimit="83231f" joinstyle="miter"/>
                  <v:path arrowok="t" textboxrect="0,0,1014984,505968"/>
                </v:shape>
                <v:shape id="Shape 19171" o:spid="_x0000_s5791" style="position:absolute;left:3383;top:28712;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" path="m,l3048,,510540,r,6097l6096,6097r,499871l510540,505968r,6096l,512064,,xe" fillcolor="black" stroked="f" strokeweight="0">
                  <v:stroke miterlimit="83231f" joinstyle="miter"/>
                  <v:path arrowok="t" textboxrect="0,0,510540,512064"/>
                </v:shape>
                <v:shape id="Shape 19172" o:spid="_x0000_s5792" style="position:absolute;left:8488;top:28712;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" path="m,l510540,r,509016l507492,509016r,3048l,512064r,-6096l504444,505968r,-499871l,6097,,xe" fillcolor="black" stroked="f" strokeweight="0">
                  <v:stroke miterlimit="83231f" joinstyle="miter"/>
                  <v:path arrowok="t" textboxrect="0,0,510540,512064"/>
                </v:shape>
                <v:shape id="Shape 19173" o:spid="_x0000_s5793" style="position:absolute;left:3931;top:28712;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" path="m,l6096,r,3048l6096,509016r-3048,l3048,512064r-3048,l,xe" fillcolor="black" stroked="f" strokeweight="0">
                  <v:stroke miterlimit="83231f" joinstyle="miter"/>
                  <v:path arrowok="t" textboxrect="0,0,6096,512064"/>
                </v:shape>
                <v:shape id="Shape 19174" o:spid="_x0000_s5794" style="position:absolute;left:12954;top:28712;width:60;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" path="m,l6096,r,509016l3048,509016r,3048l,512064r,-3048l,xe" fillcolor="black" stroked="f" strokeweight="0">
                  <v:stroke miterlimit="83231f" joinstyle="miter"/>
                  <v:path arrowok="t" textboxrect="0,0,6096,512064"/>
                </v:shape>
                <v:shape id="Shape 457492" o:spid="_x0000_s5795" style="position:absolute;left:20330;top:28742;width:10089;height:5060;visibility:visible;mso-wrap-style:square;v-text-anchor:top" coordsize="1008888,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" path="m,l1008888,r,505968l,505968,,e" stroked="f" strokeweight="0">
                  <v:stroke miterlimit="83231f" joinstyle="miter"/>
                  <v:path arrowok="t" textboxrect="0,0,1008888,505968"/>
                </v:shape>
                <v:shape id="Shape 19176" o:spid="_x0000_s5796" style="position:absolute;left:20299;top:28712;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" path="m,l3048,,507492,r,6097l6096,6097r,499871l507492,505968r,6096l,512064,,xe" fillcolor="black" stroked="f" strokeweight="0">
                  <v:stroke miterlimit="83231f" joinstyle="miter"/>
                  <v:path arrowok="t" textboxrect="0,0,507492,512064"/>
                </v:shape>
                <v:shape id="Shape 19177" o:spid="_x0000_s5797" style="position:absolute;left:25374;top:28712;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" path="m,l507492,r,509016l504444,509016r,3048l,512064r,-6096l501396,505968r,-499871l,6097,,xe" fillcolor="black" stroked="f" strokeweight="0">
                  <v:stroke miterlimit="83231f" joinstyle="miter"/>
                  <v:path arrowok="t" textboxrect="0,0,507492,512064"/>
                </v:shape>
                <v:shape id="Shape 19178" o:spid="_x0000_s5798" style="position:absolute;left:3444;top:36758;width:10150;height:5914;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" path="m505968,r509016,295656l505968,591312,,295656,505968,xe" stroked="f" strokeweight="0">
                  <v:stroke miterlimit="83231f" joinstyle="miter"/>
                  <v:path arrowok="t" textboxrect="0,0,1014984,591312"/>
                </v:shape>
                <v:shape id="Shape 19179" o:spid="_x0000_s5799" style="position:absolute;left:3413;top:36728;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" path="m505968,r3040,l509008,4814r-1511,-878l5656,297180,507497,590424r1511,-878l509008,597408r-3040,l505968,594360,,298704r,-3048l505968,xe" fillcolor="black" stroked="f" strokeweight="0">
                  <v:stroke miterlimit="83231f" joinstyle="miter"/>
                  <v:path arrowok="t" textboxrect="0,0,509008,597408"/>
                </v:shape>
                <v:shape id="Shape 19180" o:spid="_x0000_s5800" style="position:absolute;left:8503;top:36728;width:5121;height:5974;visibility:visible;mso-wrap-style:square;v-text-anchor:top" coordsize="51207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" path="m,l8,,509024,295656r3048,l512072,298704r-3048,l8,594360r,3048l,597408r,-7862l503352,297180,,4814,,xe" fillcolor="black" stroked="f" strokeweight="0">
                  <v:stroke miterlimit="83231f" joinstyle="miter"/>
                  <v:path arrowok="t" textboxrect="0,0,512072,597408"/>
                </v:shape>
                <v:shape id="Shape 457493" o:spid="_x0000_s5801" style="position:absolute;left:3413;top:43952;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" path="m,l1014984,r,505968l,505968,,e" stroked="f" strokeweight="0">
                  <v:stroke miterlimit="83231f" joinstyle="miter"/>
                  <v:path arrowok="t" textboxrect="0,0,1014984,505968"/>
                </v:shape>
                <v:shape id="Shape 19182" o:spid="_x0000_s5802" style="position:absolute;left:3383;top:43921;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" path="m,l3048,,510540,r,6096l6096,6096r,502920l510540,509016r,3048l,512064,,xe" fillcolor="black" stroked="f" strokeweight="0">
                  <v:stroke miterlimit="83231f" joinstyle="miter"/>
                  <v:path arrowok="t" textboxrect="0,0,510540,512064"/>
                </v:shape>
                <v:shape id="Shape 19183" o:spid="_x0000_s5803" style="position:absolute;left:8488;top:43921;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" path="m,l510540,r,509016l507492,509016r,3048l,512064r,-3048l504444,509016r,-502920l,6096,,xe" fillcolor="black" stroked="f" strokeweight="0">
                  <v:stroke miterlimit="83231f" joinstyle="miter"/>
                  <v:path arrowok="t" textboxrect="0,0,510540,512064"/>
                </v:shape>
                <v:shape id="Shape 19184" o:spid="_x0000_s5804" style="position:absolute;left:3931;top:43921;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" path="m,l6096,r,3048l6096,509016r-3048,l3048,512064r-3048,l,xe" fillcolor="black" stroked="f" strokeweight="0">
                  <v:stroke miterlimit="83231f" joinstyle="miter"/>
                  <v:path arrowok="t" textboxrect="0,0,6096,512064"/>
                </v:shape>
                <v:shape id="Shape 19185" o:spid="_x0000_s5805" style="position:absolute;left:12954;top:43921;width:60;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" path="m,l6096,r,509016l3048,509016r,3048l,512064r,-3048l,xe" fillcolor="black" stroked="f" strokeweight="0">
                  <v:stroke miterlimit="83231f" joinstyle="miter"/>
                  <v:path arrowok="t" textboxrect="0,0,6096,512064"/>
                </v:shape>
                <v:shape id="Shape 19186" o:spid="_x0000_s5806" style="position:absolute;left:20360;top:35082;width:10120;height:5883;visibility:visible;mso-wrap-style:square;v-text-anchor:top" coordsize="1011936,58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" path="m505968,r505968,292608l505968,588264,,292608,505968,xe" stroked="f" strokeweight="0">
                  <v:stroke miterlimit="83231f" joinstyle="miter"/>
                  <v:path arrowok="t" textboxrect="0,0,1011936,588264"/>
                </v:shape>
                <v:shape id="Shape 19187" o:spid="_x0000_s5807" style="position:absolute;left:20330;top:35052;width:5075;height:5943;visibility:visible;mso-wrap-style:square;v-text-anchor:top" coordsize="50749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" path="m505968,r1524,l507492,3929,3048,295656,507492,587382r,6978l505968,594360r,-3048l,295656,505968,xe" fillcolor="black" stroked="f" strokeweight="0">
                  <v:stroke miterlimit="83231f" joinstyle="miter"/>
                  <v:path arrowok="t" textboxrect="0,0,507492,594360"/>
                </v:shape>
                <v:shape id="Shape 19188" o:spid="_x0000_s5808" style="position:absolute;left:25405;top:35052;width:5075;height:5943;visibility:visible;mso-wrap-style:square;v-text-anchor:top" coordsize="50749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" path="m,l1524,,507492,295656,1524,591312r,3048l,594360r,-6978l504444,295656,,3929,,xe" fillcolor="black" stroked="f" strokeweight="0">
                  <v:stroke miterlimit="83231f" joinstyle="miter"/>
                  <v:path arrowok="t" textboxrect="0,0,507492,594360"/>
                </v:shape>
                <v:shape id="Shape 457494" o:spid="_x0000_s5809" style="position:absolute;left:20330;top:42275;width:10089;height:5060;visibility:visible;mso-wrap-style:square;v-text-anchor:top" coordsize="1008888,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" path="m,l1008888,r,505968l,505968,,e" stroked="f" strokeweight="0">
                  <v:stroke miterlimit="83231f" joinstyle="miter"/>
                  <v:path arrowok="t" textboxrect="0,0,1008888,505968"/>
                </v:shape>
                <v:shape id="Shape 19190" o:spid="_x0000_s5810" style="position:absolute;left:20299;top:42245;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" path="m,l3048,,507492,r,6096l6096,6096r,499872l507492,505968r,6096l,512064,,xe" fillcolor="black" stroked="f" strokeweight="0">
                  <v:stroke miterlimit="83231f" joinstyle="miter"/>
                  <v:path arrowok="t" textboxrect="0,0,507492,512064"/>
                </v:shape>
                <v:shape id="Shape 19191" o:spid="_x0000_s5811" style="position:absolute;left:25374;top:42245;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" path="m,l507492,r,509016l504444,509016r,3048l,512064r,-6096l501396,505968r,-499872l,6096,,xe" fillcolor="black" stroked="f" strokeweight="0">
                  <v:stroke miterlimit="83231f" joinstyle="miter"/>
                  <v:path arrowok="t" textboxrect="0,0,507492,512064"/>
                </v:shape>
                <v:shape id="Shape 19192" o:spid="_x0000_s5812" style="position:absolute;left:19994;top:48554;width:10912;height:5944;visibility:visible;mso-wrap-style:square;v-text-anchor:top" coordsize="10911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" path="m548640,r542544,295656l548640,594360,,295656,548640,xe" stroked="f" strokeweight="0">
                  <v:stroke miterlimit="83231f" joinstyle="miter"/>
                  <v:path arrowok="t" textboxrect="0,0,1091184,594360"/>
                </v:shape>
                <v:shape id="Shape 19193" o:spid="_x0000_s5813" style="position:absolute;left:19964;top:48532;width:5471;height:5988;visibility:visible;mso-wrap-style:square;v-text-anchor:top" coordsize="547147,598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" path="m547147,r,7738l8675,297915,547147,591083r,7756l,300947r,-6096l547147,xe" fillcolor="black" stroked="f" strokeweight="0">
                  <v:stroke miterlimit="83231f" joinstyle="miter"/>
                  <v:path arrowok="t" textboxrect="0,0,547147,598839"/>
                </v:shape>
                <v:shape id="Shape 19194" o:spid="_x0000_s5814" style="position:absolute;left:25435;top:48524;width:5502;height:6004;visibility:visible;mso-wrap-style:square;v-text-anchor:top" coordsize="550133,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" path="m1493,l4541,,547085,295656r3048,l550133,298704r-3048,l547085,301752,4541,600456r-3048,l,599643r,-7755l3008,593525,538473,298719,3008,6922,,8543,,805,1493,xe" fillcolor="black" stroked="f" strokeweight="0">
                  <v:stroke miterlimit="83231f" joinstyle="miter"/>
                  <v:path arrowok="t" textboxrect="0,0,550133,600456"/>
                </v:shape>
                <v:shape id="Shape 457495" o:spid="_x0000_s5815" style="position:absolute;left:20330;top:55778;width:10089;height:5090;visibility:visible;mso-wrap-style:square;v-text-anchor:top" coordsize="100888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" path="m,l1008888,r,509016l,509016,,e" stroked="f" strokeweight="0">
                  <v:stroke miterlimit="83231f" joinstyle="miter"/>
                  <v:path arrowok="t" textboxrect="0,0,1008888,509016"/>
                </v:shape>
                <v:shape id="Shape 19196" o:spid="_x0000_s5816" style="position:absolute;left:20299;top:55747;width:5075;height:5152;visibility:visible;mso-wrap-style:square;v-text-anchor:top" coordsize="507492,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" path="m,l3048,,507492,r,6096l6096,6096r,502920l507492,509016r,6097l,515113,,xe" fillcolor="black" stroked="f" strokeweight="0">
                  <v:stroke miterlimit="83231f" joinstyle="miter"/>
                  <v:path arrowok="t" textboxrect="0,0,507492,515113"/>
                </v:shape>
                <v:shape id="Shape 19197" o:spid="_x0000_s5817" style="position:absolute;left:25374;top:55747;width:5075;height:5152;visibility:visible;mso-wrap-style:square;v-text-anchor:top" coordsize="507492,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" path="m,l507492,r,512064l504444,512064r,3049l,515113r,-6097l501396,509016r,-502920l,6096,,xe" fillcolor="black" stroked="f" strokeweight="0">
                  <v:stroke miterlimit="83231f" joinstyle="miter"/>
                  <v:path arrowok="t" textboxrect="0,0,507492,515113"/>
                </v:shape>
                <v:shape id="Shape 19198" o:spid="_x0000_s5818" style="position:absolute;left:20817;top:55747;width:61;height:5152;visibility:visible;mso-wrap-style:square;v-text-anchor:top" coordsize="6096,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" path="m,l6096,r,3048l6096,512064r-3048,l3048,515113r-3048,l,xe" fillcolor="black" stroked="f" strokeweight="0">
                  <v:stroke miterlimit="83231f" joinstyle="miter"/>
                  <v:path arrowok="t" textboxrect="0,0,6096,515113"/>
                </v:shape>
                <v:shape id="Shape 19199" o:spid="_x0000_s5819" style="position:absolute;left:29870;top:60868;width:0;height:31;visibility:visible;mso-wrap-style:square;v-text-anchor:top" coordsize="0,3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" path="m,3049l,,,3049xe" fillcolor="black" stroked="f" strokeweight="0">
                  <v:stroke miterlimit="83231f" joinstyle="miter"/>
                  <v:path arrowok="t" textboxrect="0,0,0,3049"/>
                </v:shape>
                <v:shape id="Shape 457496" o:spid="_x0000_s5820" style="position:absolute;left:29870;top:55747;width:91;height:5121;visibility:visible;mso-wrap-style:square;v-text-anchor:top" coordsize="91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" path="m,l9144,r,512064l,512064,,e" fillcolor="black" stroked="f" strokeweight="0">
                  <v:stroke miterlimit="83231f" joinstyle="miter"/>
                  <v:path arrowok="t" textboxrect="0,0,9144,512064"/>
                </v:shape>
                <v:shape id="Shape 19201" o:spid="_x0000_s5821" style="position:absolute;left:3444;top:61264;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" path="m505968,r509016,295656l505968,591312,,295656,505968,xe" stroked="f" strokeweight="0">
                  <v:stroke miterlimit="83231f" joinstyle="miter"/>
                  <v:path arrowok="t" textboxrect="0,0,1014984,591312"/>
                </v:shape>
                <v:shape id="Shape 19202" o:spid="_x0000_s5822" style="position:absolute;left:3413;top:61234;width:5090;height:5943;visibility:visible;mso-wrap-style:square;v-text-anchor:top" coordsize="509008,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" path="m505968,r3040,l509008,4813r-1511,-878l5656,297180,507497,590424r1511,-877l509008,594360r-3040,l,298703r,-3047l505968,xe" fillcolor="black" stroked="f" strokeweight="0">
                  <v:stroke miterlimit="83231f" joinstyle="miter"/>
                  <v:path arrowok="t" textboxrect="0,0,509008,594360"/>
                </v:shape>
                <v:shape id="Shape 19203" o:spid="_x0000_s5823" style="position:absolute;left:8503;top:61234;width:5121;height:5943;visibility:visible;mso-wrap-style:square;v-text-anchor:top" coordsize="51207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" path="m,l8,,509024,295656r3048,l512072,298703r-3048,l8,594360r-8,l,589547,503352,297180,,4813,,xe" fillcolor="black" stroked="f" strokeweight="0">
                  <v:stroke miterlimit="83231f" joinstyle="miter"/>
                  <v:path arrowok="t" textboxrect="0,0,512072,594360"/>
                </v:shape>
                <v:shape id="Shape 19204" o:spid="_x0000_s5824" style="position:absolute;left:11856;top:66781;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" path="m100584,l911352,r,3048l914400,3048r9144,18289l926592,21337r,6095l929640,27432r3048,6096l935736,33528r,6096l938784,39624r,3048l941832,42672r3048,6096l944880,57912r3048,l947928,64008r3048,l950976,70104r3048,l957072,76200r3048,l960120,82296r3048,l963168,88392r3048,l966216,91440r3048,l969264,97537r3048,l972312,103632r3048,l975360,109728r3048,l978408,115824r3048,l981456,124968r3048,l984504,131064r3048,l987552,140209r3048,l990600,146304r3048,l993648,164592r3048,l996696,170688r3048,l999744,182880r3048,l1002792,192024r3048,l1005840,204216r3048,l1008888,222504r3048,l1011936,240792r3048,l1014984,301752r-3048,l1011936,326136r-3048,l1008888,338328r-3048,l1005840,350520r-3048,l1002792,362712r-3048,l999744,371856r-3048,l996696,381000r-3048,l993648,396240r-3048,l990600,402336r-3048,l987552,408432r-6096,3048l981456,417576r-3048,l978408,423672r-3048,l975360,426720r-6096,3048l969264,435864r-3048,l966216,441960r-6096,3049l960120,451104r-3048,l957072,457200r-6096,3048l950976,466344r-6096,3048l941832,472440r,6096l935736,481585r,3047l929640,487680r,3048l923544,493776r,6096l920496,499872r,3048l914400,505968r,3048l97536,509016r,-3048l94488,505968r,-6096l91440,499872r-3048,-6096l88392,487680r-3048,l82296,481585r-3048,l73152,469392r-3048,-3048l67056,466344,48768,429768r-3048,l45720,423672r-3048,l42672,420624r-3048,l39624,408432r-3048,l36576,402336r-3048,l33528,396240r-3048,l30480,390144r-3048,l27432,381000r-3048,l24384,374904r-3048,l21336,371856r-3048,l18288,359664r-3048,l15240,347472r-3048,l12192,335280r-3048,l9144,326136r-3048,l6096,310896r-3048,l3048,286512r-3048,l,225552r3048,l3048,201168r3048,l6096,188976r3048,l9144,173736r3048,l12192,164592r3048,l15240,158496r3048,l18288,146304r3048,l21336,134112r3048,l24384,131064r3048,l27432,124968r3048,l30480,118872r3048,l33528,106680r6096,-3048l39624,91440r3048,l42672,88392r3048,l45720,82296r3048,l48768,76200r3048,l51816,70104r3048,l54864,64008r3048,l57912,60961r6096,-3049l64008,51816r3048,l67056,45720r3048,l70104,39624r9144,l79248,33528r3048,l82296,27432r3048,l85344,24385r3048,-3048l88392,15240r3048,l91440,12192,97536,9144r,-6096l100584,3048r,-3048xe" stroked="f" strokeweight="0">
                  <v:stroke miterlimit="83231f" joinstyle="miter"/>
                  <v:path arrowok="t" textboxrect="0,0,1014984,509016"/>
                </v:shape>
                <v:shape id="Shape 19205" o:spid="_x0000_s5825" style="position:absolute;left:11826;top:66751;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" path="m100584,l509016,r,6096l105156,6096r-1524,3048l100584,9144r-6096,6096l97536,15240r-3048,6096l91440,21336r-3048,6096l91440,27432,85344,39624r-3048,l82296,42672r-3048,l70104,57912r-3048,l60960,64008r3048,l42672,103632r-3048,3048l42672,106680r-3048,6096l39624,118872,27432,140208r,6096l24384,152400r,6096l21336,164592r-3048,l15240,167640r3048,l18288,173736r-3048,6096l15240,188976r-3048,6096l12192,201168r-3048,6096l9144,225552r-3048,l3048,228600r3048,l6096,286512r3048,l9144,304800r3048,6096l12192,323088r3048,6096l15240,335280r3048,l18288,341376r3048,6096l21336,353568r3048,6096l24384,365760r9144,15240l33528,384048r21336,45720l51816,429768r3048,3048l57912,432816r15240,30480l70104,463296r6096,6096l79248,469392r6096,9144l82296,478536r9144,9144l94488,493776r-3048,l97536,499872r3048,l103632,505968r-3048,l103632,509016r405384,l509016,515112r-408432,l100584,512064r-3048,-3048l88392,490728r-9144,-9144l73152,472440r-6096,-6096l51816,435864r-3048,-3048l27432,387096r,-3048l18288,368808r,-6096l15240,356616r,-6096l12192,344424r,-6096l9144,335280r,-6096l6096,326136r,-12192l3048,307848r,-18288l,286512,,225552r3048,-3048l3048,204216r3048,-6096l6096,192024r3048,-6096l9144,176784r3048,-6096l12192,164592r3048,-3048l18288,155448r,-6096l21336,143256r,-6096l33528,115824r,-6096l36576,103632r3048,-3047l57912,60960r6096,-6096l73152,39624r6096,-3048l85344,24385r6096,-6097l91440,12192,97536,6096,100584,xe" fillcolor="black" stroked="f" strokeweight="0">
                  <v:stroke miterlimit="83231f" joinstyle="miter"/>
                  <v:path arrowok="t" textboxrect="0,0,509016,515112"/>
                </v:shape>
                <v:shape id="Shape 19206" o:spid="_x0000_s5826" style="position:absolute;left:16916;top:66751;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" path="m,l405384,r3048,3048l411480,3048r3048,6096l411480,9144r6096,9144l420624,18288r3048,6097l420624,24385r6096,6095l429768,30480r6096,12192l432816,42672r6096,3048l441960,51815r3048,9145l448056,67056r-3048,l451104,73152r3048,l478536,118872r3048,9144l484632,134112r,3048l490728,155448r,6096l496824,173736r,6096l499872,185928r,3048l502920,195072r,6096l505968,207264r,12192l509016,225552r,12192l512064,243840r,57912l509016,301752r-3048,3048l509016,304800r,18288l505968,329184r,9144l502920,338328r-3048,3048l502920,341376r,6096l499872,353568r,6096l496824,365760r,3048l493776,374904r,3048l487680,390144r,3048l481584,411480r-3048,l475488,414528r3048,l469392,429768r-3048,l463296,432816r3048,l460248,445008r-3048,l454152,448056r3048,l451104,460248r-3048,l445008,463296r3048,l445008,469392r-3048,l435864,475488r3048,l435864,481584r-3048,l417576,496824r3048,l417576,502920r-3048,l405384,512064r,3048l,515112r,-6096l402336,509016r9144,-9144l414528,493776r15240,-15240l432816,472440r6096,-6096l441960,460248r3048,-3048l451104,445008r3048,-3048l460248,429768r3048,-3048l472440,411480r3048,-3048l484632,390144r,-3048l487680,377952r,-6096l490728,365760r,-3048l493776,356616r,-6096l496824,344424r,-6096l499872,335280r,-9144l502920,320040r,-18288l505968,298704r,-51816l502920,240792r,-12192l499872,222504r,-12192l496824,204216r,-6096l493776,192024r,-6096l490728,182880r,-6096l487680,164592r,-6096l478536,140208r,-3048l475488,131064r-3048,-9144l448056,76200r-6096,-6096l438912,64008r,-9144l435864,48768r-6096,-6096l423672,33528r-6096,-6096l414528,21336r-6096,-9144l405384,6096,,6096,,xe" fillcolor="black" stroked="f" strokeweight="0">
                  <v:stroke miterlimit="83231f" joinstyle="miter"/>
                  <v:path arrowok="t" textboxrect="0,0,512064,515112"/>
                </v:shape>
                <v:shape id="Shape 19207" o:spid="_x0000_s5827" style="position:absolute;left:16550;top:66080;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" path="m,l67056,r,3048l64008,3048r,6096l60960,9144r,6097l57912,15241r,3048l54864,18289r,6096l51816,24385r,6095l48768,30480r,6096l45720,36576r,12192l42672,48768r,6097l39624,54865r,6096l36576,60961r,3047l30480,64008r,-3047l27432,60961r,-6096l24384,54865r,-6097l21336,48768r,-6096l18288,42672r,-9144l15240,33528r,-6096l12192,27432r,-6095l9144,21337r,-6096l6096,15241r,-3049l3048,12192r,-6095l,6097,,xe" fillcolor="black" stroked="f" strokeweight="0">
                  <v:stroke miterlimit="83231f" joinstyle="miter"/>
                  <v:path arrowok="t" textboxrect="0,0,67056,64008"/>
                </v:shape>
                <v:shape id="Shape 19208" o:spid="_x0000_s5828" style="position:absolute;left:16550;top:66080;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" path="m,l67056,,33528,67056,,e" filled="f" strokeweight=".24pt">
                  <v:stroke endcap="round"/>
                  <v:path arrowok="t" textboxrect="0,0,67056,67056"/>
                </v:shape>
                <v:shape id="Shape 457497" o:spid="_x0000_s5829" style="position:absolute;left:8473;top:50688;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" path="m,l676656,r,9144l,9144,,e" fillcolor="black" stroked="f" strokeweight="0">
                  <v:stroke endcap="round"/>
                  <v:path arrowok="t" textboxrect="0,0,676656,9144"/>
                </v:shape>
                <v:shape id="Shape 457498" o:spid="_x0000_s5830" style="position:absolute;left:15209;top:35509;width:91;height:15209;visibility:visible;mso-wrap-style:square;v-text-anchor:top" coordsize="9144,1520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" path="m,l9144,r,1520952l,1520952,,e" fillcolor="black" stroked="f" strokeweight="0">
                  <v:stroke endcap="round"/>
                  <v:path arrowok="t" textboxrect="0,0,9144,1520952"/>
                </v:shape>
                <v:shape id="Shape 457499" o:spid="_x0000_s5831" style="position:absolute;left:8473;top:35478;width:6767;height:92;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" path="m,l676656,r,9144l,9144,,e" fillcolor="black" stroked="f" strokeweight="0">
                  <v:stroke endcap="round"/>
                  <v:path arrowok="t" textboxrect="0,0,676656,9144"/>
                </v:shape>
                <v:shape id="Shape 19212" o:spid="_x0000_s5832" style="position:absolute;left:8473;top:35143;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" path="m67056,r,70104l,36576,67056,xe" fillcolor="black" strokeweight=".24pt">
                  <v:stroke endcap="round"/>
                  <v:path arrowok="t" textboxrect="0,0,67056,70104"/>
                </v:shape>
                <v:shape id="Shape 457500" o:spid="_x0000_s5833" style="position:absolute;left:30;top:13533;width:32095;height:91;visibility:visible;mso-wrap-style:square;v-text-anchor:top" coordsize="32095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" path="m,l3209544,r,9144l,9144,,e" fillcolor="black" stroked="f" strokeweight="0">
                  <v:stroke endcap="round"/>
                  <v:path arrowok="t" textboxrect="0,0,3209544,9144"/>
                </v:shape>
                <v:shape id="Shape 457501" o:spid="_x0000_s5834" style="position:absolute;left:32095;top:13563;width:91;height:24476;visibility:visible;mso-wrap-style:square;v-text-anchor:top" coordsize="9144,2447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" path="m,l9144,r,2447544l,2447544,,e" fillcolor="black" stroked="f" strokeweight="0">
                  <v:stroke endcap="round"/>
                  <v:path arrowok="t" textboxrect="0,0,9144,2447544"/>
                </v:shape>
                <v:shape id="Shape 457502" o:spid="_x0000_s5835" style="position:absolute;top:13563;width:91;height:50688;visibility:visible;mso-wrap-style:square;v-text-anchor:top" coordsize="9144,5068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" path="m,l9144,r,5068824l,5068824,,e" fillcolor="black" stroked="f" strokeweight="0">
                  <v:stroke endcap="round"/>
                  <v:path arrowok="t" textboxrect="0,0,9144,5068824"/>
                </v:shape>
                <v:shape id="Shape 457503" o:spid="_x0000_s5836" style="position:absolute;left:3413;top:54102;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" path="m,l1014984,r,505968l,505968,,e" stroked="f" strokeweight="0">
                  <v:stroke endcap="round"/>
                  <v:path arrowok="t" textboxrect="0,0,1014984,505968"/>
                </v:shape>
                <v:shape id="Shape 19217" o:spid="_x0000_s5837" style="position:absolute;left:3383;top:54071;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" path="m,l3048,,510540,r,6096l6096,6096r,499872l510540,505968r,6096l,512064,,xe" fillcolor="black" stroked="f" strokeweight="0">
                  <v:stroke endcap="round"/>
                  <v:path arrowok="t" textboxrect="0,0,510540,512064"/>
                </v:shape>
                <v:shape id="Shape 19218" o:spid="_x0000_s5838" style="position:absolute;left:8488;top:54071;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" path="m,l510540,r,509016l507492,509016r,3048l,512064r,-6096l504444,505968r,-499872l,6096,,xe" fillcolor="black" stroked="f" strokeweight="0">
                  <v:stroke endcap="round"/>
                  <v:path arrowok="t" textboxrect="0,0,510540,512064"/>
                </v:shape>
                <v:shape id="Shape 19219" o:spid="_x0000_s5839" style="position:absolute;left:3931;top:54071;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" path="m,l6096,r,3048l6096,509016r-3048,l3048,512064r-3048,l,xe" fillcolor="black" stroked="f" strokeweight="0">
                  <v:stroke endcap="round"/>
                  <v:path arrowok="t" textboxrect="0,0,6096,512064"/>
                </v:shape>
                <v:shape id="Shape 19220" o:spid="_x0000_s5840" style="position:absolute;left:12954;top:54071;width:60;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" path="m,l6096,r,509016l3048,509016r,3048l,512064r,-3048l,xe" fillcolor="black" stroked="f" strokeweight="0">
                  <v:stroke endcap="round"/>
                  <v:path arrowok="t" textboxrect="0,0,6096,512064"/>
                </v:shape>
                <v:shape id="Shape 457504" o:spid="_x0000_s5841" style="position:absolute;left:1706;top:39745;width:92;height:12650;visibility:visible;mso-wrap-style:square;v-text-anchor:top" coordsize="9144,1264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" path="m,l9144,r,1264920l,1264920,,e" fillcolor="black" stroked="f" strokeweight="0">
                  <v:stroke endcap="round"/>
                  <v:path arrowok="t" textboxrect="0,0,9144,1264920"/>
                </v:shape>
                <v:shape id="Shape 457505" o:spid="_x0000_s5842" style="position:absolute;left:1737;top:52364;width:6736;height:92;visibility:visible;mso-wrap-style:square;v-text-anchor:top" coordsize="67360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" path="m,l673608,r,9144l,9144,,e" fillcolor="black" stroked="f" strokeweight="0">
                  <v:stroke endcap="round"/>
                  <v:path arrowok="t" textboxrect="0,0,673608,9144"/>
                </v:shape>
                <v:shape id="Shape 457506" o:spid="_x0000_s5843" style="position:absolute;left:32095;top:51541;width:91;height:11003;visibility:visible;mso-wrap-style:square;v-text-anchor:top" coordsize="9144,1100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" path="m,l9144,r,1100328l,1100328,,e" fillcolor="black" stroked="f" strokeweight="0">
                  <v:stroke endcap="round"/>
                  <v:path arrowok="t" textboxrect="0,0,9144,1100328"/>
                </v:shape>
                <v:shape id="Shape 457507" o:spid="_x0000_s5844" style="position:absolute;left:25359;top:62514;width:6766;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" path="m,l676656,r,9144l,9144,,e" fillcolor="black" stroked="f" strokeweight="0">
                  <v:stroke endcap="round"/>
                  <v:path arrowok="t" textboxrect="0,0,676656,9144"/>
                </v:shape>
                <v:shape id="Shape 19225" o:spid="_x0000_s5845" style="position:absolute;left:25359;top:62209;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" path="m70104,r,67056l,33528,70104,xe" fillcolor="black" strokeweight=".24pt">
                  <v:stroke endcap="round"/>
                  <v:path arrowok="t" textboxrect="0,0,70104,67056"/>
                </v:shape>
                <v:shape id="Shape 19226" o:spid="_x0000_s5846" style="position:absolute;left:16946;top:63886;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" path="m64008,r,67056l,36576,64008,xe" fillcolor="black" strokeweight=".24pt">
                  <v:stroke endcap="round"/>
                  <v:path arrowok="t" textboxrect="0,0,64008,67056"/>
                </v:shape>
                <v:shape id="Shape 19227" o:spid="_x0000_s5847" style="position:absolute;left:16245;top:63886;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" path="m,l70104,36576,,67056,,xe" fillcolor="black" strokeweight=".24pt">
                  <v:stroke endcap="round"/>
                  <v:path arrowok="t" textboxrect="0,0,70104,67056"/>
                </v:shape>
                <v:shape id="Shape 19228" o:spid="_x0000_s5848" style="position:absolute;left:16946;top:13197;width:640;height:671;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" path="m64008,r,67056l,36576,64008,xe" fillcolor="black" strokeweight=".24pt">
                  <v:stroke endcap="round"/>
                  <v:path arrowok="t" textboxrect="0,0,64008,67056"/>
                </v:shape>
                <v:shape id="Shape 19229" o:spid="_x0000_s5849" style="position:absolute;left:16245;top:13197;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" path="m,l70104,36576,,67056,,xe" fillcolor="black" strokeweight=".24pt">
                  <v:stroke endcap="round"/>
                  <v:path arrowok="t" textboxrect="0,0,70104,67056"/>
                </v:shape>
                <v:rect id="Rectangle 19230" o:spid="_x0000_s5850" style="position:absolute;left:26090;top:71438;width:80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590-93/d097</w:t>
                        </w:r>
                      </w:p>
                    </w:txbxContent>
                  </v:textbox>
                </v:rect>
                <v:rect id="Rectangle 19231" o:spid="_x0000_s5851" style="position:absolute;left:14081;top:1616;width:757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AC_</w:t>
                        </w:r>
                      </w:p>
                    </w:txbxContent>
                  </v:textbox>
                </v:rect>
                <v:rect id="Rectangle 19232" o:spid="_x0000_s5852" style="position:absolute;left:13624;top:2774;width:880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efficients_SS</w:t>
                        </w:r>
                      </w:p>
                    </w:txbxContent>
                  </v:textbox>
                </v:rect>
                <v:rect id="Rectangle 19233" o:spid="_x0000_s5853" style="position:absolute;left:14660;top:8382;width:599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Ss – 1</w:t>
                        </w:r>
                      </w:p>
                    </w:txbxContent>
                  </v:textbox>
                </v:rect>
                <v:rect id="Rectangle 19234" o:spid="_x0000_s5854" style="position:absolute;left:14660;top:9510;width:31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 = 0</w:t>
                        </w:r>
                      </w:p>
                    </w:txbxContent>
                  </v:textbox>
                </v:rect>
                <v:rect id="Rectangle 19235" o:spid="_x0000_s5855" style="position:absolute;left:14904;top:17404;width:538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v:rect id="Rectangle 19236" o:spid="_x0000_s5856" style="position:absolute;left:14874;top:23409;width:546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ZZ(K) = 0</w:t>
                        </w:r>
                      </w:p>
                    </w:txbxContent>
                  </v:textbox>
                </v:rect>
                <v:rect id="Rectangle 19237" o:spid="_x0000_s5857" style="position:absolute;left:16641;top:24567;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238" o:spid="_x0000_s5858" style="position:absolute;left:8808;top:42916;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41888" o:spid="_x0000_s5859" style="position:absolute;left:4480;top:30907;width:1062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EOBRUN</w:t>
                        </w:r>
                      </w:p>
                    </w:txbxContent>
                  </v:textbox>
                </v:rect>
                <v:rect id="Rectangle 41889" o:spid="_x0000_s5860" style="position:absolute;left:23286;top:30907;width:554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R = R + 1</w:t>
                        </w:r>
                      </w:p>
                    </w:txbxContent>
                  </v:textbox>
                </v:rect>
                <v:rect id="Rectangle 19240" o:spid="_x0000_s5861" style="position:absolute;left:7040;top:38771;width:384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R &lt; 16</w:t>
                        </w:r>
                      </w:p>
                    </w:txbxContent>
                  </v:textbox>
                </v:rect>
                <v:rect id="Rectangle 19241" o:spid="_x0000_s5862" style="position:absolute;left:8229;top:3992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242" o:spid="_x0000_s5863" style="position:absolute;left:23926;top:37094;width:392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Se</w:t>
                        </w:r>
                      </w:p>
                    </w:txbxContent>
                  </v:textbox>
                </v:rect>
                <v:rect id="Rectangle 19243" o:spid="_x0000_s5864" style="position:absolute;left:25115;top:38222;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244" o:spid="_x0000_s5865" style="position:absolute;left:1737;top:38679;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245" o:spid="_x0000_s5866" style="position:absolute;left:25694;top:41209;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246" o:spid="_x0000_s5867" style="position:absolute;left:30601;top:37003;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247" o:spid="_x0000_s5868" style="position:absolute;left:5638;top:46117;width:75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ZRL</w:t>
                        </w:r>
                      </w:p>
                    </w:txbxContent>
                  </v:textbox>
                </v:rect>
                <v:rect id="Rectangle 19248" o:spid="_x0000_s5869" style="position:absolute;left:22829;top:43861;width:671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EOBRUN =</w:t>
                        </w:r>
                      </w:p>
                    </w:txbxContent>
                  </v:textbox>
                </v:rect>
                <v:rect id="Rectangle 19249" o:spid="_x0000_s5870" style="position:absolute;left:22433;top:44989;width:777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EOBRUN + 1</w:t>
                        </w:r>
                      </w:p>
                    </w:txbxContent>
                  </v:textbox>
                </v:rect>
                <v:rect id="Rectangle 19250" o:spid="_x0000_s5871" style="position:absolute;left:30784;top:50506;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251" o:spid="_x0000_s5872" style="position:absolute;left:25694;top:54742;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252" o:spid="_x0000_s5873" style="position:absolute;left:20970;top:51115;width:1164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OBRUN = X’7FFF’</w:t>
                        </w:r>
                      </w:p>
                    </w:txbxContent>
                  </v:textbox>
                </v:rect>
                <v:rect id="Rectangle 19253" o:spid="_x0000_s5874" style="position:absolute;left:25115;top:52274;width:721;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254" o:spid="_x0000_s5875" style="position:absolute;left:4693;top:56266;width:1004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R_ZZ(K)</w:t>
                        </w:r>
                      </w:p>
                    </w:txbxContent>
                  </v:textbox>
                </v:rect>
                <v:rect id="Rectangle 19255" o:spid="_x0000_s5876" style="position:absolute;left:21366;top:57943;width:106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EOBRUN</w:t>
                        </w:r>
                      </w:p>
                    </w:txbxContent>
                  </v:textbox>
                </v:rect>
                <v:rect id="Rectangle 19256" o:spid="_x0000_s5877" style="position:absolute;left:7010;top:63277;width:392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Se</w:t>
                        </w:r>
                      </w:p>
                    </w:txbxContent>
                  </v:textbox>
                </v:rect>
                <v:rect id="Rectangle 19257" o:spid="_x0000_s5878" style="position:absolute;left:8229;top:64435;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258" o:spid="_x0000_s5879" style="position:absolute;left:15666;top:68946;width:31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41900" o:spid="_x0000_s5880" style="position:absolute;left:1371;top:63185;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41901" o:spid="_x0000_s5881" style="position:absolute;left:14051;top:63185;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261" o:spid="_x0000_s5882" style="position:absolute;left:22829;top:23470;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262" o:spid="_x0000_s5883" style="position:absolute;left:9662;top:23470;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w10:anchorlock/>
              </v:group>
            </w:pict>
          </mc:Fallback>
        </mc:AlternateContent>
      </w:r>
    </w:p>
    <w:p w:rsidR="00094CB9" w:rsidRDefault="00FE5CBC">
      <w:pPr>
        <w:spacing w:after="817" w:line="265" w:lineRule="auto"/>
        <w:ind w:right="1117"/>
        <w:jc w:val="right"/>
      </w:pPr>
      <w:r>
        <w:rPr>
          <w:b/>
        </w:rPr>
        <w:t>Figure G.3 – Procedure for progressive encoding of AC coefficients with Huffman coding</w:t>
      </w:r>
    </w:p>
    <w:p w:rsidR="00094CB9" w:rsidRDefault="00FE5CBC">
      <w:pPr>
        <w:spacing w:after="159" w:line="265" w:lineRule="auto"/>
        <w:ind w:left="-5" w:right="0"/>
        <w:jc w:val="left"/>
      </w:pPr>
      <w:r>
        <w:rPr>
          <w:color w:val="FFFFFF"/>
        </w:rPr>
        <w:t>Figure G.3[D97] = Pleine page</w:t>
      </w:r>
    </w:p>
    <w:p w:rsidR="00094CB9" w:rsidRDefault="00FE5CBC">
      <w:pPr>
        <w:ind w:left="-5" w:right="8"/>
      </w:pPr>
      <w:r>
        <w:lastRenderedPageBreak/>
        <w:t>In Figure G.3, Ss is the start of spectral selection, Se is the end of spectral selection, K is the index into the list of coefficients stored in the zig-zag sequence ZZ, R is the run length of zero coefficients, and EOBRUN is the run length of EOBs. EOBRUN is set to zero at the start of each restart interval.</w:t>
      </w:r>
    </w:p>
    <w:p w:rsidR="00094CB9" w:rsidRDefault="00FE5CBC">
      <w:pPr>
        <w:ind w:left="-5" w:right="8"/>
      </w:pPr>
      <w:r>
        <w:t>If the scan header parameter Al (successive approximation bit position low) is not zero, the DCT coefficient values ZZ(K) in Figure G.3 and figures which follow in this annex, including those in the arithmetic coding section, shall be replaced by the point transformed values ZZ’(K), where ZZ’(K) is defined by:</w:t>
      </w:r>
    </w:p>
    <w:p w:rsidR="00094CB9" w:rsidRDefault="00FE5CBC">
      <w:pPr>
        <w:spacing w:after="3" w:line="265" w:lineRule="auto"/>
        <w:ind w:left="90" w:right="-697"/>
        <w:jc w:val="center"/>
      </w:pPr>
      <w:r>
        <w:t>ZZ(K)x</w:t>
      </w:r>
    </w:p>
    <w:p w:rsidR="00094CB9" w:rsidRDefault="00FE5CBC">
      <w:pPr>
        <w:spacing w:after="3" w:line="265" w:lineRule="auto"/>
        <w:ind w:left="90" w:right="155"/>
        <w:jc w:val="center"/>
      </w:pPr>
      <w:r>
        <w:t xml:space="preserve">ZZ’(K)  = </w:t>
      </w:r>
      <w:r>
        <w:rPr>
          <w:rFonts w:ascii="Calibri" w:eastAsia="Calibri" w:hAnsi="Calibri" w:cs="Calibri"/>
          <w:noProof/>
          <w:sz w:val="22"/>
        </w:rPr>
        <mc:AlternateContent>
          <mc:Choice Requires="wpg">
            <w:drawing>
              <wp:inline distT="0" distB="0" distL="0" distR="0">
                <wp:extent cx="408432" cy="6096"/>
                <wp:effectExtent l="0" t="0" r="0" b="0"/>
                <wp:docPr id="301924" name="Group 301924"/>
                <wp:cNvGraphicFramePr/>
                <a:graphic xmlns:a="http://schemas.openxmlformats.org/drawingml/2006/main">
                  <a:graphicData uri="http://schemas.microsoft.com/office/word/2010/wordprocessingGroup">
                    <wpg:wgp>
                      <wpg:cNvGrpSpPr/>
                      <wpg:grpSpPr>
                        <a:xfrm>
                          <a:off x="0" y="0"/>
                          <a:ext cx="408432" cy="6096"/>
                          <a:chOff x="0" y="0"/>
                          <a:chExt cx="408432" cy="6096"/>
                        </a:xfrm>
                      </wpg:grpSpPr>
                      <wps:wsp>
                        <wps:cNvPr id="19275" name="Shape 19275"/>
                        <wps:cNvSpPr/>
                        <wps:spPr>
                          <a:xfrm>
                            <a:off x="0" y="0"/>
                            <a:ext cx="408432" cy="0"/>
                          </a:xfrm>
                          <a:custGeom>
                            <a:avLst/>
                            <a:gdLst/>
                            <a:ahLst/>
                            <a:cxnLst/>
                            <a:rect l="0" t="0" r="0" b="0"/>
                            <a:pathLst>
                              <a:path w="408432">
                                <a:moveTo>
                                  <a:pt x="0" y="0"/>
                                </a:moveTo>
                                <a:lnTo>
                                  <a:pt x="408432" y="0"/>
                                </a:lnTo>
                              </a:path>
                            </a:pathLst>
                          </a:custGeom>
                          <a:ln w="6096" cap="rnd">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3490A8B6" id="Group 301924" o:spid="_x0000_s1026" style="width:32.15pt;height:.5pt;mso-position-horizontal-relative:char;mso-position-vertical-relative:line" coordsize="408432,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">
                <v:shape id="Shape 19275" o:spid="_x0000_s1027" style="position:absolute;width:408432;height:0;visibility:visible;mso-wrap-style:square;v-text-anchor:top" coordsize="4084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pm2MIA&#10;AADeAAAADwAAAGRycy9kb3ducmV2LnhtbERP22oCMRB9L/gPYQp9WTSrUm23RimC0CfvHzBsprtL&#10;k8mSRN39+0YQfJvDuc5i1VkjruRD41jBeJSDIC6dbrhScD5thh8gQkTWaByTgp4CrJaDlwUW2t34&#10;QNdjrEQK4VCggjrGtpAylDVZDCPXEifu13mLMUFfSe3xlsKtkZM8n0mLDaeGGlta11T+HS9WQZdt&#10;9xcyWe83653ZT6tMZz0p9fbafX+BiNTFp/jh/tFp/udk/g73d9IN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2mbYwgAAAN4AAAAPAAAAAAAAAAAAAAAAAJgCAABkcnMvZG93&#10;bnJldi54bWxQSwUGAAAAAAQABAD1AAAAhwMAAAAA&#10;" path="m,l408432,e" filled="f" strokeweight=".48pt">
                  <v:stroke endcap="round"/>
                  <v:path arrowok="t" textboxrect="0,0,408432,0"/>
                </v:shape>
                <w10:anchorlock/>
              </v:group>
            </w:pict>
          </mc:Fallback>
        </mc:AlternateContent>
      </w:r>
    </w:p>
    <w:p w:rsidR="00094CB9" w:rsidRDefault="00FE5CBC">
      <w:pPr>
        <w:spacing w:after="395" w:line="346" w:lineRule="auto"/>
        <w:ind w:left="756" w:right="0"/>
        <w:jc w:val="center"/>
      </w:pPr>
      <w:r>
        <w:t>2</w:t>
      </w:r>
      <w:r>
        <w:rPr>
          <w:i/>
          <w:sz w:val="15"/>
        </w:rPr>
        <w:t>Al</w:t>
      </w:r>
    </w:p>
    <w:p w:rsidR="00094CB9" w:rsidRDefault="00FE5CBC">
      <w:pPr>
        <w:spacing w:after="0"/>
        <w:ind w:left="-5" w:right="8"/>
      </w:pPr>
      <w:r>
        <w:t>EOBSIZE is a procedure which returns the size of the EOB extension field given the EOB run length as input. CSIZE is a procedure which maps an AC coefficient to the SSSS value defined in the subclauses on sequential encoding (see F.1.1 and F.1.3).</w:t>
      </w:r>
    </w:p>
    <w:p w:rsidR="00094CB9" w:rsidRDefault="00FE5CBC">
      <w:pPr>
        <w:spacing w:after="516" w:line="259" w:lineRule="auto"/>
        <w:ind w:left="3197" w:right="0" w:firstLine="0"/>
        <w:jc w:val="left"/>
      </w:pPr>
      <w:r>
        <w:rPr>
          <w:rFonts w:ascii="Calibri" w:eastAsia="Calibri" w:hAnsi="Calibri" w:cs="Calibri"/>
          <w:noProof/>
          <w:sz w:val="22"/>
        </w:rPr>
        <mc:AlternateContent>
          <mc:Choice Requires="wpg">
            <w:drawing>
              <wp:inline distT="0" distB="0" distL="0" distR="0">
                <wp:extent cx="1694688" cy="3315496"/>
                <wp:effectExtent l="0" t="0" r="0" b="0"/>
                <wp:docPr id="301925" name="Group 301925"/>
                <wp:cNvGraphicFramePr/>
                <a:graphic xmlns:a="http://schemas.openxmlformats.org/drawingml/2006/main">
                  <a:graphicData uri="http://schemas.microsoft.com/office/word/2010/wordprocessingGroup">
                    <wpg:wgp>
                      <wpg:cNvGrpSpPr/>
                      <wpg:grpSpPr>
                        <a:xfrm>
                          <a:off x="0" y="0"/>
                          <a:ext cx="1694688" cy="3315496"/>
                          <a:chOff x="0" y="0"/>
                          <a:chExt cx="1694688" cy="3315496"/>
                        </a:xfrm>
                      </wpg:grpSpPr>
                      <wps:wsp>
                        <wps:cNvPr id="457508" name="Shape 457508"/>
                        <wps:cNvSpPr/>
                        <wps:spPr>
                          <a:xfrm>
                            <a:off x="3048" y="926592"/>
                            <a:ext cx="762000" cy="9144"/>
                          </a:xfrm>
                          <a:custGeom>
                            <a:avLst/>
                            <a:gdLst/>
                            <a:ahLst/>
                            <a:cxnLst/>
                            <a:rect l="0" t="0" r="0" b="0"/>
                            <a:pathLst>
                              <a:path w="762000" h="9144">
                                <a:moveTo>
                                  <a:pt x="0" y="0"/>
                                </a:moveTo>
                                <a:lnTo>
                                  <a:pt x="762000" y="0"/>
                                </a:lnTo>
                                <a:lnTo>
                                  <a:pt x="76200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09" name="Shape 457509"/>
                        <wps:cNvSpPr/>
                        <wps:spPr>
                          <a:xfrm>
                            <a:off x="932688" y="170689"/>
                            <a:ext cx="9144" cy="2840736"/>
                          </a:xfrm>
                          <a:custGeom>
                            <a:avLst/>
                            <a:gdLst/>
                            <a:ahLst/>
                            <a:cxnLst/>
                            <a:rect l="0" t="0" r="0" b="0"/>
                            <a:pathLst>
                              <a:path w="9144" h="2840736">
                                <a:moveTo>
                                  <a:pt x="0" y="0"/>
                                </a:moveTo>
                                <a:lnTo>
                                  <a:pt x="9144" y="0"/>
                                </a:lnTo>
                                <a:lnTo>
                                  <a:pt x="9144" y="2840736"/>
                                </a:lnTo>
                                <a:lnTo>
                                  <a:pt x="0" y="284073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9285" name="Shape 19285"/>
                        <wps:cNvSpPr/>
                        <wps:spPr>
                          <a:xfrm>
                            <a:off x="426720" y="3048"/>
                            <a:ext cx="1014984" cy="505968"/>
                          </a:xfrm>
                          <a:custGeom>
                            <a:avLst/>
                            <a:gdLst/>
                            <a:ahLst/>
                            <a:cxnLst/>
                            <a:rect l="0" t="0" r="0" b="0"/>
                            <a:pathLst>
                              <a:path w="1014984" h="505968">
                                <a:moveTo>
                                  <a:pt x="100584" y="0"/>
                                </a:moveTo>
                                <a:lnTo>
                                  <a:pt x="911352" y="0"/>
                                </a:lnTo>
                                <a:lnTo>
                                  <a:pt x="914400" y="6097"/>
                                </a:lnTo>
                                <a:lnTo>
                                  <a:pt x="917448" y="6097"/>
                                </a:lnTo>
                                <a:lnTo>
                                  <a:pt x="917448" y="12192"/>
                                </a:lnTo>
                                <a:lnTo>
                                  <a:pt x="920496" y="12192"/>
                                </a:lnTo>
                                <a:lnTo>
                                  <a:pt x="923544" y="18288"/>
                                </a:lnTo>
                                <a:lnTo>
                                  <a:pt x="926592" y="18288"/>
                                </a:lnTo>
                                <a:lnTo>
                                  <a:pt x="926592" y="21337"/>
                                </a:lnTo>
                                <a:lnTo>
                                  <a:pt x="929640" y="21337"/>
                                </a:lnTo>
                                <a:lnTo>
                                  <a:pt x="932688" y="27432"/>
                                </a:lnTo>
                                <a:lnTo>
                                  <a:pt x="935736" y="27432"/>
                                </a:lnTo>
                                <a:lnTo>
                                  <a:pt x="941832" y="39625"/>
                                </a:lnTo>
                                <a:lnTo>
                                  <a:pt x="944880" y="39625"/>
                                </a:lnTo>
                                <a:lnTo>
                                  <a:pt x="947928" y="45720"/>
                                </a:lnTo>
                                <a:lnTo>
                                  <a:pt x="947928" y="51816"/>
                                </a:lnTo>
                                <a:lnTo>
                                  <a:pt x="954024" y="64008"/>
                                </a:lnTo>
                                <a:lnTo>
                                  <a:pt x="957072" y="64008"/>
                                </a:lnTo>
                                <a:lnTo>
                                  <a:pt x="960120" y="67056"/>
                                </a:lnTo>
                                <a:lnTo>
                                  <a:pt x="966216" y="79249"/>
                                </a:lnTo>
                                <a:lnTo>
                                  <a:pt x="969264" y="79249"/>
                                </a:lnTo>
                                <a:lnTo>
                                  <a:pt x="969264" y="85344"/>
                                </a:lnTo>
                                <a:lnTo>
                                  <a:pt x="972312" y="85344"/>
                                </a:lnTo>
                                <a:lnTo>
                                  <a:pt x="972312" y="91440"/>
                                </a:lnTo>
                                <a:lnTo>
                                  <a:pt x="975360" y="91440"/>
                                </a:lnTo>
                                <a:lnTo>
                                  <a:pt x="975360" y="97537"/>
                                </a:lnTo>
                                <a:lnTo>
                                  <a:pt x="978408" y="97537"/>
                                </a:lnTo>
                                <a:lnTo>
                                  <a:pt x="978408" y="103632"/>
                                </a:lnTo>
                                <a:lnTo>
                                  <a:pt x="981456" y="103632"/>
                                </a:lnTo>
                                <a:lnTo>
                                  <a:pt x="981456" y="109728"/>
                                </a:lnTo>
                                <a:lnTo>
                                  <a:pt x="984504" y="109728"/>
                                </a:lnTo>
                                <a:lnTo>
                                  <a:pt x="984504" y="112776"/>
                                </a:lnTo>
                                <a:lnTo>
                                  <a:pt x="987552" y="112776"/>
                                </a:lnTo>
                                <a:lnTo>
                                  <a:pt x="987552" y="121920"/>
                                </a:lnTo>
                                <a:lnTo>
                                  <a:pt x="990600" y="128016"/>
                                </a:lnTo>
                                <a:lnTo>
                                  <a:pt x="993648" y="128016"/>
                                </a:lnTo>
                                <a:lnTo>
                                  <a:pt x="993648" y="134113"/>
                                </a:lnTo>
                                <a:lnTo>
                                  <a:pt x="996696" y="134113"/>
                                </a:lnTo>
                                <a:lnTo>
                                  <a:pt x="996696" y="152400"/>
                                </a:lnTo>
                                <a:lnTo>
                                  <a:pt x="999744" y="152400"/>
                                </a:lnTo>
                                <a:lnTo>
                                  <a:pt x="999744" y="161544"/>
                                </a:lnTo>
                                <a:lnTo>
                                  <a:pt x="1002792" y="161544"/>
                                </a:lnTo>
                                <a:lnTo>
                                  <a:pt x="1002792" y="173737"/>
                                </a:lnTo>
                                <a:lnTo>
                                  <a:pt x="1005840" y="173737"/>
                                </a:lnTo>
                                <a:lnTo>
                                  <a:pt x="1005840" y="182880"/>
                                </a:lnTo>
                                <a:lnTo>
                                  <a:pt x="1008888" y="182880"/>
                                </a:lnTo>
                                <a:lnTo>
                                  <a:pt x="1008888" y="201168"/>
                                </a:lnTo>
                                <a:lnTo>
                                  <a:pt x="1011936" y="201168"/>
                                </a:lnTo>
                                <a:lnTo>
                                  <a:pt x="1011936" y="222504"/>
                                </a:lnTo>
                                <a:lnTo>
                                  <a:pt x="1014984" y="222504"/>
                                </a:lnTo>
                                <a:lnTo>
                                  <a:pt x="1014984" y="283464"/>
                                </a:lnTo>
                                <a:lnTo>
                                  <a:pt x="1011936" y="283464"/>
                                </a:lnTo>
                                <a:lnTo>
                                  <a:pt x="1011936" y="304800"/>
                                </a:lnTo>
                                <a:lnTo>
                                  <a:pt x="1008888" y="304800"/>
                                </a:lnTo>
                                <a:lnTo>
                                  <a:pt x="1008888" y="320040"/>
                                </a:lnTo>
                                <a:lnTo>
                                  <a:pt x="1005840" y="320040"/>
                                </a:lnTo>
                                <a:lnTo>
                                  <a:pt x="1005840" y="332232"/>
                                </a:lnTo>
                                <a:lnTo>
                                  <a:pt x="1002792" y="332232"/>
                                </a:lnTo>
                                <a:lnTo>
                                  <a:pt x="1002792" y="344425"/>
                                </a:lnTo>
                                <a:lnTo>
                                  <a:pt x="999744" y="344425"/>
                                </a:lnTo>
                                <a:lnTo>
                                  <a:pt x="999744" y="350520"/>
                                </a:lnTo>
                                <a:lnTo>
                                  <a:pt x="996696" y="350520"/>
                                </a:lnTo>
                                <a:lnTo>
                                  <a:pt x="996696" y="368809"/>
                                </a:lnTo>
                                <a:lnTo>
                                  <a:pt x="993648" y="368809"/>
                                </a:lnTo>
                                <a:lnTo>
                                  <a:pt x="993648" y="381000"/>
                                </a:lnTo>
                                <a:lnTo>
                                  <a:pt x="990600" y="381000"/>
                                </a:lnTo>
                                <a:lnTo>
                                  <a:pt x="990600" y="387097"/>
                                </a:lnTo>
                                <a:lnTo>
                                  <a:pt x="987552" y="387097"/>
                                </a:lnTo>
                                <a:lnTo>
                                  <a:pt x="987552" y="393192"/>
                                </a:lnTo>
                                <a:lnTo>
                                  <a:pt x="984504" y="393192"/>
                                </a:lnTo>
                                <a:lnTo>
                                  <a:pt x="984504" y="399288"/>
                                </a:lnTo>
                                <a:lnTo>
                                  <a:pt x="981456" y="399288"/>
                                </a:lnTo>
                                <a:lnTo>
                                  <a:pt x="981456" y="402337"/>
                                </a:lnTo>
                                <a:lnTo>
                                  <a:pt x="975360" y="405385"/>
                                </a:lnTo>
                                <a:lnTo>
                                  <a:pt x="975360" y="411480"/>
                                </a:lnTo>
                                <a:lnTo>
                                  <a:pt x="972312" y="411480"/>
                                </a:lnTo>
                                <a:lnTo>
                                  <a:pt x="972312" y="417576"/>
                                </a:lnTo>
                                <a:lnTo>
                                  <a:pt x="969264" y="417576"/>
                                </a:lnTo>
                                <a:lnTo>
                                  <a:pt x="969264" y="423673"/>
                                </a:lnTo>
                                <a:lnTo>
                                  <a:pt x="966216" y="423673"/>
                                </a:lnTo>
                                <a:lnTo>
                                  <a:pt x="966216" y="429768"/>
                                </a:lnTo>
                                <a:lnTo>
                                  <a:pt x="963168" y="429768"/>
                                </a:lnTo>
                                <a:lnTo>
                                  <a:pt x="963168" y="435864"/>
                                </a:lnTo>
                                <a:lnTo>
                                  <a:pt x="960120" y="435864"/>
                                </a:lnTo>
                                <a:lnTo>
                                  <a:pt x="960120" y="441961"/>
                                </a:lnTo>
                                <a:lnTo>
                                  <a:pt x="957072" y="441961"/>
                                </a:lnTo>
                                <a:lnTo>
                                  <a:pt x="957072" y="448056"/>
                                </a:lnTo>
                                <a:lnTo>
                                  <a:pt x="954024" y="448056"/>
                                </a:lnTo>
                                <a:lnTo>
                                  <a:pt x="954024" y="451104"/>
                                </a:lnTo>
                                <a:lnTo>
                                  <a:pt x="950976" y="451104"/>
                                </a:lnTo>
                                <a:lnTo>
                                  <a:pt x="950976" y="457200"/>
                                </a:lnTo>
                                <a:lnTo>
                                  <a:pt x="947928" y="457200"/>
                                </a:lnTo>
                                <a:lnTo>
                                  <a:pt x="947928" y="460249"/>
                                </a:lnTo>
                                <a:lnTo>
                                  <a:pt x="944880" y="463297"/>
                                </a:lnTo>
                                <a:lnTo>
                                  <a:pt x="944880" y="469392"/>
                                </a:lnTo>
                                <a:lnTo>
                                  <a:pt x="938784" y="472440"/>
                                </a:lnTo>
                                <a:lnTo>
                                  <a:pt x="938784" y="475488"/>
                                </a:lnTo>
                                <a:lnTo>
                                  <a:pt x="932688" y="478537"/>
                                </a:lnTo>
                                <a:lnTo>
                                  <a:pt x="932688" y="484632"/>
                                </a:lnTo>
                                <a:lnTo>
                                  <a:pt x="929640" y="484632"/>
                                </a:lnTo>
                                <a:lnTo>
                                  <a:pt x="929640" y="487680"/>
                                </a:lnTo>
                                <a:lnTo>
                                  <a:pt x="923544" y="490728"/>
                                </a:lnTo>
                                <a:lnTo>
                                  <a:pt x="923544" y="493776"/>
                                </a:lnTo>
                                <a:lnTo>
                                  <a:pt x="920496" y="493776"/>
                                </a:lnTo>
                                <a:lnTo>
                                  <a:pt x="920496" y="499873"/>
                                </a:lnTo>
                                <a:lnTo>
                                  <a:pt x="914400" y="502920"/>
                                </a:lnTo>
                                <a:lnTo>
                                  <a:pt x="914400" y="505968"/>
                                </a:lnTo>
                                <a:lnTo>
                                  <a:pt x="97536" y="505968"/>
                                </a:lnTo>
                                <a:lnTo>
                                  <a:pt x="97536" y="502920"/>
                                </a:lnTo>
                                <a:lnTo>
                                  <a:pt x="94488" y="502920"/>
                                </a:lnTo>
                                <a:lnTo>
                                  <a:pt x="94488" y="496825"/>
                                </a:lnTo>
                                <a:lnTo>
                                  <a:pt x="91440" y="496825"/>
                                </a:lnTo>
                                <a:lnTo>
                                  <a:pt x="91440" y="493776"/>
                                </a:lnTo>
                                <a:lnTo>
                                  <a:pt x="88392" y="493776"/>
                                </a:lnTo>
                                <a:lnTo>
                                  <a:pt x="88392" y="487680"/>
                                </a:lnTo>
                                <a:lnTo>
                                  <a:pt x="85344" y="487680"/>
                                </a:lnTo>
                                <a:lnTo>
                                  <a:pt x="82296" y="481585"/>
                                </a:lnTo>
                                <a:lnTo>
                                  <a:pt x="79248" y="481585"/>
                                </a:lnTo>
                                <a:lnTo>
                                  <a:pt x="79248" y="475488"/>
                                </a:lnTo>
                                <a:lnTo>
                                  <a:pt x="76200" y="475488"/>
                                </a:lnTo>
                                <a:lnTo>
                                  <a:pt x="76200" y="469392"/>
                                </a:lnTo>
                                <a:lnTo>
                                  <a:pt x="73152" y="469392"/>
                                </a:lnTo>
                                <a:lnTo>
                                  <a:pt x="70104" y="463297"/>
                                </a:lnTo>
                                <a:lnTo>
                                  <a:pt x="67056" y="463297"/>
                                </a:lnTo>
                                <a:lnTo>
                                  <a:pt x="60960" y="451104"/>
                                </a:lnTo>
                                <a:lnTo>
                                  <a:pt x="57912" y="448056"/>
                                </a:lnTo>
                                <a:lnTo>
                                  <a:pt x="42672" y="417576"/>
                                </a:lnTo>
                                <a:lnTo>
                                  <a:pt x="42672" y="411480"/>
                                </a:lnTo>
                                <a:lnTo>
                                  <a:pt x="36576" y="399288"/>
                                </a:lnTo>
                                <a:lnTo>
                                  <a:pt x="33528" y="399288"/>
                                </a:lnTo>
                                <a:lnTo>
                                  <a:pt x="33528" y="396240"/>
                                </a:lnTo>
                                <a:lnTo>
                                  <a:pt x="30480" y="396240"/>
                                </a:lnTo>
                                <a:lnTo>
                                  <a:pt x="30480" y="390144"/>
                                </a:lnTo>
                                <a:lnTo>
                                  <a:pt x="27432" y="390144"/>
                                </a:lnTo>
                                <a:lnTo>
                                  <a:pt x="27432" y="377952"/>
                                </a:lnTo>
                                <a:lnTo>
                                  <a:pt x="24384" y="377952"/>
                                </a:lnTo>
                                <a:lnTo>
                                  <a:pt x="24384" y="371856"/>
                                </a:lnTo>
                                <a:lnTo>
                                  <a:pt x="21336" y="371856"/>
                                </a:lnTo>
                                <a:lnTo>
                                  <a:pt x="21336" y="365761"/>
                                </a:lnTo>
                                <a:lnTo>
                                  <a:pt x="18288" y="365761"/>
                                </a:lnTo>
                                <a:lnTo>
                                  <a:pt x="18288" y="353568"/>
                                </a:lnTo>
                                <a:lnTo>
                                  <a:pt x="15240" y="353568"/>
                                </a:lnTo>
                                <a:lnTo>
                                  <a:pt x="15240" y="344425"/>
                                </a:lnTo>
                                <a:lnTo>
                                  <a:pt x="12192" y="344425"/>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9"/>
                                </a:lnTo>
                                <a:lnTo>
                                  <a:pt x="18288" y="155449"/>
                                </a:lnTo>
                                <a:lnTo>
                                  <a:pt x="18288" y="143256"/>
                                </a:lnTo>
                                <a:lnTo>
                                  <a:pt x="21336" y="143256"/>
                                </a:lnTo>
                                <a:lnTo>
                                  <a:pt x="21336" y="131064"/>
                                </a:lnTo>
                                <a:lnTo>
                                  <a:pt x="24384" y="131064"/>
                                </a:lnTo>
                                <a:lnTo>
                                  <a:pt x="24384" y="124968"/>
                                </a:lnTo>
                                <a:lnTo>
                                  <a:pt x="27432" y="124968"/>
                                </a:lnTo>
                                <a:lnTo>
                                  <a:pt x="27432" y="118873"/>
                                </a:lnTo>
                                <a:lnTo>
                                  <a:pt x="33528" y="115825"/>
                                </a:lnTo>
                                <a:lnTo>
                                  <a:pt x="33528" y="106680"/>
                                </a:lnTo>
                                <a:lnTo>
                                  <a:pt x="36576" y="106680"/>
                                </a:lnTo>
                                <a:lnTo>
                                  <a:pt x="36576" y="100585"/>
                                </a:lnTo>
                                <a:lnTo>
                                  <a:pt x="39624" y="100585"/>
                                </a:lnTo>
                                <a:lnTo>
                                  <a:pt x="39624" y="94488"/>
                                </a:lnTo>
                                <a:lnTo>
                                  <a:pt x="42672" y="94488"/>
                                </a:lnTo>
                                <a:lnTo>
                                  <a:pt x="42672" y="82297"/>
                                </a:lnTo>
                                <a:lnTo>
                                  <a:pt x="45720" y="82297"/>
                                </a:lnTo>
                                <a:lnTo>
                                  <a:pt x="45720" y="76200"/>
                                </a:lnTo>
                                <a:lnTo>
                                  <a:pt x="48768" y="76200"/>
                                </a:lnTo>
                                <a:lnTo>
                                  <a:pt x="48768" y="70104"/>
                                </a:lnTo>
                                <a:lnTo>
                                  <a:pt x="54864" y="67056"/>
                                </a:lnTo>
                                <a:lnTo>
                                  <a:pt x="54864" y="64008"/>
                                </a:lnTo>
                                <a:lnTo>
                                  <a:pt x="57912" y="64008"/>
                                </a:lnTo>
                                <a:lnTo>
                                  <a:pt x="57912" y="60961"/>
                                </a:lnTo>
                                <a:lnTo>
                                  <a:pt x="64008" y="57913"/>
                                </a:lnTo>
                                <a:lnTo>
                                  <a:pt x="64008" y="51816"/>
                                </a:lnTo>
                                <a:lnTo>
                                  <a:pt x="67056" y="51816"/>
                                </a:lnTo>
                                <a:lnTo>
                                  <a:pt x="67056" y="45720"/>
                                </a:lnTo>
                                <a:lnTo>
                                  <a:pt x="70104" y="45720"/>
                                </a:lnTo>
                                <a:lnTo>
                                  <a:pt x="70104" y="39625"/>
                                </a:lnTo>
                                <a:lnTo>
                                  <a:pt x="73152" y="39625"/>
                                </a:lnTo>
                                <a:lnTo>
                                  <a:pt x="73152" y="36576"/>
                                </a:lnTo>
                                <a:lnTo>
                                  <a:pt x="79248" y="33528"/>
                                </a:lnTo>
                                <a:lnTo>
                                  <a:pt x="79248" y="27432"/>
                                </a:lnTo>
                                <a:lnTo>
                                  <a:pt x="85344" y="24385"/>
                                </a:lnTo>
                                <a:lnTo>
                                  <a:pt x="85344" y="21337"/>
                                </a:lnTo>
                                <a:lnTo>
                                  <a:pt x="91440" y="18288"/>
                                </a:lnTo>
                                <a:lnTo>
                                  <a:pt x="91440" y="12192"/>
                                </a:lnTo>
                                <a:lnTo>
                                  <a:pt x="97536" y="9144"/>
                                </a:lnTo>
                                <a:lnTo>
                                  <a:pt x="97536" y="3049"/>
                                </a:lnTo>
                                <a:lnTo>
                                  <a:pt x="100584" y="3049"/>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9286" name="Shape 19286"/>
                        <wps:cNvSpPr/>
                        <wps:spPr>
                          <a:xfrm>
                            <a:off x="423672" y="0"/>
                            <a:ext cx="509016" cy="512064"/>
                          </a:xfrm>
                          <a:custGeom>
                            <a:avLst/>
                            <a:gdLst/>
                            <a:ahLst/>
                            <a:cxnLst/>
                            <a:rect l="0" t="0" r="0" b="0"/>
                            <a:pathLst>
                              <a:path w="509016" h="512064">
                                <a:moveTo>
                                  <a:pt x="100584" y="0"/>
                                </a:moveTo>
                                <a:lnTo>
                                  <a:pt x="509016" y="0"/>
                                </a:lnTo>
                                <a:lnTo>
                                  <a:pt x="509016" y="6097"/>
                                </a:lnTo>
                                <a:lnTo>
                                  <a:pt x="103632" y="6097"/>
                                </a:lnTo>
                                <a:lnTo>
                                  <a:pt x="106680" y="3048"/>
                                </a:lnTo>
                                <a:lnTo>
                                  <a:pt x="94488" y="15240"/>
                                </a:lnTo>
                                <a:lnTo>
                                  <a:pt x="97536" y="15240"/>
                                </a:lnTo>
                                <a:lnTo>
                                  <a:pt x="85344" y="27432"/>
                                </a:lnTo>
                                <a:lnTo>
                                  <a:pt x="88392" y="27432"/>
                                </a:lnTo>
                                <a:lnTo>
                                  <a:pt x="76200" y="39624"/>
                                </a:lnTo>
                                <a:lnTo>
                                  <a:pt x="79248" y="39624"/>
                                </a:lnTo>
                                <a:lnTo>
                                  <a:pt x="67056" y="57912"/>
                                </a:lnTo>
                                <a:lnTo>
                                  <a:pt x="60960" y="64008"/>
                                </a:lnTo>
                                <a:lnTo>
                                  <a:pt x="64008" y="64008"/>
                                </a:lnTo>
                                <a:lnTo>
                                  <a:pt x="54864" y="70104"/>
                                </a:lnTo>
                                <a:lnTo>
                                  <a:pt x="57912" y="70104"/>
                                </a:lnTo>
                                <a:lnTo>
                                  <a:pt x="39624" y="112776"/>
                                </a:lnTo>
                                <a:lnTo>
                                  <a:pt x="39624" y="115824"/>
                                </a:lnTo>
                                <a:lnTo>
                                  <a:pt x="33528" y="118873"/>
                                </a:lnTo>
                                <a:lnTo>
                                  <a:pt x="36576" y="118873"/>
                                </a:lnTo>
                                <a:lnTo>
                                  <a:pt x="27432" y="137161"/>
                                </a:lnTo>
                                <a:lnTo>
                                  <a:pt x="27432" y="143256"/>
                                </a:lnTo>
                                <a:lnTo>
                                  <a:pt x="24384" y="149352"/>
                                </a:lnTo>
                                <a:lnTo>
                                  <a:pt x="24384" y="155448"/>
                                </a:lnTo>
                                <a:lnTo>
                                  <a:pt x="18288" y="164592"/>
                                </a:lnTo>
                                <a:lnTo>
                                  <a:pt x="18288" y="167640"/>
                                </a:lnTo>
                                <a:lnTo>
                                  <a:pt x="15240" y="173736"/>
                                </a:lnTo>
                                <a:lnTo>
                                  <a:pt x="15240" y="185928"/>
                                </a:lnTo>
                                <a:lnTo>
                                  <a:pt x="12192" y="192024"/>
                                </a:lnTo>
                                <a:lnTo>
                                  <a:pt x="12192" y="198120"/>
                                </a:lnTo>
                                <a:lnTo>
                                  <a:pt x="9144" y="204216"/>
                                </a:lnTo>
                                <a:lnTo>
                                  <a:pt x="9144" y="219456"/>
                                </a:lnTo>
                                <a:lnTo>
                                  <a:pt x="3048" y="222504"/>
                                </a:lnTo>
                                <a:lnTo>
                                  <a:pt x="6096" y="222504"/>
                                </a:lnTo>
                                <a:lnTo>
                                  <a:pt x="6096" y="281940"/>
                                </a:lnTo>
                                <a:lnTo>
                                  <a:pt x="9144" y="283464"/>
                                </a:lnTo>
                                <a:lnTo>
                                  <a:pt x="9144" y="301752"/>
                                </a:lnTo>
                                <a:lnTo>
                                  <a:pt x="12192" y="307848"/>
                                </a:lnTo>
                                <a:lnTo>
                                  <a:pt x="12192" y="316992"/>
                                </a:lnTo>
                                <a:lnTo>
                                  <a:pt x="15240" y="323088"/>
                                </a:lnTo>
                                <a:lnTo>
                                  <a:pt x="15240" y="329185"/>
                                </a:lnTo>
                                <a:lnTo>
                                  <a:pt x="18288" y="335280"/>
                                </a:lnTo>
                                <a:lnTo>
                                  <a:pt x="18288" y="338328"/>
                                </a:lnTo>
                                <a:lnTo>
                                  <a:pt x="21336" y="344424"/>
                                </a:lnTo>
                                <a:lnTo>
                                  <a:pt x="21336" y="350520"/>
                                </a:lnTo>
                                <a:lnTo>
                                  <a:pt x="24384" y="353568"/>
                                </a:lnTo>
                                <a:lnTo>
                                  <a:pt x="24384" y="359664"/>
                                </a:lnTo>
                                <a:lnTo>
                                  <a:pt x="33528" y="377952"/>
                                </a:lnTo>
                                <a:lnTo>
                                  <a:pt x="33528" y="384048"/>
                                </a:lnTo>
                                <a:lnTo>
                                  <a:pt x="42672" y="402336"/>
                                </a:lnTo>
                                <a:lnTo>
                                  <a:pt x="73152" y="460248"/>
                                </a:lnTo>
                                <a:lnTo>
                                  <a:pt x="70104" y="460248"/>
                                </a:lnTo>
                                <a:lnTo>
                                  <a:pt x="79248" y="469392"/>
                                </a:lnTo>
                                <a:lnTo>
                                  <a:pt x="88392" y="481585"/>
                                </a:lnTo>
                                <a:lnTo>
                                  <a:pt x="85344" y="481585"/>
                                </a:lnTo>
                                <a:lnTo>
                                  <a:pt x="94488" y="493776"/>
                                </a:lnTo>
                                <a:lnTo>
                                  <a:pt x="103632" y="502920"/>
                                </a:lnTo>
                                <a:lnTo>
                                  <a:pt x="100584" y="502920"/>
                                </a:lnTo>
                                <a:lnTo>
                                  <a:pt x="103632" y="505968"/>
                                </a:lnTo>
                                <a:lnTo>
                                  <a:pt x="509016" y="505968"/>
                                </a:lnTo>
                                <a:lnTo>
                                  <a:pt x="509016" y="512064"/>
                                </a:lnTo>
                                <a:lnTo>
                                  <a:pt x="100584" y="512064"/>
                                </a:lnTo>
                                <a:lnTo>
                                  <a:pt x="94488" y="499873"/>
                                </a:lnTo>
                                <a:lnTo>
                                  <a:pt x="91440" y="496824"/>
                                </a:lnTo>
                                <a:lnTo>
                                  <a:pt x="88392" y="490728"/>
                                </a:lnTo>
                                <a:lnTo>
                                  <a:pt x="82296" y="484632"/>
                                </a:lnTo>
                                <a:lnTo>
                                  <a:pt x="76200" y="472440"/>
                                </a:lnTo>
                                <a:lnTo>
                                  <a:pt x="67056" y="463297"/>
                                </a:lnTo>
                                <a:lnTo>
                                  <a:pt x="39624" y="405385"/>
                                </a:lnTo>
                                <a:lnTo>
                                  <a:pt x="36576" y="402336"/>
                                </a:lnTo>
                                <a:lnTo>
                                  <a:pt x="27432" y="387097"/>
                                </a:lnTo>
                                <a:lnTo>
                                  <a:pt x="27432" y="381000"/>
                                </a:lnTo>
                                <a:lnTo>
                                  <a:pt x="18288" y="362712"/>
                                </a:lnTo>
                                <a:lnTo>
                                  <a:pt x="18288" y="356616"/>
                                </a:lnTo>
                                <a:lnTo>
                                  <a:pt x="15240" y="353568"/>
                                </a:lnTo>
                                <a:lnTo>
                                  <a:pt x="15240" y="347473"/>
                                </a:lnTo>
                                <a:lnTo>
                                  <a:pt x="12192" y="341376"/>
                                </a:lnTo>
                                <a:lnTo>
                                  <a:pt x="12192" y="338328"/>
                                </a:lnTo>
                                <a:lnTo>
                                  <a:pt x="9144" y="332232"/>
                                </a:lnTo>
                                <a:lnTo>
                                  <a:pt x="9144" y="326136"/>
                                </a:lnTo>
                                <a:lnTo>
                                  <a:pt x="6096" y="320040"/>
                                </a:lnTo>
                                <a:lnTo>
                                  <a:pt x="6096" y="307848"/>
                                </a:lnTo>
                                <a:lnTo>
                                  <a:pt x="3048" y="304800"/>
                                </a:lnTo>
                                <a:lnTo>
                                  <a:pt x="3048" y="286512"/>
                                </a:lnTo>
                                <a:lnTo>
                                  <a:pt x="0" y="283464"/>
                                </a:lnTo>
                                <a:lnTo>
                                  <a:pt x="0" y="219456"/>
                                </a:lnTo>
                                <a:lnTo>
                                  <a:pt x="3048" y="216409"/>
                                </a:lnTo>
                                <a:lnTo>
                                  <a:pt x="3048" y="201168"/>
                                </a:lnTo>
                                <a:lnTo>
                                  <a:pt x="6096" y="195073"/>
                                </a:lnTo>
                                <a:lnTo>
                                  <a:pt x="6096" y="188976"/>
                                </a:lnTo>
                                <a:lnTo>
                                  <a:pt x="9144" y="182880"/>
                                </a:lnTo>
                                <a:lnTo>
                                  <a:pt x="9144" y="170688"/>
                                </a:lnTo>
                                <a:lnTo>
                                  <a:pt x="12192" y="164592"/>
                                </a:lnTo>
                                <a:lnTo>
                                  <a:pt x="18288" y="152400"/>
                                </a:lnTo>
                                <a:lnTo>
                                  <a:pt x="18288" y="146304"/>
                                </a:lnTo>
                                <a:lnTo>
                                  <a:pt x="21336" y="140209"/>
                                </a:lnTo>
                                <a:lnTo>
                                  <a:pt x="21336" y="134112"/>
                                </a:lnTo>
                                <a:lnTo>
                                  <a:pt x="30480" y="115824"/>
                                </a:lnTo>
                                <a:lnTo>
                                  <a:pt x="33528" y="115824"/>
                                </a:lnTo>
                                <a:lnTo>
                                  <a:pt x="33528" y="109728"/>
                                </a:lnTo>
                                <a:lnTo>
                                  <a:pt x="51816" y="67056"/>
                                </a:lnTo>
                                <a:lnTo>
                                  <a:pt x="54864" y="67056"/>
                                </a:lnTo>
                                <a:lnTo>
                                  <a:pt x="57912" y="60961"/>
                                </a:lnTo>
                                <a:lnTo>
                                  <a:pt x="64008" y="54864"/>
                                </a:lnTo>
                                <a:lnTo>
                                  <a:pt x="73152" y="36576"/>
                                </a:lnTo>
                                <a:lnTo>
                                  <a:pt x="79248" y="30480"/>
                                </a:lnTo>
                                <a:lnTo>
                                  <a:pt x="82296" y="24385"/>
                                </a:lnTo>
                                <a:lnTo>
                                  <a:pt x="91440" y="18288"/>
                                </a:lnTo>
                                <a:lnTo>
                                  <a:pt x="1005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287" name="Shape 19287"/>
                        <wps:cNvSpPr/>
                        <wps:spPr>
                          <a:xfrm>
                            <a:off x="932688" y="0"/>
                            <a:ext cx="512064" cy="512064"/>
                          </a:xfrm>
                          <a:custGeom>
                            <a:avLst/>
                            <a:gdLst/>
                            <a:ahLst/>
                            <a:cxnLst/>
                            <a:rect l="0" t="0" r="0" b="0"/>
                            <a:pathLst>
                              <a:path w="512064" h="512064">
                                <a:moveTo>
                                  <a:pt x="0" y="0"/>
                                </a:moveTo>
                                <a:lnTo>
                                  <a:pt x="405384" y="0"/>
                                </a:lnTo>
                                <a:lnTo>
                                  <a:pt x="414528" y="9144"/>
                                </a:lnTo>
                                <a:lnTo>
                                  <a:pt x="411480" y="9144"/>
                                </a:lnTo>
                                <a:lnTo>
                                  <a:pt x="423672" y="21336"/>
                                </a:lnTo>
                                <a:lnTo>
                                  <a:pt x="420624" y="21336"/>
                                </a:lnTo>
                                <a:lnTo>
                                  <a:pt x="435864" y="33528"/>
                                </a:lnTo>
                                <a:lnTo>
                                  <a:pt x="432816" y="33528"/>
                                </a:lnTo>
                                <a:lnTo>
                                  <a:pt x="438912" y="39624"/>
                                </a:lnTo>
                                <a:lnTo>
                                  <a:pt x="448056" y="57912"/>
                                </a:lnTo>
                                <a:lnTo>
                                  <a:pt x="445008" y="57912"/>
                                </a:lnTo>
                                <a:lnTo>
                                  <a:pt x="460248" y="73152"/>
                                </a:lnTo>
                                <a:lnTo>
                                  <a:pt x="457200" y="73152"/>
                                </a:lnTo>
                                <a:lnTo>
                                  <a:pt x="460248" y="76200"/>
                                </a:lnTo>
                                <a:lnTo>
                                  <a:pt x="484632" y="115824"/>
                                </a:lnTo>
                                <a:lnTo>
                                  <a:pt x="484632" y="124968"/>
                                </a:lnTo>
                                <a:lnTo>
                                  <a:pt x="490728" y="137161"/>
                                </a:lnTo>
                                <a:lnTo>
                                  <a:pt x="490728" y="143256"/>
                                </a:lnTo>
                                <a:lnTo>
                                  <a:pt x="496824" y="155448"/>
                                </a:lnTo>
                                <a:lnTo>
                                  <a:pt x="496824" y="161544"/>
                                </a:lnTo>
                                <a:lnTo>
                                  <a:pt x="499872" y="164592"/>
                                </a:lnTo>
                                <a:lnTo>
                                  <a:pt x="499872" y="172212"/>
                                </a:lnTo>
                                <a:lnTo>
                                  <a:pt x="502920" y="173736"/>
                                </a:lnTo>
                                <a:lnTo>
                                  <a:pt x="502920" y="179832"/>
                                </a:lnTo>
                                <a:lnTo>
                                  <a:pt x="505968" y="185928"/>
                                </a:lnTo>
                                <a:lnTo>
                                  <a:pt x="505968" y="198120"/>
                                </a:lnTo>
                                <a:lnTo>
                                  <a:pt x="509016" y="204216"/>
                                </a:lnTo>
                                <a:lnTo>
                                  <a:pt x="509016" y="220980"/>
                                </a:lnTo>
                                <a:lnTo>
                                  <a:pt x="512064" y="222504"/>
                                </a:lnTo>
                                <a:lnTo>
                                  <a:pt x="512064" y="280416"/>
                                </a:lnTo>
                                <a:lnTo>
                                  <a:pt x="509016" y="286512"/>
                                </a:lnTo>
                                <a:lnTo>
                                  <a:pt x="509016" y="301752"/>
                                </a:lnTo>
                                <a:lnTo>
                                  <a:pt x="505968" y="307848"/>
                                </a:lnTo>
                                <a:lnTo>
                                  <a:pt x="505968" y="316992"/>
                                </a:lnTo>
                                <a:lnTo>
                                  <a:pt x="502920" y="323088"/>
                                </a:lnTo>
                                <a:lnTo>
                                  <a:pt x="502920" y="329185"/>
                                </a:lnTo>
                                <a:lnTo>
                                  <a:pt x="499872" y="335280"/>
                                </a:lnTo>
                                <a:lnTo>
                                  <a:pt x="499872" y="341376"/>
                                </a:lnTo>
                                <a:lnTo>
                                  <a:pt x="496824" y="347473"/>
                                </a:lnTo>
                                <a:lnTo>
                                  <a:pt x="496824" y="350520"/>
                                </a:lnTo>
                                <a:lnTo>
                                  <a:pt x="493776" y="353568"/>
                                </a:lnTo>
                                <a:lnTo>
                                  <a:pt x="493776" y="359664"/>
                                </a:lnTo>
                                <a:lnTo>
                                  <a:pt x="490728" y="371856"/>
                                </a:lnTo>
                                <a:lnTo>
                                  <a:pt x="490728" y="377952"/>
                                </a:lnTo>
                                <a:lnTo>
                                  <a:pt x="472440" y="405385"/>
                                </a:lnTo>
                                <a:lnTo>
                                  <a:pt x="469392" y="408432"/>
                                </a:lnTo>
                                <a:lnTo>
                                  <a:pt x="472440" y="408432"/>
                                </a:lnTo>
                                <a:lnTo>
                                  <a:pt x="441960" y="460248"/>
                                </a:lnTo>
                                <a:lnTo>
                                  <a:pt x="438912" y="466344"/>
                                </a:lnTo>
                                <a:lnTo>
                                  <a:pt x="441960" y="466344"/>
                                </a:lnTo>
                                <a:lnTo>
                                  <a:pt x="426720" y="481585"/>
                                </a:lnTo>
                                <a:lnTo>
                                  <a:pt x="429768" y="481585"/>
                                </a:lnTo>
                                <a:lnTo>
                                  <a:pt x="417576" y="493776"/>
                                </a:lnTo>
                                <a:lnTo>
                                  <a:pt x="420624" y="493776"/>
                                </a:lnTo>
                                <a:lnTo>
                                  <a:pt x="411480" y="502920"/>
                                </a:lnTo>
                                <a:lnTo>
                                  <a:pt x="405384" y="512064"/>
                                </a:lnTo>
                                <a:lnTo>
                                  <a:pt x="0" y="512064"/>
                                </a:lnTo>
                                <a:lnTo>
                                  <a:pt x="0" y="505968"/>
                                </a:lnTo>
                                <a:lnTo>
                                  <a:pt x="402336" y="505968"/>
                                </a:lnTo>
                                <a:lnTo>
                                  <a:pt x="408432" y="499873"/>
                                </a:lnTo>
                                <a:lnTo>
                                  <a:pt x="414528" y="490728"/>
                                </a:lnTo>
                                <a:lnTo>
                                  <a:pt x="420624" y="484632"/>
                                </a:lnTo>
                                <a:lnTo>
                                  <a:pt x="423672" y="478536"/>
                                </a:lnTo>
                                <a:lnTo>
                                  <a:pt x="432816" y="469392"/>
                                </a:lnTo>
                                <a:lnTo>
                                  <a:pt x="435864" y="463297"/>
                                </a:lnTo>
                                <a:lnTo>
                                  <a:pt x="441960" y="457200"/>
                                </a:lnTo>
                                <a:lnTo>
                                  <a:pt x="466344" y="405385"/>
                                </a:lnTo>
                                <a:lnTo>
                                  <a:pt x="469392" y="402336"/>
                                </a:lnTo>
                                <a:lnTo>
                                  <a:pt x="484632" y="374904"/>
                                </a:lnTo>
                                <a:lnTo>
                                  <a:pt x="484632" y="368809"/>
                                </a:lnTo>
                                <a:lnTo>
                                  <a:pt x="490728" y="356616"/>
                                </a:lnTo>
                                <a:lnTo>
                                  <a:pt x="490728" y="350520"/>
                                </a:lnTo>
                                <a:lnTo>
                                  <a:pt x="490728" y="347473"/>
                                </a:lnTo>
                                <a:lnTo>
                                  <a:pt x="490728" y="344424"/>
                                </a:lnTo>
                                <a:lnTo>
                                  <a:pt x="493776" y="338328"/>
                                </a:lnTo>
                                <a:lnTo>
                                  <a:pt x="493776" y="332232"/>
                                </a:lnTo>
                                <a:lnTo>
                                  <a:pt x="496824" y="326136"/>
                                </a:lnTo>
                                <a:lnTo>
                                  <a:pt x="496824" y="320040"/>
                                </a:lnTo>
                                <a:lnTo>
                                  <a:pt x="499872" y="313944"/>
                                </a:lnTo>
                                <a:lnTo>
                                  <a:pt x="499872" y="304800"/>
                                </a:lnTo>
                                <a:lnTo>
                                  <a:pt x="502920" y="298704"/>
                                </a:lnTo>
                                <a:lnTo>
                                  <a:pt x="502920" y="283464"/>
                                </a:lnTo>
                                <a:lnTo>
                                  <a:pt x="505968" y="277368"/>
                                </a:lnTo>
                                <a:lnTo>
                                  <a:pt x="505968" y="225552"/>
                                </a:lnTo>
                                <a:lnTo>
                                  <a:pt x="502920" y="222504"/>
                                </a:lnTo>
                                <a:lnTo>
                                  <a:pt x="502920" y="207264"/>
                                </a:lnTo>
                                <a:lnTo>
                                  <a:pt x="499872" y="201168"/>
                                </a:lnTo>
                                <a:lnTo>
                                  <a:pt x="499872" y="188976"/>
                                </a:lnTo>
                                <a:lnTo>
                                  <a:pt x="496824" y="182880"/>
                                </a:lnTo>
                                <a:lnTo>
                                  <a:pt x="496824" y="176785"/>
                                </a:lnTo>
                                <a:lnTo>
                                  <a:pt x="493776" y="173736"/>
                                </a:lnTo>
                                <a:lnTo>
                                  <a:pt x="493776" y="167640"/>
                                </a:lnTo>
                                <a:lnTo>
                                  <a:pt x="490728" y="164592"/>
                                </a:lnTo>
                                <a:lnTo>
                                  <a:pt x="490728" y="158497"/>
                                </a:lnTo>
                                <a:lnTo>
                                  <a:pt x="487680" y="146304"/>
                                </a:lnTo>
                                <a:lnTo>
                                  <a:pt x="487680" y="140209"/>
                                </a:lnTo>
                                <a:lnTo>
                                  <a:pt x="481584" y="128016"/>
                                </a:lnTo>
                                <a:lnTo>
                                  <a:pt x="478536" y="124968"/>
                                </a:lnTo>
                                <a:lnTo>
                                  <a:pt x="478536" y="118873"/>
                                </a:lnTo>
                                <a:lnTo>
                                  <a:pt x="457200" y="79248"/>
                                </a:lnTo>
                                <a:lnTo>
                                  <a:pt x="454152" y="76200"/>
                                </a:lnTo>
                                <a:lnTo>
                                  <a:pt x="448056" y="67056"/>
                                </a:lnTo>
                                <a:lnTo>
                                  <a:pt x="441960" y="60961"/>
                                </a:lnTo>
                                <a:lnTo>
                                  <a:pt x="435864" y="42673"/>
                                </a:lnTo>
                                <a:lnTo>
                                  <a:pt x="429768" y="36576"/>
                                </a:lnTo>
                                <a:lnTo>
                                  <a:pt x="426720" y="30480"/>
                                </a:lnTo>
                                <a:lnTo>
                                  <a:pt x="408432" y="12192"/>
                                </a:lnTo>
                                <a:lnTo>
                                  <a:pt x="405384" y="6097"/>
                                </a:lnTo>
                                <a:lnTo>
                                  <a:pt x="0" y="6097"/>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288" name="Shape 19288"/>
                        <wps:cNvSpPr/>
                        <wps:spPr>
                          <a:xfrm>
                            <a:off x="429768" y="633985"/>
                            <a:ext cx="1014984" cy="591312"/>
                          </a:xfrm>
                          <a:custGeom>
                            <a:avLst/>
                            <a:gdLst/>
                            <a:ahLst/>
                            <a:cxnLst/>
                            <a:rect l="0" t="0" r="0" b="0"/>
                            <a:pathLst>
                              <a:path w="1014984" h="591312">
                                <a:moveTo>
                                  <a:pt x="509016" y="0"/>
                                </a:moveTo>
                                <a:lnTo>
                                  <a:pt x="1014984" y="295656"/>
                                </a:lnTo>
                                <a:lnTo>
                                  <a:pt x="509016" y="591312"/>
                                </a:lnTo>
                                <a:lnTo>
                                  <a:pt x="0" y="295656"/>
                                </a:lnTo>
                                <a:lnTo>
                                  <a:pt x="509016"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9289" name="Shape 19289"/>
                        <wps:cNvSpPr/>
                        <wps:spPr>
                          <a:xfrm>
                            <a:off x="426720" y="630936"/>
                            <a:ext cx="509024" cy="597409"/>
                          </a:xfrm>
                          <a:custGeom>
                            <a:avLst/>
                            <a:gdLst/>
                            <a:ahLst/>
                            <a:cxnLst/>
                            <a:rect l="0" t="0" r="0" b="0"/>
                            <a:pathLst>
                              <a:path w="509024" h="597409">
                                <a:moveTo>
                                  <a:pt x="509016" y="0"/>
                                </a:moveTo>
                                <a:lnTo>
                                  <a:pt x="509024" y="0"/>
                                </a:lnTo>
                                <a:lnTo>
                                  <a:pt x="509024" y="4814"/>
                                </a:lnTo>
                                <a:lnTo>
                                  <a:pt x="5672" y="297180"/>
                                </a:lnTo>
                                <a:lnTo>
                                  <a:pt x="509024" y="589546"/>
                                </a:lnTo>
                                <a:lnTo>
                                  <a:pt x="509024" y="597409"/>
                                </a:lnTo>
                                <a:lnTo>
                                  <a:pt x="509016" y="597409"/>
                                </a:lnTo>
                                <a:lnTo>
                                  <a:pt x="509016" y="594361"/>
                                </a:lnTo>
                                <a:lnTo>
                                  <a:pt x="0" y="298704"/>
                                </a:lnTo>
                                <a:lnTo>
                                  <a:pt x="0" y="295656"/>
                                </a:lnTo>
                                <a:lnTo>
                                  <a:pt x="50901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290" name="Shape 19290"/>
                        <wps:cNvSpPr/>
                        <wps:spPr>
                          <a:xfrm>
                            <a:off x="935744" y="630936"/>
                            <a:ext cx="512056" cy="597409"/>
                          </a:xfrm>
                          <a:custGeom>
                            <a:avLst/>
                            <a:gdLst/>
                            <a:ahLst/>
                            <a:cxnLst/>
                            <a:rect l="0" t="0" r="0" b="0"/>
                            <a:pathLst>
                              <a:path w="512056" h="597409">
                                <a:moveTo>
                                  <a:pt x="0" y="0"/>
                                </a:moveTo>
                                <a:lnTo>
                                  <a:pt x="3040" y="0"/>
                                </a:lnTo>
                                <a:lnTo>
                                  <a:pt x="509008" y="295656"/>
                                </a:lnTo>
                                <a:lnTo>
                                  <a:pt x="512056" y="295656"/>
                                </a:lnTo>
                                <a:lnTo>
                                  <a:pt x="512056" y="298704"/>
                                </a:lnTo>
                                <a:lnTo>
                                  <a:pt x="509008" y="298704"/>
                                </a:lnTo>
                                <a:lnTo>
                                  <a:pt x="3040" y="594361"/>
                                </a:lnTo>
                                <a:lnTo>
                                  <a:pt x="3040" y="597409"/>
                                </a:lnTo>
                                <a:lnTo>
                                  <a:pt x="0" y="597409"/>
                                </a:lnTo>
                                <a:lnTo>
                                  <a:pt x="0" y="589546"/>
                                </a:lnTo>
                                <a:lnTo>
                                  <a:pt x="1512" y="590424"/>
                                </a:lnTo>
                                <a:lnTo>
                                  <a:pt x="503352" y="297180"/>
                                </a:lnTo>
                                <a:lnTo>
                                  <a:pt x="1512" y="3937"/>
                                </a:lnTo>
                                <a:lnTo>
                                  <a:pt x="0" y="481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10" name="Shape 457510"/>
                        <wps:cNvSpPr/>
                        <wps:spPr>
                          <a:xfrm>
                            <a:off x="176784" y="1356361"/>
                            <a:ext cx="1514856" cy="1005840"/>
                          </a:xfrm>
                          <a:custGeom>
                            <a:avLst/>
                            <a:gdLst/>
                            <a:ahLst/>
                            <a:cxnLst/>
                            <a:rect l="0" t="0" r="0" b="0"/>
                            <a:pathLst>
                              <a:path w="1514856" h="1005840">
                                <a:moveTo>
                                  <a:pt x="0" y="0"/>
                                </a:moveTo>
                                <a:lnTo>
                                  <a:pt x="1514856" y="0"/>
                                </a:lnTo>
                                <a:lnTo>
                                  <a:pt x="1514856" y="1005840"/>
                                </a:lnTo>
                                <a:lnTo>
                                  <a:pt x="0" y="1005840"/>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9292" name="Shape 19292"/>
                        <wps:cNvSpPr/>
                        <wps:spPr>
                          <a:xfrm>
                            <a:off x="173736" y="1353312"/>
                            <a:ext cx="760476" cy="1011936"/>
                          </a:xfrm>
                          <a:custGeom>
                            <a:avLst/>
                            <a:gdLst/>
                            <a:ahLst/>
                            <a:cxnLst/>
                            <a:rect l="0" t="0" r="0" b="0"/>
                            <a:pathLst>
                              <a:path w="760476" h="1011936">
                                <a:moveTo>
                                  <a:pt x="0" y="0"/>
                                </a:moveTo>
                                <a:lnTo>
                                  <a:pt x="3048" y="0"/>
                                </a:lnTo>
                                <a:lnTo>
                                  <a:pt x="760476" y="0"/>
                                </a:lnTo>
                                <a:lnTo>
                                  <a:pt x="760476" y="3048"/>
                                </a:lnTo>
                                <a:lnTo>
                                  <a:pt x="6096" y="3048"/>
                                </a:lnTo>
                                <a:lnTo>
                                  <a:pt x="6096" y="1005840"/>
                                </a:lnTo>
                                <a:lnTo>
                                  <a:pt x="760476" y="1005840"/>
                                </a:lnTo>
                                <a:lnTo>
                                  <a:pt x="760476" y="1011936"/>
                                </a:lnTo>
                                <a:lnTo>
                                  <a:pt x="0" y="101193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293" name="Shape 19293"/>
                        <wps:cNvSpPr/>
                        <wps:spPr>
                          <a:xfrm>
                            <a:off x="934212" y="1353312"/>
                            <a:ext cx="760476" cy="1011936"/>
                          </a:xfrm>
                          <a:custGeom>
                            <a:avLst/>
                            <a:gdLst/>
                            <a:ahLst/>
                            <a:cxnLst/>
                            <a:rect l="0" t="0" r="0" b="0"/>
                            <a:pathLst>
                              <a:path w="760476" h="1011936">
                                <a:moveTo>
                                  <a:pt x="0" y="0"/>
                                </a:moveTo>
                                <a:lnTo>
                                  <a:pt x="760476" y="0"/>
                                </a:lnTo>
                                <a:lnTo>
                                  <a:pt x="760476" y="1008888"/>
                                </a:lnTo>
                                <a:lnTo>
                                  <a:pt x="757428" y="1008888"/>
                                </a:lnTo>
                                <a:lnTo>
                                  <a:pt x="757428" y="1011936"/>
                                </a:lnTo>
                                <a:lnTo>
                                  <a:pt x="0" y="1011936"/>
                                </a:lnTo>
                                <a:lnTo>
                                  <a:pt x="0" y="1005840"/>
                                </a:lnTo>
                                <a:lnTo>
                                  <a:pt x="754380" y="1005840"/>
                                </a:lnTo>
                                <a:lnTo>
                                  <a:pt x="754380"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294" name="Shape 19294"/>
                        <wps:cNvSpPr/>
                        <wps:spPr>
                          <a:xfrm>
                            <a:off x="426720" y="2709672"/>
                            <a:ext cx="1014984" cy="505968"/>
                          </a:xfrm>
                          <a:custGeom>
                            <a:avLst/>
                            <a:gdLst/>
                            <a:ahLst/>
                            <a:cxnLst/>
                            <a:rect l="0" t="0" r="0" b="0"/>
                            <a:pathLst>
                              <a:path w="1014984" h="505968">
                                <a:moveTo>
                                  <a:pt x="100584" y="0"/>
                                </a:moveTo>
                                <a:lnTo>
                                  <a:pt x="911352" y="0"/>
                                </a:lnTo>
                                <a:lnTo>
                                  <a:pt x="911352" y="3048"/>
                                </a:lnTo>
                                <a:lnTo>
                                  <a:pt x="914400" y="3048"/>
                                </a:lnTo>
                                <a:lnTo>
                                  <a:pt x="920496" y="15240"/>
                                </a:lnTo>
                                <a:lnTo>
                                  <a:pt x="923544" y="15240"/>
                                </a:lnTo>
                                <a:lnTo>
                                  <a:pt x="923544" y="21336"/>
                                </a:lnTo>
                                <a:lnTo>
                                  <a:pt x="926592" y="21336"/>
                                </a:lnTo>
                                <a:lnTo>
                                  <a:pt x="926592" y="27432"/>
                                </a:lnTo>
                                <a:lnTo>
                                  <a:pt x="929640" y="27432"/>
                                </a:lnTo>
                                <a:lnTo>
                                  <a:pt x="932688" y="30480"/>
                                </a:lnTo>
                                <a:lnTo>
                                  <a:pt x="935736" y="30480"/>
                                </a:lnTo>
                                <a:lnTo>
                                  <a:pt x="935736" y="36576"/>
                                </a:lnTo>
                                <a:lnTo>
                                  <a:pt x="938784" y="36576"/>
                                </a:lnTo>
                                <a:lnTo>
                                  <a:pt x="938784" y="42672"/>
                                </a:lnTo>
                                <a:lnTo>
                                  <a:pt x="941832" y="42672"/>
                                </a:lnTo>
                                <a:lnTo>
                                  <a:pt x="944880" y="48768"/>
                                </a:lnTo>
                                <a:lnTo>
                                  <a:pt x="947928" y="48768"/>
                                </a:lnTo>
                                <a:lnTo>
                                  <a:pt x="947928" y="60960"/>
                                </a:lnTo>
                                <a:lnTo>
                                  <a:pt x="950976" y="60960"/>
                                </a:lnTo>
                                <a:lnTo>
                                  <a:pt x="950976" y="67056"/>
                                </a:lnTo>
                                <a:lnTo>
                                  <a:pt x="954024" y="67056"/>
                                </a:lnTo>
                                <a:lnTo>
                                  <a:pt x="957072" y="73152"/>
                                </a:lnTo>
                                <a:lnTo>
                                  <a:pt x="960120" y="73152"/>
                                </a:lnTo>
                                <a:lnTo>
                                  <a:pt x="960120" y="76200"/>
                                </a:lnTo>
                                <a:lnTo>
                                  <a:pt x="963168" y="76200"/>
                                </a:lnTo>
                                <a:lnTo>
                                  <a:pt x="963168" y="85344"/>
                                </a:lnTo>
                                <a:lnTo>
                                  <a:pt x="966216" y="85344"/>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1920"/>
                                </a:lnTo>
                                <a:lnTo>
                                  <a:pt x="984504" y="121920"/>
                                </a:lnTo>
                                <a:lnTo>
                                  <a:pt x="984504" y="124968"/>
                                </a:lnTo>
                                <a:lnTo>
                                  <a:pt x="987552" y="124968"/>
                                </a:lnTo>
                                <a:lnTo>
                                  <a:pt x="987552" y="137160"/>
                                </a:lnTo>
                                <a:lnTo>
                                  <a:pt x="990600" y="137160"/>
                                </a:lnTo>
                                <a:lnTo>
                                  <a:pt x="990600" y="143256"/>
                                </a:lnTo>
                                <a:lnTo>
                                  <a:pt x="993648" y="143256"/>
                                </a:lnTo>
                                <a:lnTo>
                                  <a:pt x="993648" y="149352"/>
                                </a:lnTo>
                                <a:lnTo>
                                  <a:pt x="996696" y="149352"/>
                                </a:lnTo>
                                <a:lnTo>
                                  <a:pt x="996696" y="167640"/>
                                </a:lnTo>
                                <a:lnTo>
                                  <a:pt x="999744" y="167640"/>
                                </a:lnTo>
                                <a:lnTo>
                                  <a:pt x="999744" y="176784"/>
                                </a:lnTo>
                                <a:lnTo>
                                  <a:pt x="1002792" y="176784"/>
                                </a:lnTo>
                                <a:lnTo>
                                  <a:pt x="1002792" y="188976"/>
                                </a:lnTo>
                                <a:lnTo>
                                  <a:pt x="1005840" y="188976"/>
                                </a:lnTo>
                                <a:lnTo>
                                  <a:pt x="1005840" y="201168"/>
                                </a:lnTo>
                                <a:lnTo>
                                  <a:pt x="1008888" y="201168"/>
                                </a:lnTo>
                                <a:lnTo>
                                  <a:pt x="1008888" y="219456"/>
                                </a:lnTo>
                                <a:lnTo>
                                  <a:pt x="1011936" y="219456"/>
                                </a:lnTo>
                                <a:lnTo>
                                  <a:pt x="1011936" y="240792"/>
                                </a:lnTo>
                                <a:lnTo>
                                  <a:pt x="1014984" y="240792"/>
                                </a:lnTo>
                                <a:lnTo>
                                  <a:pt x="1014984" y="298704"/>
                                </a:lnTo>
                                <a:lnTo>
                                  <a:pt x="1011936" y="298704"/>
                                </a:lnTo>
                                <a:lnTo>
                                  <a:pt x="1011936" y="320040"/>
                                </a:lnTo>
                                <a:lnTo>
                                  <a:pt x="1008888" y="320040"/>
                                </a:lnTo>
                                <a:lnTo>
                                  <a:pt x="1008888" y="335280"/>
                                </a:lnTo>
                                <a:lnTo>
                                  <a:pt x="1005840" y="335280"/>
                                </a:lnTo>
                                <a:lnTo>
                                  <a:pt x="1005840" y="347472"/>
                                </a:lnTo>
                                <a:lnTo>
                                  <a:pt x="1002792" y="347472"/>
                                </a:lnTo>
                                <a:lnTo>
                                  <a:pt x="1002792" y="359664"/>
                                </a:lnTo>
                                <a:lnTo>
                                  <a:pt x="999744" y="359664"/>
                                </a:lnTo>
                                <a:lnTo>
                                  <a:pt x="999744" y="365760"/>
                                </a:lnTo>
                                <a:lnTo>
                                  <a:pt x="996696" y="365760"/>
                                </a:lnTo>
                                <a:lnTo>
                                  <a:pt x="996696" y="384048"/>
                                </a:lnTo>
                                <a:lnTo>
                                  <a:pt x="993648" y="384048"/>
                                </a:lnTo>
                                <a:lnTo>
                                  <a:pt x="993648" y="393192"/>
                                </a:lnTo>
                                <a:lnTo>
                                  <a:pt x="990600" y="393192"/>
                                </a:lnTo>
                                <a:lnTo>
                                  <a:pt x="990600" y="399288"/>
                                </a:lnTo>
                                <a:lnTo>
                                  <a:pt x="987552" y="399288"/>
                                </a:lnTo>
                                <a:lnTo>
                                  <a:pt x="987552" y="405384"/>
                                </a:lnTo>
                                <a:lnTo>
                                  <a:pt x="984504" y="405384"/>
                                </a:lnTo>
                                <a:lnTo>
                                  <a:pt x="984504" y="411480"/>
                                </a:lnTo>
                                <a:lnTo>
                                  <a:pt x="978408" y="411480"/>
                                </a:lnTo>
                                <a:lnTo>
                                  <a:pt x="978408" y="417576"/>
                                </a:lnTo>
                                <a:lnTo>
                                  <a:pt x="975360" y="417576"/>
                                </a:lnTo>
                                <a:lnTo>
                                  <a:pt x="975360" y="423672"/>
                                </a:lnTo>
                                <a:lnTo>
                                  <a:pt x="972312" y="423672"/>
                                </a:lnTo>
                                <a:lnTo>
                                  <a:pt x="972312" y="429768"/>
                                </a:lnTo>
                                <a:lnTo>
                                  <a:pt x="966216" y="432816"/>
                                </a:lnTo>
                                <a:lnTo>
                                  <a:pt x="966216" y="438912"/>
                                </a:lnTo>
                                <a:lnTo>
                                  <a:pt x="963168" y="438912"/>
                                </a:lnTo>
                                <a:lnTo>
                                  <a:pt x="963168" y="445008"/>
                                </a:lnTo>
                                <a:lnTo>
                                  <a:pt x="960120" y="445008"/>
                                </a:lnTo>
                                <a:lnTo>
                                  <a:pt x="960120" y="451104"/>
                                </a:lnTo>
                                <a:lnTo>
                                  <a:pt x="954024" y="454152"/>
                                </a:lnTo>
                                <a:lnTo>
                                  <a:pt x="954024" y="457200"/>
                                </a:lnTo>
                                <a:lnTo>
                                  <a:pt x="950976" y="457200"/>
                                </a:lnTo>
                                <a:lnTo>
                                  <a:pt x="950976" y="463296"/>
                                </a:lnTo>
                                <a:lnTo>
                                  <a:pt x="947928" y="466344"/>
                                </a:lnTo>
                                <a:lnTo>
                                  <a:pt x="947928" y="469392"/>
                                </a:lnTo>
                                <a:lnTo>
                                  <a:pt x="941832" y="472440"/>
                                </a:lnTo>
                                <a:lnTo>
                                  <a:pt x="941832" y="478536"/>
                                </a:lnTo>
                                <a:lnTo>
                                  <a:pt x="935736" y="481584"/>
                                </a:lnTo>
                                <a:lnTo>
                                  <a:pt x="935736" y="484632"/>
                                </a:lnTo>
                                <a:lnTo>
                                  <a:pt x="929640" y="487680"/>
                                </a:lnTo>
                                <a:lnTo>
                                  <a:pt x="929640" y="490728"/>
                                </a:lnTo>
                                <a:lnTo>
                                  <a:pt x="923544" y="493776"/>
                                </a:lnTo>
                                <a:lnTo>
                                  <a:pt x="923544" y="499872"/>
                                </a:lnTo>
                                <a:lnTo>
                                  <a:pt x="920496" y="499872"/>
                                </a:lnTo>
                                <a:lnTo>
                                  <a:pt x="920496" y="502920"/>
                                </a:lnTo>
                                <a:lnTo>
                                  <a:pt x="914400" y="505968"/>
                                </a:lnTo>
                                <a:lnTo>
                                  <a:pt x="94488" y="505968"/>
                                </a:lnTo>
                                <a:lnTo>
                                  <a:pt x="94488" y="499872"/>
                                </a:lnTo>
                                <a:lnTo>
                                  <a:pt x="91440" y="499872"/>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3152" y="469392"/>
                                </a:lnTo>
                                <a:lnTo>
                                  <a:pt x="70104" y="463296"/>
                                </a:lnTo>
                                <a:lnTo>
                                  <a:pt x="67056" y="463296"/>
                                </a:lnTo>
                                <a:lnTo>
                                  <a:pt x="64008" y="457200"/>
                                </a:lnTo>
                                <a:lnTo>
                                  <a:pt x="60960" y="454152"/>
                                </a:lnTo>
                                <a:lnTo>
                                  <a:pt x="42672" y="417576"/>
                                </a:lnTo>
                                <a:lnTo>
                                  <a:pt x="42672" y="411480"/>
                                </a:lnTo>
                                <a:lnTo>
                                  <a:pt x="39624" y="408432"/>
                                </a:lnTo>
                                <a:lnTo>
                                  <a:pt x="36576" y="402336"/>
                                </a:lnTo>
                                <a:lnTo>
                                  <a:pt x="33528" y="402336"/>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6616"/>
                                </a:lnTo>
                                <a:lnTo>
                                  <a:pt x="15240" y="356616"/>
                                </a:lnTo>
                                <a:lnTo>
                                  <a:pt x="15240" y="344424"/>
                                </a:lnTo>
                                <a:lnTo>
                                  <a:pt x="12192" y="344424"/>
                                </a:lnTo>
                                <a:lnTo>
                                  <a:pt x="12192" y="335280"/>
                                </a:lnTo>
                                <a:lnTo>
                                  <a:pt x="9144" y="335280"/>
                                </a:lnTo>
                                <a:lnTo>
                                  <a:pt x="9144" y="323088"/>
                                </a:lnTo>
                                <a:lnTo>
                                  <a:pt x="6096" y="323088"/>
                                </a:lnTo>
                                <a:lnTo>
                                  <a:pt x="6096" y="307848"/>
                                </a:lnTo>
                                <a:lnTo>
                                  <a:pt x="3048" y="307848"/>
                                </a:lnTo>
                                <a:lnTo>
                                  <a:pt x="3048" y="283464"/>
                                </a:lnTo>
                                <a:lnTo>
                                  <a:pt x="0" y="283464"/>
                                </a:lnTo>
                                <a:lnTo>
                                  <a:pt x="0" y="219456"/>
                                </a:lnTo>
                                <a:lnTo>
                                  <a:pt x="3048" y="219456"/>
                                </a:lnTo>
                                <a:lnTo>
                                  <a:pt x="3048" y="198120"/>
                                </a:lnTo>
                                <a:lnTo>
                                  <a:pt x="6096" y="198120"/>
                                </a:lnTo>
                                <a:lnTo>
                                  <a:pt x="6096" y="185928"/>
                                </a:lnTo>
                                <a:lnTo>
                                  <a:pt x="9144" y="185928"/>
                                </a:lnTo>
                                <a:lnTo>
                                  <a:pt x="9144" y="170688"/>
                                </a:lnTo>
                                <a:lnTo>
                                  <a:pt x="12192" y="170688"/>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21920"/>
                                </a:lnTo>
                                <a:lnTo>
                                  <a:pt x="33528" y="118872"/>
                                </a:lnTo>
                                <a:lnTo>
                                  <a:pt x="33528" y="106680"/>
                                </a:lnTo>
                                <a:lnTo>
                                  <a:pt x="36576" y="106680"/>
                                </a:lnTo>
                                <a:lnTo>
                                  <a:pt x="36576" y="100584"/>
                                </a:lnTo>
                                <a:lnTo>
                                  <a:pt x="39624" y="100584"/>
                                </a:lnTo>
                                <a:lnTo>
                                  <a:pt x="39624" y="94488"/>
                                </a:lnTo>
                                <a:lnTo>
                                  <a:pt x="42672" y="94488"/>
                                </a:lnTo>
                                <a:lnTo>
                                  <a:pt x="42672" y="82296"/>
                                </a:lnTo>
                                <a:lnTo>
                                  <a:pt x="45720" y="82296"/>
                                </a:lnTo>
                                <a:lnTo>
                                  <a:pt x="45720" y="76200"/>
                                </a:lnTo>
                                <a:lnTo>
                                  <a:pt x="48768" y="76200"/>
                                </a:lnTo>
                                <a:lnTo>
                                  <a:pt x="48768" y="73152"/>
                                </a:lnTo>
                                <a:lnTo>
                                  <a:pt x="54864" y="70104"/>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3152" y="39624"/>
                                </a:lnTo>
                                <a:lnTo>
                                  <a:pt x="73152" y="36576"/>
                                </a:lnTo>
                                <a:lnTo>
                                  <a:pt x="79248" y="33528"/>
                                </a:lnTo>
                                <a:lnTo>
                                  <a:pt x="79248" y="30480"/>
                                </a:lnTo>
                                <a:lnTo>
                                  <a:pt x="85344" y="27432"/>
                                </a:lnTo>
                                <a:lnTo>
                                  <a:pt x="85344" y="24384"/>
                                </a:lnTo>
                                <a:lnTo>
                                  <a:pt x="91440" y="21336"/>
                                </a:lnTo>
                                <a:lnTo>
                                  <a:pt x="91440" y="12192"/>
                                </a:lnTo>
                                <a:lnTo>
                                  <a:pt x="97536" y="9144"/>
                                </a:lnTo>
                                <a:lnTo>
                                  <a:pt x="97536" y="3048"/>
                                </a:lnTo>
                                <a:lnTo>
                                  <a:pt x="100584" y="3048"/>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9295" name="Shape 19295"/>
                        <wps:cNvSpPr/>
                        <wps:spPr>
                          <a:xfrm>
                            <a:off x="423672" y="2706624"/>
                            <a:ext cx="1021080" cy="512064"/>
                          </a:xfrm>
                          <a:custGeom>
                            <a:avLst/>
                            <a:gdLst/>
                            <a:ahLst/>
                            <a:cxnLst/>
                            <a:rect l="0" t="0" r="0" b="0"/>
                            <a:pathLst>
                              <a:path w="1021080" h="512064">
                                <a:moveTo>
                                  <a:pt x="100584" y="0"/>
                                </a:moveTo>
                                <a:lnTo>
                                  <a:pt x="914400" y="0"/>
                                </a:lnTo>
                                <a:lnTo>
                                  <a:pt x="917448" y="3048"/>
                                </a:lnTo>
                                <a:lnTo>
                                  <a:pt x="920496" y="3048"/>
                                </a:lnTo>
                                <a:lnTo>
                                  <a:pt x="923544" y="9144"/>
                                </a:lnTo>
                                <a:lnTo>
                                  <a:pt x="920496" y="9144"/>
                                </a:lnTo>
                                <a:lnTo>
                                  <a:pt x="926592" y="15240"/>
                                </a:lnTo>
                                <a:lnTo>
                                  <a:pt x="929640" y="15240"/>
                                </a:lnTo>
                                <a:lnTo>
                                  <a:pt x="932688" y="24384"/>
                                </a:lnTo>
                                <a:lnTo>
                                  <a:pt x="929640" y="24384"/>
                                </a:lnTo>
                                <a:lnTo>
                                  <a:pt x="935736" y="30480"/>
                                </a:lnTo>
                                <a:lnTo>
                                  <a:pt x="938784" y="30480"/>
                                </a:lnTo>
                                <a:lnTo>
                                  <a:pt x="944880" y="39624"/>
                                </a:lnTo>
                                <a:lnTo>
                                  <a:pt x="941832" y="39624"/>
                                </a:lnTo>
                                <a:lnTo>
                                  <a:pt x="947928" y="45720"/>
                                </a:lnTo>
                                <a:lnTo>
                                  <a:pt x="950976" y="45720"/>
                                </a:lnTo>
                                <a:lnTo>
                                  <a:pt x="957072" y="64008"/>
                                </a:lnTo>
                                <a:lnTo>
                                  <a:pt x="954024" y="64008"/>
                                </a:lnTo>
                                <a:lnTo>
                                  <a:pt x="960120" y="70104"/>
                                </a:lnTo>
                                <a:lnTo>
                                  <a:pt x="963168" y="70104"/>
                                </a:lnTo>
                                <a:lnTo>
                                  <a:pt x="969264" y="79248"/>
                                </a:lnTo>
                                <a:lnTo>
                                  <a:pt x="972312" y="88392"/>
                                </a:lnTo>
                                <a:lnTo>
                                  <a:pt x="993648" y="128016"/>
                                </a:lnTo>
                                <a:lnTo>
                                  <a:pt x="993648" y="134112"/>
                                </a:lnTo>
                                <a:lnTo>
                                  <a:pt x="999744" y="152400"/>
                                </a:lnTo>
                                <a:lnTo>
                                  <a:pt x="999744" y="158496"/>
                                </a:lnTo>
                                <a:lnTo>
                                  <a:pt x="1005840" y="170688"/>
                                </a:lnTo>
                                <a:lnTo>
                                  <a:pt x="1005840" y="176784"/>
                                </a:lnTo>
                                <a:lnTo>
                                  <a:pt x="1008888" y="179832"/>
                                </a:lnTo>
                                <a:lnTo>
                                  <a:pt x="1008888" y="185928"/>
                                </a:lnTo>
                                <a:lnTo>
                                  <a:pt x="1011936" y="192024"/>
                                </a:lnTo>
                                <a:lnTo>
                                  <a:pt x="1011936" y="198120"/>
                                </a:lnTo>
                                <a:lnTo>
                                  <a:pt x="1014984" y="204216"/>
                                </a:lnTo>
                                <a:lnTo>
                                  <a:pt x="1014984" y="216408"/>
                                </a:lnTo>
                                <a:lnTo>
                                  <a:pt x="1018032" y="222504"/>
                                </a:lnTo>
                                <a:lnTo>
                                  <a:pt x="1018032" y="240792"/>
                                </a:lnTo>
                                <a:lnTo>
                                  <a:pt x="1021080" y="240792"/>
                                </a:lnTo>
                                <a:lnTo>
                                  <a:pt x="1021080" y="298704"/>
                                </a:lnTo>
                                <a:lnTo>
                                  <a:pt x="1018032" y="298704"/>
                                </a:lnTo>
                                <a:lnTo>
                                  <a:pt x="1014984" y="301752"/>
                                </a:lnTo>
                                <a:lnTo>
                                  <a:pt x="1018032" y="301752"/>
                                </a:lnTo>
                                <a:lnTo>
                                  <a:pt x="1018032" y="316992"/>
                                </a:lnTo>
                                <a:lnTo>
                                  <a:pt x="1014984" y="323088"/>
                                </a:lnTo>
                                <a:lnTo>
                                  <a:pt x="1014984" y="335280"/>
                                </a:lnTo>
                                <a:lnTo>
                                  <a:pt x="1011936" y="335280"/>
                                </a:lnTo>
                                <a:lnTo>
                                  <a:pt x="1008888" y="338328"/>
                                </a:lnTo>
                                <a:lnTo>
                                  <a:pt x="1011936" y="338328"/>
                                </a:lnTo>
                                <a:lnTo>
                                  <a:pt x="1011936" y="344424"/>
                                </a:lnTo>
                                <a:lnTo>
                                  <a:pt x="1008888" y="350520"/>
                                </a:lnTo>
                                <a:lnTo>
                                  <a:pt x="1008888" y="356616"/>
                                </a:lnTo>
                                <a:lnTo>
                                  <a:pt x="1005840" y="362712"/>
                                </a:lnTo>
                                <a:lnTo>
                                  <a:pt x="1005840" y="365760"/>
                                </a:lnTo>
                                <a:lnTo>
                                  <a:pt x="1002792" y="365760"/>
                                </a:lnTo>
                                <a:lnTo>
                                  <a:pt x="999744" y="368808"/>
                                </a:lnTo>
                                <a:lnTo>
                                  <a:pt x="999744" y="359664"/>
                                </a:lnTo>
                                <a:lnTo>
                                  <a:pt x="1002792" y="353568"/>
                                </a:lnTo>
                                <a:lnTo>
                                  <a:pt x="1002792" y="347472"/>
                                </a:lnTo>
                                <a:lnTo>
                                  <a:pt x="1005840" y="341376"/>
                                </a:lnTo>
                                <a:lnTo>
                                  <a:pt x="1005840" y="335280"/>
                                </a:lnTo>
                                <a:lnTo>
                                  <a:pt x="1008888" y="332232"/>
                                </a:lnTo>
                                <a:lnTo>
                                  <a:pt x="1008888" y="320040"/>
                                </a:lnTo>
                                <a:lnTo>
                                  <a:pt x="1011936" y="316992"/>
                                </a:lnTo>
                                <a:lnTo>
                                  <a:pt x="1011936" y="298704"/>
                                </a:lnTo>
                                <a:lnTo>
                                  <a:pt x="1014984" y="295656"/>
                                </a:lnTo>
                                <a:lnTo>
                                  <a:pt x="1014984" y="243840"/>
                                </a:lnTo>
                                <a:lnTo>
                                  <a:pt x="1011936" y="240792"/>
                                </a:lnTo>
                                <a:lnTo>
                                  <a:pt x="1011936" y="222504"/>
                                </a:lnTo>
                                <a:lnTo>
                                  <a:pt x="1008888" y="219456"/>
                                </a:lnTo>
                                <a:lnTo>
                                  <a:pt x="1008888" y="207264"/>
                                </a:lnTo>
                                <a:lnTo>
                                  <a:pt x="1005840" y="201168"/>
                                </a:lnTo>
                                <a:lnTo>
                                  <a:pt x="1005840" y="195072"/>
                                </a:lnTo>
                                <a:lnTo>
                                  <a:pt x="1002792" y="188976"/>
                                </a:lnTo>
                                <a:lnTo>
                                  <a:pt x="1002792" y="182880"/>
                                </a:lnTo>
                                <a:lnTo>
                                  <a:pt x="999744" y="176784"/>
                                </a:lnTo>
                                <a:lnTo>
                                  <a:pt x="999744" y="173736"/>
                                </a:lnTo>
                                <a:lnTo>
                                  <a:pt x="996696" y="161544"/>
                                </a:lnTo>
                                <a:lnTo>
                                  <a:pt x="996696" y="155448"/>
                                </a:lnTo>
                                <a:lnTo>
                                  <a:pt x="987552" y="137160"/>
                                </a:lnTo>
                                <a:lnTo>
                                  <a:pt x="987552" y="131064"/>
                                </a:lnTo>
                                <a:lnTo>
                                  <a:pt x="966216" y="91440"/>
                                </a:lnTo>
                                <a:lnTo>
                                  <a:pt x="963168" y="82296"/>
                                </a:lnTo>
                                <a:lnTo>
                                  <a:pt x="957072" y="73152"/>
                                </a:lnTo>
                                <a:lnTo>
                                  <a:pt x="950976" y="67056"/>
                                </a:lnTo>
                                <a:lnTo>
                                  <a:pt x="944880" y="48768"/>
                                </a:lnTo>
                                <a:lnTo>
                                  <a:pt x="938784" y="42672"/>
                                </a:lnTo>
                                <a:lnTo>
                                  <a:pt x="932688" y="33528"/>
                                </a:lnTo>
                                <a:lnTo>
                                  <a:pt x="926592" y="27432"/>
                                </a:lnTo>
                                <a:lnTo>
                                  <a:pt x="923544" y="18288"/>
                                </a:lnTo>
                                <a:lnTo>
                                  <a:pt x="917448" y="12192"/>
                                </a:lnTo>
                                <a:lnTo>
                                  <a:pt x="914400" y="6096"/>
                                </a:lnTo>
                                <a:lnTo>
                                  <a:pt x="105156" y="6096"/>
                                </a:lnTo>
                                <a:lnTo>
                                  <a:pt x="103632" y="9144"/>
                                </a:lnTo>
                                <a:lnTo>
                                  <a:pt x="100584" y="9144"/>
                                </a:lnTo>
                                <a:lnTo>
                                  <a:pt x="94488" y="15240"/>
                                </a:lnTo>
                                <a:lnTo>
                                  <a:pt x="97536" y="15240"/>
                                </a:lnTo>
                                <a:lnTo>
                                  <a:pt x="94488" y="21336"/>
                                </a:lnTo>
                                <a:lnTo>
                                  <a:pt x="85344" y="30480"/>
                                </a:lnTo>
                                <a:lnTo>
                                  <a:pt x="88392" y="30480"/>
                                </a:lnTo>
                                <a:lnTo>
                                  <a:pt x="85344" y="33528"/>
                                </a:lnTo>
                                <a:lnTo>
                                  <a:pt x="82296" y="33528"/>
                                </a:lnTo>
                                <a:lnTo>
                                  <a:pt x="76200" y="39624"/>
                                </a:lnTo>
                                <a:lnTo>
                                  <a:pt x="79248" y="39624"/>
                                </a:lnTo>
                                <a:lnTo>
                                  <a:pt x="70104" y="57912"/>
                                </a:lnTo>
                                <a:lnTo>
                                  <a:pt x="67056" y="57912"/>
                                </a:lnTo>
                                <a:lnTo>
                                  <a:pt x="60960" y="64008"/>
                                </a:lnTo>
                                <a:lnTo>
                                  <a:pt x="64008" y="64008"/>
                                </a:lnTo>
                                <a:lnTo>
                                  <a:pt x="60960" y="70104"/>
                                </a:lnTo>
                                <a:lnTo>
                                  <a:pt x="57912" y="70104"/>
                                </a:lnTo>
                                <a:lnTo>
                                  <a:pt x="54864" y="73152"/>
                                </a:lnTo>
                                <a:lnTo>
                                  <a:pt x="57912" y="73152"/>
                                </a:lnTo>
                                <a:lnTo>
                                  <a:pt x="39624" y="112776"/>
                                </a:lnTo>
                                <a:lnTo>
                                  <a:pt x="39624" y="118872"/>
                                </a:lnTo>
                                <a:lnTo>
                                  <a:pt x="36576" y="118872"/>
                                </a:lnTo>
                                <a:lnTo>
                                  <a:pt x="33528" y="121920"/>
                                </a:lnTo>
                                <a:lnTo>
                                  <a:pt x="36576" y="121920"/>
                                </a:lnTo>
                                <a:lnTo>
                                  <a:pt x="27432" y="137160"/>
                                </a:lnTo>
                                <a:lnTo>
                                  <a:pt x="27432" y="143256"/>
                                </a:lnTo>
                                <a:lnTo>
                                  <a:pt x="24384" y="149352"/>
                                </a:lnTo>
                                <a:lnTo>
                                  <a:pt x="24384" y="155448"/>
                                </a:lnTo>
                                <a:lnTo>
                                  <a:pt x="18288" y="167640"/>
                                </a:lnTo>
                                <a:lnTo>
                                  <a:pt x="18288" y="170688"/>
                                </a:lnTo>
                                <a:lnTo>
                                  <a:pt x="15240" y="176784"/>
                                </a:lnTo>
                                <a:lnTo>
                                  <a:pt x="15240" y="185928"/>
                                </a:lnTo>
                                <a:lnTo>
                                  <a:pt x="12192" y="192024"/>
                                </a:lnTo>
                                <a:lnTo>
                                  <a:pt x="12192" y="198120"/>
                                </a:lnTo>
                                <a:lnTo>
                                  <a:pt x="9144" y="204216"/>
                                </a:lnTo>
                                <a:lnTo>
                                  <a:pt x="9144" y="222504"/>
                                </a:lnTo>
                                <a:lnTo>
                                  <a:pt x="6096" y="222504"/>
                                </a:lnTo>
                                <a:lnTo>
                                  <a:pt x="6096" y="283464"/>
                                </a:lnTo>
                                <a:lnTo>
                                  <a:pt x="9144" y="283464"/>
                                </a:lnTo>
                                <a:lnTo>
                                  <a:pt x="9144" y="301752"/>
                                </a:lnTo>
                                <a:lnTo>
                                  <a:pt x="12192" y="307848"/>
                                </a:lnTo>
                                <a:lnTo>
                                  <a:pt x="12192" y="316992"/>
                                </a:lnTo>
                                <a:lnTo>
                                  <a:pt x="15240" y="323088"/>
                                </a:lnTo>
                                <a:lnTo>
                                  <a:pt x="15240" y="329184"/>
                                </a:lnTo>
                                <a:lnTo>
                                  <a:pt x="18288" y="335280"/>
                                </a:lnTo>
                                <a:lnTo>
                                  <a:pt x="18288" y="338328"/>
                                </a:lnTo>
                                <a:lnTo>
                                  <a:pt x="21336" y="344424"/>
                                </a:lnTo>
                                <a:lnTo>
                                  <a:pt x="21336" y="350520"/>
                                </a:lnTo>
                                <a:lnTo>
                                  <a:pt x="24384" y="356616"/>
                                </a:lnTo>
                                <a:lnTo>
                                  <a:pt x="24384" y="362712"/>
                                </a:lnTo>
                                <a:lnTo>
                                  <a:pt x="33528" y="377952"/>
                                </a:lnTo>
                                <a:lnTo>
                                  <a:pt x="33528" y="384048"/>
                                </a:lnTo>
                                <a:lnTo>
                                  <a:pt x="42672" y="402336"/>
                                </a:lnTo>
                                <a:lnTo>
                                  <a:pt x="39624" y="402336"/>
                                </a:lnTo>
                                <a:lnTo>
                                  <a:pt x="42672" y="405384"/>
                                </a:lnTo>
                                <a:lnTo>
                                  <a:pt x="45720" y="405384"/>
                                </a:lnTo>
                                <a:lnTo>
                                  <a:pt x="73152" y="460248"/>
                                </a:lnTo>
                                <a:lnTo>
                                  <a:pt x="70104" y="460248"/>
                                </a:lnTo>
                                <a:lnTo>
                                  <a:pt x="79248" y="469392"/>
                                </a:lnTo>
                                <a:lnTo>
                                  <a:pt x="82296" y="469392"/>
                                </a:lnTo>
                                <a:lnTo>
                                  <a:pt x="88392" y="481584"/>
                                </a:lnTo>
                                <a:lnTo>
                                  <a:pt x="85344" y="481584"/>
                                </a:lnTo>
                                <a:lnTo>
                                  <a:pt x="91440" y="487680"/>
                                </a:lnTo>
                                <a:lnTo>
                                  <a:pt x="94488" y="487680"/>
                                </a:lnTo>
                                <a:lnTo>
                                  <a:pt x="94488" y="493776"/>
                                </a:lnTo>
                                <a:lnTo>
                                  <a:pt x="97536" y="499872"/>
                                </a:lnTo>
                                <a:lnTo>
                                  <a:pt x="100584" y="499872"/>
                                </a:lnTo>
                                <a:lnTo>
                                  <a:pt x="103632" y="505968"/>
                                </a:lnTo>
                                <a:lnTo>
                                  <a:pt x="100584" y="505968"/>
                                </a:lnTo>
                                <a:lnTo>
                                  <a:pt x="103632" y="509016"/>
                                </a:lnTo>
                                <a:lnTo>
                                  <a:pt x="911352" y="509016"/>
                                </a:lnTo>
                                <a:lnTo>
                                  <a:pt x="920496" y="499872"/>
                                </a:lnTo>
                                <a:lnTo>
                                  <a:pt x="923544" y="493776"/>
                                </a:lnTo>
                                <a:lnTo>
                                  <a:pt x="938784" y="478536"/>
                                </a:lnTo>
                                <a:lnTo>
                                  <a:pt x="941832" y="472440"/>
                                </a:lnTo>
                                <a:lnTo>
                                  <a:pt x="950976" y="463296"/>
                                </a:lnTo>
                                <a:lnTo>
                                  <a:pt x="954024" y="454152"/>
                                </a:lnTo>
                                <a:lnTo>
                                  <a:pt x="957072" y="451104"/>
                                </a:lnTo>
                                <a:lnTo>
                                  <a:pt x="966216" y="432816"/>
                                </a:lnTo>
                                <a:lnTo>
                                  <a:pt x="969264" y="429768"/>
                                </a:lnTo>
                                <a:lnTo>
                                  <a:pt x="978408" y="414528"/>
                                </a:lnTo>
                                <a:lnTo>
                                  <a:pt x="981456" y="411480"/>
                                </a:lnTo>
                                <a:lnTo>
                                  <a:pt x="990600" y="393192"/>
                                </a:lnTo>
                                <a:lnTo>
                                  <a:pt x="993648" y="390144"/>
                                </a:lnTo>
                                <a:lnTo>
                                  <a:pt x="993648" y="384048"/>
                                </a:lnTo>
                                <a:lnTo>
                                  <a:pt x="999744" y="371856"/>
                                </a:lnTo>
                                <a:lnTo>
                                  <a:pt x="999744" y="368808"/>
                                </a:lnTo>
                                <a:lnTo>
                                  <a:pt x="1002792" y="368808"/>
                                </a:lnTo>
                                <a:lnTo>
                                  <a:pt x="1002792" y="374904"/>
                                </a:lnTo>
                                <a:lnTo>
                                  <a:pt x="999744" y="387096"/>
                                </a:lnTo>
                                <a:lnTo>
                                  <a:pt x="999744" y="393192"/>
                                </a:lnTo>
                                <a:lnTo>
                                  <a:pt x="996696" y="393192"/>
                                </a:lnTo>
                                <a:lnTo>
                                  <a:pt x="993648" y="396240"/>
                                </a:lnTo>
                                <a:lnTo>
                                  <a:pt x="996696" y="396240"/>
                                </a:lnTo>
                                <a:lnTo>
                                  <a:pt x="987552" y="414528"/>
                                </a:lnTo>
                                <a:lnTo>
                                  <a:pt x="984504" y="414528"/>
                                </a:lnTo>
                                <a:lnTo>
                                  <a:pt x="975360" y="432816"/>
                                </a:lnTo>
                                <a:lnTo>
                                  <a:pt x="972312" y="432816"/>
                                </a:lnTo>
                                <a:lnTo>
                                  <a:pt x="969264" y="435864"/>
                                </a:lnTo>
                                <a:lnTo>
                                  <a:pt x="972312" y="435864"/>
                                </a:lnTo>
                                <a:lnTo>
                                  <a:pt x="963168" y="454152"/>
                                </a:lnTo>
                                <a:lnTo>
                                  <a:pt x="960120" y="454152"/>
                                </a:lnTo>
                                <a:lnTo>
                                  <a:pt x="957072" y="457200"/>
                                </a:lnTo>
                                <a:lnTo>
                                  <a:pt x="960120" y="457200"/>
                                </a:lnTo>
                                <a:lnTo>
                                  <a:pt x="954024" y="466344"/>
                                </a:lnTo>
                                <a:lnTo>
                                  <a:pt x="950976" y="466344"/>
                                </a:lnTo>
                                <a:lnTo>
                                  <a:pt x="944880" y="475488"/>
                                </a:lnTo>
                                <a:lnTo>
                                  <a:pt x="947928" y="475488"/>
                                </a:lnTo>
                                <a:lnTo>
                                  <a:pt x="944880" y="481584"/>
                                </a:lnTo>
                                <a:lnTo>
                                  <a:pt x="941832" y="481584"/>
                                </a:lnTo>
                                <a:lnTo>
                                  <a:pt x="926592" y="496824"/>
                                </a:lnTo>
                                <a:lnTo>
                                  <a:pt x="929640" y="496824"/>
                                </a:lnTo>
                                <a:lnTo>
                                  <a:pt x="926592" y="502920"/>
                                </a:lnTo>
                                <a:lnTo>
                                  <a:pt x="923544" y="502920"/>
                                </a:lnTo>
                                <a:lnTo>
                                  <a:pt x="914400" y="509016"/>
                                </a:lnTo>
                                <a:lnTo>
                                  <a:pt x="914400" y="512064"/>
                                </a:lnTo>
                                <a:lnTo>
                                  <a:pt x="100584" y="512064"/>
                                </a:lnTo>
                                <a:lnTo>
                                  <a:pt x="100584" y="509016"/>
                                </a:lnTo>
                                <a:lnTo>
                                  <a:pt x="97536" y="509016"/>
                                </a:lnTo>
                                <a:lnTo>
                                  <a:pt x="88392" y="490728"/>
                                </a:lnTo>
                                <a:lnTo>
                                  <a:pt x="82296" y="484632"/>
                                </a:lnTo>
                                <a:lnTo>
                                  <a:pt x="76200" y="472440"/>
                                </a:lnTo>
                                <a:lnTo>
                                  <a:pt x="67056" y="463296"/>
                                </a:lnTo>
                                <a:lnTo>
                                  <a:pt x="39624" y="408432"/>
                                </a:lnTo>
                                <a:lnTo>
                                  <a:pt x="36576" y="405384"/>
                                </a:lnTo>
                                <a:lnTo>
                                  <a:pt x="27432" y="387096"/>
                                </a:lnTo>
                                <a:lnTo>
                                  <a:pt x="27432" y="381000"/>
                                </a:lnTo>
                                <a:lnTo>
                                  <a:pt x="18288" y="365760"/>
                                </a:lnTo>
                                <a:lnTo>
                                  <a:pt x="18288" y="359664"/>
                                </a:lnTo>
                                <a:lnTo>
                                  <a:pt x="15240" y="353568"/>
                                </a:lnTo>
                                <a:lnTo>
                                  <a:pt x="15240" y="347472"/>
                                </a:lnTo>
                                <a:lnTo>
                                  <a:pt x="12192" y="341376"/>
                                </a:lnTo>
                                <a:lnTo>
                                  <a:pt x="12192" y="338328"/>
                                </a:lnTo>
                                <a:lnTo>
                                  <a:pt x="9144" y="332232"/>
                                </a:lnTo>
                                <a:lnTo>
                                  <a:pt x="9144" y="326136"/>
                                </a:lnTo>
                                <a:lnTo>
                                  <a:pt x="6096" y="320040"/>
                                </a:lnTo>
                                <a:lnTo>
                                  <a:pt x="6096" y="310896"/>
                                </a:lnTo>
                                <a:lnTo>
                                  <a:pt x="3048" y="304800"/>
                                </a:lnTo>
                                <a:lnTo>
                                  <a:pt x="3048" y="286512"/>
                                </a:lnTo>
                                <a:lnTo>
                                  <a:pt x="0" y="283464"/>
                                </a:lnTo>
                                <a:lnTo>
                                  <a:pt x="0" y="222504"/>
                                </a:lnTo>
                                <a:lnTo>
                                  <a:pt x="3048" y="219456"/>
                                </a:lnTo>
                                <a:lnTo>
                                  <a:pt x="3048" y="201168"/>
                                </a:lnTo>
                                <a:lnTo>
                                  <a:pt x="6096" y="195072"/>
                                </a:lnTo>
                                <a:lnTo>
                                  <a:pt x="6096" y="188976"/>
                                </a:lnTo>
                                <a:lnTo>
                                  <a:pt x="9144" y="182880"/>
                                </a:lnTo>
                                <a:lnTo>
                                  <a:pt x="9144" y="173736"/>
                                </a:lnTo>
                                <a:lnTo>
                                  <a:pt x="12192" y="167640"/>
                                </a:lnTo>
                                <a:lnTo>
                                  <a:pt x="12192" y="164592"/>
                                </a:lnTo>
                                <a:lnTo>
                                  <a:pt x="18288" y="152400"/>
                                </a:lnTo>
                                <a:lnTo>
                                  <a:pt x="18288" y="146304"/>
                                </a:lnTo>
                                <a:lnTo>
                                  <a:pt x="21336" y="140208"/>
                                </a:lnTo>
                                <a:lnTo>
                                  <a:pt x="21336" y="134112"/>
                                </a:lnTo>
                                <a:lnTo>
                                  <a:pt x="30480" y="118872"/>
                                </a:lnTo>
                                <a:lnTo>
                                  <a:pt x="33528" y="115824"/>
                                </a:lnTo>
                                <a:lnTo>
                                  <a:pt x="33528" y="109728"/>
                                </a:lnTo>
                                <a:lnTo>
                                  <a:pt x="51816" y="70104"/>
                                </a:lnTo>
                                <a:lnTo>
                                  <a:pt x="54864" y="67056"/>
                                </a:lnTo>
                                <a:lnTo>
                                  <a:pt x="57912" y="60960"/>
                                </a:lnTo>
                                <a:lnTo>
                                  <a:pt x="64008" y="54864"/>
                                </a:lnTo>
                                <a:lnTo>
                                  <a:pt x="73152" y="36576"/>
                                </a:lnTo>
                                <a:lnTo>
                                  <a:pt x="79248" y="33528"/>
                                </a:lnTo>
                                <a:lnTo>
                                  <a:pt x="82296" y="27432"/>
                                </a:lnTo>
                                <a:lnTo>
                                  <a:pt x="91440" y="18288"/>
                                </a:lnTo>
                                <a:lnTo>
                                  <a:pt x="1005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296" name="Shape 19296"/>
                        <wps:cNvSpPr/>
                        <wps:spPr>
                          <a:xfrm>
                            <a:off x="899160" y="2639568"/>
                            <a:ext cx="64008" cy="64008"/>
                          </a:xfrm>
                          <a:custGeom>
                            <a:avLst/>
                            <a:gdLst/>
                            <a:ahLst/>
                            <a:cxnLst/>
                            <a:rect l="0" t="0" r="0" b="0"/>
                            <a:pathLst>
                              <a:path w="64008" h="64008">
                                <a:moveTo>
                                  <a:pt x="0" y="0"/>
                                </a:moveTo>
                                <a:lnTo>
                                  <a:pt x="64008" y="0"/>
                                </a:lnTo>
                                <a:lnTo>
                                  <a:pt x="64008" y="3048"/>
                                </a:lnTo>
                                <a:lnTo>
                                  <a:pt x="60960" y="3048"/>
                                </a:lnTo>
                                <a:lnTo>
                                  <a:pt x="60960" y="6096"/>
                                </a:lnTo>
                                <a:lnTo>
                                  <a:pt x="57912" y="6096"/>
                                </a:lnTo>
                                <a:lnTo>
                                  <a:pt x="57912" y="12192"/>
                                </a:lnTo>
                                <a:lnTo>
                                  <a:pt x="54864" y="12192"/>
                                </a:lnTo>
                                <a:lnTo>
                                  <a:pt x="54864" y="18288"/>
                                </a:lnTo>
                                <a:lnTo>
                                  <a:pt x="51816" y="18288"/>
                                </a:lnTo>
                                <a:lnTo>
                                  <a:pt x="51816" y="24384"/>
                                </a:lnTo>
                                <a:lnTo>
                                  <a:pt x="48768" y="24384"/>
                                </a:lnTo>
                                <a:lnTo>
                                  <a:pt x="48768" y="30480"/>
                                </a:lnTo>
                                <a:lnTo>
                                  <a:pt x="45720" y="30480"/>
                                </a:lnTo>
                                <a:lnTo>
                                  <a:pt x="45720" y="42672"/>
                                </a:lnTo>
                                <a:lnTo>
                                  <a:pt x="42672" y="42672"/>
                                </a:lnTo>
                                <a:lnTo>
                                  <a:pt x="42672" y="48768"/>
                                </a:lnTo>
                                <a:lnTo>
                                  <a:pt x="39624" y="48768"/>
                                </a:lnTo>
                                <a:lnTo>
                                  <a:pt x="39624" y="51816"/>
                                </a:lnTo>
                                <a:lnTo>
                                  <a:pt x="36576" y="51816"/>
                                </a:lnTo>
                                <a:lnTo>
                                  <a:pt x="36576" y="57912"/>
                                </a:lnTo>
                                <a:lnTo>
                                  <a:pt x="33528" y="57912"/>
                                </a:lnTo>
                                <a:lnTo>
                                  <a:pt x="33528" y="64008"/>
                                </a:lnTo>
                                <a:lnTo>
                                  <a:pt x="30480" y="64008"/>
                                </a:lnTo>
                                <a:lnTo>
                                  <a:pt x="30480" y="60960"/>
                                </a:lnTo>
                                <a:lnTo>
                                  <a:pt x="27432" y="60960"/>
                                </a:lnTo>
                                <a:lnTo>
                                  <a:pt x="27432" y="54864"/>
                                </a:lnTo>
                                <a:lnTo>
                                  <a:pt x="24384" y="54864"/>
                                </a:lnTo>
                                <a:lnTo>
                                  <a:pt x="24384" y="51816"/>
                                </a:lnTo>
                                <a:lnTo>
                                  <a:pt x="21336" y="51816"/>
                                </a:lnTo>
                                <a:lnTo>
                                  <a:pt x="21336" y="45720"/>
                                </a:lnTo>
                                <a:lnTo>
                                  <a:pt x="18288" y="45720"/>
                                </a:lnTo>
                                <a:lnTo>
                                  <a:pt x="18288" y="39624"/>
                                </a:lnTo>
                                <a:lnTo>
                                  <a:pt x="15240" y="39624"/>
                                </a:lnTo>
                                <a:lnTo>
                                  <a:pt x="15240" y="33528"/>
                                </a:lnTo>
                                <a:lnTo>
                                  <a:pt x="12192" y="33528"/>
                                </a:lnTo>
                                <a:lnTo>
                                  <a:pt x="12192" y="27432"/>
                                </a:lnTo>
                                <a:lnTo>
                                  <a:pt x="9144" y="27432"/>
                                </a:lnTo>
                                <a:lnTo>
                                  <a:pt x="9144" y="21336"/>
                                </a:lnTo>
                                <a:lnTo>
                                  <a:pt x="6096" y="21336"/>
                                </a:lnTo>
                                <a:lnTo>
                                  <a:pt x="6096" y="15240"/>
                                </a:lnTo>
                                <a:lnTo>
                                  <a:pt x="3048" y="15240"/>
                                </a:lnTo>
                                <a:lnTo>
                                  <a:pt x="3048" y="9144"/>
                                </a:lnTo>
                                <a:lnTo>
                                  <a:pt x="0" y="914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297" name="Shape 19297"/>
                        <wps:cNvSpPr/>
                        <wps:spPr>
                          <a:xfrm>
                            <a:off x="899160" y="2639568"/>
                            <a:ext cx="64008" cy="64008"/>
                          </a:xfrm>
                          <a:custGeom>
                            <a:avLst/>
                            <a:gdLst/>
                            <a:ahLst/>
                            <a:cxnLst/>
                            <a:rect l="0" t="0" r="0" b="0"/>
                            <a:pathLst>
                              <a:path w="64008" h="64008">
                                <a:moveTo>
                                  <a:pt x="0" y="0"/>
                                </a:moveTo>
                                <a:lnTo>
                                  <a:pt x="64008" y="0"/>
                                </a:lnTo>
                                <a:lnTo>
                                  <a:pt x="30480"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511" name="Shape 457511"/>
                        <wps:cNvSpPr/>
                        <wps:spPr>
                          <a:xfrm>
                            <a:off x="0" y="929640"/>
                            <a:ext cx="9144" cy="1606296"/>
                          </a:xfrm>
                          <a:custGeom>
                            <a:avLst/>
                            <a:gdLst/>
                            <a:ahLst/>
                            <a:cxnLst/>
                            <a:rect l="0" t="0" r="0" b="0"/>
                            <a:pathLst>
                              <a:path w="9144" h="1606296">
                                <a:moveTo>
                                  <a:pt x="0" y="0"/>
                                </a:moveTo>
                                <a:lnTo>
                                  <a:pt x="9144" y="0"/>
                                </a:lnTo>
                                <a:lnTo>
                                  <a:pt x="9144" y="1606296"/>
                                </a:lnTo>
                                <a:lnTo>
                                  <a:pt x="0" y="160629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12" name="Shape 457512"/>
                        <wps:cNvSpPr/>
                        <wps:spPr>
                          <a:xfrm>
                            <a:off x="3048" y="2532888"/>
                            <a:ext cx="932688" cy="9144"/>
                          </a:xfrm>
                          <a:custGeom>
                            <a:avLst/>
                            <a:gdLst/>
                            <a:ahLst/>
                            <a:cxnLst/>
                            <a:rect l="0" t="0" r="0" b="0"/>
                            <a:pathLst>
                              <a:path w="932688" h="9144">
                                <a:moveTo>
                                  <a:pt x="0" y="0"/>
                                </a:moveTo>
                                <a:lnTo>
                                  <a:pt x="932688" y="0"/>
                                </a:lnTo>
                                <a:lnTo>
                                  <a:pt x="93268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9300" name="Shape 19300"/>
                        <wps:cNvSpPr/>
                        <wps:spPr>
                          <a:xfrm>
                            <a:off x="865632" y="2502408"/>
                            <a:ext cx="70104" cy="67056"/>
                          </a:xfrm>
                          <a:custGeom>
                            <a:avLst/>
                            <a:gdLst/>
                            <a:ahLst/>
                            <a:cxnLst/>
                            <a:rect l="0" t="0" r="0" b="0"/>
                            <a:pathLst>
                              <a:path w="70104" h="67056">
                                <a:moveTo>
                                  <a:pt x="0" y="0"/>
                                </a:moveTo>
                                <a:lnTo>
                                  <a:pt x="70104"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9301" name="Rectangle 19301"/>
                        <wps:cNvSpPr/>
                        <wps:spPr>
                          <a:xfrm>
                            <a:off x="1088136" y="3250650"/>
                            <a:ext cx="797654"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600-93/d098</w:t>
                              </w:r>
                            </w:p>
                          </w:txbxContent>
                        </wps:txbx>
                        <wps:bodyPr horzOverflow="overflow" vert="horz" lIns="0" tIns="0" rIns="0" bIns="0" rtlCol="0">
                          <a:noAutofit/>
                        </wps:bodyPr>
                      </wps:wsp>
                      <wps:wsp>
                        <wps:cNvPr id="19302" name="Rectangle 19302"/>
                        <wps:cNvSpPr/>
                        <wps:spPr>
                          <a:xfrm>
                            <a:off x="533400" y="219530"/>
                            <a:ext cx="106269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EOBRUN</w:t>
                              </w:r>
                            </w:p>
                          </w:txbxContent>
                        </wps:txbx>
                        <wps:bodyPr horzOverflow="overflow" vert="horz" lIns="0" tIns="0" rIns="0" bIns="0" rtlCol="0">
                          <a:noAutofit/>
                        </wps:bodyPr>
                      </wps:wsp>
                      <wps:wsp>
                        <wps:cNvPr id="19303" name="Rectangle 19303"/>
                        <wps:cNvSpPr/>
                        <wps:spPr>
                          <a:xfrm>
                            <a:off x="643128" y="838269"/>
                            <a:ext cx="77755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OBRUN = 0</w:t>
                              </w:r>
                            </w:p>
                          </w:txbxContent>
                        </wps:txbx>
                        <wps:bodyPr horzOverflow="overflow" vert="horz" lIns="0" tIns="0" rIns="0" bIns="0" rtlCol="0">
                          <a:noAutofit/>
                        </wps:bodyPr>
                      </wps:wsp>
                      <wps:wsp>
                        <wps:cNvPr id="19304" name="Rectangle 19304"/>
                        <wps:cNvSpPr/>
                        <wps:spPr>
                          <a:xfrm>
                            <a:off x="905256" y="951050"/>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305" name="Rectangle 19305"/>
                        <wps:cNvSpPr/>
                        <wps:spPr>
                          <a:xfrm>
                            <a:off x="128012" y="826087"/>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306" name="Rectangle 19306"/>
                        <wps:cNvSpPr/>
                        <wps:spPr>
                          <a:xfrm>
                            <a:off x="972312" y="1249763"/>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307" name="Rectangle 19307"/>
                        <wps:cNvSpPr/>
                        <wps:spPr>
                          <a:xfrm>
                            <a:off x="289560" y="1481411"/>
                            <a:ext cx="170974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SSS = EOBSIZE(EOBRUN)</w:t>
                              </w:r>
                            </w:p>
                          </w:txbxContent>
                        </wps:txbx>
                        <wps:bodyPr horzOverflow="overflow" vert="horz" lIns="0" tIns="0" rIns="0" bIns="0" rtlCol="0">
                          <a:noAutofit/>
                        </wps:bodyPr>
                      </wps:wsp>
                      <wps:wsp>
                        <wps:cNvPr id="19308" name="Rectangle 19308"/>
                        <wps:cNvSpPr/>
                        <wps:spPr>
                          <a:xfrm>
                            <a:off x="289560" y="1597235"/>
                            <a:ext cx="822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SSSS × 16</w:t>
                              </w:r>
                            </w:p>
                          </w:txbxContent>
                        </wps:txbx>
                        <wps:bodyPr horzOverflow="overflow" vert="horz" lIns="0" tIns="0" rIns="0" bIns="0" rtlCol="0">
                          <a:noAutofit/>
                        </wps:bodyPr>
                      </wps:wsp>
                      <wps:wsp>
                        <wps:cNvPr id="19309" name="Rectangle 19309"/>
                        <wps:cNvSpPr/>
                        <wps:spPr>
                          <a:xfrm>
                            <a:off x="289560" y="1710015"/>
                            <a:ext cx="106878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EHUFSI(I)</w:t>
                              </w:r>
                            </w:p>
                          </w:txbxContent>
                        </wps:txbx>
                        <wps:bodyPr horzOverflow="overflow" vert="horz" lIns="0" tIns="0" rIns="0" bIns="0" rtlCol="0">
                          <a:noAutofit/>
                        </wps:bodyPr>
                      </wps:wsp>
                      <wps:wsp>
                        <wps:cNvPr id="19310" name="Rectangle 19310"/>
                        <wps:cNvSpPr/>
                        <wps:spPr>
                          <a:xfrm>
                            <a:off x="289560" y="1825839"/>
                            <a:ext cx="114558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bits of EHUFCO(I)</w:t>
                              </w:r>
                            </w:p>
                          </w:txbxContent>
                        </wps:txbx>
                        <wps:bodyPr horzOverflow="overflow" vert="horz" lIns="0" tIns="0" rIns="0" bIns="0" rtlCol="0">
                          <a:noAutofit/>
                        </wps:bodyPr>
                      </wps:wsp>
                      <wps:wsp>
                        <wps:cNvPr id="19311" name="Rectangle 19311"/>
                        <wps:cNvSpPr/>
                        <wps:spPr>
                          <a:xfrm>
                            <a:off x="289560" y="1941663"/>
                            <a:ext cx="136053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SSSS low order</w:t>
                              </w:r>
                            </w:p>
                          </w:txbxContent>
                        </wps:txbx>
                        <wps:bodyPr horzOverflow="overflow" vert="horz" lIns="0" tIns="0" rIns="0" bIns="0" rtlCol="0">
                          <a:noAutofit/>
                        </wps:bodyPr>
                      </wps:wsp>
                      <wps:wsp>
                        <wps:cNvPr id="19312" name="Rectangle 19312"/>
                        <wps:cNvSpPr/>
                        <wps:spPr>
                          <a:xfrm>
                            <a:off x="289560" y="2054444"/>
                            <a:ext cx="102987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bits of EOBRUN</w:t>
                              </w:r>
                            </w:p>
                          </w:txbxContent>
                        </wps:txbx>
                        <wps:bodyPr horzOverflow="overflow" vert="horz" lIns="0" tIns="0" rIns="0" bIns="0" rtlCol="0">
                          <a:noAutofit/>
                        </wps:bodyPr>
                      </wps:wsp>
                      <wps:wsp>
                        <wps:cNvPr id="19313" name="Rectangle 19313"/>
                        <wps:cNvSpPr/>
                        <wps:spPr>
                          <a:xfrm>
                            <a:off x="289560" y="2167225"/>
                            <a:ext cx="77768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OBRUN = 0</w:t>
                              </w:r>
                            </w:p>
                          </w:txbxContent>
                        </wps:txbx>
                        <wps:bodyPr horzOverflow="overflow" vert="horz" lIns="0" tIns="0" rIns="0" bIns="0" rtlCol="0">
                          <a:noAutofit/>
                        </wps:bodyPr>
                      </wps:wsp>
                      <wps:wsp>
                        <wps:cNvPr id="19314" name="Rectangle 19314"/>
                        <wps:cNvSpPr/>
                        <wps:spPr>
                          <a:xfrm>
                            <a:off x="819912" y="2923129"/>
                            <a:ext cx="3071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301925" o:spid="_x0000_s5884" style="width:133.45pt;height:261.05pt;mso-position-horizontal-relative:char;mso-position-vertical-relative:line" coordsize="16946,33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">
                <v:shape id="Shape 457508" o:spid="_x0000_s5885" style="position:absolute;left:30;top:9265;width:7620;height:92;visibility:visible;mso-wrap-style:square;v-text-anchor:top" coordsize="7620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" path="m,l762000,r,9144l,9144,,e" fillcolor="black" stroked="f" strokeweight="0">
                  <v:stroke endcap="round"/>
                  <v:path arrowok="t" textboxrect="0,0,762000,9144"/>
                </v:shape>
                <v:shape id="Shape 457509" o:spid="_x0000_s5886" style="position:absolute;left:9326;top:1706;width:92;height:28408;visibility:visible;mso-wrap-style:square;v-text-anchor:top" coordsize="9144,2840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" path="m,l9144,r,2840736l,2840736,,e" fillcolor="black" stroked="f" strokeweight="0">
                  <v:stroke endcap="round"/>
                  <v:path arrowok="t" textboxrect="0,0,9144,2840736"/>
                </v:shape>
                <v:shape id="Shape 19285" o:spid="_x0000_s5887" style="position:absolute;left:4267;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" path="m100584,l911352,r3048,6097l917448,6097r,6095l920496,12192r3048,6096l926592,18288r,3049l929640,21337r3048,6095l935736,27432r6096,12193l944880,39625r3048,6095l947928,51816r6096,12192l957072,64008r3048,3048l966216,79249r3048,l969264,85344r3048,l972312,91440r3048,l975360,97537r3048,l978408,103632r3048,l981456,109728r3048,l984504,112776r3048,l987552,121920r3048,6096l993648,128016r,6097l996696,134113r,18287l999744,152400r,9144l1002792,161544r,12193l1005840,173737r,9143l1008888,182880r,18288l1011936,201168r,21336l1014984,222504r,60960l1011936,283464r,21336l1008888,304800r,15240l1005840,320040r,12192l1002792,332232r,12193l999744,344425r,6095l996696,350520r,18289l993648,368809r,12191l990600,381000r,6097l987552,387097r,6095l984504,393192r,6096l981456,399288r,3049l975360,405385r,6095l972312,411480r,6096l969264,417576r,6097l966216,423673r,6095l963168,429768r,6096l960120,435864r,6097l957072,441961r,6095l954024,448056r,3048l950976,451104r,6096l947928,457200r,3049l944880,463297r,6095l938784,472440r,3048l932688,478537r,6095l929640,484632r,3048l923544,490728r,3048l920496,493776r,6097l914400,502920r,3048l97536,505968r,-3048l94488,502920r,-6095l91440,496825r,-3049l88392,493776r,-6096l85344,487680r-3048,-6095l79248,481585r,-6097l76200,475488r,-6096l73152,469392r-3048,-6095l67056,463297,60960,451104r-3048,-3048l42672,417576r,-6096l36576,399288r-3048,l33528,396240r-3048,l30480,390144r-3048,l27432,377952r-3048,l24384,371856r-3048,l21336,365761r-3048,l18288,353568r-3048,l15240,344425r-3048,l12192,335280r-3048,l9144,323088r-3048,l6096,304800r-3048,l3048,283464r-3048,l,219456r3048,l3048,198120r3048,l6096,185928r3048,l9144,167640r3048,l12192,161544r3048,l15240,155449r3048,l18288,143256r3048,l21336,131064r3048,l24384,124968r3048,l27432,118873r6096,-3048l33528,106680r3048,l36576,100585r3048,l39624,94488r3048,l42672,82297r3048,l45720,76200r3048,l48768,70104r6096,-3048l54864,64008r3048,l57912,60961r6096,-3048l64008,51816r3048,l67056,45720r3048,l70104,39625r3048,l73152,36576r6096,-3048l79248,27432r6096,-3047l85344,21337r6096,-3049l91440,12192,97536,9144r,-6095l100584,3049r,-3049xe" stroked="f" strokeweight="0">
                  <v:stroke endcap="round"/>
                  <v:path arrowok="t" textboxrect="0,0,1014984,505968"/>
                </v:shape>
                <v:shape id="Shape 19286" o:spid="_x0000_s5888" style="position:absolute;left:4236;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" path="m100584,l509016,r,6097l103632,6097r3048,-3049l94488,15240r3048,l85344,27432r3048,l76200,39624r3048,l67056,57912r-6096,6096l64008,64008r-9144,6096l57912,70104,39624,112776r,3048l33528,118873r3048,l27432,137161r,6095l24384,149352r,6096l18288,164592r,3048l15240,173736r,12192l12192,192024r,6096l9144,204216r,15240l3048,222504r3048,l6096,281940r3048,1524l9144,301752r3048,6096l12192,316992r3048,6096l15240,329185r3048,6095l18288,338328r3048,6096l21336,350520r3048,3048l24384,359664r9144,18288l33528,384048r9144,18288l73152,460248r-3048,l79248,469392r9144,12193l85344,481585r9144,12191l103632,502920r-3048,l103632,505968r405384,l509016,512064r-408432,l94488,499873r-3048,-3049l88392,490728r-6096,-6096l76200,472440r-9144,-9143l39624,405385r-3048,-3049l27432,387097r,-6097l18288,362712r,-6096l15240,353568r,-6095l12192,341376r,-3048l9144,332232r,-6096l6096,320040r,-12192l3048,304800r,-18288l,283464,,219456r3048,-3047l3048,201168r3048,-6095l6096,188976r3048,-6096l9144,170688r3048,-6096l18288,152400r,-6096l21336,140209r,-6097l30480,115824r3048,l33528,109728,51816,67056r3048,l57912,60961r6096,-6097l73152,36576r6096,-6096l82296,24385r9144,-6097l100584,xe" fillcolor="black" stroked="f" strokeweight="0">
                  <v:stroke endcap="round"/>
                  <v:path arrowok="t" textboxrect="0,0,509016,512064"/>
                </v:shape>
                <v:shape id="Shape 19287" o:spid="_x0000_s5889" style="position:absolute;left:9326;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" path="m,l405384,r9144,9144l411480,9144r12192,12192l420624,21336r15240,12192l432816,33528r6096,6096l448056,57912r-3048,l460248,73152r-3048,l460248,76200r24384,39624l484632,124968r6096,12193l490728,143256r6096,12192l496824,161544r3048,3048l499872,172212r3048,1524l502920,179832r3048,6096l505968,198120r3048,6096l509016,220980r3048,1524l512064,280416r-3048,6096l509016,301752r-3048,6096l505968,316992r-3048,6096l502920,329185r-3048,6095l499872,341376r-3048,6097l496824,350520r-3048,3048l493776,359664r-3048,12192l490728,377952r-18288,27433l469392,408432r3048,l441960,460248r-3048,6096l441960,466344r-15240,15241l429768,481585r-12192,12191l420624,493776r-9144,9144l405384,512064,,512064r,-6096l402336,505968r6096,-6095l414528,490728r6096,-6096l423672,478536r9144,-9144l435864,463297r6096,-6097l466344,405385r3048,-3049l484632,374904r,-6095l490728,356616r,-6096l490728,347473r,-3049l493776,338328r,-6096l496824,326136r,-6096l499872,313944r,-9144l502920,298704r,-15240l505968,277368r,-51816l502920,222504r,-15240l499872,201168r,-12192l496824,182880r,-6095l493776,173736r,-6096l490728,164592r,-6095l487680,146304r,-6095l481584,128016r-3048,-3048l478536,118873,457200,79248r-3048,-3048l448056,67056r-6096,-6095l435864,42673r-6096,-6097l426720,30480,408432,12192,405384,6097,,6097,,xe" fillcolor="black" stroked="f" strokeweight="0">
                  <v:stroke endcap="round"/>
                  <v:path arrowok="t" textboxrect="0,0,512064,512064"/>
                </v:shape>
                <v:shape id="Shape 19288" o:spid="_x0000_s5890" style="position:absolute;left:4297;top:6339;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" path="m509016,r505968,295656l509016,591312,,295656,509016,xe" stroked="f" strokeweight="0">
                  <v:stroke endcap="round"/>
                  <v:path arrowok="t" textboxrect="0,0,1014984,591312"/>
                </v:shape>
                <v:shape id="Shape 19289" o:spid="_x0000_s5891" style="position:absolute;left:4267;top:6309;width:5090;height:5974;visibility:visible;mso-wrap-style:square;v-text-anchor:top" coordsize="509024,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" path="m509016,r8,l509024,4814,5672,297180,509024,589546r,7863l509016,597409r,-3048l,298704r,-3048l509016,xe" fillcolor="black" stroked="f" strokeweight="0">
                  <v:stroke endcap="round"/>
                  <v:path arrowok="t" textboxrect="0,0,509024,597409"/>
                </v:shape>
                <v:shape id="Shape 19290" o:spid="_x0000_s5892" style="position:absolute;left:9357;top:6309;width:5121;height:5974;visibility:visible;mso-wrap-style:square;v-text-anchor:top" coordsize="512056,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" path="m,l3040,,509008,295656r3048,l512056,298704r-3048,l3040,594361r,3048l,597409r,-7863l1512,590424,503352,297180,1512,3937,,4814,,xe" fillcolor="black" stroked="f" strokeweight="0">
                  <v:stroke endcap="round"/>
                  <v:path arrowok="t" textboxrect="0,0,512056,597409"/>
                </v:shape>
                <v:shape id="Shape 457510" o:spid="_x0000_s5893" style="position:absolute;left:1767;top:13563;width:15149;height:10059;visibility:visible;mso-wrap-style:square;v-text-anchor:top" coordsize="1514856,100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" path="m,l1514856,r,1005840l,1005840,,e" stroked="f" strokeweight="0">
                  <v:stroke endcap="round"/>
                  <v:path arrowok="t" textboxrect="0,0,1514856,1005840"/>
                </v:shape>
                <v:shape id="Shape 19292" o:spid="_x0000_s5894" style="position:absolute;left:1737;top:13533;width:7605;height:10119;visibility:visible;mso-wrap-style:square;v-text-anchor:top" coordsize="760476,101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" path="m,l3048,,760476,r,3048l6096,3048r,1002792l760476,1005840r,6096l,1011936,,xe" fillcolor="black" stroked="f" strokeweight="0">
                  <v:stroke endcap="round"/>
                  <v:path arrowok="t" textboxrect="0,0,760476,1011936"/>
                </v:shape>
                <v:shape id="Shape 19293" o:spid="_x0000_s5895" style="position:absolute;left:9342;top:13533;width:7604;height:10119;visibility:visible;mso-wrap-style:square;v-text-anchor:top" coordsize="760476,101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" path="m,l760476,r,1008888l757428,1008888r,3048l,1011936r,-6096l754380,1005840r,-1002792l,3048,,xe" fillcolor="black" stroked="f" strokeweight="0">
                  <v:stroke endcap="round"/>
                  <v:path arrowok="t" textboxrect="0,0,760476,1011936"/>
                </v:shape>
                <v:shape id="Shape 19294" o:spid="_x0000_s5896" style="position:absolute;left:4267;top:27096;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" path="m100584,l911352,r,3048l914400,3048r6096,12192l923544,15240r,6096l926592,21336r,6096l929640,27432r3048,3048l935736,30480r,6096l938784,36576r,6096l941832,42672r3048,6096l947928,48768r,12192l950976,60960r,6096l954024,67056r3048,6096l960120,73152r,3048l963168,76200r,9144l966216,85344r,6096l969264,91440r,6096l972312,97536r,6096l975360,103632r,6096l978408,109728r,6096l981456,115824r,6096l984504,121920r,3048l987552,124968r,12192l990600,137160r,6096l993648,143256r,6096l996696,149352r,18288l999744,167640r,9144l1002792,176784r,12192l1005840,188976r,12192l1008888,201168r,18288l1011936,219456r,21336l1014984,240792r,57912l1011936,298704r,21336l1008888,320040r,15240l1005840,335280r,12192l1002792,347472r,12192l999744,359664r,6096l996696,365760r,18288l993648,384048r,9144l990600,393192r,6096l987552,399288r,6096l984504,405384r,6096l978408,411480r,6096l975360,417576r,6096l972312,423672r,6096l966216,432816r,6096l963168,438912r,6096l960120,445008r,6096l954024,454152r,3048l950976,457200r,6096l947928,466344r,3048l941832,472440r,6096l935736,481584r,3048l929640,487680r,3048l923544,493776r,6096l920496,499872r,3048l914400,505968r-819912,l94488,499872r-3048,l91440,493776r-3048,l88392,487680r-3048,l82296,481584r-3048,l79248,475488r-3048,l76200,469392r-3048,l70104,463296r-3048,l64008,457200r-3048,-3048l42672,417576r,-6096l39624,408432r-3048,-6096l33528,402336r,-6096l30480,396240r,-6096l27432,390144r,-12192l24384,377952r,-6096l21336,371856r,-6096l18288,365760r,-9144l15240,356616r,-12192l12192,344424r,-9144l9144,335280r,-12192l6096,323088r,-15240l3048,307848r,-24384l,283464,,219456r3048,l3048,198120r3048,l6096,185928r3048,l9144,170688r3048,l12192,161544r3048,l15240,155448r3048,l18288,143256r3048,l21336,131064r3048,l24384,124968r3048,l27432,121920r6096,-3048l33528,106680r3048,l36576,100584r3048,l39624,94488r3048,l42672,82296r3048,l45720,76200r3048,l48768,73152r6096,-3048l54864,64008r3048,l57912,60960r6096,-3048l64008,51816r3048,l67056,45720r3048,l70104,39624r3048,l73152,36576r6096,-3048l79248,30480r6096,-3048l85344,24384r6096,-3048l91440,12192,97536,9144r,-6096l100584,3048r,-3048xe" stroked="f" strokeweight="0">
                  <v:stroke endcap="round"/>
                  <v:path arrowok="t" textboxrect="0,0,1014984,505968"/>
                </v:shape>
                <v:shape id="Shape 19295" o:spid="_x0000_s5897" style="position:absolute;left:4236;top:27066;width:10211;height:5120;visibility:visible;mso-wrap-style:square;v-text-anchor:top" coordsize="102108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" path="m100584,l914400,r3048,3048l920496,3048r3048,6096l920496,9144r6096,6096l929640,15240r3048,9144l929640,24384r6096,6096l938784,30480r6096,9144l941832,39624r6096,6096l950976,45720r6096,18288l954024,64008r6096,6096l963168,70104r6096,9144l972312,88392r21336,39624l993648,134112r6096,18288l999744,158496r6096,12192l1005840,176784r3048,3048l1008888,185928r3048,6096l1011936,198120r3048,6096l1014984,216408r3048,6096l1018032,240792r3048,l1021080,298704r-3048,l1014984,301752r3048,l1018032,316992r-3048,6096l1014984,335280r-3048,l1008888,338328r3048,l1011936,344424r-3048,6096l1008888,356616r-3048,6096l1005840,365760r-3048,l999744,368808r,-9144l1002792,353568r,-6096l1005840,341376r,-6096l1008888,332232r,-12192l1011936,316992r,-18288l1014984,295656r,-51816l1011936,240792r,-18288l1008888,219456r,-12192l1005840,201168r,-6096l1002792,188976r,-6096l999744,176784r,-3048l996696,161544r,-6096l987552,137160r,-6096l966216,91440r-3048,-9144l957072,73152r-6096,-6096l944880,48768r-6096,-6096l932688,33528r-6096,-6096l923544,18288r-6096,-6096l914400,6096r-809244,l103632,9144r-3048,l94488,15240r3048,l94488,21336r-9144,9144l88392,30480r-3048,3048l82296,33528r-6096,6096l79248,39624,70104,57912r-3048,l60960,64008r3048,l60960,70104r-3048,l54864,73152r3048,l39624,112776r,6096l36576,118872r-3048,3048l36576,121920r-9144,15240l27432,143256r-3048,6096l24384,155448r-6096,12192l18288,170688r-3048,6096l15240,185928r-3048,6096l12192,198120r-3048,6096l9144,222504r-3048,l6096,283464r3048,l9144,301752r3048,6096l12192,316992r3048,6096l15240,329184r3048,6096l18288,338328r3048,6096l21336,350520r3048,6096l24384,362712r9144,15240l33528,384048r9144,18288l39624,402336r3048,3048l45720,405384r27432,54864l70104,460248r9144,9144l82296,469392r6096,12192l85344,481584r6096,6096l94488,487680r,6096l97536,499872r3048,l103632,505968r-3048,l103632,509016r807720,l920496,499872r3048,-6096l938784,478536r3048,-6096l950976,463296r3048,-9144l957072,451104r9144,-18288l969264,429768r9144,-15240l981456,411480r9144,-18288l993648,390144r,-6096l999744,371856r,-3048l1002792,368808r,6096l999744,387096r,6096l996696,393192r-3048,3048l996696,396240r-9144,18288l984504,414528r-9144,18288l972312,432816r-3048,3048l972312,435864r-9144,18288l960120,454152r-3048,3048l960120,457200r-6096,9144l950976,466344r-6096,9144l947928,475488r-3048,6096l941832,481584r-15240,15240l929640,496824r-3048,6096l923544,502920r-9144,6096l914400,512064r-813816,l100584,509016r-3048,l88392,490728r-6096,-6096l76200,472440r-9144,-9144l39624,408432r-3048,-3048l27432,387096r,-6096l18288,365760r,-6096l15240,353568r,-6096l12192,341376r,-3048l9144,332232r,-6096l6096,320040r,-9144l3048,304800r,-18288l,283464,,222504r3048,-3048l3048,201168r3048,-6096l6096,188976r3048,-6096l9144,173736r3048,-6096l12192,164592r6096,-12192l18288,146304r3048,-6096l21336,134112r9144,-15240l33528,115824r,-6096l51816,70104r3048,-3048l57912,60960r6096,-6096l73152,36576r6096,-3048l82296,27432r9144,-9144l100584,xe" fillcolor="black" stroked="f" strokeweight="0">
                  <v:stroke endcap="round"/>
                  <v:path arrowok="t" textboxrect="0,0,1021080,512064"/>
                </v:shape>
                <v:shape id="Shape 19296" o:spid="_x0000_s5898" style="position:absolute;left:8991;top:26395;width:640;height:640;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" path="m,l64008,r,3048l60960,3048r,3048l57912,6096r,6096l54864,12192r,6096l51816,18288r,6096l48768,24384r,6096l45720,30480r,12192l42672,42672r,6096l39624,48768r,3048l36576,51816r,6096l33528,57912r,6096l30480,64008r,-3048l27432,60960r,-6096l24384,54864r,-3048l21336,51816r,-6096l18288,45720r,-6096l15240,39624r,-6096l12192,33528r,-6096l9144,27432r,-6096l6096,21336r,-6096l3048,15240r,-6096l,9144,,xe" fillcolor="black" stroked="f" strokeweight="0">
                  <v:stroke endcap="round"/>
                  <v:path arrowok="t" textboxrect="0,0,64008,64008"/>
                </v:shape>
                <v:shape id="Shape 19297" o:spid="_x0000_s5899" style="position:absolute;left:8991;top:26395;width:640;height:640;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" path="m,l64008,,30480,64008,,e" filled="f" strokeweight=".24pt">
                  <v:stroke endcap="round"/>
                  <v:path arrowok="t" textboxrect="0,0,64008,64008"/>
                </v:shape>
                <v:shape id="Shape 457511" o:spid="_x0000_s5900" style="position:absolute;top:9296;width:91;height:16063;visibility:visible;mso-wrap-style:square;v-text-anchor:top" coordsize="9144,160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" path="m,l9144,r,1606296l,1606296,,e" fillcolor="black" stroked="f" strokeweight="0">
                  <v:stroke endcap="round"/>
                  <v:path arrowok="t" textboxrect="0,0,9144,1606296"/>
                </v:shape>
                <v:shape id="Shape 457512" o:spid="_x0000_s5901" style="position:absolute;left:30;top:25328;width:9327;height:92;visibility:visible;mso-wrap-style:square;v-text-anchor:top" coordsize="932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" path="m,l932688,r,9144l,9144,,e" fillcolor="black" stroked="f" strokeweight="0">
                  <v:stroke endcap="round"/>
                  <v:path arrowok="t" textboxrect="0,0,932688,9144"/>
                </v:shape>
                <v:shape id="Shape 19300" o:spid="_x0000_s5902" style="position:absolute;left:8656;top:25024;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" path="m,l70104,33528,,67056,,xe" fillcolor="black" strokeweight=".24pt">
                  <v:stroke endcap="round"/>
                  <v:path arrowok="t" textboxrect="0,0,70104,67056"/>
                </v:shape>
                <v:rect id="Rectangle 19301" o:spid="_x0000_s5903" style="position:absolute;left:10881;top:32506;width:7976;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600-93/d098</w:t>
                        </w:r>
                      </w:p>
                    </w:txbxContent>
                  </v:textbox>
                </v:rect>
                <v:rect id="Rectangle 19302" o:spid="_x0000_s5904" style="position:absolute;left:5334;top:2195;width:1062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EOBRUN</w:t>
                        </w:r>
                      </w:p>
                    </w:txbxContent>
                  </v:textbox>
                </v:rect>
                <v:rect id="Rectangle 19303" o:spid="_x0000_s5905" style="position:absolute;left:6431;top:8382;width:777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OBRUN = 0</w:t>
                        </w:r>
                      </w:p>
                    </w:txbxContent>
                  </v:textbox>
                </v:rect>
                <v:rect id="Rectangle 19304" o:spid="_x0000_s5906" style="position:absolute;left:9052;top:9510;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305" o:spid="_x0000_s5907" style="position:absolute;left:1280;top:8260;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306" o:spid="_x0000_s5908" style="position:absolute;left:9723;top:12497;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307" o:spid="_x0000_s5909" style="position:absolute;left:2895;top:14814;width:1709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SSSS = EOBSIZE(EOBRUN)</w:t>
                        </w:r>
                      </w:p>
                    </w:txbxContent>
                  </v:textbox>
                </v:rect>
                <v:rect id="Rectangle 19308" o:spid="_x0000_s5910" style="position:absolute;left:2895;top:15972;width:82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 = SSSS × 16</w:t>
                        </w:r>
                      </w:p>
                    </w:txbxContent>
                  </v:textbox>
                </v:rect>
                <v:rect id="Rectangle 19309" o:spid="_x0000_s5911" style="position:absolute;left:2895;top:17100;width:1068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EHUFSI(I)</w:t>
                        </w:r>
                      </w:p>
                    </w:txbxContent>
                  </v:textbox>
                </v:rect>
                <v:rect id="Rectangle 19310" o:spid="_x0000_s5912" style="position:absolute;left:2895;top:18258;width:1145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bits of EHUFCO(I)</w:t>
                        </w:r>
                      </w:p>
                    </w:txbxContent>
                  </v:textbox>
                </v:rect>
                <v:rect id="Rectangle 19311" o:spid="_x0000_s5913" style="position:absolute;left:2895;top:19416;width:1360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SSSS low order</w:t>
                        </w:r>
                      </w:p>
                    </w:txbxContent>
                  </v:textbox>
                </v:rect>
                <v:rect id="Rectangle 19312" o:spid="_x0000_s5914" style="position:absolute;left:2895;top:20544;width:1029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bits of EOBRUN</w:t>
                        </w:r>
                      </w:p>
                    </w:txbxContent>
                  </v:textbox>
                </v:rect>
                <v:rect id="Rectangle 19313" o:spid="_x0000_s5915" style="position:absolute;left:2895;top:21672;width:777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OBRUN = 0</w:t>
                        </w:r>
                      </w:p>
                    </w:txbxContent>
                  </v:textbox>
                </v:rect>
                <v:rect id="Rectangle 19314" o:spid="_x0000_s5916" style="position:absolute;left:8199;top:29231;width:307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188" w:line="265" w:lineRule="auto"/>
        <w:ind w:left="141" w:right="189"/>
        <w:jc w:val="center"/>
      </w:pPr>
      <w:r>
        <w:rPr>
          <w:b/>
        </w:rPr>
        <w:t>Figure G.4 – Progressive encoding of a non-zero AC coefficient</w:t>
      </w:r>
    </w:p>
    <w:p w:rsidR="00094CB9" w:rsidRDefault="00FE5CBC">
      <w:pPr>
        <w:spacing w:after="0" w:line="265" w:lineRule="auto"/>
        <w:ind w:left="-5" w:right="0"/>
        <w:jc w:val="left"/>
      </w:pPr>
      <w:r>
        <w:rPr>
          <w:color w:val="FFFFFF"/>
        </w:rPr>
        <w:t>Figure G.4 [98] = 11 cm = 430 %</w:t>
      </w:r>
    </w:p>
    <w:p w:rsidR="00094CB9" w:rsidRDefault="00FE5CBC">
      <w:pPr>
        <w:spacing w:after="491" w:line="259" w:lineRule="auto"/>
        <w:ind w:left="3504" w:right="0" w:firstLine="0"/>
        <w:jc w:val="left"/>
      </w:pPr>
      <w:r>
        <w:rPr>
          <w:rFonts w:ascii="Calibri" w:eastAsia="Calibri" w:hAnsi="Calibri" w:cs="Calibri"/>
          <w:noProof/>
          <w:sz w:val="22"/>
        </w:rPr>
        <mc:AlternateContent>
          <mc:Choice Requires="wpg">
            <w:drawing>
              <wp:inline distT="0" distB="0" distL="0" distR="0">
                <wp:extent cx="1347216" cy="1981102"/>
                <wp:effectExtent l="0" t="0" r="0" b="0"/>
                <wp:docPr id="301926" name="Group 301926"/>
                <wp:cNvGraphicFramePr/>
                <a:graphic xmlns:a="http://schemas.openxmlformats.org/drawingml/2006/main">
                  <a:graphicData uri="http://schemas.microsoft.com/office/word/2010/wordprocessingGroup">
                    <wpg:wgp>
                      <wpg:cNvGrpSpPr/>
                      <wpg:grpSpPr>
                        <a:xfrm>
                          <a:off x="0" y="0"/>
                          <a:ext cx="1347216" cy="1981102"/>
                          <a:chOff x="0" y="0"/>
                          <a:chExt cx="1347216" cy="1981102"/>
                        </a:xfrm>
                      </wpg:grpSpPr>
                      <wps:wsp>
                        <wps:cNvPr id="457513" name="Shape 457513"/>
                        <wps:cNvSpPr/>
                        <wps:spPr>
                          <a:xfrm>
                            <a:off x="673608" y="170688"/>
                            <a:ext cx="9144" cy="1524000"/>
                          </a:xfrm>
                          <a:custGeom>
                            <a:avLst/>
                            <a:gdLst/>
                            <a:ahLst/>
                            <a:cxnLst/>
                            <a:rect l="0" t="0" r="0" b="0"/>
                            <a:pathLst>
                              <a:path w="9144" h="1524000">
                                <a:moveTo>
                                  <a:pt x="0" y="0"/>
                                </a:moveTo>
                                <a:lnTo>
                                  <a:pt x="9144" y="0"/>
                                </a:lnTo>
                                <a:lnTo>
                                  <a:pt x="9144" y="1524000"/>
                                </a:lnTo>
                                <a:lnTo>
                                  <a:pt x="0" y="152400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9318" name="Shape 19318"/>
                        <wps:cNvSpPr/>
                        <wps:spPr>
                          <a:xfrm>
                            <a:off x="167640" y="3048"/>
                            <a:ext cx="1011936" cy="505968"/>
                          </a:xfrm>
                          <a:custGeom>
                            <a:avLst/>
                            <a:gdLst/>
                            <a:ahLst/>
                            <a:cxnLst/>
                            <a:rect l="0" t="0" r="0" b="0"/>
                            <a:pathLst>
                              <a:path w="1011936" h="505968">
                                <a:moveTo>
                                  <a:pt x="100584" y="0"/>
                                </a:moveTo>
                                <a:lnTo>
                                  <a:pt x="911352" y="0"/>
                                </a:lnTo>
                                <a:lnTo>
                                  <a:pt x="914400" y="6096"/>
                                </a:lnTo>
                                <a:lnTo>
                                  <a:pt x="917448" y="6096"/>
                                </a:lnTo>
                                <a:lnTo>
                                  <a:pt x="917448" y="12192"/>
                                </a:lnTo>
                                <a:lnTo>
                                  <a:pt x="920496" y="12192"/>
                                </a:lnTo>
                                <a:lnTo>
                                  <a:pt x="923544" y="18288"/>
                                </a:lnTo>
                                <a:lnTo>
                                  <a:pt x="926592" y="18288"/>
                                </a:lnTo>
                                <a:lnTo>
                                  <a:pt x="926592" y="21337"/>
                                </a:lnTo>
                                <a:lnTo>
                                  <a:pt x="929640" y="21337"/>
                                </a:lnTo>
                                <a:lnTo>
                                  <a:pt x="932688" y="27432"/>
                                </a:lnTo>
                                <a:lnTo>
                                  <a:pt x="935736" y="27432"/>
                                </a:lnTo>
                                <a:lnTo>
                                  <a:pt x="938784" y="33528"/>
                                </a:lnTo>
                                <a:lnTo>
                                  <a:pt x="938784" y="39624"/>
                                </a:lnTo>
                                <a:lnTo>
                                  <a:pt x="941832" y="45720"/>
                                </a:lnTo>
                                <a:lnTo>
                                  <a:pt x="944880" y="45720"/>
                                </a:lnTo>
                                <a:lnTo>
                                  <a:pt x="954024" y="64008"/>
                                </a:lnTo>
                                <a:lnTo>
                                  <a:pt x="957072" y="67056"/>
                                </a:lnTo>
                                <a:lnTo>
                                  <a:pt x="963168" y="79248"/>
                                </a:lnTo>
                                <a:lnTo>
                                  <a:pt x="966216" y="79248"/>
                                </a:lnTo>
                                <a:lnTo>
                                  <a:pt x="966216" y="85344"/>
                                </a:lnTo>
                                <a:lnTo>
                                  <a:pt x="969264" y="85344"/>
                                </a:lnTo>
                                <a:lnTo>
                                  <a:pt x="969264" y="91440"/>
                                </a:lnTo>
                                <a:lnTo>
                                  <a:pt x="972312" y="91440"/>
                                </a:lnTo>
                                <a:lnTo>
                                  <a:pt x="972312" y="97537"/>
                                </a:lnTo>
                                <a:lnTo>
                                  <a:pt x="975360" y="97537"/>
                                </a:lnTo>
                                <a:lnTo>
                                  <a:pt x="975360" y="103632"/>
                                </a:lnTo>
                                <a:lnTo>
                                  <a:pt x="978408" y="103632"/>
                                </a:lnTo>
                                <a:lnTo>
                                  <a:pt x="978408" y="109728"/>
                                </a:lnTo>
                                <a:lnTo>
                                  <a:pt x="981456" y="109728"/>
                                </a:lnTo>
                                <a:lnTo>
                                  <a:pt x="981456" y="115824"/>
                                </a:lnTo>
                                <a:lnTo>
                                  <a:pt x="984504" y="115824"/>
                                </a:lnTo>
                                <a:lnTo>
                                  <a:pt x="984504" y="118872"/>
                                </a:lnTo>
                                <a:lnTo>
                                  <a:pt x="987552" y="118872"/>
                                </a:lnTo>
                                <a:lnTo>
                                  <a:pt x="987552" y="134113"/>
                                </a:lnTo>
                                <a:lnTo>
                                  <a:pt x="990600" y="134113"/>
                                </a:lnTo>
                                <a:lnTo>
                                  <a:pt x="990600" y="140209"/>
                                </a:lnTo>
                                <a:lnTo>
                                  <a:pt x="993648" y="140209"/>
                                </a:lnTo>
                                <a:lnTo>
                                  <a:pt x="993648" y="152400"/>
                                </a:lnTo>
                                <a:lnTo>
                                  <a:pt x="996696" y="152400"/>
                                </a:lnTo>
                                <a:lnTo>
                                  <a:pt x="996696" y="164592"/>
                                </a:lnTo>
                                <a:lnTo>
                                  <a:pt x="999744" y="164592"/>
                                </a:lnTo>
                                <a:lnTo>
                                  <a:pt x="999744" y="173737"/>
                                </a:lnTo>
                                <a:lnTo>
                                  <a:pt x="1002792" y="173737"/>
                                </a:lnTo>
                                <a:lnTo>
                                  <a:pt x="1002792" y="182880"/>
                                </a:lnTo>
                                <a:lnTo>
                                  <a:pt x="1005840" y="182880"/>
                                </a:lnTo>
                                <a:lnTo>
                                  <a:pt x="1005840" y="201168"/>
                                </a:lnTo>
                                <a:lnTo>
                                  <a:pt x="1008888" y="201168"/>
                                </a:lnTo>
                                <a:lnTo>
                                  <a:pt x="1008888" y="222504"/>
                                </a:lnTo>
                                <a:lnTo>
                                  <a:pt x="1011936" y="222504"/>
                                </a:lnTo>
                                <a:lnTo>
                                  <a:pt x="1011936" y="286513"/>
                                </a:lnTo>
                                <a:lnTo>
                                  <a:pt x="1008888" y="286513"/>
                                </a:lnTo>
                                <a:lnTo>
                                  <a:pt x="1008888" y="307848"/>
                                </a:lnTo>
                                <a:lnTo>
                                  <a:pt x="1005840" y="307848"/>
                                </a:lnTo>
                                <a:lnTo>
                                  <a:pt x="1005840" y="320040"/>
                                </a:lnTo>
                                <a:lnTo>
                                  <a:pt x="1002792" y="320040"/>
                                </a:lnTo>
                                <a:lnTo>
                                  <a:pt x="1002792" y="338328"/>
                                </a:lnTo>
                                <a:lnTo>
                                  <a:pt x="999744" y="338328"/>
                                </a:lnTo>
                                <a:lnTo>
                                  <a:pt x="999744" y="347472"/>
                                </a:lnTo>
                                <a:lnTo>
                                  <a:pt x="996696" y="347472"/>
                                </a:lnTo>
                                <a:lnTo>
                                  <a:pt x="996696" y="353568"/>
                                </a:lnTo>
                                <a:lnTo>
                                  <a:pt x="993648" y="353568"/>
                                </a:lnTo>
                                <a:lnTo>
                                  <a:pt x="993648" y="362713"/>
                                </a:lnTo>
                                <a:lnTo>
                                  <a:pt x="990600" y="362713"/>
                                </a:lnTo>
                                <a:lnTo>
                                  <a:pt x="990600" y="374904"/>
                                </a:lnTo>
                                <a:lnTo>
                                  <a:pt x="987552" y="374904"/>
                                </a:lnTo>
                                <a:lnTo>
                                  <a:pt x="987552" y="387096"/>
                                </a:lnTo>
                                <a:lnTo>
                                  <a:pt x="984504" y="387096"/>
                                </a:lnTo>
                                <a:lnTo>
                                  <a:pt x="984504" y="393192"/>
                                </a:lnTo>
                                <a:lnTo>
                                  <a:pt x="981456" y="393192"/>
                                </a:lnTo>
                                <a:lnTo>
                                  <a:pt x="981456" y="405385"/>
                                </a:lnTo>
                                <a:lnTo>
                                  <a:pt x="975360" y="405385"/>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1"/>
                                </a:lnTo>
                                <a:lnTo>
                                  <a:pt x="957072" y="441961"/>
                                </a:lnTo>
                                <a:lnTo>
                                  <a:pt x="957072" y="448056"/>
                                </a:lnTo>
                                <a:lnTo>
                                  <a:pt x="954024" y="448056"/>
                                </a:lnTo>
                                <a:lnTo>
                                  <a:pt x="954024" y="451104"/>
                                </a:lnTo>
                                <a:lnTo>
                                  <a:pt x="947928" y="454152"/>
                                </a:lnTo>
                                <a:lnTo>
                                  <a:pt x="947928" y="457200"/>
                                </a:lnTo>
                                <a:lnTo>
                                  <a:pt x="944880" y="457200"/>
                                </a:lnTo>
                                <a:lnTo>
                                  <a:pt x="944880" y="463296"/>
                                </a:lnTo>
                                <a:lnTo>
                                  <a:pt x="941832" y="463296"/>
                                </a:lnTo>
                                <a:lnTo>
                                  <a:pt x="941832" y="469392"/>
                                </a:lnTo>
                                <a:lnTo>
                                  <a:pt x="938784" y="469392"/>
                                </a:lnTo>
                                <a:lnTo>
                                  <a:pt x="938784" y="472440"/>
                                </a:lnTo>
                                <a:lnTo>
                                  <a:pt x="935736" y="472440"/>
                                </a:lnTo>
                                <a:lnTo>
                                  <a:pt x="935736" y="478536"/>
                                </a:lnTo>
                                <a:lnTo>
                                  <a:pt x="932688" y="478536"/>
                                </a:lnTo>
                                <a:lnTo>
                                  <a:pt x="932688" y="484632"/>
                                </a:lnTo>
                                <a:lnTo>
                                  <a:pt x="929640" y="484632"/>
                                </a:lnTo>
                                <a:lnTo>
                                  <a:pt x="929640" y="487680"/>
                                </a:lnTo>
                                <a:lnTo>
                                  <a:pt x="923544" y="490728"/>
                                </a:lnTo>
                                <a:lnTo>
                                  <a:pt x="923544" y="496824"/>
                                </a:lnTo>
                                <a:lnTo>
                                  <a:pt x="920496" y="496824"/>
                                </a:lnTo>
                                <a:lnTo>
                                  <a:pt x="920496" y="499872"/>
                                </a:lnTo>
                                <a:lnTo>
                                  <a:pt x="914400" y="502920"/>
                                </a:lnTo>
                                <a:lnTo>
                                  <a:pt x="914400" y="505968"/>
                                </a:lnTo>
                                <a:lnTo>
                                  <a:pt x="97536" y="505968"/>
                                </a:lnTo>
                                <a:lnTo>
                                  <a:pt x="97536" y="502920"/>
                                </a:lnTo>
                                <a:lnTo>
                                  <a:pt x="94488" y="502920"/>
                                </a:lnTo>
                                <a:lnTo>
                                  <a:pt x="94488" y="499872"/>
                                </a:lnTo>
                                <a:lnTo>
                                  <a:pt x="91440" y="499872"/>
                                </a:lnTo>
                                <a:lnTo>
                                  <a:pt x="88392" y="493776"/>
                                </a:lnTo>
                                <a:lnTo>
                                  <a:pt x="85344" y="493776"/>
                                </a:lnTo>
                                <a:lnTo>
                                  <a:pt x="85344" y="487680"/>
                                </a:lnTo>
                                <a:lnTo>
                                  <a:pt x="82296" y="481585"/>
                                </a:lnTo>
                                <a:lnTo>
                                  <a:pt x="79248" y="481585"/>
                                </a:lnTo>
                                <a:lnTo>
                                  <a:pt x="79248" y="475488"/>
                                </a:lnTo>
                                <a:lnTo>
                                  <a:pt x="76200" y="475488"/>
                                </a:lnTo>
                                <a:lnTo>
                                  <a:pt x="76200" y="469392"/>
                                </a:lnTo>
                                <a:lnTo>
                                  <a:pt x="73152" y="469392"/>
                                </a:lnTo>
                                <a:lnTo>
                                  <a:pt x="70104" y="463296"/>
                                </a:lnTo>
                                <a:lnTo>
                                  <a:pt x="67056" y="463296"/>
                                </a:lnTo>
                                <a:lnTo>
                                  <a:pt x="64008" y="457200"/>
                                </a:lnTo>
                                <a:lnTo>
                                  <a:pt x="60960" y="454152"/>
                                </a:lnTo>
                                <a:lnTo>
                                  <a:pt x="36576" y="405385"/>
                                </a:lnTo>
                                <a:lnTo>
                                  <a:pt x="36576" y="402337"/>
                                </a:lnTo>
                                <a:lnTo>
                                  <a:pt x="33528" y="402337"/>
                                </a:lnTo>
                                <a:lnTo>
                                  <a:pt x="33528" y="396240"/>
                                </a:lnTo>
                                <a:lnTo>
                                  <a:pt x="30480" y="396240"/>
                                </a:lnTo>
                                <a:lnTo>
                                  <a:pt x="30480" y="390144"/>
                                </a:lnTo>
                                <a:lnTo>
                                  <a:pt x="27432" y="390144"/>
                                </a:lnTo>
                                <a:lnTo>
                                  <a:pt x="27432" y="377952"/>
                                </a:lnTo>
                                <a:lnTo>
                                  <a:pt x="24384" y="377952"/>
                                </a:lnTo>
                                <a:lnTo>
                                  <a:pt x="24384" y="371856"/>
                                </a:lnTo>
                                <a:lnTo>
                                  <a:pt x="21336" y="371856"/>
                                </a:lnTo>
                                <a:lnTo>
                                  <a:pt x="21336" y="365761"/>
                                </a:lnTo>
                                <a:lnTo>
                                  <a:pt x="18288" y="365761"/>
                                </a:lnTo>
                                <a:lnTo>
                                  <a:pt x="18288" y="356616"/>
                                </a:lnTo>
                                <a:lnTo>
                                  <a:pt x="15240" y="356616"/>
                                </a:lnTo>
                                <a:lnTo>
                                  <a:pt x="15240" y="344424"/>
                                </a:lnTo>
                                <a:lnTo>
                                  <a:pt x="12192" y="344424"/>
                                </a:lnTo>
                                <a:lnTo>
                                  <a:pt x="12192" y="335280"/>
                                </a:lnTo>
                                <a:lnTo>
                                  <a:pt x="9144" y="335280"/>
                                </a:lnTo>
                                <a:lnTo>
                                  <a:pt x="9144" y="323088"/>
                                </a:lnTo>
                                <a:lnTo>
                                  <a:pt x="6096" y="323088"/>
                                </a:lnTo>
                                <a:lnTo>
                                  <a:pt x="6096" y="307848"/>
                                </a:lnTo>
                                <a:lnTo>
                                  <a:pt x="3048" y="307848"/>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3528" y="115824"/>
                                </a:lnTo>
                                <a:lnTo>
                                  <a:pt x="33528" y="106680"/>
                                </a:lnTo>
                                <a:lnTo>
                                  <a:pt x="36576" y="106680"/>
                                </a:lnTo>
                                <a:lnTo>
                                  <a:pt x="36576" y="94488"/>
                                </a:lnTo>
                                <a:lnTo>
                                  <a:pt x="39624" y="94488"/>
                                </a:lnTo>
                                <a:lnTo>
                                  <a:pt x="39624" y="88392"/>
                                </a:lnTo>
                                <a:lnTo>
                                  <a:pt x="42672" y="88392"/>
                                </a:lnTo>
                                <a:lnTo>
                                  <a:pt x="42672" y="82296"/>
                                </a:lnTo>
                                <a:lnTo>
                                  <a:pt x="45720" y="82296"/>
                                </a:lnTo>
                                <a:lnTo>
                                  <a:pt x="45720" y="76200"/>
                                </a:lnTo>
                                <a:lnTo>
                                  <a:pt x="48768" y="76200"/>
                                </a:lnTo>
                                <a:lnTo>
                                  <a:pt x="48768" y="70104"/>
                                </a:lnTo>
                                <a:lnTo>
                                  <a:pt x="54864" y="67056"/>
                                </a:lnTo>
                                <a:lnTo>
                                  <a:pt x="54864" y="64008"/>
                                </a:lnTo>
                                <a:lnTo>
                                  <a:pt x="57912" y="64008"/>
                                </a:lnTo>
                                <a:lnTo>
                                  <a:pt x="57912" y="60961"/>
                                </a:lnTo>
                                <a:lnTo>
                                  <a:pt x="64008" y="57913"/>
                                </a:lnTo>
                                <a:lnTo>
                                  <a:pt x="64008" y="51816"/>
                                </a:lnTo>
                                <a:lnTo>
                                  <a:pt x="67056" y="51816"/>
                                </a:lnTo>
                                <a:lnTo>
                                  <a:pt x="67056" y="45720"/>
                                </a:lnTo>
                                <a:lnTo>
                                  <a:pt x="70104" y="45720"/>
                                </a:lnTo>
                                <a:lnTo>
                                  <a:pt x="70104" y="39624"/>
                                </a:lnTo>
                                <a:lnTo>
                                  <a:pt x="73152" y="39624"/>
                                </a:lnTo>
                                <a:lnTo>
                                  <a:pt x="73152" y="36576"/>
                                </a:lnTo>
                                <a:lnTo>
                                  <a:pt x="79248" y="33528"/>
                                </a:lnTo>
                                <a:lnTo>
                                  <a:pt x="79248" y="27432"/>
                                </a:lnTo>
                                <a:lnTo>
                                  <a:pt x="85344" y="24385"/>
                                </a:lnTo>
                                <a:lnTo>
                                  <a:pt x="85344" y="21337"/>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9319" name="Shape 19319"/>
                        <wps:cNvSpPr/>
                        <wps:spPr>
                          <a:xfrm>
                            <a:off x="164592" y="0"/>
                            <a:ext cx="507492" cy="512064"/>
                          </a:xfrm>
                          <a:custGeom>
                            <a:avLst/>
                            <a:gdLst/>
                            <a:ahLst/>
                            <a:cxnLst/>
                            <a:rect l="0" t="0" r="0" b="0"/>
                            <a:pathLst>
                              <a:path w="507492" h="512064">
                                <a:moveTo>
                                  <a:pt x="100584" y="0"/>
                                </a:moveTo>
                                <a:lnTo>
                                  <a:pt x="507492" y="0"/>
                                </a:lnTo>
                                <a:lnTo>
                                  <a:pt x="507492" y="6096"/>
                                </a:lnTo>
                                <a:lnTo>
                                  <a:pt x="103632" y="6096"/>
                                </a:lnTo>
                                <a:lnTo>
                                  <a:pt x="94488" y="15240"/>
                                </a:lnTo>
                                <a:lnTo>
                                  <a:pt x="97536" y="15240"/>
                                </a:lnTo>
                                <a:lnTo>
                                  <a:pt x="85344" y="27432"/>
                                </a:lnTo>
                                <a:lnTo>
                                  <a:pt x="88392" y="27432"/>
                                </a:lnTo>
                                <a:lnTo>
                                  <a:pt x="76200" y="39624"/>
                                </a:lnTo>
                                <a:lnTo>
                                  <a:pt x="79248" y="39624"/>
                                </a:lnTo>
                                <a:lnTo>
                                  <a:pt x="67056" y="57912"/>
                                </a:lnTo>
                                <a:lnTo>
                                  <a:pt x="60960" y="64008"/>
                                </a:lnTo>
                                <a:lnTo>
                                  <a:pt x="64008" y="64008"/>
                                </a:lnTo>
                                <a:lnTo>
                                  <a:pt x="54864" y="70104"/>
                                </a:lnTo>
                                <a:lnTo>
                                  <a:pt x="57912" y="70104"/>
                                </a:lnTo>
                                <a:lnTo>
                                  <a:pt x="39624" y="112776"/>
                                </a:lnTo>
                                <a:lnTo>
                                  <a:pt x="39624" y="118872"/>
                                </a:lnTo>
                                <a:lnTo>
                                  <a:pt x="36576" y="118872"/>
                                </a:lnTo>
                                <a:lnTo>
                                  <a:pt x="27432" y="137161"/>
                                </a:lnTo>
                                <a:lnTo>
                                  <a:pt x="27432" y="143256"/>
                                </a:lnTo>
                                <a:lnTo>
                                  <a:pt x="24384" y="149352"/>
                                </a:lnTo>
                                <a:lnTo>
                                  <a:pt x="24384" y="155448"/>
                                </a:lnTo>
                                <a:lnTo>
                                  <a:pt x="15240" y="173736"/>
                                </a:lnTo>
                                <a:lnTo>
                                  <a:pt x="15240" y="185928"/>
                                </a:lnTo>
                                <a:lnTo>
                                  <a:pt x="12192" y="192024"/>
                                </a:lnTo>
                                <a:lnTo>
                                  <a:pt x="12192" y="198120"/>
                                </a:lnTo>
                                <a:lnTo>
                                  <a:pt x="9144" y="204216"/>
                                </a:lnTo>
                                <a:lnTo>
                                  <a:pt x="9144" y="219456"/>
                                </a:lnTo>
                                <a:lnTo>
                                  <a:pt x="3048" y="222504"/>
                                </a:lnTo>
                                <a:lnTo>
                                  <a:pt x="6096" y="222504"/>
                                </a:lnTo>
                                <a:lnTo>
                                  <a:pt x="6096" y="281940"/>
                                </a:lnTo>
                                <a:lnTo>
                                  <a:pt x="9144" y="283464"/>
                                </a:lnTo>
                                <a:lnTo>
                                  <a:pt x="9144" y="301752"/>
                                </a:lnTo>
                                <a:lnTo>
                                  <a:pt x="12192" y="307848"/>
                                </a:lnTo>
                                <a:lnTo>
                                  <a:pt x="12192" y="316992"/>
                                </a:lnTo>
                                <a:lnTo>
                                  <a:pt x="15240" y="323088"/>
                                </a:lnTo>
                                <a:lnTo>
                                  <a:pt x="15240" y="329185"/>
                                </a:lnTo>
                                <a:lnTo>
                                  <a:pt x="18288" y="335280"/>
                                </a:lnTo>
                                <a:lnTo>
                                  <a:pt x="18288" y="338328"/>
                                </a:lnTo>
                                <a:lnTo>
                                  <a:pt x="21336" y="344424"/>
                                </a:lnTo>
                                <a:lnTo>
                                  <a:pt x="21336" y="350520"/>
                                </a:lnTo>
                                <a:lnTo>
                                  <a:pt x="24384" y="356616"/>
                                </a:lnTo>
                                <a:lnTo>
                                  <a:pt x="24384" y="359664"/>
                                </a:lnTo>
                                <a:lnTo>
                                  <a:pt x="33528" y="377952"/>
                                </a:lnTo>
                                <a:lnTo>
                                  <a:pt x="33528" y="384048"/>
                                </a:lnTo>
                                <a:lnTo>
                                  <a:pt x="39624" y="402336"/>
                                </a:lnTo>
                                <a:lnTo>
                                  <a:pt x="39624" y="405385"/>
                                </a:lnTo>
                                <a:lnTo>
                                  <a:pt x="73152" y="460248"/>
                                </a:lnTo>
                                <a:lnTo>
                                  <a:pt x="70104" y="460248"/>
                                </a:lnTo>
                                <a:lnTo>
                                  <a:pt x="79248" y="469392"/>
                                </a:lnTo>
                                <a:lnTo>
                                  <a:pt x="88392" y="481584"/>
                                </a:lnTo>
                                <a:lnTo>
                                  <a:pt x="85344" y="481584"/>
                                </a:lnTo>
                                <a:lnTo>
                                  <a:pt x="94488" y="493776"/>
                                </a:lnTo>
                                <a:lnTo>
                                  <a:pt x="91440" y="493776"/>
                                </a:lnTo>
                                <a:lnTo>
                                  <a:pt x="103632" y="505968"/>
                                </a:lnTo>
                                <a:lnTo>
                                  <a:pt x="507492" y="505968"/>
                                </a:lnTo>
                                <a:lnTo>
                                  <a:pt x="507492" y="510540"/>
                                </a:lnTo>
                                <a:lnTo>
                                  <a:pt x="100584" y="512064"/>
                                </a:lnTo>
                                <a:lnTo>
                                  <a:pt x="97536" y="505968"/>
                                </a:lnTo>
                                <a:lnTo>
                                  <a:pt x="88392" y="496824"/>
                                </a:lnTo>
                                <a:lnTo>
                                  <a:pt x="88392" y="490728"/>
                                </a:lnTo>
                                <a:lnTo>
                                  <a:pt x="82296" y="484632"/>
                                </a:lnTo>
                                <a:lnTo>
                                  <a:pt x="76200" y="472440"/>
                                </a:lnTo>
                                <a:lnTo>
                                  <a:pt x="67056" y="463296"/>
                                </a:lnTo>
                                <a:lnTo>
                                  <a:pt x="39624" y="408432"/>
                                </a:lnTo>
                                <a:lnTo>
                                  <a:pt x="36576" y="405385"/>
                                </a:lnTo>
                                <a:lnTo>
                                  <a:pt x="27432" y="387096"/>
                                </a:lnTo>
                                <a:lnTo>
                                  <a:pt x="27432" y="381000"/>
                                </a:lnTo>
                                <a:lnTo>
                                  <a:pt x="18288" y="362712"/>
                                </a:lnTo>
                                <a:lnTo>
                                  <a:pt x="18288" y="359664"/>
                                </a:lnTo>
                                <a:lnTo>
                                  <a:pt x="15240" y="353568"/>
                                </a:lnTo>
                                <a:lnTo>
                                  <a:pt x="15240" y="347472"/>
                                </a:lnTo>
                                <a:lnTo>
                                  <a:pt x="12192" y="341376"/>
                                </a:lnTo>
                                <a:lnTo>
                                  <a:pt x="12192" y="338328"/>
                                </a:lnTo>
                                <a:lnTo>
                                  <a:pt x="9144" y="332232"/>
                                </a:lnTo>
                                <a:lnTo>
                                  <a:pt x="9144" y="326136"/>
                                </a:lnTo>
                                <a:lnTo>
                                  <a:pt x="6096" y="320040"/>
                                </a:lnTo>
                                <a:lnTo>
                                  <a:pt x="6096" y="310896"/>
                                </a:lnTo>
                                <a:lnTo>
                                  <a:pt x="3048" y="304800"/>
                                </a:lnTo>
                                <a:lnTo>
                                  <a:pt x="3048" y="286512"/>
                                </a:lnTo>
                                <a:lnTo>
                                  <a:pt x="0" y="283464"/>
                                </a:lnTo>
                                <a:lnTo>
                                  <a:pt x="0" y="219456"/>
                                </a:lnTo>
                                <a:lnTo>
                                  <a:pt x="3048" y="216409"/>
                                </a:lnTo>
                                <a:lnTo>
                                  <a:pt x="3048" y="201168"/>
                                </a:lnTo>
                                <a:lnTo>
                                  <a:pt x="6096" y="195072"/>
                                </a:lnTo>
                                <a:lnTo>
                                  <a:pt x="6096" y="188976"/>
                                </a:lnTo>
                                <a:lnTo>
                                  <a:pt x="9144" y="182880"/>
                                </a:lnTo>
                                <a:lnTo>
                                  <a:pt x="9144" y="170688"/>
                                </a:lnTo>
                                <a:lnTo>
                                  <a:pt x="12192" y="167640"/>
                                </a:lnTo>
                                <a:lnTo>
                                  <a:pt x="12192" y="164592"/>
                                </a:lnTo>
                                <a:lnTo>
                                  <a:pt x="18288" y="152400"/>
                                </a:lnTo>
                                <a:lnTo>
                                  <a:pt x="18288" y="146304"/>
                                </a:lnTo>
                                <a:lnTo>
                                  <a:pt x="21336" y="140209"/>
                                </a:lnTo>
                                <a:lnTo>
                                  <a:pt x="21336" y="134112"/>
                                </a:lnTo>
                                <a:lnTo>
                                  <a:pt x="30480" y="118872"/>
                                </a:lnTo>
                                <a:lnTo>
                                  <a:pt x="33528" y="115824"/>
                                </a:lnTo>
                                <a:lnTo>
                                  <a:pt x="33528" y="109728"/>
                                </a:lnTo>
                                <a:lnTo>
                                  <a:pt x="51816" y="70104"/>
                                </a:lnTo>
                                <a:lnTo>
                                  <a:pt x="54864" y="67056"/>
                                </a:lnTo>
                                <a:lnTo>
                                  <a:pt x="57912" y="60961"/>
                                </a:lnTo>
                                <a:lnTo>
                                  <a:pt x="64008" y="54864"/>
                                </a:lnTo>
                                <a:lnTo>
                                  <a:pt x="73152" y="36576"/>
                                </a:lnTo>
                                <a:lnTo>
                                  <a:pt x="79248" y="30480"/>
                                </a:lnTo>
                                <a:lnTo>
                                  <a:pt x="82296" y="24385"/>
                                </a:lnTo>
                                <a:lnTo>
                                  <a:pt x="88392" y="18288"/>
                                </a:lnTo>
                                <a:lnTo>
                                  <a:pt x="91440" y="12192"/>
                                </a:lnTo>
                                <a:lnTo>
                                  <a:pt x="97536" y="6096"/>
                                </a:lnTo>
                                <a:lnTo>
                                  <a:pt x="1005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320" name="Shape 19320"/>
                        <wps:cNvSpPr/>
                        <wps:spPr>
                          <a:xfrm>
                            <a:off x="672084" y="0"/>
                            <a:ext cx="510540" cy="510540"/>
                          </a:xfrm>
                          <a:custGeom>
                            <a:avLst/>
                            <a:gdLst/>
                            <a:ahLst/>
                            <a:cxnLst/>
                            <a:rect l="0" t="0" r="0" b="0"/>
                            <a:pathLst>
                              <a:path w="510540" h="510540">
                                <a:moveTo>
                                  <a:pt x="0" y="0"/>
                                </a:moveTo>
                                <a:lnTo>
                                  <a:pt x="406908" y="0"/>
                                </a:lnTo>
                                <a:lnTo>
                                  <a:pt x="416052" y="9144"/>
                                </a:lnTo>
                                <a:lnTo>
                                  <a:pt x="413004" y="9144"/>
                                </a:lnTo>
                                <a:lnTo>
                                  <a:pt x="425196" y="21336"/>
                                </a:lnTo>
                                <a:lnTo>
                                  <a:pt x="422148" y="21336"/>
                                </a:lnTo>
                                <a:lnTo>
                                  <a:pt x="431292" y="27432"/>
                                </a:lnTo>
                                <a:lnTo>
                                  <a:pt x="437388" y="39624"/>
                                </a:lnTo>
                                <a:lnTo>
                                  <a:pt x="434340" y="39624"/>
                                </a:lnTo>
                                <a:lnTo>
                                  <a:pt x="440436" y="45720"/>
                                </a:lnTo>
                                <a:lnTo>
                                  <a:pt x="458724" y="73152"/>
                                </a:lnTo>
                                <a:lnTo>
                                  <a:pt x="455676" y="73152"/>
                                </a:lnTo>
                                <a:lnTo>
                                  <a:pt x="458724" y="76200"/>
                                </a:lnTo>
                                <a:lnTo>
                                  <a:pt x="483108" y="121920"/>
                                </a:lnTo>
                                <a:lnTo>
                                  <a:pt x="483108" y="124968"/>
                                </a:lnTo>
                                <a:lnTo>
                                  <a:pt x="492252" y="143256"/>
                                </a:lnTo>
                                <a:lnTo>
                                  <a:pt x="492252" y="149352"/>
                                </a:lnTo>
                                <a:lnTo>
                                  <a:pt x="495300" y="155448"/>
                                </a:lnTo>
                                <a:lnTo>
                                  <a:pt x="495300" y="161544"/>
                                </a:lnTo>
                                <a:lnTo>
                                  <a:pt x="498348" y="167640"/>
                                </a:lnTo>
                                <a:lnTo>
                                  <a:pt x="498348" y="172212"/>
                                </a:lnTo>
                                <a:lnTo>
                                  <a:pt x="501396" y="173736"/>
                                </a:lnTo>
                                <a:lnTo>
                                  <a:pt x="501396" y="179832"/>
                                </a:lnTo>
                                <a:lnTo>
                                  <a:pt x="504444" y="185928"/>
                                </a:lnTo>
                                <a:lnTo>
                                  <a:pt x="504444" y="198120"/>
                                </a:lnTo>
                                <a:lnTo>
                                  <a:pt x="507492" y="204216"/>
                                </a:lnTo>
                                <a:lnTo>
                                  <a:pt x="507492" y="220980"/>
                                </a:lnTo>
                                <a:lnTo>
                                  <a:pt x="510540" y="222504"/>
                                </a:lnTo>
                                <a:lnTo>
                                  <a:pt x="510540" y="286512"/>
                                </a:lnTo>
                                <a:lnTo>
                                  <a:pt x="504444" y="289561"/>
                                </a:lnTo>
                                <a:lnTo>
                                  <a:pt x="507492" y="289561"/>
                                </a:lnTo>
                                <a:lnTo>
                                  <a:pt x="507492" y="307848"/>
                                </a:lnTo>
                                <a:lnTo>
                                  <a:pt x="504444" y="310896"/>
                                </a:lnTo>
                                <a:lnTo>
                                  <a:pt x="504444" y="316992"/>
                                </a:lnTo>
                                <a:lnTo>
                                  <a:pt x="501396" y="323088"/>
                                </a:lnTo>
                                <a:lnTo>
                                  <a:pt x="501396" y="335280"/>
                                </a:lnTo>
                                <a:lnTo>
                                  <a:pt x="498348" y="341376"/>
                                </a:lnTo>
                                <a:lnTo>
                                  <a:pt x="498348" y="347472"/>
                                </a:lnTo>
                                <a:lnTo>
                                  <a:pt x="492252" y="350520"/>
                                </a:lnTo>
                                <a:lnTo>
                                  <a:pt x="495300" y="350520"/>
                                </a:lnTo>
                                <a:lnTo>
                                  <a:pt x="492252" y="356616"/>
                                </a:lnTo>
                                <a:lnTo>
                                  <a:pt x="492252" y="359664"/>
                                </a:lnTo>
                                <a:lnTo>
                                  <a:pt x="489204" y="365761"/>
                                </a:lnTo>
                                <a:lnTo>
                                  <a:pt x="489204" y="371856"/>
                                </a:lnTo>
                                <a:lnTo>
                                  <a:pt x="480060" y="396240"/>
                                </a:lnTo>
                                <a:lnTo>
                                  <a:pt x="480060" y="402336"/>
                                </a:lnTo>
                                <a:lnTo>
                                  <a:pt x="470916" y="408432"/>
                                </a:lnTo>
                                <a:lnTo>
                                  <a:pt x="473964" y="408432"/>
                                </a:lnTo>
                                <a:lnTo>
                                  <a:pt x="449580" y="451104"/>
                                </a:lnTo>
                                <a:lnTo>
                                  <a:pt x="443484" y="457200"/>
                                </a:lnTo>
                                <a:lnTo>
                                  <a:pt x="446532" y="457200"/>
                                </a:lnTo>
                                <a:lnTo>
                                  <a:pt x="434340" y="472440"/>
                                </a:lnTo>
                                <a:lnTo>
                                  <a:pt x="431292" y="478536"/>
                                </a:lnTo>
                                <a:lnTo>
                                  <a:pt x="434340" y="475488"/>
                                </a:lnTo>
                                <a:lnTo>
                                  <a:pt x="425196" y="487680"/>
                                </a:lnTo>
                                <a:lnTo>
                                  <a:pt x="419100" y="493776"/>
                                </a:lnTo>
                                <a:lnTo>
                                  <a:pt x="422148" y="493776"/>
                                </a:lnTo>
                                <a:lnTo>
                                  <a:pt x="409956" y="505968"/>
                                </a:lnTo>
                                <a:lnTo>
                                  <a:pt x="413004" y="505968"/>
                                </a:lnTo>
                                <a:lnTo>
                                  <a:pt x="406908" y="509016"/>
                                </a:lnTo>
                                <a:lnTo>
                                  <a:pt x="0" y="510540"/>
                                </a:lnTo>
                                <a:lnTo>
                                  <a:pt x="0" y="505968"/>
                                </a:lnTo>
                                <a:lnTo>
                                  <a:pt x="403860" y="505968"/>
                                </a:lnTo>
                                <a:lnTo>
                                  <a:pt x="413004" y="496824"/>
                                </a:lnTo>
                                <a:lnTo>
                                  <a:pt x="416052" y="490728"/>
                                </a:lnTo>
                                <a:lnTo>
                                  <a:pt x="422148" y="484632"/>
                                </a:lnTo>
                                <a:lnTo>
                                  <a:pt x="428244" y="472440"/>
                                </a:lnTo>
                                <a:lnTo>
                                  <a:pt x="434340" y="469392"/>
                                </a:lnTo>
                                <a:lnTo>
                                  <a:pt x="440436" y="454152"/>
                                </a:lnTo>
                                <a:lnTo>
                                  <a:pt x="446532" y="448056"/>
                                </a:lnTo>
                                <a:lnTo>
                                  <a:pt x="467868" y="408432"/>
                                </a:lnTo>
                                <a:lnTo>
                                  <a:pt x="470916" y="405385"/>
                                </a:lnTo>
                                <a:lnTo>
                                  <a:pt x="473964" y="399288"/>
                                </a:lnTo>
                                <a:lnTo>
                                  <a:pt x="473964" y="393192"/>
                                </a:lnTo>
                                <a:lnTo>
                                  <a:pt x="483108" y="368809"/>
                                </a:lnTo>
                                <a:lnTo>
                                  <a:pt x="483108" y="362712"/>
                                </a:lnTo>
                                <a:lnTo>
                                  <a:pt x="486156" y="359664"/>
                                </a:lnTo>
                                <a:lnTo>
                                  <a:pt x="486156" y="353568"/>
                                </a:lnTo>
                                <a:lnTo>
                                  <a:pt x="489204" y="347472"/>
                                </a:lnTo>
                                <a:lnTo>
                                  <a:pt x="492252" y="344424"/>
                                </a:lnTo>
                                <a:lnTo>
                                  <a:pt x="492252" y="338328"/>
                                </a:lnTo>
                                <a:lnTo>
                                  <a:pt x="495300" y="332232"/>
                                </a:lnTo>
                                <a:lnTo>
                                  <a:pt x="495300" y="320040"/>
                                </a:lnTo>
                                <a:lnTo>
                                  <a:pt x="498348" y="313944"/>
                                </a:lnTo>
                                <a:lnTo>
                                  <a:pt x="498348" y="310896"/>
                                </a:lnTo>
                                <a:lnTo>
                                  <a:pt x="501396" y="304800"/>
                                </a:lnTo>
                                <a:lnTo>
                                  <a:pt x="501396" y="286512"/>
                                </a:lnTo>
                                <a:lnTo>
                                  <a:pt x="504444" y="283464"/>
                                </a:lnTo>
                                <a:lnTo>
                                  <a:pt x="504444" y="225552"/>
                                </a:lnTo>
                                <a:lnTo>
                                  <a:pt x="501396" y="222504"/>
                                </a:lnTo>
                                <a:lnTo>
                                  <a:pt x="501396" y="207264"/>
                                </a:lnTo>
                                <a:lnTo>
                                  <a:pt x="498348" y="201168"/>
                                </a:lnTo>
                                <a:lnTo>
                                  <a:pt x="498348" y="188976"/>
                                </a:lnTo>
                                <a:lnTo>
                                  <a:pt x="495300" y="182880"/>
                                </a:lnTo>
                                <a:lnTo>
                                  <a:pt x="495300" y="176785"/>
                                </a:lnTo>
                                <a:lnTo>
                                  <a:pt x="492252" y="173736"/>
                                </a:lnTo>
                                <a:lnTo>
                                  <a:pt x="492252" y="167640"/>
                                </a:lnTo>
                                <a:lnTo>
                                  <a:pt x="489204" y="164592"/>
                                </a:lnTo>
                                <a:lnTo>
                                  <a:pt x="489204" y="158496"/>
                                </a:lnTo>
                                <a:lnTo>
                                  <a:pt x="486156" y="152400"/>
                                </a:lnTo>
                                <a:lnTo>
                                  <a:pt x="486156" y="146304"/>
                                </a:lnTo>
                                <a:lnTo>
                                  <a:pt x="480060" y="128016"/>
                                </a:lnTo>
                                <a:lnTo>
                                  <a:pt x="480060" y="124968"/>
                                </a:lnTo>
                                <a:lnTo>
                                  <a:pt x="455676" y="79248"/>
                                </a:lnTo>
                                <a:lnTo>
                                  <a:pt x="452628" y="76200"/>
                                </a:lnTo>
                                <a:lnTo>
                                  <a:pt x="437388" y="48768"/>
                                </a:lnTo>
                                <a:lnTo>
                                  <a:pt x="428244" y="30480"/>
                                </a:lnTo>
                                <a:lnTo>
                                  <a:pt x="409956" y="12192"/>
                                </a:lnTo>
                                <a:lnTo>
                                  <a:pt x="40690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14" name="Shape 457514"/>
                        <wps:cNvSpPr/>
                        <wps:spPr>
                          <a:xfrm>
                            <a:off x="3048" y="679704"/>
                            <a:ext cx="1341120" cy="505968"/>
                          </a:xfrm>
                          <a:custGeom>
                            <a:avLst/>
                            <a:gdLst/>
                            <a:ahLst/>
                            <a:cxnLst/>
                            <a:rect l="0" t="0" r="0" b="0"/>
                            <a:pathLst>
                              <a:path w="1341120" h="505968">
                                <a:moveTo>
                                  <a:pt x="0" y="0"/>
                                </a:moveTo>
                                <a:lnTo>
                                  <a:pt x="1341120" y="0"/>
                                </a:lnTo>
                                <a:lnTo>
                                  <a:pt x="1341120"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9322" name="Shape 19322"/>
                        <wps:cNvSpPr/>
                        <wps:spPr>
                          <a:xfrm>
                            <a:off x="0" y="676656"/>
                            <a:ext cx="675132" cy="512063"/>
                          </a:xfrm>
                          <a:custGeom>
                            <a:avLst/>
                            <a:gdLst/>
                            <a:ahLst/>
                            <a:cxnLst/>
                            <a:rect l="0" t="0" r="0" b="0"/>
                            <a:pathLst>
                              <a:path w="675132" h="512063">
                                <a:moveTo>
                                  <a:pt x="0" y="0"/>
                                </a:moveTo>
                                <a:lnTo>
                                  <a:pt x="3048" y="0"/>
                                </a:lnTo>
                                <a:lnTo>
                                  <a:pt x="675132" y="0"/>
                                </a:lnTo>
                                <a:lnTo>
                                  <a:pt x="675132" y="6096"/>
                                </a:lnTo>
                                <a:lnTo>
                                  <a:pt x="6096" y="6096"/>
                                </a:lnTo>
                                <a:lnTo>
                                  <a:pt x="6096" y="505968"/>
                                </a:lnTo>
                                <a:lnTo>
                                  <a:pt x="675132" y="505968"/>
                                </a:lnTo>
                                <a:lnTo>
                                  <a:pt x="675132" y="512063"/>
                                </a:lnTo>
                                <a:lnTo>
                                  <a:pt x="0" y="512063"/>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323" name="Shape 19323"/>
                        <wps:cNvSpPr/>
                        <wps:spPr>
                          <a:xfrm>
                            <a:off x="675132" y="676656"/>
                            <a:ext cx="672084" cy="512063"/>
                          </a:xfrm>
                          <a:custGeom>
                            <a:avLst/>
                            <a:gdLst/>
                            <a:ahLst/>
                            <a:cxnLst/>
                            <a:rect l="0" t="0" r="0" b="0"/>
                            <a:pathLst>
                              <a:path w="672084" h="512063">
                                <a:moveTo>
                                  <a:pt x="0" y="0"/>
                                </a:moveTo>
                                <a:lnTo>
                                  <a:pt x="672084" y="0"/>
                                </a:lnTo>
                                <a:lnTo>
                                  <a:pt x="672084" y="509015"/>
                                </a:lnTo>
                                <a:lnTo>
                                  <a:pt x="669036" y="509015"/>
                                </a:lnTo>
                                <a:lnTo>
                                  <a:pt x="669036" y="512063"/>
                                </a:lnTo>
                                <a:lnTo>
                                  <a:pt x="0" y="512063"/>
                                </a:lnTo>
                                <a:lnTo>
                                  <a:pt x="0" y="505968"/>
                                </a:lnTo>
                                <a:lnTo>
                                  <a:pt x="669036" y="505968"/>
                                </a:lnTo>
                                <a:lnTo>
                                  <a:pt x="66903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324" name="Shape 19324"/>
                        <wps:cNvSpPr/>
                        <wps:spPr>
                          <a:xfrm>
                            <a:off x="167640" y="1359409"/>
                            <a:ext cx="1011936" cy="505968"/>
                          </a:xfrm>
                          <a:custGeom>
                            <a:avLst/>
                            <a:gdLst/>
                            <a:ahLst/>
                            <a:cxnLst/>
                            <a:rect l="0" t="0" r="0" b="0"/>
                            <a:pathLst>
                              <a:path w="1011936" h="505968">
                                <a:moveTo>
                                  <a:pt x="100584" y="0"/>
                                </a:moveTo>
                                <a:lnTo>
                                  <a:pt x="911352" y="0"/>
                                </a:lnTo>
                                <a:lnTo>
                                  <a:pt x="911352" y="3048"/>
                                </a:lnTo>
                                <a:lnTo>
                                  <a:pt x="914400" y="3048"/>
                                </a:lnTo>
                                <a:lnTo>
                                  <a:pt x="920496" y="15239"/>
                                </a:lnTo>
                                <a:lnTo>
                                  <a:pt x="923544" y="15239"/>
                                </a:lnTo>
                                <a:lnTo>
                                  <a:pt x="923544" y="18287"/>
                                </a:lnTo>
                                <a:lnTo>
                                  <a:pt x="926592" y="18287"/>
                                </a:lnTo>
                                <a:lnTo>
                                  <a:pt x="926592" y="24384"/>
                                </a:lnTo>
                                <a:lnTo>
                                  <a:pt x="929640" y="24384"/>
                                </a:lnTo>
                                <a:lnTo>
                                  <a:pt x="932688" y="30480"/>
                                </a:lnTo>
                                <a:lnTo>
                                  <a:pt x="935736" y="30480"/>
                                </a:lnTo>
                                <a:lnTo>
                                  <a:pt x="935736" y="36575"/>
                                </a:lnTo>
                                <a:lnTo>
                                  <a:pt x="938784" y="36575"/>
                                </a:lnTo>
                                <a:lnTo>
                                  <a:pt x="938784" y="48768"/>
                                </a:lnTo>
                                <a:lnTo>
                                  <a:pt x="941832" y="48768"/>
                                </a:lnTo>
                                <a:lnTo>
                                  <a:pt x="944880" y="54863"/>
                                </a:lnTo>
                                <a:lnTo>
                                  <a:pt x="947928" y="54863"/>
                                </a:lnTo>
                                <a:lnTo>
                                  <a:pt x="947928" y="60960"/>
                                </a:lnTo>
                                <a:lnTo>
                                  <a:pt x="950976" y="60960"/>
                                </a:lnTo>
                                <a:lnTo>
                                  <a:pt x="950976" y="64008"/>
                                </a:lnTo>
                                <a:lnTo>
                                  <a:pt x="954024" y="64008"/>
                                </a:lnTo>
                                <a:lnTo>
                                  <a:pt x="954024" y="70103"/>
                                </a:lnTo>
                                <a:lnTo>
                                  <a:pt x="957072" y="70103"/>
                                </a:lnTo>
                                <a:lnTo>
                                  <a:pt x="957072" y="76200"/>
                                </a:lnTo>
                                <a:lnTo>
                                  <a:pt x="960120" y="76200"/>
                                </a:lnTo>
                                <a:lnTo>
                                  <a:pt x="960120" y="85344"/>
                                </a:lnTo>
                                <a:lnTo>
                                  <a:pt x="963168" y="85344"/>
                                </a:lnTo>
                                <a:lnTo>
                                  <a:pt x="963168" y="91439"/>
                                </a:lnTo>
                                <a:lnTo>
                                  <a:pt x="966216" y="91439"/>
                                </a:lnTo>
                                <a:lnTo>
                                  <a:pt x="966216" y="97535"/>
                                </a:lnTo>
                                <a:lnTo>
                                  <a:pt x="969264" y="97535"/>
                                </a:lnTo>
                                <a:lnTo>
                                  <a:pt x="969264" y="103632"/>
                                </a:lnTo>
                                <a:lnTo>
                                  <a:pt x="972312" y="103632"/>
                                </a:lnTo>
                                <a:lnTo>
                                  <a:pt x="972312" y="109727"/>
                                </a:lnTo>
                                <a:lnTo>
                                  <a:pt x="975360" y="109727"/>
                                </a:lnTo>
                                <a:lnTo>
                                  <a:pt x="975360" y="112775"/>
                                </a:lnTo>
                                <a:lnTo>
                                  <a:pt x="978408" y="112775"/>
                                </a:lnTo>
                                <a:lnTo>
                                  <a:pt x="978408" y="118872"/>
                                </a:lnTo>
                                <a:lnTo>
                                  <a:pt x="981456" y="118872"/>
                                </a:lnTo>
                                <a:lnTo>
                                  <a:pt x="981456" y="124968"/>
                                </a:lnTo>
                                <a:lnTo>
                                  <a:pt x="984504" y="124968"/>
                                </a:lnTo>
                                <a:lnTo>
                                  <a:pt x="984504" y="131063"/>
                                </a:lnTo>
                                <a:lnTo>
                                  <a:pt x="987552" y="131063"/>
                                </a:lnTo>
                                <a:lnTo>
                                  <a:pt x="987552" y="149351"/>
                                </a:lnTo>
                                <a:lnTo>
                                  <a:pt x="990600" y="149351"/>
                                </a:lnTo>
                                <a:lnTo>
                                  <a:pt x="990600" y="155448"/>
                                </a:lnTo>
                                <a:lnTo>
                                  <a:pt x="993648" y="155448"/>
                                </a:lnTo>
                                <a:lnTo>
                                  <a:pt x="993648" y="164592"/>
                                </a:lnTo>
                                <a:lnTo>
                                  <a:pt x="996696" y="164592"/>
                                </a:lnTo>
                                <a:lnTo>
                                  <a:pt x="996696" y="176784"/>
                                </a:lnTo>
                                <a:lnTo>
                                  <a:pt x="999744" y="176784"/>
                                </a:lnTo>
                                <a:lnTo>
                                  <a:pt x="999744" y="188975"/>
                                </a:lnTo>
                                <a:lnTo>
                                  <a:pt x="1002792" y="188975"/>
                                </a:lnTo>
                                <a:lnTo>
                                  <a:pt x="1002792" y="201168"/>
                                </a:lnTo>
                                <a:lnTo>
                                  <a:pt x="1005840" y="201168"/>
                                </a:lnTo>
                                <a:lnTo>
                                  <a:pt x="1005840" y="216408"/>
                                </a:lnTo>
                                <a:lnTo>
                                  <a:pt x="1008888" y="216408"/>
                                </a:lnTo>
                                <a:lnTo>
                                  <a:pt x="1008888" y="240792"/>
                                </a:lnTo>
                                <a:lnTo>
                                  <a:pt x="1011936" y="240792"/>
                                </a:lnTo>
                                <a:lnTo>
                                  <a:pt x="1011936" y="304800"/>
                                </a:lnTo>
                                <a:lnTo>
                                  <a:pt x="1008888" y="304800"/>
                                </a:lnTo>
                                <a:lnTo>
                                  <a:pt x="1008888" y="326135"/>
                                </a:lnTo>
                                <a:lnTo>
                                  <a:pt x="1005840" y="326135"/>
                                </a:lnTo>
                                <a:lnTo>
                                  <a:pt x="1005840" y="335280"/>
                                </a:lnTo>
                                <a:lnTo>
                                  <a:pt x="1002792" y="335280"/>
                                </a:lnTo>
                                <a:lnTo>
                                  <a:pt x="1002792" y="353568"/>
                                </a:lnTo>
                                <a:lnTo>
                                  <a:pt x="999744" y="353568"/>
                                </a:lnTo>
                                <a:lnTo>
                                  <a:pt x="999744" y="362711"/>
                                </a:lnTo>
                                <a:lnTo>
                                  <a:pt x="993648" y="365760"/>
                                </a:lnTo>
                                <a:lnTo>
                                  <a:pt x="993648" y="377951"/>
                                </a:lnTo>
                                <a:lnTo>
                                  <a:pt x="990600" y="377951"/>
                                </a:lnTo>
                                <a:lnTo>
                                  <a:pt x="990600" y="390144"/>
                                </a:lnTo>
                                <a:lnTo>
                                  <a:pt x="987552" y="393192"/>
                                </a:lnTo>
                                <a:lnTo>
                                  <a:pt x="987552" y="399287"/>
                                </a:lnTo>
                                <a:lnTo>
                                  <a:pt x="984504" y="399287"/>
                                </a:lnTo>
                                <a:lnTo>
                                  <a:pt x="984504" y="402335"/>
                                </a:lnTo>
                                <a:lnTo>
                                  <a:pt x="981456" y="402335"/>
                                </a:lnTo>
                                <a:lnTo>
                                  <a:pt x="981456" y="411480"/>
                                </a:lnTo>
                                <a:lnTo>
                                  <a:pt x="978408" y="411480"/>
                                </a:lnTo>
                                <a:lnTo>
                                  <a:pt x="978408" y="417575"/>
                                </a:lnTo>
                                <a:lnTo>
                                  <a:pt x="975360" y="417575"/>
                                </a:lnTo>
                                <a:lnTo>
                                  <a:pt x="975360" y="423672"/>
                                </a:lnTo>
                                <a:lnTo>
                                  <a:pt x="972312" y="423672"/>
                                </a:lnTo>
                                <a:lnTo>
                                  <a:pt x="972312" y="429768"/>
                                </a:lnTo>
                                <a:lnTo>
                                  <a:pt x="966216" y="432815"/>
                                </a:lnTo>
                                <a:lnTo>
                                  <a:pt x="966216" y="438911"/>
                                </a:lnTo>
                                <a:lnTo>
                                  <a:pt x="963168" y="438911"/>
                                </a:lnTo>
                                <a:lnTo>
                                  <a:pt x="963168" y="445008"/>
                                </a:lnTo>
                                <a:lnTo>
                                  <a:pt x="960120" y="445008"/>
                                </a:lnTo>
                                <a:lnTo>
                                  <a:pt x="960120" y="451103"/>
                                </a:lnTo>
                                <a:lnTo>
                                  <a:pt x="954024" y="451103"/>
                                </a:lnTo>
                                <a:lnTo>
                                  <a:pt x="954024" y="454151"/>
                                </a:lnTo>
                                <a:lnTo>
                                  <a:pt x="947928" y="457200"/>
                                </a:lnTo>
                                <a:lnTo>
                                  <a:pt x="947928" y="463296"/>
                                </a:lnTo>
                                <a:lnTo>
                                  <a:pt x="944880" y="463296"/>
                                </a:lnTo>
                                <a:lnTo>
                                  <a:pt x="944880" y="469392"/>
                                </a:lnTo>
                                <a:lnTo>
                                  <a:pt x="938784" y="472439"/>
                                </a:lnTo>
                                <a:lnTo>
                                  <a:pt x="938784" y="475487"/>
                                </a:lnTo>
                                <a:lnTo>
                                  <a:pt x="935736" y="478535"/>
                                </a:lnTo>
                                <a:lnTo>
                                  <a:pt x="935736" y="484632"/>
                                </a:lnTo>
                                <a:lnTo>
                                  <a:pt x="929640" y="487680"/>
                                </a:lnTo>
                                <a:lnTo>
                                  <a:pt x="929640" y="490727"/>
                                </a:lnTo>
                                <a:lnTo>
                                  <a:pt x="923544" y="493775"/>
                                </a:lnTo>
                                <a:lnTo>
                                  <a:pt x="923544" y="499872"/>
                                </a:lnTo>
                                <a:lnTo>
                                  <a:pt x="914400" y="499872"/>
                                </a:lnTo>
                                <a:lnTo>
                                  <a:pt x="914400" y="505968"/>
                                </a:lnTo>
                                <a:lnTo>
                                  <a:pt x="97536" y="505968"/>
                                </a:lnTo>
                                <a:lnTo>
                                  <a:pt x="97536" y="502920"/>
                                </a:lnTo>
                                <a:lnTo>
                                  <a:pt x="94488" y="502920"/>
                                </a:lnTo>
                                <a:lnTo>
                                  <a:pt x="94488" y="499872"/>
                                </a:lnTo>
                                <a:lnTo>
                                  <a:pt x="91440" y="499872"/>
                                </a:lnTo>
                                <a:lnTo>
                                  <a:pt x="88392" y="493775"/>
                                </a:lnTo>
                                <a:lnTo>
                                  <a:pt x="85344" y="493775"/>
                                </a:lnTo>
                                <a:lnTo>
                                  <a:pt x="85344" y="487680"/>
                                </a:lnTo>
                                <a:lnTo>
                                  <a:pt x="82296" y="481584"/>
                                </a:lnTo>
                                <a:lnTo>
                                  <a:pt x="79248" y="481584"/>
                                </a:lnTo>
                                <a:lnTo>
                                  <a:pt x="70104" y="463296"/>
                                </a:lnTo>
                                <a:lnTo>
                                  <a:pt x="67056" y="463296"/>
                                </a:lnTo>
                                <a:lnTo>
                                  <a:pt x="60960" y="451103"/>
                                </a:lnTo>
                                <a:lnTo>
                                  <a:pt x="57912" y="448056"/>
                                </a:lnTo>
                                <a:lnTo>
                                  <a:pt x="48768" y="429768"/>
                                </a:lnTo>
                                <a:lnTo>
                                  <a:pt x="45720" y="429768"/>
                                </a:lnTo>
                                <a:lnTo>
                                  <a:pt x="45720" y="423672"/>
                                </a:lnTo>
                                <a:lnTo>
                                  <a:pt x="42672" y="423672"/>
                                </a:lnTo>
                                <a:lnTo>
                                  <a:pt x="42672" y="417575"/>
                                </a:lnTo>
                                <a:lnTo>
                                  <a:pt x="39624" y="417575"/>
                                </a:lnTo>
                                <a:lnTo>
                                  <a:pt x="39624" y="411480"/>
                                </a:lnTo>
                                <a:lnTo>
                                  <a:pt x="36576" y="411480"/>
                                </a:lnTo>
                                <a:lnTo>
                                  <a:pt x="36576" y="402335"/>
                                </a:lnTo>
                                <a:lnTo>
                                  <a:pt x="33528" y="402335"/>
                                </a:lnTo>
                                <a:lnTo>
                                  <a:pt x="33528" y="396239"/>
                                </a:lnTo>
                                <a:lnTo>
                                  <a:pt x="30480" y="396239"/>
                                </a:lnTo>
                                <a:lnTo>
                                  <a:pt x="30480" y="390144"/>
                                </a:lnTo>
                                <a:lnTo>
                                  <a:pt x="27432" y="390144"/>
                                </a:lnTo>
                                <a:lnTo>
                                  <a:pt x="27432" y="381000"/>
                                </a:lnTo>
                                <a:lnTo>
                                  <a:pt x="24384" y="381000"/>
                                </a:lnTo>
                                <a:lnTo>
                                  <a:pt x="24384" y="374903"/>
                                </a:lnTo>
                                <a:lnTo>
                                  <a:pt x="21336" y="374903"/>
                                </a:lnTo>
                                <a:lnTo>
                                  <a:pt x="21336" y="368808"/>
                                </a:lnTo>
                                <a:lnTo>
                                  <a:pt x="18288" y="368808"/>
                                </a:lnTo>
                                <a:lnTo>
                                  <a:pt x="18288" y="356615"/>
                                </a:lnTo>
                                <a:lnTo>
                                  <a:pt x="15240" y="356615"/>
                                </a:lnTo>
                                <a:lnTo>
                                  <a:pt x="15240" y="347472"/>
                                </a:lnTo>
                                <a:lnTo>
                                  <a:pt x="12192" y="347472"/>
                                </a:lnTo>
                                <a:lnTo>
                                  <a:pt x="12192" y="335280"/>
                                </a:lnTo>
                                <a:lnTo>
                                  <a:pt x="9144" y="335280"/>
                                </a:lnTo>
                                <a:lnTo>
                                  <a:pt x="9144" y="326135"/>
                                </a:lnTo>
                                <a:lnTo>
                                  <a:pt x="6096" y="326135"/>
                                </a:lnTo>
                                <a:lnTo>
                                  <a:pt x="6096" y="307848"/>
                                </a:lnTo>
                                <a:lnTo>
                                  <a:pt x="3048" y="307848"/>
                                </a:lnTo>
                                <a:lnTo>
                                  <a:pt x="3048" y="286511"/>
                                </a:lnTo>
                                <a:lnTo>
                                  <a:pt x="0" y="286511"/>
                                </a:lnTo>
                                <a:lnTo>
                                  <a:pt x="0" y="222503"/>
                                </a:lnTo>
                                <a:lnTo>
                                  <a:pt x="3048" y="222503"/>
                                </a:lnTo>
                                <a:lnTo>
                                  <a:pt x="3048" y="201168"/>
                                </a:lnTo>
                                <a:lnTo>
                                  <a:pt x="6096" y="201168"/>
                                </a:lnTo>
                                <a:lnTo>
                                  <a:pt x="6096" y="188975"/>
                                </a:lnTo>
                                <a:lnTo>
                                  <a:pt x="9144" y="188975"/>
                                </a:lnTo>
                                <a:lnTo>
                                  <a:pt x="9144" y="170687"/>
                                </a:lnTo>
                                <a:lnTo>
                                  <a:pt x="12192" y="170687"/>
                                </a:lnTo>
                                <a:lnTo>
                                  <a:pt x="12192" y="161544"/>
                                </a:lnTo>
                                <a:lnTo>
                                  <a:pt x="15240" y="161544"/>
                                </a:lnTo>
                                <a:lnTo>
                                  <a:pt x="15240" y="158496"/>
                                </a:lnTo>
                                <a:lnTo>
                                  <a:pt x="18288" y="158496"/>
                                </a:lnTo>
                                <a:lnTo>
                                  <a:pt x="18288" y="146303"/>
                                </a:lnTo>
                                <a:lnTo>
                                  <a:pt x="21336" y="146303"/>
                                </a:lnTo>
                                <a:lnTo>
                                  <a:pt x="21336" y="134111"/>
                                </a:lnTo>
                                <a:lnTo>
                                  <a:pt x="24384" y="134111"/>
                                </a:lnTo>
                                <a:lnTo>
                                  <a:pt x="24384" y="128015"/>
                                </a:lnTo>
                                <a:lnTo>
                                  <a:pt x="27432" y="128015"/>
                                </a:lnTo>
                                <a:lnTo>
                                  <a:pt x="27432" y="121920"/>
                                </a:lnTo>
                                <a:lnTo>
                                  <a:pt x="30480" y="121920"/>
                                </a:lnTo>
                                <a:lnTo>
                                  <a:pt x="30480" y="115824"/>
                                </a:lnTo>
                                <a:lnTo>
                                  <a:pt x="33528" y="115824"/>
                                </a:lnTo>
                                <a:lnTo>
                                  <a:pt x="33528" y="106680"/>
                                </a:lnTo>
                                <a:lnTo>
                                  <a:pt x="36576" y="103632"/>
                                </a:lnTo>
                                <a:lnTo>
                                  <a:pt x="36576" y="97535"/>
                                </a:lnTo>
                                <a:lnTo>
                                  <a:pt x="39624" y="97535"/>
                                </a:lnTo>
                                <a:lnTo>
                                  <a:pt x="39624" y="91439"/>
                                </a:lnTo>
                                <a:lnTo>
                                  <a:pt x="42672" y="91439"/>
                                </a:lnTo>
                                <a:lnTo>
                                  <a:pt x="42672" y="85344"/>
                                </a:lnTo>
                                <a:lnTo>
                                  <a:pt x="45720" y="85344"/>
                                </a:lnTo>
                                <a:lnTo>
                                  <a:pt x="45720" y="79248"/>
                                </a:lnTo>
                                <a:lnTo>
                                  <a:pt x="48768" y="79248"/>
                                </a:lnTo>
                                <a:lnTo>
                                  <a:pt x="48768" y="73151"/>
                                </a:lnTo>
                                <a:lnTo>
                                  <a:pt x="51816" y="73151"/>
                                </a:lnTo>
                                <a:lnTo>
                                  <a:pt x="51816" y="67056"/>
                                </a:lnTo>
                                <a:lnTo>
                                  <a:pt x="54864" y="67056"/>
                                </a:lnTo>
                                <a:lnTo>
                                  <a:pt x="54864" y="64008"/>
                                </a:lnTo>
                                <a:lnTo>
                                  <a:pt x="57912" y="64008"/>
                                </a:lnTo>
                                <a:lnTo>
                                  <a:pt x="57912" y="60960"/>
                                </a:lnTo>
                                <a:lnTo>
                                  <a:pt x="64008" y="57911"/>
                                </a:lnTo>
                                <a:lnTo>
                                  <a:pt x="64008" y="51815"/>
                                </a:lnTo>
                                <a:lnTo>
                                  <a:pt x="67056" y="51815"/>
                                </a:lnTo>
                                <a:lnTo>
                                  <a:pt x="67056" y="45720"/>
                                </a:lnTo>
                                <a:lnTo>
                                  <a:pt x="70104" y="45720"/>
                                </a:lnTo>
                                <a:lnTo>
                                  <a:pt x="70104" y="39624"/>
                                </a:lnTo>
                                <a:lnTo>
                                  <a:pt x="73152" y="39624"/>
                                </a:lnTo>
                                <a:lnTo>
                                  <a:pt x="73152" y="36575"/>
                                </a:lnTo>
                                <a:lnTo>
                                  <a:pt x="79248" y="36575"/>
                                </a:lnTo>
                                <a:lnTo>
                                  <a:pt x="79248" y="30480"/>
                                </a:lnTo>
                                <a:lnTo>
                                  <a:pt x="82296" y="30480"/>
                                </a:lnTo>
                                <a:lnTo>
                                  <a:pt x="82296" y="24384"/>
                                </a:lnTo>
                                <a:lnTo>
                                  <a:pt x="85344" y="24384"/>
                                </a:lnTo>
                                <a:lnTo>
                                  <a:pt x="85344" y="21335"/>
                                </a:lnTo>
                                <a:lnTo>
                                  <a:pt x="88392" y="18287"/>
                                </a:lnTo>
                                <a:lnTo>
                                  <a:pt x="88392" y="15239"/>
                                </a:lnTo>
                                <a:lnTo>
                                  <a:pt x="91440" y="15239"/>
                                </a:lnTo>
                                <a:lnTo>
                                  <a:pt x="91440" y="12192"/>
                                </a:lnTo>
                                <a:lnTo>
                                  <a:pt x="97536" y="9144"/>
                                </a:lnTo>
                                <a:lnTo>
                                  <a:pt x="97536" y="3048"/>
                                </a:lnTo>
                                <a:lnTo>
                                  <a:pt x="100584" y="3048"/>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9325" name="Shape 19325"/>
                        <wps:cNvSpPr/>
                        <wps:spPr>
                          <a:xfrm>
                            <a:off x="164592" y="1356360"/>
                            <a:ext cx="507492" cy="512064"/>
                          </a:xfrm>
                          <a:custGeom>
                            <a:avLst/>
                            <a:gdLst/>
                            <a:ahLst/>
                            <a:cxnLst/>
                            <a:rect l="0" t="0" r="0" b="0"/>
                            <a:pathLst>
                              <a:path w="507492" h="512064">
                                <a:moveTo>
                                  <a:pt x="100584" y="0"/>
                                </a:moveTo>
                                <a:lnTo>
                                  <a:pt x="507492" y="0"/>
                                </a:lnTo>
                                <a:lnTo>
                                  <a:pt x="507492" y="6097"/>
                                </a:lnTo>
                                <a:lnTo>
                                  <a:pt x="105156" y="6097"/>
                                </a:lnTo>
                                <a:lnTo>
                                  <a:pt x="103632" y="9144"/>
                                </a:lnTo>
                                <a:lnTo>
                                  <a:pt x="100584" y="9144"/>
                                </a:lnTo>
                                <a:lnTo>
                                  <a:pt x="94488" y="15240"/>
                                </a:lnTo>
                                <a:lnTo>
                                  <a:pt x="97536" y="15240"/>
                                </a:lnTo>
                                <a:lnTo>
                                  <a:pt x="94488" y="18288"/>
                                </a:lnTo>
                                <a:lnTo>
                                  <a:pt x="91440" y="18288"/>
                                </a:lnTo>
                                <a:lnTo>
                                  <a:pt x="88392" y="24384"/>
                                </a:lnTo>
                                <a:lnTo>
                                  <a:pt x="85344" y="36576"/>
                                </a:lnTo>
                                <a:lnTo>
                                  <a:pt x="82296" y="36576"/>
                                </a:lnTo>
                                <a:lnTo>
                                  <a:pt x="82296" y="39624"/>
                                </a:lnTo>
                                <a:lnTo>
                                  <a:pt x="78232" y="41656"/>
                                </a:lnTo>
                                <a:lnTo>
                                  <a:pt x="70104" y="57912"/>
                                </a:lnTo>
                                <a:lnTo>
                                  <a:pt x="67056" y="57912"/>
                                </a:lnTo>
                                <a:lnTo>
                                  <a:pt x="60960" y="64008"/>
                                </a:lnTo>
                                <a:lnTo>
                                  <a:pt x="64008" y="64008"/>
                                </a:lnTo>
                                <a:lnTo>
                                  <a:pt x="42672" y="103632"/>
                                </a:lnTo>
                                <a:lnTo>
                                  <a:pt x="39624" y="103632"/>
                                </a:lnTo>
                                <a:lnTo>
                                  <a:pt x="39624" y="115824"/>
                                </a:lnTo>
                                <a:lnTo>
                                  <a:pt x="27432" y="140209"/>
                                </a:lnTo>
                                <a:lnTo>
                                  <a:pt x="27432" y="146304"/>
                                </a:lnTo>
                                <a:lnTo>
                                  <a:pt x="24384" y="152400"/>
                                </a:lnTo>
                                <a:lnTo>
                                  <a:pt x="24384" y="158497"/>
                                </a:lnTo>
                                <a:lnTo>
                                  <a:pt x="21336" y="164592"/>
                                </a:lnTo>
                                <a:lnTo>
                                  <a:pt x="18288" y="164592"/>
                                </a:lnTo>
                                <a:lnTo>
                                  <a:pt x="18288" y="170688"/>
                                </a:lnTo>
                                <a:lnTo>
                                  <a:pt x="15240" y="176784"/>
                                </a:lnTo>
                                <a:lnTo>
                                  <a:pt x="15240" y="188976"/>
                                </a:lnTo>
                                <a:lnTo>
                                  <a:pt x="12192" y="195073"/>
                                </a:lnTo>
                                <a:lnTo>
                                  <a:pt x="12192" y="201168"/>
                                </a:lnTo>
                                <a:lnTo>
                                  <a:pt x="9144" y="207264"/>
                                </a:lnTo>
                                <a:lnTo>
                                  <a:pt x="9144" y="222504"/>
                                </a:lnTo>
                                <a:lnTo>
                                  <a:pt x="6096" y="222504"/>
                                </a:lnTo>
                                <a:lnTo>
                                  <a:pt x="3048" y="225552"/>
                                </a:lnTo>
                                <a:lnTo>
                                  <a:pt x="6096" y="225552"/>
                                </a:lnTo>
                                <a:lnTo>
                                  <a:pt x="6096" y="286512"/>
                                </a:lnTo>
                                <a:lnTo>
                                  <a:pt x="9144" y="286512"/>
                                </a:lnTo>
                                <a:lnTo>
                                  <a:pt x="9144" y="304800"/>
                                </a:lnTo>
                                <a:lnTo>
                                  <a:pt x="12192" y="307849"/>
                                </a:lnTo>
                                <a:lnTo>
                                  <a:pt x="12192" y="320040"/>
                                </a:lnTo>
                                <a:lnTo>
                                  <a:pt x="15240" y="326136"/>
                                </a:lnTo>
                                <a:lnTo>
                                  <a:pt x="15240" y="335280"/>
                                </a:lnTo>
                                <a:lnTo>
                                  <a:pt x="18288" y="335280"/>
                                </a:lnTo>
                                <a:lnTo>
                                  <a:pt x="18288" y="341376"/>
                                </a:lnTo>
                                <a:lnTo>
                                  <a:pt x="21336" y="347473"/>
                                </a:lnTo>
                                <a:lnTo>
                                  <a:pt x="21336" y="353568"/>
                                </a:lnTo>
                                <a:lnTo>
                                  <a:pt x="24384" y="356616"/>
                                </a:lnTo>
                                <a:lnTo>
                                  <a:pt x="24384" y="362712"/>
                                </a:lnTo>
                                <a:lnTo>
                                  <a:pt x="33528" y="381000"/>
                                </a:lnTo>
                                <a:lnTo>
                                  <a:pt x="33528" y="384049"/>
                                </a:lnTo>
                                <a:lnTo>
                                  <a:pt x="54864" y="429768"/>
                                </a:lnTo>
                                <a:lnTo>
                                  <a:pt x="51816" y="429768"/>
                                </a:lnTo>
                                <a:lnTo>
                                  <a:pt x="54864" y="432816"/>
                                </a:lnTo>
                                <a:lnTo>
                                  <a:pt x="57912" y="432816"/>
                                </a:lnTo>
                                <a:lnTo>
                                  <a:pt x="73152" y="460249"/>
                                </a:lnTo>
                                <a:lnTo>
                                  <a:pt x="70104" y="460249"/>
                                </a:lnTo>
                                <a:lnTo>
                                  <a:pt x="76200" y="466344"/>
                                </a:lnTo>
                                <a:lnTo>
                                  <a:pt x="79248" y="466344"/>
                                </a:lnTo>
                                <a:lnTo>
                                  <a:pt x="85344" y="478536"/>
                                </a:lnTo>
                                <a:lnTo>
                                  <a:pt x="82296" y="478536"/>
                                </a:lnTo>
                                <a:lnTo>
                                  <a:pt x="88392" y="487680"/>
                                </a:lnTo>
                                <a:lnTo>
                                  <a:pt x="91440" y="487680"/>
                                </a:lnTo>
                                <a:lnTo>
                                  <a:pt x="94488" y="493776"/>
                                </a:lnTo>
                                <a:lnTo>
                                  <a:pt x="91440" y="493776"/>
                                </a:lnTo>
                                <a:lnTo>
                                  <a:pt x="97536" y="499873"/>
                                </a:lnTo>
                                <a:lnTo>
                                  <a:pt x="100584" y="499873"/>
                                </a:lnTo>
                                <a:lnTo>
                                  <a:pt x="103632" y="502920"/>
                                </a:lnTo>
                                <a:lnTo>
                                  <a:pt x="100584" y="502920"/>
                                </a:lnTo>
                                <a:lnTo>
                                  <a:pt x="103632" y="505968"/>
                                </a:lnTo>
                                <a:lnTo>
                                  <a:pt x="507492" y="505968"/>
                                </a:lnTo>
                                <a:lnTo>
                                  <a:pt x="507492" y="512064"/>
                                </a:lnTo>
                                <a:lnTo>
                                  <a:pt x="100584" y="512064"/>
                                </a:lnTo>
                                <a:lnTo>
                                  <a:pt x="100584" y="509016"/>
                                </a:lnTo>
                                <a:lnTo>
                                  <a:pt x="88392" y="496824"/>
                                </a:lnTo>
                                <a:lnTo>
                                  <a:pt x="88392" y="490728"/>
                                </a:lnTo>
                                <a:lnTo>
                                  <a:pt x="79248" y="481584"/>
                                </a:lnTo>
                                <a:lnTo>
                                  <a:pt x="73152" y="469392"/>
                                </a:lnTo>
                                <a:lnTo>
                                  <a:pt x="67056" y="463297"/>
                                </a:lnTo>
                                <a:lnTo>
                                  <a:pt x="51816" y="435864"/>
                                </a:lnTo>
                                <a:lnTo>
                                  <a:pt x="48768" y="432816"/>
                                </a:lnTo>
                                <a:lnTo>
                                  <a:pt x="27432" y="387097"/>
                                </a:lnTo>
                                <a:lnTo>
                                  <a:pt x="27432" y="384049"/>
                                </a:lnTo>
                                <a:lnTo>
                                  <a:pt x="18288" y="365760"/>
                                </a:lnTo>
                                <a:lnTo>
                                  <a:pt x="18288" y="359664"/>
                                </a:lnTo>
                                <a:lnTo>
                                  <a:pt x="15240" y="356616"/>
                                </a:lnTo>
                                <a:lnTo>
                                  <a:pt x="15240" y="350520"/>
                                </a:lnTo>
                                <a:lnTo>
                                  <a:pt x="12192" y="344424"/>
                                </a:lnTo>
                                <a:lnTo>
                                  <a:pt x="12192" y="338328"/>
                                </a:lnTo>
                                <a:lnTo>
                                  <a:pt x="9144" y="335280"/>
                                </a:lnTo>
                                <a:lnTo>
                                  <a:pt x="9144" y="329184"/>
                                </a:lnTo>
                                <a:lnTo>
                                  <a:pt x="6096" y="323088"/>
                                </a:lnTo>
                                <a:lnTo>
                                  <a:pt x="6096" y="310897"/>
                                </a:lnTo>
                                <a:lnTo>
                                  <a:pt x="3048" y="307849"/>
                                </a:lnTo>
                                <a:lnTo>
                                  <a:pt x="3048" y="289560"/>
                                </a:lnTo>
                                <a:lnTo>
                                  <a:pt x="0" y="286512"/>
                                </a:lnTo>
                                <a:lnTo>
                                  <a:pt x="0" y="222504"/>
                                </a:lnTo>
                                <a:lnTo>
                                  <a:pt x="3048" y="219456"/>
                                </a:lnTo>
                                <a:lnTo>
                                  <a:pt x="3048" y="204216"/>
                                </a:lnTo>
                                <a:lnTo>
                                  <a:pt x="6096" y="198120"/>
                                </a:lnTo>
                                <a:lnTo>
                                  <a:pt x="6096" y="192024"/>
                                </a:lnTo>
                                <a:lnTo>
                                  <a:pt x="9144" y="185928"/>
                                </a:lnTo>
                                <a:lnTo>
                                  <a:pt x="9144" y="173736"/>
                                </a:lnTo>
                                <a:lnTo>
                                  <a:pt x="12192" y="167640"/>
                                </a:lnTo>
                                <a:lnTo>
                                  <a:pt x="12192" y="164592"/>
                                </a:lnTo>
                                <a:lnTo>
                                  <a:pt x="15240" y="161544"/>
                                </a:lnTo>
                                <a:lnTo>
                                  <a:pt x="18288" y="155449"/>
                                </a:lnTo>
                                <a:lnTo>
                                  <a:pt x="18288" y="149352"/>
                                </a:lnTo>
                                <a:lnTo>
                                  <a:pt x="21336" y="143256"/>
                                </a:lnTo>
                                <a:lnTo>
                                  <a:pt x="21336" y="137160"/>
                                </a:lnTo>
                                <a:lnTo>
                                  <a:pt x="33528" y="115824"/>
                                </a:lnTo>
                                <a:lnTo>
                                  <a:pt x="33528" y="109728"/>
                                </a:lnTo>
                                <a:lnTo>
                                  <a:pt x="36576" y="103632"/>
                                </a:lnTo>
                                <a:lnTo>
                                  <a:pt x="39624" y="100584"/>
                                </a:lnTo>
                                <a:lnTo>
                                  <a:pt x="57912" y="60960"/>
                                </a:lnTo>
                                <a:lnTo>
                                  <a:pt x="64008" y="54864"/>
                                </a:lnTo>
                                <a:lnTo>
                                  <a:pt x="73152" y="36576"/>
                                </a:lnTo>
                                <a:lnTo>
                                  <a:pt x="79248" y="33528"/>
                                </a:lnTo>
                                <a:lnTo>
                                  <a:pt x="85344" y="21336"/>
                                </a:lnTo>
                                <a:lnTo>
                                  <a:pt x="88392" y="18288"/>
                                </a:lnTo>
                                <a:lnTo>
                                  <a:pt x="91440" y="12192"/>
                                </a:lnTo>
                                <a:lnTo>
                                  <a:pt x="97536" y="6097"/>
                                </a:lnTo>
                                <a:lnTo>
                                  <a:pt x="1005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326" name="Shape 19326"/>
                        <wps:cNvSpPr/>
                        <wps:spPr>
                          <a:xfrm>
                            <a:off x="672084" y="1356360"/>
                            <a:ext cx="510540" cy="512064"/>
                          </a:xfrm>
                          <a:custGeom>
                            <a:avLst/>
                            <a:gdLst/>
                            <a:ahLst/>
                            <a:cxnLst/>
                            <a:rect l="0" t="0" r="0" b="0"/>
                            <a:pathLst>
                              <a:path w="510540" h="512064">
                                <a:moveTo>
                                  <a:pt x="0" y="0"/>
                                </a:moveTo>
                                <a:lnTo>
                                  <a:pt x="406908" y="0"/>
                                </a:lnTo>
                                <a:lnTo>
                                  <a:pt x="409956" y="3049"/>
                                </a:lnTo>
                                <a:lnTo>
                                  <a:pt x="413004" y="3049"/>
                                </a:lnTo>
                                <a:lnTo>
                                  <a:pt x="416052" y="9144"/>
                                </a:lnTo>
                                <a:lnTo>
                                  <a:pt x="413004" y="9144"/>
                                </a:lnTo>
                                <a:lnTo>
                                  <a:pt x="419100" y="15240"/>
                                </a:lnTo>
                                <a:lnTo>
                                  <a:pt x="422148" y="15240"/>
                                </a:lnTo>
                                <a:lnTo>
                                  <a:pt x="425196" y="21336"/>
                                </a:lnTo>
                                <a:lnTo>
                                  <a:pt x="422148" y="21336"/>
                                </a:lnTo>
                                <a:lnTo>
                                  <a:pt x="428244" y="27432"/>
                                </a:lnTo>
                                <a:lnTo>
                                  <a:pt x="431292" y="27432"/>
                                </a:lnTo>
                                <a:lnTo>
                                  <a:pt x="437388" y="45720"/>
                                </a:lnTo>
                                <a:lnTo>
                                  <a:pt x="434340" y="45720"/>
                                </a:lnTo>
                                <a:lnTo>
                                  <a:pt x="440436" y="51816"/>
                                </a:lnTo>
                                <a:lnTo>
                                  <a:pt x="443484" y="51816"/>
                                </a:lnTo>
                                <a:lnTo>
                                  <a:pt x="458724" y="79249"/>
                                </a:lnTo>
                                <a:lnTo>
                                  <a:pt x="461772" y="88392"/>
                                </a:lnTo>
                                <a:lnTo>
                                  <a:pt x="483108" y="134112"/>
                                </a:lnTo>
                                <a:lnTo>
                                  <a:pt x="483108" y="140209"/>
                                </a:lnTo>
                                <a:lnTo>
                                  <a:pt x="492252" y="158497"/>
                                </a:lnTo>
                                <a:lnTo>
                                  <a:pt x="492252" y="164592"/>
                                </a:lnTo>
                                <a:lnTo>
                                  <a:pt x="495300" y="167640"/>
                                </a:lnTo>
                                <a:lnTo>
                                  <a:pt x="495300" y="173736"/>
                                </a:lnTo>
                                <a:lnTo>
                                  <a:pt x="498348" y="179832"/>
                                </a:lnTo>
                                <a:lnTo>
                                  <a:pt x="498348" y="185928"/>
                                </a:lnTo>
                                <a:lnTo>
                                  <a:pt x="501396" y="192024"/>
                                </a:lnTo>
                                <a:lnTo>
                                  <a:pt x="501396" y="198120"/>
                                </a:lnTo>
                                <a:lnTo>
                                  <a:pt x="504444" y="204216"/>
                                </a:lnTo>
                                <a:lnTo>
                                  <a:pt x="504444" y="213360"/>
                                </a:lnTo>
                                <a:lnTo>
                                  <a:pt x="507492" y="219456"/>
                                </a:lnTo>
                                <a:lnTo>
                                  <a:pt x="507492" y="240792"/>
                                </a:lnTo>
                                <a:lnTo>
                                  <a:pt x="510540" y="240792"/>
                                </a:lnTo>
                                <a:lnTo>
                                  <a:pt x="510540" y="301752"/>
                                </a:lnTo>
                                <a:lnTo>
                                  <a:pt x="507492" y="307849"/>
                                </a:lnTo>
                                <a:lnTo>
                                  <a:pt x="507492" y="323088"/>
                                </a:lnTo>
                                <a:lnTo>
                                  <a:pt x="504444" y="329184"/>
                                </a:lnTo>
                                <a:lnTo>
                                  <a:pt x="504444" y="335280"/>
                                </a:lnTo>
                                <a:lnTo>
                                  <a:pt x="501396" y="335280"/>
                                </a:lnTo>
                                <a:lnTo>
                                  <a:pt x="498348" y="338328"/>
                                </a:lnTo>
                                <a:lnTo>
                                  <a:pt x="501396" y="338328"/>
                                </a:lnTo>
                                <a:lnTo>
                                  <a:pt x="501396" y="350520"/>
                                </a:lnTo>
                                <a:lnTo>
                                  <a:pt x="498348" y="356616"/>
                                </a:lnTo>
                                <a:lnTo>
                                  <a:pt x="498348" y="359664"/>
                                </a:lnTo>
                                <a:lnTo>
                                  <a:pt x="495300" y="365760"/>
                                </a:lnTo>
                                <a:lnTo>
                                  <a:pt x="492252" y="365760"/>
                                </a:lnTo>
                                <a:lnTo>
                                  <a:pt x="489204" y="368809"/>
                                </a:lnTo>
                                <a:lnTo>
                                  <a:pt x="492252" y="368809"/>
                                </a:lnTo>
                                <a:lnTo>
                                  <a:pt x="492252" y="374904"/>
                                </a:lnTo>
                                <a:lnTo>
                                  <a:pt x="489204" y="381000"/>
                                </a:lnTo>
                                <a:lnTo>
                                  <a:pt x="489204" y="387097"/>
                                </a:lnTo>
                                <a:lnTo>
                                  <a:pt x="486156" y="393192"/>
                                </a:lnTo>
                                <a:lnTo>
                                  <a:pt x="483108" y="393192"/>
                                </a:lnTo>
                                <a:lnTo>
                                  <a:pt x="483108" y="396240"/>
                                </a:lnTo>
                                <a:lnTo>
                                  <a:pt x="480060" y="405384"/>
                                </a:lnTo>
                                <a:lnTo>
                                  <a:pt x="480060" y="411480"/>
                                </a:lnTo>
                                <a:lnTo>
                                  <a:pt x="477012" y="411480"/>
                                </a:lnTo>
                                <a:lnTo>
                                  <a:pt x="473964" y="414528"/>
                                </a:lnTo>
                                <a:lnTo>
                                  <a:pt x="477012" y="414528"/>
                                </a:lnTo>
                                <a:lnTo>
                                  <a:pt x="467868" y="432816"/>
                                </a:lnTo>
                                <a:lnTo>
                                  <a:pt x="464820" y="432816"/>
                                </a:lnTo>
                                <a:lnTo>
                                  <a:pt x="461772" y="435864"/>
                                </a:lnTo>
                                <a:lnTo>
                                  <a:pt x="464820" y="435864"/>
                                </a:lnTo>
                                <a:lnTo>
                                  <a:pt x="455676" y="454152"/>
                                </a:lnTo>
                                <a:lnTo>
                                  <a:pt x="452628" y="454152"/>
                                </a:lnTo>
                                <a:lnTo>
                                  <a:pt x="443484" y="460249"/>
                                </a:lnTo>
                                <a:lnTo>
                                  <a:pt x="446532" y="460249"/>
                                </a:lnTo>
                                <a:lnTo>
                                  <a:pt x="440436" y="472440"/>
                                </a:lnTo>
                                <a:lnTo>
                                  <a:pt x="437388" y="472440"/>
                                </a:lnTo>
                                <a:lnTo>
                                  <a:pt x="431292" y="481584"/>
                                </a:lnTo>
                                <a:lnTo>
                                  <a:pt x="434340" y="481584"/>
                                </a:lnTo>
                                <a:lnTo>
                                  <a:pt x="431292" y="487680"/>
                                </a:lnTo>
                                <a:lnTo>
                                  <a:pt x="428244" y="487680"/>
                                </a:lnTo>
                                <a:lnTo>
                                  <a:pt x="419100" y="496824"/>
                                </a:lnTo>
                                <a:lnTo>
                                  <a:pt x="422148" y="496824"/>
                                </a:lnTo>
                                <a:lnTo>
                                  <a:pt x="419100" y="502920"/>
                                </a:lnTo>
                                <a:lnTo>
                                  <a:pt x="416052" y="502920"/>
                                </a:lnTo>
                                <a:lnTo>
                                  <a:pt x="411988" y="504952"/>
                                </a:lnTo>
                                <a:lnTo>
                                  <a:pt x="409956" y="509016"/>
                                </a:lnTo>
                                <a:lnTo>
                                  <a:pt x="406908" y="509016"/>
                                </a:lnTo>
                                <a:lnTo>
                                  <a:pt x="406908" y="512064"/>
                                </a:lnTo>
                                <a:lnTo>
                                  <a:pt x="0" y="512064"/>
                                </a:lnTo>
                                <a:lnTo>
                                  <a:pt x="0" y="505968"/>
                                </a:lnTo>
                                <a:lnTo>
                                  <a:pt x="403860" y="505968"/>
                                </a:lnTo>
                                <a:lnTo>
                                  <a:pt x="406908" y="502920"/>
                                </a:lnTo>
                                <a:lnTo>
                                  <a:pt x="413004" y="499873"/>
                                </a:lnTo>
                                <a:lnTo>
                                  <a:pt x="416052" y="493776"/>
                                </a:lnTo>
                                <a:lnTo>
                                  <a:pt x="425196" y="484632"/>
                                </a:lnTo>
                                <a:lnTo>
                                  <a:pt x="428244" y="478536"/>
                                </a:lnTo>
                                <a:lnTo>
                                  <a:pt x="434340" y="469392"/>
                                </a:lnTo>
                                <a:lnTo>
                                  <a:pt x="440436" y="457200"/>
                                </a:lnTo>
                                <a:lnTo>
                                  <a:pt x="449580" y="451104"/>
                                </a:lnTo>
                                <a:lnTo>
                                  <a:pt x="458724" y="432816"/>
                                </a:lnTo>
                                <a:lnTo>
                                  <a:pt x="461772" y="429768"/>
                                </a:lnTo>
                                <a:lnTo>
                                  <a:pt x="470916" y="411480"/>
                                </a:lnTo>
                                <a:lnTo>
                                  <a:pt x="473964" y="408432"/>
                                </a:lnTo>
                                <a:lnTo>
                                  <a:pt x="473964" y="405384"/>
                                </a:lnTo>
                                <a:lnTo>
                                  <a:pt x="480060" y="393192"/>
                                </a:lnTo>
                                <a:lnTo>
                                  <a:pt x="483108" y="390144"/>
                                </a:lnTo>
                                <a:lnTo>
                                  <a:pt x="483108" y="387097"/>
                                </a:lnTo>
                                <a:lnTo>
                                  <a:pt x="483108" y="384049"/>
                                </a:lnTo>
                                <a:lnTo>
                                  <a:pt x="483108" y="377952"/>
                                </a:lnTo>
                                <a:lnTo>
                                  <a:pt x="486156" y="371856"/>
                                </a:lnTo>
                                <a:lnTo>
                                  <a:pt x="486156" y="365760"/>
                                </a:lnTo>
                                <a:lnTo>
                                  <a:pt x="489204" y="362712"/>
                                </a:lnTo>
                                <a:lnTo>
                                  <a:pt x="492252" y="356616"/>
                                </a:lnTo>
                                <a:lnTo>
                                  <a:pt x="492252" y="353568"/>
                                </a:lnTo>
                                <a:lnTo>
                                  <a:pt x="495300" y="347473"/>
                                </a:lnTo>
                                <a:lnTo>
                                  <a:pt x="495300" y="335280"/>
                                </a:lnTo>
                                <a:lnTo>
                                  <a:pt x="498348" y="332232"/>
                                </a:lnTo>
                                <a:lnTo>
                                  <a:pt x="498348" y="326136"/>
                                </a:lnTo>
                                <a:lnTo>
                                  <a:pt x="501396" y="320040"/>
                                </a:lnTo>
                                <a:lnTo>
                                  <a:pt x="501396" y="304800"/>
                                </a:lnTo>
                                <a:lnTo>
                                  <a:pt x="504444" y="298704"/>
                                </a:lnTo>
                                <a:lnTo>
                                  <a:pt x="504444" y="243840"/>
                                </a:lnTo>
                                <a:lnTo>
                                  <a:pt x="501396" y="240792"/>
                                </a:lnTo>
                                <a:lnTo>
                                  <a:pt x="501396" y="222504"/>
                                </a:lnTo>
                                <a:lnTo>
                                  <a:pt x="498348" y="216409"/>
                                </a:lnTo>
                                <a:lnTo>
                                  <a:pt x="498348" y="207264"/>
                                </a:lnTo>
                                <a:lnTo>
                                  <a:pt x="495300" y="201168"/>
                                </a:lnTo>
                                <a:lnTo>
                                  <a:pt x="495300" y="195073"/>
                                </a:lnTo>
                                <a:lnTo>
                                  <a:pt x="492252" y="188976"/>
                                </a:lnTo>
                                <a:lnTo>
                                  <a:pt x="492252" y="182880"/>
                                </a:lnTo>
                                <a:lnTo>
                                  <a:pt x="489204" y="176784"/>
                                </a:lnTo>
                                <a:lnTo>
                                  <a:pt x="489204" y="170688"/>
                                </a:lnTo>
                                <a:lnTo>
                                  <a:pt x="486156" y="164592"/>
                                </a:lnTo>
                                <a:lnTo>
                                  <a:pt x="486156" y="161544"/>
                                </a:lnTo>
                                <a:lnTo>
                                  <a:pt x="480060" y="143256"/>
                                </a:lnTo>
                                <a:lnTo>
                                  <a:pt x="480060" y="137160"/>
                                </a:lnTo>
                                <a:lnTo>
                                  <a:pt x="455676" y="91440"/>
                                </a:lnTo>
                                <a:lnTo>
                                  <a:pt x="452628" y="82297"/>
                                </a:lnTo>
                                <a:lnTo>
                                  <a:pt x="437388" y="54864"/>
                                </a:lnTo>
                                <a:lnTo>
                                  <a:pt x="425196" y="30480"/>
                                </a:lnTo>
                                <a:lnTo>
                                  <a:pt x="419100" y="24384"/>
                                </a:lnTo>
                                <a:lnTo>
                                  <a:pt x="416052" y="18288"/>
                                </a:lnTo>
                                <a:lnTo>
                                  <a:pt x="409956" y="12192"/>
                                </a:lnTo>
                                <a:lnTo>
                                  <a:pt x="406908" y="6097"/>
                                </a:lnTo>
                                <a:lnTo>
                                  <a:pt x="0" y="6097"/>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327" name="Shape 19327"/>
                        <wps:cNvSpPr/>
                        <wps:spPr>
                          <a:xfrm>
                            <a:off x="637032" y="1286256"/>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15239"/>
                                </a:lnTo>
                                <a:lnTo>
                                  <a:pt x="57912" y="15239"/>
                                </a:lnTo>
                                <a:lnTo>
                                  <a:pt x="57912" y="21336"/>
                                </a:lnTo>
                                <a:lnTo>
                                  <a:pt x="54864" y="21336"/>
                                </a:lnTo>
                                <a:lnTo>
                                  <a:pt x="54864" y="27432"/>
                                </a:lnTo>
                                <a:lnTo>
                                  <a:pt x="51816" y="27432"/>
                                </a:lnTo>
                                <a:lnTo>
                                  <a:pt x="51816" y="33527"/>
                                </a:lnTo>
                                <a:lnTo>
                                  <a:pt x="48768" y="33527"/>
                                </a:lnTo>
                                <a:lnTo>
                                  <a:pt x="48768" y="39624"/>
                                </a:lnTo>
                                <a:lnTo>
                                  <a:pt x="45720" y="39624"/>
                                </a:lnTo>
                                <a:lnTo>
                                  <a:pt x="45720" y="42672"/>
                                </a:lnTo>
                                <a:lnTo>
                                  <a:pt x="42672" y="42672"/>
                                </a:lnTo>
                                <a:lnTo>
                                  <a:pt x="42672" y="54863"/>
                                </a:lnTo>
                                <a:lnTo>
                                  <a:pt x="39624" y="54863"/>
                                </a:lnTo>
                                <a:lnTo>
                                  <a:pt x="39624" y="60960"/>
                                </a:lnTo>
                                <a:lnTo>
                                  <a:pt x="36576" y="60960"/>
                                </a:lnTo>
                                <a:lnTo>
                                  <a:pt x="36576" y="67056"/>
                                </a:lnTo>
                                <a:lnTo>
                                  <a:pt x="30480" y="67056"/>
                                </a:lnTo>
                                <a:lnTo>
                                  <a:pt x="30480" y="60960"/>
                                </a:lnTo>
                                <a:lnTo>
                                  <a:pt x="27432" y="60960"/>
                                </a:lnTo>
                                <a:lnTo>
                                  <a:pt x="27432" y="54863"/>
                                </a:lnTo>
                                <a:lnTo>
                                  <a:pt x="24384" y="54863"/>
                                </a:lnTo>
                                <a:lnTo>
                                  <a:pt x="24384" y="48768"/>
                                </a:lnTo>
                                <a:lnTo>
                                  <a:pt x="21336" y="48768"/>
                                </a:lnTo>
                                <a:lnTo>
                                  <a:pt x="21336" y="42672"/>
                                </a:lnTo>
                                <a:lnTo>
                                  <a:pt x="18288" y="42672"/>
                                </a:lnTo>
                                <a:lnTo>
                                  <a:pt x="18288" y="36576"/>
                                </a:lnTo>
                                <a:lnTo>
                                  <a:pt x="15240" y="36576"/>
                                </a:lnTo>
                                <a:lnTo>
                                  <a:pt x="15240" y="30480"/>
                                </a:lnTo>
                                <a:lnTo>
                                  <a:pt x="12192" y="30480"/>
                                </a:lnTo>
                                <a:lnTo>
                                  <a:pt x="12192" y="24384"/>
                                </a:lnTo>
                                <a:lnTo>
                                  <a:pt x="9144" y="24384"/>
                                </a:lnTo>
                                <a:lnTo>
                                  <a:pt x="9144" y="18287"/>
                                </a:lnTo>
                                <a:lnTo>
                                  <a:pt x="6096" y="18287"/>
                                </a:lnTo>
                                <a:lnTo>
                                  <a:pt x="6096" y="12192"/>
                                </a:lnTo>
                                <a:lnTo>
                                  <a:pt x="3048" y="12192"/>
                                </a:lnTo>
                                <a:lnTo>
                                  <a:pt x="304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328" name="Shape 19328"/>
                        <wps:cNvSpPr/>
                        <wps:spPr>
                          <a:xfrm>
                            <a:off x="637032" y="1286256"/>
                            <a:ext cx="67056" cy="70103"/>
                          </a:xfrm>
                          <a:custGeom>
                            <a:avLst/>
                            <a:gdLst/>
                            <a:ahLst/>
                            <a:cxnLst/>
                            <a:rect l="0" t="0" r="0" b="0"/>
                            <a:pathLst>
                              <a:path w="67056" h="70103">
                                <a:moveTo>
                                  <a:pt x="0" y="0"/>
                                </a:moveTo>
                                <a:lnTo>
                                  <a:pt x="67056" y="0"/>
                                </a:lnTo>
                                <a:lnTo>
                                  <a:pt x="33528" y="70103"/>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9329" name="Rectangle 19329"/>
                        <wps:cNvSpPr/>
                        <wps:spPr>
                          <a:xfrm>
                            <a:off x="743712" y="1913437"/>
                            <a:ext cx="797654"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610-93/d099</w:t>
                              </w:r>
                            </w:p>
                          </w:txbxContent>
                        </wps:txbx>
                        <wps:bodyPr horzOverflow="overflow" vert="horz" lIns="0" tIns="0" rIns="0" bIns="0" rtlCol="0">
                          <a:noAutofit/>
                        </wps:bodyPr>
                      </wps:wsp>
                      <wps:wsp>
                        <wps:cNvPr id="19330" name="Rectangle 19330"/>
                        <wps:cNvSpPr/>
                        <wps:spPr>
                          <a:xfrm>
                            <a:off x="393192" y="219529"/>
                            <a:ext cx="74915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ZRL</w:t>
                              </w:r>
                            </w:p>
                          </w:txbxContent>
                        </wps:txbx>
                        <wps:bodyPr horzOverflow="overflow" vert="horz" lIns="0" tIns="0" rIns="0" bIns="0" rtlCol="0">
                          <a:noAutofit/>
                        </wps:bodyPr>
                      </wps:wsp>
                      <wps:wsp>
                        <wps:cNvPr id="19331" name="Rectangle 19331"/>
                        <wps:cNvSpPr/>
                        <wps:spPr>
                          <a:xfrm>
                            <a:off x="146299" y="780362"/>
                            <a:ext cx="13325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EHUFSI(X’F0’)</w:t>
                              </w:r>
                            </w:p>
                          </w:txbxContent>
                        </wps:txbx>
                        <wps:bodyPr horzOverflow="overflow" vert="horz" lIns="0" tIns="0" rIns="0" bIns="0" rtlCol="0">
                          <a:noAutofit/>
                        </wps:bodyPr>
                      </wps:wsp>
                      <wps:wsp>
                        <wps:cNvPr id="19332" name="Rectangle 19332"/>
                        <wps:cNvSpPr/>
                        <wps:spPr>
                          <a:xfrm>
                            <a:off x="146299" y="896186"/>
                            <a:ext cx="140905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bits of EHUFCO(X’F0’)</w:t>
                              </w:r>
                            </w:p>
                          </w:txbxContent>
                        </wps:txbx>
                        <wps:bodyPr horzOverflow="overflow" vert="horz" lIns="0" tIns="0" rIns="0" bIns="0" rtlCol="0">
                          <a:noAutofit/>
                        </wps:bodyPr>
                      </wps:wsp>
                      <wps:wsp>
                        <wps:cNvPr id="19333" name="Rectangle 19333"/>
                        <wps:cNvSpPr/>
                        <wps:spPr>
                          <a:xfrm>
                            <a:off x="146299" y="1008966"/>
                            <a:ext cx="6194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 R – 16</w:t>
                              </w:r>
                            </w:p>
                          </w:txbxContent>
                        </wps:txbx>
                        <wps:bodyPr horzOverflow="overflow" vert="horz" lIns="0" tIns="0" rIns="0" bIns="0" rtlCol="0">
                          <a:noAutofit/>
                        </wps:bodyPr>
                      </wps:wsp>
                      <wps:wsp>
                        <wps:cNvPr id="19334" name="Rectangle 19334"/>
                        <wps:cNvSpPr/>
                        <wps:spPr>
                          <a:xfrm>
                            <a:off x="560827" y="1572851"/>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301926" o:spid="_x0000_s5917" style="width:106.1pt;height:156pt;mso-position-horizontal-relative:char;mso-position-vertical-relative:line" coordsize="13472,19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">
                <v:shape id="Shape 457513" o:spid="_x0000_s5918" style="position:absolute;left:6736;top:1706;width:91;height:15240;visibility:visible;mso-wrap-style:square;v-text-anchor:top" coordsize="9144,15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" path="m,l9144,r,1524000l,1524000,,e" fillcolor="black" stroked="f" strokeweight="0">
                  <v:stroke endcap="round"/>
                  <v:path arrowok="t" textboxrect="0,0,9144,1524000"/>
                </v:shape>
                <v:shape id="Shape 19318" o:spid="_x0000_s5919" style="position:absolute;left:1676;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" path="m100584,l911352,r3048,6096l917448,6096r,6096l920496,12192r3048,6096l926592,18288r,3049l929640,21337r3048,6095l935736,27432r3048,6096l938784,39624r3048,6096l944880,45720r9144,18288l957072,67056r6096,12192l966216,79248r,6096l969264,85344r,6096l972312,91440r,6097l975360,97537r,6095l978408,103632r,6096l981456,109728r,6096l984504,115824r,3048l987552,118872r,15241l990600,134113r,6096l993648,140209r,12191l996696,152400r,12192l999744,164592r,9145l1002792,173737r,9143l1005840,182880r,18288l1008888,201168r,21336l1011936,222504r,64009l1008888,286513r,21335l1005840,307848r,12192l1002792,320040r,18288l999744,338328r,9144l996696,347472r,6096l993648,353568r,9145l990600,362713r,12191l987552,374904r,12192l984504,387096r,6096l981456,393192r,12193l975360,405385r,6095l972312,411480r,6096l969264,417576r,6096l966216,423672r,6096l963168,429768r,6096l960120,435864r,6097l957072,441961r,6095l954024,448056r,3048l947928,454152r,3048l944880,457200r,6096l941832,463296r,6096l938784,469392r,3048l935736,472440r,6096l932688,478536r,6096l929640,484632r,3048l923544,490728r,6096l920496,496824r,3048l914400,502920r,3048l97536,505968r,-3048l94488,502920r,-3048l91440,499872r-3048,-6096l85344,493776r,-6096l82296,481585r-3048,l79248,475488r-3048,l76200,469392r-3048,l70104,463296r-3048,l64008,457200r-3048,-3048l36576,405385r,-3048l33528,402337r,-6097l30480,396240r,-6096l27432,390144r,-12192l24384,377952r,-6096l21336,371856r,-6095l18288,365761r,-9145l15240,356616r,-12192l12192,344424r,-9144l9144,335280r,-12192l6096,323088r,-15240l3048,307848r,-24384l,283464,,219456r3048,l3048,198120r3048,l6096,185928r3048,l9144,167640r3048,l12192,161544r3048,l15240,155448r3048,l18288,143256r3048,l21336,131064r3048,l24384,124968r3048,l27432,118872r6096,-3048l33528,106680r3048,l36576,94488r3048,l39624,88392r3048,l42672,82296r3048,l45720,76200r3048,l48768,70104r6096,-3048l54864,64008r3048,l57912,60961r6096,-3048l64008,51816r3048,l67056,45720r3048,l70104,39624r3048,l73152,36576r6096,-3048l79248,27432r6096,-3047l85344,21337r3048,-3049l88392,15240r3048,l91440,12192,97536,9144r,-6096l100584,3048r,-3048xe" stroked="f" strokeweight="0">
                  <v:stroke endcap="round"/>
                  <v:path arrowok="t" textboxrect="0,0,1011936,505968"/>
                </v:shape>
                <v:shape id="Shape 19319" o:spid="_x0000_s5920" style="position:absolute;left:1645;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" path="m100584,l507492,r,6096l103632,6096r-9144,9144l97536,15240,85344,27432r3048,l76200,39624r3048,l67056,57912r-6096,6096l64008,64008r-9144,6096l57912,70104,39624,112776r,6096l36576,118872r-9144,18289l27432,143256r-3048,6096l24384,155448r-9144,18288l15240,185928r-3048,6096l12192,198120r-3048,6096l9144,219456r-6096,3048l6096,222504r,59436l9144,283464r,18288l12192,307848r,9144l15240,323088r,6097l18288,335280r,3048l21336,344424r,6096l24384,356616r,3048l33528,377952r,6096l39624,402336r,3049l73152,460248r-3048,l79248,469392r9144,12192l85344,481584r9144,12192l91440,493776r12192,12192l507492,505968r,4572l100584,512064r-3048,-6096l88392,496824r,-6096l82296,484632,76200,472440r-9144,-9144l39624,408432r-3048,-3047l27432,387096r,-6096l18288,362712r,-3048l15240,353568r,-6096l12192,341376r,-3048l9144,332232r,-6096l6096,320040r,-9144l3048,304800r,-18288l,283464,,219456r3048,-3047l3048,201168r3048,-6096l6096,188976r3048,-6096l9144,170688r3048,-3048l12192,164592r6096,-12192l18288,146304r3048,-6095l21336,134112r9144,-15240l33528,115824r,-6096l51816,70104r3048,-3048l57912,60961r6096,-6097l73152,36576r6096,-6096l82296,24385r6096,-6097l91440,12192,97536,6096,100584,xe" fillcolor="black" stroked="f" strokeweight="0">
                  <v:stroke endcap="round"/>
                  <v:path arrowok="t" textboxrect="0,0,507492,512064"/>
                </v:shape>
                <v:shape id="Shape 19320" o:spid="_x0000_s5921" style="position:absolute;left:6720;width:5106;height:5105;visibility:visible;mso-wrap-style:square;v-text-anchor:top" coordsize="510540,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" path="m,l406908,r9144,9144l413004,9144r12192,12192l422148,21336r9144,6096l437388,39624r-3048,l440436,45720r18288,27432l455676,73152r3048,3048l483108,121920r,3048l492252,143256r,6096l495300,155448r,6096l498348,167640r,4572l501396,173736r,6096l504444,185928r,12192l507492,204216r,16764l510540,222504r,64008l504444,289561r3048,l507492,307848r-3048,3048l504444,316992r-3048,6096l501396,335280r-3048,6096l498348,347472r-6096,3048l495300,350520r-3048,6096l492252,359664r-3048,6097l489204,371856r-9144,24384l480060,402336r-9144,6096l473964,408432r-24384,42672l443484,457200r3048,l434340,472440r-3048,6096l434340,475488r-9144,12192l419100,493776r3048,l409956,505968r3048,l406908,509016,,510540r,-4572l403860,505968r9144,-9144l416052,490728r6096,-6096l428244,472440r6096,-3048l440436,454152r6096,-6096l467868,408432r3048,-3047l473964,399288r,-6096l483108,368809r,-6097l486156,359664r,-6096l489204,347472r3048,-3048l492252,338328r3048,-6096l495300,320040r3048,-6096l498348,310896r3048,-6096l501396,286512r3048,-3048l504444,225552r-3048,-3048l501396,207264r-3048,-6096l498348,188976r-3048,-6096l495300,176785r-3048,-3049l492252,167640r-3048,-3048l489204,158496r-3048,-6096l486156,146304r-6096,-18288l480060,124968,455676,79248r-3048,-3048l437388,48768,428244,30480,409956,12192,406908,6096,,6096,,xe" fillcolor="black" stroked="f" strokeweight="0">
                  <v:stroke endcap="round"/>
                  <v:path arrowok="t" textboxrect="0,0,510540,510540"/>
                </v:shape>
                <v:shape id="Shape 457514" o:spid="_x0000_s5922" style="position:absolute;left:30;top:6797;width:13411;height:5059;visibility:visible;mso-wrap-style:square;v-text-anchor:top" coordsize="1341120,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" path="m,l1341120,r,505968l,505968,,e" stroked="f" strokeweight="0">
                  <v:stroke endcap="round"/>
                  <v:path arrowok="t" textboxrect="0,0,1341120,505968"/>
                </v:shape>
                <v:shape id="Shape 19322" o:spid="_x0000_s5923" style="position:absolute;top:6766;width:6751;height:5121;visibility:visible;mso-wrap-style:square;v-text-anchor:top" coordsize="675132,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" path="m,l3048,,675132,r,6096l6096,6096r,499872l675132,505968r,6095l,512063,,xe" fillcolor="black" stroked="f" strokeweight="0">
                  <v:stroke endcap="round"/>
                  <v:path arrowok="t" textboxrect="0,0,675132,512063"/>
                </v:shape>
                <v:shape id="Shape 19323" o:spid="_x0000_s5924" style="position:absolute;left:6751;top:6766;width:6721;height:5121;visibility:visible;mso-wrap-style:square;v-text-anchor:top" coordsize="67208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" path="m,l672084,r,509015l669036,509015r,3048l,512063r,-6095l669036,505968r,-499872l,6096,,xe" fillcolor="black" stroked="f" strokeweight="0">
                  <v:stroke endcap="round"/>
                  <v:path arrowok="t" textboxrect="0,0,672084,512063"/>
                </v:shape>
                <v:shape id="Shape 19324" o:spid="_x0000_s5925" style="position:absolute;left:1676;top:13594;width:10119;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" path="m100584,l911352,r,3048l914400,3048r6096,12191l923544,15239r,3048l926592,18287r,6097l929640,24384r3048,6096l935736,30480r,6095l938784,36575r,12193l941832,48768r3048,6095l947928,54863r,6097l950976,60960r,3048l954024,64008r,6095l957072,70103r,6097l960120,76200r,9144l963168,85344r,6095l966216,91439r,6096l969264,97535r,6097l972312,103632r,6095l975360,109727r,3048l978408,112775r,6097l981456,118872r,6096l984504,124968r,6095l987552,131063r,18288l990600,149351r,6097l993648,155448r,9144l996696,164592r,12192l999744,176784r,12191l1002792,188975r,12193l1005840,201168r,15240l1008888,216408r,24384l1011936,240792r,64008l1008888,304800r,21335l1005840,326135r,9145l1002792,335280r,18288l999744,353568r,9143l993648,365760r,12191l990600,377951r,12193l987552,393192r,6095l984504,399287r,3048l981456,402335r,9145l978408,411480r,6095l975360,417575r,6097l972312,423672r,6096l966216,432815r,6096l963168,438911r,6097l960120,445008r,6095l954024,451103r,3048l947928,457200r,6096l944880,463296r,6096l938784,472439r,3048l935736,478535r,6097l929640,487680r,3047l923544,493775r,6097l914400,499872r,6096l97536,505968r,-3048l94488,502920r,-3048l91440,499872r-3048,-6097l85344,493775r,-6095l82296,481584r-3048,l70104,463296r-3048,l60960,451103r-3048,-3047l48768,429768r-3048,l45720,423672r-3048,l42672,417575r-3048,l39624,411480r-3048,l36576,402335r-3048,l33528,396239r-3048,l30480,390144r-3048,l27432,381000r-3048,l24384,374903r-3048,l21336,368808r-3048,l18288,356615r-3048,l15240,347472r-3048,l12192,335280r-3048,l9144,326135r-3048,l6096,307848r-3048,l3048,286511r-3048,l,222503r3048,l3048,201168r3048,l6096,188975r3048,l9144,170687r3048,l12192,161544r3048,l15240,158496r3048,l18288,146303r3048,l21336,134111r3048,l24384,128015r3048,l27432,121920r3048,l30480,115824r3048,l33528,106680r3048,-3048l36576,97535r3048,l39624,91439r3048,l42672,85344r3048,l45720,79248r3048,l48768,73151r3048,l51816,67056r3048,l54864,64008r3048,l57912,60960r6096,-3049l64008,51815r3048,l67056,45720r3048,l70104,39624r3048,l73152,36575r6096,l79248,30480r3048,l82296,24384r3048,l85344,21335r3048,-3048l88392,15239r3048,l91440,12192,97536,9144r,-6096l100584,3048r,-3048xe" stroked="f" strokeweight="0">
                  <v:stroke endcap="round"/>
                  <v:path arrowok="t" textboxrect="0,0,1011936,505968"/>
                </v:shape>
                <v:shape id="Shape 19325" o:spid="_x0000_s5926" style="position:absolute;left:1645;top:13563;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" path="m100584,l507492,r,6097l105156,6097r-1524,3047l100584,9144r-6096,6096l97536,15240r-3048,3048l91440,18288r-3048,6096l85344,36576r-3048,l82296,39624r-4064,2032l70104,57912r-3048,l60960,64008r3048,l42672,103632r-3048,l39624,115824,27432,140209r,6095l24384,152400r,6097l21336,164592r-3048,l18288,170688r-3048,6096l15240,188976r-3048,6097l12192,201168r-3048,6096l9144,222504r-3048,l3048,225552r3048,l6096,286512r3048,l9144,304800r3048,3049l12192,320040r3048,6096l15240,335280r3048,l18288,341376r3048,6097l21336,353568r3048,3048l24384,362712r9144,18288l33528,384049r21336,45719l51816,429768r3048,3048l57912,432816r15240,27433l70104,460249r6096,6095l79248,466344r6096,12192l82296,478536r6096,9144l91440,487680r3048,6096l91440,493776r6096,6097l100584,499873r3048,3047l100584,502920r3048,3048l507492,505968r,6096l100584,512064r,-3048l88392,496824r,-6096l79248,481584,73152,469392r-6096,-6095l51816,435864r-3048,-3048l27432,387097r,-3048l18288,365760r,-6096l15240,356616r,-6096l12192,344424r,-6096l9144,335280r,-6096l6096,323088r,-12191l3048,307849r,-18289l,286512,,222504r3048,-3048l3048,204216r3048,-6096l6096,192024r3048,-6096l9144,173736r3048,-6096l12192,164592r3048,-3048l18288,155449r,-6097l21336,143256r,-6096l33528,115824r,-6096l36576,103632r3048,-3048l57912,60960r6096,-6096l73152,36576r6096,-3048l85344,21336r3048,-3048l91440,12192,97536,6097,100584,xe" fillcolor="black" stroked="f" strokeweight="0">
                  <v:stroke endcap="round"/>
                  <v:path arrowok="t" textboxrect="0,0,507492,512064"/>
                </v:shape>
                <v:shape id="Shape 19326" o:spid="_x0000_s5927" style="position:absolute;left:6720;top:13563;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" path="m,l406908,r3048,3049l413004,3049r3048,6095l413004,9144r6096,6096l422148,15240r3048,6096l422148,21336r6096,6096l431292,27432r6096,18288l434340,45720r6096,6096l443484,51816r15240,27433l461772,88392r21336,45720l483108,140209r9144,18288l492252,164592r3048,3048l495300,173736r3048,6096l498348,185928r3048,6096l501396,198120r3048,6096l504444,213360r3048,6096l507492,240792r3048,l510540,301752r-3048,6097l507492,323088r-3048,6096l504444,335280r-3048,l498348,338328r3048,l501396,350520r-3048,6096l498348,359664r-3048,6096l492252,365760r-3048,3049l492252,368809r,6095l489204,381000r,6097l486156,393192r-3048,l483108,396240r-3048,9144l480060,411480r-3048,l473964,414528r3048,l467868,432816r-3048,l461772,435864r3048,l455676,454152r-3048,l443484,460249r3048,l440436,472440r-3048,l431292,481584r3048,l431292,487680r-3048,l419100,496824r3048,l419100,502920r-3048,l411988,504952r-2032,4064l406908,509016r,3048l,512064r,-6096l403860,505968r3048,-3048l413004,499873r3048,-6097l425196,484632r3048,-6096l434340,469392r6096,-12192l449580,451104r9144,-18288l461772,429768r9144,-18288l473964,408432r,-3048l480060,393192r3048,-3048l483108,387097r,-3048l483108,377952r3048,-6096l486156,365760r3048,-3048l492252,356616r,-3048l495300,347473r,-12193l498348,332232r,-6096l501396,320040r,-15240l504444,298704r,-54864l501396,240792r,-18288l498348,216409r,-9145l495300,201168r,-6095l492252,188976r,-6096l489204,176784r,-6096l486156,164592r,-3048l480060,143256r,-6096l455676,91440r-3048,-9143l437388,54864,425196,30480r-6096,-6096l416052,18288r-6096,-6096l406908,6097,,6097,,xe" fillcolor="black" stroked="f" strokeweight="0">
                  <v:stroke endcap="round"/>
                  <v:path arrowok="t" textboxrect="0,0,510540,512064"/>
                </v:shape>
                <v:shape id="Shape 19327" o:spid="_x0000_s5928" style="position:absolute;left:6370;top:12862;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" path="m,l67056,r,3048l64008,3048r,6096l60960,9144r,6095l57912,15239r,6097l54864,21336r,6096l51816,27432r,6095l48768,33527r,6097l45720,39624r,3048l42672,42672r,12191l39624,54863r,6097l36576,60960r,6096l30480,67056r,-6096l27432,60960r,-6097l24384,54863r,-6095l21336,48768r,-6096l18288,42672r,-6096l15240,36576r,-6096l12192,30480r,-6096l9144,24384r,-6097l6096,18287r,-6095l3048,12192r,-6096l,6096,,xe" fillcolor="black" stroked="f" strokeweight="0">
                  <v:stroke endcap="round"/>
                  <v:path arrowok="t" textboxrect="0,0,67056,67056"/>
                </v:shape>
                <v:shape id="Shape 19328" o:spid="_x0000_s5929" style="position:absolute;left:6370;top:12862;width:670;height:701;visibility:visible;mso-wrap-style:square;v-text-anchor:top" coordsize="67056,7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" path="m,l67056,,33528,70103,,e" filled="f" strokeweight=".24pt">
                  <v:stroke endcap="round"/>
                  <v:path arrowok="t" textboxrect="0,0,67056,70103"/>
                </v:shape>
                <v:rect id="Rectangle 19329" o:spid="_x0000_s5930" style="position:absolute;left:7437;top:19134;width:797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610-93/d099</w:t>
                        </w:r>
                      </w:p>
                    </w:txbxContent>
                  </v:textbox>
                </v:rect>
                <v:rect id="Rectangle 19330" o:spid="_x0000_s5931" style="position:absolute;left:3931;top:2195;width:749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ZRL</w:t>
                        </w:r>
                      </w:p>
                    </w:txbxContent>
                  </v:textbox>
                </v:rect>
                <v:rect id="Rectangle 19331" o:spid="_x0000_s5932" style="position:absolute;left:1462;top:7803;width:1332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EHUFSI(X’F0’)</w:t>
                        </w:r>
                      </w:p>
                    </w:txbxContent>
                  </v:textbox>
                </v:rect>
                <v:rect id="Rectangle 19332" o:spid="_x0000_s5933" style="position:absolute;left:1462;top:8961;width:1409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bits of EHUFCO(X’F0’)</w:t>
                        </w:r>
                      </w:p>
                    </w:txbxContent>
                  </v:textbox>
                </v:rect>
                <v:rect id="Rectangle 19333" o:spid="_x0000_s5934" style="position:absolute;left:1462;top:10089;width:619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R = R – 16</w:t>
                        </w:r>
                      </w:p>
                    </w:txbxContent>
                  </v:textbox>
                </v:rect>
                <v:rect id="Rectangle 19334" o:spid="_x0000_s5935" style="position:absolute;left:5608;top:15728;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3" w:line="265" w:lineRule="auto"/>
        <w:ind w:left="141" w:right="179"/>
        <w:jc w:val="center"/>
      </w:pPr>
      <w:r>
        <w:rPr>
          <w:b/>
        </w:rPr>
        <w:lastRenderedPageBreak/>
        <w:t>Figure G.5 – Encoding of the run of zero coefficients</w:t>
      </w:r>
    </w:p>
    <w:p w:rsidR="00094CB9" w:rsidRDefault="00FE5CBC">
      <w:pPr>
        <w:spacing w:after="522" w:line="259" w:lineRule="auto"/>
        <w:ind w:left="3946" w:right="0" w:firstLine="0"/>
        <w:jc w:val="left"/>
      </w:pPr>
      <w:r>
        <w:rPr>
          <w:rFonts w:ascii="Calibri" w:eastAsia="Calibri" w:hAnsi="Calibri" w:cs="Calibri"/>
          <w:noProof/>
          <w:sz w:val="22"/>
        </w:rPr>
        <mc:AlternateContent>
          <mc:Choice Requires="wpg">
            <w:drawing>
              <wp:inline distT="0" distB="0" distL="0" distR="0">
                <wp:extent cx="2365248" cy="3916583"/>
                <wp:effectExtent l="0" t="0" r="0" b="0"/>
                <wp:docPr id="301256" name="Group 301256"/>
                <wp:cNvGraphicFramePr/>
                <a:graphic xmlns:a="http://schemas.openxmlformats.org/drawingml/2006/main">
                  <a:graphicData uri="http://schemas.microsoft.com/office/word/2010/wordprocessingGroup">
                    <wpg:wgp>
                      <wpg:cNvGrpSpPr/>
                      <wpg:grpSpPr>
                        <a:xfrm>
                          <a:off x="0" y="0"/>
                          <a:ext cx="2365248" cy="3916583"/>
                          <a:chOff x="0" y="0"/>
                          <a:chExt cx="2365248" cy="3916583"/>
                        </a:xfrm>
                      </wpg:grpSpPr>
                      <wps:wsp>
                        <wps:cNvPr id="457515" name="Shape 457515"/>
                        <wps:cNvSpPr/>
                        <wps:spPr>
                          <a:xfrm>
                            <a:off x="844296" y="1603249"/>
                            <a:ext cx="1014984" cy="9144"/>
                          </a:xfrm>
                          <a:custGeom>
                            <a:avLst/>
                            <a:gdLst/>
                            <a:ahLst/>
                            <a:cxnLst/>
                            <a:rect l="0" t="0" r="0" b="0"/>
                            <a:pathLst>
                              <a:path w="1014984" h="9144">
                                <a:moveTo>
                                  <a:pt x="0" y="0"/>
                                </a:moveTo>
                                <a:lnTo>
                                  <a:pt x="1014984" y="0"/>
                                </a:lnTo>
                                <a:lnTo>
                                  <a:pt x="101498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16" name="Shape 457516"/>
                        <wps:cNvSpPr/>
                        <wps:spPr>
                          <a:xfrm>
                            <a:off x="1856232" y="1606297"/>
                            <a:ext cx="9144" cy="929640"/>
                          </a:xfrm>
                          <a:custGeom>
                            <a:avLst/>
                            <a:gdLst/>
                            <a:ahLst/>
                            <a:cxnLst/>
                            <a:rect l="0" t="0" r="0" b="0"/>
                            <a:pathLst>
                              <a:path w="9144" h="929640">
                                <a:moveTo>
                                  <a:pt x="0" y="0"/>
                                </a:moveTo>
                                <a:lnTo>
                                  <a:pt x="9144" y="0"/>
                                </a:lnTo>
                                <a:lnTo>
                                  <a:pt x="9144" y="929640"/>
                                </a:lnTo>
                                <a:lnTo>
                                  <a:pt x="0" y="92964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17" name="Shape 457517"/>
                        <wps:cNvSpPr/>
                        <wps:spPr>
                          <a:xfrm>
                            <a:off x="673608" y="170689"/>
                            <a:ext cx="9144" cy="3547872"/>
                          </a:xfrm>
                          <a:custGeom>
                            <a:avLst/>
                            <a:gdLst/>
                            <a:ahLst/>
                            <a:cxnLst/>
                            <a:rect l="0" t="0" r="0" b="0"/>
                            <a:pathLst>
                              <a:path w="9144" h="3547872">
                                <a:moveTo>
                                  <a:pt x="0" y="0"/>
                                </a:moveTo>
                                <a:lnTo>
                                  <a:pt x="9144" y="0"/>
                                </a:lnTo>
                                <a:lnTo>
                                  <a:pt x="9144" y="3547872"/>
                                </a:lnTo>
                                <a:lnTo>
                                  <a:pt x="0" y="354787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47" name="Shape 19347"/>
                        <wps:cNvSpPr/>
                        <wps:spPr>
                          <a:xfrm>
                            <a:off x="167640" y="3049"/>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35736" y="33527"/>
                                </a:lnTo>
                                <a:lnTo>
                                  <a:pt x="938784" y="39624"/>
                                </a:lnTo>
                                <a:lnTo>
                                  <a:pt x="941832" y="39624"/>
                                </a:lnTo>
                                <a:lnTo>
                                  <a:pt x="954024" y="64008"/>
                                </a:lnTo>
                                <a:lnTo>
                                  <a:pt x="957072" y="64008"/>
                                </a:lnTo>
                                <a:lnTo>
                                  <a:pt x="960120" y="67056"/>
                                </a:lnTo>
                                <a:lnTo>
                                  <a:pt x="966216" y="79248"/>
                                </a:lnTo>
                                <a:lnTo>
                                  <a:pt x="969264" y="79248"/>
                                </a:lnTo>
                                <a:lnTo>
                                  <a:pt x="969264" y="85344"/>
                                </a:lnTo>
                                <a:lnTo>
                                  <a:pt x="972312" y="85344"/>
                                </a:lnTo>
                                <a:lnTo>
                                  <a:pt x="972312" y="91439"/>
                                </a:lnTo>
                                <a:lnTo>
                                  <a:pt x="975360" y="91439"/>
                                </a:lnTo>
                                <a:lnTo>
                                  <a:pt x="975360" y="97536"/>
                                </a:lnTo>
                                <a:lnTo>
                                  <a:pt x="978408" y="97536"/>
                                </a:lnTo>
                                <a:lnTo>
                                  <a:pt x="978408" y="103632"/>
                                </a:lnTo>
                                <a:lnTo>
                                  <a:pt x="981456" y="103632"/>
                                </a:lnTo>
                                <a:lnTo>
                                  <a:pt x="981456" y="112775"/>
                                </a:lnTo>
                                <a:lnTo>
                                  <a:pt x="984504" y="112775"/>
                                </a:lnTo>
                                <a:lnTo>
                                  <a:pt x="984504" y="121920"/>
                                </a:lnTo>
                                <a:lnTo>
                                  <a:pt x="987552" y="128015"/>
                                </a:lnTo>
                                <a:lnTo>
                                  <a:pt x="990600" y="128015"/>
                                </a:lnTo>
                                <a:lnTo>
                                  <a:pt x="990600" y="134112"/>
                                </a:lnTo>
                                <a:lnTo>
                                  <a:pt x="993648" y="134112"/>
                                </a:lnTo>
                                <a:lnTo>
                                  <a:pt x="993648" y="146303"/>
                                </a:lnTo>
                                <a:lnTo>
                                  <a:pt x="996696" y="146303"/>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3463"/>
                                </a:lnTo>
                                <a:lnTo>
                                  <a:pt x="1011936" y="283463"/>
                                </a:lnTo>
                                <a:lnTo>
                                  <a:pt x="1011936" y="304800"/>
                                </a:lnTo>
                                <a:lnTo>
                                  <a:pt x="1008888" y="304800"/>
                                </a:lnTo>
                                <a:lnTo>
                                  <a:pt x="1008888" y="320039"/>
                                </a:lnTo>
                                <a:lnTo>
                                  <a:pt x="1005840" y="320039"/>
                                </a:lnTo>
                                <a:lnTo>
                                  <a:pt x="1005840" y="332232"/>
                                </a:lnTo>
                                <a:lnTo>
                                  <a:pt x="1002792" y="332232"/>
                                </a:lnTo>
                                <a:lnTo>
                                  <a:pt x="1002792" y="344424"/>
                                </a:lnTo>
                                <a:lnTo>
                                  <a:pt x="999744" y="344424"/>
                                </a:lnTo>
                                <a:lnTo>
                                  <a:pt x="999744" y="353568"/>
                                </a:lnTo>
                                <a:lnTo>
                                  <a:pt x="996696" y="353568"/>
                                </a:lnTo>
                                <a:lnTo>
                                  <a:pt x="996696" y="362712"/>
                                </a:lnTo>
                                <a:lnTo>
                                  <a:pt x="993648" y="362712"/>
                                </a:lnTo>
                                <a:lnTo>
                                  <a:pt x="993648" y="368808"/>
                                </a:lnTo>
                                <a:lnTo>
                                  <a:pt x="990600" y="368808"/>
                                </a:lnTo>
                                <a:lnTo>
                                  <a:pt x="990600" y="381000"/>
                                </a:lnTo>
                                <a:lnTo>
                                  <a:pt x="987552" y="381000"/>
                                </a:lnTo>
                                <a:lnTo>
                                  <a:pt x="987552" y="387096"/>
                                </a:lnTo>
                                <a:lnTo>
                                  <a:pt x="984504" y="387096"/>
                                </a:lnTo>
                                <a:lnTo>
                                  <a:pt x="984504" y="393192"/>
                                </a:lnTo>
                                <a:lnTo>
                                  <a:pt x="981456" y="393192"/>
                                </a:lnTo>
                                <a:lnTo>
                                  <a:pt x="981456" y="402336"/>
                                </a:lnTo>
                                <a:lnTo>
                                  <a:pt x="975360" y="405384"/>
                                </a:lnTo>
                                <a:lnTo>
                                  <a:pt x="975360" y="411480"/>
                                </a:lnTo>
                                <a:lnTo>
                                  <a:pt x="972312" y="411480"/>
                                </a:lnTo>
                                <a:lnTo>
                                  <a:pt x="972312" y="417575"/>
                                </a:lnTo>
                                <a:lnTo>
                                  <a:pt x="969264" y="417575"/>
                                </a:lnTo>
                                <a:lnTo>
                                  <a:pt x="969264" y="423672"/>
                                </a:lnTo>
                                <a:lnTo>
                                  <a:pt x="966216" y="423672"/>
                                </a:lnTo>
                                <a:lnTo>
                                  <a:pt x="966216" y="429768"/>
                                </a:lnTo>
                                <a:lnTo>
                                  <a:pt x="963168" y="429768"/>
                                </a:lnTo>
                                <a:lnTo>
                                  <a:pt x="963168" y="435863"/>
                                </a:lnTo>
                                <a:lnTo>
                                  <a:pt x="960120" y="435863"/>
                                </a:lnTo>
                                <a:lnTo>
                                  <a:pt x="960120" y="441960"/>
                                </a:lnTo>
                                <a:lnTo>
                                  <a:pt x="957072" y="441960"/>
                                </a:lnTo>
                                <a:lnTo>
                                  <a:pt x="957072" y="448056"/>
                                </a:lnTo>
                                <a:lnTo>
                                  <a:pt x="954024" y="448056"/>
                                </a:lnTo>
                                <a:lnTo>
                                  <a:pt x="954024" y="451103"/>
                                </a:lnTo>
                                <a:lnTo>
                                  <a:pt x="950976" y="451103"/>
                                </a:lnTo>
                                <a:lnTo>
                                  <a:pt x="950976" y="457200"/>
                                </a:lnTo>
                                <a:lnTo>
                                  <a:pt x="947928" y="457200"/>
                                </a:lnTo>
                                <a:lnTo>
                                  <a:pt x="947928" y="460248"/>
                                </a:lnTo>
                                <a:lnTo>
                                  <a:pt x="941832" y="463296"/>
                                </a:lnTo>
                                <a:lnTo>
                                  <a:pt x="941832" y="469392"/>
                                </a:lnTo>
                                <a:lnTo>
                                  <a:pt x="935736" y="472439"/>
                                </a:lnTo>
                                <a:lnTo>
                                  <a:pt x="935736" y="475488"/>
                                </a:lnTo>
                                <a:lnTo>
                                  <a:pt x="932688" y="478536"/>
                                </a:lnTo>
                                <a:lnTo>
                                  <a:pt x="932688" y="484632"/>
                                </a:lnTo>
                                <a:lnTo>
                                  <a:pt x="929640" y="484632"/>
                                </a:lnTo>
                                <a:lnTo>
                                  <a:pt x="929640" y="487680"/>
                                </a:lnTo>
                                <a:lnTo>
                                  <a:pt x="923544" y="490727"/>
                                </a:lnTo>
                                <a:lnTo>
                                  <a:pt x="923544" y="496824"/>
                                </a:lnTo>
                                <a:lnTo>
                                  <a:pt x="920496" y="496824"/>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5"/>
                                </a:lnTo>
                                <a:lnTo>
                                  <a:pt x="85344" y="493775"/>
                                </a:lnTo>
                                <a:lnTo>
                                  <a:pt x="85344" y="487680"/>
                                </a:lnTo>
                                <a:lnTo>
                                  <a:pt x="82296" y="487680"/>
                                </a:lnTo>
                                <a:lnTo>
                                  <a:pt x="79248" y="481584"/>
                                </a:lnTo>
                                <a:lnTo>
                                  <a:pt x="76200" y="481584"/>
                                </a:lnTo>
                                <a:lnTo>
                                  <a:pt x="76200" y="469392"/>
                                </a:lnTo>
                                <a:lnTo>
                                  <a:pt x="73152" y="469392"/>
                                </a:lnTo>
                                <a:lnTo>
                                  <a:pt x="70104" y="463296"/>
                                </a:lnTo>
                                <a:lnTo>
                                  <a:pt x="67056" y="463296"/>
                                </a:lnTo>
                                <a:lnTo>
                                  <a:pt x="60960" y="451103"/>
                                </a:lnTo>
                                <a:lnTo>
                                  <a:pt x="57912" y="448056"/>
                                </a:lnTo>
                                <a:lnTo>
                                  <a:pt x="36576" y="405384"/>
                                </a:lnTo>
                                <a:lnTo>
                                  <a:pt x="33528" y="402336"/>
                                </a:lnTo>
                                <a:lnTo>
                                  <a:pt x="30480" y="402336"/>
                                </a:lnTo>
                                <a:lnTo>
                                  <a:pt x="30480" y="396239"/>
                                </a:lnTo>
                                <a:lnTo>
                                  <a:pt x="27432" y="396239"/>
                                </a:lnTo>
                                <a:lnTo>
                                  <a:pt x="27432" y="377951"/>
                                </a:lnTo>
                                <a:lnTo>
                                  <a:pt x="24384" y="377951"/>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3"/>
                                </a:lnTo>
                                <a:lnTo>
                                  <a:pt x="0" y="283463"/>
                                </a:lnTo>
                                <a:lnTo>
                                  <a:pt x="0" y="219456"/>
                                </a:lnTo>
                                <a:lnTo>
                                  <a:pt x="3048" y="219456"/>
                                </a:lnTo>
                                <a:lnTo>
                                  <a:pt x="3048" y="198120"/>
                                </a:lnTo>
                                <a:lnTo>
                                  <a:pt x="6096" y="198120"/>
                                </a:lnTo>
                                <a:lnTo>
                                  <a:pt x="6096" y="185927"/>
                                </a:lnTo>
                                <a:lnTo>
                                  <a:pt x="9144" y="185927"/>
                                </a:lnTo>
                                <a:lnTo>
                                  <a:pt x="9144" y="167639"/>
                                </a:lnTo>
                                <a:lnTo>
                                  <a:pt x="12192" y="167639"/>
                                </a:lnTo>
                                <a:lnTo>
                                  <a:pt x="12192" y="161544"/>
                                </a:lnTo>
                                <a:lnTo>
                                  <a:pt x="15240" y="161544"/>
                                </a:lnTo>
                                <a:lnTo>
                                  <a:pt x="15240" y="155448"/>
                                </a:lnTo>
                                <a:lnTo>
                                  <a:pt x="18288" y="155448"/>
                                </a:lnTo>
                                <a:lnTo>
                                  <a:pt x="18288" y="143256"/>
                                </a:lnTo>
                                <a:lnTo>
                                  <a:pt x="21336" y="143256"/>
                                </a:lnTo>
                                <a:lnTo>
                                  <a:pt x="21336" y="131063"/>
                                </a:lnTo>
                                <a:lnTo>
                                  <a:pt x="24384" y="131063"/>
                                </a:lnTo>
                                <a:lnTo>
                                  <a:pt x="24384" y="124968"/>
                                </a:lnTo>
                                <a:lnTo>
                                  <a:pt x="27432" y="124968"/>
                                </a:lnTo>
                                <a:lnTo>
                                  <a:pt x="27432" y="118872"/>
                                </a:lnTo>
                                <a:lnTo>
                                  <a:pt x="30480" y="115824"/>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5"/>
                                </a:lnTo>
                                <a:lnTo>
                                  <a:pt x="76200" y="33527"/>
                                </a:lnTo>
                                <a:lnTo>
                                  <a:pt x="76200" y="27432"/>
                                </a:lnTo>
                                <a:lnTo>
                                  <a:pt x="82296" y="24384"/>
                                </a:lnTo>
                                <a:lnTo>
                                  <a:pt x="82296" y="21336"/>
                                </a:lnTo>
                                <a:lnTo>
                                  <a:pt x="88392" y="18288"/>
                                </a:lnTo>
                                <a:lnTo>
                                  <a:pt x="88392" y="15239"/>
                                </a:lnTo>
                                <a:lnTo>
                                  <a:pt x="91440" y="15239"/>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348" name="Shape 19348"/>
                        <wps:cNvSpPr/>
                        <wps:spPr>
                          <a:xfrm>
                            <a:off x="164592" y="0"/>
                            <a:ext cx="509016" cy="512064"/>
                          </a:xfrm>
                          <a:custGeom>
                            <a:avLst/>
                            <a:gdLst/>
                            <a:ahLst/>
                            <a:cxnLst/>
                            <a:rect l="0" t="0" r="0" b="0"/>
                            <a:pathLst>
                              <a:path w="509016" h="512064">
                                <a:moveTo>
                                  <a:pt x="100584" y="0"/>
                                </a:moveTo>
                                <a:lnTo>
                                  <a:pt x="509016" y="0"/>
                                </a:lnTo>
                                <a:lnTo>
                                  <a:pt x="509016" y="6097"/>
                                </a:lnTo>
                                <a:lnTo>
                                  <a:pt x="103632" y="6097"/>
                                </a:lnTo>
                                <a:lnTo>
                                  <a:pt x="94488" y="15240"/>
                                </a:lnTo>
                                <a:lnTo>
                                  <a:pt x="97536" y="15240"/>
                                </a:lnTo>
                                <a:lnTo>
                                  <a:pt x="82296" y="27432"/>
                                </a:lnTo>
                                <a:lnTo>
                                  <a:pt x="85344" y="27432"/>
                                </a:lnTo>
                                <a:lnTo>
                                  <a:pt x="76200" y="39624"/>
                                </a:lnTo>
                                <a:lnTo>
                                  <a:pt x="79248" y="39624"/>
                                </a:lnTo>
                                <a:lnTo>
                                  <a:pt x="67056" y="57912"/>
                                </a:lnTo>
                                <a:lnTo>
                                  <a:pt x="60960" y="64008"/>
                                </a:lnTo>
                                <a:lnTo>
                                  <a:pt x="64008" y="64008"/>
                                </a:lnTo>
                                <a:lnTo>
                                  <a:pt x="54864" y="70104"/>
                                </a:lnTo>
                                <a:lnTo>
                                  <a:pt x="57912" y="70104"/>
                                </a:lnTo>
                                <a:lnTo>
                                  <a:pt x="36576" y="112776"/>
                                </a:lnTo>
                                <a:lnTo>
                                  <a:pt x="36576" y="115824"/>
                                </a:lnTo>
                                <a:lnTo>
                                  <a:pt x="30480" y="118873"/>
                                </a:lnTo>
                                <a:lnTo>
                                  <a:pt x="33528" y="118873"/>
                                </a:lnTo>
                                <a:lnTo>
                                  <a:pt x="27432" y="137161"/>
                                </a:lnTo>
                                <a:lnTo>
                                  <a:pt x="27432" y="143256"/>
                                </a:lnTo>
                                <a:lnTo>
                                  <a:pt x="24384" y="149352"/>
                                </a:lnTo>
                                <a:lnTo>
                                  <a:pt x="24384" y="155449"/>
                                </a:lnTo>
                                <a:lnTo>
                                  <a:pt x="18288" y="164592"/>
                                </a:lnTo>
                                <a:lnTo>
                                  <a:pt x="18288" y="167640"/>
                                </a:lnTo>
                                <a:lnTo>
                                  <a:pt x="15240" y="173737"/>
                                </a:lnTo>
                                <a:lnTo>
                                  <a:pt x="15240" y="185928"/>
                                </a:lnTo>
                                <a:lnTo>
                                  <a:pt x="12192" y="192024"/>
                                </a:lnTo>
                                <a:lnTo>
                                  <a:pt x="12192" y="198120"/>
                                </a:lnTo>
                                <a:lnTo>
                                  <a:pt x="9144" y="204216"/>
                                </a:lnTo>
                                <a:lnTo>
                                  <a:pt x="9144" y="219456"/>
                                </a:lnTo>
                                <a:lnTo>
                                  <a:pt x="3048" y="222504"/>
                                </a:lnTo>
                                <a:lnTo>
                                  <a:pt x="6096" y="222504"/>
                                </a:lnTo>
                                <a:lnTo>
                                  <a:pt x="6096" y="281940"/>
                                </a:lnTo>
                                <a:lnTo>
                                  <a:pt x="9144" y="283464"/>
                                </a:lnTo>
                                <a:lnTo>
                                  <a:pt x="9144" y="301752"/>
                                </a:lnTo>
                                <a:lnTo>
                                  <a:pt x="12192" y="307849"/>
                                </a:lnTo>
                                <a:lnTo>
                                  <a:pt x="12192" y="316992"/>
                                </a:lnTo>
                                <a:lnTo>
                                  <a:pt x="15240" y="323088"/>
                                </a:lnTo>
                                <a:lnTo>
                                  <a:pt x="15240" y="329185"/>
                                </a:lnTo>
                                <a:lnTo>
                                  <a:pt x="18288" y="335280"/>
                                </a:lnTo>
                                <a:lnTo>
                                  <a:pt x="18288" y="338328"/>
                                </a:lnTo>
                                <a:lnTo>
                                  <a:pt x="21336" y="344424"/>
                                </a:lnTo>
                                <a:lnTo>
                                  <a:pt x="21336" y="350520"/>
                                </a:lnTo>
                                <a:lnTo>
                                  <a:pt x="24384" y="356616"/>
                                </a:lnTo>
                                <a:lnTo>
                                  <a:pt x="24384" y="359664"/>
                                </a:lnTo>
                                <a:lnTo>
                                  <a:pt x="30480" y="377952"/>
                                </a:lnTo>
                                <a:lnTo>
                                  <a:pt x="30480" y="384049"/>
                                </a:lnTo>
                                <a:lnTo>
                                  <a:pt x="39624" y="402337"/>
                                </a:lnTo>
                                <a:lnTo>
                                  <a:pt x="36576" y="402337"/>
                                </a:lnTo>
                                <a:lnTo>
                                  <a:pt x="39624" y="405385"/>
                                </a:lnTo>
                                <a:lnTo>
                                  <a:pt x="73152" y="460249"/>
                                </a:lnTo>
                                <a:lnTo>
                                  <a:pt x="70104" y="460249"/>
                                </a:lnTo>
                                <a:lnTo>
                                  <a:pt x="79248" y="469392"/>
                                </a:lnTo>
                                <a:lnTo>
                                  <a:pt x="85344" y="481585"/>
                                </a:lnTo>
                                <a:lnTo>
                                  <a:pt x="82296" y="481585"/>
                                </a:lnTo>
                                <a:lnTo>
                                  <a:pt x="94488" y="493776"/>
                                </a:lnTo>
                                <a:lnTo>
                                  <a:pt x="91440" y="493776"/>
                                </a:lnTo>
                                <a:lnTo>
                                  <a:pt x="103632" y="502920"/>
                                </a:lnTo>
                                <a:lnTo>
                                  <a:pt x="100584" y="502920"/>
                                </a:lnTo>
                                <a:lnTo>
                                  <a:pt x="103632" y="505968"/>
                                </a:lnTo>
                                <a:lnTo>
                                  <a:pt x="509016" y="505968"/>
                                </a:lnTo>
                                <a:lnTo>
                                  <a:pt x="509016" y="512064"/>
                                </a:lnTo>
                                <a:lnTo>
                                  <a:pt x="100584" y="512064"/>
                                </a:lnTo>
                                <a:lnTo>
                                  <a:pt x="94488" y="499873"/>
                                </a:lnTo>
                                <a:lnTo>
                                  <a:pt x="88392" y="496824"/>
                                </a:lnTo>
                                <a:lnTo>
                                  <a:pt x="85344" y="490728"/>
                                </a:lnTo>
                                <a:lnTo>
                                  <a:pt x="79248" y="484632"/>
                                </a:lnTo>
                                <a:lnTo>
                                  <a:pt x="76200" y="472440"/>
                                </a:lnTo>
                                <a:lnTo>
                                  <a:pt x="67056" y="463297"/>
                                </a:lnTo>
                                <a:lnTo>
                                  <a:pt x="36576" y="405385"/>
                                </a:lnTo>
                                <a:lnTo>
                                  <a:pt x="33528" y="405385"/>
                                </a:lnTo>
                                <a:lnTo>
                                  <a:pt x="27432" y="387097"/>
                                </a:lnTo>
                                <a:lnTo>
                                  <a:pt x="27432" y="381000"/>
                                </a:lnTo>
                                <a:lnTo>
                                  <a:pt x="18288" y="362712"/>
                                </a:lnTo>
                                <a:lnTo>
                                  <a:pt x="18288" y="356616"/>
                                </a:lnTo>
                                <a:lnTo>
                                  <a:pt x="15240" y="353568"/>
                                </a:lnTo>
                                <a:lnTo>
                                  <a:pt x="15240" y="347473"/>
                                </a:lnTo>
                                <a:lnTo>
                                  <a:pt x="12192" y="341376"/>
                                </a:lnTo>
                                <a:lnTo>
                                  <a:pt x="12192" y="338328"/>
                                </a:lnTo>
                                <a:lnTo>
                                  <a:pt x="9144" y="332232"/>
                                </a:lnTo>
                                <a:lnTo>
                                  <a:pt x="9144" y="326137"/>
                                </a:lnTo>
                                <a:lnTo>
                                  <a:pt x="6096" y="320040"/>
                                </a:lnTo>
                                <a:lnTo>
                                  <a:pt x="6096" y="307849"/>
                                </a:lnTo>
                                <a:lnTo>
                                  <a:pt x="3048" y="304800"/>
                                </a:lnTo>
                                <a:lnTo>
                                  <a:pt x="3048" y="286512"/>
                                </a:lnTo>
                                <a:lnTo>
                                  <a:pt x="0" y="283464"/>
                                </a:lnTo>
                                <a:lnTo>
                                  <a:pt x="0" y="219456"/>
                                </a:lnTo>
                                <a:lnTo>
                                  <a:pt x="3048" y="216409"/>
                                </a:lnTo>
                                <a:lnTo>
                                  <a:pt x="3048" y="201168"/>
                                </a:lnTo>
                                <a:lnTo>
                                  <a:pt x="6096" y="195073"/>
                                </a:lnTo>
                                <a:lnTo>
                                  <a:pt x="6096" y="188976"/>
                                </a:lnTo>
                                <a:lnTo>
                                  <a:pt x="9144" y="182880"/>
                                </a:lnTo>
                                <a:lnTo>
                                  <a:pt x="9144" y="170688"/>
                                </a:lnTo>
                                <a:lnTo>
                                  <a:pt x="12192" y="164592"/>
                                </a:lnTo>
                                <a:lnTo>
                                  <a:pt x="18288" y="152400"/>
                                </a:lnTo>
                                <a:lnTo>
                                  <a:pt x="18288" y="146304"/>
                                </a:lnTo>
                                <a:lnTo>
                                  <a:pt x="21336" y="140209"/>
                                </a:lnTo>
                                <a:lnTo>
                                  <a:pt x="21336" y="134112"/>
                                </a:lnTo>
                                <a:lnTo>
                                  <a:pt x="30480" y="115824"/>
                                </a:lnTo>
                                <a:lnTo>
                                  <a:pt x="30480" y="109728"/>
                                </a:lnTo>
                                <a:lnTo>
                                  <a:pt x="51816" y="70104"/>
                                </a:lnTo>
                                <a:lnTo>
                                  <a:pt x="54864" y="67056"/>
                                </a:lnTo>
                                <a:lnTo>
                                  <a:pt x="57912" y="60961"/>
                                </a:lnTo>
                                <a:lnTo>
                                  <a:pt x="64008" y="54864"/>
                                </a:lnTo>
                                <a:lnTo>
                                  <a:pt x="73152" y="36576"/>
                                </a:lnTo>
                                <a:lnTo>
                                  <a:pt x="79248" y="30480"/>
                                </a:lnTo>
                                <a:lnTo>
                                  <a:pt x="79248" y="24385"/>
                                </a:lnTo>
                                <a:lnTo>
                                  <a:pt x="88392" y="18288"/>
                                </a:lnTo>
                                <a:lnTo>
                                  <a:pt x="91440" y="12192"/>
                                </a:lnTo>
                                <a:lnTo>
                                  <a:pt x="97536" y="6097"/>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49" name="Shape 19349"/>
                        <wps:cNvSpPr/>
                        <wps:spPr>
                          <a:xfrm>
                            <a:off x="673608" y="0"/>
                            <a:ext cx="512064" cy="512064"/>
                          </a:xfrm>
                          <a:custGeom>
                            <a:avLst/>
                            <a:gdLst/>
                            <a:ahLst/>
                            <a:cxnLst/>
                            <a:rect l="0" t="0" r="0" b="0"/>
                            <a:pathLst>
                              <a:path w="512064" h="512064">
                                <a:moveTo>
                                  <a:pt x="0" y="0"/>
                                </a:moveTo>
                                <a:lnTo>
                                  <a:pt x="405384" y="0"/>
                                </a:lnTo>
                                <a:lnTo>
                                  <a:pt x="414528" y="9144"/>
                                </a:lnTo>
                                <a:lnTo>
                                  <a:pt x="411480" y="9144"/>
                                </a:lnTo>
                                <a:lnTo>
                                  <a:pt x="423672" y="21337"/>
                                </a:lnTo>
                                <a:lnTo>
                                  <a:pt x="420624" y="21337"/>
                                </a:lnTo>
                                <a:lnTo>
                                  <a:pt x="432816" y="33528"/>
                                </a:lnTo>
                                <a:lnTo>
                                  <a:pt x="429768" y="33528"/>
                                </a:lnTo>
                                <a:lnTo>
                                  <a:pt x="435864" y="39624"/>
                                </a:lnTo>
                                <a:lnTo>
                                  <a:pt x="448056" y="57912"/>
                                </a:lnTo>
                                <a:lnTo>
                                  <a:pt x="445008" y="57912"/>
                                </a:lnTo>
                                <a:lnTo>
                                  <a:pt x="460248" y="73152"/>
                                </a:lnTo>
                                <a:lnTo>
                                  <a:pt x="457200" y="73152"/>
                                </a:lnTo>
                                <a:lnTo>
                                  <a:pt x="460248" y="76200"/>
                                </a:lnTo>
                                <a:lnTo>
                                  <a:pt x="481584" y="115824"/>
                                </a:lnTo>
                                <a:lnTo>
                                  <a:pt x="481584" y="124968"/>
                                </a:lnTo>
                                <a:lnTo>
                                  <a:pt x="490728" y="137161"/>
                                </a:lnTo>
                                <a:lnTo>
                                  <a:pt x="490728" y="143256"/>
                                </a:lnTo>
                                <a:lnTo>
                                  <a:pt x="496824" y="155449"/>
                                </a:lnTo>
                                <a:lnTo>
                                  <a:pt x="496824" y="161544"/>
                                </a:lnTo>
                                <a:lnTo>
                                  <a:pt x="499872" y="164592"/>
                                </a:lnTo>
                                <a:lnTo>
                                  <a:pt x="499872" y="172212"/>
                                </a:lnTo>
                                <a:lnTo>
                                  <a:pt x="502920" y="173737"/>
                                </a:lnTo>
                                <a:lnTo>
                                  <a:pt x="502920" y="179832"/>
                                </a:lnTo>
                                <a:lnTo>
                                  <a:pt x="505968" y="185928"/>
                                </a:lnTo>
                                <a:lnTo>
                                  <a:pt x="505968" y="198120"/>
                                </a:lnTo>
                                <a:lnTo>
                                  <a:pt x="509016" y="204216"/>
                                </a:lnTo>
                                <a:lnTo>
                                  <a:pt x="509016" y="220980"/>
                                </a:lnTo>
                                <a:lnTo>
                                  <a:pt x="512064" y="222504"/>
                                </a:lnTo>
                                <a:lnTo>
                                  <a:pt x="512064" y="280416"/>
                                </a:lnTo>
                                <a:lnTo>
                                  <a:pt x="509016" y="286512"/>
                                </a:lnTo>
                                <a:lnTo>
                                  <a:pt x="509016" y="301752"/>
                                </a:lnTo>
                                <a:lnTo>
                                  <a:pt x="505968" y="307849"/>
                                </a:lnTo>
                                <a:lnTo>
                                  <a:pt x="505968" y="316992"/>
                                </a:lnTo>
                                <a:lnTo>
                                  <a:pt x="502920" y="323088"/>
                                </a:lnTo>
                                <a:lnTo>
                                  <a:pt x="502920" y="329185"/>
                                </a:lnTo>
                                <a:lnTo>
                                  <a:pt x="499872" y="335280"/>
                                </a:lnTo>
                                <a:lnTo>
                                  <a:pt x="499872" y="341376"/>
                                </a:lnTo>
                                <a:lnTo>
                                  <a:pt x="496824" y="347473"/>
                                </a:lnTo>
                                <a:lnTo>
                                  <a:pt x="496824" y="350520"/>
                                </a:lnTo>
                                <a:lnTo>
                                  <a:pt x="493776" y="356616"/>
                                </a:lnTo>
                                <a:lnTo>
                                  <a:pt x="493776" y="359664"/>
                                </a:lnTo>
                                <a:lnTo>
                                  <a:pt x="487680" y="371856"/>
                                </a:lnTo>
                                <a:lnTo>
                                  <a:pt x="487680" y="377952"/>
                                </a:lnTo>
                                <a:lnTo>
                                  <a:pt x="472440" y="405385"/>
                                </a:lnTo>
                                <a:lnTo>
                                  <a:pt x="469392" y="408432"/>
                                </a:lnTo>
                                <a:lnTo>
                                  <a:pt x="472440" y="408432"/>
                                </a:lnTo>
                                <a:lnTo>
                                  <a:pt x="441960" y="460249"/>
                                </a:lnTo>
                                <a:lnTo>
                                  <a:pt x="435864" y="466344"/>
                                </a:lnTo>
                                <a:lnTo>
                                  <a:pt x="438912" y="466344"/>
                                </a:lnTo>
                                <a:lnTo>
                                  <a:pt x="426720" y="481585"/>
                                </a:lnTo>
                                <a:lnTo>
                                  <a:pt x="429768" y="481585"/>
                                </a:lnTo>
                                <a:lnTo>
                                  <a:pt x="417576" y="493776"/>
                                </a:lnTo>
                                <a:lnTo>
                                  <a:pt x="420624" y="493776"/>
                                </a:lnTo>
                                <a:lnTo>
                                  <a:pt x="411480" y="502920"/>
                                </a:lnTo>
                                <a:lnTo>
                                  <a:pt x="405384" y="512064"/>
                                </a:lnTo>
                                <a:lnTo>
                                  <a:pt x="0" y="512064"/>
                                </a:lnTo>
                                <a:lnTo>
                                  <a:pt x="0" y="505968"/>
                                </a:lnTo>
                                <a:lnTo>
                                  <a:pt x="402336" y="505968"/>
                                </a:lnTo>
                                <a:lnTo>
                                  <a:pt x="408432" y="499873"/>
                                </a:lnTo>
                                <a:lnTo>
                                  <a:pt x="414528" y="490728"/>
                                </a:lnTo>
                                <a:lnTo>
                                  <a:pt x="420624" y="484632"/>
                                </a:lnTo>
                                <a:lnTo>
                                  <a:pt x="423672" y="478537"/>
                                </a:lnTo>
                                <a:lnTo>
                                  <a:pt x="429768" y="469392"/>
                                </a:lnTo>
                                <a:lnTo>
                                  <a:pt x="432816" y="463297"/>
                                </a:lnTo>
                                <a:lnTo>
                                  <a:pt x="438912" y="457200"/>
                                </a:lnTo>
                                <a:lnTo>
                                  <a:pt x="466344" y="405385"/>
                                </a:lnTo>
                                <a:lnTo>
                                  <a:pt x="469392" y="405385"/>
                                </a:lnTo>
                                <a:lnTo>
                                  <a:pt x="481584" y="374904"/>
                                </a:lnTo>
                                <a:lnTo>
                                  <a:pt x="481584" y="368809"/>
                                </a:lnTo>
                                <a:lnTo>
                                  <a:pt x="487680" y="356616"/>
                                </a:lnTo>
                                <a:lnTo>
                                  <a:pt x="487680" y="353568"/>
                                </a:lnTo>
                                <a:lnTo>
                                  <a:pt x="490728" y="347473"/>
                                </a:lnTo>
                                <a:lnTo>
                                  <a:pt x="490728" y="344424"/>
                                </a:lnTo>
                                <a:lnTo>
                                  <a:pt x="493776" y="338328"/>
                                </a:lnTo>
                                <a:lnTo>
                                  <a:pt x="493776" y="332232"/>
                                </a:lnTo>
                                <a:lnTo>
                                  <a:pt x="496824" y="326137"/>
                                </a:lnTo>
                                <a:lnTo>
                                  <a:pt x="496824" y="320040"/>
                                </a:lnTo>
                                <a:lnTo>
                                  <a:pt x="499872" y="313944"/>
                                </a:lnTo>
                                <a:lnTo>
                                  <a:pt x="499872" y="304800"/>
                                </a:lnTo>
                                <a:lnTo>
                                  <a:pt x="502920" y="298704"/>
                                </a:lnTo>
                                <a:lnTo>
                                  <a:pt x="502920" y="283464"/>
                                </a:lnTo>
                                <a:lnTo>
                                  <a:pt x="505968" y="277368"/>
                                </a:lnTo>
                                <a:lnTo>
                                  <a:pt x="505968" y="225552"/>
                                </a:lnTo>
                                <a:lnTo>
                                  <a:pt x="502920" y="222504"/>
                                </a:lnTo>
                                <a:lnTo>
                                  <a:pt x="502920" y="207264"/>
                                </a:lnTo>
                                <a:lnTo>
                                  <a:pt x="499872" y="201168"/>
                                </a:lnTo>
                                <a:lnTo>
                                  <a:pt x="499872" y="188976"/>
                                </a:lnTo>
                                <a:lnTo>
                                  <a:pt x="496824" y="182880"/>
                                </a:lnTo>
                                <a:lnTo>
                                  <a:pt x="496824" y="176785"/>
                                </a:lnTo>
                                <a:lnTo>
                                  <a:pt x="493776" y="173737"/>
                                </a:lnTo>
                                <a:lnTo>
                                  <a:pt x="493776" y="167640"/>
                                </a:lnTo>
                                <a:lnTo>
                                  <a:pt x="490728" y="164592"/>
                                </a:lnTo>
                                <a:lnTo>
                                  <a:pt x="490728" y="158497"/>
                                </a:lnTo>
                                <a:lnTo>
                                  <a:pt x="484632" y="146304"/>
                                </a:lnTo>
                                <a:lnTo>
                                  <a:pt x="484632" y="140209"/>
                                </a:lnTo>
                                <a:lnTo>
                                  <a:pt x="478536" y="128016"/>
                                </a:lnTo>
                                <a:lnTo>
                                  <a:pt x="475488" y="124968"/>
                                </a:lnTo>
                                <a:lnTo>
                                  <a:pt x="475488" y="118873"/>
                                </a:lnTo>
                                <a:lnTo>
                                  <a:pt x="457200" y="79249"/>
                                </a:lnTo>
                                <a:lnTo>
                                  <a:pt x="454152" y="76200"/>
                                </a:lnTo>
                                <a:lnTo>
                                  <a:pt x="448056" y="67056"/>
                                </a:lnTo>
                                <a:lnTo>
                                  <a:pt x="441960" y="60961"/>
                                </a:lnTo>
                                <a:lnTo>
                                  <a:pt x="426720" y="30480"/>
                                </a:lnTo>
                                <a:lnTo>
                                  <a:pt x="408432" y="12192"/>
                                </a:lnTo>
                                <a:lnTo>
                                  <a:pt x="40538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18" name="Shape 457518"/>
                        <wps:cNvSpPr/>
                        <wps:spPr>
                          <a:xfrm>
                            <a:off x="3048" y="679704"/>
                            <a:ext cx="1344168" cy="505968"/>
                          </a:xfrm>
                          <a:custGeom>
                            <a:avLst/>
                            <a:gdLst/>
                            <a:ahLst/>
                            <a:cxnLst/>
                            <a:rect l="0" t="0" r="0" b="0"/>
                            <a:pathLst>
                              <a:path w="1344168" h="505968">
                                <a:moveTo>
                                  <a:pt x="0" y="0"/>
                                </a:moveTo>
                                <a:lnTo>
                                  <a:pt x="1344168" y="0"/>
                                </a:lnTo>
                                <a:lnTo>
                                  <a:pt x="1344168"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351" name="Shape 19351"/>
                        <wps:cNvSpPr/>
                        <wps:spPr>
                          <a:xfrm>
                            <a:off x="0" y="676656"/>
                            <a:ext cx="675132" cy="512064"/>
                          </a:xfrm>
                          <a:custGeom>
                            <a:avLst/>
                            <a:gdLst/>
                            <a:ahLst/>
                            <a:cxnLst/>
                            <a:rect l="0" t="0" r="0" b="0"/>
                            <a:pathLst>
                              <a:path w="675132" h="512064">
                                <a:moveTo>
                                  <a:pt x="0" y="0"/>
                                </a:moveTo>
                                <a:lnTo>
                                  <a:pt x="3048" y="0"/>
                                </a:lnTo>
                                <a:lnTo>
                                  <a:pt x="675132" y="0"/>
                                </a:lnTo>
                                <a:lnTo>
                                  <a:pt x="675132" y="6096"/>
                                </a:lnTo>
                                <a:lnTo>
                                  <a:pt x="6096" y="6096"/>
                                </a:lnTo>
                                <a:lnTo>
                                  <a:pt x="6096" y="505968"/>
                                </a:lnTo>
                                <a:lnTo>
                                  <a:pt x="675132" y="505968"/>
                                </a:lnTo>
                                <a:lnTo>
                                  <a:pt x="675132"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52" name="Shape 19352"/>
                        <wps:cNvSpPr/>
                        <wps:spPr>
                          <a:xfrm>
                            <a:off x="675132" y="676656"/>
                            <a:ext cx="675132" cy="512064"/>
                          </a:xfrm>
                          <a:custGeom>
                            <a:avLst/>
                            <a:gdLst/>
                            <a:ahLst/>
                            <a:cxnLst/>
                            <a:rect l="0" t="0" r="0" b="0"/>
                            <a:pathLst>
                              <a:path w="675132" h="512064">
                                <a:moveTo>
                                  <a:pt x="0" y="0"/>
                                </a:moveTo>
                                <a:lnTo>
                                  <a:pt x="675132" y="0"/>
                                </a:lnTo>
                                <a:lnTo>
                                  <a:pt x="675132" y="509016"/>
                                </a:lnTo>
                                <a:lnTo>
                                  <a:pt x="672084" y="509016"/>
                                </a:lnTo>
                                <a:lnTo>
                                  <a:pt x="672084" y="512064"/>
                                </a:lnTo>
                                <a:lnTo>
                                  <a:pt x="0" y="512064"/>
                                </a:lnTo>
                                <a:lnTo>
                                  <a:pt x="0" y="505968"/>
                                </a:lnTo>
                                <a:lnTo>
                                  <a:pt x="669036" y="505968"/>
                                </a:lnTo>
                                <a:lnTo>
                                  <a:pt x="669036"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53" name="Shape 19353"/>
                        <wps:cNvSpPr/>
                        <wps:spPr>
                          <a:xfrm>
                            <a:off x="170688" y="1310640"/>
                            <a:ext cx="1014984" cy="591312"/>
                          </a:xfrm>
                          <a:custGeom>
                            <a:avLst/>
                            <a:gdLst/>
                            <a:ahLst/>
                            <a:cxnLst/>
                            <a:rect l="0" t="0" r="0" b="0"/>
                            <a:pathLst>
                              <a:path w="1014984" h="591312">
                                <a:moveTo>
                                  <a:pt x="505968" y="0"/>
                                </a:moveTo>
                                <a:lnTo>
                                  <a:pt x="1014984" y="292609"/>
                                </a:lnTo>
                                <a:lnTo>
                                  <a:pt x="505968" y="591312"/>
                                </a:lnTo>
                                <a:lnTo>
                                  <a:pt x="0" y="292609"/>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354" name="Shape 19354"/>
                        <wps:cNvSpPr/>
                        <wps:spPr>
                          <a:xfrm>
                            <a:off x="167640" y="1307592"/>
                            <a:ext cx="509008" cy="597408"/>
                          </a:xfrm>
                          <a:custGeom>
                            <a:avLst/>
                            <a:gdLst/>
                            <a:ahLst/>
                            <a:cxnLst/>
                            <a:rect l="0" t="0" r="0" b="0"/>
                            <a:pathLst>
                              <a:path w="509008" h="597408">
                                <a:moveTo>
                                  <a:pt x="505968" y="0"/>
                                </a:moveTo>
                                <a:lnTo>
                                  <a:pt x="509008" y="0"/>
                                </a:lnTo>
                                <a:lnTo>
                                  <a:pt x="509008" y="4795"/>
                                </a:lnTo>
                                <a:lnTo>
                                  <a:pt x="507497" y="3927"/>
                                </a:lnTo>
                                <a:lnTo>
                                  <a:pt x="5657" y="294148"/>
                                </a:lnTo>
                                <a:lnTo>
                                  <a:pt x="507497" y="590415"/>
                                </a:lnTo>
                                <a:lnTo>
                                  <a:pt x="509008" y="589528"/>
                                </a:lnTo>
                                <a:lnTo>
                                  <a:pt x="509008" y="597408"/>
                                </a:lnTo>
                                <a:lnTo>
                                  <a:pt x="505968" y="597408"/>
                                </a:lnTo>
                                <a:lnTo>
                                  <a:pt x="505968" y="594360"/>
                                </a:lnTo>
                                <a:lnTo>
                                  <a:pt x="0" y="295656"/>
                                </a:lnTo>
                                <a:lnTo>
                                  <a:pt x="0" y="292608"/>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55" name="Shape 19355"/>
                        <wps:cNvSpPr/>
                        <wps:spPr>
                          <a:xfrm>
                            <a:off x="676648" y="1307592"/>
                            <a:ext cx="512072" cy="597408"/>
                          </a:xfrm>
                          <a:custGeom>
                            <a:avLst/>
                            <a:gdLst/>
                            <a:ahLst/>
                            <a:cxnLst/>
                            <a:rect l="0" t="0" r="0" b="0"/>
                            <a:pathLst>
                              <a:path w="512072" h="597408">
                                <a:moveTo>
                                  <a:pt x="0" y="0"/>
                                </a:moveTo>
                                <a:lnTo>
                                  <a:pt x="8" y="0"/>
                                </a:lnTo>
                                <a:lnTo>
                                  <a:pt x="509024" y="292608"/>
                                </a:lnTo>
                                <a:lnTo>
                                  <a:pt x="512072" y="292608"/>
                                </a:lnTo>
                                <a:lnTo>
                                  <a:pt x="512072" y="295656"/>
                                </a:lnTo>
                                <a:lnTo>
                                  <a:pt x="509024" y="295656"/>
                                </a:lnTo>
                                <a:lnTo>
                                  <a:pt x="8" y="594360"/>
                                </a:lnTo>
                                <a:lnTo>
                                  <a:pt x="8" y="597408"/>
                                </a:lnTo>
                                <a:lnTo>
                                  <a:pt x="0" y="597408"/>
                                </a:lnTo>
                                <a:lnTo>
                                  <a:pt x="0" y="589528"/>
                                </a:lnTo>
                                <a:lnTo>
                                  <a:pt x="503351" y="294148"/>
                                </a:lnTo>
                                <a:lnTo>
                                  <a:pt x="0" y="479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19" name="Shape 457519"/>
                        <wps:cNvSpPr/>
                        <wps:spPr>
                          <a:xfrm>
                            <a:off x="1350264" y="1862328"/>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357" name="Shape 19357"/>
                        <wps:cNvSpPr/>
                        <wps:spPr>
                          <a:xfrm>
                            <a:off x="1347216" y="1859280"/>
                            <a:ext cx="509016" cy="509016"/>
                          </a:xfrm>
                          <a:custGeom>
                            <a:avLst/>
                            <a:gdLst/>
                            <a:ahLst/>
                            <a:cxnLst/>
                            <a:rect l="0" t="0" r="0" b="0"/>
                            <a:pathLst>
                              <a:path w="509016" h="509016">
                                <a:moveTo>
                                  <a:pt x="0" y="0"/>
                                </a:moveTo>
                                <a:lnTo>
                                  <a:pt x="3048" y="0"/>
                                </a:lnTo>
                                <a:lnTo>
                                  <a:pt x="509016" y="0"/>
                                </a:lnTo>
                                <a:lnTo>
                                  <a:pt x="509016" y="6096"/>
                                </a:lnTo>
                                <a:lnTo>
                                  <a:pt x="6096" y="6096"/>
                                </a:lnTo>
                                <a:lnTo>
                                  <a:pt x="6096" y="505968"/>
                                </a:lnTo>
                                <a:lnTo>
                                  <a:pt x="509016" y="505968"/>
                                </a:lnTo>
                                <a:lnTo>
                                  <a:pt x="509016" y="509016"/>
                                </a:lnTo>
                                <a:lnTo>
                                  <a:pt x="6096"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58" name="Shape 19358"/>
                        <wps:cNvSpPr/>
                        <wps:spPr>
                          <a:xfrm>
                            <a:off x="1856232" y="1859280"/>
                            <a:ext cx="509016" cy="509016"/>
                          </a:xfrm>
                          <a:custGeom>
                            <a:avLst/>
                            <a:gdLst/>
                            <a:ahLst/>
                            <a:cxnLst/>
                            <a:rect l="0" t="0" r="0" b="0"/>
                            <a:pathLst>
                              <a:path w="509016" h="509016">
                                <a:moveTo>
                                  <a:pt x="0" y="0"/>
                                </a:moveTo>
                                <a:lnTo>
                                  <a:pt x="509016" y="0"/>
                                </a:lnTo>
                                <a:lnTo>
                                  <a:pt x="509016" y="509016"/>
                                </a:lnTo>
                                <a:lnTo>
                                  <a:pt x="502920" y="509016"/>
                                </a:lnTo>
                                <a:lnTo>
                                  <a:pt x="0" y="509016"/>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20" name="Shape 457520"/>
                        <wps:cNvSpPr/>
                        <wps:spPr>
                          <a:xfrm>
                            <a:off x="3048" y="2703576"/>
                            <a:ext cx="1344168" cy="509016"/>
                          </a:xfrm>
                          <a:custGeom>
                            <a:avLst/>
                            <a:gdLst/>
                            <a:ahLst/>
                            <a:cxnLst/>
                            <a:rect l="0" t="0" r="0" b="0"/>
                            <a:pathLst>
                              <a:path w="1344168" h="509016">
                                <a:moveTo>
                                  <a:pt x="0" y="0"/>
                                </a:moveTo>
                                <a:lnTo>
                                  <a:pt x="1344168" y="0"/>
                                </a:lnTo>
                                <a:lnTo>
                                  <a:pt x="1344168"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360" name="Shape 19360"/>
                        <wps:cNvSpPr/>
                        <wps:spPr>
                          <a:xfrm>
                            <a:off x="0" y="2703576"/>
                            <a:ext cx="675132" cy="512064"/>
                          </a:xfrm>
                          <a:custGeom>
                            <a:avLst/>
                            <a:gdLst/>
                            <a:ahLst/>
                            <a:cxnLst/>
                            <a:rect l="0" t="0" r="0" b="0"/>
                            <a:pathLst>
                              <a:path w="675132" h="512064">
                                <a:moveTo>
                                  <a:pt x="0" y="0"/>
                                </a:moveTo>
                                <a:lnTo>
                                  <a:pt x="3048" y="0"/>
                                </a:lnTo>
                                <a:lnTo>
                                  <a:pt x="6096" y="0"/>
                                </a:lnTo>
                                <a:lnTo>
                                  <a:pt x="675132" y="0"/>
                                </a:lnTo>
                                <a:lnTo>
                                  <a:pt x="675132" y="3048"/>
                                </a:lnTo>
                                <a:lnTo>
                                  <a:pt x="6096" y="3048"/>
                                </a:lnTo>
                                <a:lnTo>
                                  <a:pt x="6096" y="505968"/>
                                </a:lnTo>
                                <a:lnTo>
                                  <a:pt x="675132" y="505968"/>
                                </a:lnTo>
                                <a:lnTo>
                                  <a:pt x="675132"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61" name="Shape 19361"/>
                        <wps:cNvSpPr/>
                        <wps:spPr>
                          <a:xfrm>
                            <a:off x="675132" y="2703576"/>
                            <a:ext cx="675132" cy="512064"/>
                          </a:xfrm>
                          <a:custGeom>
                            <a:avLst/>
                            <a:gdLst/>
                            <a:ahLst/>
                            <a:cxnLst/>
                            <a:rect l="0" t="0" r="0" b="0"/>
                            <a:pathLst>
                              <a:path w="675132" h="512064">
                                <a:moveTo>
                                  <a:pt x="0" y="0"/>
                                </a:moveTo>
                                <a:lnTo>
                                  <a:pt x="669036" y="0"/>
                                </a:lnTo>
                                <a:lnTo>
                                  <a:pt x="675132" y="0"/>
                                </a:lnTo>
                                <a:lnTo>
                                  <a:pt x="675132" y="509016"/>
                                </a:lnTo>
                                <a:lnTo>
                                  <a:pt x="672084" y="509016"/>
                                </a:lnTo>
                                <a:lnTo>
                                  <a:pt x="672084" y="512064"/>
                                </a:lnTo>
                                <a:lnTo>
                                  <a:pt x="0" y="512064"/>
                                </a:lnTo>
                                <a:lnTo>
                                  <a:pt x="0" y="505968"/>
                                </a:lnTo>
                                <a:lnTo>
                                  <a:pt x="669036" y="505968"/>
                                </a:lnTo>
                                <a:lnTo>
                                  <a:pt x="669036"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62" name="Shape 19362"/>
                        <wps:cNvSpPr/>
                        <wps:spPr>
                          <a:xfrm>
                            <a:off x="167640" y="3386328"/>
                            <a:ext cx="1014984" cy="509016"/>
                          </a:xfrm>
                          <a:custGeom>
                            <a:avLst/>
                            <a:gdLst/>
                            <a:ahLst/>
                            <a:cxnLst/>
                            <a:rect l="0" t="0" r="0" b="0"/>
                            <a:pathLst>
                              <a:path w="1014984" h="509016">
                                <a:moveTo>
                                  <a:pt x="100584" y="0"/>
                                </a:moveTo>
                                <a:lnTo>
                                  <a:pt x="911352" y="0"/>
                                </a:lnTo>
                                <a:lnTo>
                                  <a:pt x="911352" y="3048"/>
                                </a:lnTo>
                                <a:lnTo>
                                  <a:pt x="914400" y="3048"/>
                                </a:lnTo>
                                <a:lnTo>
                                  <a:pt x="920496" y="15240"/>
                                </a:lnTo>
                                <a:lnTo>
                                  <a:pt x="923544" y="15240"/>
                                </a:lnTo>
                                <a:lnTo>
                                  <a:pt x="923544" y="21336"/>
                                </a:lnTo>
                                <a:lnTo>
                                  <a:pt x="926592" y="21336"/>
                                </a:lnTo>
                                <a:lnTo>
                                  <a:pt x="926592" y="27432"/>
                                </a:lnTo>
                                <a:lnTo>
                                  <a:pt x="929640" y="27432"/>
                                </a:lnTo>
                                <a:lnTo>
                                  <a:pt x="932688" y="33528"/>
                                </a:lnTo>
                                <a:lnTo>
                                  <a:pt x="935736" y="33528"/>
                                </a:lnTo>
                                <a:lnTo>
                                  <a:pt x="935736" y="42672"/>
                                </a:lnTo>
                                <a:lnTo>
                                  <a:pt x="938784" y="42672"/>
                                </a:lnTo>
                                <a:lnTo>
                                  <a:pt x="941832" y="48768"/>
                                </a:lnTo>
                                <a:lnTo>
                                  <a:pt x="944880" y="48768"/>
                                </a:lnTo>
                                <a:lnTo>
                                  <a:pt x="944880" y="54864"/>
                                </a:lnTo>
                                <a:lnTo>
                                  <a:pt x="947928" y="54864"/>
                                </a:lnTo>
                                <a:lnTo>
                                  <a:pt x="947928" y="60960"/>
                                </a:lnTo>
                                <a:lnTo>
                                  <a:pt x="950976" y="60960"/>
                                </a:lnTo>
                                <a:lnTo>
                                  <a:pt x="950976" y="67056"/>
                                </a:lnTo>
                                <a:lnTo>
                                  <a:pt x="954024" y="67056"/>
                                </a:lnTo>
                                <a:lnTo>
                                  <a:pt x="957072" y="73152"/>
                                </a:lnTo>
                                <a:lnTo>
                                  <a:pt x="960120" y="73152"/>
                                </a:lnTo>
                                <a:lnTo>
                                  <a:pt x="960120" y="79248"/>
                                </a:lnTo>
                                <a:lnTo>
                                  <a:pt x="963168" y="79248"/>
                                </a:lnTo>
                                <a:lnTo>
                                  <a:pt x="963168" y="85344"/>
                                </a:lnTo>
                                <a:lnTo>
                                  <a:pt x="966216" y="85344"/>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8016"/>
                                </a:lnTo>
                                <a:lnTo>
                                  <a:pt x="984504" y="128016"/>
                                </a:lnTo>
                                <a:lnTo>
                                  <a:pt x="984504" y="137160"/>
                                </a:lnTo>
                                <a:lnTo>
                                  <a:pt x="987552" y="137160"/>
                                </a:lnTo>
                                <a:lnTo>
                                  <a:pt x="987552" y="143256"/>
                                </a:lnTo>
                                <a:lnTo>
                                  <a:pt x="990600" y="143256"/>
                                </a:lnTo>
                                <a:lnTo>
                                  <a:pt x="990600" y="149352"/>
                                </a:lnTo>
                                <a:lnTo>
                                  <a:pt x="993648" y="149352"/>
                                </a:lnTo>
                                <a:lnTo>
                                  <a:pt x="993648" y="161544"/>
                                </a:lnTo>
                                <a:lnTo>
                                  <a:pt x="996696" y="161544"/>
                                </a:lnTo>
                                <a:lnTo>
                                  <a:pt x="996696" y="167640"/>
                                </a:lnTo>
                                <a:lnTo>
                                  <a:pt x="999744" y="167640"/>
                                </a:lnTo>
                                <a:lnTo>
                                  <a:pt x="999744" y="179832"/>
                                </a:lnTo>
                                <a:lnTo>
                                  <a:pt x="1002792" y="179832"/>
                                </a:lnTo>
                                <a:lnTo>
                                  <a:pt x="1002792" y="188976"/>
                                </a:lnTo>
                                <a:lnTo>
                                  <a:pt x="1005840" y="188976"/>
                                </a:lnTo>
                                <a:lnTo>
                                  <a:pt x="1005840" y="201168"/>
                                </a:lnTo>
                                <a:lnTo>
                                  <a:pt x="1008888" y="201168"/>
                                </a:lnTo>
                                <a:lnTo>
                                  <a:pt x="1008888" y="219456"/>
                                </a:lnTo>
                                <a:lnTo>
                                  <a:pt x="1011936" y="219456"/>
                                </a:lnTo>
                                <a:lnTo>
                                  <a:pt x="1011936" y="240792"/>
                                </a:lnTo>
                                <a:lnTo>
                                  <a:pt x="1014984" y="240792"/>
                                </a:lnTo>
                                <a:lnTo>
                                  <a:pt x="1014984" y="298704"/>
                                </a:lnTo>
                                <a:lnTo>
                                  <a:pt x="1011936" y="298704"/>
                                </a:lnTo>
                                <a:lnTo>
                                  <a:pt x="1011936" y="323088"/>
                                </a:lnTo>
                                <a:lnTo>
                                  <a:pt x="1008888" y="323088"/>
                                </a:lnTo>
                                <a:lnTo>
                                  <a:pt x="1008888" y="335280"/>
                                </a:lnTo>
                                <a:lnTo>
                                  <a:pt x="1005840" y="335280"/>
                                </a:lnTo>
                                <a:lnTo>
                                  <a:pt x="1005840" y="347472"/>
                                </a:lnTo>
                                <a:lnTo>
                                  <a:pt x="1002792" y="347472"/>
                                </a:lnTo>
                                <a:lnTo>
                                  <a:pt x="1002792" y="359664"/>
                                </a:lnTo>
                                <a:lnTo>
                                  <a:pt x="999744" y="359664"/>
                                </a:lnTo>
                                <a:lnTo>
                                  <a:pt x="999744" y="368808"/>
                                </a:lnTo>
                                <a:lnTo>
                                  <a:pt x="996696" y="368808"/>
                                </a:lnTo>
                                <a:lnTo>
                                  <a:pt x="996696" y="377952"/>
                                </a:lnTo>
                                <a:lnTo>
                                  <a:pt x="993648" y="377952"/>
                                </a:lnTo>
                                <a:lnTo>
                                  <a:pt x="993648" y="384048"/>
                                </a:lnTo>
                                <a:lnTo>
                                  <a:pt x="990600" y="384048"/>
                                </a:lnTo>
                                <a:lnTo>
                                  <a:pt x="990600" y="393192"/>
                                </a:lnTo>
                                <a:lnTo>
                                  <a:pt x="987552" y="393192"/>
                                </a:lnTo>
                                <a:lnTo>
                                  <a:pt x="987552" y="399288"/>
                                </a:lnTo>
                                <a:lnTo>
                                  <a:pt x="984504" y="399288"/>
                                </a:lnTo>
                                <a:lnTo>
                                  <a:pt x="984504" y="405384"/>
                                </a:lnTo>
                                <a:lnTo>
                                  <a:pt x="981456" y="405384"/>
                                </a:lnTo>
                                <a:lnTo>
                                  <a:pt x="981456" y="411480"/>
                                </a:lnTo>
                                <a:lnTo>
                                  <a:pt x="978408" y="414528"/>
                                </a:lnTo>
                                <a:lnTo>
                                  <a:pt x="978408" y="417576"/>
                                </a:lnTo>
                                <a:lnTo>
                                  <a:pt x="975360" y="417576"/>
                                </a:lnTo>
                                <a:lnTo>
                                  <a:pt x="975360" y="423672"/>
                                </a:lnTo>
                                <a:lnTo>
                                  <a:pt x="972312" y="423672"/>
                                </a:lnTo>
                                <a:lnTo>
                                  <a:pt x="972312" y="429768"/>
                                </a:lnTo>
                                <a:lnTo>
                                  <a:pt x="966216" y="432816"/>
                                </a:lnTo>
                                <a:lnTo>
                                  <a:pt x="966216" y="438912"/>
                                </a:lnTo>
                                <a:lnTo>
                                  <a:pt x="963168" y="438912"/>
                                </a:lnTo>
                                <a:lnTo>
                                  <a:pt x="963168" y="445008"/>
                                </a:lnTo>
                                <a:lnTo>
                                  <a:pt x="960120" y="445008"/>
                                </a:lnTo>
                                <a:lnTo>
                                  <a:pt x="960120" y="451104"/>
                                </a:lnTo>
                                <a:lnTo>
                                  <a:pt x="954024" y="454152"/>
                                </a:lnTo>
                                <a:lnTo>
                                  <a:pt x="954024" y="460248"/>
                                </a:lnTo>
                                <a:lnTo>
                                  <a:pt x="950976" y="460248"/>
                                </a:lnTo>
                                <a:lnTo>
                                  <a:pt x="950976" y="466344"/>
                                </a:lnTo>
                                <a:lnTo>
                                  <a:pt x="944880" y="466344"/>
                                </a:lnTo>
                                <a:lnTo>
                                  <a:pt x="944880" y="469392"/>
                                </a:lnTo>
                                <a:lnTo>
                                  <a:pt x="938784" y="472440"/>
                                </a:lnTo>
                                <a:lnTo>
                                  <a:pt x="938784" y="478536"/>
                                </a:lnTo>
                                <a:lnTo>
                                  <a:pt x="935736" y="481584"/>
                                </a:lnTo>
                                <a:lnTo>
                                  <a:pt x="935736" y="484632"/>
                                </a:lnTo>
                                <a:lnTo>
                                  <a:pt x="929640" y="487680"/>
                                </a:lnTo>
                                <a:lnTo>
                                  <a:pt x="929640" y="490728"/>
                                </a:lnTo>
                                <a:lnTo>
                                  <a:pt x="923544" y="493776"/>
                                </a:lnTo>
                                <a:lnTo>
                                  <a:pt x="923544" y="499872"/>
                                </a:lnTo>
                                <a:lnTo>
                                  <a:pt x="920496" y="499872"/>
                                </a:lnTo>
                                <a:lnTo>
                                  <a:pt x="920496" y="502920"/>
                                </a:lnTo>
                                <a:lnTo>
                                  <a:pt x="914400" y="505968"/>
                                </a:lnTo>
                                <a:lnTo>
                                  <a:pt x="914400" y="509016"/>
                                </a:lnTo>
                                <a:lnTo>
                                  <a:pt x="97536" y="509016"/>
                                </a:lnTo>
                                <a:lnTo>
                                  <a:pt x="97536" y="505968"/>
                                </a:lnTo>
                                <a:lnTo>
                                  <a:pt x="94488" y="505968"/>
                                </a:lnTo>
                                <a:lnTo>
                                  <a:pt x="94488" y="499872"/>
                                </a:lnTo>
                                <a:lnTo>
                                  <a:pt x="91440" y="499872"/>
                                </a:lnTo>
                                <a:lnTo>
                                  <a:pt x="88392" y="493776"/>
                                </a:lnTo>
                                <a:lnTo>
                                  <a:pt x="85344" y="493776"/>
                                </a:lnTo>
                                <a:lnTo>
                                  <a:pt x="85344" y="487680"/>
                                </a:lnTo>
                                <a:lnTo>
                                  <a:pt x="82296" y="487680"/>
                                </a:lnTo>
                                <a:lnTo>
                                  <a:pt x="79248" y="481584"/>
                                </a:lnTo>
                                <a:lnTo>
                                  <a:pt x="76200" y="481584"/>
                                </a:lnTo>
                                <a:lnTo>
                                  <a:pt x="76200" y="469392"/>
                                </a:lnTo>
                                <a:lnTo>
                                  <a:pt x="73152" y="469392"/>
                                </a:lnTo>
                                <a:lnTo>
                                  <a:pt x="70104" y="466344"/>
                                </a:lnTo>
                                <a:lnTo>
                                  <a:pt x="67056" y="466344"/>
                                </a:lnTo>
                                <a:lnTo>
                                  <a:pt x="42672" y="417576"/>
                                </a:lnTo>
                                <a:lnTo>
                                  <a:pt x="39624" y="414528"/>
                                </a:lnTo>
                                <a:lnTo>
                                  <a:pt x="33528" y="402336"/>
                                </a:lnTo>
                                <a:lnTo>
                                  <a:pt x="30480" y="402336"/>
                                </a:lnTo>
                                <a:lnTo>
                                  <a:pt x="30480" y="396240"/>
                                </a:lnTo>
                                <a:lnTo>
                                  <a:pt x="27432" y="396240"/>
                                </a:lnTo>
                                <a:lnTo>
                                  <a:pt x="27432" y="377952"/>
                                </a:lnTo>
                                <a:lnTo>
                                  <a:pt x="24384" y="377952"/>
                                </a:lnTo>
                                <a:lnTo>
                                  <a:pt x="24384" y="371856"/>
                                </a:lnTo>
                                <a:lnTo>
                                  <a:pt x="21336" y="371856"/>
                                </a:lnTo>
                                <a:lnTo>
                                  <a:pt x="21336" y="368808"/>
                                </a:lnTo>
                                <a:lnTo>
                                  <a:pt x="18288" y="368808"/>
                                </a:lnTo>
                                <a:lnTo>
                                  <a:pt x="18288" y="356616"/>
                                </a:lnTo>
                                <a:lnTo>
                                  <a:pt x="15240" y="356616"/>
                                </a:lnTo>
                                <a:lnTo>
                                  <a:pt x="15240" y="344424"/>
                                </a:lnTo>
                                <a:lnTo>
                                  <a:pt x="12192" y="344424"/>
                                </a:lnTo>
                                <a:lnTo>
                                  <a:pt x="12192" y="335280"/>
                                </a:lnTo>
                                <a:lnTo>
                                  <a:pt x="9144" y="335280"/>
                                </a:lnTo>
                                <a:lnTo>
                                  <a:pt x="9144" y="323088"/>
                                </a:lnTo>
                                <a:lnTo>
                                  <a:pt x="6096" y="323088"/>
                                </a:lnTo>
                                <a:lnTo>
                                  <a:pt x="6096" y="307848"/>
                                </a:lnTo>
                                <a:lnTo>
                                  <a:pt x="3048" y="307848"/>
                                </a:lnTo>
                                <a:lnTo>
                                  <a:pt x="3048" y="283464"/>
                                </a:lnTo>
                                <a:lnTo>
                                  <a:pt x="0" y="283464"/>
                                </a:lnTo>
                                <a:lnTo>
                                  <a:pt x="0" y="222504"/>
                                </a:lnTo>
                                <a:lnTo>
                                  <a:pt x="3048" y="222504"/>
                                </a:lnTo>
                                <a:lnTo>
                                  <a:pt x="3048" y="198120"/>
                                </a:lnTo>
                                <a:lnTo>
                                  <a:pt x="6096" y="198120"/>
                                </a:lnTo>
                                <a:lnTo>
                                  <a:pt x="6096" y="185928"/>
                                </a:lnTo>
                                <a:lnTo>
                                  <a:pt x="9144" y="185928"/>
                                </a:lnTo>
                                <a:lnTo>
                                  <a:pt x="9144" y="170688"/>
                                </a:lnTo>
                                <a:lnTo>
                                  <a:pt x="12192" y="170688"/>
                                </a:lnTo>
                                <a:lnTo>
                                  <a:pt x="12192" y="161544"/>
                                </a:lnTo>
                                <a:lnTo>
                                  <a:pt x="15240" y="161544"/>
                                </a:lnTo>
                                <a:lnTo>
                                  <a:pt x="15240" y="155448"/>
                                </a:lnTo>
                                <a:lnTo>
                                  <a:pt x="18288" y="155448"/>
                                </a:lnTo>
                                <a:lnTo>
                                  <a:pt x="18288" y="143256"/>
                                </a:lnTo>
                                <a:lnTo>
                                  <a:pt x="21336" y="143256"/>
                                </a:lnTo>
                                <a:lnTo>
                                  <a:pt x="21336" y="131064"/>
                                </a:lnTo>
                                <a:lnTo>
                                  <a:pt x="24384" y="131064"/>
                                </a:lnTo>
                                <a:lnTo>
                                  <a:pt x="24384" y="128016"/>
                                </a:lnTo>
                                <a:lnTo>
                                  <a:pt x="27432" y="128016"/>
                                </a:lnTo>
                                <a:lnTo>
                                  <a:pt x="27432" y="121920"/>
                                </a:lnTo>
                                <a:lnTo>
                                  <a:pt x="30480" y="118872"/>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9248"/>
                                </a:lnTo>
                                <a:lnTo>
                                  <a:pt x="48768" y="79248"/>
                                </a:lnTo>
                                <a:lnTo>
                                  <a:pt x="48768" y="73152"/>
                                </a:lnTo>
                                <a:lnTo>
                                  <a:pt x="54864" y="70104"/>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3152" y="39624"/>
                                </a:lnTo>
                                <a:lnTo>
                                  <a:pt x="73152" y="36576"/>
                                </a:lnTo>
                                <a:lnTo>
                                  <a:pt x="76200" y="36576"/>
                                </a:lnTo>
                                <a:lnTo>
                                  <a:pt x="76200" y="30480"/>
                                </a:lnTo>
                                <a:lnTo>
                                  <a:pt x="82296" y="27432"/>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363" name="Shape 19363"/>
                        <wps:cNvSpPr/>
                        <wps:spPr>
                          <a:xfrm>
                            <a:off x="164592" y="3383280"/>
                            <a:ext cx="509016" cy="515112"/>
                          </a:xfrm>
                          <a:custGeom>
                            <a:avLst/>
                            <a:gdLst/>
                            <a:ahLst/>
                            <a:cxnLst/>
                            <a:rect l="0" t="0" r="0" b="0"/>
                            <a:pathLst>
                              <a:path w="509016" h="515112">
                                <a:moveTo>
                                  <a:pt x="100584" y="0"/>
                                </a:moveTo>
                                <a:lnTo>
                                  <a:pt x="509016" y="0"/>
                                </a:lnTo>
                                <a:lnTo>
                                  <a:pt x="509016" y="6096"/>
                                </a:lnTo>
                                <a:lnTo>
                                  <a:pt x="105156" y="6096"/>
                                </a:lnTo>
                                <a:lnTo>
                                  <a:pt x="103632" y="9144"/>
                                </a:lnTo>
                                <a:lnTo>
                                  <a:pt x="100584" y="9144"/>
                                </a:lnTo>
                                <a:lnTo>
                                  <a:pt x="94488" y="15240"/>
                                </a:lnTo>
                                <a:lnTo>
                                  <a:pt x="97536" y="15240"/>
                                </a:lnTo>
                                <a:lnTo>
                                  <a:pt x="94488" y="21336"/>
                                </a:lnTo>
                                <a:lnTo>
                                  <a:pt x="91440" y="21336"/>
                                </a:lnTo>
                                <a:lnTo>
                                  <a:pt x="82296" y="30480"/>
                                </a:lnTo>
                                <a:lnTo>
                                  <a:pt x="85344" y="30480"/>
                                </a:lnTo>
                                <a:lnTo>
                                  <a:pt x="82296" y="36576"/>
                                </a:lnTo>
                                <a:lnTo>
                                  <a:pt x="79248" y="36576"/>
                                </a:lnTo>
                                <a:lnTo>
                                  <a:pt x="76200" y="39624"/>
                                </a:lnTo>
                                <a:lnTo>
                                  <a:pt x="79248" y="39624"/>
                                </a:lnTo>
                                <a:lnTo>
                                  <a:pt x="70104" y="57912"/>
                                </a:lnTo>
                                <a:lnTo>
                                  <a:pt x="67056" y="57912"/>
                                </a:lnTo>
                                <a:lnTo>
                                  <a:pt x="60960" y="64008"/>
                                </a:lnTo>
                                <a:lnTo>
                                  <a:pt x="64008" y="64008"/>
                                </a:lnTo>
                                <a:lnTo>
                                  <a:pt x="60960" y="70104"/>
                                </a:lnTo>
                                <a:lnTo>
                                  <a:pt x="57912" y="70104"/>
                                </a:lnTo>
                                <a:lnTo>
                                  <a:pt x="54864" y="73152"/>
                                </a:lnTo>
                                <a:lnTo>
                                  <a:pt x="57912" y="73152"/>
                                </a:lnTo>
                                <a:lnTo>
                                  <a:pt x="36576" y="112776"/>
                                </a:lnTo>
                                <a:lnTo>
                                  <a:pt x="36576" y="118872"/>
                                </a:lnTo>
                                <a:lnTo>
                                  <a:pt x="33528" y="118872"/>
                                </a:lnTo>
                                <a:lnTo>
                                  <a:pt x="30480" y="121920"/>
                                </a:lnTo>
                                <a:lnTo>
                                  <a:pt x="33528" y="121920"/>
                                </a:lnTo>
                                <a:lnTo>
                                  <a:pt x="27432" y="137160"/>
                                </a:lnTo>
                                <a:lnTo>
                                  <a:pt x="27432" y="143256"/>
                                </a:lnTo>
                                <a:lnTo>
                                  <a:pt x="24384" y="149352"/>
                                </a:lnTo>
                                <a:lnTo>
                                  <a:pt x="24384" y="155448"/>
                                </a:lnTo>
                                <a:lnTo>
                                  <a:pt x="18288" y="167640"/>
                                </a:lnTo>
                                <a:lnTo>
                                  <a:pt x="18288" y="170688"/>
                                </a:lnTo>
                                <a:lnTo>
                                  <a:pt x="15240" y="176784"/>
                                </a:lnTo>
                                <a:lnTo>
                                  <a:pt x="15240" y="185928"/>
                                </a:lnTo>
                                <a:lnTo>
                                  <a:pt x="12192" y="192024"/>
                                </a:lnTo>
                                <a:lnTo>
                                  <a:pt x="12192" y="198120"/>
                                </a:lnTo>
                                <a:lnTo>
                                  <a:pt x="9144" y="204216"/>
                                </a:lnTo>
                                <a:lnTo>
                                  <a:pt x="9144" y="222504"/>
                                </a:lnTo>
                                <a:lnTo>
                                  <a:pt x="6096" y="222504"/>
                                </a:lnTo>
                                <a:lnTo>
                                  <a:pt x="3048" y="225552"/>
                                </a:lnTo>
                                <a:lnTo>
                                  <a:pt x="6096" y="225552"/>
                                </a:lnTo>
                                <a:lnTo>
                                  <a:pt x="6096" y="283464"/>
                                </a:lnTo>
                                <a:lnTo>
                                  <a:pt x="9144" y="283464"/>
                                </a:lnTo>
                                <a:lnTo>
                                  <a:pt x="9144" y="301752"/>
                                </a:lnTo>
                                <a:lnTo>
                                  <a:pt x="12192" y="307848"/>
                                </a:lnTo>
                                <a:lnTo>
                                  <a:pt x="12192" y="320040"/>
                                </a:lnTo>
                                <a:lnTo>
                                  <a:pt x="15240" y="326136"/>
                                </a:lnTo>
                                <a:lnTo>
                                  <a:pt x="15240" y="329184"/>
                                </a:lnTo>
                                <a:lnTo>
                                  <a:pt x="18288" y="335280"/>
                                </a:lnTo>
                                <a:lnTo>
                                  <a:pt x="18288" y="338328"/>
                                </a:lnTo>
                                <a:lnTo>
                                  <a:pt x="21336" y="344424"/>
                                </a:lnTo>
                                <a:lnTo>
                                  <a:pt x="21336" y="350520"/>
                                </a:lnTo>
                                <a:lnTo>
                                  <a:pt x="24384" y="356616"/>
                                </a:lnTo>
                                <a:lnTo>
                                  <a:pt x="24384" y="362712"/>
                                </a:lnTo>
                                <a:lnTo>
                                  <a:pt x="30480" y="377952"/>
                                </a:lnTo>
                                <a:lnTo>
                                  <a:pt x="30480" y="384048"/>
                                </a:lnTo>
                                <a:lnTo>
                                  <a:pt x="39624" y="402336"/>
                                </a:lnTo>
                                <a:lnTo>
                                  <a:pt x="36576" y="402336"/>
                                </a:lnTo>
                                <a:lnTo>
                                  <a:pt x="39624" y="405384"/>
                                </a:lnTo>
                                <a:lnTo>
                                  <a:pt x="42672" y="405384"/>
                                </a:lnTo>
                                <a:lnTo>
                                  <a:pt x="73152" y="463296"/>
                                </a:lnTo>
                                <a:lnTo>
                                  <a:pt x="70104" y="463296"/>
                                </a:lnTo>
                                <a:lnTo>
                                  <a:pt x="79248" y="469392"/>
                                </a:lnTo>
                                <a:lnTo>
                                  <a:pt x="85344" y="481584"/>
                                </a:lnTo>
                                <a:lnTo>
                                  <a:pt x="82296" y="481584"/>
                                </a:lnTo>
                                <a:lnTo>
                                  <a:pt x="88392" y="487680"/>
                                </a:lnTo>
                                <a:lnTo>
                                  <a:pt x="91440" y="487680"/>
                                </a:lnTo>
                                <a:lnTo>
                                  <a:pt x="94488" y="493776"/>
                                </a:lnTo>
                                <a:lnTo>
                                  <a:pt x="91440" y="493776"/>
                                </a:lnTo>
                                <a:lnTo>
                                  <a:pt x="97536" y="499872"/>
                                </a:lnTo>
                                <a:lnTo>
                                  <a:pt x="100584" y="499872"/>
                                </a:lnTo>
                                <a:lnTo>
                                  <a:pt x="103632" y="505968"/>
                                </a:lnTo>
                                <a:lnTo>
                                  <a:pt x="100584" y="505968"/>
                                </a:lnTo>
                                <a:lnTo>
                                  <a:pt x="103632" y="509016"/>
                                </a:lnTo>
                                <a:lnTo>
                                  <a:pt x="509016" y="509016"/>
                                </a:lnTo>
                                <a:lnTo>
                                  <a:pt x="509016" y="515112"/>
                                </a:lnTo>
                                <a:lnTo>
                                  <a:pt x="100584" y="515112"/>
                                </a:lnTo>
                                <a:lnTo>
                                  <a:pt x="100584" y="512064"/>
                                </a:lnTo>
                                <a:lnTo>
                                  <a:pt x="97536" y="509016"/>
                                </a:lnTo>
                                <a:lnTo>
                                  <a:pt x="94488" y="502920"/>
                                </a:lnTo>
                                <a:lnTo>
                                  <a:pt x="88392" y="496824"/>
                                </a:lnTo>
                                <a:lnTo>
                                  <a:pt x="85344" y="490728"/>
                                </a:lnTo>
                                <a:lnTo>
                                  <a:pt x="79248" y="484632"/>
                                </a:lnTo>
                                <a:lnTo>
                                  <a:pt x="76200" y="472440"/>
                                </a:lnTo>
                                <a:lnTo>
                                  <a:pt x="67056" y="466344"/>
                                </a:lnTo>
                                <a:lnTo>
                                  <a:pt x="36576" y="408432"/>
                                </a:lnTo>
                                <a:lnTo>
                                  <a:pt x="33528" y="405384"/>
                                </a:lnTo>
                                <a:lnTo>
                                  <a:pt x="27432" y="387096"/>
                                </a:lnTo>
                                <a:lnTo>
                                  <a:pt x="27432" y="381000"/>
                                </a:lnTo>
                                <a:lnTo>
                                  <a:pt x="18288" y="365760"/>
                                </a:lnTo>
                                <a:lnTo>
                                  <a:pt x="18288" y="359664"/>
                                </a:lnTo>
                                <a:lnTo>
                                  <a:pt x="15240" y="353568"/>
                                </a:lnTo>
                                <a:lnTo>
                                  <a:pt x="15240" y="347472"/>
                                </a:lnTo>
                                <a:lnTo>
                                  <a:pt x="12192" y="341376"/>
                                </a:lnTo>
                                <a:lnTo>
                                  <a:pt x="12192" y="338328"/>
                                </a:lnTo>
                                <a:lnTo>
                                  <a:pt x="9144" y="332232"/>
                                </a:lnTo>
                                <a:lnTo>
                                  <a:pt x="9144" y="326136"/>
                                </a:lnTo>
                                <a:lnTo>
                                  <a:pt x="6096" y="323088"/>
                                </a:lnTo>
                                <a:lnTo>
                                  <a:pt x="6096" y="310896"/>
                                </a:lnTo>
                                <a:lnTo>
                                  <a:pt x="3048" y="304800"/>
                                </a:lnTo>
                                <a:lnTo>
                                  <a:pt x="3048" y="286512"/>
                                </a:lnTo>
                                <a:lnTo>
                                  <a:pt x="0" y="283464"/>
                                </a:lnTo>
                                <a:lnTo>
                                  <a:pt x="0" y="222504"/>
                                </a:lnTo>
                                <a:lnTo>
                                  <a:pt x="3048" y="219456"/>
                                </a:lnTo>
                                <a:lnTo>
                                  <a:pt x="3048" y="201168"/>
                                </a:lnTo>
                                <a:lnTo>
                                  <a:pt x="6096" y="195072"/>
                                </a:lnTo>
                                <a:lnTo>
                                  <a:pt x="6096" y="188976"/>
                                </a:lnTo>
                                <a:lnTo>
                                  <a:pt x="9144" y="182880"/>
                                </a:lnTo>
                                <a:lnTo>
                                  <a:pt x="9144" y="173736"/>
                                </a:lnTo>
                                <a:lnTo>
                                  <a:pt x="12192" y="167640"/>
                                </a:lnTo>
                                <a:lnTo>
                                  <a:pt x="12192" y="164592"/>
                                </a:lnTo>
                                <a:lnTo>
                                  <a:pt x="18288" y="152400"/>
                                </a:lnTo>
                                <a:lnTo>
                                  <a:pt x="18288" y="146304"/>
                                </a:lnTo>
                                <a:lnTo>
                                  <a:pt x="21336" y="140208"/>
                                </a:lnTo>
                                <a:lnTo>
                                  <a:pt x="21336" y="134112"/>
                                </a:lnTo>
                                <a:lnTo>
                                  <a:pt x="30480" y="118872"/>
                                </a:lnTo>
                                <a:lnTo>
                                  <a:pt x="30480" y="115824"/>
                                </a:lnTo>
                                <a:lnTo>
                                  <a:pt x="30480" y="109728"/>
                                </a:lnTo>
                                <a:lnTo>
                                  <a:pt x="51816" y="70104"/>
                                </a:lnTo>
                                <a:lnTo>
                                  <a:pt x="54864" y="67056"/>
                                </a:lnTo>
                                <a:lnTo>
                                  <a:pt x="57912" y="60960"/>
                                </a:lnTo>
                                <a:lnTo>
                                  <a:pt x="64008" y="54864"/>
                                </a:lnTo>
                                <a:lnTo>
                                  <a:pt x="73152" y="39624"/>
                                </a:lnTo>
                                <a:lnTo>
                                  <a:pt x="79248" y="33528"/>
                                </a:lnTo>
                                <a:lnTo>
                                  <a:pt x="79248" y="27432"/>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64" name="Shape 19364"/>
                        <wps:cNvSpPr/>
                        <wps:spPr>
                          <a:xfrm>
                            <a:off x="673608" y="3383280"/>
                            <a:ext cx="512064" cy="515112"/>
                          </a:xfrm>
                          <a:custGeom>
                            <a:avLst/>
                            <a:gdLst/>
                            <a:ahLst/>
                            <a:cxnLst/>
                            <a:rect l="0" t="0" r="0" b="0"/>
                            <a:pathLst>
                              <a:path w="512064" h="515112">
                                <a:moveTo>
                                  <a:pt x="0" y="0"/>
                                </a:moveTo>
                                <a:lnTo>
                                  <a:pt x="405384" y="0"/>
                                </a:lnTo>
                                <a:lnTo>
                                  <a:pt x="408432" y="3048"/>
                                </a:lnTo>
                                <a:lnTo>
                                  <a:pt x="411480" y="3048"/>
                                </a:lnTo>
                                <a:lnTo>
                                  <a:pt x="414528" y="9144"/>
                                </a:lnTo>
                                <a:lnTo>
                                  <a:pt x="411480" y="9144"/>
                                </a:lnTo>
                                <a:lnTo>
                                  <a:pt x="417576" y="15240"/>
                                </a:lnTo>
                                <a:lnTo>
                                  <a:pt x="420624" y="15240"/>
                                </a:lnTo>
                                <a:lnTo>
                                  <a:pt x="423672" y="24384"/>
                                </a:lnTo>
                                <a:lnTo>
                                  <a:pt x="420624" y="24384"/>
                                </a:lnTo>
                                <a:lnTo>
                                  <a:pt x="426720" y="30480"/>
                                </a:lnTo>
                                <a:lnTo>
                                  <a:pt x="429768" y="30480"/>
                                </a:lnTo>
                                <a:lnTo>
                                  <a:pt x="432816" y="39624"/>
                                </a:lnTo>
                                <a:lnTo>
                                  <a:pt x="429768" y="39624"/>
                                </a:lnTo>
                                <a:lnTo>
                                  <a:pt x="435864" y="45720"/>
                                </a:lnTo>
                                <a:lnTo>
                                  <a:pt x="438912" y="45720"/>
                                </a:lnTo>
                                <a:lnTo>
                                  <a:pt x="448056" y="64008"/>
                                </a:lnTo>
                                <a:lnTo>
                                  <a:pt x="445008" y="64008"/>
                                </a:lnTo>
                                <a:lnTo>
                                  <a:pt x="451104" y="70104"/>
                                </a:lnTo>
                                <a:lnTo>
                                  <a:pt x="454152" y="70104"/>
                                </a:lnTo>
                                <a:lnTo>
                                  <a:pt x="463296" y="88392"/>
                                </a:lnTo>
                                <a:lnTo>
                                  <a:pt x="481584" y="131064"/>
                                </a:lnTo>
                                <a:lnTo>
                                  <a:pt x="481584" y="134112"/>
                                </a:lnTo>
                                <a:lnTo>
                                  <a:pt x="490728" y="152400"/>
                                </a:lnTo>
                                <a:lnTo>
                                  <a:pt x="490728" y="158496"/>
                                </a:lnTo>
                                <a:lnTo>
                                  <a:pt x="496824" y="170688"/>
                                </a:lnTo>
                                <a:lnTo>
                                  <a:pt x="496824" y="176784"/>
                                </a:lnTo>
                                <a:lnTo>
                                  <a:pt x="499872" y="182880"/>
                                </a:lnTo>
                                <a:lnTo>
                                  <a:pt x="499872" y="185928"/>
                                </a:lnTo>
                                <a:lnTo>
                                  <a:pt x="502920" y="192024"/>
                                </a:lnTo>
                                <a:lnTo>
                                  <a:pt x="502920" y="198120"/>
                                </a:lnTo>
                                <a:lnTo>
                                  <a:pt x="505968" y="204216"/>
                                </a:lnTo>
                                <a:lnTo>
                                  <a:pt x="505968" y="216408"/>
                                </a:lnTo>
                                <a:lnTo>
                                  <a:pt x="509016" y="222504"/>
                                </a:lnTo>
                                <a:lnTo>
                                  <a:pt x="509016" y="240792"/>
                                </a:lnTo>
                                <a:lnTo>
                                  <a:pt x="512064" y="240792"/>
                                </a:lnTo>
                                <a:lnTo>
                                  <a:pt x="512064" y="298704"/>
                                </a:lnTo>
                                <a:lnTo>
                                  <a:pt x="509016" y="298704"/>
                                </a:lnTo>
                                <a:lnTo>
                                  <a:pt x="505968" y="301752"/>
                                </a:lnTo>
                                <a:lnTo>
                                  <a:pt x="509016" y="301752"/>
                                </a:lnTo>
                                <a:lnTo>
                                  <a:pt x="509016" y="320040"/>
                                </a:lnTo>
                                <a:lnTo>
                                  <a:pt x="505968" y="326136"/>
                                </a:lnTo>
                                <a:lnTo>
                                  <a:pt x="505968" y="335280"/>
                                </a:lnTo>
                                <a:lnTo>
                                  <a:pt x="502920" y="335280"/>
                                </a:lnTo>
                                <a:lnTo>
                                  <a:pt x="499872" y="338328"/>
                                </a:lnTo>
                                <a:lnTo>
                                  <a:pt x="502920" y="338328"/>
                                </a:lnTo>
                                <a:lnTo>
                                  <a:pt x="502920" y="344424"/>
                                </a:lnTo>
                                <a:lnTo>
                                  <a:pt x="499872" y="350520"/>
                                </a:lnTo>
                                <a:lnTo>
                                  <a:pt x="499872" y="356616"/>
                                </a:lnTo>
                                <a:lnTo>
                                  <a:pt x="496824" y="362712"/>
                                </a:lnTo>
                                <a:lnTo>
                                  <a:pt x="496824" y="368808"/>
                                </a:lnTo>
                                <a:lnTo>
                                  <a:pt x="493776" y="368808"/>
                                </a:lnTo>
                                <a:lnTo>
                                  <a:pt x="490728" y="371856"/>
                                </a:lnTo>
                                <a:lnTo>
                                  <a:pt x="493776" y="371856"/>
                                </a:lnTo>
                                <a:lnTo>
                                  <a:pt x="493776" y="374904"/>
                                </a:lnTo>
                                <a:lnTo>
                                  <a:pt x="487680" y="387096"/>
                                </a:lnTo>
                                <a:lnTo>
                                  <a:pt x="487680" y="393192"/>
                                </a:lnTo>
                                <a:lnTo>
                                  <a:pt x="484632" y="393192"/>
                                </a:lnTo>
                                <a:lnTo>
                                  <a:pt x="481584" y="396240"/>
                                </a:lnTo>
                                <a:lnTo>
                                  <a:pt x="484632" y="396240"/>
                                </a:lnTo>
                                <a:lnTo>
                                  <a:pt x="475488" y="414528"/>
                                </a:lnTo>
                                <a:lnTo>
                                  <a:pt x="472440" y="417576"/>
                                </a:lnTo>
                                <a:lnTo>
                                  <a:pt x="475488" y="417576"/>
                                </a:lnTo>
                                <a:lnTo>
                                  <a:pt x="466344" y="432816"/>
                                </a:lnTo>
                                <a:lnTo>
                                  <a:pt x="463296" y="432816"/>
                                </a:lnTo>
                                <a:lnTo>
                                  <a:pt x="460248" y="435864"/>
                                </a:lnTo>
                                <a:lnTo>
                                  <a:pt x="463296" y="435864"/>
                                </a:lnTo>
                                <a:lnTo>
                                  <a:pt x="454152" y="454152"/>
                                </a:lnTo>
                                <a:lnTo>
                                  <a:pt x="451104" y="454152"/>
                                </a:lnTo>
                                <a:lnTo>
                                  <a:pt x="448056" y="457200"/>
                                </a:lnTo>
                                <a:lnTo>
                                  <a:pt x="451104" y="457200"/>
                                </a:lnTo>
                                <a:lnTo>
                                  <a:pt x="445008" y="469392"/>
                                </a:lnTo>
                                <a:lnTo>
                                  <a:pt x="441960" y="469392"/>
                                </a:lnTo>
                                <a:lnTo>
                                  <a:pt x="432816" y="475488"/>
                                </a:lnTo>
                                <a:lnTo>
                                  <a:pt x="435864" y="475488"/>
                                </a:lnTo>
                                <a:lnTo>
                                  <a:pt x="432816" y="481584"/>
                                </a:lnTo>
                                <a:lnTo>
                                  <a:pt x="429768" y="481584"/>
                                </a:lnTo>
                                <a:lnTo>
                                  <a:pt x="417576" y="496824"/>
                                </a:lnTo>
                                <a:lnTo>
                                  <a:pt x="420624" y="496824"/>
                                </a:lnTo>
                                <a:lnTo>
                                  <a:pt x="417576" y="502920"/>
                                </a:lnTo>
                                <a:lnTo>
                                  <a:pt x="414528" y="502920"/>
                                </a:lnTo>
                                <a:lnTo>
                                  <a:pt x="405384" y="512064"/>
                                </a:lnTo>
                                <a:lnTo>
                                  <a:pt x="405384" y="515112"/>
                                </a:lnTo>
                                <a:lnTo>
                                  <a:pt x="0" y="515112"/>
                                </a:lnTo>
                                <a:lnTo>
                                  <a:pt x="0" y="509016"/>
                                </a:lnTo>
                                <a:lnTo>
                                  <a:pt x="402336" y="509016"/>
                                </a:lnTo>
                                <a:lnTo>
                                  <a:pt x="411480" y="499872"/>
                                </a:lnTo>
                                <a:lnTo>
                                  <a:pt x="414528" y="493776"/>
                                </a:lnTo>
                                <a:lnTo>
                                  <a:pt x="429768" y="478536"/>
                                </a:lnTo>
                                <a:lnTo>
                                  <a:pt x="429768" y="472440"/>
                                </a:lnTo>
                                <a:lnTo>
                                  <a:pt x="438912" y="466344"/>
                                </a:lnTo>
                                <a:lnTo>
                                  <a:pt x="445008" y="454152"/>
                                </a:lnTo>
                                <a:lnTo>
                                  <a:pt x="448056" y="451104"/>
                                </a:lnTo>
                                <a:lnTo>
                                  <a:pt x="457200" y="432816"/>
                                </a:lnTo>
                                <a:lnTo>
                                  <a:pt x="460248" y="429768"/>
                                </a:lnTo>
                                <a:lnTo>
                                  <a:pt x="469392" y="414528"/>
                                </a:lnTo>
                                <a:lnTo>
                                  <a:pt x="472440" y="411480"/>
                                </a:lnTo>
                                <a:lnTo>
                                  <a:pt x="478536" y="393192"/>
                                </a:lnTo>
                                <a:lnTo>
                                  <a:pt x="481584" y="390144"/>
                                </a:lnTo>
                                <a:lnTo>
                                  <a:pt x="481584" y="384048"/>
                                </a:lnTo>
                                <a:lnTo>
                                  <a:pt x="487680" y="374904"/>
                                </a:lnTo>
                                <a:lnTo>
                                  <a:pt x="487680" y="368808"/>
                                </a:lnTo>
                                <a:lnTo>
                                  <a:pt x="490728" y="365760"/>
                                </a:lnTo>
                                <a:lnTo>
                                  <a:pt x="490728" y="359664"/>
                                </a:lnTo>
                                <a:lnTo>
                                  <a:pt x="493776" y="353568"/>
                                </a:lnTo>
                                <a:lnTo>
                                  <a:pt x="493776" y="347472"/>
                                </a:lnTo>
                                <a:lnTo>
                                  <a:pt x="496824" y="341376"/>
                                </a:lnTo>
                                <a:lnTo>
                                  <a:pt x="496824" y="335280"/>
                                </a:lnTo>
                                <a:lnTo>
                                  <a:pt x="499872" y="332232"/>
                                </a:lnTo>
                                <a:lnTo>
                                  <a:pt x="499872" y="323088"/>
                                </a:lnTo>
                                <a:lnTo>
                                  <a:pt x="502920" y="316992"/>
                                </a:lnTo>
                                <a:lnTo>
                                  <a:pt x="502920" y="298704"/>
                                </a:lnTo>
                                <a:lnTo>
                                  <a:pt x="505968" y="295656"/>
                                </a:lnTo>
                                <a:lnTo>
                                  <a:pt x="505968" y="243840"/>
                                </a:lnTo>
                                <a:lnTo>
                                  <a:pt x="502920" y="240792"/>
                                </a:lnTo>
                                <a:lnTo>
                                  <a:pt x="502920" y="225552"/>
                                </a:lnTo>
                                <a:lnTo>
                                  <a:pt x="499872" y="219456"/>
                                </a:lnTo>
                                <a:lnTo>
                                  <a:pt x="499872" y="207264"/>
                                </a:lnTo>
                                <a:lnTo>
                                  <a:pt x="496824" y="201168"/>
                                </a:lnTo>
                                <a:lnTo>
                                  <a:pt x="496824" y="195072"/>
                                </a:lnTo>
                                <a:lnTo>
                                  <a:pt x="493776" y="188976"/>
                                </a:lnTo>
                                <a:lnTo>
                                  <a:pt x="493776" y="182880"/>
                                </a:lnTo>
                                <a:lnTo>
                                  <a:pt x="490728" y="179832"/>
                                </a:lnTo>
                                <a:lnTo>
                                  <a:pt x="490728" y="173736"/>
                                </a:lnTo>
                                <a:lnTo>
                                  <a:pt x="484632" y="161544"/>
                                </a:lnTo>
                                <a:lnTo>
                                  <a:pt x="484632" y="155448"/>
                                </a:lnTo>
                                <a:lnTo>
                                  <a:pt x="475488" y="137160"/>
                                </a:lnTo>
                                <a:lnTo>
                                  <a:pt x="475488" y="134112"/>
                                </a:lnTo>
                                <a:lnTo>
                                  <a:pt x="457200" y="91440"/>
                                </a:lnTo>
                                <a:lnTo>
                                  <a:pt x="448056" y="73152"/>
                                </a:lnTo>
                                <a:lnTo>
                                  <a:pt x="441960" y="67056"/>
                                </a:lnTo>
                                <a:lnTo>
                                  <a:pt x="429768" y="42672"/>
                                </a:lnTo>
                                <a:lnTo>
                                  <a:pt x="423672" y="33528"/>
                                </a:lnTo>
                                <a:lnTo>
                                  <a:pt x="417576" y="27432"/>
                                </a:lnTo>
                                <a:lnTo>
                                  <a:pt x="414528" y="18288"/>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65" name="Shape 19365"/>
                        <wps:cNvSpPr/>
                        <wps:spPr>
                          <a:xfrm>
                            <a:off x="637032" y="3316224"/>
                            <a:ext cx="67056" cy="64008"/>
                          </a:xfrm>
                          <a:custGeom>
                            <a:avLst/>
                            <a:gdLst/>
                            <a:ahLst/>
                            <a:cxnLst/>
                            <a:rect l="0" t="0" r="0" b="0"/>
                            <a:pathLst>
                              <a:path w="67056" h="64008">
                                <a:moveTo>
                                  <a:pt x="0" y="0"/>
                                </a:moveTo>
                                <a:lnTo>
                                  <a:pt x="67056" y="0"/>
                                </a:lnTo>
                                <a:lnTo>
                                  <a:pt x="67056" y="6096"/>
                                </a:lnTo>
                                <a:lnTo>
                                  <a:pt x="64008" y="6096"/>
                                </a:lnTo>
                                <a:lnTo>
                                  <a:pt x="64008" y="9144"/>
                                </a:lnTo>
                                <a:lnTo>
                                  <a:pt x="60960" y="9144"/>
                                </a:lnTo>
                                <a:lnTo>
                                  <a:pt x="60960" y="15240"/>
                                </a:lnTo>
                                <a:lnTo>
                                  <a:pt x="57912" y="15240"/>
                                </a:lnTo>
                                <a:lnTo>
                                  <a:pt x="57912" y="21336"/>
                                </a:lnTo>
                                <a:lnTo>
                                  <a:pt x="54864" y="21336"/>
                                </a:lnTo>
                                <a:lnTo>
                                  <a:pt x="54864" y="27432"/>
                                </a:lnTo>
                                <a:lnTo>
                                  <a:pt x="51816" y="27432"/>
                                </a:lnTo>
                                <a:lnTo>
                                  <a:pt x="51816" y="33528"/>
                                </a:lnTo>
                                <a:lnTo>
                                  <a:pt x="48768" y="33528"/>
                                </a:lnTo>
                                <a:lnTo>
                                  <a:pt x="48768" y="39624"/>
                                </a:lnTo>
                                <a:lnTo>
                                  <a:pt x="45720" y="39624"/>
                                </a:lnTo>
                                <a:lnTo>
                                  <a:pt x="45720" y="45720"/>
                                </a:lnTo>
                                <a:lnTo>
                                  <a:pt x="42672" y="45720"/>
                                </a:lnTo>
                                <a:lnTo>
                                  <a:pt x="42672" y="51816"/>
                                </a:lnTo>
                                <a:lnTo>
                                  <a:pt x="39624" y="51816"/>
                                </a:lnTo>
                                <a:lnTo>
                                  <a:pt x="39624" y="57912"/>
                                </a:lnTo>
                                <a:lnTo>
                                  <a:pt x="36576" y="57912"/>
                                </a:lnTo>
                                <a:lnTo>
                                  <a:pt x="36576" y="60960"/>
                                </a:lnTo>
                                <a:lnTo>
                                  <a:pt x="33528" y="64008"/>
                                </a:lnTo>
                                <a:lnTo>
                                  <a:pt x="33528" y="60960"/>
                                </a:lnTo>
                                <a:lnTo>
                                  <a:pt x="30480" y="57912"/>
                                </a:lnTo>
                                <a:lnTo>
                                  <a:pt x="6096" y="9144"/>
                                </a:lnTo>
                                <a:lnTo>
                                  <a:pt x="3048"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66" name="Shape 19366"/>
                        <wps:cNvSpPr/>
                        <wps:spPr>
                          <a:xfrm>
                            <a:off x="637032" y="3316224"/>
                            <a:ext cx="67056" cy="64008"/>
                          </a:xfrm>
                          <a:custGeom>
                            <a:avLst/>
                            <a:gdLst/>
                            <a:ahLst/>
                            <a:cxnLst/>
                            <a:rect l="0" t="0" r="0" b="0"/>
                            <a:pathLst>
                              <a:path w="67056" h="64008">
                                <a:moveTo>
                                  <a:pt x="0" y="0"/>
                                </a:moveTo>
                                <a:lnTo>
                                  <a:pt x="67056" y="0"/>
                                </a:lnTo>
                                <a:lnTo>
                                  <a:pt x="36576"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521" name="Shape 457521"/>
                        <wps:cNvSpPr/>
                        <wps:spPr>
                          <a:xfrm>
                            <a:off x="673608" y="2532889"/>
                            <a:ext cx="1185672" cy="9144"/>
                          </a:xfrm>
                          <a:custGeom>
                            <a:avLst/>
                            <a:gdLst/>
                            <a:ahLst/>
                            <a:cxnLst/>
                            <a:rect l="0" t="0" r="0" b="0"/>
                            <a:pathLst>
                              <a:path w="1185672" h="9144">
                                <a:moveTo>
                                  <a:pt x="0" y="0"/>
                                </a:moveTo>
                                <a:lnTo>
                                  <a:pt x="1185672" y="0"/>
                                </a:lnTo>
                                <a:lnTo>
                                  <a:pt x="118567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9368" name="Shape 19368"/>
                        <wps:cNvSpPr/>
                        <wps:spPr>
                          <a:xfrm>
                            <a:off x="673608" y="2505456"/>
                            <a:ext cx="67056" cy="64008"/>
                          </a:xfrm>
                          <a:custGeom>
                            <a:avLst/>
                            <a:gdLst/>
                            <a:ahLst/>
                            <a:cxnLst/>
                            <a:rect l="0" t="0" r="0" b="0"/>
                            <a:pathLst>
                              <a:path w="67056" h="64008">
                                <a:moveTo>
                                  <a:pt x="67056" y="0"/>
                                </a:moveTo>
                                <a:lnTo>
                                  <a:pt x="67056" y="64008"/>
                                </a:lnTo>
                                <a:lnTo>
                                  <a:pt x="0" y="30480"/>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9369" name="Rectangle 19369"/>
                        <wps:cNvSpPr/>
                        <wps:spPr>
                          <a:xfrm>
                            <a:off x="1761744" y="3848917"/>
                            <a:ext cx="797654"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620-93/d100</w:t>
                              </w:r>
                            </w:p>
                          </w:txbxContent>
                        </wps:txbx>
                        <wps:bodyPr horzOverflow="overflow" vert="horz" lIns="0" tIns="0" rIns="0" bIns="0" rtlCol="0">
                          <a:noAutofit/>
                        </wps:bodyPr>
                      </wps:wsp>
                      <wps:wsp>
                        <wps:cNvPr id="19370" name="Rectangle 19370"/>
                        <wps:cNvSpPr/>
                        <wps:spPr>
                          <a:xfrm>
                            <a:off x="295656" y="219530"/>
                            <a:ext cx="100405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R_ZZ(K)</w:t>
                              </w:r>
                            </w:p>
                          </w:txbxContent>
                        </wps:txbx>
                        <wps:bodyPr horzOverflow="overflow" vert="horz" lIns="0" tIns="0" rIns="0" bIns="0" rtlCol="0">
                          <a:noAutofit/>
                        </wps:bodyPr>
                      </wps:wsp>
                      <wps:wsp>
                        <wps:cNvPr id="19371" name="Rectangle 19371"/>
                        <wps:cNvSpPr/>
                        <wps:spPr>
                          <a:xfrm>
                            <a:off x="188971" y="722445"/>
                            <a:ext cx="129995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SSS = CSIZE(ZZ(K))</w:t>
                              </w:r>
                            </w:p>
                          </w:txbxContent>
                        </wps:txbx>
                        <wps:bodyPr horzOverflow="overflow" vert="horz" lIns="0" tIns="0" rIns="0" bIns="0" rtlCol="0">
                          <a:noAutofit/>
                        </wps:bodyPr>
                      </wps:wsp>
                      <wps:wsp>
                        <wps:cNvPr id="19372" name="Rectangle 19372"/>
                        <wps:cNvSpPr/>
                        <wps:spPr>
                          <a:xfrm>
                            <a:off x="188971" y="838269"/>
                            <a:ext cx="11409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16 × R) + SSSS</w:t>
                              </w:r>
                            </w:p>
                          </w:txbxContent>
                        </wps:txbx>
                        <wps:bodyPr horzOverflow="overflow" vert="horz" lIns="0" tIns="0" rIns="0" bIns="0" rtlCol="0">
                          <a:noAutofit/>
                        </wps:bodyPr>
                      </wps:wsp>
                      <wps:wsp>
                        <wps:cNvPr id="19373" name="Rectangle 19373"/>
                        <wps:cNvSpPr/>
                        <wps:spPr>
                          <a:xfrm>
                            <a:off x="188971" y="951050"/>
                            <a:ext cx="106878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EHUFSI(I)</w:t>
                              </w:r>
                            </w:p>
                          </w:txbxContent>
                        </wps:txbx>
                        <wps:bodyPr horzOverflow="overflow" vert="horz" lIns="0" tIns="0" rIns="0" bIns="0" rtlCol="0">
                          <a:noAutofit/>
                        </wps:bodyPr>
                      </wps:wsp>
                      <wps:wsp>
                        <wps:cNvPr id="19374" name="Rectangle 19374"/>
                        <wps:cNvSpPr/>
                        <wps:spPr>
                          <a:xfrm>
                            <a:off x="188971" y="1066874"/>
                            <a:ext cx="124780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bits of EHUFCO(I)   </w:t>
                              </w:r>
                            </w:p>
                          </w:txbxContent>
                        </wps:txbx>
                        <wps:bodyPr horzOverflow="overflow" vert="horz" lIns="0" tIns="0" rIns="0" bIns="0" rtlCol="0">
                          <a:noAutofit/>
                        </wps:bodyPr>
                      </wps:wsp>
                      <wps:wsp>
                        <wps:cNvPr id="19375" name="Rectangle 19375"/>
                        <wps:cNvSpPr/>
                        <wps:spPr>
                          <a:xfrm>
                            <a:off x="469387" y="1496647"/>
                            <a:ext cx="54678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ZZ(K) &lt; 0</w:t>
                              </w:r>
                            </w:p>
                          </w:txbxContent>
                        </wps:txbx>
                        <wps:bodyPr horzOverflow="overflow" vert="horz" lIns="0" tIns="0" rIns="0" bIns="0" rtlCol="0">
                          <a:noAutofit/>
                        </wps:bodyPr>
                      </wps:wsp>
                      <wps:wsp>
                        <wps:cNvPr id="19376" name="Rectangle 19376"/>
                        <wps:cNvSpPr/>
                        <wps:spPr>
                          <a:xfrm>
                            <a:off x="649224" y="161247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377" name="Rectangle 19377"/>
                        <wps:cNvSpPr/>
                        <wps:spPr>
                          <a:xfrm>
                            <a:off x="1383797" y="1502742"/>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378" name="Rectangle 19378"/>
                        <wps:cNvSpPr/>
                        <wps:spPr>
                          <a:xfrm>
                            <a:off x="707141" y="2045286"/>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379" name="Rectangle 19379"/>
                        <wps:cNvSpPr/>
                        <wps:spPr>
                          <a:xfrm>
                            <a:off x="1472194" y="2075766"/>
                            <a:ext cx="102494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ZZ(K) = ZZ(K) – 1</w:t>
                              </w:r>
                            </w:p>
                          </w:txbxContent>
                        </wps:txbx>
                        <wps:bodyPr horzOverflow="overflow" vert="horz" lIns="0" tIns="0" rIns="0" bIns="0" rtlCol="0">
                          <a:noAutofit/>
                        </wps:bodyPr>
                      </wps:wsp>
                      <wps:wsp>
                        <wps:cNvPr id="19380" name="Rectangle 19380"/>
                        <wps:cNvSpPr/>
                        <wps:spPr>
                          <a:xfrm>
                            <a:off x="164597" y="2810339"/>
                            <a:ext cx="136053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SSSS low order</w:t>
                              </w:r>
                            </w:p>
                          </w:txbxContent>
                        </wps:txbx>
                        <wps:bodyPr horzOverflow="overflow" vert="horz" lIns="0" tIns="0" rIns="0" bIns="0" rtlCol="0">
                          <a:noAutofit/>
                        </wps:bodyPr>
                      </wps:wsp>
                      <wps:wsp>
                        <wps:cNvPr id="19381" name="Rectangle 19381"/>
                        <wps:cNvSpPr/>
                        <wps:spPr>
                          <a:xfrm>
                            <a:off x="164597" y="2920068"/>
                            <a:ext cx="80519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bits of ZZ(K)</w:t>
                              </w:r>
                            </w:p>
                          </w:txbxContent>
                        </wps:txbx>
                        <wps:bodyPr horzOverflow="overflow" vert="horz" lIns="0" tIns="0" rIns="0" bIns="0" rtlCol="0">
                          <a:noAutofit/>
                        </wps:bodyPr>
                      </wps:wsp>
                      <wps:wsp>
                        <wps:cNvPr id="19382" name="Rectangle 19382"/>
                        <wps:cNvSpPr/>
                        <wps:spPr>
                          <a:xfrm>
                            <a:off x="164597" y="3035892"/>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 0</w:t>
                              </w:r>
                            </w:p>
                          </w:txbxContent>
                        </wps:txbx>
                        <wps:bodyPr horzOverflow="overflow" vert="horz" lIns="0" tIns="0" rIns="0" bIns="0" rtlCol="0">
                          <a:noAutofit/>
                        </wps:bodyPr>
                      </wps:wsp>
                      <wps:wsp>
                        <wps:cNvPr id="19383" name="Rectangle 19383"/>
                        <wps:cNvSpPr/>
                        <wps:spPr>
                          <a:xfrm>
                            <a:off x="560837" y="3599766"/>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301256" o:spid="_x0000_s5936" style="width:186.25pt;height:308.4pt;mso-position-horizontal-relative:char;mso-position-vertical-relative:line" coordsize="23652,39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">
                <v:shape id="Shape 457515" o:spid="_x0000_s5937" style="position:absolute;left:8442;top:16032;width:10150;height:91;visibility:visible;mso-wrap-style:square;v-text-anchor:top" coordsize="10149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" path="m,l1014984,r,9144l,9144,,e" fillcolor="black" stroked="f" strokeweight="0">
                  <v:stroke miterlimit="83231f" joinstyle="miter"/>
                  <v:path arrowok="t" textboxrect="0,0,1014984,9144"/>
                </v:shape>
                <v:shape id="Shape 457516" o:spid="_x0000_s5938" style="position:absolute;left:18562;top:16062;width:91;height:9297;visibility:visible;mso-wrap-style:square;v-text-anchor:top" coordsize="9144,929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" path="m,l9144,r,929640l,929640,,e" fillcolor="black" stroked="f" strokeweight="0">
                  <v:stroke miterlimit="83231f" joinstyle="miter"/>
                  <v:path arrowok="t" textboxrect="0,0,9144,929640"/>
                </v:shape>
                <v:shape id="Shape 457517" o:spid="_x0000_s5939" style="position:absolute;left:6736;top:1706;width:91;height:35479;visibility:visible;mso-wrap-style:square;v-text-anchor:top" coordsize="9144,3547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" path="m,l9144,r,3547872l,3547872,,e" fillcolor="black" stroked="f" strokeweight="0">
                  <v:stroke miterlimit="83231f" joinstyle="miter"/>
                  <v:path arrowok="t" textboxrect="0,0,9144,3547872"/>
                </v:shape>
                <v:shape id="Shape 19347" o:spid="_x0000_s5940" style="position:absolute;left:1676;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" path="m100584,l911352,r3048,6096l917448,6096r,6096l920496,12192r3048,6096l926592,18288r,3048l929640,21336r3048,6096l935736,27432r,6095l938784,39624r3048,l954024,64008r3048,l960120,67056r6096,12192l969264,79248r,6096l972312,85344r,6095l975360,91439r,6097l978408,97536r,6096l981456,103632r,9143l984504,112775r,9145l987552,128015r3048,l990600,134112r3048,l993648,146303r3048,l996696,152400r3048,l999744,161544r3048,l1002792,173736r3048,l1005840,182880r3048,l1008888,201168r3048,l1011936,222503r3048,l1014984,283463r-3048,l1011936,304800r-3048,l1008888,320039r-3048,l1005840,332232r-3048,l1002792,344424r-3048,l999744,353568r-3048,l996696,362712r-3048,l993648,368808r-3048,l990600,381000r-3048,l987552,387096r-3048,l984504,393192r-3048,l981456,402336r-6096,3048l975360,411480r-3048,l972312,417575r-3048,l969264,423672r-3048,l966216,429768r-3048,l963168,435863r-3048,l960120,441960r-3048,l957072,448056r-3048,l954024,451103r-3048,l950976,457200r-3048,l947928,460248r-6096,3048l941832,469392r-6096,3047l935736,475488r-3048,3048l932688,484632r-3048,l929640,487680r-6096,3047l923544,496824r-3048,l920496,499872r-6096,3048l914400,505968r-816864,l97536,502920r-3048,l94488,496824r-3048,l88392,493775r-3048,l85344,487680r-3048,l79248,481584r-3048,l76200,469392r-3048,l70104,463296r-3048,l60960,451103r-3048,-3047l36576,405384r-3048,-3048l30480,402336r,-6097l27432,396239r,-18288l24384,377951r,-6095l21336,371856r,-6096l18288,365760r,-12192l15240,353568r,-9144l12192,344424r,-9144l9144,335280r,-12192l6096,323088r,-18288l3048,304800r,-21337l,283463,,219456r3048,l3048,198120r3048,l6096,185927r3048,l9144,167639r3048,l12192,161544r3048,l15240,155448r3048,l18288,143256r3048,l21336,131063r3048,l24384,124968r3048,l27432,118872r3048,-3048l30480,106680r3048,l33528,100584r3048,l36576,94488r3048,l39624,88392r3048,l42672,82296r3048,l45720,76200r3048,l48768,70103r6096,-3047l54864,64008r3048,l57912,60960r6096,-3048l64008,51815r3048,l67056,45720r3048,l70104,39624r3048,l73152,36575r3048,-3048l76200,27432r6096,-3048l82296,21336r6096,-3048l88392,15239r3048,l91440,12192,97536,9144r,-6096l100584,3048r,-3048xe" stroked="f" strokeweight="0">
                  <v:stroke miterlimit="83231f" joinstyle="miter"/>
                  <v:path arrowok="t" textboxrect="0,0,1014984,505968"/>
                </v:shape>
                <v:shape id="Shape 19348" o:spid="_x0000_s5941" style="position:absolute;left:1645;width:5091;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" path="m100584,l509016,r,6097l103632,6097r-9144,9143l97536,15240,82296,27432r3048,l76200,39624r3048,l67056,57912r-6096,6096l64008,64008r-9144,6096l57912,70104,36576,112776r,3048l30480,118873r3048,l27432,137161r,6095l24384,149352r,6097l18288,164592r,3048l15240,173737r,12191l12192,192024r,6096l9144,204216r,15240l3048,222504r3048,l6096,281940r3048,1524l9144,301752r3048,6097l12192,316992r3048,6096l15240,329185r3048,6095l18288,338328r3048,6096l21336,350520r3048,6096l24384,359664r6096,18288l30480,384049r9144,18288l36576,402337r3048,3048l73152,460249r-3048,l79248,469392r6096,12193l82296,481585r12192,12191l91440,493776r12192,9144l100584,502920r3048,3048l509016,505968r,6096l100584,512064,94488,499873r-6096,-3049l85344,490728r-6096,-6096l76200,472440r-9144,-9143l36576,405385r-3048,l27432,387097r,-6097l18288,362712r,-6096l15240,353568r,-6095l12192,341376r,-3048l9144,332232r,-6095l6096,320040r,-12191l3048,304800r,-18288l,283464,,219456r3048,-3047l3048,201168r3048,-6095l6096,188976r3048,-6096l9144,170688r3048,-6096l18288,152400r,-6096l21336,140209r,-6097l30480,115824r,-6096l51816,70104r3048,-3048l57912,60961r6096,-6097l73152,36576r6096,-6096l79248,24385r9144,-6097l91440,12192,97536,6097,100584,xe" fillcolor="black" stroked="f" strokeweight="0">
                  <v:stroke miterlimit="83231f" joinstyle="miter"/>
                  <v:path arrowok="t" textboxrect="0,0,509016,512064"/>
                </v:shape>
                <v:shape id="Shape 19349" o:spid="_x0000_s5942" style="position:absolute;left:6736;width:5120;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" path="m,l405384,r9144,9144l411480,9144r12192,12193l420624,21337r12192,12191l429768,33528r6096,6096l448056,57912r-3048,l460248,73152r-3048,l460248,76200r21336,39624l481584,124968r9144,12193l490728,143256r6096,12193l496824,161544r3048,3048l499872,172212r3048,1525l502920,179832r3048,6096l505968,198120r3048,6096l509016,220980r3048,1524l512064,280416r-3048,6096l509016,301752r-3048,6097l505968,316992r-3048,6096l502920,329185r-3048,6095l499872,341376r-3048,6097l496824,350520r-3048,6096l493776,359664r-6096,12192l487680,377952r-15240,27433l469392,408432r3048,l441960,460249r-6096,6095l438912,466344r-12192,15241l429768,481585r-12192,12191l420624,493776r-9144,9144l405384,512064,,512064r,-6096l402336,505968r6096,-6095l414528,490728r6096,-6096l423672,478537r6096,-9145l432816,463297r6096,-6097l466344,405385r3048,l481584,374904r,-6095l487680,356616r,-3048l490728,347473r,-3049l493776,338328r,-6096l496824,326137r,-6097l499872,313944r,-9144l502920,298704r,-15240l505968,277368r,-51816l502920,222504r,-15240l499872,201168r,-12192l496824,182880r,-6095l493776,173737r,-6097l490728,164592r,-6095l484632,146304r,-6095l478536,128016r-3048,-3048l475488,118873,457200,79249r-3048,-3049l448056,67056r-6096,-6095l426720,30480,408432,12192,405384,6097,,6097,,xe" fillcolor="black" stroked="f" strokeweight="0">
                  <v:stroke miterlimit="83231f" joinstyle="miter"/>
                  <v:path arrowok="t" textboxrect="0,0,512064,512064"/>
                </v:shape>
                <v:shape id="Shape 457518" o:spid="_x0000_s5943" style="position:absolute;left:30;top:6797;width:13442;height:5059;visibility:visible;mso-wrap-style:square;v-text-anchor:top" coordsize="1344168,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" path="m,l1344168,r,505968l,505968,,e" stroked="f" strokeweight="0">
                  <v:stroke miterlimit="83231f" joinstyle="miter"/>
                  <v:path arrowok="t" textboxrect="0,0,1344168,505968"/>
                </v:shape>
                <v:shape id="Shape 19351" o:spid="_x0000_s5944" style="position:absolute;top:6766;width:6751;height:5121;visibility:visible;mso-wrap-style:square;v-text-anchor:top" coordsize="6751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" path="m,l3048,,675132,r,6096l6096,6096r,499872l675132,505968r,6096l,512064,,xe" fillcolor="black" stroked="f" strokeweight="0">
                  <v:stroke miterlimit="83231f" joinstyle="miter"/>
                  <v:path arrowok="t" textboxrect="0,0,675132,512064"/>
                </v:shape>
                <v:shape id="Shape 19352" o:spid="_x0000_s5945" style="position:absolute;left:6751;top:6766;width:6751;height:5121;visibility:visible;mso-wrap-style:square;v-text-anchor:top" coordsize="6751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" path="m,l675132,r,509016l672084,509016r,3048l,512064r,-6096l669036,505968r,-499872l,6096,,xe" fillcolor="black" stroked="f" strokeweight="0">
                  <v:stroke miterlimit="83231f" joinstyle="miter"/>
                  <v:path arrowok="t" textboxrect="0,0,675132,512064"/>
                </v:shape>
                <v:shape id="Shape 19353" o:spid="_x0000_s5946" style="position:absolute;left:1706;top:13106;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" path="m505968,r509016,292609l505968,591312,,292609,505968,xe" stroked="f" strokeweight="0">
                  <v:stroke miterlimit="83231f" joinstyle="miter"/>
                  <v:path arrowok="t" textboxrect="0,0,1014984,591312"/>
                </v:shape>
                <v:shape id="Shape 19354" o:spid="_x0000_s5947" style="position:absolute;left:1676;top:13075;width:5090;height:5975;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" path="m505968,r3040,l509008,4795r-1511,-868l5657,294148,507497,590415r1511,-887l509008,597408r-3040,l505968,594360,,295656r,-3048l505968,xe" fillcolor="black" stroked="f" strokeweight="0">
                  <v:stroke miterlimit="83231f" joinstyle="miter"/>
                  <v:path arrowok="t" textboxrect="0,0,509008,597408"/>
                </v:shape>
                <v:shape id="Shape 19355" o:spid="_x0000_s5948" style="position:absolute;left:6766;top:13075;width:5121;height:5975;visibility:visible;mso-wrap-style:square;v-text-anchor:top" coordsize="51207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" path="m,l8,,509024,292608r3048,l512072,295656r-3048,l8,594360r,3048l,597408r,-7880l503351,294148,,4795,,xe" fillcolor="black" stroked="f" strokeweight="0">
                  <v:stroke miterlimit="83231f" joinstyle="miter"/>
                  <v:path arrowok="t" textboxrect="0,0,512072,597408"/>
                </v:shape>
                <v:shape id="Shape 457519" o:spid="_x0000_s5949" style="position:absolute;left:13502;top:18623;width:10120;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" path="m,l1011936,r,505968l,505968,,e" stroked="f" strokeweight="0">
                  <v:stroke miterlimit="83231f" joinstyle="miter"/>
                  <v:path arrowok="t" textboxrect="0,0,1011936,505968"/>
                </v:shape>
                <v:shape id="Shape 19357" o:spid="_x0000_s5950" style="position:absolute;left:13472;top:18592;width:5090;height:5090;visibility:visible;mso-wrap-style:square;v-text-anchor:top" coordsize="50901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" path="m,l3048,,509016,r,6096l6096,6096r,499872l509016,505968r,3048l6096,509016r-6096,l,xe" fillcolor="black" stroked="f" strokeweight="0">
                  <v:stroke miterlimit="83231f" joinstyle="miter"/>
                  <v:path arrowok="t" textboxrect="0,0,509016,509016"/>
                </v:shape>
                <v:shape id="Shape 19358" o:spid="_x0000_s5951" style="position:absolute;left:18562;top:18592;width:5090;height:5090;visibility:visible;mso-wrap-style:square;v-text-anchor:top" coordsize="50901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" path="m,l509016,r,509016l502920,509016,,509016r,-3048l502920,505968r,-499872l,6096,,xe" fillcolor="black" stroked="f" strokeweight="0">
                  <v:stroke miterlimit="83231f" joinstyle="miter"/>
                  <v:path arrowok="t" textboxrect="0,0,509016,509016"/>
                </v:shape>
                <v:shape id="Shape 457520" o:spid="_x0000_s5952" style="position:absolute;left:30;top:27035;width:13442;height:5090;visibility:visible;mso-wrap-style:square;v-text-anchor:top" coordsize="13441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" path="m,l1344168,r,509016l,509016,,e" stroked="f" strokeweight="0">
                  <v:stroke miterlimit="83231f" joinstyle="miter"/>
                  <v:path arrowok="t" textboxrect="0,0,1344168,509016"/>
                </v:shape>
                <v:shape id="Shape 19360" o:spid="_x0000_s5953" style="position:absolute;top:27035;width:6751;height:5121;visibility:visible;mso-wrap-style:square;v-text-anchor:top" coordsize="6751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" path="m,l3048,,6096,,675132,r,3048l6096,3048r,502920l675132,505968r,6096l,512064,,xe" fillcolor="black" stroked="f" strokeweight="0">
                  <v:stroke miterlimit="83231f" joinstyle="miter"/>
                  <v:path arrowok="t" textboxrect="0,0,675132,512064"/>
                </v:shape>
                <v:shape id="Shape 19361" o:spid="_x0000_s5954" style="position:absolute;left:6751;top:27035;width:6751;height:5121;visibility:visible;mso-wrap-style:square;v-text-anchor:top" coordsize="6751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" path="m,l669036,r6096,l675132,509016r-3048,l672084,512064,,512064r,-6096l669036,505968r,-502920l,3048,,xe" fillcolor="black" stroked="f" strokeweight="0">
                  <v:stroke miterlimit="83231f" joinstyle="miter"/>
                  <v:path arrowok="t" textboxrect="0,0,675132,512064"/>
                </v:shape>
                <v:shape id="Shape 19362" o:spid="_x0000_s5955" style="position:absolute;left:1676;top:33863;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" path="m100584,l911352,r,3048l914400,3048r6096,12192l923544,15240r,6096l926592,21336r,6096l929640,27432r3048,6096l935736,33528r,9144l938784,42672r3048,6096l944880,48768r,6096l947928,54864r,6096l950976,60960r,6096l954024,67056r3048,6096l960120,73152r,6096l963168,79248r,6096l966216,85344r,6096l969264,91440r,6096l972312,97536r,6096l975360,103632r,6096l978408,109728r,6096l981456,115824r,12192l984504,128016r,9144l987552,137160r,6096l990600,143256r,6096l993648,149352r,12192l996696,161544r,6096l999744,167640r,12192l1002792,179832r,9144l1005840,188976r,12192l1008888,201168r,18288l1011936,219456r,21336l1014984,240792r,57912l1011936,298704r,24384l1008888,323088r,12192l1005840,335280r,12192l1002792,347472r,12192l999744,359664r,9144l996696,368808r,9144l993648,377952r,6096l990600,384048r,9144l987552,393192r,6096l984504,399288r,6096l981456,405384r,6096l978408,414528r,3048l975360,417576r,6096l972312,423672r,6096l966216,432816r,6096l963168,438912r,6096l960120,445008r,6096l954024,454152r,6096l950976,460248r,6096l944880,466344r,3048l938784,472440r,6096l935736,481584r,3048l929640,487680r,3048l923544,493776r,6096l920496,499872r,3048l914400,505968r,3048l97536,509016r,-3048l94488,505968r,-6096l91440,499872r-3048,-6096l85344,493776r,-6096l82296,487680r-3048,-6096l76200,481584r,-12192l73152,469392r-3048,-3048l67056,466344,42672,417576r-3048,-3048l33528,402336r-3048,l30480,396240r-3048,l27432,377952r-3048,l24384,371856r-3048,l21336,368808r-3048,l18288,356616r-3048,l15240,344424r-3048,l12192,335280r-3048,l9144,323088r-3048,l6096,307848r-3048,l3048,283464r-3048,l,222504r3048,l3048,198120r3048,l6096,185928r3048,l9144,170688r3048,l12192,161544r3048,l15240,155448r3048,l18288,143256r3048,l21336,131064r3048,l24384,128016r3048,l27432,121920r3048,-3048l30480,106680r3048,l33528,100584r3048,l36576,94488r3048,l39624,88392r3048,l42672,82296r3048,l45720,79248r3048,l48768,73152r6096,-3048l54864,64008r3048,l57912,60960r6096,-3048l64008,51816r3048,l67056,45720r3048,l70104,39624r3048,l73152,36576r3048,l76200,30480r6096,-3048l82296,24384r6096,-3048l88392,15240r3048,l91440,12192,97536,9144r,-6096l100584,3048r,-3048xe" stroked="f" strokeweight="0">
                  <v:stroke miterlimit="83231f" joinstyle="miter"/>
                  <v:path arrowok="t" textboxrect="0,0,1014984,509016"/>
                </v:shape>
                <v:shape id="Shape 19363" o:spid="_x0000_s5956" style="position:absolute;left:1645;top:33832;width:5091;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" path="m100584,l509016,r,6096l105156,6096r-1524,3048l100584,9144r-6096,6096l97536,15240r-3048,6096l91440,21336r-9144,9144l85344,30480r-3048,6096l79248,36576r-3048,3048l79248,39624,70104,57912r-3048,l60960,64008r3048,l60960,70104r-3048,l54864,73152r3048,l36576,112776r,6096l33528,118872r-3048,3048l33528,121920r-6096,15240l27432,143256r-3048,6096l24384,155448r-6096,12192l18288,170688r-3048,6096l15240,185928r-3048,6096l12192,198120r-3048,6096l9144,222504r-3048,l3048,225552r3048,l6096,283464r3048,l9144,301752r3048,6096l12192,320040r3048,6096l15240,329184r3048,6096l18288,338328r3048,6096l21336,350520r3048,6096l24384,362712r6096,15240l30480,384048r9144,18288l36576,402336r3048,3048l42672,405384r30480,57912l70104,463296r9144,6096l85344,481584r-3048,l88392,487680r3048,l94488,493776r-3048,l97536,499872r3048,l103632,505968r-3048,l103632,509016r405384,l509016,515112r-408432,l100584,512064r-3048,-3048l94488,502920r-6096,-6096l85344,490728r-6096,-6096l76200,472440r-9144,-6096l36576,408432r-3048,-3048l27432,387096r,-6096l18288,365760r,-6096l15240,353568r,-6096l12192,341376r,-3048l9144,332232r,-6096l6096,323088r,-12192l3048,304800r,-18288l,283464,,222504r3048,-3048l3048,201168r3048,-6096l6096,188976r3048,-6096l9144,173736r3048,-6096l12192,164592r6096,-12192l18288,146304r3048,-6096l21336,134112r9144,-15240l30480,115824r,-6096l51816,70104r3048,-3048l57912,60960r6096,-6096l73152,39624r6096,-6096l79248,27432r9144,-9144l91440,12192,97536,6096,100584,xe" fillcolor="black" stroked="f" strokeweight="0">
                  <v:stroke miterlimit="83231f" joinstyle="miter"/>
                  <v:path arrowok="t" textboxrect="0,0,509016,515112"/>
                </v:shape>
                <v:shape id="Shape 19364" o:spid="_x0000_s5957" style="position:absolute;left:6736;top:33832;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" path="m,l405384,r3048,3048l411480,3048r3048,6096l411480,9144r6096,6096l420624,15240r3048,9144l420624,24384r6096,6096l429768,30480r3048,9144l429768,39624r6096,6096l438912,45720r9144,18288l445008,64008r6096,6096l454152,70104r9144,18288l481584,131064r,3048l490728,152400r,6096l496824,170688r,6096l499872,182880r,3048l502920,192024r,6096l505968,204216r,12192l509016,222504r,18288l512064,240792r,57912l509016,298704r-3048,3048l509016,301752r,18288l505968,326136r,9144l502920,335280r-3048,3048l502920,338328r,6096l499872,350520r,6096l496824,362712r,6096l493776,368808r-3048,3048l493776,371856r,3048l487680,387096r,6096l484632,393192r-3048,3048l484632,396240r-9144,18288l472440,417576r3048,l466344,432816r-3048,l460248,435864r3048,l454152,454152r-3048,l448056,457200r3048,l445008,469392r-3048,l432816,475488r3048,l432816,481584r-3048,l417576,496824r3048,l417576,502920r-3048,l405384,512064r,3048l,515112r,-6096l402336,509016r9144,-9144l414528,493776r15240,-15240l429768,472440r9144,-6096l445008,454152r3048,-3048l457200,432816r3048,-3048l469392,414528r3048,-3048l478536,393192r3048,-3048l481584,384048r6096,-9144l487680,368808r3048,-3048l490728,359664r3048,-6096l493776,347472r3048,-6096l496824,335280r3048,-3048l499872,323088r3048,-6096l502920,298704r3048,-3048l505968,243840r-3048,-3048l502920,225552r-3048,-6096l499872,207264r-3048,-6096l496824,195072r-3048,-6096l493776,182880r-3048,-3048l490728,173736r-6096,-12192l484632,155448r-9144,-18288l475488,134112,457200,91440,448056,73152r-6096,-6096l429768,42672r-6096,-9144l417576,27432r-3048,-9144l408432,12192,405384,6096,,6096,,xe" fillcolor="black" stroked="f" strokeweight="0">
                  <v:stroke miterlimit="83231f" joinstyle="miter"/>
                  <v:path arrowok="t" textboxrect="0,0,512064,515112"/>
                </v:shape>
                <v:shape id="Shape 19365" o:spid="_x0000_s5958" style="position:absolute;left:6370;top:33162;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" path="m,l67056,r,6096l64008,6096r,3048l60960,9144r,6096l57912,15240r,6096l54864,21336r,6096l51816,27432r,6096l48768,33528r,6096l45720,39624r,6096l42672,45720r,6096l39624,51816r,6096l36576,57912r,3048l33528,64008r,-3048l30480,57912,6096,9144,3048,6096,,xe" fillcolor="black" stroked="f" strokeweight="0">
                  <v:stroke miterlimit="83231f" joinstyle="miter"/>
                  <v:path arrowok="t" textboxrect="0,0,67056,64008"/>
                </v:shape>
                <v:shape id="Shape 19366" o:spid="_x0000_s5959" style="position:absolute;left:6370;top:33162;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" path="m,l67056,,36576,64008,,e" filled="f" strokeweight=".24pt">
                  <v:stroke endcap="round"/>
                  <v:path arrowok="t" textboxrect="0,0,67056,64008"/>
                </v:shape>
                <v:shape id="Shape 457521" o:spid="_x0000_s5960" style="position:absolute;left:6736;top:25328;width:11856;height:92;visibility:visible;mso-wrap-style:square;v-text-anchor:top" coordsize="11856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" path="m,l1185672,r,9144l,9144,,e" fillcolor="black" stroked="f" strokeweight="0">
                  <v:stroke endcap="round"/>
                  <v:path arrowok="t" textboxrect="0,0,1185672,9144"/>
                </v:shape>
                <v:shape id="Shape 19368" o:spid="_x0000_s5961" style="position:absolute;left:6736;top:25054;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" path="m67056,r,64008l,30480,67056,xe" fillcolor="black" strokeweight=".24pt">
                  <v:stroke endcap="round"/>
                  <v:path arrowok="t" textboxrect="0,0,67056,64008"/>
                </v:shape>
                <v:rect id="Rectangle 19369" o:spid="_x0000_s5962" style="position:absolute;left:17617;top:38489;width:797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620-93/d100</w:t>
                        </w:r>
                      </w:p>
                    </w:txbxContent>
                  </v:textbox>
                </v:rect>
                <v:rect id="Rectangle 19370" o:spid="_x0000_s5963" style="position:absolute;left:2956;top:2195;width:1004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R_ZZ(K)</w:t>
                        </w:r>
                      </w:p>
                    </w:txbxContent>
                  </v:textbox>
                </v:rect>
                <v:rect id="Rectangle 19371" o:spid="_x0000_s5964" style="position:absolute;left:1889;top:7224;width:130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SSSS = CSIZE(ZZ(K))</w:t>
                        </w:r>
                      </w:p>
                    </w:txbxContent>
                  </v:textbox>
                </v:rect>
                <v:rect id="Rectangle 19372" o:spid="_x0000_s5965" style="position:absolute;left:1889;top:8382;width:1140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 = (16 × R) + SSSS</w:t>
                        </w:r>
                      </w:p>
                    </w:txbxContent>
                  </v:textbox>
                </v:rect>
                <v:rect id="Rectangle 19373" o:spid="_x0000_s5966" style="position:absolute;left:1889;top:9510;width:1068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EHUFSI(I)</w:t>
                        </w:r>
                      </w:p>
                    </w:txbxContent>
                  </v:textbox>
                </v:rect>
                <v:rect id="Rectangle 19374" o:spid="_x0000_s5967" style="position:absolute;left:1889;top:10668;width:1247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bits of EHUFCO(I)   </w:t>
                        </w:r>
                      </w:p>
                    </w:txbxContent>
                  </v:textbox>
                </v:rect>
                <v:rect id="Rectangle 19375" o:spid="_x0000_s5968" style="position:absolute;left:4693;top:14966;width:546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ZZ(K) &lt; 0</w:t>
                        </w:r>
                      </w:p>
                    </w:txbxContent>
                  </v:textbox>
                </v:rect>
                <v:rect id="Rectangle 19376" o:spid="_x0000_s5969" style="position:absolute;left:6492;top:16124;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377" o:spid="_x0000_s5970" style="position:absolute;left:13837;top:15027;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378" o:spid="_x0000_s5971" style="position:absolute;left:7071;top:20452;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379" o:spid="_x0000_s5972" style="position:absolute;left:14721;top:20757;width:102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ZZ(K) = ZZ(K) – 1</w:t>
                        </w:r>
                      </w:p>
                    </w:txbxContent>
                  </v:textbox>
                </v:rect>
                <v:rect id="Rectangle 19380" o:spid="_x0000_s5973" style="position:absolute;left:1645;top:28103;width:1360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SSSS low order</w:t>
                        </w:r>
                      </w:p>
                    </w:txbxContent>
                  </v:textbox>
                </v:rect>
                <v:rect id="Rectangle 19381" o:spid="_x0000_s5974" style="position:absolute;left:1645;top:29200;width:805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bits of ZZ(K)</w:t>
                        </w:r>
                      </w:p>
                    </w:txbxContent>
                  </v:textbox>
                </v:rect>
                <v:rect id="Rectangle 19382" o:spid="_x0000_s5975" style="position:absolute;left:1645;top:30358;width:311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 = 0</w:t>
                        </w:r>
                      </w:p>
                    </w:txbxContent>
                  </v:textbox>
                </v:rect>
                <v:rect id="Rectangle 19383" o:spid="_x0000_s5976" style="position:absolute;left:5608;top:35997;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338" w:line="265" w:lineRule="auto"/>
        <w:ind w:left="141" w:right="189"/>
        <w:jc w:val="center"/>
      </w:pPr>
      <w:r>
        <w:rPr>
          <w:color w:val="FFFFFF"/>
        </w:rPr>
        <w:t>Figure G.5 [99] = 7 cm = 273 %</w:t>
      </w:r>
      <w:r>
        <w:rPr>
          <w:b/>
        </w:rPr>
        <w:t>Figure G.6 – Encoding of the zero run and non-zero coefficient</w:t>
      </w:r>
    </w:p>
    <w:p w:rsidR="00094CB9" w:rsidRDefault="00FE5CBC">
      <w:pPr>
        <w:spacing w:after="333" w:line="265" w:lineRule="auto"/>
        <w:ind w:left="-5" w:right="0"/>
        <w:jc w:val="left"/>
      </w:pPr>
      <w:r>
        <w:rPr>
          <w:color w:val="FFFFFF"/>
        </w:rPr>
        <w:t>Figure G.6 [D100] = 12.5 cm = 489 %</w:t>
      </w:r>
    </w:p>
    <w:p w:rsidR="00094CB9" w:rsidRDefault="00FE5CBC">
      <w:pPr>
        <w:pStyle w:val="5"/>
        <w:tabs>
          <w:tab w:val="center" w:pos="3250"/>
        </w:tabs>
        <w:spacing w:after="270"/>
        <w:ind w:left="-15" w:right="0" w:firstLine="0"/>
      </w:pPr>
      <w:r>
        <w:t>G.1.2.3</w:t>
      </w:r>
      <w:r>
        <w:tab/>
        <w:t>Coding model for subsequent scans of successive approximation</w:t>
      </w:r>
    </w:p>
    <w:p w:rsidR="00094CB9" w:rsidRDefault="00FE5CBC">
      <w:pPr>
        <w:spacing w:after="275"/>
        <w:ind w:left="-5" w:right="8"/>
      </w:pPr>
      <w:r>
        <w:t>The Huffman coding structure of the subsequent scans of successive approximation for a given component is similar to the coding structure of the first scan of that component.</w:t>
      </w:r>
    </w:p>
    <w:p w:rsidR="00094CB9" w:rsidRDefault="00FE5CBC">
      <w:pPr>
        <w:spacing w:after="273"/>
        <w:ind w:left="-5" w:right="8"/>
      </w:pPr>
      <w:r>
        <w:t xml:space="preserve">The structure of the AC code table is identical to the structure described in G.1.2.2. Each non-zero point transformed coefficient that has a zero history (i.e. that has a value </w:t>
      </w:r>
      <w:r>
        <w:rPr>
          <w:rFonts w:ascii="Segoe UI Symbol" w:eastAsia="Segoe UI Symbol" w:hAnsi="Segoe UI Symbol" w:cs="Segoe UI Symbol"/>
        </w:rPr>
        <w:t>±</w:t>
      </w:r>
      <w:r>
        <w:t xml:space="preserve"> 1, and therefore has not been coded in a previous scan) is defined by a composite 8-bit run length-magnitude value of the form:</w:t>
      </w:r>
    </w:p>
    <w:p w:rsidR="00094CB9" w:rsidRDefault="00FE5CBC">
      <w:pPr>
        <w:spacing w:after="260" w:line="265" w:lineRule="auto"/>
        <w:ind w:left="90" w:right="107"/>
        <w:jc w:val="center"/>
      </w:pPr>
      <w:r>
        <w:t>RRRRSSSS</w:t>
      </w:r>
    </w:p>
    <w:p w:rsidR="00094CB9" w:rsidRDefault="00FE5CBC">
      <w:pPr>
        <w:spacing w:after="275"/>
        <w:ind w:left="-5" w:right="8"/>
      </w:pPr>
      <w:r>
        <w:t>The four most significant bits, RRRR, give the number of zero coefficients that are between the current coefficient and the previously coded coefficient (or the start of band). Coefficients with non-zero history (a non-zero value coded in a previous scan) are skipped over when counting the zero coefficients. The four least significant bits, SSSS, provide the magnitude category of the non-zero coefficient; for a given component the value of SSSS can only be one.</w:t>
      </w:r>
    </w:p>
    <w:p w:rsidR="00094CB9" w:rsidRDefault="00FE5CBC">
      <w:pPr>
        <w:spacing w:after="249"/>
        <w:ind w:left="-5" w:right="8"/>
      </w:pPr>
      <w:r>
        <w:t>The run length-magnitude composite value is Huffman coded and each Huffman code is followed by additional bits:</w:t>
      </w:r>
    </w:p>
    <w:p w:rsidR="00094CB9" w:rsidRDefault="00FE5CBC">
      <w:pPr>
        <w:numPr>
          <w:ilvl w:val="0"/>
          <w:numId w:val="21"/>
        </w:numPr>
        <w:spacing w:after="251"/>
        <w:ind w:left="1118" w:right="8" w:hanging="374"/>
      </w:pPr>
      <w:r>
        <w:t>One bit codes the sign of the newly non-zero coefficient. A 0-bit codes a negative sign; a 1-bit codes a positive sign.</w:t>
      </w:r>
    </w:p>
    <w:p w:rsidR="00094CB9" w:rsidRDefault="00FE5CBC">
      <w:pPr>
        <w:numPr>
          <w:ilvl w:val="0"/>
          <w:numId w:val="21"/>
        </w:numPr>
        <w:ind w:left="1118" w:right="8" w:hanging="374"/>
      </w:pPr>
      <w:r>
        <w:t>For each coefficient with a non-zero history, one bit is used to code the correction. A 0-bit means no correction and a 1-bit means that one shall be added to the (scaled) decoded magnitude of the coefficient.</w:t>
      </w:r>
    </w:p>
    <w:p w:rsidR="00094CB9" w:rsidRDefault="00FE5CBC">
      <w:pPr>
        <w:spacing w:after="344"/>
        <w:ind w:left="-5" w:right="8"/>
      </w:pPr>
      <w:r>
        <w:lastRenderedPageBreak/>
        <w:t>Non-zero coefficients with zero history are coded with a composite code of the form:</w:t>
      </w:r>
    </w:p>
    <w:p w:rsidR="00094CB9" w:rsidRDefault="00FE5CBC">
      <w:pPr>
        <w:spacing w:after="344"/>
        <w:ind w:left="754" w:right="8"/>
      </w:pPr>
      <w:r>
        <w:t>HUFFCO(</w:t>
      </w:r>
      <w:proofErr w:type="gramStart"/>
      <w:r>
        <w:t xml:space="preserve">RRRRSSSS)   </w:t>
      </w:r>
      <w:proofErr w:type="gramEnd"/>
      <w:r>
        <w:t>+   additional bit  (rule a)   +   correction bits  (rule b)</w:t>
      </w:r>
    </w:p>
    <w:p w:rsidR="00094CB9" w:rsidRDefault="00FE5CBC">
      <w:pPr>
        <w:spacing w:after="347"/>
        <w:ind w:left="-5" w:right="8"/>
      </w:pPr>
      <w:r>
        <w:t xml:space="preserve">In </w:t>
      </w:r>
      <w:proofErr w:type="gramStart"/>
      <w:r>
        <w:t>addition</w:t>
      </w:r>
      <w:proofErr w:type="gramEnd"/>
      <w:r>
        <w:t xml:space="preserve"> whenever zero runs are coded with ZRL or EOBn codes, correction bits for those coefficients with non-zero history contained within the zero run are appended according to rule b above.</w:t>
      </w:r>
    </w:p>
    <w:p w:rsidR="00094CB9" w:rsidRDefault="00FE5CBC">
      <w:pPr>
        <w:spacing w:after="256"/>
        <w:ind w:left="-5" w:right="8"/>
      </w:pPr>
      <w:r>
        <w:t>For the Huffman coding version of Encode_AC_Coefficients_SA the EOB is defined to be the position of the last point transformed coefficient of magnitude 1 in the band. If there are no coefficients of magnitude 1, the EOB is defined to be zero.</w:t>
      </w:r>
    </w:p>
    <w:p w:rsidR="00094CB9" w:rsidRDefault="00FE5CBC">
      <w:pPr>
        <w:spacing w:after="351" w:line="260" w:lineRule="auto"/>
        <w:ind w:left="754" w:right="7"/>
      </w:pPr>
      <w:r>
        <w:rPr>
          <w:sz w:val="17"/>
        </w:rPr>
        <w:t>NOTE – The definition of EOB is different for Huffman and arithmetic coding procedures.</w:t>
      </w:r>
    </w:p>
    <w:p w:rsidR="00094CB9" w:rsidRDefault="00FE5CBC">
      <w:pPr>
        <w:spacing w:after="342"/>
        <w:ind w:left="-5" w:right="8"/>
      </w:pPr>
      <w:r>
        <w:t>In Figures G.7 and G.8 BE is the count of buffered correction bits at the start of coding of the block. BE is initialized to zero at the start of each restart interval. At the end of each restart interval any remaining buffered bits are appended to the bit stream following the last EOBn Huffman code and associated appended bits.</w:t>
      </w:r>
    </w:p>
    <w:p w:rsidR="00094CB9" w:rsidRDefault="00FE5CBC">
      <w:pPr>
        <w:spacing w:after="977"/>
        <w:ind w:left="-5" w:right="8"/>
      </w:pPr>
      <w:r>
        <w:t>In Figures G.7 and G.9, BR is the count of buffered correction bits which are appended to the bit stream according to rule b. BR is set to zero at the beginning of each Encode_AC_Coefficients_SA. At the end of each restart interval any remaining buffered bits are appended to the bit stream following the last Huffman code and associated appended bits.</w:t>
      </w:r>
    </w:p>
    <w:p w:rsidR="00094CB9" w:rsidRDefault="00FE5CBC">
      <w:pPr>
        <w:tabs>
          <w:tab w:val="center" w:pos="2953"/>
        </w:tabs>
        <w:spacing w:after="400" w:line="265" w:lineRule="auto"/>
        <w:ind w:left="-15" w:right="0" w:firstLine="0"/>
        <w:jc w:val="left"/>
      </w:pPr>
      <w:r>
        <w:rPr>
          <w:b/>
        </w:rPr>
        <w:t>G.1.3</w:t>
      </w:r>
      <w:r>
        <w:rPr>
          <w:b/>
        </w:rPr>
        <w:tab/>
        <w:t>Progressive encoding procedures with arithmetic coding</w:t>
      </w:r>
    </w:p>
    <w:p w:rsidR="00094CB9" w:rsidRDefault="00FE5CBC">
      <w:pPr>
        <w:pStyle w:val="5"/>
        <w:tabs>
          <w:tab w:val="center" w:pos="3213"/>
        </w:tabs>
        <w:spacing w:after="332"/>
        <w:ind w:left="-15" w:right="0" w:firstLine="0"/>
      </w:pPr>
      <w:r>
        <w:t>G.1.3.1</w:t>
      </w:r>
      <w:r>
        <w:tab/>
        <w:t>Progressive encoding of DC coefficients with arithmetic coding</w:t>
      </w:r>
    </w:p>
    <w:p w:rsidR="00094CB9" w:rsidRDefault="00FE5CBC">
      <w:pPr>
        <w:spacing w:after="342"/>
        <w:ind w:left="-5" w:right="8"/>
      </w:pPr>
      <w:r>
        <w:t>The first scan for a given component shall encode the DC coefficient values using the procedures described in F.1.4.1. If the successive approximation bit position parameter is not zero, the coefficient values shall be reduced in precision by the point transform described in Annex A before coding.</w:t>
      </w:r>
    </w:p>
    <w:p w:rsidR="00094CB9" w:rsidRDefault="00FE5CBC">
      <w:pPr>
        <w:spacing w:after="396"/>
        <w:ind w:left="-5" w:right="8"/>
      </w:pPr>
      <w:r>
        <w:t xml:space="preserve">In subsequent scans using successive approximation the least significant bits shall be coded as binary decisions using a fixed probability estimate of 0.5 (Qe </w:t>
      </w:r>
      <w:r>
        <w:rPr>
          <w:rFonts w:ascii="Segoe UI Symbol" w:eastAsia="Segoe UI Symbol" w:hAnsi="Segoe UI Symbol" w:cs="Segoe UI Symbol"/>
        </w:rPr>
        <w:t>=</w:t>
      </w:r>
      <w:r>
        <w:t xml:space="preserve"> X’5A1D’, MPS </w:t>
      </w:r>
      <w:r>
        <w:rPr>
          <w:rFonts w:ascii="Segoe UI Symbol" w:eastAsia="Segoe UI Symbol" w:hAnsi="Segoe UI Symbol" w:cs="Segoe UI Symbol"/>
        </w:rPr>
        <w:t>=</w:t>
      </w:r>
      <w:r>
        <w:t xml:space="preserve"> 0).</w:t>
      </w:r>
    </w:p>
    <w:p w:rsidR="00094CB9" w:rsidRDefault="00FE5CBC">
      <w:pPr>
        <w:pStyle w:val="5"/>
        <w:tabs>
          <w:tab w:val="center" w:pos="3213"/>
        </w:tabs>
        <w:spacing w:after="332"/>
        <w:ind w:left="-15" w:right="0" w:firstLine="0"/>
      </w:pPr>
      <w:r>
        <w:t>G.1.3.2</w:t>
      </w:r>
      <w:r>
        <w:tab/>
        <w:t>Progressive encoding of AC coefficients with arithmetic coding</w:t>
      </w:r>
    </w:p>
    <w:p w:rsidR="00094CB9" w:rsidRDefault="00FE5CBC">
      <w:pPr>
        <w:spacing w:after="251"/>
        <w:ind w:left="-5" w:right="8"/>
      </w:pPr>
      <w:r>
        <w:t>Except for the point transform scaling of the DCT coefficients and the grouping of the coefficients into bands, the first scan(s) of successive approximation is identical to the sequential encoding procedure described in F.1.4. If Kmin is equated to Ss, the index of the first AC coefficient index in the band, the flow chart shown in Figure F.5 applies. The EOB decision in that figure refers to the “end-of-band” rather than the “end-of-block”. For the arithmetic coding version of Encode_AC_Coefficients_SA (and all other AC coefficient coding procedures) the EOB is defined to be the position following the last non-zero coefficient in the band.</w:t>
      </w:r>
    </w:p>
    <w:p w:rsidR="00094CB9" w:rsidRDefault="00FE5CBC">
      <w:pPr>
        <w:spacing w:after="346" w:line="260" w:lineRule="auto"/>
        <w:ind w:left="754" w:right="7"/>
      </w:pPr>
      <w:r>
        <w:rPr>
          <w:sz w:val="17"/>
        </w:rPr>
        <w:t>NOTE - The definition of EOB is different for Huffman and arithmetic coding procedures.</w:t>
      </w:r>
    </w:p>
    <w:p w:rsidR="00094CB9" w:rsidRDefault="00FE5CBC">
      <w:pPr>
        <w:spacing w:after="382"/>
        <w:ind w:left="-5" w:right="8"/>
      </w:pPr>
      <w:r>
        <w:t>The statistical model described in F.1.4 also holds. For this model the default value of Kx is 5. Other values of Kx may be specified using the DAC marker code (Annex B). The following calculation for Kx has proven to give good results for 8bit precision samples:</w:t>
      </w:r>
    </w:p>
    <w:p w:rsidR="00094CB9" w:rsidRDefault="00FE5CBC">
      <w:pPr>
        <w:spacing w:after="354" w:line="265" w:lineRule="auto"/>
        <w:ind w:left="90" w:right="101"/>
        <w:jc w:val="center"/>
      </w:pPr>
      <w:r>
        <w:t xml:space="preserve">Kx </w:t>
      </w:r>
      <w:r>
        <w:rPr>
          <w:rFonts w:ascii="Segoe UI Symbol" w:eastAsia="Segoe UI Symbol" w:hAnsi="Segoe UI Symbol" w:cs="Segoe UI Symbol"/>
        </w:rPr>
        <w:t>=</w:t>
      </w:r>
      <w:r>
        <w:t xml:space="preserve"> Kmin </w:t>
      </w:r>
      <w:r>
        <w:rPr>
          <w:rFonts w:ascii="Segoe UI Symbol" w:eastAsia="Segoe UI Symbol" w:hAnsi="Segoe UI Symbol" w:cs="Segoe UI Symbol"/>
        </w:rPr>
        <w:t>+</w:t>
      </w:r>
      <w:r>
        <w:t xml:space="preserve"> </w:t>
      </w:r>
      <w:proofErr w:type="gramStart"/>
      <w:r>
        <w:t>SRL  (</w:t>
      </w:r>
      <w:proofErr w:type="gramEnd"/>
      <w:r>
        <w:t xml:space="preserve">8 </w:t>
      </w:r>
      <w:r>
        <w:rPr>
          <w:rFonts w:ascii="Segoe UI Symbol" w:eastAsia="Segoe UI Symbol" w:hAnsi="Segoe UI Symbol" w:cs="Segoe UI Symbol"/>
        </w:rPr>
        <w:t>+</w:t>
      </w:r>
      <w:r>
        <w:t xml:space="preserve"> Se – Kmin)  4</w:t>
      </w:r>
    </w:p>
    <w:p w:rsidR="00094CB9" w:rsidRDefault="00FE5CBC">
      <w:pPr>
        <w:ind w:left="-5" w:right="8"/>
      </w:pPr>
      <w:r>
        <w:lastRenderedPageBreak/>
        <w:t xml:space="preserve">This expression reduces to the default of Kx </w:t>
      </w:r>
      <w:r>
        <w:rPr>
          <w:rFonts w:ascii="Segoe UI Symbol" w:eastAsia="Segoe UI Symbol" w:hAnsi="Segoe UI Symbol" w:cs="Segoe UI Symbol"/>
        </w:rPr>
        <w:t>=</w:t>
      </w:r>
      <w:r>
        <w:t xml:space="preserve"> 5 when the band is from index 1 to index 63.</w:t>
      </w:r>
    </w:p>
    <w:p w:rsidR="00094CB9" w:rsidRDefault="00FE5CBC">
      <w:pPr>
        <w:spacing w:after="82" w:line="259" w:lineRule="auto"/>
        <w:ind w:left="1123" w:right="0" w:firstLine="0"/>
        <w:jc w:val="left"/>
      </w:pPr>
      <w:r>
        <w:rPr>
          <w:rFonts w:ascii="Calibri" w:eastAsia="Calibri" w:hAnsi="Calibri" w:cs="Calibri"/>
          <w:noProof/>
          <w:sz w:val="22"/>
        </w:rPr>
        <w:lastRenderedPageBreak/>
        <mc:AlternateContent>
          <mc:Choice Requires="wpg">
            <w:drawing>
              <wp:inline distT="0" distB="0" distL="0" distR="0">
                <wp:extent cx="4382341" cy="8567927"/>
                <wp:effectExtent l="0" t="0" r="0" b="0"/>
                <wp:docPr id="300759" name="Group 300759"/>
                <wp:cNvGraphicFramePr/>
                <a:graphic xmlns:a="http://schemas.openxmlformats.org/drawingml/2006/main">
                  <a:graphicData uri="http://schemas.microsoft.com/office/word/2010/wordprocessingGroup">
                    <wpg:wgp>
                      <wpg:cNvGrpSpPr/>
                      <wpg:grpSpPr>
                        <a:xfrm>
                          <a:off x="0" y="0"/>
                          <a:ext cx="4382341" cy="8567927"/>
                          <a:chOff x="0" y="0"/>
                          <a:chExt cx="4382341" cy="8567927"/>
                        </a:xfrm>
                      </wpg:grpSpPr>
                      <wps:wsp>
                        <wps:cNvPr id="457522" name="Shape 457522"/>
                        <wps:cNvSpPr/>
                        <wps:spPr>
                          <a:xfrm>
                            <a:off x="3048" y="5620512"/>
                            <a:ext cx="502920" cy="9144"/>
                          </a:xfrm>
                          <a:custGeom>
                            <a:avLst/>
                            <a:gdLst/>
                            <a:ahLst/>
                            <a:cxnLst/>
                            <a:rect l="0" t="0" r="0" b="0"/>
                            <a:pathLst>
                              <a:path w="502920" h="9144">
                                <a:moveTo>
                                  <a:pt x="0" y="0"/>
                                </a:moveTo>
                                <a:lnTo>
                                  <a:pt x="502920" y="0"/>
                                </a:lnTo>
                                <a:lnTo>
                                  <a:pt x="50292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23" name="Shape 457523"/>
                        <wps:cNvSpPr/>
                        <wps:spPr>
                          <a:xfrm>
                            <a:off x="2017776" y="5452872"/>
                            <a:ext cx="2346960" cy="9144"/>
                          </a:xfrm>
                          <a:custGeom>
                            <a:avLst/>
                            <a:gdLst/>
                            <a:ahLst/>
                            <a:cxnLst/>
                            <a:rect l="0" t="0" r="0" b="0"/>
                            <a:pathLst>
                              <a:path w="2346960" h="9144">
                                <a:moveTo>
                                  <a:pt x="0" y="0"/>
                                </a:moveTo>
                                <a:lnTo>
                                  <a:pt x="2346960" y="0"/>
                                </a:lnTo>
                                <a:lnTo>
                                  <a:pt x="234696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24" name="Shape 457524"/>
                        <wps:cNvSpPr/>
                        <wps:spPr>
                          <a:xfrm>
                            <a:off x="3691128" y="2435352"/>
                            <a:ext cx="9144" cy="2599944"/>
                          </a:xfrm>
                          <a:custGeom>
                            <a:avLst/>
                            <a:gdLst/>
                            <a:ahLst/>
                            <a:cxnLst/>
                            <a:rect l="0" t="0" r="0" b="0"/>
                            <a:pathLst>
                              <a:path w="9144" h="2599944">
                                <a:moveTo>
                                  <a:pt x="0" y="0"/>
                                </a:moveTo>
                                <a:lnTo>
                                  <a:pt x="9144" y="0"/>
                                </a:lnTo>
                                <a:lnTo>
                                  <a:pt x="9144" y="2599944"/>
                                </a:lnTo>
                                <a:lnTo>
                                  <a:pt x="0" y="25999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25" name="Shape 457525"/>
                        <wps:cNvSpPr/>
                        <wps:spPr>
                          <a:xfrm>
                            <a:off x="1176528" y="7888224"/>
                            <a:ext cx="9144" cy="335280"/>
                          </a:xfrm>
                          <a:custGeom>
                            <a:avLst/>
                            <a:gdLst/>
                            <a:ahLst/>
                            <a:cxnLst/>
                            <a:rect l="0" t="0" r="0" b="0"/>
                            <a:pathLst>
                              <a:path w="9144" h="335280">
                                <a:moveTo>
                                  <a:pt x="0" y="0"/>
                                </a:moveTo>
                                <a:lnTo>
                                  <a:pt x="9144" y="0"/>
                                </a:lnTo>
                                <a:lnTo>
                                  <a:pt x="9144" y="335280"/>
                                </a:lnTo>
                                <a:lnTo>
                                  <a:pt x="0" y="335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26" name="Shape 457526"/>
                        <wps:cNvSpPr/>
                        <wps:spPr>
                          <a:xfrm>
                            <a:off x="2017776" y="6793992"/>
                            <a:ext cx="502920" cy="9144"/>
                          </a:xfrm>
                          <a:custGeom>
                            <a:avLst/>
                            <a:gdLst/>
                            <a:ahLst/>
                            <a:cxnLst/>
                            <a:rect l="0" t="0" r="0" b="0"/>
                            <a:pathLst>
                              <a:path w="502920" h="9144">
                                <a:moveTo>
                                  <a:pt x="0" y="0"/>
                                </a:moveTo>
                                <a:lnTo>
                                  <a:pt x="502920" y="0"/>
                                </a:lnTo>
                                <a:lnTo>
                                  <a:pt x="50292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27" name="Shape 457527"/>
                        <wps:cNvSpPr/>
                        <wps:spPr>
                          <a:xfrm>
                            <a:off x="841248" y="4279392"/>
                            <a:ext cx="1008888" cy="9144"/>
                          </a:xfrm>
                          <a:custGeom>
                            <a:avLst/>
                            <a:gdLst/>
                            <a:ahLst/>
                            <a:cxnLst/>
                            <a:rect l="0" t="0" r="0" b="0"/>
                            <a:pathLst>
                              <a:path w="1008888" h="9144">
                                <a:moveTo>
                                  <a:pt x="0" y="0"/>
                                </a:moveTo>
                                <a:lnTo>
                                  <a:pt x="1008888" y="0"/>
                                </a:lnTo>
                                <a:lnTo>
                                  <a:pt x="100888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28" name="Shape 457528"/>
                        <wps:cNvSpPr/>
                        <wps:spPr>
                          <a:xfrm>
                            <a:off x="1679448" y="3276600"/>
                            <a:ext cx="9144" cy="1005840"/>
                          </a:xfrm>
                          <a:custGeom>
                            <a:avLst/>
                            <a:gdLst/>
                            <a:ahLst/>
                            <a:cxnLst/>
                            <a:rect l="0" t="0" r="0" b="0"/>
                            <a:pathLst>
                              <a:path w="9144" h="1005840">
                                <a:moveTo>
                                  <a:pt x="0" y="0"/>
                                </a:moveTo>
                                <a:lnTo>
                                  <a:pt x="9144" y="0"/>
                                </a:lnTo>
                                <a:lnTo>
                                  <a:pt x="9144" y="1005840"/>
                                </a:lnTo>
                                <a:lnTo>
                                  <a:pt x="0" y="100584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29" name="Shape 457529"/>
                        <wps:cNvSpPr/>
                        <wps:spPr>
                          <a:xfrm>
                            <a:off x="841248" y="3273552"/>
                            <a:ext cx="841248" cy="9144"/>
                          </a:xfrm>
                          <a:custGeom>
                            <a:avLst/>
                            <a:gdLst/>
                            <a:ahLst/>
                            <a:cxnLst/>
                            <a:rect l="0" t="0" r="0" b="0"/>
                            <a:pathLst>
                              <a:path w="841248" h="9144">
                                <a:moveTo>
                                  <a:pt x="0" y="0"/>
                                </a:moveTo>
                                <a:lnTo>
                                  <a:pt x="841248" y="0"/>
                                </a:lnTo>
                                <a:lnTo>
                                  <a:pt x="84124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30" name="Shape 457530"/>
                        <wps:cNvSpPr/>
                        <wps:spPr>
                          <a:xfrm>
                            <a:off x="2017776" y="3776472"/>
                            <a:ext cx="841248" cy="9144"/>
                          </a:xfrm>
                          <a:custGeom>
                            <a:avLst/>
                            <a:gdLst/>
                            <a:ahLst/>
                            <a:cxnLst/>
                            <a:rect l="0" t="0" r="0" b="0"/>
                            <a:pathLst>
                              <a:path w="841248" h="9144">
                                <a:moveTo>
                                  <a:pt x="0" y="0"/>
                                </a:moveTo>
                                <a:lnTo>
                                  <a:pt x="841248" y="0"/>
                                </a:lnTo>
                                <a:lnTo>
                                  <a:pt x="84124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31" name="Shape 457531"/>
                        <wps:cNvSpPr/>
                        <wps:spPr>
                          <a:xfrm>
                            <a:off x="3023616" y="2852928"/>
                            <a:ext cx="9144" cy="1008888"/>
                          </a:xfrm>
                          <a:custGeom>
                            <a:avLst/>
                            <a:gdLst/>
                            <a:ahLst/>
                            <a:cxnLst/>
                            <a:rect l="0" t="0" r="0" b="0"/>
                            <a:pathLst>
                              <a:path w="9144" h="1008888">
                                <a:moveTo>
                                  <a:pt x="0" y="0"/>
                                </a:moveTo>
                                <a:lnTo>
                                  <a:pt x="9144" y="0"/>
                                </a:lnTo>
                                <a:lnTo>
                                  <a:pt x="9144" y="1008888"/>
                                </a:lnTo>
                                <a:lnTo>
                                  <a:pt x="0" y="10088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32" name="Shape 457532"/>
                        <wps:cNvSpPr/>
                        <wps:spPr>
                          <a:xfrm>
                            <a:off x="670560" y="2435352"/>
                            <a:ext cx="9144" cy="5452872"/>
                          </a:xfrm>
                          <a:custGeom>
                            <a:avLst/>
                            <a:gdLst/>
                            <a:ahLst/>
                            <a:cxnLst/>
                            <a:rect l="0" t="0" r="0" b="0"/>
                            <a:pathLst>
                              <a:path w="9144" h="5452872">
                                <a:moveTo>
                                  <a:pt x="0" y="0"/>
                                </a:moveTo>
                                <a:lnTo>
                                  <a:pt x="9144" y="0"/>
                                </a:lnTo>
                                <a:lnTo>
                                  <a:pt x="9144" y="5452872"/>
                                </a:lnTo>
                                <a:lnTo>
                                  <a:pt x="0" y="545287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33" name="Shape 457533"/>
                        <wps:cNvSpPr/>
                        <wps:spPr>
                          <a:xfrm>
                            <a:off x="673608" y="2432304"/>
                            <a:ext cx="3020568" cy="9144"/>
                          </a:xfrm>
                          <a:custGeom>
                            <a:avLst/>
                            <a:gdLst/>
                            <a:ahLst/>
                            <a:cxnLst/>
                            <a:rect l="0" t="0" r="0" b="0"/>
                            <a:pathLst>
                              <a:path w="3020568" h="9144">
                                <a:moveTo>
                                  <a:pt x="0" y="0"/>
                                </a:moveTo>
                                <a:lnTo>
                                  <a:pt x="3020568" y="0"/>
                                </a:lnTo>
                                <a:lnTo>
                                  <a:pt x="302056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34" name="Shape 457534"/>
                        <wps:cNvSpPr/>
                        <wps:spPr>
                          <a:xfrm>
                            <a:off x="1847088" y="338328"/>
                            <a:ext cx="9144" cy="2011680"/>
                          </a:xfrm>
                          <a:custGeom>
                            <a:avLst/>
                            <a:gdLst/>
                            <a:ahLst/>
                            <a:cxnLst/>
                            <a:rect l="0" t="0" r="0" b="0"/>
                            <a:pathLst>
                              <a:path w="9144" h="2011680">
                                <a:moveTo>
                                  <a:pt x="0" y="0"/>
                                </a:moveTo>
                                <a:lnTo>
                                  <a:pt x="9144" y="0"/>
                                </a:lnTo>
                                <a:lnTo>
                                  <a:pt x="9144" y="2011680"/>
                                </a:lnTo>
                                <a:lnTo>
                                  <a:pt x="0" y="20116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78" name="Shape 19478"/>
                        <wps:cNvSpPr/>
                        <wps:spPr>
                          <a:xfrm>
                            <a:off x="1347216" y="3048"/>
                            <a:ext cx="1005840" cy="502920"/>
                          </a:xfrm>
                          <a:custGeom>
                            <a:avLst/>
                            <a:gdLst/>
                            <a:ahLst/>
                            <a:cxnLst/>
                            <a:rect l="0" t="0" r="0" b="0"/>
                            <a:pathLst>
                              <a:path w="1005840" h="502920">
                                <a:moveTo>
                                  <a:pt x="97536" y="0"/>
                                </a:moveTo>
                                <a:lnTo>
                                  <a:pt x="905256" y="0"/>
                                </a:lnTo>
                                <a:lnTo>
                                  <a:pt x="908304" y="6096"/>
                                </a:lnTo>
                                <a:lnTo>
                                  <a:pt x="908304" y="12192"/>
                                </a:lnTo>
                                <a:lnTo>
                                  <a:pt x="911352" y="12192"/>
                                </a:lnTo>
                                <a:lnTo>
                                  <a:pt x="914400" y="15240"/>
                                </a:lnTo>
                                <a:lnTo>
                                  <a:pt x="917448" y="15240"/>
                                </a:lnTo>
                                <a:lnTo>
                                  <a:pt x="917448" y="21336"/>
                                </a:lnTo>
                                <a:lnTo>
                                  <a:pt x="920496" y="21336"/>
                                </a:lnTo>
                                <a:lnTo>
                                  <a:pt x="923544" y="27432"/>
                                </a:lnTo>
                                <a:lnTo>
                                  <a:pt x="926592" y="27432"/>
                                </a:lnTo>
                                <a:lnTo>
                                  <a:pt x="932688" y="39624"/>
                                </a:lnTo>
                                <a:lnTo>
                                  <a:pt x="935736" y="39624"/>
                                </a:lnTo>
                                <a:lnTo>
                                  <a:pt x="944880" y="57912"/>
                                </a:lnTo>
                                <a:lnTo>
                                  <a:pt x="947928" y="60960"/>
                                </a:lnTo>
                                <a:lnTo>
                                  <a:pt x="950976" y="60960"/>
                                </a:lnTo>
                                <a:lnTo>
                                  <a:pt x="950976" y="67056"/>
                                </a:lnTo>
                                <a:lnTo>
                                  <a:pt x="957072" y="79248"/>
                                </a:lnTo>
                                <a:lnTo>
                                  <a:pt x="960120" y="79248"/>
                                </a:lnTo>
                                <a:lnTo>
                                  <a:pt x="960120" y="85344"/>
                                </a:lnTo>
                                <a:lnTo>
                                  <a:pt x="963168" y="85344"/>
                                </a:lnTo>
                                <a:lnTo>
                                  <a:pt x="963168" y="91440"/>
                                </a:lnTo>
                                <a:lnTo>
                                  <a:pt x="966216" y="91440"/>
                                </a:lnTo>
                                <a:lnTo>
                                  <a:pt x="966216" y="97536"/>
                                </a:lnTo>
                                <a:lnTo>
                                  <a:pt x="969264" y="97536"/>
                                </a:lnTo>
                                <a:lnTo>
                                  <a:pt x="969264" y="100584"/>
                                </a:lnTo>
                                <a:lnTo>
                                  <a:pt x="972312" y="100584"/>
                                </a:lnTo>
                                <a:lnTo>
                                  <a:pt x="972312" y="106680"/>
                                </a:lnTo>
                                <a:lnTo>
                                  <a:pt x="975360" y="106680"/>
                                </a:lnTo>
                                <a:lnTo>
                                  <a:pt x="975360" y="112776"/>
                                </a:lnTo>
                                <a:lnTo>
                                  <a:pt x="978408" y="112776"/>
                                </a:lnTo>
                                <a:lnTo>
                                  <a:pt x="978408" y="121920"/>
                                </a:lnTo>
                                <a:lnTo>
                                  <a:pt x="981456" y="128015"/>
                                </a:lnTo>
                                <a:lnTo>
                                  <a:pt x="984504" y="128015"/>
                                </a:lnTo>
                                <a:lnTo>
                                  <a:pt x="984504" y="134112"/>
                                </a:lnTo>
                                <a:lnTo>
                                  <a:pt x="987552" y="134112"/>
                                </a:lnTo>
                                <a:lnTo>
                                  <a:pt x="987552" y="143256"/>
                                </a:lnTo>
                                <a:lnTo>
                                  <a:pt x="990600" y="143256"/>
                                </a:lnTo>
                                <a:lnTo>
                                  <a:pt x="990600" y="149352"/>
                                </a:lnTo>
                                <a:lnTo>
                                  <a:pt x="993648" y="149352"/>
                                </a:lnTo>
                                <a:lnTo>
                                  <a:pt x="993648" y="173736"/>
                                </a:lnTo>
                                <a:lnTo>
                                  <a:pt x="996696" y="173736"/>
                                </a:lnTo>
                                <a:lnTo>
                                  <a:pt x="996696" y="182880"/>
                                </a:lnTo>
                                <a:lnTo>
                                  <a:pt x="999744" y="182880"/>
                                </a:lnTo>
                                <a:lnTo>
                                  <a:pt x="999744" y="198120"/>
                                </a:lnTo>
                                <a:lnTo>
                                  <a:pt x="1002792" y="198120"/>
                                </a:lnTo>
                                <a:lnTo>
                                  <a:pt x="1002792" y="222503"/>
                                </a:lnTo>
                                <a:lnTo>
                                  <a:pt x="1005840" y="222503"/>
                                </a:lnTo>
                                <a:lnTo>
                                  <a:pt x="1005840" y="280415"/>
                                </a:lnTo>
                                <a:lnTo>
                                  <a:pt x="1002792" y="280415"/>
                                </a:lnTo>
                                <a:lnTo>
                                  <a:pt x="1002792" y="301752"/>
                                </a:lnTo>
                                <a:lnTo>
                                  <a:pt x="999744" y="301752"/>
                                </a:lnTo>
                                <a:lnTo>
                                  <a:pt x="999744" y="316992"/>
                                </a:lnTo>
                                <a:lnTo>
                                  <a:pt x="996696" y="316992"/>
                                </a:lnTo>
                                <a:lnTo>
                                  <a:pt x="996696" y="329184"/>
                                </a:lnTo>
                                <a:lnTo>
                                  <a:pt x="993648" y="329184"/>
                                </a:lnTo>
                                <a:lnTo>
                                  <a:pt x="993648" y="350520"/>
                                </a:lnTo>
                                <a:lnTo>
                                  <a:pt x="990600" y="350520"/>
                                </a:lnTo>
                                <a:lnTo>
                                  <a:pt x="990600" y="359664"/>
                                </a:lnTo>
                                <a:lnTo>
                                  <a:pt x="987552" y="359664"/>
                                </a:lnTo>
                                <a:lnTo>
                                  <a:pt x="987552" y="365760"/>
                                </a:lnTo>
                                <a:lnTo>
                                  <a:pt x="984504" y="365760"/>
                                </a:lnTo>
                                <a:lnTo>
                                  <a:pt x="984504" y="377952"/>
                                </a:lnTo>
                                <a:lnTo>
                                  <a:pt x="981456" y="377952"/>
                                </a:lnTo>
                                <a:lnTo>
                                  <a:pt x="981456" y="384048"/>
                                </a:lnTo>
                                <a:lnTo>
                                  <a:pt x="978408" y="384048"/>
                                </a:lnTo>
                                <a:lnTo>
                                  <a:pt x="978408" y="390144"/>
                                </a:lnTo>
                                <a:lnTo>
                                  <a:pt x="975360" y="390144"/>
                                </a:lnTo>
                                <a:lnTo>
                                  <a:pt x="975360" y="396240"/>
                                </a:lnTo>
                                <a:lnTo>
                                  <a:pt x="972312" y="396240"/>
                                </a:lnTo>
                                <a:lnTo>
                                  <a:pt x="972312" y="402336"/>
                                </a:lnTo>
                                <a:lnTo>
                                  <a:pt x="966216" y="402336"/>
                                </a:lnTo>
                                <a:lnTo>
                                  <a:pt x="966216" y="408432"/>
                                </a:lnTo>
                                <a:lnTo>
                                  <a:pt x="963168" y="408432"/>
                                </a:lnTo>
                                <a:lnTo>
                                  <a:pt x="963168" y="414528"/>
                                </a:lnTo>
                                <a:lnTo>
                                  <a:pt x="960120" y="414528"/>
                                </a:lnTo>
                                <a:lnTo>
                                  <a:pt x="960120" y="420624"/>
                                </a:lnTo>
                                <a:lnTo>
                                  <a:pt x="957072" y="420624"/>
                                </a:lnTo>
                                <a:lnTo>
                                  <a:pt x="957072" y="426720"/>
                                </a:lnTo>
                                <a:lnTo>
                                  <a:pt x="954024" y="426720"/>
                                </a:lnTo>
                                <a:lnTo>
                                  <a:pt x="954024" y="432815"/>
                                </a:lnTo>
                                <a:lnTo>
                                  <a:pt x="950976" y="432815"/>
                                </a:lnTo>
                                <a:lnTo>
                                  <a:pt x="950976" y="445008"/>
                                </a:lnTo>
                                <a:lnTo>
                                  <a:pt x="947928" y="445008"/>
                                </a:lnTo>
                                <a:lnTo>
                                  <a:pt x="947928" y="448056"/>
                                </a:lnTo>
                                <a:lnTo>
                                  <a:pt x="944880" y="448056"/>
                                </a:lnTo>
                                <a:lnTo>
                                  <a:pt x="944880" y="454152"/>
                                </a:lnTo>
                                <a:lnTo>
                                  <a:pt x="941832" y="454152"/>
                                </a:lnTo>
                                <a:lnTo>
                                  <a:pt x="941832" y="457200"/>
                                </a:lnTo>
                                <a:lnTo>
                                  <a:pt x="935736" y="460248"/>
                                </a:lnTo>
                                <a:lnTo>
                                  <a:pt x="935736" y="466344"/>
                                </a:lnTo>
                                <a:lnTo>
                                  <a:pt x="929640" y="469392"/>
                                </a:lnTo>
                                <a:lnTo>
                                  <a:pt x="929640" y="472440"/>
                                </a:lnTo>
                                <a:lnTo>
                                  <a:pt x="923544" y="475488"/>
                                </a:lnTo>
                                <a:lnTo>
                                  <a:pt x="923544" y="481584"/>
                                </a:lnTo>
                                <a:lnTo>
                                  <a:pt x="920496" y="481584"/>
                                </a:lnTo>
                                <a:lnTo>
                                  <a:pt x="920496" y="484632"/>
                                </a:lnTo>
                                <a:lnTo>
                                  <a:pt x="914400" y="487680"/>
                                </a:lnTo>
                                <a:lnTo>
                                  <a:pt x="914400" y="490728"/>
                                </a:lnTo>
                                <a:lnTo>
                                  <a:pt x="911352" y="490728"/>
                                </a:lnTo>
                                <a:lnTo>
                                  <a:pt x="911352" y="496824"/>
                                </a:lnTo>
                                <a:lnTo>
                                  <a:pt x="908304" y="499872"/>
                                </a:lnTo>
                                <a:lnTo>
                                  <a:pt x="908304" y="502920"/>
                                </a:lnTo>
                                <a:lnTo>
                                  <a:pt x="94488" y="502920"/>
                                </a:lnTo>
                                <a:lnTo>
                                  <a:pt x="94488" y="499872"/>
                                </a:lnTo>
                                <a:lnTo>
                                  <a:pt x="91440" y="499872"/>
                                </a:lnTo>
                                <a:lnTo>
                                  <a:pt x="91440" y="493776"/>
                                </a:lnTo>
                                <a:lnTo>
                                  <a:pt x="88392" y="487680"/>
                                </a:lnTo>
                                <a:lnTo>
                                  <a:pt x="85344" y="487680"/>
                                </a:lnTo>
                                <a:lnTo>
                                  <a:pt x="85344" y="484632"/>
                                </a:lnTo>
                                <a:lnTo>
                                  <a:pt x="82296" y="484632"/>
                                </a:lnTo>
                                <a:lnTo>
                                  <a:pt x="79248" y="478536"/>
                                </a:lnTo>
                                <a:lnTo>
                                  <a:pt x="76200" y="478536"/>
                                </a:lnTo>
                                <a:lnTo>
                                  <a:pt x="76200" y="472440"/>
                                </a:lnTo>
                                <a:lnTo>
                                  <a:pt x="73152" y="472440"/>
                                </a:lnTo>
                                <a:lnTo>
                                  <a:pt x="73152" y="466344"/>
                                </a:lnTo>
                                <a:lnTo>
                                  <a:pt x="70104" y="466344"/>
                                </a:lnTo>
                                <a:lnTo>
                                  <a:pt x="67056" y="460248"/>
                                </a:lnTo>
                                <a:lnTo>
                                  <a:pt x="64008" y="460248"/>
                                </a:lnTo>
                                <a:lnTo>
                                  <a:pt x="57912" y="448056"/>
                                </a:lnTo>
                                <a:lnTo>
                                  <a:pt x="54864" y="445008"/>
                                </a:lnTo>
                                <a:lnTo>
                                  <a:pt x="48768" y="432815"/>
                                </a:lnTo>
                                <a:lnTo>
                                  <a:pt x="48768" y="426720"/>
                                </a:lnTo>
                                <a:lnTo>
                                  <a:pt x="36576" y="402336"/>
                                </a:lnTo>
                                <a:lnTo>
                                  <a:pt x="33528" y="399288"/>
                                </a:lnTo>
                                <a:lnTo>
                                  <a:pt x="30480" y="399288"/>
                                </a:lnTo>
                                <a:lnTo>
                                  <a:pt x="30480" y="393192"/>
                                </a:lnTo>
                                <a:lnTo>
                                  <a:pt x="27432" y="393192"/>
                                </a:lnTo>
                                <a:lnTo>
                                  <a:pt x="27432" y="387096"/>
                                </a:lnTo>
                                <a:lnTo>
                                  <a:pt x="24384" y="387096"/>
                                </a:lnTo>
                                <a:lnTo>
                                  <a:pt x="24384" y="374903"/>
                                </a:lnTo>
                                <a:lnTo>
                                  <a:pt x="21336" y="374903"/>
                                </a:lnTo>
                                <a:lnTo>
                                  <a:pt x="21336" y="368808"/>
                                </a:lnTo>
                                <a:lnTo>
                                  <a:pt x="18288" y="368808"/>
                                </a:lnTo>
                                <a:lnTo>
                                  <a:pt x="18288" y="362712"/>
                                </a:lnTo>
                                <a:lnTo>
                                  <a:pt x="15240" y="362712"/>
                                </a:lnTo>
                                <a:lnTo>
                                  <a:pt x="15240" y="353568"/>
                                </a:lnTo>
                                <a:lnTo>
                                  <a:pt x="12192" y="353568"/>
                                </a:lnTo>
                                <a:lnTo>
                                  <a:pt x="12192" y="341376"/>
                                </a:lnTo>
                                <a:lnTo>
                                  <a:pt x="9144" y="341376"/>
                                </a:lnTo>
                                <a:lnTo>
                                  <a:pt x="9144" y="332232"/>
                                </a:lnTo>
                                <a:lnTo>
                                  <a:pt x="6096" y="332232"/>
                                </a:lnTo>
                                <a:lnTo>
                                  <a:pt x="6096" y="304800"/>
                                </a:lnTo>
                                <a:lnTo>
                                  <a:pt x="3048" y="304800"/>
                                </a:lnTo>
                                <a:lnTo>
                                  <a:pt x="3048" y="280415"/>
                                </a:lnTo>
                                <a:lnTo>
                                  <a:pt x="0" y="280415"/>
                                </a:lnTo>
                                <a:lnTo>
                                  <a:pt x="0" y="219456"/>
                                </a:lnTo>
                                <a:lnTo>
                                  <a:pt x="3048" y="219456"/>
                                </a:lnTo>
                                <a:lnTo>
                                  <a:pt x="3048" y="195072"/>
                                </a:lnTo>
                                <a:lnTo>
                                  <a:pt x="6096" y="195072"/>
                                </a:lnTo>
                                <a:lnTo>
                                  <a:pt x="6096" y="167640"/>
                                </a:lnTo>
                                <a:lnTo>
                                  <a:pt x="9144" y="167640"/>
                                </a:lnTo>
                                <a:lnTo>
                                  <a:pt x="9144" y="158496"/>
                                </a:lnTo>
                                <a:lnTo>
                                  <a:pt x="12192" y="158496"/>
                                </a:lnTo>
                                <a:lnTo>
                                  <a:pt x="12192" y="152400"/>
                                </a:lnTo>
                                <a:lnTo>
                                  <a:pt x="15240" y="152400"/>
                                </a:lnTo>
                                <a:lnTo>
                                  <a:pt x="15240" y="143256"/>
                                </a:lnTo>
                                <a:lnTo>
                                  <a:pt x="18288" y="143256"/>
                                </a:lnTo>
                                <a:lnTo>
                                  <a:pt x="18288" y="131064"/>
                                </a:lnTo>
                                <a:lnTo>
                                  <a:pt x="21336" y="131064"/>
                                </a:lnTo>
                                <a:lnTo>
                                  <a:pt x="21336" y="124968"/>
                                </a:lnTo>
                                <a:lnTo>
                                  <a:pt x="24384" y="124968"/>
                                </a:lnTo>
                                <a:lnTo>
                                  <a:pt x="24384" y="118872"/>
                                </a:lnTo>
                                <a:lnTo>
                                  <a:pt x="30480" y="115824"/>
                                </a:lnTo>
                                <a:lnTo>
                                  <a:pt x="30480" y="103632"/>
                                </a:lnTo>
                                <a:lnTo>
                                  <a:pt x="33528" y="103632"/>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1816" y="67056"/>
                                </a:lnTo>
                                <a:lnTo>
                                  <a:pt x="51816" y="60960"/>
                                </a:lnTo>
                                <a:lnTo>
                                  <a:pt x="54864" y="60960"/>
                                </a:lnTo>
                                <a:lnTo>
                                  <a:pt x="54864" y="57912"/>
                                </a:lnTo>
                                <a:lnTo>
                                  <a:pt x="60960" y="57912"/>
                                </a:lnTo>
                                <a:lnTo>
                                  <a:pt x="60960" y="51815"/>
                                </a:lnTo>
                                <a:lnTo>
                                  <a:pt x="64008" y="51815"/>
                                </a:lnTo>
                                <a:lnTo>
                                  <a:pt x="64008" y="45720"/>
                                </a:lnTo>
                                <a:lnTo>
                                  <a:pt x="67056" y="45720"/>
                                </a:lnTo>
                                <a:lnTo>
                                  <a:pt x="67056" y="39624"/>
                                </a:lnTo>
                                <a:lnTo>
                                  <a:pt x="70104" y="39624"/>
                                </a:lnTo>
                                <a:lnTo>
                                  <a:pt x="70104" y="36576"/>
                                </a:lnTo>
                                <a:lnTo>
                                  <a:pt x="76200" y="33528"/>
                                </a:lnTo>
                                <a:lnTo>
                                  <a:pt x="76200" y="27432"/>
                                </a:lnTo>
                                <a:lnTo>
                                  <a:pt x="82296" y="24384"/>
                                </a:lnTo>
                                <a:lnTo>
                                  <a:pt x="82296" y="21336"/>
                                </a:lnTo>
                                <a:lnTo>
                                  <a:pt x="88392" y="18288"/>
                                </a:lnTo>
                                <a:lnTo>
                                  <a:pt x="88392" y="15240"/>
                                </a:lnTo>
                                <a:lnTo>
                                  <a:pt x="91440" y="15240"/>
                                </a:lnTo>
                                <a:lnTo>
                                  <a:pt x="91440" y="12192"/>
                                </a:lnTo>
                                <a:lnTo>
                                  <a:pt x="94488" y="9144"/>
                                </a:lnTo>
                                <a:lnTo>
                                  <a:pt x="94488" y="3048"/>
                                </a:lnTo>
                                <a:lnTo>
                                  <a:pt x="97536" y="3048"/>
                                </a:lnTo>
                                <a:lnTo>
                                  <a:pt x="9753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479" name="Shape 19479"/>
                        <wps:cNvSpPr/>
                        <wps:spPr>
                          <a:xfrm>
                            <a:off x="1344168" y="0"/>
                            <a:ext cx="504444" cy="509015"/>
                          </a:xfrm>
                          <a:custGeom>
                            <a:avLst/>
                            <a:gdLst/>
                            <a:ahLst/>
                            <a:cxnLst/>
                            <a:rect l="0" t="0" r="0" b="0"/>
                            <a:pathLst>
                              <a:path w="504444" h="509015">
                                <a:moveTo>
                                  <a:pt x="97536" y="0"/>
                                </a:moveTo>
                                <a:lnTo>
                                  <a:pt x="504444" y="0"/>
                                </a:lnTo>
                                <a:lnTo>
                                  <a:pt x="504444" y="6096"/>
                                </a:lnTo>
                                <a:lnTo>
                                  <a:pt x="101346" y="6096"/>
                                </a:lnTo>
                                <a:lnTo>
                                  <a:pt x="94488" y="15239"/>
                                </a:lnTo>
                                <a:lnTo>
                                  <a:pt x="82296" y="27432"/>
                                </a:lnTo>
                                <a:lnTo>
                                  <a:pt x="85344" y="27432"/>
                                </a:lnTo>
                                <a:lnTo>
                                  <a:pt x="73152" y="39624"/>
                                </a:lnTo>
                                <a:lnTo>
                                  <a:pt x="76200" y="39624"/>
                                </a:lnTo>
                                <a:lnTo>
                                  <a:pt x="64008" y="57912"/>
                                </a:lnTo>
                                <a:lnTo>
                                  <a:pt x="57912" y="60960"/>
                                </a:lnTo>
                                <a:lnTo>
                                  <a:pt x="60960" y="60960"/>
                                </a:lnTo>
                                <a:lnTo>
                                  <a:pt x="51816" y="70103"/>
                                </a:lnTo>
                                <a:lnTo>
                                  <a:pt x="54864" y="70103"/>
                                </a:lnTo>
                                <a:lnTo>
                                  <a:pt x="36576" y="109727"/>
                                </a:lnTo>
                                <a:lnTo>
                                  <a:pt x="36576" y="115824"/>
                                </a:lnTo>
                                <a:lnTo>
                                  <a:pt x="30480" y="118872"/>
                                </a:lnTo>
                                <a:lnTo>
                                  <a:pt x="33528" y="118872"/>
                                </a:lnTo>
                                <a:lnTo>
                                  <a:pt x="24384" y="137160"/>
                                </a:lnTo>
                                <a:lnTo>
                                  <a:pt x="24384" y="143256"/>
                                </a:lnTo>
                                <a:lnTo>
                                  <a:pt x="21336" y="146303"/>
                                </a:lnTo>
                                <a:lnTo>
                                  <a:pt x="21336" y="152400"/>
                                </a:lnTo>
                                <a:lnTo>
                                  <a:pt x="15240" y="164592"/>
                                </a:lnTo>
                                <a:lnTo>
                                  <a:pt x="15240" y="167639"/>
                                </a:lnTo>
                                <a:lnTo>
                                  <a:pt x="12192" y="173736"/>
                                </a:lnTo>
                                <a:lnTo>
                                  <a:pt x="12192" y="185927"/>
                                </a:lnTo>
                                <a:lnTo>
                                  <a:pt x="9144" y="188976"/>
                                </a:lnTo>
                                <a:lnTo>
                                  <a:pt x="9144" y="219456"/>
                                </a:lnTo>
                                <a:lnTo>
                                  <a:pt x="3048" y="222503"/>
                                </a:lnTo>
                                <a:lnTo>
                                  <a:pt x="6096" y="222503"/>
                                </a:lnTo>
                                <a:lnTo>
                                  <a:pt x="6096" y="278892"/>
                                </a:lnTo>
                                <a:lnTo>
                                  <a:pt x="9144" y="280415"/>
                                </a:lnTo>
                                <a:lnTo>
                                  <a:pt x="9144" y="298703"/>
                                </a:lnTo>
                                <a:lnTo>
                                  <a:pt x="9144" y="301751"/>
                                </a:lnTo>
                                <a:lnTo>
                                  <a:pt x="9144" y="316992"/>
                                </a:lnTo>
                                <a:lnTo>
                                  <a:pt x="12192" y="320039"/>
                                </a:lnTo>
                                <a:lnTo>
                                  <a:pt x="12192" y="326136"/>
                                </a:lnTo>
                                <a:lnTo>
                                  <a:pt x="15240" y="332232"/>
                                </a:lnTo>
                                <a:lnTo>
                                  <a:pt x="15240" y="335280"/>
                                </a:lnTo>
                                <a:lnTo>
                                  <a:pt x="18288" y="341376"/>
                                </a:lnTo>
                                <a:lnTo>
                                  <a:pt x="18288" y="347472"/>
                                </a:lnTo>
                                <a:lnTo>
                                  <a:pt x="21336" y="353568"/>
                                </a:lnTo>
                                <a:lnTo>
                                  <a:pt x="21336" y="359663"/>
                                </a:lnTo>
                                <a:lnTo>
                                  <a:pt x="30480" y="374903"/>
                                </a:lnTo>
                                <a:lnTo>
                                  <a:pt x="30480" y="381000"/>
                                </a:lnTo>
                                <a:lnTo>
                                  <a:pt x="39624" y="399288"/>
                                </a:lnTo>
                                <a:lnTo>
                                  <a:pt x="36576" y="399288"/>
                                </a:lnTo>
                                <a:lnTo>
                                  <a:pt x="39624" y="402336"/>
                                </a:lnTo>
                                <a:lnTo>
                                  <a:pt x="70104" y="457200"/>
                                </a:lnTo>
                                <a:lnTo>
                                  <a:pt x="67056" y="457200"/>
                                </a:lnTo>
                                <a:lnTo>
                                  <a:pt x="76200" y="466344"/>
                                </a:lnTo>
                                <a:lnTo>
                                  <a:pt x="85344" y="478536"/>
                                </a:lnTo>
                                <a:lnTo>
                                  <a:pt x="82296" y="478536"/>
                                </a:lnTo>
                                <a:lnTo>
                                  <a:pt x="94488" y="490727"/>
                                </a:lnTo>
                                <a:lnTo>
                                  <a:pt x="91440" y="490727"/>
                                </a:lnTo>
                                <a:lnTo>
                                  <a:pt x="100584" y="499872"/>
                                </a:lnTo>
                                <a:lnTo>
                                  <a:pt x="97536" y="499872"/>
                                </a:lnTo>
                                <a:lnTo>
                                  <a:pt x="100584" y="502920"/>
                                </a:lnTo>
                                <a:lnTo>
                                  <a:pt x="504444" y="502920"/>
                                </a:lnTo>
                                <a:lnTo>
                                  <a:pt x="504444" y="509015"/>
                                </a:lnTo>
                                <a:lnTo>
                                  <a:pt x="97536" y="509015"/>
                                </a:lnTo>
                                <a:lnTo>
                                  <a:pt x="94488" y="502920"/>
                                </a:lnTo>
                                <a:lnTo>
                                  <a:pt x="94488" y="496824"/>
                                </a:lnTo>
                                <a:lnTo>
                                  <a:pt x="79248" y="481584"/>
                                </a:lnTo>
                                <a:lnTo>
                                  <a:pt x="73152" y="469392"/>
                                </a:lnTo>
                                <a:lnTo>
                                  <a:pt x="64008" y="460248"/>
                                </a:lnTo>
                                <a:lnTo>
                                  <a:pt x="36576" y="405384"/>
                                </a:lnTo>
                                <a:lnTo>
                                  <a:pt x="33528" y="402336"/>
                                </a:lnTo>
                                <a:lnTo>
                                  <a:pt x="24384" y="384048"/>
                                </a:lnTo>
                                <a:lnTo>
                                  <a:pt x="24384" y="377951"/>
                                </a:lnTo>
                                <a:lnTo>
                                  <a:pt x="15240" y="362712"/>
                                </a:lnTo>
                                <a:lnTo>
                                  <a:pt x="15240" y="356615"/>
                                </a:lnTo>
                                <a:lnTo>
                                  <a:pt x="12192" y="350520"/>
                                </a:lnTo>
                                <a:lnTo>
                                  <a:pt x="12192" y="344424"/>
                                </a:lnTo>
                                <a:lnTo>
                                  <a:pt x="9144" y="338327"/>
                                </a:lnTo>
                                <a:lnTo>
                                  <a:pt x="9144" y="323088"/>
                                </a:lnTo>
                                <a:lnTo>
                                  <a:pt x="6096" y="316992"/>
                                </a:lnTo>
                                <a:lnTo>
                                  <a:pt x="6096" y="307848"/>
                                </a:lnTo>
                                <a:lnTo>
                                  <a:pt x="3048" y="301751"/>
                                </a:lnTo>
                                <a:lnTo>
                                  <a:pt x="3048" y="283463"/>
                                </a:lnTo>
                                <a:lnTo>
                                  <a:pt x="0" y="280415"/>
                                </a:lnTo>
                                <a:lnTo>
                                  <a:pt x="0" y="219456"/>
                                </a:lnTo>
                                <a:lnTo>
                                  <a:pt x="3048" y="216408"/>
                                </a:lnTo>
                                <a:lnTo>
                                  <a:pt x="3048" y="198120"/>
                                </a:lnTo>
                                <a:lnTo>
                                  <a:pt x="6096" y="192024"/>
                                </a:lnTo>
                                <a:lnTo>
                                  <a:pt x="6096" y="188976"/>
                                </a:lnTo>
                                <a:lnTo>
                                  <a:pt x="9144" y="182880"/>
                                </a:lnTo>
                                <a:lnTo>
                                  <a:pt x="9144" y="167639"/>
                                </a:lnTo>
                                <a:lnTo>
                                  <a:pt x="9144" y="164592"/>
                                </a:lnTo>
                                <a:lnTo>
                                  <a:pt x="9144" y="161544"/>
                                </a:lnTo>
                                <a:lnTo>
                                  <a:pt x="15240" y="149351"/>
                                </a:lnTo>
                                <a:lnTo>
                                  <a:pt x="15240" y="146303"/>
                                </a:lnTo>
                                <a:lnTo>
                                  <a:pt x="18288" y="140208"/>
                                </a:lnTo>
                                <a:lnTo>
                                  <a:pt x="18288" y="134112"/>
                                </a:lnTo>
                                <a:lnTo>
                                  <a:pt x="27432" y="115824"/>
                                </a:lnTo>
                                <a:lnTo>
                                  <a:pt x="30480" y="112776"/>
                                </a:lnTo>
                                <a:lnTo>
                                  <a:pt x="30480" y="106680"/>
                                </a:lnTo>
                                <a:lnTo>
                                  <a:pt x="51816" y="67056"/>
                                </a:lnTo>
                                <a:lnTo>
                                  <a:pt x="51816" y="64008"/>
                                </a:lnTo>
                                <a:lnTo>
                                  <a:pt x="60960" y="54863"/>
                                </a:lnTo>
                                <a:lnTo>
                                  <a:pt x="70104" y="36576"/>
                                </a:lnTo>
                                <a:lnTo>
                                  <a:pt x="76200" y="30480"/>
                                </a:lnTo>
                                <a:lnTo>
                                  <a:pt x="79248" y="24384"/>
                                </a:lnTo>
                                <a:lnTo>
                                  <a:pt x="88392" y="18288"/>
                                </a:lnTo>
                                <a:lnTo>
                                  <a:pt x="975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80" name="Shape 19480"/>
                        <wps:cNvSpPr/>
                        <wps:spPr>
                          <a:xfrm>
                            <a:off x="1848612" y="0"/>
                            <a:ext cx="507492" cy="509015"/>
                          </a:xfrm>
                          <a:custGeom>
                            <a:avLst/>
                            <a:gdLst/>
                            <a:ahLst/>
                            <a:cxnLst/>
                            <a:rect l="0" t="0" r="0" b="0"/>
                            <a:pathLst>
                              <a:path w="507492" h="509015">
                                <a:moveTo>
                                  <a:pt x="0" y="0"/>
                                </a:moveTo>
                                <a:lnTo>
                                  <a:pt x="403860" y="0"/>
                                </a:lnTo>
                                <a:lnTo>
                                  <a:pt x="406908" y="3048"/>
                                </a:lnTo>
                                <a:lnTo>
                                  <a:pt x="409956" y="9144"/>
                                </a:lnTo>
                                <a:lnTo>
                                  <a:pt x="406908" y="9144"/>
                                </a:lnTo>
                                <a:lnTo>
                                  <a:pt x="419100" y="18288"/>
                                </a:lnTo>
                                <a:lnTo>
                                  <a:pt x="416052" y="18288"/>
                                </a:lnTo>
                                <a:lnTo>
                                  <a:pt x="431292" y="33527"/>
                                </a:lnTo>
                                <a:lnTo>
                                  <a:pt x="428244" y="33527"/>
                                </a:lnTo>
                                <a:lnTo>
                                  <a:pt x="434340" y="39624"/>
                                </a:lnTo>
                                <a:lnTo>
                                  <a:pt x="446532" y="57912"/>
                                </a:lnTo>
                                <a:lnTo>
                                  <a:pt x="443484" y="57912"/>
                                </a:lnTo>
                                <a:lnTo>
                                  <a:pt x="449580" y="60960"/>
                                </a:lnTo>
                                <a:lnTo>
                                  <a:pt x="455676" y="73151"/>
                                </a:lnTo>
                                <a:lnTo>
                                  <a:pt x="452628" y="73151"/>
                                </a:lnTo>
                                <a:lnTo>
                                  <a:pt x="455676" y="76200"/>
                                </a:lnTo>
                                <a:lnTo>
                                  <a:pt x="480060" y="115824"/>
                                </a:lnTo>
                                <a:lnTo>
                                  <a:pt x="480060" y="124968"/>
                                </a:lnTo>
                                <a:lnTo>
                                  <a:pt x="489204" y="137160"/>
                                </a:lnTo>
                                <a:lnTo>
                                  <a:pt x="489204" y="143256"/>
                                </a:lnTo>
                                <a:lnTo>
                                  <a:pt x="492252" y="152400"/>
                                </a:lnTo>
                                <a:lnTo>
                                  <a:pt x="492252" y="158496"/>
                                </a:lnTo>
                                <a:lnTo>
                                  <a:pt x="495300" y="164592"/>
                                </a:lnTo>
                                <a:lnTo>
                                  <a:pt x="495300" y="172212"/>
                                </a:lnTo>
                                <a:lnTo>
                                  <a:pt x="498348" y="173736"/>
                                </a:lnTo>
                                <a:lnTo>
                                  <a:pt x="498348" y="179832"/>
                                </a:lnTo>
                                <a:lnTo>
                                  <a:pt x="501396" y="185927"/>
                                </a:lnTo>
                                <a:lnTo>
                                  <a:pt x="501396" y="195072"/>
                                </a:lnTo>
                                <a:lnTo>
                                  <a:pt x="504444" y="201168"/>
                                </a:lnTo>
                                <a:lnTo>
                                  <a:pt x="504444" y="220980"/>
                                </a:lnTo>
                                <a:lnTo>
                                  <a:pt x="507492" y="222503"/>
                                </a:lnTo>
                                <a:lnTo>
                                  <a:pt x="507492" y="277368"/>
                                </a:lnTo>
                                <a:lnTo>
                                  <a:pt x="504444" y="283463"/>
                                </a:lnTo>
                                <a:lnTo>
                                  <a:pt x="504444" y="298703"/>
                                </a:lnTo>
                                <a:lnTo>
                                  <a:pt x="501396" y="304800"/>
                                </a:lnTo>
                                <a:lnTo>
                                  <a:pt x="501396" y="316992"/>
                                </a:lnTo>
                                <a:lnTo>
                                  <a:pt x="498348" y="320039"/>
                                </a:lnTo>
                                <a:lnTo>
                                  <a:pt x="498348" y="326136"/>
                                </a:lnTo>
                                <a:lnTo>
                                  <a:pt x="495300" y="332232"/>
                                </a:lnTo>
                                <a:lnTo>
                                  <a:pt x="495300" y="338327"/>
                                </a:lnTo>
                                <a:lnTo>
                                  <a:pt x="492252" y="344424"/>
                                </a:lnTo>
                                <a:lnTo>
                                  <a:pt x="492252" y="359663"/>
                                </a:lnTo>
                                <a:lnTo>
                                  <a:pt x="486156" y="368808"/>
                                </a:lnTo>
                                <a:lnTo>
                                  <a:pt x="486156" y="374903"/>
                                </a:lnTo>
                                <a:lnTo>
                                  <a:pt x="467868" y="405384"/>
                                </a:lnTo>
                                <a:lnTo>
                                  <a:pt x="440436" y="457200"/>
                                </a:lnTo>
                                <a:lnTo>
                                  <a:pt x="434340" y="463296"/>
                                </a:lnTo>
                                <a:lnTo>
                                  <a:pt x="437388" y="463296"/>
                                </a:lnTo>
                                <a:lnTo>
                                  <a:pt x="422148" y="478536"/>
                                </a:lnTo>
                                <a:lnTo>
                                  <a:pt x="425196" y="478536"/>
                                </a:lnTo>
                                <a:lnTo>
                                  <a:pt x="413004" y="490727"/>
                                </a:lnTo>
                                <a:lnTo>
                                  <a:pt x="416052" y="490727"/>
                                </a:lnTo>
                                <a:lnTo>
                                  <a:pt x="406908" y="499872"/>
                                </a:lnTo>
                                <a:lnTo>
                                  <a:pt x="403860" y="509015"/>
                                </a:lnTo>
                                <a:lnTo>
                                  <a:pt x="0" y="509015"/>
                                </a:lnTo>
                                <a:lnTo>
                                  <a:pt x="0" y="502920"/>
                                </a:lnTo>
                                <a:lnTo>
                                  <a:pt x="400812" y="502920"/>
                                </a:lnTo>
                                <a:lnTo>
                                  <a:pt x="406908" y="496824"/>
                                </a:lnTo>
                                <a:lnTo>
                                  <a:pt x="409956" y="487680"/>
                                </a:lnTo>
                                <a:lnTo>
                                  <a:pt x="416052" y="481584"/>
                                </a:lnTo>
                                <a:lnTo>
                                  <a:pt x="419100" y="475488"/>
                                </a:lnTo>
                                <a:lnTo>
                                  <a:pt x="428244" y="466344"/>
                                </a:lnTo>
                                <a:lnTo>
                                  <a:pt x="431292" y="460248"/>
                                </a:lnTo>
                                <a:lnTo>
                                  <a:pt x="437388" y="454151"/>
                                </a:lnTo>
                                <a:lnTo>
                                  <a:pt x="461772" y="405384"/>
                                </a:lnTo>
                                <a:lnTo>
                                  <a:pt x="464820" y="402336"/>
                                </a:lnTo>
                                <a:lnTo>
                                  <a:pt x="480060" y="371856"/>
                                </a:lnTo>
                                <a:lnTo>
                                  <a:pt x="480060" y="365760"/>
                                </a:lnTo>
                                <a:lnTo>
                                  <a:pt x="486156" y="356615"/>
                                </a:lnTo>
                                <a:lnTo>
                                  <a:pt x="486156" y="350520"/>
                                </a:lnTo>
                                <a:lnTo>
                                  <a:pt x="489204" y="344424"/>
                                </a:lnTo>
                                <a:lnTo>
                                  <a:pt x="489204" y="341376"/>
                                </a:lnTo>
                                <a:lnTo>
                                  <a:pt x="492252" y="335280"/>
                                </a:lnTo>
                                <a:lnTo>
                                  <a:pt x="492252" y="326136"/>
                                </a:lnTo>
                                <a:lnTo>
                                  <a:pt x="492252" y="323088"/>
                                </a:lnTo>
                                <a:lnTo>
                                  <a:pt x="492252" y="316992"/>
                                </a:lnTo>
                                <a:lnTo>
                                  <a:pt x="495300" y="313944"/>
                                </a:lnTo>
                                <a:lnTo>
                                  <a:pt x="495300" y="301751"/>
                                </a:lnTo>
                                <a:lnTo>
                                  <a:pt x="498348" y="295656"/>
                                </a:lnTo>
                                <a:lnTo>
                                  <a:pt x="498348" y="280415"/>
                                </a:lnTo>
                                <a:lnTo>
                                  <a:pt x="501396" y="274320"/>
                                </a:lnTo>
                                <a:lnTo>
                                  <a:pt x="501396" y="225551"/>
                                </a:lnTo>
                                <a:lnTo>
                                  <a:pt x="498348" y="222503"/>
                                </a:lnTo>
                                <a:lnTo>
                                  <a:pt x="498348" y="204215"/>
                                </a:lnTo>
                                <a:lnTo>
                                  <a:pt x="495300" y="198120"/>
                                </a:lnTo>
                                <a:lnTo>
                                  <a:pt x="495300" y="188976"/>
                                </a:lnTo>
                                <a:lnTo>
                                  <a:pt x="492252" y="182880"/>
                                </a:lnTo>
                                <a:lnTo>
                                  <a:pt x="492252" y="170688"/>
                                </a:lnTo>
                                <a:lnTo>
                                  <a:pt x="492252" y="167639"/>
                                </a:lnTo>
                                <a:lnTo>
                                  <a:pt x="489204" y="161544"/>
                                </a:lnTo>
                                <a:lnTo>
                                  <a:pt x="489204" y="155448"/>
                                </a:lnTo>
                                <a:lnTo>
                                  <a:pt x="483108" y="146303"/>
                                </a:lnTo>
                                <a:lnTo>
                                  <a:pt x="483108" y="140208"/>
                                </a:lnTo>
                                <a:lnTo>
                                  <a:pt x="477012" y="128015"/>
                                </a:lnTo>
                                <a:lnTo>
                                  <a:pt x="473964" y="124968"/>
                                </a:lnTo>
                                <a:lnTo>
                                  <a:pt x="473964" y="118872"/>
                                </a:lnTo>
                                <a:lnTo>
                                  <a:pt x="452628" y="79248"/>
                                </a:lnTo>
                                <a:lnTo>
                                  <a:pt x="449580" y="76200"/>
                                </a:lnTo>
                                <a:lnTo>
                                  <a:pt x="446532" y="64008"/>
                                </a:lnTo>
                                <a:lnTo>
                                  <a:pt x="440436" y="60960"/>
                                </a:lnTo>
                                <a:lnTo>
                                  <a:pt x="431292" y="42672"/>
                                </a:lnTo>
                                <a:lnTo>
                                  <a:pt x="425196" y="36576"/>
                                </a:lnTo>
                                <a:lnTo>
                                  <a:pt x="422148" y="30480"/>
                                </a:lnTo>
                                <a:lnTo>
                                  <a:pt x="409956" y="18288"/>
                                </a:lnTo>
                                <a:lnTo>
                                  <a:pt x="40386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35" name="Shape 457535"/>
                        <wps:cNvSpPr/>
                        <wps:spPr>
                          <a:xfrm>
                            <a:off x="1347216" y="673608"/>
                            <a:ext cx="1005840" cy="502920"/>
                          </a:xfrm>
                          <a:custGeom>
                            <a:avLst/>
                            <a:gdLst/>
                            <a:ahLst/>
                            <a:cxnLst/>
                            <a:rect l="0" t="0" r="0" b="0"/>
                            <a:pathLst>
                              <a:path w="1005840" h="502920">
                                <a:moveTo>
                                  <a:pt x="0" y="0"/>
                                </a:moveTo>
                                <a:lnTo>
                                  <a:pt x="1005840" y="0"/>
                                </a:lnTo>
                                <a:lnTo>
                                  <a:pt x="1005840" y="502920"/>
                                </a:lnTo>
                                <a:lnTo>
                                  <a:pt x="0" y="5029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482" name="Shape 19482"/>
                        <wps:cNvSpPr/>
                        <wps:spPr>
                          <a:xfrm>
                            <a:off x="1344168" y="670560"/>
                            <a:ext cx="505968" cy="509016"/>
                          </a:xfrm>
                          <a:custGeom>
                            <a:avLst/>
                            <a:gdLst/>
                            <a:ahLst/>
                            <a:cxnLst/>
                            <a:rect l="0" t="0" r="0" b="0"/>
                            <a:pathLst>
                              <a:path w="505968" h="509016">
                                <a:moveTo>
                                  <a:pt x="0" y="0"/>
                                </a:moveTo>
                                <a:lnTo>
                                  <a:pt x="3048" y="0"/>
                                </a:lnTo>
                                <a:lnTo>
                                  <a:pt x="505968" y="0"/>
                                </a:lnTo>
                                <a:lnTo>
                                  <a:pt x="505968" y="6096"/>
                                </a:lnTo>
                                <a:lnTo>
                                  <a:pt x="6096" y="6096"/>
                                </a:lnTo>
                                <a:lnTo>
                                  <a:pt x="6096" y="505968"/>
                                </a:lnTo>
                                <a:lnTo>
                                  <a:pt x="505968" y="505968"/>
                                </a:lnTo>
                                <a:lnTo>
                                  <a:pt x="505968"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83" name="Shape 19483"/>
                        <wps:cNvSpPr/>
                        <wps:spPr>
                          <a:xfrm>
                            <a:off x="1850136" y="670560"/>
                            <a:ext cx="505968" cy="509016"/>
                          </a:xfrm>
                          <a:custGeom>
                            <a:avLst/>
                            <a:gdLst/>
                            <a:ahLst/>
                            <a:cxnLst/>
                            <a:rect l="0" t="0" r="0" b="0"/>
                            <a:pathLst>
                              <a:path w="505968" h="509016">
                                <a:moveTo>
                                  <a:pt x="0" y="0"/>
                                </a:moveTo>
                                <a:lnTo>
                                  <a:pt x="505968" y="0"/>
                                </a:lnTo>
                                <a:lnTo>
                                  <a:pt x="505968" y="505968"/>
                                </a:lnTo>
                                <a:lnTo>
                                  <a:pt x="502920" y="505968"/>
                                </a:lnTo>
                                <a:lnTo>
                                  <a:pt x="502920" y="509016"/>
                                </a:lnTo>
                                <a:lnTo>
                                  <a:pt x="0" y="509016"/>
                                </a:lnTo>
                                <a:lnTo>
                                  <a:pt x="0" y="505968"/>
                                </a:lnTo>
                                <a:lnTo>
                                  <a:pt x="499872" y="505968"/>
                                </a:lnTo>
                                <a:lnTo>
                                  <a:pt x="49987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36" name="Shape 457536"/>
                        <wps:cNvSpPr/>
                        <wps:spPr>
                          <a:xfrm>
                            <a:off x="1347216" y="1514856"/>
                            <a:ext cx="1005840" cy="502920"/>
                          </a:xfrm>
                          <a:custGeom>
                            <a:avLst/>
                            <a:gdLst/>
                            <a:ahLst/>
                            <a:cxnLst/>
                            <a:rect l="0" t="0" r="0" b="0"/>
                            <a:pathLst>
                              <a:path w="1005840" h="502920">
                                <a:moveTo>
                                  <a:pt x="0" y="0"/>
                                </a:moveTo>
                                <a:lnTo>
                                  <a:pt x="1005840" y="0"/>
                                </a:lnTo>
                                <a:lnTo>
                                  <a:pt x="1005840" y="502920"/>
                                </a:lnTo>
                                <a:lnTo>
                                  <a:pt x="0" y="5029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485" name="Shape 19485"/>
                        <wps:cNvSpPr/>
                        <wps:spPr>
                          <a:xfrm>
                            <a:off x="1344168" y="1511808"/>
                            <a:ext cx="505968" cy="509016"/>
                          </a:xfrm>
                          <a:custGeom>
                            <a:avLst/>
                            <a:gdLst/>
                            <a:ahLst/>
                            <a:cxnLst/>
                            <a:rect l="0" t="0" r="0" b="0"/>
                            <a:pathLst>
                              <a:path w="505968" h="509016">
                                <a:moveTo>
                                  <a:pt x="0" y="0"/>
                                </a:moveTo>
                                <a:lnTo>
                                  <a:pt x="3048" y="0"/>
                                </a:lnTo>
                                <a:lnTo>
                                  <a:pt x="505968" y="0"/>
                                </a:lnTo>
                                <a:lnTo>
                                  <a:pt x="505968" y="6096"/>
                                </a:lnTo>
                                <a:lnTo>
                                  <a:pt x="6096" y="6096"/>
                                </a:lnTo>
                                <a:lnTo>
                                  <a:pt x="6096" y="502920"/>
                                </a:lnTo>
                                <a:lnTo>
                                  <a:pt x="505968" y="502920"/>
                                </a:lnTo>
                                <a:lnTo>
                                  <a:pt x="505968"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86" name="Shape 19486"/>
                        <wps:cNvSpPr/>
                        <wps:spPr>
                          <a:xfrm>
                            <a:off x="1850136" y="1511808"/>
                            <a:ext cx="505968" cy="509016"/>
                          </a:xfrm>
                          <a:custGeom>
                            <a:avLst/>
                            <a:gdLst/>
                            <a:ahLst/>
                            <a:cxnLst/>
                            <a:rect l="0" t="0" r="0" b="0"/>
                            <a:pathLst>
                              <a:path w="505968" h="509016">
                                <a:moveTo>
                                  <a:pt x="0" y="0"/>
                                </a:moveTo>
                                <a:lnTo>
                                  <a:pt x="505968" y="0"/>
                                </a:lnTo>
                                <a:lnTo>
                                  <a:pt x="505968" y="505968"/>
                                </a:lnTo>
                                <a:lnTo>
                                  <a:pt x="502920" y="505968"/>
                                </a:lnTo>
                                <a:lnTo>
                                  <a:pt x="502920" y="509016"/>
                                </a:lnTo>
                                <a:lnTo>
                                  <a:pt x="0" y="509016"/>
                                </a:lnTo>
                                <a:lnTo>
                                  <a:pt x="0" y="502920"/>
                                </a:lnTo>
                                <a:lnTo>
                                  <a:pt x="499872" y="502920"/>
                                </a:lnTo>
                                <a:lnTo>
                                  <a:pt x="49987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87" name="Shape 19487"/>
                        <wps:cNvSpPr/>
                        <wps:spPr>
                          <a:xfrm>
                            <a:off x="1350264" y="2139696"/>
                            <a:ext cx="1005840" cy="588264"/>
                          </a:xfrm>
                          <a:custGeom>
                            <a:avLst/>
                            <a:gdLst/>
                            <a:ahLst/>
                            <a:cxnLst/>
                            <a:rect l="0" t="0" r="0" b="0"/>
                            <a:pathLst>
                              <a:path w="1005840" h="588264">
                                <a:moveTo>
                                  <a:pt x="502920" y="0"/>
                                </a:moveTo>
                                <a:lnTo>
                                  <a:pt x="1005840" y="292608"/>
                                </a:lnTo>
                                <a:lnTo>
                                  <a:pt x="502920" y="588264"/>
                                </a:lnTo>
                                <a:lnTo>
                                  <a:pt x="0" y="292608"/>
                                </a:lnTo>
                                <a:lnTo>
                                  <a:pt x="50292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488" name="Shape 19488"/>
                        <wps:cNvSpPr/>
                        <wps:spPr>
                          <a:xfrm>
                            <a:off x="1347216" y="2136648"/>
                            <a:ext cx="504444" cy="594360"/>
                          </a:xfrm>
                          <a:custGeom>
                            <a:avLst/>
                            <a:gdLst/>
                            <a:ahLst/>
                            <a:cxnLst/>
                            <a:rect l="0" t="0" r="0" b="0"/>
                            <a:pathLst>
                              <a:path w="504444" h="594360">
                                <a:moveTo>
                                  <a:pt x="502920" y="0"/>
                                </a:moveTo>
                                <a:lnTo>
                                  <a:pt x="504444" y="0"/>
                                </a:lnTo>
                                <a:lnTo>
                                  <a:pt x="504444" y="3935"/>
                                </a:lnTo>
                                <a:lnTo>
                                  <a:pt x="5654" y="294140"/>
                                </a:lnTo>
                                <a:lnTo>
                                  <a:pt x="504444" y="587368"/>
                                </a:lnTo>
                                <a:lnTo>
                                  <a:pt x="504444" y="594360"/>
                                </a:lnTo>
                                <a:lnTo>
                                  <a:pt x="502920" y="594360"/>
                                </a:lnTo>
                                <a:lnTo>
                                  <a:pt x="502920" y="591312"/>
                                </a:lnTo>
                                <a:lnTo>
                                  <a:pt x="0" y="295656"/>
                                </a:lnTo>
                                <a:lnTo>
                                  <a:pt x="0" y="292608"/>
                                </a:lnTo>
                                <a:lnTo>
                                  <a:pt x="5029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89" name="Shape 19489"/>
                        <wps:cNvSpPr/>
                        <wps:spPr>
                          <a:xfrm>
                            <a:off x="1851660" y="2136648"/>
                            <a:ext cx="507492" cy="594360"/>
                          </a:xfrm>
                          <a:custGeom>
                            <a:avLst/>
                            <a:gdLst/>
                            <a:ahLst/>
                            <a:cxnLst/>
                            <a:rect l="0" t="0" r="0" b="0"/>
                            <a:pathLst>
                              <a:path w="507492" h="594360">
                                <a:moveTo>
                                  <a:pt x="0" y="0"/>
                                </a:moveTo>
                                <a:lnTo>
                                  <a:pt x="1524" y="0"/>
                                </a:lnTo>
                                <a:lnTo>
                                  <a:pt x="504444" y="292608"/>
                                </a:lnTo>
                                <a:lnTo>
                                  <a:pt x="507492" y="292608"/>
                                </a:lnTo>
                                <a:lnTo>
                                  <a:pt x="507492" y="295656"/>
                                </a:lnTo>
                                <a:lnTo>
                                  <a:pt x="504444" y="295656"/>
                                </a:lnTo>
                                <a:lnTo>
                                  <a:pt x="1524" y="591312"/>
                                </a:lnTo>
                                <a:lnTo>
                                  <a:pt x="1524" y="594360"/>
                                </a:lnTo>
                                <a:lnTo>
                                  <a:pt x="0" y="594360"/>
                                </a:lnTo>
                                <a:lnTo>
                                  <a:pt x="0" y="587368"/>
                                </a:lnTo>
                                <a:lnTo>
                                  <a:pt x="498790" y="294140"/>
                                </a:lnTo>
                                <a:lnTo>
                                  <a:pt x="0" y="393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90" name="Shape 19490"/>
                        <wps:cNvSpPr/>
                        <wps:spPr>
                          <a:xfrm>
                            <a:off x="173736" y="2977896"/>
                            <a:ext cx="1005840" cy="588264"/>
                          </a:xfrm>
                          <a:custGeom>
                            <a:avLst/>
                            <a:gdLst/>
                            <a:ahLst/>
                            <a:cxnLst/>
                            <a:rect l="0" t="0" r="0" b="0"/>
                            <a:pathLst>
                              <a:path w="1005840" h="588264">
                                <a:moveTo>
                                  <a:pt x="502920" y="0"/>
                                </a:moveTo>
                                <a:lnTo>
                                  <a:pt x="1005840" y="295656"/>
                                </a:lnTo>
                                <a:lnTo>
                                  <a:pt x="502920" y="588264"/>
                                </a:lnTo>
                                <a:lnTo>
                                  <a:pt x="0" y="295656"/>
                                </a:lnTo>
                                <a:lnTo>
                                  <a:pt x="50292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491" name="Shape 19491"/>
                        <wps:cNvSpPr/>
                        <wps:spPr>
                          <a:xfrm>
                            <a:off x="170688" y="2974848"/>
                            <a:ext cx="505960" cy="594360"/>
                          </a:xfrm>
                          <a:custGeom>
                            <a:avLst/>
                            <a:gdLst/>
                            <a:ahLst/>
                            <a:cxnLst/>
                            <a:rect l="0" t="0" r="0" b="0"/>
                            <a:pathLst>
                              <a:path w="505960" h="594360">
                                <a:moveTo>
                                  <a:pt x="502920" y="0"/>
                                </a:moveTo>
                                <a:lnTo>
                                  <a:pt x="505960" y="0"/>
                                </a:lnTo>
                                <a:lnTo>
                                  <a:pt x="505960" y="4825"/>
                                </a:lnTo>
                                <a:lnTo>
                                  <a:pt x="504448" y="3941"/>
                                </a:lnTo>
                                <a:lnTo>
                                  <a:pt x="5654" y="297172"/>
                                </a:lnTo>
                                <a:lnTo>
                                  <a:pt x="504448" y="587380"/>
                                </a:lnTo>
                                <a:lnTo>
                                  <a:pt x="505960" y="586506"/>
                                </a:lnTo>
                                <a:lnTo>
                                  <a:pt x="505960" y="594360"/>
                                </a:lnTo>
                                <a:lnTo>
                                  <a:pt x="502920" y="594360"/>
                                </a:lnTo>
                                <a:lnTo>
                                  <a:pt x="502920" y="591312"/>
                                </a:lnTo>
                                <a:lnTo>
                                  <a:pt x="0" y="298703"/>
                                </a:lnTo>
                                <a:lnTo>
                                  <a:pt x="0" y="295656"/>
                                </a:lnTo>
                                <a:lnTo>
                                  <a:pt x="5029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92" name="Shape 19492"/>
                        <wps:cNvSpPr/>
                        <wps:spPr>
                          <a:xfrm>
                            <a:off x="676648" y="2974848"/>
                            <a:ext cx="505976" cy="594360"/>
                          </a:xfrm>
                          <a:custGeom>
                            <a:avLst/>
                            <a:gdLst/>
                            <a:ahLst/>
                            <a:cxnLst/>
                            <a:rect l="0" t="0" r="0" b="0"/>
                            <a:pathLst>
                              <a:path w="505976" h="594360">
                                <a:moveTo>
                                  <a:pt x="0" y="0"/>
                                </a:moveTo>
                                <a:lnTo>
                                  <a:pt x="8" y="0"/>
                                </a:lnTo>
                                <a:lnTo>
                                  <a:pt x="502928" y="295656"/>
                                </a:lnTo>
                                <a:lnTo>
                                  <a:pt x="505976" y="295656"/>
                                </a:lnTo>
                                <a:lnTo>
                                  <a:pt x="505976" y="298703"/>
                                </a:lnTo>
                                <a:lnTo>
                                  <a:pt x="502928" y="298703"/>
                                </a:lnTo>
                                <a:lnTo>
                                  <a:pt x="8" y="591312"/>
                                </a:lnTo>
                                <a:lnTo>
                                  <a:pt x="8" y="594360"/>
                                </a:lnTo>
                                <a:lnTo>
                                  <a:pt x="0" y="594360"/>
                                </a:lnTo>
                                <a:lnTo>
                                  <a:pt x="0" y="586506"/>
                                </a:lnTo>
                                <a:lnTo>
                                  <a:pt x="500306" y="297172"/>
                                </a:lnTo>
                                <a:lnTo>
                                  <a:pt x="0" y="482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93" name="Shape 19493"/>
                        <wps:cNvSpPr/>
                        <wps:spPr>
                          <a:xfrm>
                            <a:off x="1179576" y="3483863"/>
                            <a:ext cx="1008888" cy="585216"/>
                          </a:xfrm>
                          <a:custGeom>
                            <a:avLst/>
                            <a:gdLst/>
                            <a:ahLst/>
                            <a:cxnLst/>
                            <a:rect l="0" t="0" r="0" b="0"/>
                            <a:pathLst>
                              <a:path w="1008888" h="585216">
                                <a:moveTo>
                                  <a:pt x="505968" y="0"/>
                                </a:moveTo>
                                <a:lnTo>
                                  <a:pt x="1008888" y="292609"/>
                                </a:lnTo>
                                <a:lnTo>
                                  <a:pt x="505968" y="585216"/>
                                </a:lnTo>
                                <a:lnTo>
                                  <a:pt x="0" y="292609"/>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494" name="Shape 19494"/>
                        <wps:cNvSpPr/>
                        <wps:spPr>
                          <a:xfrm>
                            <a:off x="1179576" y="3480816"/>
                            <a:ext cx="502928" cy="591312"/>
                          </a:xfrm>
                          <a:custGeom>
                            <a:avLst/>
                            <a:gdLst/>
                            <a:ahLst/>
                            <a:cxnLst/>
                            <a:rect l="0" t="0" r="0" b="0"/>
                            <a:pathLst>
                              <a:path w="502928" h="591312">
                                <a:moveTo>
                                  <a:pt x="502920" y="0"/>
                                </a:moveTo>
                                <a:lnTo>
                                  <a:pt x="502928" y="0"/>
                                </a:lnTo>
                                <a:lnTo>
                                  <a:pt x="502928" y="4806"/>
                                </a:lnTo>
                                <a:lnTo>
                                  <a:pt x="2635" y="294132"/>
                                </a:lnTo>
                                <a:lnTo>
                                  <a:pt x="502928" y="583458"/>
                                </a:lnTo>
                                <a:lnTo>
                                  <a:pt x="502928" y="591312"/>
                                </a:lnTo>
                                <a:lnTo>
                                  <a:pt x="502920" y="591312"/>
                                </a:lnTo>
                                <a:lnTo>
                                  <a:pt x="502920" y="588264"/>
                                </a:lnTo>
                                <a:lnTo>
                                  <a:pt x="0" y="295656"/>
                                </a:lnTo>
                                <a:lnTo>
                                  <a:pt x="0" y="292608"/>
                                </a:lnTo>
                                <a:lnTo>
                                  <a:pt x="5029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95" name="Shape 19495"/>
                        <wps:cNvSpPr/>
                        <wps:spPr>
                          <a:xfrm>
                            <a:off x="1682504" y="3480816"/>
                            <a:ext cx="509008" cy="591312"/>
                          </a:xfrm>
                          <a:custGeom>
                            <a:avLst/>
                            <a:gdLst/>
                            <a:ahLst/>
                            <a:cxnLst/>
                            <a:rect l="0" t="0" r="0" b="0"/>
                            <a:pathLst>
                              <a:path w="509008" h="591312">
                                <a:moveTo>
                                  <a:pt x="0" y="0"/>
                                </a:moveTo>
                                <a:lnTo>
                                  <a:pt x="3040" y="0"/>
                                </a:lnTo>
                                <a:lnTo>
                                  <a:pt x="505960" y="292608"/>
                                </a:lnTo>
                                <a:lnTo>
                                  <a:pt x="509008" y="292608"/>
                                </a:lnTo>
                                <a:lnTo>
                                  <a:pt x="509008" y="295656"/>
                                </a:lnTo>
                                <a:lnTo>
                                  <a:pt x="505960" y="295656"/>
                                </a:lnTo>
                                <a:lnTo>
                                  <a:pt x="3040" y="588264"/>
                                </a:lnTo>
                                <a:lnTo>
                                  <a:pt x="3040" y="591312"/>
                                </a:lnTo>
                                <a:lnTo>
                                  <a:pt x="0" y="591312"/>
                                </a:lnTo>
                                <a:lnTo>
                                  <a:pt x="0" y="583458"/>
                                </a:lnTo>
                                <a:lnTo>
                                  <a:pt x="1512" y="584332"/>
                                </a:lnTo>
                                <a:lnTo>
                                  <a:pt x="500292" y="294132"/>
                                </a:lnTo>
                                <a:lnTo>
                                  <a:pt x="1512" y="3932"/>
                                </a:lnTo>
                                <a:lnTo>
                                  <a:pt x="0" y="480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96" name="Shape 19496"/>
                        <wps:cNvSpPr/>
                        <wps:spPr>
                          <a:xfrm>
                            <a:off x="173736" y="3986784"/>
                            <a:ext cx="1005840" cy="585216"/>
                          </a:xfrm>
                          <a:custGeom>
                            <a:avLst/>
                            <a:gdLst/>
                            <a:ahLst/>
                            <a:cxnLst/>
                            <a:rect l="0" t="0" r="0" b="0"/>
                            <a:pathLst>
                              <a:path w="1005840" h="585216">
                                <a:moveTo>
                                  <a:pt x="502920" y="0"/>
                                </a:moveTo>
                                <a:lnTo>
                                  <a:pt x="1005840" y="292608"/>
                                </a:lnTo>
                                <a:lnTo>
                                  <a:pt x="502920" y="585216"/>
                                </a:lnTo>
                                <a:lnTo>
                                  <a:pt x="0" y="292608"/>
                                </a:lnTo>
                                <a:lnTo>
                                  <a:pt x="50292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497" name="Shape 19497"/>
                        <wps:cNvSpPr/>
                        <wps:spPr>
                          <a:xfrm>
                            <a:off x="170688" y="3983736"/>
                            <a:ext cx="505960" cy="591312"/>
                          </a:xfrm>
                          <a:custGeom>
                            <a:avLst/>
                            <a:gdLst/>
                            <a:ahLst/>
                            <a:cxnLst/>
                            <a:rect l="0" t="0" r="0" b="0"/>
                            <a:pathLst>
                              <a:path w="505960" h="591312">
                                <a:moveTo>
                                  <a:pt x="502920" y="0"/>
                                </a:moveTo>
                                <a:lnTo>
                                  <a:pt x="505960" y="0"/>
                                </a:lnTo>
                                <a:lnTo>
                                  <a:pt x="505960" y="4807"/>
                                </a:lnTo>
                                <a:lnTo>
                                  <a:pt x="504448" y="3932"/>
                                </a:lnTo>
                                <a:lnTo>
                                  <a:pt x="5667" y="294132"/>
                                </a:lnTo>
                                <a:lnTo>
                                  <a:pt x="504448" y="584332"/>
                                </a:lnTo>
                                <a:lnTo>
                                  <a:pt x="505960" y="583458"/>
                                </a:lnTo>
                                <a:lnTo>
                                  <a:pt x="505960" y="591312"/>
                                </a:lnTo>
                                <a:lnTo>
                                  <a:pt x="502920" y="591312"/>
                                </a:lnTo>
                                <a:lnTo>
                                  <a:pt x="502920" y="588264"/>
                                </a:lnTo>
                                <a:lnTo>
                                  <a:pt x="0" y="295656"/>
                                </a:lnTo>
                                <a:lnTo>
                                  <a:pt x="0" y="292608"/>
                                </a:lnTo>
                                <a:lnTo>
                                  <a:pt x="5029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98" name="Shape 19498"/>
                        <wps:cNvSpPr/>
                        <wps:spPr>
                          <a:xfrm>
                            <a:off x="676648" y="3983736"/>
                            <a:ext cx="505976" cy="591312"/>
                          </a:xfrm>
                          <a:custGeom>
                            <a:avLst/>
                            <a:gdLst/>
                            <a:ahLst/>
                            <a:cxnLst/>
                            <a:rect l="0" t="0" r="0" b="0"/>
                            <a:pathLst>
                              <a:path w="505976" h="591312">
                                <a:moveTo>
                                  <a:pt x="0" y="0"/>
                                </a:moveTo>
                                <a:lnTo>
                                  <a:pt x="8" y="0"/>
                                </a:lnTo>
                                <a:lnTo>
                                  <a:pt x="502928" y="292608"/>
                                </a:lnTo>
                                <a:lnTo>
                                  <a:pt x="505976" y="292608"/>
                                </a:lnTo>
                                <a:lnTo>
                                  <a:pt x="505976" y="295656"/>
                                </a:lnTo>
                                <a:lnTo>
                                  <a:pt x="502928" y="295656"/>
                                </a:lnTo>
                                <a:lnTo>
                                  <a:pt x="8" y="588264"/>
                                </a:lnTo>
                                <a:lnTo>
                                  <a:pt x="8" y="591312"/>
                                </a:lnTo>
                                <a:lnTo>
                                  <a:pt x="0" y="591312"/>
                                </a:lnTo>
                                <a:lnTo>
                                  <a:pt x="0" y="583458"/>
                                </a:lnTo>
                                <a:lnTo>
                                  <a:pt x="500293" y="294132"/>
                                </a:lnTo>
                                <a:lnTo>
                                  <a:pt x="0" y="480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37" name="Shape 457537"/>
                        <wps:cNvSpPr/>
                        <wps:spPr>
                          <a:xfrm>
                            <a:off x="2520696" y="3526536"/>
                            <a:ext cx="1005840" cy="502920"/>
                          </a:xfrm>
                          <a:custGeom>
                            <a:avLst/>
                            <a:gdLst/>
                            <a:ahLst/>
                            <a:cxnLst/>
                            <a:rect l="0" t="0" r="0" b="0"/>
                            <a:pathLst>
                              <a:path w="1005840" h="502920">
                                <a:moveTo>
                                  <a:pt x="0" y="0"/>
                                </a:moveTo>
                                <a:lnTo>
                                  <a:pt x="1005840" y="0"/>
                                </a:lnTo>
                                <a:lnTo>
                                  <a:pt x="1005840" y="502920"/>
                                </a:lnTo>
                                <a:lnTo>
                                  <a:pt x="0" y="5029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500" name="Shape 19500"/>
                        <wps:cNvSpPr/>
                        <wps:spPr>
                          <a:xfrm>
                            <a:off x="2517648" y="3523488"/>
                            <a:ext cx="505968" cy="509016"/>
                          </a:xfrm>
                          <a:custGeom>
                            <a:avLst/>
                            <a:gdLst/>
                            <a:ahLst/>
                            <a:cxnLst/>
                            <a:rect l="0" t="0" r="0" b="0"/>
                            <a:pathLst>
                              <a:path w="505968" h="509016">
                                <a:moveTo>
                                  <a:pt x="0" y="0"/>
                                </a:moveTo>
                                <a:lnTo>
                                  <a:pt x="3048" y="0"/>
                                </a:lnTo>
                                <a:lnTo>
                                  <a:pt x="505968" y="0"/>
                                </a:lnTo>
                                <a:lnTo>
                                  <a:pt x="505968" y="6096"/>
                                </a:lnTo>
                                <a:lnTo>
                                  <a:pt x="6096" y="6096"/>
                                </a:lnTo>
                                <a:lnTo>
                                  <a:pt x="6096" y="502920"/>
                                </a:lnTo>
                                <a:lnTo>
                                  <a:pt x="505968" y="502920"/>
                                </a:lnTo>
                                <a:lnTo>
                                  <a:pt x="505968"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501" name="Shape 19501"/>
                        <wps:cNvSpPr/>
                        <wps:spPr>
                          <a:xfrm>
                            <a:off x="3023616" y="3523488"/>
                            <a:ext cx="505968" cy="509016"/>
                          </a:xfrm>
                          <a:custGeom>
                            <a:avLst/>
                            <a:gdLst/>
                            <a:ahLst/>
                            <a:cxnLst/>
                            <a:rect l="0" t="0" r="0" b="0"/>
                            <a:pathLst>
                              <a:path w="505968" h="509016">
                                <a:moveTo>
                                  <a:pt x="0" y="0"/>
                                </a:moveTo>
                                <a:lnTo>
                                  <a:pt x="505968" y="0"/>
                                </a:lnTo>
                                <a:lnTo>
                                  <a:pt x="505968" y="505968"/>
                                </a:lnTo>
                                <a:lnTo>
                                  <a:pt x="502920" y="505968"/>
                                </a:lnTo>
                                <a:lnTo>
                                  <a:pt x="502920" y="509016"/>
                                </a:lnTo>
                                <a:lnTo>
                                  <a:pt x="0" y="509016"/>
                                </a:lnTo>
                                <a:lnTo>
                                  <a:pt x="0" y="502920"/>
                                </a:lnTo>
                                <a:lnTo>
                                  <a:pt x="499872" y="502920"/>
                                </a:lnTo>
                                <a:lnTo>
                                  <a:pt x="49987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502" name="Shape 19502"/>
                        <wps:cNvSpPr/>
                        <wps:spPr>
                          <a:xfrm>
                            <a:off x="2572512" y="3523488"/>
                            <a:ext cx="6096" cy="509016"/>
                          </a:xfrm>
                          <a:custGeom>
                            <a:avLst/>
                            <a:gdLst/>
                            <a:ahLst/>
                            <a:cxnLst/>
                            <a:rect l="0" t="0" r="0" b="0"/>
                            <a:pathLst>
                              <a:path w="6096" h="509016">
                                <a:moveTo>
                                  <a:pt x="0" y="0"/>
                                </a:moveTo>
                                <a:lnTo>
                                  <a:pt x="6096" y="0"/>
                                </a:lnTo>
                                <a:lnTo>
                                  <a:pt x="6096" y="3048"/>
                                </a:lnTo>
                                <a:lnTo>
                                  <a:pt x="6096" y="505968"/>
                                </a:lnTo>
                                <a:lnTo>
                                  <a:pt x="3048" y="505968"/>
                                </a:lnTo>
                                <a:lnTo>
                                  <a:pt x="3048"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503" name="Shape 19503"/>
                        <wps:cNvSpPr/>
                        <wps:spPr>
                          <a:xfrm>
                            <a:off x="3468624" y="3523488"/>
                            <a:ext cx="6096" cy="509016"/>
                          </a:xfrm>
                          <a:custGeom>
                            <a:avLst/>
                            <a:gdLst/>
                            <a:ahLst/>
                            <a:cxnLst/>
                            <a:rect l="0" t="0" r="0" b="0"/>
                            <a:pathLst>
                              <a:path w="6096" h="509016">
                                <a:moveTo>
                                  <a:pt x="0" y="0"/>
                                </a:moveTo>
                                <a:lnTo>
                                  <a:pt x="6096" y="0"/>
                                </a:lnTo>
                                <a:lnTo>
                                  <a:pt x="6096" y="505968"/>
                                </a:lnTo>
                                <a:lnTo>
                                  <a:pt x="3048" y="505968"/>
                                </a:lnTo>
                                <a:lnTo>
                                  <a:pt x="3048" y="509016"/>
                                </a:lnTo>
                                <a:lnTo>
                                  <a:pt x="0" y="509016"/>
                                </a:lnTo>
                                <a:lnTo>
                                  <a:pt x="0" y="50596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38" name="Shape 457538"/>
                        <wps:cNvSpPr/>
                        <wps:spPr>
                          <a:xfrm>
                            <a:off x="673608" y="2849880"/>
                            <a:ext cx="2353056" cy="9144"/>
                          </a:xfrm>
                          <a:custGeom>
                            <a:avLst/>
                            <a:gdLst/>
                            <a:ahLst/>
                            <a:cxnLst/>
                            <a:rect l="0" t="0" r="0" b="0"/>
                            <a:pathLst>
                              <a:path w="2353056" h="9144">
                                <a:moveTo>
                                  <a:pt x="0" y="0"/>
                                </a:moveTo>
                                <a:lnTo>
                                  <a:pt x="2353056" y="0"/>
                                </a:lnTo>
                                <a:lnTo>
                                  <a:pt x="23530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39" name="Shape 457539"/>
                        <wps:cNvSpPr/>
                        <wps:spPr>
                          <a:xfrm>
                            <a:off x="1847088" y="4282440"/>
                            <a:ext cx="9144" cy="3605785"/>
                          </a:xfrm>
                          <a:custGeom>
                            <a:avLst/>
                            <a:gdLst/>
                            <a:ahLst/>
                            <a:cxnLst/>
                            <a:rect l="0" t="0" r="0" b="0"/>
                            <a:pathLst>
                              <a:path w="9144" h="3605785">
                                <a:moveTo>
                                  <a:pt x="0" y="0"/>
                                </a:moveTo>
                                <a:lnTo>
                                  <a:pt x="9144" y="0"/>
                                </a:lnTo>
                                <a:lnTo>
                                  <a:pt x="9144" y="3605785"/>
                                </a:lnTo>
                                <a:lnTo>
                                  <a:pt x="0" y="3605785"/>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506" name="Shape 19506"/>
                        <wps:cNvSpPr/>
                        <wps:spPr>
                          <a:xfrm>
                            <a:off x="1648968" y="4215384"/>
                            <a:ext cx="67056" cy="67056"/>
                          </a:xfrm>
                          <a:custGeom>
                            <a:avLst/>
                            <a:gdLst/>
                            <a:ahLst/>
                            <a:cxnLst/>
                            <a:rect l="0" t="0" r="0" b="0"/>
                            <a:pathLst>
                              <a:path w="67056" h="67056">
                                <a:moveTo>
                                  <a:pt x="0" y="0"/>
                                </a:moveTo>
                                <a:lnTo>
                                  <a:pt x="67056" y="0"/>
                                </a:lnTo>
                                <a:lnTo>
                                  <a:pt x="33528"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9507" name="Shape 19507"/>
                        <wps:cNvSpPr/>
                        <wps:spPr>
                          <a:xfrm>
                            <a:off x="673608" y="2822448"/>
                            <a:ext cx="70104" cy="67056"/>
                          </a:xfrm>
                          <a:custGeom>
                            <a:avLst/>
                            <a:gdLst/>
                            <a:ahLst/>
                            <a:cxnLst/>
                            <a:rect l="0" t="0" r="0" b="0"/>
                            <a:pathLst>
                              <a:path w="70104" h="67056">
                                <a:moveTo>
                                  <a:pt x="70104" y="0"/>
                                </a:moveTo>
                                <a:lnTo>
                                  <a:pt x="70104" y="67056"/>
                                </a:lnTo>
                                <a:lnTo>
                                  <a:pt x="0" y="30480"/>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19508" name="Shape 19508"/>
                        <wps:cNvSpPr/>
                        <wps:spPr>
                          <a:xfrm>
                            <a:off x="1350264" y="5160264"/>
                            <a:ext cx="1005840" cy="588264"/>
                          </a:xfrm>
                          <a:custGeom>
                            <a:avLst/>
                            <a:gdLst/>
                            <a:ahLst/>
                            <a:cxnLst/>
                            <a:rect l="0" t="0" r="0" b="0"/>
                            <a:pathLst>
                              <a:path w="1005840" h="588264">
                                <a:moveTo>
                                  <a:pt x="502920" y="0"/>
                                </a:moveTo>
                                <a:lnTo>
                                  <a:pt x="1005840" y="295656"/>
                                </a:lnTo>
                                <a:lnTo>
                                  <a:pt x="502920" y="588264"/>
                                </a:lnTo>
                                <a:lnTo>
                                  <a:pt x="0" y="295656"/>
                                </a:lnTo>
                                <a:lnTo>
                                  <a:pt x="502920"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9509" name="Shape 19509"/>
                        <wps:cNvSpPr/>
                        <wps:spPr>
                          <a:xfrm>
                            <a:off x="1347216" y="5160264"/>
                            <a:ext cx="504444" cy="591312"/>
                          </a:xfrm>
                          <a:custGeom>
                            <a:avLst/>
                            <a:gdLst/>
                            <a:ahLst/>
                            <a:cxnLst/>
                            <a:rect l="0" t="0" r="0" b="0"/>
                            <a:pathLst>
                              <a:path w="504444" h="591312">
                                <a:moveTo>
                                  <a:pt x="502920" y="0"/>
                                </a:moveTo>
                                <a:lnTo>
                                  <a:pt x="504444" y="0"/>
                                </a:lnTo>
                                <a:lnTo>
                                  <a:pt x="504444" y="896"/>
                                </a:lnTo>
                                <a:lnTo>
                                  <a:pt x="5654" y="294124"/>
                                </a:lnTo>
                                <a:lnTo>
                                  <a:pt x="504444" y="584329"/>
                                </a:lnTo>
                                <a:lnTo>
                                  <a:pt x="504444" y="591312"/>
                                </a:lnTo>
                                <a:lnTo>
                                  <a:pt x="502920" y="591312"/>
                                </a:lnTo>
                                <a:lnTo>
                                  <a:pt x="502920" y="588264"/>
                                </a:lnTo>
                                <a:lnTo>
                                  <a:pt x="0" y="295656"/>
                                </a:lnTo>
                                <a:lnTo>
                                  <a:pt x="0" y="292608"/>
                                </a:lnTo>
                                <a:lnTo>
                                  <a:pt x="50292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10" name="Shape 19510"/>
                        <wps:cNvSpPr/>
                        <wps:spPr>
                          <a:xfrm>
                            <a:off x="1851660" y="5160264"/>
                            <a:ext cx="507492" cy="591312"/>
                          </a:xfrm>
                          <a:custGeom>
                            <a:avLst/>
                            <a:gdLst/>
                            <a:ahLst/>
                            <a:cxnLst/>
                            <a:rect l="0" t="0" r="0" b="0"/>
                            <a:pathLst>
                              <a:path w="507492" h="591312">
                                <a:moveTo>
                                  <a:pt x="0" y="0"/>
                                </a:moveTo>
                                <a:lnTo>
                                  <a:pt x="1524" y="0"/>
                                </a:lnTo>
                                <a:lnTo>
                                  <a:pt x="504444" y="292608"/>
                                </a:lnTo>
                                <a:lnTo>
                                  <a:pt x="507492" y="292608"/>
                                </a:lnTo>
                                <a:lnTo>
                                  <a:pt x="507492" y="295656"/>
                                </a:lnTo>
                                <a:lnTo>
                                  <a:pt x="504444" y="295656"/>
                                </a:lnTo>
                                <a:lnTo>
                                  <a:pt x="1524" y="588264"/>
                                </a:lnTo>
                                <a:lnTo>
                                  <a:pt x="1524" y="591312"/>
                                </a:lnTo>
                                <a:lnTo>
                                  <a:pt x="0" y="591312"/>
                                </a:lnTo>
                                <a:lnTo>
                                  <a:pt x="0" y="584329"/>
                                </a:lnTo>
                                <a:lnTo>
                                  <a:pt x="498790" y="294124"/>
                                </a:lnTo>
                                <a:lnTo>
                                  <a:pt x="0" y="8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40" name="Shape 457540"/>
                        <wps:cNvSpPr/>
                        <wps:spPr>
                          <a:xfrm>
                            <a:off x="1347216" y="5876544"/>
                            <a:ext cx="1005840" cy="502920"/>
                          </a:xfrm>
                          <a:custGeom>
                            <a:avLst/>
                            <a:gdLst/>
                            <a:ahLst/>
                            <a:cxnLst/>
                            <a:rect l="0" t="0" r="0" b="0"/>
                            <a:pathLst>
                              <a:path w="1005840" h="502920">
                                <a:moveTo>
                                  <a:pt x="0" y="0"/>
                                </a:moveTo>
                                <a:lnTo>
                                  <a:pt x="1005840" y="0"/>
                                </a:lnTo>
                                <a:lnTo>
                                  <a:pt x="1005840" y="502920"/>
                                </a:lnTo>
                                <a:lnTo>
                                  <a:pt x="0" y="502920"/>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9512" name="Shape 19512"/>
                        <wps:cNvSpPr/>
                        <wps:spPr>
                          <a:xfrm>
                            <a:off x="1344168" y="5873496"/>
                            <a:ext cx="505968" cy="509015"/>
                          </a:xfrm>
                          <a:custGeom>
                            <a:avLst/>
                            <a:gdLst/>
                            <a:ahLst/>
                            <a:cxnLst/>
                            <a:rect l="0" t="0" r="0" b="0"/>
                            <a:pathLst>
                              <a:path w="505968" h="509015">
                                <a:moveTo>
                                  <a:pt x="0" y="0"/>
                                </a:moveTo>
                                <a:lnTo>
                                  <a:pt x="3048" y="0"/>
                                </a:lnTo>
                                <a:lnTo>
                                  <a:pt x="505968" y="0"/>
                                </a:lnTo>
                                <a:lnTo>
                                  <a:pt x="505968" y="6096"/>
                                </a:lnTo>
                                <a:lnTo>
                                  <a:pt x="6096" y="6096"/>
                                </a:lnTo>
                                <a:lnTo>
                                  <a:pt x="6096" y="502920"/>
                                </a:lnTo>
                                <a:lnTo>
                                  <a:pt x="505968" y="502920"/>
                                </a:lnTo>
                                <a:lnTo>
                                  <a:pt x="505968" y="509015"/>
                                </a:lnTo>
                                <a:lnTo>
                                  <a:pt x="0" y="50901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13" name="Shape 19513"/>
                        <wps:cNvSpPr/>
                        <wps:spPr>
                          <a:xfrm>
                            <a:off x="1850136" y="5873496"/>
                            <a:ext cx="505968" cy="509015"/>
                          </a:xfrm>
                          <a:custGeom>
                            <a:avLst/>
                            <a:gdLst/>
                            <a:ahLst/>
                            <a:cxnLst/>
                            <a:rect l="0" t="0" r="0" b="0"/>
                            <a:pathLst>
                              <a:path w="505968" h="509015">
                                <a:moveTo>
                                  <a:pt x="0" y="0"/>
                                </a:moveTo>
                                <a:lnTo>
                                  <a:pt x="505968" y="0"/>
                                </a:lnTo>
                                <a:lnTo>
                                  <a:pt x="505968" y="505968"/>
                                </a:lnTo>
                                <a:lnTo>
                                  <a:pt x="502920" y="505968"/>
                                </a:lnTo>
                                <a:lnTo>
                                  <a:pt x="502920" y="509015"/>
                                </a:lnTo>
                                <a:lnTo>
                                  <a:pt x="0" y="509015"/>
                                </a:lnTo>
                                <a:lnTo>
                                  <a:pt x="0" y="502920"/>
                                </a:lnTo>
                                <a:lnTo>
                                  <a:pt x="499872" y="502920"/>
                                </a:lnTo>
                                <a:lnTo>
                                  <a:pt x="49987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14" name="Shape 19514"/>
                        <wps:cNvSpPr/>
                        <wps:spPr>
                          <a:xfrm>
                            <a:off x="1331976" y="6501384"/>
                            <a:ext cx="1051560" cy="588264"/>
                          </a:xfrm>
                          <a:custGeom>
                            <a:avLst/>
                            <a:gdLst/>
                            <a:ahLst/>
                            <a:cxnLst/>
                            <a:rect l="0" t="0" r="0" b="0"/>
                            <a:pathLst>
                              <a:path w="1051560" h="588264">
                                <a:moveTo>
                                  <a:pt x="527304" y="0"/>
                                </a:moveTo>
                                <a:lnTo>
                                  <a:pt x="1051560" y="292608"/>
                                </a:lnTo>
                                <a:lnTo>
                                  <a:pt x="527304" y="588264"/>
                                </a:lnTo>
                                <a:lnTo>
                                  <a:pt x="0" y="292608"/>
                                </a:lnTo>
                                <a:lnTo>
                                  <a:pt x="52730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9515" name="Shape 19515"/>
                        <wps:cNvSpPr/>
                        <wps:spPr>
                          <a:xfrm>
                            <a:off x="1328928" y="6498335"/>
                            <a:ext cx="527312" cy="594361"/>
                          </a:xfrm>
                          <a:custGeom>
                            <a:avLst/>
                            <a:gdLst/>
                            <a:ahLst/>
                            <a:cxnLst/>
                            <a:rect l="0" t="0" r="0" b="0"/>
                            <a:pathLst>
                              <a:path w="527312" h="594361">
                                <a:moveTo>
                                  <a:pt x="527304" y="0"/>
                                </a:moveTo>
                                <a:lnTo>
                                  <a:pt x="527312" y="0"/>
                                </a:lnTo>
                                <a:lnTo>
                                  <a:pt x="527312" y="4735"/>
                                </a:lnTo>
                                <a:lnTo>
                                  <a:pt x="5766" y="294148"/>
                                </a:lnTo>
                                <a:lnTo>
                                  <a:pt x="527312" y="589590"/>
                                </a:lnTo>
                                <a:lnTo>
                                  <a:pt x="527312" y="594361"/>
                                </a:lnTo>
                                <a:lnTo>
                                  <a:pt x="527304" y="594361"/>
                                </a:lnTo>
                                <a:lnTo>
                                  <a:pt x="527304" y="591313"/>
                                </a:lnTo>
                                <a:lnTo>
                                  <a:pt x="0" y="295656"/>
                                </a:lnTo>
                                <a:lnTo>
                                  <a:pt x="0" y="292609"/>
                                </a:lnTo>
                                <a:lnTo>
                                  <a:pt x="52730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16" name="Shape 19516"/>
                        <wps:cNvSpPr/>
                        <wps:spPr>
                          <a:xfrm>
                            <a:off x="1856240" y="6498335"/>
                            <a:ext cx="530344" cy="594361"/>
                          </a:xfrm>
                          <a:custGeom>
                            <a:avLst/>
                            <a:gdLst/>
                            <a:ahLst/>
                            <a:cxnLst/>
                            <a:rect l="0" t="0" r="0" b="0"/>
                            <a:pathLst>
                              <a:path w="530344" h="594361">
                                <a:moveTo>
                                  <a:pt x="0" y="0"/>
                                </a:moveTo>
                                <a:lnTo>
                                  <a:pt x="3040" y="0"/>
                                </a:lnTo>
                                <a:lnTo>
                                  <a:pt x="527296" y="292609"/>
                                </a:lnTo>
                                <a:lnTo>
                                  <a:pt x="530344" y="292609"/>
                                </a:lnTo>
                                <a:lnTo>
                                  <a:pt x="530344" y="295656"/>
                                </a:lnTo>
                                <a:lnTo>
                                  <a:pt x="527296" y="295656"/>
                                </a:lnTo>
                                <a:lnTo>
                                  <a:pt x="3040" y="591313"/>
                                </a:lnTo>
                                <a:lnTo>
                                  <a:pt x="3040" y="594361"/>
                                </a:lnTo>
                                <a:lnTo>
                                  <a:pt x="0" y="594361"/>
                                </a:lnTo>
                                <a:lnTo>
                                  <a:pt x="0" y="589590"/>
                                </a:lnTo>
                                <a:lnTo>
                                  <a:pt x="1512" y="590447"/>
                                </a:lnTo>
                                <a:lnTo>
                                  <a:pt x="521546" y="294148"/>
                                </a:lnTo>
                                <a:lnTo>
                                  <a:pt x="1512" y="3897"/>
                                </a:lnTo>
                                <a:lnTo>
                                  <a:pt x="0" y="473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41" name="Shape 457541"/>
                        <wps:cNvSpPr/>
                        <wps:spPr>
                          <a:xfrm>
                            <a:off x="1347216" y="7217664"/>
                            <a:ext cx="1005840" cy="502920"/>
                          </a:xfrm>
                          <a:custGeom>
                            <a:avLst/>
                            <a:gdLst/>
                            <a:ahLst/>
                            <a:cxnLst/>
                            <a:rect l="0" t="0" r="0" b="0"/>
                            <a:pathLst>
                              <a:path w="1005840" h="502920">
                                <a:moveTo>
                                  <a:pt x="0" y="0"/>
                                </a:moveTo>
                                <a:lnTo>
                                  <a:pt x="1005840" y="0"/>
                                </a:lnTo>
                                <a:lnTo>
                                  <a:pt x="1005840" y="502920"/>
                                </a:lnTo>
                                <a:lnTo>
                                  <a:pt x="0" y="502920"/>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9518" name="Shape 19518"/>
                        <wps:cNvSpPr/>
                        <wps:spPr>
                          <a:xfrm>
                            <a:off x="1344168" y="7214616"/>
                            <a:ext cx="505968" cy="509016"/>
                          </a:xfrm>
                          <a:custGeom>
                            <a:avLst/>
                            <a:gdLst/>
                            <a:ahLst/>
                            <a:cxnLst/>
                            <a:rect l="0" t="0" r="0" b="0"/>
                            <a:pathLst>
                              <a:path w="505968" h="509016">
                                <a:moveTo>
                                  <a:pt x="0" y="0"/>
                                </a:moveTo>
                                <a:lnTo>
                                  <a:pt x="3048" y="0"/>
                                </a:lnTo>
                                <a:lnTo>
                                  <a:pt x="505968" y="0"/>
                                </a:lnTo>
                                <a:lnTo>
                                  <a:pt x="505968" y="3048"/>
                                </a:lnTo>
                                <a:lnTo>
                                  <a:pt x="6096" y="3048"/>
                                </a:lnTo>
                                <a:lnTo>
                                  <a:pt x="6096" y="502920"/>
                                </a:lnTo>
                                <a:lnTo>
                                  <a:pt x="505968" y="502920"/>
                                </a:lnTo>
                                <a:lnTo>
                                  <a:pt x="505968" y="509016"/>
                                </a:lnTo>
                                <a:lnTo>
                                  <a:pt x="0" y="50901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19" name="Shape 19519"/>
                        <wps:cNvSpPr/>
                        <wps:spPr>
                          <a:xfrm>
                            <a:off x="1850136" y="7214616"/>
                            <a:ext cx="505968" cy="509016"/>
                          </a:xfrm>
                          <a:custGeom>
                            <a:avLst/>
                            <a:gdLst/>
                            <a:ahLst/>
                            <a:cxnLst/>
                            <a:rect l="0" t="0" r="0" b="0"/>
                            <a:pathLst>
                              <a:path w="505968" h="509016">
                                <a:moveTo>
                                  <a:pt x="0" y="0"/>
                                </a:moveTo>
                                <a:lnTo>
                                  <a:pt x="505968" y="0"/>
                                </a:lnTo>
                                <a:lnTo>
                                  <a:pt x="505968" y="505968"/>
                                </a:lnTo>
                                <a:lnTo>
                                  <a:pt x="502920" y="505968"/>
                                </a:lnTo>
                                <a:lnTo>
                                  <a:pt x="502920" y="509016"/>
                                </a:lnTo>
                                <a:lnTo>
                                  <a:pt x="0" y="509016"/>
                                </a:lnTo>
                                <a:lnTo>
                                  <a:pt x="0" y="502920"/>
                                </a:lnTo>
                                <a:lnTo>
                                  <a:pt x="499872" y="502920"/>
                                </a:lnTo>
                                <a:lnTo>
                                  <a:pt x="499872"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20" name="Shape 19520"/>
                        <wps:cNvSpPr/>
                        <wps:spPr>
                          <a:xfrm>
                            <a:off x="1395984" y="7214616"/>
                            <a:ext cx="6096" cy="509016"/>
                          </a:xfrm>
                          <a:custGeom>
                            <a:avLst/>
                            <a:gdLst/>
                            <a:ahLst/>
                            <a:cxnLst/>
                            <a:rect l="0" t="0" r="0" b="0"/>
                            <a:pathLst>
                              <a:path w="6096" h="509016">
                                <a:moveTo>
                                  <a:pt x="0" y="0"/>
                                </a:moveTo>
                                <a:lnTo>
                                  <a:pt x="6096" y="0"/>
                                </a:lnTo>
                                <a:lnTo>
                                  <a:pt x="6096" y="3048"/>
                                </a:lnTo>
                                <a:lnTo>
                                  <a:pt x="6096" y="505968"/>
                                </a:lnTo>
                                <a:lnTo>
                                  <a:pt x="3048" y="505968"/>
                                </a:lnTo>
                                <a:lnTo>
                                  <a:pt x="3048" y="509016"/>
                                </a:lnTo>
                                <a:lnTo>
                                  <a:pt x="0" y="50901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21" name="Shape 19521"/>
                        <wps:cNvSpPr/>
                        <wps:spPr>
                          <a:xfrm>
                            <a:off x="2295144" y="7214616"/>
                            <a:ext cx="3048" cy="509016"/>
                          </a:xfrm>
                          <a:custGeom>
                            <a:avLst/>
                            <a:gdLst/>
                            <a:ahLst/>
                            <a:cxnLst/>
                            <a:rect l="0" t="0" r="0" b="0"/>
                            <a:pathLst>
                              <a:path w="3048" h="509016">
                                <a:moveTo>
                                  <a:pt x="0" y="0"/>
                                </a:moveTo>
                                <a:lnTo>
                                  <a:pt x="3048" y="0"/>
                                </a:lnTo>
                                <a:lnTo>
                                  <a:pt x="3048" y="509016"/>
                                </a:lnTo>
                                <a:lnTo>
                                  <a:pt x="0" y="509016"/>
                                </a:lnTo>
                                <a:lnTo>
                                  <a:pt x="0" y="50596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22" name="Shape 19522"/>
                        <wps:cNvSpPr/>
                        <wps:spPr>
                          <a:xfrm>
                            <a:off x="673608" y="8061960"/>
                            <a:ext cx="1008888" cy="502920"/>
                          </a:xfrm>
                          <a:custGeom>
                            <a:avLst/>
                            <a:gdLst/>
                            <a:ahLst/>
                            <a:cxnLst/>
                            <a:rect l="0" t="0" r="0" b="0"/>
                            <a:pathLst>
                              <a:path w="1008888" h="502920">
                                <a:moveTo>
                                  <a:pt x="100584" y="0"/>
                                </a:moveTo>
                                <a:lnTo>
                                  <a:pt x="905256" y="0"/>
                                </a:lnTo>
                                <a:lnTo>
                                  <a:pt x="905256" y="3048"/>
                                </a:lnTo>
                                <a:lnTo>
                                  <a:pt x="908304" y="3048"/>
                                </a:lnTo>
                                <a:lnTo>
                                  <a:pt x="911352" y="9144"/>
                                </a:lnTo>
                                <a:lnTo>
                                  <a:pt x="914400" y="12192"/>
                                </a:lnTo>
                                <a:lnTo>
                                  <a:pt x="917448" y="12192"/>
                                </a:lnTo>
                                <a:lnTo>
                                  <a:pt x="917448" y="18288"/>
                                </a:lnTo>
                                <a:lnTo>
                                  <a:pt x="920496" y="18288"/>
                                </a:lnTo>
                                <a:lnTo>
                                  <a:pt x="920496" y="24384"/>
                                </a:lnTo>
                                <a:lnTo>
                                  <a:pt x="923544" y="24384"/>
                                </a:lnTo>
                                <a:lnTo>
                                  <a:pt x="926592" y="30480"/>
                                </a:lnTo>
                                <a:lnTo>
                                  <a:pt x="929640" y="30480"/>
                                </a:lnTo>
                                <a:lnTo>
                                  <a:pt x="929640" y="36576"/>
                                </a:lnTo>
                                <a:lnTo>
                                  <a:pt x="932688" y="36576"/>
                                </a:lnTo>
                                <a:lnTo>
                                  <a:pt x="932688" y="42672"/>
                                </a:lnTo>
                                <a:lnTo>
                                  <a:pt x="935736" y="42672"/>
                                </a:lnTo>
                                <a:lnTo>
                                  <a:pt x="935736" y="48768"/>
                                </a:lnTo>
                                <a:lnTo>
                                  <a:pt x="938784" y="48768"/>
                                </a:lnTo>
                                <a:lnTo>
                                  <a:pt x="938784" y="54864"/>
                                </a:lnTo>
                                <a:lnTo>
                                  <a:pt x="941832" y="54864"/>
                                </a:lnTo>
                                <a:lnTo>
                                  <a:pt x="941832" y="57912"/>
                                </a:lnTo>
                                <a:lnTo>
                                  <a:pt x="944880" y="57912"/>
                                </a:lnTo>
                                <a:lnTo>
                                  <a:pt x="944880" y="64008"/>
                                </a:lnTo>
                                <a:lnTo>
                                  <a:pt x="947928" y="64008"/>
                                </a:lnTo>
                                <a:lnTo>
                                  <a:pt x="950976" y="70103"/>
                                </a:lnTo>
                                <a:lnTo>
                                  <a:pt x="954024" y="70103"/>
                                </a:lnTo>
                                <a:lnTo>
                                  <a:pt x="954024" y="76200"/>
                                </a:lnTo>
                                <a:lnTo>
                                  <a:pt x="957072" y="76200"/>
                                </a:lnTo>
                                <a:lnTo>
                                  <a:pt x="957072" y="85344"/>
                                </a:lnTo>
                                <a:lnTo>
                                  <a:pt x="960120" y="85344"/>
                                </a:lnTo>
                                <a:lnTo>
                                  <a:pt x="960120" y="91440"/>
                                </a:lnTo>
                                <a:lnTo>
                                  <a:pt x="963168" y="91440"/>
                                </a:lnTo>
                                <a:lnTo>
                                  <a:pt x="963168" y="97536"/>
                                </a:lnTo>
                                <a:lnTo>
                                  <a:pt x="966216" y="97536"/>
                                </a:lnTo>
                                <a:lnTo>
                                  <a:pt x="966216" y="100584"/>
                                </a:lnTo>
                                <a:lnTo>
                                  <a:pt x="969264" y="100584"/>
                                </a:lnTo>
                                <a:lnTo>
                                  <a:pt x="969264" y="106680"/>
                                </a:lnTo>
                                <a:lnTo>
                                  <a:pt x="972312" y="106680"/>
                                </a:lnTo>
                                <a:lnTo>
                                  <a:pt x="972312" y="112776"/>
                                </a:lnTo>
                                <a:lnTo>
                                  <a:pt x="975360" y="112776"/>
                                </a:lnTo>
                                <a:lnTo>
                                  <a:pt x="975360" y="118872"/>
                                </a:lnTo>
                                <a:lnTo>
                                  <a:pt x="978408" y="118872"/>
                                </a:lnTo>
                                <a:lnTo>
                                  <a:pt x="978408" y="124968"/>
                                </a:lnTo>
                                <a:lnTo>
                                  <a:pt x="981456" y="124968"/>
                                </a:lnTo>
                                <a:lnTo>
                                  <a:pt x="981456" y="140208"/>
                                </a:lnTo>
                                <a:lnTo>
                                  <a:pt x="984504" y="140208"/>
                                </a:lnTo>
                                <a:lnTo>
                                  <a:pt x="984504" y="146303"/>
                                </a:lnTo>
                                <a:lnTo>
                                  <a:pt x="987552" y="146303"/>
                                </a:lnTo>
                                <a:lnTo>
                                  <a:pt x="987552" y="158496"/>
                                </a:lnTo>
                                <a:lnTo>
                                  <a:pt x="990600" y="158496"/>
                                </a:lnTo>
                                <a:lnTo>
                                  <a:pt x="990600" y="164592"/>
                                </a:lnTo>
                                <a:lnTo>
                                  <a:pt x="993648" y="164592"/>
                                </a:lnTo>
                                <a:lnTo>
                                  <a:pt x="993648" y="176784"/>
                                </a:lnTo>
                                <a:lnTo>
                                  <a:pt x="996696" y="176784"/>
                                </a:lnTo>
                                <a:lnTo>
                                  <a:pt x="996696" y="185927"/>
                                </a:lnTo>
                                <a:lnTo>
                                  <a:pt x="999744" y="185927"/>
                                </a:lnTo>
                                <a:lnTo>
                                  <a:pt x="999744" y="198120"/>
                                </a:lnTo>
                                <a:lnTo>
                                  <a:pt x="1002792" y="198120"/>
                                </a:lnTo>
                                <a:lnTo>
                                  <a:pt x="1002792" y="216408"/>
                                </a:lnTo>
                                <a:lnTo>
                                  <a:pt x="1005840" y="216408"/>
                                </a:lnTo>
                                <a:lnTo>
                                  <a:pt x="1005840" y="237744"/>
                                </a:lnTo>
                                <a:lnTo>
                                  <a:pt x="1008888" y="237744"/>
                                </a:lnTo>
                                <a:lnTo>
                                  <a:pt x="1008888" y="295656"/>
                                </a:lnTo>
                                <a:lnTo>
                                  <a:pt x="1005840" y="295656"/>
                                </a:lnTo>
                                <a:lnTo>
                                  <a:pt x="1005840" y="316992"/>
                                </a:lnTo>
                                <a:lnTo>
                                  <a:pt x="1002792" y="316992"/>
                                </a:lnTo>
                                <a:lnTo>
                                  <a:pt x="1002792" y="332232"/>
                                </a:lnTo>
                                <a:lnTo>
                                  <a:pt x="999744" y="332232"/>
                                </a:lnTo>
                                <a:lnTo>
                                  <a:pt x="999744" y="344424"/>
                                </a:lnTo>
                                <a:lnTo>
                                  <a:pt x="996696" y="344424"/>
                                </a:lnTo>
                                <a:lnTo>
                                  <a:pt x="996696" y="356616"/>
                                </a:lnTo>
                                <a:lnTo>
                                  <a:pt x="993648" y="356616"/>
                                </a:lnTo>
                                <a:lnTo>
                                  <a:pt x="993648" y="362712"/>
                                </a:lnTo>
                                <a:lnTo>
                                  <a:pt x="990600" y="362712"/>
                                </a:lnTo>
                                <a:lnTo>
                                  <a:pt x="990600" y="374903"/>
                                </a:lnTo>
                                <a:lnTo>
                                  <a:pt x="987552" y="374903"/>
                                </a:lnTo>
                                <a:lnTo>
                                  <a:pt x="987552" y="381000"/>
                                </a:lnTo>
                                <a:lnTo>
                                  <a:pt x="984504" y="381000"/>
                                </a:lnTo>
                                <a:lnTo>
                                  <a:pt x="984504" y="390144"/>
                                </a:lnTo>
                                <a:lnTo>
                                  <a:pt x="981456" y="390144"/>
                                </a:lnTo>
                                <a:lnTo>
                                  <a:pt x="981456" y="399288"/>
                                </a:lnTo>
                                <a:lnTo>
                                  <a:pt x="978408" y="399288"/>
                                </a:lnTo>
                                <a:lnTo>
                                  <a:pt x="978408" y="405384"/>
                                </a:lnTo>
                                <a:lnTo>
                                  <a:pt x="972312" y="408432"/>
                                </a:lnTo>
                                <a:lnTo>
                                  <a:pt x="972312" y="414527"/>
                                </a:lnTo>
                                <a:lnTo>
                                  <a:pt x="969264" y="414527"/>
                                </a:lnTo>
                                <a:lnTo>
                                  <a:pt x="969264" y="420624"/>
                                </a:lnTo>
                                <a:lnTo>
                                  <a:pt x="966216" y="420624"/>
                                </a:lnTo>
                                <a:lnTo>
                                  <a:pt x="966216" y="426720"/>
                                </a:lnTo>
                                <a:lnTo>
                                  <a:pt x="960120" y="429768"/>
                                </a:lnTo>
                                <a:lnTo>
                                  <a:pt x="960120" y="435864"/>
                                </a:lnTo>
                                <a:lnTo>
                                  <a:pt x="957072" y="435864"/>
                                </a:lnTo>
                                <a:lnTo>
                                  <a:pt x="957072" y="441960"/>
                                </a:lnTo>
                                <a:lnTo>
                                  <a:pt x="954024" y="441960"/>
                                </a:lnTo>
                                <a:lnTo>
                                  <a:pt x="954024" y="445008"/>
                                </a:lnTo>
                                <a:lnTo>
                                  <a:pt x="947928" y="448056"/>
                                </a:lnTo>
                                <a:lnTo>
                                  <a:pt x="947928" y="454152"/>
                                </a:lnTo>
                                <a:lnTo>
                                  <a:pt x="944880" y="454152"/>
                                </a:lnTo>
                                <a:lnTo>
                                  <a:pt x="944880" y="460248"/>
                                </a:lnTo>
                                <a:lnTo>
                                  <a:pt x="938784" y="463296"/>
                                </a:lnTo>
                                <a:lnTo>
                                  <a:pt x="938784" y="466344"/>
                                </a:lnTo>
                                <a:lnTo>
                                  <a:pt x="935736" y="469392"/>
                                </a:lnTo>
                                <a:lnTo>
                                  <a:pt x="935736" y="475488"/>
                                </a:lnTo>
                                <a:lnTo>
                                  <a:pt x="929640" y="478536"/>
                                </a:lnTo>
                                <a:lnTo>
                                  <a:pt x="929640" y="481584"/>
                                </a:lnTo>
                                <a:lnTo>
                                  <a:pt x="917448" y="487680"/>
                                </a:lnTo>
                                <a:lnTo>
                                  <a:pt x="917448" y="493776"/>
                                </a:lnTo>
                                <a:lnTo>
                                  <a:pt x="914400" y="493776"/>
                                </a:lnTo>
                                <a:lnTo>
                                  <a:pt x="914400" y="496824"/>
                                </a:lnTo>
                                <a:lnTo>
                                  <a:pt x="908304" y="499872"/>
                                </a:lnTo>
                                <a:lnTo>
                                  <a:pt x="908304" y="502920"/>
                                </a:lnTo>
                                <a:lnTo>
                                  <a:pt x="97536" y="502920"/>
                                </a:lnTo>
                                <a:lnTo>
                                  <a:pt x="97536" y="499872"/>
                                </a:lnTo>
                                <a:lnTo>
                                  <a:pt x="94488" y="499872"/>
                                </a:lnTo>
                                <a:lnTo>
                                  <a:pt x="94488" y="493776"/>
                                </a:lnTo>
                                <a:lnTo>
                                  <a:pt x="91440" y="493776"/>
                                </a:lnTo>
                                <a:lnTo>
                                  <a:pt x="88392" y="487680"/>
                                </a:lnTo>
                                <a:lnTo>
                                  <a:pt x="85344" y="487680"/>
                                </a:lnTo>
                                <a:lnTo>
                                  <a:pt x="85344" y="484632"/>
                                </a:lnTo>
                                <a:lnTo>
                                  <a:pt x="82296" y="484632"/>
                                </a:lnTo>
                                <a:lnTo>
                                  <a:pt x="79248" y="478536"/>
                                </a:lnTo>
                                <a:lnTo>
                                  <a:pt x="76200" y="478536"/>
                                </a:lnTo>
                                <a:lnTo>
                                  <a:pt x="76200" y="466344"/>
                                </a:lnTo>
                                <a:lnTo>
                                  <a:pt x="73152" y="466344"/>
                                </a:lnTo>
                                <a:lnTo>
                                  <a:pt x="70104" y="460248"/>
                                </a:lnTo>
                                <a:lnTo>
                                  <a:pt x="67056" y="460248"/>
                                </a:lnTo>
                                <a:lnTo>
                                  <a:pt x="57912" y="441960"/>
                                </a:lnTo>
                                <a:lnTo>
                                  <a:pt x="54864" y="438912"/>
                                </a:lnTo>
                                <a:lnTo>
                                  <a:pt x="36576" y="402336"/>
                                </a:lnTo>
                                <a:lnTo>
                                  <a:pt x="33528" y="399288"/>
                                </a:lnTo>
                                <a:lnTo>
                                  <a:pt x="33528" y="393192"/>
                                </a:lnTo>
                                <a:lnTo>
                                  <a:pt x="30480" y="393192"/>
                                </a:lnTo>
                                <a:lnTo>
                                  <a:pt x="30480" y="387096"/>
                                </a:lnTo>
                                <a:lnTo>
                                  <a:pt x="27432" y="387096"/>
                                </a:lnTo>
                                <a:lnTo>
                                  <a:pt x="27432" y="374903"/>
                                </a:lnTo>
                                <a:lnTo>
                                  <a:pt x="24384" y="374903"/>
                                </a:lnTo>
                                <a:lnTo>
                                  <a:pt x="24384" y="368808"/>
                                </a:lnTo>
                                <a:lnTo>
                                  <a:pt x="21336" y="368808"/>
                                </a:lnTo>
                                <a:lnTo>
                                  <a:pt x="21336" y="362712"/>
                                </a:lnTo>
                                <a:lnTo>
                                  <a:pt x="18288" y="362712"/>
                                </a:lnTo>
                                <a:lnTo>
                                  <a:pt x="18288" y="353568"/>
                                </a:lnTo>
                                <a:lnTo>
                                  <a:pt x="15240" y="353568"/>
                                </a:lnTo>
                                <a:lnTo>
                                  <a:pt x="15240" y="341376"/>
                                </a:lnTo>
                                <a:lnTo>
                                  <a:pt x="12192" y="341376"/>
                                </a:lnTo>
                                <a:lnTo>
                                  <a:pt x="12192" y="332232"/>
                                </a:lnTo>
                                <a:lnTo>
                                  <a:pt x="9144" y="332232"/>
                                </a:lnTo>
                                <a:lnTo>
                                  <a:pt x="9144" y="320040"/>
                                </a:lnTo>
                                <a:lnTo>
                                  <a:pt x="6096" y="320040"/>
                                </a:lnTo>
                                <a:lnTo>
                                  <a:pt x="6096" y="304800"/>
                                </a:lnTo>
                                <a:lnTo>
                                  <a:pt x="3048" y="304800"/>
                                </a:lnTo>
                                <a:lnTo>
                                  <a:pt x="3048" y="280416"/>
                                </a:lnTo>
                                <a:lnTo>
                                  <a:pt x="0" y="280416"/>
                                </a:lnTo>
                                <a:lnTo>
                                  <a:pt x="0" y="219456"/>
                                </a:lnTo>
                                <a:lnTo>
                                  <a:pt x="3048" y="219456"/>
                                </a:lnTo>
                                <a:lnTo>
                                  <a:pt x="3048" y="195072"/>
                                </a:lnTo>
                                <a:lnTo>
                                  <a:pt x="6096" y="195072"/>
                                </a:lnTo>
                                <a:lnTo>
                                  <a:pt x="6096" y="182880"/>
                                </a:lnTo>
                                <a:lnTo>
                                  <a:pt x="9144" y="182880"/>
                                </a:lnTo>
                                <a:lnTo>
                                  <a:pt x="9144" y="167640"/>
                                </a:lnTo>
                                <a:lnTo>
                                  <a:pt x="12192" y="167640"/>
                                </a:lnTo>
                                <a:lnTo>
                                  <a:pt x="12192" y="158496"/>
                                </a:lnTo>
                                <a:lnTo>
                                  <a:pt x="15240" y="158496"/>
                                </a:lnTo>
                                <a:lnTo>
                                  <a:pt x="15240" y="152400"/>
                                </a:lnTo>
                                <a:lnTo>
                                  <a:pt x="18288" y="152400"/>
                                </a:lnTo>
                                <a:lnTo>
                                  <a:pt x="18288" y="140208"/>
                                </a:lnTo>
                                <a:lnTo>
                                  <a:pt x="21336" y="140208"/>
                                </a:lnTo>
                                <a:lnTo>
                                  <a:pt x="21336" y="131064"/>
                                </a:lnTo>
                                <a:lnTo>
                                  <a:pt x="24384" y="131064"/>
                                </a:lnTo>
                                <a:lnTo>
                                  <a:pt x="24384" y="124968"/>
                                </a:lnTo>
                                <a:lnTo>
                                  <a:pt x="27432" y="124968"/>
                                </a:lnTo>
                                <a:lnTo>
                                  <a:pt x="27432" y="118872"/>
                                </a:lnTo>
                                <a:lnTo>
                                  <a:pt x="33528" y="115824"/>
                                </a:lnTo>
                                <a:lnTo>
                                  <a:pt x="33528" y="97536"/>
                                </a:lnTo>
                                <a:lnTo>
                                  <a:pt x="36576" y="97536"/>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0960"/>
                                </a:lnTo>
                                <a:lnTo>
                                  <a:pt x="57912" y="60960"/>
                                </a:lnTo>
                                <a:lnTo>
                                  <a:pt x="57912" y="57912"/>
                                </a:lnTo>
                                <a:lnTo>
                                  <a:pt x="64008" y="54864"/>
                                </a:lnTo>
                                <a:lnTo>
                                  <a:pt x="64008" y="51816"/>
                                </a:lnTo>
                                <a:lnTo>
                                  <a:pt x="67056" y="51816"/>
                                </a:lnTo>
                                <a:lnTo>
                                  <a:pt x="67056" y="45720"/>
                                </a:lnTo>
                                <a:lnTo>
                                  <a:pt x="70104" y="45720"/>
                                </a:lnTo>
                                <a:lnTo>
                                  <a:pt x="70104" y="39624"/>
                                </a:lnTo>
                                <a:lnTo>
                                  <a:pt x="73152" y="39624"/>
                                </a:lnTo>
                                <a:lnTo>
                                  <a:pt x="73152" y="36576"/>
                                </a:lnTo>
                                <a:lnTo>
                                  <a:pt x="76200" y="33527"/>
                                </a:lnTo>
                                <a:lnTo>
                                  <a:pt x="76200" y="27432"/>
                                </a:lnTo>
                                <a:lnTo>
                                  <a:pt x="82296" y="24384"/>
                                </a:lnTo>
                                <a:lnTo>
                                  <a:pt x="82296" y="21336"/>
                                </a:lnTo>
                                <a:lnTo>
                                  <a:pt x="88392" y="18288"/>
                                </a:lnTo>
                                <a:lnTo>
                                  <a:pt x="88392" y="12192"/>
                                </a:lnTo>
                                <a:lnTo>
                                  <a:pt x="91440" y="12192"/>
                                </a:lnTo>
                                <a:lnTo>
                                  <a:pt x="97536" y="9144"/>
                                </a:lnTo>
                                <a:lnTo>
                                  <a:pt x="97536" y="3048"/>
                                </a:lnTo>
                                <a:lnTo>
                                  <a:pt x="100584" y="3048"/>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9523" name="Shape 19523"/>
                        <wps:cNvSpPr/>
                        <wps:spPr>
                          <a:xfrm>
                            <a:off x="670560" y="8058912"/>
                            <a:ext cx="505968" cy="509015"/>
                          </a:xfrm>
                          <a:custGeom>
                            <a:avLst/>
                            <a:gdLst/>
                            <a:ahLst/>
                            <a:cxnLst/>
                            <a:rect l="0" t="0" r="0" b="0"/>
                            <a:pathLst>
                              <a:path w="505968" h="509015">
                                <a:moveTo>
                                  <a:pt x="100584" y="0"/>
                                </a:moveTo>
                                <a:lnTo>
                                  <a:pt x="505968" y="0"/>
                                </a:lnTo>
                                <a:lnTo>
                                  <a:pt x="505968" y="6096"/>
                                </a:lnTo>
                                <a:lnTo>
                                  <a:pt x="105156" y="6096"/>
                                </a:lnTo>
                                <a:lnTo>
                                  <a:pt x="103632" y="9144"/>
                                </a:lnTo>
                                <a:lnTo>
                                  <a:pt x="100584" y="9144"/>
                                </a:lnTo>
                                <a:lnTo>
                                  <a:pt x="94488" y="15240"/>
                                </a:lnTo>
                                <a:lnTo>
                                  <a:pt x="97536" y="15240"/>
                                </a:lnTo>
                                <a:lnTo>
                                  <a:pt x="94488" y="18288"/>
                                </a:lnTo>
                                <a:lnTo>
                                  <a:pt x="91440" y="18288"/>
                                </a:lnTo>
                                <a:lnTo>
                                  <a:pt x="82296" y="27432"/>
                                </a:lnTo>
                                <a:lnTo>
                                  <a:pt x="85344" y="27432"/>
                                </a:lnTo>
                                <a:lnTo>
                                  <a:pt x="82296" y="33527"/>
                                </a:lnTo>
                                <a:lnTo>
                                  <a:pt x="79248" y="33527"/>
                                </a:lnTo>
                                <a:lnTo>
                                  <a:pt x="76200" y="39624"/>
                                </a:lnTo>
                                <a:lnTo>
                                  <a:pt x="79248" y="39624"/>
                                </a:lnTo>
                                <a:lnTo>
                                  <a:pt x="70104" y="57912"/>
                                </a:lnTo>
                                <a:lnTo>
                                  <a:pt x="67056" y="57912"/>
                                </a:lnTo>
                                <a:lnTo>
                                  <a:pt x="60960" y="60960"/>
                                </a:lnTo>
                                <a:lnTo>
                                  <a:pt x="64008" y="60960"/>
                                </a:lnTo>
                                <a:lnTo>
                                  <a:pt x="60960" y="67056"/>
                                </a:lnTo>
                                <a:lnTo>
                                  <a:pt x="57912" y="67056"/>
                                </a:lnTo>
                                <a:lnTo>
                                  <a:pt x="54864" y="70103"/>
                                </a:lnTo>
                                <a:lnTo>
                                  <a:pt x="57912" y="70103"/>
                                </a:lnTo>
                                <a:lnTo>
                                  <a:pt x="36576" y="109727"/>
                                </a:lnTo>
                                <a:lnTo>
                                  <a:pt x="36576" y="115824"/>
                                </a:lnTo>
                                <a:lnTo>
                                  <a:pt x="33528" y="118872"/>
                                </a:lnTo>
                                <a:lnTo>
                                  <a:pt x="36576" y="118872"/>
                                </a:lnTo>
                                <a:lnTo>
                                  <a:pt x="27432" y="137160"/>
                                </a:lnTo>
                                <a:lnTo>
                                  <a:pt x="27432" y="143256"/>
                                </a:lnTo>
                                <a:lnTo>
                                  <a:pt x="24384" y="146303"/>
                                </a:lnTo>
                                <a:lnTo>
                                  <a:pt x="24384" y="152400"/>
                                </a:lnTo>
                                <a:lnTo>
                                  <a:pt x="18288" y="164592"/>
                                </a:lnTo>
                                <a:lnTo>
                                  <a:pt x="18288" y="167640"/>
                                </a:lnTo>
                                <a:lnTo>
                                  <a:pt x="15240" y="173736"/>
                                </a:lnTo>
                                <a:lnTo>
                                  <a:pt x="15240" y="185927"/>
                                </a:lnTo>
                                <a:lnTo>
                                  <a:pt x="12192" y="188975"/>
                                </a:lnTo>
                                <a:lnTo>
                                  <a:pt x="12192" y="195072"/>
                                </a:lnTo>
                                <a:lnTo>
                                  <a:pt x="9144" y="201168"/>
                                </a:lnTo>
                                <a:lnTo>
                                  <a:pt x="9144" y="219456"/>
                                </a:lnTo>
                                <a:lnTo>
                                  <a:pt x="6096" y="219456"/>
                                </a:lnTo>
                                <a:lnTo>
                                  <a:pt x="3048" y="222503"/>
                                </a:lnTo>
                                <a:lnTo>
                                  <a:pt x="6096" y="222503"/>
                                </a:lnTo>
                                <a:lnTo>
                                  <a:pt x="6096" y="280415"/>
                                </a:lnTo>
                                <a:lnTo>
                                  <a:pt x="9144" y="280415"/>
                                </a:lnTo>
                                <a:lnTo>
                                  <a:pt x="9144" y="298703"/>
                                </a:lnTo>
                                <a:lnTo>
                                  <a:pt x="12192" y="304800"/>
                                </a:lnTo>
                                <a:lnTo>
                                  <a:pt x="12192" y="316992"/>
                                </a:lnTo>
                                <a:lnTo>
                                  <a:pt x="15240" y="320040"/>
                                </a:lnTo>
                                <a:lnTo>
                                  <a:pt x="15240" y="326136"/>
                                </a:lnTo>
                                <a:lnTo>
                                  <a:pt x="18288" y="332232"/>
                                </a:lnTo>
                                <a:lnTo>
                                  <a:pt x="18288" y="335280"/>
                                </a:lnTo>
                                <a:lnTo>
                                  <a:pt x="21336" y="341375"/>
                                </a:lnTo>
                                <a:lnTo>
                                  <a:pt x="21336" y="347472"/>
                                </a:lnTo>
                                <a:lnTo>
                                  <a:pt x="24384" y="353568"/>
                                </a:lnTo>
                                <a:lnTo>
                                  <a:pt x="24384" y="359664"/>
                                </a:lnTo>
                                <a:lnTo>
                                  <a:pt x="33528" y="374903"/>
                                </a:lnTo>
                                <a:lnTo>
                                  <a:pt x="33528" y="381000"/>
                                </a:lnTo>
                                <a:lnTo>
                                  <a:pt x="39624" y="399288"/>
                                </a:lnTo>
                                <a:lnTo>
                                  <a:pt x="36576" y="399288"/>
                                </a:lnTo>
                                <a:lnTo>
                                  <a:pt x="39624" y="402336"/>
                                </a:lnTo>
                                <a:lnTo>
                                  <a:pt x="42672" y="402336"/>
                                </a:lnTo>
                                <a:lnTo>
                                  <a:pt x="73152" y="457200"/>
                                </a:lnTo>
                                <a:lnTo>
                                  <a:pt x="70104" y="457200"/>
                                </a:lnTo>
                                <a:lnTo>
                                  <a:pt x="79248" y="466344"/>
                                </a:lnTo>
                                <a:lnTo>
                                  <a:pt x="85344" y="478536"/>
                                </a:lnTo>
                                <a:lnTo>
                                  <a:pt x="82296" y="478536"/>
                                </a:lnTo>
                                <a:lnTo>
                                  <a:pt x="88392" y="484632"/>
                                </a:lnTo>
                                <a:lnTo>
                                  <a:pt x="91440" y="484632"/>
                                </a:lnTo>
                                <a:lnTo>
                                  <a:pt x="94488" y="487680"/>
                                </a:lnTo>
                                <a:lnTo>
                                  <a:pt x="91440" y="487680"/>
                                </a:lnTo>
                                <a:lnTo>
                                  <a:pt x="97536" y="493775"/>
                                </a:lnTo>
                                <a:lnTo>
                                  <a:pt x="100584" y="493775"/>
                                </a:lnTo>
                                <a:lnTo>
                                  <a:pt x="103632" y="499872"/>
                                </a:lnTo>
                                <a:lnTo>
                                  <a:pt x="100584" y="499872"/>
                                </a:lnTo>
                                <a:lnTo>
                                  <a:pt x="103632" y="502920"/>
                                </a:lnTo>
                                <a:lnTo>
                                  <a:pt x="505968" y="502920"/>
                                </a:lnTo>
                                <a:lnTo>
                                  <a:pt x="505968" y="509015"/>
                                </a:lnTo>
                                <a:lnTo>
                                  <a:pt x="100584" y="509015"/>
                                </a:lnTo>
                                <a:lnTo>
                                  <a:pt x="100584" y="505968"/>
                                </a:lnTo>
                                <a:lnTo>
                                  <a:pt x="97536" y="502920"/>
                                </a:lnTo>
                                <a:lnTo>
                                  <a:pt x="94488" y="496824"/>
                                </a:lnTo>
                                <a:lnTo>
                                  <a:pt x="79248" y="481584"/>
                                </a:lnTo>
                                <a:lnTo>
                                  <a:pt x="76200" y="469392"/>
                                </a:lnTo>
                                <a:lnTo>
                                  <a:pt x="67056" y="460248"/>
                                </a:lnTo>
                                <a:lnTo>
                                  <a:pt x="36576" y="402336"/>
                                </a:lnTo>
                                <a:lnTo>
                                  <a:pt x="27432" y="384048"/>
                                </a:lnTo>
                                <a:lnTo>
                                  <a:pt x="27432" y="377951"/>
                                </a:lnTo>
                                <a:lnTo>
                                  <a:pt x="18288" y="359664"/>
                                </a:lnTo>
                                <a:lnTo>
                                  <a:pt x="18288" y="356615"/>
                                </a:lnTo>
                                <a:lnTo>
                                  <a:pt x="15240" y="350520"/>
                                </a:lnTo>
                                <a:lnTo>
                                  <a:pt x="15240" y="344424"/>
                                </a:lnTo>
                                <a:lnTo>
                                  <a:pt x="12192" y="338327"/>
                                </a:lnTo>
                                <a:lnTo>
                                  <a:pt x="12192" y="335280"/>
                                </a:lnTo>
                                <a:lnTo>
                                  <a:pt x="9144" y="329184"/>
                                </a:lnTo>
                                <a:lnTo>
                                  <a:pt x="9144" y="323088"/>
                                </a:lnTo>
                                <a:lnTo>
                                  <a:pt x="6096" y="316992"/>
                                </a:lnTo>
                                <a:lnTo>
                                  <a:pt x="6096" y="307848"/>
                                </a:lnTo>
                                <a:lnTo>
                                  <a:pt x="3048" y="301751"/>
                                </a:lnTo>
                                <a:lnTo>
                                  <a:pt x="3048" y="283464"/>
                                </a:lnTo>
                                <a:lnTo>
                                  <a:pt x="0" y="280415"/>
                                </a:lnTo>
                                <a:lnTo>
                                  <a:pt x="0" y="219456"/>
                                </a:lnTo>
                                <a:lnTo>
                                  <a:pt x="3048" y="216408"/>
                                </a:lnTo>
                                <a:lnTo>
                                  <a:pt x="3048" y="198120"/>
                                </a:lnTo>
                                <a:lnTo>
                                  <a:pt x="6096" y="192024"/>
                                </a:lnTo>
                                <a:lnTo>
                                  <a:pt x="6096" y="185927"/>
                                </a:lnTo>
                                <a:lnTo>
                                  <a:pt x="9144" y="182880"/>
                                </a:lnTo>
                                <a:lnTo>
                                  <a:pt x="9144" y="170688"/>
                                </a:lnTo>
                                <a:lnTo>
                                  <a:pt x="12192" y="164592"/>
                                </a:lnTo>
                                <a:lnTo>
                                  <a:pt x="12192" y="161544"/>
                                </a:lnTo>
                                <a:lnTo>
                                  <a:pt x="18288" y="149351"/>
                                </a:lnTo>
                                <a:lnTo>
                                  <a:pt x="18288" y="143256"/>
                                </a:lnTo>
                                <a:lnTo>
                                  <a:pt x="21336" y="140208"/>
                                </a:lnTo>
                                <a:lnTo>
                                  <a:pt x="21336" y="134112"/>
                                </a:lnTo>
                                <a:lnTo>
                                  <a:pt x="30480" y="115824"/>
                                </a:lnTo>
                                <a:lnTo>
                                  <a:pt x="33528" y="112775"/>
                                </a:lnTo>
                                <a:lnTo>
                                  <a:pt x="33528" y="106680"/>
                                </a:lnTo>
                                <a:lnTo>
                                  <a:pt x="51816" y="67056"/>
                                </a:lnTo>
                                <a:lnTo>
                                  <a:pt x="54864" y="64008"/>
                                </a:lnTo>
                                <a:lnTo>
                                  <a:pt x="57912" y="57912"/>
                                </a:lnTo>
                                <a:lnTo>
                                  <a:pt x="64008" y="54864"/>
                                </a:lnTo>
                                <a:lnTo>
                                  <a:pt x="73152" y="36575"/>
                                </a:lnTo>
                                <a:lnTo>
                                  <a:pt x="79248" y="30480"/>
                                </a:lnTo>
                                <a:lnTo>
                                  <a:pt x="79248" y="24384"/>
                                </a:lnTo>
                                <a:lnTo>
                                  <a:pt x="97536" y="6096"/>
                                </a:lnTo>
                                <a:lnTo>
                                  <a:pt x="1005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24" name="Shape 19524"/>
                        <wps:cNvSpPr/>
                        <wps:spPr>
                          <a:xfrm>
                            <a:off x="1176528" y="8058912"/>
                            <a:ext cx="509016" cy="509015"/>
                          </a:xfrm>
                          <a:custGeom>
                            <a:avLst/>
                            <a:gdLst/>
                            <a:ahLst/>
                            <a:cxnLst/>
                            <a:rect l="0" t="0" r="0" b="0"/>
                            <a:pathLst>
                              <a:path w="509016" h="509015">
                                <a:moveTo>
                                  <a:pt x="0" y="0"/>
                                </a:moveTo>
                                <a:lnTo>
                                  <a:pt x="402336" y="0"/>
                                </a:lnTo>
                                <a:lnTo>
                                  <a:pt x="405384" y="3048"/>
                                </a:lnTo>
                                <a:lnTo>
                                  <a:pt x="408432" y="3048"/>
                                </a:lnTo>
                                <a:lnTo>
                                  <a:pt x="411480" y="9144"/>
                                </a:lnTo>
                                <a:lnTo>
                                  <a:pt x="408432" y="9144"/>
                                </a:lnTo>
                                <a:lnTo>
                                  <a:pt x="414528" y="15240"/>
                                </a:lnTo>
                                <a:lnTo>
                                  <a:pt x="417576" y="15240"/>
                                </a:lnTo>
                                <a:lnTo>
                                  <a:pt x="420624" y="21336"/>
                                </a:lnTo>
                                <a:lnTo>
                                  <a:pt x="417576" y="21336"/>
                                </a:lnTo>
                                <a:lnTo>
                                  <a:pt x="423672" y="27432"/>
                                </a:lnTo>
                                <a:lnTo>
                                  <a:pt x="426720" y="27432"/>
                                </a:lnTo>
                                <a:lnTo>
                                  <a:pt x="432816" y="39624"/>
                                </a:lnTo>
                                <a:lnTo>
                                  <a:pt x="429768" y="39624"/>
                                </a:lnTo>
                                <a:lnTo>
                                  <a:pt x="432816" y="45720"/>
                                </a:lnTo>
                                <a:lnTo>
                                  <a:pt x="435864" y="45720"/>
                                </a:lnTo>
                                <a:lnTo>
                                  <a:pt x="445008" y="60960"/>
                                </a:lnTo>
                                <a:lnTo>
                                  <a:pt x="441960" y="60960"/>
                                </a:lnTo>
                                <a:lnTo>
                                  <a:pt x="448056" y="67056"/>
                                </a:lnTo>
                                <a:lnTo>
                                  <a:pt x="451104" y="67056"/>
                                </a:lnTo>
                                <a:lnTo>
                                  <a:pt x="457200" y="79248"/>
                                </a:lnTo>
                                <a:lnTo>
                                  <a:pt x="460248" y="88392"/>
                                </a:lnTo>
                                <a:lnTo>
                                  <a:pt x="478536" y="128015"/>
                                </a:lnTo>
                                <a:lnTo>
                                  <a:pt x="478536" y="134112"/>
                                </a:lnTo>
                                <a:lnTo>
                                  <a:pt x="487680" y="149351"/>
                                </a:lnTo>
                                <a:lnTo>
                                  <a:pt x="487680" y="155448"/>
                                </a:lnTo>
                                <a:lnTo>
                                  <a:pt x="493776" y="167640"/>
                                </a:lnTo>
                                <a:lnTo>
                                  <a:pt x="493776" y="173736"/>
                                </a:lnTo>
                                <a:lnTo>
                                  <a:pt x="496824" y="179832"/>
                                </a:lnTo>
                                <a:lnTo>
                                  <a:pt x="496824" y="185927"/>
                                </a:lnTo>
                                <a:lnTo>
                                  <a:pt x="499872" y="188975"/>
                                </a:lnTo>
                                <a:lnTo>
                                  <a:pt x="499872" y="195072"/>
                                </a:lnTo>
                                <a:lnTo>
                                  <a:pt x="502920" y="201168"/>
                                </a:lnTo>
                                <a:lnTo>
                                  <a:pt x="502920" y="213360"/>
                                </a:lnTo>
                                <a:lnTo>
                                  <a:pt x="505968" y="219456"/>
                                </a:lnTo>
                                <a:lnTo>
                                  <a:pt x="505968" y="237744"/>
                                </a:lnTo>
                                <a:lnTo>
                                  <a:pt x="509016" y="237744"/>
                                </a:lnTo>
                                <a:lnTo>
                                  <a:pt x="509016" y="295656"/>
                                </a:lnTo>
                                <a:lnTo>
                                  <a:pt x="505968" y="295656"/>
                                </a:lnTo>
                                <a:lnTo>
                                  <a:pt x="502920" y="298703"/>
                                </a:lnTo>
                                <a:lnTo>
                                  <a:pt x="505968" y="298703"/>
                                </a:lnTo>
                                <a:lnTo>
                                  <a:pt x="505968" y="316992"/>
                                </a:lnTo>
                                <a:lnTo>
                                  <a:pt x="502920" y="320040"/>
                                </a:lnTo>
                                <a:lnTo>
                                  <a:pt x="502920" y="332232"/>
                                </a:lnTo>
                                <a:lnTo>
                                  <a:pt x="499872" y="332232"/>
                                </a:lnTo>
                                <a:lnTo>
                                  <a:pt x="496824" y="335280"/>
                                </a:lnTo>
                                <a:lnTo>
                                  <a:pt x="499872" y="335280"/>
                                </a:lnTo>
                                <a:lnTo>
                                  <a:pt x="499872" y="341375"/>
                                </a:lnTo>
                                <a:lnTo>
                                  <a:pt x="496824" y="347472"/>
                                </a:lnTo>
                                <a:lnTo>
                                  <a:pt x="496824" y="353568"/>
                                </a:lnTo>
                                <a:lnTo>
                                  <a:pt x="493776" y="359664"/>
                                </a:lnTo>
                                <a:lnTo>
                                  <a:pt x="493776" y="362712"/>
                                </a:lnTo>
                                <a:lnTo>
                                  <a:pt x="490728" y="362712"/>
                                </a:lnTo>
                                <a:lnTo>
                                  <a:pt x="487680" y="365760"/>
                                </a:lnTo>
                                <a:lnTo>
                                  <a:pt x="490728" y="365760"/>
                                </a:lnTo>
                                <a:lnTo>
                                  <a:pt x="490728" y="371856"/>
                                </a:lnTo>
                                <a:lnTo>
                                  <a:pt x="484632" y="384048"/>
                                </a:lnTo>
                                <a:lnTo>
                                  <a:pt x="484632" y="390144"/>
                                </a:lnTo>
                                <a:lnTo>
                                  <a:pt x="481584" y="390144"/>
                                </a:lnTo>
                                <a:lnTo>
                                  <a:pt x="478536" y="393192"/>
                                </a:lnTo>
                                <a:lnTo>
                                  <a:pt x="481584" y="393192"/>
                                </a:lnTo>
                                <a:lnTo>
                                  <a:pt x="475488" y="408432"/>
                                </a:lnTo>
                                <a:lnTo>
                                  <a:pt x="472440" y="408432"/>
                                </a:lnTo>
                                <a:lnTo>
                                  <a:pt x="469392" y="411480"/>
                                </a:lnTo>
                                <a:lnTo>
                                  <a:pt x="472440" y="411480"/>
                                </a:lnTo>
                                <a:lnTo>
                                  <a:pt x="463296" y="429768"/>
                                </a:lnTo>
                                <a:lnTo>
                                  <a:pt x="460248" y="429768"/>
                                </a:lnTo>
                                <a:lnTo>
                                  <a:pt x="457200" y="432815"/>
                                </a:lnTo>
                                <a:lnTo>
                                  <a:pt x="460248" y="432815"/>
                                </a:lnTo>
                                <a:lnTo>
                                  <a:pt x="451104" y="448056"/>
                                </a:lnTo>
                                <a:lnTo>
                                  <a:pt x="448056" y="448056"/>
                                </a:lnTo>
                                <a:lnTo>
                                  <a:pt x="445008" y="451103"/>
                                </a:lnTo>
                                <a:lnTo>
                                  <a:pt x="448056" y="451103"/>
                                </a:lnTo>
                                <a:lnTo>
                                  <a:pt x="441960" y="463296"/>
                                </a:lnTo>
                                <a:lnTo>
                                  <a:pt x="438912" y="463296"/>
                                </a:lnTo>
                                <a:lnTo>
                                  <a:pt x="432816" y="472440"/>
                                </a:lnTo>
                                <a:lnTo>
                                  <a:pt x="432816" y="478536"/>
                                </a:lnTo>
                                <a:lnTo>
                                  <a:pt x="429768" y="478536"/>
                                </a:lnTo>
                                <a:lnTo>
                                  <a:pt x="414528" y="490727"/>
                                </a:lnTo>
                                <a:lnTo>
                                  <a:pt x="417576" y="490727"/>
                                </a:lnTo>
                                <a:lnTo>
                                  <a:pt x="414528" y="496824"/>
                                </a:lnTo>
                                <a:lnTo>
                                  <a:pt x="411480" y="496824"/>
                                </a:lnTo>
                                <a:lnTo>
                                  <a:pt x="402336" y="505968"/>
                                </a:lnTo>
                                <a:lnTo>
                                  <a:pt x="402336" y="509015"/>
                                </a:lnTo>
                                <a:lnTo>
                                  <a:pt x="0" y="509015"/>
                                </a:lnTo>
                                <a:lnTo>
                                  <a:pt x="0" y="502920"/>
                                </a:lnTo>
                                <a:lnTo>
                                  <a:pt x="399288" y="502920"/>
                                </a:lnTo>
                                <a:lnTo>
                                  <a:pt x="408432" y="493775"/>
                                </a:lnTo>
                                <a:lnTo>
                                  <a:pt x="411480" y="487680"/>
                                </a:lnTo>
                                <a:lnTo>
                                  <a:pt x="426720" y="475488"/>
                                </a:lnTo>
                                <a:lnTo>
                                  <a:pt x="429768" y="469392"/>
                                </a:lnTo>
                                <a:lnTo>
                                  <a:pt x="435864" y="460248"/>
                                </a:lnTo>
                                <a:lnTo>
                                  <a:pt x="441960" y="448056"/>
                                </a:lnTo>
                                <a:lnTo>
                                  <a:pt x="445008" y="445008"/>
                                </a:lnTo>
                                <a:lnTo>
                                  <a:pt x="454152" y="429768"/>
                                </a:lnTo>
                                <a:lnTo>
                                  <a:pt x="457200" y="426720"/>
                                </a:lnTo>
                                <a:lnTo>
                                  <a:pt x="466344" y="408432"/>
                                </a:lnTo>
                                <a:lnTo>
                                  <a:pt x="469392" y="405384"/>
                                </a:lnTo>
                                <a:lnTo>
                                  <a:pt x="478536" y="390144"/>
                                </a:lnTo>
                                <a:lnTo>
                                  <a:pt x="478536" y="387096"/>
                                </a:lnTo>
                                <a:lnTo>
                                  <a:pt x="478536" y="381000"/>
                                </a:lnTo>
                                <a:lnTo>
                                  <a:pt x="484632" y="368808"/>
                                </a:lnTo>
                                <a:lnTo>
                                  <a:pt x="484632" y="362712"/>
                                </a:lnTo>
                                <a:lnTo>
                                  <a:pt x="487680" y="359664"/>
                                </a:lnTo>
                                <a:lnTo>
                                  <a:pt x="487680" y="356615"/>
                                </a:lnTo>
                                <a:lnTo>
                                  <a:pt x="490728" y="350520"/>
                                </a:lnTo>
                                <a:lnTo>
                                  <a:pt x="490728" y="344424"/>
                                </a:lnTo>
                                <a:lnTo>
                                  <a:pt x="493776" y="338327"/>
                                </a:lnTo>
                                <a:lnTo>
                                  <a:pt x="493776" y="332232"/>
                                </a:lnTo>
                                <a:lnTo>
                                  <a:pt x="496824" y="329184"/>
                                </a:lnTo>
                                <a:lnTo>
                                  <a:pt x="496824" y="316992"/>
                                </a:lnTo>
                                <a:lnTo>
                                  <a:pt x="499872" y="313944"/>
                                </a:lnTo>
                                <a:lnTo>
                                  <a:pt x="499872" y="295656"/>
                                </a:lnTo>
                                <a:lnTo>
                                  <a:pt x="502920" y="292608"/>
                                </a:lnTo>
                                <a:lnTo>
                                  <a:pt x="502920" y="240792"/>
                                </a:lnTo>
                                <a:lnTo>
                                  <a:pt x="499872" y="237744"/>
                                </a:lnTo>
                                <a:lnTo>
                                  <a:pt x="499872" y="222503"/>
                                </a:lnTo>
                                <a:lnTo>
                                  <a:pt x="496824" y="216408"/>
                                </a:lnTo>
                                <a:lnTo>
                                  <a:pt x="496824" y="204215"/>
                                </a:lnTo>
                                <a:lnTo>
                                  <a:pt x="493776" y="198120"/>
                                </a:lnTo>
                                <a:lnTo>
                                  <a:pt x="493776" y="192024"/>
                                </a:lnTo>
                                <a:lnTo>
                                  <a:pt x="490728" y="185927"/>
                                </a:lnTo>
                                <a:lnTo>
                                  <a:pt x="490728" y="182880"/>
                                </a:lnTo>
                                <a:lnTo>
                                  <a:pt x="487680" y="176784"/>
                                </a:lnTo>
                                <a:lnTo>
                                  <a:pt x="487680" y="170688"/>
                                </a:lnTo>
                                <a:lnTo>
                                  <a:pt x="481584" y="158496"/>
                                </a:lnTo>
                                <a:lnTo>
                                  <a:pt x="481584" y="152400"/>
                                </a:lnTo>
                                <a:lnTo>
                                  <a:pt x="475488" y="137160"/>
                                </a:lnTo>
                                <a:lnTo>
                                  <a:pt x="475488" y="131064"/>
                                </a:lnTo>
                                <a:lnTo>
                                  <a:pt x="454152" y="91440"/>
                                </a:lnTo>
                                <a:lnTo>
                                  <a:pt x="451104" y="82296"/>
                                </a:lnTo>
                                <a:lnTo>
                                  <a:pt x="445008" y="70103"/>
                                </a:lnTo>
                                <a:lnTo>
                                  <a:pt x="438912" y="64008"/>
                                </a:lnTo>
                                <a:lnTo>
                                  <a:pt x="432816" y="48768"/>
                                </a:lnTo>
                                <a:lnTo>
                                  <a:pt x="426720" y="42672"/>
                                </a:lnTo>
                                <a:lnTo>
                                  <a:pt x="420624" y="30480"/>
                                </a:lnTo>
                                <a:lnTo>
                                  <a:pt x="414528" y="24384"/>
                                </a:lnTo>
                                <a:lnTo>
                                  <a:pt x="411480" y="15240"/>
                                </a:lnTo>
                                <a:lnTo>
                                  <a:pt x="405384" y="12192"/>
                                </a:lnTo>
                                <a:lnTo>
                                  <a:pt x="40233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25" name="Shape 19525"/>
                        <wps:cNvSpPr/>
                        <wps:spPr>
                          <a:xfrm>
                            <a:off x="1139952" y="7988808"/>
                            <a:ext cx="70104" cy="67056"/>
                          </a:xfrm>
                          <a:custGeom>
                            <a:avLst/>
                            <a:gdLst/>
                            <a:ahLst/>
                            <a:cxnLst/>
                            <a:rect l="0" t="0" r="0" b="0"/>
                            <a:pathLst>
                              <a:path w="70104" h="67056">
                                <a:moveTo>
                                  <a:pt x="0" y="0"/>
                                </a:moveTo>
                                <a:lnTo>
                                  <a:pt x="70104" y="0"/>
                                </a:lnTo>
                                <a:lnTo>
                                  <a:pt x="70104" y="3048"/>
                                </a:lnTo>
                                <a:lnTo>
                                  <a:pt x="67056" y="3048"/>
                                </a:lnTo>
                                <a:lnTo>
                                  <a:pt x="67056" y="9144"/>
                                </a:lnTo>
                                <a:lnTo>
                                  <a:pt x="64008" y="9144"/>
                                </a:lnTo>
                                <a:lnTo>
                                  <a:pt x="64008" y="15240"/>
                                </a:lnTo>
                                <a:lnTo>
                                  <a:pt x="60960" y="15240"/>
                                </a:lnTo>
                                <a:lnTo>
                                  <a:pt x="60960" y="21336"/>
                                </a:lnTo>
                                <a:lnTo>
                                  <a:pt x="57912" y="21336"/>
                                </a:lnTo>
                                <a:lnTo>
                                  <a:pt x="57912" y="27432"/>
                                </a:lnTo>
                                <a:lnTo>
                                  <a:pt x="54864" y="27432"/>
                                </a:lnTo>
                                <a:lnTo>
                                  <a:pt x="54864" y="33528"/>
                                </a:lnTo>
                                <a:lnTo>
                                  <a:pt x="51816" y="33528"/>
                                </a:lnTo>
                                <a:lnTo>
                                  <a:pt x="51816" y="39624"/>
                                </a:lnTo>
                                <a:lnTo>
                                  <a:pt x="48768" y="39624"/>
                                </a:lnTo>
                                <a:lnTo>
                                  <a:pt x="48768" y="42672"/>
                                </a:lnTo>
                                <a:lnTo>
                                  <a:pt x="45720" y="42672"/>
                                </a:lnTo>
                                <a:lnTo>
                                  <a:pt x="45720" y="48768"/>
                                </a:lnTo>
                                <a:lnTo>
                                  <a:pt x="42672" y="48768"/>
                                </a:lnTo>
                                <a:lnTo>
                                  <a:pt x="42672" y="54864"/>
                                </a:lnTo>
                                <a:lnTo>
                                  <a:pt x="39624" y="54864"/>
                                </a:lnTo>
                                <a:lnTo>
                                  <a:pt x="39624" y="67056"/>
                                </a:lnTo>
                                <a:lnTo>
                                  <a:pt x="33528" y="67056"/>
                                </a:lnTo>
                                <a:lnTo>
                                  <a:pt x="33528" y="64008"/>
                                </a:lnTo>
                                <a:lnTo>
                                  <a:pt x="24384" y="45720"/>
                                </a:lnTo>
                                <a:lnTo>
                                  <a:pt x="21336" y="4267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26" name="Shape 19526"/>
                        <wps:cNvSpPr/>
                        <wps:spPr>
                          <a:xfrm>
                            <a:off x="1139952" y="7988808"/>
                            <a:ext cx="70104" cy="67056"/>
                          </a:xfrm>
                          <a:custGeom>
                            <a:avLst/>
                            <a:gdLst/>
                            <a:ahLst/>
                            <a:cxnLst/>
                            <a:rect l="0" t="0" r="0" b="0"/>
                            <a:pathLst>
                              <a:path w="70104" h="67056">
                                <a:moveTo>
                                  <a:pt x="0" y="0"/>
                                </a:moveTo>
                                <a:lnTo>
                                  <a:pt x="70104" y="0"/>
                                </a:lnTo>
                                <a:lnTo>
                                  <a:pt x="36576"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542" name="Shape 457542"/>
                        <wps:cNvSpPr/>
                        <wps:spPr>
                          <a:xfrm>
                            <a:off x="673608" y="7885176"/>
                            <a:ext cx="1847088" cy="9144"/>
                          </a:xfrm>
                          <a:custGeom>
                            <a:avLst/>
                            <a:gdLst/>
                            <a:ahLst/>
                            <a:cxnLst/>
                            <a:rect l="0" t="0" r="0" b="0"/>
                            <a:pathLst>
                              <a:path w="1847088" h="9144">
                                <a:moveTo>
                                  <a:pt x="0" y="0"/>
                                </a:moveTo>
                                <a:lnTo>
                                  <a:pt x="1847088" y="0"/>
                                </a:lnTo>
                                <a:lnTo>
                                  <a:pt x="184708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43" name="Shape 457543"/>
                        <wps:cNvSpPr/>
                        <wps:spPr>
                          <a:xfrm>
                            <a:off x="2517648" y="6797040"/>
                            <a:ext cx="9144" cy="1091185"/>
                          </a:xfrm>
                          <a:custGeom>
                            <a:avLst/>
                            <a:gdLst/>
                            <a:ahLst/>
                            <a:cxnLst/>
                            <a:rect l="0" t="0" r="0" b="0"/>
                            <a:pathLst>
                              <a:path w="9144" h="1091185">
                                <a:moveTo>
                                  <a:pt x="0" y="0"/>
                                </a:moveTo>
                                <a:lnTo>
                                  <a:pt x="9144" y="0"/>
                                </a:lnTo>
                                <a:lnTo>
                                  <a:pt x="9144" y="1091185"/>
                                </a:lnTo>
                                <a:lnTo>
                                  <a:pt x="0" y="1091185"/>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9529" name="Shape 19529"/>
                        <wps:cNvSpPr/>
                        <wps:spPr>
                          <a:xfrm>
                            <a:off x="1179576" y="7854696"/>
                            <a:ext cx="67056" cy="67056"/>
                          </a:xfrm>
                          <a:custGeom>
                            <a:avLst/>
                            <a:gdLst/>
                            <a:ahLst/>
                            <a:cxnLst/>
                            <a:rect l="0" t="0" r="0" b="0"/>
                            <a:pathLst>
                              <a:path w="67056" h="67056">
                                <a:moveTo>
                                  <a:pt x="67056" y="0"/>
                                </a:moveTo>
                                <a:lnTo>
                                  <a:pt x="67056" y="67056"/>
                                </a:lnTo>
                                <a:lnTo>
                                  <a:pt x="0" y="33528"/>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9530" name="Shape 19530"/>
                        <wps:cNvSpPr/>
                        <wps:spPr>
                          <a:xfrm>
                            <a:off x="1109472" y="7854696"/>
                            <a:ext cx="70104" cy="67056"/>
                          </a:xfrm>
                          <a:custGeom>
                            <a:avLst/>
                            <a:gdLst/>
                            <a:ahLst/>
                            <a:cxnLst/>
                            <a:rect l="0" t="0" r="0" b="0"/>
                            <a:pathLst>
                              <a:path w="70104" h="67056">
                                <a:moveTo>
                                  <a:pt x="0" y="0"/>
                                </a:moveTo>
                                <a:lnTo>
                                  <a:pt x="70104" y="33528"/>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9531" name="Shape 19531"/>
                        <wps:cNvSpPr/>
                        <wps:spPr>
                          <a:xfrm>
                            <a:off x="1816608" y="7821168"/>
                            <a:ext cx="67056" cy="67056"/>
                          </a:xfrm>
                          <a:custGeom>
                            <a:avLst/>
                            <a:gdLst/>
                            <a:ahLst/>
                            <a:cxnLst/>
                            <a:rect l="0" t="0" r="0" b="0"/>
                            <a:pathLst>
                              <a:path w="67056" h="67056">
                                <a:moveTo>
                                  <a:pt x="0" y="0"/>
                                </a:moveTo>
                                <a:lnTo>
                                  <a:pt x="67056" y="0"/>
                                </a:lnTo>
                                <a:lnTo>
                                  <a:pt x="33528"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544" name="Shape 457544"/>
                        <wps:cNvSpPr/>
                        <wps:spPr>
                          <a:xfrm>
                            <a:off x="1850136" y="5032248"/>
                            <a:ext cx="1844040" cy="9144"/>
                          </a:xfrm>
                          <a:custGeom>
                            <a:avLst/>
                            <a:gdLst/>
                            <a:ahLst/>
                            <a:cxnLst/>
                            <a:rect l="0" t="0" r="0" b="0"/>
                            <a:pathLst>
                              <a:path w="1844040" h="9144">
                                <a:moveTo>
                                  <a:pt x="0" y="0"/>
                                </a:moveTo>
                                <a:lnTo>
                                  <a:pt x="1844040" y="0"/>
                                </a:lnTo>
                                <a:lnTo>
                                  <a:pt x="184404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45" name="Shape 457545"/>
                        <wps:cNvSpPr/>
                        <wps:spPr>
                          <a:xfrm>
                            <a:off x="170688" y="4700016"/>
                            <a:ext cx="1008888" cy="502920"/>
                          </a:xfrm>
                          <a:custGeom>
                            <a:avLst/>
                            <a:gdLst/>
                            <a:ahLst/>
                            <a:cxnLst/>
                            <a:rect l="0" t="0" r="0" b="0"/>
                            <a:pathLst>
                              <a:path w="1008888" h="502920">
                                <a:moveTo>
                                  <a:pt x="0" y="0"/>
                                </a:moveTo>
                                <a:lnTo>
                                  <a:pt x="1008888" y="0"/>
                                </a:lnTo>
                                <a:lnTo>
                                  <a:pt x="1008888" y="502920"/>
                                </a:lnTo>
                                <a:lnTo>
                                  <a:pt x="0" y="502920"/>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9534" name="Shape 19534"/>
                        <wps:cNvSpPr/>
                        <wps:spPr>
                          <a:xfrm>
                            <a:off x="167640" y="4696968"/>
                            <a:ext cx="507492" cy="509016"/>
                          </a:xfrm>
                          <a:custGeom>
                            <a:avLst/>
                            <a:gdLst/>
                            <a:ahLst/>
                            <a:cxnLst/>
                            <a:rect l="0" t="0" r="0" b="0"/>
                            <a:pathLst>
                              <a:path w="507492" h="509016">
                                <a:moveTo>
                                  <a:pt x="0" y="0"/>
                                </a:moveTo>
                                <a:lnTo>
                                  <a:pt x="3048" y="0"/>
                                </a:lnTo>
                                <a:lnTo>
                                  <a:pt x="507492" y="0"/>
                                </a:lnTo>
                                <a:lnTo>
                                  <a:pt x="507492" y="6096"/>
                                </a:lnTo>
                                <a:lnTo>
                                  <a:pt x="6096" y="6096"/>
                                </a:lnTo>
                                <a:lnTo>
                                  <a:pt x="6096" y="505968"/>
                                </a:lnTo>
                                <a:lnTo>
                                  <a:pt x="507492" y="505968"/>
                                </a:lnTo>
                                <a:lnTo>
                                  <a:pt x="507492" y="509016"/>
                                </a:lnTo>
                                <a:lnTo>
                                  <a:pt x="0" y="50901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35" name="Shape 19535"/>
                        <wps:cNvSpPr/>
                        <wps:spPr>
                          <a:xfrm>
                            <a:off x="675132" y="4696968"/>
                            <a:ext cx="504444" cy="509016"/>
                          </a:xfrm>
                          <a:custGeom>
                            <a:avLst/>
                            <a:gdLst/>
                            <a:ahLst/>
                            <a:cxnLst/>
                            <a:rect l="0" t="0" r="0" b="0"/>
                            <a:pathLst>
                              <a:path w="504444" h="509016">
                                <a:moveTo>
                                  <a:pt x="0" y="0"/>
                                </a:moveTo>
                                <a:lnTo>
                                  <a:pt x="504444" y="0"/>
                                </a:lnTo>
                                <a:lnTo>
                                  <a:pt x="504444" y="6096"/>
                                </a:lnTo>
                                <a:lnTo>
                                  <a:pt x="504444" y="505968"/>
                                </a:lnTo>
                                <a:lnTo>
                                  <a:pt x="504444" y="509016"/>
                                </a:lnTo>
                                <a:lnTo>
                                  <a:pt x="0" y="509016"/>
                                </a:lnTo>
                                <a:lnTo>
                                  <a:pt x="0" y="505968"/>
                                </a:lnTo>
                                <a:lnTo>
                                  <a:pt x="501396" y="505968"/>
                                </a:lnTo>
                                <a:lnTo>
                                  <a:pt x="50139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36" name="Shape 19536"/>
                        <wps:cNvSpPr/>
                        <wps:spPr>
                          <a:xfrm>
                            <a:off x="225552" y="4696968"/>
                            <a:ext cx="6096" cy="509016"/>
                          </a:xfrm>
                          <a:custGeom>
                            <a:avLst/>
                            <a:gdLst/>
                            <a:ahLst/>
                            <a:cxnLst/>
                            <a:rect l="0" t="0" r="0" b="0"/>
                            <a:pathLst>
                              <a:path w="6096" h="509016">
                                <a:moveTo>
                                  <a:pt x="0" y="0"/>
                                </a:moveTo>
                                <a:lnTo>
                                  <a:pt x="6096" y="0"/>
                                </a:lnTo>
                                <a:lnTo>
                                  <a:pt x="6096" y="3048"/>
                                </a:lnTo>
                                <a:lnTo>
                                  <a:pt x="6096" y="505968"/>
                                </a:lnTo>
                                <a:lnTo>
                                  <a:pt x="3048" y="505968"/>
                                </a:lnTo>
                                <a:lnTo>
                                  <a:pt x="3048" y="509016"/>
                                </a:lnTo>
                                <a:lnTo>
                                  <a:pt x="0" y="50901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37" name="Shape 19537"/>
                        <wps:cNvSpPr/>
                        <wps:spPr>
                          <a:xfrm>
                            <a:off x="1118616" y="4696968"/>
                            <a:ext cx="6096" cy="509016"/>
                          </a:xfrm>
                          <a:custGeom>
                            <a:avLst/>
                            <a:gdLst/>
                            <a:ahLst/>
                            <a:cxnLst/>
                            <a:rect l="0" t="0" r="0" b="0"/>
                            <a:pathLst>
                              <a:path w="6096" h="509016">
                                <a:moveTo>
                                  <a:pt x="0" y="0"/>
                                </a:moveTo>
                                <a:lnTo>
                                  <a:pt x="6096" y="0"/>
                                </a:lnTo>
                                <a:lnTo>
                                  <a:pt x="6096" y="505968"/>
                                </a:lnTo>
                                <a:lnTo>
                                  <a:pt x="3048" y="505968"/>
                                </a:lnTo>
                                <a:lnTo>
                                  <a:pt x="3048" y="509016"/>
                                </a:lnTo>
                                <a:lnTo>
                                  <a:pt x="0" y="509016"/>
                                </a:lnTo>
                                <a:lnTo>
                                  <a:pt x="0" y="50596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38" name="Shape 19538"/>
                        <wps:cNvSpPr/>
                        <wps:spPr>
                          <a:xfrm>
                            <a:off x="173736" y="5327904"/>
                            <a:ext cx="1005840" cy="588264"/>
                          </a:xfrm>
                          <a:custGeom>
                            <a:avLst/>
                            <a:gdLst/>
                            <a:ahLst/>
                            <a:cxnLst/>
                            <a:rect l="0" t="0" r="0" b="0"/>
                            <a:pathLst>
                              <a:path w="1005840" h="588264">
                                <a:moveTo>
                                  <a:pt x="502920" y="0"/>
                                </a:moveTo>
                                <a:lnTo>
                                  <a:pt x="1005840" y="295656"/>
                                </a:lnTo>
                                <a:lnTo>
                                  <a:pt x="502920" y="588264"/>
                                </a:lnTo>
                                <a:lnTo>
                                  <a:pt x="0" y="295656"/>
                                </a:lnTo>
                                <a:lnTo>
                                  <a:pt x="502920"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9539" name="Shape 19539"/>
                        <wps:cNvSpPr/>
                        <wps:spPr>
                          <a:xfrm>
                            <a:off x="170688" y="5324856"/>
                            <a:ext cx="505960" cy="594360"/>
                          </a:xfrm>
                          <a:custGeom>
                            <a:avLst/>
                            <a:gdLst/>
                            <a:ahLst/>
                            <a:cxnLst/>
                            <a:rect l="0" t="0" r="0" b="0"/>
                            <a:pathLst>
                              <a:path w="505960" h="594360">
                                <a:moveTo>
                                  <a:pt x="502920" y="0"/>
                                </a:moveTo>
                                <a:lnTo>
                                  <a:pt x="505960" y="0"/>
                                </a:lnTo>
                                <a:lnTo>
                                  <a:pt x="505960" y="4825"/>
                                </a:lnTo>
                                <a:lnTo>
                                  <a:pt x="504448" y="3942"/>
                                </a:lnTo>
                                <a:lnTo>
                                  <a:pt x="5654" y="297172"/>
                                </a:lnTo>
                                <a:lnTo>
                                  <a:pt x="504448" y="587380"/>
                                </a:lnTo>
                                <a:lnTo>
                                  <a:pt x="505960" y="586506"/>
                                </a:lnTo>
                                <a:lnTo>
                                  <a:pt x="505960" y="594360"/>
                                </a:lnTo>
                                <a:lnTo>
                                  <a:pt x="502920" y="594360"/>
                                </a:lnTo>
                                <a:lnTo>
                                  <a:pt x="502920" y="591312"/>
                                </a:lnTo>
                                <a:lnTo>
                                  <a:pt x="0" y="298704"/>
                                </a:lnTo>
                                <a:lnTo>
                                  <a:pt x="0" y="295656"/>
                                </a:lnTo>
                                <a:lnTo>
                                  <a:pt x="50292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40" name="Shape 19540"/>
                        <wps:cNvSpPr/>
                        <wps:spPr>
                          <a:xfrm>
                            <a:off x="676648" y="5324856"/>
                            <a:ext cx="505976" cy="594360"/>
                          </a:xfrm>
                          <a:custGeom>
                            <a:avLst/>
                            <a:gdLst/>
                            <a:ahLst/>
                            <a:cxnLst/>
                            <a:rect l="0" t="0" r="0" b="0"/>
                            <a:pathLst>
                              <a:path w="505976" h="594360">
                                <a:moveTo>
                                  <a:pt x="0" y="0"/>
                                </a:moveTo>
                                <a:lnTo>
                                  <a:pt x="8" y="0"/>
                                </a:lnTo>
                                <a:lnTo>
                                  <a:pt x="502928" y="295656"/>
                                </a:lnTo>
                                <a:lnTo>
                                  <a:pt x="505976" y="295656"/>
                                </a:lnTo>
                                <a:lnTo>
                                  <a:pt x="505976" y="298704"/>
                                </a:lnTo>
                                <a:lnTo>
                                  <a:pt x="502928" y="298704"/>
                                </a:lnTo>
                                <a:lnTo>
                                  <a:pt x="8" y="591312"/>
                                </a:lnTo>
                                <a:lnTo>
                                  <a:pt x="8" y="594360"/>
                                </a:lnTo>
                                <a:lnTo>
                                  <a:pt x="0" y="594360"/>
                                </a:lnTo>
                                <a:lnTo>
                                  <a:pt x="0" y="586506"/>
                                </a:lnTo>
                                <a:lnTo>
                                  <a:pt x="500306" y="297172"/>
                                </a:lnTo>
                                <a:lnTo>
                                  <a:pt x="0" y="482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46" name="Shape 457546"/>
                        <wps:cNvSpPr/>
                        <wps:spPr>
                          <a:xfrm>
                            <a:off x="3194304" y="4364736"/>
                            <a:ext cx="1002792" cy="502920"/>
                          </a:xfrm>
                          <a:custGeom>
                            <a:avLst/>
                            <a:gdLst/>
                            <a:ahLst/>
                            <a:cxnLst/>
                            <a:rect l="0" t="0" r="0" b="0"/>
                            <a:pathLst>
                              <a:path w="1002792" h="502920">
                                <a:moveTo>
                                  <a:pt x="0" y="0"/>
                                </a:moveTo>
                                <a:lnTo>
                                  <a:pt x="1002792" y="0"/>
                                </a:lnTo>
                                <a:lnTo>
                                  <a:pt x="1002792" y="502920"/>
                                </a:lnTo>
                                <a:lnTo>
                                  <a:pt x="0" y="502920"/>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9542" name="Shape 19542"/>
                        <wps:cNvSpPr/>
                        <wps:spPr>
                          <a:xfrm>
                            <a:off x="3191256" y="4361688"/>
                            <a:ext cx="504444" cy="509016"/>
                          </a:xfrm>
                          <a:custGeom>
                            <a:avLst/>
                            <a:gdLst/>
                            <a:ahLst/>
                            <a:cxnLst/>
                            <a:rect l="0" t="0" r="0" b="0"/>
                            <a:pathLst>
                              <a:path w="504444" h="509016">
                                <a:moveTo>
                                  <a:pt x="0" y="0"/>
                                </a:moveTo>
                                <a:lnTo>
                                  <a:pt x="3048" y="0"/>
                                </a:lnTo>
                                <a:lnTo>
                                  <a:pt x="504444" y="0"/>
                                </a:lnTo>
                                <a:lnTo>
                                  <a:pt x="504444" y="6096"/>
                                </a:lnTo>
                                <a:lnTo>
                                  <a:pt x="6096" y="6096"/>
                                </a:lnTo>
                                <a:lnTo>
                                  <a:pt x="6096" y="502920"/>
                                </a:lnTo>
                                <a:lnTo>
                                  <a:pt x="504444" y="502920"/>
                                </a:lnTo>
                                <a:lnTo>
                                  <a:pt x="504444" y="509016"/>
                                </a:lnTo>
                                <a:lnTo>
                                  <a:pt x="0" y="50901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43" name="Shape 19543"/>
                        <wps:cNvSpPr/>
                        <wps:spPr>
                          <a:xfrm>
                            <a:off x="3695700" y="4361688"/>
                            <a:ext cx="504444" cy="509016"/>
                          </a:xfrm>
                          <a:custGeom>
                            <a:avLst/>
                            <a:gdLst/>
                            <a:ahLst/>
                            <a:cxnLst/>
                            <a:rect l="0" t="0" r="0" b="0"/>
                            <a:pathLst>
                              <a:path w="504444" h="509016">
                                <a:moveTo>
                                  <a:pt x="0" y="0"/>
                                </a:moveTo>
                                <a:lnTo>
                                  <a:pt x="504444" y="0"/>
                                </a:lnTo>
                                <a:lnTo>
                                  <a:pt x="504444" y="505968"/>
                                </a:lnTo>
                                <a:lnTo>
                                  <a:pt x="501396" y="505968"/>
                                </a:lnTo>
                                <a:lnTo>
                                  <a:pt x="501396" y="509016"/>
                                </a:lnTo>
                                <a:lnTo>
                                  <a:pt x="0" y="509016"/>
                                </a:lnTo>
                                <a:lnTo>
                                  <a:pt x="0" y="502920"/>
                                </a:lnTo>
                                <a:lnTo>
                                  <a:pt x="498348" y="502920"/>
                                </a:lnTo>
                                <a:lnTo>
                                  <a:pt x="49834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47" name="Shape 457547"/>
                        <wps:cNvSpPr/>
                        <wps:spPr>
                          <a:xfrm>
                            <a:off x="3048" y="1344168"/>
                            <a:ext cx="4361688" cy="9144"/>
                          </a:xfrm>
                          <a:custGeom>
                            <a:avLst/>
                            <a:gdLst/>
                            <a:ahLst/>
                            <a:cxnLst/>
                            <a:rect l="0" t="0" r="0" b="0"/>
                            <a:pathLst>
                              <a:path w="4361688" h="9144">
                                <a:moveTo>
                                  <a:pt x="0" y="0"/>
                                </a:moveTo>
                                <a:lnTo>
                                  <a:pt x="4361688" y="0"/>
                                </a:lnTo>
                                <a:lnTo>
                                  <a:pt x="436168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48" name="Shape 457548"/>
                        <wps:cNvSpPr/>
                        <wps:spPr>
                          <a:xfrm>
                            <a:off x="4364736" y="1347216"/>
                            <a:ext cx="9144" cy="4108704"/>
                          </a:xfrm>
                          <a:custGeom>
                            <a:avLst/>
                            <a:gdLst/>
                            <a:ahLst/>
                            <a:cxnLst/>
                            <a:rect l="0" t="0" r="0" b="0"/>
                            <a:pathLst>
                              <a:path w="9144" h="4108704">
                                <a:moveTo>
                                  <a:pt x="0" y="0"/>
                                </a:moveTo>
                                <a:lnTo>
                                  <a:pt x="9144" y="0"/>
                                </a:lnTo>
                                <a:lnTo>
                                  <a:pt x="9144" y="4108704"/>
                                </a:lnTo>
                                <a:lnTo>
                                  <a:pt x="0" y="410870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49" name="Shape 457549"/>
                        <wps:cNvSpPr/>
                        <wps:spPr>
                          <a:xfrm>
                            <a:off x="0" y="1347216"/>
                            <a:ext cx="9144" cy="4276345"/>
                          </a:xfrm>
                          <a:custGeom>
                            <a:avLst/>
                            <a:gdLst/>
                            <a:ahLst/>
                            <a:cxnLst/>
                            <a:rect l="0" t="0" r="0" b="0"/>
                            <a:pathLst>
                              <a:path w="9144" h="4276345">
                                <a:moveTo>
                                  <a:pt x="0" y="0"/>
                                </a:moveTo>
                                <a:lnTo>
                                  <a:pt x="9144" y="0"/>
                                </a:lnTo>
                                <a:lnTo>
                                  <a:pt x="9144" y="4276345"/>
                                </a:lnTo>
                                <a:lnTo>
                                  <a:pt x="0" y="4276345"/>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9547" name="Shape 19547"/>
                        <wps:cNvSpPr/>
                        <wps:spPr>
                          <a:xfrm>
                            <a:off x="1850136" y="1310639"/>
                            <a:ext cx="64008" cy="67056"/>
                          </a:xfrm>
                          <a:custGeom>
                            <a:avLst/>
                            <a:gdLst/>
                            <a:ahLst/>
                            <a:cxnLst/>
                            <a:rect l="0" t="0" r="0" b="0"/>
                            <a:pathLst>
                              <a:path w="64008" h="67056">
                                <a:moveTo>
                                  <a:pt x="64008" y="0"/>
                                </a:moveTo>
                                <a:lnTo>
                                  <a:pt x="64008" y="67056"/>
                                </a:lnTo>
                                <a:lnTo>
                                  <a:pt x="0" y="36576"/>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9548" name="Shape 19548"/>
                        <wps:cNvSpPr/>
                        <wps:spPr>
                          <a:xfrm>
                            <a:off x="1783080" y="1310639"/>
                            <a:ext cx="67056" cy="67056"/>
                          </a:xfrm>
                          <a:custGeom>
                            <a:avLst/>
                            <a:gdLst/>
                            <a:ahLst/>
                            <a:cxnLst/>
                            <a:rect l="0" t="0" r="0" b="0"/>
                            <a:pathLst>
                              <a:path w="67056" h="67056">
                                <a:moveTo>
                                  <a:pt x="0" y="0"/>
                                </a:moveTo>
                                <a:lnTo>
                                  <a:pt x="67056"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9549" name="Shape 19549"/>
                        <wps:cNvSpPr/>
                        <wps:spPr>
                          <a:xfrm>
                            <a:off x="1850136" y="5001768"/>
                            <a:ext cx="64008" cy="70104"/>
                          </a:xfrm>
                          <a:custGeom>
                            <a:avLst/>
                            <a:gdLst/>
                            <a:ahLst/>
                            <a:cxnLst/>
                            <a:rect l="0" t="0" r="0" b="0"/>
                            <a:pathLst>
                              <a:path w="64008" h="70104">
                                <a:moveTo>
                                  <a:pt x="64008" y="0"/>
                                </a:moveTo>
                                <a:lnTo>
                                  <a:pt x="64008" y="70104"/>
                                </a:lnTo>
                                <a:lnTo>
                                  <a:pt x="0" y="33528"/>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9550" name="Rectangle 19550"/>
                        <wps:cNvSpPr/>
                        <wps:spPr>
                          <a:xfrm>
                            <a:off x="3785616" y="7938473"/>
                            <a:ext cx="793645"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630-93/d101</w:t>
                              </w:r>
                            </w:p>
                          </w:txbxContent>
                        </wps:txbx>
                        <wps:bodyPr horzOverflow="overflow" vert="horz" lIns="0" tIns="0" rIns="0" bIns="0" rtlCol="0">
                          <a:noAutofit/>
                        </wps:bodyPr>
                      </wps:wsp>
                      <wps:wsp>
                        <wps:cNvPr id="457550" name="Shape 457550"/>
                        <wps:cNvSpPr/>
                        <wps:spPr>
                          <a:xfrm>
                            <a:off x="1347216" y="4364736"/>
                            <a:ext cx="1005840" cy="502920"/>
                          </a:xfrm>
                          <a:custGeom>
                            <a:avLst/>
                            <a:gdLst/>
                            <a:ahLst/>
                            <a:cxnLst/>
                            <a:rect l="0" t="0" r="0" b="0"/>
                            <a:pathLst>
                              <a:path w="1005840" h="502920">
                                <a:moveTo>
                                  <a:pt x="0" y="0"/>
                                </a:moveTo>
                                <a:lnTo>
                                  <a:pt x="1005840" y="0"/>
                                </a:lnTo>
                                <a:lnTo>
                                  <a:pt x="1005840" y="502920"/>
                                </a:lnTo>
                                <a:lnTo>
                                  <a:pt x="0" y="502920"/>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9552" name="Shape 19552"/>
                        <wps:cNvSpPr/>
                        <wps:spPr>
                          <a:xfrm>
                            <a:off x="1344168" y="4361688"/>
                            <a:ext cx="505968" cy="509016"/>
                          </a:xfrm>
                          <a:custGeom>
                            <a:avLst/>
                            <a:gdLst/>
                            <a:ahLst/>
                            <a:cxnLst/>
                            <a:rect l="0" t="0" r="0" b="0"/>
                            <a:pathLst>
                              <a:path w="505968" h="509016">
                                <a:moveTo>
                                  <a:pt x="0" y="0"/>
                                </a:moveTo>
                                <a:lnTo>
                                  <a:pt x="3048" y="0"/>
                                </a:lnTo>
                                <a:lnTo>
                                  <a:pt x="505968" y="0"/>
                                </a:lnTo>
                                <a:lnTo>
                                  <a:pt x="505968" y="6096"/>
                                </a:lnTo>
                                <a:lnTo>
                                  <a:pt x="6096" y="6096"/>
                                </a:lnTo>
                                <a:lnTo>
                                  <a:pt x="6096" y="502920"/>
                                </a:lnTo>
                                <a:lnTo>
                                  <a:pt x="505968" y="502920"/>
                                </a:lnTo>
                                <a:lnTo>
                                  <a:pt x="505968" y="509016"/>
                                </a:lnTo>
                                <a:lnTo>
                                  <a:pt x="0" y="50901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53" name="Shape 19553"/>
                        <wps:cNvSpPr/>
                        <wps:spPr>
                          <a:xfrm>
                            <a:off x="1850136" y="4361688"/>
                            <a:ext cx="505968" cy="509016"/>
                          </a:xfrm>
                          <a:custGeom>
                            <a:avLst/>
                            <a:gdLst/>
                            <a:ahLst/>
                            <a:cxnLst/>
                            <a:rect l="0" t="0" r="0" b="0"/>
                            <a:pathLst>
                              <a:path w="505968" h="509016">
                                <a:moveTo>
                                  <a:pt x="0" y="0"/>
                                </a:moveTo>
                                <a:lnTo>
                                  <a:pt x="505968" y="0"/>
                                </a:lnTo>
                                <a:lnTo>
                                  <a:pt x="505968" y="505968"/>
                                </a:lnTo>
                                <a:lnTo>
                                  <a:pt x="502920" y="505968"/>
                                </a:lnTo>
                                <a:lnTo>
                                  <a:pt x="502920" y="509016"/>
                                </a:lnTo>
                                <a:lnTo>
                                  <a:pt x="0" y="509016"/>
                                </a:lnTo>
                                <a:lnTo>
                                  <a:pt x="0" y="502920"/>
                                </a:lnTo>
                                <a:lnTo>
                                  <a:pt x="499872" y="502920"/>
                                </a:lnTo>
                                <a:lnTo>
                                  <a:pt x="49987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554" name="Rectangle 19554"/>
                        <wps:cNvSpPr/>
                        <wps:spPr>
                          <a:xfrm>
                            <a:off x="1566672" y="161617"/>
                            <a:ext cx="75317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AC_</w:t>
                              </w:r>
                            </w:p>
                          </w:txbxContent>
                        </wps:txbx>
                        <wps:bodyPr horzOverflow="overflow" vert="horz" lIns="0" tIns="0" rIns="0" bIns="0" rtlCol="0">
                          <a:noAutofit/>
                        </wps:bodyPr>
                      </wps:wsp>
                      <wps:wsp>
                        <wps:cNvPr id="19555" name="Rectangle 19555"/>
                        <wps:cNvSpPr/>
                        <wps:spPr>
                          <a:xfrm>
                            <a:off x="1520947" y="277441"/>
                            <a:ext cx="87705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efficients_SA</w:t>
                              </w:r>
                            </w:p>
                          </w:txbxContent>
                        </wps:txbx>
                        <wps:bodyPr horzOverflow="overflow" vert="horz" lIns="0" tIns="0" rIns="0" bIns="0" rtlCol="0">
                          <a:noAutofit/>
                        </wps:bodyPr>
                      </wps:wsp>
                      <wps:wsp>
                        <wps:cNvPr id="19556" name="Rectangle 19556"/>
                        <wps:cNvSpPr/>
                        <wps:spPr>
                          <a:xfrm>
                            <a:off x="1633728" y="777313"/>
                            <a:ext cx="59490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Ss – 1</w:t>
                              </w:r>
                            </w:p>
                          </w:txbxContent>
                        </wps:txbx>
                        <wps:bodyPr horzOverflow="overflow" vert="horz" lIns="0" tIns="0" rIns="0" bIns="0" rtlCol="0">
                          <a:noAutofit/>
                        </wps:bodyPr>
                      </wps:wsp>
                      <wps:wsp>
                        <wps:cNvPr id="19557" name="Rectangle 19557"/>
                        <wps:cNvSpPr/>
                        <wps:spPr>
                          <a:xfrm>
                            <a:off x="1633728" y="890094"/>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 0</w:t>
                              </w:r>
                            </w:p>
                          </w:txbxContent>
                        </wps:txbx>
                        <wps:bodyPr horzOverflow="overflow" vert="horz" lIns="0" tIns="0" rIns="0" bIns="0" rtlCol="0">
                          <a:noAutofit/>
                        </wps:bodyPr>
                      </wps:wsp>
                      <wps:wsp>
                        <wps:cNvPr id="19558" name="Rectangle 19558"/>
                        <wps:cNvSpPr/>
                        <wps:spPr>
                          <a:xfrm>
                            <a:off x="1633728" y="1002874"/>
                            <a:ext cx="39643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R = 0</w:t>
                              </w:r>
                            </w:p>
                          </w:txbxContent>
                        </wps:txbx>
                        <wps:bodyPr horzOverflow="overflow" vert="horz" lIns="0" tIns="0" rIns="0" bIns="0" rtlCol="0">
                          <a:noAutofit/>
                        </wps:bodyPr>
                      </wps:wsp>
                      <wps:wsp>
                        <wps:cNvPr id="19559" name="Rectangle 19559"/>
                        <wps:cNvSpPr/>
                        <wps:spPr>
                          <a:xfrm>
                            <a:off x="1652016" y="1725255"/>
                            <a:ext cx="53017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s:wsp>
                        <wps:cNvPr id="19560" name="Rectangle 19560"/>
                        <wps:cNvSpPr/>
                        <wps:spPr>
                          <a:xfrm>
                            <a:off x="1645920" y="2331812"/>
                            <a:ext cx="54237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ZZ(K) = 0</w:t>
                              </w:r>
                            </w:p>
                          </w:txbxContent>
                        </wps:txbx>
                        <wps:bodyPr horzOverflow="overflow" vert="horz" lIns="0" tIns="0" rIns="0" bIns="0" rtlCol="0">
                          <a:noAutofit/>
                        </wps:bodyPr>
                      </wps:wsp>
                      <wps:wsp>
                        <wps:cNvPr id="19561" name="Rectangle 19561"/>
                        <wps:cNvSpPr/>
                        <wps:spPr>
                          <a:xfrm>
                            <a:off x="1822704" y="244763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42080" name="Rectangle 42080"/>
                        <wps:cNvSpPr/>
                        <wps:spPr>
                          <a:xfrm>
                            <a:off x="1179571" y="2331812"/>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42081" name="Rectangle 42081"/>
                        <wps:cNvSpPr/>
                        <wps:spPr>
                          <a:xfrm>
                            <a:off x="2401795" y="233181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563" name="Rectangle 19563"/>
                        <wps:cNvSpPr/>
                        <wps:spPr>
                          <a:xfrm>
                            <a:off x="533395" y="3179156"/>
                            <a:ext cx="38034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gt; 15</w:t>
                              </w:r>
                            </w:p>
                          </w:txbxContent>
                        </wps:txbx>
                        <wps:bodyPr horzOverflow="overflow" vert="horz" lIns="0" tIns="0" rIns="0" bIns="0" rtlCol="0">
                          <a:noAutofit/>
                        </wps:bodyPr>
                      </wps:wsp>
                      <wps:wsp>
                        <wps:cNvPr id="19564" name="Rectangle 19564"/>
                        <wps:cNvSpPr/>
                        <wps:spPr>
                          <a:xfrm>
                            <a:off x="649219" y="3294980"/>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565" name="Rectangle 19565"/>
                        <wps:cNvSpPr/>
                        <wps:spPr>
                          <a:xfrm>
                            <a:off x="1243584" y="3166963"/>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566" name="Rectangle 19566"/>
                        <wps:cNvSpPr/>
                        <wps:spPr>
                          <a:xfrm>
                            <a:off x="707136" y="3721699"/>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567" name="Rectangle 19567"/>
                        <wps:cNvSpPr/>
                        <wps:spPr>
                          <a:xfrm>
                            <a:off x="1493520" y="3685123"/>
                            <a:ext cx="1253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K </w:t>
                              </w:r>
                            </w:p>
                          </w:txbxContent>
                        </wps:txbx>
                        <wps:bodyPr horzOverflow="overflow" vert="horz" lIns="0" tIns="0" rIns="0" bIns="0" rtlCol="0">
                          <a:noAutofit/>
                        </wps:bodyPr>
                      </wps:wsp>
                      <wps:wsp>
                        <wps:cNvPr id="19568" name="Rectangle 19568"/>
                        <wps:cNvSpPr/>
                        <wps:spPr>
                          <a:xfrm>
                            <a:off x="1584960" y="3679984"/>
                            <a:ext cx="89022" cy="140230"/>
                          </a:xfrm>
                          <a:prstGeom prst="rect">
                            <a:avLst/>
                          </a:prstGeom>
                          <a:ln>
                            <a:noFill/>
                          </a:ln>
                        </wps:spPr>
                        <wps:txbx>
                          <w:txbxContent>
                            <w:p w:rsidR="00586C4E" w:rsidRDefault="00586C4E">
                              <w:pPr>
                                <w:spacing w:after="160" w:line="259" w:lineRule="auto"/>
                                <w:ind w:left="0" w:right="0" w:firstLine="0"/>
                                <w:jc w:val="left"/>
                              </w:pPr>
                              <w:r>
                                <w:rPr>
                                  <w:rFonts w:ascii="Segoe UI Symbol" w:eastAsia="Segoe UI Symbol" w:hAnsi="Segoe UI Symbol" w:cs="Segoe UI Symbol"/>
                                  <w:sz w:val="15"/>
                                </w:rPr>
                                <w:t>≥</w:t>
                              </w:r>
                            </w:p>
                          </w:txbxContent>
                        </wps:txbx>
                        <wps:bodyPr horzOverflow="overflow" vert="horz" lIns="0" tIns="0" rIns="0" bIns="0" rtlCol="0">
                          <a:noAutofit/>
                        </wps:bodyPr>
                      </wps:wsp>
                      <wps:wsp>
                        <wps:cNvPr id="19569" name="Rectangle 19569"/>
                        <wps:cNvSpPr/>
                        <wps:spPr>
                          <a:xfrm>
                            <a:off x="1639824" y="3685105"/>
                            <a:ext cx="3054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EOB</w:t>
                              </w:r>
                            </w:p>
                          </w:txbxContent>
                        </wps:txbx>
                        <wps:bodyPr horzOverflow="overflow" vert="horz" lIns="0" tIns="0" rIns="0" bIns="0" rtlCol="0">
                          <a:noAutofit/>
                        </wps:bodyPr>
                      </wps:wsp>
                      <wps:wsp>
                        <wps:cNvPr id="19570" name="Rectangle 19570"/>
                        <wps:cNvSpPr/>
                        <wps:spPr>
                          <a:xfrm>
                            <a:off x="1655069" y="3803972"/>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571" name="Rectangle 19571"/>
                        <wps:cNvSpPr/>
                        <wps:spPr>
                          <a:xfrm>
                            <a:off x="1697741" y="4093537"/>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572" name="Rectangle 19572"/>
                        <wps:cNvSpPr/>
                        <wps:spPr>
                          <a:xfrm>
                            <a:off x="2267722" y="3672913"/>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573" name="Rectangle 19573"/>
                        <wps:cNvSpPr/>
                        <wps:spPr>
                          <a:xfrm>
                            <a:off x="445018" y="4181924"/>
                            <a:ext cx="6111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ZZ(K)| = 1</w:t>
                              </w:r>
                            </w:p>
                          </w:txbxContent>
                        </wps:txbx>
                        <wps:bodyPr horzOverflow="overflow" vert="horz" lIns="0" tIns="0" rIns="0" bIns="0" rtlCol="0">
                          <a:noAutofit/>
                        </wps:bodyPr>
                      </wps:wsp>
                      <wps:wsp>
                        <wps:cNvPr id="19574" name="Rectangle 19574"/>
                        <wps:cNvSpPr/>
                        <wps:spPr>
                          <a:xfrm>
                            <a:off x="649239" y="4291652"/>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575" name="Rectangle 19575"/>
                        <wps:cNvSpPr/>
                        <wps:spPr>
                          <a:xfrm>
                            <a:off x="707155" y="4596452"/>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576" name="Rectangle 19576"/>
                        <wps:cNvSpPr/>
                        <wps:spPr>
                          <a:xfrm>
                            <a:off x="1243603" y="4175828"/>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577" name="Rectangle 19577"/>
                        <wps:cNvSpPr/>
                        <wps:spPr>
                          <a:xfrm>
                            <a:off x="2624352" y="3566228"/>
                            <a:ext cx="105451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EOBRUN</w:t>
                              </w:r>
                            </w:p>
                          </w:txbxContent>
                        </wps:txbx>
                        <wps:bodyPr horzOverflow="overflow" vert="horz" lIns="0" tIns="0" rIns="0" bIns="0" rtlCol="0">
                          <a:noAutofit/>
                        </wps:bodyPr>
                      </wps:wsp>
                      <wps:wsp>
                        <wps:cNvPr id="19578" name="Rectangle 19578"/>
                        <wps:cNvSpPr/>
                        <wps:spPr>
                          <a:xfrm>
                            <a:off x="2624352" y="3675956"/>
                            <a:ext cx="94438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_BE_bits</w:t>
                              </w:r>
                            </w:p>
                          </w:txbxContent>
                        </wps:txbx>
                        <wps:bodyPr horzOverflow="overflow" vert="horz" lIns="0" tIns="0" rIns="0" bIns="0" rtlCol="0">
                          <a:noAutofit/>
                        </wps:bodyPr>
                      </wps:wsp>
                      <wps:wsp>
                        <wps:cNvPr id="19579" name="Rectangle 19579"/>
                        <wps:cNvSpPr/>
                        <wps:spPr>
                          <a:xfrm>
                            <a:off x="2624352" y="3791780"/>
                            <a:ext cx="74512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ZRL</w:t>
                              </w:r>
                            </w:p>
                          </w:txbxContent>
                        </wps:txbx>
                        <wps:bodyPr horzOverflow="overflow" vert="horz" lIns="0" tIns="0" rIns="0" bIns="0" rtlCol="0">
                          <a:noAutofit/>
                        </wps:bodyPr>
                      </wps:wsp>
                      <wps:wsp>
                        <wps:cNvPr id="19580" name="Rectangle 19580"/>
                        <wps:cNvSpPr/>
                        <wps:spPr>
                          <a:xfrm>
                            <a:off x="2624352" y="3901508"/>
                            <a:ext cx="94853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_BR_bits</w:t>
                              </w:r>
                            </w:p>
                          </w:txbxContent>
                        </wps:txbx>
                        <wps:bodyPr horzOverflow="overflow" vert="horz" lIns="0" tIns="0" rIns="0" bIns="0" rtlCol="0">
                          <a:noAutofit/>
                        </wps:bodyPr>
                      </wps:wsp>
                      <wps:wsp>
                        <wps:cNvPr id="19581" name="Rectangle 19581"/>
                        <wps:cNvSpPr/>
                        <wps:spPr>
                          <a:xfrm>
                            <a:off x="1389907" y="4468436"/>
                            <a:ext cx="121459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LSB of ZZ(K)</w:t>
                              </w:r>
                            </w:p>
                          </w:txbxContent>
                        </wps:txbx>
                        <wps:bodyPr horzOverflow="overflow" vert="horz" lIns="0" tIns="0" rIns="0" bIns="0" rtlCol="0">
                          <a:noAutofit/>
                        </wps:bodyPr>
                      </wps:wsp>
                      <wps:wsp>
                        <wps:cNvPr id="19582" name="Rectangle 19582"/>
                        <wps:cNvSpPr/>
                        <wps:spPr>
                          <a:xfrm>
                            <a:off x="1389907" y="4578165"/>
                            <a:ext cx="92284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to buffered bits</w:t>
                              </w:r>
                            </w:p>
                          </w:txbxContent>
                        </wps:txbx>
                        <wps:bodyPr horzOverflow="overflow" vert="horz" lIns="0" tIns="0" rIns="0" bIns="0" rtlCol="0">
                          <a:noAutofit/>
                        </wps:bodyPr>
                      </wps:wsp>
                      <wps:wsp>
                        <wps:cNvPr id="19583" name="Rectangle 19583"/>
                        <wps:cNvSpPr/>
                        <wps:spPr>
                          <a:xfrm>
                            <a:off x="1389907" y="4693989"/>
                            <a:ext cx="72074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R = BR + 1</w:t>
                              </w:r>
                            </w:p>
                          </w:txbxContent>
                        </wps:txbx>
                        <wps:bodyPr horzOverflow="overflow" vert="horz" lIns="0" tIns="0" rIns="0" bIns="0" rtlCol="0">
                          <a:noAutofit/>
                        </wps:bodyPr>
                      </wps:wsp>
                      <wps:wsp>
                        <wps:cNvPr id="19584" name="Rectangle 19584"/>
                        <wps:cNvSpPr/>
                        <wps:spPr>
                          <a:xfrm>
                            <a:off x="277382" y="4739713"/>
                            <a:ext cx="105425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EOBRUN</w:t>
                              </w:r>
                            </w:p>
                          </w:txbxContent>
                        </wps:txbx>
                        <wps:bodyPr horzOverflow="overflow" vert="horz" lIns="0" tIns="0" rIns="0" bIns="0" rtlCol="0">
                          <a:noAutofit/>
                        </wps:bodyPr>
                      </wps:wsp>
                      <wps:wsp>
                        <wps:cNvPr id="19585" name="Rectangle 19585"/>
                        <wps:cNvSpPr/>
                        <wps:spPr>
                          <a:xfrm>
                            <a:off x="277382" y="4849441"/>
                            <a:ext cx="94010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_BE_bits</w:t>
                              </w:r>
                            </w:p>
                          </w:txbxContent>
                        </wps:txbx>
                        <wps:bodyPr horzOverflow="overflow" vert="horz" lIns="0" tIns="0" rIns="0" bIns="0" rtlCol="0">
                          <a:noAutofit/>
                        </wps:bodyPr>
                      </wps:wsp>
                      <wps:wsp>
                        <wps:cNvPr id="19586" name="Rectangle 19586"/>
                        <wps:cNvSpPr/>
                        <wps:spPr>
                          <a:xfrm>
                            <a:off x="277382" y="4965265"/>
                            <a:ext cx="9960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R_ZZ(K)</w:t>
                              </w:r>
                            </w:p>
                          </w:txbxContent>
                        </wps:txbx>
                        <wps:bodyPr horzOverflow="overflow" vert="horz" lIns="0" tIns="0" rIns="0" bIns="0" rtlCol="0">
                          <a:noAutofit/>
                        </wps:bodyPr>
                      </wps:wsp>
                      <wps:wsp>
                        <wps:cNvPr id="19587" name="Rectangle 19587"/>
                        <wps:cNvSpPr/>
                        <wps:spPr>
                          <a:xfrm>
                            <a:off x="277382" y="5078046"/>
                            <a:ext cx="94814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_BR_bits</w:t>
                              </w:r>
                            </w:p>
                          </w:txbxContent>
                        </wps:txbx>
                        <wps:bodyPr horzOverflow="overflow" vert="horz" lIns="0" tIns="0" rIns="0" bIns="0" rtlCol="0">
                          <a:noAutofit/>
                        </wps:bodyPr>
                      </wps:wsp>
                      <wps:wsp>
                        <wps:cNvPr id="19588" name="Rectangle 19588"/>
                        <wps:cNvSpPr/>
                        <wps:spPr>
                          <a:xfrm>
                            <a:off x="530371" y="5532202"/>
                            <a:ext cx="38826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Se</w:t>
                              </w:r>
                            </w:p>
                          </w:txbxContent>
                        </wps:txbx>
                        <wps:bodyPr horzOverflow="overflow" vert="horz" lIns="0" tIns="0" rIns="0" bIns="0" rtlCol="0">
                          <a:noAutofit/>
                        </wps:bodyPr>
                      </wps:wsp>
                      <wps:wsp>
                        <wps:cNvPr id="19589" name="Rectangle 19589"/>
                        <wps:cNvSpPr/>
                        <wps:spPr>
                          <a:xfrm>
                            <a:off x="649248" y="564193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590" name="Rectangle 19590"/>
                        <wps:cNvSpPr/>
                        <wps:spPr>
                          <a:xfrm>
                            <a:off x="36605" y="5523054"/>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591" name="Rectangle 19591"/>
                        <wps:cNvSpPr/>
                        <wps:spPr>
                          <a:xfrm>
                            <a:off x="707165" y="5989402"/>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592" name="Rectangle 19592"/>
                        <wps:cNvSpPr/>
                        <wps:spPr>
                          <a:xfrm>
                            <a:off x="1880650" y="5772990"/>
                            <a:ext cx="21897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593" name="Rectangle 19593"/>
                        <wps:cNvSpPr/>
                        <wps:spPr>
                          <a:xfrm>
                            <a:off x="2401863" y="5349313"/>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594" name="Rectangle 19594"/>
                        <wps:cNvSpPr/>
                        <wps:spPr>
                          <a:xfrm>
                            <a:off x="1703866" y="5361505"/>
                            <a:ext cx="3925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Se</w:t>
                              </w:r>
                            </w:p>
                          </w:txbxContent>
                        </wps:txbx>
                        <wps:bodyPr horzOverflow="overflow" vert="horz" lIns="0" tIns="0" rIns="0" bIns="0" rtlCol="0">
                          <a:noAutofit/>
                        </wps:bodyPr>
                      </wps:wsp>
                      <wps:wsp>
                        <wps:cNvPr id="19595" name="Rectangle 19595"/>
                        <wps:cNvSpPr/>
                        <wps:spPr>
                          <a:xfrm>
                            <a:off x="1822743" y="547732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596" name="Rectangle 19596"/>
                        <wps:cNvSpPr/>
                        <wps:spPr>
                          <a:xfrm>
                            <a:off x="1536231" y="5977201"/>
                            <a:ext cx="6676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OBRUN =</w:t>
                              </w:r>
                            </w:p>
                          </w:txbxContent>
                        </wps:txbx>
                        <wps:bodyPr horzOverflow="overflow" vert="horz" lIns="0" tIns="0" rIns="0" bIns="0" rtlCol="0">
                          <a:noAutofit/>
                        </wps:bodyPr>
                      </wps:wsp>
                      <wps:wsp>
                        <wps:cNvPr id="19597" name="Rectangle 19597"/>
                        <wps:cNvSpPr/>
                        <wps:spPr>
                          <a:xfrm>
                            <a:off x="1536231" y="6093025"/>
                            <a:ext cx="87498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EOBRUN + 1</w:t>
                              </w:r>
                            </w:p>
                          </w:txbxContent>
                        </wps:txbx>
                        <wps:bodyPr horzOverflow="overflow" vert="horz" lIns="0" tIns="0" rIns="0" bIns="0" rtlCol="0">
                          <a:noAutofit/>
                        </wps:bodyPr>
                      </wps:wsp>
                      <wps:wsp>
                        <wps:cNvPr id="19598" name="Rectangle 19598"/>
                        <wps:cNvSpPr/>
                        <wps:spPr>
                          <a:xfrm>
                            <a:off x="1536231" y="6202753"/>
                            <a:ext cx="81945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E = BE + BR</w:t>
                              </w:r>
                            </w:p>
                          </w:txbxContent>
                        </wps:txbx>
                        <wps:bodyPr horzOverflow="overflow" vert="horz" lIns="0" tIns="0" rIns="0" bIns="0" rtlCol="0">
                          <a:noAutofit/>
                        </wps:bodyPr>
                      </wps:wsp>
                      <wps:wsp>
                        <wps:cNvPr id="19599" name="Rectangle 19599"/>
                        <wps:cNvSpPr/>
                        <wps:spPr>
                          <a:xfrm>
                            <a:off x="1432599" y="6757489"/>
                            <a:ext cx="1156090" cy="11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OBRUN = X’7FFF’</w:t>
                              </w:r>
                            </w:p>
                          </w:txbxContent>
                        </wps:txbx>
                        <wps:bodyPr horzOverflow="overflow" vert="horz" lIns="0" tIns="0" rIns="0" bIns="0" rtlCol="0">
                          <a:noAutofit/>
                        </wps:bodyPr>
                      </wps:wsp>
                      <wps:wsp>
                        <wps:cNvPr id="19600" name="Rectangle 19600"/>
                        <wps:cNvSpPr/>
                        <wps:spPr>
                          <a:xfrm>
                            <a:off x="1837978" y="686721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601" name="Rectangle 19601"/>
                        <wps:cNvSpPr/>
                        <wps:spPr>
                          <a:xfrm>
                            <a:off x="1880650" y="7111057"/>
                            <a:ext cx="21897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602" name="Rectangle 19602"/>
                        <wps:cNvSpPr/>
                        <wps:spPr>
                          <a:xfrm>
                            <a:off x="2401863" y="6696529"/>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603" name="Rectangle 19603"/>
                        <wps:cNvSpPr/>
                        <wps:spPr>
                          <a:xfrm>
                            <a:off x="1450887" y="7360994"/>
                            <a:ext cx="105425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EOBRUN</w:t>
                              </w:r>
                            </w:p>
                          </w:txbxContent>
                        </wps:txbx>
                        <wps:bodyPr horzOverflow="overflow" vert="horz" lIns="0" tIns="0" rIns="0" bIns="0" rtlCol="0">
                          <a:noAutofit/>
                        </wps:bodyPr>
                      </wps:wsp>
                      <wps:wsp>
                        <wps:cNvPr id="19604" name="Rectangle 19604"/>
                        <wps:cNvSpPr/>
                        <wps:spPr>
                          <a:xfrm>
                            <a:off x="1450887" y="7470721"/>
                            <a:ext cx="94438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_BE_bits</w:t>
                              </w:r>
                            </w:p>
                          </w:txbxContent>
                        </wps:txbx>
                        <wps:bodyPr horzOverflow="overflow" vert="horz" lIns="0" tIns="0" rIns="0" bIns="0" rtlCol="0">
                          <a:noAutofit/>
                        </wps:bodyPr>
                      </wps:wsp>
                      <wps:wsp>
                        <wps:cNvPr id="19605" name="Rectangle 19605"/>
                        <wps:cNvSpPr/>
                        <wps:spPr>
                          <a:xfrm>
                            <a:off x="1063786" y="8275394"/>
                            <a:ext cx="3073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19606" name="Rectangle 19606"/>
                        <wps:cNvSpPr/>
                        <wps:spPr>
                          <a:xfrm>
                            <a:off x="3486951" y="4578165"/>
                            <a:ext cx="5504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 = R + 1</w:t>
                              </w:r>
                            </w:p>
                          </w:txbxContent>
                        </wps:txbx>
                        <wps:bodyPr horzOverflow="overflow" vert="horz" lIns="0" tIns="0" rIns="0" bIns="0" rtlCol="0">
                          <a:noAutofit/>
                        </wps:bodyPr>
                      </wps:wsp>
                      <wps:wsp>
                        <wps:cNvPr id="19609" name="Rectangle 19609"/>
                        <wps:cNvSpPr/>
                        <wps:spPr>
                          <a:xfrm>
                            <a:off x="1356355" y="4562929"/>
                            <a:ext cx="29936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w:t>
                              </w:r>
                            </w:p>
                          </w:txbxContent>
                        </wps:txbx>
                        <wps:bodyPr horzOverflow="overflow" vert="horz" lIns="0" tIns="0" rIns="0" bIns="0" rtlCol="0">
                          <a:noAutofit/>
                        </wps:bodyPr>
                      </wps:wsp>
                      <wps:wsp>
                        <wps:cNvPr id="19610" name="Rectangle 19610"/>
                        <wps:cNvSpPr/>
                        <wps:spPr>
                          <a:xfrm>
                            <a:off x="1377703" y="4562929"/>
                            <a:ext cx="15326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w:t>
                              </w:r>
                            </w:p>
                          </w:txbxContent>
                        </wps:txbx>
                        <wps:bodyPr horzOverflow="overflow" vert="horz" lIns="0" tIns="0" rIns="0" bIns="0" rtlCol="0">
                          <a:noAutofit/>
                        </wps:bodyPr>
                      </wps:wsp>
                      <wps:wsp>
                        <wps:cNvPr id="19611" name="Rectangle 19611"/>
                        <wps:cNvSpPr/>
                        <wps:spPr>
                          <a:xfrm>
                            <a:off x="1545338" y="6074737"/>
                            <a:ext cx="15326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w:t>
                              </w:r>
                            </w:p>
                          </w:txbxContent>
                        </wps:txbx>
                        <wps:bodyPr horzOverflow="overflow" vert="horz" lIns="0" tIns="0" rIns="0" bIns="0" rtlCol="0">
                          <a:noAutofit/>
                        </wps:bodyPr>
                      </wps:wsp>
                    </wpg:wgp>
                  </a:graphicData>
                </a:graphic>
              </wp:inline>
            </w:drawing>
          </mc:Choice>
          <mc:Fallback>
            <w:pict>
              <v:group id="Group 300759" o:spid="_x0000_s5977" style="width:345.05pt;height:674.65pt;mso-position-horizontal-relative:char;mso-position-vertical-relative:line" coordsize="43823,85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">
                <v:shape id="Shape 457522" o:spid="_x0000_s5978" style="position:absolute;left:30;top:56205;width:5029;height:91;visibility:visible;mso-wrap-style:square;v-text-anchor:top" coordsize="50292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" path="m,l502920,r,9144l,9144,,e" fillcolor="black" stroked="f" strokeweight="0">
                  <v:stroke miterlimit="83231f" joinstyle="miter"/>
                  <v:path arrowok="t" textboxrect="0,0,502920,9144"/>
                </v:shape>
                <v:shape id="Shape 457523" o:spid="_x0000_s5979" style="position:absolute;left:20177;top:54528;width:23470;height:92;visibility:visible;mso-wrap-style:square;v-text-anchor:top" coordsize="234696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" path="m,l2346960,r,9144l,9144,,e" fillcolor="black" stroked="f" strokeweight="0">
                  <v:stroke miterlimit="83231f" joinstyle="miter"/>
                  <v:path arrowok="t" textboxrect="0,0,2346960,9144"/>
                </v:shape>
                <v:shape id="Shape 457524" o:spid="_x0000_s5980" style="position:absolute;left:36911;top:24353;width:91;height:25999;visibility:visible;mso-wrap-style:square;v-text-anchor:top" coordsize="9144,2599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" path="m,l9144,r,2599944l,2599944,,e" fillcolor="black" stroked="f" strokeweight="0">
                  <v:stroke miterlimit="83231f" joinstyle="miter"/>
                  <v:path arrowok="t" textboxrect="0,0,9144,2599944"/>
                </v:shape>
                <v:shape id="Shape 457525" o:spid="_x0000_s5981" style="position:absolute;left:11765;top:78882;width:91;height:3353;visibility:visible;mso-wrap-style:square;v-text-anchor:top" coordsize="9144,33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" path="m,l9144,r,335280l,335280,,e" fillcolor="black" stroked="f" strokeweight="0">
                  <v:stroke miterlimit="83231f" joinstyle="miter"/>
                  <v:path arrowok="t" textboxrect="0,0,9144,335280"/>
                </v:shape>
                <v:shape id="Shape 457526" o:spid="_x0000_s5982" style="position:absolute;left:20177;top:67939;width:5029;height:92;visibility:visible;mso-wrap-style:square;v-text-anchor:top" coordsize="50292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" path="m,l502920,r,9144l,9144,,e" fillcolor="black" stroked="f" strokeweight="0">
                  <v:stroke miterlimit="83231f" joinstyle="miter"/>
                  <v:path arrowok="t" textboxrect="0,0,502920,9144"/>
                </v:shape>
                <v:shape id="Shape 457527" o:spid="_x0000_s5983" style="position:absolute;left:8412;top:42793;width:10089;height:92;visibility:visible;mso-wrap-style:square;v-text-anchor:top" coordsize="10088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" path="m,l1008888,r,9144l,9144,,e" fillcolor="black" stroked="f" strokeweight="0">
                  <v:stroke miterlimit="83231f" joinstyle="miter"/>
                  <v:path arrowok="t" textboxrect="0,0,1008888,9144"/>
                </v:shape>
                <v:shape id="Shape 457528" o:spid="_x0000_s5984" style="position:absolute;left:16794;top:32766;width:91;height:10058;visibility:visible;mso-wrap-style:square;v-text-anchor:top" coordsize="9144,100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" path="m,l9144,r,1005840l,1005840,,e" fillcolor="black" stroked="f" strokeweight="0">
                  <v:stroke miterlimit="83231f" joinstyle="miter"/>
                  <v:path arrowok="t" textboxrect="0,0,9144,1005840"/>
                </v:shape>
                <v:shape id="Shape 457529" o:spid="_x0000_s5985" style="position:absolute;left:8412;top:32735;width:8412;height:91;visibility:visible;mso-wrap-style:square;v-text-anchor:top" coordsize="84124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" path="m,l841248,r,9144l,9144,,e" fillcolor="black" stroked="f" strokeweight="0">
                  <v:stroke miterlimit="83231f" joinstyle="miter"/>
                  <v:path arrowok="t" textboxrect="0,0,841248,9144"/>
                </v:shape>
                <v:shape id="Shape 457530" o:spid="_x0000_s5986" style="position:absolute;left:20177;top:37764;width:8413;height:92;visibility:visible;mso-wrap-style:square;v-text-anchor:top" coordsize="84124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" path="m,l841248,r,9144l,9144,,e" fillcolor="black" stroked="f" strokeweight="0">
                  <v:stroke miterlimit="83231f" joinstyle="miter"/>
                  <v:path arrowok="t" textboxrect="0,0,841248,9144"/>
                </v:shape>
                <v:shape id="Shape 457531" o:spid="_x0000_s5987" style="position:absolute;left:30236;top:28529;width:91;height:10089;visibility:visible;mso-wrap-style:square;v-text-anchor:top" coordsize="9144,1008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" path="m,l9144,r,1008888l,1008888,,e" fillcolor="black" stroked="f" strokeweight="0">
                  <v:stroke miterlimit="83231f" joinstyle="miter"/>
                  <v:path arrowok="t" textboxrect="0,0,9144,1008888"/>
                </v:shape>
                <v:shape id="Shape 457532" o:spid="_x0000_s5988" style="position:absolute;left:6705;top:24353;width:92;height:54529;visibility:visible;mso-wrap-style:square;v-text-anchor:top" coordsize="9144,5452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" path="m,l9144,r,5452872l,5452872,,e" fillcolor="black" stroked="f" strokeweight="0">
                  <v:stroke miterlimit="83231f" joinstyle="miter"/>
                  <v:path arrowok="t" textboxrect="0,0,9144,5452872"/>
                </v:shape>
                <v:shape id="Shape 457533" o:spid="_x0000_s5989" style="position:absolute;left:6736;top:24323;width:30205;height:91;visibility:visible;mso-wrap-style:square;v-text-anchor:top" coordsize="302056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" path="m,l3020568,r,9144l,9144,,e" fillcolor="black" stroked="f" strokeweight="0">
                  <v:stroke miterlimit="83231f" joinstyle="miter"/>
                  <v:path arrowok="t" textboxrect="0,0,3020568,9144"/>
                </v:shape>
                <v:shape id="Shape 457534" o:spid="_x0000_s5990" style="position:absolute;left:18470;top:3383;width:92;height:20117;visibility:visible;mso-wrap-style:square;v-text-anchor:top" coordsize="9144,201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" path="m,l9144,r,2011680l,2011680,,e" fillcolor="black" stroked="f" strokeweight="0">
                  <v:stroke miterlimit="83231f" joinstyle="miter"/>
                  <v:path arrowok="t" textboxrect="0,0,9144,2011680"/>
                </v:shape>
                <v:shape id="Shape 19478" o:spid="_x0000_s5991" style="position:absolute;left:13472;top:30;width:10058;height:5029;visibility:visible;mso-wrap-style:square;v-text-anchor:top" coordsize="1005840,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" path="m97536,l905256,r3048,6096l908304,12192r3048,l914400,15240r3048,l917448,21336r3048,l923544,27432r3048,l932688,39624r3048,l944880,57912r3048,3048l950976,60960r,6096l957072,79248r3048,l960120,85344r3048,l963168,91440r3048,l966216,97536r3048,l969264,100584r3048,l972312,106680r3048,l975360,112776r3048,l978408,121920r3048,6095l984504,128015r,6097l987552,134112r,9144l990600,143256r,6096l993648,149352r,24384l996696,173736r,9144l999744,182880r,15240l1002792,198120r,24383l1005840,222503r,57912l1002792,280415r,21337l999744,301752r,15240l996696,316992r,12192l993648,329184r,21336l990600,350520r,9144l987552,359664r,6096l984504,365760r,12192l981456,377952r,6096l978408,384048r,6096l975360,390144r,6096l972312,396240r,6096l966216,402336r,6096l963168,408432r,6096l960120,414528r,6096l957072,420624r,6096l954024,426720r,6095l950976,432815r,12193l947928,445008r,3048l944880,448056r,6096l941832,454152r,3048l935736,460248r,6096l929640,469392r,3048l923544,475488r,6096l920496,481584r,3048l914400,487680r,3048l911352,490728r,6096l908304,499872r,3048l94488,502920r,-3048l91440,499872r,-6096l88392,487680r-3048,l85344,484632r-3048,l79248,478536r-3048,l76200,472440r-3048,l73152,466344r-3048,l67056,460248r-3048,l57912,448056r-3048,-3048l48768,432815r,-6095l36576,402336r-3048,-3048l30480,399288r,-6096l27432,393192r,-6096l24384,387096r,-12193l21336,374903r,-6095l18288,368808r,-6096l15240,362712r,-9144l12192,353568r,-12192l9144,341376r,-9144l6096,332232r,-27432l3048,304800r,-24385l,280415,,219456r3048,l3048,195072r3048,l6096,167640r3048,l9144,158496r3048,l12192,152400r3048,l15240,143256r3048,l18288,131064r3048,l21336,124968r3048,l24384,118872r6096,-3048l30480,103632r3048,l33528,100584r3048,l36576,94488r3048,l39624,88392r3048,l42672,82296r3048,l45720,76200r3048,l48768,70103r3048,-3047l51816,60960r3048,l54864,57912r6096,l60960,51815r3048,l64008,45720r3048,l67056,39624r3048,l70104,36576r6096,-3048l76200,27432r6096,-3048l82296,21336r6096,-3048l88392,15240r3048,l91440,12192,94488,9144r,-6096l97536,3048,97536,xe" stroked="f" strokeweight="0">
                  <v:stroke miterlimit="83231f" joinstyle="miter"/>
                  <v:path arrowok="t" textboxrect="0,0,1005840,502920"/>
                </v:shape>
                <v:shape id="Shape 19479" o:spid="_x0000_s5992" style="position:absolute;left:13441;width:5045;height:5090;visibility:visible;mso-wrap-style:square;v-text-anchor:top" coordsize="504444,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" path="m97536,l504444,r,6096l101346,6096r-6858,9143l82296,27432r3048,l73152,39624r3048,l64008,57912r-6096,3048l60960,60960r-9144,9143l54864,70103,36576,109727r,6097l30480,118872r3048,l24384,137160r,6096l21336,146303r,6097l15240,164592r,3047l12192,173736r,12191l9144,188976r,30480l3048,222503r3048,l6096,278892r3048,1523l9144,298703r,3048l9144,316992r3048,3047l12192,326136r3048,6096l15240,335280r3048,6096l18288,347472r3048,6096l21336,359663r9144,15240l30480,381000r9144,18288l36576,399288r3048,3048l70104,457200r-3048,l76200,466344r9144,12192l82296,478536r12192,12191l91440,490727r9144,9145l97536,499872r3048,3048l504444,502920r,6095l97536,509015r-3048,-6095l94488,496824,79248,481584,73152,469392r-9144,-9144l36576,405384r-3048,-3048l24384,384048r,-6097l15240,362712r,-6097l12192,350520r,-6096l9144,338327r,-15239l6096,316992r,-9144l3048,301751r,-18288l,280415,,219456r3048,-3048l3048,198120r3048,-6096l6096,188976r3048,-6096l9144,167639r,-3047l9144,161544r6096,-12193l15240,146303r3048,-6095l18288,134112r9144,-18288l30480,112776r,-6096l51816,67056r,-3048l60960,54863,70104,36576r6096,-6096l79248,24384r9144,-6096l97536,xe" fillcolor="black" stroked="f" strokeweight="0">
                  <v:stroke miterlimit="83231f" joinstyle="miter"/>
                  <v:path arrowok="t" textboxrect="0,0,504444,509015"/>
                </v:shape>
                <v:shape id="Shape 19480" o:spid="_x0000_s5993" style="position:absolute;left:18486;width:5075;height:5090;visibility:visible;mso-wrap-style:square;v-text-anchor:top" coordsize="507492,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" path="m,l403860,r3048,3048l409956,9144r-3048,l419100,18288r-3048,l431292,33527r-3048,l434340,39624r12192,18288l443484,57912r6096,3048l455676,73151r-3048,l455676,76200r24384,39624l480060,124968r9144,12192l489204,143256r3048,9144l492252,158496r3048,6096l495300,172212r3048,1524l498348,179832r3048,6095l501396,195072r3048,6096l504444,220980r3048,1523l507492,277368r-3048,6095l504444,298703r-3048,6097l501396,316992r-3048,3047l498348,326136r-3048,6096l495300,338327r-3048,6097l492252,359663r-6096,9145l486156,374903r-18288,30481l440436,457200r-6096,6096l437388,463296r-15240,15240l425196,478536r-12192,12191l416052,490727r-9144,9145l403860,509015,,509015r,-6095l400812,502920r6096,-6096l409956,487680r6096,-6096l419100,475488r9144,-9144l431292,460248r6096,-6097l461772,405384r3048,-3048l480060,371856r,-6096l486156,356615r,-6095l489204,344424r,-3048l492252,335280r,-9144l492252,323088r,-6096l495300,313944r,-12193l498348,295656r,-15241l501396,274320r,-48769l498348,222503r,-18288l495300,198120r,-9144l492252,182880r,-12192l492252,167639r-3048,-6095l489204,155448r-6096,-9145l483108,140208r-6096,-12193l473964,124968r,-6096l452628,79248r-3048,-3048l446532,64008r-6096,-3048l431292,42672r-6096,-6096l422148,30480,409956,18288,403860,6096,,6096,,xe" fillcolor="black" stroked="f" strokeweight="0">
                  <v:stroke miterlimit="83231f" joinstyle="miter"/>
                  <v:path arrowok="t" textboxrect="0,0,507492,509015"/>
                </v:shape>
                <v:shape id="Shape 457535" o:spid="_x0000_s5994" style="position:absolute;left:13472;top:6736;width:10058;height:5029;visibility:visible;mso-wrap-style:square;v-text-anchor:top" coordsize="1005840,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" path="m,l1005840,r,502920l,502920,,e" stroked="f" strokeweight="0">
                  <v:stroke miterlimit="83231f" joinstyle="miter"/>
                  <v:path arrowok="t" textboxrect="0,0,1005840,502920"/>
                </v:shape>
                <v:shape id="Shape 19482" o:spid="_x0000_s5995" style="position:absolute;left:13441;top:6705;width:5060;height:5090;visibility:visible;mso-wrap-style:square;v-text-anchor:top" coordsize="5059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" path="m,l3048,,505968,r,6096l6096,6096r,499872l505968,505968r,3048l,509016,,xe" fillcolor="black" stroked="f" strokeweight="0">
                  <v:stroke miterlimit="83231f" joinstyle="miter"/>
                  <v:path arrowok="t" textboxrect="0,0,505968,509016"/>
                </v:shape>
                <v:shape id="Shape 19483" o:spid="_x0000_s5996" style="position:absolute;left:18501;top:6705;width:5060;height:5090;visibility:visible;mso-wrap-style:square;v-text-anchor:top" coordsize="5059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" path="m,l505968,r,505968l502920,505968r,3048l,509016r,-3048l499872,505968r,-499872l,6096,,xe" fillcolor="black" stroked="f" strokeweight="0">
                  <v:stroke miterlimit="83231f" joinstyle="miter"/>
                  <v:path arrowok="t" textboxrect="0,0,505968,509016"/>
                </v:shape>
                <v:shape id="Shape 457536" o:spid="_x0000_s5997" style="position:absolute;left:13472;top:15148;width:10058;height:5029;visibility:visible;mso-wrap-style:square;v-text-anchor:top" coordsize="1005840,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" path="m,l1005840,r,502920l,502920,,e" stroked="f" strokeweight="0">
                  <v:stroke miterlimit="83231f" joinstyle="miter"/>
                  <v:path arrowok="t" textboxrect="0,0,1005840,502920"/>
                </v:shape>
                <v:shape id="Shape 19485" o:spid="_x0000_s5998" style="position:absolute;left:13441;top:15118;width:5060;height:5090;visibility:visible;mso-wrap-style:square;v-text-anchor:top" coordsize="5059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" path="m,l3048,,505968,r,6096l6096,6096r,496824l505968,502920r,6096l,509016,,xe" fillcolor="black" stroked="f" strokeweight="0">
                  <v:stroke miterlimit="83231f" joinstyle="miter"/>
                  <v:path arrowok="t" textboxrect="0,0,505968,509016"/>
                </v:shape>
                <v:shape id="Shape 19486" o:spid="_x0000_s5999" style="position:absolute;left:18501;top:15118;width:5060;height:5090;visibility:visible;mso-wrap-style:square;v-text-anchor:top" coordsize="5059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" path="m,l505968,r,505968l502920,505968r,3048l,509016r,-6096l499872,502920r,-496824l,6096,,xe" fillcolor="black" stroked="f" strokeweight="0">
                  <v:stroke miterlimit="83231f" joinstyle="miter"/>
                  <v:path arrowok="t" textboxrect="0,0,505968,509016"/>
                </v:shape>
                <v:shape id="Shape 19487" o:spid="_x0000_s6000" style="position:absolute;left:13502;top:21396;width:10059;height:5883;visibility:visible;mso-wrap-style:square;v-text-anchor:top" coordsize="1005840,58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" path="m502920,r502920,292608l502920,588264,,292608,502920,xe" stroked="f" strokeweight="0">
                  <v:stroke miterlimit="83231f" joinstyle="miter"/>
                  <v:path arrowok="t" textboxrect="0,0,1005840,588264"/>
                </v:shape>
                <v:shape id="Shape 19488" o:spid="_x0000_s6001" style="position:absolute;left:13472;top:21366;width:5044;height:5944;visibility:visible;mso-wrap-style:square;v-text-anchor:top" coordsize="50444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" path="m502920,r1524,l504444,3935,5654,294140,504444,587368r,6992l502920,594360r,-3048l,295656r,-3048l502920,xe" fillcolor="black" stroked="f" strokeweight="0">
                  <v:stroke miterlimit="83231f" joinstyle="miter"/>
                  <v:path arrowok="t" textboxrect="0,0,504444,594360"/>
                </v:shape>
                <v:shape id="Shape 19489" o:spid="_x0000_s6002" style="position:absolute;left:18516;top:21366;width:5075;height:5944;visibility:visible;mso-wrap-style:square;v-text-anchor:top" coordsize="50749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" path="m,l1524,,504444,292608r3048,l507492,295656r-3048,l1524,591312r,3048l,594360r,-6992l498790,294140,,3935,,xe" fillcolor="black" stroked="f" strokeweight="0">
                  <v:stroke miterlimit="83231f" joinstyle="miter"/>
                  <v:path arrowok="t" textboxrect="0,0,507492,594360"/>
                </v:shape>
                <v:shape id="Shape 19490" o:spid="_x0000_s6003" style="position:absolute;left:1737;top:29778;width:10058;height:5883;visibility:visible;mso-wrap-style:square;v-text-anchor:top" coordsize="1005840,58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" path="m502920,r502920,295656l502920,588264,,295656,502920,xe" stroked="f" strokeweight="0">
                  <v:stroke miterlimit="83231f" joinstyle="miter"/>
                  <v:path arrowok="t" textboxrect="0,0,1005840,588264"/>
                </v:shape>
                <v:shape id="Shape 19491" o:spid="_x0000_s6004" style="position:absolute;left:1706;top:29748;width:5060;height:5944;visibility:visible;mso-wrap-style:square;v-text-anchor:top" coordsize="505960,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" path="m502920,r3040,l505960,4825r-1512,-884l5654,297172,504448,587380r1512,-874l505960,594360r-3040,l502920,591312,,298703r,-3047l502920,xe" fillcolor="black" stroked="f" strokeweight="0">
                  <v:stroke miterlimit="83231f" joinstyle="miter"/>
                  <v:path arrowok="t" textboxrect="0,0,505960,594360"/>
                </v:shape>
                <v:shape id="Shape 19492" o:spid="_x0000_s6005" style="position:absolute;left:6766;top:29748;width:5060;height:5944;visibility:visible;mso-wrap-style:square;v-text-anchor:top" coordsize="50597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" path="m,l8,,502928,295656r3048,l505976,298703r-3048,l8,591312r,3048l,594360r,-7854l500306,297172,,4825,,xe" fillcolor="black" stroked="f" strokeweight="0">
                  <v:stroke miterlimit="83231f" joinstyle="miter"/>
                  <v:path arrowok="t" textboxrect="0,0,505976,594360"/>
                </v:shape>
                <v:shape id="Shape 19493" o:spid="_x0000_s6006" style="position:absolute;left:11795;top:34838;width:10089;height:5852;visibility:visible;mso-wrap-style:square;v-text-anchor:top" coordsize="1008888,585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" path="m505968,r502920,292609l505968,585216,,292609,505968,xe" stroked="f" strokeweight="0">
                  <v:stroke miterlimit="83231f" joinstyle="miter"/>
                  <v:path arrowok="t" textboxrect="0,0,1008888,585216"/>
                </v:shape>
                <v:shape id="Shape 19494" o:spid="_x0000_s6007" style="position:absolute;left:11795;top:34808;width:5030;height:5913;visibility:visible;mso-wrap-style:square;v-text-anchor:top" coordsize="502928,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" path="m502920,r8,l502928,4806,2635,294132,502928,583458r,7854l502920,591312r,-3048l,295656r,-3048l502920,xe" fillcolor="black" stroked="f" strokeweight="0">
                  <v:stroke miterlimit="83231f" joinstyle="miter"/>
                  <v:path arrowok="t" textboxrect="0,0,502928,591312"/>
                </v:shape>
                <v:shape id="Shape 19495" o:spid="_x0000_s6008" style="position:absolute;left:16825;top:34808;width:5090;height:5913;visibility:visible;mso-wrap-style:square;v-text-anchor:top" coordsize="509008,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" path="m,l3040,,505960,292608r3048,l509008,295656r-3048,l3040,588264r,3048l,591312r,-7854l1512,584332,500292,294132,1512,3932,,4806,,xe" fillcolor="black" stroked="f" strokeweight="0">
                  <v:stroke miterlimit="83231f" joinstyle="miter"/>
                  <v:path arrowok="t" textboxrect="0,0,509008,591312"/>
                </v:shape>
                <v:shape id="Shape 19496" o:spid="_x0000_s6009" style="position:absolute;left:1737;top:39867;width:10058;height:5853;visibility:visible;mso-wrap-style:square;v-text-anchor:top" coordsize="1005840,585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" path="m502920,r502920,292608l502920,585216,,292608,502920,xe" stroked="f" strokeweight="0">
                  <v:stroke miterlimit="83231f" joinstyle="miter"/>
                  <v:path arrowok="t" textboxrect="0,0,1005840,585216"/>
                </v:shape>
                <v:shape id="Shape 19497" o:spid="_x0000_s6010" style="position:absolute;left:1706;top:39837;width:5060;height:5913;visibility:visible;mso-wrap-style:square;v-text-anchor:top" coordsize="505960,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" path="m502920,r3040,l505960,4807r-1512,-875l5667,294132,504448,584332r1512,-874l505960,591312r-3040,l502920,588264,,295656r,-3048l502920,xe" fillcolor="black" stroked="f" strokeweight="0">
                  <v:stroke miterlimit="83231f" joinstyle="miter"/>
                  <v:path arrowok="t" textboxrect="0,0,505960,591312"/>
                </v:shape>
                <v:shape id="Shape 19498" o:spid="_x0000_s6011" style="position:absolute;left:6766;top:39837;width:5060;height:5913;visibility:visible;mso-wrap-style:square;v-text-anchor:top" coordsize="505976,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" path="m,l8,,502928,292608r3048,l505976,295656r-3048,l8,588264r,3048l,591312r,-7854l500293,294132,,4807,,xe" fillcolor="black" stroked="f" strokeweight="0">
                  <v:stroke miterlimit="83231f" joinstyle="miter"/>
                  <v:path arrowok="t" textboxrect="0,0,505976,591312"/>
                </v:shape>
                <v:shape id="Shape 457537" o:spid="_x0000_s6012" style="position:absolute;left:25206;top:35265;width:10059;height:5029;visibility:visible;mso-wrap-style:square;v-text-anchor:top" coordsize="1005840,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" path="m,l1005840,r,502920l,502920,,e" stroked="f" strokeweight="0">
                  <v:stroke miterlimit="83231f" joinstyle="miter"/>
                  <v:path arrowok="t" textboxrect="0,0,1005840,502920"/>
                </v:shape>
                <v:shape id="Shape 19500" o:spid="_x0000_s6013" style="position:absolute;left:25176;top:35234;width:5060;height:5091;visibility:visible;mso-wrap-style:square;v-text-anchor:top" coordsize="5059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" path="m,l3048,,505968,r,6096l6096,6096r,496824l505968,502920r,6096l,509016,,xe" fillcolor="black" stroked="f" strokeweight="0">
                  <v:stroke miterlimit="83231f" joinstyle="miter"/>
                  <v:path arrowok="t" textboxrect="0,0,505968,509016"/>
                </v:shape>
                <v:shape id="Shape 19501" o:spid="_x0000_s6014" style="position:absolute;left:30236;top:35234;width:5059;height:5091;visibility:visible;mso-wrap-style:square;v-text-anchor:top" coordsize="5059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" path="m,l505968,r,505968l502920,505968r,3048l,509016r,-6096l499872,502920r,-496824l,6096,,xe" fillcolor="black" stroked="f" strokeweight="0">
                  <v:stroke miterlimit="83231f" joinstyle="miter"/>
                  <v:path arrowok="t" textboxrect="0,0,505968,509016"/>
                </v:shape>
                <v:shape id="Shape 19502" o:spid="_x0000_s6015" style="position:absolute;left:25725;top:35234;width:61;height:5091;visibility:visible;mso-wrap-style:square;v-text-anchor:top" coordsize="609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" path="m,l6096,r,3048l6096,505968r-3048,l3048,509016r-3048,l,xe" fillcolor="black" stroked="f" strokeweight="0">
                  <v:stroke miterlimit="83231f" joinstyle="miter"/>
                  <v:path arrowok="t" textboxrect="0,0,6096,509016"/>
                </v:shape>
                <v:shape id="Shape 19503" o:spid="_x0000_s6016" style="position:absolute;left:34686;top:35234;width:61;height:5091;visibility:visible;mso-wrap-style:square;v-text-anchor:top" coordsize="609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" path="m,l6096,r,505968l3048,505968r,3048l,509016r,-3048l,xe" fillcolor="black" stroked="f" strokeweight="0">
                  <v:stroke miterlimit="83231f" joinstyle="miter"/>
                  <v:path arrowok="t" textboxrect="0,0,6096,509016"/>
                </v:shape>
                <v:shape id="Shape 457538" o:spid="_x0000_s6017" style="position:absolute;left:6736;top:28498;width:23530;height:92;visibility:visible;mso-wrap-style:square;v-text-anchor:top" coordsize="23530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" path="m,l2353056,r,9144l,9144,,e" fillcolor="black" stroked="f" strokeweight="0">
                  <v:stroke miterlimit="83231f" joinstyle="miter"/>
                  <v:path arrowok="t" textboxrect="0,0,2353056,9144"/>
                </v:shape>
                <v:shape id="Shape 457539" o:spid="_x0000_s6018" style="position:absolute;left:18470;top:42824;width:92;height:36058;visibility:visible;mso-wrap-style:square;v-text-anchor:top" coordsize="9144,3605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" path="m,l9144,r,3605785l,3605785,,e" fillcolor="black" stroked="f" strokeweight="0">
                  <v:stroke miterlimit="83231f" joinstyle="miter"/>
                  <v:path arrowok="t" textboxrect="0,0,9144,3605785"/>
                </v:shape>
                <v:shape id="Shape 19506" o:spid="_x0000_s6019" style="position:absolute;left:16489;top:42153;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" path="m,l67056,,33528,67056,,xe" fillcolor="black" strokeweight=".24pt">
                  <v:stroke endcap="round"/>
                  <v:path arrowok="t" textboxrect="0,0,67056,67056"/>
                </v:shape>
                <v:shape id="Shape 19507" o:spid="_x0000_s6020" style="position:absolute;left:6736;top:28224;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" path="m70104,r,67056l,30480,70104,xe" fillcolor="black" strokeweight=".24pt">
                  <v:stroke endcap="round"/>
                  <v:path arrowok="t" textboxrect="0,0,70104,67056"/>
                </v:shape>
                <v:shape id="Shape 19508" o:spid="_x0000_s6021" style="position:absolute;left:13502;top:51602;width:10059;height:5883;visibility:visible;mso-wrap-style:square;v-text-anchor:top" coordsize="1005840,58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" path="m502920,r502920,295656l502920,588264,,295656,502920,xe" stroked="f" strokeweight="0">
                  <v:stroke endcap="round"/>
                  <v:path arrowok="t" textboxrect="0,0,1005840,588264"/>
                </v:shape>
                <v:shape id="Shape 19509" o:spid="_x0000_s6022" style="position:absolute;left:13472;top:51602;width:5044;height:5913;visibility:visible;mso-wrap-style:square;v-text-anchor:top" coordsize="50444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" path="m502920,r1524,l504444,896,5654,294124,504444,584329r,6983l502920,591312r,-3048l,295656r,-3048l502920,xe" fillcolor="black" stroked="f" strokeweight="0">
                  <v:stroke endcap="round"/>
                  <v:path arrowok="t" textboxrect="0,0,504444,591312"/>
                </v:shape>
                <v:shape id="Shape 19510" o:spid="_x0000_s6023" style="position:absolute;left:18516;top:51602;width:5075;height:5913;visibility:visible;mso-wrap-style:square;v-text-anchor:top" coordsize="507492,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" path="m,l1524,,504444,292608r3048,l507492,295656r-3048,l1524,588264r,3048l,591312r,-6983l498790,294124,,896,,xe" fillcolor="black" stroked="f" strokeweight="0">
                  <v:stroke endcap="round"/>
                  <v:path arrowok="t" textboxrect="0,0,507492,591312"/>
                </v:shape>
                <v:shape id="Shape 457540" o:spid="_x0000_s6024" style="position:absolute;left:13472;top:58765;width:10058;height:5029;visibility:visible;mso-wrap-style:square;v-text-anchor:top" coordsize="1005840,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" path="m,l1005840,r,502920l,502920,,e" stroked="f" strokeweight="0">
                  <v:stroke endcap="round"/>
                  <v:path arrowok="t" textboxrect="0,0,1005840,502920"/>
                </v:shape>
                <v:shape id="Shape 19512" o:spid="_x0000_s6025" style="position:absolute;left:13441;top:58734;width:5060;height:5091;visibility:visible;mso-wrap-style:square;v-text-anchor:top" coordsize="505968,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" path="m,l3048,,505968,r,6096l6096,6096r,496824l505968,502920r,6095l,509015,,xe" fillcolor="black" stroked="f" strokeweight="0">
                  <v:stroke endcap="round"/>
                  <v:path arrowok="t" textboxrect="0,0,505968,509015"/>
                </v:shape>
                <v:shape id="Shape 19513" o:spid="_x0000_s6026" style="position:absolute;left:18501;top:58734;width:5060;height:5091;visibility:visible;mso-wrap-style:square;v-text-anchor:top" coordsize="505968,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" path="m,l505968,r,505968l502920,505968r,3047l,509015r,-6095l499872,502920r,-496824l,6096,,xe" fillcolor="black" stroked="f" strokeweight="0">
                  <v:stroke endcap="round"/>
                  <v:path arrowok="t" textboxrect="0,0,505968,509015"/>
                </v:shape>
                <v:shape id="Shape 19514" o:spid="_x0000_s6027" style="position:absolute;left:13319;top:65013;width:10516;height:5883;visibility:visible;mso-wrap-style:square;v-text-anchor:top" coordsize="1051560,58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" path="m527304,r524256,292608l527304,588264,,292608,527304,xe" stroked="f" strokeweight="0">
                  <v:stroke endcap="round"/>
                  <v:path arrowok="t" textboxrect="0,0,1051560,588264"/>
                </v:shape>
                <v:shape id="Shape 19515" o:spid="_x0000_s6028" style="position:absolute;left:13289;top:64983;width:5273;height:5943;visibility:visible;mso-wrap-style:square;v-text-anchor:top" coordsize="527312,59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" path="m527304,r8,l527312,4735,5766,294148,527312,589590r,4771l527304,594361r,-3048l,295656r,-3047l527304,xe" fillcolor="black" stroked="f" strokeweight="0">
                  <v:stroke endcap="round"/>
                  <v:path arrowok="t" textboxrect="0,0,527312,594361"/>
                </v:shape>
                <v:shape id="Shape 19516" o:spid="_x0000_s6029" style="position:absolute;left:18562;top:64983;width:5303;height:5943;visibility:visible;mso-wrap-style:square;v-text-anchor:top" coordsize="530344,59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" path="m,l3040,,527296,292609r3048,l530344,295656r-3048,l3040,591313r,3048l,594361r,-4771l1512,590447,521546,294148,1512,3897,,4735,,xe" fillcolor="black" stroked="f" strokeweight="0">
                  <v:stroke endcap="round"/>
                  <v:path arrowok="t" textboxrect="0,0,530344,594361"/>
                </v:shape>
                <v:shape id="Shape 457541" o:spid="_x0000_s6030" style="position:absolute;left:13472;top:72176;width:10058;height:5029;visibility:visible;mso-wrap-style:square;v-text-anchor:top" coordsize="1005840,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" path="m,l1005840,r,502920l,502920,,e" stroked="f" strokeweight="0">
                  <v:stroke endcap="round"/>
                  <v:path arrowok="t" textboxrect="0,0,1005840,502920"/>
                </v:shape>
                <v:shape id="Shape 19518" o:spid="_x0000_s6031" style="position:absolute;left:13441;top:72146;width:5060;height:5090;visibility:visible;mso-wrap-style:square;v-text-anchor:top" coordsize="5059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" path="m,l3048,,505968,r,3048l6096,3048r,499872l505968,502920r,6096l,509016,,xe" fillcolor="black" stroked="f" strokeweight="0">
                  <v:stroke endcap="round"/>
                  <v:path arrowok="t" textboxrect="0,0,505968,509016"/>
                </v:shape>
                <v:shape id="Shape 19519" o:spid="_x0000_s6032" style="position:absolute;left:18501;top:72146;width:5060;height:5090;visibility:visible;mso-wrap-style:square;v-text-anchor:top" coordsize="5059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" path="m,l505968,r,505968l502920,505968r,3048l,509016r,-6096l499872,502920r,-499872l,3048,,xe" fillcolor="black" stroked="f" strokeweight="0">
                  <v:stroke endcap="round"/>
                  <v:path arrowok="t" textboxrect="0,0,505968,509016"/>
                </v:shape>
                <v:shape id="Shape 19520" o:spid="_x0000_s6033" style="position:absolute;left:13959;top:72146;width:61;height:5090;visibility:visible;mso-wrap-style:square;v-text-anchor:top" coordsize="609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" path="m,l6096,r,3048l6096,505968r-3048,l3048,509016r-3048,l,xe" fillcolor="black" stroked="f" strokeweight="0">
                  <v:stroke endcap="round"/>
                  <v:path arrowok="t" textboxrect="0,0,6096,509016"/>
                </v:shape>
                <v:shape id="Shape 19521" o:spid="_x0000_s6034" style="position:absolute;left:22951;top:72146;width:30;height:5090;visibility:visible;mso-wrap-style:square;v-text-anchor:top" coordsize="304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" path="m,l3048,r,509016l,509016r,-3048l,xe" fillcolor="black" stroked="f" strokeweight="0">
                  <v:stroke endcap="round"/>
                  <v:path arrowok="t" textboxrect="0,0,3048,509016"/>
                </v:shape>
                <v:shape id="Shape 19522" o:spid="_x0000_s6035" style="position:absolute;left:6736;top:80619;width:10088;height:5029;visibility:visible;mso-wrap-style:square;v-text-anchor:top" coordsize="1008888,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" path="m100584,l905256,r,3048l908304,3048r3048,6096l914400,12192r3048,l917448,18288r3048,l920496,24384r3048,l926592,30480r3048,l929640,36576r3048,l932688,42672r3048,l935736,48768r3048,l938784,54864r3048,l941832,57912r3048,l944880,64008r3048,l950976,70103r3048,l954024,76200r3048,l957072,85344r3048,l960120,91440r3048,l963168,97536r3048,l966216,100584r3048,l969264,106680r3048,l972312,112776r3048,l975360,118872r3048,l978408,124968r3048,l981456,140208r3048,l984504,146303r3048,l987552,158496r3048,l990600,164592r3048,l993648,176784r3048,l996696,185927r3048,l999744,198120r3048,l1002792,216408r3048,l1005840,237744r3048,l1008888,295656r-3048,l1005840,316992r-3048,l1002792,332232r-3048,l999744,344424r-3048,l996696,356616r-3048,l993648,362712r-3048,l990600,374903r-3048,l987552,381000r-3048,l984504,390144r-3048,l981456,399288r-3048,l978408,405384r-6096,3048l972312,414527r-3048,l969264,420624r-3048,l966216,426720r-6096,3048l960120,435864r-3048,l957072,441960r-3048,l954024,445008r-6096,3048l947928,454152r-3048,l944880,460248r-6096,3048l938784,466344r-3048,3048l935736,475488r-6096,3048l929640,481584r-12192,6096l917448,493776r-3048,l914400,496824r-6096,3048l908304,502920r-810768,l97536,499872r-3048,l94488,493776r-3048,l88392,487680r-3048,l85344,484632r-3048,l79248,478536r-3048,l76200,466344r-3048,l70104,460248r-3048,l57912,441960r-3048,-3048l36576,402336r-3048,-3048l33528,393192r-3048,l30480,387096r-3048,l27432,374903r-3048,l24384,368808r-3048,l21336,362712r-3048,l18288,353568r-3048,l15240,341376r-3048,l12192,332232r-3048,l9144,320040r-3048,l6096,304800r-3048,l3048,280416r-3048,l,219456r3048,l3048,195072r3048,l6096,182880r3048,l9144,167640r3048,l12192,158496r3048,l15240,152400r3048,l18288,140208r3048,l21336,131064r3048,l24384,124968r3048,l27432,118872r6096,-3048l33528,97536r3048,l36576,94488r3048,l39624,88392r3048,l42672,82296r3048,l45720,76200r3048,l48768,70103r6096,-3047l54864,60960r3048,l57912,57912r6096,-3048l64008,51816r3048,l67056,45720r3048,l70104,39624r3048,l73152,36576r3048,-3049l76200,27432r6096,-3048l82296,21336r6096,-3048l88392,12192r3048,l97536,9144r,-6096l100584,3048r,-3048xe" stroked="f" strokeweight="0">
                  <v:stroke endcap="round"/>
                  <v:path arrowok="t" textboxrect="0,0,1008888,502920"/>
                </v:shape>
                <v:shape id="Shape 19523" o:spid="_x0000_s6036" style="position:absolute;left:6705;top:80589;width:5060;height:5090;visibility:visible;mso-wrap-style:square;v-text-anchor:top" coordsize="505968,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" path="m100584,l505968,r,6096l105156,6096r-1524,3048l100584,9144r-6096,6096l97536,15240r-3048,3048l91440,18288r-9144,9144l85344,27432r-3048,6095l79248,33527r-3048,6097l79248,39624,70104,57912r-3048,l60960,60960r3048,l60960,67056r-3048,l54864,70103r3048,l36576,109727r,6097l33528,118872r3048,l27432,137160r,6096l24384,146303r,6097l18288,164592r,3048l15240,173736r,12191l12192,188975r,6097l9144,201168r,18288l6096,219456r-3048,3047l6096,222503r,57912l9144,280415r,18288l12192,304800r,12192l15240,320040r,6096l18288,332232r,3048l21336,341375r,6097l24384,353568r,6096l33528,374903r,6097l39624,399288r-3048,l39624,402336r3048,l73152,457200r-3048,l79248,466344r6096,12192l82296,478536r6096,6096l91440,484632r3048,3048l91440,487680r6096,6095l100584,493775r3048,6097l100584,499872r3048,3048l505968,502920r,6095l100584,509015r,-3047l97536,502920r-3048,-6096l79248,481584,76200,469392r-9144,-9144l36576,402336,27432,384048r,-6097l18288,359664r,-3049l15240,350520r,-6096l12192,338327r,-3047l9144,329184r,-6096l6096,316992r,-9144l3048,301751r,-18287l,280415,,219456r3048,-3048l3048,198120r3048,-6096l6096,185927r3048,-3047l9144,170688r3048,-6096l12192,161544r6096,-12193l18288,143256r3048,-3048l21336,134112r9144,-18288l33528,112775r,-6095l51816,67056r3048,-3048l57912,57912r6096,-3048l73152,36575r6096,-6095l79248,24384,97536,6096,100584,xe" fillcolor="black" stroked="f" strokeweight="0">
                  <v:stroke endcap="round"/>
                  <v:path arrowok="t" textboxrect="0,0,505968,509015"/>
                </v:shape>
                <v:shape id="Shape 19524" o:spid="_x0000_s6037" style="position:absolute;left:11765;top:80589;width:5090;height:5090;visibility:visible;mso-wrap-style:square;v-text-anchor:top" coordsize="509016,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" path="m,l402336,r3048,3048l408432,3048r3048,6096l408432,9144r6096,6096l417576,15240r3048,6096l417576,21336r6096,6096l426720,27432r6096,12192l429768,39624r3048,6096l435864,45720r9144,15240l441960,60960r6096,6096l451104,67056r6096,12192l460248,88392r18288,39623l478536,134112r9144,15239l487680,155448r6096,12192l493776,173736r3048,6096l496824,185927r3048,3048l499872,195072r3048,6096l502920,213360r3048,6096l505968,237744r3048,l509016,295656r-3048,l502920,298703r3048,l505968,316992r-3048,3048l502920,332232r-3048,l496824,335280r3048,l499872,341375r-3048,6097l496824,353568r-3048,6096l493776,362712r-3048,l487680,365760r3048,l490728,371856r-6096,12192l484632,390144r-3048,l478536,393192r3048,l475488,408432r-3048,l469392,411480r3048,l463296,429768r-3048,l457200,432815r3048,l451104,448056r-3048,l445008,451103r3048,l441960,463296r-3048,l432816,472440r,6096l429768,478536r-15240,12191l417576,490727r-3048,6097l411480,496824r-9144,9144l402336,509015,,509015r,-6095l399288,502920r9144,-9145l411480,487680r15240,-12192l429768,469392r6096,-9144l441960,448056r3048,-3048l454152,429768r3048,-3048l466344,408432r3048,-3048l478536,390144r,-3048l478536,381000r6096,-12192l484632,362712r3048,-3048l487680,356615r3048,-6095l490728,344424r3048,-6097l493776,332232r3048,-3048l496824,316992r3048,-3048l499872,295656r3048,-3048l502920,240792r-3048,-3048l499872,222503r-3048,-6095l496824,204215r-3048,-6095l493776,192024r-3048,-6097l490728,182880r-3048,-6096l487680,170688r-6096,-12192l481584,152400r-6096,-15240l475488,131064,454152,91440r-3048,-9144l445008,70103r-6096,-6095l432816,48768r-6096,-6096l420624,30480r-6096,-6096l411480,15240r-6096,-3048l402336,6096,,6096,,xe" fillcolor="black" stroked="f" strokeweight="0">
                  <v:stroke endcap="round"/>
                  <v:path arrowok="t" textboxrect="0,0,509016,509015"/>
                </v:shape>
                <v:shape id="Shape 19525" o:spid="_x0000_s6038" style="position:absolute;left:11399;top:79888;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" path="m,l70104,r,3048l67056,3048r,6096l64008,9144r,6096l60960,15240r,6096l57912,21336r,6096l54864,27432r,6096l51816,33528r,6096l48768,39624r,3048l45720,42672r,6096l42672,48768r,6096l39624,54864r,12192l33528,67056r,-3048l24384,45720,21336,42672,,xe" fillcolor="black" stroked="f" strokeweight="0">
                  <v:stroke endcap="round"/>
                  <v:path arrowok="t" textboxrect="0,0,70104,67056"/>
                </v:shape>
                <v:shape id="Shape 19526" o:spid="_x0000_s6039" style="position:absolute;left:11399;top:79888;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" path="m,l70104,,36576,67056,,e" filled="f" strokeweight=".24pt">
                  <v:stroke endcap="round"/>
                  <v:path arrowok="t" textboxrect="0,0,70104,67056"/>
                </v:shape>
                <v:shape id="Shape 457542" o:spid="_x0000_s6040" style="position:absolute;left:6736;top:78851;width:18470;height:92;visibility:visible;mso-wrap-style:square;v-text-anchor:top" coordsize="18470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" path="m,l1847088,r,9144l,9144,,e" fillcolor="black" stroked="f" strokeweight="0">
                  <v:stroke endcap="round"/>
                  <v:path arrowok="t" textboxrect="0,0,1847088,9144"/>
                </v:shape>
                <v:shape id="Shape 457543" o:spid="_x0000_s6041" style="position:absolute;left:25176;top:67970;width:91;height:10912;visibility:visible;mso-wrap-style:square;v-text-anchor:top" coordsize="9144,1091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" path="m,l9144,r,1091185l,1091185,,e" fillcolor="black" stroked="f" strokeweight="0">
                  <v:stroke endcap="round"/>
                  <v:path arrowok="t" textboxrect="0,0,9144,1091185"/>
                </v:shape>
                <v:shape id="Shape 19529" o:spid="_x0000_s6042" style="position:absolute;left:11795;top:78546;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" path="m67056,r,67056l,33528,67056,xe" fillcolor="black" strokeweight=".24pt">
                  <v:stroke endcap="round"/>
                  <v:path arrowok="t" textboxrect="0,0,67056,67056"/>
                </v:shape>
                <v:shape id="Shape 19530" o:spid="_x0000_s6043" style="position:absolute;left:11094;top:78546;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" path="m,l70104,33528,,67056,,xe" fillcolor="black" strokeweight=".24pt">
                  <v:stroke endcap="round"/>
                  <v:path arrowok="t" textboxrect="0,0,70104,67056"/>
                </v:shape>
                <v:shape id="Shape 19531" o:spid="_x0000_s6044" style="position:absolute;left:18166;top:78211;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" path="m,l67056,,33528,67056,,xe" fillcolor="black" strokeweight=".24pt">
                  <v:stroke endcap="round"/>
                  <v:path arrowok="t" textboxrect="0,0,67056,67056"/>
                </v:shape>
                <v:shape id="Shape 457544" o:spid="_x0000_s6045" style="position:absolute;left:18501;top:50322;width:18440;height:91;visibility:visible;mso-wrap-style:square;v-text-anchor:top" coordsize="18440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" path="m,l1844040,r,9144l,9144,,e" fillcolor="black" stroked="f" strokeweight="0">
                  <v:stroke endcap="round"/>
                  <v:path arrowok="t" textboxrect="0,0,1844040,9144"/>
                </v:shape>
                <v:shape id="Shape 457545" o:spid="_x0000_s6046" style="position:absolute;left:1706;top:47000;width:10089;height:5029;visibility:visible;mso-wrap-style:square;v-text-anchor:top" coordsize="1008888,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" path="m,l1008888,r,502920l,502920,,e" stroked="f" strokeweight="0">
                  <v:stroke endcap="round"/>
                  <v:path arrowok="t" textboxrect="0,0,1008888,502920"/>
                </v:shape>
                <v:shape id="Shape 19534" o:spid="_x0000_s6047" style="position:absolute;left:1676;top:46969;width:5075;height:5090;visibility:visible;mso-wrap-style:square;v-text-anchor:top" coordsize="50749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" path="m,l3048,,507492,r,6096l6096,6096r,499872l507492,505968r,3048l,509016,,xe" fillcolor="black" stroked="f" strokeweight="0">
                  <v:stroke endcap="round"/>
                  <v:path arrowok="t" textboxrect="0,0,507492,509016"/>
                </v:shape>
                <v:shape id="Shape 19535" o:spid="_x0000_s6048" style="position:absolute;left:6751;top:46969;width:5044;height:5090;visibility:visible;mso-wrap-style:square;v-text-anchor:top" coordsize="50444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" path="m,l504444,r,6096l504444,505968r,3048l,509016r,-3048l501396,505968r,-499872l,6096,,xe" fillcolor="black" stroked="f" strokeweight="0">
                  <v:stroke endcap="round"/>
                  <v:path arrowok="t" textboxrect="0,0,504444,509016"/>
                </v:shape>
                <v:shape id="Shape 19536" o:spid="_x0000_s6049" style="position:absolute;left:2255;top:46969;width:61;height:5090;visibility:visible;mso-wrap-style:square;v-text-anchor:top" coordsize="609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" path="m,l6096,r,3048l6096,505968r-3048,l3048,509016r-3048,l,xe" fillcolor="black" stroked="f" strokeweight="0">
                  <v:stroke endcap="round"/>
                  <v:path arrowok="t" textboxrect="0,0,6096,509016"/>
                </v:shape>
                <v:shape id="Shape 19537" o:spid="_x0000_s6050" style="position:absolute;left:11186;top:46969;width:61;height:5090;visibility:visible;mso-wrap-style:square;v-text-anchor:top" coordsize="609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" path="m,l6096,r,505968l3048,505968r,3048l,509016r,-3048l,xe" fillcolor="black" stroked="f" strokeweight="0">
                  <v:stroke endcap="round"/>
                  <v:path arrowok="t" textboxrect="0,0,6096,509016"/>
                </v:shape>
                <v:shape id="Shape 19538" o:spid="_x0000_s6051" style="position:absolute;left:1737;top:53279;width:10058;height:5882;visibility:visible;mso-wrap-style:square;v-text-anchor:top" coordsize="1005840,58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" path="m502920,r502920,295656l502920,588264,,295656,502920,xe" stroked="f" strokeweight="0">
                  <v:stroke endcap="round"/>
                  <v:path arrowok="t" textboxrect="0,0,1005840,588264"/>
                </v:shape>
                <v:shape id="Shape 19539" o:spid="_x0000_s6052" style="position:absolute;left:1706;top:53248;width:5060;height:5944;visibility:visible;mso-wrap-style:square;v-text-anchor:top" coordsize="505960,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" path="m502920,r3040,l505960,4825r-1512,-883l5654,297172,504448,587380r1512,-874l505960,594360r-3040,l502920,591312,,298704r,-3048l502920,xe" fillcolor="black" stroked="f" strokeweight="0">
                  <v:stroke endcap="round"/>
                  <v:path arrowok="t" textboxrect="0,0,505960,594360"/>
                </v:shape>
                <v:shape id="Shape 19540" o:spid="_x0000_s6053" style="position:absolute;left:6766;top:53248;width:5060;height:5944;visibility:visible;mso-wrap-style:square;v-text-anchor:top" coordsize="50597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" path="m,l8,,502928,295656r3048,l505976,298704r-3048,l8,591312r,3048l,594360r,-7854l500306,297172,,4825,,xe" fillcolor="black" stroked="f" strokeweight="0">
                  <v:stroke endcap="round"/>
                  <v:path arrowok="t" textboxrect="0,0,505976,594360"/>
                </v:shape>
                <v:shape id="Shape 457546" o:spid="_x0000_s6054" style="position:absolute;left:31943;top:43647;width:10027;height:5029;visibility:visible;mso-wrap-style:square;v-text-anchor:top" coordsize="1002792,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" path="m,l1002792,r,502920l,502920,,e" stroked="f" strokeweight="0">
                  <v:stroke endcap="round"/>
                  <v:path arrowok="t" textboxrect="0,0,1002792,502920"/>
                </v:shape>
                <v:shape id="Shape 19542" o:spid="_x0000_s6055" style="position:absolute;left:31912;top:43616;width:5045;height:5091;visibility:visible;mso-wrap-style:square;v-text-anchor:top" coordsize="50444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" path="m,l3048,,504444,r,6096l6096,6096r,496824l504444,502920r,6096l,509016,,xe" fillcolor="black" stroked="f" strokeweight="0">
                  <v:stroke endcap="round"/>
                  <v:path arrowok="t" textboxrect="0,0,504444,509016"/>
                </v:shape>
                <v:shape id="Shape 19543" o:spid="_x0000_s6056" style="position:absolute;left:36957;top:43616;width:5044;height:5091;visibility:visible;mso-wrap-style:square;v-text-anchor:top" coordsize="50444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" path="m,l504444,r,505968l501396,505968r,3048l,509016r,-6096l498348,502920r,-496824l,6096,,xe" fillcolor="black" stroked="f" strokeweight="0">
                  <v:stroke endcap="round"/>
                  <v:path arrowok="t" textboxrect="0,0,504444,509016"/>
                </v:shape>
                <v:shape id="Shape 457547" o:spid="_x0000_s6057" style="position:absolute;left:30;top:13441;width:43617;height:92;visibility:visible;mso-wrap-style:square;v-text-anchor:top" coordsize="4361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" path="m,l4361688,r,9144l,9144,,e" fillcolor="black" stroked="f" strokeweight="0">
                  <v:stroke endcap="round"/>
                  <v:path arrowok="t" textboxrect="0,0,4361688,9144"/>
                </v:shape>
                <v:shape id="Shape 457548" o:spid="_x0000_s6058" style="position:absolute;left:43647;top:13472;width:91;height:41087;visibility:visible;mso-wrap-style:square;v-text-anchor:top" coordsize="9144,4108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" path="m,l9144,r,4108704l,4108704,,e" fillcolor="black" stroked="f" strokeweight="0">
                  <v:stroke endcap="round"/>
                  <v:path arrowok="t" textboxrect="0,0,9144,4108704"/>
                </v:shape>
                <v:shape id="Shape 457549" o:spid="_x0000_s6059" style="position:absolute;top:13472;width:91;height:42763;visibility:visible;mso-wrap-style:square;v-text-anchor:top" coordsize="9144,427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" path="m,l9144,r,4276345l,4276345,,e" fillcolor="black" stroked="f" strokeweight="0">
                  <v:stroke endcap="round"/>
                  <v:path arrowok="t" textboxrect="0,0,9144,4276345"/>
                </v:shape>
                <v:shape id="Shape 19547" o:spid="_x0000_s6060" style="position:absolute;left:18501;top:13106;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" path="m64008,r,67056l,36576,64008,xe" fillcolor="black" strokeweight=".24pt">
                  <v:stroke endcap="round"/>
                  <v:path arrowok="t" textboxrect="0,0,64008,67056"/>
                </v:shape>
                <v:shape id="Shape 19548" o:spid="_x0000_s6061" style="position:absolute;left:17830;top:13106;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" path="m,l67056,36576,,67056,,xe" fillcolor="black" strokeweight=".24pt">
                  <v:stroke endcap="round"/>
                  <v:path arrowok="t" textboxrect="0,0,67056,67056"/>
                </v:shape>
                <v:shape id="Shape 19549" o:spid="_x0000_s6062" style="position:absolute;left:18501;top:50017;width:640;height:701;visibility:visible;mso-wrap-style:square;v-text-anchor:top" coordsize="64008,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" path="m64008,r,70104l,33528,64008,xe" fillcolor="black" strokeweight=".24pt">
                  <v:stroke endcap="round"/>
                  <v:path arrowok="t" textboxrect="0,0,64008,70104"/>
                </v:shape>
                <v:rect id="Rectangle 19550" o:spid="_x0000_s6063" style="position:absolute;left:37856;top:79384;width:7936;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630-93/d101</w:t>
                        </w:r>
                      </w:p>
                    </w:txbxContent>
                  </v:textbox>
                </v:rect>
                <v:shape id="Shape 457550" o:spid="_x0000_s6064" style="position:absolute;left:13472;top:43647;width:10058;height:5029;visibility:visible;mso-wrap-style:square;v-text-anchor:top" coordsize="1005840,50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" path="m,l1005840,r,502920l,502920,,e" stroked="f" strokeweight="0">
                  <v:stroke endcap="round"/>
                  <v:path arrowok="t" textboxrect="0,0,1005840,502920"/>
                </v:shape>
                <v:shape id="Shape 19552" o:spid="_x0000_s6065" style="position:absolute;left:13441;top:43616;width:5060;height:5091;visibility:visible;mso-wrap-style:square;v-text-anchor:top" coordsize="5059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" path="m,l3048,,505968,r,6096l6096,6096r,496824l505968,502920r,6096l,509016,,xe" fillcolor="black" stroked="f" strokeweight="0">
                  <v:stroke endcap="round"/>
                  <v:path arrowok="t" textboxrect="0,0,505968,509016"/>
                </v:shape>
                <v:shape id="Shape 19553" o:spid="_x0000_s6066" style="position:absolute;left:18501;top:43616;width:5060;height:5091;visibility:visible;mso-wrap-style:square;v-text-anchor:top" coordsize="50596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" path="m,l505968,r,505968l502920,505968r,3048l,509016r,-6096l499872,502920r,-496824l,6096,,xe" fillcolor="black" stroked="f" strokeweight="0">
                  <v:stroke endcap="round"/>
                  <v:path arrowok="t" textboxrect="0,0,505968,509016"/>
                </v:shape>
                <v:rect id="Rectangle 19554" o:spid="_x0000_s6067" style="position:absolute;left:15666;top:1616;width:75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AC_</w:t>
                        </w:r>
                      </w:p>
                    </w:txbxContent>
                  </v:textbox>
                </v:rect>
                <v:rect id="Rectangle 19555" o:spid="_x0000_s6068" style="position:absolute;left:15209;top:2774;width:877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efficients_SA</w:t>
                        </w:r>
                      </w:p>
                    </w:txbxContent>
                  </v:textbox>
                </v:rect>
                <v:rect id="Rectangle 19556" o:spid="_x0000_s6069" style="position:absolute;left:16337;top:7773;width:59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Ss – 1</w:t>
                        </w:r>
                      </w:p>
                    </w:txbxContent>
                  </v:textbox>
                </v:rect>
                <v:rect id="Rectangle 19557" o:spid="_x0000_s6070" style="position:absolute;left:16337;top:8900;width:31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 = 0</w:t>
                        </w:r>
                      </w:p>
                    </w:txbxContent>
                  </v:textbox>
                </v:rect>
                <v:rect id="Rectangle 19558" o:spid="_x0000_s6071" style="position:absolute;left:16337;top:10028;width:396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R = 0</w:t>
                        </w:r>
                      </w:p>
                    </w:txbxContent>
                  </v:textbox>
                </v:rect>
                <v:rect id="Rectangle 19559" o:spid="_x0000_s6072" style="position:absolute;left:16520;top:17252;width:530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v:rect id="Rectangle 19560" o:spid="_x0000_s6073" style="position:absolute;left:16459;top:23318;width:54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ZZ(K) = 0</w:t>
                        </w:r>
                      </w:p>
                    </w:txbxContent>
                  </v:textbox>
                </v:rect>
                <v:rect id="Rectangle 19561" o:spid="_x0000_s6074" style="position:absolute;left:18227;top:24476;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42080" o:spid="_x0000_s6075" style="position:absolute;left:11795;top:23318;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42081" o:spid="_x0000_s6076" style="position:absolute;left:24017;top:23318;width:21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563" o:spid="_x0000_s6077" style="position:absolute;left:5333;top:31791;width:38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 &gt; 15</w:t>
                        </w:r>
                      </w:p>
                    </w:txbxContent>
                  </v:textbox>
                </v:rect>
                <v:rect id="Rectangle 19564" o:spid="_x0000_s6078" style="position:absolute;left:6492;top:3294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565" o:spid="_x0000_s6079" style="position:absolute;left:12435;top:31669;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566" o:spid="_x0000_s6080" style="position:absolute;left:7071;top:37216;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567" o:spid="_x0000_s6081" style="position:absolute;left:14935;top:36851;width:125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K </w:t>
                        </w:r>
                      </w:p>
                    </w:txbxContent>
                  </v:textbox>
                </v:rect>
                <v:rect id="Rectangle 19568" o:spid="_x0000_s6082" style="position:absolute;left:15849;top:36799;width:890;height:1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Segoe UI Symbol" w:eastAsia="Segoe UI Symbol" w:hAnsi="Segoe UI Symbol" w:cs="Segoe UI Symbol"/>
                            <w:sz w:val="15"/>
                          </w:rPr>
                          <w:t>≥</w:t>
                        </w:r>
                      </w:p>
                    </w:txbxContent>
                  </v:textbox>
                </v:rect>
                <v:rect id="Rectangle 19569" o:spid="_x0000_s6083" style="position:absolute;left:16398;top:36851;width:3055;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EOB</w:t>
                        </w:r>
                      </w:p>
                    </w:txbxContent>
                  </v:textbox>
                </v:rect>
                <v:rect id="Rectangle 19570" o:spid="_x0000_s6084" style="position:absolute;left:16550;top:3803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571" o:spid="_x0000_s6085" style="position:absolute;left:16977;top:40935;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572" o:spid="_x0000_s6086" style="position:absolute;left:22677;top:36729;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573" o:spid="_x0000_s6087" style="position:absolute;left:4450;top:41819;width:611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ZZ(K)| = 1</w:t>
                        </w:r>
                      </w:p>
                    </w:txbxContent>
                  </v:textbox>
                </v:rect>
                <v:rect id="Rectangle 19574" o:spid="_x0000_s6088" style="position:absolute;left:6492;top:42916;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575" o:spid="_x0000_s6089" style="position:absolute;left:7071;top:45964;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576" o:spid="_x0000_s6090" style="position:absolute;left:12436;top:41758;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577" o:spid="_x0000_s6091" style="position:absolute;left:26243;top:35662;width:1054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EOBRUN</w:t>
                        </w:r>
                      </w:p>
                    </w:txbxContent>
                  </v:textbox>
                </v:rect>
                <v:rect id="Rectangle 19578" o:spid="_x0000_s6092" style="position:absolute;left:26243;top:36759;width:944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_BE_bits</w:t>
                        </w:r>
                      </w:p>
                    </w:txbxContent>
                  </v:textbox>
                </v:rect>
                <v:rect id="Rectangle 19579" o:spid="_x0000_s6093" style="position:absolute;left:26243;top:37917;width:745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ZRL</w:t>
                        </w:r>
                      </w:p>
                    </w:txbxContent>
                  </v:textbox>
                </v:rect>
                <v:rect id="Rectangle 19580" o:spid="_x0000_s6094" style="position:absolute;left:26243;top:39015;width:948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_BR_bits</w:t>
                        </w:r>
                      </w:p>
                    </w:txbxContent>
                  </v:textbox>
                </v:rect>
                <v:rect id="Rectangle 19581" o:spid="_x0000_s6095" style="position:absolute;left:13899;top:44684;width:1214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LSB of ZZ(K)</w:t>
                        </w:r>
                      </w:p>
                    </w:txbxContent>
                  </v:textbox>
                </v:rect>
                <v:rect id="Rectangle 19582" o:spid="_x0000_s6096" style="position:absolute;left:13899;top:45781;width:922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to buffered bits</w:t>
                        </w:r>
                      </w:p>
                    </w:txbxContent>
                  </v:textbox>
                </v:rect>
                <v:rect id="Rectangle 19583" o:spid="_x0000_s6097" style="position:absolute;left:13899;top:46939;width:720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R = BR + 1</w:t>
                        </w:r>
                      </w:p>
                    </w:txbxContent>
                  </v:textbox>
                </v:rect>
                <v:rect id="Rectangle 19584" o:spid="_x0000_s6098" style="position:absolute;left:2773;top:47397;width:1054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EOBRUN</w:t>
                        </w:r>
                      </w:p>
                    </w:txbxContent>
                  </v:textbox>
                </v:rect>
                <v:rect id="Rectangle 19585" o:spid="_x0000_s6099" style="position:absolute;left:2773;top:48494;width:940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_BE_bits</w:t>
                        </w:r>
                      </w:p>
                    </w:txbxContent>
                  </v:textbox>
                </v:rect>
                <v:rect id="Rectangle 19586" o:spid="_x0000_s6100" style="position:absolute;left:2773;top:49652;width:996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R_ZZ(K)</w:t>
                        </w:r>
                      </w:p>
                    </w:txbxContent>
                  </v:textbox>
                </v:rect>
                <v:rect id="Rectangle 19587" o:spid="_x0000_s6101" style="position:absolute;left:2773;top:50780;width:948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_BR_bits</w:t>
                        </w:r>
                      </w:p>
                    </w:txbxContent>
                  </v:textbox>
                </v:rect>
                <v:rect id="Rectangle 19588" o:spid="_x0000_s6102" style="position:absolute;left:5303;top:55322;width:3883;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Se</w:t>
                        </w:r>
                      </w:p>
                    </w:txbxContent>
                  </v:textbox>
                </v:rect>
                <v:rect id="Rectangle 19589" o:spid="_x0000_s6103" style="position:absolute;left:6492;top:5641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590" o:spid="_x0000_s6104" style="position:absolute;left:366;top:55230;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591" o:spid="_x0000_s6105" style="position:absolute;left:7071;top:59894;width:2108;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592" o:spid="_x0000_s6106" style="position:absolute;left:18806;top:57729;width:219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593" o:spid="_x0000_s6107" style="position:absolute;left:24018;top:53493;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594" o:spid="_x0000_s6108" style="position:absolute;left:17038;top:53615;width:3926;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Se</w:t>
                        </w:r>
                      </w:p>
                    </w:txbxContent>
                  </v:textbox>
                </v:rect>
                <v:rect id="Rectangle 19595" o:spid="_x0000_s6109" style="position:absolute;left:18227;top:54773;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596" o:spid="_x0000_s6110" style="position:absolute;left:15362;top:59772;width:6677;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OBRUN =</w:t>
                        </w:r>
                      </w:p>
                    </w:txbxContent>
                  </v:textbox>
                </v:rect>
                <v:rect id="Rectangle 19597" o:spid="_x0000_s6111" style="position:absolute;left:15362;top:60930;width:87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EOBRUN + 1</w:t>
                        </w:r>
                      </w:p>
                    </w:txbxContent>
                  </v:textbox>
                </v:rect>
                <v:rect id="Rectangle 19598" o:spid="_x0000_s6112" style="position:absolute;left:15362;top:62027;width:81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E = BE + BR</w:t>
                        </w:r>
                      </w:p>
                    </w:txbxContent>
                  </v:textbox>
                </v:rect>
                <v:rect id="Rectangle 19599" o:spid="_x0000_s6113" style="position:absolute;left:14325;top:67574;width:1156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EOBRUN = X’7FFF’</w:t>
                        </w:r>
                      </w:p>
                    </w:txbxContent>
                  </v:textbox>
                </v:rect>
                <v:rect id="Rectangle 19600" o:spid="_x0000_s6114" style="position:absolute;left:18379;top:68672;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601" o:spid="_x0000_s6115" style="position:absolute;left:18806;top:71110;width:219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602" o:spid="_x0000_s6116" style="position:absolute;left:24018;top:66965;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603" o:spid="_x0000_s6117" style="position:absolute;left:14508;top:73609;width:1054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EOBRUN</w:t>
                        </w:r>
                      </w:p>
                    </w:txbxContent>
                  </v:textbox>
                </v:rect>
                <v:rect id="Rectangle 19604" o:spid="_x0000_s6118" style="position:absolute;left:14508;top:74707;width:944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_BE_bits</w:t>
                        </w:r>
                      </w:p>
                    </w:txbxContent>
                  </v:textbox>
                </v:rect>
                <v:rect id="Rectangle 19605" o:spid="_x0000_s6119" style="position:absolute;left:10637;top:82753;width:307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19606" o:spid="_x0000_s6120" style="position:absolute;left:34869;top:45781;width:550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 = R + 1</w:t>
                        </w:r>
                      </w:p>
                    </w:txbxContent>
                  </v:textbox>
                </v:rect>
                <v:rect id="Rectangle 19609" o:spid="_x0000_s6121" style="position:absolute;left:13563;top:45629;width:29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w:t>
                        </w:r>
                      </w:p>
                    </w:txbxContent>
                  </v:textbox>
                </v:rect>
                <v:rect id="Rectangle 19610" o:spid="_x0000_s6122" style="position:absolute;left:13777;top:45629;width:15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w:t>
                        </w:r>
                      </w:p>
                    </w:txbxContent>
                  </v:textbox>
                </v:rect>
                <v:rect id="Rectangle 19611" o:spid="_x0000_s6123" style="position:absolute;left:15453;top:60747;width:153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w:t>
                        </w:r>
                      </w:p>
                    </w:txbxContent>
                  </v:textbox>
                </v:rect>
                <w10:anchorlock/>
              </v:group>
            </w:pict>
          </mc:Fallback>
        </mc:AlternateContent>
      </w:r>
    </w:p>
    <w:p w:rsidR="00094CB9" w:rsidRDefault="00FE5CBC">
      <w:pPr>
        <w:pStyle w:val="6"/>
        <w:spacing w:after="41"/>
        <w:ind w:left="1147" w:right="0"/>
        <w:jc w:val="left"/>
      </w:pPr>
      <w:r>
        <w:lastRenderedPageBreak/>
        <w:t>Figure G.7 – Successive approximation coding of AC coefficients using Huffman coding</w:t>
      </w:r>
    </w:p>
    <w:p w:rsidR="00094CB9" w:rsidRDefault="00FE5CBC">
      <w:pPr>
        <w:spacing w:after="501" w:line="259" w:lineRule="auto"/>
        <w:ind w:left="3403" w:right="0" w:firstLine="0"/>
        <w:jc w:val="left"/>
      </w:pPr>
      <w:r>
        <w:rPr>
          <w:rFonts w:ascii="Calibri" w:eastAsia="Calibri" w:hAnsi="Calibri" w:cs="Calibri"/>
          <w:noProof/>
          <w:sz w:val="22"/>
        </w:rPr>
        <mc:AlternateContent>
          <mc:Choice Requires="wpg">
            <w:drawing>
              <wp:inline distT="0" distB="0" distL="0" distR="0">
                <wp:extent cx="1541609" cy="2819302"/>
                <wp:effectExtent l="0" t="0" r="0" b="0"/>
                <wp:docPr id="300570" name="Group 300570"/>
                <wp:cNvGraphicFramePr/>
                <a:graphic xmlns:a="http://schemas.openxmlformats.org/drawingml/2006/main">
                  <a:graphicData uri="http://schemas.microsoft.com/office/word/2010/wordprocessingGroup">
                    <wpg:wgp>
                      <wpg:cNvGrpSpPr/>
                      <wpg:grpSpPr>
                        <a:xfrm>
                          <a:off x="0" y="0"/>
                          <a:ext cx="1541609" cy="2819302"/>
                          <a:chOff x="0" y="0"/>
                          <a:chExt cx="1541609" cy="2819302"/>
                        </a:xfrm>
                      </wpg:grpSpPr>
                      <wps:wsp>
                        <wps:cNvPr id="457551" name="Shape 457551"/>
                        <wps:cNvSpPr/>
                        <wps:spPr>
                          <a:xfrm>
                            <a:off x="3048" y="929640"/>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52" name="Shape 457552"/>
                        <wps:cNvSpPr/>
                        <wps:spPr>
                          <a:xfrm>
                            <a:off x="844296" y="170688"/>
                            <a:ext cx="9144" cy="2365248"/>
                          </a:xfrm>
                          <a:custGeom>
                            <a:avLst/>
                            <a:gdLst/>
                            <a:ahLst/>
                            <a:cxnLst/>
                            <a:rect l="0" t="0" r="0" b="0"/>
                            <a:pathLst>
                              <a:path w="9144" h="2365248">
                                <a:moveTo>
                                  <a:pt x="0" y="0"/>
                                </a:moveTo>
                                <a:lnTo>
                                  <a:pt x="9144" y="0"/>
                                </a:lnTo>
                                <a:lnTo>
                                  <a:pt x="9144" y="2365248"/>
                                </a:lnTo>
                                <a:lnTo>
                                  <a:pt x="0" y="236524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18" name="Shape 19618"/>
                        <wps:cNvSpPr/>
                        <wps:spPr>
                          <a:xfrm>
                            <a:off x="341376" y="3048"/>
                            <a:ext cx="1014984" cy="505968"/>
                          </a:xfrm>
                          <a:custGeom>
                            <a:avLst/>
                            <a:gdLst/>
                            <a:ahLst/>
                            <a:cxnLst/>
                            <a:rect l="0" t="0" r="0" b="0"/>
                            <a:pathLst>
                              <a:path w="1014984" h="505968">
                                <a:moveTo>
                                  <a:pt x="103632"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2688" y="27432"/>
                                </a:lnTo>
                                <a:lnTo>
                                  <a:pt x="935736" y="27432"/>
                                </a:lnTo>
                                <a:lnTo>
                                  <a:pt x="944880" y="45720"/>
                                </a:lnTo>
                                <a:lnTo>
                                  <a:pt x="947928" y="45720"/>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9728"/>
                                </a:lnTo>
                                <a:lnTo>
                                  <a:pt x="981456" y="109728"/>
                                </a:lnTo>
                                <a:lnTo>
                                  <a:pt x="981456" y="112776"/>
                                </a:lnTo>
                                <a:lnTo>
                                  <a:pt x="984504" y="112776"/>
                                </a:lnTo>
                                <a:lnTo>
                                  <a:pt x="984504" y="118872"/>
                                </a:lnTo>
                                <a:lnTo>
                                  <a:pt x="987552" y="118872"/>
                                </a:lnTo>
                                <a:lnTo>
                                  <a:pt x="987552" y="128015"/>
                                </a:lnTo>
                                <a:lnTo>
                                  <a:pt x="990600" y="128015"/>
                                </a:lnTo>
                                <a:lnTo>
                                  <a:pt x="990600" y="134112"/>
                                </a:lnTo>
                                <a:lnTo>
                                  <a:pt x="993648" y="134112"/>
                                </a:lnTo>
                                <a:lnTo>
                                  <a:pt x="993648" y="140208"/>
                                </a:lnTo>
                                <a:lnTo>
                                  <a:pt x="996696" y="140208"/>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6512"/>
                                </a:lnTo>
                                <a:lnTo>
                                  <a:pt x="1011936" y="286512"/>
                                </a:lnTo>
                                <a:lnTo>
                                  <a:pt x="1011936" y="307848"/>
                                </a:lnTo>
                                <a:lnTo>
                                  <a:pt x="1008888" y="307848"/>
                                </a:lnTo>
                                <a:lnTo>
                                  <a:pt x="1008888" y="320040"/>
                                </a:lnTo>
                                <a:lnTo>
                                  <a:pt x="1005840" y="320040"/>
                                </a:lnTo>
                                <a:lnTo>
                                  <a:pt x="1005840" y="338328"/>
                                </a:lnTo>
                                <a:lnTo>
                                  <a:pt x="1002792" y="338328"/>
                                </a:lnTo>
                                <a:lnTo>
                                  <a:pt x="1002792" y="347472"/>
                                </a:lnTo>
                                <a:lnTo>
                                  <a:pt x="999744" y="347472"/>
                                </a:lnTo>
                                <a:lnTo>
                                  <a:pt x="999744" y="353568"/>
                                </a:lnTo>
                                <a:lnTo>
                                  <a:pt x="996696" y="353568"/>
                                </a:lnTo>
                                <a:lnTo>
                                  <a:pt x="996696" y="362712"/>
                                </a:lnTo>
                                <a:lnTo>
                                  <a:pt x="993648" y="362712"/>
                                </a:lnTo>
                                <a:lnTo>
                                  <a:pt x="993648" y="374903"/>
                                </a:lnTo>
                                <a:lnTo>
                                  <a:pt x="990600" y="374903"/>
                                </a:lnTo>
                                <a:lnTo>
                                  <a:pt x="990600" y="381000"/>
                                </a:lnTo>
                                <a:lnTo>
                                  <a:pt x="987552" y="381000"/>
                                </a:lnTo>
                                <a:lnTo>
                                  <a:pt x="987552" y="387096"/>
                                </a:lnTo>
                                <a:lnTo>
                                  <a:pt x="984504" y="387096"/>
                                </a:lnTo>
                                <a:lnTo>
                                  <a:pt x="984504" y="393192"/>
                                </a:lnTo>
                                <a:lnTo>
                                  <a:pt x="981456" y="393192"/>
                                </a:lnTo>
                                <a:lnTo>
                                  <a:pt x="981456" y="402336"/>
                                </a:lnTo>
                                <a:lnTo>
                                  <a:pt x="978408" y="405384"/>
                                </a:lnTo>
                                <a:lnTo>
                                  <a:pt x="978408" y="411480"/>
                                </a:lnTo>
                                <a:lnTo>
                                  <a:pt x="975360" y="411480"/>
                                </a:lnTo>
                                <a:lnTo>
                                  <a:pt x="975360" y="417576"/>
                                </a:lnTo>
                                <a:lnTo>
                                  <a:pt x="972312" y="417576"/>
                                </a:lnTo>
                                <a:lnTo>
                                  <a:pt x="972312" y="423672"/>
                                </a:lnTo>
                                <a:lnTo>
                                  <a:pt x="969264" y="423672"/>
                                </a:lnTo>
                                <a:lnTo>
                                  <a:pt x="969264" y="429768"/>
                                </a:lnTo>
                                <a:lnTo>
                                  <a:pt x="966216" y="429768"/>
                                </a:lnTo>
                                <a:lnTo>
                                  <a:pt x="966216" y="435864"/>
                                </a:lnTo>
                                <a:lnTo>
                                  <a:pt x="963168" y="435864"/>
                                </a:lnTo>
                                <a:lnTo>
                                  <a:pt x="963168" y="441960"/>
                                </a:lnTo>
                                <a:lnTo>
                                  <a:pt x="960120" y="441960"/>
                                </a:lnTo>
                                <a:lnTo>
                                  <a:pt x="960120" y="448056"/>
                                </a:lnTo>
                                <a:lnTo>
                                  <a:pt x="957072" y="448056"/>
                                </a:lnTo>
                                <a:lnTo>
                                  <a:pt x="950976" y="451103"/>
                                </a:lnTo>
                                <a:lnTo>
                                  <a:pt x="950976" y="457200"/>
                                </a:lnTo>
                                <a:lnTo>
                                  <a:pt x="947928" y="457200"/>
                                </a:lnTo>
                                <a:lnTo>
                                  <a:pt x="947928" y="463296"/>
                                </a:lnTo>
                                <a:lnTo>
                                  <a:pt x="944880" y="463296"/>
                                </a:lnTo>
                                <a:lnTo>
                                  <a:pt x="944880" y="469392"/>
                                </a:lnTo>
                                <a:lnTo>
                                  <a:pt x="941832" y="469392"/>
                                </a:lnTo>
                                <a:lnTo>
                                  <a:pt x="941832" y="472440"/>
                                </a:lnTo>
                                <a:lnTo>
                                  <a:pt x="935736" y="472440"/>
                                </a:lnTo>
                                <a:lnTo>
                                  <a:pt x="935736" y="478536"/>
                                </a:lnTo>
                                <a:lnTo>
                                  <a:pt x="932688" y="478536"/>
                                </a:lnTo>
                                <a:lnTo>
                                  <a:pt x="932688" y="487680"/>
                                </a:lnTo>
                                <a:lnTo>
                                  <a:pt x="926592" y="490728"/>
                                </a:lnTo>
                                <a:lnTo>
                                  <a:pt x="926592" y="496824"/>
                                </a:lnTo>
                                <a:lnTo>
                                  <a:pt x="923544" y="496824"/>
                                </a:lnTo>
                                <a:lnTo>
                                  <a:pt x="917448" y="499872"/>
                                </a:lnTo>
                                <a:lnTo>
                                  <a:pt x="917448"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9248" y="475488"/>
                                </a:lnTo>
                                <a:lnTo>
                                  <a:pt x="76200" y="475488"/>
                                </a:lnTo>
                                <a:lnTo>
                                  <a:pt x="76200" y="469392"/>
                                </a:lnTo>
                                <a:lnTo>
                                  <a:pt x="70104" y="469392"/>
                                </a:lnTo>
                                <a:lnTo>
                                  <a:pt x="67056" y="463296"/>
                                </a:lnTo>
                                <a:lnTo>
                                  <a:pt x="67056" y="457200"/>
                                </a:lnTo>
                                <a:lnTo>
                                  <a:pt x="64008" y="451103"/>
                                </a:lnTo>
                                <a:lnTo>
                                  <a:pt x="60960" y="448056"/>
                                </a:lnTo>
                                <a:lnTo>
                                  <a:pt x="57912" y="448056"/>
                                </a:lnTo>
                                <a:lnTo>
                                  <a:pt x="36576" y="405384"/>
                                </a:lnTo>
                                <a:lnTo>
                                  <a:pt x="33528" y="402336"/>
                                </a:lnTo>
                                <a:lnTo>
                                  <a:pt x="30480" y="402336"/>
                                </a:lnTo>
                                <a:lnTo>
                                  <a:pt x="30480" y="396240"/>
                                </a:lnTo>
                                <a:lnTo>
                                  <a:pt x="27432" y="396240"/>
                                </a:lnTo>
                                <a:lnTo>
                                  <a:pt x="27432" y="384048"/>
                                </a:lnTo>
                                <a:lnTo>
                                  <a:pt x="24384" y="384048"/>
                                </a:lnTo>
                                <a:lnTo>
                                  <a:pt x="24384" y="377952"/>
                                </a:lnTo>
                                <a:lnTo>
                                  <a:pt x="21336" y="377952"/>
                                </a:lnTo>
                                <a:lnTo>
                                  <a:pt x="21336" y="359664"/>
                                </a:lnTo>
                                <a:lnTo>
                                  <a:pt x="18288" y="359664"/>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22503"/>
                                </a:lnTo>
                                <a:lnTo>
                                  <a:pt x="3048" y="222503"/>
                                </a:lnTo>
                                <a:lnTo>
                                  <a:pt x="3048" y="204215"/>
                                </a:lnTo>
                                <a:lnTo>
                                  <a:pt x="6096" y="204215"/>
                                </a:lnTo>
                                <a:lnTo>
                                  <a:pt x="6096" y="185928"/>
                                </a:lnTo>
                                <a:lnTo>
                                  <a:pt x="9144" y="185928"/>
                                </a:lnTo>
                                <a:lnTo>
                                  <a:pt x="9144" y="173736"/>
                                </a:lnTo>
                                <a:lnTo>
                                  <a:pt x="12192" y="173736"/>
                                </a:lnTo>
                                <a:lnTo>
                                  <a:pt x="12192" y="164592"/>
                                </a:lnTo>
                                <a:lnTo>
                                  <a:pt x="15240" y="164592"/>
                                </a:lnTo>
                                <a:lnTo>
                                  <a:pt x="15240" y="155448"/>
                                </a:lnTo>
                                <a:lnTo>
                                  <a:pt x="18288" y="155448"/>
                                </a:lnTo>
                                <a:lnTo>
                                  <a:pt x="18288" y="143256"/>
                                </a:lnTo>
                                <a:lnTo>
                                  <a:pt x="21336" y="143256"/>
                                </a:lnTo>
                                <a:lnTo>
                                  <a:pt x="21336" y="124968"/>
                                </a:lnTo>
                                <a:lnTo>
                                  <a:pt x="24384" y="124968"/>
                                </a:lnTo>
                                <a:lnTo>
                                  <a:pt x="24384" y="118872"/>
                                </a:lnTo>
                                <a:lnTo>
                                  <a:pt x="30480" y="115824"/>
                                </a:lnTo>
                                <a:lnTo>
                                  <a:pt x="30480" y="112776"/>
                                </a:lnTo>
                                <a:lnTo>
                                  <a:pt x="33528" y="112776"/>
                                </a:lnTo>
                                <a:lnTo>
                                  <a:pt x="33528" y="106680"/>
                                </a:lnTo>
                                <a:lnTo>
                                  <a:pt x="36576" y="106680"/>
                                </a:lnTo>
                                <a:lnTo>
                                  <a:pt x="36576" y="100584"/>
                                </a:lnTo>
                                <a:lnTo>
                                  <a:pt x="39624" y="100584"/>
                                </a:lnTo>
                                <a:lnTo>
                                  <a:pt x="39624" y="94488"/>
                                </a:lnTo>
                                <a:lnTo>
                                  <a:pt x="42672" y="94488"/>
                                </a:lnTo>
                                <a:lnTo>
                                  <a:pt x="42672" y="88392"/>
                                </a:lnTo>
                                <a:lnTo>
                                  <a:pt x="45720" y="88392"/>
                                </a:lnTo>
                                <a:lnTo>
                                  <a:pt x="45720" y="82296"/>
                                </a:lnTo>
                                <a:lnTo>
                                  <a:pt x="48768" y="82296"/>
                                </a:lnTo>
                                <a:lnTo>
                                  <a:pt x="48768" y="76200"/>
                                </a:lnTo>
                                <a:lnTo>
                                  <a:pt x="51816" y="76200"/>
                                </a:lnTo>
                                <a:lnTo>
                                  <a:pt x="51816" y="70103"/>
                                </a:lnTo>
                                <a:lnTo>
                                  <a:pt x="57912" y="67056"/>
                                </a:lnTo>
                                <a:lnTo>
                                  <a:pt x="57912" y="64008"/>
                                </a:lnTo>
                                <a:lnTo>
                                  <a:pt x="60960" y="64008"/>
                                </a:lnTo>
                                <a:lnTo>
                                  <a:pt x="60960" y="57912"/>
                                </a:lnTo>
                                <a:lnTo>
                                  <a:pt x="64008" y="57912"/>
                                </a:lnTo>
                                <a:lnTo>
                                  <a:pt x="64008" y="51815"/>
                                </a:lnTo>
                                <a:lnTo>
                                  <a:pt x="67056" y="51815"/>
                                </a:lnTo>
                                <a:lnTo>
                                  <a:pt x="67056" y="48768"/>
                                </a:lnTo>
                                <a:lnTo>
                                  <a:pt x="70104" y="45720"/>
                                </a:lnTo>
                                <a:lnTo>
                                  <a:pt x="70104" y="39624"/>
                                </a:lnTo>
                                <a:lnTo>
                                  <a:pt x="73152" y="39624"/>
                                </a:lnTo>
                                <a:lnTo>
                                  <a:pt x="73152" y="33528"/>
                                </a:lnTo>
                                <a:lnTo>
                                  <a:pt x="79248" y="30480"/>
                                </a:lnTo>
                                <a:lnTo>
                                  <a:pt x="79248" y="27432"/>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619" name="Shape 19619"/>
                        <wps:cNvSpPr/>
                        <wps:spPr>
                          <a:xfrm>
                            <a:off x="338328" y="0"/>
                            <a:ext cx="510540" cy="512063"/>
                          </a:xfrm>
                          <a:custGeom>
                            <a:avLst/>
                            <a:gdLst/>
                            <a:ahLst/>
                            <a:cxnLst/>
                            <a:rect l="0" t="0" r="0" b="0"/>
                            <a:pathLst>
                              <a:path w="510540" h="512063">
                                <a:moveTo>
                                  <a:pt x="103632" y="0"/>
                                </a:moveTo>
                                <a:lnTo>
                                  <a:pt x="510540" y="0"/>
                                </a:lnTo>
                                <a:lnTo>
                                  <a:pt x="510540" y="6096"/>
                                </a:lnTo>
                                <a:lnTo>
                                  <a:pt x="106680" y="6096"/>
                                </a:lnTo>
                                <a:lnTo>
                                  <a:pt x="106680" y="3048"/>
                                </a:lnTo>
                                <a:lnTo>
                                  <a:pt x="100584" y="9144"/>
                                </a:lnTo>
                                <a:lnTo>
                                  <a:pt x="103632" y="9144"/>
                                </a:lnTo>
                                <a:lnTo>
                                  <a:pt x="94488" y="21336"/>
                                </a:lnTo>
                                <a:lnTo>
                                  <a:pt x="79248" y="33527"/>
                                </a:lnTo>
                                <a:lnTo>
                                  <a:pt x="82296" y="33527"/>
                                </a:lnTo>
                                <a:lnTo>
                                  <a:pt x="73152" y="45720"/>
                                </a:lnTo>
                                <a:lnTo>
                                  <a:pt x="60960" y="70103"/>
                                </a:lnTo>
                                <a:lnTo>
                                  <a:pt x="33528" y="115824"/>
                                </a:lnTo>
                                <a:lnTo>
                                  <a:pt x="30480" y="118872"/>
                                </a:lnTo>
                                <a:lnTo>
                                  <a:pt x="33528" y="118872"/>
                                </a:lnTo>
                                <a:lnTo>
                                  <a:pt x="27432" y="131063"/>
                                </a:lnTo>
                                <a:lnTo>
                                  <a:pt x="27432" y="137160"/>
                                </a:lnTo>
                                <a:lnTo>
                                  <a:pt x="24384" y="149351"/>
                                </a:lnTo>
                                <a:lnTo>
                                  <a:pt x="24384" y="155448"/>
                                </a:lnTo>
                                <a:lnTo>
                                  <a:pt x="21336" y="161544"/>
                                </a:lnTo>
                                <a:lnTo>
                                  <a:pt x="21336" y="164592"/>
                                </a:lnTo>
                                <a:lnTo>
                                  <a:pt x="15240" y="167639"/>
                                </a:lnTo>
                                <a:lnTo>
                                  <a:pt x="18288" y="167639"/>
                                </a:lnTo>
                                <a:lnTo>
                                  <a:pt x="18288" y="173736"/>
                                </a:lnTo>
                                <a:lnTo>
                                  <a:pt x="15240" y="179832"/>
                                </a:lnTo>
                                <a:lnTo>
                                  <a:pt x="15240" y="185927"/>
                                </a:lnTo>
                                <a:lnTo>
                                  <a:pt x="12192" y="192024"/>
                                </a:lnTo>
                                <a:lnTo>
                                  <a:pt x="12192" y="204215"/>
                                </a:lnTo>
                                <a:lnTo>
                                  <a:pt x="9144" y="210312"/>
                                </a:lnTo>
                                <a:lnTo>
                                  <a:pt x="9144" y="222503"/>
                                </a:lnTo>
                                <a:lnTo>
                                  <a:pt x="6096" y="228600"/>
                                </a:lnTo>
                                <a:lnTo>
                                  <a:pt x="6096" y="281939"/>
                                </a:lnTo>
                                <a:lnTo>
                                  <a:pt x="9144" y="283463"/>
                                </a:lnTo>
                                <a:lnTo>
                                  <a:pt x="9144" y="301751"/>
                                </a:lnTo>
                                <a:lnTo>
                                  <a:pt x="12192" y="307848"/>
                                </a:lnTo>
                                <a:lnTo>
                                  <a:pt x="12192" y="316992"/>
                                </a:lnTo>
                                <a:lnTo>
                                  <a:pt x="15240" y="323088"/>
                                </a:lnTo>
                                <a:lnTo>
                                  <a:pt x="15240" y="329184"/>
                                </a:lnTo>
                                <a:lnTo>
                                  <a:pt x="18288" y="335280"/>
                                </a:lnTo>
                                <a:lnTo>
                                  <a:pt x="18288" y="338327"/>
                                </a:lnTo>
                                <a:lnTo>
                                  <a:pt x="21336" y="344424"/>
                                </a:lnTo>
                                <a:lnTo>
                                  <a:pt x="21336" y="350520"/>
                                </a:lnTo>
                                <a:lnTo>
                                  <a:pt x="24384" y="359663"/>
                                </a:lnTo>
                                <a:lnTo>
                                  <a:pt x="24384" y="365760"/>
                                </a:lnTo>
                                <a:lnTo>
                                  <a:pt x="33528" y="384048"/>
                                </a:lnTo>
                                <a:lnTo>
                                  <a:pt x="33528" y="390144"/>
                                </a:lnTo>
                                <a:lnTo>
                                  <a:pt x="39624" y="402336"/>
                                </a:lnTo>
                                <a:lnTo>
                                  <a:pt x="36576" y="402336"/>
                                </a:lnTo>
                                <a:lnTo>
                                  <a:pt x="39624" y="405384"/>
                                </a:lnTo>
                                <a:lnTo>
                                  <a:pt x="64008" y="445008"/>
                                </a:lnTo>
                                <a:lnTo>
                                  <a:pt x="60960" y="445008"/>
                                </a:lnTo>
                                <a:lnTo>
                                  <a:pt x="67056" y="451103"/>
                                </a:lnTo>
                                <a:lnTo>
                                  <a:pt x="76200" y="466344"/>
                                </a:lnTo>
                                <a:lnTo>
                                  <a:pt x="73152" y="466344"/>
                                </a:lnTo>
                                <a:lnTo>
                                  <a:pt x="79248" y="469392"/>
                                </a:lnTo>
                                <a:lnTo>
                                  <a:pt x="88392" y="481584"/>
                                </a:lnTo>
                                <a:lnTo>
                                  <a:pt x="85344" y="481584"/>
                                </a:lnTo>
                                <a:lnTo>
                                  <a:pt x="97536" y="493776"/>
                                </a:lnTo>
                                <a:lnTo>
                                  <a:pt x="94488" y="493776"/>
                                </a:lnTo>
                                <a:lnTo>
                                  <a:pt x="106680" y="502920"/>
                                </a:lnTo>
                                <a:lnTo>
                                  <a:pt x="103632" y="502920"/>
                                </a:lnTo>
                                <a:lnTo>
                                  <a:pt x="106680" y="505968"/>
                                </a:lnTo>
                                <a:lnTo>
                                  <a:pt x="510540" y="505968"/>
                                </a:lnTo>
                                <a:lnTo>
                                  <a:pt x="510540" y="510539"/>
                                </a:lnTo>
                                <a:lnTo>
                                  <a:pt x="103632" y="512063"/>
                                </a:lnTo>
                                <a:lnTo>
                                  <a:pt x="97536" y="499872"/>
                                </a:lnTo>
                                <a:lnTo>
                                  <a:pt x="91440" y="496824"/>
                                </a:lnTo>
                                <a:lnTo>
                                  <a:pt x="88392" y="490727"/>
                                </a:lnTo>
                                <a:lnTo>
                                  <a:pt x="82296" y="484632"/>
                                </a:lnTo>
                                <a:lnTo>
                                  <a:pt x="76200" y="472439"/>
                                </a:lnTo>
                                <a:lnTo>
                                  <a:pt x="76200" y="475488"/>
                                </a:lnTo>
                                <a:lnTo>
                                  <a:pt x="70104" y="469392"/>
                                </a:lnTo>
                                <a:lnTo>
                                  <a:pt x="64008" y="451103"/>
                                </a:lnTo>
                                <a:lnTo>
                                  <a:pt x="57912" y="448056"/>
                                </a:lnTo>
                                <a:lnTo>
                                  <a:pt x="36576" y="405384"/>
                                </a:lnTo>
                                <a:lnTo>
                                  <a:pt x="33528" y="405384"/>
                                </a:lnTo>
                                <a:lnTo>
                                  <a:pt x="27432" y="393192"/>
                                </a:lnTo>
                                <a:lnTo>
                                  <a:pt x="27432" y="387096"/>
                                </a:lnTo>
                                <a:lnTo>
                                  <a:pt x="21336" y="368808"/>
                                </a:lnTo>
                                <a:lnTo>
                                  <a:pt x="21336" y="362712"/>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25551"/>
                                </a:lnTo>
                                <a:lnTo>
                                  <a:pt x="3048" y="219456"/>
                                </a:lnTo>
                                <a:lnTo>
                                  <a:pt x="3048" y="207263"/>
                                </a:lnTo>
                                <a:lnTo>
                                  <a:pt x="6096" y="201168"/>
                                </a:lnTo>
                                <a:lnTo>
                                  <a:pt x="6096" y="188976"/>
                                </a:lnTo>
                                <a:lnTo>
                                  <a:pt x="9144" y="182880"/>
                                </a:lnTo>
                                <a:lnTo>
                                  <a:pt x="9144" y="176784"/>
                                </a:lnTo>
                                <a:lnTo>
                                  <a:pt x="12192" y="170688"/>
                                </a:lnTo>
                                <a:lnTo>
                                  <a:pt x="12192" y="164592"/>
                                </a:lnTo>
                                <a:lnTo>
                                  <a:pt x="15240" y="164592"/>
                                </a:lnTo>
                                <a:lnTo>
                                  <a:pt x="15240" y="158496"/>
                                </a:lnTo>
                                <a:lnTo>
                                  <a:pt x="18288" y="152400"/>
                                </a:lnTo>
                                <a:lnTo>
                                  <a:pt x="18288" y="146303"/>
                                </a:lnTo>
                                <a:lnTo>
                                  <a:pt x="24384" y="134112"/>
                                </a:lnTo>
                                <a:lnTo>
                                  <a:pt x="24384" y="128015"/>
                                </a:lnTo>
                                <a:lnTo>
                                  <a:pt x="27432" y="115824"/>
                                </a:lnTo>
                                <a:lnTo>
                                  <a:pt x="30480" y="115824"/>
                                </a:lnTo>
                                <a:lnTo>
                                  <a:pt x="54864" y="70103"/>
                                </a:lnTo>
                                <a:lnTo>
                                  <a:pt x="57912" y="67056"/>
                                </a:lnTo>
                                <a:lnTo>
                                  <a:pt x="76200" y="30480"/>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20" name="Shape 19620"/>
                        <wps:cNvSpPr/>
                        <wps:spPr>
                          <a:xfrm>
                            <a:off x="848868" y="0"/>
                            <a:ext cx="510540" cy="510539"/>
                          </a:xfrm>
                          <a:custGeom>
                            <a:avLst/>
                            <a:gdLst/>
                            <a:ahLst/>
                            <a:cxnLst/>
                            <a:rect l="0" t="0" r="0" b="0"/>
                            <a:pathLst>
                              <a:path w="510540" h="510539">
                                <a:moveTo>
                                  <a:pt x="0" y="0"/>
                                </a:moveTo>
                                <a:lnTo>
                                  <a:pt x="406908" y="0"/>
                                </a:lnTo>
                                <a:lnTo>
                                  <a:pt x="416052" y="9144"/>
                                </a:lnTo>
                                <a:lnTo>
                                  <a:pt x="413004" y="9144"/>
                                </a:lnTo>
                                <a:lnTo>
                                  <a:pt x="425196" y="21336"/>
                                </a:lnTo>
                                <a:lnTo>
                                  <a:pt x="422148" y="21336"/>
                                </a:lnTo>
                                <a:lnTo>
                                  <a:pt x="428244" y="27432"/>
                                </a:lnTo>
                                <a:lnTo>
                                  <a:pt x="437388" y="39624"/>
                                </a:lnTo>
                                <a:lnTo>
                                  <a:pt x="434340" y="39624"/>
                                </a:lnTo>
                                <a:lnTo>
                                  <a:pt x="440436" y="45720"/>
                                </a:lnTo>
                                <a:lnTo>
                                  <a:pt x="458724" y="73151"/>
                                </a:lnTo>
                                <a:lnTo>
                                  <a:pt x="455676" y="73151"/>
                                </a:lnTo>
                                <a:lnTo>
                                  <a:pt x="458724" y="76200"/>
                                </a:lnTo>
                                <a:lnTo>
                                  <a:pt x="483108" y="121920"/>
                                </a:lnTo>
                                <a:lnTo>
                                  <a:pt x="483108" y="124968"/>
                                </a:lnTo>
                                <a:lnTo>
                                  <a:pt x="492252" y="143256"/>
                                </a:lnTo>
                                <a:lnTo>
                                  <a:pt x="492252" y="149351"/>
                                </a:lnTo>
                                <a:lnTo>
                                  <a:pt x="495300" y="155448"/>
                                </a:lnTo>
                                <a:lnTo>
                                  <a:pt x="495300" y="161544"/>
                                </a:lnTo>
                                <a:lnTo>
                                  <a:pt x="498348" y="164592"/>
                                </a:lnTo>
                                <a:lnTo>
                                  <a:pt x="498348" y="172212"/>
                                </a:lnTo>
                                <a:lnTo>
                                  <a:pt x="501396" y="173736"/>
                                </a:lnTo>
                                <a:lnTo>
                                  <a:pt x="501396" y="179832"/>
                                </a:lnTo>
                                <a:lnTo>
                                  <a:pt x="504444" y="185927"/>
                                </a:lnTo>
                                <a:lnTo>
                                  <a:pt x="504444" y="198120"/>
                                </a:lnTo>
                                <a:lnTo>
                                  <a:pt x="507492" y="204215"/>
                                </a:lnTo>
                                <a:lnTo>
                                  <a:pt x="507492" y="220979"/>
                                </a:lnTo>
                                <a:lnTo>
                                  <a:pt x="510540" y="222503"/>
                                </a:lnTo>
                                <a:lnTo>
                                  <a:pt x="510540" y="286512"/>
                                </a:lnTo>
                                <a:lnTo>
                                  <a:pt x="504444" y="289560"/>
                                </a:lnTo>
                                <a:lnTo>
                                  <a:pt x="507492" y="289560"/>
                                </a:lnTo>
                                <a:lnTo>
                                  <a:pt x="507492" y="307848"/>
                                </a:lnTo>
                                <a:lnTo>
                                  <a:pt x="504444" y="310896"/>
                                </a:lnTo>
                                <a:lnTo>
                                  <a:pt x="504444" y="316992"/>
                                </a:lnTo>
                                <a:lnTo>
                                  <a:pt x="501396" y="323088"/>
                                </a:lnTo>
                                <a:lnTo>
                                  <a:pt x="501396" y="335280"/>
                                </a:lnTo>
                                <a:lnTo>
                                  <a:pt x="498348" y="341376"/>
                                </a:lnTo>
                                <a:lnTo>
                                  <a:pt x="498348" y="347472"/>
                                </a:lnTo>
                                <a:lnTo>
                                  <a:pt x="492252" y="350520"/>
                                </a:lnTo>
                                <a:lnTo>
                                  <a:pt x="495300" y="350520"/>
                                </a:lnTo>
                                <a:lnTo>
                                  <a:pt x="492252" y="356615"/>
                                </a:lnTo>
                                <a:lnTo>
                                  <a:pt x="492252" y="359663"/>
                                </a:lnTo>
                                <a:lnTo>
                                  <a:pt x="489204" y="365760"/>
                                </a:lnTo>
                                <a:lnTo>
                                  <a:pt x="489204" y="371856"/>
                                </a:lnTo>
                                <a:lnTo>
                                  <a:pt x="477012" y="396239"/>
                                </a:lnTo>
                                <a:lnTo>
                                  <a:pt x="477012" y="402336"/>
                                </a:lnTo>
                                <a:lnTo>
                                  <a:pt x="470916" y="408432"/>
                                </a:lnTo>
                                <a:lnTo>
                                  <a:pt x="449580" y="451103"/>
                                </a:lnTo>
                                <a:lnTo>
                                  <a:pt x="443484" y="454151"/>
                                </a:lnTo>
                                <a:lnTo>
                                  <a:pt x="446532" y="454151"/>
                                </a:lnTo>
                                <a:lnTo>
                                  <a:pt x="434340" y="472439"/>
                                </a:lnTo>
                                <a:lnTo>
                                  <a:pt x="428244" y="478536"/>
                                </a:lnTo>
                                <a:lnTo>
                                  <a:pt x="431292" y="475488"/>
                                </a:lnTo>
                                <a:lnTo>
                                  <a:pt x="425196" y="487680"/>
                                </a:lnTo>
                                <a:lnTo>
                                  <a:pt x="419100" y="493776"/>
                                </a:lnTo>
                                <a:lnTo>
                                  <a:pt x="422148" y="493776"/>
                                </a:lnTo>
                                <a:lnTo>
                                  <a:pt x="409956" y="502920"/>
                                </a:lnTo>
                                <a:lnTo>
                                  <a:pt x="413004" y="502920"/>
                                </a:lnTo>
                                <a:lnTo>
                                  <a:pt x="406908" y="509015"/>
                                </a:lnTo>
                                <a:lnTo>
                                  <a:pt x="0" y="510539"/>
                                </a:lnTo>
                                <a:lnTo>
                                  <a:pt x="0" y="505968"/>
                                </a:lnTo>
                                <a:lnTo>
                                  <a:pt x="403860" y="505968"/>
                                </a:lnTo>
                                <a:lnTo>
                                  <a:pt x="406908" y="499872"/>
                                </a:lnTo>
                                <a:lnTo>
                                  <a:pt x="413004" y="496824"/>
                                </a:lnTo>
                                <a:lnTo>
                                  <a:pt x="416052" y="490727"/>
                                </a:lnTo>
                                <a:lnTo>
                                  <a:pt x="422148" y="484632"/>
                                </a:lnTo>
                                <a:lnTo>
                                  <a:pt x="425196" y="472439"/>
                                </a:lnTo>
                                <a:lnTo>
                                  <a:pt x="431292" y="469392"/>
                                </a:lnTo>
                                <a:lnTo>
                                  <a:pt x="440436" y="451103"/>
                                </a:lnTo>
                                <a:lnTo>
                                  <a:pt x="446532" y="448056"/>
                                </a:lnTo>
                                <a:lnTo>
                                  <a:pt x="467868" y="405384"/>
                                </a:lnTo>
                                <a:lnTo>
                                  <a:pt x="470916" y="405384"/>
                                </a:lnTo>
                                <a:lnTo>
                                  <a:pt x="470916" y="402336"/>
                                </a:lnTo>
                                <a:lnTo>
                                  <a:pt x="470916" y="399288"/>
                                </a:lnTo>
                                <a:lnTo>
                                  <a:pt x="470916" y="393192"/>
                                </a:lnTo>
                                <a:lnTo>
                                  <a:pt x="483108" y="368808"/>
                                </a:lnTo>
                                <a:lnTo>
                                  <a:pt x="483108" y="362712"/>
                                </a:lnTo>
                                <a:lnTo>
                                  <a:pt x="486156" y="356615"/>
                                </a:lnTo>
                                <a:lnTo>
                                  <a:pt x="486156" y="353568"/>
                                </a:lnTo>
                                <a:lnTo>
                                  <a:pt x="489204" y="347472"/>
                                </a:lnTo>
                                <a:lnTo>
                                  <a:pt x="492252" y="344424"/>
                                </a:lnTo>
                                <a:lnTo>
                                  <a:pt x="492252" y="338327"/>
                                </a:lnTo>
                                <a:lnTo>
                                  <a:pt x="495300" y="332232"/>
                                </a:lnTo>
                                <a:lnTo>
                                  <a:pt x="495300" y="320039"/>
                                </a:lnTo>
                                <a:lnTo>
                                  <a:pt x="498348" y="313944"/>
                                </a:lnTo>
                                <a:lnTo>
                                  <a:pt x="498348" y="307848"/>
                                </a:lnTo>
                                <a:lnTo>
                                  <a:pt x="501396" y="304800"/>
                                </a:lnTo>
                                <a:lnTo>
                                  <a:pt x="501396" y="286512"/>
                                </a:lnTo>
                                <a:lnTo>
                                  <a:pt x="504444" y="283463"/>
                                </a:lnTo>
                                <a:lnTo>
                                  <a:pt x="504444" y="225551"/>
                                </a:lnTo>
                                <a:lnTo>
                                  <a:pt x="501396" y="222503"/>
                                </a:lnTo>
                                <a:lnTo>
                                  <a:pt x="501396" y="207263"/>
                                </a:lnTo>
                                <a:lnTo>
                                  <a:pt x="498348" y="201168"/>
                                </a:lnTo>
                                <a:lnTo>
                                  <a:pt x="498348" y="188976"/>
                                </a:lnTo>
                                <a:lnTo>
                                  <a:pt x="495300" y="182880"/>
                                </a:lnTo>
                                <a:lnTo>
                                  <a:pt x="495300" y="176784"/>
                                </a:lnTo>
                                <a:lnTo>
                                  <a:pt x="492252" y="173736"/>
                                </a:lnTo>
                                <a:lnTo>
                                  <a:pt x="492252" y="167639"/>
                                </a:lnTo>
                                <a:lnTo>
                                  <a:pt x="489204" y="164592"/>
                                </a:lnTo>
                                <a:lnTo>
                                  <a:pt x="489204" y="158496"/>
                                </a:lnTo>
                                <a:lnTo>
                                  <a:pt x="486156" y="152400"/>
                                </a:lnTo>
                                <a:lnTo>
                                  <a:pt x="486156" y="146303"/>
                                </a:lnTo>
                                <a:lnTo>
                                  <a:pt x="477012" y="128015"/>
                                </a:lnTo>
                                <a:lnTo>
                                  <a:pt x="477012" y="124968"/>
                                </a:lnTo>
                                <a:lnTo>
                                  <a:pt x="455676" y="79248"/>
                                </a:lnTo>
                                <a:lnTo>
                                  <a:pt x="452628" y="76200"/>
                                </a:lnTo>
                                <a:lnTo>
                                  <a:pt x="437388" y="48768"/>
                                </a:lnTo>
                                <a:lnTo>
                                  <a:pt x="431292" y="42672"/>
                                </a:lnTo>
                                <a:lnTo>
                                  <a:pt x="425196" y="30480"/>
                                </a:lnTo>
                                <a:lnTo>
                                  <a:pt x="419100" y="21336"/>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21" name="Shape 19621"/>
                        <wps:cNvSpPr/>
                        <wps:spPr>
                          <a:xfrm>
                            <a:off x="347472" y="633984"/>
                            <a:ext cx="1011936" cy="591312"/>
                          </a:xfrm>
                          <a:custGeom>
                            <a:avLst/>
                            <a:gdLst/>
                            <a:ahLst/>
                            <a:cxnLst/>
                            <a:rect l="0" t="0" r="0" b="0"/>
                            <a:pathLst>
                              <a:path w="1011936" h="591312">
                                <a:moveTo>
                                  <a:pt x="502920" y="0"/>
                                </a:moveTo>
                                <a:lnTo>
                                  <a:pt x="1011936" y="298704"/>
                                </a:lnTo>
                                <a:lnTo>
                                  <a:pt x="502920" y="591312"/>
                                </a:lnTo>
                                <a:lnTo>
                                  <a:pt x="0" y="298704"/>
                                </a:lnTo>
                                <a:lnTo>
                                  <a:pt x="50292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622" name="Shape 19622"/>
                        <wps:cNvSpPr/>
                        <wps:spPr>
                          <a:xfrm>
                            <a:off x="344424" y="630936"/>
                            <a:ext cx="507476" cy="597408"/>
                          </a:xfrm>
                          <a:custGeom>
                            <a:avLst/>
                            <a:gdLst/>
                            <a:ahLst/>
                            <a:cxnLst/>
                            <a:rect l="0" t="0" r="0" b="0"/>
                            <a:pathLst>
                              <a:path w="507476" h="597408">
                                <a:moveTo>
                                  <a:pt x="502920" y="0"/>
                                </a:moveTo>
                                <a:lnTo>
                                  <a:pt x="505968" y="0"/>
                                </a:lnTo>
                                <a:lnTo>
                                  <a:pt x="507476" y="885"/>
                                </a:lnTo>
                                <a:lnTo>
                                  <a:pt x="507476" y="5722"/>
                                </a:lnTo>
                                <a:lnTo>
                                  <a:pt x="504453" y="3948"/>
                                </a:lnTo>
                                <a:lnTo>
                                  <a:pt x="5641" y="300212"/>
                                </a:lnTo>
                                <a:lnTo>
                                  <a:pt x="504453" y="590431"/>
                                </a:lnTo>
                                <a:lnTo>
                                  <a:pt x="507476" y="588693"/>
                                </a:lnTo>
                                <a:lnTo>
                                  <a:pt x="507476" y="593493"/>
                                </a:lnTo>
                                <a:lnTo>
                                  <a:pt x="505968" y="594360"/>
                                </a:lnTo>
                                <a:lnTo>
                                  <a:pt x="505968" y="597408"/>
                                </a:lnTo>
                                <a:lnTo>
                                  <a:pt x="502920" y="597408"/>
                                </a:lnTo>
                                <a:lnTo>
                                  <a:pt x="502920" y="594360"/>
                                </a:lnTo>
                                <a:lnTo>
                                  <a:pt x="0" y="301752"/>
                                </a:lnTo>
                                <a:lnTo>
                                  <a:pt x="0" y="298703"/>
                                </a:lnTo>
                                <a:lnTo>
                                  <a:pt x="5029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23" name="Shape 19623"/>
                        <wps:cNvSpPr/>
                        <wps:spPr>
                          <a:xfrm>
                            <a:off x="851900" y="631821"/>
                            <a:ext cx="510556" cy="592607"/>
                          </a:xfrm>
                          <a:custGeom>
                            <a:avLst/>
                            <a:gdLst/>
                            <a:ahLst/>
                            <a:cxnLst/>
                            <a:rect l="0" t="0" r="0" b="0"/>
                            <a:pathLst>
                              <a:path w="510556" h="592607">
                                <a:moveTo>
                                  <a:pt x="0" y="0"/>
                                </a:moveTo>
                                <a:lnTo>
                                  <a:pt x="507508" y="297818"/>
                                </a:lnTo>
                                <a:lnTo>
                                  <a:pt x="510556" y="297818"/>
                                </a:lnTo>
                                <a:lnTo>
                                  <a:pt x="510556" y="300867"/>
                                </a:lnTo>
                                <a:lnTo>
                                  <a:pt x="507508" y="300867"/>
                                </a:lnTo>
                                <a:lnTo>
                                  <a:pt x="0" y="592607"/>
                                </a:lnTo>
                                <a:lnTo>
                                  <a:pt x="0" y="587808"/>
                                </a:lnTo>
                                <a:lnTo>
                                  <a:pt x="501835" y="299327"/>
                                </a:lnTo>
                                <a:lnTo>
                                  <a:pt x="0" y="48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53" name="Shape 457553"/>
                        <wps:cNvSpPr/>
                        <wps:spPr>
                          <a:xfrm>
                            <a:off x="176784" y="1356359"/>
                            <a:ext cx="1344168" cy="505968"/>
                          </a:xfrm>
                          <a:custGeom>
                            <a:avLst/>
                            <a:gdLst/>
                            <a:ahLst/>
                            <a:cxnLst/>
                            <a:rect l="0" t="0" r="0" b="0"/>
                            <a:pathLst>
                              <a:path w="1344168" h="505968">
                                <a:moveTo>
                                  <a:pt x="0" y="0"/>
                                </a:moveTo>
                                <a:lnTo>
                                  <a:pt x="1344168" y="0"/>
                                </a:lnTo>
                                <a:lnTo>
                                  <a:pt x="1344168"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625" name="Shape 19625"/>
                        <wps:cNvSpPr/>
                        <wps:spPr>
                          <a:xfrm>
                            <a:off x="173736" y="1353312"/>
                            <a:ext cx="675132" cy="512064"/>
                          </a:xfrm>
                          <a:custGeom>
                            <a:avLst/>
                            <a:gdLst/>
                            <a:ahLst/>
                            <a:cxnLst/>
                            <a:rect l="0" t="0" r="0" b="0"/>
                            <a:pathLst>
                              <a:path w="675132" h="512064">
                                <a:moveTo>
                                  <a:pt x="0" y="0"/>
                                </a:moveTo>
                                <a:lnTo>
                                  <a:pt x="3048" y="0"/>
                                </a:lnTo>
                                <a:lnTo>
                                  <a:pt x="675132" y="0"/>
                                </a:lnTo>
                                <a:lnTo>
                                  <a:pt x="675132" y="6096"/>
                                </a:lnTo>
                                <a:lnTo>
                                  <a:pt x="6096" y="6096"/>
                                </a:lnTo>
                                <a:lnTo>
                                  <a:pt x="6096" y="505968"/>
                                </a:lnTo>
                                <a:lnTo>
                                  <a:pt x="675132" y="505968"/>
                                </a:lnTo>
                                <a:lnTo>
                                  <a:pt x="675132"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26" name="Shape 19626"/>
                        <wps:cNvSpPr/>
                        <wps:spPr>
                          <a:xfrm>
                            <a:off x="848868" y="1353312"/>
                            <a:ext cx="675132" cy="512064"/>
                          </a:xfrm>
                          <a:custGeom>
                            <a:avLst/>
                            <a:gdLst/>
                            <a:ahLst/>
                            <a:cxnLst/>
                            <a:rect l="0" t="0" r="0" b="0"/>
                            <a:pathLst>
                              <a:path w="675132" h="512064">
                                <a:moveTo>
                                  <a:pt x="0" y="0"/>
                                </a:moveTo>
                                <a:lnTo>
                                  <a:pt x="675132" y="0"/>
                                </a:lnTo>
                                <a:lnTo>
                                  <a:pt x="675132" y="509015"/>
                                </a:lnTo>
                                <a:lnTo>
                                  <a:pt x="672084" y="509015"/>
                                </a:lnTo>
                                <a:lnTo>
                                  <a:pt x="672084" y="512064"/>
                                </a:lnTo>
                                <a:lnTo>
                                  <a:pt x="0" y="512064"/>
                                </a:lnTo>
                                <a:lnTo>
                                  <a:pt x="0" y="505968"/>
                                </a:lnTo>
                                <a:lnTo>
                                  <a:pt x="669036" y="505968"/>
                                </a:lnTo>
                                <a:lnTo>
                                  <a:pt x="669036"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27" name="Shape 19627"/>
                        <wps:cNvSpPr/>
                        <wps:spPr>
                          <a:xfrm>
                            <a:off x="341376" y="2203704"/>
                            <a:ext cx="1014984" cy="505968"/>
                          </a:xfrm>
                          <a:custGeom>
                            <a:avLst/>
                            <a:gdLst/>
                            <a:ahLst/>
                            <a:cxnLst/>
                            <a:rect l="0" t="0" r="0" b="0"/>
                            <a:pathLst>
                              <a:path w="1014984" h="505968">
                                <a:moveTo>
                                  <a:pt x="103632" y="0"/>
                                </a:moveTo>
                                <a:lnTo>
                                  <a:pt x="914400" y="0"/>
                                </a:lnTo>
                                <a:lnTo>
                                  <a:pt x="914400" y="3048"/>
                                </a:lnTo>
                                <a:lnTo>
                                  <a:pt x="917448" y="3048"/>
                                </a:lnTo>
                                <a:lnTo>
                                  <a:pt x="923544" y="15240"/>
                                </a:lnTo>
                                <a:lnTo>
                                  <a:pt x="926592" y="15240"/>
                                </a:lnTo>
                                <a:lnTo>
                                  <a:pt x="926592" y="21336"/>
                                </a:lnTo>
                                <a:lnTo>
                                  <a:pt x="929640" y="21336"/>
                                </a:lnTo>
                                <a:lnTo>
                                  <a:pt x="929640" y="24385"/>
                                </a:lnTo>
                                <a:lnTo>
                                  <a:pt x="932688" y="24385"/>
                                </a:lnTo>
                                <a:lnTo>
                                  <a:pt x="932688" y="30480"/>
                                </a:lnTo>
                                <a:lnTo>
                                  <a:pt x="935736" y="30480"/>
                                </a:lnTo>
                                <a:lnTo>
                                  <a:pt x="935736" y="36576"/>
                                </a:lnTo>
                                <a:lnTo>
                                  <a:pt x="938784" y="36576"/>
                                </a:lnTo>
                                <a:lnTo>
                                  <a:pt x="938784" y="42673"/>
                                </a:lnTo>
                                <a:lnTo>
                                  <a:pt x="941832" y="42673"/>
                                </a:lnTo>
                                <a:lnTo>
                                  <a:pt x="941832" y="48768"/>
                                </a:lnTo>
                                <a:lnTo>
                                  <a:pt x="944880" y="48768"/>
                                </a:lnTo>
                                <a:lnTo>
                                  <a:pt x="947928" y="54864"/>
                                </a:lnTo>
                                <a:lnTo>
                                  <a:pt x="950976" y="54864"/>
                                </a:lnTo>
                                <a:lnTo>
                                  <a:pt x="950976" y="60960"/>
                                </a:lnTo>
                                <a:lnTo>
                                  <a:pt x="954024" y="60960"/>
                                </a:lnTo>
                                <a:lnTo>
                                  <a:pt x="954024" y="67056"/>
                                </a:lnTo>
                                <a:lnTo>
                                  <a:pt x="957072" y="67056"/>
                                </a:lnTo>
                                <a:lnTo>
                                  <a:pt x="957072" y="70104"/>
                                </a:lnTo>
                                <a:lnTo>
                                  <a:pt x="960120" y="70104"/>
                                </a:lnTo>
                                <a:lnTo>
                                  <a:pt x="960120" y="76200"/>
                                </a:lnTo>
                                <a:lnTo>
                                  <a:pt x="963168" y="76200"/>
                                </a:lnTo>
                                <a:lnTo>
                                  <a:pt x="963168" y="85344"/>
                                </a:lnTo>
                                <a:lnTo>
                                  <a:pt x="966216" y="85344"/>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8873"/>
                                </a:lnTo>
                                <a:lnTo>
                                  <a:pt x="981456" y="118873"/>
                                </a:lnTo>
                                <a:lnTo>
                                  <a:pt x="981456" y="124968"/>
                                </a:lnTo>
                                <a:lnTo>
                                  <a:pt x="984504" y="124968"/>
                                </a:lnTo>
                                <a:lnTo>
                                  <a:pt x="984504" y="131064"/>
                                </a:lnTo>
                                <a:lnTo>
                                  <a:pt x="987552" y="131064"/>
                                </a:lnTo>
                                <a:lnTo>
                                  <a:pt x="987552" y="143256"/>
                                </a:lnTo>
                                <a:lnTo>
                                  <a:pt x="990600" y="143256"/>
                                </a:lnTo>
                                <a:lnTo>
                                  <a:pt x="990600" y="149352"/>
                                </a:lnTo>
                                <a:lnTo>
                                  <a:pt x="993648" y="149352"/>
                                </a:lnTo>
                                <a:lnTo>
                                  <a:pt x="993648" y="155448"/>
                                </a:lnTo>
                                <a:lnTo>
                                  <a:pt x="996696" y="155448"/>
                                </a:lnTo>
                                <a:lnTo>
                                  <a:pt x="996696" y="167640"/>
                                </a:lnTo>
                                <a:lnTo>
                                  <a:pt x="999744" y="167640"/>
                                </a:lnTo>
                                <a:lnTo>
                                  <a:pt x="999744" y="176785"/>
                                </a:lnTo>
                                <a:lnTo>
                                  <a:pt x="1002792" y="176785"/>
                                </a:lnTo>
                                <a:lnTo>
                                  <a:pt x="1002792" y="188976"/>
                                </a:lnTo>
                                <a:lnTo>
                                  <a:pt x="1005840" y="188976"/>
                                </a:lnTo>
                                <a:lnTo>
                                  <a:pt x="1005840" y="201168"/>
                                </a:lnTo>
                                <a:lnTo>
                                  <a:pt x="1008888" y="201168"/>
                                </a:lnTo>
                                <a:lnTo>
                                  <a:pt x="1008888" y="216409"/>
                                </a:lnTo>
                                <a:lnTo>
                                  <a:pt x="1011936" y="216409"/>
                                </a:lnTo>
                                <a:lnTo>
                                  <a:pt x="1011936" y="240792"/>
                                </a:lnTo>
                                <a:lnTo>
                                  <a:pt x="1014984" y="240792"/>
                                </a:lnTo>
                                <a:lnTo>
                                  <a:pt x="1014984" y="304800"/>
                                </a:lnTo>
                                <a:lnTo>
                                  <a:pt x="1011936" y="304800"/>
                                </a:lnTo>
                                <a:lnTo>
                                  <a:pt x="1011936" y="326136"/>
                                </a:lnTo>
                                <a:lnTo>
                                  <a:pt x="1008888" y="326136"/>
                                </a:lnTo>
                                <a:lnTo>
                                  <a:pt x="1008888" y="335280"/>
                                </a:lnTo>
                                <a:lnTo>
                                  <a:pt x="1005840" y="335280"/>
                                </a:lnTo>
                                <a:lnTo>
                                  <a:pt x="1005840" y="353568"/>
                                </a:lnTo>
                                <a:lnTo>
                                  <a:pt x="1002792" y="353568"/>
                                </a:lnTo>
                                <a:lnTo>
                                  <a:pt x="1002792" y="362712"/>
                                </a:lnTo>
                                <a:lnTo>
                                  <a:pt x="996696" y="365760"/>
                                </a:lnTo>
                                <a:lnTo>
                                  <a:pt x="996696" y="377952"/>
                                </a:lnTo>
                                <a:lnTo>
                                  <a:pt x="993648" y="377952"/>
                                </a:lnTo>
                                <a:lnTo>
                                  <a:pt x="993648" y="390144"/>
                                </a:lnTo>
                                <a:lnTo>
                                  <a:pt x="987552" y="393192"/>
                                </a:lnTo>
                                <a:lnTo>
                                  <a:pt x="987552" y="399288"/>
                                </a:lnTo>
                                <a:lnTo>
                                  <a:pt x="984504" y="399288"/>
                                </a:lnTo>
                                <a:lnTo>
                                  <a:pt x="984504" y="405385"/>
                                </a:lnTo>
                                <a:lnTo>
                                  <a:pt x="981456" y="405385"/>
                                </a:lnTo>
                                <a:lnTo>
                                  <a:pt x="981456" y="411480"/>
                                </a:lnTo>
                                <a:lnTo>
                                  <a:pt x="978408" y="411480"/>
                                </a:lnTo>
                                <a:lnTo>
                                  <a:pt x="978408" y="423673"/>
                                </a:lnTo>
                                <a:lnTo>
                                  <a:pt x="975360" y="423673"/>
                                </a:lnTo>
                                <a:lnTo>
                                  <a:pt x="975360" y="429768"/>
                                </a:lnTo>
                                <a:lnTo>
                                  <a:pt x="969264" y="432816"/>
                                </a:lnTo>
                                <a:lnTo>
                                  <a:pt x="969264" y="438912"/>
                                </a:lnTo>
                                <a:lnTo>
                                  <a:pt x="966216" y="438912"/>
                                </a:lnTo>
                                <a:lnTo>
                                  <a:pt x="966216" y="445009"/>
                                </a:lnTo>
                                <a:lnTo>
                                  <a:pt x="963168" y="445009"/>
                                </a:lnTo>
                                <a:lnTo>
                                  <a:pt x="963168" y="451104"/>
                                </a:lnTo>
                                <a:lnTo>
                                  <a:pt x="957072" y="454152"/>
                                </a:lnTo>
                                <a:lnTo>
                                  <a:pt x="950976" y="457200"/>
                                </a:lnTo>
                                <a:lnTo>
                                  <a:pt x="950976" y="463297"/>
                                </a:lnTo>
                                <a:lnTo>
                                  <a:pt x="947928" y="463297"/>
                                </a:lnTo>
                                <a:lnTo>
                                  <a:pt x="947928" y="469392"/>
                                </a:lnTo>
                                <a:lnTo>
                                  <a:pt x="941832" y="472440"/>
                                </a:lnTo>
                                <a:lnTo>
                                  <a:pt x="941832" y="475488"/>
                                </a:lnTo>
                                <a:lnTo>
                                  <a:pt x="935736" y="478536"/>
                                </a:lnTo>
                                <a:lnTo>
                                  <a:pt x="935736" y="484632"/>
                                </a:lnTo>
                                <a:lnTo>
                                  <a:pt x="932688" y="487680"/>
                                </a:lnTo>
                                <a:lnTo>
                                  <a:pt x="932688" y="490728"/>
                                </a:lnTo>
                                <a:lnTo>
                                  <a:pt x="926592" y="493776"/>
                                </a:lnTo>
                                <a:lnTo>
                                  <a:pt x="926592" y="499873"/>
                                </a:lnTo>
                                <a:lnTo>
                                  <a:pt x="923544" y="499873"/>
                                </a:lnTo>
                                <a:lnTo>
                                  <a:pt x="923544" y="502920"/>
                                </a:lnTo>
                                <a:lnTo>
                                  <a:pt x="917448" y="502920"/>
                                </a:lnTo>
                                <a:lnTo>
                                  <a:pt x="917448" y="505968"/>
                                </a:lnTo>
                                <a:lnTo>
                                  <a:pt x="100584" y="505968"/>
                                </a:lnTo>
                                <a:lnTo>
                                  <a:pt x="100584" y="502920"/>
                                </a:lnTo>
                                <a:lnTo>
                                  <a:pt x="97536" y="502920"/>
                                </a:lnTo>
                                <a:lnTo>
                                  <a:pt x="97536" y="499873"/>
                                </a:lnTo>
                                <a:lnTo>
                                  <a:pt x="94488" y="499873"/>
                                </a:lnTo>
                                <a:lnTo>
                                  <a:pt x="91440" y="493776"/>
                                </a:lnTo>
                                <a:lnTo>
                                  <a:pt x="88392" y="493776"/>
                                </a:lnTo>
                                <a:lnTo>
                                  <a:pt x="88392" y="487680"/>
                                </a:lnTo>
                                <a:lnTo>
                                  <a:pt x="85344" y="487680"/>
                                </a:lnTo>
                                <a:lnTo>
                                  <a:pt x="82296" y="481585"/>
                                </a:lnTo>
                                <a:lnTo>
                                  <a:pt x="79248" y="481585"/>
                                </a:lnTo>
                                <a:lnTo>
                                  <a:pt x="79248" y="475488"/>
                                </a:lnTo>
                                <a:lnTo>
                                  <a:pt x="76200" y="475488"/>
                                </a:lnTo>
                                <a:lnTo>
                                  <a:pt x="76200" y="469392"/>
                                </a:lnTo>
                                <a:lnTo>
                                  <a:pt x="70104" y="469392"/>
                                </a:lnTo>
                                <a:lnTo>
                                  <a:pt x="67056" y="463297"/>
                                </a:lnTo>
                                <a:lnTo>
                                  <a:pt x="67056" y="457200"/>
                                </a:lnTo>
                                <a:lnTo>
                                  <a:pt x="64008" y="454152"/>
                                </a:lnTo>
                                <a:lnTo>
                                  <a:pt x="60960" y="448056"/>
                                </a:lnTo>
                                <a:lnTo>
                                  <a:pt x="57912" y="448056"/>
                                </a:lnTo>
                                <a:lnTo>
                                  <a:pt x="39624" y="411480"/>
                                </a:lnTo>
                                <a:lnTo>
                                  <a:pt x="36576" y="408432"/>
                                </a:lnTo>
                                <a:lnTo>
                                  <a:pt x="33528" y="402336"/>
                                </a:lnTo>
                                <a:lnTo>
                                  <a:pt x="30480" y="402336"/>
                                </a:lnTo>
                                <a:lnTo>
                                  <a:pt x="30480" y="396240"/>
                                </a:lnTo>
                                <a:lnTo>
                                  <a:pt x="27432" y="396240"/>
                                </a:lnTo>
                                <a:lnTo>
                                  <a:pt x="27432" y="384048"/>
                                </a:lnTo>
                                <a:lnTo>
                                  <a:pt x="24384" y="384048"/>
                                </a:lnTo>
                                <a:lnTo>
                                  <a:pt x="24384" y="377952"/>
                                </a:lnTo>
                                <a:lnTo>
                                  <a:pt x="21336" y="377952"/>
                                </a:lnTo>
                                <a:lnTo>
                                  <a:pt x="21336" y="359664"/>
                                </a:lnTo>
                                <a:lnTo>
                                  <a:pt x="18288" y="359664"/>
                                </a:lnTo>
                                <a:lnTo>
                                  <a:pt x="18288" y="356616"/>
                                </a:lnTo>
                                <a:lnTo>
                                  <a:pt x="15240" y="356616"/>
                                </a:lnTo>
                                <a:lnTo>
                                  <a:pt x="15240" y="344424"/>
                                </a:lnTo>
                                <a:lnTo>
                                  <a:pt x="12192" y="344424"/>
                                </a:lnTo>
                                <a:lnTo>
                                  <a:pt x="12192" y="335280"/>
                                </a:lnTo>
                                <a:lnTo>
                                  <a:pt x="9144" y="335280"/>
                                </a:lnTo>
                                <a:lnTo>
                                  <a:pt x="9144" y="323088"/>
                                </a:lnTo>
                                <a:lnTo>
                                  <a:pt x="6096" y="323088"/>
                                </a:lnTo>
                                <a:lnTo>
                                  <a:pt x="6096" y="307848"/>
                                </a:lnTo>
                                <a:lnTo>
                                  <a:pt x="3048" y="307848"/>
                                </a:lnTo>
                                <a:lnTo>
                                  <a:pt x="3048" y="283464"/>
                                </a:lnTo>
                                <a:lnTo>
                                  <a:pt x="0" y="283464"/>
                                </a:lnTo>
                                <a:lnTo>
                                  <a:pt x="0" y="222504"/>
                                </a:lnTo>
                                <a:lnTo>
                                  <a:pt x="3048" y="222504"/>
                                </a:lnTo>
                                <a:lnTo>
                                  <a:pt x="3048" y="204216"/>
                                </a:lnTo>
                                <a:lnTo>
                                  <a:pt x="6096" y="204216"/>
                                </a:lnTo>
                                <a:lnTo>
                                  <a:pt x="6096" y="185928"/>
                                </a:lnTo>
                                <a:lnTo>
                                  <a:pt x="9144" y="185928"/>
                                </a:lnTo>
                                <a:lnTo>
                                  <a:pt x="9144" y="173736"/>
                                </a:lnTo>
                                <a:lnTo>
                                  <a:pt x="12192" y="173736"/>
                                </a:lnTo>
                                <a:lnTo>
                                  <a:pt x="12192" y="167640"/>
                                </a:lnTo>
                                <a:lnTo>
                                  <a:pt x="15240" y="167640"/>
                                </a:lnTo>
                                <a:lnTo>
                                  <a:pt x="15240" y="155448"/>
                                </a:lnTo>
                                <a:lnTo>
                                  <a:pt x="18288" y="155448"/>
                                </a:lnTo>
                                <a:lnTo>
                                  <a:pt x="18288" y="143256"/>
                                </a:lnTo>
                                <a:lnTo>
                                  <a:pt x="21336" y="143256"/>
                                </a:lnTo>
                                <a:lnTo>
                                  <a:pt x="21336" y="124968"/>
                                </a:lnTo>
                                <a:lnTo>
                                  <a:pt x="24384" y="124968"/>
                                </a:lnTo>
                                <a:lnTo>
                                  <a:pt x="24384" y="118873"/>
                                </a:lnTo>
                                <a:lnTo>
                                  <a:pt x="30480" y="118873"/>
                                </a:lnTo>
                                <a:lnTo>
                                  <a:pt x="30480" y="112776"/>
                                </a:lnTo>
                                <a:lnTo>
                                  <a:pt x="33528" y="112776"/>
                                </a:lnTo>
                                <a:lnTo>
                                  <a:pt x="33528" y="106680"/>
                                </a:lnTo>
                                <a:lnTo>
                                  <a:pt x="36576" y="106680"/>
                                </a:lnTo>
                                <a:lnTo>
                                  <a:pt x="36576" y="100585"/>
                                </a:lnTo>
                                <a:lnTo>
                                  <a:pt x="39624" y="100585"/>
                                </a:lnTo>
                                <a:lnTo>
                                  <a:pt x="39624" y="94488"/>
                                </a:lnTo>
                                <a:lnTo>
                                  <a:pt x="42672" y="94488"/>
                                </a:lnTo>
                                <a:lnTo>
                                  <a:pt x="42672" y="88392"/>
                                </a:lnTo>
                                <a:lnTo>
                                  <a:pt x="45720" y="88392"/>
                                </a:lnTo>
                                <a:lnTo>
                                  <a:pt x="45720" y="82297"/>
                                </a:lnTo>
                                <a:lnTo>
                                  <a:pt x="48768" y="82297"/>
                                </a:lnTo>
                                <a:lnTo>
                                  <a:pt x="48768" y="76200"/>
                                </a:lnTo>
                                <a:lnTo>
                                  <a:pt x="51816" y="76200"/>
                                </a:lnTo>
                                <a:lnTo>
                                  <a:pt x="51816" y="70104"/>
                                </a:lnTo>
                                <a:lnTo>
                                  <a:pt x="57912" y="70104"/>
                                </a:lnTo>
                                <a:lnTo>
                                  <a:pt x="57912" y="64008"/>
                                </a:lnTo>
                                <a:lnTo>
                                  <a:pt x="60960" y="64008"/>
                                </a:lnTo>
                                <a:lnTo>
                                  <a:pt x="60960" y="57912"/>
                                </a:lnTo>
                                <a:lnTo>
                                  <a:pt x="64008" y="57912"/>
                                </a:lnTo>
                                <a:lnTo>
                                  <a:pt x="64008" y="51816"/>
                                </a:lnTo>
                                <a:lnTo>
                                  <a:pt x="67056" y="51816"/>
                                </a:lnTo>
                                <a:lnTo>
                                  <a:pt x="67056" y="48768"/>
                                </a:lnTo>
                                <a:lnTo>
                                  <a:pt x="70104" y="45720"/>
                                </a:lnTo>
                                <a:lnTo>
                                  <a:pt x="70104" y="39624"/>
                                </a:lnTo>
                                <a:lnTo>
                                  <a:pt x="73152" y="39624"/>
                                </a:lnTo>
                                <a:lnTo>
                                  <a:pt x="73152" y="33528"/>
                                </a:lnTo>
                                <a:lnTo>
                                  <a:pt x="79248" y="30480"/>
                                </a:lnTo>
                                <a:lnTo>
                                  <a:pt x="79248" y="27432"/>
                                </a:lnTo>
                                <a:lnTo>
                                  <a:pt x="91440" y="21336"/>
                                </a:lnTo>
                                <a:lnTo>
                                  <a:pt x="91440" y="15240"/>
                                </a:lnTo>
                                <a:lnTo>
                                  <a:pt x="94488" y="15240"/>
                                </a:lnTo>
                                <a:lnTo>
                                  <a:pt x="94488" y="9144"/>
                                </a:lnTo>
                                <a:lnTo>
                                  <a:pt x="97536" y="9144"/>
                                </a:lnTo>
                                <a:lnTo>
                                  <a:pt x="97536" y="6097"/>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628" name="Shape 19628"/>
                        <wps:cNvSpPr/>
                        <wps:spPr>
                          <a:xfrm>
                            <a:off x="338328" y="2200656"/>
                            <a:ext cx="510540" cy="512064"/>
                          </a:xfrm>
                          <a:custGeom>
                            <a:avLst/>
                            <a:gdLst/>
                            <a:ahLst/>
                            <a:cxnLst/>
                            <a:rect l="0" t="0" r="0" b="0"/>
                            <a:pathLst>
                              <a:path w="510540" h="512064">
                                <a:moveTo>
                                  <a:pt x="103632" y="0"/>
                                </a:moveTo>
                                <a:lnTo>
                                  <a:pt x="510540" y="0"/>
                                </a:lnTo>
                                <a:lnTo>
                                  <a:pt x="510540" y="6096"/>
                                </a:lnTo>
                                <a:lnTo>
                                  <a:pt x="106680" y="6096"/>
                                </a:lnTo>
                                <a:lnTo>
                                  <a:pt x="106680" y="3048"/>
                                </a:lnTo>
                                <a:lnTo>
                                  <a:pt x="100584" y="9144"/>
                                </a:lnTo>
                                <a:lnTo>
                                  <a:pt x="103632" y="9144"/>
                                </a:lnTo>
                                <a:lnTo>
                                  <a:pt x="97536" y="21336"/>
                                </a:lnTo>
                                <a:lnTo>
                                  <a:pt x="94488" y="21336"/>
                                </a:lnTo>
                                <a:lnTo>
                                  <a:pt x="79248" y="33528"/>
                                </a:lnTo>
                                <a:lnTo>
                                  <a:pt x="82296" y="33528"/>
                                </a:lnTo>
                                <a:lnTo>
                                  <a:pt x="76200" y="45720"/>
                                </a:lnTo>
                                <a:lnTo>
                                  <a:pt x="73152" y="45720"/>
                                </a:lnTo>
                                <a:lnTo>
                                  <a:pt x="70104" y="51816"/>
                                </a:lnTo>
                                <a:lnTo>
                                  <a:pt x="64008" y="70104"/>
                                </a:lnTo>
                                <a:lnTo>
                                  <a:pt x="60960" y="70104"/>
                                </a:lnTo>
                                <a:lnTo>
                                  <a:pt x="57912" y="73152"/>
                                </a:lnTo>
                                <a:lnTo>
                                  <a:pt x="60960" y="73152"/>
                                </a:lnTo>
                                <a:lnTo>
                                  <a:pt x="36576" y="118872"/>
                                </a:lnTo>
                                <a:lnTo>
                                  <a:pt x="33528" y="118872"/>
                                </a:lnTo>
                                <a:lnTo>
                                  <a:pt x="30480" y="121920"/>
                                </a:lnTo>
                                <a:lnTo>
                                  <a:pt x="33528" y="121920"/>
                                </a:lnTo>
                                <a:lnTo>
                                  <a:pt x="27432" y="131064"/>
                                </a:lnTo>
                                <a:lnTo>
                                  <a:pt x="27432" y="137160"/>
                                </a:lnTo>
                                <a:lnTo>
                                  <a:pt x="24384" y="149352"/>
                                </a:lnTo>
                                <a:lnTo>
                                  <a:pt x="24384" y="155448"/>
                                </a:lnTo>
                                <a:lnTo>
                                  <a:pt x="21336" y="161544"/>
                                </a:lnTo>
                                <a:lnTo>
                                  <a:pt x="21336" y="167640"/>
                                </a:lnTo>
                                <a:lnTo>
                                  <a:pt x="18288" y="167640"/>
                                </a:lnTo>
                                <a:lnTo>
                                  <a:pt x="15240" y="170688"/>
                                </a:lnTo>
                                <a:lnTo>
                                  <a:pt x="18288" y="170688"/>
                                </a:lnTo>
                                <a:lnTo>
                                  <a:pt x="18288" y="173736"/>
                                </a:lnTo>
                                <a:lnTo>
                                  <a:pt x="15240" y="179832"/>
                                </a:lnTo>
                                <a:lnTo>
                                  <a:pt x="15240" y="185928"/>
                                </a:lnTo>
                                <a:lnTo>
                                  <a:pt x="12192" y="192024"/>
                                </a:lnTo>
                                <a:lnTo>
                                  <a:pt x="12192" y="204216"/>
                                </a:lnTo>
                                <a:lnTo>
                                  <a:pt x="9144" y="210312"/>
                                </a:lnTo>
                                <a:lnTo>
                                  <a:pt x="9144" y="222504"/>
                                </a:lnTo>
                                <a:lnTo>
                                  <a:pt x="6096" y="228600"/>
                                </a:lnTo>
                                <a:lnTo>
                                  <a:pt x="6096" y="283464"/>
                                </a:lnTo>
                                <a:lnTo>
                                  <a:pt x="9144" y="283464"/>
                                </a:lnTo>
                                <a:lnTo>
                                  <a:pt x="9144" y="301752"/>
                                </a:lnTo>
                                <a:lnTo>
                                  <a:pt x="12192" y="307848"/>
                                </a:lnTo>
                                <a:lnTo>
                                  <a:pt x="12192" y="316992"/>
                                </a:lnTo>
                                <a:lnTo>
                                  <a:pt x="15240" y="323088"/>
                                </a:lnTo>
                                <a:lnTo>
                                  <a:pt x="15240" y="329184"/>
                                </a:lnTo>
                                <a:lnTo>
                                  <a:pt x="18288" y="335280"/>
                                </a:lnTo>
                                <a:lnTo>
                                  <a:pt x="18288" y="338328"/>
                                </a:lnTo>
                                <a:lnTo>
                                  <a:pt x="21336" y="344424"/>
                                </a:lnTo>
                                <a:lnTo>
                                  <a:pt x="21336" y="350520"/>
                                </a:lnTo>
                                <a:lnTo>
                                  <a:pt x="24384" y="362712"/>
                                </a:lnTo>
                                <a:lnTo>
                                  <a:pt x="24384" y="365760"/>
                                </a:lnTo>
                                <a:lnTo>
                                  <a:pt x="33528" y="384048"/>
                                </a:lnTo>
                                <a:lnTo>
                                  <a:pt x="33528" y="390144"/>
                                </a:lnTo>
                                <a:lnTo>
                                  <a:pt x="39624" y="402336"/>
                                </a:lnTo>
                                <a:lnTo>
                                  <a:pt x="36576" y="402336"/>
                                </a:lnTo>
                                <a:lnTo>
                                  <a:pt x="39624" y="405384"/>
                                </a:lnTo>
                                <a:lnTo>
                                  <a:pt x="42672" y="405384"/>
                                </a:lnTo>
                                <a:lnTo>
                                  <a:pt x="64008" y="445008"/>
                                </a:lnTo>
                                <a:lnTo>
                                  <a:pt x="60960" y="445008"/>
                                </a:lnTo>
                                <a:lnTo>
                                  <a:pt x="67056" y="451104"/>
                                </a:lnTo>
                                <a:lnTo>
                                  <a:pt x="70104" y="451104"/>
                                </a:lnTo>
                                <a:lnTo>
                                  <a:pt x="76200" y="466344"/>
                                </a:lnTo>
                                <a:lnTo>
                                  <a:pt x="73152" y="466344"/>
                                </a:lnTo>
                                <a:lnTo>
                                  <a:pt x="79248" y="469392"/>
                                </a:lnTo>
                                <a:lnTo>
                                  <a:pt x="82296" y="469392"/>
                                </a:lnTo>
                                <a:lnTo>
                                  <a:pt x="88392" y="481584"/>
                                </a:lnTo>
                                <a:lnTo>
                                  <a:pt x="85344" y="481584"/>
                                </a:lnTo>
                                <a:lnTo>
                                  <a:pt x="91440" y="487680"/>
                                </a:lnTo>
                                <a:lnTo>
                                  <a:pt x="94488" y="487680"/>
                                </a:lnTo>
                                <a:lnTo>
                                  <a:pt x="97536" y="493776"/>
                                </a:lnTo>
                                <a:lnTo>
                                  <a:pt x="94488" y="493776"/>
                                </a:lnTo>
                                <a:lnTo>
                                  <a:pt x="100584" y="499872"/>
                                </a:lnTo>
                                <a:lnTo>
                                  <a:pt x="103632" y="499872"/>
                                </a:lnTo>
                                <a:lnTo>
                                  <a:pt x="106680" y="505968"/>
                                </a:lnTo>
                                <a:lnTo>
                                  <a:pt x="510540" y="505968"/>
                                </a:lnTo>
                                <a:lnTo>
                                  <a:pt x="510540" y="512064"/>
                                </a:lnTo>
                                <a:lnTo>
                                  <a:pt x="103632" y="512064"/>
                                </a:lnTo>
                                <a:lnTo>
                                  <a:pt x="103632" y="509016"/>
                                </a:lnTo>
                                <a:lnTo>
                                  <a:pt x="91440" y="496824"/>
                                </a:lnTo>
                                <a:lnTo>
                                  <a:pt x="88392" y="490728"/>
                                </a:lnTo>
                                <a:lnTo>
                                  <a:pt x="82296" y="484632"/>
                                </a:lnTo>
                                <a:lnTo>
                                  <a:pt x="76200" y="472440"/>
                                </a:lnTo>
                                <a:lnTo>
                                  <a:pt x="76200" y="475488"/>
                                </a:lnTo>
                                <a:lnTo>
                                  <a:pt x="70104" y="472440"/>
                                </a:lnTo>
                                <a:lnTo>
                                  <a:pt x="70104" y="469392"/>
                                </a:lnTo>
                                <a:lnTo>
                                  <a:pt x="64008" y="454152"/>
                                </a:lnTo>
                                <a:lnTo>
                                  <a:pt x="57912" y="448056"/>
                                </a:lnTo>
                                <a:lnTo>
                                  <a:pt x="36576" y="408432"/>
                                </a:lnTo>
                                <a:lnTo>
                                  <a:pt x="33528" y="405384"/>
                                </a:lnTo>
                                <a:lnTo>
                                  <a:pt x="27432" y="393192"/>
                                </a:lnTo>
                                <a:lnTo>
                                  <a:pt x="27432" y="387096"/>
                                </a:lnTo>
                                <a:lnTo>
                                  <a:pt x="21336" y="368808"/>
                                </a:lnTo>
                                <a:lnTo>
                                  <a:pt x="21336" y="362712"/>
                                </a:lnTo>
                                <a:lnTo>
                                  <a:pt x="15240" y="353568"/>
                                </a:lnTo>
                                <a:lnTo>
                                  <a:pt x="15240" y="347472"/>
                                </a:lnTo>
                                <a:lnTo>
                                  <a:pt x="12192" y="341376"/>
                                </a:lnTo>
                                <a:lnTo>
                                  <a:pt x="12192" y="338328"/>
                                </a:lnTo>
                                <a:lnTo>
                                  <a:pt x="9144" y="332232"/>
                                </a:lnTo>
                                <a:lnTo>
                                  <a:pt x="9144" y="326136"/>
                                </a:lnTo>
                                <a:lnTo>
                                  <a:pt x="6096" y="320040"/>
                                </a:lnTo>
                                <a:lnTo>
                                  <a:pt x="6096" y="310896"/>
                                </a:lnTo>
                                <a:lnTo>
                                  <a:pt x="3048" y="304800"/>
                                </a:lnTo>
                                <a:lnTo>
                                  <a:pt x="3048" y="286512"/>
                                </a:lnTo>
                                <a:lnTo>
                                  <a:pt x="0" y="283464"/>
                                </a:lnTo>
                                <a:lnTo>
                                  <a:pt x="0" y="225552"/>
                                </a:lnTo>
                                <a:lnTo>
                                  <a:pt x="3048" y="219456"/>
                                </a:lnTo>
                                <a:lnTo>
                                  <a:pt x="3048" y="207264"/>
                                </a:lnTo>
                                <a:lnTo>
                                  <a:pt x="6096" y="201168"/>
                                </a:lnTo>
                                <a:lnTo>
                                  <a:pt x="6096" y="188976"/>
                                </a:lnTo>
                                <a:lnTo>
                                  <a:pt x="9144" y="182880"/>
                                </a:lnTo>
                                <a:lnTo>
                                  <a:pt x="9144" y="176784"/>
                                </a:lnTo>
                                <a:lnTo>
                                  <a:pt x="12192" y="170688"/>
                                </a:lnTo>
                                <a:lnTo>
                                  <a:pt x="12192" y="167640"/>
                                </a:lnTo>
                                <a:lnTo>
                                  <a:pt x="15240" y="164592"/>
                                </a:lnTo>
                                <a:lnTo>
                                  <a:pt x="15240" y="158496"/>
                                </a:lnTo>
                                <a:lnTo>
                                  <a:pt x="18288" y="152400"/>
                                </a:lnTo>
                                <a:lnTo>
                                  <a:pt x="18288" y="146304"/>
                                </a:lnTo>
                                <a:lnTo>
                                  <a:pt x="24384" y="134112"/>
                                </a:lnTo>
                                <a:lnTo>
                                  <a:pt x="24384" y="128016"/>
                                </a:lnTo>
                                <a:lnTo>
                                  <a:pt x="27432" y="118872"/>
                                </a:lnTo>
                                <a:lnTo>
                                  <a:pt x="30480" y="115824"/>
                                </a:lnTo>
                                <a:lnTo>
                                  <a:pt x="54864" y="70104"/>
                                </a:lnTo>
                                <a:lnTo>
                                  <a:pt x="57912" y="67056"/>
                                </a:lnTo>
                                <a:lnTo>
                                  <a:pt x="76200" y="30480"/>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29" name="Shape 19629"/>
                        <wps:cNvSpPr/>
                        <wps:spPr>
                          <a:xfrm>
                            <a:off x="848868" y="2200656"/>
                            <a:ext cx="510540" cy="512064"/>
                          </a:xfrm>
                          <a:custGeom>
                            <a:avLst/>
                            <a:gdLst/>
                            <a:ahLst/>
                            <a:cxnLst/>
                            <a:rect l="0" t="0" r="0" b="0"/>
                            <a:pathLst>
                              <a:path w="510540" h="512064">
                                <a:moveTo>
                                  <a:pt x="0" y="0"/>
                                </a:moveTo>
                                <a:lnTo>
                                  <a:pt x="406908" y="0"/>
                                </a:lnTo>
                                <a:lnTo>
                                  <a:pt x="409956" y="3048"/>
                                </a:lnTo>
                                <a:lnTo>
                                  <a:pt x="413004" y="3048"/>
                                </a:lnTo>
                                <a:lnTo>
                                  <a:pt x="416052" y="9144"/>
                                </a:lnTo>
                                <a:lnTo>
                                  <a:pt x="413004" y="9144"/>
                                </a:lnTo>
                                <a:lnTo>
                                  <a:pt x="419100" y="15240"/>
                                </a:lnTo>
                                <a:lnTo>
                                  <a:pt x="422148" y="15240"/>
                                </a:lnTo>
                                <a:lnTo>
                                  <a:pt x="425196" y="24384"/>
                                </a:lnTo>
                                <a:lnTo>
                                  <a:pt x="422148" y="24384"/>
                                </a:lnTo>
                                <a:lnTo>
                                  <a:pt x="425196" y="27432"/>
                                </a:lnTo>
                                <a:lnTo>
                                  <a:pt x="428244" y="27432"/>
                                </a:lnTo>
                                <a:lnTo>
                                  <a:pt x="437388" y="45720"/>
                                </a:lnTo>
                                <a:lnTo>
                                  <a:pt x="434340" y="45720"/>
                                </a:lnTo>
                                <a:lnTo>
                                  <a:pt x="440436" y="51816"/>
                                </a:lnTo>
                                <a:lnTo>
                                  <a:pt x="443484" y="51816"/>
                                </a:lnTo>
                                <a:lnTo>
                                  <a:pt x="458724" y="79248"/>
                                </a:lnTo>
                                <a:lnTo>
                                  <a:pt x="461772" y="88392"/>
                                </a:lnTo>
                                <a:lnTo>
                                  <a:pt x="483108" y="134112"/>
                                </a:lnTo>
                                <a:lnTo>
                                  <a:pt x="483108" y="140208"/>
                                </a:lnTo>
                                <a:lnTo>
                                  <a:pt x="492252" y="158496"/>
                                </a:lnTo>
                                <a:lnTo>
                                  <a:pt x="492252" y="164592"/>
                                </a:lnTo>
                                <a:lnTo>
                                  <a:pt x="495300" y="170688"/>
                                </a:lnTo>
                                <a:lnTo>
                                  <a:pt x="495300" y="173736"/>
                                </a:lnTo>
                                <a:lnTo>
                                  <a:pt x="498348" y="179832"/>
                                </a:lnTo>
                                <a:lnTo>
                                  <a:pt x="498348" y="185928"/>
                                </a:lnTo>
                                <a:lnTo>
                                  <a:pt x="501396" y="192024"/>
                                </a:lnTo>
                                <a:lnTo>
                                  <a:pt x="501396" y="198120"/>
                                </a:lnTo>
                                <a:lnTo>
                                  <a:pt x="504444" y="204216"/>
                                </a:lnTo>
                                <a:lnTo>
                                  <a:pt x="504444" y="216408"/>
                                </a:lnTo>
                                <a:lnTo>
                                  <a:pt x="507492" y="219456"/>
                                </a:lnTo>
                                <a:lnTo>
                                  <a:pt x="507492" y="240792"/>
                                </a:lnTo>
                                <a:lnTo>
                                  <a:pt x="510540" y="240792"/>
                                </a:lnTo>
                                <a:lnTo>
                                  <a:pt x="510540" y="301752"/>
                                </a:lnTo>
                                <a:lnTo>
                                  <a:pt x="507492" y="307848"/>
                                </a:lnTo>
                                <a:lnTo>
                                  <a:pt x="507492" y="323088"/>
                                </a:lnTo>
                                <a:lnTo>
                                  <a:pt x="504444" y="329184"/>
                                </a:lnTo>
                                <a:lnTo>
                                  <a:pt x="504444" y="335280"/>
                                </a:lnTo>
                                <a:lnTo>
                                  <a:pt x="501396" y="335280"/>
                                </a:lnTo>
                                <a:lnTo>
                                  <a:pt x="498348" y="338328"/>
                                </a:lnTo>
                                <a:lnTo>
                                  <a:pt x="501396" y="338328"/>
                                </a:lnTo>
                                <a:lnTo>
                                  <a:pt x="501396" y="350520"/>
                                </a:lnTo>
                                <a:lnTo>
                                  <a:pt x="498348" y="356616"/>
                                </a:lnTo>
                                <a:lnTo>
                                  <a:pt x="498348" y="362712"/>
                                </a:lnTo>
                                <a:lnTo>
                                  <a:pt x="495300" y="365760"/>
                                </a:lnTo>
                                <a:lnTo>
                                  <a:pt x="492252" y="365760"/>
                                </a:lnTo>
                                <a:lnTo>
                                  <a:pt x="489204" y="368808"/>
                                </a:lnTo>
                                <a:lnTo>
                                  <a:pt x="492252" y="368808"/>
                                </a:lnTo>
                                <a:lnTo>
                                  <a:pt x="492252" y="374904"/>
                                </a:lnTo>
                                <a:lnTo>
                                  <a:pt x="489204" y="381000"/>
                                </a:lnTo>
                                <a:lnTo>
                                  <a:pt x="489204" y="387096"/>
                                </a:lnTo>
                                <a:lnTo>
                                  <a:pt x="486156" y="393192"/>
                                </a:lnTo>
                                <a:lnTo>
                                  <a:pt x="483108" y="393192"/>
                                </a:lnTo>
                                <a:lnTo>
                                  <a:pt x="480060" y="396240"/>
                                </a:lnTo>
                                <a:lnTo>
                                  <a:pt x="483108" y="396240"/>
                                </a:lnTo>
                                <a:lnTo>
                                  <a:pt x="477012" y="408432"/>
                                </a:lnTo>
                                <a:lnTo>
                                  <a:pt x="477012" y="411480"/>
                                </a:lnTo>
                                <a:lnTo>
                                  <a:pt x="473964" y="411480"/>
                                </a:lnTo>
                                <a:lnTo>
                                  <a:pt x="470916" y="414528"/>
                                </a:lnTo>
                                <a:lnTo>
                                  <a:pt x="473964" y="414528"/>
                                </a:lnTo>
                                <a:lnTo>
                                  <a:pt x="467868" y="432816"/>
                                </a:lnTo>
                                <a:lnTo>
                                  <a:pt x="464820" y="432816"/>
                                </a:lnTo>
                                <a:lnTo>
                                  <a:pt x="461772" y="435864"/>
                                </a:lnTo>
                                <a:lnTo>
                                  <a:pt x="464820" y="435864"/>
                                </a:lnTo>
                                <a:lnTo>
                                  <a:pt x="455676" y="454152"/>
                                </a:lnTo>
                                <a:lnTo>
                                  <a:pt x="452628" y="454152"/>
                                </a:lnTo>
                                <a:lnTo>
                                  <a:pt x="443484" y="460248"/>
                                </a:lnTo>
                                <a:lnTo>
                                  <a:pt x="446532" y="460248"/>
                                </a:lnTo>
                                <a:lnTo>
                                  <a:pt x="440436" y="472440"/>
                                </a:lnTo>
                                <a:lnTo>
                                  <a:pt x="437388" y="472440"/>
                                </a:lnTo>
                                <a:lnTo>
                                  <a:pt x="428244" y="481584"/>
                                </a:lnTo>
                                <a:lnTo>
                                  <a:pt x="431292" y="481584"/>
                                </a:lnTo>
                                <a:lnTo>
                                  <a:pt x="428244" y="487680"/>
                                </a:lnTo>
                                <a:lnTo>
                                  <a:pt x="425196" y="487680"/>
                                </a:lnTo>
                                <a:lnTo>
                                  <a:pt x="419100" y="496824"/>
                                </a:lnTo>
                                <a:lnTo>
                                  <a:pt x="422148" y="496824"/>
                                </a:lnTo>
                                <a:lnTo>
                                  <a:pt x="419100" y="502920"/>
                                </a:lnTo>
                                <a:lnTo>
                                  <a:pt x="416052" y="502920"/>
                                </a:lnTo>
                                <a:lnTo>
                                  <a:pt x="416052" y="505968"/>
                                </a:lnTo>
                                <a:lnTo>
                                  <a:pt x="413004" y="505968"/>
                                </a:lnTo>
                                <a:lnTo>
                                  <a:pt x="409956" y="509016"/>
                                </a:lnTo>
                                <a:lnTo>
                                  <a:pt x="406908" y="509016"/>
                                </a:lnTo>
                                <a:lnTo>
                                  <a:pt x="406908" y="512064"/>
                                </a:lnTo>
                                <a:lnTo>
                                  <a:pt x="0" y="512064"/>
                                </a:lnTo>
                                <a:lnTo>
                                  <a:pt x="0" y="505968"/>
                                </a:lnTo>
                                <a:lnTo>
                                  <a:pt x="403860" y="505968"/>
                                </a:lnTo>
                                <a:lnTo>
                                  <a:pt x="406908" y="502920"/>
                                </a:lnTo>
                                <a:lnTo>
                                  <a:pt x="413004" y="499872"/>
                                </a:lnTo>
                                <a:lnTo>
                                  <a:pt x="416052" y="493776"/>
                                </a:lnTo>
                                <a:lnTo>
                                  <a:pt x="425196" y="484632"/>
                                </a:lnTo>
                                <a:lnTo>
                                  <a:pt x="425196" y="478536"/>
                                </a:lnTo>
                                <a:lnTo>
                                  <a:pt x="434340" y="469392"/>
                                </a:lnTo>
                                <a:lnTo>
                                  <a:pt x="440436" y="457200"/>
                                </a:lnTo>
                                <a:lnTo>
                                  <a:pt x="449580" y="451104"/>
                                </a:lnTo>
                                <a:lnTo>
                                  <a:pt x="458724" y="432816"/>
                                </a:lnTo>
                                <a:lnTo>
                                  <a:pt x="461772" y="429768"/>
                                </a:lnTo>
                                <a:lnTo>
                                  <a:pt x="470916" y="411480"/>
                                </a:lnTo>
                                <a:lnTo>
                                  <a:pt x="470916" y="405384"/>
                                </a:lnTo>
                                <a:lnTo>
                                  <a:pt x="477012" y="393192"/>
                                </a:lnTo>
                                <a:lnTo>
                                  <a:pt x="480060" y="390144"/>
                                </a:lnTo>
                                <a:lnTo>
                                  <a:pt x="483108" y="384048"/>
                                </a:lnTo>
                                <a:lnTo>
                                  <a:pt x="483108" y="377952"/>
                                </a:lnTo>
                                <a:lnTo>
                                  <a:pt x="486156" y="371856"/>
                                </a:lnTo>
                                <a:lnTo>
                                  <a:pt x="486156" y="365760"/>
                                </a:lnTo>
                                <a:lnTo>
                                  <a:pt x="492252" y="359664"/>
                                </a:lnTo>
                                <a:lnTo>
                                  <a:pt x="492252" y="353568"/>
                                </a:lnTo>
                                <a:lnTo>
                                  <a:pt x="495300" y="347472"/>
                                </a:lnTo>
                                <a:lnTo>
                                  <a:pt x="495300" y="335280"/>
                                </a:lnTo>
                                <a:lnTo>
                                  <a:pt x="498348" y="332232"/>
                                </a:lnTo>
                                <a:lnTo>
                                  <a:pt x="498348" y="326136"/>
                                </a:lnTo>
                                <a:lnTo>
                                  <a:pt x="501396" y="320040"/>
                                </a:lnTo>
                                <a:lnTo>
                                  <a:pt x="501396" y="304800"/>
                                </a:lnTo>
                                <a:lnTo>
                                  <a:pt x="504444" y="298704"/>
                                </a:lnTo>
                                <a:lnTo>
                                  <a:pt x="504444" y="243840"/>
                                </a:lnTo>
                                <a:lnTo>
                                  <a:pt x="501396" y="240792"/>
                                </a:lnTo>
                                <a:lnTo>
                                  <a:pt x="501396" y="222504"/>
                                </a:lnTo>
                                <a:lnTo>
                                  <a:pt x="498348" y="219456"/>
                                </a:lnTo>
                                <a:lnTo>
                                  <a:pt x="498348" y="207264"/>
                                </a:lnTo>
                                <a:lnTo>
                                  <a:pt x="495300" y="201168"/>
                                </a:lnTo>
                                <a:lnTo>
                                  <a:pt x="495300" y="195072"/>
                                </a:lnTo>
                                <a:lnTo>
                                  <a:pt x="492252" y="188976"/>
                                </a:lnTo>
                                <a:lnTo>
                                  <a:pt x="492252" y="182880"/>
                                </a:lnTo>
                                <a:lnTo>
                                  <a:pt x="489204" y="176784"/>
                                </a:lnTo>
                                <a:lnTo>
                                  <a:pt x="489204" y="170688"/>
                                </a:lnTo>
                                <a:lnTo>
                                  <a:pt x="486156" y="167640"/>
                                </a:lnTo>
                                <a:lnTo>
                                  <a:pt x="486156" y="161544"/>
                                </a:lnTo>
                                <a:lnTo>
                                  <a:pt x="477012" y="143256"/>
                                </a:lnTo>
                                <a:lnTo>
                                  <a:pt x="477012" y="137160"/>
                                </a:lnTo>
                                <a:lnTo>
                                  <a:pt x="455676" y="91440"/>
                                </a:lnTo>
                                <a:lnTo>
                                  <a:pt x="452628" y="82296"/>
                                </a:lnTo>
                                <a:lnTo>
                                  <a:pt x="437388" y="54864"/>
                                </a:lnTo>
                                <a:lnTo>
                                  <a:pt x="431292" y="48768"/>
                                </a:lnTo>
                                <a:lnTo>
                                  <a:pt x="425196" y="30480"/>
                                </a:lnTo>
                                <a:lnTo>
                                  <a:pt x="419100" y="27432"/>
                                </a:lnTo>
                                <a:lnTo>
                                  <a:pt x="416052" y="18288"/>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30" name="Shape 19630"/>
                        <wps:cNvSpPr/>
                        <wps:spPr>
                          <a:xfrm>
                            <a:off x="810768" y="2130551"/>
                            <a:ext cx="70104" cy="67056"/>
                          </a:xfrm>
                          <a:custGeom>
                            <a:avLst/>
                            <a:gdLst/>
                            <a:ahLst/>
                            <a:cxnLst/>
                            <a:rect l="0" t="0" r="0" b="0"/>
                            <a:pathLst>
                              <a:path w="70104" h="67056">
                                <a:moveTo>
                                  <a:pt x="0" y="0"/>
                                </a:moveTo>
                                <a:lnTo>
                                  <a:pt x="70104" y="0"/>
                                </a:lnTo>
                                <a:lnTo>
                                  <a:pt x="70104" y="3049"/>
                                </a:lnTo>
                                <a:lnTo>
                                  <a:pt x="67056" y="3049"/>
                                </a:lnTo>
                                <a:lnTo>
                                  <a:pt x="67056" y="9144"/>
                                </a:lnTo>
                                <a:lnTo>
                                  <a:pt x="64008" y="9144"/>
                                </a:lnTo>
                                <a:lnTo>
                                  <a:pt x="64008" y="15240"/>
                                </a:lnTo>
                                <a:lnTo>
                                  <a:pt x="60960" y="15240"/>
                                </a:lnTo>
                                <a:lnTo>
                                  <a:pt x="60960" y="21337"/>
                                </a:lnTo>
                                <a:lnTo>
                                  <a:pt x="57912" y="21337"/>
                                </a:lnTo>
                                <a:lnTo>
                                  <a:pt x="57912" y="27432"/>
                                </a:lnTo>
                                <a:lnTo>
                                  <a:pt x="54864" y="27432"/>
                                </a:lnTo>
                                <a:lnTo>
                                  <a:pt x="54864" y="33528"/>
                                </a:lnTo>
                                <a:lnTo>
                                  <a:pt x="51816" y="33528"/>
                                </a:lnTo>
                                <a:lnTo>
                                  <a:pt x="51816" y="39625"/>
                                </a:lnTo>
                                <a:lnTo>
                                  <a:pt x="48768" y="39625"/>
                                </a:lnTo>
                                <a:lnTo>
                                  <a:pt x="48768" y="45720"/>
                                </a:lnTo>
                                <a:lnTo>
                                  <a:pt x="45720" y="45720"/>
                                </a:lnTo>
                                <a:lnTo>
                                  <a:pt x="45720" y="48768"/>
                                </a:lnTo>
                                <a:lnTo>
                                  <a:pt x="42672" y="48768"/>
                                </a:lnTo>
                                <a:lnTo>
                                  <a:pt x="42672" y="54864"/>
                                </a:lnTo>
                                <a:lnTo>
                                  <a:pt x="39624" y="54864"/>
                                </a:lnTo>
                                <a:lnTo>
                                  <a:pt x="39624" y="60961"/>
                                </a:lnTo>
                                <a:lnTo>
                                  <a:pt x="36576" y="60961"/>
                                </a:lnTo>
                                <a:lnTo>
                                  <a:pt x="36576" y="67056"/>
                                </a:lnTo>
                                <a:lnTo>
                                  <a:pt x="30480" y="67056"/>
                                </a:lnTo>
                                <a:lnTo>
                                  <a:pt x="30480" y="57912"/>
                                </a:lnTo>
                                <a:lnTo>
                                  <a:pt x="27432" y="51816"/>
                                </a:lnTo>
                                <a:lnTo>
                                  <a:pt x="24384" y="4876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31" name="Shape 19631"/>
                        <wps:cNvSpPr/>
                        <wps:spPr>
                          <a:xfrm>
                            <a:off x="810768" y="2130551"/>
                            <a:ext cx="70104" cy="67056"/>
                          </a:xfrm>
                          <a:custGeom>
                            <a:avLst/>
                            <a:gdLst/>
                            <a:ahLst/>
                            <a:cxnLst/>
                            <a:rect l="0" t="0" r="0" b="0"/>
                            <a:pathLst>
                              <a:path w="70104" h="67056">
                                <a:moveTo>
                                  <a:pt x="0" y="0"/>
                                </a:moveTo>
                                <a:lnTo>
                                  <a:pt x="70104"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9632" name="Shape 19632"/>
                        <wps:cNvSpPr/>
                        <wps:spPr>
                          <a:xfrm>
                            <a:off x="783336" y="1996439"/>
                            <a:ext cx="64008" cy="67056"/>
                          </a:xfrm>
                          <a:custGeom>
                            <a:avLst/>
                            <a:gdLst/>
                            <a:ahLst/>
                            <a:cxnLst/>
                            <a:rect l="0" t="0" r="0" b="0"/>
                            <a:pathLst>
                              <a:path w="64008" h="67056">
                                <a:moveTo>
                                  <a:pt x="0" y="0"/>
                                </a:moveTo>
                                <a:lnTo>
                                  <a:pt x="64008"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554" name="Shape 457554"/>
                        <wps:cNvSpPr/>
                        <wps:spPr>
                          <a:xfrm>
                            <a:off x="0" y="932687"/>
                            <a:ext cx="9144" cy="1100328"/>
                          </a:xfrm>
                          <a:custGeom>
                            <a:avLst/>
                            <a:gdLst/>
                            <a:ahLst/>
                            <a:cxnLst/>
                            <a:rect l="0" t="0" r="0" b="0"/>
                            <a:pathLst>
                              <a:path w="9144" h="1100328">
                                <a:moveTo>
                                  <a:pt x="0" y="0"/>
                                </a:moveTo>
                                <a:lnTo>
                                  <a:pt x="9144" y="0"/>
                                </a:lnTo>
                                <a:lnTo>
                                  <a:pt x="9144" y="1100328"/>
                                </a:lnTo>
                                <a:lnTo>
                                  <a:pt x="0" y="1100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55" name="Shape 457555"/>
                        <wps:cNvSpPr/>
                        <wps:spPr>
                          <a:xfrm>
                            <a:off x="3048" y="2029968"/>
                            <a:ext cx="844296" cy="9144"/>
                          </a:xfrm>
                          <a:custGeom>
                            <a:avLst/>
                            <a:gdLst/>
                            <a:ahLst/>
                            <a:cxnLst/>
                            <a:rect l="0" t="0" r="0" b="0"/>
                            <a:pathLst>
                              <a:path w="844296" h="9144">
                                <a:moveTo>
                                  <a:pt x="0" y="0"/>
                                </a:moveTo>
                                <a:lnTo>
                                  <a:pt x="844296" y="0"/>
                                </a:lnTo>
                                <a:lnTo>
                                  <a:pt x="84429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9635" name="Rectangle 19635"/>
                        <wps:cNvSpPr/>
                        <wps:spPr>
                          <a:xfrm>
                            <a:off x="938784" y="2751637"/>
                            <a:ext cx="80175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640-93/d102</w:t>
                              </w:r>
                            </w:p>
                          </w:txbxContent>
                        </wps:txbx>
                        <wps:bodyPr horzOverflow="overflow" vert="horz" lIns="0" tIns="0" rIns="0" bIns="0" rtlCol="0">
                          <a:noAutofit/>
                        </wps:bodyPr>
                      </wps:wsp>
                      <wps:wsp>
                        <wps:cNvPr id="19636" name="Rectangle 19636"/>
                        <wps:cNvSpPr/>
                        <wps:spPr>
                          <a:xfrm>
                            <a:off x="493776" y="219529"/>
                            <a:ext cx="94853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_BE_bits</w:t>
                              </w:r>
                            </w:p>
                          </w:txbxContent>
                        </wps:txbx>
                        <wps:bodyPr horzOverflow="overflow" vert="horz" lIns="0" tIns="0" rIns="0" bIns="0" rtlCol="0">
                          <a:noAutofit/>
                        </wps:bodyPr>
                      </wps:wsp>
                      <wps:wsp>
                        <wps:cNvPr id="19637" name="Rectangle 19637"/>
                        <wps:cNvSpPr/>
                        <wps:spPr>
                          <a:xfrm>
                            <a:off x="701040" y="838278"/>
                            <a:ext cx="3925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E = 0</w:t>
                              </w:r>
                            </w:p>
                          </w:txbxContent>
                        </wps:txbx>
                        <wps:bodyPr horzOverflow="overflow" vert="horz" lIns="0" tIns="0" rIns="0" bIns="0" rtlCol="0">
                          <a:noAutofit/>
                        </wps:bodyPr>
                      </wps:wsp>
                      <wps:wsp>
                        <wps:cNvPr id="19638" name="Rectangle 19638"/>
                        <wps:cNvSpPr/>
                        <wps:spPr>
                          <a:xfrm>
                            <a:off x="822960" y="95105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639" name="Rectangle 19639"/>
                        <wps:cNvSpPr/>
                        <wps:spPr>
                          <a:xfrm>
                            <a:off x="112771" y="826086"/>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640" name="Rectangle 19640"/>
                        <wps:cNvSpPr/>
                        <wps:spPr>
                          <a:xfrm>
                            <a:off x="905251" y="1249763"/>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641" name="Rectangle 19641"/>
                        <wps:cNvSpPr/>
                        <wps:spPr>
                          <a:xfrm>
                            <a:off x="335270" y="1457027"/>
                            <a:ext cx="137350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BE buffered bits</w:t>
                              </w:r>
                            </w:p>
                          </w:txbxContent>
                        </wps:txbx>
                        <wps:bodyPr horzOverflow="overflow" vert="horz" lIns="0" tIns="0" rIns="0" bIns="0" rtlCol="0">
                          <a:noAutofit/>
                        </wps:bodyPr>
                      </wps:wsp>
                      <wps:wsp>
                        <wps:cNvPr id="19642" name="Rectangle 19642"/>
                        <wps:cNvSpPr/>
                        <wps:spPr>
                          <a:xfrm>
                            <a:off x="335270" y="1572851"/>
                            <a:ext cx="78482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to bit stream</w:t>
                              </w:r>
                            </w:p>
                          </w:txbxContent>
                        </wps:txbx>
                        <wps:bodyPr horzOverflow="overflow" vert="horz" lIns="0" tIns="0" rIns="0" bIns="0" rtlCol="0">
                          <a:noAutofit/>
                        </wps:bodyPr>
                      </wps:wsp>
                      <wps:wsp>
                        <wps:cNvPr id="19643" name="Rectangle 19643"/>
                        <wps:cNvSpPr/>
                        <wps:spPr>
                          <a:xfrm>
                            <a:off x="335270" y="1685632"/>
                            <a:ext cx="3924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E = 0</w:t>
                              </w:r>
                            </w:p>
                          </w:txbxContent>
                        </wps:txbx>
                        <wps:bodyPr horzOverflow="overflow" vert="horz" lIns="0" tIns="0" rIns="0" bIns="0" rtlCol="0">
                          <a:noAutofit/>
                        </wps:bodyPr>
                      </wps:wsp>
                      <wps:wsp>
                        <wps:cNvPr id="19644" name="Rectangle 19644"/>
                        <wps:cNvSpPr/>
                        <wps:spPr>
                          <a:xfrm>
                            <a:off x="737607" y="2417152"/>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300570" o:spid="_x0000_s6124" style="width:121.4pt;height:222pt;mso-position-horizontal-relative:char;mso-position-vertical-relative:line" coordsize="15416,28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">
                <v:shape id="Shape 457551" o:spid="_x0000_s6125" style="position:absolute;left:30;top:9296;width:6767;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" path="m,l676656,r,9144l,9144,,e" fillcolor="black" stroked="f" strokeweight="0">
                  <v:stroke miterlimit="83231f" joinstyle="miter"/>
                  <v:path arrowok="t" textboxrect="0,0,676656,9144"/>
                </v:shape>
                <v:shape id="Shape 457552" o:spid="_x0000_s6126" style="position:absolute;left:8442;top:1706;width:92;height:23653;visibility:visible;mso-wrap-style:square;v-text-anchor:top" coordsize="9144,2365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" path="m,l9144,r,2365248l,2365248,,e" fillcolor="black" stroked="f" strokeweight="0">
                  <v:stroke miterlimit="83231f" joinstyle="miter"/>
                  <v:path arrowok="t" textboxrect="0,0,9144,2365248"/>
                </v:shape>
                <v:shape id="Shape 19618" o:spid="_x0000_s6127" style="position:absolute;left:3413;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" path="m103632,l914400,r3048,6096l920496,6096r,6096l923544,12192r3048,6096l929640,18288r,3048l932688,21336r,6096l935736,27432r9144,18288l947928,45720r9144,18288l960120,67056r6096,12192l969264,79248r,6096l972312,85344r,6096l975360,91440r,6096l978408,97536r,12192l981456,109728r,3048l984504,112776r,6096l987552,118872r,9143l990600,128015r,6097l993648,134112r,6096l996696,140208r,12192l999744,152400r,9144l1002792,161544r,12192l1005840,173736r,9144l1008888,182880r,18288l1011936,201168r,21335l1014984,222503r,64009l1011936,286512r,21336l1008888,307848r,12192l1005840,320040r,18288l1002792,338328r,9144l999744,347472r,6096l996696,353568r,9144l993648,362712r,12191l990600,374903r,6097l987552,381000r,6096l984504,387096r,6096l981456,393192r,9144l978408,405384r,6096l975360,411480r,6096l972312,417576r,6096l969264,423672r,6096l966216,429768r,6096l963168,435864r,6096l960120,441960r,6096l957072,448056r-6096,3047l950976,457200r-3048,l947928,463296r-3048,l944880,469392r-3048,l941832,472440r-6096,l935736,478536r-3048,l932688,487680r-6096,3048l926592,496824r-3048,l917448,499872r,6096l100584,505968r,-3048l97536,502920r,-6096l94488,496824r-3048,-3048l88392,493776r,-6096l85344,487680r-3048,-6096l79248,481584r,-6096l76200,475488r,-6096l70104,469392r-3048,-6096l67056,457200r-3048,-6097l60960,448056r-3048,l36576,405384r-3048,-3048l30480,402336r,-6096l27432,396240r,-12192l24384,384048r,-6096l21336,377952r,-18288l18288,359664r,-6096l15240,353568r,-9144l12192,344424r,-9144l9144,335280r,-12192l6096,323088r,-18288l3048,304800r,-21336l,283464,,222503r3048,l3048,204215r3048,l6096,185928r3048,l9144,173736r3048,l12192,164592r3048,l15240,155448r3048,l18288,143256r3048,l21336,124968r3048,l24384,118872r6096,-3048l30480,112776r3048,l33528,106680r3048,l36576,100584r3048,l39624,94488r3048,l42672,88392r3048,l45720,82296r3048,l48768,76200r3048,l51816,70103r6096,-3047l57912,64008r3048,l60960,57912r3048,l64008,51815r3048,l67056,48768r3048,-3048l70104,39624r3048,l73152,33528r6096,-3048l79248,27432r6096,-3048l85344,21336r6096,-3048l91440,15240r3048,l94488,9144r3048,l97536,6096r6096,-3048l103632,xe" stroked="f" strokeweight="0">
                  <v:stroke miterlimit="83231f" joinstyle="miter"/>
                  <v:path arrowok="t" textboxrect="0,0,1014984,505968"/>
                </v:shape>
                <v:shape id="Shape 19619" o:spid="_x0000_s6128" style="position:absolute;left:3383;width:5105;height:5120;visibility:visible;mso-wrap-style:square;v-text-anchor:top" coordsize="51054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" path="m103632,l510540,r,6096l106680,6096r,-3048l100584,9144r3048,l94488,21336,79248,33527r3048,l73152,45720,60960,70103,33528,115824r-3048,3048l33528,118872r-6096,12191l27432,137160r-3048,12191l24384,155448r-3048,6096l21336,164592r-6096,3047l18288,167639r,6097l15240,179832r,6095l12192,192024r,12191l9144,210312r,12191l6096,228600r,53339l9144,283463r,18288l12192,307848r,9144l15240,323088r,6096l18288,335280r,3047l21336,344424r,6096l24384,359663r,6097l33528,384048r,6096l39624,402336r-3048,l39624,405384r24384,39624l60960,445008r6096,6095l76200,466344r-3048,l79248,469392r9144,12192l85344,481584r12192,12192l94488,493776r12192,9144l103632,502920r3048,3048l510540,505968r,4571l103632,512063,97536,499872r-6096,-3048l88392,490727r-6096,-6095l76200,472439r,3049l70104,469392,64008,451103r-6096,-3047l36576,405384r-3048,l27432,393192r,-6096l21336,368808r,-6096l15240,353568r,-6096l12192,341376r,-3049l9144,332232r,-6096l6096,320039r,-12191l3048,304800r,-18288l,283463,,225551r3048,-6095l3048,207263r3048,-6095l6096,188976r3048,-6096l9144,176784r3048,-6096l12192,164592r3048,l15240,158496r3048,-6096l18288,146303r6096,-12191l24384,128015r3048,-12191l30480,115824,54864,70103r3048,-3047l76200,30480,91440,18288,97536,6096,103632,xe" fillcolor="black" stroked="f" strokeweight="0">
                  <v:stroke miterlimit="83231f" joinstyle="miter"/>
                  <v:path arrowok="t" textboxrect="0,0,510540,512063"/>
                </v:shape>
                <v:shape id="Shape 19620" o:spid="_x0000_s6129" style="position:absolute;left:8488;width:5106;height:5105;visibility:visible;mso-wrap-style:square;v-text-anchor:top" coordsize="510540,510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" path="m,l406908,r9144,9144l413004,9144r12192,12192l422148,21336r6096,6096l437388,39624r-3048,l440436,45720r18288,27431l455676,73151r3048,3049l483108,121920r,3048l492252,143256r,6095l495300,155448r,6096l498348,164592r,7620l501396,173736r,6096l504444,185927r,12193l507492,204215r,16764l510540,222503r,64009l504444,289560r3048,l507492,307848r-3048,3048l504444,316992r-3048,6096l501396,335280r-3048,6096l498348,347472r-6096,3048l495300,350520r-3048,6095l492252,359663r-3048,6097l489204,371856r-12192,24383l477012,402336r-6096,6096l449580,451103r-6096,3048l446532,454151r-12192,18288l428244,478536r3048,-3048l425196,487680r-6096,6096l422148,493776r-12192,9144l413004,502920r-6096,6095l,510539r,-4571l403860,505968r3048,-6096l413004,496824r3048,-6097l422148,484632r3048,-12193l431292,469392r9144,-18289l446532,448056r21336,-42672l470916,405384r,-3048l470916,399288r,-6096l483108,368808r,-6096l486156,356615r,-3047l489204,347472r3048,-3048l492252,338327r3048,-6095l495300,320039r3048,-6095l498348,307848r3048,-3048l501396,286512r3048,-3049l504444,225551r-3048,-3048l501396,207263r-3048,-6095l498348,188976r-3048,-6096l495300,176784r-3048,-3048l492252,167639r-3048,-3047l489204,158496r-3048,-6096l486156,146303r-9144,-18288l477012,124968,455676,79248r-3048,-3048l437388,48768r-6096,-6096l425196,30480r-6096,-9144l409956,12192,406908,6096,,6096,,xe" fillcolor="black" stroked="f" strokeweight="0">
                  <v:stroke miterlimit="83231f" joinstyle="miter"/>
                  <v:path arrowok="t" textboxrect="0,0,510540,510539"/>
                </v:shape>
                <v:shape id="Shape 19621" o:spid="_x0000_s6130" style="position:absolute;left:3474;top:6339;width:10120;height:5913;visibility:visible;mso-wrap-style:square;v-text-anchor:top" coordsize="1011936,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" path="m502920,r509016,298704l502920,591312,,298704,502920,xe" stroked="f" strokeweight="0">
                  <v:stroke miterlimit="83231f" joinstyle="miter"/>
                  <v:path arrowok="t" textboxrect="0,0,1011936,591312"/>
                </v:shape>
                <v:shape id="Shape 19622" o:spid="_x0000_s6131" style="position:absolute;left:3444;top:6309;width:5075;height:5974;visibility:visible;mso-wrap-style:square;v-text-anchor:top" coordsize="50747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" path="m502920,r3048,l507476,885r,4837l504453,3948,5641,300212,504453,590431r3023,-1738l507476,593493r-1508,867l505968,597408r-3048,l502920,594360,,301752r,-3049l502920,xe" fillcolor="black" stroked="f" strokeweight="0">
                  <v:stroke miterlimit="83231f" joinstyle="miter"/>
                  <v:path arrowok="t" textboxrect="0,0,507476,597408"/>
                </v:shape>
                <v:shape id="Shape 19623" o:spid="_x0000_s6132" style="position:absolute;left:8519;top:6318;width:5105;height:5926;visibility:visible;mso-wrap-style:square;v-text-anchor:top" coordsize="510556,592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" path="m,l507508,297818r3048,l510556,300867r-3048,l,592607r,-4799l501835,299327,,4836,,xe" fillcolor="black" stroked="f" strokeweight="0">
                  <v:stroke miterlimit="83231f" joinstyle="miter"/>
                  <v:path arrowok="t" textboxrect="0,0,510556,592607"/>
                </v:shape>
                <v:shape id="Shape 457553" o:spid="_x0000_s6133" style="position:absolute;left:1767;top:13563;width:13442;height:5060;visibility:visible;mso-wrap-style:square;v-text-anchor:top" coordsize="1344168,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" path="m,l1344168,r,505968l,505968,,e" stroked="f" strokeweight="0">
                  <v:stroke miterlimit="83231f" joinstyle="miter"/>
                  <v:path arrowok="t" textboxrect="0,0,1344168,505968"/>
                </v:shape>
                <v:shape id="Shape 19625" o:spid="_x0000_s6134" style="position:absolute;left:1737;top:13533;width:6751;height:5120;visibility:visible;mso-wrap-style:square;v-text-anchor:top" coordsize="6751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" path="m,l3048,,675132,r,6096l6096,6096r,499872l675132,505968r,6096l,512064,,xe" fillcolor="black" stroked="f" strokeweight="0">
                  <v:stroke miterlimit="83231f" joinstyle="miter"/>
                  <v:path arrowok="t" textboxrect="0,0,675132,512064"/>
                </v:shape>
                <v:shape id="Shape 19626" o:spid="_x0000_s6135" style="position:absolute;left:8488;top:13533;width:6752;height:5120;visibility:visible;mso-wrap-style:square;v-text-anchor:top" coordsize="6751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" path="m,l675132,r,509015l672084,509015r,3049l,512064r,-6096l669036,505968r,-499872l,6096,,xe" fillcolor="black" stroked="f" strokeweight="0">
                  <v:stroke miterlimit="83231f" joinstyle="miter"/>
                  <v:path arrowok="t" textboxrect="0,0,675132,512064"/>
                </v:shape>
                <v:shape id="Shape 19627" o:spid="_x0000_s6136" style="position:absolute;left:3413;top:2203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" path="m103632,l914400,r,3048l917448,3048r6096,12192l926592,15240r,6096l929640,21336r,3049l932688,24385r,6095l935736,30480r,6096l938784,36576r,6097l941832,42673r,6095l944880,48768r3048,6096l950976,54864r,6096l954024,60960r,6096l957072,67056r,3048l960120,70104r,6096l963168,76200r,9144l966216,85344r,6096l969264,91440r,6096l972312,97536r,6096l975360,103632r,6096l978408,109728r,9145l981456,118873r,6095l984504,124968r,6096l987552,131064r,12192l990600,143256r,6096l993648,149352r,6096l996696,155448r,12192l999744,167640r,9145l1002792,176785r,12191l1005840,188976r,12192l1008888,201168r,15241l1011936,216409r,24383l1014984,240792r,64008l1011936,304800r,21336l1008888,326136r,9144l1005840,335280r,18288l1002792,353568r,9144l996696,365760r,12192l993648,377952r,12192l987552,393192r,6096l984504,399288r,6097l981456,405385r,6095l978408,411480r,12193l975360,423673r,6095l969264,432816r,6096l966216,438912r,6097l963168,445009r,6095l957072,454152r-6096,3048l950976,463297r-3048,l947928,469392r-6096,3048l941832,475488r-6096,3048l935736,484632r-3048,3048l932688,490728r-6096,3048l926592,499873r-3048,l923544,502920r-6096,l917448,505968r-816864,l100584,502920r-3048,l97536,499873r-3048,l91440,493776r-3048,l88392,487680r-3048,l82296,481585r-3048,l79248,475488r-3048,l76200,469392r-6096,l67056,463297r,-6097l64008,454152r-3048,-6096l57912,448056,39624,411480r-3048,-3048l33528,402336r-3048,l30480,396240r-3048,l27432,384048r-3048,l24384,377952r-3048,l21336,359664r-3048,l18288,356616r-3048,l15240,344424r-3048,l12192,335280r-3048,l9144,323088r-3048,l6096,307848r-3048,l3048,283464r-3048,l,222504r3048,l3048,204216r3048,l6096,185928r3048,l9144,173736r3048,l12192,167640r3048,l15240,155448r3048,l18288,143256r3048,l21336,124968r3048,l24384,118873r6096,l30480,112776r3048,l33528,106680r3048,l36576,100585r3048,l39624,94488r3048,l42672,88392r3048,l45720,82297r3048,l48768,76200r3048,l51816,70104r6096,l57912,64008r3048,l60960,57912r3048,l64008,51816r3048,l67056,48768r3048,-3048l70104,39624r3048,l73152,33528r6096,-3048l79248,27432,91440,21336r,-6096l94488,15240r,-6096l97536,9144r,-3047l103632,3048r,-3048xe" stroked="f" strokeweight="0">
                  <v:stroke miterlimit="83231f" joinstyle="miter"/>
                  <v:path arrowok="t" textboxrect="0,0,1014984,505968"/>
                </v:shape>
                <v:shape id="Shape 19628" o:spid="_x0000_s6137" style="position:absolute;left:3383;top:2200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" path="m103632,l510540,r,6096l106680,6096r,-3048l100584,9144r3048,l97536,21336r-3048,l79248,33528r3048,l76200,45720r-3048,l70104,51816,64008,70104r-3048,l57912,73152r3048,l36576,118872r-3048,l30480,121920r3048,l27432,131064r,6096l24384,149352r,6096l21336,161544r,6096l18288,167640r-3048,3048l18288,170688r,3048l15240,179832r,6096l12192,192024r,12192l9144,210312r,12192l6096,228600r,54864l9144,283464r,18288l12192,307848r,9144l15240,323088r,6096l18288,335280r,3048l21336,344424r,6096l24384,362712r,3048l33528,384048r,6096l39624,402336r-3048,l39624,405384r3048,l64008,445008r-3048,l67056,451104r3048,l76200,466344r-3048,l79248,469392r3048,l88392,481584r-3048,l91440,487680r3048,l97536,493776r-3048,l100584,499872r3048,l106680,505968r403860,l510540,512064r-406908,l103632,509016,91440,496824r-3048,-6096l82296,484632,76200,472440r,3048l70104,472440r,-3048l64008,454152r-6096,-6096l36576,408432r-3048,-3048l27432,393192r,-6096l21336,368808r,-6096l15240,353568r,-6096l12192,341376r,-3048l9144,332232r,-6096l6096,320040r,-9144l3048,304800r,-18288l,283464,,225552r3048,-6096l3048,207264r3048,-6096l6096,188976r3048,-6096l9144,176784r3048,-6096l12192,167640r3048,-3048l15240,158496r3048,-6096l18288,146304r6096,-12192l24384,128016r3048,-9144l30480,115824,54864,70104r3048,-3048l76200,30480,91440,18288,97536,6096,103632,xe" fillcolor="black" stroked="f" strokeweight="0">
                  <v:stroke miterlimit="83231f" joinstyle="miter"/>
                  <v:path arrowok="t" textboxrect="0,0,510540,512064"/>
                </v:shape>
                <v:shape id="Shape 19629" o:spid="_x0000_s6138" style="position:absolute;left:8488;top:2200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" path="m,l406908,r3048,3048l413004,3048r3048,6096l413004,9144r6096,6096l422148,15240r3048,9144l422148,24384r3048,3048l428244,27432r9144,18288l434340,45720r6096,6096l443484,51816r15240,27432l461772,88392r21336,45720l483108,140208r9144,18288l492252,164592r3048,6096l495300,173736r3048,6096l498348,185928r3048,6096l501396,198120r3048,6096l504444,216408r3048,3048l507492,240792r3048,l510540,301752r-3048,6096l507492,323088r-3048,6096l504444,335280r-3048,l498348,338328r3048,l501396,350520r-3048,6096l498348,362712r-3048,3048l492252,365760r-3048,3048l492252,368808r,6096l489204,381000r,6096l486156,393192r-3048,l480060,396240r3048,l477012,408432r,3048l473964,411480r-3048,3048l473964,414528r-6096,18288l464820,432816r-3048,3048l464820,435864r-9144,18288l452628,454152r-9144,6096l446532,460248r-6096,12192l437388,472440r-9144,9144l431292,481584r-3048,6096l425196,487680r-6096,9144l422148,496824r-3048,6096l416052,502920r,3048l413004,505968r-3048,3048l406908,509016r,3048l,512064r,-6096l403860,505968r3048,-3048l413004,499872r3048,-6096l425196,484632r,-6096l434340,469392r6096,-12192l449580,451104r9144,-18288l461772,429768r9144,-18288l470916,405384r6096,-12192l480060,390144r3048,-6096l483108,377952r3048,-6096l486156,365760r6096,-6096l492252,353568r3048,-6096l495300,335280r3048,-3048l498348,326136r3048,-6096l501396,304800r3048,-6096l504444,243840r-3048,-3048l501396,222504r-3048,-3048l498348,207264r-3048,-6096l495300,195072r-3048,-6096l492252,182880r-3048,-6096l489204,170688r-3048,-3048l486156,161544r-9144,-18288l477012,137160,455676,91440r-3048,-9144l437388,54864r-6096,-6096l425196,30480r-6096,-3048l416052,18288r-6096,-6096l406908,6096,,6096,,xe" fillcolor="black" stroked="f" strokeweight="0">
                  <v:stroke miterlimit="83231f" joinstyle="miter"/>
                  <v:path arrowok="t" textboxrect="0,0,510540,512064"/>
                </v:shape>
                <v:shape id="Shape 19630" o:spid="_x0000_s6139" style="position:absolute;left:8107;top:21305;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" path="m,l70104,r,3049l67056,3049r,6095l64008,9144r,6096l60960,15240r,6097l57912,21337r,6095l54864,27432r,6096l51816,33528r,6097l48768,39625r,6095l45720,45720r,3048l42672,48768r,6096l39624,54864r,6097l36576,60961r,6095l30480,67056r,-9144l27432,51816,24384,48768,,xe" fillcolor="black" stroked="f" strokeweight="0">
                  <v:stroke miterlimit="83231f" joinstyle="miter"/>
                  <v:path arrowok="t" textboxrect="0,0,70104,67056"/>
                </v:shape>
                <v:shape id="Shape 19631" o:spid="_x0000_s6140" style="position:absolute;left:8107;top:21305;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" path="m,l70104,,33528,67056,,e" filled="f" strokeweight=".24pt">
                  <v:stroke endcap="round"/>
                  <v:path arrowok="t" textboxrect="0,0,70104,67056"/>
                </v:shape>
                <v:shape id="Shape 19632" o:spid="_x0000_s6141" style="position:absolute;left:7833;top:19964;width:640;height:670;visibility:visible;mso-wrap-style:square;v-text-anchor:top" coordsize="64008,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" path="m,l64008,36576,,67056,,xe" fillcolor="black" strokeweight=".24pt">
                  <v:stroke endcap="round"/>
                  <v:path arrowok="t" textboxrect="0,0,64008,67056"/>
                </v:shape>
                <v:shape id="Shape 457554" o:spid="_x0000_s6142" style="position:absolute;top:9326;width:91;height:11004;visibility:visible;mso-wrap-style:square;v-text-anchor:top" coordsize="9144,1100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" path="m,l9144,r,1100328l,1100328,,e" fillcolor="black" stroked="f" strokeweight="0">
                  <v:stroke endcap="round"/>
                  <v:path arrowok="t" textboxrect="0,0,9144,1100328"/>
                </v:shape>
                <v:shape id="Shape 457555" o:spid="_x0000_s6143" style="position:absolute;left:30;top:20299;width:8443;height:92;visibility:visible;mso-wrap-style:square;v-text-anchor:top" coordsize="844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" path="m,l844296,r,9144l,9144,,e" fillcolor="black" stroked="f" strokeweight="0">
                  <v:stroke endcap="round"/>
                  <v:path arrowok="t" textboxrect="0,0,844296,9144"/>
                </v:shape>
                <v:rect id="Rectangle 19635" o:spid="_x0000_s6144" style="position:absolute;left:9387;top:27516;width:801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640-93/d102</w:t>
                        </w:r>
                      </w:p>
                    </w:txbxContent>
                  </v:textbox>
                </v:rect>
                <v:rect id="Rectangle 19636" o:spid="_x0000_s6145" style="position:absolute;left:4937;top:2195;width:948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_BE_bits</w:t>
                        </w:r>
                      </w:p>
                    </w:txbxContent>
                  </v:textbox>
                </v:rect>
                <v:rect id="Rectangle 19637" o:spid="_x0000_s6146" style="position:absolute;left:7010;top:8382;width:392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E = 0</w:t>
                        </w:r>
                      </w:p>
                    </w:txbxContent>
                  </v:textbox>
                </v:rect>
                <v:rect id="Rectangle 19638" o:spid="_x0000_s6147" style="position:absolute;left:8229;top:9510;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639" o:spid="_x0000_s6148" style="position:absolute;left:1127;top:8260;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640" o:spid="_x0000_s6149" style="position:absolute;left:9052;top:12497;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641" o:spid="_x0000_s6150" style="position:absolute;left:3352;top:14570;width:1373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BE buffered bits</w:t>
                        </w:r>
                      </w:p>
                    </w:txbxContent>
                  </v:textbox>
                </v:rect>
                <v:rect id="Rectangle 19642" o:spid="_x0000_s6151" style="position:absolute;left:3352;top:15728;width:78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to bit stream</w:t>
                        </w:r>
                      </w:p>
                    </w:txbxContent>
                  </v:textbox>
                </v:rect>
                <v:rect id="Rectangle 19643" o:spid="_x0000_s6152" style="position:absolute;left:3352;top:16856;width:392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E = 0</w:t>
                        </w:r>
                      </w:p>
                    </w:txbxContent>
                  </v:textbox>
                </v:rect>
                <v:rect id="Rectangle 19644" o:spid="_x0000_s6153" style="position:absolute;left:7376;top:24171;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pStyle w:val="5"/>
        <w:spacing w:after="0" w:line="1147" w:lineRule="auto"/>
        <w:ind w:left="-15" w:right="1371" w:firstLine="1901"/>
      </w:pPr>
      <w:r>
        <w:t xml:space="preserve">Figure G.8 – Transferring BE buffered bits from buffer to bit stream </w:t>
      </w:r>
      <w:r>
        <w:rPr>
          <w:b w:val="0"/>
          <w:color w:val="FFFFFF"/>
        </w:rPr>
        <w:t>Figure G.8 [D102] = 9.5 cm = 371 %</w:t>
      </w:r>
    </w:p>
    <w:p w:rsidR="00094CB9" w:rsidRDefault="00FE5CBC">
      <w:pPr>
        <w:spacing w:after="511" w:line="259" w:lineRule="auto"/>
        <w:ind w:left="3418" w:right="0" w:firstLine="0"/>
        <w:jc w:val="left"/>
      </w:pPr>
      <w:r>
        <w:rPr>
          <w:rFonts w:ascii="Calibri" w:eastAsia="Calibri" w:hAnsi="Calibri" w:cs="Calibri"/>
          <w:noProof/>
          <w:sz w:val="22"/>
        </w:rPr>
        <mc:AlternateContent>
          <mc:Choice Requires="wpg">
            <w:drawing>
              <wp:inline distT="0" distB="0" distL="0" distR="0">
                <wp:extent cx="1517904" cy="2819303"/>
                <wp:effectExtent l="0" t="0" r="0" b="0"/>
                <wp:docPr id="300571" name="Group 300571"/>
                <wp:cNvGraphicFramePr/>
                <a:graphic xmlns:a="http://schemas.openxmlformats.org/drawingml/2006/main">
                  <a:graphicData uri="http://schemas.microsoft.com/office/word/2010/wordprocessingGroup">
                    <wpg:wgp>
                      <wpg:cNvGrpSpPr/>
                      <wpg:grpSpPr>
                        <a:xfrm>
                          <a:off x="0" y="0"/>
                          <a:ext cx="1517904" cy="2819303"/>
                          <a:chOff x="0" y="0"/>
                          <a:chExt cx="1517904" cy="2819303"/>
                        </a:xfrm>
                      </wpg:grpSpPr>
                      <wps:wsp>
                        <wps:cNvPr id="457556" name="Shape 457556"/>
                        <wps:cNvSpPr/>
                        <wps:spPr>
                          <a:xfrm>
                            <a:off x="3048" y="929640"/>
                            <a:ext cx="844296" cy="9144"/>
                          </a:xfrm>
                          <a:custGeom>
                            <a:avLst/>
                            <a:gdLst/>
                            <a:ahLst/>
                            <a:cxnLst/>
                            <a:rect l="0" t="0" r="0" b="0"/>
                            <a:pathLst>
                              <a:path w="844296" h="9144">
                                <a:moveTo>
                                  <a:pt x="0" y="0"/>
                                </a:moveTo>
                                <a:lnTo>
                                  <a:pt x="844296" y="0"/>
                                </a:lnTo>
                                <a:lnTo>
                                  <a:pt x="84429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57" name="Shape 457557"/>
                        <wps:cNvSpPr/>
                        <wps:spPr>
                          <a:xfrm>
                            <a:off x="844296" y="170688"/>
                            <a:ext cx="9144" cy="2197609"/>
                          </a:xfrm>
                          <a:custGeom>
                            <a:avLst/>
                            <a:gdLst/>
                            <a:ahLst/>
                            <a:cxnLst/>
                            <a:rect l="0" t="0" r="0" b="0"/>
                            <a:pathLst>
                              <a:path w="9144" h="2197609">
                                <a:moveTo>
                                  <a:pt x="0" y="0"/>
                                </a:moveTo>
                                <a:lnTo>
                                  <a:pt x="9144" y="0"/>
                                </a:lnTo>
                                <a:lnTo>
                                  <a:pt x="9144" y="2197609"/>
                                </a:lnTo>
                                <a:lnTo>
                                  <a:pt x="0" y="2197609"/>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9649" name="Shape 19649"/>
                        <wps:cNvSpPr/>
                        <wps:spPr>
                          <a:xfrm>
                            <a:off x="338328" y="3048"/>
                            <a:ext cx="1011936" cy="505968"/>
                          </a:xfrm>
                          <a:custGeom>
                            <a:avLst/>
                            <a:gdLst/>
                            <a:ahLst/>
                            <a:cxnLst/>
                            <a:rect l="0" t="0" r="0" b="0"/>
                            <a:pathLst>
                              <a:path w="1011936"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41832" y="39624"/>
                                </a:lnTo>
                                <a:lnTo>
                                  <a:pt x="941832" y="45720"/>
                                </a:lnTo>
                                <a:lnTo>
                                  <a:pt x="944880" y="45720"/>
                                </a:lnTo>
                                <a:lnTo>
                                  <a:pt x="954024" y="64008"/>
                                </a:lnTo>
                                <a:lnTo>
                                  <a:pt x="957072" y="67056"/>
                                </a:lnTo>
                                <a:lnTo>
                                  <a:pt x="963168" y="79248"/>
                                </a:lnTo>
                                <a:lnTo>
                                  <a:pt x="966216" y="79248"/>
                                </a:lnTo>
                                <a:lnTo>
                                  <a:pt x="966216" y="85344"/>
                                </a:lnTo>
                                <a:lnTo>
                                  <a:pt x="969264" y="85344"/>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18872"/>
                                </a:lnTo>
                                <a:lnTo>
                                  <a:pt x="987552" y="118872"/>
                                </a:lnTo>
                                <a:lnTo>
                                  <a:pt x="987552" y="128016"/>
                                </a:lnTo>
                                <a:lnTo>
                                  <a:pt x="990600" y="128016"/>
                                </a:lnTo>
                                <a:lnTo>
                                  <a:pt x="990600" y="140208"/>
                                </a:lnTo>
                                <a:lnTo>
                                  <a:pt x="993648" y="140208"/>
                                </a:lnTo>
                                <a:lnTo>
                                  <a:pt x="993648" y="152400"/>
                                </a:lnTo>
                                <a:lnTo>
                                  <a:pt x="996696" y="152400"/>
                                </a:lnTo>
                                <a:lnTo>
                                  <a:pt x="996696" y="161544"/>
                                </a:lnTo>
                                <a:lnTo>
                                  <a:pt x="999744" y="161544"/>
                                </a:lnTo>
                                <a:lnTo>
                                  <a:pt x="999744" y="173736"/>
                                </a:lnTo>
                                <a:lnTo>
                                  <a:pt x="1002792" y="173736"/>
                                </a:lnTo>
                                <a:lnTo>
                                  <a:pt x="1002792" y="182880"/>
                                </a:lnTo>
                                <a:lnTo>
                                  <a:pt x="1005840" y="182880"/>
                                </a:lnTo>
                                <a:lnTo>
                                  <a:pt x="1005840" y="201168"/>
                                </a:lnTo>
                                <a:lnTo>
                                  <a:pt x="1008888" y="201168"/>
                                </a:lnTo>
                                <a:lnTo>
                                  <a:pt x="1008888" y="222504"/>
                                </a:lnTo>
                                <a:lnTo>
                                  <a:pt x="1011936" y="222504"/>
                                </a:lnTo>
                                <a:lnTo>
                                  <a:pt x="1011936" y="286512"/>
                                </a:lnTo>
                                <a:lnTo>
                                  <a:pt x="1008888" y="286512"/>
                                </a:lnTo>
                                <a:lnTo>
                                  <a:pt x="1008888" y="307848"/>
                                </a:lnTo>
                                <a:lnTo>
                                  <a:pt x="1005840" y="307848"/>
                                </a:lnTo>
                                <a:lnTo>
                                  <a:pt x="1005840" y="320040"/>
                                </a:lnTo>
                                <a:lnTo>
                                  <a:pt x="1002792" y="320040"/>
                                </a:lnTo>
                                <a:lnTo>
                                  <a:pt x="1002792" y="338328"/>
                                </a:lnTo>
                                <a:lnTo>
                                  <a:pt x="999744" y="338328"/>
                                </a:lnTo>
                                <a:lnTo>
                                  <a:pt x="999744" y="347472"/>
                                </a:lnTo>
                                <a:lnTo>
                                  <a:pt x="996696" y="347472"/>
                                </a:lnTo>
                                <a:lnTo>
                                  <a:pt x="996696" y="353568"/>
                                </a:lnTo>
                                <a:lnTo>
                                  <a:pt x="993648" y="353568"/>
                                </a:lnTo>
                                <a:lnTo>
                                  <a:pt x="993648" y="362712"/>
                                </a:lnTo>
                                <a:lnTo>
                                  <a:pt x="990600" y="362712"/>
                                </a:lnTo>
                                <a:lnTo>
                                  <a:pt x="990600" y="381000"/>
                                </a:lnTo>
                                <a:lnTo>
                                  <a:pt x="987552" y="381000"/>
                                </a:lnTo>
                                <a:lnTo>
                                  <a:pt x="987552" y="387096"/>
                                </a:lnTo>
                                <a:lnTo>
                                  <a:pt x="984504" y="387096"/>
                                </a:lnTo>
                                <a:lnTo>
                                  <a:pt x="984504" y="393192"/>
                                </a:lnTo>
                                <a:lnTo>
                                  <a:pt x="981456" y="393192"/>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8056"/>
                                </a:lnTo>
                                <a:lnTo>
                                  <a:pt x="954024" y="448056"/>
                                </a:lnTo>
                                <a:lnTo>
                                  <a:pt x="954024" y="451104"/>
                                </a:lnTo>
                                <a:lnTo>
                                  <a:pt x="947928" y="451104"/>
                                </a:lnTo>
                                <a:lnTo>
                                  <a:pt x="947928" y="457200"/>
                                </a:lnTo>
                                <a:lnTo>
                                  <a:pt x="944880" y="457200"/>
                                </a:lnTo>
                                <a:lnTo>
                                  <a:pt x="944880" y="463296"/>
                                </a:lnTo>
                                <a:lnTo>
                                  <a:pt x="941832" y="463296"/>
                                </a:lnTo>
                                <a:lnTo>
                                  <a:pt x="941832" y="472440"/>
                                </a:lnTo>
                                <a:lnTo>
                                  <a:pt x="935736" y="472440"/>
                                </a:lnTo>
                                <a:lnTo>
                                  <a:pt x="935736" y="478536"/>
                                </a:lnTo>
                                <a:lnTo>
                                  <a:pt x="932688" y="478536"/>
                                </a:lnTo>
                                <a:lnTo>
                                  <a:pt x="932688" y="484632"/>
                                </a:lnTo>
                                <a:lnTo>
                                  <a:pt x="929640" y="484632"/>
                                </a:lnTo>
                                <a:lnTo>
                                  <a:pt x="929640" y="487680"/>
                                </a:lnTo>
                                <a:lnTo>
                                  <a:pt x="923544" y="490728"/>
                                </a:lnTo>
                                <a:lnTo>
                                  <a:pt x="923544" y="496824"/>
                                </a:lnTo>
                                <a:lnTo>
                                  <a:pt x="920496" y="496824"/>
                                </a:lnTo>
                                <a:lnTo>
                                  <a:pt x="920496" y="499872"/>
                                </a:lnTo>
                                <a:lnTo>
                                  <a:pt x="914400" y="499872"/>
                                </a:lnTo>
                                <a:lnTo>
                                  <a:pt x="914400" y="505968"/>
                                </a:lnTo>
                                <a:lnTo>
                                  <a:pt x="97536" y="505968"/>
                                </a:lnTo>
                                <a:lnTo>
                                  <a:pt x="97536" y="502920"/>
                                </a:lnTo>
                                <a:lnTo>
                                  <a:pt x="94488" y="502920"/>
                                </a:lnTo>
                                <a:lnTo>
                                  <a:pt x="94488" y="499872"/>
                                </a:lnTo>
                                <a:lnTo>
                                  <a:pt x="91440" y="499872"/>
                                </a:lnTo>
                                <a:lnTo>
                                  <a:pt x="88392" y="493776"/>
                                </a:lnTo>
                                <a:lnTo>
                                  <a:pt x="88392" y="487680"/>
                                </a:lnTo>
                                <a:lnTo>
                                  <a:pt x="85344" y="487680"/>
                                </a:lnTo>
                                <a:lnTo>
                                  <a:pt x="82296" y="481584"/>
                                </a:lnTo>
                                <a:lnTo>
                                  <a:pt x="79248" y="481584"/>
                                </a:lnTo>
                                <a:lnTo>
                                  <a:pt x="79248" y="475488"/>
                                </a:lnTo>
                                <a:lnTo>
                                  <a:pt x="76200" y="475488"/>
                                </a:lnTo>
                                <a:lnTo>
                                  <a:pt x="76200" y="469392"/>
                                </a:lnTo>
                                <a:lnTo>
                                  <a:pt x="73152" y="469392"/>
                                </a:lnTo>
                                <a:lnTo>
                                  <a:pt x="70104" y="463296"/>
                                </a:lnTo>
                                <a:lnTo>
                                  <a:pt x="67056" y="463296"/>
                                </a:lnTo>
                                <a:lnTo>
                                  <a:pt x="60960" y="451104"/>
                                </a:lnTo>
                                <a:lnTo>
                                  <a:pt x="57912" y="448056"/>
                                </a:lnTo>
                                <a:lnTo>
                                  <a:pt x="42672" y="417576"/>
                                </a:lnTo>
                                <a:lnTo>
                                  <a:pt x="42672" y="411480"/>
                                </a:lnTo>
                                <a:lnTo>
                                  <a:pt x="39624" y="405384"/>
                                </a:lnTo>
                                <a:lnTo>
                                  <a:pt x="36576" y="402336"/>
                                </a:lnTo>
                                <a:lnTo>
                                  <a:pt x="33528" y="402336"/>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3528" y="115824"/>
                                </a:lnTo>
                                <a:lnTo>
                                  <a:pt x="33528" y="106680"/>
                                </a:lnTo>
                                <a:lnTo>
                                  <a:pt x="36576" y="106680"/>
                                </a:lnTo>
                                <a:lnTo>
                                  <a:pt x="36576" y="100584"/>
                                </a:lnTo>
                                <a:lnTo>
                                  <a:pt x="39624" y="100584"/>
                                </a:lnTo>
                                <a:lnTo>
                                  <a:pt x="39624" y="94488"/>
                                </a:lnTo>
                                <a:lnTo>
                                  <a:pt x="42672" y="94488"/>
                                </a:lnTo>
                                <a:lnTo>
                                  <a:pt x="42672" y="82296"/>
                                </a:lnTo>
                                <a:lnTo>
                                  <a:pt x="45720" y="82296"/>
                                </a:lnTo>
                                <a:lnTo>
                                  <a:pt x="45720" y="76200"/>
                                </a:lnTo>
                                <a:lnTo>
                                  <a:pt x="48768" y="76200"/>
                                </a:lnTo>
                                <a:lnTo>
                                  <a:pt x="48768" y="70104"/>
                                </a:lnTo>
                                <a:lnTo>
                                  <a:pt x="54864" y="67056"/>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3152" y="39624"/>
                                </a:lnTo>
                                <a:lnTo>
                                  <a:pt x="73152" y="36576"/>
                                </a:lnTo>
                                <a:lnTo>
                                  <a:pt x="79248" y="33528"/>
                                </a:lnTo>
                                <a:lnTo>
                                  <a:pt x="79248" y="27432"/>
                                </a:lnTo>
                                <a:lnTo>
                                  <a:pt x="85344" y="24384"/>
                                </a:lnTo>
                                <a:lnTo>
                                  <a:pt x="85344"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9650" name="Shape 19650"/>
                        <wps:cNvSpPr/>
                        <wps:spPr>
                          <a:xfrm>
                            <a:off x="335280" y="0"/>
                            <a:ext cx="507492" cy="512064"/>
                          </a:xfrm>
                          <a:custGeom>
                            <a:avLst/>
                            <a:gdLst/>
                            <a:ahLst/>
                            <a:cxnLst/>
                            <a:rect l="0" t="0" r="0" b="0"/>
                            <a:pathLst>
                              <a:path w="507492" h="512064">
                                <a:moveTo>
                                  <a:pt x="100584" y="0"/>
                                </a:moveTo>
                                <a:lnTo>
                                  <a:pt x="507492" y="0"/>
                                </a:lnTo>
                                <a:lnTo>
                                  <a:pt x="507492" y="6096"/>
                                </a:lnTo>
                                <a:lnTo>
                                  <a:pt x="103632" y="6096"/>
                                </a:lnTo>
                                <a:lnTo>
                                  <a:pt x="94488" y="15240"/>
                                </a:lnTo>
                                <a:lnTo>
                                  <a:pt x="97536" y="15240"/>
                                </a:lnTo>
                                <a:lnTo>
                                  <a:pt x="85344" y="27432"/>
                                </a:lnTo>
                                <a:lnTo>
                                  <a:pt x="88392" y="27432"/>
                                </a:lnTo>
                                <a:lnTo>
                                  <a:pt x="76200" y="39624"/>
                                </a:lnTo>
                                <a:lnTo>
                                  <a:pt x="79248" y="39624"/>
                                </a:lnTo>
                                <a:lnTo>
                                  <a:pt x="67056" y="57912"/>
                                </a:lnTo>
                                <a:lnTo>
                                  <a:pt x="60960" y="64008"/>
                                </a:lnTo>
                                <a:lnTo>
                                  <a:pt x="64008" y="64008"/>
                                </a:lnTo>
                                <a:lnTo>
                                  <a:pt x="54864" y="70104"/>
                                </a:lnTo>
                                <a:lnTo>
                                  <a:pt x="57912" y="70104"/>
                                </a:lnTo>
                                <a:lnTo>
                                  <a:pt x="39624" y="112776"/>
                                </a:lnTo>
                                <a:lnTo>
                                  <a:pt x="39624" y="115824"/>
                                </a:lnTo>
                                <a:lnTo>
                                  <a:pt x="33528" y="118872"/>
                                </a:lnTo>
                                <a:lnTo>
                                  <a:pt x="36576" y="118872"/>
                                </a:lnTo>
                                <a:lnTo>
                                  <a:pt x="27432" y="137160"/>
                                </a:lnTo>
                                <a:lnTo>
                                  <a:pt x="27432" y="143256"/>
                                </a:lnTo>
                                <a:lnTo>
                                  <a:pt x="24384" y="149352"/>
                                </a:lnTo>
                                <a:lnTo>
                                  <a:pt x="24384" y="155448"/>
                                </a:lnTo>
                                <a:lnTo>
                                  <a:pt x="18288" y="164592"/>
                                </a:lnTo>
                                <a:lnTo>
                                  <a:pt x="18288" y="167640"/>
                                </a:lnTo>
                                <a:lnTo>
                                  <a:pt x="15240" y="173736"/>
                                </a:lnTo>
                                <a:lnTo>
                                  <a:pt x="15240" y="185928"/>
                                </a:lnTo>
                                <a:lnTo>
                                  <a:pt x="12192" y="192024"/>
                                </a:lnTo>
                                <a:lnTo>
                                  <a:pt x="12192" y="198120"/>
                                </a:lnTo>
                                <a:lnTo>
                                  <a:pt x="9144" y="204216"/>
                                </a:lnTo>
                                <a:lnTo>
                                  <a:pt x="9144" y="219456"/>
                                </a:lnTo>
                                <a:lnTo>
                                  <a:pt x="3048" y="222504"/>
                                </a:lnTo>
                                <a:lnTo>
                                  <a:pt x="6096" y="222504"/>
                                </a:lnTo>
                                <a:lnTo>
                                  <a:pt x="6096" y="281940"/>
                                </a:lnTo>
                                <a:lnTo>
                                  <a:pt x="9144" y="283464"/>
                                </a:lnTo>
                                <a:lnTo>
                                  <a:pt x="9144" y="301752"/>
                                </a:lnTo>
                                <a:lnTo>
                                  <a:pt x="12192" y="307848"/>
                                </a:lnTo>
                                <a:lnTo>
                                  <a:pt x="12192" y="316992"/>
                                </a:lnTo>
                                <a:lnTo>
                                  <a:pt x="15240" y="323088"/>
                                </a:lnTo>
                                <a:lnTo>
                                  <a:pt x="15240" y="329184"/>
                                </a:lnTo>
                                <a:lnTo>
                                  <a:pt x="18288" y="335280"/>
                                </a:lnTo>
                                <a:lnTo>
                                  <a:pt x="18288" y="338328"/>
                                </a:lnTo>
                                <a:lnTo>
                                  <a:pt x="21336" y="344424"/>
                                </a:lnTo>
                                <a:lnTo>
                                  <a:pt x="21336" y="350520"/>
                                </a:lnTo>
                                <a:lnTo>
                                  <a:pt x="24384" y="356616"/>
                                </a:lnTo>
                                <a:lnTo>
                                  <a:pt x="24384" y="359664"/>
                                </a:lnTo>
                                <a:lnTo>
                                  <a:pt x="33528" y="377952"/>
                                </a:lnTo>
                                <a:lnTo>
                                  <a:pt x="33528" y="384048"/>
                                </a:lnTo>
                                <a:lnTo>
                                  <a:pt x="42672" y="402336"/>
                                </a:lnTo>
                                <a:lnTo>
                                  <a:pt x="39624" y="402336"/>
                                </a:lnTo>
                                <a:lnTo>
                                  <a:pt x="42672" y="405384"/>
                                </a:lnTo>
                                <a:lnTo>
                                  <a:pt x="73152" y="460248"/>
                                </a:lnTo>
                                <a:lnTo>
                                  <a:pt x="70104" y="460248"/>
                                </a:lnTo>
                                <a:lnTo>
                                  <a:pt x="79248" y="469392"/>
                                </a:lnTo>
                                <a:lnTo>
                                  <a:pt x="88392" y="481584"/>
                                </a:lnTo>
                                <a:lnTo>
                                  <a:pt x="85344" y="481584"/>
                                </a:lnTo>
                                <a:lnTo>
                                  <a:pt x="94488" y="493776"/>
                                </a:lnTo>
                                <a:lnTo>
                                  <a:pt x="91440" y="493776"/>
                                </a:lnTo>
                                <a:lnTo>
                                  <a:pt x="103632" y="502920"/>
                                </a:lnTo>
                                <a:lnTo>
                                  <a:pt x="100584" y="502920"/>
                                </a:lnTo>
                                <a:lnTo>
                                  <a:pt x="103632" y="505968"/>
                                </a:lnTo>
                                <a:lnTo>
                                  <a:pt x="507492" y="505968"/>
                                </a:lnTo>
                                <a:lnTo>
                                  <a:pt x="507492" y="510540"/>
                                </a:lnTo>
                                <a:lnTo>
                                  <a:pt x="100584" y="512064"/>
                                </a:lnTo>
                                <a:lnTo>
                                  <a:pt x="97536" y="505968"/>
                                </a:lnTo>
                                <a:lnTo>
                                  <a:pt x="94488" y="502920"/>
                                </a:lnTo>
                                <a:lnTo>
                                  <a:pt x="88392" y="490728"/>
                                </a:lnTo>
                                <a:lnTo>
                                  <a:pt x="82296" y="484632"/>
                                </a:lnTo>
                                <a:lnTo>
                                  <a:pt x="76200" y="472440"/>
                                </a:lnTo>
                                <a:lnTo>
                                  <a:pt x="67056" y="463296"/>
                                </a:lnTo>
                                <a:lnTo>
                                  <a:pt x="39624" y="405384"/>
                                </a:lnTo>
                                <a:lnTo>
                                  <a:pt x="36576" y="405384"/>
                                </a:lnTo>
                                <a:lnTo>
                                  <a:pt x="27432" y="387096"/>
                                </a:lnTo>
                                <a:lnTo>
                                  <a:pt x="27432" y="381000"/>
                                </a:lnTo>
                                <a:lnTo>
                                  <a:pt x="18288" y="362712"/>
                                </a:lnTo>
                                <a:lnTo>
                                  <a:pt x="18288" y="356616"/>
                                </a:lnTo>
                                <a:lnTo>
                                  <a:pt x="15240" y="353568"/>
                                </a:lnTo>
                                <a:lnTo>
                                  <a:pt x="15240" y="347472"/>
                                </a:lnTo>
                                <a:lnTo>
                                  <a:pt x="12192" y="341376"/>
                                </a:lnTo>
                                <a:lnTo>
                                  <a:pt x="12192" y="338328"/>
                                </a:lnTo>
                                <a:lnTo>
                                  <a:pt x="9144" y="332232"/>
                                </a:lnTo>
                                <a:lnTo>
                                  <a:pt x="9144" y="326136"/>
                                </a:lnTo>
                                <a:lnTo>
                                  <a:pt x="6096" y="320040"/>
                                </a:lnTo>
                                <a:lnTo>
                                  <a:pt x="6096" y="307848"/>
                                </a:lnTo>
                                <a:lnTo>
                                  <a:pt x="3048" y="304800"/>
                                </a:lnTo>
                                <a:lnTo>
                                  <a:pt x="3048" y="286512"/>
                                </a:lnTo>
                                <a:lnTo>
                                  <a:pt x="0" y="283464"/>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6304"/>
                                </a:lnTo>
                                <a:lnTo>
                                  <a:pt x="21336" y="140208"/>
                                </a:lnTo>
                                <a:lnTo>
                                  <a:pt x="21336" y="134112"/>
                                </a:lnTo>
                                <a:lnTo>
                                  <a:pt x="30480" y="115824"/>
                                </a:lnTo>
                                <a:lnTo>
                                  <a:pt x="33528" y="115824"/>
                                </a:lnTo>
                                <a:lnTo>
                                  <a:pt x="33528" y="109728"/>
                                </a:lnTo>
                                <a:lnTo>
                                  <a:pt x="51816" y="70104"/>
                                </a:lnTo>
                                <a:lnTo>
                                  <a:pt x="54864" y="67056"/>
                                </a:lnTo>
                                <a:lnTo>
                                  <a:pt x="57912" y="60960"/>
                                </a:lnTo>
                                <a:lnTo>
                                  <a:pt x="64008" y="54864"/>
                                </a:lnTo>
                                <a:lnTo>
                                  <a:pt x="73152" y="36576"/>
                                </a:lnTo>
                                <a:lnTo>
                                  <a:pt x="79248" y="30480"/>
                                </a:lnTo>
                                <a:lnTo>
                                  <a:pt x="82296" y="24384"/>
                                </a:lnTo>
                                <a:lnTo>
                                  <a:pt x="91440" y="18288"/>
                                </a:lnTo>
                                <a:lnTo>
                                  <a:pt x="91440" y="12192"/>
                                </a:lnTo>
                                <a:lnTo>
                                  <a:pt x="97536" y="6096"/>
                                </a:lnTo>
                                <a:lnTo>
                                  <a:pt x="1005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651" name="Shape 19651"/>
                        <wps:cNvSpPr/>
                        <wps:spPr>
                          <a:xfrm>
                            <a:off x="842772" y="0"/>
                            <a:ext cx="510540" cy="510540"/>
                          </a:xfrm>
                          <a:custGeom>
                            <a:avLst/>
                            <a:gdLst/>
                            <a:ahLst/>
                            <a:cxnLst/>
                            <a:rect l="0" t="0" r="0" b="0"/>
                            <a:pathLst>
                              <a:path w="510540" h="510540">
                                <a:moveTo>
                                  <a:pt x="0" y="0"/>
                                </a:moveTo>
                                <a:lnTo>
                                  <a:pt x="406908" y="0"/>
                                </a:lnTo>
                                <a:lnTo>
                                  <a:pt x="416052" y="9144"/>
                                </a:lnTo>
                                <a:lnTo>
                                  <a:pt x="413004" y="9144"/>
                                </a:lnTo>
                                <a:lnTo>
                                  <a:pt x="425196" y="21336"/>
                                </a:lnTo>
                                <a:lnTo>
                                  <a:pt x="422148" y="21336"/>
                                </a:lnTo>
                                <a:lnTo>
                                  <a:pt x="431292" y="27432"/>
                                </a:lnTo>
                                <a:lnTo>
                                  <a:pt x="440436" y="45720"/>
                                </a:lnTo>
                                <a:lnTo>
                                  <a:pt x="458724" y="73152"/>
                                </a:lnTo>
                                <a:lnTo>
                                  <a:pt x="455676" y="73152"/>
                                </a:lnTo>
                                <a:lnTo>
                                  <a:pt x="458724" y="76200"/>
                                </a:lnTo>
                                <a:lnTo>
                                  <a:pt x="486156" y="121920"/>
                                </a:lnTo>
                                <a:lnTo>
                                  <a:pt x="486156" y="124968"/>
                                </a:lnTo>
                                <a:lnTo>
                                  <a:pt x="492252" y="143256"/>
                                </a:lnTo>
                                <a:lnTo>
                                  <a:pt x="492252" y="149352"/>
                                </a:lnTo>
                                <a:lnTo>
                                  <a:pt x="495300" y="155448"/>
                                </a:lnTo>
                                <a:lnTo>
                                  <a:pt x="495300" y="161544"/>
                                </a:lnTo>
                                <a:lnTo>
                                  <a:pt x="498348" y="164592"/>
                                </a:lnTo>
                                <a:lnTo>
                                  <a:pt x="498348" y="172212"/>
                                </a:lnTo>
                                <a:lnTo>
                                  <a:pt x="501396" y="173736"/>
                                </a:lnTo>
                                <a:lnTo>
                                  <a:pt x="501396" y="179832"/>
                                </a:lnTo>
                                <a:lnTo>
                                  <a:pt x="504444" y="185928"/>
                                </a:lnTo>
                                <a:lnTo>
                                  <a:pt x="504444" y="198120"/>
                                </a:lnTo>
                                <a:lnTo>
                                  <a:pt x="507492" y="204216"/>
                                </a:lnTo>
                                <a:lnTo>
                                  <a:pt x="507492" y="220980"/>
                                </a:lnTo>
                                <a:lnTo>
                                  <a:pt x="510540" y="222504"/>
                                </a:lnTo>
                                <a:lnTo>
                                  <a:pt x="510540" y="286512"/>
                                </a:lnTo>
                                <a:lnTo>
                                  <a:pt x="504444" y="289560"/>
                                </a:lnTo>
                                <a:lnTo>
                                  <a:pt x="507492" y="289560"/>
                                </a:lnTo>
                                <a:lnTo>
                                  <a:pt x="507492" y="307848"/>
                                </a:lnTo>
                                <a:lnTo>
                                  <a:pt x="504444" y="310896"/>
                                </a:lnTo>
                                <a:lnTo>
                                  <a:pt x="504444" y="316992"/>
                                </a:lnTo>
                                <a:lnTo>
                                  <a:pt x="501396" y="323088"/>
                                </a:lnTo>
                                <a:lnTo>
                                  <a:pt x="501396" y="335280"/>
                                </a:lnTo>
                                <a:lnTo>
                                  <a:pt x="498348" y="341376"/>
                                </a:lnTo>
                                <a:lnTo>
                                  <a:pt x="498348" y="347472"/>
                                </a:lnTo>
                                <a:lnTo>
                                  <a:pt x="492252" y="350520"/>
                                </a:lnTo>
                                <a:lnTo>
                                  <a:pt x="495300" y="350520"/>
                                </a:lnTo>
                                <a:lnTo>
                                  <a:pt x="492252" y="356616"/>
                                </a:lnTo>
                                <a:lnTo>
                                  <a:pt x="492252" y="359664"/>
                                </a:lnTo>
                                <a:lnTo>
                                  <a:pt x="489204" y="365760"/>
                                </a:lnTo>
                                <a:lnTo>
                                  <a:pt x="489204" y="371856"/>
                                </a:lnTo>
                                <a:lnTo>
                                  <a:pt x="480060" y="396240"/>
                                </a:lnTo>
                                <a:lnTo>
                                  <a:pt x="480060" y="402336"/>
                                </a:lnTo>
                                <a:lnTo>
                                  <a:pt x="470916" y="408432"/>
                                </a:lnTo>
                                <a:lnTo>
                                  <a:pt x="473964" y="408432"/>
                                </a:lnTo>
                                <a:lnTo>
                                  <a:pt x="449580" y="451104"/>
                                </a:lnTo>
                                <a:lnTo>
                                  <a:pt x="443484" y="454152"/>
                                </a:lnTo>
                                <a:lnTo>
                                  <a:pt x="446532" y="454152"/>
                                </a:lnTo>
                                <a:lnTo>
                                  <a:pt x="437388" y="472440"/>
                                </a:lnTo>
                                <a:lnTo>
                                  <a:pt x="434339" y="475488"/>
                                </a:lnTo>
                                <a:lnTo>
                                  <a:pt x="425196" y="487680"/>
                                </a:lnTo>
                                <a:lnTo>
                                  <a:pt x="419100" y="493776"/>
                                </a:lnTo>
                                <a:lnTo>
                                  <a:pt x="422148" y="493776"/>
                                </a:lnTo>
                                <a:lnTo>
                                  <a:pt x="409956" y="502920"/>
                                </a:lnTo>
                                <a:lnTo>
                                  <a:pt x="413004" y="502920"/>
                                </a:lnTo>
                                <a:lnTo>
                                  <a:pt x="406908" y="509016"/>
                                </a:lnTo>
                                <a:lnTo>
                                  <a:pt x="0" y="510540"/>
                                </a:lnTo>
                                <a:lnTo>
                                  <a:pt x="0" y="505968"/>
                                </a:lnTo>
                                <a:lnTo>
                                  <a:pt x="403860" y="505968"/>
                                </a:lnTo>
                                <a:lnTo>
                                  <a:pt x="413004" y="496824"/>
                                </a:lnTo>
                                <a:lnTo>
                                  <a:pt x="416052" y="490728"/>
                                </a:lnTo>
                                <a:lnTo>
                                  <a:pt x="422148" y="484632"/>
                                </a:lnTo>
                                <a:lnTo>
                                  <a:pt x="428244" y="472440"/>
                                </a:lnTo>
                                <a:lnTo>
                                  <a:pt x="434340" y="469392"/>
                                </a:lnTo>
                                <a:lnTo>
                                  <a:pt x="440436" y="454152"/>
                                </a:lnTo>
                                <a:lnTo>
                                  <a:pt x="446532" y="448056"/>
                                </a:lnTo>
                                <a:lnTo>
                                  <a:pt x="467868" y="405384"/>
                                </a:lnTo>
                                <a:lnTo>
                                  <a:pt x="470916" y="405384"/>
                                </a:lnTo>
                                <a:lnTo>
                                  <a:pt x="473964" y="399288"/>
                                </a:lnTo>
                                <a:lnTo>
                                  <a:pt x="473964" y="393192"/>
                                </a:lnTo>
                                <a:lnTo>
                                  <a:pt x="486156" y="368808"/>
                                </a:lnTo>
                                <a:lnTo>
                                  <a:pt x="486156" y="359664"/>
                                </a:lnTo>
                                <a:lnTo>
                                  <a:pt x="486156" y="356616"/>
                                </a:lnTo>
                                <a:lnTo>
                                  <a:pt x="486156" y="353568"/>
                                </a:lnTo>
                                <a:lnTo>
                                  <a:pt x="489204" y="347472"/>
                                </a:lnTo>
                                <a:lnTo>
                                  <a:pt x="492252" y="344424"/>
                                </a:lnTo>
                                <a:lnTo>
                                  <a:pt x="492252" y="338328"/>
                                </a:lnTo>
                                <a:lnTo>
                                  <a:pt x="495300" y="332232"/>
                                </a:lnTo>
                                <a:lnTo>
                                  <a:pt x="495300" y="320040"/>
                                </a:lnTo>
                                <a:lnTo>
                                  <a:pt x="498348" y="313944"/>
                                </a:lnTo>
                                <a:lnTo>
                                  <a:pt x="498348" y="307848"/>
                                </a:lnTo>
                                <a:lnTo>
                                  <a:pt x="501396" y="304800"/>
                                </a:lnTo>
                                <a:lnTo>
                                  <a:pt x="501396" y="286512"/>
                                </a:lnTo>
                                <a:lnTo>
                                  <a:pt x="504444" y="283464"/>
                                </a:lnTo>
                                <a:lnTo>
                                  <a:pt x="504444" y="225552"/>
                                </a:lnTo>
                                <a:lnTo>
                                  <a:pt x="501396" y="222504"/>
                                </a:lnTo>
                                <a:lnTo>
                                  <a:pt x="501396" y="207264"/>
                                </a:lnTo>
                                <a:lnTo>
                                  <a:pt x="498348" y="201168"/>
                                </a:lnTo>
                                <a:lnTo>
                                  <a:pt x="498348" y="188976"/>
                                </a:lnTo>
                                <a:lnTo>
                                  <a:pt x="495300" y="182880"/>
                                </a:lnTo>
                                <a:lnTo>
                                  <a:pt x="495300" y="176784"/>
                                </a:lnTo>
                                <a:lnTo>
                                  <a:pt x="492252" y="173736"/>
                                </a:lnTo>
                                <a:lnTo>
                                  <a:pt x="492252" y="167640"/>
                                </a:lnTo>
                                <a:lnTo>
                                  <a:pt x="489204" y="164592"/>
                                </a:lnTo>
                                <a:lnTo>
                                  <a:pt x="489204" y="158496"/>
                                </a:lnTo>
                                <a:lnTo>
                                  <a:pt x="486156" y="152400"/>
                                </a:lnTo>
                                <a:lnTo>
                                  <a:pt x="486156" y="146304"/>
                                </a:lnTo>
                                <a:lnTo>
                                  <a:pt x="480060" y="128016"/>
                                </a:lnTo>
                                <a:lnTo>
                                  <a:pt x="480060" y="124968"/>
                                </a:lnTo>
                                <a:lnTo>
                                  <a:pt x="455676" y="79248"/>
                                </a:lnTo>
                                <a:lnTo>
                                  <a:pt x="452628" y="76200"/>
                                </a:lnTo>
                                <a:lnTo>
                                  <a:pt x="437388" y="48768"/>
                                </a:lnTo>
                                <a:lnTo>
                                  <a:pt x="428244" y="30480"/>
                                </a:lnTo>
                                <a:lnTo>
                                  <a:pt x="409956" y="12192"/>
                                </a:lnTo>
                                <a:lnTo>
                                  <a:pt x="40690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652" name="Shape 19652"/>
                        <wps:cNvSpPr/>
                        <wps:spPr>
                          <a:xfrm>
                            <a:off x="341376" y="633984"/>
                            <a:ext cx="1014984" cy="591312"/>
                          </a:xfrm>
                          <a:custGeom>
                            <a:avLst/>
                            <a:gdLst/>
                            <a:ahLst/>
                            <a:cxnLst/>
                            <a:rect l="0" t="0" r="0" b="0"/>
                            <a:pathLst>
                              <a:path w="1014984" h="591312">
                                <a:moveTo>
                                  <a:pt x="509016" y="0"/>
                                </a:moveTo>
                                <a:lnTo>
                                  <a:pt x="1014984" y="298704"/>
                                </a:lnTo>
                                <a:lnTo>
                                  <a:pt x="509016" y="591312"/>
                                </a:lnTo>
                                <a:lnTo>
                                  <a:pt x="0" y="298704"/>
                                </a:lnTo>
                                <a:lnTo>
                                  <a:pt x="509016"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9653" name="Shape 19653"/>
                        <wps:cNvSpPr/>
                        <wps:spPr>
                          <a:xfrm>
                            <a:off x="338328" y="630936"/>
                            <a:ext cx="509024" cy="597408"/>
                          </a:xfrm>
                          <a:custGeom>
                            <a:avLst/>
                            <a:gdLst/>
                            <a:ahLst/>
                            <a:cxnLst/>
                            <a:rect l="0" t="0" r="0" b="0"/>
                            <a:pathLst>
                              <a:path w="509024" h="597408">
                                <a:moveTo>
                                  <a:pt x="509016" y="0"/>
                                </a:moveTo>
                                <a:lnTo>
                                  <a:pt x="509024" y="0"/>
                                </a:lnTo>
                                <a:lnTo>
                                  <a:pt x="509024" y="4832"/>
                                </a:lnTo>
                                <a:lnTo>
                                  <a:pt x="5672" y="300212"/>
                                </a:lnTo>
                                <a:lnTo>
                                  <a:pt x="509024" y="589564"/>
                                </a:lnTo>
                                <a:lnTo>
                                  <a:pt x="509024" y="597408"/>
                                </a:lnTo>
                                <a:lnTo>
                                  <a:pt x="509016" y="597408"/>
                                </a:lnTo>
                                <a:lnTo>
                                  <a:pt x="509016" y="594360"/>
                                </a:lnTo>
                                <a:lnTo>
                                  <a:pt x="0" y="301752"/>
                                </a:lnTo>
                                <a:lnTo>
                                  <a:pt x="0" y="298704"/>
                                </a:lnTo>
                                <a:lnTo>
                                  <a:pt x="50901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654" name="Shape 19654"/>
                        <wps:cNvSpPr/>
                        <wps:spPr>
                          <a:xfrm>
                            <a:off x="847352" y="630936"/>
                            <a:ext cx="512056" cy="597408"/>
                          </a:xfrm>
                          <a:custGeom>
                            <a:avLst/>
                            <a:gdLst/>
                            <a:ahLst/>
                            <a:cxnLst/>
                            <a:rect l="0" t="0" r="0" b="0"/>
                            <a:pathLst>
                              <a:path w="512056" h="597408">
                                <a:moveTo>
                                  <a:pt x="0" y="0"/>
                                </a:moveTo>
                                <a:lnTo>
                                  <a:pt x="3040" y="0"/>
                                </a:lnTo>
                                <a:lnTo>
                                  <a:pt x="509008" y="298704"/>
                                </a:lnTo>
                                <a:lnTo>
                                  <a:pt x="512056" y="298704"/>
                                </a:lnTo>
                                <a:lnTo>
                                  <a:pt x="512056" y="301752"/>
                                </a:lnTo>
                                <a:lnTo>
                                  <a:pt x="509008" y="301752"/>
                                </a:lnTo>
                                <a:lnTo>
                                  <a:pt x="3040" y="594360"/>
                                </a:lnTo>
                                <a:lnTo>
                                  <a:pt x="3040" y="597408"/>
                                </a:lnTo>
                                <a:lnTo>
                                  <a:pt x="0" y="597408"/>
                                </a:lnTo>
                                <a:lnTo>
                                  <a:pt x="0" y="589564"/>
                                </a:lnTo>
                                <a:lnTo>
                                  <a:pt x="1512" y="590433"/>
                                </a:lnTo>
                                <a:lnTo>
                                  <a:pt x="503352" y="300212"/>
                                </a:lnTo>
                                <a:lnTo>
                                  <a:pt x="1512" y="3945"/>
                                </a:lnTo>
                                <a:lnTo>
                                  <a:pt x="0" y="483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58" name="Shape 457558"/>
                        <wps:cNvSpPr/>
                        <wps:spPr>
                          <a:xfrm>
                            <a:off x="173736" y="1356360"/>
                            <a:ext cx="1344168" cy="505968"/>
                          </a:xfrm>
                          <a:custGeom>
                            <a:avLst/>
                            <a:gdLst/>
                            <a:ahLst/>
                            <a:cxnLst/>
                            <a:rect l="0" t="0" r="0" b="0"/>
                            <a:pathLst>
                              <a:path w="1344168" h="505968">
                                <a:moveTo>
                                  <a:pt x="0" y="0"/>
                                </a:moveTo>
                                <a:lnTo>
                                  <a:pt x="1344168" y="0"/>
                                </a:lnTo>
                                <a:lnTo>
                                  <a:pt x="1344168" y="505968"/>
                                </a:lnTo>
                                <a:lnTo>
                                  <a:pt x="0" y="505968"/>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19656" name="Shape 19656"/>
                        <wps:cNvSpPr/>
                        <wps:spPr>
                          <a:xfrm>
                            <a:off x="170688" y="1353312"/>
                            <a:ext cx="675132" cy="512064"/>
                          </a:xfrm>
                          <a:custGeom>
                            <a:avLst/>
                            <a:gdLst/>
                            <a:ahLst/>
                            <a:cxnLst/>
                            <a:rect l="0" t="0" r="0" b="0"/>
                            <a:pathLst>
                              <a:path w="675132" h="512064">
                                <a:moveTo>
                                  <a:pt x="0" y="0"/>
                                </a:moveTo>
                                <a:lnTo>
                                  <a:pt x="3048" y="0"/>
                                </a:lnTo>
                                <a:lnTo>
                                  <a:pt x="675132" y="0"/>
                                </a:lnTo>
                                <a:lnTo>
                                  <a:pt x="675132" y="6096"/>
                                </a:lnTo>
                                <a:lnTo>
                                  <a:pt x="6096" y="6096"/>
                                </a:lnTo>
                                <a:lnTo>
                                  <a:pt x="6096" y="505968"/>
                                </a:lnTo>
                                <a:lnTo>
                                  <a:pt x="675132" y="505968"/>
                                </a:lnTo>
                                <a:lnTo>
                                  <a:pt x="675132" y="512064"/>
                                </a:lnTo>
                                <a:lnTo>
                                  <a:pt x="0" y="51206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657" name="Shape 19657"/>
                        <wps:cNvSpPr/>
                        <wps:spPr>
                          <a:xfrm>
                            <a:off x="845820" y="1353312"/>
                            <a:ext cx="672084" cy="512064"/>
                          </a:xfrm>
                          <a:custGeom>
                            <a:avLst/>
                            <a:gdLst/>
                            <a:ahLst/>
                            <a:cxnLst/>
                            <a:rect l="0" t="0" r="0" b="0"/>
                            <a:pathLst>
                              <a:path w="672084" h="512064">
                                <a:moveTo>
                                  <a:pt x="0" y="0"/>
                                </a:moveTo>
                                <a:lnTo>
                                  <a:pt x="672084" y="0"/>
                                </a:lnTo>
                                <a:lnTo>
                                  <a:pt x="672084" y="6096"/>
                                </a:lnTo>
                                <a:lnTo>
                                  <a:pt x="672084" y="505968"/>
                                </a:lnTo>
                                <a:lnTo>
                                  <a:pt x="672084" y="512064"/>
                                </a:lnTo>
                                <a:lnTo>
                                  <a:pt x="0" y="512064"/>
                                </a:lnTo>
                                <a:lnTo>
                                  <a:pt x="0" y="505968"/>
                                </a:lnTo>
                                <a:lnTo>
                                  <a:pt x="669036" y="505968"/>
                                </a:lnTo>
                                <a:lnTo>
                                  <a:pt x="669036"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658" name="Shape 19658"/>
                        <wps:cNvSpPr/>
                        <wps:spPr>
                          <a:xfrm>
                            <a:off x="338328" y="2203704"/>
                            <a:ext cx="1011936" cy="509016"/>
                          </a:xfrm>
                          <a:custGeom>
                            <a:avLst/>
                            <a:gdLst/>
                            <a:ahLst/>
                            <a:cxnLst/>
                            <a:rect l="0" t="0" r="0" b="0"/>
                            <a:pathLst>
                              <a:path w="1011936" h="509016">
                                <a:moveTo>
                                  <a:pt x="100584" y="0"/>
                                </a:moveTo>
                                <a:lnTo>
                                  <a:pt x="911352" y="0"/>
                                </a:lnTo>
                                <a:lnTo>
                                  <a:pt x="911352" y="3048"/>
                                </a:lnTo>
                                <a:lnTo>
                                  <a:pt x="914400" y="3048"/>
                                </a:lnTo>
                                <a:lnTo>
                                  <a:pt x="920496" y="15240"/>
                                </a:lnTo>
                                <a:lnTo>
                                  <a:pt x="923544" y="15240"/>
                                </a:lnTo>
                                <a:lnTo>
                                  <a:pt x="923544" y="21336"/>
                                </a:lnTo>
                                <a:lnTo>
                                  <a:pt x="926592" y="21336"/>
                                </a:lnTo>
                                <a:lnTo>
                                  <a:pt x="926592" y="27432"/>
                                </a:lnTo>
                                <a:lnTo>
                                  <a:pt x="929640" y="27432"/>
                                </a:lnTo>
                                <a:lnTo>
                                  <a:pt x="932688" y="30480"/>
                                </a:lnTo>
                                <a:lnTo>
                                  <a:pt x="935736" y="30480"/>
                                </a:lnTo>
                                <a:lnTo>
                                  <a:pt x="935736" y="36576"/>
                                </a:lnTo>
                                <a:lnTo>
                                  <a:pt x="938784" y="36576"/>
                                </a:lnTo>
                                <a:lnTo>
                                  <a:pt x="938784" y="42672"/>
                                </a:lnTo>
                                <a:lnTo>
                                  <a:pt x="941832" y="42672"/>
                                </a:lnTo>
                                <a:lnTo>
                                  <a:pt x="941832" y="48768"/>
                                </a:lnTo>
                                <a:lnTo>
                                  <a:pt x="944880" y="54864"/>
                                </a:lnTo>
                                <a:lnTo>
                                  <a:pt x="947928" y="54864"/>
                                </a:lnTo>
                                <a:lnTo>
                                  <a:pt x="947928" y="60960"/>
                                </a:lnTo>
                                <a:lnTo>
                                  <a:pt x="950976" y="60960"/>
                                </a:lnTo>
                                <a:lnTo>
                                  <a:pt x="950976" y="67056"/>
                                </a:lnTo>
                                <a:lnTo>
                                  <a:pt x="954024" y="67056"/>
                                </a:lnTo>
                                <a:lnTo>
                                  <a:pt x="954024" y="73152"/>
                                </a:lnTo>
                                <a:lnTo>
                                  <a:pt x="957072" y="73152"/>
                                </a:lnTo>
                                <a:lnTo>
                                  <a:pt x="957072" y="76200"/>
                                </a:lnTo>
                                <a:lnTo>
                                  <a:pt x="960120" y="76200"/>
                                </a:lnTo>
                                <a:lnTo>
                                  <a:pt x="960120" y="85344"/>
                                </a:lnTo>
                                <a:lnTo>
                                  <a:pt x="963168" y="85344"/>
                                </a:lnTo>
                                <a:lnTo>
                                  <a:pt x="963168" y="91440"/>
                                </a:lnTo>
                                <a:lnTo>
                                  <a:pt x="966216" y="91440"/>
                                </a:lnTo>
                                <a:lnTo>
                                  <a:pt x="966216" y="97536"/>
                                </a:lnTo>
                                <a:lnTo>
                                  <a:pt x="969264" y="97536"/>
                                </a:lnTo>
                                <a:lnTo>
                                  <a:pt x="969264" y="103632"/>
                                </a:lnTo>
                                <a:lnTo>
                                  <a:pt x="972312" y="103632"/>
                                </a:lnTo>
                                <a:lnTo>
                                  <a:pt x="972312" y="109727"/>
                                </a:lnTo>
                                <a:lnTo>
                                  <a:pt x="975360" y="109727"/>
                                </a:lnTo>
                                <a:lnTo>
                                  <a:pt x="975360" y="115824"/>
                                </a:lnTo>
                                <a:lnTo>
                                  <a:pt x="978408" y="115824"/>
                                </a:lnTo>
                                <a:lnTo>
                                  <a:pt x="978408" y="121920"/>
                                </a:lnTo>
                                <a:lnTo>
                                  <a:pt x="981456" y="121920"/>
                                </a:lnTo>
                                <a:lnTo>
                                  <a:pt x="981456" y="124968"/>
                                </a:lnTo>
                                <a:lnTo>
                                  <a:pt x="984504" y="124968"/>
                                </a:lnTo>
                                <a:lnTo>
                                  <a:pt x="984504" y="131064"/>
                                </a:lnTo>
                                <a:lnTo>
                                  <a:pt x="987552" y="131064"/>
                                </a:lnTo>
                                <a:lnTo>
                                  <a:pt x="987552" y="143256"/>
                                </a:lnTo>
                                <a:lnTo>
                                  <a:pt x="990600" y="143256"/>
                                </a:lnTo>
                                <a:lnTo>
                                  <a:pt x="990600" y="155448"/>
                                </a:lnTo>
                                <a:lnTo>
                                  <a:pt x="993648" y="155448"/>
                                </a:lnTo>
                                <a:lnTo>
                                  <a:pt x="993648" y="167640"/>
                                </a:lnTo>
                                <a:lnTo>
                                  <a:pt x="996696" y="167640"/>
                                </a:lnTo>
                                <a:lnTo>
                                  <a:pt x="996696" y="176784"/>
                                </a:lnTo>
                                <a:lnTo>
                                  <a:pt x="999744" y="176784"/>
                                </a:lnTo>
                                <a:lnTo>
                                  <a:pt x="999744" y="188976"/>
                                </a:lnTo>
                                <a:lnTo>
                                  <a:pt x="1002792" y="188976"/>
                                </a:lnTo>
                                <a:lnTo>
                                  <a:pt x="1002792" y="201168"/>
                                </a:lnTo>
                                <a:lnTo>
                                  <a:pt x="1005840" y="201168"/>
                                </a:lnTo>
                                <a:lnTo>
                                  <a:pt x="1005840" y="219456"/>
                                </a:lnTo>
                                <a:lnTo>
                                  <a:pt x="1008888" y="219456"/>
                                </a:lnTo>
                                <a:lnTo>
                                  <a:pt x="1008888" y="240792"/>
                                </a:lnTo>
                                <a:lnTo>
                                  <a:pt x="1011936" y="240792"/>
                                </a:lnTo>
                                <a:lnTo>
                                  <a:pt x="1011936" y="304800"/>
                                </a:lnTo>
                                <a:lnTo>
                                  <a:pt x="1008888" y="304800"/>
                                </a:lnTo>
                                <a:lnTo>
                                  <a:pt x="1008888" y="326136"/>
                                </a:lnTo>
                                <a:lnTo>
                                  <a:pt x="1005840" y="326136"/>
                                </a:lnTo>
                                <a:lnTo>
                                  <a:pt x="1005840" y="335280"/>
                                </a:lnTo>
                                <a:lnTo>
                                  <a:pt x="1002792" y="335280"/>
                                </a:lnTo>
                                <a:lnTo>
                                  <a:pt x="1002792" y="353568"/>
                                </a:lnTo>
                                <a:lnTo>
                                  <a:pt x="999744" y="353568"/>
                                </a:lnTo>
                                <a:lnTo>
                                  <a:pt x="999744" y="362712"/>
                                </a:lnTo>
                                <a:lnTo>
                                  <a:pt x="993648" y="365760"/>
                                </a:lnTo>
                                <a:lnTo>
                                  <a:pt x="993648" y="377952"/>
                                </a:lnTo>
                                <a:lnTo>
                                  <a:pt x="990600" y="377952"/>
                                </a:lnTo>
                                <a:lnTo>
                                  <a:pt x="990600" y="390144"/>
                                </a:lnTo>
                                <a:lnTo>
                                  <a:pt x="987552" y="393192"/>
                                </a:lnTo>
                                <a:lnTo>
                                  <a:pt x="987552" y="399288"/>
                                </a:lnTo>
                                <a:lnTo>
                                  <a:pt x="984504" y="399288"/>
                                </a:lnTo>
                                <a:lnTo>
                                  <a:pt x="984504" y="405384"/>
                                </a:lnTo>
                                <a:lnTo>
                                  <a:pt x="981456" y="405384"/>
                                </a:lnTo>
                                <a:lnTo>
                                  <a:pt x="981456" y="411480"/>
                                </a:lnTo>
                                <a:lnTo>
                                  <a:pt x="978408" y="411480"/>
                                </a:lnTo>
                                <a:lnTo>
                                  <a:pt x="978408" y="417576"/>
                                </a:lnTo>
                                <a:lnTo>
                                  <a:pt x="975360" y="417576"/>
                                </a:lnTo>
                                <a:lnTo>
                                  <a:pt x="975360" y="423672"/>
                                </a:lnTo>
                                <a:lnTo>
                                  <a:pt x="972312" y="423672"/>
                                </a:lnTo>
                                <a:lnTo>
                                  <a:pt x="972312" y="429768"/>
                                </a:lnTo>
                                <a:lnTo>
                                  <a:pt x="966216" y="432816"/>
                                </a:lnTo>
                                <a:lnTo>
                                  <a:pt x="966216" y="438912"/>
                                </a:lnTo>
                                <a:lnTo>
                                  <a:pt x="963168" y="438912"/>
                                </a:lnTo>
                                <a:lnTo>
                                  <a:pt x="963168" y="445008"/>
                                </a:lnTo>
                                <a:lnTo>
                                  <a:pt x="960120" y="445008"/>
                                </a:lnTo>
                                <a:lnTo>
                                  <a:pt x="960120" y="451104"/>
                                </a:lnTo>
                                <a:lnTo>
                                  <a:pt x="954024" y="454152"/>
                                </a:lnTo>
                                <a:lnTo>
                                  <a:pt x="954024" y="457200"/>
                                </a:lnTo>
                                <a:lnTo>
                                  <a:pt x="947928" y="460248"/>
                                </a:lnTo>
                                <a:lnTo>
                                  <a:pt x="947928" y="463296"/>
                                </a:lnTo>
                                <a:lnTo>
                                  <a:pt x="944880" y="463296"/>
                                </a:lnTo>
                                <a:lnTo>
                                  <a:pt x="944880" y="469392"/>
                                </a:lnTo>
                                <a:lnTo>
                                  <a:pt x="941832" y="472440"/>
                                </a:lnTo>
                                <a:lnTo>
                                  <a:pt x="941832" y="475488"/>
                                </a:lnTo>
                                <a:lnTo>
                                  <a:pt x="935736" y="478536"/>
                                </a:lnTo>
                                <a:lnTo>
                                  <a:pt x="935736" y="484632"/>
                                </a:lnTo>
                                <a:lnTo>
                                  <a:pt x="929640" y="487680"/>
                                </a:lnTo>
                                <a:lnTo>
                                  <a:pt x="929640" y="490728"/>
                                </a:lnTo>
                                <a:lnTo>
                                  <a:pt x="923544" y="493776"/>
                                </a:lnTo>
                                <a:lnTo>
                                  <a:pt x="923544" y="499872"/>
                                </a:lnTo>
                                <a:lnTo>
                                  <a:pt x="920496" y="499872"/>
                                </a:lnTo>
                                <a:lnTo>
                                  <a:pt x="920496" y="502920"/>
                                </a:lnTo>
                                <a:lnTo>
                                  <a:pt x="914400" y="502920"/>
                                </a:lnTo>
                                <a:lnTo>
                                  <a:pt x="914400" y="509016"/>
                                </a:lnTo>
                                <a:lnTo>
                                  <a:pt x="97536" y="509016"/>
                                </a:lnTo>
                                <a:lnTo>
                                  <a:pt x="97536" y="505968"/>
                                </a:lnTo>
                                <a:lnTo>
                                  <a:pt x="94488" y="505968"/>
                                </a:lnTo>
                                <a:lnTo>
                                  <a:pt x="94488" y="499872"/>
                                </a:lnTo>
                                <a:lnTo>
                                  <a:pt x="91440" y="499872"/>
                                </a:lnTo>
                                <a:lnTo>
                                  <a:pt x="88392" y="493776"/>
                                </a:lnTo>
                                <a:lnTo>
                                  <a:pt x="88392" y="487680"/>
                                </a:lnTo>
                                <a:lnTo>
                                  <a:pt x="85344" y="487680"/>
                                </a:lnTo>
                                <a:lnTo>
                                  <a:pt x="82296" y="481584"/>
                                </a:lnTo>
                                <a:lnTo>
                                  <a:pt x="79248" y="481584"/>
                                </a:lnTo>
                                <a:lnTo>
                                  <a:pt x="79248" y="475488"/>
                                </a:lnTo>
                                <a:lnTo>
                                  <a:pt x="76200" y="475488"/>
                                </a:lnTo>
                                <a:lnTo>
                                  <a:pt x="76200" y="469392"/>
                                </a:lnTo>
                                <a:lnTo>
                                  <a:pt x="73152" y="469392"/>
                                </a:lnTo>
                                <a:lnTo>
                                  <a:pt x="70104" y="463296"/>
                                </a:lnTo>
                                <a:lnTo>
                                  <a:pt x="67056" y="463296"/>
                                </a:lnTo>
                                <a:lnTo>
                                  <a:pt x="64008" y="460248"/>
                                </a:lnTo>
                                <a:lnTo>
                                  <a:pt x="42672" y="417576"/>
                                </a:lnTo>
                                <a:lnTo>
                                  <a:pt x="42672" y="411480"/>
                                </a:lnTo>
                                <a:lnTo>
                                  <a:pt x="39624" y="408432"/>
                                </a:lnTo>
                                <a:lnTo>
                                  <a:pt x="36576" y="402336"/>
                                </a:lnTo>
                                <a:lnTo>
                                  <a:pt x="33528" y="402336"/>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6616"/>
                                </a:lnTo>
                                <a:lnTo>
                                  <a:pt x="15240" y="356616"/>
                                </a:lnTo>
                                <a:lnTo>
                                  <a:pt x="15240" y="344424"/>
                                </a:lnTo>
                                <a:lnTo>
                                  <a:pt x="12192" y="344424"/>
                                </a:lnTo>
                                <a:lnTo>
                                  <a:pt x="12192" y="335280"/>
                                </a:lnTo>
                                <a:lnTo>
                                  <a:pt x="9144" y="335280"/>
                                </a:lnTo>
                                <a:lnTo>
                                  <a:pt x="9144" y="323088"/>
                                </a:lnTo>
                                <a:lnTo>
                                  <a:pt x="6096" y="323088"/>
                                </a:lnTo>
                                <a:lnTo>
                                  <a:pt x="6096" y="307848"/>
                                </a:lnTo>
                                <a:lnTo>
                                  <a:pt x="3048" y="307848"/>
                                </a:lnTo>
                                <a:lnTo>
                                  <a:pt x="3048" y="283464"/>
                                </a:lnTo>
                                <a:lnTo>
                                  <a:pt x="0" y="283464"/>
                                </a:lnTo>
                                <a:lnTo>
                                  <a:pt x="0" y="219456"/>
                                </a:lnTo>
                                <a:lnTo>
                                  <a:pt x="3048" y="219456"/>
                                </a:lnTo>
                                <a:lnTo>
                                  <a:pt x="3048" y="198120"/>
                                </a:lnTo>
                                <a:lnTo>
                                  <a:pt x="6096" y="198120"/>
                                </a:lnTo>
                                <a:lnTo>
                                  <a:pt x="6096" y="185928"/>
                                </a:lnTo>
                                <a:lnTo>
                                  <a:pt x="9144" y="185928"/>
                                </a:lnTo>
                                <a:lnTo>
                                  <a:pt x="9144" y="170688"/>
                                </a:lnTo>
                                <a:lnTo>
                                  <a:pt x="12192" y="170688"/>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21920"/>
                                </a:lnTo>
                                <a:lnTo>
                                  <a:pt x="33528" y="118872"/>
                                </a:lnTo>
                                <a:lnTo>
                                  <a:pt x="33528" y="106680"/>
                                </a:lnTo>
                                <a:lnTo>
                                  <a:pt x="36576" y="106680"/>
                                </a:lnTo>
                                <a:lnTo>
                                  <a:pt x="36576" y="100584"/>
                                </a:lnTo>
                                <a:lnTo>
                                  <a:pt x="39624" y="100584"/>
                                </a:lnTo>
                                <a:lnTo>
                                  <a:pt x="39624" y="94488"/>
                                </a:lnTo>
                                <a:lnTo>
                                  <a:pt x="42672" y="94488"/>
                                </a:lnTo>
                                <a:lnTo>
                                  <a:pt x="42672" y="82297"/>
                                </a:lnTo>
                                <a:lnTo>
                                  <a:pt x="45720" y="82297"/>
                                </a:lnTo>
                                <a:lnTo>
                                  <a:pt x="45720" y="76200"/>
                                </a:lnTo>
                                <a:lnTo>
                                  <a:pt x="48768" y="76200"/>
                                </a:lnTo>
                                <a:lnTo>
                                  <a:pt x="48768" y="73152"/>
                                </a:lnTo>
                                <a:lnTo>
                                  <a:pt x="54864" y="70103"/>
                                </a:lnTo>
                                <a:lnTo>
                                  <a:pt x="54864" y="64008"/>
                                </a:lnTo>
                                <a:lnTo>
                                  <a:pt x="57912" y="64008"/>
                                </a:lnTo>
                                <a:lnTo>
                                  <a:pt x="57912" y="60960"/>
                                </a:lnTo>
                                <a:lnTo>
                                  <a:pt x="64008" y="57912"/>
                                </a:lnTo>
                                <a:lnTo>
                                  <a:pt x="64008" y="51816"/>
                                </a:lnTo>
                                <a:lnTo>
                                  <a:pt x="67056" y="51816"/>
                                </a:lnTo>
                                <a:lnTo>
                                  <a:pt x="67056" y="45720"/>
                                </a:lnTo>
                                <a:lnTo>
                                  <a:pt x="70104" y="45720"/>
                                </a:lnTo>
                                <a:lnTo>
                                  <a:pt x="70104" y="39624"/>
                                </a:lnTo>
                                <a:lnTo>
                                  <a:pt x="73152" y="39624"/>
                                </a:lnTo>
                                <a:lnTo>
                                  <a:pt x="73152" y="36576"/>
                                </a:lnTo>
                                <a:lnTo>
                                  <a:pt x="79248" y="33527"/>
                                </a:lnTo>
                                <a:lnTo>
                                  <a:pt x="79248" y="27432"/>
                                </a:lnTo>
                                <a:lnTo>
                                  <a:pt x="85344" y="27432"/>
                                </a:lnTo>
                                <a:lnTo>
                                  <a:pt x="85344"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9659" name="Shape 19659"/>
                        <wps:cNvSpPr/>
                        <wps:spPr>
                          <a:xfrm>
                            <a:off x="335280" y="2200656"/>
                            <a:ext cx="509016" cy="512064"/>
                          </a:xfrm>
                          <a:custGeom>
                            <a:avLst/>
                            <a:gdLst/>
                            <a:ahLst/>
                            <a:cxnLst/>
                            <a:rect l="0" t="0" r="0" b="0"/>
                            <a:pathLst>
                              <a:path w="509016" h="512064">
                                <a:moveTo>
                                  <a:pt x="100584" y="0"/>
                                </a:moveTo>
                                <a:lnTo>
                                  <a:pt x="509016" y="0"/>
                                </a:lnTo>
                                <a:lnTo>
                                  <a:pt x="509016" y="6096"/>
                                </a:lnTo>
                                <a:lnTo>
                                  <a:pt x="105156" y="6096"/>
                                </a:lnTo>
                                <a:lnTo>
                                  <a:pt x="103632" y="9144"/>
                                </a:lnTo>
                                <a:lnTo>
                                  <a:pt x="100584" y="9144"/>
                                </a:lnTo>
                                <a:lnTo>
                                  <a:pt x="94488" y="15240"/>
                                </a:lnTo>
                                <a:lnTo>
                                  <a:pt x="97536" y="15240"/>
                                </a:lnTo>
                                <a:lnTo>
                                  <a:pt x="94488" y="21336"/>
                                </a:lnTo>
                                <a:lnTo>
                                  <a:pt x="91440" y="21336"/>
                                </a:lnTo>
                                <a:lnTo>
                                  <a:pt x="85344" y="30480"/>
                                </a:lnTo>
                                <a:lnTo>
                                  <a:pt x="88392" y="30480"/>
                                </a:lnTo>
                                <a:lnTo>
                                  <a:pt x="85344" y="33527"/>
                                </a:lnTo>
                                <a:lnTo>
                                  <a:pt x="82296" y="33527"/>
                                </a:lnTo>
                                <a:lnTo>
                                  <a:pt x="76200" y="39624"/>
                                </a:lnTo>
                                <a:lnTo>
                                  <a:pt x="79248" y="39624"/>
                                </a:lnTo>
                                <a:lnTo>
                                  <a:pt x="70104" y="57912"/>
                                </a:lnTo>
                                <a:lnTo>
                                  <a:pt x="67056" y="57912"/>
                                </a:lnTo>
                                <a:lnTo>
                                  <a:pt x="60960" y="64008"/>
                                </a:lnTo>
                                <a:lnTo>
                                  <a:pt x="64008" y="64008"/>
                                </a:lnTo>
                                <a:lnTo>
                                  <a:pt x="60960" y="70103"/>
                                </a:lnTo>
                                <a:lnTo>
                                  <a:pt x="57912" y="70103"/>
                                </a:lnTo>
                                <a:lnTo>
                                  <a:pt x="54864" y="73151"/>
                                </a:lnTo>
                                <a:lnTo>
                                  <a:pt x="57912" y="73151"/>
                                </a:lnTo>
                                <a:lnTo>
                                  <a:pt x="39624" y="112775"/>
                                </a:lnTo>
                                <a:lnTo>
                                  <a:pt x="39624" y="118872"/>
                                </a:lnTo>
                                <a:lnTo>
                                  <a:pt x="36576" y="118872"/>
                                </a:lnTo>
                                <a:lnTo>
                                  <a:pt x="33528" y="121920"/>
                                </a:lnTo>
                                <a:lnTo>
                                  <a:pt x="36576" y="121920"/>
                                </a:lnTo>
                                <a:lnTo>
                                  <a:pt x="27432" y="137160"/>
                                </a:lnTo>
                                <a:lnTo>
                                  <a:pt x="27432" y="143256"/>
                                </a:lnTo>
                                <a:lnTo>
                                  <a:pt x="24384" y="149351"/>
                                </a:lnTo>
                                <a:lnTo>
                                  <a:pt x="24384" y="155448"/>
                                </a:lnTo>
                                <a:lnTo>
                                  <a:pt x="18288" y="167640"/>
                                </a:lnTo>
                                <a:lnTo>
                                  <a:pt x="18288" y="170688"/>
                                </a:lnTo>
                                <a:lnTo>
                                  <a:pt x="15240" y="173736"/>
                                </a:lnTo>
                                <a:lnTo>
                                  <a:pt x="15240" y="185927"/>
                                </a:lnTo>
                                <a:lnTo>
                                  <a:pt x="12192" y="192024"/>
                                </a:lnTo>
                                <a:lnTo>
                                  <a:pt x="12192" y="198120"/>
                                </a:lnTo>
                                <a:lnTo>
                                  <a:pt x="9144" y="204216"/>
                                </a:lnTo>
                                <a:lnTo>
                                  <a:pt x="9144" y="222503"/>
                                </a:lnTo>
                                <a:lnTo>
                                  <a:pt x="6096" y="222503"/>
                                </a:lnTo>
                                <a:lnTo>
                                  <a:pt x="6096" y="283464"/>
                                </a:lnTo>
                                <a:lnTo>
                                  <a:pt x="9144" y="283464"/>
                                </a:lnTo>
                                <a:lnTo>
                                  <a:pt x="9144" y="301752"/>
                                </a:lnTo>
                                <a:lnTo>
                                  <a:pt x="12192" y="307848"/>
                                </a:lnTo>
                                <a:lnTo>
                                  <a:pt x="12192" y="320040"/>
                                </a:lnTo>
                                <a:lnTo>
                                  <a:pt x="15240" y="323088"/>
                                </a:lnTo>
                                <a:lnTo>
                                  <a:pt x="15240" y="329184"/>
                                </a:lnTo>
                                <a:lnTo>
                                  <a:pt x="18288" y="335280"/>
                                </a:lnTo>
                                <a:lnTo>
                                  <a:pt x="18288" y="338327"/>
                                </a:lnTo>
                                <a:lnTo>
                                  <a:pt x="21336" y="344424"/>
                                </a:lnTo>
                                <a:lnTo>
                                  <a:pt x="21336" y="350520"/>
                                </a:lnTo>
                                <a:lnTo>
                                  <a:pt x="24384" y="356616"/>
                                </a:lnTo>
                                <a:lnTo>
                                  <a:pt x="24384" y="362712"/>
                                </a:lnTo>
                                <a:lnTo>
                                  <a:pt x="33528" y="377952"/>
                                </a:lnTo>
                                <a:lnTo>
                                  <a:pt x="33528" y="384048"/>
                                </a:lnTo>
                                <a:lnTo>
                                  <a:pt x="42672" y="402336"/>
                                </a:lnTo>
                                <a:lnTo>
                                  <a:pt x="39624" y="402336"/>
                                </a:lnTo>
                                <a:lnTo>
                                  <a:pt x="42672" y="405384"/>
                                </a:lnTo>
                                <a:lnTo>
                                  <a:pt x="45720" y="405384"/>
                                </a:lnTo>
                                <a:lnTo>
                                  <a:pt x="73152" y="463296"/>
                                </a:lnTo>
                                <a:lnTo>
                                  <a:pt x="70104" y="463296"/>
                                </a:lnTo>
                                <a:lnTo>
                                  <a:pt x="79248" y="469392"/>
                                </a:lnTo>
                                <a:lnTo>
                                  <a:pt x="82296" y="469392"/>
                                </a:lnTo>
                                <a:lnTo>
                                  <a:pt x="88392" y="481584"/>
                                </a:lnTo>
                                <a:lnTo>
                                  <a:pt x="85344" y="481584"/>
                                </a:lnTo>
                                <a:lnTo>
                                  <a:pt x="91440" y="487680"/>
                                </a:lnTo>
                                <a:lnTo>
                                  <a:pt x="94488" y="493776"/>
                                </a:lnTo>
                                <a:lnTo>
                                  <a:pt x="91440" y="493776"/>
                                </a:lnTo>
                                <a:lnTo>
                                  <a:pt x="97536" y="499872"/>
                                </a:lnTo>
                                <a:lnTo>
                                  <a:pt x="100584" y="499872"/>
                                </a:lnTo>
                                <a:lnTo>
                                  <a:pt x="103632" y="505968"/>
                                </a:lnTo>
                                <a:lnTo>
                                  <a:pt x="100584" y="505968"/>
                                </a:lnTo>
                                <a:lnTo>
                                  <a:pt x="103632" y="509016"/>
                                </a:lnTo>
                                <a:lnTo>
                                  <a:pt x="509016" y="509016"/>
                                </a:lnTo>
                                <a:lnTo>
                                  <a:pt x="509016" y="512064"/>
                                </a:lnTo>
                                <a:lnTo>
                                  <a:pt x="100584" y="512064"/>
                                </a:lnTo>
                                <a:lnTo>
                                  <a:pt x="97536" y="509016"/>
                                </a:lnTo>
                                <a:lnTo>
                                  <a:pt x="88392" y="490727"/>
                                </a:lnTo>
                                <a:lnTo>
                                  <a:pt x="82296" y="484632"/>
                                </a:lnTo>
                                <a:lnTo>
                                  <a:pt x="76200" y="472440"/>
                                </a:lnTo>
                                <a:lnTo>
                                  <a:pt x="67056" y="463296"/>
                                </a:lnTo>
                                <a:lnTo>
                                  <a:pt x="39624" y="408432"/>
                                </a:lnTo>
                                <a:lnTo>
                                  <a:pt x="36576" y="405384"/>
                                </a:lnTo>
                                <a:lnTo>
                                  <a:pt x="27432" y="387096"/>
                                </a:lnTo>
                                <a:lnTo>
                                  <a:pt x="27432" y="381000"/>
                                </a:lnTo>
                                <a:lnTo>
                                  <a:pt x="18288" y="365760"/>
                                </a:lnTo>
                                <a:lnTo>
                                  <a:pt x="18288" y="359664"/>
                                </a:lnTo>
                                <a:lnTo>
                                  <a:pt x="15240" y="353568"/>
                                </a:lnTo>
                                <a:lnTo>
                                  <a:pt x="15240" y="347472"/>
                                </a:lnTo>
                                <a:lnTo>
                                  <a:pt x="12192" y="341376"/>
                                </a:lnTo>
                                <a:lnTo>
                                  <a:pt x="12192" y="338327"/>
                                </a:lnTo>
                                <a:lnTo>
                                  <a:pt x="9144" y="332232"/>
                                </a:lnTo>
                                <a:lnTo>
                                  <a:pt x="9144" y="326136"/>
                                </a:lnTo>
                                <a:lnTo>
                                  <a:pt x="6096" y="320040"/>
                                </a:lnTo>
                                <a:lnTo>
                                  <a:pt x="6096" y="310896"/>
                                </a:lnTo>
                                <a:lnTo>
                                  <a:pt x="3048" y="304800"/>
                                </a:lnTo>
                                <a:lnTo>
                                  <a:pt x="3048" y="286512"/>
                                </a:lnTo>
                                <a:lnTo>
                                  <a:pt x="0" y="283464"/>
                                </a:lnTo>
                                <a:lnTo>
                                  <a:pt x="0" y="222503"/>
                                </a:lnTo>
                                <a:lnTo>
                                  <a:pt x="3048" y="219456"/>
                                </a:lnTo>
                                <a:lnTo>
                                  <a:pt x="3048" y="201168"/>
                                </a:lnTo>
                                <a:lnTo>
                                  <a:pt x="6096" y="195072"/>
                                </a:lnTo>
                                <a:lnTo>
                                  <a:pt x="6096" y="188976"/>
                                </a:lnTo>
                                <a:lnTo>
                                  <a:pt x="9144" y="182880"/>
                                </a:lnTo>
                                <a:lnTo>
                                  <a:pt x="9144" y="173736"/>
                                </a:lnTo>
                                <a:lnTo>
                                  <a:pt x="12192" y="167640"/>
                                </a:lnTo>
                                <a:lnTo>
                                  <a:pt x="12192" y="164592"/>
                                </a:lnTo>
                                <a:lnTo>
                                  <a:pt x="18288" y="152400"/>
                                </a:lnTo>
                                <a:lnTo>
                                  <a:pt x="18288" y="146303"/>
                                </a:lnTo>
                                <a:lnTo>
                                  <a:pt x="21336" y="140208"/>
                                </a:lnTo>
                                <a:lnTo>
                                  <a:pt x="21336" y="134112"/>
                                </a:lnTo>
                                <a:lnTo>
                                  <a:pt x="30480" y="118872"/>
                                </a:lnTo>
                                <a:lnTo>
                                  <a:pt x="33528" y="115824"/>
                                </a:lnTo>
                                <a:lnTo>
                                  <a:pt x="33528" y="109727"/>
                                </a:lnTo>
                                <a:lnTo>
                                  <a:pt x="51816" y="70103"/>
                                </a:lnTo>
                                <a:lnTo>
                                  <a:pt x="54864" y="67056"/>
                                </a:lnTo>
                                <a:lnTo>
                                  <a:pt x="57912" y="60960"/>
                                </a:lnTo>
                                <a:lnTo>
                                  <a:pt x="64008" y="54864"/>
                                </a:lnTo>
                                <a:lnTo>
                                  <a:pt x="73152" y="36575"/>
                                </a:lnTo>
                                <a:lnTo>
                                  <a:pt x="91440" y="18288"/>
                                </a:lnTo>
                                <a:lnTo>
                                  <a:pt x="91440" y="12192"/>
                                </a:lnTo>
                                <a:lnTo>
                                  <a:pt x="97536" y="6096"/>
                                </a:lnTo>
                                <a:lnTo>
                                  <a:pt x="1005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660" name="Shape 19660"/>
                        <wps:cNvSpPr/>
                        <wps:spPr>
                          <a:xfrm>
                            <a:off x="844296" y="2200656"/>
                            <a:ext cx="509016" cy="512064"/>
                          </a:xfrm>
                          <a:custGeom>
                            <a:avLst/>
                            <a:gdLst/>
                            <a:ahLst/>
                            <a:cxnLst/>
                            <a:rect l="0" t="0" r="0" b="0"/>
                            <a:pathLst>
                              <a:path w="509016" h="512064">
                                <a:moveTo>
                                  <a:pt x="0" y="0"/>
                                </a:moveTo>
                                <a:lnTo>
                                  <a:pt x="405384" y="0"/>
                                </a:lnTo>
                                <a:lnTo>
                                  <a:pt x="408432" y="3048"/>
                                </a:lnTo>
                                <a:lnTo>
                                  <a:pt x="411480" y="3048"/>
                                </a:lnTo>
                                <a:lnTo>
                                  <a:pt x="414528" y="9144"/>
                                </a:lnTo>
                                <a:lnTo>
                                  <a:pt x="411480" y="9144"/>
                                </a:lnTo>
                                <a:lnTo>
                                  <a:pt x="417576" y="15240"/>
                                </a:lnTo>
                                <a:lnTo>
                                  <a:pt x="420624" y="15240"/>
                                </a:lnTo>
                                <a:lnTo>
                                  <a:pt x="423672" y="24384"/>
                                </a:lnTo>
                                <a:lnTo>
                                  <a:pt x="420624" y="24384"/>
                                </a:lnTo>
                                <a:lnTo>
                                  <a:pt x="426720" y="30480"/>
                                </a:lnTo>
                                <a:lnTo>
                                  <a:pt x="429768" y="30480"/>
                                </a:lnTo>
                                <a:lnTo>
                                  <a:pt x="435864" y="45720"/>
                                </a:lnTo>
                                <a:lnTo>
                                  <a:pt x="438912" y="51816"/>
                                </a:lnTo>
                                <a:lnTo>
                                  <a:pt x="441960" y="51816"/>
                                </a:lnTo>
                                <a:lnTo>
                                  <a:pt x="457200" y="79248"/>
                                </a:lnTo>
                                <a:lnTo>
                                  <a:pt x="460248" y="88392"/>
                                </a:lnTo>
                                <a:lnTo>
                                  <a:pt x="484632" y="134112"/>
                                </a:lnTo>
                                <a:lnTo>
                                  <a:pt x="484632" y="140208"/>
                                </a:lnTo>
                                <a:lnTo>
                                  <a:pt x="490728" y="158496"/>
                                </a:lnTo>
                                <a:lnTo>
                                  <a:pt x="490728" y="164592"/>
                                </a:lnTo>
                                <a:lnTo>
                                  <a:pt x="493776" y="170688"/>
                                </a:lnTo>
                                <a:lnTo>
                                  <a:pt x="493776" y="173736"/>
                                </a:lnTo>
                                <a:lnTo>
                                  <a:pt x="496824" y="179832"/>
                                </a:lnTo>
                                <a:lnTo>
                                  <a:pt x="496824" y="185927"/>
                                </a:lnTo>
                                <a:lnTo>
                                  <a:pt x="499872" y="192024"/>
                                </a:lnTo>
                                <a:lnTo>
                                  <a:pt x="499872" y="198120"/>
                                </a:lnTo>
                                <a:lnTo>
                                  <a:pt x="502920" y="204216"/>
                                </a:lnTo>
                                <a:lnTo>
                                  <a:pt x="502920" y="216408"/>
                                </a:lnTo>
                                <a:lnTo>
                                  <a:pt x="505968" y="222503"/>
                                </a:lnTo>
                                <a:lnTo>
                                  <a:pt x="505968" y="240792"/>
                                </a:lnTo>
                                <a:lnTo>
                                  <a:pt x="509016" y="240792"/>
                                </a:lnTo>
                                <a:lnTo>
                                  <a:pt x="509016" y="301752"/>
                                </a:lnTo>
                                <a:lnTo>
                                  <a:pt x="505968" y="307848"/>
                                </a:lnTo>
                                <a:lnTo>
                                  <a:pt x="505968" y="323088"/>
                                </a:lnTo>
                                <a:lnTo>
                                  <a:pt x="502920" y="329184"/>
                                </a:lnTo>
                                <a:lnTo>
                                  <a:pt x="502920" y="335280"/>
                                </a:lnTo>
                                <a:lnTo>
                                  <a:pt x="499872" y="335280"/>
                                </a:lnTo>
                                <a:lnTo>
                                  <a:pt x="496824" y="338327"/>
                                </a:lnTo>
                                <a:lnTo>
                                  <a:pt x="499872" y="338327"/>
                                </a:lnTo>
                                <a:lnTo>
                                  <a:pt x="499872" y="350520"/>
                                </a:lnTo>
                                <a:lnTo>
                                  <a:pt x="496824" y="356616"/>
                                </a:lnTo>
                                <a:lnTo>
                                  <a:pt x="496824" y="362712"/>
                                </a:lnTo>
                                <a:lnTo>
                                  <a:pt x="493776" y="365760"/>
                                </a:lnTo>
                                <a:lnTo>
                                  <a:pt x="490728" y="365760"/>
                                </a:lnTo>
                                <a:lnTo>
                                  <a:pt x="487680" y="368808"/>
                                </a:lnTo>
                                <a:lnTo>
                                  <a:pt x="490728" y="368808"/>
                                </a:lnTo>
                                <a:lnTo>
                                  <a:pt x="490728" y="374903"/>
                                </a:lnTo>
                                <a:lnTo>
                                  <a:pt x="487680" y="381000"/>
                                </a:lnTo>
                                <a:lnTo>
                                  <a:pt x="487680" y="387096"/>
                                </a:lnTo>
                                <a:lnTo>
                                  <a:pt x="484632" y="393192"/>
                                </a:lnTo>
                                <a:lnTo>
                                  <a:pt x="481584" y="396240"/>
                                </a:lnTo>
                                <a:lnTo>
                                  <a:pt x="484632" y="396240"/>
                                </a:lnTo>
                                <a:lnTo>
                                  <a:pt x="478536" y="408432"/>
                                </a:lnTo>
                                <a:lnTo>
                                  <a:pt x="478536" y="414527"/>
                                </a:lnTo>
                                <a:lnTo>
                                  <a:pt x="475488" y="414527"/>
                                </a:lnTo>
                                <a:lnTo>
                                  <a:pt x="466344" y="432816"/>
                                </a:lnTo>
                                <a:lnTo>
                                  <a:pt x="463296" y="432816"/>
                                </a:lnTo>
                                <a:lnTo>
                                  <a:pt x="460248" y="435864"/>
                                </a:lnTo>
                                <a:lnTo>
                                  <a:pt x="463296" y="435864"/>
                                </a:lnTo>
                                <a:lnTo>
                                  <a:pt x="454152" y="454152"/>
                                </a:lnTo>
                                <a:lnTo>
                                  <a:pt x="451104" y="454152"/>
                                </a:lnTo>
                                <a:lnTo>
                                  <a:pt x="441960" y="463296"/>
                                </a:lnTo>
                                <a:lnTo>
                                  <a:pt x="445008" y="463296"/>
                                </a:lnTo>
                                <a:lnTo>
                                  <a:pt x="438912" y="472440"/>
                                </a:lnTo>
                                <a:lnTo>
                                  <a:pt x="435864" y="472440"/>
                                </a:lnTo>
                                <a:lnTo>
                                  <a:pt x="429768" y="481584"/>
                                </a:lnTo>
                                <a:lnTo>
                                  <a:pt x="432816" y="481584"/>
                                </a:lnTo>
                                <a:lnTo>
                                  <a:pt x="429768" y="487680"/>
                                </a:lnTo>
                                <a:lnTo>
                                  <a:pt x="426720" y="487680"/>
                                </a:lnTo>
                                <a:lnTo>
                                  <a:pt x="417576" y="496824"/>
                                </a:lnTo>
                                <a:lnTo>
                                  <a:pt x="420624" y="496824"/>
                                </a:lnTo>
                                <a:lnTo>
                                  <a:pt x="417576" y="502920"/>
                                </a:lnTo>
                                <a:lnTo>
                                  <a:pt x="414528" y="502920"/>
                                </a:lnTo>
                                <a:lnTo>
                                  <a:pt x="414528" y="505968"/>
                                </a:lnTo>
                                <a:lnTo>
                                  <a:pt x="410464" y="508000"/>
                                </a:lnTo>
                                <a:lnTo>
                                  <a:pt x="408432" y="512064"/>
                                </a:lnTo>
                                <a:lnTo>
                                  <a:pt x="0" y="512064"/>
                                </a:lnTo>
                                <a:lnTo>
                                  <a:pt x="0" y="509016"/>
                                </a:lnTo>
                                <a:lnTo>
                                  <a:pt x="402336" y="509016"/>
                                </a:lnTo>
                                <a:lnTo>
                                  <a:pt x="405384" y="502920"/>
                                </a:lnTo>
                                <a:lnTo>
                                  <a:pt x="411480" y="499872"/>
                                </a:lnTo>
                                <a:lnTo>
                                  <a:pt x="414528" y="493776"/>
                                </a:lnTo>
                                <a:lnTo>
                                  <a:pt x="423672" y="484632"/>
                                </a:lnTo>
                                <a:lnTo>
                                  <a:pt x="426720" y="478536"/>
                                </a:lnTo>
                                <a:lnTo>
                                  <a:pt x="435864" y="469392"/>
                                </a:lnTo>
                                <a:lnTo>
                                  <a:pt x="438912" y="460248"/>
                                </a:lnTo>
                                <a:lnTo>
                                  <a:pt x="448056" y="451103"/>
                                </a:lnTo>
                                <a:lnTo>
                                  <a:pt x="457200" y="432816"/>
                                </a:lnTo>
                                <a:lnTo>
                                  <a:pt x="460248" y="429768"/>
                                </a:lnTo>
                                <a:lnTo>
                                  <a:pt x="469392" y="414527"/>
                                </a:lnTo>
                                <a:lnTo>
                                  <a:pt x="472440" y="411480"/>
                                </a:lnTo>
                                <a:lnTo>
                                  <a:pt x="472440" y="405384"/>
                                </a:lnTo>
                                <a:lnTo>
                                  <a:pt x="478536" y="393192"/>
                                </a:lnTo>
                                <a:lnTo>
                                  <a:pt x="481584" y="390144"/>
                                </a:lnTo>
                                <a:lnTo>
                                  <a:pt x="484632" y="384048"/>
                                </a:lnTo>
                                <a:lnTo>
                                  <a:pt x="484632" y="374903"/>
                                </a:lnTo>
                                <a:lnTo>
                                  <a:pt x="484632" y="371856"/>
                                </a:lnTo>
                                <a:lnTo>
                                  <a:pt x="484632" y="365760"/>
                                </a:lnTo>
                                <a:lnTo>
                                  <a:pt x="487680" y="365760"/>
                                </a:lnTo>
                                <a:lnTo>
                                  <a:pt x="490728" y="359664"/>
                                </a:lnTo>
                                <a:lnTo>
                                  <a:pt x="490728" y="353568"/>
                                </a:lnTo>
                                <a:lnTo>
                                  <a:pt x="493776" y="347472"/>
                                </a:lnTo>
                                <a:lnTo>
                                  <a:pt x="493776" y="335280"/>
                                </a:lnTo>
                                <a:lnTo>
                                  <a:pt x="496824" y="332232"/>
                                </a:lnTo>
                                <a:lnTo>
                                  <a:pt x="496824" y="326136"/>
                                </a:lnTo>
                                <a:lnTo>
                                  <a:pt x="499872" y="320040"/>
                                </a:lnTo>
                                <a:lnTo>
                                  <a:pt x="499872" y="304800"/>
                                </a:lnTo>
                                <a:lnTo>
                                  <a:pt x="502920" y="298703"/>
                                </a:lnTo>
                                <a:lnTo>
                                  <a:pt x="502920" y="243840"/>
                                </a:lnTo>
                                <a:lnTo>
                                  <a:pt x="499872" y="240792"/>
                                </a:lnTo>
                                <a:lnTo>
                                  <a:pt x="499872" y="222503"/>
                                </a:lnTo>
                                <a:lnTo>
                                  <a:pt x="496824" y="219456"/>
                                </a:lnTo>
                                <a:lnTo>
                                  <a:pt x="496824" y="207264"/>
                                </a:lnTo>
                                <a:lnTo>
                                  <a:pt x="493776" y="201168"/>
                                </a:lnTo>
                                <a:lnTo>
                                  <a:pt x="493776" y="195072"/>
                                </a:lnTo>
                                <a:lnTo>
                                  <a:pt x="490728" y="188976"/>
                                </a:lnTo>
                                <a:lnTo>
                                  <a:pt x="490728" y="182880"/>
                                </a:lnTo>
                                <a:lnTo>
                                  <a:pt x="487680" y="176784"/>
                                </a:lnTo>
                                <a:lnTo>
                                  <a:pt x="487680" y="173736"/>
                                </a:lnTo>
                                <a:lnTo>
                                  <a:pt x="484632" y="167640"/>
                                </a:lnTo>
                                <a:lnTo>
                                  <a:pt x="484632" y="161544"/>
                                </a:lnTo>
                                <a:lnTo>
                                  <a:pt x="478536" y="143256"/>
                                </a:lnTo>
                                <a:lnTo>
                                  <a:pt x="478536" y="137160"/>
                                </a:lnTo>
                                <a:lnTo>
                                  <a:pt x="454152" y="91440"/>
                                </a:lnTo>
                                <a:lnTo>
                                  <a:pt x="451104" y="82296"/>
                                </a:lnTo>
                                <a:lnTo>
                                  <a:pt x="435864" y="54864"/>
                                </a:lnTo>
                                <a:lnTo>
                                  <a:pt x="423672" y="30480"/>
                                </a:lnTo>
                                <a:lnTo>
                                  <a:pt x="417576" y="27432"/>
                                </a:lnTo>
                                <a:lnTo>
                                  <a:pt x="414528" y="18288"/>
                                </a:lnTo>
                                <a:lnTo>
                                  <a:pt x="408432" y="12192"/>
                                </a:lnTo>
                                <a:lnTo>
                                  <a:pt x="40538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661" name="Shape 19661"/>
                        <wps:cNvSpPr/>
                        <wps:spPr>
                          <a:xfrm>
                            <a:off x="807720" y="2133601"/>
                            <a:ext cx="67056" cy="64007"/>
                          </a:xfrm>
                          <a:custGeom>
                            <a:avLst/>
                            <a:gdLst/>
                            <a:ahLst/>
                            <a:cxnLst/>
                            <a:rect l="0" t="0" r="0" b="0"/>
                            <a:pathLst>
                              <a:path w="67056" h="64007">
                                <a:moveTo>
                                  <a:pt x="0" y="0"/>
                                </a:moveTo>
                                <a:lnTo>
                                  <a:pt x="67056" y="0"/>
                                </a:lnTo>
                                <a:lnTo>
                                  <a:pt x="67056" y="3048"/>
                                </a:lnTo>
                                <a:lnTo>
                                  <a:pt x="64008" y="3048"/>
                                </a:lnTo>
                                <a:lnTo>
                                  <a:pt x="64008" y="6096"/>
                                </a:lnTo>
                                <a:lnTo>
                                  <a:pt x="60960" y="6096"/>
                                </a:lnTo>
                                <a:lnTo>
                                  <a:pt x="60960" y="12192"/>
                                </a:lnTo>
                                <a:lnTo>
                                  <a:pt x="57912" y="12192"/>
                                </a:lnTo>
                                <a:lnTo>
                                  <a:pt x="57912" y="18287"/>
                                </a:lnTo>
                                <a:lnTo>
                                  <a:pt x="54864" y="18287"/>
                                </a:lnTo>
                                <a:lnTo>
                                  <a:pt x="54864" y="24383"/>
                                </a:lnTo>
                                <a:lnTo>
                                  <a:pt x="51816" y="24383"/>
                                </a:lnTo>
                                <a:lnTo>
                                  <a:pt x="51816" y="30480"/>
                                </a:lnTo>
                                <a:lnTo>
                                  <a:pt x="48768" y="30480"/>
                                </a:lnTo>
                                <a:lnTo>
                                  <a:pt x="48768" y="36575"/>
                                </a:lnTo>
                                <a:lnTo>
                                  <a:pt x="45720" y="36575"/>
                                </a:lnTo>
                                <a:lnTo>
                                  <a:pt x="45720" y="48768"/>
                                </a:lnTo>
                                <a:lnTo>
                                  <a:pt x="42672" y="48768"/>
                                </a:lnTo>
                                <a:lnTo>
                                  <a:pt x="42672" y="51815"/>
                                </a:lnTo>
                                <a:lnTo>
                                  <a:pt x="39624" y="51815"/>
                                </a:lnTo>
                                <a:lnTo>
                                  <a:pt x="39624" y="57911"/>
                                </a:lnTo>
                                <a:lnTo>
                                  <a:pt x="36576" y="57911"/>
                                </a:lnTo>
                                <a:lnTo>
                                  <a:pt x="36576" y="64007"/>
                                </a:lnTo>
                                <a:lnTo>
                                  <a:pt x="33528" y="64007"/>
                                </a:lnTo>
                                <a:lnTo>
                                  <a:pt x="33528" y="60959"/>
                                </a:lnTo>
                                <a:lnTo>
                                  <a:pt x="30480" y="60959"/>
                                </a:lnTo>
                                <a:lnTo>
                                  <a:pt x="30480" y="54863"/>
                                </a:lnTo>
                                <a:lnTo>
                                  <a:pt x="27432" y="54863"/>
                                </a:lnTo>
                                <a:lnTo>
                                  <a:pt x="27432" y="48768"/>
                                </a:lnTo>
                                <a:lnTo>
                                  <a:pt x="24384" y="48768"/>
                                </a:lnTo>
                                <a:lnTo>
                                  <a:pt x="24384" y="45720"/>
                                </a:lnTo>
                                <a:lnTo>
                                  <a:pt x="21336" y="45720"/>
                                </a:lnTo>
                                <a:lnTo>
                                  <a:pt x="21336" y="39624"/>
                                </a:lnTo>
                                <a:lnTo>
                                  <a:pt x="18288" y="39624"/>
                                </a:lnTo>
                                <a:lnTo>
                                  <a:pt x="18288" y="33527"/>
                                </a:lnTo>
                                <a:lnTo>
                                  <a:pt x="15240" y="33527"/>
                                </a:lnTo>
                                <a:lnTo>
                                  <a:pt x="15240" y="27431"/>
                                </a:lnTo>
                                <a:lnTo>
                                  <a:pt x="12192" y="27431"/>
                                </a:lnTo>
                                <a:lnTo>
                                  <a:pt x="12192" y="21335"/>
                                </a:lnTo>
                                <a:lnTo>
                                  <a:pt x="9144" y="21335"/>
                                </a:lnTo>
                                <a:lnTo>
                                  <a:pt x="9144" y="15239"/>
                                </a:lnTo>
                                <a:lnTo>
                                  <a:pt x="6096" y="15239"/>
                                </a:lnTo>
                                <a:lnTo>
                                  <a:pt x="6096" y="9144"/>
                                </a:lnTo>
                                <a:lnTo>
                                  <a:pt x="3048" y="9144"/>
                                </a:lnTo>
                                <a:lnTo>
                                  <a:pt x="3048" y="3048"/>
                                </a:lnTo>
                                <a:lnTo>
                                  <a:pt x="0" y="304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9662" name="Shape 19662"/>
                        <wps:cNvSpPr/>
                        <wps:spPr>
                          <a:xfrm>
                            <a:off x="807720" y="2133601"/>
                            <a:ext cx="67056" cy="64007"/>
                          </a:xfrm>
                          <a:custGeom>
                            <a:avLst/>
                            <a:gdLst/>
                            <a:ahLst/>
                            <a:cxnLst/>
                            <a:rect l="0" t="0" r="0" b="0"/>
                            <a:pathLst>
                              <a:path w="67056" h="64007">
                                <a:moveTo>
                                  <a:pt x="0" y="0"/>
                                </a:moveTo>
                                <a:lnTo>
                                  <a:pt x="67056" y="0"/>
                                </a:lnTo>
                                <a:lnTo>
                                  <a:pt x="33528" y="64007"/>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19663" name="Shape 19663"/>
                        <wps:cNvSpPr/>
                        <wps:spPr>
                          <a:xfrm>
                            <a:off x="777240" y="1996440"/>
                            <a:ext cx="70104" cy="67056"/>
                          </a:xfrm>
                          <a:custGeom>
                            <a:avLst/>
                            <a:gdLst/>
                            <a:ahLst/>
                            <a:cxnLst/>
                            <a:rect l="0" t="0" r="0" b="0"/>
                            <a:pathLst>
                              <a:path w="70104" h="67056">
                                <a:moveTo>
                                  <a:pt x="0" y="0"/>
                                </a:moveTo>
                                <a:lnTo>
                                  <a:pt x="70104"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559" name="Shape 457559"/>
                        <wps:cNvSpPr/>
                        <wps:spPr>
                          <a:xfrm>
                            <a:off x="3048" y="2029968"/>
                            <a:ext cx="844296" cy="9144"/>
                          </a:xfrm>
                          <a:custGeom>
                            <a:avLst/>
                            <a:gdLst/>
                            <a:ahLst/>
                            <a:cxnLst/>
                            <a:rect l="0" t="0" r="0" b="0"/>
                            <a:pathLst>
                              <a:path w="844296" h="9144">
                                <a:moveTo>
                                  <a:pt x="0" y="0"/>
                                </a:moveTo>
                                <a:lnTo>
                                  <a:pt x="844296" y="0"/>
                                </a:lnTo>
                                <a:lnTo>
                                  <a:pt x="84429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60" name="Shape 457560"/>
                        <wps:cNvSpPr/>
                        <wps:spPr>
                          <a:xfrm>
                            <a:off x="0" y="929640"/>
                            <a:ext cx="9144" cy="1103376"/>
                          </a:xfrm>
                          <a:custGeom>
                            <a:avLst/>
                            <a:gdLst/>
                            <a:ahLst/>
                            <a:cxnLst/>
                            <a:rect l="0" t="0" r="0" b="0"/>
                            <a:pathLst>
                              <a:path w="9144" h="1103376">
                                <a:moveTo>
                                  <a:pt x="0" y="0"/>
                                </a:moveTo>
                                <a:lnTo>
                                  <a:pt x="9144" y="0"/>
                                </a:lnTo>
                                <a:lnTo>
                                  <a:pt x="9144" y="1103376"/>
                                </a:lnTo>
                                <a:lnTo>
                                  <a:pt x="0" y="110337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9666" name="Rectangle 19666"/>
                        <wps:cNvSpPr/>
                        <wps:spPr>
                          <a:xfrm>
                            <a:off x="917448" y="2751637"/>
                            <a:ext cx="797654"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650-93/d103</w:t>
                              </w:r>
                            </w:p>
                          </w:txbxContent>
                        </wps:txbx>
                        <wps:bodyPr horzOverflow="overflow" vert="horz" lIns="0" tIns="0" rIns="0" bIns="0" rtlCol="0">
                          <a:noAutofit/>
                        </wps:bodyPr>
                      </wps:wsp>
                      <wps:wsp>
                        <wps:cNvPr id="19667" name="Rectangle 19667"/>
                        <wps:cNvSpPr/>
                        <wps:spPr>
                          <a:xfrm>
                            <a:off x="481584" y="207337"/>
                            <a:ext cx="95696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_BR_bits</w:t>
                              </w:r>
                            </w:p>
                          </w:txbxContent>
                        </wps:txbx>
                        <wps:bodyPr horzOverflow="overflow" vert="horz" lIns="0" tIns="0" rIns="0" bIns="0" rtlCol="0">
                          <a:noAutofit/>
                        </wps:bodyPr>
                      </wps:wsp>
                      <wps:wsp>
                        <wps:cNvPr id="19668" name="Rectangle 19668"/>
                        <wps:cNvSpPr/>
                        <wps:spPr>
                          <a:xfrm>
                            <a:off x="691901" y="826086"/>
                            <a:ext cx="4005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R = 0</w:t>
                              </w:r>
                            </w:p>
                          </w:txbxContent>
                        </wps:txbx>
                        <wps:bodyPr horzOverflow="overflow" vert="horz" lIns="0" tIns="0" rIns="0" bIns="0" rtlCol="0">
                          <a:noAutofit/>
                        </wps:bodyPr>
                      </wps:wsp>
                      <wps:wsp>
                        <wps:cNvPr id="19669" name="Rectangle 19669"/>
                        <wps:cNvSpPr/>
                        <wps:spPr>
                          <a:xfrm>
                            <a:off x="813821" y="941910"/>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670" name="Rectangle 19670"/>
                        <wps:cNvSpPr/>
                        <wps:spPr>
                          <a:xfrm>
                            <a:off x="100589" y="813894"/>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671" name="Rectangle 19671"/>
                        <wps:cNvSpPr/>
                        <wps:spPr>
                          <a:xfrm>
                            <a:off x="899165" y="1240614"/>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672" name="Rectangle 19672"/>
                        <wps:cNvSpPr/>
                        <wps:spPr>
                          <a:xfrm>
                            <a:off x="329184" y="1444835"/>
                            <a:ext cx="137804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BR buffered bits</w:t>
                              </w:r>
                            </w:p>
                          </w:txbxContent>
                        </wps:txbx>
                        <wps:bodyPr horzOverflow="overflow" vert="horz" lIns="0" tIns="0" rIns="0" bIns="0" rtlCol="0">
                          <a:noAutofit/>
                        </wps:bodyPr>
                      </wps:wsp>
                      <wps:wsp>
                        <wps:cNvPr id="19673" name="Rectangle 19673"/>
                        <wps:cNvSpPr/>
                        <wps:spPr>
                          <a:xfrm>
                            <a:off x="329184" y="1560659"/>
                            <a:ext cx="78780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to bit stream</w:t>
                              </w:r>
                            </w:p>
                          </w:txbxContent>
                        </wps:txbx>
                        <wps:bodyPr horzOverflow="overflow" vert="horz" lIns="0" tIns="0" rIns="0" bIns="0" rtlCol="0">
                          <a:noAutofit/>
                        </wps:bodyPr>
                      </wps:wsp>
                      <wps:wsp>
                        <wps:cNvPr id="19674" name="Rectangle 19674"/>
                        <wps:cNvSpPr/>
                        <wps:spPr>
                          <a:xfrm>
                            <a:off x="329184" y="1673439"/>
                            <a:ext cx="39643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R = 0</w:t>
                              </w:r>
                            </w:p>
                          </w:txbxContent>
                        </wps:txbx>
                        <wps:bodyPr horzOverflow="overflow" vert="horz" lIns="0" tIns="0" rIns="0" bIns="0" rtlCol="0">
                          <a:noAutofit/>
                        </wps:bodyPr>
                      </wps:wsp>
                      <wps:wsp>
                        <wps:cNvPr id="19675" name="Rectangle 19675"/>
                        <wps:cNvSpPr/>
                        <wps:spPr>
                          <a:xfrm>
                            <a:off x="725424" y="2404960"/>
                            <a:ext cx="3071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300571" o:spid="_x0000_s6154" style="width:119.5pt;height:222pt;mso-position-horizontal-relative:char;mso-position-vertical-relative:line" coordsize="15179,28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">
                <v:shape id="Shape 457556" o:spid="_x0000_s6155" style="position:absolute;left:30;top:9296;width:8443;height:91;visibility:visible;mso-wrap-style:square;v-text-anchor:top" coordsize="844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" path="m,l844296,r,9144l,9144,,e" fillcolor="black" stroked="f" strokeweight="0">
                  <v:stroke endcap="round"/>
                  <v:path arrowok="t" textboxrect="0,0,844296,9144"/>
                </v:shape>
                <v:shape id="Shape 457557" o:spid="_x0000_s6156" style="position:absolute;left:8442;top:1706;width:92;height:21976;visibility:visible;mso-wrap-style:square;v-text-anchor:top" coordsize="9144,219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" path="m,l9144,r,2197609l,2197609,,e" fillcolor="black" stroked="f" strokeweight="0">
                  <v:stroke endcap="round"/>
                  <v:path arrowok="t" textboxrect="0,0,9144,2197609"/>
                </v:shape>
                <v:shape id="Shape 19649" o:spid="_x0000_s6157" style="position:absolute;left:3383;top:30;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" path="m100584,l911352,r3048,6096l917448,6096r,6096l920496,12192r3048,6096l926592,18288r,3048l929640,21336r3048,6096l935736,27432r6096,12192l941832,45720r3048,l954024,64008r3048,3048l963168,79248r3048,l966216,85344r3048,l969264,91440r3048,l972312,97536r3048,l975360,103632r3048,l978408,109728r3048,l981456,112776r3048,l984504,118872r3048,l987552,128016r3048,l990600,140208r3048,l993648,152400r3048,l996696,161544r3048,l999744,173736r3048,l1002792,182880r3048,l1005840,201168r3048,l1008888,222504r3048,l1011936,286512r-3048,l1008888,307848r-3048,l1005840,320040r-3048,l1002792,338328r-3048,l999744,347472r-3048,l996696,353568r-3048,l993648,362712r-3048,l990600,381000r-3048,l987552,387096r-3048,l984504,393192r-3048,l981456,402336r-6096,3048l975360,411480r-3048,l972312,417576r-3048,l969264,423672r-3048,l966216,429768r-3048,l963168,435864r-3048,l960120,441960r-3048,l957072,448056r-3048,l954024,451104r-6096,l947928,457200r-3048,l944880,463296r-3048,l941832,472440r-6096,l935736,478536r-3048,l932688,484632r-3048,l929640,487680r-6096,3048l923544,496824r-3048,l920496,499872r-6096,l914400,505968r-816864,l97536,502920r-3048,l94488,499872r-3048,l88392,493776r,-6096l85344,487680r-3048,-6096l79248,481584r,-6096l76200,475488r,-6096l73152,469392r-3048,-6096l67056,463296,60960,451104r-3048,-3048l42672,417576r,-6096l39624,405384r-3048,-3048l33528,402336r,-6096l30480,396240r,-6096l27432,390144r,-12192l24384,377952r,-6096l21336,371856r,-6096l18288,365760r,-12192l15240,353568r,-9144l12192,344424r,-9144l9144,335280r,-12192l6096,323088r,-18288l3048,304800r,-21336l,283464,,219456r3048,l3048,198120r3048,l6096,185928r3048,l9144,167640r3048,l12192,161544r3048,l15240,155448r3048,l18288,143256r3048,l21336,131064r3048,l24384,124968r3048,l27432,118872r6096,-3048l33528,106680r3048,l36576,100584r3048,l39624,94488r3048,l42672,82296r3048,l45720,76200r3048,l48768,70104r6096,-3048l54864,64008r3048,l57912,60960r6096,-3048l64008,51816r3048,l67056,45720r3048,l70104,39624r3048,l73152,36576r6096,-3048l79248,27432r6096,-3048l85344,21336r3048,-3048l88392,15240r3048,l91440,12192,97536,9144r,-6096l100584,3048r,-3048xe" stroked="f" strokeweight="0">
                  <v:stroke endcap="round"/>
                  <v:path arrowok="t" textboxrect="0,0,1011936,505968"/>
                </v:shape>
                <v:shape id="Shape 19650" o:spid="_x0000_s6158" style="position:absolute;left:3352;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" path="m100584,l507492,r,6096l103632,6096r-9144,9144l97536,15240,85344,27432r3048,l76200,39624r3048,l67056,57912r-6096,6096l64008,64008r-9144,6096l57912,70104,39624,112776r,3048l33528,118872r3048,l27432,137160r,6096l24384,149352r,6096l18288,164592r,3048l15240,173736r,12192l12192,192024r,6096l9144,204216r,15240l3048,222504r3048,l6096,281940r3048,1524l9144,301752r3048,6096l12192,316992r3048,6096l15240,329184r3048,6096l18288,338328r3048,6096l21336,350520r3048,6096l24384,359664r9144,18288l33528,384048r9144,18288l39624,402336r3048,3048l73152,460248r-3048,l79248,469392r9144,12192l85344,481584r9144,12192l91440,493776r12192,9144l100584,502920r3048,3048l507492,505968r,4572l100584,512064r-3048,-6096l94488,502920,88392,490728r-6096,-6096l76200,472440r-9144,-9144l39624,405384r-3048,l27432,387096r,-6096l18288,362712r,-6096l15240,353568r,-6096l12192,341376r,-3048l9144,332232r,-6096l6096,320040r,-12192l3048,304800r,-18288l,283464,,219456r3048,-3048l3048,201168r3048,-6096l6096,188976r3048,-6096l9144,170688r3048,-6096l18288,152400r,-6096l21336,140208r,-6096l30480,115824r3048,l33528,109728,51816,70104r3048,-3048l57912,60960r6096,-6096l73152,36576r6096,-6096l82296,24384r9144,-6096l91440,12192,97536,6096,100584,xe" fillcolor="black" stroked="f" strokeweight="0">
                  <v:stroke endcap="round"/>
                  <v:path arrowok="t" textboxrect="0,0,507492,512064"/>
                </v:shape>
                <v:shape id="Shape 19651" o:spid="_x0000_s6159" style="position:absolute;left:8427;width:5106;height:5105;visibility:visible;mso-wrap-style:square;v-text-anchor:top" coordsize="510540,5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" path="m,l406908,r9144,9144l413004,9144r12192,12192l422148,21336r9144,6096l440436,45720r18288,27432l455676,73152r3048,3048l486156,121920r,3048l492252,143256r,6096l495300,155448r,6096l498348,164592r,7620l501396,173736r,6096l504444,185928r,12192l507492,204216r,16764l510540,222504r,64008l504444,289560r3048,l507492,307848r-3048,3048l504444,316992r-3048,6096l501396,335280r-3048,6096l498348,347472r-6096,3048l495300,350520r-3048,6096l492252,359664r-3048,6096l489204,371856r-9144,24384l480060,402336r-9144,6096l473964,408432r-24384,42672l443484,454152r3048,l437388,472440r-3049,3048l425196,487680r-6096,6096l422148,493776r-12192,9144l413004,502920r-6096,6096l,510540r,-4572l403860,505968r9144,-9144l416052,490728r6096,-6096l428244,472440r6096,-3048l440436,454152r6096,-6096l467868,405384r3048,l473964,399288r,-6096l486156,368808r,-9144l486156,356616r,-3048l489204,347472r3048,-3048l492252,338328r3048,-6096l495300,320040r3048,-6096l498348,307848r3048,-3048l501396,286512r3048,-3048l504444,225552r-3048,-3048l501396,207264r-3048,-6096l498348,188976r-3048,-6096l495300,176784r-3048,-3048l492252,167640r-3048,-3048l489204,158496r-3048,-6096l486156,146304r-6096,-18288l480060,124968,455676,79248r-3048,-3048l437388,48768,428244,30480,409956,12192,406908,6096,,6096,,xe" fillcolor="black" stroked="f" strokeweight="0">
                  <v:stroke endcap="round"/>
                  <v:path arrowok="t" textboxrect="0,0,510540,510540"/>
                </v:shape>
                <v:shape id="Shape 19652" o:spid="_x0000_s6160" style="position:absolute;left:3413;top:6339;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" path="m509016,r505968,298704l509016,591312,,298704,509016,xe" stroked="f" strokeweight="0">
                  <v:stroke endcap="round"/>
                  <v:path arrowok="t" textboxrect="0,0,1014984,591312"/>
                </v:shape>
                <v:shape id="Shape 19653" o:spid="_x0000_s6161" style="position:absolute;left:3383;top:6309;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" path="m509016,r8,l509024,4832,5672,300212,509024,589564r,7844l509016,597408r,-3048l,301752r,-3048l509016,xe" fillcolor="black" stroked="f" strokeweight="0">
                  <v:stroke endcap="round"/>
                  <v:path arrowok="t" textboxrect="0,0,509024,597408"/>
                </v:shape>
                <v:shape id="Shape 19654" o:spid="_x0000_s6162" style="position:absolute;left:8473;top:6309;width:5121;height:5974;visibility:visible;mso-wrap-style:square;v-text-anchor:top" coordsize="51205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" path="m,l3040,,509008,298704r3048,l512056,301752r-3048,l3040,594360r,3048l,597408r,-7844l1512,590433,503352,300212,1512,3945,,4832,,xe" fillcolor="black" stroked="f" strokeweight="0">
                  <v:stroke endcap="round"/>
                  <v:path arrowok="t" textboxrect="0,0,512056,597408"/>
                </v:shape>
                <v:shape id="Shape 457558" o:spid="_x0000_s6163" style="position:absolute;left:1737;top:13563;width:13442;height:5060;visibility:visible;mso-wrap-style:square;v-text-anchor:top" coordsize="1344168,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" path="m,l1344168,r,505968l,505968,,e" stroked="f" strokeweight="0">
                  <v:stroke endcap="round"/>
                  <v:path arrowok="t" textboxrect="0,0,1344168,505968"/>
                </v:shape>
                <v:shape id="Shape 19656" o:spid="_x0000_s6164" style="position:absolute;left:1706;top:13533;width:6752;height:5120;visibility:visible;mso-wrap-style:square;v-text-anchor:top" coordsize="6751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" path="m,l3048,,675132,r,6096l6096,6096r,499872l675132,505968r,6096l,512064,,xe" fillcolor="black" stroked="f" strokeweight="0">
                  <v:stroke endcap="round"/>
                  <v:path arrowok="t" textboxrect="0,0,675132,512064"/>
                </v:shape>
                <v:shape id="Shape 19657" o:spid="_x0000_s6165" style="position:absolute;left:8458;top:13533;width:6721;height:5120;visibility:visible;mso-wrap-style:square;v-text-anchor:top" coordsize="67208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" path="m,l672084,r,6096l672084,505968r,6096l,512064r,-6096l669036,505968r,-499872l,6096,,xe" fillcolor="black" stroked="f" strokeweight="0">
                  <v:stroke endcap="round"/>
                  <v:path arrowok="t" textboxrect="0,0,672084,512064"/>
                </v:shape>
                <v:shape id="Shape 19658" o:spid="_x0000_s6166" style="position:absolute;left:3383;top:22037;width:10119;height:5090;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" path="m100584,l911352,r,3048l914400,3048r6096,12192l923544,15240r,6096l926592,21336r,6096l929640,27432r3048,3048l935736,30480r,6096l938784,36576r,6096l941832,42672r,6096l944880,54864r3048,l947928,60960r3048,l950976,67056r3048,l954024,73152r3048,l957072,76200r3048,l960120,85344r3048,l963168,91440r3048,l966216,97536r3048,l969264,103632r3048,l972312,109727r3048,l975360,115824r3048,l978408,121920r3048,l981456,124968r3048,l984504,131064r3048,l987552,143256r3048,l990600,155448r3048,l993648,167640r3048,l996696,176784r3048,l999744,188976r3048,l1002792,201168r3048,l1005840,219456r3048,l1008888,240792r3048,l1011936,304800r-3048,l1008888,326136r-3048,l1005840,335280r-3048,l1002792,353568r-3048,l999744,362712r-6096,3048l993648,377952r-3048,l990600,390144r-3048,3048l987552,399288r-3048,l984504,405384r-3048,l981456,411480r-3048,l978408,417576r-3048,l975360,423672r-3048,l972312,429768r-6096,3048l966216,438912r-3048,l963168,445008r-3048,l960120,451104r-6096,3048l954024,457200r-6096,3048l947928,463296r-3048,l944880,469392r-3048,3048l941832,475488r-6096,3048l935736,484632r-6096,3048l929640,490728r-6096,3048l923544,499872r-3048,l920496,502920r-6096,l914400,509016r-816864,l97536,505968r-3048,l94488,499872r-3048,l88392,493776r,-6096l85344,487680r-3048,-6096l79248,481584r,-6096l76200,475488r,-6096l73152,469392r-3048,-6096l67056,463296r-3048,-3048l42672,417576r,-6096l39624,408432r-3048,-6096l33528,402336r,-6096l30480,396240r,-6096l27432,390144r,-12192l24384,377952r,-6096l21336,371856r,-6096l18288,365760r,-9144l15240,356616r,-12192l12192,344424r,-9144l9144,335280r,-12192l6096,323088r,-15240l3048,307848r,-24384l,283464,,219456r3048,l3048,198120r3048,l6096,185928r3048,l9144,170688r3048,l12192,161544r3048,l15240,155448r3048,l18288,143256r3048,l21336,131064r3048,l24384,124968r3048,l27432,121920r6096,-3048l33528,106680r3048,l36576,100584r3048,l39624,94488r3048,l42672,82297r3048,l45720,76200r3048,l48768,73152r6096,-3049l54864,64008r3048,l57912,60960r6096,-3048l64008,51816r3048,l67056,45720r3048,l70104,39624r3048,l73152,36576r6096,-3049l79248,27432r6096,l85344,24384r3048,-3048l88392,15240r3048,l91440,12192,97536,9144r,-6096l100584,3048r,-3048xe" stroked="f" strokeweight="0">
                  <v:stroke endcap="round"/>
                  <v:path arrowok="t" textboxrect="0,0,1011936,509016"/>
                </v:shape>
                <v:shape id="Shape 19659" o:spid="_x0000_s6167" style="position:absolute;left:3352;top:2200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" path="m100584,l509016,r,6096l105156,6096r-1524,3048l100584,9144r-6096,6096l97536,15240r-3048,6096l91440,21336r-6096,9144l88392,30480r-3048,3047l82296,33527r-6096,6097l79248,39624,70104,57912r-3048,l60960,64008r3048,l60960,70103r-3048,l54864,73151r3048,l39624,112775r,6097l36576,118872r-3048,3048l36576,121920r-9144,15240l27432,143256r-3048,6095l24384,155448r-6096,12192l18288,170688r-3048,3048l15240,185927r-3048,6097l12192,198120r-3048,6096l9144,222503r-3048,l6096,283464r3048,l9144,301752r3048,6096l12192,320040r3048,3048l15240,329184r3048,6096l18288,338327r3048,6097l21336,350520r3048,6096l24384,362712r9144,15240l33528,384048r9144,18288l39624,402336r3048,3048l45720,405384r27432,57912l70104,463296r9144,6096l82296,469392r6096,12192l85344,481584r6096,6096l94488,493776r-3048,l97536,499872r3048,l103632,505968r-3048,l103632,509016r405384,l509016,512064r-408432,l97536,509016,88392,490727r-6096,-6095l76200,472440r-9144,-9144l39624,408432r-3048,-3048l27432,387096r,-6096l18288,365760r,-6096l15240,353568r,-6096l12192,341376r,-3049l9144,332232r,-6096l6096,320040r,-9144l3048,304800r,-18288l,283464,,222503r3048,-3047l3048,201168r3048,-6096l6096,188976r3048,-6096l9144,173736r3048,-6096l12192,164592r6096,-12192l18288,146303r3048,-6095l21336,134112r9144,-15240l33528,115824r,-6097l51816,70103r3048,-3047l57912,60960r6096,-6096l73152,36575,91440,18288r,-6096l97536,6096,100584,xe" fillcolor="black" stroked="f" strokeweight="0">
                  <v:stroke endcap="round"/>
                  <v:path arrowok="t" textboxrect="0,0,509016,512064"/>
                </v:shape>
                <v:shape id="Shape 19660" o:spid="_x0000_s6168" style="position:absolute;left:8442;top:22006;width:5091;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" path="m,l405384,r3048,3048l411480,3048r3048,6096l411480,9144r6096,6096l420624,15240r3048,9144l420624,24384r6096,6096l429768,30480r6096,15240l438912,51816r3048,l457200,79248r3048,9144l484632,134112r,6096l490728,158496r,6096l493776,170688r,3048l496824,179832r,6095l499872,192024r,6096l502920,204216r,12192l505968,222503r,18289l509016,240792r,60960l505968,307848r,15240l502920,329184r,6096l499872,335280r-3048,3047l499872,338327r,12193l496824,356616r,6096l493776,365760r-3048,l487680,368808r3048,l490728,374903r-3048,6097l487680,387096r-3048,6096l481584,396240r3048,l478536,408432r,6095l475488,414527r-9144,18289l463296,432816r-3048,3048l463296,435864r-9144,18288l451104,454152r-9144,9144l445008,463296r-6096,9144l435864,472440r-6096,9144l432816,481584r-3048,6096l426720,487680r-9144,9144l420624,496824r-3048,6096l414528,502920r,3048l410464,508000r-2032,4064l,512064r,-3048l402336,509016r3048,-6096l411480,499872r3048,-6096l423672,484632r3048,-6096l435864,469392r3048,-9144l448056,451103r9144,-18287l460248,429768r9144,-15241l472440,411480r,-6096l478536,393192r3048,-3048l484632,384048r,-9145l484632,371856r,-6096l487680,365760r3048,-6096l490728,353568r3048,-6096l493776,335280r3048,-3048l496824,326136r3048,-6096l499872,304800r3048,-6097l502920,243840r-3048,-3048l499872,222503r-3048,-3047l496824,207264r-3048,-6096l493776,195072r-3048,-6096l490728,182880r-3048,-6096l487680,173736r-3048,-6096l484632,161544r-6096,-18288l478536,137160,454152,91440r-3048,-9144l435864,54864,423672,30480r-6096,-3048l414528,18288r-6096,-6096l405384,6096,,6096,,xe" fillcolor="black" stroked="f" strokeweight="0">
                  <v:stroke endcap="round"/>
                  <v:path arrowok="t" textboxrect="0,0,509016,512064"/>
                </v:shape>
                <v:shape id="Shape 19661" o:spid="_x0000_s6169" style="position:absolute;left:8077;top:21336;width:670;height:640;visibility:visible;mso-wrap-style:square;v-text-anchor:top" coordsize="67056,64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" path="m,l67056,r,3048l64008,3048r,3048l60960,6096r,6096l57912,12192r,6095l54864,18287r,6096l51816,24383r,6097l48768,30480r,6095l45720,36575r,12193l42672,48768r,3047l39624,51815r,6096l36576,57911r,6096l33528,64007r,-3048l30480,60959r,-6096l27432,54863r,-6095l24384,48768r,-3048l21336,45720r,-6096l18288,39624r,-6097l15240,33527r,-6096l12192,27431r,-6096l9144,21335r,-6096l6096,15239r,-6095l3048,9144r,-6096l,3048,,xe" fillcolor="black" stroked="f" strokeweight="0">
                  <v:stroke endcap="round"/>
                  <v:path arrowok="t" textboxrect="0,0,67056,64007"/>
                </v:shape>
                <v:shape id="Shape 19662" o:spid="_x0000_s6170" style="position:absolute;left:8077;top:21336;width:670;height:640;visibility:visible;mso-wrap-style:square;v-text-anchor:top" coordsize="67056,64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" path="m,l67056,,33528,64007,,e" filled="f" strokeweight=".24pt">
                  <v:stroke endcap="round"/>
                  <v:path arrowok="t" textboxrect="0,0,67056,64007"/>
                </v:shape>
                <v:shape id="Shape 19663" o:spid="_x0000_s6171" style="position:absolute;left:7772;top:19964;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" path="m,l70104,36576,,67056,,xe" fillcolor="black" strokeweight=".24pt">
                  <v:stroke endcap="round"/>
                  <v:path arrowok="t" textboxrect="0,0,70104,67056"/>
                </v:shape>
                <v:shape id="Shape 457559" o:spid="_x0000_s6172" style="position:absolute;left:30;top:20299;width:8443;height:92;visibility:visible;mso-wrap-style:square;v-text-anchor:top" coordsize="8442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" path="m,l844296,r,9144l,9144,,e" fillcolor="black" stroked="f" strokeweight="0">
                  <v:stroke endcap="round"/>
                  <v:path arrowok="t" textboxrect="0,0,844296,9144"/>
                </v:shape>
                <v:shape id="Shape 457560" o:spid="_x0000_s6173" style="position:absolute;top:9296;width:91;height:11034;visibility:visible;mso-wrap-style:square;v-text-anchor:top" coordsize="9144,1103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" path="m,l9144,r,1103376l,1103376,,e" fillcolor="black" stroked="f" strokeweight="0">
                  <v:stroke endcap="round"/>
                  <v:path arrowok="t" textboxrect="0,0,9144,1103376"/>
                </v:shape>
                <v:rect id="Rectangle 19666" o:spid="_x0000_s6174" style="position:absolute;left:9174;top:27516;width:797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650-93/d103</w:t>
                        </w:r>
                      </w:p>
                    </w:txbxContent>
                  </v:textbox>
                </v:rect>
                <v:rect id="Rectangle 19667" o:spid="_x0000_s6175" style="position:absolute;left:4815;top:2073;width:957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_BR_bits</w:t>
                        </w:r>
                      </w:p>
                    </w:txbxContent>
                  </v:textbox>
                </v:rect>
                <v:rect id="Rectangle 19668" o:spid="_x0000_s6176" style="position:absolute;left:6919;top:8260;width:400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R = 0</w:t>
                        </w:r>
                      </w:p>
                    </w:txbxContent>
                  </v:textbox>
                </v:rect>
                <v:rect id="Rectangle 19669" o:spid="_x0000_s6177" style="position:absolute;left:8138;top:941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670" o:spid="_x0000_s6178" style="position:absolute;left:1005;top:8138;width:21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671" o:spid="_x0000_s6179" style="position:absolute;left:8991;top:12406;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672" o:spid="_x0000_s6180" style="position:absolute;left:3291;top:14448;width:1378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BR buffered bits</w:t>
                        </w:r>
                      </w:p>
                    </w:txbxContent>
                  </v:textbox>
                </v:rect>
                <v:rect id="Rectangle 19673" o:spid="_x0000_s6181" style="position:absolute;left:3291;top:15606;width:787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to bit stream</w:t>
                        </w:r>
                      </w:p>
                    </w:txbxContent>
                  </v:textbox>
                </v:rect>
                <v:rect id="Rectangle 19674" o:spid="_x0000_s6182" style="position:absolute;left:3291;top:16734;width:396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BR = 0</w:t>
                        </w:r>
                      </w:p>
                    </w:txbxContent>
                  </v:textbox>
                </v:rect>
                <v:rect id="Rectangle 19675" o:spid="_x0000_s6183" style="position:absolute;left:7254;top:24049;width:307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793" w:line="265" w:lineRule="auto"/>
        <w:ind w:right="1858"/>
        <w:jc w:val="right"/>
      </w:pPr>
      <w:r>
        <w:rPr>
          <w:b/>
        </w:rPr>
        <w:t>Figure G.9 – Transferring BR buffered bits from buffer to bit stream</w:t>
      </w:r>
    </w:p>
    <w:p w:rsidR="00094CB9" w:rsidRDefault="00FE5CBC">
      <w:pPr>
        <w:spacing w:after="159" w:line="265" w:lineRule="auto"/>
        <w:ind w:left="-5" w:right="0"/>
        <w:jc w:val="left"/>
      </w:pPr>
      <w:r>
        <w:rPr>
          <w:color w:val="FFFFFF"/>
        </w:rPr>
        <w:t>Figaure G.9 [D103] = 9.5 cm = 371 %</w:t>
      </w:r>
    </w:p>
    <w:p w:rsidR="00094CB9" w:rsidRDefault="00FE5CBC">
      <w:pPr>
        <w:pStyle w:val="5"/>
        <w:tabs>
          <w:tab w:val="center" w:pos="3250"/>
        </w:tabs>
        <w:ind w:left="-15" w:right="0" w:firstLine="0"/>
      </w:pPr>
      <w:r>
        <w:lastRenderedPageBreak/>
        <w:t>G.1.3.3</w:t>
      </w:r>
      <w:r>
        <w:tab/>
        <w:t>Coding model for subsequent scans of successive approximation</w:t>
      </w:r>
    </w:p>
    <w:p w:rsidR="00094CB9" w:rsidRDefault="00FE5CBC">
      <w:pPr>
        <w:spacing w:after="256"/>
        <w:ind w:left="-5" w:right="8"/>
      </w:pPr>
      <w:r>
        <w:t>The procedure “Encode_AC_Coefficient_SA” shown in Figure G.10 increases the precision of the AC coefficient values in the band by one bit.</w:t>
      </w:r>
    </w:p>
    <w:p w:rsidR="00094CB9" w:rsidRDefault="00FE5CBC">
      <w:pPr>
        <w:spacing w:after="256"/>
        <w:ind w:left="-5" w:right="8"/>
      </w:pPr>
      <w:r>
        <w:t>As in the first scan of successive approximation for a component, an EOB decision is coded at the start of the band and after each non-zero coefficient.</w:t>
      </w:r>
    </w:p>
    <w:p w:rsidR="00094CB9" w:rsidRDefault="00FE5CBC">
      <w:pPr>
        <w:spacing w:after="255"/>
        <w:ind w:left="-5" w:right="8"/>
      </w:pPr>
      <w:r>
        <w:t xml:space="preserve">However, since the end-of-band index of the previous successive approximation scan for a given component, EOBx, is known from the data coded in the prior scan of that component, this decision is bypassed whenever the current index, K, is less than EOBx. As in the first scan(s), the EOB decision is also bypassed whenever the last coefficient in the band is not zero. The decision ZZ(K) </w:t>
      </w:r>
      <w:r>
        <w:rPr>
          <w:rFonts w:ascii="Segoe UI Symbol" w:eastAsia="Segoe UI Symbol" w:hAnsi="Segoe UI Symbol" w:cs="Segoe UI Symbol"/>
        </w:rPr>
        <w:t>=</w:t>
      </w:r>
      <w:r>
        <w:t xml:space="preserve"> 0 decodes runs of zero coefficients. If the decoder is at this step of the procedure, at least one non-zero coefficient remains in the band of the block being coded. If ZZ(K) is not zero, the procedure in Figure G.11 is followed to code the value.</w:t>
      </w:r>
    </w:p>
    <w:p w:rsidR="00094CB9" w:rsidRDefault="00FE5CBC">
      <w:pPr>
        <w:spacing w:after="310"/>
        <w:ind w:left="-5" w:right="8"/>
      </w:pPr>
      <w:r>
        <w:t xml:space="preserve">The context-indices in Figures G.10 and G.11 are defined in Table G.2 (see G.1.3.3.1). The signs of coefficients with magnitude of one are coded with a fixed probability value of approximately 0.5 (Qe = X’5A1D’, MPS </w:t>
      </w:r>
      <w:r>
        <w:rPr>
          <w:rFonts w:ascii="Segoe UI Symbol" w:eastAsia="Segoe UI Symbol" w:hAnsi="Segoe UI Symbol" w:cs="Segoe UI Symbol"/>
        </w:rPr>
        <w:t>=</w:t>
      </w:r>
      <w:r>
        <w:t xml:space="preserve"> 0).</w:t>
      </w:r>
    </w:p>
    <w:p w:rsidR="00094CB9" w:rsidRDefault="00FE5CBC">
      <w:pPr>
        <w:pStyle w:val="5"/>
        <w:tabs>
          <w:tab w:val="center" w:pos="3631"/>
        </w:tabs>
        <w:ind w:left="-15" w:right="0" w:firstLine="0"/>
      </w:pPr>
      <w:r>
        <w:t>G.1.3.3.1</w:t>
      </w:r>
      <w:r>
        <w:tab/>
        <w:t>Statistical model for subsequent successive approximation scans</w:t>
      </w:r>
    </w:p>
    <w:p w:rsidR="00094CB9" w:rsidRDefault="00FE5CBC">
      <w:pPr>
        <w:spacing w:after="942"/>
        <w:ind w:left="-5" w:right="8"/>
      </w:pPr>
      <w:r>
        <w:t xml:space="preserve">As shown in Table G.2, each statistics area for subsequent successive approximation scans of AC coefficients consists of a contiguous set of 189 statistics bins. The signs of coefficients with magnitude of one are coded with a fixed probability value of approximately 0.5 (Qe </w:t>
      </w:r>
      <w:r>
        <w:rPr>
          <w:rFonts w:ascii="Segoe UI Symbol" w:eastAsia="Segoe UI Symbol" w:hAnsi="Segoe UI Symbol" w:cs="Segoe UI Symbol"/>
        </w:rPr>
        <w:t>=</w:t>
      </w:r>
      <w:r>
        <w:t xml:space="preserve"> X’5A1D’, MPS </w:t>
      </w:r>
      <w:r>
        <w:rPr>
          <w:rFonts w:ascii="Segoe UI Symbol" w:eastAsia="Segoe UI Symbol" w:hAnsi="Segoe UI Symbol" w:cs="Segoe UI Symbol"/>
        </w:rPr>
        <w:t>=</w:t>
      </w:r>
      <w:r>
        <w:t xml:space="preserve"> 0).</w:t>
      </w:r>
    </w:p>
    <w:p w:rsidR="00094CB9" w:rsidRDefault="00FE5CBC">
      <w:pPr>
        <w:pStyle w:val="4"/>
        <w:tabs>
          <w:tab w:val="center" w:pos="2193"/>
        </w:tabs>
        <w:spacing w:after="222"/>
        <w:ind w:left="-15" w:firstLine="0"/>
      </w:pPr>
      <w:r>
        <w:t>G.2</w:t>
      </w:r>
      <w:r>
        <w:tab/>
        <w:t>Progressive decoding of the DCT</w:t>
      </w:r>
    </w:p>
    <w:p w:rsidR="00094CB9" w:rsidRDefault="00FE5CBC">
      <w:pPr>
        <w:spacing w:after="256"/>
        <w:ind w:left="-5" w:right="8"/>
      </w:pPr>
      <w:r>
        <w:t>The description of the computation of the IDCT and the dequantization procedure contained in A.3.3 and A.3.4 apply to the progressive operation.</w:t>
      </w:r>
    </w:p>
    <w:p w:rsidR="00094CB9" w:rsidRDefault="00FE5CBC">
      <w:pPr>
        <w:spacing w:after="256"/>
        <w:ind w:left="-5" w:right="8"/>
      </w:pPr>
      <w:r>
        <w:t>Progressive decoding processes must be able to decompress compressed image data which requires up to four sets of Huffman or arithmetic coder conditioning tables within a scan.</w:t>
      </w:r>
    </w:p>
    <w:p w:rsidR="00094CB9" w:rsidRDefault="00FE5CBC">
      <w:pPr>
        <w:ind w:left="-5" w:right="8"/>
      </w:pPr>
      <w:r>
        <w:t>In order to avoid repetition, detailed flow diagrams of progressive decoder operation are not included. Decoder operation is defined by reversing the function of each step described in the encoder flow charts, and performing the steps in reverse order.</w:t>
      </w:r>
    </w:p>
    <w:p w:rsidR="00094CB9" w:rsidRDefault="00FE5CBC">
      <w:pPr>
        <w:spacing w:after="501" w:line="259" w:lineRule="auto"/>
        <w:ind w:left="1104" w:right="0" w:firstLine="0"/>
        <w:jc w:val="left"/>
      </w:pPr>
      <w:r>
        <w:rPr>
          <w:rFonts w:ascii="Calibri" w:eastAsia="Calibri" w:hAnsi="Calibri" w:cs="Calibri"/>
          <w:noProof/>
          <w:sz w:val="22"/>
        </w:rPr>
        <w:lastRenderedPageBreak/>
        <mc:AlternateContent>
          <mc:Choice Requires="wpg">
            <w:drawing>
              <wp:inline distT="0" distB="0" distL="0" distR="0">
                <wp:extent cx="4398264" cy="6705503"/>
                <wp:effectExtent l="0" t="0" r="0" b="0"/>
                <wp:docPr id="302295" name="Group 302295"/>
                <wp:cNvGraphicFramePr/>
                <a:graphic xmlns:a="http://schemas.openxmlformats.org/drawingml/2006/main">
                  <a:graphicData uri="http://schemas.microsoft.com/office/word/2010/wordprocessingGroup">
                    <wpg:wgp>
                      <wpg:cNvGrpSpPr/>
                      <wpg:grpSpPr>
                        <a:xfrm>
                          <a:off x="0" y="0"/>
                          <a:ext cx="4398264" cy="6705503"/>
                          <a:chOff x="0" y="0"/>
                          <a:chExt cx="4398264" cy="6705503"/>
                        </a:xfrm>
                      </wpg:grpSpPr>
                      <wps:wsp>
                        <wps:cNvPr id="457561" name="Shape 457561"/>
                        <wps:cNvSpPr/>
                        <wps:spPr>
                          <a:xfrm>
                            <a:off x="3886200" y="2453640"/>
                            <a:ext cx="9144" cy="3800856"/>
                          </a:xfrm>
                          <a:custGeom>
                            <a:avLst/>
                            <a:gdLst/>
                            <a:ahLst/>
                            <a:cxnLst/>
                            <a:rect l="0" t="0" r="0" b="0"/>
                            <a:pathLst>
                              <a:path w="9144" h="3800856">
                                <a:moveTo>
                                  <a:pt x="0" y="0"/>
                                </a:moveTo>
                                <a:lnTo>
                                  <a:pt x="9144" y="0"/>
                                </a:lnTo>
                                <a:lnTo>
                                  <a:pt x="9144" y="3800856"/>
                                </a:lnTo>
                                <a:lnTo>
                                  <a:pt x="0" y="38008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62" name="Shape 457562"/>
                        <wps:cNvSpPr/>
                        <wps:spPr>
                          <a:xfrm>
                            <a:off x="2033016" y="2450592"/>
                            <a:ext cx="1856232" cy="9144"/>
                          </a:xfrm>
                          <a:custGeom>
                            <a:avLst/>
                            <a:gdLst/>
                            <a:ahLst/>
                            <a:cxnLst/>
                            <a:rect l="0" t="0" r="0" b="0"/>
                            <a:pathLst>
                              <a:path w="1856232" h="9144">
                                <a:moveTo>
                                  <a:pt x="0" y="0"/>
                                </a:moveTo>
                                <a:lnTo>
                                  <a:pt x="1856232" y="0"/>
                                </a:lnTo>
                                <a:lnTo>
                                  <a:pt x="185623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63" name="Shape 457563"/>
                        <wps:cNvSpPr/>
                        <wps:spPr>
                          <a:xfrm>
                            <a:off x="2033016" y="4480560"/>
                            <a:ext cx="1685544" cy="9144"/>
                          </a:xfrm>
                          <a:custGeom>
                            <a:avLst/>
                            <a:gdLst/>
                            <a:ahLst/>
                            <a:cxnLst/>
                            <a:rect l="0" t="0" r="0" b="0"/>
                            <a:pathLst>
                              <a:path w="1685544" h="9144">
                                <a:moveTo>
                                  <a:pt x="0" y="0"/>
                                </a:moveTo>
                                <a:lnTo>
                                  <a:pt x="1685544" y="0"/>
                                </a:lnTo>
                                <a:lnTo>
                                  <a:pt x="16855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64" name="Shape 457564"/>
                        <wps:cNvSpPr/>
                        <wps:spPr>
                          <a:xfrm>
                            <a:off x="1185672" y="3715512"/>
                            <a:ext cx="2532888" cy="9144"/>
                          </a:xfrm>
                          <a:custGeom>
                            <a:avLst/>
                            <a:gdLst/>
                            <a:ahLst/>
                            <a:cxnLst/>
                            <a:rect l="0" t="0" r="0" b="0"/>
                            <a:pathLst>
                              <a:path w="2532888" h="9144">
                                <a:moveTo>
                                  <a:pt x="0" y="0"/>
                                </a:moveTo>
                                <a:lnTo>
                                  <a:pt x="2532888" y="0"/>
                                </a:lnTo>
                                <a:lnTo>
                                  <a:pt x="253288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65" name="Shape 457565"/>
                        <wps:cNvSpPr/>
                        <wps:spPr>
                          <a:xfrm>
                            <a:off x="1185672" y="1773936"/>
                            <a:ext cx="509016" cy="9144"/>
                          </a:xfrm>
                          <a:custGeom>
                            <a:avLst/>
                            <a:gdLst/>
                            <a:ahLst/>
                            <a:cxnLst/>
                            <a:rect l="0" t="0" r="0" b="0"/>
                            <a:pathLst>
                              <a:path w="509016" h="9144">
                                <a:moveTo>
                                  <a:pt x="0" y="0"/>
                                </a:moveTo>
                                <a:lnTo>
                                  <a:pt x="509016" y="0"/>
                                </a:lnTo>
                                <a:lnTo>
                                  <a:pt x="5090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66" name="Shape 457566"/>
                        <wps:cNvSpPr/>
                        <wps:spPr>
                          <a:xfrm>
                            <a:off x="509016" y="1353312"/>
                            <a:ext cx="1353312" cy="9144"/>
                          </a:xfrm>
                          <a:custGeom>
                            <a:avLst/>
                            <a:gdLst/>
                            <a:ahLst/>
                            <a:cxnLst/>
                            <a:rect l="0" t="0" r="0" b="0"/>
                            <a:pathLst>
                              <a:path w="1353312" h="9144">
                                <a:moveTo>
                                  <a:pt x="0" y="0"/>
                                </a:moveTo>
                                <a:lnTo>
                                  <a:pt x="1353312" y="0"/>
                                </a:lnTo>
                                <a:lnTo>
                                  <a:pt x="135331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67" name="Shape 457567"/>
                        <wps:cNvSpPr/>
                        <wps:spPr>
                          <a:xfrm>
                            <a:off x="505968" y="1356359"/>
                            <a:ext cx="9144" cy="4474465"/>
                          </a:xfrm>
                          <a:custGeom>
                            <a:avLst/>
                            <a:gdLst/>
                            <a:ahLst/>
                            <a:cxnLst/>
                            <a:rect l="0" t="0" r="0" b="0"/>
                            <a:pathLst>
                              <a:path w="9144" h="4474465">
                                <a:moveTo>
                                  <a:pt x="0" y="0"/>
                                </a:moveTo>
                                <a:lnTo>
                                  <a:pt x="9144" y="0"/>
                                </a:lnTo>
                                <a:lnTo>
                                  <a:pt x="9144" y="4474465"/>
                                </a:lnTo>
                                <a:lnTo>
                                  <a:pt x="0" y="4474465"/>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68" name="Shape 457568"/>
                        <wps:cNvSpPr/>
                        <wps:spPr>
                          <a:xfrm>
                            <a:off x="509016" y="5827776"/>
                            <a:ext cx="3380232" cy="9144"/>
                          </a:xfrm>
                          <a:custGeom>
                            <a:avLst/>
                            <a:gdLst/>
                            <a:ahLst/>
                            <a:cxnLst/>
                            <a:rect l="0" t="0" r="0" b="0"/>
                            <a:pathLst>
                              <a:path w="3380232" h="9144">
                                <a:moveTo>
                                  <a:pt x="0" y="0"/>
                                </a:moveTo>
                                <a:lnTo>
                                  <a:pt x="3380232" y="0"/>
                                </a:lnTo>
                                <a:lnTo>
                                  <a:pt x="338023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69" name="Shape 457569"/>
                        <wps:cNvSpPr/>
                        <wps:spPr>
                          <a:xfrm>
                            <a:off x="1859280" y="170687"/>
                            <a:ext cx="9144" cy="5748528"/>
                          </a:xfrm>
                          <a:custGeom>
                            <a:avLst/>
                            <a:gdLst/>
                            <a:ahLst/>
                            <a:cxnLst/>
                            <a:rect l="0" t="0" r="0" b="0"/>
                            <a:pathLst>
                              <a:path w="9144" h="5748528">
                                <a:moveTo>
                                  <a:pt x="0" y="0"/>
                                </a:moveTo>
                                <a:lnTo>
                                  <a:pt x="9144" y="0"/>
                                </a:lnTo>
                                <a:lnTo>
                                  <a:pt x="9144" y="5748528"/>
                                </a:lnTo>
                                <a:lnTo>
                                  <a:pt x="0" y="57485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33" name="Shape 19733"/>
                        <wps:cNvSpPr/>
                        <wps:spPr>
                          <a:xfrm>
                            <a:off x="1356360"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0496" y="18288"/>
                                </a:lnTo>
                                <a:lnTo>
                                  <a:pt x="923544" y="18288"/>
                                </a:lnTo>
                                <a:lnTo>
                                  <a:pt x="923544" y="21336"/>
                                </a:lnTo>
                                <a:lnTo>
                                  <a:pt x="926592" y="21336"/>
                                </a:lnTo>
                                <a:lnTo>
                                  <a:pt x="929640" y="27432"/>
                                </a:lnTo>
                                <a:lnTo>
                                  <a:pt x="932688" y="27432"/>
                                </a:lnTo>
                                <a:lnTo>
                                  <a:pt x="938784" y="39624"/>
                                </a:lnTo>
                                <a:lnTo>
                                  <a:pt x="941832" y="39624"/>
                                </a:lnTo>
                                <a:lnTo>
                                  <a:pt x="954024" y="64008"/>
                                </a:lnTo>
                                <a:lnTo>
                                  <a:pt x="957072" y="64008"/>
                                </a:lnTo>
                                <a:lnTo>
                                  <a:pt x="960120" y="67056"/>
                                </a:lnTo>
                                <a:lnTo>
                                  <a:pt x="966216" y="79248"/>
                                </a:lnTo>
                                <a:lnTo>
                                  <a:pt x="966216" y="85344"/>
                                </a:lnTo>
                                <a:lnTo>
                                  <a:pt x="969264" y="85344"/>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2776"/>
                                </a:lnTo>
                                <a:lnTo>
                                  <a:pt x="984504" y="112776"/>
                                </a:lnTo>
                                <a:lnTo>
                                  <a:pt x="984504" y="121920"/>
                                </a:lnTo>
                                <a:lnTo>
                                  <a:pt x="987552" y="128015"/>
                                </a:lnTo>
                                <a:lnTo>
                                  <a:pt x="990600" y="128015"/>
                                </a:lnTo>
                                <a:lnTo>
                                  <a:pt x="990600" y="134112"/>
                                </a:lnTo>
                                <a:lnTo>
                                  <a:pt x="993648" y="134112"/>
                                </a:lnTo>
                                <a:lnTo>
                                  <a:pt x="993648" y="146303"/>
                                </a:lnTo>
                                <a:lnTo>
                                  <a:pt x="996696" y="146303"/>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3464"/>
                                </a:lnTo>
                                <a:lnTo>
                                  <a:pt x="1011936" y="283464"/>
                                </a:lnTo>
                                <a:lnTo>
                                  <a:pt x="1011936" y="304800"/>
                                </a:lnTo>
                                <a:lnTo>
                                  <a:pt x="1008888" y="304800"/>
                                </a:lnTo>
                                <a:lnTo>
                                  <a:pt x="1008888" y="320040"/>
                                </a:lnTo>
                                <a:lnTo>
                                  <a:pt x="1005840" y="320040"/>
                                </a:lnTo>
                                <a:lnTo>
                                  <a:pt x="1005840" y="332232"/>
                                </a:lnTo>
                                <a:lnTo>
                                  <a:pt x="1002792" y="332232"/>
                                </a:lnTo>
                                <a:lnTo>
                                  <a:pt x="1002792" y="344424"/>
                                </a:lnTo>
                                <a:lnTo>
                                  <a:pt x="999744" y="344424"/>
                                </a:lnTo>
                                <a:lnTo>
                                  <a:pt x="999744" y="353568"/>
                                </a:lnTo>
                                <a:lnTo>
                                  <a:pt x="996696" y="353568"/>
                                </a:lnTo>
                                <a:lnTo>
                                  <a:pt x="996696" y="362712"/>
                                </a:lnTo>
                                <a:lnTo>
                                  <a:pt x="993648" y="362712"/>
                                </a:lnTo>
                                <a:lnTo>
                                  <a:pt x="993648" y="368808"/>
                                </a:lnTo>
                                <a:lnTo>
                                  <a:pt x="990600" y="368808"/>
                                </a:lnTo>
                                <a:lnTo>
                                  <a:pt x="990600" y="381000"/>
                                </a:lnTo>
                                <a:lnTo>
                                  <a:pt x="987552" y="381000"/>
                                </a:lnTo>
                                <a:lnTo>
                                  <a:pt x="987552" y="387096"/>
                                </a:lnTo>
                                <a:lnTo>
                                  <a:pt x="984504" y="387096"/>
                                </a:lnTo>
                                <a:lnTo>
                                  <a:pt x="984504" y="393192"/>
                                </a:lnTo>
                                <a:lnTo>
                                  <a:pt x="981456" y="393192"/>
                                </a:lnTo>
                                <a:lnTo>
                                  <a:pt x="981456" y="399288"/>
                                </a:lnTo>
                                <a:lnTo>
                                  <a:pt x="978408" y="399288"/>
                                </a:lnTo>
                                <a:lnTo>
                                  <a:pt x="978408" y="402336"/>
                                </a:lnTo>
                                <a:lnTo>
                                  <a:pt x="972312" y="405384"/>
                                </a:lnTo>
                                <a:lnTo>
                                  <a:pt x="972312" y="411480"/>
                                </a:lnTo>
                                <a:lnTo>
                                  <a:pt x="969264" y="411480"/>
                                </a:lnTo>
                                <a:lnTo>
                                  <a:pt x="969264" y="417576"/>
                                </a:lnTo>
                                <a:lnTo>
                                  <a:pt x="966216" y="417576"/>
                                </a:lnTo>
                                <a:lnTo>
                                  <a:pt x="966216" y="429768"/>
                                </a:lnTo>
                                <a:lnTo>
                                  <a:pt x="963168" y="429768"/>
                                </a:lnTo>
                                <a:lnTo>
                                  <a:pt x="963168" y="435864"/>
                                </a:lnTo>
                                <a:lnTo>
                                  <a:pt x="960120" y="435864"/>
                                </a:lnTo>
                                <a:lnTo>
                                  <a:pt x="960120" y="441960"/>
                                </a:lnTo>
                                <a:lnTo>
                                  <a:pt x="957072" y="441960"/>
                                </a:lnTo>
                                <a:lnTo>
                                  <a:pt x="957072" y="448056"/>
                                </a:lnTo>
                                <a:lnTo>
                                  <a:pt x="954024" y="448056"/>
                                </a:lnTo>
                                <a:lnTo>
                                  <a:pt x="954024" y="451103"/>
                                </a:lnTo>
                                <a:lnTo>
                                  <a:pt x="950976" y="451103"/>
                                </a:lnTo>
                                <a:lnTo>
                                  <a:pt x="950976" y="457200"/>
                                </a:lnTo>
                                <a:lnTo>
                                  <a:pt x="947928" y="457200"/>
                                </a:lnTo>
                                <a:lnTo>
                                  <a:pt x="947928" y="460248"/>
                                </a:lnTo>
                                <a:lnTo>
                                  <a:pt x="941832" y="463296"/>
                                </a:lnTo>
                                <a:lnTo>
                                  <a:pt x="941832" y="469392"/>
                                </a:lnTo>
                                <a:lnTo>
                                  <a:pt x="935736" y="472440"/>
                                </a:lnTo>
                                <a:lnTo>
                                  <a:pt x="935736" y="475488"/>
                                </a:lnTo>
                                <a:lnTo>
                                  <a:pt x="929640" y="478536"/>
                                </a:lnTo>
                                <a:lnTo>
                                  <a:pt x="929640" y="484632"/>
                                </a:lnTo>
                                <a:lnTo>
                                  <a:pt x="926592" y="484632"/>
                                </a:lnTo>
                                <a:lnTo>
                                  <a:pt x="926592" y="487680"/>
                                </a:lnTo>
                                <a:lnTo>
                                  <a:pt x="920496" y="490728"/>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76200" y="475488"/>
                                </a:lnTo>
                                <a:lnTo>
                                  <a:pt x="73152" y="475488"/>
                                </a:lnTo>
                                <a:lnTo>
                                  <a:pt x="73152" y="469392"/>
                                </a:lnTo>
                                <a:lnTo>
                                  <a:pt x="70104" y="469392"/>
                                </a:lnTo>
                                <a:lnTo>
                                  <a:pt x="67056" y="463296"/>
                                </a:lnTo>
                                <a:lnTo>
                                  <a:pt x="64008" y="463296"/>
                                </a:lnTo>
                                <a:lnTo>
                                  <a:pt x="57912" y="451103"/>
                                </a:lnTo>
                                <a:lnTo>
                                  <a:pt x="54864" y="448056"/>
                                </a:lnTo>
                                <a:lnTo>
                                  <a:pt x="54864" y="441960"/>
                                </a:lnTo>
                                <a:lnTo>
                                  <a:pt x="36576" y="405384"/>
                                </a:lnTo>
                                <a:lnTo>
                                  <a:pt x="33528" y="402336"/>
                                </a:lnTo>
                                <a:lnTo>
                                  <a:pt x="30480" y="402336"/>
                                </a:lnTo>
                                <a:lnTo>
                                  <a:pt x="30480" y="396240"/>
                                </a:lnTo>
                                <a:lnTo>
                                  <a:pt x="27432" y="396240"/>
                                </a:lnTo>
                                <a:lnTo>
                                  <a:pt x="27432" y="390144"/>
                                </a:lnTo>
                                <a:lnTo>
                                  <a:pt x="24384" y="390144"/>
                                </a:lnTo>
                                <a:lnTo>
                                  <a:pt x="24384" y="377952"/>
                                </a:lnTo>
                                <a:lnTo>
                                  <a:pt x="21336" y="377952"/>
                                </a:lnTo>
                                <a:lnTo>
                                  <a:pt x="21336" y="371856"/>
                                </a:lnTo>
                                <a:lnTo>
                                  <a:pt x="18288" y="371856"/>
                                </a:lnTo>
                                <a:lnTo>
                                  <a:pt x="18288" y="365760"/>
                                </a:lnTo>
                                <a:lnTo>
                                  <a:pt x="15240" y="365760"/>
                                </a:lnTo>
                                <a:lnTo>
                                  <a:pt x="15240" y="353568"/>
                                </a:lnTo>
                                <a:lnTo>
                                  <a:pt x="12192" y="353568"/>
                                </a:lnTo>
                                <a:lnTo>
                                  <a:pt x="12192" y="344424"/>
                                </a:lnTo>
                                <a:lnTo>
                                  <a:pt x="9144" y="344424"/>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1544"/>
                                </a:lnTo>
                                <a:lnTo>
                                  <a:pt x="12192" y="161544"/>
                                </a:lnTo>
                                <a:lnTo>
                                  <a:pt x="12192" y="155448"/>
                                </a:lnTo>
                                <a:lnTo>
                                  <a:pt x="15240" y="155448"/>
                                </a:lnTo>
                                <a:lnTo>
                                  <a:pt x="15240" y="143256"/>
                                </a:lnTo>
                                <a:lnTo>
                                  <a:pt x="18288" y="143256"/>
                                </a:lnTo>
                                <a:lnTo>
                                  <a:pt x="18288" y="131064"/>
                                </a:lnTo>
                                <a:lnTo>
                                  <a:pt x="21336" y="131064"/>
                                </a:lnTo>
                                <a:lnTo>
                                  <a:pt x="21336" y="124968"/>
                                </a:lnTo>
                                <a:lnTo>
                                  <a:pt x="24384" y="124968"/>
                                </a:lnTo>
                                <a:lnTo>
                                  <a:pt x="24384" y="118872"/>
                                </a:lnTo>
                                <a:lnTo>
                                  <a:pt x="30480" y="115824"/>
                                </a:lnTo>
                                <a:lnTo>
                                  <a:pt x="30480" y="106680"/>
                                </a:lnTo>
                                <a:lnTo>
                                  <a:pt x="33528" y="106680"/>
                                </a:lnTo>
                                <a:lnTo>
                                  <a:pt x="33528" y="100584"/>
                                </a:lnTo>
                                <a:lnTo>
                                  <a:pt x="36576" y="100584"/>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0960"/>
                                </a:lnTo>
                                <a:lnTo>
                                  <a:pt x="60960" y="57912"/>
                                </a:lnTo>
                                <a:lnTo>
                                  <a:pt x="60960" y="51815"/>
                                </a:lnTo>
                                <a:lnTo>
                                  <a:pt x="64008" y="51815"/>
                                </a:lnTo>
                                <a:lnTo>
                                  <a:pt x="64008" y="45720"/>
                                </a:lnTo>
                                <a:lnTo>
                                  <a:pt x="67056" y="45720"/>
                                </a:lnTo>
                                <a:lnTo>
                                  <a:pt x="67056" y="39624"/>
                                </a:lnTo>
                                <a:lnTo>
                                  <a:pt x="70104" y="39624"/>
                                </a:lnTo>
                                <a:lnTo>
                                  <a:pt x="70104" y="36576"/>
                                </a:lnTo>
                                <a:lnTo>
                                  <a:pt x="76200" y="33528"/>
                                </a:lnTo>
                                <a:lnTo>
                                  <a:pt x="76200"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734" name="Shape 19734"/>
                        <wps:cNvSpPr/>
                        <wps:spPr>
                          <a:xfrm>
                            <a:off x="1353312" y="0"/>
                            <a:ext cx="509016" cy="512063"/>
                          </a:xfrm>
                          <a:custGeom>
                            <a:avLst/>
                            <a:gdLst/>
                            <a:ahLst/>
                            <a:cxnLst/>
                            <a:rect l="0" t="0" r="0" b="0"/>
                            <a:pathLst>
                              <a:path w="509016" h="512063">
                                <a:moveTo>
                                  <a:pt x="100584" y="0"/>
                                </a:moveTo>
                                <a:lnTo>
                                  <a:pt x="509016" y="0"/>
                                </a:lnTo>
                                <a:lnTo>
                                  <a:pt x="509016" y="6096"/>
                                </a:lnTo>
                                <a:lnTo>
                                  <a:pt x="103632" y="6096"/>
                                </a:lnTo>
                                <a:lnTo>
                                  <a:pt x="94488" y="15239"/>
                                </a:lnTo>
                                <a:lnTo>
                                  <a:pt x="97536" y="15239"/>
                                </a:lnTo>
                                <a:lnTo>
                                  <a:pt x="82296" y="27432"/>
                                </a:lnTo>
                                <a:lnTo>
                                  <a:pt x="85344" y="27432"/>
                                </a:lnTo>
                                <a:lnTo>
                                  <a:pt x="73152" y="39624"/>
                                </a:lnTo>
                                <a:lnTo>
                                  <a:pt x="76200" y="39624"/>
                                </a:lnTo>
                                <a:lnTo>
                                  <a:pt x="64008" y="57912"/>
                                </a:lnTo>
                                <a:lnTo>
                                  <a:pt x="57912" y="64008"/>
                                </a:lnTo>
                                <a:lnTo>
                                  <a:pt x="60960" y="64008"/>
                                </a:lnTo>
                                <a:lnTo>
                                  <a:pt x="54864" y="70103"/>
                                </a:lnTo>
                                <a:lnTo>
                                  <a:pt x="57912" y="70103"/>
                                </a:lnTo>
                                <a:lnTo>
                                  <a:pt x="36576" y="112776"/>
                                </a:lnTo>
                                <a:lnTo>
                                  <a:pt x="36576" y="115824"/>
                                </a:lnTo>
                                <a:lnTo>
                                  <a:pt x="30480" y="118872"/>
                                </a:lnTo>
                                <a:lnTo>
                                  <a:pt x="33528" y="118872"/>
                                </a:lnTo>
                                <a:lnTo>
                                  <a:pt x="24384" y="137160"/>
                                </a:lnTo>
                                <a:lnTo>
                                  <a:pt x="24384" y="143256"/>
                                </a:lnTo>
                                <a:lnTo>
                                  <a:pt x="21336" y="149351"/>
                                </a:lnTo>
                                <a:lnTo>
                                  <a:pt x="21336" y="155448"/>
                                </a:lnTo>
                                <a:lnTo>
                                  <a:pt x="15240" y="164592"/>
                                </a:lnTo>
                                <a:lnTo>
                                  <a:pt x="15240" y="167639"/>
                                </a:lnTo>
                                <a:lnTo>
                                  <a:pt x="12192" y="173736"/>
                                </a:lnTo>
                                <a:lnTo>
                                  <a:pt x="12192" y="198120"/>
                                </a:lnTo>
                                <a:lnTo>
                                  <a:pt x="9144" y="204215"/>
                                </a:lnTo>
                                <a:lnTo>
                                  <a:pt x="9144" y="219456"/>
                                </a:lnTo>
                                <a:lnTo>
                                  <a:pt x="3048" y="222503"/>
                                </a:lnTo>
                                <a:lnTo>
                                  <a:pt x="6096" y="222503"/>
                                </a:lnTo>
                                <a:lnTo>
                                  <a:pt x="6096" y="281939"/>
                                </a:lnTo>
                                <a:lnTo>
                                  <a:pt x="9144" y="283463"/>
                                </a:lnTo>
                                <a:lnTo>
                                  <a:pt x="9144" y="301751"/>
                                </a:lnTo>
                                <a:lnTo>
                                  <a:pt x="12192" y="307848"/>
                                </a:lnTo>
                                <a:lnTo>
                                  <a:pt x="12192" y="316992"/>
                                </a:lnTo>
                                <a:lnTo>
                                  <a:pt x="12192" y="320039"/>
                                </a:lnTo>
                                <a:lnTo>
                                  <a:pt x="12192" y="329184"/>
                                </a:lnTo>
                                <a:lnTo>
                                  <a:pt x="15240" y="335280"/>
                                </a:lnTo>
                                <a:lnTo>
                                  <a:pt x="15240" y="338327"/>
                                </a:lnTo>
                                <a:lnTo>
                                  <a:pt x="18288" y="344424"/>
                                </a:lnTo>
                                <a:lnTo>
                                  <a:pt x="18288" y="350520"/>
                                </a:lnTo>
                                <a:lnTo>
                                  <a:pt x="21336" y="356615"/>
                                </a:lnTo>
                                <a:lnTo>
                                  <a:pt x="21336" y="359663"/>
                                </a:lnTo>
                                <a:lnTo>
                                  <a:pt x="30480" y="377951"/>
                                </a:lnTo>
                                <a:lnTo>
                                  <a:pt x="30480" y="384048"/>
                                </a:lnTo>
                                <a:lnTo>
                                  <a:pt x="39624" y="402336"/>
                                </a:lnTo>
                                <a:lnTo>
                                  <a:pt x="36576" y="402336"/>
                                </a:lnTo>
                                <a:lnTo>
                                  <a:pt x="39624" y="405384"/>
                                </a:lnTo>
                                <a:lnTo>
                                  <a:pt x="70104" y="460248"/>
                                </a:lnTo>
                                <a:lnTo>
                                  <a:pt x="67056" y="460248"/>
                                </a:lnTo>
                                <a:lnTo>
                                  <a:pt x="76200" y="469392"/>
                                </a:lnTo>
                                <a:lnTo>
                                  <a:pt x="85344" y="481584"/>
                                </a:lnTo>
                                <a:lnTo>
                                  <a:pt x="82296" y="481584"/>
                                </a:lnTo>
                                <a:lnTo>
                                  <a:pt x="94488" y="493776"/>
                                </a:lnTo>
                                <a:lnTo>
                                  <a:pt x="91440" y="493776"/>
                                </a:lnTo>
                                <a:lnTo>
                                  <a:pt x="103632" y="502920"/>
                                </a:lnTo>
                                <a:lnTo>
                                  <a:pt x="100584" y="502920"/>
                                </a:lnTo>
                                <a:lnTo>
                                  <a:pt x="103632" y="505968"/>
                                </a:lnTo>
                                <a:lnTo>
                                  <a:pt x="509016" y="505968"/>
                                </a:lnTo>
                                <a:lnTo>
                                  <a:pt x="509016" y="512063"/>
                                </a:lnTo>
                                <a:lnTo>
                                  <a:pt x="100584" y="512063"/>
                                </a:lnTo>
                                <a:lnTo>
                                  <a:pt x="94488" y="499872"/>
                                </a:lnTo>
                                <a:lnTo>
                                  <a:pt x="88392" y="496824"/>
                                </a:lnTo>
                                <a:lnTo>
                                  <a:pt x="85344" y="490727"/>
                                </a:lnTo>
                                <a:lnTo>
                                  <a:pt x="79248" y="484632"/>
                                </a:lnTo>
                                <a:lnTo>
                                  <a:pt x="73152" y="472439"/>
                                </a:lnTo>
                                <a:lnTo>
                                  <a:pt x="64008" y="463296"/>
                                </a:lnTo>
                                <a:lnTo>
                                  <a:pt x="36576" y="405384"/>
                                </a:lnTo>
                                <a:lnTo>
                                  <a:pt x="33528" y="405384"/>
                                </a:lnTo>
                                <a:lnTo>
                                  <a:pt x="24384" y="387096"/>
                                </a:lnTo>
                                <a:lnTo>
                                  <a:pt x="24384" y="381000"/>
                                </a:lnTo>
                                <a:lnTo>
                                  <a:pt x="15240" y="362712"/>
                                </a:lnTo>
                                <a:lnTo>
                                  <a:pt x="15240" y="356615"/>
                                </a:lnTo>
                                <a:lnTo>
                                  <a:pt x="12192" y="353568"/>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4592"/>
                                </a:lnTo>
                                <a:lnTo>
                                  <a:pt x="15240" y="152400"/>
                                </a:lnTo>
                                <a:lnTo>
                                  <a:pt x="15240" y="146303"/>
                                </a:lnTo>
                                <a:lnTo>
                                  <a:pt x="18288" y="140208"/>
                                </a:lnTo>
                                <a:lnTo>
                                  <a:pt x="18288" y="134112"/>
                                </a:lnTo>
                                <a:lnTo>
                                  <a:pt x="27432" y="115824"/>
                                </a:lnTo>
                                <a:lnTo>
                                  <a:pt x="30480" y="115824"/>
                                </a:lnTo>
                                <a:lnTo>
                                  <a:pt x="30480" y="109727"/>
                                </a:lnTo>
                                <a:lnTo>
                                  <a:pt x="51816" y="70103"/>
                                </a:lnTo>
                                <a:lnTo>
                                  <a:pt x="54864" y="67056"/>
                                </a:lnTo>
                                <a:lnTo>
                                  <a:pt x="70104" y="36576"/>
                                </a:lnTo>
                                <a:lnTo>
                                  <a:pt x="76200" y="30480"/>
                                </a:lnTo>
                                <a:lnTo>
                                  <a:pt x="79248"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35" name="Shape 19735"/>
                        <wps:cNvSpPr/>
                        <wps:spPr>
                          <a:xfrm>
                            <a:off x="1862328" y="0"/>
                            <a:ext cx="509016" cy="512063"/>
                          </a:xfrm>
                          <a:custGeom>
                            <a:avLst/>
                            <a:gdLst/>
                            <a:ahLst/>
                            <a:cxnLst/>
                            <a:rect l="0" t="0" r="0" b="0"/>
                            <a:pathLst>
                              <a:path w="509016" h="512063">
                                <a:moveTo>
                                  <a:pt x="0" y="0"/>
                                </a:moveTo>
                                <a:lnTo>
                                  <a:pt x="405384" y="0"/>
                                </a:lnTo>
                                <a:lnTo>
                                  <a:pt x="414528" y="9144"/>
                                </a:lnTo>
                                <a:lnTo>
                                  <a:pt x="411480" y="9144"/>
                                </a:lnTo>
                                <a:lnTo>
                                  <a:pt x="420624" y="21336"/>
                                </a:lnTo>
                                <a:lnTo>
                                  <a:pt x="417576" y="21336"/>
                                </a:lnTo>
                                <a:lnTo>
                                  <a:pt x="432816" y="33527"/>
                                </a:lnTo>
                                <a:lnTo>
                                  <a:pt x="429768" y="33527"/>
                                </a:lnTo>
                                <a:lnTo>
                                  <a:pt x="435864" y="39624"/>
                                </a:lnTo>
                                <a:lnTo>
                                  <a:pt x="448056" y="57912"/>
                                </a:lnTo>
                                <a:lnTo>
                                  <a:pt x="445008" y="57912"/>
                                </a:lnTo>
                                <a:lnTo>
                                  <a:pt x="460248" y="73151"/>
                                </a:lnTo>
                                <a:lnTo>
                                  <a:pt x="457200" y="73151"/>
                                </a:lnTo>
                                <a:lnTo>
                                  <a:pt x="460248" y="76200"/>
                                </a:lnTo>
                                <a:lnTo>
                                  <a:pt x="481584" y="115824"/>
                                </a:lnTo>
                                <a:lnTo>
                                  <a:pt x="481584" y="124968"/>
                                </a:lnTo>
                                <a:lnTo>
                                  <a:pt x="490728" y="137160"/>
                                </a:lnTo>
                                <a:lnTo>
                                  <a:pt x="490728" y="143256"/>
                                </a:lnTo>
                                <a:lnTo>
                                  <a:pt x="496824" y="155448"/>
                                </a:lnTo>
                                <a:lnTo>
                                  <a:pt x="496824" y="161544"/>
                                </a:lnTo>
                                <a:lnTo>
                                  <a:pt x="499872" y="164592"/>
                                </a:lnTo>
                                <a:lnTo>
                                  <a:pt x="499872" y="172212"/>
                                </a:lnTo>
                                <a:lnTo>
                                  <a:pt x="502920" y="173736"/>
                                </a:lnTo>
                                <a:lnTo>
                                  <a:pt x="502920" y="179832"/>
                                </a:lnTo>
                                <a:lnTo>
                                  <a:pt x="505968" y="185927"/>
                                </a:lnTo>
                                <a:lnTo>
                                  <a:pt x="505968" y="198120"/>
                                </a:lnTo>
                                <a:lnTo>
                                  <a:pt x="509016" y="204215"/>
                                </a:lnTo>
                                <a:lnTo>
                                  <a:pt x="509016" y="222503"/>
                                </a:lnTo>
                                <a:lnTo>
                                  <a:pt x="509016" y="301751"/>
                                </a:lnTo>
                                <a:lnTo>
                                  <a:pt x="505968" y="307848"/>
                                </a:lnTo>
                                <a:lnTo>
                                  <a:pt x="505968" y="316992"/>
                                </a:lnTo>
                                <a:lnTo>
                                  <a:pt x="502920" y="323088"/>
                                </a:lnTo>
                                <a:lnTo>
                                  <a:pt x="502920" y="329184"/>
                                </a:lnTo>
                                <a:lnTo>
                                  <a:pt x="499872" y="335280"/>
                                </a:lnTo>
                                <a:lnTo>
                                  <a:pt x="499872" y="341376"/>
                                </a:lnTo>
                                <a:lnTo>
                                  <a:pt x="496824" y="347472"/>
                                </a:lnTo>
                                <a:lnTo>
                                  <a:pt x="496824" y="350520"/>
                                </a:lnTo>
                                <a:lnTo>
                                  <a:pt x="493776" y="356615"/>
                                </a:lnTo>
                                <a:lnTo>
                                  <a:pt x="493776" y="359663"/>
                                </a:lnTo>
                                <a:lnTo>
                                  <a:pt x="487680" y="371856"/>
                                </a:lnTo>
                                <a:lnTo>
                                  <a:pt x="487680" y="377951"/>
                                </a:lnTo>
                                <a:lnTo>
                                  <a:pt x="469392" y="405384"/>
                                </a:lnTo>
                                <a:lnTo>
                                  <a:pt x="466344" y="408432"/>
                                </a:lnTo>
                                <a:lnTo>
                                  <a:pt x="469392" y="408432"/>
                                </a:lnTo>
                                <a:lnTo>
                                  <a:pt x="441960" y="460248"/>
                                </a:lnTo>
                                <a:lnTo>
                                  <a:pt x="435864" y="466344"/>
                                </a:lnTo>
                                <a:lnTo>
                                  <a:pt x="438912" y="466344"/>
                                </a:lnTo>
                                <a:lnTo>
                                  <a:pt x="423672" y="481584"/>
                                </a:lnTo>
                                <a:lnTo>
                                  <a:pt x="426720" y="481584"/>
                                </a:lnTo>
                                <a:lnTo>
                                  <a:pt x="414528" y="493776"/>
                                </a:lnTo>
                                <a:lnTo>
                                  <a:pt x="417576" y="493776"/>
                                </a:lnTo>
                                <a:lnTo>
                                  <a:pt x="405384" y="512063"/>
                                </a:lnTo>
                                <a:lnTo>
                                  <a:pt x="0" y="512063"/>
                                </a:lnTo>
                                <a:lnTo>
                                  <a:pt x="0" y="505968"/>
                                </a:lnTo>
                                <a:lnTo>
                                  <a:pt x="402336" y="505968"/>
                                </a:lnTo>
                                <a:lnTo>
                                  <a:pt x="408432" y="499872"/>
                                </a:lnTo>
                                <a:lnTo>
                                  <a:pt x="414528" y="490727"/>
                                </a:lnTo>
                                <a:lnTo>
                                  <a:pt x="420624" y="478536"/>
                                </a:lnTo>
                                <a:lnTo>
                                  <a:pt x="429768" y="469392"/>
                                </a:lnTo>
                                <a:lnTo>
                                  <a:pt x="432816" y="463296"/>
                                </a:lnTo>
                                <a:lnTo>
                                  <a:pt x="438912" y="457200"/>
                                </a:lnTo>
                                <a:lnTo>
                                  <a:pt x="463296" y="405384"/>
                                </a:lnTo>
                                <a:lnTo>
                                  <a:pt x="466344" y="405384"/>
                                </a:lnTo>
                                <a:lnTo>
                                  <a:pt x="481584" y="374903"/>
                                </a:lnTo>
                                <a:lnTo>
                                  <a:pt x="481584" y="368808"/>
                                </a:lnTo>
                                <a:lnTo>
                                  <a:pt x="487680" y="356615"/>
                                </a:lnTo>
                                <a:lnTo>
                                  <a:pt x="487680" y="353568"/>
                                </a:lnTo>
                                <a:lnTo>
                                  <a:pt x="490728" y="347472"/>
                                </a:lnTo>
                                <a:lnTo>
                                  <a:pt x="490728" y="344424"/>
                                </a:lnTo>
                                <a:lnTo>
                                  <a:pt x="493776" y="338327"/>
                                </a:lnTo>
                                <a:lnTo>
                                  <a:pt x="493776" y="332232"/>
                                </a:lnTo>
                                <a:lnTo>
                                  <a:pt x="496824" y="326136"/>
                                </a:lnTo>
                                <a:lnTo>
                                  <a:pt x="496824" y="320039"/>
                                </a:lnTo>
                                <a:lnTo>
                                  <a:pt x="499872" y="313944"/>
                                </a:lnTo>
                                <a:lnTo>
                                  <a:pt x="499872" y="304800"/>
                                </a:lnTo>
                                <a:lnTo>
                                  <a:pt x="502920" y="298703"/>
                                </a:lnTo>
                                <a:lnTo>
                                  <a:pt x="502920" y="283463"/>
                                </a:lnTo>
                                <a:lnTo>
                                  <a:pt x="505968" y="277368"/>
                                </a:lnTo>
                                <a:lnTo>
                                  <a:pt x="505968" y="225551"/>
                                </a:lnTo>
                                <a:lnTo>
                                  <a:pt x="502920" y="222503"/>
                                </a:lnTo>
                                <a:lnTo>
                                  <a:pt x="502920" y="207263"/>
                                </a:lnTo>
                                <a:lnTo>
                                  <a:pt x="499872" y="201168"/>
                                </a:lnTo>
                                <a:lnTo>
                                  <a:pt x="499872" y="188976"/>
                                </a:lnTo>
                                <a:lnTo>
                                  <a:pt x="496824" y="182880"/>
                                </a:lnTo>
                                <a:lnTo>
                                  <a:pt x="496824" y="176784"/>
                                </a:lnTo>
                                <a:lnTo>
                                  <a:pt x="493776" y="173736"/>
                                </a:lnTo>
                                <a:lnTo>
                                  <a:pt x="493776" y="167639"/>
                                </a:lnTo>
                                <a:lnTo>
                                  <a:pt x="490728" y="164592"/>
                                </a:lnTo>
                                <a:lnTo>
                                  <a:pt x="490728" y="158496"/>
                                </a:lnTo>
                                <a:lnTo>
                                  <a:pt x="484632" y="146303"/>
                                </a:lnTo>
                                <a:lnTo>
                                  <a:pt x="484632" y="140208"/>
                                </a:lnTo>
                                <a:lnTo>
                                  <a:pt x="478536" y="128015"/>
                                </a:lnTo>
                                <a:lnTo>
                                  <a:pt x="475488" y="124968"/>
                                </a:lnTo>
                                <a:lnTo>
                                  <a:pt x="475488" y="118872"/>
                                </a:lnTo>
                                <a:lnTo>
                                  <a:pt x="457200" y="79248"/>
                                </a:lnTo>
                                <a:lnTo>
                                  <a:pt x="454152" y="76200"/>
                                </a:lnTo>
                                <a:lnTo>
                                  <a:pt x="448056" y="67056"/>
                                </a:lnTo>
                                <a:lnTo>
                                  <a:pt x="441960" y="60960"/>
                                </a:lnTo>
                                <a:lnTo>
                                  <a:pt x="432816" y="42672"/>
                                </a:lnTo>
                                <a:lnTo>
                                  <a:pt x="426720" y="36576"/>
                                </a:lnTo>
                                <a:lnTo>
                                  <a:pt x="423672" y="30480"/>
                                </a:lnTo>
                                <a:lnTo>
                                  <a:pt x="414528" y="21336"/>
                                </a:lnTo>
                                <a:lnTo>
                                  <a:pt x="414528" y="18288"/>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70" name="Shape 457570"/>
                        <wps:cNvSpPr/>
                        <wps:spPr>
                          <a:xfrm>
                            <a:off x="1356360"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737" name="Shape 19737"/>
                        <wps:cNvSpPr/>
                        <wps:spPr>
                          <a:xfrm>
                            <a:off x="1353312"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38" name="Shape 19738"/>
                        <wps:cNvSpPr/>
                        <wps:spPr>
                          <a:xfrm>
                            <a:off x="1863852" y="676656"/>
                            <a:ext cx="507492" cy="512064"/>
                          </a:xfrm>
                          <a:custGeom>
                            <a:avLst/>
                            <a:gdLst/>
                            <a:ahLst/>
                            <a:cxnLst/>
                            <a:rect l="0" t="0" r="0" b="0"/>
                            <a:pathLst>
                              <a:path w="507492" h="512064">
                                <a:moveTo>
                                  <a:pt x="0" y="0"/>
                                </a:moveTo>
                                <a:lnTo>
                                  <a:pt x="507492" y="0"/>
                                </a:lnTo>
                                <a:lnTo>
                                  <a:pt x="507492" y="6096"/>
                                </a:lnTo>
                                <a:lnTo>
                                  <a:pt x="507492" y="505968"/>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39" name="Shape 19739"/>
                        <wps:cNvSpPr/>
                        <wps:spPr>
                          <a:xfrm>
                            <a:off x="1359408" y="1478280"/>
                            <a:ext cx="1011936" cy="594360"/>
                          </a:xfrm>
                          <a:custGeom>
                            <a:avLst/>
                            <a:gdLst/>
                            <a:ahLst/>
                            <a:cxnLst/>
                            <a:rect l="0" t="0" r="0" b="0"/>
                            <a:pathLst>
                              <a:path w="1011936" h="594360">
                                <a:moveTo>
                                  <a:pt x="505968" y="0"/>
                                </a:moveTo>
                                <a:lnTo>
                                  <a:pt x="1011936"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740" name="Shape 19740"/>
                        <wps:cNvSpPr/>
                        <wps:spPr>
                          <a:xfrm>
                            <a:off x="1356360" y="1475232"/>
                            <a:ext cx="509008" cy="600456"/>
                          </a:xfrm>
                          <a:custGeom>
                            <a:avLst/>
                            <a:gdLst/>
                            <a:ahLst/>
                            <a:cxnLst/>
                            <a:rect l="0" t="0" r="0" b="0"/>
                            <a:pathLst>
                              <a:path w="509008" h="600456">
                                <a:moveTo>
                                  <a:pt x="505968" y="0"/>
                                </a:moveTo>
                                <a:lnTo>
                                  <a:pt x="509008" y="0"/>
                                </a:lnTo>
                                <a:lnTo>
                                  <a:pt x="509008" y="4814"/>
                                </a:lnTo>
                                <a:lnTo>
                                  <a:pt x="507497" y="3936"/>
                                </a:lnTo>
                                <a:lnTo>
                                  <a:pt x="5643" y="297188"/>
                                </a:lnTo>
                                <a:lnTo>
                                  <a:pt x="507497" y="593463"/>
                                </a:lnTo>
                                <a:lnTo>
                                  <a:pt x="509008" y="592576"/>
                                </a:lnTo>
                                <a:lnTo>
                                  <a:pt x="509008" y="600456"/>
                                </a:lnTo>
                                <a:lnTo>
                                  <a:pt x="505968" y="600456"/>
                                </a:lnTo>
                                <a:lnTo>
                                  <a:pt x="505968" y="597408"/>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41" name="Shape 19741"/>
                        <wps:cNvSpPr/>
                        <wps:spPr>
                          <a:xfrm>
                            <a:off x="1865368" y="1475232"/>
                            <a:ext cx="509024" cy="600456"/>
                          </a:xfrm>
                          <a:custGeom>
                            <a:avLst/>
                            <a:gdLst/>
                            <a:ahLst/>
                            <a:cxnLst/>
                            <a:rect l="0" t="0" r="0" b="0"/>
                            <a:pathLst>
                              <a:path w="509024" h="600456">
                                <a:moveTo>
                                  <a:pt x="0" y="0"/>
                                </a:moveTo>
                                <a:lnTo>
                                  <a:pt x="8" y="0"/>
                                </a:lnTo>
                                <a:lnTo>
                                  <a:pt x="505976" y="295656"/>
                                </a:lnTo>
                                <a:lnTo>
                                  <a:pt x="509024" y="295656"/>
                                </a:lnTo>
                                <a:lnTo>
                                  <a:pt x="509024" y="298704"/>
                                </a:lnTo>
                                <a:lnTo>
                                  <a:pt x="505976" y="298704"/>
                                </a:lnTo>
                                <a:lnTo>
                                  <a:pt x="8" y="597408"/>
                                </a:lnTo>
                                <a:lnTo>
                                  <a:pt x="8" y="600456"/>
                                </a:lnTo>
                                <a:lnTo>
                                  <a:pt x="0" y="600456"/>
                                </a:lnTo>
                                <a:lnTo>
                                  <a:pt x="0" y="592576"/>
                                </a:lnTo>
                                <a:lnTo>
                                  <a:pt x="503366" y="297188"/>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42" name="Shape 19742"/>
                        <wps:cNvSpPr/>
                        <wps:spPr>
                          <a:xfrm>
                            <a:off x="1359408" y="2154936"/>
                            <a:ext cx="1011936" cy="594360"/>
                          </a:xfrm>
                          <a:custGeom>
                            <a:avLst/>
                            <a:gdLst/>
                            <a:ahLst/>
                            <a:cxnLst/>
                            <a:rect l="0" t="0" r="0" b="0"/>
                            <a:pathLst>
                              <a:path w="1011936" h="594360">
                                <a:moveTo>
                                  <a:pt x="505968" y="0"/>
                                </a:moveTo>
                                <a:lnTo>
                                  <a:pt x="1011936"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743" name="Shape 19743"/>
                        <wps:cNvSpPr/>
                        <wps:spPr>
                          <a:xfrm>
                            <a:off x="1356360" y="2151888"/>
                            <a:ext cx="509008" cy="600456"/>
                          </a:xfrm>
                          <a:custGeom>
                            <a:avLst/>
                            <a:gdLst/>
                            <a:ahLst/>
                            <a:cxnLst/>
                            <a:rect l="0" t="0" r="0" b="0"/>
                            <a:pathLst>
                              <a:path w="509008" h="600456">
                                <a:moveTo>
                                  <a:pt x="505968" y="0"/>
                                </a:moveTo>
                                <a:lnTo>
                                  <a:pt x="509008" y="0"/>
                                </a:lnTo>
                                <a:lnTo>
                                  <a:pt x="509008" y="4814"/>
                                </a:lnTo>
                                <a:lnTo>
                                  <a:pt x="507497" y="3936"/>
                                </a:lnTo>
                                <a:lnTo>
                                  <a:pt x="5643" y="297187"/>
                                </a:lnTo>
                                <a:lnTo>
                                  <a:pt x="507497" y="593463"/>
                                </a:lnTo>
                                <a:lnTo>
                                  <a:pt x="509008" y="592576"/>
                                </a:lnTo>
                                <a:lnTo>
                                  <a:pt x="509008" y="600456"/>
                                </a:lnTo>
                                <a:lnTo>
                                  <a:pt x="505968" y="600456"/>
                                </a:lnTo>
                                <a:lnTo>
                                  <a:pt x="505968" y="597408"/>
                                </a:lnTo>
                                <a:lnTo>
                                  <a:pt x="0" y="298703"/>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44" name="Shape 19744"/>
                        <wps:cNvSpPr/>
                        <wps:spPr>
                          <a:xfrm>
                            <a:off x="1865368" y="2151888"/>
                            <a:ext cx="509024" cy="600456"/>
                          </a:xfrm>
                          <a:custGeom>
                            <a:avLst/>
                            <a:gdLst/>
                            <a:ahLst/>
                            <a:cxnLst/>
                            <a:rect l="0" t="0" r="0" b="0"/>
                            <a:pathLst>
                              <a:path w="509024" h="600456">
                                <a:moveTo>
                                  <a:pt x="0" y="0"/>
                                </a:moveTo>
                                <a:lnTo>
                                  <a:pt x="8" y="0"/>
                                </a:lnTo>
                                <a:lnTo>
                                  <a:pt x="505976" y="295656"/>
                                </a:lnTo>
                                <a:lnTo>
                                  <a:pt x="509024" y="295656"/>
                                </a:lnTo>
                                <a:lnTo>
                                  <a:pt x="509024" y="298703"/>
                                </a:lnTo>
                                <a:lnTo>
                                  <a:pt x="505976" y="298703"/>
                                </a:lnTo>
                                <a:lnTo>
                                  <a:pt x="8" y="597408"/>
                                </a:lnTo>
                                <a:lnTo>
                                  <a:pt x="8" y="600456"/>
                                </a:lnTo>
                                <a:lnTo>
                                  <a:pt x="0" y="600456"/>
                                </a:lnTo>
                                <a:lnTo>
                                  <a:pt x="0" y="592576"/>
                                </a:lnTo>
                                <a:lnTo>
                                  <a:pt x="503366" y="297187"/>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71" name="Shape 457571"/>
                        <wps:cNvSpPr/>
                        <wps:spPr>
                          <a:xfrm>
                            <a:off x="1356360" y="2874263"/>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746" name="Shape 19746"/>
                        <wps:cNvSpPr/>
                        <wps:spPr>
                          <a:xfrm>
                            <a:off x="1353312" y="2871216"/>
                            <a:ext cx="510540" cy="512064"/>
                          </a:xfrm>
                          <a:custGeom>
                            <a:avLst/>
                            <a:gdLst/>
                            <a:ahLst/>
                            <a:cxnLst/>
                            <a:rect l="0" t="0" r="0" b="0"/>
                            <a:pathLst>
                              <a:path w="510540" h="512064">
                                <a:moveTo>
                                  <a:pt x="0" y="0"/>
                                </a:moveTo>
                                <a:lnTo>
                                  <a:pt x="3048" y="0"/>
                                </a:lnTo>
                                <a:lnTo>
                                  <a:pt x="510540" y="0"/>
                                </a:lnTo>
                                <a:lnTo>
                                  <a:pt x="510540" y="6097"/>
                                </a:lnTo>
                                <a:lnTo>
                                  <a:pt x="6096" y="6097"/>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47" name="Shape 19747"/>
                        <wps:cNvSpPr/>
                        <wps:spPr>
                          <a:xfrm>
                            <a:off x="1863852" y="2871216"/>
                            <a:ext cx="507492" cy="512064"/>
                          </a:xfrm>
                          <a:custGeom>
                            <a:avLst/>
                            <a:gdLst/>
                            <a:ahLst/>
                            <a:cxnLst/>
                            <a:rect l="0" t="0" r="0" b="0"/>
                            <a:pathLst>
                              <a:path w="507492" h="512064">
                                <a:moveTo>
                                  <a:pt x="0" y="0"/>
                                </a:moveTo>
                                <a:lnTo>
                                  <a:pt x="507492" y="0"/>
                                </a:lnTo>
                                <a:lnTo>
                                  <a:pt x="507492" y="6097"/>
                                </a:lnTo>
                                <a:lnTo>
                                  <a:pt x="507492" y="505968"/>
                                </a:lnTo>
                                <a:lnTo>
                                  <a:pt x="507492" y="512064"/>
                                </a:lnTo>
                                <a:lnTo>
                                  <a:pt x="0" y="512064"/>
                                </a:lnTo>
                                <a:lnTo>
                                  <a:pt x="0" y="505968"/>
                                </a:lnTo>
                                <a:lnTo>
                                  <a:pt x="504444" y="505968"/>
                                </a:lnTo>
                                <a:lnTo>
                                  <a:pt x="50444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48" name="Shape 19748"/>
                        <wps:cNvSpPr/>
                        <wps:spPr>
                          <a:xfrm>
                            <a:off x="1408176" y="2871216"/>
                            <a:ext cx="3048" cy="512064"/>
                          </a:xfrm>
                          <a:custGeom>
                            <a:avLst/>
                            <a:gdLst/>
                            <a:ahLst/>
                            <a:cxnLst/>
                            <a:rect l="0" t="0" r="0" b="0"/>
                            <a:pathLst>
                              <a:path w="3048" h="512064">
                                <a:moveTo>
                                  <a:pt x="0" y="0"/>
                                </a:moveTo>
                                <a:lnTo>
                                  <a:pt x="3048" y="0"/>
                                </a:lnTo>
                                <a:lnTo>
                                  <a:pt x="3048" y="3048"/>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49" name="Shape 19749"/>
                        <wps:cNvSpPr/>
                        <wps:spPr>
                          <a:xfrm>
                            <a:off x="2310384" y="2871216"/>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50" name="Shape 19750"/>
                        <wps:cNvSpPr/>
                        <wps:spPr>
                          <a:xfrm>
                            <a:off x="1359408" y="4184904"/>
                            <a:ext cx="1011936" cy="588264"/>
                          </a:xfrm>
                          <a:custGeom>
                            <a:avLst/>
                            <a:gdLst/>
                            <a:ahLst/>
                            <a:cxnLst/>
                            <a:rect l="0" t="0" r="0" b="0"/>
                            <a:pathLst>
                              <a:path w="1011936" h="588264">
                                <a:moveTo>
                                  <a:pt x="505968" y="0"/>
                                </a:moveTo>
                                <a:lnTo>
                                  <a:pt x="1011936" y="295656"/>
                                </a:lnTo>
                                <a:lnTo>
                                  <a:pt x="505968" y="588264"/>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751" name="Shape 19751"/>
                        <wps:cNvSpPr/>
                        <wps:spPr>
                          <a:xfrm>
                            <a:off x="1356360" y="4181856"/>
                            <a:ext cx="509008" cy="594360"/>
                          </a:xfrm>
                          <a:custGeom>
                            <a:avLst/>
                            <a:gdLst/>
                            <a:ahLst/>
                            <a:cxnLst/>
                            <a:rect l="0" t="0" r="0" b="0"/>
                            <a:pathLst>
                              <a:path w="509008" h="594360">
                                <a:moveTo>
                                  <a:pt x="505968" y="0"/>
                                </a:moveTo>
                                <a:lnTo>
                                  <a:pt x="509008" y="0"/>
                                </a:lnTo>
                                <a:lnTo>
                                  <a:pt x="509008" y="4814"/>
                                </a:lnTo>
                                <a:lnTo>
                                  <a:pt x="507497" y="3936"/>
                                </a:lnTo>
                                <a:lnTo>
                                  <a:pt x="5670" y="297172"/>
                                </a:lnTo>
                                <a:lnTo>
                                  <a:pt x="507497" y="587385"/>
                                </a:lnTo>
                                <a:lnTo>
                                  <a:pt x="509008" y="586517"/>
                                </a:lnTo>
                                <a:lnTo>
                                  <a:pt x="509008" y="594360"/>
                                </a:lnTo>
                                <a:lnTo>
                                  <a:pt x="505968" y="594360"/>
                                </a:lnTo>
                                <a:lnTo>
                                  <a:pt x="505968" y="591312"/>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52" name="Shape 19752"/>
                        <wps:cNvSpPr/>
                        <wps:spPr>
                          <a:xfrm>
                            <a:off x="1865368" y="4181856"/>
                            <a:ext cx="509024" cy="594360"/>
                          </a:xfrm>
                          <a:custGeom>
                            <a:avLst/>
                            <a:gdLst/>
                            <a:ahLst/>
                            <a:cxnLst/>
                            <a:rect l="0" t="0" r="0" b="0"/>
                            <a:pathLst>
                              <a:path w="509024" h="594360">
                                <a:moveTo>
                                  <a:pt x="0" y="0"/>
                                </a:moveTo>
                                <a:lnTo>
                                  <a:pt x="8" y="0"/>
                                </a:lnTo>
                                <a:lnTo>
                                  <a:pt x="505976" y="295656"/>
                                </a:lnTo>
                                <a:lnTo>
                                  <a:pt x="509024" y="295656"/>
                                </a:lnTo>
                                <a:lnTo>
                                  <a:pt x="509024" y="298704"/>
                                </a:lnTo>
                                <a:lnTo>
                                  <a:pt x="505976" y="298704"/>
                                </a:lnTo>
                                <a:lnTo>
                                  <a:pt x="8" y="591312"/>
                                </a:lnTo>
                                <a:lnTo>
                                  <a:pt x="8" y="594360"/>
                                </a:lnTo>
                                <a:lnTo>
                                  <a:pt x="0" y="594360"/>
                                </a:lnTo>
                                <a:lnTo>
                                  <a:pt x="0" y="586517"/>
                                </a:lnTo>
                                <a:lnTo>
                                  <a:pt x="503338" y="297172"/>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72" name="Shape 457572"/>
                        <wps:cNvSpPr/>
                        <wps:spPr>
                          <a:xfrm>
                            <a:off x="1356360" y="4904232"/>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754" name="Shape 19754"/>
                        <wps:cNvSpPr/>
                        <wps:spPr>
                          <a:xfrm>
                            <a:off x="1353312" y="4901184"/>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55" name="Shape 19755"/>
                        <wps:cNvSpPr/>
                        <wps:spPr>
                          <a:xfrm>
                            <a:off x="1863852" y="4901184"/>
                            <a:ext cx="507492" cy="512064"/>
                          </a:xfrm>
                          <a:custGeom>
                            <a:avLst/>
                            <a:gdLst/>
                            <a:ahLst/>
                            <a:cxnLst/>
                            <a:rect l="0" t="0" r="0" b="0"/>
                            <a:pathLst>
                              <a:path w="507492" h="512064">
                                <a:moveTo>
                                  <a:pt x="0" y="0"/>
                                </a:moveTo>
                                <a:lnTo>
                                  <a:pt x="507492" y="0"/>
                                </a:lnTo>
                                <a:lnTo>
                                  <a:pt x="507492" y="6096"/>
                                </a:lnTo>
                                <a:lnTo>
                                  <a:pt x="507492" y="505968"/>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56" name="Shape 19756"/>
                        <wps:cNvSpPr/>
                        <wps:spPr>
                          <a:xfrm>
                            <a:off x="1408176" y="4901184"/>
                            <a:ext cx="3048" cy="512064"/>
                          </a:xfrm>
                          <a:custGeom>
                            <a:avLst/>
                            <a:gdLst/>
                            <a:ahLst/>
                            <a:cxnLst/>
                            <a:rect l="0" t="0" r="0" b="0"/>
                            <a:pathLst>
                              <a:path w="3048" h="512064">
                                <a:moveTo>
                                  <a:pt x="0" y="0"/>
                                </a:moveTo>
                                <a:lnTo>
                                  <a:pt x="3048" y="0"/>
                                </a:lnTo>
                                <a:lnTo>
                                  <a:pt x="3048" y="3048"/>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57" name="Shape 19757"/>
                        <wps:cNvSpPr/>
                        <wps:spPr>
                          <a:xfrm>
                            <a:off x="2310384" y="4901184"/>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58" name="Shape 19758"/>
                        <wps:cNvSpPr/>
                        <wps:spPr>
                          <a:xfrm>
                            <a:off x="1359408" y="5535168"/>
                            <a:ext cx="1011936" cy="591312"/>
                          </a:xfrm>
                          <a:custGeom>
                            <a:avLst/>
                            <a:gdLst/>
                            <a:ahLst/>
                            <a:cxnLst/>
                            <a:rect l="0" t="0" r="0" b="0"/>
                            <a:pathLst>
                              <a:path w="1011936" h="591312">
                                <a:moveTo>
                                  <a:pt x="505968" y="0"/>
                                </a:moveTo>
                                <a:lnTo>
                                  <a:pt x="1011936"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759" name="Shape 19759"/>
                        <wps:cNvSpPr/>
                        <wps:spPr>
                          <a:xfrm>
                            <a:off x="1356360" y="5532120"/>
                            <a:ext cx="509008" cy="597409"/>
                          </a:xfrm>
                          <a:custGeom>
                            <a:avLst/>
                            <a:gdLst/>
                            <a:ahLst/>
                            <a:cxnLst/>
                            <a:rect l="0" t="0" r="0" b="0"/>
                            <a:pathLst>
                              <a:path w="509008" h="597409">
                                <a:moveTo>
                                  <a:pt x="505968" y="0"/>
                                </a:moveTo>
                                <a:lnTo>
                                  <a:pt x="509008" y="0"/>
                                </a:lnTo>
                                <a:lnTo>
                                  <a:pt x="509008" y="4814"/>
                                </a:lnTo>
                                <a:lnTo>
                                  <a:pt x="507497" y="3936"/>
                                </a:lnTo>
                                <a:lnTo>
                                  <a:pt x="5656" y="297180"/>
                                </a:lnTo>
                                <a:lnTo>
                                  <a:pt x="507497" y="590424"/>
                                </a:lnTo>
                                <a:lnTo>
                                  <a:pt x="509008" y="589546"/>
                                </a:lnTo>
                                <a:lnTo>
                                  <a:pt x="509008" y="597409"/>
                                </a:lnTo>
                                <a:lnTo>
                                  <a:pt x="505968" y="597409"/>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60" name="Shape 19760"/>
                        <wps:cNvSpPr/>
                        <wps:spPr>
                          <a:xfrm>
                            <a:off x="1865368" y="5532120"/>
                            <a:ext cx="509024" cy="597409"/>
                          </a:xfrm>
                          <a:custGeom>
                            <a:avLst/>
                            <a:gdLst/>
                            <a:ahLst/>
                            <a:cxnLst/>
                            <a:rect l="0" t="0" r="0" b="0"/>
                            <a:pathLst>
                              <a:path w="509024" h="597409">
                                <a:moveTo>
                                  <a:pt x="0" y="0"/>
                                </a:moveTo>
                                <a:lnTo>
                                  <a:pt x="8" y="0"/>
                                </a:lnTo>
                                <a:lnTo>
                                  <a:pt x="505976" y="295656"/>
                                </a:lnTo>
                                <a:lnTo>
                                  <a:pt x="509024" y="295656"/>
                                </a:lnTo>
                                <a:lnTo>
                                  <a:pt x="509024" y="298704"/>
                                </a:lnTo>
                                <a:lnTo>
                                  <a:pt x="505976" y="298704"/>
                                </a:lnTo>
                                <a:lnTo>
                                  <a:pt x="8" y="594360"/>
                                </a:lnTo>
                                <a:lnTo>
                                  <a:pt x="8" y="597409"/>
                                </a:lnTo>
                                <a:lnTo>
                                  <a:pt x="0" y="597409"/>
                                </a:lnTo>
                                <a:lnTo>
                                  <a:pt x="0" y="589546"/>
                                </a:lnTo>
                                <a:lnTo>
                                  <a:pt x="503352" y="297180"/>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73" name="Shape 457573"/>
                        <wps:cNvSpPr/>
                        <wps:spPr>
                          <a:xfrm>
                            <a:off x="2538984" y="4227576"/>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762" name="Shape 19762"/>
                        <wps:cNvSpPr/>
                        <wps:spPr>
                          <a:xfrm>
                            <a:off x="2535936" y="4224528"/>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63" name="Shape 19763"/>
                        <wps:cNvSpPr/>
                        <wps:spPr>
                          <a:xfrm>
                            <a:off x="3044952" y="4224528"/>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64" name="Shape 19764"/>
                        <wps:cNvSpPr/>
                        <wps:spPr>
                          <a:xfrm>
                            <a:off x="2590800" y="4224528"/>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65" name="Shape 19765"/>
                        <wps:cNvSpPr/>
                        <wps:spPr>
                          <a:xfrm>
                            <a:off x="3493008" y="4224528"/>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74" name="Shape 457574"/>
                        <wps:cNvSpPr/>
                        <wps:spPr>
                          <a:xfrm>
                            <a:off x="2538984" y="3550920"/>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767" name="Shape 19767"/>
                        <wps:cNvSpPr/>
                        <wps:spPr>
                          <a:xfrm>
                            <a:off x="2535936" y="3547872"/>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68" name="Shape 19768"/>
                        <wps:cNvSpPr/>
                        <wps:spPr>
                          <a:xfrm>
                            <a:off x="3044952" y="3547872"/>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75" name="Shape 457575"/>
                        <wps:cNvSpPr/>
                        <wps:spPr>
                          <a:xfrm>
                            <a:off x="2538984" y="2197608"/>
                            <a:ext cx="1011936" cy="509016"/>
                          </a:xfrm>
                          <a:custGeom>
                            <a:avLst/>
                            <a:gdLst/>
                            <a:ahLst/>
                            <a:cxnLst/>
                            <a:rect l="0" t="0" r="0" b="0"/>
                            <a:pathLst>
                              <a:path w="1011936" h="509016">
                                <a:moveTo>
                                  <a:pt x="0" y="0"/>
                                </a:moveTo>
                                <a:lnTo>
                                  <a:pt x="1011936" y="0"/>
                                </a:lnTo>
                                <a:lnTo>
                                  <a:pt x="1011936"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770" name="Shape 19770"/>
                        <wps:cNvSpPr/>
                        <wps:spPr>
                          <a:xfrm>
                            <a:off x="2535936" y="2194560"/>
                            <a:ext cx="509016" cy="512064"/>
                          </a:xfrm>
                          <a:custGeom>
                            <a:avLst/>
                            <a:gdLst/>
                            <a:ahLst/>
                            <a:cxnLst/>
                            <a:rect l="0" t="0" r="0" b="0"/>
                            <a:pathLst>
                              <a:path w="509016" h="512064">
                                <a:moveTo>
                                  <a:pt x="0" y="0"/>
                                </a:moveTo>
                                <a:lnTo>
                                  <a:pt x="3048" y="0"/>
                                </a:lnTo>
                                <a:lnTo>
                                  <a:pt x="509016" y="0"/>
                                </a:lnTo>
                                <a:lnTo>
                                  <a:pt x="509016" y="6096"/>
                                </a:lnTo>
                                <a:lnTo>
                                  <a:pt x="6096" y="6096"/>
                                </a:lnTo>
                                <a:lnTo>
                                  <a:pt x="6096" y="509016"/>
                                </a:lnTo>
                                <a:lnTo>
                                  <a:pt x="509016" y="509016"/>
                                </a:lnTo>
                                <a:lnTo>
                                  <a:pt x="509016" y="512064"/>
                                </a:lnTo>
                                <a:lnTo>
                                  <a:pt x="609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71" name="Shape 19771"/>
                        <wps:cNvSpPr/>
                        <wps:spPr>
                          <a:xfrm>
                            <a:off x="3044952" y="2194560"/>
                            <a:ext cx="509016" cy="512064"/>
                          </a:xfrm>
                          <a:custGeom>
                            <a:avLst/>
                            <a:gdLst/>
                            <a:ahLst/>
                            <a:cxnLst/>
                            <a:rect l="0" t="0" r="0" b="0"/>
                            <a:pathLst>
                              <a:path w="509016" h="512064">
                                <a:moveTo>
                                  <a:pt x="0" y="0"/>
                                </a:moveTo>
                                <a:lnTo>
                                  <a:pt x="509016" y="0"/>
                                </a:lnTo>
                                <a:lnTo>
                                  <a:pt x="509016" y="512064"/>
                                </a:lnTo>
                                <a:lnTo>
                                  <a:pt x="502920" y="512064"/>
                                </a:lnTo>
                                <a:lnTo>
                                  <a:pt x="0" y="512064"/>
                                </a:lnTo>
                                <a:lnTo>
                                  <a:pt x="0" y="509016"/>
                                </a:lnTo>
                                <a:lnTo>
                                  <a:pt x="502920" y="509016"/>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72" name="Shape 19772"/>
                        <wps:cNvSpPr/>
                        <wps:spPr>
                          <a:xfrm>
                            <a:off x="2590800" y="2194560"/>
                            <a:ext cx="6096" cy="512064"/>
                          </a:xfrm>
                          <a:custGeom>
                            <a:avLst/>
                            <a:gdLst/>
                            <a:ahLst/>
                            <a:cxnLst/>
                            <a:rect l="0" t="0" r="0" b="0"/>
                            <a:pathLst>
                              <a:path w="6096" h="512064">
                                <a:moveTo>
                                  <a:pt x="0" y="0"/>
                                </a:moveTo>
                                <a:lnTo>
                                  <a:pt x="6096" y="0"/>
                                </a:lnTo>
                                <a:lnTo>
                                  <a:pt x="6096" y="3048"/>
                                </a:lnTo>
                                <a:lnTo>
                                  <a:pt x="609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76" name="Shape 457576"/>
                        <wps:cNvSpPr/>
                        <wps:spPr>
                          <a:xfrm>
                            <a:off x="3493008" y="2194560"/>
                            <a:ext cx="9144" cy="512064"/>
                          </a:xfrm>
                          <a:custGeom>
                            <a:avLst/>
                            <a:gdLst/>
                            <a:ahLst/>
                            <a:cxnLst/>
                            <a:rect l="0" t="0" r="0" b="0"/>
                            <a:pathLst>
                              <a:path w="9144" h="512064">
                                <a:moveTo>
                                  <a:pt x="0" y="0"/>
                                </a:moveTo>
                                <a:lnTo>
                                  <a:pt x="9144" y="0"/>
                                </a:lnTo>
                                <a:lnTo>
                                  <a:pt x="9144" y="512064"/>
                                </a:lnTo>
                                <a:lnTo>
                                  <a:pt x="0" y="5120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77" name="Shape 457577"/>
                        <wps:cNvSpPr/>
                        <wps:spPr>
                          <a:xfrm>
                            <a:off x="3048" y="3550920"/>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775" name="Shape 19775"/>
                        <wps:cNvSpPr/>
                        <wps:spPr>
                          <a:xfrm>
                            <a:off x="0" y="3547872"/>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76" name="Shape 19776"/>
                        <wps:cNvSpPr/>
                        <wps:spPr>
                          <a:xfrm>
                            <a:off x="510540" y="3547872"/>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77" name="Shape 19777"/>
                        <wps:cNvSpPr/>
                        <wps:spPr>
                          <a:xfrm>
                            <a:off x="3380232" y="6089904"/>
                            <a:ext cx="1014984" cy="505968"/>
                          </a:xfrm>
                          <a:custGeom>
                            <a:avLst/>
                            <a:gdLst/>
                            <a:ahLst/>
                            <a:cxnLst/>
                            <a:rect l="0" t="0" r="0" b="0"/>
                            <a:pathLst>
                              <a:path w="1014984" h="505968">
                                <a:moveTo>
                                  <a:pt x="103632" y="0"/>
                                </a:moveTo>
                                <a:lnTo>
                                  <a:pt x="914400" y="0"/>
                                </a:lnTo>
                                <a:lnTo>
                                  <a:pt x="914400" y="3048"/>
                                </a:lnTo>
                                <a:lnTo>
                                  <a:pt x="917448" y="3048"/>
                                </a:lnTo>
                                <a:lnTo>
                                  <a:pt x="923544" y="15239"/>
                                </a:lnTo>
                                <a:lnTo>
                                  <a:pt x="926592" y="15239"/>
                                </a:lnTo>
                                <a:lnTo>
                                  <a:pt x="926592" y="21335"/>
                                </a:lnTo>
                                <a:lnTo>
                                  <a:pt x="929640" y="21335"/>
                                </a:lnTo>
                                <a:lnTo>
                                  <a:pt x="929640" y="24383"/>
                                </a:lnTo>
                                <a:lnTo>
                                  <a:pt x="932688" y="24383"/>
                                </a:lnTo>
                                <a:lnTo>
                                  <a:pt x="935736" y="30480"/>
                                </a:lnTo>
                                <a:lnTo>
                                  <a:pt x="938784" y="30480"/>
                                </a:lnTo>
                                <a:lnTo>
                                  <a:pt x="938784" y="36575"/>
                                </a:lnTo>
                                <a:lnTo>
                                  <a:pt x="941832" y="36575"/>
                                </a:lnTo>
                                <a:lnTo>
                                  <a:pt x="941832" y="42672"/>
                                </a:lnTo>
                                <a:lnTo>
                                  <a:pt x="944880" y="42672"/>
                                </a:lnTo>
                                <a:lnTo>
                                  <a:pt x="944880" y="48768"/>
                                </a:lnTo>
                                <a:lnTo>
                                  <a:pt x="947928" y="48768"/>
                                </a:lnTo>
                                <a:lnTo>
                                  <a:pt x="950976" y="54863"/>
                                </a:lnTo>
                                <a:lnTo>
                                  <a:pt x="954024" y="54863"/>
                                </a:lnTo>
                                <a:lnTo>
                                  <a:pt x="954024" y="60959"/>
                                </a:lnTo>
                                <a:lnTo>
                                  <a:pt x="957072" y="60959"/>
                                </a:lnTo>
                                <a:lnTo>
                                  <a:pt x="957072" y="70103"/>
                                </a:lnTo>
                                <a:lnTo>
                                  <a:pt x="960120" y="70103"/>
                                </a:lnTo>
                                <a:lnTo>
                                  <a:pt x="960120" y="76200"/>
                                </a:lnTo>
                                <a:lnTo>
                                  <a:pt x="963168" y="76200"/>
                                </a:lnTo>
                                <a:lnTo>
                                  <a:pt x="963168" y="85344"/>
                                </a:lnTo>
                                <a:lnTo>
                                  <a:pt x="966216" y="85344"/>
                                </a:lnTo>
                                <a:lnTo>
                                  <a:pt x="966216" y="91439"/>
                                </a:lnTo>
                                <a:lnTo>
                                  <a:pt x="969264" y="91439"/>
                                </a:lnTo>
                                <a:lnTo>
                                  <a:pt x="969264" y="97535"/>
                                </a:lnTo>
                                <a:lnTo>
                                  <a:pt x="972312" y="97535"/>
                                </a:lnTo>
                                <a:lnTo>
                                  <a:pt x="972312" y="103631"/>
                                </a:lnTo>
                                <a:lnTo>
                                  <a:pt x="975360" y="103631"/>
                                </a:lnTo>
                                <a:lnTo>
                                  <a:pt x="975360" y="109727"/>
                                </a:lnTo>
                                <a:lnTo>
                                  <a:pt x="978408" y="109727"/>
                                </a:lnTo>
                                <a:lnTo>
                                  <a:pt x="978408" y="115824"/>
                                </a:lnTo>
                                <a:lnTo>
                                  <a:pt x="981456" y="115824"/>
                                </a:lnTo>
                                <a:lnTo>
                                  <a:pt x="981456" y="118872"/>
                                </a:lnTo>
                                <a:lnTo>
                                  <a:pt x="984504" y="118872"/>
                                </a:lnTo>
                                <a:lnTo>
                                  <a:pt x="984504" y="124968"/>
                                </a:lnTo>
                                <a:lnTo>
                                  <a:pt x="987552" y="124968"/>
                                </a:lnTo>
                                <a:lnTo>
                                  <a:pt x="987552" y="131063"/>
                                </a:lnTo>
                                <a:lnTo>
                                  <a:pt x="990600" y="131063"/>
                                </a:lnTo>
                                <a:lnTo>
                                  <a:pt x="990600" y="143256"/>
                                </a:lnTo>
                                <a:lnTo>
                                  <a:pt x="993648" y="143256"/>
                                </a:lnTo>
                                <a:lnTo>
                                  <a:pt x="993648" y="149351"/>
                                </a:lnTo>
                                <a:lnTo>
                                  <a:pt x="996696" y="149351"/>
                                </a:lnTo>
                                <a:lnTo>
                                  <a:pt x="996696" y="155448"/>
                                </a:lnTo>
                                <a:lnTo>
                                  <a:pt x="999744" y="155448"/>
                                </a:lnTo>
                                <a:lnTo>
                                  <a:pt x="999744" y="164592"/>
                                </a:lnTo>
                                <a:lnTo>
                                  <a:pt x="1002792" y="164592"/>
                                </a:lnTo>
                                <a:lnTo>
                                  <a:pt x="1002792" y="176783"/>
                                </a:lnTo>
                                <a:lnTo>
                                  <a:pt x="1005840" y="176783"/>
                                </a:lnTo>
                                <a:lnTo>
                                  <a:pt x="1005840" y="201168"/>
                                </a:lnTo>
                                <a:lnTo>
                                  <a:pt x="1008888" y="201168"/>
                                </a:lnTo>
                                <a:lnTo>
                                  <a:pt x="1008888" y="216407"/>
                                </a:lnTo>
                                <a:lnTo>
                                  <a:pt x="1011936" y="216407"/>
                                </a:lnTo>
                                <a:lnTo>
                                  <a:pt x="1011936" y="240792"/>
                                </a:lnTo>
                                <a:lnTo>
                                  <a:pt x="1014984" y="240792"/>
                                </a:lnTo>
                                <a:lnTo>
                                  <a:pt x="1014984" y="304800"/>
                                </a:lnTo>
                                <a:lnTo>
                                  <a:pt x="1011936" y="304800"/>
                                </a:lnTo>
                                <a:lnTo>
                                  <a:pt x="1011936" y="326135"/>
                                </a:lnTo>
                                <a:lnTo>
                                  <a:pt x="1008888" y="326135"/>
                                </a:lnTo>
                                <a:lnTo>
                                  <a:pt x="1008888" y="335280"/>
                                </a:lnTo>
                                <a:lnTo>
                                  <a:pt x="1005840" y="335280"/>
                                </a:lnTo>
                                <a:lnTo>
                                  <a:pt x="1005840" y="362711"/>
                                </a:lnTo>
                                <a:lnTo>
                                  <a:pt x="999744" y="365759"/>
                                </a:lnTo>
                                <a:lnTo>
                                  <a:pt x="999744" y="377951"/>
                                </a:lnTo>
                                <a:lnTo>
                                  <a:pt x="996696" y="377951"/>
                                </a:lnTo>
                                <a:lnTo>
                                  <a:pt x="996696" y="390144"/>
                                </a:lnTo>
                                <a:lnTo>
                                  <a:pt x="990600" y="393192"/>
                                </a:lnTo>
                                <a:lnTo>
                                  <a:pt x="990600" y="399287"/>
                                </a:lnTo>
                                <a:lnTo>
                                  <a:pt x="987552" y="399287"/>
                                </a:lnTo>
                                <a:lnTo>
                                  <a:pt x="987552" y="402335"/>
                                </a:lnTo>
                                <a:lnTo>
                                  <a:pt x="984504" y="402335"/>
                                </a:lnTo>
                                <a:lnTo>
                                  <a:pt x="984504" y="411480"/>
                                </a:lnTo>
                                <a:lnTo>
                                  <a:pt x="981456" y="411480"/>
                                </a:lnTo>
                                <a:lnTo>
                                  <a:pt x="981456" y="417575"/>
                                </a:lnTo>
                                <a:lnTo>
                                  <a:pt x="978408" y="417575"/>
                                </a:lnTo>
                                <a:lnTo>
                                  <a:pt x="978408" y="423672"/>
                                </a:lnTo>
                                <a:lnTo>
                                  <a:pt x="975360" y="423672"/>
                                </a:lnTo>
                                <a:lnTo>
                                  <a:pt x="975360" y="429768"/>
                                </a:lnTo>
                                <a:lnTo>
                                  <a:pt x="969264" y="432815"/>
                                </a:lnTo>
                                <a:lnTo>
                                  <a:pt x="969264" y="438911"/>
                                </a:lnTo>
                                <a:lnTo>
                                  <a:pt x="966216" y="438911"/>
                                </a:lnTo>
                                <a:lnTo>
                                  <a:pt x="966216" y="445007"/>
                                </a:lnTo>
                                <a:lnTo>
                                  <a:pt x="963168" y="445007"/>
                                </a:lnTo>
                                <a:lnTo>
                                  <a:pt x="963168" y="451103"/>
                                </a:lnTo>
                                <a:lnTo>
                                  <a:pt x="957072" y="451103"/>
                                </a:lnTo>
                                <a:lnTo>
                                  <a:pt x="957072" y="454151"/>
                                </a:lnTo>
                                <a:lnTo>
                                  <a:pt x="954024" y="457200"/>
                                </a:lnTo>
                                <a:lnTo>
                                  <a:pt x="954024" y="463296"/>
                                </a:lnTo>
                                <a:lnTo>
                                  <a:pt x="950976" y="463296"/>
                                </a:lnTo>
                                <a:lnTo>
                                  <a:pt x="950976" y="469392"/>
                                </a:lnTo>
                                <a:lnTo>
                                  <a:pt x="944880" y="472439"/>
                                </a:lnTo>
                                <a:lnTo>
                                  <a:pt x="944880" y="475487"/>
                                </a:lnTo>
                                <a:lnTo>
                                  <a:pt x="938784" y="478535"/>
                                </a:lnTo>
                                <a:lnTo>
                                  <a:pt x="938784" y="484631"/>
                                </a:lnTo>
                                <a:lnTo>
                                  <a:pt x="932688" y="487680"/>
                                </a:lnTo>
                                <a:lnTo>
                                  <a:pt x="932688" y="490727"/>
                                </a:lnTo>
                                <a:lnTo>
                                  <a:pt x="926592" y="493775"/>
                                </a:lnTo>
                                <a:lnTo>
                                  <a:pt x="926592" y="499872"/>
                                </a:lnTo>
                                <a:lnTo>
                                  <a:pt x="917448" y="499872"/>
                                </a:lnTo>
                                <a:lnTo>
                                  <a:pt x="917448" y="505968"/>
                                </a:lnTo>
                                <a:lnTo>
                                  <a:pt x="100584" y="505968"/>
                                </a:lnTo>
                                <a:lnTo>
                                  <a:pt x="100584" y="502920"/>
                                </a:lnTo>
                                <a:lnTo>
                                  <a:pt x="97536" y="502920"/>
                                </a:lnTo>
                                <a:lnTo>
                                  <a:pt x="97536" y="499872"/>
                                </a:lnTo>
                                <a:lnTo>
                                  <a:pt x="94488" y="499872"/>
                                </a:lnTo>
                                <a:lnTo>
                                  <a:pt x="94488" y="493775"/>
                                </a:lnTo>
                                <a:lnTo>
                                  <a:pt x="91440" y="493775"/>
                                </a:lnTo>
                                <a:lnTo>
                                  <a:pt x="91440" y="487680"/>
                                </a:lnTo>
                                <a:lnTo>
                                  <a:pt x="88392" y="487680"/>
                                </a:lnTo>
                                <a:lnTo>
                                  <a:pt x="85344" y="481583"/>
                                </a:lnTo>
                                <a:lnTo>
                                  <a:pt x="82296" y="481583"/>
                                </a:lnTo>
                                <a:lnTo>
                                  <a:pt x="76200" y="469392"/>
                                </a:lnTo>
                                <a:lnTo>
                                  <a:pt x="73152" y="469392"/>
                                </a:lnTo>
                                <a:lnTo>
                                  <a:pt x="64008" y="451103"/>
                                </a:lnTo>
                                <a:lnTo>
                                  <a:pt x="60960" y="448056"/>
                                </a:lnTo>
                                <a:lnTo>
                                  <a:pt x="57912" y="448056"/>
                                </a:lnTo>
                                <a:lnTo>
                                  <a:pt x="48768" y="429768"/>
                                </a:lnTo>
                                <a:lnTo>
                                  <a:pt x="45720" y="429768"/>
                                </a:lnTo>
                                <a:lnTo>
                                  <a:pt x="45720" y="417575"/>
                                </a:lnTo>
                                <a:lnTo>
                                  <a:pt x="42672" y="417575"/>
                                </a:lnTo>
                                <a:lnTo>
                                  <a:pt x="42672" y="411480"/>
                                </a:lnTo>
                                <a:lnTo>
                                  <a:pt x="39624" y="411480"/>
                                </a:lnTo>
                                <a:lnTo>
                                  <a:pt x="39624" y="405383"/>
                                </a:lnTo>
                                <a:lnTo>
                                  <a:pt x="36576" y="405383"/>
                                </a:lnTo>
                                <a:lnTo>
                                  <a:pt x="36576" y="402335"/>
                                </a:lnTo>
                                <a:lnTo>
                                  <a:pt x="33528" y="402335"/>
                                </a:lnTo>
                                <a:lnTo>
                                  <a:pt x="33528" y="396239"/>
                                </a:lnTo>
                                <a:lnTo>
                                  <a:pt x="30480" y="396239"/>
                                </a:lnTo>
                                <a:lnTo>
                                  <a:pt x="30480" y="387096"/>
                                </a:lnTo>
                                <a:lnTo>
                                  <a:pt x="27432" y="381000"/>
                                </a:lnTo>
                                <a:lnTo>
                                  <a:pt x="24384" y="381000"/>
                                </a:lnTo>
                                <a:lnTo>
                                  <a:pt x="24384" y="374903"/>
                                </a:lnTo>
                                <a:lnTo>
                                  <a:pt x="21336" y="374903"/>
                                </a:lnTo>
                                <a:lnTo>
                                  <a:pt x="21336" y="362711"/>
                                </a:lnTo>
                                <a:lnTo>
                                  <a:pt x="18288" y="362711"/>
                                </a:lnTo>
                                <a:lnTo>
                                  <a:pt x="18288" y="356615"/>
                                </a:lnTo>
                                <a:lnTo>
                                  <a:pt x="15240" y="356615"/>
                                </a:lnTo>
                                <a:lnTo>
                                  <a:pt x="15240" y="347472"/>
                                </a:lnTo>
                                <a:lnTo>
                                  <a:pt x="12192" y="347472"/>
                                </a:lnTo>
                                <a:lnTo>
                                  <a:pt x="12192" y="335280"/>
                                </a:lnTo>
                                <a:lnTo>
                                  <a:pt x="9144" y="335280"/>
                                </a:lnTo>
                                <a:lnTo>
                                  <a:pt x="9144" y="326135"/>
                                </a:lnTo>
                                <a:lnTo>
                                  <a:pt x="6096" y="326135"/>
                                </a:lnTo>
                                <a:lnTo>
                                  <a:pt x="6096" y="307848"/>
                                </a:lnTo>
                                <a:lnTo>
                                  <a:pt x="3048" y="307848"/>
                                </a:lnTo>
                                <a:lnTo>
                                  <a:pt x="3048" y="286511"/>
                                </a:lnTo>
                                <a:lnTo>
                                  <a:pt x="0" y="286511"/>
                                </a:lnTo>
                                <a:lnTo>
                                  <a:pt x="0" y="225551"/>
                                </a:lnTo>
                                <a:lnTo>
                                  <a:pt x="3048" y="225551"/>
                                </a:lnTo>
                                <a:lnTo>
                                  <a:pt x="3048" y="207263"/>
                                </a:lnTo>
                                <a:lnTo>
                                  <a:pt x="6096" y="207263"/>
                                </a:lnTo>
                                <a:lnTo>
                                  <a:pt x="6096" y="188975"/>
                                </a:lnTo>
                                <a:lnTo>
                                  <a:pt x="9144" y="188975"/>
                                </a:lnTo>
                                <a:lnTo>
                                  <a:pt x="9144" y="176783"/>
                                </a:lnTo>
                                <a:lnTo>
                                  <a:pt x="12192" y="176783"/>
                                </a:lnTo>
                                <a:lnTo>
                                  <a:pt x="12192" y="164592"/>
                                </a:lnTo>
                                <a:lnTo>
                                  <a:pt x="15240" y="164592"/>
                                </a:lnTo>
                                <a:lnTo>
                                  <a:pt x="15240" y="158496"/>
                                </a:lnTo>
                                <a:lnTo>
                                  <a:pt x="18288" y="158496"/>
                                </a:lnTo>
                                <a:lnTo>
                                  <a:pt x="18288" y="146303"/>
                                </a:lnTo>
                                <a:lnTo>
                                  <a:pt x="21336" y="146303"/>
                                </a:lnTo>
                                <a:lnTo>
                                  <a:pt x="21336" y="140207"/>
                                </a:lnTo>
                                <a:lnTo>
                                  <a:pt x="24384" y="140207"/>
                                </a:lnTo>
                                <a:lnTo>
                                  <a:pt x="24384" y="128015"/>
                                </a:lnTo>
                                <a:lnTo>
                                  <a:pt x="27432" y="128015"/>
                                </a:lnTo>
                                <a:lnTo>
                                  <a:pt x="27432" y="121920"/>
                                </a:lnTo>
                                <a:lnTo>
                                  <a:pt x="30480" y="121920"/>
                                </a:lnTo>
                                <a:lnTo>
                                  <a:pt x="30480" y="115824"/>
                                </a:lnTo>
                                <a:lnTo>
                                  <a:pt x="33528" y="115824"/>
                                </a:lnTo>
                                <a:lnTo>
                                  <a:pt x="33528" y="112775"/>
                                </a:lnTo>
                                <a:lnTo>
                                  <a:pt x="36576" y="112775"/>
                                </a:lnTo>
                                <a:lnTo>
                                  <a:pt x="36576" y="106680"/>
                                </a:lnTo>
                                <a:lnTo>
                                  <a:pt x="42672" y="103631"/>
                                </a:lnTo>
                                <a:lnTo>
                                  <a:pt x="42672" y="97535"/>
                                </a:lnTo>
                                <a:lnTo>
                                  <a:pt x="45720" y="97535"/>
                                </a:lnTo>
                                <a:lnTo>
                                  <a:pt x="45720" y="85344"/>
                                </a:lnTo>
                                <a:lnTo>
                                  <a:pt x="48768" y="85344"/>
                                </a:lnTo>
                                <a:lnTo>
                                  <a:pt x="48768" y="79248"/>
                                </a:lnTo>
                                <a:lnTo>
                                  <a:pt x="51816" y="79248"/>
                                </a:lnTo>
                                <a:lnTo>
                                  <a:pt x="51816" y="73151"/>
                                </a:lnTo>
                                <a:lnTo>
                                  <a:pt x="54864" y="73151"/>
                                </a:lnTo>
                                <a:lnTo>
                                  <a:pt x="54864" y="67056"/>
                                </a:lnTo>
                                <a:lnTo>
                                  <a:pt x="57912" y="67056"/>
                                </a:lnTo>
                                <a:lnTo>
                                  <a:pt x="57912" y="64007"/>
                                </a:lnTo>
                                <a:lnTo>
                                  <a:pt x="60960" y="64007"/>
                                </a:lnTo>
                                <a:lnTo>
                                  <a:pt x="60960" y="57911"/>
                                </a:lnTo>
                                <a:lnTo>
                                  <a:pt x="64008" y="57911"/>
                                </a:lnTo>
                                <a:lnTo>
                                  <a:pt x="64008" y="51815"/>
                                </a:lnTo>
                                <a:lnTo>
                                  <a:pt x="67056" y="51815"/>
                                </a:lnTo>
                                <a:lnTo>
                                  <a:pt x="67056" y="48768"/>
                                </a:lnTo>
                                <a:lnTo>
                                  <a:pt x="73152" y="45720"/>
                                </a:lnTo>
                                <a:lnTo>
                                  <a:pt x="73152" y="39624"/>
                                </a:lnTo>
                                <a:lnTo>
                                  <a:pt x="79248" y="36575"/>
                                </a:lnTo>
                                <a:lnTo>
                                  <a:pt x="79248" y="33527"/>
                                </a:lnTo>
                                <a:lnTo>
                                  <a:pt x="85344" y="30480"/>
                                </a:lnTo>
                                <a:lnTo>
                                  <a:pt x="85344" y="24383"/>
                                </a:lnTo>
                                <a:lnTo>
                                  <a:pt x="88392" y="24383"/>
                                </a:lnTo>
                                <a:lnTo>
                                  <a:pt x="88392" y="21335"/>
                                </a:lnTo>
                                <a:lnTo>
                                  <a:pt x="94488" y="21335"/>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778" name="Shape 19778"/>
                        <wps:cNvSpPr/>
                        <wps:spPr>
                          <a:xfrm>
                            <a:off x="3380232" y="6086856"/>
                            <a:ext cx="1018032" cy="512064"/>
                          </a:xfrm>
                          <a:custGeom>
                            <a:avLst/>
                            <a:gdLst/>
                            <a:ahLst/>
                            <a:cxnLst/>
                            <a:rect l="0" t="0" r="0" b="0"/>
                            <a:pathLst>
                              <a:path w="1018032" h="512064">
                                <a:moveTo>
                                  <a:pt x="100584" y="0"/>
                                </a:moveTo>
                                <a:lnTo>
                                  <a:pt x="914400" y="0"/>
                                </a:lnTo>
                                <a:lnTo>
                                  <a:pt x="917448" y="3049"/>
                                </a:lnTo>
                                <a:lnTo>
                                  <a:pt x="920496" y="3049"/>
                                </a:lnTo>
                                <a:lnTo>
                                  <a:pt x="923544" y="9144"/>
                                </a:lnTo>
                                <a:lnTo>
                                  <a:pt x="920496" y="9144"/>
                                </a:lnTo>
                                <a:lnTo>
                                  <a:pt x="926592" y="15240"/>
                                </a:lnTo>
                                <a:lnTo>
                                  <a:pt x="929640" y="15240"/>
                                </a:lnTo>
                                <a:lnTo>
                                  <a:pt x="932688" y="24384"/>
                                </a:lnTo>
                                <a:lnTo>
                                  <a:pt x="929640" y="24384"/>
                                </a:lnTo>
                                <a:lnTo>
                                  <a:pt x="935736" y="27432"/>
                                </a:lnTo>
                                <a:lnTo>
                                  <a:pt x="938784" y="27432"/>
                                </a:lnTo>
                                <a:lnTo>
                                  <a:pt x="947928" y="45720"/>
                                </a:lnTo>
                                <a:lnTo>
                                  <a:pt x="944880" y="45720"/>
                                </a:lnTo>
                                <a:lnTo>
                                  <a:pt x="950976" y="51816"/>
                                </a:lnTo>
                                <a:lnTo>
                                  <a:pt x="954024" y="51816"/>
                                </a:lnTo>
                                <a:lnTo>
                                  <a:pt x="966216" y="79249"/>
                                </a:lnTo>
                                <a:lnTo>
                                  <a:pt x="969264" y="88392"/>
                                </a:lnTo>
                                <a:lnTo>
                                  <a:pt x="993648" y="134112"/>
                                </a:lnTo>
                                <a:lnTo>
                                  <a:pt x="993648" y="140208"/>
                                </a:lnTo>
                                <a:lnTo>
                                  <a:pt x="1002792" y="158497"/>
                                </a:lnTo>
                                <a:lnTo>
                                  <a:pt x="1002792" y="164592"/>
                                </a:lnTo>
                                <a:lnTo>
                                  <a:pt x="1005840" y="167640"/>
                                </a:lnTo>
                                <a:lnTo>
                                  <a:pt x="1005840" y="173736"/>
                                </a:lnTo>
                                <a:lnTo>
                                  <a:pt x="1005840" y="176784"/>
                                </a:lnTo>
                                <a:lnTo>
                                  <a:pt x="1005840" y="185928"/>
                                </a:lnTo>
                                <a:lnTo>
                                  <a:pt x="1008888" y="192024"/>
                                </a:lnTo>
                                <a:lnTo>
                                  <a:pt x="1008888" y="198120"/>
                                </a:lnTo>
                                <a:lnTo>
                                  <a:pt x="1011936" y="204216"/>
                                </a:lnTo>
                                <a:lnTo>
                                  <a:pt x="1011936" y="216408"/>
                                </a:lnTo>
                                <a:lnTo>
                                  <a:pt x="1014984" y="219456"/>
                                </a:lnTo>
                                <a:lnTo>
                                  <a:pt x="1014984" y="240792"/>
                                </a:lnTo>
                                <a:lnTo>
                                  <a:pt x="1018032" y="240792"/>
                                </a:lnTo>
                                <a:lnTo>
                                  <a:pt x="1018032" y="301752"/>
                                </a:lnTo>
                                <a:lnTo>
                                  <a:pt x="1014984" y="307849"/>
                                </a:lnTo>
                                <a:lnTo>
                                  <a:pt x="1014984" y="323088"/>
                                </a:lnTo>
                                <a:lnTo>
                                  <a:pt x="1011936" y="329184"/>
                                </a:lnTo>
                                <a:lnTo>
                                  <a:pt x="1011936" y="335280"/>
                                </a:lnTo>
                                <a:lnTo>
                                  <a:pt x="1008888" y="335280"/>
                                </a:lnTo>
                                <a:lnTo>
                                  <a:pt x="1005840" y="338328"/>
                                </a:lnTo>
                                <a:lnTo>
                                  <a:pt x="1005840" y="335280"/>
                                </a:lnTo>
                                <a:lnTo>
                                  <a:pt x="1005840" y="332232"/>
                                </a:lnTo>
                                <a:lnTo>
                                  <a:pt x="1005840" y="326136"/>
                                </a:lnTo>
                                <a:lnTo>
                                  <a:pt x="1008888" y="320040"/>
                                </a:lnTo>
                                <a:lnTo>
                                  <a:pt x="1008888" y="304800"/>
                                </a:lnTo>
                                <a:lnTo>
                                  <a:pt x="1011936" y="298704"/>
                                </a:lnTo>
                                <a:lnTo>
                                  <a:pt x="1011936" y="243840"/>
                                </a:lnTo>
                                <a:lnTo>
                                  <a:pt x="1008888" y="240792"/>
                                </a:lnTo>
                                <a:lnTo>
                                  <a:pt x="1008888" y="222504"/>
                                </a:lnTo>
                                <a:lnTo>
                                  <a:pt x="1005840" y="216408"/>
                                </a:lnTo>
                                <a:lnTo>
                                  <a:pt x="1005840" y="195073"/>
                                </a:lnTo>
                                <a:lnTo>
                                  <a:pt x="1002792" y="188976"/>
                                </a:lnTo>
                                <a:lnTo>
                                  <a:pt x="1002792" y="182880"/>
                                </a:lnTo>
                                <a:lnTo>
                                  <a:pt x="999744" y="176784"/>
                                </a:lnTo>
                                <a:lnTo>
                                  <a:pt x="999744" y="170688"/>
                                </a:lnTo>
                                <a:lnTo>
                                  <a:pt x="996696" y="167640"/>
                                </a:lnTo>
                                <a:lnTo>
                                  <a:pt x="996696" y="161544"/>
                                </a:lnTo>
                                <a:lnTo>
                                  <a:pt x="987552" y="143256"/>
                                </a:lnTo>
                                <a:lnTo>
                                  <a:pt x="987552" y="137160"/>
                                </a:lnTo>
                                <a:lnTo>
                                  <a:pt x="963168" y="91440"/>
                                </a:lnTo>
                                <a:lnTo>
                                  <a:pt x="960120" y="82297"/>
                                </a:lnTo>
                                <a:lnTo>
                                  <a:pt x="947928" y="54864"/>
                                </a:lnTo>
                                <a:lnTo>
                                  <a:pt x="941832" y="48768"/>
                                </a:lnTo>
                                <a:lnTo>
                                  <a:pt x="932688" y="30480"/>
                                </a:lnTo>
                                <a:lnTo>
                                  <a:pt x="926592" y="24384"/>
                                </a:lnTo>
                                <a:lnTo>
                                  <a:pt x="923544" y="18288"/>
                                </a:lnTo>
                                <a:lnTo>
                                  <a:pt x="917448" y="12192"/>
                                </a:lnTo>
                                <a:lnTo>
                                  <a:pt x="914400" y="6097"/>
                                </a:lnTo>
                                <a:lnTo>
                                  <a:pt x="103632" y="6097"/>
                                </a:lnTo>
                                <a:lnTo>
                                  <a:pt x="103632" y="3049"/>
                                </a:lnTo>
                                <a:lnTo>
                                  <a:pt x="97536" y="9144"/>
                                </a:lnTo>
                                <a:lnTo>
                                  <a:pt x="100584" y="9144"/>
                                </a:lnTo>
                                <a:lnTo>
                                  <a:pt x="94488" y="21336"/>
                                </a:lnTo>
                                <a:lnTo>
                                  <a:pt x="88392" y="24384"/>
                                </a:lnTo>
                                <a:lnTo>
                                  <a:pt x="91440" y="24384"/>
                                </a:lnTo>
                                <a:lnTo>
                                  <a:pt x="88392" y="30480"/>
                                </a:lnTo>
                                <a:lnTo>
                                  <a:pt x="85344" y="30480"/>
                                </a:lnTo>
                                <a:lnTo>
                                  <a:pt x="76200" y="39624"/>
                                </a:lnTo>
                                <a:lnTo>
                                  <a:pt x="79248" y="39624"/>
                                </a:lnTo>
                                <a:lnTo>
                                  <a:pt x="76200" y="45720"/>
                                </a:lnTo>
                                <a:lnTo>
                                  <a:pt x="73152" y="45720"/>
                                </a:lnTo>
                                <a:lnTo>
                                  <a:pt x="67056" y="51816"/>
                                </a:lnTo>
                                <a:lnTo>
                                  <a:pt x="70104" y="51816"/>
                                </a:lnTo>
                                <a:lnTo>
                                  <a:pt x="45720" y="103632"/>
                                </a:lnTo>
                                <a:lnTo>
                                  <a:pt x="42672" y="103632"/>
                                </a:lnTo>
                                <a:lnTo>
                                  <a:pt x="39624" y="106680"/>
                                </a:lnTo>
                                <a:lnTo>
                                  <a:pt x="42672" y="106680"/>
                                </a:lnTo>
                                <a:lnTo>
                                  <a:pt x="27432" y="134112"/>
                                </a:lnTo>
                                <a:lnTo>
                                  <a:pt x="27432" y="140208"/>
                                </a:lnTo>
                                <a:lnTo>
                                  <a:pt x="21336" y="152400"/>
                                </a:lnTo>
                                <a:lnTo>
                                  <a:pt x="21336" y="158497"/>
                                </a:lnTo>
                                <a:lnTo>
                                  <a:pt x="18288" y="164592"/>
                                </a:lnTo>
                                <a:lnTo>
                                  <a:pt x="18288" y="167640"/>
                                </a:lnTo>
                                <a:lnTo>
                                  <a:pt x="15240" y="170688"/>
                                </a:lnTo>
                                <a:lnTo>
                                  <a:pt x="15240" y="176784"/>
                                </a:lnTo>
                                <a:lnTo>
                                  <a:pt x="12192" y="182880"/>
                                </a:lnTo>
                                <a:lnTo>
                                  <a:pt x="12192" y="188976"/>
                                </a:lnTo>
                                <a:lnTo>
                                  <a:pt x="9144" y="195073"/>
                                </a:lnTo>
                                <a:lnTo>
                                  <a:pt x="9144" y="207264"/>
                                </a:lnTo>
                                <a:lnTo>
                                  <a:pt x="6096" y="213360"/>
                                </a:lnTo>
                                <a:lnTo>
                                  <a:pt x="6096" y="225552"/>
                                </a:lnTo>
                                <a:lnTo>
                                  <a:pt x="3048" y="231649"/>
                                </a:lnTo>
                                <a:lnTo>
                                  <a:pt x="3048" y="286512"/>
                                </a:lnTo>
                                <a:lnTo>
                                  <a:pt x="6096" y="286512"/>
                                </a:lnTo>
                                <a:lnTo>
                                  <a:pt x="6096" y="304800"/>
                                </a:lnTo>
                                <a:lnTo>
                                  <a:pt x="9144" y="310897"/>
                                </a:lnTo>
                                <a:lnTo>
                                  <a:pt x="9144" y="320040"/>
                                </a:lnTo>
                                <a:lnTo>
                                  <a:pt x="12192" y="326136"/>
                                </a:lnTo>
                                <a:lnTo>
                                  <a:pt x="12192" y="335280"/>
                                </a:lnTo>
                                <a:lnTo>
                                  <a:pt x="15240" y="335280"/>
                                </a:lnTo>
                                <a:lnTo>
                                  <a:pt x="15240" y="341376"/>
                                </a:lnTo>
                                <a:lnTo>
                                  <a:pt x="18288" y="347473"/>
                                </a:lnTo>
                                <a:lnTo>
                                  <a:pt x="18288" y="353568"/>
                                </a:lnTo>
                                <a:lnTo>
                                  <a:pt x="24384" y="362712"/>
                                </a:lnTo>
                                <a:lnTo>
                                  <a:pt x="24384" y="368808"/>
                                </a:lnTo>
                                <a:lnTo>
                                  <a:pt x="30480" y="381000"/>
                                </a:lnTo>
                                <a:lnTo>
                                  <a:pt x="27432" y="381000"/>
                                </a:lnTo>
                                <a:lnTo>
                                  <a:pt x="30480" y="384049"/>
                                </a:lnTo>
                                <a:lnTo>
                                  <a:pt x="33528" y="384049"/>
                                </a:lnTo>
                                <a:lnTo>
                                  <a:pt x="33528" y="390144"/>
                                </a:lnTo>
                                <a:lnTo>
                                  <a:pt x="51816" y="429768"/>
                                </a:lnTo>
                                <a:lnTo>
                                  <a:pt x="48768" y="429768"/>
                                </a:lnTo>
                                <a:lnTo>
                                  <a:pt x="51816" y="432816"/>
                                </a:lnTo>
                                <a:lnTo>
                                  <a:pt x="54864" y="432816"/>
                                </a:lnTo>
                                <a:lnTo>
                                  <a:pt x="60960" y="445008"/>
                                </a:lnTo>
                                <a:lnTo>
                                  <a:pt x="57912" y="445008"/>
                                </a:lnTo>
                                <a:lnTo>
                                  <a:pt x="64008" y="451104"/>
                                </a:lnTo>
                                <a:lnTo>
                                  <a:pt x="67056" y="451104"/>
                                </a:lnTo>
                                <a:lnTo>
                                  <a:pt x="76200" y="466344"/>
                                </a:lnTo>
                                <a:lnTo>
                                  <a:pt x="73152" y="466344"/>
                                </a:lnTo>
                                <a:lnTo>
                                  <a:pt x="79248" y="472440"/>
                                </a:lnTo>
                                <a:lnTo>
                                  <a:pt x="82296" y="472440"/>
                                </a:lnTo>
                                <a:lnTo>
                                  <a:pt x="85344" y="478536"/>
                                </a:lnTo>
                                <a:lnTo>
                                  <a:pt x="82296" y="478536"/>
                                </a:lnTo>
                                <a:lnTo>
                                  <a:pt x="91440" y="487680"/>
                                </a:lnTo>
                                <a:lnTo>
                                  <a:pt x="94488" y="487680"/>
                                </a:lnTo>
                                <a:lnTo>
                                  <a:pt x="94488" y="493776"/>
                                </a:lnTo>
                                <a:lnTo>
                                  <a:pt x="97536" y="499873"/>
                                </a:lnTo>
                                <a:lnTo>
                                  <a:pt x="100584" y="499873"/>
                                </a:lnTo>
                                <a:lnTo>
                                  <a:pt x="103632" y="502920"/>
                                </a:lnTo>
                                <a:lnTo>
                                  <a:pt x="100584" y="502920"/>
                                </a:lnTo>
                                <a:lnTo>
                                  <a:pt x="103632" y="505968"/>
                                </a:lnTo>
                                <a:lnTo>
                                  <a:pt x="911352" y="505968"/>
                                </a:lnTo>
                                <a:lnTo>
                                  <a:pt x="914400" y="502920"/>
                                </a:lnTo>
                                <a:lnTo>
                                  <a:pt x="920496" y="499873"/>
                                </a:lnTo>
                                <a:lnTo>
                                  <a:pt x="923544" y="493776"/>
                                </a:lnTo>
                                <a:lnTo>
                                  <a:pt x="932688" y="484632"/>
                                </a:lnTo>
                                <a:lnTo>
                                  <a:pt x="935736" y="478536"/>
                                </a:lnTo>
                                <a:lnTo>
                                  <a:pt x="944880" y="469392"/>
                                </a:lnTo>
                                <a:lnTo>
                                  <a:pt x="950976" y="457200"/>
                                </a:lnTo>
                                <a:lnTo>
                                  <a:pt x="957072" y="451104"/>
                                </a:lnTo>
                                <a:lnTo>
                                  <a:pt x="966216" y="432816"/>
                                </a:lnTo>
                                <a:lnTo>
                                  <a:pt x="969264" y="429768"/>
                                </a:lnTo>
                                <a:lnTo>
                                  <a:pt x="978408" y="411480"/>
                                </a:lnTo>
                                <a:lnTo>
                                  <a:pt x="981456" y="408432"/>
                                </a:lnTo>
                                <a:lnTo>
                                  <a:pt x="981456" y="405384"/>
                                </a:lnTo>
                                <a:lnTo>
                                  <a:pt x="987552" y="393192"/>
                                </a:lnTo>
                                <a:lnTo>
                                  <a:pt x="990600" y="390144"/>
                                </a:lnTo>
                                <a:lnTo>
                                  <a:pt x="993648" y="384049"/>
                                </a:lnTo>
                                <a:lnTo>
                                  <a:pt x="993648" y="377952"/>
                                </a:lnTo>
                                <a:lnTo>
                                  <a:pt x="996696" y="371856"/>
                                </a:lnTo>
                                <a:lnTo>
                                  <a:pt x="996696" y="365760"/>
                                </a:lnTo>
                                <a:lnTo>
                                  <a:pt x="1002792" y="359664"/>
                                </a:lnTo>
                                <a:lnTo>
                                  <a:pt x="1002792" y="353568"/>
                                </a:lnTo>
                                <a:lnTo>
                                  <a:pt x="1005840" y="347473"/>
                                </a:lnTo>
                                <a:lnTo>
                                  <a:pt x="1005840" y="338328"/>
                                </a:lnTo>
                                <a:lnTo>
                                  <a:pt x="1008888" y="338328"/>
                                </a:lnTo>
                                <a:lnTo>
                                  <a:pt x="1008888" y="350520"/>
                                </a:lnTo>
                                <a:lnTo>
                                  <a:pt x="1005840" y="356616"/>
                                </a:lnTo>
                                <a:lnTo>
                                  <a:pt x="1005840" y="365760"/>
                                </a:lnTo>
                                <a:lnTo>
                                  <a:pt x="1002792" y="365760"/>
                                </a:lnTo>
                                <a:lnTo>
                                  <a:pt x="999744" y="368808"/>
                                </a:lnTo>
                                <a:lnTo>
                                  <a:pt x="1002792" y="368808"/>
                                </a:lnTo>
                                <a:lnTo>
                                  <a:pt x="1002792" y="374904"/>
                                </a:lnTo>
                                <a:lnTo>
                                  <a:pt x="999744" y="381000"/>
                                </a:lnTo>
                                <a:lnTo>
                                  <a:pt x="999744" y="387097"/>
                                </a:lnTo>
                                <a:lnTo>
                                  <a:pt x="996696" y="393192"/>
                                </a:lnTo>
                                <a:lnTo>
                                  <a:pt x="993648" y="393192"/>
                                </a:lnTo>
                                <a:lnTo>
                                  <a:pt x="990600" y="396240"/>
                                </a:lnTo>
                                <a:lnTo>
                                  <a:pt x="993648" y="396240"/>
                                </a:lnTo>
                                <a:lnTo>
                                  <a:pt x="987552" y="405384"/>
                                </a:lnTo>
                                <a:lnTo>
                                  <a:pt x="987552" y="411480"/>
                                </a:lnTo>
                                <a:lnTo>
                                  <a:pt x="984504" y="411480"/>
                                </a:lnTo>
                                <a:lnTo>
                                  <a:pt x="981456" y="414528"/>
                                </a:lnTo>
                                <a:lnTo>
                                  <a:pt x="984504" y="414528"/>
                                </a:lnTo>
                                <a:lnTo>
                                  <a:pt x="975360" y="432816"/>
                                </a:lnTo>
                                <a:lnTo>
                                  <a:pt x="972312" y="432816"/>
                                </a:lnTo>
                                <a:lnTo>
                                  <a:pt x="969264" y="435864"/>
                                </a:lnTo>
                                <a:lnTo>
                                  <a:pt x="972312" y="435864"/>
                                </a:lnTo>
                                <a:lnTo>
                                  <a:pt x="963168" y="454152"/>
                                </a:lnTo>
                                <a:lnTo>
                                  <a:pt x="960120" y="454152"/>
                                </a:lnTo>
                                <a:lnTo>
                                  <a:pt x="954024" y="460249"/>
                                </a:lnTo>
                                <a:lnTo>
                                  <a:pt x="957072" y="460249"/>
                                </a:lnTo>
                                <a:lnTo>
                                  <a:pt x="950976" y="472440"/>
                                </a:lnTo>
                                <a:lnTo>
                                  <a:pt x="947928" y="472440"/>
                                </a:lnTo>
                                <a:lnTo>
                                  <a:pt x="938784" y="481584"/>
                                </a:lnTo>
                                <a:lnTo>
                                  <a:pt x="941832" y="481584"/>
                                </a:lnTo>
                                <a:lnTo>
                                  <a:pt x="938784" y="487680"/>
                                </a:lnTo>
                                <a:lnTo>
                                  <a:pt x="935736" y="487680"/>
                                </a:lnTo>
                                <a:lnTo>
                                  <a:pt x="926592" y="496824"/>
                                </a:lnTo>
                                <a:lnTo>
                                  <a:pt x="929640" y="496824"/>
                                </a:lnTo>
                                <a:lnTo>
                                  <a:pt x="926592" y="502920"/>
                                </a:lnTo>
                                <a:lnTo>
                                  <a:pt x="923544" y="502920"/>
                                </a:lnTo>
                                <a:lnTo>
                                  <a:pt x="919480" y="504952"/>
                                </a:lnTo>
                                <a:lnTo>
                                  <a:pt x="917448" y="509016"/>
                                </a:lnTo>
                                <a:lnTo>
                                  <a:pt x="914400" y="509016"/>
                                </a:lnTo>
                                <a:lnTo>
                                  <a:pt x="914400" y="512064"/>
                                </a:lnTo>
                                <a:lnTo>
                                  <a:pt x="100584" y="512064"/>
                                </a:lnTo>
                                <a:lnTo>
                                  <a:pt x="100584" y="509016"/>
                                </a:lnTo>
                                <a:lnTo>
                                  <a:pt x="94488" y="502920"/>
                                </a:lnTo>
                                <a:lnTo>
                                  <a:pt x="88392" y="490728"/>
                                </a:lnTo>
                                <a:lnTo>
                                  <a:pt x="79248" y="481584"/>
                                </a:lnTo>
                                <a:lnTo>
                                  <a:pt x="76200" y="475488"/>
                                </a:lnTo>
                                <a:lnTo>
                                  <a:pt x="70104" y="469392"/>
                                </a:lnTo>
                                <a:lnTo>
                                  <a:pt x="60960" y="454152"/>
                                </a:lnTo>
                                <a:lnTo>
                                  <a:pt x="54864" y="448056"/>
                                </a:lnTo>
                                <a:lnTo>
                                  <a:pt x="48768" y="435864"/>
                                </a:lnTo>
                                <a:lnTo>
                                  <a:pt x="45720" y="432816"/>
                                </a:lnTo>
                                <a:lnTo>
                                  <a:pt x="27432" y="393192"/>
                                </a:lnTo>
                                <a:lnTo>
                                  <a:pt x="27432" y="387097"/>
                                </a:lnTo>
                                <a:lnTo>
                                  <a:pt x="24384" y="384049"/>
                                </a:lnTo>
                                <a:lnTo>
                                  <a:pt x="18288" y="371856"/>
                                </a:lnTo>
                                <a:lnTo>
                                  <a:pt x="18288" y="365760"/>
                                </a:lnTo>
                                <a:lnTo>
                                  <a:pt x="12192" y="356616"/>
                                </a:lnTo>
                                <a:lnTo>
                                  <a:pt x="12192" y="350520"/>
                                </a:lnTo>
                                <a:lnTo>
                                  <a:pt x="9144" y="344424"/>
                                </a:lnTo>
                                <a:lnTo>
                                  <a:pt x="9144" y="338328"/>
                                </a:lnTo>
                                <a:lnTo>
                                  <a:pt x="6096" y="335280"/>
                                </a:lnTo>
                                <a:lnTo>
                                  <a:pt x="6096" y="329184"/>
                                </a:lnTo>
                                <a:lnTo>
                                  <a:pt x="3048" y="323088"/>
                                </a:lnTo>
                                <a:lnTo>
                                  <a:pt x="3048" y="310897"/>
                                </a:lnTo>
                                <a:lnTo>
                                  <a:pt x="0" y="307849"/>
                                </a:lnTo>
                                <a:lnTo>
                                  <a:pt x="0" y="283464"/>
                                </a:lnTo>
                                <a:lnTo>
                                  <a:pt x="0" y="225552"/>
                                </a:lnTo>
                                <a:lnTo>
                                  <a:pt x="0" y="222504"/>
                                </a:lnTo>
                                <a:lnTo>
                                  <a:pt x="0" y="210312"/>
                                </a:lnTo>
                                <a:lnTo>
                                  <a:pt x="3048" y="204216"/>
                                </a:lnTo>
                                <a:lnTo>
                                  <a:pt x="3048" y="192024"/>
                                </a:lnTo>
                                <a:lnTo>
                                  <a:pt x="6096" y="185928"/>
                                </a:lnTo>
                                <a:lnTo>
                                  <a:pt x="6096" y="179832"/>
                                </a:lnTo>
                                <a:lnTo>
                                  <a:pt x="9144" y="173736"/>
                                </a:lnTo>
                                <a:lnTo>
                                  <a:pt x="9144" y="167640"/>
                                </a:lnTo>
                                <a:lnTo>
                                  <a:pt x="12192" y="164592"/>
                                </a:lnTo>
                                <a:lnTo>
                                  <a:pt x="12192" y="161544"/>
                                </a:lnTo>
                                <a:lnTo>
                                  <a:pt x="15240" y="155449"/>
                                </a:lnTo>
                                <a:lnTo>
                                  <a:pt x="15240" y="149352"/>
                                </a:lnTo>
                                <a:lnTo>
                                  <a:pt x="21336" y="137160"/>
                                </a:lnTo>
                                <a:lnTo>
                                  <a:pt x="21336" y="131064"/>
                                </a:lnTo>
                                <a:lnTo>
                                  <a:pt x="36576" y="103632"/>
                                </a:lnTo>
                                <a:lnTo>
                                  <a:pt x="39624" y="100584"/>
                                </a:lnTo>
                                <a:lnTo>
                                  <a:pt x="64008" y="48768"/>
                                </a:lnTo>
                                <a:lnTo>
                                  <a:pt x="70104" y="42673"/>
                                </a:lnTo>
                                <a:lnTo>
                                  <a:pt x="73152" y="36576"/>
                                </a:lnTo>
                                <a:lnTo>
                                  <a:pt x="91440" y="18288"/>
                                </a:lnTo>
                                <a:lnTo>
                                  <a:pt x="94488" y="6097"/>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79" name="Shape 19779"/>
                        <wps:cNvSpPr/>
                        <wps:spPr>
                          <a:xfrm>
                            <a:off x="3852672" y="6016752"/>
                            <a:ext cx="67056" cy="67056"/>
                          </a:xfrm>
                          <a:custGeom>
                            <a:avLst/>
                            <a:gdLst/>
                            <a:ahLst/>
                            <a:cxnLst/>
                            <a:rect l="0" t="0" r="0" b="0"/>
                            <a:pathLst>
                              <a:path w="67056" h="67056">
                                <a:moveTo>
                                  <a:pt x="0" y="0"/>
                                </a:moveTo>
                                <a:lnTo>
                                  <a:pt x="67056" y="0"/>
                                </a:lnTo>
                                <a:lnTo>
                                  <a:pt x="67056" y="3048"/>
                                </a:lnTo>
                                <a:lnTo>
                                  <a:pt x="64008" y="3048"/>
                                </a:lnTo>
                                <a:lnTo>
                                  <a:pt x="64008" y="9144"/>
                                </a:lnTo>
                                <a:lnTo>
                                  <a:pt x="60960" y="9144"/>
                                </a:lnTo>
                                <a:lnTo>
                                  <a:pt x="60960" y="15239"/>
                                </a:lnTo>
                                <a:lnTo>
                                  <a:pt x="57912" y="15239"/>
                                </a:lnTo>
                                <a:lnTo>
                                  <a:pt x="57912" y="21335"/>
                                </a:lnTo>
                                <a:lnTo>
                                  <a:pt x="54864" y="21335"/>
                                </a:lnTo>
                                <a:lnTo>
                                  <a:pt x="54864" y="33527"/>
                                </a:lnTo>
                                <a:lnTo>
                                  <a:pt x="51816" y="33527"/>
                                </a:lnTo>
                                <a:lnTo>
                                  <a:pt x="51816" y="39624"/>
                                </a:lnTo>
                                <a:lnTo>
                                  <a:pt x="48768" y="39624"/>
                                </a:lnTo>
                                <a:lnTo>
                                  <a:pt x="48768" y="45720"/>
                                </a:lnTo>
                                <a:lnTo>
                                  <a:pt x="45720" y="45720"/>
                                </a:lnTo>
                                <a:lnTo>
                                  <a:pt x="45720" y="48768"/>
                                </a:lnTo>
                                <a:lnTo>
                                  <a:pt x="42672" y="48768"/>
                                </a:lnTo>
                                <a:lnTo>
                                  <a:pt x="42672" y="54863"/>
                                </a:lnTo>
                                <a:lnTo>
                                  <a:pt x="39624" y="54863"/>
                                </a:lnTo>
                                <a:lnTo>
                                  <a:pt x="39624" y="60959"/>
                                </a:lnTo>
                                <a:lnTo>
                                  <a:pt x="36576" y="60959"/>
                                </a:lnTo>
                                <a:lnTo>
                                  <a:pt x="36576" y="67056"/>
                                </a:lnTo>
                                <a:lnTo>
                                  <a:pt x="30480" y="67056"/>
                                </a:lnTo>
                                <a:lnTo>
                                  <a:pt x="30480" y="64008"/>
                                </a:lnTo>
                                <a:lnTo>
                                  <a:pt x="21336" y="45720"/>
                                </a:lnTo>
                                <a:lnTo>
                                  <a:pt x="18288" y="42672"/>
                                </a:lnTo>
                                <a:lnTo>
                                  <a:pt x="6096" y="18287"/>
                                </a:lnTo>
                                <a:lnTo>
                                  <a:pt x="6096" y="121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80" name="Shape 19780"/>
                        <wps:cNvSpPr/>
                        <wps:spPr>
                          <a:xfrm>
                            <a:off x="3852672" y="6016752"/>
                            <a:ext cx="67056" cy="70103"/>
                          </a:xfrm>
                          <a:custGeom>
                            <a:avLst/>
                            <a:gdLst/>
                            <a:ahLst/>
                            <a:cxnLst/>
                            <a:rect l="0" t="0" r="0" b="0"/>
                            <a:pathLst>
                              <a:path w="67056" h="70103">
                                <a:moveTo>
                                  <a:pt x="0" y="0"/>
                                </a:moveTo>
                                <a:lnTo>
                                  <a:pt x="67056" y="0"/>
                                </a:lnTo>
                                <a:lnTo>
                                  <a:pt x="33528" y="70103"/>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578" name="Shape 457578"/>
                        <wps:cNvSpPr/>
                        <wps:spPr>
                          <a:xfrm>
                            <a:off x="1182624" y="1776984"/>
                            <a:ext cx="9144" cy="1941576"/>
                          </a:xfrm>
                          <a:custGeom>
                            <a:avLst/>
                            <a:gdLst/>
                            <a:ahLst/>
                            <a:cxnLst/>
                            <a:rect l="0" t="0" r="0" b="0"/>
                            <a:pathLst>
                              <a:path w="9144" h="1941576">
                                <a:moveTo>
                                  <a:pt x="0" y="0"/>
                                </a:moveTo>
                                <a:lnTo>
                                  <a:pt x="9144" y="0"/>
                                </a:lnTo>
                                <a:lnTo>
                                  <a:pt x="9144" y="1941576"/>
                                </a:lnTo>
                                <a:lnTo>
                                  <a:pt x="0" y="194157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579" name="Shape 457579"/>
                        <wps:cNvSpPr/>
                        <wps:spPr>
                          <a:xfrm>
                            <a:off x="3715512" y="3718560"/>
                            <a:ext cx="9144" cy="762000"/>
                          </a:xfrm>
                          <a:custGeom>
                            <a:avLst/>
                            <a:gdLst/>
                            <a:ahLst/>
                            <a:cxnLst/>
                            <a:rect l="0" t="0" r="0" b="0"/>
                            <a:pathLst>
                              <a:path w="9144" h="762000">
                                <a:moveTo>
                                  <a:pt x="0" y="0"/>
                                </a:moveTo>
                                <a:lnTo>
                                  <a:pt x="9144" y="0"/>
                                </a:lnTo>
                                <a:lnTo>
                                  <a:pt x="9144" y="762000"/>
                                </a:lnTo>
                                <a:lnTo>
                                  <a:pt x="0" y="76200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9783" name="Shape 19783"/>
                        <wps:cNvSpPr/>
                        <wps:spPr>
                          <a:xfrm>
                            <a:off x="3822192" y="5797296"/>
                            <a:ext cx="67056" cy="70104"/>
                          </a:xfrm>
                          <a:custGeom>
                            <a:avLst/>
                            <a:gdLst/>
                            <a:ahLst/>
                            <a:cxnLst/>
                            <a:rect l="0" t="0" r="0" b="0"/>
                            <a:pathLst>
                              <a:path w="67056" h="70104">
                                <a:moveTo>
                                  <a:pt x="0" y="0"/>
                                </a:moveTo>
                                <a:lnTo>
                                  <a:pt x="67056" y="33528"/>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9784" name="Shape 19784"/>
                        <wps:cNvSpPr/>
                        <wps:spPr>
                          <a:xfrm>
                            <a:off x="1795272" y="1319784"/>
                            <a:ext cx="67056" cy="67056"/>
                          </a:xfrm>
                          <a:custGeom>
                            <a:avLst/>
                            <a:gdLst/>
                            <a:ahLst/>
                            <a:cxnLst/>
                            <a:rect l="0" t="0" r="0" b="0"/>
                            <a:pathLst>
                              <a:path w="67056" h="67056">
                                <a:moveTo>
                                  <a:pt x="0" y="0"/>
                                </a:moveTo>
                                <a:lnTo>
                                  <a:pt x="67056" y="36576"/>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9785" name="Shape 19785"/>
                        <wps:cNvSpPr/>
                        <wps:spPr>
                          <a:xfrm>
                            <a:off x="1795272" y="3685032"/>
                            <a:ext cx="67056" cy="70104"/>
                          </a:xfrm>
                          <a:custGeom>
                            <a:avLst/>
                            <a:gdLst/>
                            <a:ahLst/>
                            <a:cxnLst/>
                            <a:rect l="0" t="0" r="0" b="0"/>
                            <a:pathLst>
                              <a:path w="67056" h="70104">
                                <a:moveTo>
                                  <a:pt x="0" y="0"/>
                                </a:moveTo>
                                <a:lnTo>
                                  <a:pt x="67056" y="33528"/>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9786" name="Shape 19786"/>
                        <wps:cNvSpPr/>
                        <wps:spPr>
                          <a:xfrm>
                            <a:off x="1862328" y="3685032"/>
                            <a:ext cx="67056" cy="70104"/>
                          </a:xfrm>
                          <a:custGeom>
                            <a:avLst/>
                            <a:gdLst/>
                            <a:ahLst/>
                            <a:cxnLst/>
                            <a:rect l="0" t="0" r="0" b="0"/>
                            <a:pathLst>
                              <a:path w="67056" h="70104">
                                <a:moveTo>
                                  <a:pt x="67056" y="0"/>
                                </a:moveTo>
                                <a:lnTo>
                                  <a:pt x="67056" y="70104"/>
                                </a:lnTo>
                                <a:lnTo>
                                  <a:pt x="0" y="33528"/>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19787" name="Rectangle 19787"/>
                        <wps:cNvSpPr/>
                        <wps:spPr>
                          <a:xfrm>
                            <a:off x="3794760" y="6637837"/>
                            <a:ext cx="79774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660-93/d104</w:t>
                              </w:r>
                            </w:p>
                          </w:txbxContent>
                        </wps:txbx>
                        <wps:bodyPr horzOverflow="overflow" vert="horz" lIns="0" tIns="0" rIns="0" bIns="0" rtlCol="0">
                          <a:noAutofit/>
                        </wps:bodyPr>
                      </wps:wsp>
                      <wps:wsp>
                        <wps:cNvPr id="19788" name="Rectangle 19788"/>
                        <wps:cNvSpPr/>
                        <wps:spPr>
                          <a:xfrm>
                            <a:off x="1575816" y="161617"/>
                            <a:ext cx="75745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AC_</w:t>
                              </w:r>
                            </w:p>
                          </w:txbxContent>
                        </wps:txbx>
                        <wps:bodyPr horzOverflow="overflow" vert="horz" lIns="0" tIns="0" rIns="0" bIns="0" rtlCol="0">
                          <a:noAutofit/>
                        </wps:bodyPr>
                      </wps:wsp>
                      <wps:wsp>
                        <wps:cNvPr id="19789" name="Rectangle 19789"/>
                        <wps:cNvSpPr/>
                        <wps:spPr>
                          <a:xfrm>
                            <a:off x="1530101" y="277441"/>
                            <a:ext cx="88522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efficients_SA</w:t>
                              </w:r>
                            </w:p>
                          </w:txbxContent>
                        </wps:txbx>
                        <wps:bodyPr horzOverflow="overflow" vert="horz" lIns="0" tIns="0" rIns="0" bIns="0" rtlCol="0">
                          <a:noAutofit/>
                        </wps:bodyPr>
                      </wps:wsp>
                      <wps:wsp>
                        <wps:cNvPr id="19790" name="Rectangle 19790"/>
                        <wps:cNvSpPr/>
                        <wps:spPr>
                          <a:xfrm>
                            <a:off x="1664213" y="896180"/>
                            <a:ext cx="52200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min</w:t>
                              </w:r>
                            </w:p>
                          </w:txbxContent>
                        </wps:txbx>
                        <wps:bodyPr horzOverflow="overflow" vert="horz" lIns="0" tIns="0" rIns="0" bIns="0" rtlCol="0">
                          <a:noAutofit/>
                        </wps:bodyPr>
                      </wps:wsp>
                      <wps:wsp>
                        <wps:cNvPr id="19791" name="Rectangle 19791"/>
                        <wps:cNvSpPr/>
                        <wps:spPr>
                          <a:xfrm>
                            <a:off x="1648968" y="1673425"/>
                            <a:ext cx="57168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lt; EOBx</w:t>
                              </w:r>
                            </w:p>
                          </w:txbxContent>
                        </wps:txbx>
                        <wps:bodyPr horzOverflow="overflow" vert="horz" lIns="0" tIns="0" rIns="0" bIns="0" rtlCol="0">
                          <a:noAutofit/>
                        </wps:bodyPr>
                      </wps:wsp>
                      <wps:wsp>
                        <wps:cNvPr id="19792" name="Rectangle 19792"/>
                        <wps:cNvSpPr/>
                        <wps:spPr>
                          <a:xfrm>
                            <a:off x="1837944" y="178924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793" name="Rectangle 19793"/>
                        <wps:cNvSpPr/>
                        <wps:spPr>
                          <a:xfrm>
                            <a:off x="1185672" y="167037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794" name="Rectangle 19794"/>
                        <wps:cNvSpPr/>
                        <wps:spPr>
                          <a:xfrm>
                            <a:off x="1892808" y="2081857"/>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795" name="Rectangle 19795"/>
                        <wps:cNvSpPr/>
                        <wps:spPr>
                          <a:xfrm>
                            <a:off x="1670299" y="2359230"/>
                            <a:ext cx="50825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EOB</w:t>
                              </w:r>
                            </w:p>
                          </w:txbxContent>
                        </wps:txbx>
                        <wps:bodyPr horzOverflow="overflow" vert="horz" lIns="0" tIns="0" rIns="0" bIns="0" rtlCol="0">
                          <a:noAutofit/>
                        </wps:bodyPr>
                      </wps:wsp>
                      <wps:wsp>
                        <wps:cNvPr id="19796" name="Rectangle 19796"/>
                        <wps:cNvSpPr/>
                        <wps:spPr>
                          <a:xfrm>
                            <a:off x="1837944" y="2475054"/>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797" name="Rectangle 19797"/>
                        <wps:cNvSpPr/>
                        <wps:spPr>
                          <a:xfrm>
                            <a:off x="2350008" y="2343985"/>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798" name="Rectangle 19798"/>
                        <wps:cNvSpPr/>
                        <wps:spPr>
                          <a:xfrm>
                            <a:off x="1892808" y="2767661"/>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799" name="Rectangle 19799"/>
                        <wps:cNvSpPr/>
                        <wps:spPr>
                          <a:xfrm>
                            <a:off x="2779781" y="2404945"/>
                            <a:ext cx="70802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1(SE)</w:t>
                              </w:r>
                            </w:p>
                          </w:txbxContent>
                        </wps:txbx>
                        <wps:bodyPr horzOverflow="overflow" vert="horz" lIns="0" tIns="0" rIns="0" bIns="0" rtlCol="0">
                          <a:noAutofit/>
                        </wps:bodyPr>
                      </wps:wsp>
                      <wps:wsp>
                        <wps:cNvPr id="19800" name="Rectangle 19800"/>
                        <wps:cNvSpPr/>
                        <wps:spPr>
                          <a:xfrm>
                            <a:off x="1597157" y="3081600"/>
                            <a:ext cx="70400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0(SE)</w:t>
                              </w:r>
                            </w:p>
                          </w:txbxContent>
                        </wps:txbx>
                        <wps:bodyPr horzOverflow="overflow" vert="horz" lIns="0" tIns="0" rIns="0" bIns="0" rtlCol="0">
                          <a:noAutofit/>
                        </wps:bodyPr>
                      </wps:wsp>
                      <wps:wsp>
                        <wps:cNvPr id="42173" name="Rectangle 42173"/>
                        <wps:cNvSpPr/>
                        <wps:spPr>
                          <a:xfrm>
                            <a:off x="307848" y="3767405"/>
                            <a:ext cx="53432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s:wsp>
                        <wps:cNvPr id="42174" name="Rectangle 42174"/>
                        <wps:cNvSpPr/>
                        <wps:spPr>
                          <a:xfrm>
                            <a:off x="2843784" y="3767405"/>
                            <a:ext cx="53432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s:wsp>
                        <wps:cNvPr id="19802" name="Rectangle 19802"/>
                        <wps:cNvSpPr/>
                        <wps:spPr>
                          <a:xfrm>
                            <a:off x="1655064" y="4377005"/>
                            <a:ext cx="5504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ZZ(K) = 0</w:t>
                              </w:r>
                            </w:p>
                          </w:txbxContent>
                        </wps:txbx>
                        <wps:bodyPr horzOverflow="overflow" vert="horz" lIns="0" tIns="0" rIns="0" bIns="0" rtlCol="0">
                          <a:noAutofit/>
                        </wps:bodyPr>
                      </wps:wsp>
                      <wps:wsp>
                        <wps:cNvPr id="19803" name="Rectangle 19803"/>
                        <wps:cNvSpPr/>
                        <wps:spPr>
                          <a:xfrm>
                            <a:off x="1837944" y="449282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804" name="Rectangle 19804"/>
                        <wps:cNvSpPr/>
                        <wps:spPr>
                          <a:xfrm>
                            <a:off x="2350008" y="4370909"/>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805" name="Rectangle 19805"/>
                        <wps:cNvSpPr/>
                        <wps:spPr>
                          <a:xfrm>
                            <a:off x="1892808" y="4791533"/>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806" name="Rectangle 19806"/>
                        <wps:cNvSpPr/>
                        <wps:spPr>
                          <a:xfrm>
                            <a:off x="2785877" y="4425773"/>
                            <a:ext cx="6919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0(S0)</w:t>
                              </w:r>
                            </w:p>
                          </w:txbxContent>
                        </wps:txbx>
                        <wps:bodyPr horzOverflow="overflow" vert="horz" lIns="0" tIns="0" rIns="0" bIns="0" rtlCol="0">
                          <a:noAutofit/>
                        </wps:bodyPr>
                      </wps:wsp>
                      <wps:wsp>
                        <wps:cNvPr id="19807" name="Rectangle 19807"/>
                        <wps:cNvSpPr/>
                        <wps:spPr>
                          <a:xfrm>
                            <a:off x="1530101" y="5111578"/>
                            <a:ext cx="88237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SA_ZZ(K)</w:t>
                              </w:r>
                            </w:p>
                          </w:txbxContent>
                        </wps:txbx>
                        <wps:bodyPr horzOverflow="overflow" vert="horz" lIns="0" tIns="0" rIns="0" bIns="0" rtlCol="0">
                          <a:noAutofit/>
                        </wps:bodyPr>
                      </wps:wsp>
                      <wps:wsp>
                        <wps:cNvPr id="19808" name="Rectangle 19808"/>
                        <wps:cNvSpPr/>
                        <wps:spPr>
                          <a:xfrm>
                            <a:off x="1716024" y="5739466"/>
                            <a:ext cx="3924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Se</w:t>
                              </w:r>
                            </w:p>
                          </w:txbxContent>
                        </wps:txbx>
                        <wps:bodyPr horzOverflow="overflow" vert="horz" lIns="0" tIns="0" rIns="0" bIns="0" rtlCol="0">
                          <a:noAutofit/>
                        </wps:bodyPr>
                      </wps:wsp>
                      <wps:wsp>
                        <wps:cNvPr id="19809" name="Rectangle 19809"/>
                        <wps:cNvSpPr/>
                        <wps:spPr>
                          <a:xfrm>
                            <a:off x="1837944" y="585223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810" name="Rectangle 19810"/>
                        <wps:cNvSpPr/>
                        <wps:spPr>
                          <a:xfrm>
                            <a:off x="2350008" y="5724221"/>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811" name="Rectangle 19811"/>
                        <wps:cNvSpPr/>
                        <wps:spPr>
                          <a:xfrm>
                            <a:off x="1219196" y="5724221"/>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812" name="Rectangle 19812"/>
                        <wps:cNvSpPr/>
                        <wps:spPr>
                          <a:xfrm>
                            <a:off x="3773419" y="6297245"/>
                            <a:ext cx="31133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302295" o:spid="_x0000_s6184" style="width:346.3pt;height:528pt;mso-position-horizontal-relative:char;mso-position-vertical-relative:line" coordsize="43982,67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">
                <v:shape id="Shape 457561" o:spid="_x0000_s6185" style="position:absolute;left:38862;top:24536;width:91;height:38008;visibility:visible;mso-wrap-style:square;v-text-anchor:top" coordsize="9144,3800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" path="m,l9144,r,3800856l,3800856,,e" fillcolor="black" stroked="f" strokeweight="0">
                  <v:stroke miterlimit="83231f" joinstyle="miter"/>
                  <v:path arrowok="t" textboxrect="0,0,9144,3800856"/>
                </v:shape>
                <v:shape id="Shape 457562" o:spid="_x0000_s6186" style="position:absolute;left:20330;top:24505;width:18562;height:92;visibility:visible;mso-wrap-style:square;v-text-anchor:top" coordsize="18562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" path="m,l1856232,r,9144l,9144,,e" fillcolor="black" stroked="f" strokeweight="0">
                  <v:stroke miterlimit="83231f" joinstyle="miter"/>
                  <v:path arrowok="t" textboxrect="0,0,1856232,9144"/>
                </v:shape>
                <v:shape id="Shape 457563" o:spid="_x0000_s6187" style="position:absolute;left:20330;top:44805;width:16855;height:92;visibility:visible;mso-wrap-style:square;v-text-anchor:top" coordsize="16855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" path="m,l1685544,r,9144l,9144,,e" fillcolor="black" stroked="f" strokeweight="0">
                  <v:stroke miterlimit="83231f" joinstyle="miter"/>
                  <v:path arrowok="t" textboxrect="0,0,1685544,9144"/>
                </v:shape>
                <v:shape id="Shape 457564" o:spid="_x0000_s6188" style="position:absolute;left:11856;top:37155;width:25329;height:91;visibility:visible;mso-wrap-style:square;v-text-anchor:top" coordsize="25328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" path="m,l2532888,r,9144l,9144,,e" fillcolor="black" stroked="f" strokeweight="0">
                  <v:stroke miterlimit="83231f" joinstyle="miter"/>
                  <v:path arrowok="t" textboxrect="0,0,2532888,9144"/>
                </v:shape>
                <v:shape id="Shape 457565" o:spid="_x0000_s6189" style="position:absolute;left:11856;top:17739;width:5090;height:91;visibility:visible;mso-wrap-style:square;v-text-anchor:top" coordsize="5090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" path="m,l509016,r,9144l,9144,,e" fillcolor="black" stroked="f" strokeweight="0">
                  <v:stroke miterlimit="83231f" joinstyle="miter"/>
                  <v:path arrowok="t" textboxrect="0,0,509016,9144"/>
                </v:shape>
                <v:shape id="Shape 457566" o:spid="_x0000_s6190" style="position:absolute;left:5090;top:13533;width:13533;height:91;visibility:visible;mso-wrap-style:square;v-text-anchor:top" coordsize="135331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" path="m,l1353312,r,9144l,9144,,e" fillcolor="black" stroked="f" strokeweight="0">
                  <v:stroke miterlimit="83231f" joinstyle="miter"/>
                  <v:path arrowok="t" textboxrect="0,0,1353312,9144"/>
                </v:shape>
                <v:shape id="Shape 457567" o:spid="_x0000_s6191" style="position:absolute;left:5059;top:13563;width:92;height:44745;visibility:visible;mso-wrap-style:square;v-text-anchor:top" coordsize="9144,4474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" path="m,l9144,r,4474465l,4474465,,e" fillcolor="black" stroked="f" strokeweight="0">
                  <v:stroke miterlimit="83231f" joinstyle="miter"/>
                  <v:path arrowok="t" textboxrect="0,0,9144,4474465"/>
                </v:shape>
                <v:shape id="Shape 457568" o:spid="_x0000_s6192" style="position:absolute;left:5090;top:58277;width:33802;height:92;visibility:visible;mso-wrap-style:square;v-text-anchor:top" coordsize="33802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" path="m,l3380232,r,9144l,9144,,e" fillcolor="black" stroked="f" strokeweight="0">
                  <v:stroke miterlimit="83231f" joinstyle="miter"/>
                  <v:path arrowok="t" textboxrect="0,0,3380232,9144"/>
                </v:shape>
                <v:shape id="Shape 457569" o:spid="_x0000_s6193" style="position:absolute;left:18592;top:1706;width:92;height:57486;visibility:visible;mso-wrap-style:square;v-text-anchor:top" coordsize="9144,5748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" path="m,l9144,r,5748528l,5748528,,e" fillcolor="black" stroked="f" strokeweight="0">
                  <v:stroke miterlimit="83231f" joinstyle="miter"/>
                  <v:path arrowok="t" textboxrect="0,0,9144,5748528"/>
                </v:shape>
                <v:shape id="Shape 19733" o:spid="_x0000_s6194" style="position:absolute;left:13563;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" path="m100584,l911352,r3048,6096l917448,6096r,6096l920496,12192r,6096l923544,18288r,3048l926592,21336r3048,6096l932688,27432r6096,12192l941832,39624r12192,24384l957072,64008r3048,3048l966216,79248r,6096l969264,85344r,6096l972312,91440r,6096l975360,97536r,6096l978408,103632r,6096l981456,109728r,3048l984504,112776r,9144l987552,128015r3048,l990600,134112r3048,l993648,146303r3048,l996696,152400r3048,l999744,161544r3048,l1002792,173736r3048,l1005840,182880r3048,l1008888,201168r3048,l1011936,222503r3048,l1014984,283464r-3048,l1011936,304800r-3048,l1008888,320040r-3048,l1005840,332232r-3048,l1002792,344424r-3048,l999744,353568r-3048,l996696,362712r-3048,l993648,368808r-3048,l990600,381000r-3048,l987552,387096r-3048,l984504,393192r-3048,l981456,399288r-3048,l978408,402336r-6096,3048l972312,411480r-3048,l969264,417576r-3048,l966216,429768r-3048,l963168,435864r-3048,l960120,441960r-3048,l957072,448056r-3048,l954024,451103r-3048,l950976,457200r-3048,l947928,460248r-6096,3048l941832,469392r-6096,3048l935736,475488r-6096,3048l929640,484632r-3048,l926592,487680r-6096,3048l920496,499872r-6096,3048l914400,505968r-816864,l97536,502920r-3048,l94488,496824r-3048,l88392,493776r-3048,l85344,487680r-3048,l79248,481584r-3048,l76200,475488r-3048,l73152,469392r-3048,l67056,463296r-3048,l57912,451103r-3048,-3047l54864,441960,36576,405384r-3048,-3048l30480,402336r,-6096l27432,396240r,-6096l24384,390144r,-12192l21336,377952r,-6096l18288,371856r,-6096l15240,365760r,-12192l12192,353568r,-9144l9144,344424r,-21336l6096,323088r,-18288l3048,304800r,-21336l,283464,,219456r3048,l3048,198120r3048,l6096,185928r3048,l9144,161544r3048,l12192,155448r3048,l15240,143256r3048,l18288,131064r3048,l21336,124968r3048,l24384,118872r6096,-3048l30480,106680r3048,l33528,100584r3048,l36576,94488r3048,l39624,88392r3048,l42672,82296r3048,l45720,76200r3048,l48768,70103r6096,-3047l54864,60960r6096,-3048l60960,51815r3048,l64008,45720r3048,l67056,39624r3048,l70104,36576r6096,-3048l76200,27432r6096,-3048l82296,21336r6096,-3048l88392,15240r3048,l91440,12192,97536,9144r,-6096l100584,3048r,-3048xe" stroked="f" strokeweight="0">
                  <v:stroke miterlimit="83231f" joinstyle="miter"/>
                  <v:path arrowok="t" textboxrect="0,0,1014984,505968"/>
                </v:shape>
                <v:shape id="Shape 19734" o:spid="_x0000_s6195" style="position:absolute;left:13533;width:5090;height:5120;visibility:visible;mso-wrap-style:square;v-text-anchor:top" coordsize="509016,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" path="m100584,l509016,r,6096l103632,6096r-9144,9143l97536,15239,82296,27432r3048,l73152,39624r3048,l64008,57912r-6096,6096l60960,64008r-6096,6095l57912,70103,36576,112776r,3048l30480,118872r3048,l24384,137160r,6096l21336,149351r,6097l15240,164592r,3047l12192,173736r,24384l9144,204215r,15241l3048,222503r3048,l6096,281939r3048,1524l9144,301751r3048,6097l12192,316992r,3047l12192,329184r3048,6096l15240,338327r3048,6097l18288,350520r3048,6095l21336,359663r9144,18288l30480,384048r9144,18288l36576,402336r3048,3048l70104,460248r-3048,l76200,469392r9144,12192l82296,481584r12192,12192l91440,493776r12192,9144l100584,502920r3048,3048l509016,505968r,6095l100584,512063,94488,499872r-6096,-3048l85344,490727r-6096,-6095l73152,472439r-9144,-9143l36576,405384r-3048,l24384,387096r,-6096l15240,362712r,-6097l12192,353568r,-15241l9144,332232r,-6096l6096,320039r,-12191l3048,304800r,-18288l,283463,,219456r3048,-3048l3048,201168r3048,-6096l6096,188976r3048,-6096l9144,170688r3048,-6096l15240,152400r,-6097l18288,140208r,-6096l27432,115824r3048,l30480,109727,51816,70103r3048,-3047l70104,36576r6096,-6096l79248,24384r9144,-6096l91440,12192,97536,6096,100584,xe" fillcolor="black" stroked="f" strokeweight="0">
                  <v:stroke miterlimit="83231f" joinstyle="miter"/>
                  <v:path arrowok="t" textboxrect="0,0,509016,512063"/>
                </v:shape>
                <v:shape id="Shape 19735" o:spid="_x0000_s6196" style="position:absolute;left:18623;width:5090;height:5120;visibility:visible;mso-wrap-style:square;v-text-anchor:top" coordsize="509016,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" path="m,l405384,r9144,9144l411480,9144r9144,12192l417576,21336r15240,12191l429768,33527r6096,6097l448056,57912r-3048,l460248,73151r-3048,l460248,76200r21336,39624l481584,124968r9144,12192l490728,143256r6096,12192l496824,161544r3048,3048l499872,172212r3048,1524l502920,179832r3048,6095l505968,198120r3048,6095l509016,222503r,79248l505968,307848r,9144l502920,323088r,6096l499872,335280r,6096l496824,347472r,3048l493776,356615r,3048l487680,371856r,6095l469392,405384r-3048,3048l469392,408432r-27432,51816l435864,466344r3048,l423672,481584r3048,l414528,493776r3048,l405384,512063,,512063r,-6095l402336,505968r6096,-6096l414528,490727r6096,-12191l429768,469392r3048,-6096l438912,457200r24384,-51816l466344,405384r15240,-30481l481584,368808r6096,-12193l487680,353568r3048,-6096l490728,344424r3048,-6097l493776,332232r3048,-6096l496824,320039r3048,-6095l499872,304800r3048,-6097l502920,283463r3048,-6095l505968,225551r-3048,-3048l502920,207263r-3048,-6095l499872,188976r-3048,-6096l496824,176784r-3048,-3048l493776,167639r-3048,-3047l490728,158496r-6096,-12193l484632,140208r-6096,-12193l475488,124968r,-6096l457200,79248r-3048,-3048l448056,67056r-6096,-6096l432816,42672r-6096,-6096l423672,30480r-9144,-9144l414528,18288r-6096,-6096l405384,6096,,6096,,xe" fillcolor="black" stroked="f" strokeweight="0">
                  <v:stroke miterlimit="83231f" joinstyle="miter"/>
                  <v:path arrowok="t" textboxrect="0,0,509016,512063"/>
                </v:shape>
                <v:shape id="Shape 457570" o:spid="_x0000_s6197" style="position:absolute;left:13563;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" path="m,l1014984,r,505968l,505968,,e" stroked="f" strokeweight="0">
                  <v:stroke miterlimit="83231f" joinstyle="miter"/>
                  <v:path arrowok="t" textboxrect="0,0,1014984,505968"/>
                </v:shape>
                <v:shape id="Shape 19737" o:spid="_x0000_s6198" style="position:absolute;left:13533;top:6766;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9738" o:spid="_x0000_s6199" style="position:absolute;left:18638;top:6766;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" path="m,l507492,r,6096l507492,505968r,6096l,512064r,-6096l504444,505968r,-499872l,6096,,xe" fillcolor="black" stroked="f" strokeweight="0">
                  <v:stroke miterlimit="83231f" joinstyle="miter"/>
                  <v:path arrowok="t" textboxrect="0,0,507492,512064"/>
                </v:shape>
                <v:shape id="Shape 19739" o:spid="_x0000_s6200" style="position:absolute;left:13594;top:14782;width:10119;height:5944;visibility:visible;mso-wrap-style:square;v-text-anchor:top" coordsize="101193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" path="m505968,r505968,295656l505968,594360,,295656,505968,xe" stroked="f" strokeweight="0">
                  <v:stroke miterlimit="83231f" joinstyle="miter"/>
                  <v:path arrowok="t" textboxrect="0,0,1011936,594360"/>
                </v:shape>
                <v:shape id="Shape 19740" o:spid="_x0000_s6201" style="position:absolute;left:13563;top:14752;width:5090;height:6004;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" path="m505968,r3040,l509008,4814r-1511,-878l5643,297188,507497,593463r1511,-887l509008,600456r-3040,l505968,597408,,298704r,-3048l505968,xe" fillcolor="black" stroked="f" strokeweight="0">
                  <v:stroke miterlimit="83231f" joinstyle="miter"/>
                  <v:path arrowok="t" textboxrect="0,0,509008,600456"/>
                </v:shape>
                <v:shape id="Shape 19741" o:spid="_x0000_s6202" style="position:absolute;left:18653;top:14752;width:5090;height:6004;visibility:visible;mso-wrap-style:square;v-text-anchor:top" coordsize="509024,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" path="m,l8,,505976,295656r3048,l509024,298704r-3048,l8,597408r,3048l,600456r,-7880l503366,297188,,4814,,xe" fillcolor="black" stroked="f" strokeweight="0">
                  <v:stroke miterlimit="83231f" joinstyle="miter"/>
                  <v:path arrowok="t" textboxrect="0,0,509024,600456"/>
                </v:shape>
                <v:shape id="Shape 19742" o:spid="_x0000_s6203" style="position:absolute;left:13594;top:21549;width:10119;height:5943;visibility:visible;mso-wrap-style:square;v-text-anchor:top" coordsize="101193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" path="m505968,r505968,295656l505968,594360,,295656,505968,xe" stroked="f" strokeweight="0">
                  <v:stroke miterlimit="83231f" joinstyle="miter"/>
                  <v:path arrowok="t" textboxrect="0,0,1011936,594360"/>
                </v:shape>
                <v:shape id="Shape 19743" o:spid="_x0000_s6204" style="position:absolute;left:13563;top:21518;width:5090;height:6005;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" path="m505968,r3040,l509008,4814r-1511,-878l5643,297187,507497,593463r1511,-887l509008,600456r-3040,l505968,597408,,298703r,-3047l505968,xe" fillcolor="black" stroked="f" strokeweight="0">
                  <v:stroke miterlimit="83231f" joinstyle="miter"/>
                  <v:path arrowok="t" textboxrect="0,0,509008,600456"/>
                </v:shape>
                <v:shape id="Shape 19744" o:spid="_x0000_s6205" style="position:absolute;left:18653;top:21518;width:5090;height:6005;visibility:visible;mso-wrap-style:square;v-text-anchor:top" coordsize="509024,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" path="m,l8,,505976,295656r3048,l509024,298703r-3048,l8,597408r,3048l,600456r,-7880l503366,297187,,4814,,xe" fillcolor="black" stroked="f" strokeweight="0">
                  <v:stroke miterlimit="83231f" joinstyle="miter"/>
                  <v:path arrowok="t" textboxrect="0,0,509024,600456"/>
                </v:shape>
                <v:shape id="Shape 457571" o:spid="_x0000_s6206" style="position:absolute;left:13563;top:28742;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" path="m,l1014984,r,505968l,505968,,e" stroked="f" strokeweight="0">
                  <v:stroke miterlimit="83231f" joinstyle="miter"/>
                  <v:path arrowok="t" textboxrect="0,0,1014984,505968"/>
                </v:shape>
                <v:shape id="Shape 19746" o:spid="_x0000_s6207" style="position:absolute;left:13533;top:28712;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" path="m,l3048,,510540,r,6097l6096,6097r,499871l510540,505968r,6096l,512064,,xe" fillcolor="black" stroked="f" strokeweight="0">
                  <v:stroke miterlimit="83231f" joinstyle="miter"/>
                  <v:path arrowok="t" textboxrect="0,0,510540,512064"/>
                </v:shape>
                <v:shape id="Shape 19747" o:spid="_x0000_s6208" style="position:absolute;left:18638;top:28712;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" path="m,l507492,r,6097l507492,505968r,6096l,512064r,-6096l504444,505968r,-499871l,6097,,xe" fillcolor="black" stroked="f" strokeweight="0">
                  <v:stroke miterlimit="83231f" joinstyle="miter"/>
                  <v:path arrowok="t" textboxrect="0,0,507492,512064"/>
                </v:shape>
                <v:shape id="Shape 19748" o:spid="_x0000_s6209" style="position:absolute;left:14081;top:28712;width:31;height:5120;visibility:visible;mso-wrap-style:square;v-text-anchor:top" coordsize="304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" path="m,l3048,r,3048l3048,512064r-3048,l,xe" fillcolor="black" stroked="f" strokeweight="0">
                  <v:stroke miterlimit="83231f" joinstyle="miter"/>
                  <v:path arrowok="t" textboxrect="0,0,3048,512064"/>
                </v:shape>
                <v:shape id="Shape 19749" o:spid="_x0000_s6210" style="position:absolute;left:23103;top:28712;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" path="m,l6096,r,509016l3048,509016r,3048l,512064r,-3048l,xe" fillcolor="black" stroked="f" strokeweight="0">
                  <v:stroke miterlimit="83231f" joinstyle="miter"/>
                  <v:path arrowok="t" textboxrect="0,0,6096,512064"/>
                </v:shape>
                <v:shape id="Shape 19750" o:spid="_x0000_s6211" style="position:absolute;left:13594;top:41849;width:10119;height:5882;visibility:visible;mso-wrap-style:square;v-text-anchor:top" coordsize="1011936,58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" path="m505968,r505968,295656l505968,588264,,295656,505968,xe" stroked="f" strokeweight="0">
                  <v:stroke miterlimit="83231f" joinstyle="miter"/>
                  <v:path arrowok="t" textboxrect="0,0,1011936,588264"/>
                </v:shape>
                <v:shape id="Shape 19751" o:spid="_x0000_s6212" style="position:absolute;left:13563;top:41818;width:5090;height:5944;visibility:visible;mso-wrap-style:square;v-text-anchor:top" coordsize="509008,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" path="m505968,r3040,l509008,4814r-1511,-878l5670,297172,507497,587385r1511,-868l509008,594360r-3040,l505968,591312,,298704r,-3048l505968,xe" fillcolor="black" stroked="f" strokeweight="0">
                  <v:stroke miterlimit="83231f" joinstyle="miter"/>
                  <v:path arrowok="t" textboxrect="0,0,509008,594360"/>
                </v:shape>
                <v:shape id="Shape 19752" o:spid="_x0000_s6213" style="position:absolute;left:18653;top:41818;width:5090;height:5944;visibility:visible;mso-wrap-style:square;v-text-anchor:top" coordsize="50902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" path="m,l8,,505976,295656r3048,l509024,298704r-3048,l8,591312r,3048l,594360r,-7843l503338,297172,,4814,,xe" fillcolor="black" stroked="f" strokeweight="0">
                  <v:stroke miterlimit="83231f" joinstyle="miter"/>
                  <v:path arrowok="t" textboxrect="0,0,509024,594360"/>
                </v:shape>
                <v:shape id="Shape 457572" o:spid="_x0000_s6214" style="position:absolute;left:13563;top:49042;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" path="m,l1014984,r,505968l,505968,,e" stroked="f" strokeweight="0">
                  <v:stroke miterlimit="83231f" joinstyle="miter"/>
                  <v:path arrowok="t" textboxrect="0,0,1014984,505968"/>
                </v:shape>
                <v:shape id="Shape 19754" o:spid="_x0000_s6215" style="position:absolute;left:13533;top:49011;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9755" o:spid="_x0000_s6216" style="position:absolute;left:18638;top:49011;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" path="m,l507492,r,6096l507492,505968r,6096l,512064r,-6096l504444,505968r,-499872l,6096,,xe" fillcolor="black" stroked="f" strokeweight="0">
                  <v:stroke miterlimit="83231f" joinstyle="miter"/>
                  <v:path arrowok="t" textboxrect="0,0,507492,512064"/>
                </v:shape>
                <v:shape id="Shape 19756" o:spid="_x0000_s6217" style="position:absolute;left:14081;top:49011;width:31;height:5121;visibility:visible;mso-wrap-style:square;v-text-anchor:top" coordsize="304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" path="m,l3048,r,3048l3048,512064r-3048,l,xe" fillcolor="black" stroked="f" strokeweight="0">
                  <v:stroke miterlimit="83231f" joinstyle="miter"/>
                  <v:path arrowok="t" textboxrect="0,0,3048,512064"/>
                </v:shape>
                <v:shape id="Shape 19757" o:spid="_x0000_s6218" style="position:absolute;left:23103;top:49011;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" path="m,l6096,r,509016l3048,509016r,3048l,512064r,-3048l,xe" fillcolor="black" stroked="f" strokeweight="0">
                  <v:stroke miterlimit="83231f" joinstyle="miter"/>
                  <v:path arrowok="t" textboxrect="0,0,6096,512064"/>
                </v:shape>
                <v:shape id="Shape 19758" o:spid="_x0000_s6219" style="position:absolute;left:13594;top:55351;width:10119;height:5913;visibility:visible;mso-wrap-style:square;v-text-anchor:top" coordsize="1011936,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" path="m505968,r505968,295656l505968,591312,,295656,505968,xe" stroked="f" strokeweight="0">
                  <v:stroke miterlimit="83231f" joinstyle="miter"/>
                  <v:path arrowok="t" textboxrect="0,0,1011936,591312"/>
                </v:shape>
                <v:shape id="Shape 19759" o:spid="_x0000_s6220" style="position:absolute;left:13563;top:55321;width:5090;height:5974;visibility:visible;mso-wrap-style:square;v-text-anchor:top" coordsize="509008,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" path="m505968,r3040,l509008,4814r-1511,-878l5656,297180,507497,590424r1511,-878l509008,597409r-3040,l505968,594360,,298704r,-3048l505968,xe" fillcolor="black" stroked="f" strokeweight="0">
                  <v:stroke miterlimit="83231f" joinstyle="miter"/>
                  <v:path arrowok="t" textboxrect="0,0,509008,597409"/>
                </v:shape>
                <v:shape id="Shape 19760" o:spid="_x0000_s6221" style="position:absolute;left:18653;top:55321;width:5090;height:5974;visibility:visible;mso-wrap-style:square;v-text-anchor:top" coordsize="509024,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" path="m,l8,,505976,295656r3048,l509024,298704r-3048,l8,594360r,3049l,597409r,-7863l503352,297180,,4814,,xe" fillcolor="black" stroked="f" strokeweight="0">
                  <v:stroke miterlimit="83231f" joinstyle="miter"/>
                  <v:path arrowok="t" textboxrect="0,0,509024,597409"/>
                </v:shape>
                <v:shape id="Shape 457573" o:spid="_x0000_s6222" style="position:absolute;left:25389;top:42275;width:10120;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" path="m,l1011936,r,505968l,505968,,e" stroked="f" strokeweight="0">
                  <v:stroke miterlimit="83231f" joinstyle="miter"/>
                  <v:path arrowok="t" textboxrect="0,0,1011936,505968"/>
                </v:shape>
                <v:shape id="Shape 19762" o:spid="_x0000_s6223" style="position:absolute;left:25359;top:42245;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" path="m,l3048,,509016,r,6096l6096,6096r,499872l509016,505968r,6096l,512064,,xe" fillcolor="black" stroked="f" strokeweight="0">
                  <v:stroke miterlimit="83231f" joinstyle="miter"/>
                  <v:path arrowok="t" textboxrect="0,0,509016,512064"/>
                </v:shape>
                <v:shape id="Shape 19763" o:spid="_x0000_s6224" style="position:absolute;left:30449;top:42245;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" path="m,l509016,r,509016l505968,509016r,3048l,512064r,-6096l502920,505968r,-499872l,6096,,xe" fillcolor="black" stroked="f" strokeweight="0">
                  <v:stroke miterlimit="83231f" joinstyle="miter"/>
                  <v:path arrowok="t" textboxrect="0,0,509016,512064"/>
                </v:shape>
                <v:shape id="Shape 19764" o:spid="_x0000_s6225" style="position:absolute;left:25908;top:42245;width:60;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" path="m,l6096,r,3048l6096,509016r-3048,l3048,512064r-3048,l,xe" fillcolor="black" stroked="f" strokeweight="0">
                  <v:stroke miterlimit="83231f" joinstyle="miter"/>
                  <v:path arrowok="t" textboxrect="0,0,6096,512064"/>
                </v:shape>
                <v:shape id="Shape 19765" o:spid="_x0000_s6226" style="position:absolute;left:34930;top:42245;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" path="m,l6096,r,509016l3048,509016r,3048l,512064r,-3048l,xe" fillcolor="black" stroked="f" strokeweight="0">
                  <v:stroke miterlimit="83231f" joinstyle="miter"/>
                  <v:path arrowok="t" textboxrect="0,0,6096,512064"/>
                </v:shape>
                <v:shape id="Shape 457574" o:spid="_x0000_s6227" style="position:absolute;left:25389;top:35509;width:10120;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" path="m,l1011936,r,505968l,505968,,e" stroked="f" strokeweight="0">
                  <v:stroke miterlimit="83231f" joinstyle="miter"/>
                  <v:path arrowok="t" textboxrect="0,0,1011936,505968"/>
                </v:shape>
                <v:shape id="Shape 19767" o:spid="_x0000_s6228" style="position:absolute;left:25359;top:35478;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" path="m,l3048,,509016,r,6096l6096,6096r,499872l509016,505968r,6096l,512064,,xe" fillcolor="black" stroked="f" strokeweight="0">
                  <v:stroke miterlimit="83231f" joinstyle="miter"/>
                  <v:path arrowok="t" textboxrect="0,0,509016,512064"/>
                </v:shape>
                <v:shape id="Shape 19768" o:spid="_x0000_s6229" style="position:absolute;left:30449;top:35478;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" path="m,l509016,r,509016l505968,509016r,3048l,512064r,-6096l502920,505968r,-499872l,6096,,xe" fillcolor="black" stroked="f" strokeweight="0">
                  <v:stroke miterlimit="83231f" joinstyle="miter"/>
                  <v:path arrowok="t" textboxrect="0,0,509016,512064"/>
                </v:shape>
                <v:shape id="Shape 457575" o:spid="_x0000_s6230" style="position:absolute;left:25389;top:21976;width:10120;height:5090;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" path="m,l1011936,r,509016l,509016,,e" stroked="f" strokeweight="0">
                  <v:stroke miterlimit="83231f" joinstyle="miter"/>
                  <v:path arrowok="t" textboxrect="0,0,1011936,509016"/>
                </v:shape>
                <v:shape id="Shape 19770" o:spid="_x0000_s6231" style="position:absolute;left:25359;top:21945;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" path="m,l3048,,509016,r,6096l6096,6096r,502920l509016,509016r,3048l6096,512064r-6096,l,xe" fillcolor="black" stroked="f" strokeweight="0">
                  <v:stroke miterlimit="83231f" joinstyle="miter"/>
                  <v:path arrowok="t" textboxrect="0,0,509016,512064"/>
                </v:shape>
                <v:shape id="Shape 19771" o:spid="_x0000_s6232" style="position:absolute;left:30449;top:21945;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" path="m,l509016,r,512064l502920,512064,,512064r,-3048l502920,509016r,-502920l,6096,,xe" fillcolor="black" stroked="f" strokeweight="0">
                  <v:stroke miterlimit="83231f" joinstyle="miter"/>
                  <v:path arrowok="t" textboxrect="0,0,509016,512064"/>
                </v:shape>
                <v:shape id="Shape 19772" o:spid="_x0000_s6233" style="position:absolute;left:25908;top:21945;width:60;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" path="m,l6096,r,3048l6096,512064r-6096,l,xe" fillcolor="black" stroked="f" strokeweight="0">
                  <v:stroke miterlimit="83231f" joinstyle="miter"/>
                  <v:path arrowok="t" textboxrect="0,0,6096,512064"/>
                </v:shape>
                <v:shape id="Shape 457576" o:spid="_x0000_s6234" style="position:absolute;left:34930;top:21945;width:91;height:5121;visibility:visible;mso-wrap-style:square;v-text-anchor:top" coordsize="91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" path="m,l9144,r,512064l,512064,,e" fillcolor="black" stroked="f" strokeweight="0">
                  <v:stroke miterlimit="83231f" joinstyle="miter"/>
                  <v:path arrowok="t" textboxrect="0,0,9144,512064"/>
                </v:shape>
                <v:shape id="Shape 457577" o:spid="_x0000_s6235" style="position:absolute;left:30;top:35509;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" path="m,l1014984,r,505968l,505968,,e" stroked="f" strokeweight="0">
                  <v:stroke miterlimit="83231f" joinstyle="miter"/>
                  <v:path arrowok="t" textboxrect="0,0,1014984,505968"/>
                </v:shape>
                <v:shape id="Shape 19775" o:spid="_x0000_s6236" style="position:absolute;top:35478;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9776" o:spid="_x0000_s6237" style="position:absolute;left:5105;top:35478;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" path="m,l510540,r,509016l507492,509016r,3048l,512064r,-6096l504444,505968r,-499872l,6096,,xe" fillcolor="black" stroked="f" strokeweight="0">
                  <v:stroke miterlimit="83231f" joinstyle="miter"/>
                  <v:path arrowok="t" textboxrect="0,0,510540,512064"/>
                </v:shape>
                <v:shape id="Shape 19777" o:spid="_x0000_s6238" style="position:absolute;left:33802;top:60899;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" path="m103632,l914400,r,3048l917448,3048r6096,12191l926592,15239r,6096l929640,21335r,3048l932688,24383r3048,6097l938784,30480r,6095l941832,36575r,6097l944880,42672r,6096l947928,48768r3048,6095l954024,54863r,6096l957072,60959r,9144l960120,70103r,6097l963168,76200r,9144l966216,85344r,6095l969264,91439r,6096l972312,97535r,6096l975360,103631r,6096l978408,109727r,6097l981456,115824r,3048l984504,118872r,6096l987552,124968r,6095l990600,131063r,12193l993648,143256r,6095l996696,149351r,6097l999744,155448r,9144l1002792,164592r,12191l1005840,176783r,24385l1008888,201168r,15239l1011936,216407r,24385l1014984,240792r,64008l1011936,304800r,21335l1008888,326135r,9145l1005840,335280r,27431l999744,365759r,12192l996696,377951r,12193l990600,393192r,6095l987552,399287r,3048l984504,402335r,9145l981456,411480r,6095l978408,417575r,6097l975360,423672r,6096l969264,432815r,6096l966216,438911r,6096l963168,445007r,6096l957072,451103r,3048l954024,457200r,6096l950976,463296r,6096l944880,472439r,3048l938784,478535r,6096l932688,487680r,3047l926592,493775r,6097l917448,499872r,6096l100584,505968r,-3048l97536,502920r,-3048l94488,499872r,-6097l91440,493775r,-6095l88392,487680r-3048,-6097l82296,481583,76200,469392r-3048,l64008,451103r-3048,-3047l57912,448056,48768,429768r-3048,l45720,417575r-3048,l42672,411480r-3048,l39624,405383r-3048,l36576,402335r-3048,l33528,396239r-3048,l30480,387096r-3048,-6096l24384,381000r,-6097l21336,374903r,-12192l18288,362711r,-6096l15240,356615r,-9143l12192,347472r,-12192l9144,335280r,-9145l6096,326135r,-18287l3048,307848r,-21337l,286511,,225551r3048,l3048,207263r3048,l6096,188975r3048,l9144,176783r3048,l12192,164592r3048,l15240,158496r3048,l18288,146303r3048,l21336,140207r3048,l24384,128015r3048,l27432,121920r3048,l30480,115824r3048,l33528,112775r3048,l36576,106680r6096,-3049l42672,97535r3048,l45720,85344r3048,l48768,79248r3048,l51816,73151r3048,l54864,67056r3048,l57912,64007r3048,l60960,57911r3048,l64008,51815r3048,l67056,48768r6096,-3048l73152,39624r6096,-3049l79248,33527r6096,-3047l85344,24383r3048,l88392,21335r6096,l94488,9144r3048,l97536,6096r6096,-3048l103632,xe" stroked="f" strokeweight="0">
                  <v:stroke miterlimit="83231f" joinstyle="miter"/>
                  <v:path arrowok="t" textboxrect="0,0,1014984,505968"/>
                </v:shape>
                <v:shape id="Shape 19778" o:spid="_x0000_s6239" style="position:absolute;left:33802;top:60868;width:10180;height:5121;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" path="m100584,l914400,r3048,3049l920496,3049r3048,6095l920496,9144r6096,6096l929640,15240r3048,9144l929640,24384r6096,3048l938784,27432r9144,18288l944880,45720r6096,6096l954024,51816r12192,27433l969264,88392r24384,45720l993648,140208r9144,18289l1002792,164592r3048,3048l1005840,173736r,3048l1005840,185928r3048,6096l1008888,198120r3048,6096l1011936,216408r3048,3048l1014984,240792r3048,l1018032,301752r-3048,6097l1014984,323088r-3048,6096l1011936,335280r-3048,l1005840,338328r,-3048l1005840,332232r,-6096l1008888,320040r,-15240l1011936,298704r,-54864l1008888,240792r,-18288l1005840,216408r,-21335l1002792,188976r,-6096l999744,176784r,-6096l996696,167640r,-6096l987552,143256r,-6096l963168,91440r-3048,-9143l947928,54864r-6096,-6096l932688,30480r-6096,-6096l923544,18288r-6096,-6096l914400,6097r-810768,l103632,3049,97536,9144r3048,l94488,21336r-6096,3048l91440,24384r-3048,6096l85344,30480r-9144,9144l79248,39624r-3048,6096l73152,45720r-6096,6096l70104,51816,45720,103632r-3048,l39624,106680r3048,l27432,134112r,6096l21336,152400r,6097l18288,164592r,3048l15240,170688r,6096l12192,182880r,6096l9144,195073r,12191l6096,213360r,12192l3048,231649r,54863l6096,286512r,18288l9144,310897r,9143l12192,326136r,9144l15240,335280r,6096l18288,347473r,6095l24384,362712r,6096l30480,381000r-3048,l30480,384049r3048,l33528,390144r18288,39624l48768,429768r3048,3048l54864,432816r6096,12192l57912,445008r6096,6096l67056,451104r9144,15240l73152,466344r6096,6096l82296,472440r3048,6096l82296,478536r9144,9144l94488,487680r,6096l97536,499873r3048,l103632,502920r-3048,l103632,505968r807720,l914400,502920r6096,-3047l923544,493776r9144,-9144l935736,478536r9144,-9144l950976,457200r6096,-6096l966216,432816r3048,-3048l978408,411480r3048,-3048l981456,405384r6096,-12192l990600,390144r3048,-6095l993648,377952r3048,-6096l996696,365760r6096,-6096l1002792,353568r3048,-6095l1005840,338328r3048,l1008888,350520r-3048,6096l1005840,365760r-3048,l999744,368808r3048,l1002792,374904r-3048,6096l999744,387097r-3048,6095l993648,393192r-3048,3048l993648,396240r-6096,9144l987552,411480r-3048,l981456,414528r3048,l975360,432816r-3048,l969264,435864r3048,l963168,454152r-3048,l954024,460249r3048,l950976,472440r-3048,l938784,481584r3048,l938784,487680r-3048,l926592,496824r3048,l926592,502920r-3048,l919480,504952r-2032,4064l914400,509016r,3048l100584,512064r,-3048l94488,502920,88392,490728r-9144,-9144l76200,475488r-6096,-6096l60960,454152r-6096,-6096l48768,435864r-3048,-3048l27432,393192r,-6095l24384,384049,18288,371856r,-6096l12192,356616r,-6096l9144,344424r,-6096l6096,335280r,-6096l3048,323088r,-12191l,307849,,283464,,225552r,-3048l,210312r3048,-6096l3048,192024r3048,-6096l6096,179832r3048,-6096l9144,167640r3048,-3048l12192,161544r3048,-6095l15240,149352r6096,-12192l21336,131064,36576,103632r3048,-3048l64008,48768r6096,-6095l73152,36576,91440,18288,94488,6097,100584,xe" fillcolor="black" stroked="f" strokeweight="0">
                  <v:stroke miterlimit="83231f" joinstyle="miter"/>
                  <v:path arrowok="t" textboxrect="0,0,1018032,512064"/>
                </v:shape>
                <v:shape id="Shape 19779" o:spid="_x0000_s6240" style="position:absolute;left:38526;top:60167;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" path="m,l67056,r,3048l64008,3048r,6096l60960,9144r,6095l57912,15239r,6096l54864,21335r,12192l51816,33527r,6097l48768,39624r,6096l45720,45720r,3048l42672,48768r,6095l39624,54863r,6096l36576,60959r,6097l30480,67056r,-3048l21336,45720,18288,42672,6096,18287r,-6095l,xe" fillcolor="black" stroked="f" strokeweight="0">
                  <v:stroke miterlimit="83231f" joinstyle="miter"/>
                  <v:path arrowok="t" textboxrect="0,0,67056,67056"/>
                </v:shape>
                <v:shape id="Shape 19780" o:spid="_x0000_s6241" style="position:absolute;left:38526;top:60167;width:671;height:701;visibility:visible;mso-wrap-style:square;v-text-anchor:top" coordsize="67056,7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" path="m,l67056,,33528,70103,,e" filled="f" strokeweight=".24pt">
                  <v:stroke endcap="round"/>
                  <v:path arrowok="t" textboxrect="0,0,67056,70103"/>
                </v:shape>
                <v:shape id="Shape 457578" o:spid="_x0000_s6242" style="position:absolute;left:11826;top:17769;width:91;height:19416;visibility:visible;mso-wrap-style:square;v-text-anchor:top" coordsize="9144,1941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" path="m,l9144,r,1941576l,1941576,,e" fillcolor="black" stroked="f" strokeweight="0">
                  <v:stroke endcap="round"/>
                  <v:path arrowok="t" textboxrect="0,0,9144,1941576"/>
                </v:shape>
                <v:shape id="Shape 457579" o:spid="_x0000_s6243" style="position:absolute;left:37155;top:37185;width:91;height:7620;visibility:visible;mso-wrap-style:square;v-text-anchor:top" coordsize="9144,76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" path="m,l9144,r,762000l,762000,,e" fillcolor="black" stroked="f" strokeweight="0">
                  <v:stroke endcap="round"/>
                  <v:path arrowok="t" textboxrect="0,0,9144,762000"/>
                </v:shape>
                <v:shape id="Shape 19783" o:spid="_x0000_s6244" style="position:absolute;left:38221;top:57972;width:671;height:702;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" path="m,l67056,33528,,70104,,xe" fillcolor="black" strokeweight=".24pt">
                  <v:stroke endcap="round"/>
                  <v:path arrowok="t" textboxrect="0,0,67056,70104"/>
                </v:shape>
                <v:shape id="Shape 19784" o:spid="_x0000_s6245" style="position:absolute;left:17952;top:13197;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" path="m,l67056,36576,,67056,,xe" fillcolor="black" strokeweight=".24pt">
                  <v:stroke endcap="round"/>
                  <v:path arrowok="t" textboxrect="0,0,67056,67056"/>
                </v:shape>
                <v:shape id="Shape 19785" o:spid="_x0000_s6246" style="position:absolute;left:17952;top:36850;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" path="m,l67056,33528,,70104,,xe" fillcolor="black" strokeweight=".24pt">
                  <v:stroke endcap="round"/>
                  <v:path arrowok="t" textboxrect="0,0,67056,70104"/>
                </v:shape>
                <v:shape id="Shape 19786" o:spid="_x0000_s6247" style="position:absolute;left:18623;top:36850;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" path="m67056,r,70104l,33528,67056,xe" fillcolor="black" strokeweight=".24pt">
                  <v:stroke endcap="round"/>
                  <v:path arrowok="t" textboxrect="0,0,67056,70104"/>
                </v:shape>
                <v:rect id="Rectangle 19787" o:spid="_x0000_s6248" style="position:absolute;left:37947;top:66378;width:797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660-93/d104</w:t>
                        </w:r>
                      </w:p>
                    </w:txbxContent>
                  </v:textbox>
                </v:rect>
                <v:rect id="Rectangle 19788" o:spid="_x0000_s6249" style="position:absolute;left:15758;top:1616;width:757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AC_</w:t>
                        </w:r>
                      </w:p>
                    </w:txbxContent>
                  </v:textbox>
                </v:rect>
                <v:rect id="Rectangle 19789" o:spid="_x0000_s6250" style="position:absolute;left:15301;top:2774;width:885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efficients_SA</w:t>
                        </w:r>
                      </w:p>
                    </w:txbxContent>
                  </v:textbox>
                </v:rect>
                <v:rect id="Rectangle 19790" o:spid="_x0000_s6251" style="position:absolute;left:16642;top:8961;width:522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min</w:t>
                        </w:r>
                      </w:p>
                    </w:txbxContent>
                  </v:textbox>
                </v:rect>
                <v:rect id="Rectangle 19791" o:spid="_x0000_s6252" style="position:absolute;left:16489;top:16734;width:571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lt; EOBx</w:t>
                        </w:r>
                      </w:p>
                    </w:txbxContent>
                  </v:textbox>
                </v:rect>
                <v:rect id="Rectangle 19792" o:spid="_x0000_s6253" style="position:absolute;left:18379;top:17892;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793" o:spid="_x0000_s6254" style="position:absolute;left:11856;top:16703;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794" o:spid="_x0000_s6255" style="position:absolute;left:18928;top:20818;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795" o:spid="_x0000_s6256" style="position:absolute;left:16702;top:23592;width:508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K = EOB</w:t>
                        </w:r>
                      </w:p>
                    </w:txbxContent>
                  </v:textbox>
                </v:rect>
                <v:rect id="Rectangle 19796" o:spid="_x0000_s6257" style="position:absolute;left:18379;top:24750;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797" o:spid="_x0000_s6258" style="position:absolute;left:23500;top:23439;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798" o:spid="_x0000_s6259" style="position:absolute;left:18928;top:27676;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799" o:spid="_x0000_s6260" style="position:absolute;left:27797;top:24049;width:708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1(SE)</w:t>
                        </w:r>
                      </w:p>
                    </w:txbxContent>
                  </v:textbox>
                </v:rect>
                <v:rect id="Rectangle 19800" o:spid="_x0000_s6261" style="position:absolute;left:15971;top:30816;width:7040;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0(SE)</w:t>
                        </w:r>
                      </w:p>
                    </w:txbxContent>
                  </v:textbox>
                </v:rect>
                <v:rect id="Rectangle 42173" o:spid="_x0000_s6262" style="position:absolute;left:3078;top:37674;width:5343;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v:rect id="Rectangle 42174" o:spid="_x0000_s6263" style="position:absolute;left:28437;top:37674;width:5344;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v:rect id="Rectangle 19802" o:spid="_x0000_s6264" style="position:absolute;left:16550;top:43770;width:5504;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ZZ(K) = 0</w:t>
                        </w:r>
                      </w:p>
                    </w:txbxContent>
                  </v:textbox>
                </v:rect>
                <v:rect id="Rectangle 19803" o:spid="_x0000_s6265" style="position:absolute;left:18379;top:44928;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804" o:spid="_x0000_s6266" style="position:absolute;left:23500;top:43709;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805" o:spid="_x0000_s6267" style="position:absolute;left:18928;top:47915;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806" o:spid="_x0000_s6268" style="position:absolute;left:27858;top:44257;width:692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0(S0)</w:t>
                        </w:r>
                      </w:p>
                    </w:txbxContent>
                  </v:textbox>
                </v:rect>
                <v:rect id="Rectangle 19807" o:spid="_x0000_s6269" style="position:absolute;left:15301;top:51115;width:88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SA_ZZ(K)</w:t>
                        </w:r>
                      </w:p>
                    </w:txbxContent>
                  </v:textbox>
                </v:rect>
                <v:rect id="Rectangle 19808" o:spid="_x0000_s6270" style="position:absolute;left:17160;top:57394;width:392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K = Se</w:t>
                        </w:r>
                      </w:p>
                    </w:txbxContent>
                  </v:textbox>
                </v:rect>
                <v:rect id="Rectangle 19809" o:spid="_x0000_s6271" style="position:absolute;left:18379;top:58522;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810" o:spid="_x0000_s6272" style="position:absolute;left:23500;top:57242;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811" o:spid="_x0000_s6273" style="position:absolute;left:12191;top:57242;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812" o:spid="_x0000_s6274" style="position:absolute;left:37734;top:62972;width:31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1107" w:line="265" w:lineRule="auto"/>
        <w:ind w:left="1751" w:right="1894"/>
        <w:jc w:val="center"/>
      </w:pPr>
      <w:r>
        <w:rPr>
          <w:b/>
        </w:rPr>
        <w:t>Figure G.10 – Subsequent successive approximation scans for coding of AC coefficients using arithmetic coding</w:t>
      </w:r>
    </w:p>
    <w:p w:rsidR="00094CB9" w:rsidRDefault="00FE5CBC">
      <w:pPr>
        <w:spacing w:after="159" w:line="265" w:lineRule="auto"/>
        <w:ind w:left="-5" w:right="0"/>
        <w:jc w:val="left"/>
      </w:pPr>
      <w:r>
        <w:rPr>
          <w:color w:val="FFFFFF"/>
        </w:rPr>
        <w:t>Figure G.10 [D104] = PLEINE</w:t>
      </w:r>
    </w:p>
    <w:p w:rsidR="00094CB9" w:rsidRDefault="00FE5CBC">
      <w:pPr>
        <w:spacing w:after="530" w:line="259" w:lineRule="auto"/>
        <w:ind w:left="576" w:right="0" w:firstLine="0"/>
        <w:jc w:val="left"/>
      </w:pPr>
      <w:r>
        <w:rPr>
          <w:rFonts w:ascii="Calibri" w:eastAsia="Calibri" w:hAnsi="Calibri" w:cs="Calibri"/>
          <w:noProof/>
          <w:sz w:val="22"/>
        </w:rPr>
        <w:lastRenderedPageBreak/>
        <mc:AlternateContent>
          <mc:Choice Requires="wpg">
            <w:drawing>
              <wp:inline distT="0" distB="0" distL="0" distR="0">
                <wp:extent cx="5071872" cy="3389376"/>
                <wp:effectExtent l="0" t="0" r="0" b="0"/>
                <wp:docPr id="324398" name="Group 324398"/>
                <wp:cNvGraphicFramePr/>
                <a:graphic xmlns:a="http://schemas.openxmlformats.org/drawingml/2006/main">
                  <a:graphicData uri="http://schemas.microsoft.com/office/word/2010/wordprocessingGroup">
                    <wpg:wgp>
                      <wpg:cNvGrpSpPr/>
                      <wpg:grpSpPr>
                        <a:xfrm>
                          <a:off x="0" y="0"/>
                          <a:ext cx="5071872" cy="3389376"/>
                          <a:chOff x="0" y="0"/>
                          <a:chExt cx="5071872" cy="3389376"/>
                        </a:xfrm>
                      </wpg:grpSpPr>
                      <wps:wsp>
                        <wps:cNvPr id="457580" name="Shape 457580"/>
                        <wps:cNvSpPr/>
                        <wps:spPr>
                          <a:xfrm>
                            <a:off x="3212592" y="1603248"/>
                            <a:ext cx="1350264" cy="9144"/>
                          </a:xfrm>
                          <a:custGeom>
                            <a:avLst/>
                            <a:gdLst/>
                            <a:ahLst/>
                            <a:cxnLst/>
                            <a:rect l="0" t="0" r="0" b="0"/>
                            <a:pathLst>
                              <a:path w="1350264" h="9144">
                                <a:moveTo>
                                  <a:pt x="0" y="0"/>
                                </a:moveTo>
                                <a:lnTo>
                                  <a:pt x="1350264" y="0"/>
                                </a:lnTo>
                                <a:lnTo>
                                  <a:pt x="135026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81" name="Shape 457581"/>
                        <wps:cNvSpPr/>
                        <wps:spPr>
                          <a:xfrm>
                            <a:off x="2535936" y="2703575"/>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82" name="Shape 457582"/>
                        <wps:cNvSpPr/>
                        <wps:spPr>
                          <a:xfrm>
                            <a:off x="3209544" y="1606296"/>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83" name="Shape 457583"/>
                        <wps:cNvSpPr/>
                        <wps:spPr>
                          <a:xfrm>
                            <a:off x="1859280" y="1606296"/>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84" name="Shape 457584"/>
                        <wps:cNvSpPr/>
                        <wps:spPr>
                          <a:xfrm>
                            <a:off x="505968" y="1606296"/>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85" name="Shape 457585"/>
                        <wps:cNvSpPr/>
                        <wps:spPr>
                          <a:xfrm>
                            <a:off x="4559808" y="1606296"/>
                            <a:ext cx="9144" cy="1097280"/>
                          </a:xfrm>
                          <a:custGeom>
                            <a:avLst/>
                            <a:gdLst/>
                            <a:ahLst/>
                            <a:cxnLst/>
                            <a:rect l="0" t="0" r="0" b="0"/>
                            <a:pathLst>
                              <a:path w="9144" h="1097280">
                                <a:moveTo>
                                  <a:pt x="0" y="0"/>
                                </a:moveTo>
                                <a:lnTo>
                                  <a:pt x="9144" y="0"/>
                                </a:lnTo>
                                <a:lnTo>
                                  <a:pt x="9144" y="1097280"/>
                                </a:lnTo>
                                <a:lnTo>
                                  <a:pt x="0" y="10972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86" name="Shape 457586"/>
                        <wps:cNvSpPr/>
                        <wps:spPr>
                          <a:xfrm>
                            <a:off x="509016" y="1603248"/>
                            <a:ext cx="1353312" cy="9144"/>
                          </a:xfrm>
                          <a:custGeom>
                            <a:avLst/>
                            <a:gdLst/>
                            <a:ahLst/>
                            <a:cxnLst/>
                            <a:rect l="0" t="0" r="0" b="0"/>
                            <a:pathLst>
                              <a:path w="1353312" h="9144">
                                <a:moveTo>
                                  <a:pt x="0" y="0"/>
                                </a:moveTo>
                                <a:lnTo>
                                  <a:pt x="1353312" y="0"/>
                                </a:lnTo>
                                <a:lnTo>
                                  <a:pt x="135331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87" name="Shape 457587"/>
                        <wps:cNvSpPr/>
                        <wps:spPr>
                          <a:xfrm>
                            <a:off x="1182624" y="1018032"/>
                            <a:ext cx="9144" cy="505968"/>
                          </a:xfrm>
                          <a:custGeom>
                            <a:avLst/>
                            <a:gdLst/>
                            <a:ahLst/>
                            <a:cxnLst/>
                            <a:rect l="0" t="0" r="0" b="0"/>
                            <a:pathLst>
                              <a:path w="9144" h="505968">
                                <a:moveTo>
                                  <a:pt x="0" y="0"/>
                                </a:moveTo>
                                <a:lnTo>
                                  <a:pt x="9144" y="0"/>
                                </a:lnTo>
                                <a:lnTo>
                                  <a:pt x="9144" y="505968"/>
                                </a:lnTo>
                                <a:lnTo>
                                  <a:pt x="0" y="5059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88" name="Shape 457588"/>
                        <wps:cNvSpPr/>
                        <wps:spPr>
                          <a:xfrm>
                            <a:off x="3883152" y="1018032"/>
                            <a:ext cx="9144" cy="505968"/>
                          </a:xfrm>
                          <a:custGeom>
                            <a:avLst/>
                            <a:gdLst/>
                            <a:ahLst/>
                            <a:cxnLst/>
                            <a:rect l="0" t="0" r="0" b="0"/>
                            <a:pathLst>
                              <a:path w="9144" h="505968">
                                <a:moveTo>
                                  <a:pt x="0" y="0"/>
                                </a:moveTo>
                                <a:lnTo>
                                  <a:pt x="9144" y="0"/>
                                </a:lnTo>
                                <a:lnTo>
                                  <a:pt x="9144" y="505968"/>
                                </a:lnTo>
                                <a:lnTo>
                                  <a:pt x="0" y="5059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89" name="Shape 457589"/>
                        <wps:cNvSpPr/>
                        <wps:spPr>
                          <a:xfrm>
                            <a:off x="2535936" y="170687"/>
                            <a:ext cx="9144" cy="676656"/>
                          </a:xfrm>
                          <a:custGeom>
                            <a:avLst/>
                            <a:gdLst/>
                            <a:ahLst/>
                            <a:cxnLst/>
                            <a:rect l="0" t="0" r="0" b="0"/>
                            <a:pathLst>
                              <a:path w="9144" h="676656">
                                <a:moveTo>
                                  <a:pt x="0" y="0"/>
                                </a:moveTo>
                                <a:lnTo>
                                  <a:pt x="9144" y="0"/>
                                </a:lnTo>
                                <a:lnTo>
                                  <a:pt x="9144" y="676656"/>
                                </a:lnTo>
                                <a:lnTo>
                                  <a:pt x="0" y="6766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34" name="Shape 19834"/>
                        <wps:cNvSpPr/>
                        <wps:spPr>
                          <a:xfrm>
                            <a:off x="2029968" y="3048"/>
                            <a:ext cx="1014984" cy="505968"/>
                          </a:xfrm>
                          <a:custGeom>
                            <a:avLst/>
                            <a:gdLst/>
                            <a:ahLst/>
                            <a:cxnLst/>
                            <a:rect l="0" t="0" r="0" b="0"/>
                            <a:pathLst>
                              <a:path w="1014984"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38784" y="33528"/>
                                </a:lnTo>
                                <a:lnTo>
                                  <a:pt x="938784" y="39624"/>
                                </a:lnTo>
                                <a:lnTo>
                                  <a:pt x="941832" y="39624"/>
                                </a:lnTo>
                                <a:lnTo>
                                  <a:pt x="954024" y="64008"/>
                                </a:lnTo>
                                <a:lnTo>
                                  <a:pt x="957072" y="64008"/>
                                </a:lnTo>
                                <a:lnTo>
                                  <a:pt x="960120" y="67056"/>
                                </a:lnTo>
                                <a:lnTo>
                                  <a:pt x="966216" y="79248"/>
                                </a:lnTo>
                                <a:lnTo>
                                  <a:pt x="969264" y="79248"/>
                                </a:lnTo>
                                <a:lnTo>
                                  <a:pt x="969264" y="85344"/>
                                </a:lnTo>
                                <a:lnTo>
                                  <a:pt x="972312" y="85344"/>
                                </a:lnTo>
                                <a:lnTo>
                                  <a:pt x="972312" y="91440"/>
                                </a:lnTo>
                                <a:lnTo>
                                  <a:pt x="975360" y="91440"/>
                                </a:lnTo>
                                <a:lnTo>
                                  <a:pt x="975360" y="97536"/>
                                </a:lnTo>
                                <a:lnTo>
                                  <a:pt x="978408" y="97536"/>
                                </a:lnTo>
                                <a:lnTo>
                                  <a:pt x="978408" y="103632"/>
                                </a:lnTo>
                                <a:lnTo>
                                  <a:pt x="981456" y="103632"/>
                                </a:lnTo>
                                <a:lnTo>
                                  <a:pt x="981456" y="109728"/>
                                </a:lnTo>
                                <a:lnTo>
                                  <a:pt x="984504" y="109728"/>
                                </a:lnTo>
                                <a:lnTo>
                                  <a:pt x="984504" y="121920"/>
                                </a:lnTo>
                                <a:lnTo>
                                  <a:pt x="987552" y="128015"/>
                                </a:lnTo>
                                <a:lnTo>
                                  <a:pt x="990600" y="128015"/>
                                </a:lnTo>
                                <a:lnTo>
                                  <a:pt x="990600" y="134112"/>
                                </a:lnTo>
                                <a:lnTo>
                                  <a:pt x="993648" y="134112"/>
                                </a:lnTo>
                                <a:lnTo>
                                  <a:pt x="993648" y="146303"/>
                                </a:lnTo>
                                <a:lnTo>
                                  <a:pt x="996696" y="146303"/>
                                </a:lnTo>
                                <a:lnTo>
                                  <a:pt x="996696" y="152400"/>
                                </a:lnTo>
                                <a:lnTo>
                                  <a:pt x="999744" y="152400"/>
                                </a:lnTo>
                                <a:lnTo>
                                  <a:pt x="999744" y="161544"/>
                                </a:lnTo>
                                <a:lnTo>
                                  <a:pt x="1002792" y="161544"/>
                                </a:lnTo>
                                <a:lnTo>
                                  <a:pt x="1002792" y="173736"/>
                                </a:lnTo>
                                <a:lnTo>
                                  <a:pt x="1005840" y="173736"/>
                                </a:lnTo>
                                <a:lnTo>
                                  <a:pt x="1005840" y="182880"/>
                                </a:lnTo>
                                <a:lnTo>
                                  <a:pt x="1008888" y="182880"/>
                                </a:lnTo>
                                <a:lnTo>
                                  <a:pt x="1008888" y="201168"/>
                                </a:lnTo>
                                <a:lnTo>
                                  <a:pt x="1011936" y="201168"/>
                                </a:lnTo>
                                <a:lnTo>
                                  <a:pt x="1011936" y="222503"/>
                                </a:lnTo>
                                <a:lnTo>
                                  <a:pt x="1014984" y="222503"/>
                                </a:lnTo>
                                <a:lnTo>
                                  <a:pt x="1014984" y="283464"/>
                                </a:lnTo>
                                <a:lnTo>
                                  <a:pt x="1011936" y="283464"/>
                                </a:lnTo>
                                <a:lnTo>
                                  <a:pt x="1011936" y="301752"/>
                                </a:lnTo>
                                <a:lnTo>
                                  <a:pt x="1008888" y="301752"/>
                                </a:lnTo>
                                <a:lnTo>
                                  <a:pt x="1008888" y="320040"/>
                                </a:lnTo>
                                <a:lnTo>
                                  <a:pt x="1005840" y="320040"/>
                                </a:lnTo>
                                <a:lnTo>
                                  <a:pt x="1005840" y="332232"/>
                                </a:lnTo>
                                <a:lnTo>
                                  <a:pt x="1002792" y="332232"/>
                                </a:lnTo>
                                <a:lnTo>
                                  <a:pt x="1002792" y="344424"/>
                                </a:lnTo>
                                <a:lnTo>
                                  <a:pt x="999744" y="344424"/>
                                </a:lnTo>
                                <a:lnTo>
                                  <a:pt x="999744" y="350520"/>
                                </a:lnTo>
                                <a:lnTo>
                                  <a:pt x="996696" y="350520"/>
                                </a:lnTo>
                                <a:lnTo>
                                  <a:pt x="996696" y="362712"/>
                                </a:lnTo>
                                <a:lnTo>
                                  <a:pt x="993648" y="362712"/>
                                </a:lnTo>
                                <a:lnTo>
                                  <a:pt x="993648" y="368808"/>
                                </a:lnTo>
                                <a:lnTo>
                                  <a:pt x="990600" y="368808"/>
                                </a:lnTo>
                                <a:lnTo>
                                  <a:pt x="990600" y="381000"/>
                                </a:lnTo>
                                <a:lnTo>
                                  <a:pt x="987552" y="381000"/>
                                </a:lnTo>
                                <a:lnTo>
                                  <a:pt x="987552" y="387096"/>
                                </a:lnTo>
                                <a:lnTo>
                                  <a:pt x="984504" y="387096"/>
                                </a:lnTo>
                                <a:lnTo>
                                  <a:pt x="984504" y="399288"/>
                                </a:lnTo>
                                <a:lnTo>
                                  <a:pt x="981456" y="399288"/>
                                </a:lnTo>
                                <a:lnTo>
                                  <a:pt x="981456" y="402336"/>
                                </a:lnTo>
                                <a:lnTo>
                                  <a:pt x="975360" y="405384"/>
                                </a:lnTo>
                                <a:lnTo>
                                  <a:pt x="975360" y="411480"/>
                                </a:lnTo>
                                <a:lnTo>
                                  <a:pt x="972312" y="411480"/>
                                </a:lnTo>
                                <a:lnTo>
                                  <a:pt x="972312" y="417576"/>
                                </a:lnTo>
                                <a:lnTo>
                                  <a:pt x="969264" y="417576"/>
                                </a:lnTo>
                                <a:lnTo>
                                  <a:pt x="969264" y="423672"/>
                                </a:lnTo>
                                <a:lnTo>
                                  <a:pt x="966216" y="423672"/>
                                </a:lnTo>
                                <a:lnTo>
                                  <a:pt x="966216" y="429768"/>
                                </a:lnTo>
                                <a:lnTo>
                                  <a:pt x="963168" y="429768"/>
                                </a:lnTo>
                                <a:lnTo>
                                  <a:pt x="963168" y="435864"/>
                                </a:lnTo>
                                <a:lnTo>
                                  <a:pt x="960120" y="435864"/>
                                </a:lnTo>
                                <a:lnTo>
                                  <a:pt x="960120" y="441960"/>
                                </a:lnTo>
                                <a:lnTo>
                                  <a:pt x="957072" y="441960"/>
                                </a:lnTo>
                                <a:lnTo>
                                  <a:pt x="957072" y="445008"/>
                                </a:lnTo>
                                <a:lnTo>
                                  <a:pt x="954024" y="445008"/>
                                </a:lnTo>
                                <a:lnTo>
                                  <a:pt x="954024" y="451103"/>
                                </a:lnTo>
                                <a:lnTo>
                                  <a:pt x="950976" y="451103"/>
                                </a:lnTo>
                                <a:lnTo>
                                  <a:pt x="950976" y="457200"/>
                                </a:lnTo>
                                <a:lnTo>
                                  <a:pt x="947928" y="457200"/>
                                </a:lnTo>
                                <a:lnTo>
                                  <a:pt x="947928" y="460248"/>
                                </a:lnTo>
                                <a:lnTo>
                                  <a:pt x="941832" y="463296"/>
                                </a:lnTo>
                                <a:lnTo>
                                  <a:pt x="941832" y="469392"/>
                                </a:lnTo>
                                <a:lnTo>
                                  <a:pt x="938784" y="472440"/>
                                </a:lnTo>
                                <a:lnTo>
                                  <a:pt x="938784" y="475488"/>
                                </a:lnTo>
                                <a:lnTo>
                                  <a:pt x="932688" y="478536"/>
                                </a:lnTo>
                                <a:lnTo>
                                  <a:pt x="932688" y="484632"/>
                                </a:lnTo>
                                <a:lnTo>
                                  <a:pt x="929640" y="484632"/>
                                </a:lnTo>
                                <a:lnTo>
                                  <a:pt x="929640" y="487680"/>
                                </a:lnTo>
                                <a:lnTo>
                                  <a:pt x="923544" y="490728"/>
                                </a:lnTo>
                                <a:lnTo>
                                  <a:pt x="923544" y="493776"/>
                                </a:lnTo>
                                <a:lnTo>
                                  <a:pt x="920496" y="493776"/>
                                </a:lnTo>
                                <a:lnTo>
                                  <a:pt x="920496" y="499872"/>
                                </a:lnTo>
                                <a:lnTo>
                                  <a:pt x="914400" y="502920"/>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82296" y="481584"/>
                                </a:lnTo>
                                <a:lnTo>
                                  <a:pt x="79248" y="481584"/>
                                </a:lnTo>
                                <a:lnTo>
                                  <a:pt x="79248" y="475488"/>
                                </a:lnTo>
                                <a:lnTo>
                                  <a:pt x="76200" y="475488"/>
                                </a:lnTo>
                                <a:lnTo>
                                  <a:pt x="76200" y="469392"/>
                                </a:lnTo>
                                <a:lnTo>
                                  <a:pt x="73152" y="469392"/>
                                </a:lnTo>
                                <a:lnTo>
                                  <a:pt x="70104" y="463296"/>
                                </a:lnTo>
                                <a:lnTo>
                                  <a:pt x="67056" y="463296"/>
                                </a:lnTo>
                                <a:lnTo>
                                  <a:pt x="57912" y="445008"/>
                                </a:lnTo>
                                <a:lnTo>
                                  <a:pt x="54864" y="441960"/>
                                </a:lnTo>
                                <a:lnTo>
                                  <a:pt x="36576" y="405384"/>
                                </a:lnTo>
                                <a:lnTo>
                                  <a:pt x="36576" y="399288"/>
                                </a:lnTo>
                                <a:lnTo>
                                  <a:pt x="33528" y="399288"/>
                                </a:lnTo>
                                <a:lnTo>
                                  <a:pt x="33528" y="396240"/>
                                </a:lnTo>
                                <a:lnTo>
                                  <a:pt x="30480" y="396240"/>
                                </a:lnTo>
                                <a:lnTo>
                                  <a:pt x="30480" y="390144"/>
                                </a:lnTo>
                                <a:lnTo>
                                  <a:pt x="27432" y="390144"/>
                                </a:lnTo>
                                <a:lnTo>
                                  <a:pt x="27432" y="377952"/>
                                </a:lnTo>
                                <a:lnTo>
                                  <a:pt x="24384" y="377952"/>
                                </a:lnTo>
                                <a:lnTo>
                                  <a:pt x="24384" y="371856"/>
                                </a:lnTo>
                                <a:lnTo>
                                  <a:pt x="21336" y="371856"/>
                                </a:lnTo>
                                <a:lnTo>
                                  <a:pt x="21336" y="365760"/>
                                </a:lnTo>
                                <a:lnTo>
                                  <a:pt x="18288" y="365760"/>
                                </a:lnTo>
                                <a:lnTo>
                                  <a:pt x="18288" y="353568"/>
                                </a:lnTo>
                                <a:lnTo>
                                  <a:pt x="15240" y="353568"/>
                                </a:lnTo>
                                <a:lnTo>
                                  <a:pt x="15240" y="344424"/>
                                </a:lnTo>
                                <a:lnTo>
                                  <a:pt x="12192" y="344424"/>
                                </a:lnTo>
                                <a:lnTo>
                                  <a:pt x="12192" y="335280"/>
                                </a:lnTo>
                                <a:lnTo>
                                  <a:pt x="9144" y="335280"/>
                                </a:lnTo>
                                <a:lnTo>
                                  <a:pt x="9144" y="323088"/>
                                </a:lnTo>
                                <a:lnTo>
                                  <a:pt x="6096" y="323088"/>
                                </a:lnTo>
                                <a:lnTo>
                                  <a:pt x="6096" y="304800"/>
                                </a:lnTo>
                                <a:lnTo>
                                  <a:pt x="3048" y="304800"/>
                                </a:lnTo>
                                <a:lnTo>
                                  <a:pt x="3048" y="283464"/>
                                </a:lnTo>
                                <a:lnTo>
                                  <a:pt x="0" y="283464"/>
                                </a:lnTo>
                                <a:lnTo>
                                  <a:pt x="0" y="219456"/>
                                </a:lnTo>
                                <a:lnTo>
                                  <a:pt x="3048" y="219456"/>
                                </a:lnTo>
                                <a:lnTo>
                                  <a:pt x="3048" y="198120"/>
                                </a:lnTo>
                                <a:lnTo>
                                  <a:pt x="6096" y="198120"/>
                                </a:lnTo>
                                <a:lnTo>
                                  <a:pt x="6096" y="185928"/>
                                </a:lnTo>
                                <a:lnTo>
                                  <a:pt x="9144" y="185928"/>
                                </a:lnTo>
                                <a:lnTo>
                                  <a:pt x="9144" y="167640"/>
                                </a:lnTo>
                                <a:lnTo>
                                  <a:pt x="12192" y="167640"/>
                                </a:lnTo>
                                <a:lnTo>
                                  <a:pt x="12192" y="161544"/>
                                </a:lnTo>
                                <a:lnTo>
                                  <a:pt x="15240" y="161544"/>
                                </a:lnTo>
                                <a:lnTo>
                                  <a:pt x="15240" y="155448"/>
                                </a:lnTo>
                                <a:lnTo>
                                  <a:pt x="18288" y="155448"/>
                                </a:lnTo>
                                <a:lnTo>
                                  <a:pt x="18288" y="143256"/>
                                </a:lnTo>
                                <a:lnTo>
                                  <a:pt x="21336" y="143256"/>
                                </a:lnTo>
                                <a:lnTo>
                                  <a:pt x="21336" y="131064"/>
                                </a:lnTo>
                                <a:lnTo>
                                  <a:pt x="24384" y="131064"/>
                                </a:lnTo>
                                <a:lnTo>
                                  <a:pt x="24384" y="124968"/>
                                </a:lnTo>
                                <a:lnTo>
                                  <a:pt x="27432" y="124968"/>
                                </a:lnTo>
                                <a:lnTo>
                                  <a:pt x="27432" y="118872"/>
                                </a:lnTo>
                                <a:lnTo>
                                  <a:pt x="33528" y="115824"/>
                                </a:lnTo>
                                <a:lnTo>
                                  <a:pt x="33528" y="106680"/>
                                </a:lnTo>
                                <a:lnTo>
                                  <a:pt x="36576" y="106680"/>
                                </a:lnTo>
                                <a:lnTo>
                                  <a:pt x="36576" y="94488"/>
                                </a:lnTo>
                                <a:lnTo>
                                  <a:pt x="39624" y="94488"/>
                                </a:lnTo>
                                <a:lnTo>
                                  <a:pt x="39624" y="88392"/>
                                </a:lnTo>
                                <a:lnTo>
                                  <a:pt x="42672" y="88392"/>
                                </a:lnTo>
                                <a:lnTo>
                                  <a:pt x="42672" y="82296"/>
                                </a:lnTo>
                                <a:lnTo>
                                  <a:pt x="45720" y="82296"/>
                                </a:lnTo>
                                <a:lnTo>
                                  <a:pt x="45720" y="76200"/>
                                </a:lnTo>
                                <a:lnTo>
                                  <a:pt x="48768" y="76200"/>
                                </a:lnTo>
                                <a:lnTo>
                                  <a:pt x="48768" y="70103"/>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9248" y="33528"/>
                                </a:lnTo>
                                <a:lnTo>
                                  <a:pt x="79248" y="27432"/>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835" name="Shape 19835"/>
                        <wps:cNvSpPr/>
                        <wps:spPr>
                          <a:xfrm>
                            <a:off x="2026920" y="0"/>
                            <a:ext cx="509016" cy="512063"/>
                          </a:xfrm>
                          <a:custGeom>
                            <a:avLst/>
                            <a:gdLst/>
                            <a:ahLst/>
                            <a:cxnLst/>
                            <a:rect l="0" t="0" r="0" b="0"/>
                            <a:pathLst>
                              <a:path w="509016" h="512063">
                                <a:moveTo>
                                  <a:pt x="100584" y="0"/>
                                </a:moveTo>
                                <a:lnTo>
                                  <a:pt x="509016" y="0"/>
                                </a:lnTo>
                                <a:lnTo>
                                  <a:pt x="509016" y="6096"/>
                                </a:lnTo>
                                <a:lnTo>
                                  <a:pt x="103632" y="6096"/>
                                </a:lnTo>
                                <a:lnTo>
                                  <a:pt x="94488" y="15239"/>
                                </a:lnTo>
                                <a:lnTo>
                                  <a:pt x="97536" y="15239"/>
                                </a:lnTo>
                                <a:lnTo>
                                  <a:pt x="85344" y="27432"/>
                                </a:lnTo>
                                <a:lnTo>
                                  <a:pt x="76200" y="39624"/>
                                </a:lnTo>
                                <a:lnTo>
                                  <a:pt x="79248" y="39624"/>
                                </a:lnTo>
                                <a:lnTo>
                                  <a:pt x="67056" y="57912"/>
                                </a:lnTo>
                                <a:lnTo>
                                  <a:pt x="60960" y="64008"/>
                                </a:lnTo>
                                <a:lnTo>
                                  <a:pt x="64008" y="64008"/>
                                </a:lnTo>
                                <a:lnTo>
                                  <a:pt x="54864" y="70103"/>
                                </a:lnTo>
                                <a:lnTo>
                                  <a:pt x="57912" y="70103"/>
                                </a:lnTo>
                                <a:lnTo>
                                  <a:pt x="39624" y="112776"/>
                                </a:lnTo>
                                <a:lnTo>
                                  <a:pt x="39624" y="115824"/>
                                </a:lnTo>
                                <a:lnTo>
                                  <a:pt x="33528" y="118872"/>
                                </a:lnTo>
                                <a:lnTo>
                                  <a:pt x="36576" y="118872"/>
                                </a:lnTo>
                                <a:lnTo>
                                  <a:pt x="27432" y="137160"/>
                                </a:lnTo>
                                <a:lnTo>
                                  <a:pt x="27432" y="143256"/>
                                </a:lnTo>
                                <a:lnTo>
                                  <a:pt x="24384" y="149351"/>
                                </a:lnTo>
                                <a:lnTo>
                                  <a:pt x="24384" y="155448"/>
                                </a:lnTo>
                                <a:lnTo>
                                  <a:pt x="18288" y="164592"/>
                                </a:lnTo>
                                <a:lnTo>
                                  <a:pt x="18288" y="167639"/>
                                </a:lnTo>
                                <a:lnTo>
                                  <a:pt x="15240" y="173736"/>
                                </a:lnTo>
                                <a:lnTo>
                                  <a:pt x="15240" y="185927"/>
                                </a:lnTo>
                                <a:lnTo>
                                  <a:pt x="12192" y="192024"/>
                                </a:lnTo>
                                <a:lnTo>
                                  <a:pt x="12192" y="198120"/>
                                </a:lnTo>
                                <a:lnTo>
                                  <a:pt x="9144" y="204215"/>
                                </a:lnTo>
                                <a:lnTo>
                                  <a:pt x="9144" y="219456"/>
                                </a:lnTo>
                                <a:lnTo>
                                  <a:pt x="3048" y="222503"/>
                                </a:lnTo>
                                <a:lnTo>
                                  <a:pt x="6096" y="222503"/>
                                </a:lnTo>
                                <a:lnTo>
                                  <a:pt x="6096" y="281939"/>
                                </a:lnTo>
                                <a:lnTo>
                                  <a:pt x="9144" y="283463"/>
                                </a:lnTo>
                                <a:lnTo>
                                  <a:pt x="9144" y="301751"/>
                                </a:lnTo>
                                <a:lnTo>
                                  <a:pt x="12192" y="304800"/>
                                </a:lnTo>
                                <a:lnTo>
                                  <a:pt x="12192" y="316992"/>
                                </a:lnTo>
                                <a:lnTo>
                                  <a:pt x="15240" y="323088"/>
                                </a:lnTo>
                                <a:lnTo>
                                  <a:pt x="15240" y="329184"/>
                                </a:lnTo>
                                <a:lnTo>
                                  <a:pt x="18288" y="335280"/>
                                </a:lnTo>
                                <a:lnTo>
                                  <a:pt x="18288" y="338327"/>
                                </a:lnTo>
                                <a:lnTo>
                                  <a:pt x="21336" y="344424"/>
                                </a:lnTo>
                                <a:lnTo>
                                  <a:pt x="21336" y="350520"/>
                                </a:lnTo>
                                <a:lnTo>
                                  <a:pt x="24384" y="353568"/>
                                </a:lnTo>
                                <a:lnTo>
                                  <a:pt x="24384" y="359663"/>
                                </a:lnTo>
                                <a:lnTo>
                                  <a:pt x="33528" y="377951"/>
                                </a:lnTo>
                                <a:lnTo>
                                  <a:pt x="33528" y="384048"/>
                                </a:lnTo>
                                <a:lnTo>
                                  <a:pt x="39624" y="402336"/>
                                </a:lnTo>
                                <a:lnTo>
                                  <a:pt x="73152" y="460248"/>
                                </a:lnTo>
                                <a:lnTo>
                                  <a:pt x="70104" y="460248"/>
                                </a:lnTo>
                                <a:lnTo>
                                  <a:pt x="79248" y="469392"/>
                                </a:lnTo>
                                <a:lnTo>
                                  <a:pt x="85344" y="481584"/>
                                </a:lnTo>
                                <a:lnTo>
                                  <a:pt x="94488" y="493776"/>
                                </a:lnTo>
                                <a:lnTo>
                                  <a:pt x="91440" y="493776"/>
                                </a:lnTo>
                                <a:lnTo>
                                  <a:pt x="103632" y="502920"/>
                                </a:lnTo>
                                <a:lnTo>
                                  <a:pt x="100584" y="502920"/>
                                </a:lnTo>
                                <a:lnTo>
                                  <a:pt x="103632" y="505968"/>
                                </a:lnTo>
                                <a:lnTo>
                                  <a:pt x="509016" y="505968"/>
                                </a:lnTo>
                                <a:lnTo>
                                  <a:pt x="509016" y="512063"/>
                                </a:lnTo>
                                <a:lnTo>
                                  <a:pt x="100584" y="512063"/>
                                </a:lnTo>
                                <a:lnTo>
                                  <a:pt x="94488" y="499872"/>
                                </a:lnTo>
                                <a:lnTo>
                                  <a:pt x="88392" y="496824"/>
                                </a:lnTo>
                                <a:lnTo>
                                  <a:pt x="76200" y="472439"/>
                                </a:lnTo>
                                <a:lnTo>
                                  <a:pt x="67056" y="463296"/>
                                </a:lnTo>
                                <a:lnTo>
                                  <a:pt x="39624" y="405384"/>
                                </a:lnTo>
                                <a:lnTo>
                                  <a:pt x="36576" y="402336"/>
                                </a:lnTo>
                                <a:lnTo>
                                  <a:pt x="27432" y="387096"/>
                                </a:lnTo>
                                <a:lnTo>
                                  <a:pt x="27432" y="381000"/>
                                </a:lnTo>
                                <a:lnTo>
                                  <a:pt x="18288" y="362712"/>
                                </a:lnTo>
                                <a:lnTo>
                                  <a:pt x="18288" y="356615"/>
                                </a:lnTo>
                                <a:lnTo>
                                  <a:pt x="15240" y="353568"/>
                                </a:lnTo>
                                <a:lnTo>
                                  <a:pt x="15240" y="347472"/>
                                </a:lnTo>
                                <a:lnTo>
                                  <a:pt x="12192" y="341376"/>
                                </a:lnTo>
                                <a:lnTo>
                                  <a:pt x="12192" y="338327"/>
                                </a:lnTo>
                                <a:lnTo>
                                  <a:pt x="9144" y="332232"/>
                                </a:lnTo>
                                <a:lnTo>
                                  <a:pt x="9144" y="326136"/>
                                </a:lnTo>
                                <a:lnTo>
                                  <a:pt x="6096" y="320039"/>
                                </a:lnTo>
                                <a:lnTo>
                                  <a:pt x="6096" y="307848"/>
                                </a:lnTo>
                                <a:lnTo>
                                  <a:pt x="3048" y="304800"/>
                                </a:lnTo>
                                <a:lnTo>
                                  <a:pt x="3048" y="286512"/>
                                </a:lnTo>
                                <a:lnTo>
                                  <a:pt x="0" y="283463"/>
                                </a:lnTo>
                                <a:lnTo>
                                  <a:pt x="0" y="219456"/>
                                </a:lnTo>
                                <a:lnTo>
                                  <a:pt x="3048" y="216408"/>
                                </a:lnTo>
                                <a:lnTo>
                                  <a:pt x="3048" y="201168"/>
                                </a:lnTo>
                                <a:lnTo>
                                  <a:pt x="6096" y="195072"/>
                                </a:lnTo>
                                <a:lnTo>
                                  <a:pt x="6096" y="188976"/>
                                </a:lnTo>
                                <a:lnTo>
                                  <a:pt x="9144" y="182880"/>
                                </a:lnTo>
                                <a:lnTo>
                                  <a:pt x="9144" y="170688"/>
                                </a:lnTo>
                                <a:lnTo>
                                  <a:pt x="12192" y="164592"/>
                                </a:lnTo>
                                <a:lnTo>
                                  <a:pt x="18288" y="152400"/>
                                </a:lnTo>
                                <a:lnTo>
                                  <a:pt x="18288" y="146303"/>
                                </a:lnTo>
                                <a:lnTo>
                                  <a:pt x="21336" y="140208"/>
                                </a:lnTo>
                                <a:lnTo>
                                  <a:pt x="21336" y="134112"/>
                                </a:lnTo>
                                <a:lnTo>
                                  <a:pt x="30480" y="115824"/>
                                </a:lnTo>
                                <a:lnTo>
                                  <a:pt x="33528" y="115824"/>
                                </a:lnTo>
                                <a:lnTo>
                                  <a:pt x="33528" y="109727"/>
                                </a:lnTo>
                                <a:lnTo>
                                  <a:pt x="51816" y="67056"/>
                                </a:lnTo>
                                <a:lnTo>
                                  <a:pt x="54864" y="67056"/>
                                </a:lnTo>
                                <a:lnTo>
                                  <a:pt x="57912" y="60960"/>
                                </a:lnTo>
                                <a:lnTo>
                                  <a:pt x="64008" y="54863"/>
                                </a:lnTo>
                                <a:lnTo>
                                  <a:pt x="73152" y="36576"/>
                                </a:lnTo>
                                <a:lnTo>
                                  <a:pt x="79248" y="30480"/>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36" name="Shape 19836"/>
                        <wps:cNvSpPr/>
                        <wps:spPr>
                          <a:xfrm>
                            <a:off x="2535936" y="0"/>
                            <a:ext cx="512064" cy="512063"/>
                          </a:xfrm>
                          <a:custGeom>
                            <a:avLst/>
                            <a:gdLst/>
                            <a:ahLst/>
                            <a:cxnLst/>
                            <a:rect l="0" t="0" r="0" b="0"/>
                            <a:pathLst>
                              <a:path w="512064" h="512063">
                                <a:moveTo>
                                  <a:pt x="0" y="0"/>
                                </a:moveTo>
                                <a:lnTo>
                                  <a:pt x="405384" y="0"/>
                                </a:lnTo>
                                <a:lnTo>
                                  <a:pt x="414528" y="9144"/>
                                </a:lnTo>
                                <a:lnTo>
                                  <a:pt x="411480" y="9144"/>
                                </a:lnTo>
                                <a:lnTo>
                                  <a:pt x="423672" y="21336"/>
                                </a:lnTo>
                                <a:lnTo>
                                  <a:pt x="420624" y="21336"/>
                                </a:lnTo>
                                <a:lnTo>
                                  <a:pt x="432816" y="33527"/>
                                </a:lnTo>
                                <a:lnTo>
                                  <a:pt x="435864" y="39624"/>
                                </a:lnTo>
                                <a:lnTo>
                                  <a:pt x="448056" y="57912"/>
                                </a:lnTo>
                                <a:lnTo>
                                  <a:pt x="445008" y="57912"/>
                                </a:lnTo>
                                <a:lnTo>
                                  <a:pt x="460248" y="73151"/>
                                </a:lnTo>
                                <a:lnTo>
                                  <a:pt x="457200" y="73151"/>
                                </a:lnTo>
                                <a:lnTo>
                                  <a:pt x="460248" y="76200"/>
                                </a:lnTo>
                                <a:lnTo>
                                  <a:pt x="481584" y="115824"/>
                                </a:lnTo>
                                <a:lnTo>
                                  <a:pt x="481584" y="124968"/>
                                </a:lnTo>
                                <a:lnTo>
                                  <a:pt x="490728" y="137160"/>
                                </a:lnTo>
                                <a:lnTo>
                                  <a:pt x="490728" y="143256"/>
                                </a:lnTo>
                                <a:lnTo>
                                  <a:pt x="496824" y="155448"/>
                                </a:lnTo>
                                <a:lnTo>
                                  <a:pt x="496824" y="161544"/>
                                </a:lnTo>
                                <a:lnTo>
                                  <a:pt x="499872" y="164592"/>
                                </a:lnTo>
                                <a:lnTo>
                                  <a:pt x="499872" y="172212"/>
                                </a:lnTo>
                                <a:lnTo>
                                  <a:pt x="502920" y="173736"/>
                                </a:lnTo>
                                <a:lnTo>
                                  <a:pt x="502920" y="179832"/>
                                </a:lnTo>
                                <a:lnTo>
                                  <a:pt x="505968" y="185927"/>
                                </a:lnTo>
                                <a:lnTo>
                                  <a:pt x="505968" y="198120"/>
                                </a:lnTo>
                                <a:lnTo>
                                  <a:pt x="509016" y="204215"/>
                                </a:lnTo>
                                <a:lnTo>
                                  <a:pt x="509016" y="220979"/>
                                </a:lnTo>
                                <a:lnTo>
                                  <a:pt x="512064" y="222503"/>
                                </a:lnTo>
                                <a:lnTo>
                                  <a:pt x="512064" y="280415"/>
                                </a:lnTo>
                                <a:lnTo>
                                  <a:pt x="509016" y="286512"/>
                                </a:lnTo>
                                <a:lnTo>
                                  <a:pt x="509016" y="301751"/>
                                </a:lnTo>
                                <a:lnTo>
                                  <a:pt x="505968" y="304800"/>
                                </a:lnTo>
                                <a:lnTo>
                                  <a:pt x="505968" y="316992"/>
                                </a:lnTo>
                                <a:lnTo>
                                  <a:pt x="502920" y="323088"/>
                                </a:lnTo>
                                <a:lnTo>
                                  <a:pt x="502920" y="329184"/>
                                </a:lnTo>
                                <a:lnTo>
                                  <a:pt x="499872" y="335280"/>
                                </a:lnTo>
                                <a:lnTo>
                                  <a:pt x="499872" y="341376"/>
                                </a:lnTo>
                                <a:lnTo>
                                  <a:pt x="496824" y="347472"/>
                                </a:lnTo>
                                <a:lnTo>
                                  <a:pt x="496824" y="350520"/>
                                </a:lnTo>
                                <a:lnTo>
                                  <a:pt x="493776" y="353568"/>
                                </a:lnTo>
                                <a:lnTo>
                                  <a:pt x="493776" y="359663"/>
                                </a:lnTo>
                                <a:lnTo>
                                  <a:pt x="487680" y="371856"/>
                                </a:lnTo>
                                <a:lnTo>
                                  <a:pt x="487680" y="377951"/>
                                </a:lnTo>
                                <a:lnTo>
                                  <a:pt x="472440" y="405384"/>
                                </a:lnTo>
                                <a:lnTo>
                                  <a:pt x="469392" y="408432"/>
                                </a:lnTo>
                                <a:lnTo>
                                  <a:pt x="472440" y="408432"/>
                                </a:lnTo>
                                <a:lnTo>
                                  <a:pt x="441960" y="460248"/>
                                </a:lnTo>
                                <a:lnTo>
                                  <a:pt x="435864" y="466344"/>
                                </a:lnTo>
                                <a:lnTo>
                                  <a:pt x="438912" y="466344"/>
                                </a:lnTo>
                                <a:lnTo>
                                  <a:pt x="426720" y="481584"/>
                                </a:lnTo>
                                <a:lnTo>
                                  <a:pt x="429768" y="481584"/>
                                </a:lnTo>
                                <a:lnTo>
                                  <a:pt x="417576" y="493776"/>
                                </a:lnTo>
                                <a:lnTo>
                                  <a:pt x="420624" y="493776"/>
                                </a:lnTo>
                                <a:lnTo>
                                  <a:pt x="411480" y="502920"/>
                                </a:lnTo>
                                <a:lnTo>
                                  <a:pt x="405384" y="512063"/>
                                </a:lnTo>
                                <a:lnTo>
                                  <a:pt x="0" y="512063"/>
                                </a:lnTo>
                                <a:lnTo>
                                  <a:pt x="0" y="505968"/>
                                </a:lnTo>
                                <a:lnTo>
                                  <a:pt x="402336" y="505968"/>
                                </a:lnTo>
                                <a:lnTo>
                                  <a:pt x="408432" y="499872"/>
                                </a:lnTo>
                                <a:lnTo>
                                  <a:pt x="414528" y="490727"/>
                                </a:lnTo>
                                <a:lnTo>
                                  <a:pt x="420624" y="484632"/>
                                </a:lnTo>
                                <a:lnTo>
                                  <a:pt x="423672" y="478536"/>
                                </a:lnTo>
                                <a:lnTo>
                                  <a:pt x="432816" y="469392"/>
                                </a:lnTo>
                                <a:lnTo>
                                  <a:pt x="432816" y="463296"/>
                                </a:lnTo>
                                <a:lnTo>
                                  <a:pt x="438912" y="457200"/>
                                </a:lnTo>
                                <a:lnTo>
                                  <a:pt x="466344" y="405384"/>
                                </a:lnTo>
                                <a:lnTo>
                                  <a:pt x="469392" y="402336"/>
                                </a:lnTo>
                                <a:lnTo>
                                  <a:pt x="481584" y="374903"/>
                                </a:lnTo>
                                <a:lnTo>
                                  <a:pt x="481584" y="368808"/>
                                </a:lnTo>
                                <a:lnTo>
                                  <a:pt x="487680" y="356615"/>
                                </a:lnTo>
                                <a:lnTo>
                                  <a:pt x="487680" y="353568"/>
                                </a:lnTo>
                                <a:lnTo>
                                  <a:pt x="490728" y="347472"/>
                                </a:lnTo>
                                <a:lnTo>
                                  <a:pt x="490728" y="344424"/>
                                </a:lnTo>
                                <a:lnTo>
                                  <a:pt x="493776" y="338327"/>
                                </a:lnTo>
                                <a:lnTo>
                                  <a:pt x="493776" y="332232"/>
                                </a:lnTo>
                                <a:lnTo>
                                  <a:pt x="496824" y="326136"/>
                                </a:lnTo>
                                <a:lnTo>
                                  <a:pt x="496824" y="320039"/>
                                </a:lnTo>
                                <a:lnTo>
                                  <a:pt x="499872" y="313944"/>
                                </a:lnTo>
                                <a:lnTo>
                                  <a:pt x="499872" y="304800"/>
                                </a:lnTo>
                                <a:lnTo>
                                  <a:pt x="502920" y="298703"/>
                                </a:lnTo>
                                <a:lnTo>
                                  <a:pt x="502920" y="283463"/>
                                </a:lnTo>
                                <a:lnTo>
                                  <a:pt x="505968" y="277368"/>
                                </a:lnTo>
                                <a:lnTo>
                                  <a:pt x="505968" y="225551"/>
                                </a:lnTo>
                                <a:lnTo>
                                  <a:pt x="502920" y="222503"/>
                                </a:lnTo>
                                <a:lnTo>
                                  <a:pt x="502920" y="207263"/>
                                </a:lnTo>
                                <a:lnTo>
                                  <a:pt x="499872" y="201168"/>
                                </a:lnTo>
                                <a:lnTo>
                                  <a:pt x="499872" y="188976"/>
                                </a:lnTo>
                                <a:lnTo>
                                  <a:pt x="496824" y="182880"/>
                                </a:lnTo>
                                <a:lnTo>
                                  <a:pt x="496824" y="176784"/>
                                </a:lnTo>
                                <a:lnTo>
                                  <a:pt x="493776" y="173736"/>
                                </a:lnTo>
                                <a:lnTo>
                                  <a:pt x="493776" y="167639"/>
                                </a:lnTo>
                                <a:lnTo>
                                  <a:pt x="490728" y="164592"/>
                                </a:lnTo>
                                <a:lnTo>
                                  <a:pt x="490728" y="158496"/>
                                </a:lnTo>
                                <a:lnTo>
                                  <a:pt x="484632" y="146303"/>
                                </a:lnTo>
                                <a:lnTo>
                                  <a:pt x="484632" y="140208"/>
                                </a:lnTo>
                                <a:lnTo>
                                  <a:pt x="478536" y="128015"/>
                                </a:lnTo>
                                <a:lnTo>
                                  <a:pt x="478536" y="121920"/>
                                </a:lnTo>
                                <a:lnTo>
                                  <a:pt x="478536" y="118872"/>
                                </a:lnTo>
                                <a:lnTo>
                                  <a:pt x="457200" y="79248"/>
                                </a:lnTo>
                                <a:lnTo>
                                  <a:pt x="454152" y="76200"/>
                                </a:lnTo>
                                <a:lnTo>
                                  <a:pt x="448056" y="67056"/>
                                </a:lnTo>
                                <a:lnTo>
                                  <a:pt x="441960" y="60960"/>
                                </a:lnTo>
                                <a:lnTo>
                                  <a:pt x="426720" y="30480"/>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37" name="Shape 19837"/>
                        <wps:cNvSpPr/>
                        <wps:spPr>
                          <a:xfrm>
                            <a:off x="2033016" y="633984"/>
                            <a:ext cx="1014984" cy="591312"/>
                          </a:xfrm>
                          <a:custGeom>
                            <a:avLst/>
                            <a:gdLst/>
                            <a:ahLst/>
                            <a:cxnLst/>
                            <a:rect l="0" t="0" r="0" b="0"/>
                            <a:pathLst>
                              <a:path w="1014984" h="591312">
                                <a:moveTo>
                                  <a:pt x="509016" y="0"/>
                                </a:moveTo>
                                <a:lnTo>
                                  <a:pt x="1014984" y="295656"/>
                                </a:lnTo>
                                <a:lnTo>
                                  <a:pt x="509016" y="591312"/>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838" name="Shape 19838"/>
                        <wps:cNvSpPr/>
                        <wps:spPr>
                          <a:xfrm>
                            <a:off x="2029968" y="630936"/>
                            <a:ext cx="509024" cy="597408"/>
                          </a:xfrm>
                          <a:custGeom>
                            <a:avLst/>
                            <a:gdLst/>
                            <a:ahLst/>
                            <a:cxnLst/>
                            <a:rect l="0" t="0" r="0" b="0"/>
                            <a:pathLst>
                              <a:path w="509024" h="597408">
                                <a:moveTo>
                                  <a:pt x="509016" y="0"/>
                                </a:moveTo>
                                <a:lnTo>
                                  <a:pt x="509024" y="0"/>
                                </a:lnTo>
                                <a:lnTo>
                                  <a:pt x="509024" y="4814"/>
                                </a:lnTo>
                                <a:lnTo>
                                  <a:pt x="5672" y="297180"/>
                                </a:lnTo>
                                <a:lnTo>
                                  <a:pt x="509024" y="589546"/>
                                </a:lnTo>
                                <a:lnTo>
                                  <a:pt x="509024" y="597408"/>
                                </a:lnTo>
                                <a:lnTo>
                                  <a:pt x="509016" y="597408"/>
                                </a:lnTo>
                                <a:lnTo>
                                  <a:pt x="509016" y="594360"/>
                                </a:lnTo>
                                <a:lnTo>
                                  <a:pt x="0" y="298703"/>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39" name="Shape 19839"/>
                        <wps:cNvSpPr/>
                        <wps:spPr>
                          <a:xfrm>
                            <a:off x="2538992" y="630936"/>
                            <a:ext cx="512056" cy="597408"/>
                          </a:xfrm>
                          <a:custGeom>
                            <a:avLst/>
                            <a:gdLst/>
                            <a:ahLst/>
                            <a:cxnLst/>
                            <a:rect l="0" t="0" r="0" b="0"/>
                            <a:pathLst>
                              <a:path w="512056" h="597408">
                                <a:moveTo>
                                  <a:pt x="0" y="0"/>
                                </a:moveTo>
                                <a:lnTo>
                                  <a:pt x="3040" y="0"/>
                                </a:lnTo>
                                <a:lnTo>
                                  <a:pt x="509008" y="295656"/>
                                </a:lnTo>
                                <a:lnTo>
                                  <a:pt x="512056" y="295656"/>
                                </a:lnTo>
                                <a:lnTo>
                                  <a:pt x="512056" y="298703"/>
                                </a:lnTo>
                                <a:lnTo>
                                  <a:pt x="509008" y="298703"/>
                                </a:lnTo>
                                <a:lnTo>
                                  <a:pt x="3040" y="594360"/>
                                </a:lnTo>
                                <a:lnTo>
                                  <a:pt x="3040" y="597408"/>
                                </a:lnTo>
                                <a:lnTo>
                                  <a:pt x="0" y="597408"/>
                                </a:lnTo>
                                <a:lnTo>
                                  <a:pt x="0" y="589546"/>
                                </a:lnTo>
                                <a:lnTo>
                                  <a:pt x="1512" y="590424"/>
                                </a:lnTo>
                                <a:lnTo>
                                  <a:pt x="503352" y="297180"/>
                                </a:lnTo>
                                <a:lnTo>
                                  <a:pt x="1512" y="3936"/>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90" name="Shape 457590"/>
                        <wps:cNvSpPr/>
                        <wps:spPr>
                          <a:xfrm>
                            <a:off x="679704" y="679704"/>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841" name="Shape 19841"/>
                        <wps:cNvSpPr/>
                        <wps:spPr>
                          <a:xfrm>
                            <a:off x="676656" y="676656"/>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42" name="Shape 19842"/>
                        <wps:cNvSpPr/>
                        <wps:spPr>
                          <a:xfrm>
                            <a:off x="1185672" y="676656"/>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91" name="Shape 457591"/>
                        <wps:cNvSpPr/>
                        <wps:spPr>
                          <a:xfrm>
                            <a:off x="3380232" y="679704"/>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844" name="Shape 19844"/>
                        <wps:cNvSpPr/>
                        <wps:spPr>
                          <a:xfrm>
                            <a:off x="3377184" y="676656"/>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45" name="Shape 19845"/>
                        <wps:cNvSpPr/>
                        <wps:spPr>
                          <a:xfrm>
                            <a:off x="3887724" y="676656"/>
                            <a:ext cx="507492" cy="512064"/>
                          </a:xfrm>
                          <a:custGeom>
                            <a:avLst/>
                            <a:gdLst/>
                            <a:ahLst/>
                            <a:cxnLst/>
                            <a:rect l="0" t="0" r="0" b="0"/>
                            <a:pathLst>
                              <a:path w="507492" h="512064">
                                <a:moveTo>
                                  <a:pt x="0" y="0"/>
                                </a:moveTo>
                                <a:lnTo>
                                  <a:pt x="507492" y="0"/>
                                </a:lnTo>
                                <a:lnTo>
                                  <a:pt x="507492" y="6096"/>
                                </a:lnTo>
                                <a:lnTo>
                                  <a:pt x="507492" y="505968"/>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46" name="Shape 19846"/>
                        <wps:cNvSpPr/>
                        <wps:spPr>
                          <a:xfrm>
                            <a:off x="682752" y="1307592"/>
                            <a:ext cx="1011936" cy="594360"/>
                          </a:xfrm>
                          <a:custGeom>
                            <a:avLst/>
                            <a:gdLst/>
                            <a:ahLst/>
                            <a:cxnLst/>
                            <a:rect l="0" t="0" r="0" b="0"/>
                            <a:pathLst>
                              <a:path w="1011936" h="594360">
                                <a:moveTo>
                                  <a:pt x="505968" y="0"/>
                                </a:moveTo>
                                <a:lnTo>
                                  <a:pt x="1011936"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847" name="Shape 19847"/>
                        <wps:cNvSpPr/>
                        <wps:spPr>
                          <a:xfrm>
                            <a:off x="679704" y="1304544"/>
                            <a:ext cx="507492" cy="600456"/>
                          </a:xfrm>
                          <a:custGeom>
                            <a:avLst/>
                            <a:gdLst/>
                            <a:ahLst/>
                            <a:cxnLst/>
                            <a:rect l="0" t="0" r="0" b="0"/>
                            <a:pathLst>
                              <a:path w="507492" h="600456">
                                <a:moveTo>
                                  <a:pt x="505968" y="0"/>
                                </a:moveTo>
                                <a:lnTo>
                                  <a:pt x="507492" y="0"/>
                                </a:lnTo>
                                <a:lnTo>
                                  <a:pt x="507492" y="3939"/>
                                </a:lnTo>
                                <a:lnTo>
                                  <a:pt x="5642" y="297188"/>
                                </a:lnTo>
                                <a:lnTo>
                                  <a:pt x="507492" y="593460"/>
                                </a:lnTo>
                                <a:lnTo>
                                  <a:pt x="507492" y="600456"/>
                                </a:lnTo>
                                <a:lnTo>
                                  <a:pt x="505968" y="600456"/>
                                </a:lnTo>
                                <a:lnTo>
                                  <a:pt x="505968" y="597408"/>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48" name="Shape 19848"/>
                        <wps:cNvSpPr/>
                        <wps:spPr>
                          <a:xfrm>
                            <a:off x="1187196" y="1304544"/>
                            <a:ext cx="510540" cy="600456"/>
                          </a:xfrm>
                          <a:custGeom>
                            <a:avLst/>
                            <a:gdLst/>
                            <a:ahLst/>
                            <a:cxnLst/>
                            <a:rect l="0" t="0" r="0" b="0"/>
                            <a:pathLst>
                              <a:path w="510540" h="600456">
                                <a:moveTo>
                                  <a:pt x="0" y="0"/>
                                </a:moveTo>
                                <a:lnTo>
                                  <a:pt x="1524" y="0"/>
                                </a:lnTo>
                                <a:lnTo>
                                  <a:pt x="507492" y="295656"/>
                                </a:lnTo>
                                <a:lnTo>
                                  <a:pt x="510540" y="295656"/>
                                </a:lnTo>
                                <a:lnTo>
                                  <a:pt x="510540" y="298704"/>
                                </a:lnTo>
                                <a:lnTo>
                                  <a:pt x="507492" y="298704"/>
                                </a:lnTo>
                                <a:lnTo>
                                  <a:pt x="1524" y="597408"/>
                                </a:lnTo>
                                <a:lnTo>
                                  <a:pt x="1524" y="600456"/>
                                </a:lnTo>
                                <a:lnTo>
                                  <a:pt x="0" y="600456"/>
                                </a:lnTo>
                                <a:lnTo>
                                  <a:pt x="0" y="593460"/>
                                </a:lnTo>
                                <a:lnTo>
                                  <a:pt x="501849" y="297188"/>
                                </a:lnTo>
                                <a:lnTo>
                                  <a:pt x="0" y="393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49" name="Shape 19849"/>
                        <wps:cNvSpPr/>
                        <wps:spPr>
                          <a:xfrm>
                            <a:off x="3386328" y="1307592"/>
                            <a:ext cx="1008888" cy="594360"/>
                          </a:xfrm>
                          <a:custGeom>
                            <a:avLst/>
                            <a:gdLst/>
                            <a:ahLst/>
                            <a:cxnLst/>
                            <a:rect l="0" t="0" r="0" b="0"/>
                            <a:pathLst>
                              <a:path w="1008888" h="594360">
                                <a:moveTo>
                                  <a:pt x="505968" y="0"/>
                                </a:moveTo>
                                <a:lnTo>
                                  <a:pt x="1008888"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850" name="Shape 19850"/>
                        <wps:cNvSpPr/>
                        <wps:spPr>
                          <a:xfrm>
                            <a:off x="3383280" y="1304544"/>
                            <a:ext cx="507492" cy="600456"/>
                          </a:xfrm>
                          <a:custGeom>
                            <a:avLst/>
                            <a:gdLst/>
                            <a:ahLst/>
                            <a:cxnLst/>
                            <a:rect l="0" t="0" r="0" b="0"/>
                            <a:pathLst>
                              <a:path w="507492" h="600456">
                                <a:moveTo>
                                  <a:pt x="505968" y="0"/>
                                </a:moveTo>
                                <a:lnTo>
                                  <a:pt x="507492" y="0"/>
                                </a:lnTo>
                                <a:lnTo>
                                  <a:pt x="507492" y="3938"/>
                                </a:lnTo>
                                <a:lnTo>
                                  <a:pt x="5642" y="297188"/>
                                </a:lnTo>
                                <a:lnTo>
                                  <a:pt x="507492" y="593460"/>
                                </a:lnTo>
                                <a:lnTo>
                                  <a:pt x="507492" y="600456"/>
                                </a:lnTo>
                                <a:lnTo>
                                  <a:pt x="505968" y="600456"/>
                                </a:lnTo>
                                <a:lnTo>
                                  <a:pt x="505968" y="597408"/>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51" name="Shape 19851"/>
                        <wps:cNvSpPr/>
                        <wps:spPr>
                          <a:xfrm>
                            <a:off x="3890772" y="1304544"/>
                            <a:ext cx="507492" cy="600456"/>
                          </a:xfrm>
                          <a:custGeom>
                            <a:avLst/>
                            <a:gdLst/>
                            <a:ahLst/>
                            <a:cxnLst/>
                            <a:rect l="0" t="0" r="0" b="0"/>
                            <a:pathLst>
                              <a:path w="507492" h="600456">
                                <a:moveTo>
                                  <a:pt x="0" y="0"/>
                                </a:moveTo>
                                <a:lnTo>
                                  <a:pt x="1524" y="0"/>
                                </a:lnTo>
                                <a:lnTo>
                                  <a:pt x="504444" y="295656"/>
                                </a:lnTo>
                                <a:lnTo>
                                  <a:pt x="507492" y="295656"/>
                                </a:lnTo>
                                <a:lnTo>
                                  <a:pt x="507492" y="298704"/>
                                </a:lnTo>
                                <a:lnTo>
                                  <a:pt x="504444" y="298704"/>
                                </a:lnTo>
                                <a:lnTo>
                                  <a:pt x="1524" y="597408"/>
                                </a:lnTo>
                                <a:lnTo>
                                  <a:pt x="1524" y="600456"/>
                                </a:lnTo>
                                <a:lnTo>
                                  <a:pt x="0" y="600456"/>
                                </a:lnTo>
                                <a:lnTo>
                                  <a:pt x="0" y="593460"/>
                                </a:lnTo>
                                <a:lnTo>
                                  <a:pt x="501850" y="297188"/>
                                </a:lnTo>
                                <a:lnTo>
                                  <a:pt x="0" y="393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92" name="Shape 457592"/>
                        <wps:cNvSpPr/>
                        <wps:spPr>
                          <a:xfrm>
                            <a:off x="3048" y="202996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853" name="Shape 19853"/>
                        <wps:cNvSpPr/>
                        <wps:spPr>
                          <a:xfrm>
                            <a:off x="0" y="2026920"/>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54" name="Shape 19854"/>
                        <wps:cNvSpPr/>
                        <wps:spPr>
                          <a:xfrm>
                            <a:off x="510540" y="2026920"/>
                            <a:ext cx="507492" cy="512064"/>
                          </a:xfrm>
                          <a:custGeom>
                            <a:avLst/>
                            <a:gdLst/>
                            <a:ahLst/>
                            <a:cxnLst/>
                            <a:rect l="0" t="0" r="0" b="0"/>
                            <a:pathLst>
                              <a:path w="507492" h="512064">
                                <a:moveTo>
                                  <a:pt x="0" y="0"/>
                                </a:moveTo>
                                <a:lnTo>
                                  <a:pt x="507492" y="0"/>
                                </a:lnTo>
                                <a:lnTo>
                                  <a:pt x="507492" y="6096"/>
                                </a:lnTo>
                                <a:lnTo>
                                  <a:pt x="507492" y="505968"/>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55" name="Shape 19855"/>
                        <wps:cNvSpPr/>
                        <wps:spPr>
                          <a:xfrm>
                            <a:off x="57912" y="2026920"/>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56" name="Shape 19856"/>
                        <wps:cNvSpPr/>
                        <wps:spPr>
                          <a:xfrm>
                            <a:off x="957072" y="2026920"/>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93" name="Shape 457593"/>
                        <wps:cNvSpPr/>
                        <wps:spPr>
                          <a:xfrm>
                            <a:off x="1353312" y="2029968"/>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858" name="Shape 19858"/>
                        <wps:cNvSpPr/>
                        <wps:spPr>
                          <a:xfrm>
                            <a:off x="1353312" y="2026920"/>
                            <a:ext cx="507492" cy="512064"/>
                          </a:xfrm>
                          <a:custGeom>
                            <a:avLst/>
                            <a:gdLst/>
                            <a:ahLst/>
                            <a:cxnLst/>
                            <a:rect l="0" t="0" r="0" b="0"/>
                            <a:pathLst>
                              <a:path w="507492" h="512064">
                                <a:moveTo>
                                  <a:pt x="0" y="0"/>
                                </a:moveTo>
                                <a:lnTo>
                                  <a:pt x="507492" y="0"/>
                                </a:lnTo>
                                <a:lnTo>
                                  <a:pt x="507492" y="6096"/>
                                </a:lnTo>
                                <a:lnTo>
                                  <a:pt x="3048" y="6096"/>
                                </a:lnTo>
                                <a:lnTo>
                                  <a:pt x="3048" y="505968"/>
                                </a:lnTo>
                                <a:lnTo>
                                  <a:pt x="507492" y="505968"/>
                                </a:lnTo>
                                <a:lnTo>
                                  <a:pt x="507492" y="512064"/>
                                </a:lnTo>
                                <a:lnTo>
                                  <a:pt x="0" y="512064"/>
                                </a:lnTo>
                                <a:lnTo>
                                  <a:pt x="0" y="505968"/>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59" name="Shape 19859"/>
                        <wps:cNvSpPr/>
                        <wps:spPr>
                          <a:xfrm>
                            <a:off x="1860804" y="2026920"/>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60" name="Shape 19860"/>
                        <wps:cNvSpPr/>
                        <wps:spPr>
                          <a:xfrm>
                            <a:off x="1405128" y="2026920"/>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61" name="Shape 19861"/>
                        <wps:cNvSpPr/>
                        <wps:spPr>
                          <a:xfrm>
                            <a:off x="2307336" y="2026920"/>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94" name="Shape 457594"/>
                        <wps:cNvSpPr/>
                        <wps:spPr>
                          <a:xfrm>
                            <a:off x="2706624" y="2029968"/>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863" name="Shape 19863"/>
                        <wps:cNvSpPr/>
                        <wps:spPr>
                          <a:xfrm>
                            <a:off x="2703576" y="2026920"/>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64" name="Shape 19864"/>
                        <wps:cNvSpPr/>
                        <wps:spPr>
                          <a:xfrm>
                            <a:off x="3212592" y="2026920"/>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65" name="Shape 19865"/>
                        <wps:cNvSpPr/>
                        <wps:spPr>
                          <a:xfrm>
                            <a:off x="2758440" y="2026920"/>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66" name="Shape 19866"/>
                        <wps:cNvSpPr/>
                        <wps:spPr>
                          <a:xfrm>
                            <a:off x="3660648" y="2026920"/>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95" name="Shape 457595"/>
                        <wps:cNvSpPr/>
                        <wps:spPr>
                          <a:xfrm>
                            <a:off x="4056888" y="2029968"/>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868" name="Shape 19868"/>
                        <wps:cNvSpPr/>
                        <wps:spPr>
                          <a:xfrm>
                            <a:off x="4053840" y="2026920"/>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69" name="Shape 19869"/>
                        <wps:cNvSpPr/>
                        <wps:spPr>
                          <a:xfrm>
                            <a:off x="4562856" y="2026920"/>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70" name="Shape 19870"/>
                        <wps:cNvSpPr/>
                        <wps:spPr>
                          <a:xfrm>
                            <a:off x="4108704" y="2026920"/>
                            <a:ext cx="6096" cy="512064"/>
                          </a:xfrm>
                          <a:custGeom>
                            <a:avLst/>
                            <a:gdLst/>
                            <a:ahLst/>
                            <a:cxnLst/>
                            <a:rect l="0" t="0" r="0" b="0"/>
                            <a:pathLst>
                              <a:path w="6096" h="512064">
                                <a:moveTo>
                                  <a:pt x="0" y="0"/>
                                </a:moveTo>
                                <a:lnTo>
                                  <a:pt x="6096" y="0"/>
                                </a:lnTo>
                                <a:lnTo>
                                  <a:pt x="6096" y="3048"/>
                                </a:lnTo>
                                <a:lnTo>
                                  <a:pt x="6096" y="509016"/>
                                </a:lnTo>
                                <a:lnTo>
                                  <a:pt x="3048" y="509016"/>
                                </a:lnTo>
                                <a:lnTo>
                                  <a:pt x="3048"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71" name="Shape 19871"/>
                        <wps:cNvSpPr/>
                        <wps:spPr>
                          <a:xfrm>
                            <a:off x="5013960" y="2535936"/>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96" name="Shape 457596"/>
                        <wps:cNvSpPr/>
                        <wps:spPr>
                          <a:xfrm>
                            <a:off x="5013960" y="2026920"/>
                            <a:ext cx="9144" cy="509016"/>
                          </a:xfrm>
                          <a:custGeom>
                            <a:avLst/>
                            <a:gdLst/>
                            <a:ahLst/>
                            <a:cxnLst/>
                            <a:rect l="0" t="0" r="0" b="0"/>
                            <a:pathLst>
                              <a:path w="9144" h="509016">
                                <a:moveTo>
                                  <a:pt x="0" y="0"/>
                                </a:moveTo>
                                <a:lnTo>
                                  <a:pt x="9144" y="0"/>
                                </a:lnTo>
                                <a:lnTo>
                                  <a:pt x="9144" y="509016"/>
                                </a:lnTo>
                                <a:lnTo>
                                  <a:pt x="0" y="5090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73" name="Shape 19873"/>
                        <wps:cNvSpPr/>
                        <wps:spPr>
                          <a:xfrm>
                            <a:off x="2029968" y="2877312"/>
                            <a:ext cx="1014984" cy="509015"/>
                          </a:xfrm>
                          <a:custGeom>
                            <a:avLst/>
                            <a:gdLst/>
                            <a:ahLst/>
                            <a:cxnLst/>
                            <a:rect l="0" t="0" r="0" b="0"/>
                            <a:pathLst>
                              <a:path w="1014984" h="509015">
                                <a:moveTo>
                                  <a:pt x="100584" y="0"/>
                                </a:moveTo>
                                <a:lnTo>
                                  <a:pt x="911352" y="0"/>
                                </a:lnTo>
                                <a:lnTo>
                                  <a:pt x="911352" y="3048"/>
                                </a:lnTo>
                                <a:lnTo>
                                  <a:pt x="914400" y="3048"/>
                                </a:lnTo>
                                <a:lnTo>
                                  <a:pt x="920496" y="15239"/>
                                </a:lnTo>
                                <a:lnTo>
                                  <a:pt x="923544" y="15239"/>
                                </a:lnTo>
                                <a:lnTo>
                                  <a:pt x="923544" y="21336"/>
                                </a:lnTo>
                                <a:lnTo>
                                  <a:pt x="926592" y="21336"/>
                                </a:lnTo>
                                <a:lnTo>
                                  <a:pt x="926592" y="27432"/>
                                </a:lnTo>
                                <a:lnTo>
                                  <a:pt x="929640" y="27432"/>
                                </a:lnTo>
                                <a:lnTo>
                                  <a:pt x="932688" y="33527"/>
                                </a:lnTo>
                                <a:lnTo>
                                  <a:pt x="935736" y="33527"/>
                                </a:lnTo>
                                <a:lnTo>
                                  <a:pt x="935736" y="39624"/>
                                </a:lnTo>
                                <a:lnTo>
                                  <a:pt x="938784" y="39624"/>
                                </a:lnTo>
                                <a:lnTo>
                                  <a:pt x="938784" y="42672"/>
                                </a:lnTo>
                                <a:lnTo>
                                  <a:pt x="941832" y="48768"/>
                                </a:lnTo>
                                <a:lnTo>
                                  <a:pt x="944880" y="48768"/>
                                </a:lnTo>
                                <a:lnTo>
                                  <a:pt x="944880" y="54864"/>
                                </a:lnTo>
                                <a:lnTo>
                                  <a:pt x="947928" y="54864"/>
                                </a:lnTo>
                                <a:lnTo>
                                  <a:pt x="947928" y="60960"/>
                                </a:lnTo>
                                <a:lnTo>
                                  <a:pt x="950976" y="60960"/>
                                </a:lnTo>
                                <a:lnTo>
                                  <a:pt x="950976" y="67056"/>
                                </a:lnTo>
                                <a:lnTo>
                                  <a:pt x="954024" y="67056"/>
                                </a:lnTo>
                                <a:lnTo>
                                  <a:pt x="957072" y="73151"/>
                                </a:lnTo>
                                <a:lnTo>
                                  <a:pt x="960120" y="73151"/>
                                </a:lnTo>
                                <a:lnTo>
                                  <a:pt x="960120" y="79248"/>
                                </a:lnTo>
                                <a:lnTo>
                                  <a:pt x="963168" y="79248"/>
                                </a:lnTo>
                                <a:lnTo>
                                  <a:pt x="963168" y="88392"/>
                                </a:lnTo>
                                <a:lnTo>
                                  <a:pt x="966216" y="88392"/>
                                </a:lnTo>
                                <a:lnTo>
                                  <a:pt x="966216" y="91439"/>
                                </a:lnTo>
                                <a:lnTo>
                                  <a:pt x="969264" y="91439"/>
                                </a:lnTo>
                                <a:lnTo>
                                  <a:pt x="969264" y="97536"/>
                                </a:lnTo>
                                <a:lnTo>
                                  <a:pt x="972312" y="97536"/>
                                </a:lnTo>
                                <a:lnTo>
                                  <a:pt x="972312" y="103632"/>
                                </a:lnTo>
                                <a:lnTo>
                                  <a:pt x="975360" y="103632"/>
                                </a:lnTo>
                                <a:lnTo>
                                  <a:pt x="975360" y="109727"/>
                                </a:lnTo>
                                <a:lnTo>
                                  <a:pt x="978408" y="109727"/>
                                </a:lnTo>
                                <a:lnTo>
                                  <a:pt x="978408" y="115824"/>
                                </a:lnTo>
                                <a:lnTo>
                                  <a:pt x="981456" y="115824"/>
                                </a:lnTo>
                                <a:lnTo>
                                  <a:pt x="981456" y="121920"/>
                                </a:lnTo>
                                <a:lnTo>
                                  <a:pt x="984504" y="121920"/>
                                </a:lnTo>
                                <a:lnTo>
                                  <a:pt x="984504" y="137160"/>
                                </a:lnTo>
                                <a:lnTo>
                                  <a:pt x="987552" y="137160"/>
                                </a:lnTo>
                                <a:lnTo>
                                  <a:pt x="987552" y="143256"/>
                                </a:lnTo>
                                <a:lnTo>
                                  <a:pt x="990600" y="143256"/>
                                </a:lnTo>
                                <a:lnTo>
                                  <a:pt x="990600" y="149351"/>
                                </a:lnTo>
                                <a:lnTo>
                                  <a:pt x="993648" y="149351"/>
                                </a:lnTo>
                                <a:lnTo>
                                  <a:pt x="993648" y="161544"/>
                                </a:lnTo>
                                <a:lnTo>
                                  <a:pt x="996696" y="161544"/>
                                </a:lnTo>
                                <a:lnTo>
                                  <a:pt x="996696" y="167639"/>
                                </a:lnTo>
                                <a:lnTo>
                                  <a:pt x="999744" y="167639"/>
                                </a:lnTo>
                                <a:lnTo>
                                  <a:pt x="999744" y="179832"/>
                                </a:lnTo>
                                <a:lnTo>
                                  <a:pt x="1002792" y="179832"/>
                                </a:lnTo>
                                <a:lnTo>
                                  <a:pt x="1002792" y="188976"/>
                                </a:lnTo>
                                <a:lnTo>
                                  <a:pt x="1005840" y="188976"/>
                                </a:lnTo>
                                <a:lnTo>
                                  <a:pt x="1005840" y="201168"/>
                                </a:lnTo>
                                <a:lnTo>
                                  <a:pt x="1008888" y="201168"/>
                                </a:lnTo>
                                <a:lnTo>
                                  <a:pt x="1008888" y="219456"/>
                                </a:lnTo>
                                <a:lnTo>
                                  <a:pt x="1011936" y="219456"/>
                                </a:lnTo>
                                <a:lnTo>
                                  <a:pt x="1011936" y="240792"/>
                                </a:lnTo>
                                <a:lnTo>
                                  <a:pt x="1014984" y="240792"/>
                                </a:lnTo>
                                <a:lnTo>
                                  <a:pt x="1014984" y="298703"/>
                                </a:lnTo>
                                <a:lnTo>
                                  <a:pt x="1011936" y="298703"/>
                                </a:lnTo>
                                <a:lnTo>
                                  <a:pt x="1011936" y="323088"/>
                                </a:lnTo>
                                <a:lnTo>
                                  <a:pt x="1008888" y="323088"/>
                                </a:lnTo>
                                <a:lnTo>
                                  <a:pt x="1008888" y="335280"/>
                                </a:lnTo>
                                <a:lnTo>
                                  <a:pt x="1005840" y="335280"/>
                                </a:lnTo>
                                <a:lnTo>
                                  <a:pt x="1005840" y="347472"/>
                                </a:lnTo>
                                <a:lnTo>
                                  <a:pt x="1002792" y="347472"/>
                                </a:lnTo>
                                <a:lnTo>
                                  <a:pt x="1002792" y="359664"/>
                                </a:lnTo>
                                <a:lnTo>
                                  <a:pt x="999744" y="359664"/>
                                </a:lnTo>
                                <a:lnTo>
                                  <a:pt x="999744" y="368808"/>
                                </a:lnTo>
                                <a:lnTo>
                                  <a:pt x="996696" y="368808"/>
                                </a:lnTo>
                                <a:lnTo>
                                  <a:pt x="996696" y="377951"/>
                                </a:lnTo>
                                <a:lnTo>
                                  <a:pt x="993648" y="377951"/>
                                </a:lnTo>
                                <a:lnTo>
                                  <a:pt x="993648" y="384048"/>
                                </a:lnTo>
                                <a:lnTo>
                                  <a:pt x="990600" y="384048"/>
                                </a:lnTo>
                                <a:lnTo>
                                  <a:pt x="990600" y="393192"/>
                                </a:lnTo>
                                <a:lnTo>
                                  <a:pt x="987552" y="393192"/>
                                </a:lnTo>
                                <a:lnTo>
                                  <a:pt x="987552" y="399288"/>
                                </a:lnTo>
                                <a:lnTo>
                                  <a:pt x="984504" y="399288"/>
                                </a:lnTo>
                                <a:lnTo>
                                  <a:pt x="984504" y="411480"/>
                                </a:lnTo>
                                <a:lnTo>
                                  <a:pt x="978408" y="414527"/>
                                </a:lnTo>
                                <a:lnTo>
                                  <a:pt x="978408" y="420624"/>
                                </a:lnTo>
                                <a:lnTo>
                                  <a:pt x="975360" y="420624"/>
                                </a:lnTo>
                                <a:lnTo>
                                  <a:pt x="975360" y="423672"/>
                                </a:lnTo>
                                <a:lnTo>
                                  <a:pt x="972312" y="423672"/>
                                </a:lnTo>
                                <a:lnTo>
                                  <a:pt x="972312" y="429768"/>
                                </a:lnTo>
                                <a:lnTo>
                                  <a:pt x="966216" y="432815"/>
                                </a:lnTo>
                                <a:lnTo>
                                  <a:pt x="966216" y="438912"/>
                                </a:lnTo>
                                <a:lnTo>
                                  <a:pt x="963168" y="438912"/>
                                </a:lnTo>
                                <a:lnTo>
                                  <a:pt x="963168" y="445008"/>
                                </a:lnTo>
                                <a:lnTo>
                                  <a:pt x="960120" y="445008"/>
                                </a:lnTo>
                                <a:lnTo>
                                  <a:pt x="960120" y="451103"/>
                                </a:lnTo>
                                <a:lnTo>
                                  <a:pt x="954024" y="454151"/>
                                </a:lnTo>
                                <a:lnTo>
                                  <a:pt x="954024" y="460248"/>
                                </a:lnTo>
                                <a:lnTo>
                                  <a:pt x="950976" y="460248"/>
                                </a:lnTo>
                                <a:lnTo>
                                  <a:pt x="950976" y="466344"/>
                                </a:lnTo>
                                <a:lnTo>
                                  <a:pt x="938784" y="472439"/>
                                </a:lnTo>
                                <a:lnTo>
                                  <a:pt x="938784" y="478536"/>
                                </a:lnTo>
                                <a:lnTo>
                                  <a:pt x="935736" y="481584"/>
                                </a:lnTo>
                                <a:lnTo>
                                  <a:pt x="935736" y="484632"/>
                                </a:lnTo>
                                <a:lnTo>
                                  <a:pt x="929640" y="487680"/>
                                </a:lnTo>
                                <a:lnTo>
                                  <a:pt x="929640" y="490727"/>
                                </a:lnTo>
                                <a:lnTo>
                                  <a:pt x="923544" y="493776"/>
                                </a:lnTo>
                                <a:lnTo>
                                  <a:pt x="923544" y="499872"/>
                                </a:lnTo>
                                <a:lnTo>
                                  <a:pt x="920496" y="499872"/>
                                </a:lnTo>
                                <a:lnTo>
                                  <a:pt x="920496" y="502920"/>
                                </a:lnTo>
                                <a:lnTo>
                                  <a:pt x="914400" y="505968"/>
                                </a:lnTo>
                                <a:lnTo>
                                  <a:pt x="914400" y="509015"/>
                                </a:lnTo>
                                <a:lnTo>
                                  <a:pt x="97536" y="509015"/>
                                </a:lnTo>
                                <a:lnTo>
                                  <a:pt x="97536" y="505968"/>
                                </a:lnTo>
                                <a:lnTo>
                                  <a:pt x="94488" y="505968"/>
                                </a:lnTo>
                                <a:lnTo>
                                  <a:pt x="94488" y="499872"/>
                                </a:lnTo>
                                <a:lnTo>
                                  <a:pt x="91440" y="499872"/>
                                </a:lnTo>
                                <a:lnTo>
                                  <a:pt x="88392" y="493776"/>
                                </a:lnTo>
                                <a:lnTo>
                                  <a:pt x="85344" y="493776"/>
                                </a:lnTo>
                                <a:lnTo>
                                  <a:pt x="85344" y="487680"/>
                                </a:lnTo>
                                <a:lnTo>
                                  <a:pt x="82296" y="487680"/>
                                </a:lnTo>
                                <a:lnTo>
                                  <a:pt x="82296" y="481584"/>
                                </a:lnTo>
                                <a:lnTo>
                                  <a:pt x="79248" y="481584"/>
                                </a:lnTo>
                                <a:lnTo>
                                  <a:pt x="79248" y="475488"/>
                                </a:lnTo>
                                <a:lnTo>
                                  <a:pt x="76200" y="475488"/>
                                </a:lnTo>
                                <a:lnTo>
                                  <a:pt x="76200" y="469392"/>
                                </a:lnTo>
                                <a:lnTo>
                                  <a:pt x="73152" y="469392"/>
                                </a:lnTo>
                                <a:lnTo>
                                  <a:pt x="70104" y="466344"/>
                                </a:lnTo>
                                <a:lnTo>
                                  <a:pt x="67056" y="466344"/>
                                </a:lnTo>
                                <a:lnTo>
                                  <a:pt x="45720" y="423672"/>
                                </a:lnTo>
                                <a:lnTo>
                                  <a:pt x="42672" y="420624"/>
                                </a:lnTo>
                                <a:lnTo>
                                  <a:pt x="36576" y="408432"/>
                                </a:lnTo>
                                <a:lnTo>
                                  <a:pt x="36576" y="402336"/>
                                </a:lnTo>
                                <a:lnTo>
                                  <a:pt x="33528" y="402336"/>
                                </a:lnTo>
                                <a:lnTo>
                                  <a:pt x="33528" y="396239"/>
                                </a:lnTo>
                                <a:lnTo>
                                  <a:pt x="30480" y="396239"/>
                                </a:lnTo>
                                <a:lnTo>
                                  <a:pt x="30480" y="390144"/>
                                </a:lnTo>
                                <a:lnTo>
                                  <a:pt x="27432" y="390144"/>
                                </a:lnTo>
                                <a:lnTo>
                                  <a:pt x="27432" y="377951"/>
                                </a:lnTo>
                                <a:lnTo>
                                  <a:pt x="24384" y="377951"/>
                                </a:lnTo>
                                <a:lnTo>
                                  <a:pt x="24384" y="374903"/>
                                </a:lnTo>
                                <a:lnTo>
                                  <a:pt x="21336" y="374903"/>
                                </a:lnTo>
                                <a:lnTo>
                                  <a:pt x="21336" y="368808"/>
                                </a:lnTo>
                                <a:lnTo>
                                  <a:pt x="18288" y="368808"/>
                                </a:lnTo>
                                <a:lnTo>
                                  <a:pt x="18288" y="356615"/>
                                </a:lnTo>
                                <a:lnTo>
                                  <a:pt x="15240" y="356615"/>
                                </a:lnTo>
                                <a:lnTo>
                                  <a:pt x="15240" y="344424"/>
                                </a:lnTo>
                                <a:lnTo>
                                  <a:pt x="12192" y="344424"/>
                                </a:lnTo>
                                <a:lnTo>
                                  <a:pt x="12192" y="335280"/>
                                </a:lnTo>
                                <a:lnTo>
                                  <a:pt x="9144" y="335280"/>
                                </a:lnTo>
                                <a:lnTo>
                                  <a:pt x="9144" y="326136"/>
                                </a:lnTo>
                                <a:lnTo>
                                  <a:pt x="6096" y="326136"/>
                                </a:lnTo>
                                <a:lnTo>
                                  <a:pt x="6096" y="307848"/>
                                </a:lnTo>
                                <a:lnTo>
                                  <a:pt x="3048" y="307848"/>
                                </a:lnTo>
                                <a:lnTo>
                                  <a:pt x="3048" y="283464"/>
                                </a:lnTo>
                                <a:lnTo>
                                  <a:pt x="0" y="283464"/>
                                </a:lnTo>
                                <a:lnTo>
                                  <a:pt x="0" y="222503"/>
                                </a:lnTo>
                                <a:lnTo>
                                  <a:pt x="3048" y="222503"/>
                                </a:lnTo>
                                <a:lnTo>
                                  <a:pt x="3048" y="198120"/>
                                </a:lnTo>
                                <a:lnTo>
                                  <a:pt x="6096" y="198120"/>
                                </a:lnTo>
                                <a:lnTo>
                                  <a:pt x="6096" y="185927"/>
                                </a:lnTo>
                                <a:lnTo>
                                  <a:pt x="9144" y="185927"/>
                                </a:lnTo>
                                <a:lnTo>
                                  <a:pt x="9144" y="170688"/>
                                </a:lnTo>
                                <a:lnTo>
                                  <a:pt x="12192" y="170688"/>
                                </a:lnTo>
                                <a:lnTo>
                                  <a:pt x="12192" y="161544"/>
                                </a:lnTo>
                                <a:lnTo>
                                  <a:pt x="15240" y="161544"/>
                                </a:lnTo>
                                <a:lnTo>
                                  <a:pt x="15240" y="155448"/>
                                </a:lnTo>
                                <a:lnTo>
                                  <a:pt x="18288" y="155448"/>
                                </a:lnTo>
                                <a:lnTo>
                                  <a:pt x="18288" y="143256"/>
                                </a:lnTo>
                                <a:lnTo>
                                  <a:pt x="21336" y="143256"/>
                                </a:lnTo>
                                <a:lnTo>
                                  <a:pt x="21336" y="134112"/>
                                </a:lnTo>
                                <a:lnTo>
                                  <a:pt x="24384" y="134112"/>
                                </a:lnTo>
                                <a:lnTo>
                                  <a:pt x="24384" y="128015"/>
                                </a:lnTo>
                                <a:lnTo>
                                  <a:pt x="27432" y="128015"/>
                                </a:lnTo>
                                <a:lnTo>
                                  <a:pt x="27432" y="121920"/>
                                </a:lnTo>
                                <a:lnTo>
                                  <a:pt x="33528" y="118872"/>
                                </a:lnTo>
                                <a:lnTo>
                                  <a:pt x="33528" y="106680"/>
                                </a:lnTo>
                                <a:lnTo>
                                  <a:pt x="36576" y="106680"/>
                                </a:lnTo>
                                <a:lnTo>
                                  <a:pt x="36576" y="94488"/>
                                </a:lnTo>
                                <a:lnTo>
                                  <a:pt x="39624" y="94488"/>
                                </a:lnTo>
                                <a:lnTo>
                                  <a:pt x="39624" y="91439"/>
                                </a:lnTo>
                                <a:lnTo>
                                  <a:pt x="42672" y="91439"/>
                                </a:lnTo>
                                <a:lnTo>
                                  <a:pt x="42672" y="85344"/>
                                </a:lnTo>
                                <a:lnTo>
                                  <a:pt x="45720" y="85344"/>
                                </a:lnTo>
                                <a:lnTo>
                                  <a:pt x="45720" y="79248"/>
                                </a:lnTo>
                                <a:lnTo>
                                  <a:pt x="48768" y="79248"/>
                                </a:lnTo>
                                <a:lnTo>
                                  <a:pt x="48768" y="73151"/>
                                </a:lnTo>
                                <a:lnTo>
                                  <a:pt x="54864" y="70103"/>
                                </a:lnTo>
                                <a:lnTo>
                                  <a:pt x="54864" y="64008"/>
                                </a:lnTo>
                                <a:lnTo>
                                  <a:pt x="57912" y="64008"/>
                                </a:lnTo>
                                <a:lnTo>
                                  <a:pt x="57912" y="60960"/>
                                </a:lnTo>
                                <a:lnTo>
                                  <a:pt x="64008" y="57912"/>
                                </a:lnTo>
                                <a:lnTo>
                                  <a:pt x="64008" y="51815"/>
                                </a:lnTo>
                                <a:lnTo>
                                  <a:pt x="67056" y="51815"/>
                                </a:lnTo>
                                <a:lnTo>
                                  <a:pt x="67056" y="45720"/>
                                </a:lnTo>
                                <a:lnTo>
                                  <a:pt x="70104" y="45720"/>
                                </a:lnTo>
                                <a:lnTo>
                                  <a:pt x="70104" y="42672"/>
                                </a:lnTo>
                                <a:lnTo>
                                  <a:pt x="73152" y="42672"/>
                                </a:lnTo>
                                <a:lnTo>
                                  <a:pt x="73152" y="39624"/>
                                </a:lnTo>
                                <a:lnTo>
                                  <a:pt x="79248" y="36576"/>
                                </a:lnTo>
                                <a:lnTo>
                                  <a:pt x="79248" y="30480"/>
                                </a:lnTo>
                                <a:lnTo>
                                  <a:pt x="82296" y="27432"/>
                                </a:lnTo>
                                <a:lnTo>
                                  <a:pt x="82296" y="24384"/>
                                </a:lnTo>
                                <a:lnTo>
                                  <a:pt x="88392" y="21336"/>
                                </a:lnTo>
                                <a:lnTo>
                                  <a:pt x="88392" y="15239"/>
                                </a:lnTo>
                                <a:lnTo>
                                  <a:pt x="91440" y="15239"/>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9874" name="Shape 19874"/>
                        <wps:cNvSpPr/>
                        <wps:spPr>
                          <a:xfrm>
                            <a:off x="2026920" y="2874263"/>
                            <a:ext cx="509016" cy="515113"/>
                          </a:xfrm>
                          <a:custGeom>
                            <a:avLst/>
                            <a:gdLst/>
                            <a:ahLst/>
                            <a:cxnLst/>
                            <a:rect l="0" t="0" r="0" b="0"/>
                            <a:pathLst>
                              <a:path w="509016" h="515113">
                                <a:moveTo>
                                  <a:pt x="100584" y="0"/>
                                </a:moveTo>
                                <a:lnTo>
                                  <a:pt x="509016" y="0"/>
                                </a:lnTo>
                                <a:lnTo>
                                  <a:pt x="509016" y="6097"/>
                                </a:lnTo>
                                <a:lnTo>
                                  <a:pt x="105156" y="6097"/>
                                </a:lnTo>
                                <a:lnTo>
                                  <a:pt x="103632" y="9144"/>
                                </a:lnTo>
                                <a:lnTo>
                                  <a:pt x="100584" y="9144"/>
                                </a:lnTo>
                                <a:lnTo>
                                  <a:pt x="94488" y="15240"/>
                                </a:lnTo>
                                <a:lnTo>
                                  <a:pt x="97536" y="15240"/>
                                </a:lnTo>
                                <a:lnTo>
                                  <a:pt x="94488" y="21337"/>
                                </a:lnTo>
                                <a:lnTo>
                                  <a:pt x="91440" y="21337"/>
                                </a:lnTo>
                                <a:lnTo>
                                  <a:pt x="85344" y="30480"/>
                                </a:lnTo>
                                <a:lnTo>
                                  <a:pt x="85344" y="36576"/>
                                </a:lnTo>
                                <a:lnTo>
                                  <a:pt x="82296" y="36576"/>
                                </a:lnTo>
                                <a:lnTo>
                                  <a:pt x="76200" y="42673"/>
                                </a:lnTo>
                                <a:lnTo>
                                  <a:pt x="79248" y="42673"/>
                                </a:lnTo>
                                <a:lnTo>
                                  <a:pt x="70104" y="57913"/>
                                </a:lnTo>
                                <a:lnTo>
                                  <a:pt x="67056" y="57913"/>
                                </a:lnTo>
                                <a:lnTo>
                                  <a:pt x="60960" y="64008"/>
                                </a:lnTo>
                                <a:lnTo>
                                  <a:pt x="64008" y="64008"/>
                                </a:lnTo>
                                <a:lnTo>
                                  <a:pt x="60960" y="70104"/>
                                </a:lnTo>
                                <a:lnTo>
                                  <a:pt x="57912" y="70104"/>
                                </a:lnTo>
                                <a:lnTo>
                                  <a:pt x="54864" y="73152"/>
                                </a:lnTo>
                                <a:lnTo>
                                  <a:pt x="57912" y="73152"/>
                                </a:lnTo>
                                <a:lnTo>
                                  <a:pt x="39624" y="112776"/>
                                </a:lnTo>
                                <a:lnTo>
                                  <a:pt x="39624" y="118873"/>
                                </a:lnTo>
                                <a:lnTo>
                                  <a:pt x="36576" y="118873"/>
                                </a:lnTo>
                                <a:lnTo>
                                  <a:pt x="33528" y="121920"/>
                                </a:lnTo>
                                <a:lnTo>
                                  <a:pt x="36576" y="121920"/>
                                </a:lnTo>
                                <a:lnTo>
                                  <a:pt x="27432" y="140209"/>
                                </a:lnTo>
                                <a:lnTo>
                                  <a:pt x="27432" y="143256"/>
                                </a:lnTo>
                                <a:lnTo>
                                  <a:pt x="24384" y="149352"/>
                                </a:lnTo>
                                <a:lnTo>
                                  <a:pt x="24384" y="155449"/>
                                </a:lnTo>
                                <a:lnTo>
                                  <a:pt x="18288" y="167640"/>
                                </a:lnTo>
                                <a:lnTo>
                                  <a:pt x="18288" y="170688"/>
                                </a:lnTo>
                                <a:lnTo>
                                  <a:pt x="15240" y="176785"/>
                                </a:lnTo>
                                <a:lnTo>
                                  <a:pt x="15240" y="188976"/>
                                </a:lnTo>
                                <a:lnTo>
                                  <a:pt x="12192" y="192025"/>
                                </a:lnTo>
                                <a:lnTo>
                                  <a:pt x="12192" y="198120"/>
                                </a:lnTo>
                                <a:lnTo>
                                  <a:pt x="9144" y="204216"/>
                                </a:lnTo>
                                <a:lnTo>
                                  <a:pt x="9144" y="222504"/>
                                </a:lnTo>
                                <a:lnTo>
                                  <a:pt x="6096" y="222504"/>
                                </a:lnTo>
                                <a:lnTo>
                                  <a:pt x="3048" y="225552"/>
                                </a:lnTo>
                                <a:lnTo>
                                  <a:pt x="6096" y="225552"/>
                                </a:lnTo>
                                <a:lnTo>
                                  <a:pt x="6096" y="283464"/>
                                </a:lnTo>
                                <a:lnTo>
                                  <a:pt x="9144" y="283464"/>
                                </a:lnTo>
                                <a:lnTo>
                                  <a:pt x="9144" y="301752"/>
                                </a:lnTo>
                                <a:lnTo>
                                  <a:pt x="12192" y="307849"/>
                                </a:lnTo>
                                <a:lnTo>
                                  <a:pt x="12192" y="320040"/>
                                </a:lnTo>
                                <a:lnTo>
                                  <a:pt x="15240" y="326137"/>
                                </a:lnTo>
                                <a:lnTo>
                                  <a:pt x="15240" y="332232"/>
                                </a:lnTo>
                                <a:lnTo>
                                  <a:pt x="18288" y="335280"/>
                                </a:lnTo>
                                <a:lnTo>
                                  <a:pt x="18288" y="338328"/>
                                </a:lnTo>
                                <a:lnTo>
                                  <a:pt x="21336" y="344425"/>
                                </a:lnTo>
                                <a:lnTo>
                                  <a:pt x="21336" y="350520"/>
                                </a:lnTo>
                                <a:lnTo>
                                  <a:pt x="24384" y="356616"/>
                                </a:lnTo>
                                <a:lnTo>
                                  <a:pt x="24384" y="362713"/>
                                </a:lnTo>
                                <a:lnTo>
                                  <a:pt x="33528" y="377952"/>
                                </a:lnTo>
                                <a:lnTo>
                                  <a:pt x="33528" y="384049"/>
                                </a:lnTo>
                                <a:lnTo>
                                  <a:pt x="39624" y="402337"/>
                                </a:lnTo>
                                <a:lnTo>
                                  <a:pt x="39624" y="405385"/>
                                </a:lnTo>
                                <a:lnTo>
                                  <a:pt x="42672" y="405385"/>
                                </a:lnTo>
                                <a:lnTo>
                                  <a:pt x="73152" y="463297"/>
                                </a:lnTo>
                                <a:lnTo>
                                  <a:pt x="70104" y="463297"/>
                                </a:lnTo>
                                <a:lnTo>
                                  <a:pt x="79248" y="472440"/>
                                </a:lnTo>
                                <a:lnTo>
                                  <a:pt x="82296" y="472440"/>
                                </a:lnTo>
                                <a:lnTo>
                                  <a:pt x="85344" y="481585"/>
                                </a:lnTo>
                                <a:lnTo>
                                  <a:pt x="88392" y="487680"/>
                                </a:lnTo>
                                <a:lnTo>
                                  <a:pt x="91440" y="487680"/>
                                </a:lnTo>
                                <a:lnTo>
                                  <a:pt x="94488" y="493776"/>
                                </a:lnTo>
                                <a:lnTo>
                                  <a:pt x="91440" y="493776"/>
                                </a:lnTo>
                                <a:lnTo>
                                  <a:pt x="97536" y="499873"/>
                                </a:lnTo>
                                <a:lnTo>
                                  <a:pt x="100584" y="499873"/>
                                </a:lnTo>
                                <a:lnTo>
                                  <a:pt x="103632" y="505968"/>
                                </a:lnTo>
                                <a:lnTo>
                                  <a:pt x="100584" y="505968"/>
                                </a:lnTo>
                                <a:lnTo>
                                  <a:pt x="103632" y="509016"/>
                                </a:lnTo>
                                <a:lnTo>
                                  <a:pt x="509016" y="509016"/>
                                </a:lnTo>
                                <a:lnTo>
                                  <a:pt x="509016" y="515113"/>
                                </a:lnTo>
                                <a:lnTo>
                                  <a:pt x="100584" y="515113"/>
                                </a:lnTo>
                                <a:lnTo>
                                  <a:pt x="100584" y="512064"/>
                                </a:lnTo>
                                <a:lnTo>
                                  <a:pt x="97536" y="509016"/>
                                </a:lnTo>
                                <a:lnTo>
                                  <a:pt x="94488" y="502920"/>
                                </a:lnTo>
                                <a:lnTo>
                                  <a:pt x="88392" y="496825"/>
                                </a:lnTo>
                                <a:lnTo>
                                  <a:pt x="76200" y="472440"/>
                                </a:lnTo>
                                <a:lnTo>
                                  <a:pt x="67056" y="466344"/>
                                </a:lnTo>
                                <a:lnTo>
                                  <a:pt x="39624" y="408432"/>
                                </a:lnTo>
                                <a:lnTo>
                                  <a:pt x="36576" y="405385"/>
                                </a:lnTo>
                                <a:lnTo>
                                  <a:pt x="27432" y="387097"/>
                                </a:lnTo>
                                <a:lnTo>
                                  <a:pt x="27432" y="381000"/>
                                </a:lnTo>
                                <a:lnTo>
                                  <a:pt x="18288" y="365761"/>
                                </a:lnTo>
                                <a:lnTo>
                                  <a:pt x="18288" y="359664"/>
                                </a:lnTo>
                                <a:lnTo>
                                  <a:pt x="15240" y="353568"/>
                                </a:lnTo>
                                <a:lnTo>
                                  <a:pt x="15240" y="347473"/>
                                </a:lnTo>
                                <a:lnTo>
                                  <a:pt x="12192" y="341376"/>
                                </a:lnTo>
                                <a:lnTo>
                                  <a:pt x="12192" y="338328"/>
                                </a:lnTo>
                                <a:lnTo>
                                  <a:pt x="9144" y="332232"/>
                                </a:lnTo>
                                <a:lnTo>
                                  <a:pt x="9144" y="329185"/>
                                </a:lnTo>
                                <a:lnTo>
                                  <a:pt x="6096" y="323088"/>
                                </a:lnTo>
                                <a:lnTo>
                                  <a:pt x="6096" y="310897"/>
                                </a:lnTo>
                                <a:lnTo>
                                  <a:pt x="3048" y="304800"/>
                                </a:lnTo>
                                <a:lnTo>
                                  <a:pt x="3048" y="286513"/>
                                </a:lnTo>
                                <a:lnTo>
                                  <a:pt x="0" y="283464"/>
                                </a:lnTo>
                                <a:lnTo>
                                  <a:pt x="0" y="222504"/>
                                </a:lnTo>
                                <a:lnTo>
                                  <a:pt x="3048" y="219456"/>
                                </a:lnTo>
                                <a:lnTo>
                                  <a:pt x="3048" y="201168"/>
                                </a:lnTo>
                                <a:lnTo>
                                  <a:pt x="6096" y="195073"/>
                                </a:lnTo>
                                <a:lnTo>
                                  <a:pt x="6096" y="188976"/>
                                </a:lnTo>
                                <a:lnTo>
                                  <a:pt x="9144" y="185928"/>
                                </a:lnTo>
                                <a:lnTo>
                                  <a:pt x="9144" y="173737"/>
                                </a:lnTo>
                                <a:lnTo>
                                  <a:pt x="12192" y="167640"/>
                                </a:lnTo>
                                <a:lnTo>
                                  <a:pt x="12192" y="164592"/>
                                </a:lnTo>
                                <a:lnTo>
                                  <a:pt x="18288" y="152400"/>
                                </a:lnTo>
                                <a:lnTo>
                                  <a:pt x="18288" y="146304"/>
                                </a:lnTo>
                                <a:lnTo>
                                  <a:pt x="21336" y="140209"/>
                                </a:lnTo>
                                <a:lnTo>
                                  <a:pt x="21336" y="137161"/>
                                </a:lnTo>
                                <a:lnTo>
                                  <a:pt x="30480" y="118873"/>
                                </a:lnTo>
                                <a:lnTo>
                                  <a:pt x="33528" y="115825"/>
                                </a:lnTo>
                                <a:lnTo>
                                  <a:pt x="33528" y="109728"/>
                                </a:lnTo>
                                <a:lnTo>
                                  <a:pt x="51816" y="70104"/>
                                </a:lnTo>
                                <a:lnTo>
                                  <a:pt x="54864" y="67056"/>
                                </a:lnTo>
                                <a:lnTo>
                                  <a:pt x="57912" y="60961"/>
                                </a:lnTo>
                                <a:lnTo>
                                  <a:pt x="64008" y="54864"/>
                                </a:lnTo>
                                <a:lnTo>
                                  <a:pt x="73152" y="39625"/>
                                </a:lnTo>
                                <a:lnTo>
                                  <a:pt x="79248" y="33528"/>
                                </a:lnTo>
                                <a:lnTo>
                                  <a:pt x="82296" y="27432"/>
                                </a:lnTo>
                                <a:lnTo>
                                  <a:pt x="88392" y="18288"/>
                                </a:lnTo>
                                <a:lnTo>
                                  <a:pt x="91440" y="12192"/>
                                </a:lnTo>
                                <a:lnTo>
                                  <a:pt x="97536" y="6097"/>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75" name="Shape 19875"/>
                        <wps:cNvSpPr/>
                        <wps:spPr>
                          <a:xfrm>
                            <a:off x="2535936" y="2874263"/>
                            <a:ext cx="512064" cy="515113"/>
                          </a:xfrm>
                          <a:custGeom>
                            <a:avLst/>
                            <a:gdLst/>
                            <a:ahLst/>
                            <a:cxnLst/>
                            <a:rect l="0" t="0" r="0" b="0"/>
                            <a:pathLst>
                              <a:path w="512064" h="515113">
                                <a:moveTo>
                                  <a:pt x="0" y="0"/>
                                </a:moveTo>
                                <a:lnTo>
                                  <a:pt x="405384" y="0"/>
                                </a:lnTo>
                                <a:lnTo>
                                  <a:pt x="408432" y="3049"/>
                                </a:lnTo>
                                <a:lnTo>
                                  <a:pt x="411480" y="3049"/>
                                </a:lnTo>
                                <a:lnTo>
                                  <a:pt x="414528" y="9144"/>
                                </a:lnTo>
                                <a:lnTo>
                                  <a:pt x="411480" y="9144"/>
                                </a:lnTo>
                                <a:lnTo>
                                  <a:pt x="417576" y="15240"/>
                                </a:lnTo>
                                <a:lnTo>
                                  <a:pt x="420624" y="15240"/>
                                </a:lnTo>
                                <a:lnTo>
                                  <a:pt x="423672" y="24385"/>
                                </a:lnTo>
                                <a:lnTo>
                                  <a:pt x="420624" y="24385"/>
                                </a:lnTo>
                                <a:lnTo>
                                  <a:pt x="426720" y="30480"/>
                                </a:lnTo>
                                <a:lnTo>
                                  <a:pt x="429768" y="30480"/>
                                </a:lnTo>
                                <a:lnTo>
                                  <a:pt x="432816" y="42673"/>
                                </a:lnTo>
                                <a:lnTo>
                                  <a:pt x="435864" y="45720"/>
                                </a:lnTo>
                                <a:lnTo>
                                  <a:pt x="438912" y="45720"/>
                                </a:lnTo>
                                <a:lnTo>
                                  <a:pt x="448056" y="64008"/>
                                </a:lnTo>
                                <a:lnTo>
                                  <a:pt x="445008" y="64008"/>
                                </a:lnTo>
                                <a:lnTo>
                                  <a:pt x="451104" y="70104"/>
                                </a:lnTo>
                                <a:lnTo>
                                  <a:pt x="454152" y="70104"/>
                                </a:lnTo>
                                <a:lnTo>
                                  <a:pt x="460248" y="82297"/>
                                </a:lnTo>
                                <a:lnTo>
                                  <a:pt x="463296" y="91440"/>
                                </a:lnTo>
                                <a:lnTo>
                                  <a:pt x="481584" y="131064"/>
                                </a:lnTo>
                                <a:lnTo>
                                  <a:pt x="481584" y="137161"/>
                                </a:lnTo>
                                <a:lnTo>
                                  <a:pt x="490728" y="152400"/>
                                </a:lnTo>
                                <a:lnTo>
                                  <a:pt x="490728" y="158497"/>
                                </a:lnTo>
                                <a:lnTo>
                                  <a:pt x="496824" y="170688"/>
                                </a:lnTo>
                                <a:lnTo>
                                  <a:pt x="496824" y="176785"/>
                                </a:lnTo>
                                <a:lnTo>
                                  <a:pt x="499872" y="182880"/>
                                </a:lnTo>
                                <a:lnTo>
                                  <a:pt x="499872" y="188976"/>
                                </a:lnTo>
                                <a:lnTo>
                                  <a:pt x="502920" y="192025"/>
                                </a:lnTo>
                                <a:lnTo>
                                  <a:pt x="502920" y="198120"/>
                                </a:lnTo>
                                <a:lnTo>
                                  <a:pt x="505968" y="204216"/>
                                </a:lnTo>
                                <a:lnTo>
                                  <a:pt x="505968" y="216409"/>
                                </a:lnTo>
                                <a:lnTo>
                                  <a:pt x="509016" y="222504"/>
                                </a:lnTo>
                                <a:lnTo>
                                  <a:pt x="509016" y="240792"/>
                                </a:lnTo>
                                <a:lnTo>
                                  <a:pt x="512064" y="240792"/>
                                </a:lnTo>
                                <a:lnTo>
                                  <a:pt x="512064" y="298704"/>
                                </a:lnTo>
                                <a:lnTo>
                                  <a:pt x="509016" y="298704"/>
                                </a:lnTo>
                                <a:lnTo>
                                  <a:pt x="505968" y="301752"/>
                                </a:lnTo>
                                <a:lnTo>
                                  <a:pt x="509016" y="301752"/>
                                </a:lnTo>
                                <a:lnTo>
                                  <a:pt x="509016" y="320040"/>
                                </a:lnTo>
                                <a:lnTo>
                                  <a:pt x="505968" y="326137"/>
                                </a:lnTo>
                                <a:lnTo>
                                  <a:pt x="505968" y="335280"/>
                                </a:lnTo>
                                <a:lnTo>
                                  <a:pt x="502920" y="335280"/>
                                </a:lnTo>
                                <a:lnTo>
                                  <a:pt x="499872" y="338328"/>
                                </a:lnTo>
                                <a:lnTo>
                                  <a:pt x="502920" y="338328"/>
                                </a:lnTo>
                                <a:lnTo>
                                  <a:pt x="502920" y="344425"/>
                                </a:lnTo>
                                <a:lnTo>
                                  <a:pt x="499872" y="350520"/>
                                </a:lnTo>
                                <a:lnTo>
                                  <a:pt x="499872" y="356616"/>
                                </a:lnTo>
                                <a:lnTo>
                                  <a:pt x="496824" y="362713"/>
                                </a:lnTo>
                                <a:lnTo>
                                  <a:pt x="496824" y="368809"/>
                                </a:lnTo>
                                <a:lnTo>
                                  <a:pt x="493776" y="368809"/>
                                </a:lnTo>
                                <a:lnTo>
                                  <a:pt x="490728" y="371856"/>
                                </a:lnTo>
                                <a:lnTo>
                                  <a:pt x="493776" y="371856"/>
                                </a:lnTo>
                                <a:lnTo>
                                  <a:pt x="493776" y="377952"/>
                                </a:lnTo>
                                <a:lnTo>
                                  <a:pt x="487680" y="387097"/>
                                </a:lnTo>
                                <a:lnTo>
                                  <a:pt x="487680" y="393192"/>
                                </a:lnTo>
                                <a:lnTo>
                                  <a:pt x="484632" y="393192"/>
                                </a:lnTo>
                                <a:lnTo>
                                  <a:pt x="481584" y="396240"/>
                                </a:lnTo>
                                <a:lnTo>
                                  <a:pt x="484632" y="396240"/>
                                </a:lnTo>
                                <a:lnTo>
                                  <a:pt x="478536" y="414528"/>
                                </a:lnTo>
                                <a:lnTo>
                                  <a:pt x="475488" y="414528"/>
                                </a:lnTo>
                                <a:lnTo>
                                  <a:pt x="472440" y="417576"/>
                                </a:lnTo>
                                <a:lnTo>
                                  <a:pt x="475488" y="417576"/>
                                </a:lnTo>
                                <a:lnTo>
                                  <a:pt x="466344" y="432816"/>
                                </a:lnTo>
                                <a:lnTo>
                                  <a:pt x="463296" y="432816"/>
                                </a:lnTo>
                                <a:lnTo>
                                  <a:pt x="460248" y="435864"/>
                                </a:lnTo>
                                <a:lnTo>
                                  <a:pt x="463296" y="435864"/>
                                </a:lnTo>
                                <a:lnTo>
                                  <a:pt x="454152" y="454152"/>
                                </a:lnTo>
                                <a:lnTo>
                                  <a:pt x="451104" y="454152"/>
                                </a:lnTo>
                                <a:lnTo>
                                  <a:pt x="448056" y="457200"/>
                                </a:lnTo>
                                <a:lnTo>
                                  <a:pt x="451104" y="457200"/>
                                </a:lnTo>
                                <a:lnTo>
                                  <a:pt x="445008" y="469392"/>
                                </a:lnTo>
                                <a:lnTo>
                                  <a:pt x="441960" y="469392"/>
                                </a:lnTo>
                                <a:lnTo>
                                  <a:pt x="432816" y="475488"/>
                                </a:lnTo>
                                <a:lnTo>
                                  <a:pt x="435864" y="475488"/>
                                </a:lnTo>
                                <a:lnTo>
                                  <a:pt x="432816" y="481585"/>
                                </a:lnTo>
                                <a:lnTo>
                                  <a:pt x="417576" y="496825"/>
                                </a:lnTo>
                                <a:lnTo>
                                  <a:pt x="420624" y="496825"/>
                                </a:lnTo>
                                <a:lnTo>
                                  <a:pt x="417576" y="502920"/>
                                </a:lnTo>
                                <a:lnTo>
                                  <a:pt x="414528" y="502920"/>
                                </a:lnTo>
                                <a:lnTo>
                                  <a:pt x="405384" y="512064"/>
                                </a:lnTo>
                                <a:lnTo>
                                  <a:pt x="405384" y="515113"/>
                                </a:lnTo>
                                <a:lnTo>
                                  <a:pt x="0" y="515113"/>
                                </a:lnTo>
                                <a:lnTo>
                                  <a:pt x="0" y="509016"/>
                                </a:lnTo>
                                <a:lnTo>
                                  <a:pt x="402336" y="509016"/>
                                </a:lnTo>
                                <a:lnTo>
                                  <a:pt x="411480" y="499873"/>
                                </a:lnTo>
                                <a:lnTo>
                                  <a:pt x="414528" y="493776"/>
                                </a:lnTo>
                                <a:lnTo>
                                  <a:pt x="429768" y="478537"/>
                                </a:lnTo>
                                <a:lnTo>
                                  <a:pt x="432816" y="472440"/>
                                </a:lnTo>
                                <a:lnTo>
                                  <a:pt x="438912" y="466344"/>
                                </a:lnTo>
                                <a:lnTo>
                                  <a:pt x="445008" y="454152"/>
                                </a:lnTo>
                                <a:lnTo>
                                  <a:pt x="448056" y="451104"/>
                                </a:lnTo>
                                <a:lnTo>
                                  <a:pt x="457200" y="432816"/>
                                </a:lnTo>
                                <a:lnTo>
                                  <a:pt x="460248" y="429768"/>
                                </a:lnTo>
                                <a:lnTo>
                                  <a:pt x="469392" y="414528"/>
                                </a:lnTo>
                                <a:lnTo>
                                  <a:pt x="472440" y="411480"/>
                                </a:lnTo>
                                <a:lnTo>
                                  <a:pt x="478536" y="393192"/>
                                </a:lnTo>
                                <a:lnTo>
                                  <a:pt x="481584" y="390144"/>
                                </a:lnTo>
                                <a:lnTo>
                                  <a:pt x="481584" y="384049"/>
                                </a:lnTo>
                                <a:lnTo>
                                  <a:pt x="487680" y="374904"/>
                                </a:lnTo>
                                <a:lnTo>
                                  <a:pt x="487680" y="368809"/>
                                </a:lnTo>
                                <a:lnTo>
                                  <a:pt x="490728" y="365761"/>
                                </a:lnTo>
                                <a:lnTo>
                                  <a:pt x="490728" y="359664"/>
                                </a:lnTo>
                                <a:lnTo>
                                  <a:pt x="493776" y="353568"/>
                                </a:lnTo>
                                <a:lnTo>
                                  <a:pt x="493776" y="347473"/>
                                </a:lnTo>
                                <a:lnTo>
                                  <a:pt x="496824" y="341376"/>
                                </a:lnTo>
                                <a:lnTo>
                                  <a:pt x="496824" y="335280"/>
                                </a:lnTo>
                                <a:lnTo>
                                  <a:pt x="499872" y="332232"/>
                                </a:lnTo>
                                <a:lnTo>
                                  <a:pt x="499872" y="323088"/>
                                </a:lnTo>
                                <a:lnTo>
                                  <a:pt x="502920" y="316992"/>
                                </a:lnTo>
                                <a:lnTo>
                                  <a:pt x="502920" y="298704"/>
                                </a:lnTo>
                                <a:lnTo>
                                  <a:pt x="505968" y="295656"/>
                                </a:lnTo>
                                <a:lnTo>
                                  <a:pt x="505968" y="243840"/>
                                </a:lnTo>
                                <a:lnTo>
                                  <a:pt x="502920" y="240792"/>
                                </a:lnTo>
                                <a:lnTo>
                                  <a:pt x="502920" y="225552"/>
                                </a:lnTo>
                                <a:lnTo>
                                  <a:pt x="499872" y="219456"/>
                                </a:lnTo>
                                <a:lnTo>
                                  <a:pt x="499872" y="207264"/>
                                </a:lnTo>
                                <a:lnTo>
                                  <a:pt x="496824" y="201168"/>
                                </a:lnTo>
                                <a:lnTo>
                                  <a:pt x="496824" y="195073"/>
                                </a:lnTo>
                                <a:lnTo>
                                  <a:pt x="493776" y="188976"/>
                                </a:lnTo>
                                <a:lnTo>
                                  <a:pt x="493776" y="185928"/>
                                </a:lnTo>
                                <a:lnTo>
                                  <a:pt x="490728" y="179832"/>
                                </a:lnTo>
                                <a:lnTo>
                                  <a:pt x="490728" y="173737"/>
                                </a:lnTo>
                                <a:lnTo>
                                  <a:pt x="484632" y="161544"/>
                                </a:lnTo>
                                <a:lnTo>
                                  <a:pt x="484632" y="155449"/>
                                </a:lnTo>
                                <a:lnTo>
                                  <a:pt x="478536" y="140209"/>
                                </a:lnTo>
                                <a:lnTo>
                                  <a:pt x="478536" y="134113"/>
                                </a:lnTo>
                                <a:lnTo>
                                  <a:pt x="457200" y="94488"/>
                                </a:lnTo>
                                <a:lnTo>
                                  <a:pt x="454152" y="85344"/>
                                </a:lnTo>
                                <a:lnTo>
                                  <a:pt x="448056" y="73152"/>
                                </a:lnTo>
                                <a:lnTo>
                                  <a:pt x="441960" y="67056"/>
                                </a:lnTo>
                                <a:lnTo>
                                  <a:pt x="432816" y="48768"/>
                                </a:lnTo>
                                <a:lnTo>
                                  <a:pt x="429768" y="45720"/>
                                </a:lnTo>
                                <a:lnTo>
                                  <a:pt x="423672" y="33528"/>
                                </a:lnTo>
                                <a:lnTo>
                                  <a:pt x="417576" y="27432"/>
                                </a:lnTo>
                                <a:lnTo>
                                  <a:pt x="414528" y="18288"/>
                                </a:lnTo>
                                <a:lnTo>
                                  <a:pt x="408432" y="12192"/>
                                </a:lnTo>
                                <a:lnTo>
                                  <a:pt x="40538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76" name="Shape 19876"/>
                        <wps:cNvSpPr/>
                        <wps:spPr>
                          <a:xfrm>
                            <a:off x="2499360" y="2807208"/>
                            <a:ext cx="67056" cy="64008"/>
                          </a:xfrm>
                          <a:custGeom>
                            <a:avLst/>
                            <a:gdLst/>
                            <a:ahLst/>
                            <a:cxnLst/>
                            <a:rect l="0" t="0" r="0" b="0"/>
                            <a:pathLst>
                              <a:path w="67056" h="64008">
                                <a:moveTo>
                                  <a:pt x="0" y="0"/>
                                </a:moveTo>
                                <a:lnTo>
                                  <a:pt x="67056" y="0"/>
                                </a:lnTo>
                                <a:lnTo>
                                  <a:pt x="67056" y="3048"/>
                                </a:lnTo>
                                <a:lnTo>
                                  <a:pt x="64008" y="3048"/>
                                </a:lnTo>
                                <a:lnTo>
                                  <a:pt x="64008" y="9144"/>
                                </a:lnTo>
                                <a:lnTo>
                                  <a:pt x="60960" y="9144"/>
                                </a:lnTo>
                                <a:lnTo>
                                  <a:pt x="60960" y="15240"/>
                                </a:lnTo>
                                <a:lnTo>
                                  <a:pt x="57912" y="15240"/>
                                </a:lnTo>
                                <a:lnTo>
                                  <a:pt x="57912" y="18288"/>
                                </a:lnTo>
                                <a:lnTo>
                                  <a:pt x="54864" y="18288"/>
                                </a:lnTo>
                                <a:lnTo>
                                  <a:pt x="54864" y="24384"/>
                                </a:lnTo>
                                <a:lnTo>
                                  <a:pt x="51816" y="24384"/>
                                </a:lnTo>
                                <a:lnTo>
                                  <a:pt x="51816" y="30480"/>
                                </a:lnTo>
                                <a:lnTo>
                                  <a:pt x="48768" y="30480"/>
                                </a:lnTo>
                                <a:lnTo>
                                  <a:pt x="48768" y="36576"/>
                                </a:lnTo>
                                <a:lnTo>
                                  <a:pt x="45720" y="36576"/>
                                </a:lnTo>
                                <a:lnTo>
                                  <a:pt x="45720" y="42672"/>
                                </a:lnTo>
                                <a:lnTo>
                                  <a:pt x="42672" y="42672"/>
                                </a:lnTo>
                                <a:lnTo>
                                  <a:pt x="42672" y="54864"/>
                                </a:lnTo>
                                <a:lnTo>
                                  <a:pt x="39624" y="54864"/>
                                </a:lnTo>
                                <a:lnTo>
                                  <a:pt x="39624" y="60960"/>
                                </a:lnTo>
                                <a:lnTo>
                                  <a:pt x="36576" y="60960"/>
                                </a:lnTo>
                                <a:lnTo>
                                  <a:pt x="36576" y="64008"/>
                                </a:lnTo>
                                <a:lnTo>
                                  <a:pt x="30480" y="64008"/>
                                </a:lnTo>
                                <a:lnTo>
                                  <a:pt x="30480" y="57912"/>
                                </a:lnTo>
                                <a:lnTo>
                                  <a:pt x="27432" y="57912"/>
                                </a:lnTo>
                                <a:lnTo>
                                  <a:pt x="27432" y="51816"/>
                                </a:lnTo>
                                <a:lnTo>
                                  <a:pt x="24384" y="51816"/>
                                </a:lnTo>
                                <a:lnTo>
                                  <a:pt x="24384" y="45720"/>
                                </a:lnTo>
                                <a:lnTo>
                                  <a:pt x="21336" y="45720"/>
                                </a:lnTo>
                                <a:lnTo>
                                  <a:pt x="21336" y="39624"/>
                                </a:lnTo>
                                <a:lnTo>
                                  <a:pt x="18288" y="39624"/>
                                </a:lnTo>
                                <a:lnTo>
                                  <a:pt x="18288" y="33528"/>
                                </a:lnTo>
                                <a:lnTo>
                                  <a:pt x="15240" y="33528"/>
                                </a:lnTo>
                                <a:lnTo>
                                  <a:pt x="15240" y="27432"/>
                                </a:lnTo>
                                <a:lnTo>
                                  <a:pt x="12192" y="27432"/>
                                </a:lnTo>
                                <a:lnTo>
                                  <a:pt x="12192" y="21336"/>
                                </a:lnTo>
                                <a:lnTo>
                                  <a:pt x="9144" y="21336"/>
                                </a:lnTo>
                                <a:lnTo>
                                  <a:pt x="9144" y="18288"/>
                                </a:lnTo>
                                <a:lnTo>
                                  <a:pt x="6096" y="18288"/>
                                </a:lnTo>
                                <a:lnTo>
                                  <a:pt x="6096" y="12192"/>
                                </a:lnTo>
                                <a:lnTo>
                                  <a:pt x="3048" y="12192"/>
                                </a:lnTo>
                                <a:lnTo>
                                  <a:pt x="30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77" name="Shape 19877"/>
                        <wps:cNvSpPr/>
                        <wps:spPr>
                          <a:xfrm>
                            <a:off x="2499360" y="2807208"/>
                            <a:ext cx="67056" cy="64008"/>
                          </a:xfrm>
                          <a:custGeom>
                            <a:avLst/>
                            <a:gdLst/>
                            <a:ahLst/>
                            <a:cxnLst/>
                            <a:rect l="0" t="0" r="0" b="0"/>
                            <a:pathLst>
                              <a:path w="67056" h="64008">
                                <a:moveTo>
                                  <a:pt x="0" y="0"/>
                                </a:moveTo>
                                <a:lnTo>
                                  <a:pt x="67056" y="0"/>
                                </a:lnTo>
                                <a:lnTo>
                                  <a:pt x="33528"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597" name="Shape 457597"/>
                        <wps:cNvSpPr/>
                        <wps:spPr>
                          <a:xfrm>
                            <a:off x="509016" y="2700528"/>
                            <a:ext cx="4053840" cy="9144"/>
                          </a:xfrm>
                          <a:custGeom>
                            <a:avLst/>
                            <a:gdLst/>
                            <a:ahLst/>
                            <a:cxnLst/>
                            <a:rect l="0" t="0" r="0" b="0"/>
                            <a:pathLst>
                              <a:path w="4053840" h="9144">
                                <a:moveTo>
                                  <a:pt x="0" y="0"/>
                                </a:moveTo>
                                <a:lnTo>
                                  <a:pt x="4053840" y="0"/>
                                </a:lnTo>
                                <a:lnTo>
                                  <a:pt x="4053840"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19879" name="Shape 19879"/>
                        <wps:cNvSpPr/>
                        <wps:spPr>
                          <a:xfrm>
                            <a:off x="2538984" y="2673096"/>
                            <a:ext cx="64008" cy="64008"/>
                          </a:xfrm>
                          <a:custGeom>
                            <a:avLst/>
                            <a:gdLst/>
                            <a:ahLst/>
                            <a:cxnLst/>
                            <a:rect l="0" t="0" r="0" b="0"/>
                            <a:pathLst>
                              <a:path w="64008" h="64008">
                                <a:moveTo>
                                  <a:pt x="64008" y="0"/>
                                </a:moveTo>
                                <a:lnTo>
                                  <a:pt x="64008" y="64008"/>
                                </a:lnTo>
                                <a:lnTo>
                                  <a:pt x="0" y="30480"/>
                                </a:lnTo>
                                <a:lnTo>
                                  <a:pt x="64008" y="0"/>
                                </a:lnTo>
                                <a:close/>
                              </a:path>
                            </a:pathLst>
                          </a:custGeom>
                          <a:ln w="3048" cap="rnd">
                            <a:round/>
                          </a:ln>
                        </wps:spPr>
                        <wps:style>
                          <a:lnRef idx="1">
                            <a:srgbClr val="000000"/>
                          </a:lnRef>
                          <a:fillRef idx="1">
                            <a:srgbClr val="000000"/>
                          </a:fillRef>
                          <a:effectRef idx="0">
                            <a:scrgbClr r="0" g="0" b="0"/>
                          </a:effectRef>
                          <a:fontRef idx="none"/>
                        </wps:style>
                        <wps:bodyPr/>
                      </wps:wsp>
                      <wps:wsp>
                        <wps:cNvPr id="19880" name="Shape 19880"/>
                        <wps:cNvSpPr/>
                        <wps:spPr>
                          <a:xfrm>
                            <a:off x="2468880" y="2673096"/>
                            <a:ext cx="70104" cy="64008"/>
                          </a:xfrm>
                          <a:custGeom>
                            <a:avLst/>
                            <a:gdLst/>
                            <a:ahLst/>
                            <a:cxnLst/>
                            <a:rect l="0" t="0" r="0" b="0"/>
                            <a:pathLst>
                              <a:path w="70104" h="64008">
                                <a:moveTo>
                                  <a:pt x="0" y="0"/>
                                </a:moveTo>
                                <a:lnTo>
                                  <a:pt x="70104" y="30480"/>
                                </a:lnTo>
                                <a:lnTo>
                                  <a:pt x="0"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9881" name="Shape 19881"/>
                        <wps:cNvSpPr/>
                        <wps:spPr>
                          <a:xfrm>
                            <a:off x="1828800" y="2636520"/>
                            <a:ext cx="67056" cy="67056"/>
                          </a:xfrm>
                          <a:custGeom>
                            <a:avLst/>
                            <a:gdLst/>
                            <a:ahLst/>
                            <a:cxnLst/>
                            <a:rect l="0" t="0" r="0" b="0"/>
                            <a:pathLst>
                              <a:path w="67056" h="67056">
                                <a:moveTo>
                                  <a:pt x="0" y="0"/>
                                </a:moveTo>
                                <a:lnTo>
                                  <a:pt x="67056" y="0"/>
                                </a:lnTo>
                                <a:lnTo>
                                  <a:pt x="33528"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9882" name="Shape 19882"/>
                        <wps:cNvSpPr/>
                        <wps:spPr>
                          <a:xfrm>
                            <a:off x="3179064" y="2636520"/>
                            <a:ext cx="67056" cy="67056"/>
                          </a:xfrm>
                          <a:custGeom>
                            <a:avLst/>
                            <a:gdLst/>
                            <a:ahLst/>
                            <a:cxnLst/>
                            <a:rect l="0" t="0" r="0" b="0"/>
                            <a:pathLst>
                              <a:path w="67056" h="67056">
                                <a:moveTo>
                                  <a:pt x="0" y="0"/>
                                </a:moveTo>
                                <a:lnTo>
                                  <a:pt x="67056" y="0"/>
                                </a:lnTo>
                                <a:lnTo>
                                  <a:pt x="33528"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19883" name="Rectangle 19883"/>
                        <wps:cNvSpPr/>
                        <wps:spPr>
                          <a:xfrm>
                            <a:off x="4468369" y="2750777"/>
                            <a:ext cx="797654"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670-93/d105</w:t>
                              </w:r>
                            </w:p>
                          </w:txbxContent>
                        </wps:txbx>
                        <wps:bodyPr horzOverflow="overflow" vert="horz" lIns="0" tIns="0" rIns="0" bIns="0" rtlCol="0">
                          <a:noAutofit/>
                        </wps:bodyPr>
                      </wps:wsp>
                      <wps:wsp>
                        <wps:cNvPr id="19884" name="Rectangle 19884"/>
                        <wps:cNvSpPr/>
                        <wps:spPr>
                          <a:xfrm>
                            <a:off x="2206752" y="219529"/>
                            <a:ext cx="87835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SA_ZZ(K)</w:t>
                              </w:r>
                            </w:p>
                          </w:txbxContent>
                        </wps:txbx>
                        <wps:bodyPr horzOverflow="overflow" vert="horz" lIns="0" tIns="0" rIns="0" bIns="0" rtlCol="0">
                          <a:noAutofit/>
                        </wps:bodyPr>
                      </wps:wsp>
                      <wps:wsp>
                        <wps:cNvPr id="301484" name="Rectangle 301484"/>
                        <wps:cNvSpPr/>
                        <wps:spPr>
                          <a:xfrm>
                            <a:off x="871728" y="893132"/>
                            <a:ext cx="6628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 LSB ZZ</w:t>
                              </w:r>
                            </w:p>
                          </w:txbxContent>
                        </wps:txbx>
                        <wps:bodyPr horzOverflow="overflow" vert="horz" lIns="0" tIns="0" rIns="0" bIns="0" rtlCol="0">
                          <a:noAutofit/>
                        </wps:bodyPr>
                      </wps:wsp>
                      <wps:wsp>
                        <wps:cNvPr id="301485" name="Rectangle 301485"/>
                        <wps:cNvSpPr/>
                        <wps:spPr>
                          <a:xfrm>
                            <a:off x="1371503" y="893132"/>
                            <a:ext cx="17331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trike/>
                                  <w:sz w:val="15"/>
                                </w:rPr>
                                <w:t>(K)</w:t>
                              </w:r>
                            </w:p>
                          </w:txbxContent>
                        </wps:txbx>
                        <wps:bodyPr horzOverflow="overflow" vert="horz" lIns="0" tIns="0" rIns="0" bIns="0" rtlCol="0">
                          <a:noAutofit/>
                        </wps:bodyPr>
                      </wps:wsp>
                      <wps:wsp>
                        <wps:cNvPr id="42200" name="Rectangle 42200"/>
                        <wps:cNvSpPr/>
                        <wps:spPr>
                          <a:xfrm>
                            <a:off x="3133344" y="832172"/>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42199" name="Rectangle 42199"/>
                        <wps:cNvSpPr/>
                        <wps:spPr>
                          <a:xfrm>
                            <a:off x="1780032" y="83217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19887" name="Rectangle 19887"/>
                        <wps:cNvSpPr/>
                        <wps:spPr>
                          <a:xfrm>
                            <a:off x="2279904" y="835216"/>
                            <a:ext cx="68454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ZZ(K) | &gt; 1</w:t>
                              </w:r>
                            </w:p>
                          </w:txbxContent>
                        </wps:txbx>
                        <wps:bodyPr horzOverflow="overflow" vert="horz" lIns="0" tIns="0" rIns="0" bIns="0" rtlCol="0">
                          <a:noAutofit/>
                        </wps:bodyPr>
                      </wps:wsp>
                      <wps:wsp>
                        <wps:cNvPr id="19888" name="Rectangle 19888"/>
                        <wps:cNvSpPr/>
                        <wps:spPr>
                          <a:xfrm>
                            <a:off x="2508509" y="94799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301482" name="Rectangle 301482"/>
                        <wps:cNvSpPr/>
                        <wps:spPr>
                          <a:xfrm>
                            <a:off x="3630173" y="893132"/>
                            <a:ext cx="37204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trike/>
                                  <w:sz w:val="15"/>
                                </w:rPr>
                                <w:t>Code_</w:t>
                              </w:r>
                            </w:p>
                          </w:txbxContent>
                        </wps:txbx>
                        <wps:bodyPr horzOverflow="overflow" vert="horz" lIns="0" tIns="0" rIns="0" bIns="0" rtlCol="0">
                          <a:noAutofit/>
                        </wps:bodyPr>
                      </wps:wsp>
                      <wps:wsp>
                        <wps:cNvPr id="301483" name="Rectangle 301483"/>
                        <wps:cNvSpPr/>
                        <wps:spPr>
                          <a:xfrm>
                            <a:off x="3910492" y="893132"/>
                            <a:ext cx="31483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1(S0)</w:t>
                              </w:r>
                            </w:p>
                          </w:txbxContent>
                        </wps:txbx>
                        <wps:bodyPr horzOverflow="overflow" vert="horz" lIns="0" tIns="0" rIns="0" bIns="0" rtlCol="0">
                          <a:noAutofit/>
                        </wps:bodyPr>
                      </wps:wsp>
                      <wps:wsp>
                        <wps:cNvPr id="19890" name="Rectangle 19890"/>
                        <wps:cNvSpPr/>
                        <wps:spPr>
                          <a:xfrm>
                            <a:off x="1072896" y="1505785"/>
                            <a:ext cx="29914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 1</w:t>
                              </w:r>
                            </w:p>
                          </w:txbxContent>
                        </wps:txbx>
                        <wps:bodyPr horzOverflow="overflow" vert="horz" lIns="0" tIns="0" rIns="0" bIns="0" rtlCol="0">
                          <a:noAutofit/>
                        </wps:bodyPr>
                      </wps:wsp>
                      <wps:wsp>
                        <wps:cNvPr id="19891" name="Rectangle 19891"/>
                        <wps:cNvSpPr/>
                        <wps:spPr>
                          <a:xfrm>
                            <a:off x="1161293" y="1615513"/>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892" name="Rectangle 19892"/>
                        <wps:cNvSpPr/>
                        <wps:spPr>
                          <a:xfrm>
                            <a:off x="1694698" y="1505785"/>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42201" name="Rectangle 42201"/>
                        <wps:cNvSpPr/>
                        <wps:spPr>
                          <a:xfrm>
                            <a:off x="533405" y="1505785"/>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42202" name="Rectangle 42202"/>
                        <wps:cNvSpPr/>
                        <wps:spPr>
                          <a:xfrm>
                            <a:off x="3681965" y="1505785"/>
                            <a:ext cx="5462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ZZ(K) &gt; 0</w:t>
                              </w:r>
                            </w:p>
                          </w:txbxContent>
                        </wps:txbx>
                        <wps:bodyPr horzOverflow="overflow" vert="horz" lIns="0" tIns="0" rIns="0" bIns="0" rtlCol="0">
                          <a:noAutofit/>
                        </wps:bodyPr>
                      </wps:wsp>
                      <wps:wsp>
                        <wps:cNvPr id="19894" name="Rectangle 19894"/>
                        <wps:cNvSpPr/>
                        <wps:spPr>
                          <a:xfrm>
                            <a:off x="3861821" y="1615513"/>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19895" name="Rectangle 19895"/>
                        <wps:cNvSpPr/>
                        <wps:spPr>
                          <a:xfrm>
                            <a:off x="3233933" y="1505785"/>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19896" name="Rectangle 19896"/>
                        <wps:cNvSpPr/>
                        <wps:spPr>
                          <a:xfrm>
                            <a:off x="4398269" y="1508837"/>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42203" name="Rectangle 42203"/>
                        <wps:cNvSpPr/>
                        <wps:spPr>
                          <a:xfrm>
                            <a:off x="222509" y="2243400"/>
                            <a:ext cx="71607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0(SC)</w:t>
                              </w:r>
                            </w:p>
                          </w:txbxContent>
                        </wps:txbx>
                        <wps:bodyPr horzOverflow="overflow" vert="horz" lIns="0" tIns="0" rIns="0" bIns="0" rtlCol="0">
                          <a:noAutofit/>
                        </wps:bodyPr>
                      </wps:wsp>
                      <wps:wsp>
                        <wps:cNvPr id="42204" name="Rectangle 42204"/>
                        <wps:cNvSpPr/>
                        <wps:spPr>
                          <a:xfrm>
                            <a:off x="1575821" y="2243400"/>
                            <a:ext cx="71217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1(SC)</w:t>
                              </w:r>
                            </w:p>
                          </w:txbxContent>
                        </wps:txbx>
                        <wps:bodyPr horzOverflow="overflow" vert="horz" lIns="0" tIns="0" rIns="0" bIns="0" rtlCol="0">
                          <a:noAutofit/>
                        </wps:bodyPr>
                      </wps:wsp>
                      <wps:wsp>
                        <wps:cNvPr id="42205" name="Rectangle 42205"/>
                        <wps:cNvSpPr/>
                        <wps:spPr>
                          <a:xfrm>
                            <a:off x="2926207" y="2243400"/>
                            <a:ext cx="70789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1(SS)</w:t>
                              </w:r>
                            </w:p>
                          </w:txbxContent>
                        </wps:txbx>
                        <wps:bodyPr horzOverflow="overflow" vert="horz" lIns="0" tIns="0" rIns="0" bIns="0" rtlCol="0">
                          <a:noAutofit/>
                        </wps:bodyPr>
                      </wps:wsp>
                      <wps:wsp>
                        <wps:cNvPr id="42206" name="Rectangle 42206"/>
                        <wps:cNvSpPr/>
                        <wps:spPr>
                          <a:xfrm>
                            <a:off x="4297758" y="2243400"/>
                            <a:ext cx="70374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0(SS)</w:t>
                              </w:r>
                            </w:p>
                          </w:txbxContent>
                        </wps:txbx>
                        <wps:bodyPr horzOverflow="overflow" vert="horz" lIns="0" tIns="0" rIns="0" bIns="0" rtlCol="0">
                          <a:noAutofit/>
                        </wps:bodyPr>
                      </wps:wsp>
                      <wps:wsp>
                        <wps:cNvPr id="19898" name="Rectangle 19898"/>
                        <wps:cNvSpPr/>
                        <wps:spPr>
                          <a:xfrm>
                            <a:off x="2423165" y="3090744"/>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g:wgp>
                  </a:graphicData>
                </a:graphic>
              </wp:inline>
            </w:drawing>
          </mc:Choice>
          <mc:Fallback>
            <w:pict>
              <v:group id="Group 324398" o:spid="_x0000_s6275" style="width:399.35pt;height:266.9pt;mso-position-horizontal-relative:char;mso-position-vertical-relative:line" coordsize="50718,33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">
                <v:shape id="Shape 457580" o:spid="_x0000_s6276" style="position:absolute;left:32125;top:16032;width:13503;height:91;visibility:visible;mso-wrap-style:square;v-text-anchor:top" coordsize="135026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" path="m,l1350264,r,9144l,9144,,e" fillcolor="black" stroked="f" strokeweight="0">
                  <v:stroke miterlimit="83231f" joinstyle="miter"/>
                  <v:path arrowok="t" textboxrect="0,0,1350264,9144"/>
                </v:shape>
                <v:shape id="Shape 457581" o:spid="_x0000_s6277" style="position:absolute;left:25359;top:27035;width:91;height:3384;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" path="m,l9144,r,338328l,338328,,e" fillcolor="black" stroked="f" strokeweight="0">
                  <v:stroke miterlimit="83231f" joinstyle="miter"/>
                  <v:path arrowok="t" textboxrect="0,0,9144,338328"/>
                </v:shape>
                <v:shape id="Shape 457582" o:spid="_x0000_s6278" style="position:absolute;left:32095;top:16062;width:91;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" path="m,l9144,r,1097280l,1097280,,e" fillcolor="black" stroked="f" strokeweight="0">
                  <v:stroke miterlimit="83231f" joinstyle="miter"/>
                  <v:path arrowok="t" textboxrect="0,0,9144,1097280"/>
                </v:shape>
                <v:shape id="Shape 457583" o:spid="_x0000_s6279" style="position:absolute;left:18592;top:16062;width:92;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" path="m,l9144,r,1097280l,1097280,,e" fillcolor="black" stroked="f" strokeweight="0">
                  <v:stroke miterlimit="83231f" joinstyle="miter"/>
                  <v:path arrowok="t" textboxrect="0,0,9144,1097280"/>
                </v:shape>
                <v:shape id="Shape 457584" o:spid="_x0000_s6280" style="position:absolute;left:5059;top:16062;width:92;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" path="m,l9144,r,1097280l,1097280,,e" fillcolor="black" stroked="f" strokeweight="0">
                  <v:stroke miterlimit="83231f" joinstyle="miter"/>
                  <v:path arrowok="t" textboxrect="0,0,9144,1097280"/>
                </v:shape>
                <v:shape id="Shape 457585" o:spid="_x0000_s6281" style="position:absolute;left:45598;top:16062;width:91;height:10973;visibility:visible;mso-wrap-style:square;v-text-anchor:top" coordsize="9144,109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" path="m,l9144,r,1097280l,1097280,,e" fillcolor="black" stroked="f" strokeweight="0">
                  <v:stroke miterlimit="83231f" joinstyle="miter"/>
                  <v:path arrowok="t" textboxrect="0,0,9144,1097280"/>
                </v:shape>
                <v:shape id="Shape 457586" o:spid="_x0000_s6282" style="position:absolute;left:5090;top:16032;width:13533;height:91;visibility:visible;mso-wrap-style:square;v-text-anchor:top" coordsize="135331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" path="m,l1353312,r,9144l,9144,,e" fillcolor="black" stroked="f" strokeweight="0">
                  <v:stroke miterlimit="83231f" joinstyle="miter"/>
                  <v:path arrowok="t" textboxrect="0,0,1353312,9144"/>
                </v:shape>
                <v:shape id="Shape 457587" o:spid="_x0000_s6283" style="position:absolute;left:11826;top:10180;width:91;height:5060;visibility:visible;mso-wrap-style:square;v-text-anchor:top" coordsize="914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" path="m,l9144,r,505968l,505968,,e" fillcolor="black" stroked="f" strokeweight="0">
                  <v:stroke miterlimit="83231f" joinstyle="miter"/>
                  <v:path arrowok="t" textboxrect="0,0,9144,505968"/>
                </v:shape>
                <v:shape id="Shape 457588" o:spid="_x0000_s6284" style="position:absolute;left:38831;top:10180;width:91;height:5060;visibility:visible;mso-wrap-style:square;v-text-anchor:top" coordsize="914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" path="m,l9144,r,505968l,505968,,e" fillcolor="black" stroked="f" strokeweight="0">
                  <v:stroke miterlimit="83231f" joinstyle="miter"/>
                  <v:path arrowok="t" textboxrect="0,0,9144,505968"/>
                </v:shape>
                <v:shape id="Shape 457589" o:spid="_x0000_s6285" style="position:absolute;left:25359;top:1706;width:91;height:6767;visibility:visible;mso-wrap-style:square;v-text-anchor:top" coordsize="914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" path="m,l9144,r,676656l,676656,,e" fillcolor="black" stroked="f" strokeweight="0">
                  <v:stroke miterlimit="83231f" joinstyle="miter"/>
                  <v:path arrowok="t" textboxrect="0,0,9144,676656"/>
                </v:shape>
                <v:shape id="Shape 19834" o:spid="_x0000_s6286" style="position:absolute;left:20299;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" path="m100584,l911352,r3048,6096l917448,6096r,6096l920496,12192r3048,6096l926592,18288r,3048l929640,21336r3048,6096l935736,27432r3048,6096l938784,39624r3048,l954024,64008r3048,l960120,67056r6096,12192l969264,79248r,6096l972312,85344r,6096l975360,91440r,6096l978408,97536r,6096l981456,103632r,6096l984504,109728r,12192l987552,128015r3048,l990600,134112r3048,l993648,146303r3048,l996696,152400r3048,l999744,161544r3048,l1002792,173736r3048,l1005840,182880r3048,l1008888,201168r3048,l1011936,222503r3048,l1014984,283464r-3048,l1011936,301752r-3048,l1008888,320040r-3048,l1005840,332232r-3048,l1002792,344424r-3048,l999744,350520r-3048,l996696,362712r-3048,l993648,368808r-3048,l990600,381000r-3048,l987552,387096r-3048,l984504,399288r-3048,l981456,402336r-6096,3048l975360,411480r-3048,l972312,417576r-3048,l969264,423672r-3048,l966216,429768r-3048,l963168,435864r-3048,l960120,441960r-3048,l957072,445008r-3048,l954024,451103r-3048,l950976,457200r-3048,l947928,460248r-6096,3048l941832,469392r-3048,3048l938784,475488r-6096,3048l932688,484632r-3048,l929640,487680r-6096,3048l923544,493776r-3048,l920496,499872r-6096,3048l914400,505968r-816864,l97536,502920r-3048,l94488,496824r-3048,l88392,493776r-3048,l85344,487680r-3048,l82296,481584r-3048,l79248,475488r-3048,l76200,469392r-3048,l70104,463296r-3048,l57912,445008r-3048,-3048l36576,405384r,-6096l33528,399288r,-3048l30480,396240r,-6096l27432,390144r,-12192l24384,377952r,-6096l21336,371856r,-6096l18288,365760r,-12192l15240,353568r,-9144l12192,344424r,-9144l9144,335280r,-12192l6096,323088r,-18288l3048,304800r,-21336l,283464,,219456r3048,l3048,198120r3048,l6096,185928r3048,l9144,167640r3048,l12192,161544r3048,l15240,155448r3048,l18288,143256r3048,l21336,131064r3048,l24384,124968r3048,l27432,118872r6096,-3048l33528,106680r3048,l36576,94488r3048,l39624,88392r3048,l42672,82296r3048,l45720,76200r3048,l48768,70103r6096,-3047l54864,64008r3048,l57912,60960r6096,-3048l64008,51815r3048,l67056,45720r3048,l70104,39624r3048,l73152,36576r6096,-3048l79248,27432r3048,-3048l82296,21336r6096,-3048l88392,15240r3048,l91440,12192,97536,9144r,-6096l100584,3048r,-3048xe" stroked="f" strokeweight="0">
                  <v:stroke miterlimit="83231f" joinstyle="miter"/>
                  <v:path arrowok="t" textboxrect="0,0,1014984,505968"/>
                </v:shape>
                <v:shape id="Shape 19835" o:spid="_x0000_s6287" style="position:absolute;left:20269;width:5090;height:5120;visibility:visible;mso-wrap-style:square;v-text-anchor:top" coordsize="509016,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" path="m100584,l509016,r,6096l103632,6096r-9144,9143l97536,15239,85344,27432,76200,39624r3048,l67056,57912r-6096,6096l64008,64008r-9144,6095l57912,70103,39624,112776r,3048l33528,118872r3048,l27432,137160r,6096l24384,149351r,6097l18288,164592r,3047l15240,173736r,12191l12192,192024r,6096l9144,204215r,15241l3048,222503r3048,l6096,281939r3048,1524l9144,301751r3048,3049l12192,316992r3048,6096l15240,329184r3048,6096l18288,338327r3048,6097l21336,350520r3048,3048l24384,359663r9144,18288l33528,384048r6096,18288l73152,460248r-3048,l79248,469392r6096,12192l94488,493776r-3048,l103632,502920r-3048,l103632,505968r405384,l509016,512063r-408432,l94488,499872r-6096,-3048l76200,472439r-9144,-9143l39624,405384r-3048,-3048l27432,387096r,-6096l18288,362712r,-6097l15240,353568r,-6096l12192,341376r,-3049l9144,332232r,-6096l6096,320039r,-12191l3048,304800r,-18288l,283463,,219456r3048,-3048l3048,201168r3048,-6096l6096,188976r3048,-6096l9144,170688r3048,-6096l18288,152400r,-6097l21336,140208r,-6096l30480,115824r3048,l33528,109727,51816,67056r3048,l57912,60960r6096,-6097l73152,36576r6096,-6096l82296,24384r6096,-6096l91440,12192,97536,6096,100584,xe" fillcolor="black" stroked="f" strokeweight="0">
                  <v:stroke miterlimit="83231f" joinstyle="miter"/>
                  <v:path arrowok="t" textboxrect="0,0,509016,512063"/>
                </v:shape>
                <v:shape id="Shape 19836" o:spid="_x0000_s6288" style="position:absolute;left:25359;width:5121;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" path="m,l405384,r9144,9144l411480,9144r12192,12192l420624,21336r12192,12191l435864,39624r12192,18288l445008,57912r15240,15239l457200,73151r3048,3049l481584,115824r,9144l490728,137160r,6096l496824,155448r,6096l499872,164592r,7620l502920,173736r,6096l505968,185927r,12193l509016,204215r,16764l512064,222503r,57912l509016,286512r,15239l505968,304800r,12192l502920,323088r,6096l499872,335280r,6096l496824,347472r,3048l493776,353568r,6095l487680,371856r,6095l472440,405384r-3048,3048l472440,408432r-30480,51816l435864,466344r3048,l426720,481584r3048,l417576,493776r3048,l411480,502920r-6096,9143l,512063r,-6095l402336,505968r6096,-6096l414528,490727r6096,-6095l423672,478536r9144,-9144l432816,463296r6096,-6096l466344,405384r3048,-3048l481584,374903r,-6095l487680,356615r,-3047l490728,347472r,-3048l493776,338327r,-6095l496824,326136r,-6097l499872,313944r,-9144l502920,298703r,-15240l505968,277368r,-51817l502920,222503r,-15240l499872,201168r,-12192l496824,182880r,-6096l493776,173736r,-6097l490728,164592r,-6096l484632,146303r,-6095l478536,128015r,-6095l478536,118872,457200,79248r-3048,-3048l448056,67056r-6096,-6096l426720,30480,408432,12192,405384,6096,,6096,,xe" fillcolor="black" stroked="f" strokeweight="0">
                  <v:stroke miterlimit="83231f" joinstyle="miter"/>
                  <v:path arrowok="t" textboxrect="0,0,512064,512063"/>
                </v:shape>
                <v:shape id="Shape 19837" o:spid="_x0000_s6289" style="position:absolute;left:20330;top:6339;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" path="m509016,r505968,295656l509016,591312,,295656,509016,xe" stroked="f" strokeweight="0">
                  <v:stroke miterlimit="83231f" joinstyle="miter"/>
                  <v:path arrowok="t" textboxrect="0,0,1014984,591312"/>
                </v:shape>
                <v:shape id="Shape 19838" o:spid="_x0000_s6290" style="position:absolute;left:20299;top:6309;width:5090;height:5974;visibility:visible;mso-wrap-style:square;v-text-anchor:top" coordsize="509024,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" path="m509016,r8,l509024,4814,5672,297180,509024,589546r,7862l509016,597408r,-3048l,298703r,-3047l509016,xe" fillcolor="black" stroked="f" strokeweight="0">
                  <v:stroke miterlimit="83231f" joinstyle="miter"/>
                  <v:path arrowok="t" textboxrect="0,0,509024,597408"/>
                </v:shape>
                <v:shape id="Shape 19839" o:spid="_x0000_s6291" style="position:absolute;left:25389;top:6309;width:5121;height:5974;visibility:visible;mso-wrap-style:square;v-text-anchor:top" coordsize="512056,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" path="m,l3040,,509008,295656r3048,l512056,298703r-3048,l3040,594360r,3048l,597408r,-7862l1512,590424,503352,297180,1512,3936,,4814,,xe" fillcolor="black" stroked="f" strokeweight="0">
                  <v:stroke miterlimit="83231f" joinstyle="miter"/>
                  <v:path arrowok="t" textboxrect="0,0,512056,597408"/>
                </v:shape>
                <v:shape id="Shape 457590" o:spid="_x0000_s6292" style="position:absolute;left:6797;top:6797;width:10119;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" path="m,l1011936,r,505968l,505968,,e" stroked="f" strokeweight="0">
                  <v:stroke miterlimit="83231f" joinstyle="miter"/>
                  <v:path arrowok="t" textboxrect="0,0,1011936,505968"/>
                </v:shape>
                <v:shape id="Shape 19841" o:spid="_x0000_s6293" style="position:absolute;left:6766;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19842" o:spid="_x0000_s6294" style="position:absolute;left:11856;top:6766;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" path="m,l509016,r,509016l505968,509016r,3048l,512064r,-6096l502920,505968r,-499872l,6096,,xe" fillcolor="black" stroked="f" strokeweight="0">
                  <v:stroke miterlimit="83231f" joinstyle="miter"/>
                  <v:path arrowok="t" textboxrect="0,0,509016,512064"/>
                </v:shape>
                <v:shape id="Shape 457591" o:spid="_x0000_s6295" style="position:absolute;left:33802;top:6797;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" path="m,l1014984,r,505968l,505968,,e" stroked="f" strokeweight="0">
                  <v:stroke miterlimit="83231f" joinstyle="miter"/>
                  <v:path arrowok="t" textboxrect="0,0,1014984,505968"/>
                </v:shape>
                <v:shape id="Shape 19844" o:spid="_x0000_s6296" style="position:absolute;left:33771;top:6766;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" path="m,l3048,,510540,r,6096l6096,6096r,499872l510540,505968r,6096l,512064,,xe" fillcolor="black" stroked="f" strokeweight="0">
                  <v:stroke miterlimit="83231f" joinstyle="miter"/>
                  <v:path arrowok="t" textboxrect="0,0,510540,512064"/>
                </v:shape>
                <v:shape id="Shape 19845" o:spid="_x0000_s6297" style="position:absolute;left:38877;top:6766;width:5075;height:5121;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" path="m,l507492,r,6096l507492,505968r,6096l,512064r,-6096l504444,505968r,-499872l,6096,,xe" fillcolor="black" stroked="f" strokeweight="0">
                  <v:stroke miterlimit="83231f" joinstyle="miter"/>
                  <v:path arrowok="t" textboxrect="0,0,507492,512064"/>
                </v:shape>
                <v:shape id="Shape 19846" o:spid="_x0000_s6298" style="position:absolute;left:6827;top:13075;width:10119;height:5944;visibility:visible;mso-wrap-style:square;v-text-anchor:top" coordsize="1011936,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" path="m505968,r505968,295656l505968,594360,,295656,505968,xe" stroked="f" strokeweight="0">
                  <v:stroke miterlimit="83231f" joinstyle="miter"/>
                  <v:path arrowok="t" textboxrect="0,0,1011936,594360"/>
                </v:shape>
                <v:shape id="Shape 19847" o:spid="_x0000_s6299" style="position:absolute;left:6797;top:13045;width:5074;height:6005;visibility:visible;mso-wrap-style:square;v-text-anchor:top" coordsize="50749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" path="m505968,r1524,l507492,3939,5642,297188,507492,593460r,6996l505968,600456r,-3048l,298704r,-3048l505968,xe" fillcolor="black" stroked="f" strokeweight="0">
                  <v:stroke miterlimit="83231f" joinstyle="miter"/>
                  <v:path arrowok="t" textboxrect="0,0,507492,600456"/>
                </v:shape>
                <v:shape id="Shape 19848" o:spid="_x0000_s6300" style="position:absolute;left:11871;top:13045;width:5106;height:6005;visibility:visible;mso-wrap-style:square;v-text-anchor:top" coordsize="510540,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" path="m,l1524,,507492,295656r3048,l510540,298704r-3048,l1524,597408r,3048l,600456r,-6996l501849,297188,,3939,,xe" fillcolor="black" stroked="f" strokeweight="0">
                  <v:stroke miterlimit="83231f" joinstyle="miter"/>
                  <v:path arrowok="t" textboxrect="0,0,510540,600456"/>
                </v:shape>
                <v:shape id="Shape 19849" o:spid="_x0000_s6301" style="position:absolute;left:33863;top:13075;width:10089;height:5944;visibility:visible;mso-wrap-style:square;v-text-anchor:top" coordsize="1008888,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" path="m505968,r502920,295656l505968,594360,,295656,505968,xe" stroked="f" strokeweight="0">
                  <v:stroke miterlimit="83231f" joinstyle="miter"/>
                  <v:path arrowok="t" textboxrect="0,0,1008888,594360"/>
                </v:shape>
                <v:shape id="Shape 19850" o:spid="_x0000_s6302" style="position:absolute;left:33832;top:13045;width:5075;height:6005;visibility:visible;mso-wrap-style:square;v-text-anchor:top" coordsize="50749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" path="m505968,r1524,l507492,3938,5642,297188,507492,593460r,6996l505968,600456r,-3048l,298704r,-3048l505968,xe" fillcolor="black" stroked="f" strokeweight="0">
                  <v:stroke miterlimit="83231f" joinstyle="miter"/>
                  <v:path arrowok="t" textboxrect="0,0,507492,600456"/>
                </v:shape>
                <v:shape id="Shape 19851" o:spid="_x0000_s6303" style="position:absolute;left:38907;top:13045;width:5075;height:6005;visibility:visible;mso-wrap-style:square;v-text-anchor:top" coordsize="50749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" path="m,l1524,,504444,295656r3048,l507492,298704r-3048,l1524,597408r,3048l,600456r,-6996l501850,297188,,3938,,xe" fillcolor="black" stroked="f" strokeweight="0">
                  <v:stroke miterlimit="83231f" joinstyle="miter"/>
                  <v:path arrowok="t" textboxrect="0,0,507492,600456"/>
                </v:shape>
                <v:shape id="Shape 457592" o:spid="_x0000_s6304" style="position:absolute;left:30;top:20299;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" path="m,l1014984,r,505968l,505968,,e" stroked="f" strokeweight="0">
                  <v:stroke miterlimit="83231f" joinstyle="miter"/>
                  <v:path arrowok="t" textboxrect="0,0,1014984,505968"/>
                </v:shape>
                <v:shape id="Shape 19853" o:spid="_x0000_s6305" style="position:absolute;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" path="m,l3048,,510540,r,6096l6096,6096r,499872l510540,505968r,6096l,512064,,xe" fillcolor="black" stroked="f" strokeweight="0">
                  <v:stroke miterlimit="83231f" joinstyle="miter"/>
                  <v:path arrowok="t" textboxrect="0,0,510540,512064"/>
                </v:shape>
                <v:shape id="Shape 19854" o:spid="_x0000_s6306" style="position:absolute;left:5105;top:20269;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" path="m,l507492,r,6096l507492,505968r,6096l,512064r,-6096l504444,505968r,-499872l,6096,,xe" fillcolor="black" stroked="f" strokeweight="0">
                  <v:stroke miterlimit="83231f" joinstyle="miter"/>
                  <v:path arrowok="t" textboxrect="0,0,507492,512064"/>
                </v:shape>
                <v:shape id="Shape 19855" o:spid="_x0000_s6307" style="position:absolute;left:579;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" path="m,l6096,r,3048l6096,509016r-3048,l3048,512064r-3048,l,xe" fillcolor="black" stroked="f" strokeweight="0">
                  <v:stroke miterlimit="83231f" joinstyle="miter"/>
                  <v:path arrowok="t" textboxrect="0,0,6096,512064"/>
                </v:shape>
                <v:shape id="Shape 19856" o:spid="_x0000_s6308" style="position:absolute;left:9570;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" path="m,l6096,r,509016l3048,509016r,3048l,512064r,-3048l,xe" fillcolor="black" stroked="f" strokeweight="0">
                  <v:stroke miterlimit="83231f" joinstyle="miter"/>
                  <v:path arrowok="t" textboxrect="0,0,6096,512064"/>
                </v:shape>
                <v:shape id="Shape 457593" o:spid="_x0000_s6309" style="position:absolute;left:13533;top:20299;width:10149;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" path="m,l1014984,r,505968l,505968,,e" stroked="f" strokeweight="0">
                  <v:stroke miterlimit="83231f" joinstyle="miter"/>
                  <v:path arrowok="t" textboxrect="0,0,1014984,505968"/>
                </v:shape>
                <v:shape id="Shape 19858" o:spid="_x0000_s6310" style="position:absolute;left:13533;top:20269;width:5075;height:5120;visibility:visible;mso-wrap-style:square;v-text-anchor:top" coordsize="50749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" path="m,l507492,r,6096l3048,6096r,499872l507492,505968r,6096l,512064r,-6096l,6096,,xe" fillcolor="black" stroked="f" strokeweight="0">
                  <v:stroke miterlimit="83231f" joinstyle="miter"/>
                  <v:path arrowok="t" textboxrect="0,0,507492,512064"/>
                </v:shape>
                <v:shape id="Shape 19859" o:spid="_x0000_s6311" style="position:absolute;left:18608;top:2026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" path="m,l510540,r,509016l507492,509016r,3048l,512064r,-6096l504444,505968r,-499872l,6096,,xe" fillcolor="black" stroked="f" strokeweight="0">
                  <v:stroke miterlimit="83231f" joinstyle="miter"/>
                  <v:path arrowok="t" textboxrect="0,0,510540,512064"/>
                </v:shape>
                <v:shape id="Shape 19860" o:spid="_x0000_s6312" style="position:absolute;left:14051;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" path="m,l6096,r,3048l6096,509016r-3048,l3048,512064r-3048,l,xe" fillcolor="black" stroked="f" strokeweight="0">
                  <v:stroke miterlimit="83231f" joinstyle="miter"/>
                  <v:path arrowok="t" textboxrect="0,0,6096,512064"/>
                </v:shape>
                <v:shape id="Shape 19861" o:spid="_x0000_s6313" style="position:absolute;left:23073;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" path="m,l6096,r,509016l3048,509016r,3048l,512064r,-3048l,xe" fillcolor="black" stroked="f" strokeweight="0">
                  <v:stroke miterlimit="83231f" joinstyle="miter"/>
                  <v:path arrowok="t" textboxrect="0,0,6096,512064"/>
                </v:shape>
                <v:shape id="Shape 457594" o:spid="_x0000_s6314" style="position:absolute;left:27066;top:20299;width:10119;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" path="m,l1011936,r,505968l,505968,,e" stroked="f" strokeweight="0">
                  <v:stroke miterlimit="83231f" joinstyle="miter"/>
                  <v:path arrowok="t" textboxrect="0,0,1011936,505968"/>
                </v:shape>
                <v:shape id="Shape 19863" o:spid="_x0000_s6315" style="position:absolute;left:27035;top:20269;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19864" o:spid="_x0000_s6316" style="position:absolute;left:32125;top:20269;width:5091;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" path="m,l509016,r,509016l505968,509016r,3048l,512064r,-6096l502920,505968r,-499872l,6096,,xe" fillcolor="black" stroked="f" strokeweight="0">
                  <v:stroke miterlimit="83231f" joinstyle="miter"/>
                  <v:path arrowok="t" textboxrect="0,0,509016,512064"/>
                </v:shape>
                <v:shape id="Shape 19865" o:spid="_x0000_s6317" style="position:absolute;left:27584;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" path="m,l6096,r,3048l6096,509016r-3048,l3048,512064r-3048,l,xe" fillcolor="black" stroked="f" strokeweight="0">
                  <v:stroke miterlimit="83231f" joinstyle="miter"/>
                  <v:path arrowok="t" textboxrect="0,0,6096,512064"/>
                </v:shape>
                <v:shape id="Shape 19866" o:spid="_x0000_s6318" style="position:absolute;left:36606;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" path="m,l6096,r,509016l3048,509016r,3048l,512064r,-3048l,xe" fillcolor="black" stroked="f" strokeweight="0">
                  <v:stroke miterlimit="83231f" joinstyle="miter"/>
                  <v:path arrowok="t" textboxrect="0,0,6096,512064"/>
                </v:shape>
                <v:shape id="Shape 457595" o:spid="_x0000_s6319" style="position:absolute;left:40568;top:20299;width:10120;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" path="m,l1011936,r,505968l,505968,,e" stroked="f" strokeweight="0">
                  <v:stroke miterlimit="83231f" joinstyle="miter"/>
                  <v:path arrowok="t" textboxrect="0,0,1011936,505968"/>
                </v:shape>
                <v:shape id="Shape 19868" o:spid="_x0000_s6320" style="position:absolute;left:40538;top:20269;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" path="m,l3048,,509016,r,6096l6096,6096r,499872l509016,505968r,6096l,512064,,xe" fillcolor="black" stroked="f" strokeweight="0">
                  <v:stroke miterlimit="83231f" joinstyle="miter"/>
                  <v:path arrowok="t" textboxrect="0,0,509016,512064"/>
                </v:shape>
                <v:shape id="Shape 19869" o:spid="_x0000_s6321" style="position:absolute;left:45628;top:20269;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" path="m,l509016,r,509016l505968,509016r,3048l,512064r,-6096l502920,505968r,-499872l,6096,,xe" fillcolor="black" stroked="f" strokeweight="0">
                  <v:stroke miterlimit="83231f" joinstyle="miter"/>
                  <v:path arrowok="t" textboxrect="0,0,509016,512064"/>
                </v:shape>
                <v:shape id="Shape 19870" o:spid="_x0000_s6322" style="position:absolute;left:41087;top:20269;width:61;height:5120;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" path="m,l6096,r,3048l6096,509016r-3048,l3048,512064r-3048,l,xe" fillcolor="black" stroked="f" strokeweight="0">
                  <v:stroke miterlimit="83231f" joinstyle="miter"/>
                  <v:path arrowok="t" textboxrect="0,0,6096,512064"/>
                </v:shape>
                <v:shape id="Shape 19871" o:spid="_x0000_s6323" style="position:absolute;left:50139;top:25359;width:0;height:30;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" path="m,3048l,,,3048xe" fillcolor="black" stroked="f" strokeweight="0">
                  <v:stroke miterlimit="83231f" joinstyle="miter"/>
                  <v:path arrowok="t" textboxrect="0,0,0,3048"/>
                </v:shape>
                <v:shape id="Shape 457596" o:spid="_x0000_s6324" style="position:absolute;left:50139;top:20269;width:92;height:5090;visibility:visible;mso-wrap-style:square;v-text-anchor:top" coordsize="914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" path="m,l9144,r,509016l,509016,,e" fillcolor="black" stroked="f" strokeweight="0">
                  <v:stroke miterlimit="83231f" joinstyle="miter"/>
                  <v:path arrowok="t" textboxrect="0,0,9144,509016"/>
                </v:shape>
                <v:shape id="Shape 19873" o:spid="_x0000_s6325" style="position:absolute;left:20299;top:28773;width:10150;height:5090;visibility:visible;mso-wrap-style:square;v-text-anchor:top" coordsize="1014984,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" path="m100584,l911352,r,3048l914400,3048r6096,12191l923544,15239r,6097l926592,21336r,6096l929640,27432r3048,6095l935736,33527r,6097l938784,39624r,3048l941832,48768r3048,l944880,54864r3048,l947928,60960r3048,l950976,67056r3048,l957072,73151r3048,l960120,79248r3048,l963168,88392r3048,l966216,91439r3048,l969264,97536r3048,l972312,103632r3048,l975360,109727r3048,l978408,115824r3048,l981456,121920r3048,l984504,137160r3048,l987552,143256r3048,l990600,149351r3048,l993648,161544r3048,l996696,167639r3048,l999744,179832r3048,l1002792,188976r3048,l1005840,201168r3048,l1008888,219456r3048,l1011936,240792r3048,l1014984,298703r-3048,l1011936,323088r-3048,l1008888,335280r-3048,l1005840,347472r-3048,l1002792,359664r-3048,l999744,368808r-3048,l996696,377951r-3048,l993648,384048r-3048,l990600,393192r-3048,l987552,399288r-3048,l984504,411480r-6096,3047l978408,420624r-3048,l975360,423672r-3048,l972312,429768r-6096,3047l966216,438912r-3048,l963168,445008r-3048,l960120,451103r-6096,3048l954024,460248r-3048,l950976,466344r-12192,6095l938784,478536r-3048,3048l935736,484632r-6096,3048l929640,490727r-6096,3049l923544,499872r-3048,l920496,502920r-6096,3048l914400,509015r-816864,l97536,505968r-3048,l94488,499872r-3048,l88392,493776r-3048,l85344,487680r-3048,l82296,481584r-3048,l79248,475488r-3048,l76200,469392r-3048,l70104,466344r-3048,l45720,423672r-3048,-3048l36576,408432r,-6096l33528,402336r,-6097l30480,396239r,-6095l27432,390144r,-12193l24384,377951r,-3048l21336,374903r,-6095l18288,368808r,-12193l15240,356615r,-12191l12192,344424r,-9144l9144,335280r,-9144l6096,326136r,-18288l3048,307848r,-24384l,283464,,222503r3048,l3048,198120r3048,l6096,185927r3048,l9144,170688r3048,l12192,161544r3048,l15240,155448r3048,l18288,143256r3048,l21336,134112r3048,l24384,128015r3048,l27432,121920r6096,-3048l33528,106680r3048,l36576,94488r3048,l39624,91439r3048,l42672,85344r3048,l45720,79248r3048,l48768,73151r6096,-3048l54864,64008r3048,l57912,60960r6096,-3048l64008,51815r3048,l67056,45720r3048,l70104,42672r3048,l73152,39624r6096,-3048l79248,30480r3048,-3048l82296,24384r6096,-3048l88392,15239r3048,l91440,12192,97536,9144r,-6096l100584,3048r,-3048xe" stroked="f" strokeweight="0">
                  <v:stroke miterlimit="83231f" joinstyle="miter"/>
                  <v:path arrowok="t" textboxrect="0,0,1014984,509015"/>
                </v:shape>
                <v:shape id="Shape 19874" o:spid="_x0000_s6326" style="position:absolute;left:20269;top:28742;width:5090;height:5151;visibility:visible;mso-wrap-style:square;v-text-anchor:top" coordsize="509016,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" path="m100584,l509016,r,6097l105156,6097r-1524,3047l100584,9144r-6096,6096l97536,15240r-3048,6097l91440,21337r-6096,9143l85344,36576r-3048,l76200,42673r3048,l70104,57913r-3048,l60960,64008r3048,l60960,70104r-3048,l54864,73152r3048,l39624,112776r,6097l36576,118873r-3048,3047l36576,121920r-9144,18289l27432,143256r-3048,6096l24384,155449r-6096,12191l18288,170688r-3048,6097l15240,188976r-3048,3049l12192,198120r-3048,6096l9144,222504r-3048,l3048,225552r3048,l6096,283464r3048,l9144,301752r3048,6097l12192,320040r3048,6097l15240,332232r3048,3048l18288,338328r3048,6097l21336,350520r3048,6096l24384,362713r9144,15239l33528,384049r6096,18288l39624,405385r3048,l73152,463297r-3048,l79248,472440r3048,l85344,481585r3048,6095l91440,487680r3048,6096l91440,493776r6096,6097l100584,499873r3048,6095l100584,505968r3048,3048l509016,509016r,6097l100584,515113r,-3049l97536,509016r-3048,-6096l88392,496825,76200,472440r-9144,-6096l39624,408432r-3048,-3047l27432,387097r,-6097l18288,365761r,-6097l15240,353568r,-6095l12192,341376r,-3048l9144,332232r,-3047l6096,323088r,-12191l3048,304800r,-18287l,283464,,222504r3048,-3048l3048,201168r3048,-6095l6096,188976r3048,-3048l9144,173737r3048,-6097l12192,164592r6096,-12192l18288,146304r3048,-6095l21336,137161r9144,-18288l33528,115825r,-6097l51816,70104r3048,-3048l57912,60961r6096,-6097l73152,39625r6096,-6097l82296,27432r6096,-9144l91440,12192,97536,6097,100584,xe" fillcolor="black" stroked="f" strokeweight="0">
                  <v:stroke miterlimit="83231f" joinstyle="miter"/>
                  <v:path arrowok="t" textboxrect="0,0,509016,515113"/>
                </v:shape>
                <v:shape id="Shape 19875" o:spid="_x0000_s6327" style="position:absolute;left:25359;top:28742;width:5121;height:5151;visibility:visible;mso-wrap-style:square;v-text-anchor:top" coordsize="512064,5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" path="m,l405384,r3048,3049l411480,3049r3048,6095l411480,9144r6096,6096l420624,15240r3048,9145l420624,24385r6096,6095l429768,30480r3048,12193l435864,45720r3048,l448056,64008r-3048,l451104,70104r3048,l460248,82297r3048,9143l481584,131064r,6097l490728,152400r,6097l496824,170688r,6097l499872,182880r,6096l502920,192025r,6095l505968,204216r,12193l509016,222504r,18288l512064,240792r,57912l509016,298704r-3048,3048l509016,301752r,18288l505968,326137r,9143l502920,335280r-3048,3048l502920,338328r,6097l499872,350520r,6096l496824,362713r,6096l493776,368809r-3048,3047l493776,371856r,6096l487680,387097r,6095l484632,393192r-3048,3048l484632,396240r-6096,18288l475488,414528r-3048,3048l475488,417576r-9144,15240l463296,432816r-3048,3048l463296,435864r-9144,18288l451104,454152r-3048,3048l451104,457200r-6096,12192l441960,469392r-9144,6096l435864,475488r-3048,6097l417576,496825r3048,l417576,502920r-3048,l405384,512064r,3049l,515113r,-6097l402336,509016r9144,-9143l414528,493776r15240,-15239l432816,472440r6096,-6096l445008,454152r3048,-3048l457200,432816r3048,-3048l469392,414528r3048,-3048l478536,393192r3048,-3048l481584,384049r6096,-9145l487680,368809r3048,-3048l490728,359664r3048,-6096l493776,347473r3048,-6097l496824,335280r3048,-3048l499872,323088r3048,-6096l502920,298704r3048,-3048l505968,243840r-3048,-3048l502920,225552r-3048,-6096l499872,207264r-3048,-6096l496824,195073r-3048,-6097l493776,185928r-3048,-6096l490728,173737r-6096,-12193l484632,155449r-6096,-15240l478536,134113,457200,94488r-3048,-9144l448056,73152r-6096,-6096l432816,48768r-3048,-3048l423672,33528r-6096,-6096l414528,18288r-6096,-6096l405384,6097,,6097,,xe" fillcolor="black" stroked="f" strokeweight="0">
                  <v:stroke miterlimit="83231f" joinstyle="miter"/>
                  <v:path arrowok="t" textboxrect="0,0,512064,515113"/>
                </v:shape>
                <v:shape id="Shape 19876" o:spid="_x0000_s6328" style="position:absolute;left:24993;top:28072;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" path="m,l67056,r,3048l64008,3048r,6096l60960,9144r,6096l57912,15240r,3048l54864,18288r,6096l51816,24384r,6096l48768,30480r,6096l45720,36576r,6096l42672,42672r,12192l39624,54864r,6096l36576,60960r,3048l30480,64008r,-6096l27432,57912r,-6096l24384,51816r,-6096l21336,45720r,-6096l18288,39624r,-6096l15240,33528r,-6096l12192,27432r,-6096l9144,21336r,-3048l6096,18288r,-6096l3048,12192r,-6096l,6096,,xe" fillcolor="black" stroked="f" strokeweight="0">
                  <v:stroke miterlimit="83231f" joinstyle="miter"/>
                  <v:path arrowok="t" textboxrect="0,0,67056,64008"/>
                </v:shape>
                <v:shape id="Shape 19877" o:spid="_x0000_s6329" style="position:absolute;left:24993;top:28072;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" path="m,l67056,,33528,64008,,e" filled="f" strokeweight=".24pt">
                  <v:stroke endcap="round"/>
                  <v:path arrowok="t" textboxrect="0,0,67056,64008"/>
                </v:shape>
                <v:shape id="Shape 457597" o:spid="_x0000_s6330" style="position:absolute;left:5090;top:27005;width:40538;height:91;visibility:visible;mso-wrap-style:square;v-text-anchor:top" coordsize="405384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" path="m,l4053840,r,9144l,9144,,e" fillcolor="black" stroked="f" strokeweight="0">
                  <v:stroke endcap="round"/>
                  <v:path arrowok="t" textboxrect="0,0,4053840,9144"/>
                </v:shape>
                <v:shape id="Shape 19879" o:spid="_x0000_s6331" style="position:absolute;left:25389;top:26730;width:640;height:641;visibility:visible;mso-wrap-style:square;v-text-anchor:top" coordsize="64008,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" path="m64008,r,64008l,30480,64008,xe" fillcolor="black" strokeweight=".24pt">
                  <v:stroke endcap="round"/>
                  <v:path arrowok="t" textboxrect="0,0,64008,64008"/>
                </v:shape>
                <v:shape id="Shape 19880" o:spid="_x0000_s6332" style="position:absolute;left:24688;top:26730;width:701;height:641;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" path="m,l70104,30480,,64008,,xe" fillcolor="black" strokeweight=".24pt">
                  <v:stroke endcap="round"/>
                  <v:path arrowok="t" textboxrect="0,0,70104,64008"/>
                </v:shape>
                <v:shape id="Shape 19881" o:spid="_x0000_s6333" style="position:absolute;left:18288;top:26365;width:670;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" path="m,l67056,,33528,67056,,xe" fillcolor="black" strokeweight=".24pt">
                  <v:stroke endcap="round"/>
                  <v:path arrowok="t" textboxrect="0,0,67056,67056"/>
                </v:shape>
                <v:shape id="Shape 19882" o:spid="_x0000_s6334" style="position:absolute;left:31790;top:26365;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" path="m,l67056,,33528,67056,,xe" fillcolor="black" strokeweight=".24pt">
                  <v:stroke endcap="round"/>
                  <v:path arrowok="t" textboxrect="0,0,67056,67056"/>
                </v:shape>
                <v:rect id="Rectangle 19883" o:spid="_x0000_s6335" style="position:absolute;left:44683;top:27507;width:7977;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670-93/d105</w:t>
                        </w:r>
                      </w:p>
                    </w:txbxContent>
                  </v:textbox>
                </v:rect>
                <v:rect id="Rectangle 19884" o:spid="_x0000_s6336" style="position:absolute;left:22067;top:2195;width:878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SA_ZZ(K)</w:t>
                        </w:r>
                      </w:p>
                    </w:txbxContent>
                  </v:textbox>
                </v:rect>
                <v:rect id="Rectangle 301484" o:spid="_x0000_s6337" style="position:absolute;left:8717;top:8931;width:66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T = LSB ZZ</w:t>
                        </w:r>
                      </w:p>
                    </w:txbxContent>
                  </v:textbox>
                </v:rect>
                <v:rect id="Rectangle 301485" o:spid="_x0000_s6338" style="position:absolute;left:13715;top:8931;width:173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trike/>
                            <w:sz w:val="15"/>
                          </w:rPr>
                          <w:t>(K)</w:t>
                        </w:r>
                      </w:p>
                    </w:txbxContent>
                  </v:textbox>
                </v:rect>
                <v:rect id="Rectangle 42200" o:spid="_x0000_s6339" style="position:absolute;left:31333;top:8321;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42199" o:spid="_x0000_s6340" style="position:absolute;left:17800;top:8321;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19887" o:spid="_x0000_s6341" style="position:absolute;left:22799;top:8352;width:684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ZZ(K) | &gt; 1</w:t>
                        </w:r>
                      </w:p>
                    </w:txbxContent>
                  </v:textbox>
                </v:rect>
                <v:rect id="Rectangle 19888" o:spid="_x0000_s6342" style="position:absolute;left:25085;top:947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301482" o:spid="_x0000_s6343" style="position:absolute;left:36301;top:8931;width:3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trike/>
                            <w:sz w:val="15"/>
                          </w:rPr>
                          <w:t>Code_</w:t>
                        </w:r>
                      </w:p>
                    </w:txbxContent>
                  </v:textbox>
                </v:rect>
                <v:rect id="Rectangle 301483" o:spid="_x0000_s6344" style="position:absolute;left:39104;top:8931;width:31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1(S0)</w:t>
                        </w:r>
                      </w:p>
                    </w:txbxContent>
                  </v:textbox>
                </v:rect>
                <v:rect id="Rectangle 19890" o:spid="_x0000_s6345" style="position:absolute;left:10728;top:15057;width:299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T = 1</w:t>
                        </w:r>
                      </w:p>
                    </w:txbxContent>
                  </v:textbox>
                </v:rect>
                <v:rect id="Rectangle 19891" o:spid="_x0000_s6346" style="position:absolute;left:11612;top:16155;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892" o:spid="_x0000_s6347" style="position:absolute;left:16946;top:15057;width:21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42201" o:spid="_x0000_s6348" style="position:absolute;left:5334;top:15057;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42202" o:spid="_x0000_s6349" style="position:absolute;left:36819;top:15057;width:546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ZZ(K) &gt; 0</w:t>
                        </w:r>
                      </w:p>
                    </w:txbxContent>
                  </v:textbox>
                </v:rect>
                <v:rect id="Rectangle 19894" o:spid="_x0000_s6350" style="position:absolute;left:38618;top:16155;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19895" o:spid="_x0000_s6351" style="position:absolute;left:32339;top:15057;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19896" o:spid="_x0000_s6352" style="position:absolute;left:43982;top:15088;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42203" o:spid="_x0000_s6353" style="position:absolute;left:2225;top:22434;width:7160;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0(SC)</w:t>
                        </w:r>
                      </w:p>
                    </w:txbxContent>
                  </v:textbox>
                </v:rect>
                <v:rect id="Rectangle 42204" o:spid="_x0000_s6354" style="position:absolute;left:15758;top:22434;width:7122;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1(SC)</w:t>
                        </w:r>
                      </w:p>
                    </w:txbxContent>
                  </v:textbox>
                </v:rect>
                <v:rect id="Rectangle 42205" o:spid="_x0000_s6355" style="position:absolute;left:29262;top:22434;width:7079;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1(SS)</w:t>
                        </w:r>
                      </w:p>
                    </w:txbxContent>
                  </v:textbox>
                </v:rect>
                <v:rect id="Rectangle 42206" o:spid="_x0000_s6356" style="position:absolute;left:42977;top:22434;width:7038;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0(SS)</w:t>
                        </w:r>
                      </w:p>
                    </w:txbxContent>
                  </v:textbox>
                </v:rect>
                <v:rect id="Rectangle 19898" o:spid="_x0000_s6357" style="position:absolute;left:24231;top:30907;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w10:anchorlock/>
              </v:group>
            </w:pict>
          </mc:Fallback>
        </mc:AlternateContent>
      </w:r>
    </w:p>
    <w:p w:rsidR="00094CB9" w:rsidRDefault="00FE5CBC">
      <w:pPr>
        <w:spacing w:after="553" w:line="265" w:lineRule="auto"/>
        <w:ind w:right="1066"/>
        <w:jc w:val="right"/>
      </w:pPr>
      <w:r>
        <w:rPr>
          <w:b/>
        </w:rPr>
        <w:t>Figure G.11 – Coding non-zero coefficients for subsequent successive approximation scans</w:t>
      </w:r>
    </w:p>
    <w:p w:rsidR="00094CB9" w:rsidRDefault="00FE5CBC">
      <w:pPr>
        <w:spacing w:after="1407" w:line="265" w:lineRule="auto"/>
        <w:ind w:left="-5" w:right="0"/>
        <w:jc w:val="left"/>
      </w:pPr>
      <w:r>
        <w:rPr>
          <w:color w:val="FFFFFF"/>
        </w:rPr>
        <w:t>Figure G.11 [D105] = 11 cm = 430 %</w:t>
      </w:r>
    </w:p>
    <w:p w:rsidR="00094CB9" w:rsidRDefault="00FE5CBC">
      <w:pPr>
        <w:spacing w:after="361" w:line="265" w:lineRule="auto"/>
        <w:ind w:left="1499" w:right="1510"/>
        <w:jc w:val="center"/>
      </w:pPr>
      <w:r>
        <w:rPr>
          <w:b/>
        </w:rPr>
        <w:t>Table G.2 – Statistical model for subsequent scans of successive approximation coding of AC coefficient</w:t>
      </w:r>
    </w:p>
    <w:tbl>
      <w:tblPr>
        <w:tblStyle w:val="TableGrid"/>
        <w:tblW w:w="6394" w:type="dxa"/>
        <w:tblInd w:w="1327" w:type="dxa"/>
        <w:tblCellMar>
          <w:top w:w="92" w:type="dxa"/>
          <w:left w:w="101" w:type="dxa"/>
          <w:right w:w="115" w:type="dxa"/>
        </w:tblCellMar>
        <w:tblLook w:val="04A0" w:firstRow="1" w:lastRow="0" w:firstColumn="1" w:lastColumn="0" w:noHBand="0" w:noVBand="1"/>
      </w:tblPr>
      <w:tblGrid>
        <w:gridCol w:w="2132"/>
        <w:gridCol w:w="2131"/>
        <w:gridCol w:w="2131"/>
      </w:tblGrid>
      <w:tr w:rsidR="00094CB9">
        <w:trPr>
          <w:trHeight w:val="350"/>
        </w:trPr>
        <w:tc>
          <w:tcPr>
            <w:tcW w:w="2131"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8" w:right="0" w:firstLine="0"/>
              <w:jc w:val="center"/>
            </w:pPr>
            <w:r>
              <w:rPr>
                <w:sz w:val="17"/>
              </w:rPr>
              <w:t>Context-index</w:t>
            </w:r>
          </w:p>
        </w:tc>
        <w:tc>
          <w:tcPr>
            <w:tcW w:w="2131"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1" w:right="0" w:firstLine="0"/>
              <w:jc w:val="center"/>
            </w:pPr>
            <w:r>
              <w:rPr>
                <w:sz w:val="17"/>
              </w:rPr>
              <w:t>AC coding</w:t>
            </w:r>
          </w:p>
        </w:tc>
        <w:tc>
          <w:tcPr>
            <w:tcW w:w="2131"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3" w:right="0" w:firstLine="0"/>
              <w:jc w:val="center"/>
            </w:pPr>
            <w:r>
              <w:rPr>
                <w:sz w:val="17"/>
              </w:rPr>
              <w:t>Coding decision</w:t>
            </w:r>
          </w:p>
        </w:tc>
      </w:tr>
      <w:tr w:rsidR="00094CB9">
        <w:trPr>
          <w:trHeight w:val="354"/>
        </w:trPr>
        <w:tc>
          <w:tcPr>
            <w:tcW w:w="2131" w:type="dxa"/>
            <w:tcBorders>
              <w:top w:val="single" w:sz="2" w:space="0" w:color="000000"/>
              <w:left w:val="single" w:sz="2" w:space="0" w:color="000000"/>
              <w:bottom w:val="nil"/>
              <w:right w:val="single" w:sz="2" w:space="0" w:color="000000"/>
            </w:tcBorders>
          </w:tcPr>
          <w:p w:rsidR="00094CB9" w:rsidRDefault="00FE5CBC">
            <w:pPr>
              <w:spacing w:after="0" w:line="259" w:lineRule="auto"/>
              <w:ind w:left="19" w:right="0" w:firstLine="0"/>
              <w:jc w:val="center"/>
            </w:pPr>
            <w:r>
              <w:rPr>
                <w:sz w:val="17"/>
              </w:rPr>
              <w:t>SE</w:t>
            </w:r>
          </w:p>
        </w:tc>
        <w:tc>
          <w:tcPr>
            <w:tcW w:w="2131" w:type="dxa"/>
            <w:tcBorders>
              <w:top w:val="single" w:sz="2" w:space="0" w:color="000000"/>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 xml:space="preserve">3 </w:t>
            </w:r>
            <w:r>
              <w:rPr>
                <w:rFonts w:ascii="Segoe UI Symbol" w:eastAsia="Segoe UI Symbol" w:hAnsi="Segoe UI Symbol" w:cs="Segoe UI Symbol"/>
                <w:sz w:val="17"/>
              </w:rPr>
              <w:t>×</w:t>
            </w:r>
            <w:r>
              <w:rPr>
                <w:sz w:val="17"/>
              </w:rPr>
              <w:t xml:space="preserve"> (K–1)</w:t>
            </w:r>
          </w:p>
        </w:tc>
        <w:tc>
          <w:tcPr>
            <w:tcW w:w="2131" w:type="dxa"/>
            <w:tcBorders>
              <w:top w:val="single" w:sz="2" w:space="0" w:color="000000"/>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 xml:space="preserve">K </w:t>
            </w:r>
            <w:r>
              <w:rPr>
                <w:rFonts w:ascii="Segoe UI Symbol" w:eastAsia="Segoe UI Symbol" w:hAnsi="Segoe UI Symbol" w:cs="Segoe UI Symbol"/>
                <w:sz w:val="17"/>
              </w:rPr>
              <w:t>=</w:t>
            </w:r>
            <w:r>
              <w:rPr>
                <w:sz w:val="17"/>
              </w:rPr>
              <w:t xml:space="preserve"> EOB</w:t>
            </w:r>
          </w:p>
        </w:tc>
      </w:tr>
      <w:tr w:rsidR="00094CB9">
        <w:trPr>
          <w:trHeight w:val="353"/>
        </w:trPr>
        <w:tc>
          <w:tcPr>
            <w:tcW w:w="2131" w:type="dxa"/>
            <w:tcBorders>
              <w:top w:val="nil"/>
              <w:left w:val="single" w:sz="2" w:space="0" w:color="000000"/>
              <w:bottom w:val="nil"/>
              <w:right w:val="single" w:sz="2" w:space="0" w:color="000000"/>
            </w:tcBorders>
          </w:tcPr>
          <w:p w:rsidR="00094CB9" w:rsidRDefault="00FE5CBC">
            <w:pPr>
              <w:spacing w:after="0" w:line="259" w:lineRule="auto"/>
              <w:ind w:left="15" w:right="0" w:firstLine="0"/>
              <w:jc w:val="center"/>
            </w:pPr>
            <w:r>
              <w:rPr>
                <w:sz w:val="17"/>
              </w:rPr>
              <w:t>S0</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 xml:space="preserve">SE </w:t>
            </w:r>
            <w:r>
              <w:rPr>
                <w:rFonts w:ascii="Segoe UI Symbol" w:eastAsia="Segoe UI Symbol" w:hAnsi="Segoe UI Symbol" w:cs="Segoe UI Symbol"/>
                <w:sz w:val="17"/>
              </w:rPr>
              <w:t>+</w:t>
            </w:r>
            <w:r>
              <w:rPr>
                <w:sz w:val="17"/>
              </w:rPr>
              <w:t xml:space="preserve"> 1</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left"/>
            </w:pPr>
            <w:r>
              <w:rPr>
                <w:sz w:val="17"/>
              </w:rPr>
              <w:t xml:space="preserve">V </w:t>
            </w:r>
            <w:r>
              <w:rPr>
                <w:rFonts w:ascii="Segoe UI Symbol" w:eastAsia="Segoe UI Symbol" w:hAnsi="Segoe UI Symbol" w:cs="Segoe UI Symbol"/>
                <w:sz w:val="17"/>
              </w:rPr>
              <w:t>=</w:t>
            </w:r>
            <w:r>
              <w:rPr>
                <w:sz w:val="17"/>
              </w:rPr>
              <w:t xml:space="preserve"> 0</w:t>
            </w:r>
          </w:p>
        </w:tc>
      </w:tr>
      <w:tr w:rsidR="00094CB9">
        <w:trPr>
          <w:trHeight w:val="326"/>
        </w:trPr>
        <w:tc>
          <w:tcPr>
            <w:tcW w:w="2131" w:type="dxa"/>
            <w:tcBorders>
              <w:top w:val="nil"/>
              <w:left w:val="single" w:sz="2" w:space="0" w:color="000000"/>
              <w:bottom w:val="nil"/>
              <w:right w:val="single" w:sz="2" w:space="0" w:color="000000"/>
            </w:tcBorders>
          </w:tcPr>
          <w:p w:rsidR="00094CB9" w:rsidRDefault="00FE5CBC">
            <w:pPr>
              <w:spacing w:after="0" w:line="259" w:lineRule="auto"/>
              <w:ind w:left="19" w:right="0" w:firstLine="0"/>
              <w:jc w:val="center"/>
            </w:pPr>
            <w:r>
              <w:rPr>
                <w:sz w:val="17"/>
              </w:rPr>
              <w:t>SS</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3" w:right="0" w:firstLine="0"/>
              <w:jc w:val="left"/>
            </w:pPr>
            <w:r>
              <w:rPr>
                <w:sz w:val="17"/>
              </w:rPr>
              <w:t>Fixed estimate</w:t>
            </w:r>
          </w:p>
        </w:tc>
        <w:tc>
          <w:tcPr>
            <w:tcW w:w="2131"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Sign</w:t>
            </w:r>
          </w:p>
        </w:tc>
      </w:tr>
      <w:tr w:rsidR="00094CB9">
        <w:trPr>
          <w:trHeight w:val="340"/>
        </w:trPr>
        <w:tc>
          <w:tcPr>
            <w:tcW w:w="2131" w:type="dxa"/>
            <w:tcBorders>
              <w:top w:val="nil"/>
              <w:left w:val="single" w:sz="2" w:space="0" w:color="000000"/>
              <w:bottom w:val="single" w:sz="2" w:space="0" w:color="000000"/>
              <w:right w:val="single" w:sz="2" w:space="0" w:color="000000"/>
            </w:tcBorders>
          </w:tcPr>
          <w:p w:rsidR="00094CB9" w:rsidRDefault="00FE5CBC">
            <w:pPr>
              <w:spacing w:after="0" w:line="259" w:lineRule="auto"/>
              <w:ind w:left="19" w:right="0" w:firstLine="0"/>
              <w:jc w:val="center"/>
            </w:pPr>
            <w:r>
              <w:rPr>
                <w:sz w:val="17"/>
              </w:rPr>
              <w:t>SC</w:t>
            </w:r>
          </w:p>
        </w:tc>
        <w:tc>
          <w:tcPr>
            <w:tcW w:w="2131" w:type="dxa"/>
            <w:tcBorders>
              <w:top w:val="nil"/>
              <w:left w:val="single" w:sz="2" w:space="0" w:color="000000"/>
              <w:bottom w:val="single" w:sz="2" w:space="0" w:color="000000"/>
              <w:right w:val="single" w:sz="2" w:space="0" w:color="000000"/>
            </w:tcBorders>
          </w:tcPr>
          <w:p w:rsidR="00094CB9" w:rsidRDefault="00FE5CBC">
            <w:pPr>
              <w:spacing w:after="0" w:line="259" w:lineRule="auto"/>
              <w:ind w:left="3" w:right="0" w:firstLine="0"/>
              <w:jc w:val="left"/>
            </w:pPr>
            <w:r>
              <w:rPr>
                <w:sz w:val="17"/>
              </w:rPr>
              <w:t xml:space="preserve">S0 </w:t>
            </w:r>
            <w:r>
              <w:rPr>
                <w:rFonts w:ascii="Segoe UI Symbol" w:eastAsia="Segoe UI Symbol" w:hAnsi="Segoe UI Symbol" w:cs="Segoe UI Symbol"/>
                <w:sz w:val="17"/>
              </w:rPr>
              <w:t>+</w:t>
            </w:r>
            <w:r>
              <w:rPr>
                <w:sz w:val="17"/>
              </w:rPr>
              <w:t xml:space="preserve"> 1</w:t>
            </w:r>
          </w:p>
        </w:tc>
        <w:tc>
          <w:tcPr>
            <w:tcW w:w="2131" w:type="dxa"/>
            <w:tcBorders>
              <w:top w:val="nil"/>
              <w:left w:val="single" w:sz="2" w:space="0" w:color="000000"/>
              <w:bottom w:val="single" w:sz="2" w:space="0" w:color="000000"/>
              <w:right w:val="single" w:sz="2" w:space="0" w:color="000000"/>
            </w:tcBorders>
          </w:tcPr>
          <w:p w:rsidR="00094CB9" w:rsidRDefault="00FE5CBC">
            <w:pPr>
              <w:spacing w:after="0" w:line="259" w:lineRule="auto"/>
              <w:ind w:left="2" w:right="0" w:firstLine="0"/>
              <w:jc w:val="left"/>
            </w:pPr>
            <w:r>
              <w:rPr>
                <w:sz w:val="17"/>
              </w:rPr>
              <w:t xml:space="preserve">LSB ZZ(K) </w:t>
            </w:r>
            <w:r>
              <w:rPr>
                <w:rFonts w:ascii="Segoe UI Symbol" w:eastAsia="Segoe UI Symbol" w:hAnsi="Segoe UI Symbol" w:cs="Segoe UI Symbol"/>
                <w:sz w:val="17"/>
              </w:rPr>
              <w:t>=</w:t>
            </w:r>
            <w:r>
              <w:rPr>
                <w:sz w:val="17"/>
              </w:rPr>
              <w:t xml:space="preserve"> 1</w:t>
            </w:r>
          </w:p>
        </w:tc>
      </w:tr>
    </w:tbl>
    <w:p w:rsidR="00094CB9" w:rsidRDefault="00FE5CBC">
      <w:pPr>
        <w:pStyle w:val="1"/>
        <w:spacing w:after="250"/>
        <w:ind w:right="27"/>
      </w:pPr>
      <w:bookmarkStart w:id="16" w:name="_Toc447203"/>
      <w:proofErr w:type="gramStart"/>
      <w:r>
        <w:t>Annex  H</w:t>
      </w:r>
      <w:bookmarkEnd w:id="16"/>
      <w:proofErr w:type="gramEnd"/>
    </w:p>
    <w:p w:rsidR="00094CB9" w:rsidRDefault="00FE5CBC">
      <w:pPr>
        <w:pStyle w:val="3"/>
        <w:spacing w:after="72"/>
        <w:ind w:right="29"/>
        <w:jc w:val="center"/>
      </w:pPr>
      <w:r>
        <w:rPr>
          <w:sz w:val="23"/>
        </w:rPr>
        <w:t>Lossless mode of operation</w:t>
      </w:r>
    </w:p>
    <w:p w:rsidR="00094CB9" w:rsidRDefault="00FE5CBC">
      <w:pPr>
        <w:spacing w:after="3" w:line="265" w:lineRule="auto"/>
        <w:ind w:left="90" w:right="113"/>
        <w:jc w:val="center"/>
      </w:pPr>
      <w:r>
        <w:t>(This annex forms an integral part of this Recommendation | International Standard)</w:t>
      </w:r>
    </w:p>
    <w:p w:rsidR="00094CB9" w:rsidRDefault="00FE5CBC">
      <w:pPr>
        <w:spacing w:after="70" w:line="265" w:lineRule="auto"/>
        <w:ind w:left="-5" w:right="8117"/>
        <w:jc w:val="left"/>
      </w:pPr>
      <w:r>
        <w:rPr>
          <w:color w:val="FFFFFF"/>
          <w:sz w:val="8"/>
        </w:rPr>
        <w:t>ISO/IEC 10918-</w:t>
      </w:r>
      <w:proofErr w:type="gramStart"/>
      <w:r>
        <w:rPr>
          <w:color w:val="FFFFFF"/>
          <w:sz w:val="8"/>
        </w:rPr>
        <w:t>1 :</w:t>
      </w:r>
      <w:proofErr w:type="gramEnd"/>
      <w:r>
        <w:rPr>
          <w:color w:val="FFFFFF"/>
          <w:sz w:val="8"/>
        </w:rPr>
        <w:t xml:space="preserve"> 1993(E)</w:t>
      </w:r>
    </w:p>
    <w:p w:rsidR="00094CB9" w:rsidRDefault="00FE5CBC">
      <w:pPr>
        <w:spacing w:after="886" w:line="265" w:lineRule="auto"/>
        <w:ind w:left="-5" w:right="8117"/>
        <w:jc w:val="left"/>
      </w:pPr>
      <w:r>
        <w:rPr>
          <w:color w:val="FFFFFF"/>
          <w:sz w:val="8"/>
        </w:rPr>
        <w:t>CCITT Rec. T.81 (1992 E)</w:t>
      </w:r>
    </w:p>
    <w:p w:rsidR="00094CB9" w:rsidRDefault="00FE5CBC">
      <w:pPr>
        <w:spacing w:after="168"/>
        <w:ind w:left="-5" w:right="8"/>
      </w:pPr>
      <w:r>
        <w:lastRenderedPageBreak/>
        <w:t xml:space="preserve">This annex provides a </w:t>
      </w:r>
      <w:r>
        <w:rPr>
          <w:b/>
        </w:rPr>
        <w:t>functional specification</w:t>
      </w:r>
      <w:r>
        <w:t xml:space="preserve"> of the following coding processes for the lossless mode of operation:</w:t>
      </w:r>
    </w:p>
    <w:p w:rsidR="00094CB9" w:rsidRDefault="00FE5CBC">
      <w:pPr>
        <w:numPr>
          <w:ilvl w:val="0"/>
          <w:numId w:val="22"/>
        </w:numPr>
        <w:spacing w:after="168"/>
        <w:ind w:right="8" w:hanging="374"/>
      </w:pPr>
      <w:r>
        <w:t>lossless processes with Huffman coding;</w:t>
      </w:r>
    </w:p>
    <w:p w:rsidR="00094CB9" w:rsidRDefault="00FE5CBC">
      <w:pPr>
        <w:numPr>
          <w:ilvl w:val="0"/>
          <w:numId w:val="22"/>
        </w:numPr>
        <w:ind w:right="8" w:hanging="374"/>
      </w:pPr>
      <w:r>
        <w:t>lossless processes with arithmetic coding.</w:t>
      </w:r>
    </w:p>
    <w:p w:rsidR="00094CB9" w:rsidRDefault="00FE5CBC">
      <w:pPr>
        <w:spacing w:after="97"/>
        <w:ind w:left="-5" w:right="8"/>
      </w:pPr>
      <w:r>
        <w:t>For each of these, the encoding process is specified in H.1, and the decoding process is specified in H.2. The functional specification is presented by means of specific procedures which comprise these coding processes.</w:t>
      </w:r>
    </w:p>
    <w:p w:rsidR="00094CB9" w:rsidRDefault="00FE5CBC">
      <w:pPr>
        <w:spacing w:after="2" w:line="259" w:lineRule="auto"/>
        <w:ind w:right="7"/>
        <w:jc w:val="right"/>
      </w:pPr>
      <w:r>
        <w:rPr>
          <w:sz w:val="17"/>
        </w:rPr>
        <w:t xml:space="preserve">NOTE – There is </w:t>
      </w:r>
      <w:r>
        <w:rPr>
          <w:b/>
          <w:sz w:val="17"/>
        </w:rPr>
        <w:t>no requirement</w:t>
      </w:r>
      <w:r>
        <w:rPr>
          <w:sz w:val="17"/>
        </w:rPr>
        <w:t xml:space="preserve"> in this Specification that any encoder or decoder which embodies one of the above-named</w:t>
      </w:r>
    </w:p>
    <w:p w:rsidR="00094CB9" w:rsidRDefault="00FE5CBC">
      <w:pPr>
        <w:spacing w:after="196" w:line="260" w:lineRule="auto"/>
        <w:ind w:left="-5" w:right="7"/>
      </w:pPr>
      <w:r>
        <w:rPr>
          <w:sz w:val="17"/>
        </w:rPr>
        <w:t xml:space="preserve">processes shall implement the procedures in precisely the manner specified in this annex. It is necessary only that an encoder or decoder implement the </w:t>
      </w:r>
      <w:r>
        <w:rPr>
          <w:b/>
          <w:sz w:val="17"/>
        </w:rPr>
        <w:t>function</w:t>
      </w:r>
      <w:r>
        <w:rPr>
          <w:sz w:val="17"/>
        </w:rPr>
        <w:t xml:space="preserve"> specified in this annex. The sole criterion for an encoder or decoder to be considered in compliance with this Specification is that it </w:t>
      </w:r>
      <w:proofErr w:type="gramStart"/>
      <w:r>
        <w:rPr>
          <w:sz w:val="17"/>
        </w:rPr>
        <w:t>satisfy</w:t>
      </w:r>
      <w:proofErr w:type="gramEnd"/>
      <w:r>
        <w:rPr>
          <w:sz w:val="17"/>
        </w:rPr>
        <w:t xml:space="preserve"> the requirements given in clause 6 (for encoders) or clause 7 (for decoders), as determined by the compliance tests specified in Part 2.</w:t>
      </w:r>
    </w:p>
    <w:p w:rsidR="00094CB9" w:rsidRDefault="00FE5CBC">
      <w:pPr>
        <w:ind w:left="-5" w:right="8"/>
      </w:pPr>
      <w:r>
        <w:t>The processes which provide for sequential lossless encoding and decoding are not based on the DCT. The processes used are spatial processes based on the coding model developed for the DC coefficients of the DCT. However, the model is extended by incorporating a set of selectable one- and two-dimensional predictors, and for interleaved data the ordering of samples for the one-dimensional predictor can be different from that used in the DCT-based processes.</w:t>
      </w:r>
    </w:p>
    <w:p w:rsidR="00094CB9" w:rsidRDefault="00FE5CBC">
      <w:pPr>
        <w:spacing w:after="408"/>
        <w:ind w:left="-5" w:right="8"/>
      </w:pPr>
      <w:r>
        <w:t>Either Huffman coding or arithmetic coding entropy coding may be employed for these lossless encoding and decoding processes. The Huffman code table structure is extended to allow up to 16-bit precision for the input data. The arithmetic coder statistical model is extended to a two-dimensional form.</w:t>
      </w:r>
    </w:p>
    <w:p w:rsidR="00094CB9" w:rsidRDefault="00FE5CBC">
      <w:pPr>
        <w:pStyle w:val="4"/>
        <w:tabs>
          <w:tab w:val="center" w:pos="1915"/>
        </w:tabs>
        <w:spacing w:after="223"/>
        <w:ind w:left="-15" w:firstLine="0"/>
      </w:pPr>
      <w:r>
        <w:t>H.1</w:t>
      </w:r>
      <w:r>
        <w:tab/>
        <w:t>Lossless encoder processes</w:t>
      </w:r>
    </w:p>
    <w:p w:rsidR="00094CB9" w:rsidRDefault="00FE5CBC">
      <w:pPr>
        <w:pStyle w:val="5"/>
        <w:tabs>
          <w:tab w:val="center" w:pos="2158"/>
        </w:tabs>
        <w:spacing w:after="179"/>
        <w:ind w:left="-15" w:right="0" w:firstLine="0"/>
      </w:pPr>
      <w:r>
        <w:t>H.1.1</w:t>
      </w:r>
      <w:r>
        <w:tab/>
        <w:t>Lossless encoder control procedures</w:t>
      </w:r>
    </w:p>
    <w:p w:rsidR="00094CB9" w:rsidRDefault="00FE5CBC">
      <w:pPr>
        <w:ind w:left="-5" w:right="8"/>
      </w:pPr>
      <w:r>
        <w:t>Subclause E.1 contains the encoder control procedures. In applying these procedures to the lossless encoder, the data unit is one sample.</w:t>
      </w:r>
    </w:p>
    <w:p w:rsidR="00094CB9" w:rsidRDefault="00FE5CBC">
      <w:pPr>
        <w:ind w:left="-5" w:right="8"/>
      </w:pPr>
      <w:r>
        <w:t>Input data precision may be from 2 to 16 bits/sample. If the input data path has different precision from the input data, the data shall be aligned with the least significant bits of the input data path. Input data is represented as unsigned integers and is not level shifted prior to coding.</w:t>
      </w:r>
    </w:p>
    <w:p w:rsidR="00094CB9" w:rsidRDefault="00FE5CBC">
      <w:pPr>
        <w:ind w:left="-5" w:right="8"/>
      </w:pPr>
      <w:r>
        <w:t>When the encoder is reset in the restart interval control procedure (see E.1.4), the prediction is reset to a default value. If arithmetic coding is used, the statistics are also reset.</w:t>
      </w:r>
    </w:p>
    <w:p w:rsidR="00094CB9" w:rsidRDefault="00FE5CBC">
      <w:pPr>
        <w:spacing w:after="254"/>
        <w:ind w:left="-5" w:right="8"/>
      </w:pPr>
      <w:r>
        <w:t>For the lossless processes the restart interval shall be an integer multiple of the number of MCU in an MCU-row.</w:t>
      </w:r>
    </w:p>
    <w:p w:rsidR="00094CB9" w:rsidRDefault="00FE5CBC">
      <w:pPr>
        <w:pStyle w:val="5"/>
        <w:tabs>
          <w:tab w:val="center" w:pos="2113"/>
        </w:tabs>
        <w:spacing w:after="179"/>
        <w:ind w:left="-15" w:right="0" w:firstLine="0"/>
      </w:pPr>
      <w:r>
        <w:t>H.1.2</w:t>
      </w:r>
      <w:r>
        <w:tab/>
        <w:t>Coding model for lossless encoding</w:t>
      </w:r>
    </w:p>
    <w:p w:rsidR="00094CB9" w:rsidRDefault="00FE5CBC">
      <w:pPr>
        <w:spacing w:after="257"/>
        <w:ind w:left="-5" w:right="8"/>
      </w:pPr>
      <w:r>
        <w:t>The coding model developed for encoding the DC coefficients of the DCT is extended to allow a selection from a set of seven one-dimensional and two-dimensional predictors. The predictor is selected in the scan header (see Annex B). The same predictor is used for all components of the scan. Each component in the scan is modeled independently, using predictions derived from neighbouring samples of that component.</w:t>
      </w:r>
    </w:p>
    <w:p w:rsidR="00094CB9" w:rsidRDefault="00FE5CBC">
      <w:pPr>
        <w:pStyle w:val="5"/>
        <w:tabs>
          <w:tab w:val="center" w:pos="1154"/>
        </w:tabs>
        <w:spacing w:after="179"/>
        <w:ind w:left="-15" w:right="0" w:firstLine="0"/>
      </w:pPr>
      <w:r>
        <w:t>H.1.2.1</w:t>
      </w:r>
      <w:r>
        <w:tab/>
        <w:t>Prediction</w:t>
      </w:r>
    </w:p>
    <w:p w:rsidR="00094CB9" w:rsidRDefault="00FE5CBC">
      <w:pPr>
        <w:ind w:left="-5" w:right="8"/>
      </w:pPr>
      <w:r>
        <w:t>Figure H.1 shows the relationship between the positions (a, b, c) of the reconstructed neighboring samples used for prediction and the position of x, the sample being coded.</w:t>
      </w:r>
    </w:p>
    <w:p w:rsidR="00094CB9" w:rsidRDefault="00FE5CBC">
      <w:pPr>
        <w:spacing w:after="510" w:line="259" w:lineRule="auto"/>
        <w:ind w:left="3422" w:right="0" w:firstLine="0"/>
        <w:jc w:val="left"/>
      </w:pPr>
      <w:r>
        <w:rPr>
          <w:rFonts w:ascii="Calibri" w:eastAsia="Calibri" w:hAnsi="Calibri" w:cs="Calibri"/>
          <w:noProof/>
          <w:sz w:val="22"/>
        </w:rPr>
        <mc:AlternateContent>
          <mc:Choice Requires="wpg">
            <w:drawing>
              <wp:inline distT="0" distB="0" distL="0" distR="0">
                <wp:extent cx="1459391" cy="956343"/>
                <wp:effectExtent l="0" t="0" r="0" b="0"/>
                <wp:docPr id="335803" name="Group 335803"/>
                <wp:cNvGraphicFramePr/>
                <a:graphic xmlns:a="http://schemas.openxmlformats.org/drawingml/2006/main">
                  <a:graphicData uri="http://schemas.microsoft.com/office/word/2010/wordprocessingGroup">
                    <wpg:wgp>
                      <wpg:cNvGrpSpPr/>
                      <wpg:grpSpPr>
                        <a:xfrm>
                          <a:off x="0" y="0"/>
                          <a:ext cx="1459391" cy="956343"/>
                          <a:chOff x="0" y="0"/>
                          <a:chExt cx="1459391" cy="956343"/>
                        </a:xfrm>
                      </wpg:grpSpPr>
                      <wps:wsp>
                        <wps:cNvPr id="457598" name="Shape 457598"/>
                        <wps:cNvSpPr/>
                        <wps:spPr>
                          <a:xfrm>
                            <a:off x="0" y="164592"/>
                            <a:ext cx="1423416" cy="9144"/>
                          </a:xfrm>
                          <a:custGeom>
                            <a:avLst/>
                            <a:gdLst/>
                            <a:ahLst/>
                            <a:cxnLst/>
                            <a:rect l="0" t="0" r="0" b="0"/>
                            <a:pathLst>
                              <a:path w="1423416" h="9144">
                                <a:moveTo>
                                  <a:pt x="0" y="0"/>
                                </a:moveTo>
                                <a:lnTo>
                                  <a:pt x="1423416" y="0"/>
                                </a:lnTo>
                                <a:lnTo>
                                  <a:pt x="14234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599" name="Shape 457599"/>
                        <wps:cNvSpPr/>
                        <wps:spPr>
                          <a:xfrm>
                            <a:off x="0" y="438912"/>
                            <a:ext cx="1423416" cy="9144"/>
                          </a:xfrm>
                          <a:custGeom>
                            <a:avLst/>
                            <a:gdLst/>
                            <a:ahLst/>
                            <a:cxnLst/>
                            <a:rect l="0" t="0" r="0" b="0"/>
                            <a:pathLst>
                              <a:path w="1423416" h="9144">
                                <a:moveTo>
                                  <a:pt x="0" y="0"/>
                                </a:moveTo>
                                <a:lnTo>
                                  <a:pt x="1423416" y="0"/>
                                </a:lnTo>
                                <a:lnTo>
                                  <a:pt x="14234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00" name="Shape 457600"/>
                        <wps:cNvSpPr/>
                        <wps:spPr>
                          <a:xfrm>
                            <a:off x="0" y="707136"/>
                            <a:ext cx="1423416" cy="9144"/>
                          </a:xfrm>
                          <a:custGeom>
                            <a:avLst/>
                            <a:gdLst/>
                            <a:ahLst/>
                            <a:cxnLst/>
                            <a:rect l="0" t="0" r="0" b="0"/>
                            <a:pathLst>
                              <a:path w="1423416" h="9144">
                                <a:moveTo>
                                  <a:pt x="0" y="0"/>
                                </a:moveTo>
                                <a:lnTo>
                                  <a:pt x="1423416" y="0"/>
                                </a:lnTo>
                                <a:lnTo>
                                  <a:pt x="14234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01" name="Shape 457601"/>
                        <wps:cNvSpPr/>
                        <wps:spPr>
                          <a:xfrm>
                            <a:off x="164592" y="0"/>
                            <a:ext cx="9144" cy="847344"/>
                          </a:xfrm>
                          <a:custGeom>
                            <a:avLst/>
                            <a:gdLst/>
                            <a:ahLst/>
                            <a:cxnLst/>
                            <a:rect l="0" t="0" r="0" b="0"/>
                            <a:pathLst>
                              <a:path w="9144" h="847344">
                                <a:moveTo>
                                  <a:pt x="0" y="0"/>
                                </a:moveTo>
                                <a:lnTo>
                                  <a:pt x="9144" y="0"/>
                                </a:lnTo>
                                <a:lnTo>
                                  <a:pt x="9144" y="847344"/>
                                </a:lnTo>
                                <a:lnTo>
                                  <a:pt x="0" y="8473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02" name="Shape 457602"/>
                        <wps:cNvSpPr/>
                        <wps:spPr>
                          <a:xfrm>
                            <a:off x="438912" y="0"/>
                            <a:ext cx="9144" cy="847344"/>
                          </a:xfrm>
                          <a:custGeom>
                            <a:avLst/>
                            <a:gdLst/>
                            <a:ahLst/>
                            <a:cxnLst/>
                            <a:rect l="0" t="0" r="0" b="0"/>
                            <a:pathLst>
                              <a:path w="9144" h="847344">
                                <a:moveTo>
                                  <a:pt x="0" y="0"/>
                                </a:moveTo>
                                <a:lnTo>
                                  <a:pt x="9144" y="0"/>
                                </a:lnTo>
                                <a:lnTo>
                                  <a:pt x="9144" y="847344"/>
                                </a:lnTo>
                                <a:lnTo>
                                  <a:pt x="0" y="8473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03" name="Shape 457603"/>
                        <wps:cNvSpPr/>
                        <wps:spPr>
                          <a:xfrm>
                            <a:off x="710184" y="0"/>
                            <a:ext cx="9144" cy="847344"/>
                          </a:xfrm>
                          <a:custGeom>
                            <a:avLst/>
                            <a:gdLst/>
                            <a:ahLst/>
                            <a:cxnLst/>
                            <a:rect l="0" t="0" r="0" b="0"/>
                            <a:pathLst>
                              <a:path w="9144" h="847344">
                                <a:moveTo>
                                  <a:pt x="0" y="0"/>
                                </a:moveTo>
                                <a:lnTo>
                                  <a:pt x="9144" y="0"/>
                                </a:lnTo>
                                <a:lnTo>
                                  <a:pt x="9144" y="847344"/>
                                </a:lnTo>
                                <a:lnTo>
                                  <a:pt x="0" y="8473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04" name="Shape 457604"/>
                        <wps:cNvSpPr/>
                        <wps:spPr>
                          <a:xfrm>
                            <a:off x="978408" y="0"/>
                            <a:ext cx="9144" cy="847344"/>
                          </a:xfrm>
                          <a:custGeom>
                            <a:avLst/>
                            <a:gdLst/>
                            <a:ahLst/>
                            <a:cxnLst/>
                            <a:rect l="0" t="0" r="0" b="0"/>
                            <a:pathLst>
                              <a:path w="9144" h="847344">
                                <a:moveTo>
                                  <a:pt x="0" y="0"/>
                                </a:moveTo>
                                <a:lnTo>
                                  <a:pt x="9144" y="0"/>
                                </a:lnTo>
                                <a:lnTo>
                                  <a:pt x="9144" y="847344"/>
                                </a:lnTo>
                                <a:lnTo>
                                  <a:pt x="0" y="8473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05" name="Shape 457605"/>
                        <wps:cNvSpPr/>
                        <wps:spPr>
                          <a:xfrm>
                            <a:off x="1252728" y="0"/>
                            <a:ext cx="9144" cy="847344"/>
                          </a:xfrm>
                          <a:custGeom>
                            <a:avLst/>
                            <a:gdLst/>
                            <a:ahLst/>
                            <a:cxnLst/>
                            <a:rect l="0" t="0" r="0" b="0"/>
                            <a:pathLst>
                              <a:path w="9144" h="847344">
                                <a:moveTo>
                                  <a:pt x="0" y="0"/>
                                </a:moveTo>
                                <a:lnTo>
                                  <a:pt x="9144" y="0"/>
                                </a:lnTo>
                                <a:lnTo>
                                  <a:pt x="9144" y="847344"/>
                                </a:lnTo>
                                <a:lnTo>
                                  <a:pt x="0" y="8473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040" name="Rectangle 20040"/>
                        <wps:cNvSpPr/>
                        <wps:spPr>
                          <a:xfrm>
                            <a:off x="551688" y="268297"/>
                            <a:ext cx="6891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w:t>
                              </w:r>
                            </w:p>
                          </w:txbxContent>
                        </wps:txbx>
                        <wps:bodyPr horzOverflow="overflow" vert="horz" lIns="0" tIns="0" rIns="0" bIns="0" rtlCol="0">
                          <a:noAutofit/>
                        </wps:bodyPr>
                      </wps:wsp>
                      <wps:wsp>
                        <wps:cNvPr id="20041" name="Rectangle 20041"/>
                        <wps:cNvSpPr/>
                        <wps:spPr>
                          <a:xfrm>
                            <a:off x="822960" y="26829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w:t>
                              </w:r>
                            </w:p>
                          </w:txbxContent>
                        </wps:txbx>
                        <wps:bodyPr horzOverflow="overflow" vert="horz" lIns="0" tIns="0" rIns="0" bIns="0" rtlCol="0">
                          <a:noAutofit/>
                        </wps:bodyPr>
                      </wps:wsp>
                      <wps:wsp>
                        <wps:cNvPr id="20042" name="Rectangle 20042"/>
                        <wps:cNvSpPr/>
                        <wps:spPr>
                          <a:xfrm>
                            <a:off x="826013" y="536521"/>
                            <a:ext cx="6486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x</w:t>
                              </w:r>
                            </w:p>
                          </w:txbxContent>
                        </wps:txbx>
                        <wps:bodyPr horzOverflow="overflow" vert="horz" lIns="0" tIns="0" rIns="0" bIns="0" rtlCol="0">
                          <a:noAutofit/>
                        </wps:bodyPr>
                      </wps:wsp>
                      <wps:wsp>
                        <wps:cNvPr id="20043" name="Rectangle 20043"/>
                        <wps:cNvSpPr/>
                        <wps:spPr>
                          <a:xfrm>
                            <a:off x="548640" y="53652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w:t>
                              </w:r>
                            </w:p>
                          </w:txbxContent>
                        </wps:txbx>
                        <wps:bodyPr horzOverflow="overflow" vert="horz" lIns="0" tIns="0" rIns="0" bIns="0" rtlCol="0">
                          <a:noAutofit/>
                        </wps:bodyPr>
                      </wps:wsp>
                      <wps:wsp>
                        <wps:cNvPr id="20044" name="Rectangle 20044"/>
                        <wps:cNvSpPr/>
                        <wps:spPr>
                          <a:xfrm>
                            <a:off x="838200" y="891497"/>
                            <a:ext cx="826185"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680-93/d106</w:t>
                              </w:r>
                            </w:p>
                          </w:txbxContent>
                        </wps:txbx>
                        <wps:bodyPr horzOverflow="overflow" vert="horz" lIns="0" tIns="0" rIns="0" bIns="0" rtlCol="0">
                          <a:noAutofit/>
                        </wps:bodyPr>
                      </wps:wsp>
                    </wpg:wgp>
                  </a:graphicData>
                </a:graphic>
              </wp:inline>
            </w:drawing>
          </mc:Choice>
          <mc:Fallback>
            <w:pict>
              <v:group id="Group 335803" o:spid="_x0000_s6358" style="width:114.9pt;height:75.3pt;mso-position-horizontal-relative:char;mso-position-vertical-relative:line" coordsize="14593,9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">
                <v:shape id="Shape 457598" o:spid="_x0000_s6359" style="position:absolute;top:1645;width:14234;height:92;visibility:visible;mso-wrap-style:square;v-text-anchor:top" coordsize="14234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" path="m,l1423416,r,9144l,9144,,e" fillcolor="black" stroked="f" strokeweight="0">
                  <v:stroke miterlimit="83231f" joinstyle="miter"/>
                  <v:path arrowok="t" textboxrect="0,0,1423416,9144"/>
                </v:shape>
                <v:shape id="Shape 457599" o:spid="_x0000_s6360" style="position:absolute;top:4389;width:14234;height:91;visibility:visible;mso-wrap-style:square;v-text-anchor:top" coordsize="14234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" path="m,l1423416,r,9144l,9144,,e" fillcolor="black" stroked="f" strokeweight="0">
                  <v:stroke miterlimit="83231f" joinstyle="miter"/>
                  <v:path arrowok="t" textboxrect="0,0,1423416,9144"/>
                </v:shape>
                <v:shape id="Shape 457600" o:spid="_x0000_s6361" style="position:absolute;top:7071;width:14234;height:91;visibility:visible;mso-wrap-style:square;v-text-anchor:top" coordsize="14234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" path="m,l1423416,r,9144l,9144,,e" fillcolor="black" stroked="f" strokeweight="0">
                  <v:stroke miterlimit="83231f" joinstyle="miter"/>
                  <v:path arrowok="t" textboxrect="0,0,1423416,9144"/>
                </v:shape>
                <v:shape id="Shape 457601" o:spid="_x0000_s6362" style="position:absolute;left:1645;width:92;height:8473;visibility:visible;mso-wrap-style:square;v-text-anchor:top" coordsize="9144,847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" path="m,l9144,r,847344l,847344,,e" fillcolor="black" stroked="f" strokeweight="0">
                  <v:stroke miterlimit="83231f" joinstyle="miter"/>
                  <v:path arrowok="t" textboxrect="0,0,9144,847344"/>
                </v:shape>
                <v:shape id="Shape 457602" o:spid="_x0000_s6363" style="position:absolute;left:4389;width:91;height:8473;visibility:visible;mso-wrap-style:square;v-text-anchor:top" coordsize="9144,847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" path="m,l9144,r,847344l,847344,,e" fillcolor="black" stroked="f" strokeweight="0">
                  <v:stroke miterlimit="83231f" joinstyle="miter"/>
                  <v:path arrowok="t" textboxrect="0,0,9144,847344"/>
                </v:shape>
                <v:shape id="Shape 457603" o:spid="_x0000_s6364" style="position:absolute;left:7101;width:92;height:8473;visibility:visible;mso-wrap-style:square;v-text-anchor:top" coordsize="9144,847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" path="m,l9144,r,847344l,847344,,e" fillcolor="black" stroked="f" strokeweight="0">
                  <v:stroke miterlimit="83231f" joinstyle="miter"/>
                  <v:path arrowok="t" textboxrect="0,0,9144,847344"/>
                </v:shape>
                <v:shape id="Shape 457604" o:spid="_x0000_s6365" style="position:absolute;left:9784;width:91;height:8473;visibility:visible;mso-wrap-style:square;v-text-anchor:top" coordsize="9144,847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" path="m,l9144,r,847344l,847344,,e" fillcolor="black" stroked="f" strokeweight="0">
                  <v:stroke miterlimit="83231f" joinstyle="miter"/>
                  <v:path arrowok="t" textboxrect="0,0,9144,847344"/>
                </v:shape>
                <v:shape id="Shape 457605" o:spid="_x0000_s6366" style="position:absolute;left:12527;width:91;height:8473;visibility:visible;mso-wrap-style:square;v-text-anchor:top" coordsize="9144,847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" path="m,l9144,r,847344l,847344,,e" fillcolor="black" stroked="f" strokeweight="0">
                  <v:stroke miterlimit="83231f" joinstyle="miter"/>
                  <v:path arrowok="t" textboxrect="0,0,9144,847344"/>
                </v:shape>
                <v:rect id="Rectangle 20040" o:spid="_x0000_s6367" style="position:absolute;left:5516;top:2682;width:69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w:t>
                        </w:r>
                      </w:p>
                    </w:txbxContent>
                  </v:textbox>
                </v:rect>
                <v:rect id="Rectangle 20041" o:spid="_x0000_s6368" style="position:absolute;left:8229;top:2682;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b</w:t>
                        </w:r>
                      </w:p>
                    </w:txbxContent>
                  </v:textbox>
                </v:rect>
                <v:rect id="Rectangle 20042" o:spid="_x0000_s6369" style="position:absolute;left:8260;top:5365;width:6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x</w:t>
                        </w:r>
                      </w:p>
                    </w:txbxContent>
                  </v:textbox>
                </v:rect>
                <v:rect id="Rectangle 20043" o:spid="_x0000_s6370" style="position:absolute;left:5486;top:5365;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a</w:t>
                        </w:r>
                      </w:p>
                    </w:txbxContent>
                  </v:textbox>
                </v:rect>
                <v:rect id="Rectangle 20044" o:spid="_x0000_s6371" style="position:absolute;left:8382;top:8914;width:8261;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680-93/d106</w:t>
                        </w:r>
                      </w:p>
                    </w:txbxContent>
                  </v:textbox>
                </v:rect>
                <w10:anchorlock/>
              </v:group>
            </w:pict>
          </mc:Fallback>
        </mc:AlternateContent>
      </w:r>
    </w:p>
    <w:p w:rsidR="00094CB9" w:rsidRDefault="00FE5CBC">
      <w:pPr>
        <w:pStyle w:val="6"/>
        <w:spacing w:after="386"/>
        <w:ind w:left="125" w:right="157"/>
      </w:pPr>
      <w:r>
        <w:lastRenderedPageBreak/>
        <w:t xml:space="preserve">Figure </w:t>
      </w:r>
      <w:proofErr w:type="gramStart"/>
      <w:r>
        <w:t>H.1  –</w:t>
      </w:r>
      <w:proofErr w:type="gramEnd"/>
      <w:r>
        <w:t xml:space="preserve">  Relationship between sample and prediction samples</w:t>
      </w:r>
    </w:p>
    <w:p w:rsidR="00094CB9" w:rsidRDefault="00FE5CBC">
      <w:pPr>
        <w:spacing w:after="361" w:line="265" w:lineRule="auto"/>
        <w:ind w:left="-5" w:right="0"/>
        <w:jc w:val="left"/>
      </w:pPr>
      <w:r>
        <w:rPr>
          <w:color w:val="FFFFFF"/>
        </w:rPr>
        <w:t>Figure H.1 [D106] = 4.5 cm = 176 %</w:t>
      </w:r>
    </w:p>
    <w:p w:rsidR="00094CB9" w:rsidRDefault="00FE5CBC">
      <w:pPr>
        <w:spacing w:after="477"/>
        <w:ind w:left="-5" w:right="8"/>
      </w:pPr>
      <w:r>
        <w:t>Define Px to be the prediction and Ra, Rb, and Rc to be the reconstructed samples immediately to the left, immediately above, and diagonally to the left of the current sample. The allowed predictors, one of which is selected in the scan header, are listed in Table H.1.</w:t>
      </w:r>
    </w:p>
    <w:p w:rsidR="00094CB9" w:rsidRDefault="00FE5CBC">
      <w:pPr>
        <w:spacing w:after="188" w:line="265" w:lineRule="auto"/>
        <w:ind w:left="141" w:right="161"/>
        <w:jc w:val="center"/>
      </w:pPr>
      <w:r>
        <w:rPr>
          <w:b/>
        </w:rPr>
        <w:t>Table H.1 – Predictors for lossless coding</w:t>
      </w:r>
    </w:p>
    <w:tbl>
      <w:tblPr>
        <w:tblStyle w:val="TableGrid"/>
        <w:tblW w:w="5597" w:type="dxa"/>
        <w:tblInd w:w="1726" w:type="dxa"/>
        <w:tblCellMar>
          <w:top w:w="87" w:type="dxa"/>
          <w:right w:w="115" w:type="dxa"/>
        </w:tblCellMar>
        <w:tblLook w:val="04A0" w:firstRow="1" w:lastRow="0" w:firstColumn="1" w:lastColumn="0" w:noHBand="0" w:noVBand="1"/>
      </w:tblPr>
      <w:tblGrid>
        <w:gridCol w:w="372"/>
        <w:gridCol w:w="2028"/>
        <w:gridCol w:w="3197"/>
      </w:tblGrid>
      <w:tr w:rsidR="00094CB9">
        <w:trPr>
          <w:trHeight w:val="350"/>
        </w:trPr>
        <w:tc>
          <w:tcPr>
            <w:tcW w:w="372" w:type="dxa"/>
            <w:tcBorders>
              <w:top w:val="single" w:sz="2" w:space="0" w:color="000000"/>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2028" w:type="dxa"/>
            <w:tcBorders>
              <w:top w:val="single" w:sz="2" w:space="0" w:color="000000"/>
              <w:left w:val="nil"/>
              <w:bottom w:val="single" w:sz="2" w:space="0" w:color="000000"/>
              <w:right w:val="single" w:sz="2" w:space="0" w:color="000000"/>
            </w:tcBorders>
          </w:tcPr>
          <w:p w:rsidR="00094CB9" w:rsidRDefault="00FE5CBC">
            <w:pPr>
              <w:spacing w:after="0" w:line="259" w:lineRule="auto"/>
              <w:ind w:left="317" w:right="0" w:firstLine="0"/>
              <w:jc w:val="left"/>
            </w:pPr>
            <w:r>
              <w:rPr>
                <w:sz w:val="17"/>
              </w:rPr>
              <w:t>Selection-value</w:t>
            </w:r>
          </w:p>
        </w:tc>
        <w:tc>
          <w:tcPr>
            <w:tcW w:w="319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25" w:right="0" w:firstLine="0"/>
              <w:jc w:val="center"/>
            </w:pPr>
            <w:r>
              <w:rPr>
                <w:sz w:val="17"/>
              </w:rPr>
              <w:t>Prediction</w:t>
            </w:r>
          </w:p>
        </w:tc>
      </w:tr>
      <w:tr w:rsidR="00094CB9">
        <w:trPr>
          <w:trHeight w:val="351"/>
        </w:trPr>
        <w:tc>
          <w:tcPr>
            <w:tcW w:w="372" w:type="dxa"/>
            <w:tcBorders>
              <w:top w:val="single" w:sz="2" w:space="0" w:color="000000"/>
              <w:left w:val="single" w:sz="2" w:space="0" w:color="000000"/>
              <w:bottom w:val="nil"/>
              <w:right w:val="nil"/>
            </w:tcBorders>
            <w:vAlign w:val="center"/>
          </w:tcPr>
          <w:p w:rsidR="00094CB9" w:rsidRDefault="00094CB9">
            <w:pPr>
              <w:spacing w:after="160" w:line="259" w:lineRule="auto"/>
              <w:ind w:left="0" w:right="0" w:firstLine="0"/>
              <w:jc w:val="left"/>
            </w:pPr>
          </w:p>
        </w:tc>
        <w:tc>
          <w:tcPr>
            <w:tcW w:w="2028" w:type="dxa"/>
            <w:tcBorders>
              <w:top w:val="single" w:sz="2" w:space="0" w:color="000000"/>
              <w:left w:val="nil"/>
              <w:bottom w:val="nil"/>
              <w:right w:val="single" w:sz="2" w:space="0" w:color="000000"/>
            </w:tcBorders>
          </w:tcPr>
          <w:p w:rsidR="00094CB9" w:rsidRDefault="00FE5CBC">
            <w:pPr>
              <w:spacing w:after="0" w:line="259" w:lineRule="auto"/>
              <w:ind w:left="782" w:right="0" w:firstLine="0"/>
              <w:jc w:val="left"/>
            </w:pPr>
            <w:r>
              <w:rPr>
                <w:sz w:val="17"/>
              </w:rPr>
              <w:t>0</w:t>
            </w:r>
          </w:p>
        </w:tc>
        <w:tc>
          <w:tcPr>
            <w:tcW w:w="3197" w:type="dxa"/>
            <w:tcBorders>
              <w:top w:val="single" w:sz="2" w:space="0" w:color="000000"/>
              <w:left w:val="single" w:sz="2" w:space="0" w:color="000000"/>
              <w:bottom w:val="nil"/>
              <w:right w:val="single" w:sz="2" w:space="0" w:color="000000"/>
            </w:tcBorders>
          </w:tcPr>
          <w:p w:rsidR="00094CB9" w:rsidRDefault="00FE5CBC">
            <w:pPr>
              <w:spacing w:after="0" w:line="259" w:lineRule="auto"/>
              <w:ind w:left="103" w:right="0" w:firstLine="0"/>
              <w:jc w:val="left"/>
            </w:pPr>
            <w:r>
              <w:rPr>
                <w:sz w:val="17"/>
              </w:rPr>
              <w:t>No prediction (See Annex J)</w:t>
            </w:r>
          </w:p>
        </w:tc>
      </w:tr>
      <w:tr w:rsidR="00094CB9">
        <w:trPr>
          <w:trHeight w:val="343"/>
        </w:trPr>
        <w:tc>
          <w:tcPr>
            <w:tcW w:w="372" w:type="dxa"/>
            <w:tcBorders>
              <w:top w:val="nil"/>
              <w:left w:val="single" w:sz="2" w:space="0" w:color="000000"/>
              <w:bottom w:val="nil"/>
              <w:right w:val="nil"/>
            </w:tcBorders>
          </w:tcPr>
          <w:p w:rsidR="00094CB9" w:rsidRDefault="00094CB9">
            <w:pPr>
              <w:spacing w:after="160" w:line="259" w:lineRule="auto"/>
              <w:ind w:left="0" w:right="0" w:firstLine="0"/>
              <w:jc w:val="left"/>
            </w:pPr>
          </w:p>
        </w:tc>
        <w:tc>
          <w:tcPr>
            <w:tcW w:w="2028" w:type="dxa"/>
            <w:tcBorders>
              <w:top w:val="nil"/>
              <w:left w:val="nil"/>
              <w:bottom w:val="nil"/>
              <w:right w:val="single" w:sz="2" w:space="0" w:color="000000"/>
            </w:tcBorders>
          </w:tcPr>
          <w:p w:rsidR="00094CB9" w:rsidRDefault="00FE5CBC">
            <w:pPr>
              <w:spacing w:after="0" w:line="259" w:lineRule="auto"/>
              <w:ind w:left="782" w:right="0" w:firstLine="0"/>
              <w:jc w:val="left"/>
            </w:pPr>
            <w:r>
              <w:rPr>
                <w:sz w:val="17"/>
              </w:rPr>
              <w:t>1</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03" w:right="0" w:firstLine="0"/>
              <w:jc w:val="left"/>
            </w:pPr>
            <w:r>
              <w:rPr>
                <w:sz w:val="17"/>
              </w:rPr>
              <w:t xml:space="preserve">Px </w:t>
            </w:r>
            <w:r>
              <w:rPr>
                <w:rFonts w:ascii="Segoe UI Symbol" w:eastAsia="Segoe UI Symbol" w:hAnsi="Segoe UI Symbol" w:cs="Segoe UI Symbol"/>
                <w:sz w:val="17"/>
              </w:rPr>
              <w:t>=</w:t>
            </w:r>
            <w:r>
              <w:rPr>
                <w:sz w:val="17"/>
              </w:rPr>
              <w:t xml:space="preserve"> Ra</w:t>
            </w:r>
          </w:p>
        </w:tc>
      </w:tr>
      <w:tr w:rsidR="00094CB9">
        <w:trPr>
          <w:trHeight w:val="341"/>
        </w:trPr>
        <w:tc>
          <w:tcPr>
            <w:tcW w:w="372" w:type="dxa"/>
            <w:tcBorders>
              <w:top w:val="nil"/>
              <w:left w:val="single" w:sz="2" w:space="0" w:color="000000"/>
              <w:bottom w:val="nil"/>
              <w:right w:val="nil"/>
            </w:tcBorders>
          </w:tcPr>
          <w:p w:rsidR="00094CB9" w:rsidRDefault="00094CB9">
            <w:pPr>
              <w:spacing w:after="160" w:line="259" w:lineRule="auto"/>
              <w:ind w:left="0" w:right="0" w:firstLine="0"/>
              <w:jc w:val="left"/>
            </w:pPr>
          </w:p>
        </w:tc>
        <w:tc>
          <w:tcPr>
            <w:tcW w:w="2028" w:type="dxa"/>
            <w:tcBorders>
              <w:top w:val="nil"/>
              <w:left w:val="nil"/>
              <w:bottom w:val="nil"/>
              <w:right w:val="single" w:sz="2" w:space="0" w:color="000000"/>
            </w:tcBorders>
          </w:tcPr>
          <w:p w:rsidR="00094CB9" w:rsidRDefault="00FE5CBC">
            <w:pPr>
              <w:spacing w:after="0" w:line="259" w:lineRule="auto"/>
              <w:ind w:left="782" w:right="0" w:firstLine="0"/>
              <w:jc w:val="left"/>
            </w:pPr>
            <w:r>
              <w:rPr>
                <w:sz w:val="17"/>
              </w:rPr>
              <w:t>2</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03" w:right="0" w:firstLine="0"/>
              <w:jc w:val="left"/>
            </w:pPr>
            <w:r>
              <w:rPr>
                <w:sz w:val="17"/>
              </w:rPr>
              <w:t xml:space="preserve">Px </w:t>
            </w:r>
            <w:r>
              <w:rPr>
                <w:rFonts w:ascii="Segoe UI Symbol" w:eastAsia="Segoe UI Symbol" w:hAnsi="Segoe UI Symbol" w:cs="Segoe UI Symbol"/>
                <w:sz w:val="17"/>
              </w:rPr>
              <w:t>=</w:t>
            </w:r>
            <w:r>
              <w:rPr>
                <w:sz w:val="17"/>
              </w:rPr>
              <w:t xml:space="preserve"> Rb</w:t>
            </w:r>
          </w:p>
        </w:tc>
      </w:tr>
      <w:tr w:rsidR="00094CB9">
        <w:trPr>
          <w:trHeight w:val="341"/>
        </w:trPr>
        <w:tc>
          <w:tcPr>
            <w:tcW w:w="372" w:type="dxa"/>
            <w:tcBorders>
              <w:top w:val="nil"/>
              <w:left w:val="single" w:sz="2" w:space="0" w:color="000000"/>
              <w:bottom w:val="nil"/>
              <w:right w:val="nil"/>
            </w:tcBorders>
          </w:tcPr>
          <w:p w:rsidR="00094CB9" w:rsidRDefault="00094CB9">
            <w:pPr>
              <w:spacing w:after="160" w:line="259" w:lineRule="auto"/>
              <w:ind w:left="0" w:right="0" w:firstLine="0"/>
              <w:jc w:val="left"/>
            </w:pPr>
          </w:p>
        </w:tc>
        <w:tc>
          <w:tcPr>
            <w:tcW w:w="2028" w:type="dxa"/>
            <w:tcBorders>
              <w:top w:val="nil"/>
              <w:left w:val="nil"/>
              <w:bottom w:val="nil"/>
              <w:right w:val="single" w:sz="2" w:space="0" w:color="000000"/>
            </w:tcBorders>
          </w:tcPr>
          <w:p w:rsidR="00094CB9" w:rsidRDefault="00FE5CBC">
            <w:pPr>
              <w:spacing w:after="0" w:line="259" w:lineRule="auto"/>
              <w:ind w:left="782" w:right="0" w:firstLine="0"/>
              <w:jc w:val="left"/>
            </w:pPr>
            <w:r>
              <w:rPr>
                <w:sz w:val="17"/>
              </w:rPr>
              <w:t>3</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03" w:right="0" w:firstLine="0"/>
              <w:jc w:val="left"/>
            </w:pPr>
            <w:r>
              <w:rPr>
                <w:sz w:val="17"/>
              </w:rPr>
              <w:t xml:space="preserve">Px </w:t>
            </w:r>
            <w:r>
              <w:rPr>
                <w:rFonts w:ascii="Segoe UI Symbol" w:eastAsia="Segoe UI Symbol" w:hAnsi="Segoe UI Symbol" w:cs="Segoe UI Symbol"/>
                <w:sz w:val="17"/>
              </w:rPr>
              <w:t>=</w:t>
            </w:r>
            <w:r>
              <w:rPr>
                <w:sz w:val="17"/>
              </w:rPr>
              <w:t xml:space="preserve"> Rc</w:t>
            </w:r>
          </w:p>
        </w:tc>
      </w:tr>
      <w:tr w:rsidR="00094CB9">
        <w:trPr>
          <w:trHeight w:val="338"/>
        </w:trPr>
        <w:tc>
          <w:tcPr>
            <w:tcW w:w="372" w:type="dxa"/>
            <w:tcBorders>
              <w:top w:val="nil"/>
              <w:left w:val="single" w:sz="2" w:space="0" w:color="000000"/>
              <w:bottom w:val="nil"/>
              <w:right w:val="nil"/>
            </w:tcBorders>
          </w:tcPr>
          <w:p w:rsidR="00094CB9" w:rsidRDefault="00094CB9">
            <w:pPr>
              <w:spacing w:after="160" w:line="259" w:lineRule="auto"/>
              <w:ind w:left="0" w:right="0" w:firstLine="0"/>
              <w:jc w:val="left"/>
            </w:pPr>
          </w:p>
        </w:tc>
        <w:tc>
          <w:tcPr>
            <w:tcW w:w="2028" w:type="dxa"/>
            <w:tcBorders>
              <w:top w:val="nil"/>
              <w:left w:val="nil"/>
              <w:bottom w:val="nil"/>
              <w:right w:val="single" w:sz="2" w:space="0" w:color="000000"/>
            </w:tcBorders>
          </w:tcPr>
          <w:p w:rsidR="00094CB9" w:rsidRDefault="00FE5CBC">
            <w:pPr>
              <w:spacing w:after="0" w:line="259" w:lineRule="auto"/>
              <w:ind w:left="782" w:right="0" w:firstLine="0"/>
              <w:jc w:val="left"/>
            </w:pPr>
            <w:r>
              <w:rPr>
                <w:sz w:val="17"/>
              </w:rPr>
              <w:t>4</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03" w:right="0" w:firstLine="0"/>
              <w:jc w:val="left"/>
            </w:pPr>
            <w:r>
              <w:rPr>
                <w:sz w:val="17"/>
              </w:rPr>
              <w:t xml:space="preserve">Px </w:t>
            </w:r>
            <w:r>
              <w:rPr>
                <w:rFonts w:ascii="Segoe UI Symbol" w:eastAsia="Segoe UI Symbol" w:hAnsi="Segoe UI Symbol" w:cs="Segoe UI Symbol"/>
                <w:sz w:val="17"/>
              </w:rPr>
              <w:t>=</w:t>
            </w:r>
            <w:r>
              <w:rPr>
                <w:sz w:val="17"/>
              </w:rPr>
              <w:t xml:space="preserve"> Ra </w:t>
            </w:r>
            <w:r>
              <w:rPr>
                <w:rFonts w:ascii="Segoe UI Symbol" w:eastAsia="Segoe UI Symbol" w:hAnsi="Segoe UI Symbol" w:cs="Segoe UI Symbol"/>
                <w:sz w:val="17"/>
              </w:rPr>
              <w:t>+</w:t>
            </w:r>
            <w:r>
              <w:rPr>
                <w:sz w:val="17"/>
              </w:rPr>
              <w:t xml:space="preserve"> Rb – Rc</w:t>
            </w:r>
          </w:p>
        </w:tc>
      </w:tr>
      <w:tr w:rsidR="00094CB9">
        <w:trPr>
          <w:trHeight w:val="341"/>
        </w:trPr>
        <w:tc>
          <w:tcPr>
            <w:tcW w:w="372" w:type="dxa"/>
            <w:tcBorders>
              <w:top w:val="nil"/>
              <w:left w:val="single" w:sz="2" w:space="0" w:color="000000"/>
              <w:bottom w:val="nil"/>
              <w:right w:val="nil"/>
            </w:tcBorders>
            <w:vAlign w:val="center"/>
          </w:tcPr>
          <w:p w:rsidR="00094CB9" w:rsidRDefault="00094CB9">
            <w:pPr>
              <w:spacing w:after="160" w:line="259" w:lineRule="auto"/>
              <w:ind w:left="0" w:right="0" w:firstLine="0"/>
              <w:jc w:val="left"/>
            </w:pPr>
          </w:p>
        </w:tc>
        <w:tc>
          <w:tcPr>
            <w:tcW w:w="2028" w:type="dxa"/>
            <w:tcBorders>
              <w:top w:val="nil"/>
              <w:left w:val="nil"/>
              <w:bottom w:val="nil"/>
              <w:right w:val="single" w:sz="2" w:space="0" w:color="000000"/>
            </w:tcBorders>
          </w:tcPr>
          <w:p w:rsidR="00094CB9" w:rsidRDefault="00FE5CBC">
            <w:pPr>
              <w:spacing w:after="0" w:line="259" w:lineRule="auto"/>
              <w:ind w:left="782" w:right="0" w:firstLine="0"/>
              <w:jc w:val="left"/>
            </w:pPr>
            <w:r>
              <w:rPr>
                <w:sz w:val="17"/>
              </w:rPr>
              <w:t>5</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03" w:right="0" w:firstLine="0"/>
              <w:jc w:val="left"/>
            </w:pPr>
            <w:r>
              <w:rPr>
                <w:sz w:val="17"/>
              </w:rPr>
              <w:t xml:space="preserve">Px </w:t>
            </w:r>
            <w:r>
              <w:rPr>
                <w:rFonts w:ascii="Segoe UI Symbol" w:eastAsia="Segoe UI Symbol" w:hAnsi="Segoe UI Symbol" w:cs="Segoe UI Symbol"/>
                <w:sz w:val="17"/>
              </w:rPr>
              <w:t>=</w:t>
            </w:r>
            <w:r>
              <w:rPr>
                <w:sz w:val="17"/>
              </w:rPr>
              <w:t xml:space="preserve"> Ra </w:t>
            </w:r>
            <w:r>
              <w:rPr>
                <w:rFonts w:ascii="Segoe UI Symbol" w:eastAsia="Segoe UI Symbol" w:hAnsi="Segoe UI Symbol" w:cs="Segoe UI Symbol"/>
                <w:sz w:val="17"/>
              </w:rPr>
              <w:t>+</w:t>
            </w:r>
            <w:r>
              <w:rPr>
                <w:sz w:val="17"/>
              </w:rPr>
              <w:t xml:space="preserve"> ((Rb – Rc)/2)</w:t>
            </w:r>
            <w:r>
              <w:rPr>
                <w:sz w:val="17"/>
                <w:vertAlign w:val="superscript"/>
              </w:rPr>
              <w:t>a)</w:t>
            </w:r>
          </w:p>
        </w:tc>
      </w:tr>
      <w:tr w:rsidR="00094CB9">
        <w:trPr>
          <w:trHeight w:val="344"/>
        </w:trPr>
        <w:tc>
          <w:tcPr>
            <w:tcW w:w="372" w:type="dxa"/>
            <w:tcBorders>
              <w:top w:val="nil"/>
              <w:left w:val="single" w:sz="2" w:space="0" w:color="000000"/>
              <w:bottom w:val="nil"/>
              <w:right w:val="nil"/>
            </w:tcBorders>
            <w:vAlign w:val="center"/>
          </w:tcPr>
          <w:p w:rsidR="00094CB9" w:rsidRDefault="00094CB9">
            <w:pPr>
              <w:spacing w:after="160" w:line="259" w:lineRule="auto"/>
              <w:ind w:left="0" w:right="0" w:firstLine="0"/>
              <w:jc w:val="left"/>
            </w:pPr>
          </w:p>
        </w:tc>
        <w:tc>
          <w:tcPr>
            <w:tcW w:w="2028" w:type="dxa"/>
            <w:tcBorders>
              <w:top w:val="nil"/>
              <w:left w:val="nil"/>
              <w:bottom w:val="nil"/>
              <w:right w:val="single" w:sz="2" w:space="0" w:color="000000"/>
            </w:tcBorders>
          </w:tcPr>
          <w:p w:rsidR="00094CB9" w:rsidRDefault="00FE5CBC">
            <w:pPr>
              <w:spacing w:after="0" w:line="259" w:lineRule="auto"/>
              <w:ind w:left="782" w:right="0" w:firstLine="0"/>
              <w:jc w:val="left"/>
            </w:pPr>
            <w:r>
              <w:rPr>
                <w:sz w:val="17"/>
              </w:rPr>
              <w:t>6</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03" w:right="0" w:firstLine="0"/>
              <w:jc w:val="left"/>
            </w:pPr>
            <w:r>
              <w:rPr>
                <w:sz w:val="17"/>
              </w:rPr>
              <w:t xml:space="preserve">Px </w:t>
            </w:r>
            <w:r>
              <w:rPr>
                <w:rFonts w:ascii="Segoe UI Symbol" w:eastAsia="Segoe UI Symbol" w:hAnsi="Segoe UI Symbol" w:cs="Segoe UI Symbol"/>
                <w:sz w:val="17"/>
              </w:rPr>
              <w:t>=</w:t>
            </w:r>
            <w:r>
              <w:rPr>
                <w:sz w:val="17"/>
              </w:rPr>
              <w:t xml:space="preserve"> Rb </w:t>
            </w:r>
            <w:r>
              <w:rPr>
                <w:rFonts w:ascii="Segoe UI Symbol" w:eastAsia="Segoe UI Symbol" w:hAnsi="Segoe UI Symbol" w:cs="Segoe UI Symbol"/>
                <w:sz w:val="17"/>
              </w:rPr>
              <w:t>+</w:t>
            </w:r>
            <w:r>
              <w:rPr>
                <w:sz w:val="17"/>
              </w:rPr>
              <w:t xml:space="preserve"> ((Ra – Rc)/2)</w:t>
            </w:r>
            <w:r>
              <w:rPr>
                <w:sz w:val="17"/>
                <w:vertAlign w:val="superscript"/>
              </w:rPr>
              <w:t>a)</w:t>
            </w:r>
          </w:p>
        </w:tc>
      </w:tr>
      <w:tr w:rsidR="00094CB9">
        <w:trPr>
          <w:trHeight w:val="337"/>
        </w:trPr>
        <w:tc>
          <w:tcPr>
            <w:tcW w:w="372" w:type="dxa"/>
            <w:tcBorders>
              <w:top w:val="nil"/>
              <w:left w:val="single" w:sz="2" w:space="0" w:color="000000"/>
              <w:bottom w:val="single" w:sz="2" w:space="0" w:color="000000"/>
              <w:right w:val="nil"/>
            </w:tcBorders>
            <w:vAlign w:val="center"/>
          </w:tcPr>
          <w:p w:rsidR="00094CB9" w:rsidRDefault="00094CB9">
            <w:pPr>
              <w:spacing w:after="160" w:line="259" w:lineRule="auto"/>
              <w:ind w:left="0" w:right="0" w:firstLine="0"/>
              <w:jc w:val="left"/>
            </w:pPr>
          </w:p>
        </w:tc>
        <w:tc>
          <w:tcPr>
            <w:tcW w:w="2028" w:type="dxa"/>
            <w:tcBorders>
              <w:top w:val="nil"/>
              <w:left w:val="nil"/>
              <w:bottom w:val="single" w:sz="2" w:space="0" w:color="000000"/>
              <w:right w:val="single" w:sz="2" w:space="0" w:color="000000"/>
            </w:tcBorders>
          </w:tcPr>
          <w:p w:rsidR="00094CB9" w:rsidRDefault="00FE5CBC">
            <w:pPr>
              <w:spacing w:after="0" w:line="259" w:lineRule="auto"/>
              <w:ind w:left="782" w:right="0" w:firstLine="0"/>
              <w:jc w:val="left"/>
            </w:pPr>
            <w:r>
              <w:rPr>
                <w:sz w:val="17"/>
              </w:rPr>
              <w:t>7</w:t>
            </w:r>
          </w:p>
        </w:tc>
        <w:tc>
          <w:tcPr>
            <w:tcW w:w="3197" w:type="dxa"/>
            <w:tcBorders>
              <w:top w:val="nil"/>
              <w:left w:val="single" w:sz="2" w:space="0" w:color="000000"/>
              <w:bottom w:val="single" w:sz="2" w:space="0" w:color="000000"/>
              <w:right w:val="single" w:sz="2" w:space="0" w:color="000000"/>
            </w:tcBorders>
          </w:tcPr>
          <w:p w:rsidR="00094CB9" w:rsidRDefault="00FE5CBC">
            <w:pPr>
              <w:spacing w:after="0" w:line="259" w:lineRule="auto"/>
              <w:ind w:left="103" w:right="0" w:firstLine="0"/>
              <w:jc w:val="left"/>
            </w:pPr>
            <w:r>
              <w:rPr>
                <w:sz w:val="17"/>
              </w:rPr>
              <w:t xml:space="preserve">Px </w:t>
            </w:r>
            <w:r>
              <w:rPr>
                <w:rFonts w:ascii="Segoe UI Symbol" w:eastAsia="Segoe UI Symbol" w:hAnsi="Segoe UI Symbol" w:cs="Segoe UI Symbol"/>
                <w:sz w:val="17"/>
              </w:rPr>
              <w:t>=</w:t>
            </w:r>
            <w:r>
              <w:rPr>
                <w:sz w:val="17"/>
              </w:rPr>
              <w:t xml:space="preserve"> (Ra </w:t>
            </w:r>
            <w:r>
              <w:rPr>
                <w:rFonts w:ascii="Segoe UI Symbol" w:eastAsia="Segoe UI Symbol" w:hAnsi="Segoe UI Symbol" w:cs="Segoe UI Symbol"/>
                <w:sz w:val="17"/>
              </w:rPr>
              <w:t>+</w:t>
            </w:r>
            <w:r>
              <w:rPr>
                <w:sz w:val="17"/>
              </w:rPr>
              <w:t xml:space="preserve"> Rb)/2</w:t>
            </w:r>
          </w:p>
        </w:tc>
      </w:tr>
      <w:tr w:rsidR="00094CB9">
        <w:trPr>
          <w:trHeight w:val="350"/>
        </w:trPr>
        <w:tc>
          <w:tcPr>
            <w:tcW w:w="372" w:type="dxa"/>
            <w:tcBorders>
              <w:top w:val="single" w:sz="2" w:space="0" w:color="000000"/>
              <w:left w:val="single" w:sz="2" w:space="0" w:color="000000"/>
              <w:bottom w:val="single" w:sz="2" w:space="0" w:color="000000"/>
              <w:right w:val="nil"/>
            </w:tcBorders>
          </w:tcPr>
          <w:p w:rsidR="00094CB9" w:rsidRDefault="00FE5CBC">
            <w:pPr>
              <w:spacing w:after="0" w:line="259" w:lineRule="auto"/>
              <w:ind w:left="103" w:right="0" w:firstLine="0"/>
              <w:jc w:val="left"/>
            </w:pPr>
            <w:r>
              <w:rPr>
                <w:sz w:val="13"/>
              </w:rPr>
              <w:t>a)</w:t>
            </w:r>
          </w:p>
        </w:tc>
        <w:tc>
          <w:tcPr>
            <w:tcW w:w="5225" w:type="dxa"/>
            <w:gridSpan w:val="2"/>
            <w:tcBorders>
              <w:top w:val="single" w:sz="2" w:space="0" w:color="000000"/>
              <w:left w:val="nil"/>
              <w:bottom w:val="single" w:sz="2" w:space="0" w:color="000000"/>
              <w:right w:val="single" w:sz="2" w:space="0" w:color="000000"/>
            </w:tcBorders>
          </w:tcPr>
          <w:p w:rsidR="00094CB9" w:rsidRDefault="00FE5CBC">
            <w:pPr>
              <w:spacing w:after="0" w:line="259" w:lineRule="auto"/>
              <w:ind w:left="0" w:right="0" w:firstLine="0"/>
              <w:jc w:val="left"/>
            </w:pPr>
            <w:r>
              <w:rPr>
                <w:sz w:val="17"/>
              </w:rPr>
              <w:t>Shift right arithmetic operation</w:t>
            </w:r>
          </w:p>
        </w:tc>
      </w:tr>
    </w:tbl>
    <w:p w:rsidR="00094CB9" w:rsidRDefault="00FE5CBC">
      <w:pPr>
        <w:spacing w:after="376"/>
        <w:ind w:left="-5" w:right="8"/>
      </w:pPr>
      <w:r>
        <w:t>Selection-value 0 shall only be used for differential coding in the hierarchical mode of operation. Selections 1, 2 and 3 are one-dimensional predictors and selections 4, 5, 6, and 7 are two-dimensional predictors.</w:t>
      </w:r>
    </w:p>
    <w:p w:rsidR="00094CB9" w:rsidRDefault="00FE5CBC">
      <w:pPr>
        <w:spacing w:after="390"/>
        <w:ind w:left="-5" w:right="8"/>
      </w:pPr>
      <w:r>
        <w:t>The one-dimensional horizontal predictor (prediction sample Ra) is used for the first line of samples at the start of the scan and at the beginning of each restart interval. The selected predictor is used for all other lines. The sample from the line above (prediction sample Rb) is used at the start of each line, except for the first line. At the beginning of the first line and at the beginning of each restart interval the prediction value of 2</w:t>
      </w:r>
      <w:r>
        <w:rPr>
          <w:sz w:val="15"/>
        </w:rPr>
        <w:t>P – 1</w:t>
      </w:r>
      <w:r>
        <w:t xml:space="preserve"> is used, where P is the input precision.</w:t>
      </w:r>
    </w:p>
    <w:p w:rsidR="00094CB9" w:rsidRDefault="00FE5CBC">
      <w:pPr>
        <w:spacing w:after="388"/>
        <w:ind w:left="-5" w:right="8"/>
      </w:pPr>
      <w:r>
        <w:t>If the point transformation parameter (see A.4) is non-zero, the prediction value at the beginning of the first lines and the beginning of each restart interval is 2</w:t>
      </w:r>
      <w:r>
        <w:rPr>
          <w:sz w:val="15"/>
        </w:rPr>
        <w:t>P – Pt – 1</w:t>
      </w:r>
      <w:r>
        <w:t>, where Pt is the value of the point transformation parameter.</w:t>
      </w:r>
    </w:p>
    <w:p w:rsidR="00094CB9" w:rsidRDefault="00FE5CBC">
      <w:pPr>
        <w:ind w:left="-5" w:right="8"/>
      </w:pPr>
      <w:r>
        <w:t>Each prediction is calculated with full integer arithmetic precision, and without clamping of either underflow or overflow beyond the input precision bounds. For example, if Ra and Rb are both 16-bit integers, the sum is a 17-bit integer. After dividing the sum by 2 (predictor 7), the prediction is a 16-bit integer.</w:t>
      </w:r>
    </w:p>
    <w:p w:rsidR="00094CB9" w:rsidRDefault="00FE5CBC">
      <w:pPr>
        <w:spacing w:after="241"/>
        <w:ind w:left="-5" w:right="8"/>
      </w:pPr>
      <w:r>
        <w:t>For simplicity of implementation, the divide by 2 in the prediction selections 5 and 6 of Table H.1 is done by an arithmetic-right-shift of the integer values.</w:t>
      </w:r>
    </w:p>
    <w:p w:rsidR="00094CB9" w:rsidRDefault="00FE5CBC">
      <w:pPr>
        <w:spacing w:after="322"/>
        <w:ind w:left="-5" w:right="8"/>
      </w:pPr>
      <w:r>
        <w:t>The difference between the prediction value and the input is calculated modulo 2</w:t>
      </w:r>
      <w:r>
        <w:rPr>
          <w:sz w:val="15"/>
        </w:rPr>
        <w:t>16</w:t>
      </w:r>
      <w:r>
        <w:t>. In the decoder the difference is decoded and added, modulo 2</w:t>
      </w:r>
      <w:r>
        <w:rPr>
          <w:sz w:val="15"/>
        </w:rPr>
        <w:t>16</w:t>
      </w:r>
      <w:r>
        <w:t>, to the prediction.</w:t>
      </w:r>
    </w:p>
    <w:p w:rsidR="00094CB9" w:rsidRDefault="00FE5CBC">
      <w:pPr>
        <w:pStyle w:val="5"/>
        <w:tabs>
          <w:tab w:val="center" w:pos="2363"/>
        </w:tabs>
        <w:spacing w:after="224"/>
        <w:ind w:left="-15" w:right="0" w:firstLine="0"/>
      </w:pPr>
      <w:r>
        <w:lastRenderedPageBreak/>
        <w:t>H.1.2.2</w:t>
      </w:r>
      <w:r>
        <w:tab/>
        <w:t>Huffman coding of the modulo difference</w:t>
      </w:r>
    </w:p>
    <w:p w:rsidR="00094CB9" w:rsidRDefault="00FE5CBC">
      <w:pPr>
        <w:spacing w:after="326"/>
        <w:ind w:left="-5" w:right="8"/>
      </w:pPr>
      <w:r>
        <w:t>The Huffman coding procedures defined in Annex F for coding the DC coefficients are used to code the modulo 2</w:t>
      </w:r>
      <w:r>
        <w:rPr>
          <w:sz w:val="15"/>
        </w:rPr>
        <w:t xml:space="preserve">16 </w:t>
      </w:r>
      <w:r>
        <w:t xml:space="preserve">differences. The table for DC coding contained in Tables F.1 and F.6 is extended by one additional entry. No extra bits are appended after SSSS </w:t>
      </w:r>
      <w:r>
        <w:rPr>
          <w:rFonts w:ascii="Segoe UI Symbol" w:eastAsia="Segoe UI Symbol" w:hAnsi="Segoe UI Symbol" w:cs="Segoe UI Symbol"/>
        </w:rPr>
        <w:t>=</w:t>
      </w:r>
      <w:r>
        <w:t xml:space="preserve"> 16 is encoded. See Table H.2.</w:t>
      </w:r>
    </w:p>
    <w:p w:rsidR="00094CB9" w:rsidRDefault="00FE5CBC">
      <w:pPr>
        <w:spacing w:after="49" w:line="265" w:lineRule="auto"/>
        <w:ind w:left="141" w:right="158"/>
        <w:jc w:val="center"/>
      </w:pPr>
      <w:r>
        <w:rPr>
          <w:b/>
        </w:rPr>
        <w:t>Table H.2 – Difference categories for lossless Huffman coding</w:t>
      </w:r>
    </w:p>
    <w:tbl>
      <w:tblPr>
        <w:tblStyle w:val="TableGrid"/>
        <w:tblW w:w="6130" w:type="dxa"/>
        <w:tblInd w:w="1457" w:type="dxa"/>
        <w:tblCellMar>
          <w:top w:w="66" w:type="dxa"/>
          <w:left w:w="115" w:type="dxa"/>
          <w:right w:w="115" w:type="dxa"/>
        </w:tblCellMar>
        <w:tblLook w:val="04A0" w:firstRow="1" w:lastRow="0" w:firstColumn="1" w:lastColumn="0" w:noHBand="0" w:noVBand="1"/>
      </w:tblPr>
      <w:tblGrid>
        <w:gridCol w:w="2400"/>
        <w:gridCol w:w="3730"/>
      </w:tblGrid>
      <w:tr w:rsidR="00094CB9">
        <w:trPr>
          <w:trHeight w:val="350"/>
        </w:trPr>
        <w:tc>
          <w:tcPr>
            <w:tcW w:w="240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8" w:right="0" w:firstLine="0"/>
              <w:jc w:val="center"/>
            </w:pPr>
            <w:r>
              <w:rPr>
                <w:sz w:val="17"/>
              </w:rPr>
              <w:t>SSSS</w:t>
            </w:r>
          </w:p>
        </w:tc>
        <w:tc>
          <w:tcPr>
            <w:tcW w:w="37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Difference values</w:t>
            </w:r>
          </w:p>
        </w:tc>
      </w:tr>
      <w:tr w:rsidR="00094CB9">
        <w:trPr>
          <w:trHeight w:val="306"/>
        </w:trPr>
        <w:tc>
          <w:tcPr>
            <w:tcW w:w="2400" w:type="dxa"/>
            <w:tcBorders>
              <w:top w:val="single" w:sz="2" w:space="0" w:color="000000"/>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0</w:t>
            </w:r>
          </w:p>
        </w:tc>
        <w:tc>
          <w:tcPr>
            <w:tcW w:w="37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0</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1</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1</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2</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3,–2,2,3</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3</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7..–4,4..7</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4</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15..–8,8..15</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5</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31..–16,16..31</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6</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63..–32,32..63</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7</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27..–64,64..127</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8</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55..–128,128..255</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color w:val="FFFFFF"/>
                <w:sz w:val="17"/>
              </w:rPr>
              <w:t>1</w:t>
            </w:r>
            <w:r>
              <w:rPr>
                <w:sz w:val="17"/>
              </w:rPr>
              <w:t>9</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511..–256,256..511</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0</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1 023..–512,512..1 023</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1</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2 047..–1 024,1 024..2 047</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2</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4 095..–2 048,2 048..4 095</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3</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8 191..–4 096,4 096..8 191</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4</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16 383..–8 192,8 192..16 383</w:t>
            </w:r>
          </w:p>
        </w:tc>
      </w:tr>
      <w:tr w:rsidR="00094CB9">
        <w:trPr>
          <w:trHeight w:val="283"/>
        </w:trPr>
        <w:tc>
          <w:tcPr>
            <w:tcW w:w="240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15</w:t>
            </w:r>
          </w:p>
        </w:tc>
        <w:tc>
          <w:tcPr>
            <w:tcW w:w="3730"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32 767..–16 384,16 384..32 767</w:t>
            </w:r>
          </w:p>
        </w:tc>
      </w:tr>
      <w:tr w:rsidR="00094CB9">
        <w:trPr>
          <w:trHeight w:val="270"/>
        </w:trPr>
        <w:tc>
          <w:tcPr>
            <w:tcW w:w="2400"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16</w:t>
            </w:r>
          </w:p>
        </w:tc>
        <w:tc>
          <w:tcPr>
            <w:tcW w:w="37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32 768</w:t>
            </w:r>
          </w:p>
        </w:tc>
      </w:tr>
    </w:tbl>
    <w:p w:rsidR="00094CB9" w:rsidRDefault="00FE5CBC">
      <w:pPr>
        <w:pStyle w:val="5"/>
        <w:tabs>
          <w:tab w:val="center" w:pos="2437"/>
        </w:tabs>
        <w:ind w:left="-15" w:right="0" w:firstLine="0"/>
      </w:pPr>
      <w:r>
        <w:t>H.1.2.3</w:t>
      </w:r>
      <w:r>
        <w:tab/>
        <w:t>Arithmetic coding of the modulo difference</w:t>
      </w:r>
    </w:p>
    <w:p w:rsidR="00094CB9" w:rsidRDefault="00FE5CBC">
      <w:pPr>
        <w:spacing w:after="305"/>
        <w:ind w:left="-5" w:right="8"/>
      </w:pPr>
      <w:r>
        <w:t>The statistical model defined for the DC coefficient arithmetic coding model (see F.1.4.4.1) is generalized to a twodimensional form in which differences coded for the sample to the left and for the line above are used for conditioning.</w:t>
      </w:r>
    </w:p>
    <w:p w:rsidR="00094CB9" w:rsidRDefault="00FE5CBC">
      <w:pPr>
        <w:pStyle w:val="5"/>
        <w:tabs>
          <w:tab w:val="center" w:pos="2454"/>
        </w:tabs>
        <w:ind w:left="-15" w:right="0" w:firstLine="0"/>
      </w:pPr>
      <w:r>
        <w:t>H.1.2.3.1</w:t>
      </w:r>
      <w:r>
        <w:tab/>
        <w:t>Two-dimensional statistical model</w:t>
      </w:r>
    </w:p>
    <w:p w:rsidR="00094CB9" w:rsidRDefault="00FE5CBC">
      <w:pPr>
        <w:spacing w:after="236"/>
        <w:ind w:left="-5" w:right="8"/>
      </w:pPr>
      <w:r>
        <w:t xml:space="preserve">The binary decisions are conditioned on the differences coded for the neighbouring </w:t>
      </w:r>
      <w:proofErr w:type="gramStart"/>
      <w:r>
        <w:t>samples  immediately</w:t>
      </w:r>
      <w:proofErr w:type="gramEnd"/>
      <w:r>
        <w:t xml:space="preserve"> above and immediately to the left from the same component. As in the coding of the DC coefficients, the differences are classified into 5 categories: </w:t>
      </w:r>
      <w:proofErr w:type="gramStart"/>
      <w:r>
        <w:t>zero(</w:t>
      </w:r>
      <w:proofErr w:type="gramEnd"/>
      <w:r>
        <w:t>0), small positive (</w:t>
      </w:r>
      <w:r>
        <w:rPr>
          <w:rFonts w:ascii="Segoe UI Symbol" w:eastAsia="Segoe UI Symbol" w:hAnsi="Segoe UI Symbol" w:cs="Segoe UI Symbol"/>
        </w:rPr>
        <w:t>+</w:t>
      </w:r>
      <w:r>
        <w:t>S), small negative (–S), large positive (</w:t>
      </w:r>
      <w:r>
        <w:rPr>
          <w:rFonts w:ascii="Segoe UI Symbol" w:eastAsia="Segoe UI Symbol" w:hAnsi="Segoe UI Symbol" w:cs="Segoe UI Symbol"/>
        </w:rPr>
        <w:t>+</w:t>
      </w:r>
      <w:r>
        <w:t>L), and large negative (–L). The two independent difference categories combine to give 25 different conditioning states. Figure H.2 shows the two-dimensional array of conditioning indices. For each of the 25 conditioning states probability estimates for four binary decisions are kept.</w:t>
      </w:r>
    </w:p>
    <w:p w:rsidR="00094CB9" w:rsidRDefault="00FE5CBC">
      <w:pPr>
        <w:ind w:left="-5" w:right="8"/>
      </w:pPr>
      <w:r>
        <w:t xml:space="preserve">At the beginning of the scan and each restart interval the conditioning derived from the </w:t>
      </w:r>
      <w:proofErr w:type="gramStart"/>
      <w:r>
        <w:t>line  above</w:t>
      </w:r>
      <w:proofErr w:type="gramEnd"/>
      <w:r>
        <w:t xml:space="preserve"> is set to zero for the first line of each component. At the start of each line, the difference to the left is set to zero for the purposes of calculating the conditioning.</w:t>
      </w:r>
    </w:p>
    <w:p w:rsidR="00094CB9" w:rsidRDefault="00FE5CBC">
      <w:pPr>
        <w:spacing w:after="1145" w:line="265" w:lineRule="auto"/>
        <w:ind w:left="2727" w:right="1556"/>
        <w:jc w:val="center"/>
      </w:pPr>
      <w:r>
        <w:rPr>
          <w:rFonts w:ascii="Arial" w:eastAsia="Arial" w:hAnsi="Arial" w:cs="Arial"/>
          <w:sz w:val="15"/>
        </w:rPr>
        <w:t>Difference above (position b)</w:t>
      </w:r>
    </w:p>
    <w:tbl>
      <w:tblPr>
        <w:tblStyle w:val="TableGrid"/>
        <w:tblpPr w:vertAnchor="text" w:tblpX="3869" w:tblpY="-1128"/>
        <w:tblOverlap w:val="never"/>
        <w:tblW w:w="2563" w:type="dxa"/>
        <w:tblInd w:w="0" w:type="dxa"/>
        <w:tblCellMar>
          <w:left w:w="115" w:type="dxa"/>
          <w:right w:w="114" w:type="dxa"/>
        </w:tblCellMar>
        <w:tblLook w:val="04A0" w:firstRow="1" w:lastRow="0" w:firstColumn="1" w:lastColumn="0" w:noHBand="0" w:noVBand="1"/>
      </w:tblPr>
      <w:tblGrid>
        <w:gridCol w:w="427"/>
        <w:gridCol w:w="425"/>
        <w:gridCol w:w="430"/>
        <w:gridCol w:w="427"/>
        <w:gridCol w:w="422"/>
        <w:gridCol w:w="432"/>
      </w:tblGrid>
      <w:tr w:rsidR="00094CB9">
        <w:trPr>
          <w:trHeight w:val="427"/>
        </w:trPr>
        <w:tc>
          <w:tcPr>
            <w:tcW w:w="427" w:type="dxa"/>
            <w:tcBorders>
              <w:top w:val="nil"/>
              <w:left w:val="nil"/>
              <w:bottom w:val="single" w:sz="4" w:space="0" w:color="000000"/>
              <w:right w:val="single" w:sz="4" w:space="0" w:color="000000"/>
            </w:tcBorders>
            <w:vAlign w:val="center"/>
          </w:tcPr>
          <w:p w:rsidR="00094CB9" w:rsidRDefault="00094CB9">
            <w:pPr>
              <w:spacing w:after="160" w:line="259" w:lineRule="auto"/>
              <w:ind w:left="0" w:right="0" w:firstLine="0"/>
              <w:jc w:val="left"/>
            </w:pPr>
          </w:p>
        </w:tc>
        <w:tc>
          <w:tcPr>
            <w:tcW w:w="425" w:type="dxa"/>
            <w:tcBorders>
              <w:top w:val="nil"/>
              <w:left w:val="single" w:sz="4" w:space="0" w:color="000000"/>
              <w:bottom w:val="single" w:sz="4" w:space="0" w:color="000000"/>
              <w:right w:val="single" w:sz="2" w:space="0" w:color="000000"/>
            </w:tcBorders>
            <w:vAlign w:val="center"/>
          </w:tcPr>
          <w:p w:rsidR="00094CB9" w:rsidRDefault="00FE5CBC">
            <w:pPr>
              <w:spacing w:after="0" w:line="259" w:lineRule="auto"/>
              <w:ind w:left="53" w:right="0" w:firstLine="0"/>
              <w:jc w:val="left"/>
            </w:pPr>
            <w:r>
              <w:rPr>
                <w:rFonts w:ascii="Arial" w:eastAsia="Arial" w:hAnsi="Arial" w:cs="Arial"/>
                <w:sz w:val="15"/>
              </w:rPr>
              <w:t>0</w:t>
            </w:r>
          </w:p>
        </w:tc>
        <w:tc>
          <w:tcPr>
            <w:tcW w:w="430" w:type="dxa"/>
            <w:tcBorders>
              <w:top w:val="nil"/>
              <w:left w:val="single" w:sz="2" w:space="0" w:color="000000"/>
              <w:bottom w:val="single" w:sz="4" w:space="0" w:color="000000"/>
              <w:right w:val="single" w:sz="4" w:space="0" w:color="000000"/>
            </w:tcBorders>
            <w:vAlign w:val="center"/>
          </w:tcPr>
          <w:p w:rsidR="00094CB9" w:rsidRDefault="00FE5CBC">
            <w:pPr>
              <w:spacing w:after="0" w:line="259" w:lineRule="auto"/>
              <w:ind w:left="2" w:right="0" w:firstLine="0"/>
              <w:jc w:val="left"/>
            </w:pPr>
            <w:r>
              <w:rPr>
                <w:rFonts w:ascii="Arial" w:eastAsia="Arial" w:hAnsi="Arial" w:cs="Arial"/>
                <w:sz w:val="15"/>
              </w:rPr>
              <w:t>+S</w:t>
            </w:r>
          </w:p>
        </w:tc>
        <w:tc>
          <w:tcPr>
            <w:tcW w:w="427" w:type="dxa"/>
            <w:tcBorders>
              <w:top w:val="nil"/>
              <w:left w:val="single" w:sz="4" w:space="0" w:color="000000"/>
              <w:bottom w:val="single" w:sz="4" w:space="0" w:color="000000"/>
              <w:right w:val="single" w:sz="4" w:space="0" w:color="000000"/>
            </w:tcBorders>
            <w:vAlign w:val="center"/>
          </w:tcPr>
          <w:p w:rsidR="00094CB9" w:rsidRDefault="00FE5CBC">
            <w:pPr>
              <w:spacing w:after="0" w:line="259" w:lineRule="auto"/>
              <w:ind w:left="0" w:right="0" w:firstLine="0"/>
              <w:jc w:val="left"/>
            </w:pPr>
            <w:r>
              <w:rPr>
                <w:rFonts w:ascii="Arial" w:eastAsia="Arial" w:hAnsi="Arial" w:cs="Arial"/>
                <w:sz w:val="15"/>
              </w:rPr>
              <w:t>–S</w:t>
            </w:r>
          </w:p>
        </w:tc>
        <w:tc>
          <w:tcPr>
            <w:tcW w:w="422" w:type="dxa"/>
            <w:tcBorders>
              <w:top w:val="nil"/>
              <w:left w:val="single" w:sz="4" w:space="0" w:color="000000"/>
              <w:bottom w:val="single" w:sz="4" w:space="0" w:color="000000"/>
              <w:right w:val="single" w:sz="4" w:space="0" w:color="000000"/>
            </w:tcBorders>
            <w:vAlign w:val="center"/>
          </w:tcPr>
          <w:p w:rsidR="00094CB9" w:rsidRDefault="00FE5CBC">
            <w:pPr>
              <w:spacing w:after="0" w:line="259" w:lineRule="auto"/>
              <w:ind w:left="5" w:right="0" w:firstLine="0"/>
              <w:jc w:val="left"/>
            </w:pPr>
            <w:r>
              <w:rPr>
                <w:rFonts w:ascii="Arial" w:eastAsia="Arial" w:hAnsi="Arial" w:cs="Arial"/>
                <w:sz w:val="15"/>
              </w:rPr>
              <w:t>+L</w:t>
            </w:r>
          </w:p>
        </w:tc>
        <w:tc>
          <w:tcPr>
            <w:tcW w:w="432" w:type="dxa"/>
            <w:tcBorders>
              <w:top w:val="nil"/>
              <w:left w:val="single" w:sz="4" w:space="0" w:color="000000"/>
              <w:bottom w:val="single" w:sz="4" w:space="0" w:color="000000"/>
              <w:right w:val="single" w:sz="4" w:space="0" w:color="000000"/>
            </w:tcBorders>
            <w:vAlign w:val="center"/>
          </w:tcPr>
          <w:p w:rsidR="00094CB9" w:rsidRDefault="00FE5CBC">
            <w:pPr>
              <w:spacing w:after="0" w:line="259" w:lineRule="auto"/>
              <w:ind w:left="14" w:right="0" w:firstLine="0"/>
              <w:jc w:val="left"/>
            </w:pPr>
            <w:r>
              <w:rPr>
                <w:rFonts w:ascii="Arial" w:eastAsia="Arial" w:hAnsi="Arial" w:cs="Arial"/>
                <w:sz w:val="15"/>
              </w:rPr>
              <w:t>–L</w:t>
            </w:r>
          </w:p>
        </w:tc>
      </w:tr>
      <w:tr w:rsidR="00094CB9">
        <w:trPr>
          <w:trHeight w:val="427"/>
        </w:trPr>
        <w:tc>
          <w:tcPr>
            <w:tcW w:w="427" w:type="dxa"/>
            <w:tcBorders>
              <w:top w:val="single" w:sz="4" w:space="0" w:color="000000"/>
              <w:left w:val="nil"/>
              <w:bottom w:val="single" w:sz="4" w:space="0" w:color="000000"/>
              <w:right w:val="single" w:sz="4" w:space="0" w:color="000000"/>
            </w:tcBorders>
            <w:vAlign w:val="center"/>
          </w:tcPr>
          <w:p w:rsidR="00094CB9" w:rsidRDefault="00FE5CBC">
            <w:pPr>
              <w:spacing w:after="0" w:line="259" w:lineRule="auto"/>
              <w:ind w:left="2" w:right="0" w:firstLine="0"/>
              <w:jc w:val="center"/>
            </w:pPr>
            <w:r>
              <w:rPr>
                <w:rFonts w:ascii="Arial" w:eastAsia="Arial" w:hAnsi="Arial" w:cs="Arial"/>
                <w:sz w:val="15"/>
              </w:rPr>
              <w:t>0</w:t>
            </w:r>
          </w:p>
        </w:tc>
        <w:tc>
          <w:tcPr>
            <w:tcW w:w="425" w:type="dxa"/>
            <w:tcBorders>
              <w:top w:val="single" w:sz="4" w:space="0" w:color="000000"/>
              <w:left w:val="single" w:sz="4" w:space="0" w:color="000000"/>
              <w:bottom w:val="single" w:sz="4" w:space="0" w:color="000000"/>
              <w:right w:val="single" w:sz="2" w:space="0" w:color="000000"/>
            </w:tcBorders>
            <w:vAlign w:val="center"/>
          </w:tcPr>
          <w:p w:rsidR="00094CB9" w:rsidRDefault="00FE5CBC">
            <w:pPr>
              <w:spacing w:after="0" w:line="259" w:lineRule="auto"/>
              <w:ind w:left="53" w:right="0" w:firstLine="0"/>
              <w:jc w:val="left"/>
            </w:pPr>
            <w:r>
              <w:rPr>
                <w:rFonts w:ascii="Arial" w:eastAsia="Arial" w:hAnsi="Arial" w:cs="Arial"/>
                <w:sz w:val="15"/>
              </w:rPr>
              <w:t>0</w:t>
            </w:r>
          </w:p>
        </w:tc>
        <w:tc>
          <w:tcPr>
            <w:tcW w:w="430" w:type="dxa"/>
            <w:tcBorders>
              <w:top w:val="single" w:sz="4" w:space="0" w:color="000000"/>
              <w:left w:val="single" w:sz="2" w:space="0" w:color="000000"/>
              <w:bottom w:val="single" w:sz="4" w:space="0" w:color="000000"/>
              <w:right w:val="single" w:sz="4" w:space="0" w:color="000000"/>
            </w:tcBorders>
            <w:vAlign w:val="center"/>
          </w:tcPr>
          <w:p w:rsidR="00094CB9" w:rsidRDefault="00FE5CBC">
            <w:pPr>
              <w:spacing w:after="0" w:line="259" w:lineRule="auto"/>
              <w:ind w:left="55" w:right="0" w:firstLine="0"/>
              <w:jc w:val="left"/>
            </w:pPr>
            <w:r>
              <w:rPr>
                <w:rFonts w:ascii="Arial" w:eastAsia="Arial" w:hAnsi="Arial" w:cs="Arial"/>
                <w:sz w:val="15"/>
              </w:rPr>
              <w:t>4</w:t>
            </w:r>
          </w:p>
        </w:tc>
        <w:tc>
          <w:tcPr>
            <w:tcW w:w="427"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2" w:right="0" w:firstLine="0"/>
              <w:jc w:val="center"/>
            </w:pPr>
            <w:r>
              <w:rPr>
                <w:rFonts w:ascii="Arial" w:eastAsia="Arial" w:hAnsi="Arial" w:cs="Arial"/>
                <w:sz w:val="15"/>
              </w:rPr>
              <w:t>8</w:t>
            </w:r>
          </w:p>
        </w:tc>
        <w:tc>
          <w:tcPr>
            <w:tcW w:w="42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right="0" w:firstLine="0"/>
              <w:jc w:val="left"/>
            </w:pPr>
            <w:r>
              <w:rPr>
                <w:rFonts w:ascii="Arial" w:eastAsia="Arial" w:hAnsi="Arial" w:cs="Arial"/>
                <w:sz w:val="15"/>
              </w:rPr>
              <w:t>12</w:t>
            </w:r>
          </w:p>
        </w:tc>
        <w:tc>
          <w:tcPr>
            <w:tcW w:w="43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14" w:right="0" w:firstLine="0"/>
              <w:jc w:val="left"/>
            </w:pPr>
            <w:r>
              <w:rPr>
                <w:rFonts w:ascii="Arial" w:eastAsia="Arial" w:hAnsi="Arial" w:cs="Arial"/>
                <w:sz w:val="15"/>
              </w:rPr>
              <w:t>16</w:t>
            </w:r>
          </w:p>
        </w:tc>
      </w:tr>
      <w:tr w:rsidR="00094CB9">
        <w:trPr>
          <w:trHeight w:val="427"/>
        </w:trPr>
        <w:tc>
          <w:tcPr>
            <w:tcW w:w="427" w:type="dxa"/>
            <w:tcBorders>
              <w:top w:val="single" w:sz="4" w:space="0" w:color="000000"/>
              <w:left w:val="nil"/>
              <w:bottom w:val="single" w:sz="4" w:space="0" w:color="000000"/>
              <w:right w:val="single" w:sz="4" w:space="0" w:color="000000"/>
            </w:tcBorders>
            <w:vAlign w:val="center"/>
          </w:tcPr>
          <w:p w:rsidR="00094CB9" w:rsidRDefault="00FE5CBC">
            <w:pPr>
              <w:spacing w:after="0" w:line="259" w:lineRule="auto"/>
              <w:ind w:left="0" w:right="0" w:firstLine="0"/>
              <w:jc w:val="left"/>
            </w:pPr>
            <w:r>
              <w:rPr>
                <w:rFonts w:ascii="Arial" w:eastAsia="Arial" w:hAnsi="Arial" w:cs="Arial"/>
                <w:sz w:val="15"/>
              </w:rPr>
              <w:t>+S</w:t>
            </w:r>
          </w:p>
        </w:tc>
        <w:tc>
          <w:tcPr>
            <w:tcW w:w="425" w:type="dxa"/>
            <w:tcBorders>
              <w:top w:val="single" w:sz="4" w:space="0" w:color="000000"/>
              <w:left w:val="single" w:sz="4" w:space="0" w:color="000000"/>
              <w:bottom w:val="single" w:sz="4" w:space="0" w:color="000000"/>
              <w:right w:val="single" w:sz="2" w:space="0" w:color="000000"/>
            </w:tcBorders>
            <w:vAlign w:val="center"/>
          </w:tcPr>
          <w:p w:rsidR="00094CB9" w:rsidRDefault="00FE5CBC">
            <w:pPr>
              <w:spacing w:after="0" w:line="259" w:lineRule="auto"/>
              <w:ind w:left="14" w:right="0" w:firstLine="0"/>
              <w:jc w:val="left"/>
            </w:pPr>
            <w:r>
              <w:rPr>
                <w:rFonts w:ascii="Arial" w:eastAsia="Arial" w:hAnsi="Arial" w:cs="Arial"/>
                <w:sz w:val="15"/>
              </w:rPr>
              <w:t>20</w:t>
            </w:r>
          </w:p>
        </w:tc>
        <w:tc>
          <w:tcPr>
            <w:tcW w:w="430" w:type="dxa"/>
            <w:tcBorders>
              <w:top w:val="single" w:sz="4" w:space="0" w:color="000000"/>
              <w:left w:val="single" w:sz="2" w:space="0" w:color="000000"/>
              <w:bottom w:val="single" w:sz="4" w:space="0" w:color="000000"/>
              <w:right w:val="single" w:sz="4" w:space="0" w:color="000000"/>
            </w:tcBorders>
            <w:vAlign w:val="center"/>
          </w:tcPr>
          <w:p w:rsidR="00094CB9" w:rsidRDefault="00FE5CBC">
            <w:pPr>
              <w:spacing w:after="0" w:line="259" w:lineRule="auto"/>
              <w:ind w:left="12" w:right="0" w:firstLine="0"/>
              <w:jc w:val="left"/>
            </w:pPr>
            <w:r>
              <w:rPr>
                <w:rFonts w:ascii="Arial" w:eastAsia="Arial" w:hAnsi="Arial" w:cs="Arial"/>
                <w:sz w:val="15"/>
              </w:rPr>
              <w:t>24</w:t>
            </w:r>
          </w:p>
        </w:tc>
        <w:tc>
          <w:tcPr>
            <w:tcW w:w="427"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right="0" w:firstLine="0"/>
              <w:jc w:val="left"/>
            </w:pPr>
            <w:r>
              <w:rPr>
                <w:rFonts w:ascii="Arial" w:eastAsia="Arial" w:hAnsi="Arial" w:cs="Arial"/>
                <w:sz w:val="15"/>
              </w:rPr>
              <w:t>28</w:t>
            </w:r>
          </w:p>
        </w:tc>
        <w:tc>
          <w:tcPr>
            <w:tcW w:w="42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right="0" w:firstLine="0"/>
              <w:jc w:val="left"/>
            </w:pPr>
            <w:r>
              <w:rPr>
                <w:rFonts w:ascii="Arial" w:eastAsia="Arial" w:hAnsi="Arial" w:cs="Arial"/>
                <w:sz w:val="15"/>
              </w:rPr>
              <w:t>32</w:t>
            </w:r>
          </w:p>
        </w:tc>
        <w:tc>
          <w:tcPr>
            <w:tcW w:w="43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15" w:right="0" w:firstLine="0"/>
              <w:jc w:val="left"/>
            </w:pPr>
            <w:r>
              <w:rPr>
                <w:rFonts w:ascii="Arial" w:eastAsia="Arial" w:hAnsi="Arial" w:cs="Arial"/>
                <w:sz w:val="15"/>
              </w:rPr>
              <w:t>36</w:t>
            </w:r>
          </w:p>
        </w:tc>
      </w:tr>
      <w:tr w:rsidR="00094CB9">
        <w:trPr>
          <w:trHeight w:val="427"/>
        </w:trPr>
        <w:tc>
          <w:tcPr>
            <w:tcW w:w="427" w:type="dxa"/>
            <w:tcBorders>
              <w:top w:val="single" w:sz="4" w:space="0" w:color="000000"/>
              <w:left w:val="nil"/>
              <w:bottom w:val="single" w:sz="4" w:space="0" w:color="000000"/>
              <w:right w:val="single" w:sz="4" w:space="0" w:color="000000"/>
            </w:tcBorders>
            <w:vAlign w:val="center"/>
          </w:tcPr>
          <w:p w:rsidR="00094CB9" w:rsidRDefault="00FE5CBC">
            <w:pPr>
              <w:spacing w:after="0" w:line="259" w:lineRule="auto"/>
              <w:ind w:left="0" w:right="0" w:firstLine="0"/>
              <w:jc w:val="left"/>
            </w:pPr>
            <w:r>
              <w:rPr>
                <w:rFonts w:ascii="Arial" w:eastAsia="Arial" w:hAnsi="Arial" w:cs="Arial"/>
                <w:sz w:val="15"/>
              </w:rPr>
              <w:t>–S</w:t>
            </w:r>
          </w:p>
        </w:tc>
        <w:tc>
          <w:tcPr>
            <w:tcW w:w="425" w:type="dxa"/>
            <w:tcBorders>
              <w:top w:val="single" w:sz="4" w:space="0" w:color="000000"/>
              <w:left w:val="single" w:sz="4" w:space="0" w:color="000000"/>
              <w:bottom w:val="single" w:sz="4" w:space="0" w:color="000000"/>
              <w:right w:val="single" w:sz="2" w:space="0" w:color="000000"/>
            </w:tcBorders>
            <w:vAlign w:val="center"/>
          </w:tcPr>
          <w:p w:rsidR="00094CB9" w:rsidRDefault="00FE5CBC">
            <w:pPr>
              <w:spacing w:after="0" w:line="259" w:lineRule="auto"/>
              <w:ind w:left="14" w:right="0" w:firstLine="0"/>
              <w:jc w:val="left"/>
            </w:pPr>
            <w:r>
              <w:rPr>
                <w:rFonts w:ascii="Arial" w:eastAsia="Arial" w:hAnsi="Arial" w:cs="Arial"/>
                <w:sz w:val="15"/>
              </w:rPr>
              <w:t>40</w:t>
            </w:r>
          </w:p>
        </w:tc>
        <w:tc>
          <w:tcPr>
            <w:tcW w:w="430" w:type="dxa"/>
            <w:tcBorders>
              <w:top w:val="single" w:sz="4" w:space="0" w:color="000000"/>
              <w:left w:val="single" w:sz="2" w:space="0" w:color="000000"/>
              <w:bottom w:val="single" w:sz="4" w:space="0" w:color="000000"/>
              <w:right w:val="single" w:sz="4" w:space="0" w:color="000000"/>
            </w:tcBorders>
            <w:vAlign w:val="center"/>
          </w:tcPr>
          <w:p w:rsidR="00094CB9" w:rsidRDefault="00FE5CBC">
            <w:pPr>
              <w:spacing w:after="0" w:line="259" w:lineRule="auto"/>
              <w:ind w:left="12" w:right="0" w:firstLine="0"/>
              <w:jc w:val="left"/>
            </w:pPr>
            <w:r>
              <w:rPr>
                <w:rFonts w:ascii="Arial" w:eastAsia="Arial" w:hAnsi="Arial" w:cs="Arial"/>
                <w:sz w:val="15"/>
              </w:rPr>
              <w:t>44</w:t>
            </w:r>
          </w:p>
        </w:tc>
        <w:tc>
          <w:tcPr>
            <w:tcW w:w="427"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right="0" w:firstLine="0"/>
              <w:jc w:val="left"/>
            </w:pPr>
            <w:r>
              <w:rPr>
                <w:rFonts w:ascii="Arial" w:eastAsia="Arial" w:hAnsi="Arial" w:cs="Arial"/>
                <w:sz w:val="15"/>
              </w:rPr>
              <w:t>48</w:t>
            </w:r>
          </w:p>
        </w:tc>
        <w:tc>
          <w:tcPr>
            <w:tcW w:w="42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right="0" w:firstLine="0"/>
              <w:jc w:val="left"/>
            </w:pPr>
            <w:r>
              <w:rPr>
                <w:rFonts w:ascii="Arial" w:eastAsia="Arial" w:hAnsi="Arial" w:cs="Arial"/>
                <w:sz w:val="15"/>
              </w:rPr>
              <w:t>52</w:t>
            </w:r>
          </w:p>
        </w:tc>
        <w:tc>
          <w:tcPr>
            <w:tcW w:w="43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15" w:right="0" w:firstLine="0"/>
              <w:jc w:val="left"/>
            </w:pPr>
            <w:r>
              <w:rPr>
                <w:rFonts w:ascii="Arial" w:eastAsia="Arial" w:hAnsi="Arial" w:cs="Arial"/>
                <w:sz w:val="15"/>
              </w:rPr>
              <w:t>56</w:t>
            </w:r>
          </w:p>
        </w:tc>
      </w:tr>
      <w:tr w:rsidR="00094CB9">
        <w:trPr>
          <w:trHeight w:val="427"/>
        </w:trPr>
        <w:tc>
          <w:tcPr>
            <w:tcW w:w="427" w:type="dxa"/>
            <w:tcBorders>
              <w:top w:val="single" w:sz="4" w:space="0" w:color="000000"/>
              <w:left w:val="nil"/>
              <w:bottom w:val="single" w:sz="4" w:space="0" w:color="000000"/>
              <w:right w:val="single" w:sz="4" w:space="0" w:color="000000"/>
            </w:tcBorders>
            <w:vAlign w:val="center"/>
          </w:tcPr>
          <w:p w:rsidR="00094CB9" w:rsidRDefault="00FE5CBC">
            <w:pPr>
              <w:spacing w:after="0" w:line="259" w:lineRule="auto"/>
              <w:ind w:right="0" w:firstLine="0"/>
              <w:jc w:val="left"/>
            </w:pPr>
            <w:r>
              <w:rPr>
                <w:rFonts w:ascii="Arial" w:eastAsia="Arial" w:hAnsi="Arial" w:cs="Arial"/>
                <w:sz w:val="15"/>
              </w:rPr>
              <w:t>+L</w:t>
            </w:r>
          </w:p>
        </w:tc>
        <w:tc>
          <w:tcPr>
            <w:tcW w:w="425" w:type="dxa"/>
            <w:tcBorders>
              <w:top w:val="single" w:sz="4" w:space="0" w:color="000000"/>
              <w:left w:val="single" w:sz="4" w:space="0" w:color="000000"/>
              <w:bottom w:val="single" w:sz="4" w:space="0" w:color="000000"/>
              <w:right w:val="single" w:sz="2" w:space="0" w:color="000000"/>
            </w:tcBorders>
            <w:vAlign w:val="center"/>
          </w:tcPr>
          <w:p w:rsidR="00094CB9" w:rsidRDefault="00FE5CBC">
            <w:pPr>
              <w:spacing w:after="0" w:line="259" w:lineRule="auto"/>
              <w:ind w:left="14" w:right="0" w:firstLine="0"/>
              <w:jc w:val="left"/>
            </w:pPr>
            <w:r>
              <w:rPr>
                <w:rFonts w:ascii="Arial" w:eastAsia="Arial" w:hAnsi="Arial" w:cs="Arial"/>
                <w:sz w:val="15"/>
              </w:rPr>
              <w:t>60</w:t>
            </w:r>
          </w:p>
        </w:tc>
        <w:tc>
          <w:tcPr>
            <w:tcW w:w="430" w:type="dxa"/>
            <w:tcBorders>
              <w:top w:val="single" w:sz="4" w:space="0" w:color="000000"/>
              <w:left w:val="single" w:sz="2" w:space="0" w:color="000000"/>
              <w:bottom w:val="single" w:sz="4" w:space="0" w:color="000000"/>
              <w:right w:val="single" w:sz="4" w:space="0" w:color="000000"/>
            </w:tcBorders>
            <w:vAlign w:val="center"/>
          </w:tcPr>
          <w:p w:rsidR="00094CB9" w:rsidRDefault="00FE5CBC">
            <w:pPr>
              <w:spacing w:after="0" w:line="259" w:lineRule="auto"/>
              <w:ind w:left="12" w:right="0" w:firstLine="0"/>
              <w:jc w:val="left"/>
            </w:pPr>
            <w:r>
              <w:rPr>
                <w:rFonts w:ascii="Arial" w:eastAsia="Arial" w:hAnsi="Arial" w:cs="Arial"/>
                <w:sz w:val="15"/>
              </w:rPr>
              <w:t>64</w:t>
            </w:r>
          </w:p>
        </w:tc>
        <w:tc>
          <w:tcPr>
            <w:tcW w:w="427"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right="0" w:firstLine="0"/>
              <w:jc w:val="left"/>
            </w:pPr>
            <w:r>
              <w:rPr>
                <w:rFonts w:ascii="Arial" w:eastAsia="Arial" w:hAnsi="Arial" w:cs="Arial"/>
                <w:sz w:val="15"/>
              </w:rPr>
              <w:t>68</w:t>
            </w:r>
          </w:p>
        </w:tc>
        <w:tc>
          <w:tcPr>
            <w:tcW w:w="42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right="0" w:firstLine="0"/>
              <w:jc w:val="left"/>
            </w:pPr>
            <w:r>
              <w:rPr>
                <w:rFonts w:ascii="Arial" w:eastAsia="Arial" w:hAnsi="Arial" w:cs="Arial"/>
                <w:sz w:val="15"/>
              </w:rPr>
              <w:t>72</w:t>
            </w:r>
          </w:p>
        </w:tc>
        <w:tc>
          <w:tcPr>
            <w:tcW w:w="43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15" w:right="0" w:firstLine="0"/>
              <w:jc w:val="left"/>
            </w:pPr>
            <w:r>
              <w:rPr>
                <w:rFonts w:ascii="Arial" w:eastAsia="Arial" w:hAnsi="Arial" w:cs="Arial"/>
                <w:sz w:val="15"/>
              </w:rPr>
              <w:t>76</w:t>
            </w:r>
          </w:p>
        </w:tc>
      </w:tr>
      <w:tr w:rsidR="00094CB9">
        <w:trPr>
          <w:trHeight w:val="427"/>
        </w:trPr>
        <w:tc>
          <w:tcPr>
            <w:tcW w:w="427" w:type="dxa"/>
            <w:tcBorders>
              <w:top w:val="single" w:sz="4" w:space="0" w:color="000000"/>
              <w:left w:val="nil"/>
              <w:bottom w:val="single" w:sz="4" w:space="0" w:color="000000"/>
              <w:right w:val="single" w:sz="4" w:space="0" w:color="000000"/>
            </w:tcBorders>
            <w:vAlign w:val="center"/>
          </w:tcPr>
          <w:p w:rsidR="00094CB9" w:rsidRDefault="00FE5CBC">
            <w:pPr>
              <w:spacing w:after="0" w:line="259" w:lineRule="auto"/>
              <w:ind w:right="0" w:firstLine="0"/>
              <w:jc w:val="left"/>
            </w:pPr>
            <w:r>
              <w:rPr>
                <w:rFonts w:ascii="Arial" w:eastAsia="Arial" w:hAnsi="Arial" w:cs="Arial"/>
                <w:sz w:val="15"/>
              </w:rPr>
              <w:t>–L</w:t>
            </w:r>
          </w:p>
        </w:tc>
        <w:tc>
          <w:tcPr>
            <w:tcW w:w="425" w:type="dxa"/>
            <w:tcBorders>
              <w:top w:val="single" w:sz="4" w:space="0" w:color="000000"/>
              <w:left w:val="single" w:sz="4" w:space="0" w:color="000000"/>
              <w:bottom w:val="single" w:sz="4" w:space="0" w:color="000000"/>
              <w:right w:val="single" w:sz="2" w:space="0" w:color="000000"/>
            </w:tcBorders>
            <w:vAlign w:val="center"/>
          </w:tcPr>
          <w:p w:rsidR="00094CB9" w:rsidRDefault="00FE5CBC">
            <w:pPr>
              <w:spacing w:after="0" w:line="259" w:lineRule="auto"/>
              <w:ind w:left="14" w:right="0" w:firstLine="0"/>
              <w:jc w:val="left"/>
            </w:pPr>
            <w:r>
              <w:rPr>
                <w:rFonts w:ascii="Arial" w:eastAsia="Arial" w:hAnsi="Arial" w:cs="Arial"/>
                <w:sz w:val="15"/>
              </w:rPr>
              <w:t>80</w:t>
            </w:r>
          </w:p>
        </w:tc>
        <w:tc>
          <w:tcPr>
            <w:tcW w:w="430" w:type="dxa"/>
            <w:tcBorders>
              <w:top w:val="single" w:sz="4" w:space="0" w:color="000000"/>
              <w:left w:val="single" w:sz="2" w:space="0" w:color="000000"/>
              <w:bottom w:val="single" w:sz="4" w:space="0" w:color="000000"/>
              <w:right w:val="single" w:sz="4" w:space="0" w:color="000000"/>
            </w:tcBorders>
            <w:vAlign w:val="center"/>
          </w:tcPr>
          <w:p w:rsidR="00094CB9" w:rsidRDefault="00FE5CBC">
            <w:pPr>
              <w:spacing w:after="0" w:line="259" w:lineRule="auto"/>
              <w:ind w:left="12" w:right="0" w:firstLine="0"/>
              <w:jc w:val="left"/>
            </w:pPr>
            <w:r>
              <w:rPr>
                <w:rFonts w:ascii="Arial" w:eastAsia="Arial" w:hAnsi="Arial" w:cs="Arial"/>
                <w:sz w:val="15"/>
              </w:rPr>
              <w:t>84</w:t>
            </w:r>
          </w:p>
        </w:tc>
        <w:tc>
          <w:tcPr>
            <w:tcW w:w="427"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right="0" w:firstLine="0"/>
              <w:jc w:val="left"/>
            </w:pPr>
            <w:r>
              <w:rPr>
                <w:rFonts w:ascii="Arial" w:eastAsia="Arial" w:hAnsi="Arial" w:cs="Arial"/>
                <w:sz w:val="15"/>
              </w:rPr>
              <w:t>88</w:t>
            </w:r>
          </w:p>
        </w:tc>
        <w:tc>
          <w:tcPr>
            <w:tcW w:w="42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right="0" w:firstLine="0"/>
              <w:jc w:val="left"/>
            </w:pPr>
            <w:r>
              <w:rPr>
                <w:rFonts w:ascii="Arial" w:eastAsia="Arial" w:hAnsi="Arial" w:cs="Arial"/>
                <w:sz w:val="15"/>
              </w:rPr>
              <w:t>92</w:t>
            </w:r>
          </w:p>
        </w:tc>
        <w:tc>
          <w:tcPr>
            <w:tcW w:w="43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15" w:right="0" w:firstLine="0"/>
              <w:jc w:val="left"/>
            </w:pPr>
            <w:r>
              <w:rPr>
                <w:rFonts w:ascii="Arial" w:eastAsia="Arial" w:hAnsi="Arial" w:cs="Arial"/>
                <w:sz w:val="15"/>
              </w:rPr>
              <w:t>96</w:t>
            </w:r>
          </w:p>
        </w:tc>
      </w:tr>
    </w:tbl>
    <w:p w:rsidR="00094CB9" w:rsidRDefault="00FE5CBC">
      <w:pPr>
        <w:spacing w:after="0" w:line="265" w:lineRule="auto"/>
        <w:ind w:left="2684" w:right="2744"/>
        <w:jc w:val="left"/>
      </w:pPr>
      <w:r>
        <w:rPr>
          <w:rFonts w:ascii="Arial" w:eastAsia="Arial" w:hAnsi="Arial" w:cs="Arial"/>
          <w:sz w:val="15"/>
        </w:rPr>
        <w:t>Difference to left</w:t>
      </w:r>
    </w:p>
    <w:p w:rsidR="00094CB9" w:rsidRDefault="00FE5CBC">
      <w:pPr>
        <w:spacing w:after="1116" w:line="265" w:lineRule="auto"/>
        <w:ind w:left="2861" w:right="2744"/>
        <w:jc w:val="left"/>
      </w:pPr>
      <w:r>
        <w:rPr>
          <w:rFonts w:ascii="Arial" w:eastAsia="Arial" w:hAnsi="Arial" w:cs="Arial"/>
          <w:sz w:val="15"/>
        </w:rPr>
        <w:t>(position a)</w:t>
      </w:r>
    </w:p>
    <w:p w:rsidR="00094CB9" w:rsidRDefault="00FE5CBC">
      <w:pPr>
        <w:spacing w:after="515" w:line="265" w:lineRule="auto"/>
        <w:ind w:left="3414" w:right="667"/>
        <w:jc w:val="center"/>
      </w:pPr>
      <w:r>
        <w:rPr>
          <w:rFonts w:ascii="Arial" w:eastAsia="Arial" w:hAnsi="Arial" w:cs="Arial"/>
          <w:sz w:val="11"/>
        </w:rPr>
        <w:t>TISO1690-93/d107</w:t>
      </w:r>
    </w:p>
    <w:p w:rsidR="00094CB9" w:rsidRDefault="00FE5CBC">
      <w:pPr>
        <w:spacing w:after="303" w:line="265" w:lineRule="auto"/>
        <w:ind w:left="141" w:right="199"/>
        <w:jc w:val="center"/>
      </w:pPr>
      <w:r>
        <w:rPr>
          <w:b/>
        </w:rPr>
        <w:t xml:space="preserve">Figure </w:t>
      </w:r>
      <w:proofErr w:type="gramStart"/>
      <w:r>
        <w:rPr>
          <w:b/>
        </w:rPr>
        <w:t>H.2  –</w:t>
      </w:r>
      <w:proofErr w:type="gramEnd"/>
      <w:r>
        <w:rPr>
          <w:b/>
        </w:rPr>
        <w:t xml:space="preserve">  5 × 5 Conditioning array for two-dimensional statistical model</w:t>
      </w:r>
    </w:p>
    <w:p w:rsidR="00094CB9" w:rsidRDefault="00FE5CBC">
      <w:pPr>
        <w:spacing w:after="374" w:line="265" w:lineRule="auto"/>
        <w:ind w:left="-5" w:right="0"/>
        <w:jc w:val="left"/>
      </w:pPr>
      <w:r>
        <w:rPr>
          <w:color w:val="FFFFFF"/>
        </w:rPr>
        <w:t>Figure H.2 [D107] = 7 cm = 273 %</w:t>
      </w:r>
    </w:p>
    <w:p w:rsidR="00094CB9" w:rsidRDefault="00FE5CBC">
      <w:pPr>
        <w:pStyle w:val="5"/>
        <w:tabs>
          <w:tab w:val="center" w:pos="3533"/>
        </w:tabs>
        <w:ind w:left="-15" w:right="0" w:firstLine="0"/>
      </w:pPr>
      <w:r>
        <w:t>H.1.2.3.2</w:t>
      </w:r>
      <w:r>
        <w:tab/>
        <w:t xml:space="preserve">Assignment of statistical bins to the DC binary </w:t>
      </w:r>
      <w:r>
        <w:rPr>
          <w:sz w:val="21"/>
        </w:rPr>
        <w:t>decision tree</w:t>
      </w:r>
    </w:p>
    <w:p w:rsidR="00094CB9" w:rsidRDefault="00FE5CBC">
      <w:pPr>
        <w:spacing w:after="299"/>
        <w:ind w:left="-5" w:right="8"/>
      </w:pPr>
      <w:r>
        <w:t>Each statistics area for lossless coding consists of a contiguous set of 158 statistics bins. The first 100 bins consist of 25 sets of four bins selected by a context-index S0. The value of S0 is given by L_Context(</w:t>
      </w:r>
      <w:proofErr w:type="gramStart"/>
      <w:r>
        <w:t>Da,Db</w:t>
      </w:r>
      <w:proofErr w:type="gramEnd"/>
      <w:r>
        <w:t>), which provides a value of 0, 4,..., 92 or 96, depending on the difference classifications of Da and Db (see H.1.2.3.1). The value for S0 provided by L_Context(</w:t>
      </w:r>
      <w:proofErr w:type="gramStart"/>
      <w:r>
        <w:t>Da,Db</w:t>
      </w:r>
      <w:proofErr w:type="gramEnd"/>
      <w:r>
        <w:t>) is from the array in Figure H.2.</w:t>
      </w:r>
    </w:p>
    <w:p w:rsidR="00094CB9" w:rsidRDefault="00FE5CBC">
      <w:pPr>
        <w:spacing w:after="294"/>
        <w:ind w:left="-5" w:right="8"/>
      </w:pPr>
      <w:r>
        <w:t xml:space="preserve">The remaining 58 bins consist of two sets of 29 bins, X1, ..., X15, M2, ..., M15, which </w:t>
      </w:r>
      <w:proofErr w:type="gramStart"/>
      <w:r>
        <w:t>are  used</w:t>
      </w:r>
      <w:proofErr w:type="gramEnd"/>
      <w:r>
        <w:t xml:space="preserve"> to code magnitude category decisions and magnitude bits. The value of X1 is given by X1_Context(Db), which provides a value of 100 when Db is in the zero, small positive or small negative categories and a value of 129 when Db is in the large positive or large negative categories.</w:t>
      </w:r>
    </w:p>
    <w:p w:rsidR="00094CB9" w:rsidRDefault="00FE5CBC">
      <w:pPr>
        <w:spacing w:after="392"/>
        <w:ind w:left="-5" w:right="8"/>
      </w:pPr>
      <w:r>
        <w:t xml:space="preserve">The assignment of statistical bins to the binary decision tree used for coding the </w:t>
      </w:r>
      <w:proofErr w:type="gramStart"/>
      <w:r>
        <w:t>difference  is</w:t>
      </w:r>
      <w:proofErr w:type="gramEnd"/>
      <w:r>
        <w:t xml:space="preserve"> given in Table H.3.</w:t>
      </w:r>
    </w:p>
    <w:p w:rsidR="00094CB9" w:rsidRDefault="00FE5CBC">
      <w:pPr>
        <w:spacing w:after="107" w:line="265" w:lineRule="auto"/>
        <w:ind w:left="141" w:right="161"/>
        <w:jc w:val="center"/>
      </w:pPr>
      <w:r>
        <w:rPr>
          <w:b/>
        </w:rPr>
        <w:t>Table H.3 – Statistical model for lossless coding</w:t>
      </w:r>
    </w:p>
    <w:tbl>
      <w:tblPr>
        <w:tblStyle w:val="TableGrid"/>
        <w:tblW w:w="7728" w:type="dxa"/>
        <w:tblInd w:w="660" w:type="dxa"/>
        <w:tblCellMar>
          <w:top w:w="39" w:type="dxa"/>
          <w:left w:w="102" w:type="dxa"/>
          <w:right w:w="115" w:type="dxa"/>
        </w:tblCellMar>
        <w:tblLook w:val="04A0" w:firstRow="1" w:lastRow="0" w:firstColumn="1" w:lastColumn="0" w:noHBand="0" w:noVBand="1"/>
      </w:tblPr>
      <w:tblGrid>
        <w:gridCol w:w="2131"/>
        <w:gridCol w:w="2400"/>
        <w:gridCol w:w="3197"/>
      </w:tblGrid>
      <w:tr w:rsidR="00094CB9">
        <w:trPr>
          <w:trHeight w:val="350"/>
        </w:trPr>
        <w:tc>
          <w:tcPr>
            <w:tcW w:w="2131"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8" w:right="0" w:firstLine="0"/>
              <w:jc w:val="center"/>
            </w:pPr>
            <w:r>
              <w:rPr>
                <w:sz w:val="17"/>
              </w:rPr>
              <w:t>Context-index</w:t>
            </w:r>
          </w:p>
        </w:tc>
        <w:tc>
          <w:tcPr>
            <w:tcW w:w="240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4" w:right="0" w:firstLine="0"/>
              <w:jc w:val="center"/>
            </w:pPr>
            <w:r>
              <w:rPr>
                <w:sz w:val="17"/>
              </w:rPr>
              <w:t>Value</w:t>
            </w:r>
          </w:p>
        </w:tc>
        <w:tc>
          <w:tcPr>
            <w:tcW w:w="319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8" w:right="0" w:firstLine="0"/>
              <w:jc w:val="center"/>
            </w:pPr>
            <w:r>
              <w:rPr>
                <w:sz w:val="17"/>
              </w:rPr>
              <w:t>Coding decision</w:t>
            </w:r>
          </w:p>
        </w:tc>
      </w:tr>
      <w:tr w:rsidR="00094CB9">
        <w:trPr>
          <w:trHeight w:val="272"/>
        </w:trPr>
        <w:tc>
          <w:tcPr>
            <w:tcW w:w="2131" w:type="dxa"/>
            <w:tcBorders>
              <w:top w:val="single" w:sz="2" w:space="0" w:color="000000"/>
              <w:left w:val="single" w:sz="2" w:space="0" w:color="000000"/>
              <w:bottom w:val="nil"/>
              <w:right w:val="single" w:sz="2" w:space="0" w:color="000000"/>
            </w:tcBorders>
          </w:tcPr>
          <w:p w:rsidR="00094CB9" w:rsidRDefault="00FE5CBC">
            <w:pPr>
              <w:spacing w:after="0" w:line="259" w:lineRule="auto"/>
              <w:ind w:left="13" w:right="0" w:firstLine="0"/>
              <w:jc w:val="center"/>
            </w:pPr>
            <w:r>
              <w:rPr>
                <w:sz w:val="17"/>
              </w:rPr>
              <w:t>S0</w:t>
            </w:r>
          </w:p>
        </w:tc>
        <w:tc>
          <w:tcPr>
            <w:tcW w:w="2400" w:type="dxa"/>
            <w:tcBorders>
              <w:top w:val="single" w:sz="2" w:space="0" w:color="000000"/>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L_Context(Da,Db)</w:t>
            </w:r>
          </w:p>
        </w:tc>
        <w:tc>
          <w:tcPr>
            <w:tcW w:w="3197"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 xml:space="preserve">V </w:t>
            </w:r>
            <w:r>
              <w:rPr>
                <w:rFonts w:ascii="Segoe UI Symbol" w:eastAsia="Segoe UI Symbol" w:hAnsi="Segoe UI Symbol" w:cs="Segoe UI Symbol"/>
                <w:sz w:val="17"/>
              </w:rPr>
              <w:t>=</w:t>
            </w:r>
            <w:r>
              <w:rPr>
                <w:sz w:val="17"/>
              </w:rPr>
              <w:t xml:space="preserve"> 0</w:t>
            </w:r>
          </w:p>
        </w:tc>
      </w:tr>
      <w:tr w:rsidR="00094CB9">
        <w:trPr>
          <w:trHeight w:val="235"/>
        </w:trPr>
        <w:tc>
          <w:tcPr>
            <w:tcW w:w="2131" w:type="dxa"/>
            <w:tcBorders>
              <w:top w:val="nil"/>
              <w:left w:val="single" w:sz="2" w:space="0" w:color="000000"/>
              <w:bottom w:val="nil"/>
              <w:right w:val="single" w:sz="2" w:space="0" w:color="000000"/>
            </w:tcBorders>
          </w:tcPr>
          <w:p w:rsidR="00094CB9" w:rsidRDefault="00FE5CBC">
            <w:pPr>
              <w:spacing w:after="0" w:line="259" w:lineRule="auto"/>
              <w:ind w:left="18" w:right="0" w:firstLine="0"/>
              <w:jc w:val="center"/>
            </w:pPr>
            <w:r>
              <w:rPr>
                <w:sz w:val="17"/>
              </w:rPr>
              <w:t>SS</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 xml:space="preserve">S0 </w:t>
            </w:r>
            <w:r>
              <w:rPr>
                <w:rFonts w:ascii="Segoe UI Symbol" w:eastAsia="Segoe UI Symbol" w:hAnsi="Segoe UI Symbol" w:cs="Segoe UI Symbol"/>
                <w:sz w:val="17"/>
              </w:rPr>
              <w:t>+</w:t>
            </w:r>
            <w:r>
              <w:rPr>
                <w:sz w:val="17"/>
              </w:rPr>
              <w:t xml:space="preserve"> 1</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Sign</w:t>
            </w:r>
          </w:p>
        </w:tc>
      </w:tr>
      <w:tr w:rsidR="00094CB9">
        <w:trPr>
          <w:trHeight w:val="235"/>
        </w:trPr>
        <w:tc>
          <w:tcPr>
            <w:tcW w:w="2131" w:type="dxa"/>
            <w:tcBorders>
              <w:top w:val="nil"/>
              <w:left w:val="single" w:sz="2" w:space="0" w:color="000000"/>
              <w:bottom w:val="nil"/>
              <w:right w:val="single" w:sz="2" w:space="0" w:color="000000"/>
            </w:tcBorders>
          </w:tcPr>
          <w:p w:rsidR="00094CB9" w:rsidRDefault="00FE5CBC">
            <w:pPr>
              <w:spacing w:after="0" w:line="259" w:lineRule="auto"/>
              <w:ind w:left="13" w:right="0" w:firstLine="0"/>
              <w:jc w:val="center"/>
            </w:pPr>
            <w:r>
              <w:rPr>
                <w:sz w:val="17"/>
              </w:rPr>
              <w:t>SP</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 xml:space="preserve">S0 </w:t>
            </w:r>
            <w:r>
              <w:rPr>
                <w:rFonts w:ascii="Segoe UI Symbol" w:eastAsia="Segoe UI Symbol" w:hAnsi="Segoe UI Symbol" w:cs="Segoe UI Symbol"/>
                <w:sz w:val="17"/>
              </w:rPr>
              <w:t>+</w:t>
            </w:r>
            <w:r>
              <w:rPr>
                <w:sz w:val="17"/>
              </w:rPr>
              <w:t xml:space="preserve"> 2</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Sz &lt; 1 if V &gt; 0</w:t>
            </w:r>
          </w:p>
        </w:tc>
      </w:tr>
      <w:tr w:rsidR="00094CB9">
        <w:trPr>
          <w:trHeight w:val="248"/>
        </w:trPr>
        <w:tc>
          <w:tcPr>
            <w:tcW w:w="2131" w:type="dxa"/>
            <w:tcBorders>
              <w:top w:val="nil"/>
              <w:left w:val="single" w:sz="2" w:space="0" w:color="000000"/>
              <w:bottom w:val="nil"/>
              <w:right w:val="single" w:sz="2" w:space="0" w:color="000000"/>
            </w:tcBorders>
          </w:tcPr>
          <w:p w:rsidR="00094CB9" w:rsidRDefault="00FE5CBC">
            <w:pPr>
              <w:spacing w:after="0" w:line="259" w:lineRule="auto"/>
              <w:ind w:left="18" w:right="0" w:firstLine="0"/>
              <w:jc w:val="center"/>
            </w:pPr>
            <w:r>
              <w:rPr>
                <w:sz w:val="17"/>
              </w:rPr>
              <w:t>SN</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 xml:space="preserve">S0 </w:t>
            </w:r>
            <w:r>
              <w:rPr>
                <w:rFonts w:ascii="Segoe UI Symbol" w:eastAsia="Segoe UI Symbol" w:hAnsi="Segoe UI Symbol" w:cs="Segoe UI Symbol"/>
                <w:sz w:val="17"/>
              </w:rPr>
              <w:t>+</w:t>
            </w:r>
            <w:r>
              <w:rPr>
                <w:sz w:val="17"/>
              </w:rPr>
              <w:t xml:space="preserve"> 3</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Sz &lt; 1 if V &lt; 0</w:t>
            </w:r>
          </w:p>
        </w:tc>
      </w:tr>
      <w:tr w:rsidR="00094CB9">
        <w:trPr>
          <w:trHeight w:val="220"/>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X1</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X1_Context(Db)</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Sz &lt; 2</w:t>
            </w:r>
          </w:p>
        </w:tc>
      </w:tr>
      <w:tr w:rsidR="00094CB9">
        <w:trPr>
          <w:trHeight w:val="238"/>
        </w:trPr>
        <w:tc>
          <w:tcPr>
            <w:tcW w:w="2131" w:type="dxa"/>
            <w:tcBorders>
              <w:top w:val="nil"/>
              <w:left w:val="single" w:sz="2" w:space="0" w:color="000000"/>
              <w:bottom w:val="nil"/>
              <w:right w:val="single" w:sz="2" w:space="0" w:color="000000"/>
            </w:tcBorders>
          </w:tcPr>
          <w:p w:rsidR="00094CB9" w:rsidRDefault="00FE5CBC">
            <w:pPr>
              <w:spacing w:after="0" w:line="259" w:lineRule="auto"/>
              <w:ind w:left="13" w:right="0" w:firstLine="0"/>
              <w:jc w:val="center"/>
            </w:pPr>
            <w:r>
              <w:rPr>
                <w:sz w:val="17"/>
              </w:rPr>
              <w:t>X2</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 xml:space="preserve">X1 </w:t>
            </w:r>
            <w:r>
              <w:rPr>
                <w:rFonts w:ascii="Segoe UI Symbol" w:eastAsia="Segoe UI Symbol" w:hAnsi="Segoe UI Symbol" w:cs="Segoe UI Symbol"/>
                <w:sz w:val="17"/>
              </w:rPr>
              <w:t>+</w:t>
            </w:r>
            <w:r>
              <w:rPr>
                <w:sz w:val="17"/>
              </w:rPr>
              <w:t xml:space="preserve"> 1</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Sz &lt; 4</w:t>
            </w:r>
          </w:p>
        </w:tc>
      </w:tr>
      <w:tr w:rsidR="00094CB9">
        <w:trPr>
          <w:trHeight w:val="248"/>
        </w:trPr>
        <w:tc>
          <w:tcPr>
            <w:tcW w:w="2131" w:type="dxa"/>
            <w:tcBorders>
              <w:top w:val="nil"/>
              <w:left w:val="single" w:sz="2" w:space="0" w:color="000000"/>
              <w:bottom w:val="nil"/>
              <w:right w:val="single" w:sz="2" w:space="0" w:color="000000"/>
            </w:tcBorders>
          </w:tcPr>
          <w:p w:rsidR="00094CB9" w:rsidRDefault="00FE5CBC">
            <w:pPr>
              <w:spacing w:after="0" w:line="259" w:lineRule="auto"/>
              <w:ind w:left="13" w:right="0" w:firstLine="0"/>
              <w:jc w:val="center"/>
            </w:pPr>
            <w:r>
              <w:rPr>
                <w:sz w:val="17"/>
              </w:rPr>
              <w:t>X3</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 xml:space="preserve">X1 </w:t>
            </w:r>
            <w:r>
              <w:rPr>
                <w:rFonts w:ascii="Segoe UI Symbol" w:eastAsia="Segoe UI Symbol" w:hAnsi="Segoe UI Symbol" w:cs="Segoe UI Symbol"/>
                <w:sz w:val="17"/>
              </w:rPr>
              <w:t>+</w:t>
            </w:r>
            <w:r>
              <w:rPr>
                <w:sz w:val="17"/>
              </w:rPr>
              <w:t xml:space="preserve"> 2</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Sz &lt; 8</w:t>
            </w:r>
          </w:p>
        </w:tc>
      </w:tr>
      <w:tr w:rsidR="00094CB9">
        <w:trPr>
          <w:trHeight w:val="233"/>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w:t>
            </w:r>
          </w:p>
        </w:tc>
      </w:tr>
      <w:tr w:rsidR="00094CB9">
        <w:trPr>
          <w:trHeight w:val="223"/>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w:t>
            </w:r>
          </w:p>
        </w:tc>
      </w:tr>
      <w:tr w:rsidR="00094CB9">
        <w:trPr>
          <w:trHeight w:val="238"/>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X15</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 xml:space="preserve">X1 </w:t>
            </w:r>
            <w:r>
              <w:rPr>
                <w:rFonts w:ascii="Segoe UI Symbol" w:eastAsia="Segoe UI Symbol" w:hAnsi="Segoe UI Symbol" w:cs="Segoe UI Symbol"/>
                <w:sz w:val="17"/>
              </w:rPr>
              <w:t>+</w:t>
            </w:r>
            <w:r>
              <w:rPr>
                <w:sz w:val="17"/>
              </w:rPr>
              <w:t xml:space="preserve"> 14</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Sz &lt; 2</w:t>
            </w:r>
            <w:r>
              <w:rPr>
                <w:sz w:val="17"/>
                <w:vertAlign w:val="superscript"/>
              </w:rPr>
              <w:t>15</w:t>
            </w:r>
          </w:p>
        </w:tc>
      </w:tr>
      <w:tr w:rsidR="00094CB9">
        <w:trPr>
          <w:trHeight w:val="235"/>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M2</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 xml:space="preserve">X2 </w:t>
            </w:r>
            <w:r>
              <w:rPr>
                <w:rFonts w:ascii="Segoe UI Symbol" w:eastAsia="Segoe UI Symbol" w:hAnsi="Segoe UI Symbol" w:cs="Segoe UI Symbol"/>
                <w:sz w:val="17"/>
              </w:rPr>
              <w:t>+</w:t>
            </w:r>
            <w:r>
              <w:rPr>
                <w:sz w:val="17"/>
              </w:rPr>
              <w:t xml:space="preserve"> 14</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Magnitude bits if Sz &lt; 4</w:t>
            </w:r>
          </w:p>
        </w:tc>
      </w:tr>
      <w:tr w:rsidR="00094CB9">
        <w:trPr>
          <w:trHeight w:val="248"/>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M3</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 xml:space="preserve">X3 </w:t>
            </w:r>
            <w:r>
              <w:rPr>
                <w:rFonts w:ascii="Segoe UI Symbol" w:eastAsia="Segoe UI Symbol" w:hAnsi="Segoe UI Symbol" w:cs="Segoe UI Symbol"/>
                <w:sz w:val="17"/>
              </w:rPr>
              <w:t>+</w:t>
            </w:r>
            <w:r>
              <w:rPr>
                <w:sz w:val="17"/>
              </w:rPr>
              <w:t xml:space="preserve"> </w:t>
            </w:r>
            <w:r>
              <w:rPr>
                <w:rFonts w:ascii="Segoe UI Symbol" w:eastAsia="Segoe UI Symbol" w:hAnsi="Segoe UI Symbol" w:cs="Segoe UI Symbol"/>
                <w:sz w:val="17"/>
              </w:rPr>
              <w:t>14</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Magnitude bits if Sz &lt; 8</w:t>
            </w:r>
          </w:p>
        </w:tc>
      </w:tr>
      <w:tr w:rsidR="00094CB9">
        <w:trPr>
          <w:trHeight w:val="233"/>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w:t>
            </w:r>
          </w:p>
        </w:tc>
      </w:tr>
      <w:tr w:rsidR="00094CB9">
        <w:trPr>
          <w:trHeight w:val="223"/>
        </w:trPr>
        <w:tc>
          <w:tcPr>
            <w:tcW w:w="2131"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center"/>
            </w:pPr>
            <w:r>
              <w:rPr>
                <w:sz w:val="17"/>
              </w:rPr>
              <w:t>.</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w:t>
            </w:r>
          </w:p>
        </w:tc>
        <w:tc>
          <w:tcPr>
            <w:tcW w:w="3197" w:type="dxa"/>
            <w:tcBorders>
              <w:top w:val="nil"/>
              <w:left w:val="single" w:sz="2" w:space="0" w:color="000000"/>
              <w:bottom w:val="nil"/>
              <w:right w:val="single" w:sz="2" w:space="0" w:color="000000"/>
            </w:tcBorders>
          </w:tcPr>
          <w:p w:rsidR="00094CB9" w:rsidRDefault="00FE5CBC">
            <w:pPr>
              <w:spacing w:after="0" w:line="259" w:lineRule="auto"/>
              <w:ind w:left="1" w:right="0" w:firstLine="0"/>
              <w:jc w:val="left"/>
            </w:pPr>
            <w:r>
              <w:rPr>
                <w:sz w:val="17"/>
              </w:rPr>
              <w:t>.</w:t>
            </w:r>
          </w:p>
        </w:tc>
      </w:tr>
      <w:tr w:rsidR="00094CB9">
        <w:trPr>
          <w:trHeight w:val="258"/>
        </w:trPr>
        <w:tc>
          <w:tcPr>
            <w:tcW w:w="2131" w:type="dxa"/>
            <w:tcBorders>
              <w:top w:val="nil"/>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M15</w:t>
            </w:r>
          </w:p>
        </w:tc>
        <w:tc>
          <w:tcPr>
            <w:tcW w:w="240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 xml:space="preserve">X15 </w:t>
            </w:r>
            <w:r>
              <w:rPr>
                <w:rFonts w:ascii="Segoe UI Symbol" w:eastAsia="Segoe UI Symbol" w:hAnsi="Segoe UI Symbol" w:cs="Segoe UI Symbol"/>
                <w:sz w:val="17"/>
              </w:rPr>
              <w:t>+</w:t>
            </w:r>
            <w:r>
              <w:rPr>
                <w:sz w:val="17"/>
              </w:rPr>
              <w:t xml:space="preserve"> 14</w:t>
            </w:r>
          </w:p>
        </w:tc>
        <w:tc>
          <w:tcPr>
            <w:tcW w:w="3197" w:type="dxa"/>
            <w:tcBorders>
              <w:top w:val="nil"/>
              <w:left w:val="single" w:sz="2" w:space="0" w:color="000000"/>
              <w:bottom w:val="single" w:sz="2" w:space="0" w:color="000000"/>
              <w:right w:val="single" w:sz="2" w:space="0" w:color="000000"/>
            </w:tcBorders>
          </w:tcPr>
          <w:p w:rsidR="00094CB9" w:rsidRDefault="00FE5CBC">
            <w:pPr>
              <w:spacing w:after="0" w:line="259" w:lineRule="auto"/>
              <w:ind w:left="1" w:right="0" w:firstLine="0"/>
              <w:jc w:val="left"/>
            </w:pPr>
            <w:r>
              <w:rPr>
                <w:sz w:val="17"/>
              </w:rPr>
              <w:t>Magnitude bits if Sz &lt; 2</w:t>
            </w:r>
            <w:r>
              <w:rPr>
                <w:sz w:val="17"/>
                <w:vertAlign w:val="superscript"/>
              </w:rPr>
              <w:t>15</w:t>
            </w:r>
          </w:p>
        </w:tc>
      </w:tr>
    </w:tbl>
    <w:p w:rsidR="00094CB9" w:rsidRDefault="00FE5CBC">
      <w:pPr>
        <w:pStyle w:val="5"/>
        <w:tabs>
          <w:tab w:val="center" w:pos="2235"/>
        </w:tabs>
        <w:spacing w:after="216"/>
        <w:ind w:left="-15" w:right="0" w:firstLine="0"/>
      </w:pPr>
      <w:r>
        <w:t>H.1.2.3.3</w:t>
      </w:r>
      <w:r>
        <w:tab/>
        <w:t>Default conditioning bounds</w:t>
      </w:r>
    </w:p>
    <w:p w:rsidR="00094CB9" w:rsidRDefault="00FE5CBC">
      <w:pPr>
        <w:spacing w:after="249"/>
        <w:ind w:left="-5" w:right="8"/>
      </w:pPr>
      <w:r>
        <w:t xml:space="preserve">The bounds, L and U, for determining the conditioning category have the default values L </w:t>
      </w:r>
      <w:r>
        <w:rPr>
          <w:rFonts w:ascii="Segoe UI Symbol" w:eastAsia="Segoe UI Symbol" w:hAnsi="Segoe UI Symbol" w:cs="Segoe UI Symbol"/>
        </w:rPr>
        <w:t>=</w:t>
      </w:r>
      <w:r>
        <w:t xml:space="preserve"> 0 and U </w:t>
      </w:r>
      <w:r>
        <w:rPr>
          <w:rFonts w:ascii="Segoe UI Symbol" w:eastAsia="Segoe UI Symbol" w:hAnsi="Segoe UI Symbol" w:cs="Segoe UI Symbol"/>
        </w:rPr>
        <w:t>=</w:t>
      </w:r>
      <w:r>
        <w:t xml:space="preserve"> 1. Other bounds may be set using the DAC (Define-Arithmetic-Conditioning) marker segment, as described in Annex B.</w:t>
      </w:r>
    </w:p>
    <w:p w:rsidR="00094CB9" w:rsidRDefault="00FE5CBC">
      <w:pPr>
        <w:pStyle w:val="5"/>
        <w:tabs>
          <w:tab w:val="center" w:pos="2589"/>
        </w:tabs>
        <w:spacing w:after="174"/>
        <w:ind w:left="-15" w:right="0" w:firstLine="0"/>
      </w:pPr>
      <w:r>
        <w:lastRenderedPageBreak/>
        <w:t>H.1.2.3.4</w:t>
      </w:r>
      <w:r>
        <w:tab/>
        <w:t>Initial conditions for statistical model</w:t>
      </w:r>
    </w:p>
    <w:p w:rsidR="00094CB9" w:rsidRDefault="00FE5CBC">
      <w:pPr>
        <w:spacing w:after="403"/>
        <w:ind w:left="-5" w:right="8"/>
      </w:pPr>
      <w:r>
        <w:t>At the start of a scan and at each restart, all statistics bins are re-initialized to the standard default value described in Annex D.</w:t>
      </w:r>
    </w:p>
    <w:p w:rsidR="00094CB9" w:rsidRDefault="00FE5CBC">
      <w:pPr>
        <w:pStyle w:val="4"/>
        <w:tabs>
          <w:tab w:val="center" w:pos="1915"/>
        </w:tabs>
        <w:ind w:left="-15" w:firstLine="0"/>
      </w:pPr>
      <w:r>
        <w:t>H.2</w:t>
      </w:r>
      <w:r>
        <w:tab/>
        <w:t>Lossless decoder processes</w:t>
      </w:r>
    </w:p>
    <w:p w:rsidR="00094CB9" w:rsidRDefault="00FE5CBC">
      <w:pPr>
        <w:spacing w:after="252"/>
        <w:ind w:left="-5" w:right="8"/>
      </w:pPr>
      <w:r>
        <w:t>Lossless decoders may employ either Huffman decoding or arithmetic decoding. They shall be capable of using up to four tables in a scan. Lossless decoders shall be able to decode encoded image source data with any input precision from 2 to 16 bits per sample.</w:t>
      </w:r>
    </w:p>
    <w:p w:rsidR="00094CB9" w:rsidRDefault="00FE5CBC">
      <w:pPr>
        <w:pStyle w:val="5"/>
        <w:tabs>
          <w:tab w:val="center" w:pos="2162"/>
        </w:tabs>
        <w:spacing w:after="174"/>
        <w:ind w:left="-15" w:right="0" w:firstLine="0"/>
      </w:pPr>
      <w:r>
        <w:t>H.2.1</w:t>
      </w:r>
      <w:r>
        <w:tab/>
        <w:t>Lossless decoder control procedures</w:t>
      </w:r>
    </w:p>
    <w:p w:rsidR="00094CB9" w:rsidRDefault="00FE5CBC">
      <w:pPr>
        <w:ind w:left="-5" w:right="8"/>
      </w:pPr>
      <w:r>
        <w:t>Subclause E.2 contains the decoder control procedures. In applying these procedures to the lossless decoder the data unit is one sample.</w:t>
      </w:r>
    </w:p>
    <w:p w:rsidR="00094CB9" w:rsidRDefault="00FE5CBC">
      <w:pPr>
        <w:ind w:left="-5" w:right="8"/>
      </w:pPr>
      <w:r>
        <w:t>When the decoder is reset in the restart interval control procedure (see E.2.4) the prediction is reset to the same value used in the encoder (see H.1.2.1). If arithmetic coding is used, the statistics are also reset.</w:t>
      </w:r>
    </w:p>
    <w:p w:rsidR="00094CB9" w:rsidRDefault="00FE5CBC">
      <w:pPr>
        <w:spacing w:after="249"/>
        <w:ind w:left="-5" w:right="8"/>
      </w:pPr>
      <w:r>
        <w:t>Restrictions on the restart interval are specified in H.1.1.</w:t>
      </w:r>
    </w:p>
    <w:p w:rsidR="00094CB9" w:rsidRDefault="00FE5CBC">
      <w:pPr>
        <w:pStyle w:val="5"/>
        <w:tabs>
          <w:tab w:val="center" w:pos="2116"/>
        </w:tabs>
        <w:spacing w:after="174"/>
        <w:ind w:left="-15" w:right="0" w:firstLine="0"/>
      </w:pPr>
      <w:r>
        <w:t>H.2.2</w:t>
      </w:r>
      <w:r>
        <w:tab/>
        <w:t>Coding model for lossless decoding</w:t>
      </w:r>
    </w:p>
    <w:p w:rsidR="00094CB9" w:rsidRDefault="00FE5CBC">
      <w:pPr>
        <w:spacing w:after="180"/>
        <w:ind w:left="-5" w:right="8"/>
      </w:pPr>
      <w:r>
        <w:t>The predictor calculations defined in H.1.2 also apply to the lossless decoder processes.</w:t>
      </w:r>
    </w:p>
    <w:p w:rsidR="00094CB9" w:rsidRDefault="00FE5CBC">
      <w:pPr>
        <w:ind w:left="-5" w:right="8"/>
      </w:pPr>
      <w:r>
        <w:t>The lossless decoders, decode the differences and add them, modulo 2</w:t>
      </w:r>
      <w:r>
        <w:rPr>
          <w:sz w:val="15"/>
        </w:rPr>
        <w:t>16</w:t>
      </w:r>
      <w:r>
        <w:t>, to the predictions to create the output. The lossless decoders shall be able to interpret the point transform parameter, and if non-zero, multiply the output of the lossless decoder by 2</w:t>
      </w:r>
      <w:r>
        <w:rPr>
          <w:sz w:val="15"/>
        </w:rPr>
        <w:t>Pt</w:t>
      </w:r>
      <w:r>
        <w:t>.</w:t>
      </w:r>
    </w:p>
    <w:p w:rsidR="00094CB9" w:rsidRDefault="00FE5CBC">
      <w:pPr>
        <w:ind w:left="-5" w:right="8"/>
      </w:pPr>
      <w:r>
        <w:t>In order to avoid repetition, detailed flow charts of the lossless decoding procedures are omitted.</w:t>
      </w:r>
    </w:p>
    <w:p w:rsidR="00094CB9" w:rsidRDefault="00FE5CBC">
      <w:pPr>
        <w:pStyle w:val="1"/>
        <w:spacing w:after="130"/>
        <w:ind w:right="22"/>
      </w:pPr>
      <w:bookmarkStart w:id="17" w:name="_Toc447204"/>
      <w:proofErr w:type="gramStart"/>
      <w:r>
        <w:t>Annex  J</w:t>
      </w:r>
      <w:bookmarkEnd w:id="17"/>
      <w:proofErr w:type="gramEnd"/>
    </w:p>
    <w:p w:rsidR="00094CB9" w:rsidRDefault="00FE5CBC">
      <w:pPr>
        <w:pStyle w:val="3"/>
        <w:spacing w:after="72"/>
        <w:ind w:right="27"/>
        <w:jc w:val="center"/>
      </w:pPr>
      <w:r>
        <w:rPr>
          <w:sz w:val="23"/>
        </w:rPr>
        <w:t>Hierarchical mode of operation</w:t>
      </w:r>
    </w:p>
    <w:p w:rsidR="00094CB9" w:rsidRDefault="00FE5CBC">
      <w:pPr>
        <w:spacing w:after="361" w:line="265" w:lineRule="auto"/>
        <w:ind w:left="90" w:right="113"/>
        <w:jc w:val="center"/>
      </w:pPr>
      <w:r>
        <w:t>(This annex forms an integral part of this Recommendation | International Standard)</w:t>
      </w:r>
    </w:p>
    <w:p w:rsidR="00094CB9" w:rsidRDefault="00FE5CBC">
      <w:pPr>
        <w:ind w:left="-5" w:right="8"/>
      </w:pPr>
      <w:r>
        <w:t xml:space="preserve">This annex provides a </w:t>
      </w:r>
      <w:r>
        <w:rPr>
          <w:b/>
        </w:rPr>
        <w:t>functional specification</w:t>
      </w:r>
      <w:r>
        <w:t xml:space="preserve"> of the coding processes for the hierarchical mode of operation.</w:t>
      </w:r>
    </w:p>
    <w:p w:rsidR="00094CB9" w:rsidRDefault="00FE5CBC">
      <w:pPr>
        <w:ind w:left="-5" w:right="8"/>
      </w:pPr>
      <w:r>
        <w:t>In the hierarchical mode of operation each component is encoded or decoded in a non-differential frame. Such frames may be followed by a sequence of differential frames. A non-differential frame shall be encoded or decoded using the procedures defined in Annexes F, G and H. Differential frame procedures are defined in this annex.</w:t>
      </w:r>
    </w:p>
    <w:p w:rsidR="00094CB9" w:rsidRDefault="00FE5CBC">
      <w:pPr>
        <w:spacing w:after="304"/>
        <w:ind w:left="-5" w:right="8"/>
      </w:pPr>
      <w:r>
        <w:t>The coding process for a hierarchical encoding containing DCT-based processes is defined as the highest numbered process listed in Table J.1 which is used to code any non-differential DCT-based or differential DCT-based frame in the compressed image data format. The coding process for a hierarchical encoding containing only lossless processes is defined to be the process used for the non-differential frames.</w:t>
      </w:r>
    </w:p>
    <w:p w:rsidR="00094CB9" w:rsidRDefault="00FE5CBC">
      <w:pPr>
        <w:spacing w:after="3" w:line="265" w:lineRule="auto"/>
        <w:ind w:left="141" w:right="158"/>
        <w:jc w:val="center"/>
      </w:pPr>
      <w:r>
        <w:rPr>
          <w:b/>
        </w:rPr>
        <w:t>Table J.1 – Coding processes for hierarchical mode</w:t>
      </w:r>
    </w:p>
    <w:tbl>
      <w:tblPr>
        <w:tblStyle w:val="TableGrid"/>
        <w:tblW w:w="8261" w:type="dxa"/>
        <w:tblInd w:w="391" w:type="dxa"/>
        <w:tblCellMar>
          <w:top w:w="42" w:type="dxa"/>
          <w:left w:w="94" w:type="dxa"/>
          <w:right w:w="115" w:type="dxa"/>
        </w:tblCellMar>
        <w:tblLook w:val="04A0" w:firstRow="1" w:lastRow="0" w:firstColumn="1" w:lastColumn="0" w:noHBand="0" w:noVBand="1"/>
      </w:tblPr>
      <w:tblGrid>
        <w:gridCol w:w="1334"/>
        <w:gridCol w:w="4532"/>
        <w:gridCol w:w="2395"/>
      </w:tblGrid>
      <w:tr w:rsidR="00094CB9">
        <w:trPr>
          <w:trHeight w:val="350"/>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Process</w:t>
            </w:r>
          </w:p>
        </w:tc>
        <w:tc>
          <w:tcPr>
            <w:tcW w:w="4531"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 w:right="0" w:firstLine="0"/>
              <w:jc w:val="left"/>
            </w:pPr>
            <w:r>
              <w:rPr>
                <w:sz w:val="17"/>
              </w:rPr>
              <w:t>Non-differential frame specification</w:t>
            </w:r>
          </w:p>
        </w:tc>
        <w:tc>
          <w:tcPr>
            <w:tcW w:w="2395" w:type="dxa"/>
            <w:tcBorders>
              <w:top w:val="single" w:sz="2" w:space="0" w:color="000000"/>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r w:rsidR="00094CB9">
        <w:trPr>
          <w:trHeight w:val="311"/>
        </w:trPr>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23" w:right="0" w:firstLine="0"/>
              <w:jc w:val="center"/>
            </w:pPr>
            <w:r>
              <w:rPr>
                <w:color w:val="FFFFFF"/>
                <w:sz w:val="17"/>
              </w:rPr>
              <w:t>1</w:t>
            </w:r>
            <w:r>
              <w:rPr>
                <w:sz w:val="17"/>
              </w:rPr>
              <w:t>1</w:t>
            </w:r>
          </w:p>
        </w:tc>
        <w:tc>
          <w:tcPr>
            <w:tcW w:w="4531" w:type="dxa"/>
            <w:tcBorders>
              <w:top w:val="single" w:sz="2" w:space="0" w:color="000000"/>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Extended sequential DCT, Huffman, 8-bit</w:t>
            </w:r>
          </w:p>
        </w:tc>
        <w:tc>
          <w:tcPr>
            <w:tcW w:w="2395" w:type="dxa"/>
            <w:tcBorders>
              <w:top w:val="single" w:sz="2" w:space="0" w:color="000000"/>
              <w:left w:val="single" w:sz="2" w:space="0" w:color="000000"/>
              <w:bottom w:val="nil"/>
              <w:right w:val="single" w:sz="2" w:space="0" w:color="000000"/>
            </w:tcBorders>
          </w:tcPr>
          <w:p w:rsidR="00094CB9" w:rsidRDefault="00FE5CBC">
            <w:pPr>
              <w:spacing w:after="0" w:line="259" w:lineRule="auto"/>
              <w:ind w:left="8" w:right="0" w:firstLine="0"/>
              <w:jc w:val="left"/>
            </w:pPr>
            <w:r>
              <w:rPr>
                <w:sz w:val="17"/>
              </w:rPr>
              <w:t>Annex F, process 2</w:t>
            </w:r>
          </w:p>
        </w:tc>
      </w:tr>
      <w:tr w:rsidR="00094CB9">
        <w:trPr>
          <w:trHeight w:val="235"/>
        </w:trPr>
        <w:tc>
          <w:tcPr>
            <w:tcW w:w="1334" w:type="dxa"/>
            <w:tcBorders>
              <w:top w:val="nil"/>
              <w:left w:val="single" w:sz="2" w:space="0" w:color="000000"/>
              <w:bottom w:val="nil"/>
              <w:right w:val="single" w:sz="2" w:space="0" w:color="000000"/>
            </w:tcBorders>
          </w:tcPr>
          <w:p w:rsidR="00094CB9" w:rsidRDefault="00FE5CBC">
            <w:pPr>
              <w:spacing w:after="0" w:line="259" w:lineRule="auto"/>
              <w:ind w:left="23" w:right="0" w:firstLine="0"/>
              <w:jc w:val="center"/>
            </w:pPr>
            <w:r>
              <w:rPr>
                <w:color w:val="FFFFFF"/>
                <w:sz w:val="17"/>
              </w:rPr>
              <w:t>1</w:t>
            </w:r>
            <w:r>
              <w:rPr>
                <w:sz w:val="17"/>
              </w:rPr>
              <w:t>2</w:t>
            </w:r>
          </w:p>
        </w:tc>
        <w:tc>
          <w:tcPr>
            <w:tcW w:w="4531"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Extended sequential DCT, arithmetic, 8-bit</w:t>
            </w:r>
          </w:p>
        </w:tc>
        <w:tc>
          <w:tcPr>
            <w:tcW w:w="2395" w:type="dxa"/>
            <w:tcBorders>
              <w:top w:val="nil"/>
              <w:left w:val="single" w:sz="2" w:space="0" w:color="000000"/>
              <w:bottom w:val="nil"/>
              <w:right w:val="single" w:sz="2" w:space="0" w:color="000000"/>
            </w:tcBorders>
          </w:tcPr>
          <w:p w:rsidR="00094CB9" w:rsidRDefault="00FE5CBC">
            <w:pPr>
              <w:spacing w:after="0" w:line="259" w:lineRule="auto"/>
              <w:ind w:left="11" w:right="0" w:firstLine="0"/>
              <w:jc w:val="left"/>
            </w:pPr>
            <w:r>
              <w:rPr>
                <w:sz w:val="17"/>
              </w:rPr>
              <w:t>Annex F, process 3</w:t>
            </w:r>
          </w:p>
        </w:tc>
      </w:tr>
      <w:tr w:rsidR="00094CB9">
        <w:trPr>
          <w:trHeight w:val="235"/>
        </w:trPr>
        <w:tc>
          <w:tcPr>
            <w:tcW w:w="1334" w:type="dxa"/>
            <w:tcBorders>
              <w:top w:val="nil"/>
              <w:left w:val="single" w:sz="2" w:space="0" w:color="000000"/>
              <w:bottom w:val="nil"/>
              <w:right w:val="single" w:sz="2" w:space="0" w:color="000000"/>
            </w:tcBorders>
          </w:tcPr>
          <w:p w:rsidR="00094CB9" w:rsidRDefault="00FE5CBC">
            <w:pPr>
              <w:spacing w:after="0" w:line="259" w:lineRule="auto"/>
              <w:ind w:left="23" w:right="0" w:firstLine="0"/>
              <w:jc w:val="center"/>
            </w:pPr>
            <w:r>
              <w:rPr>
                <w:color w:val="FFFFFF"/>
                <w:sz w:val="17"/>
              </w:rPr>
              <w:t>1</w:t>
            </w:r>
            <w:r>
              <w:rPr>
                <w:sz w:val="17"/>
              </w:rPr>
              <w:t>3</w:t>
            </w:r>
          </w:p>
        </w:tc>
        <w:tc>
          <w:tcPr>
            <w:tcW w:w="4531"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Extended sequential DCT, Huffman, 12-bit</w:t>
            </w:r>
          </w:p>
        </w:tc>
        <w:tc>
          <w:tcPr>
            <w:tcW w:w="2395" w:type="dxa"/>
            <w:tcBorders>
              <w:top w:val="nil"/>
              <w:left w:val="single" w:sz="2" w:space="0" w:color="000000"/>
              <w:bottom w:val="nil"/>
              <w:right w:val="single" w:sz="2" w:space="0" w:color="000000"/>
            </w:tcBorders>
          </w:tcPr>
          <w:p w:rsidR="00094CB9" w:rsidRDefault="00FE5CBC">
            <w:pPr>
              <w:spacing w:after="0" w:line="259" w:lineRule="auto"/>
              <w:ind w:left="12" w:right="0" w:firstLine="0"/>
              <w:jc w:val="left"/>
            </w:pPr>
            <w:r>
              <w:rPr>
                <w:sz w:val="17"/>
              </w:rPr>
              <w:t>Annex F, process 4</w:t>
            </w:r>
          </w:p>
        </w:tc>
      </w:tr>
      <w:tr w:rsidR="00094CB9">
        <w:trPr>
          <w:trHeight w:val="235"/>
        </w:trPr>
        <w:tc>
          <w:tcPr>
            <w:tcW w:w="1334" w:type="dxa"/>
            <w:tcBorders>
              <w:top w:val="nil"/>
              <w:left w:val="single" w:sz="2" w:space="0" w:color="000000"/>
              <w:bottom w:val="nil"/>
              <w:right w:val="single" w:sz="2" w:space="0" w:color="000000"/>
            </w:tcBorders>
          </w:tcPr>
          <w:p w:rsidR="00094CB9" w:rsidRDefault="00FE5CBC">
            <w:pPr>
              <w:spacing w:after="0" w:line="259" w:lineRule="auto"/>
              <w:ind w:left="23" w:right="0" w:firstLine="0"/>
              <w:jc w:val="center"/>
            </w:pPr>
            <w:r>
              <w:rPr>
                <w:color w:val="FFFFFF"/>
                <w:sz w:val="17"/>
              </w:rPr>
              <w:t>1</w:t>
            </w:r>
            <w:r>
              <w:rPr>
                <w:sz w:val="17"/>
              </w:rPr>
              <w:t>4</w:t>
            </w:r>
          </w:p>
        </w:tc>
        <w:tc>
          <w:tcPr>
            <w:tcW w:w="4531"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Extended sequential DCT, arithmetic, 12-bit</w:t>
            </w:r>
          </w:p>
        </w:tc>
        <w:tc>
          <w:tcPr>
            <w:tcW w:w="2395" w:type="dxa"/>
            <w:tcBorders>
              <w:top w:val="nil"/>
              <w:left w:val="single" w:sz="2" w:space="0" w:color="000000"/>
              <w:bottom w:val="nil"/>
              <w:right w:val="single" w:sz="2" w:space="0" w:color="000000"/>
            </w:tcBorders>
          </w:tcPr>
          <w:p w:rsidR="00094CB9" w:rsidRDefault="00FE5CBC">
            <w:pPr>
              <w:spacing w:after="0" w:line="259" w:lineRule="auto"/>
              <w:ind w:left="8" w:right="0" w:firstLine="0"/>
              <w:jc w:val="left"/>
            </w:pPr>
            <w:r>
              <w:rPr>
                <w:sz w:val="17"/>
              </w:rPr>
              <w:t>Annex F, process 5</w:t>
            </w:r>
          </w:p>
        </w:tc>
      </w:tr>
      <w:tr w:rsidR="00094CB9">
        <w:trPr>
          <w:trHeight w:val="235"/>
        </w:trPr>
        <w:tc>
          <w:tcPr>
            <w:tcW w:w="1334" w:type="dxa"/>
            <w:tcBorders>
              <w:top w:val="nil"/>
              <w:left w:val="single" w:sz="2" w:space="0" w:color="000000"/>
              <w:bottom w:val="nil"/>
              <w:right w:val="single" w:sz="2" w:space="0" w:color="000000"/>
            </w:tcBorders>
          </w:tcPr>
          <w:p w:rsidR="00094CB9" w:rsidRDefault="00FE5CBC">
            <w:pPr>
              <w:spacing w:after="0" w:line="259" w:lineRule="auto"/>
              <w:ind w:left="23" w:right="0" w:firstLine="0"/>
              <w:jc w:val="center"/>
            </w:pPr>
            <w:r>
              <w:rPr>
                <w:color w:val="FFFFFF"/>
                <w:sz w:val="17"/>
              </w:rPr>
              <w:t>1</w:t>
            </w:r>
            <w:r>
              <w:rPr>
                <w:sz w:val="17"/>
              </w:rPr>
              <w:t>5</w:t>
            </w:r>
          </w:p>
        </w:tc>
        <w:tc>
          <w:tcPr>
            <w:tcW w:w="4531"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Spectral selection only, Huffman, 8-bit</w:t>
            </w:r>
          </w:p>
        </w:tc>
        <w:tc>
          <w:tcPr>
            <w:tcW w:w="2395" w:type="dxa"/>
            <w:tcBorders>
              <w:top w:val="nil"/>
              <w:left w:val="single" w:sz="2" w:space="0" w:color="000000"/>
              <w:bottom w:val="nil"/>
              <w:right w:val="single" w:sz="2" w:space="0" w:color="000000"/>
            </w:tcBorders>
          </w:tcPr>
          <w:p w:rsidR="00094CB9" w:rsidRDefault="00FE5CBC">
            <w:pPr>
              <w:spacing w:after="0" w:line="259" w:lineRule="auto"/>
              <w:ind w:left="13" w:right="0" w:firstLine="0"/>
              <w:jc w:val="left"/>
            </w:pPr>
            <w:r>
              <w:rPr>
                <w:sz w:val="17"/>
              </w:rPr>
              <w:t>Annex G, process 1</w:t>
            </w:r>
          </w:p>
        </w:tc>
      </w:tr>
      <w:tr w:rsidR="00094CB9">
        <w:trPr>
          <w:trHeight w:val="235"/>
        </w:trPr>
        <w:tc>
          <w:tcPr>
            <w:tcW w:w="1334" w:type="dxa"/>
            <w:tcBorders>
              <w:top w:val="nil"/>
              <w:left w:val="single" w:sz="2" w:space="0" w:color="000000"/>
              <w:bottom w:val="nil"/>
              <w:right w:val="single" w:sz="2" w:space="0" w:color="000000"/>
            </w:tcBorders>
          </w:tcPr>
          <w:p w:rsidR="00094CB9" w:rsidRDefault="00FE5CBC">
            <w:pPr>
              <w:spacing w:after="0" w:line="259" w:lineRule="auto"/>
              <w:ind w:left="23" w:right="0" w:firstLine="0"/>
              <w:jc w:val="center"/>
            </w:pPr>
            <w:r>
              <w:rPr>
                <w:color w:val="FFFFFF"/>
                <w:sz w:val="17"/>
              </w:rPr>
              <w:t>1</w:t>
            </w:r>
            <w:r>
              <w:rPr>
                <w:sz w:val="17"/>
              </w:rPr>
              <w:t>6</w:t>
            </w:r>
          </w:p>
        </w:tc>
        <w:tc>
          <w:tcPr>
            <w:tcW w:w="4531"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Spectral selection only, arithmetic, 8-bit</w:t>
            </w:r>
          </w:p>
        </w:tc>
        <w:tc>
          <w:tcPr>
            <w:tcW w:w="2395" w:type="dxa"/>
            <w:tcBorders>
              <w:top w:val="nil"/>
              <w:left w:val="single" w:sz="2" w:space="0" w:color="000000"/>
              <w:bottom w:val="nil"/>
              <w:right w:val="single" w:sz="2" w:space="0" w:color="000000"/>
            </w:tcBorders>
          </w:tcPr>
          <w:p w:rsidR="00094CB9" w:rsidRDefault="00FE5CBC">
            <w:pPr>
              <w:spacing w:after="0" w:line="259" w:lineRule="auto"/>
              <w:ind w:left="15" w:right="0" w:firstLine="0"/>
              <w:jc w:val="left"/>
            </w:pPr>
            <w:r>
              <w:rPr>
                <w:sz w:val="17"/>
              </w:rPr>
              <w:t>Annex G, process 2</w:t>
            </w:r>
          </w:p>
        </w:tc>
      </w:tr>
      <w:tr w:rsidR="00094CB9">
        <w:trPr>
          <w:trHeight w:val="235"/>
        </w:trPr>
        <w:tc>
          <w:tcPr>
            <w:tcW w:w="1334" w:type="dxa"/>
            <w:tcBorders>
              <w:top w:val="nil"/>
              <w:left w:val="single" w:sz="2" w:space="0" w:color="000000"/>
              <w:bottom w:val="nil"/>
              <w:right w:val="single" w:sz="2" w:space="0" w:color="000000"/>
            </w:tcBorders>
          </w:tcPr>
          <w:p w:rsidR="00094CB9" w:rsidRDefault="00FE5CBC">
            <w:pPr>
              <w:spacing w:after="0" w:line="259" w:lineRule="auto"/>
              <w:ind w:left="23" w:right="0" w:firstLine="0"/>
              <w:jc w:val="center"/>
            </w:pPr>
            <w:r>
              <w:rPr>
                <w:color w:val="FFFFFF"/>
                <w:sz w:val="17"/>
              </w:rPr>
              <w:t>1</w:t>
            </w:r>
            <w:r>
              <w:rPr>
                <w:sz w:val="17"/>
              </w:rPr>
              <w:t>7</w:t>
            </w:r>
          </w:p>
        </w:tc>
        <w:tc>
          <w:tcPr>
            <w:tcW w:w="4531"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Full progression, Huffman, 8-bit</w:t>
            </w:r>
          </w:p>
        </w:tc>
        <w:tc>
          <w:tcPr>
            <w:tcW w:w="2395"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Annex G, process 3</w:t>
            </w:r>
          </w:p>
        </w:tc>
      </w:tr>
      <w:tr w:rsidR="00094CB9">
        <w:trPr>
          <w:trHeight w:val="235"/>
        </w:trPr>
        <w:tc>
          <w:tcPr>
            <w:tcW w:w="1334" w:type="dxa"/>
            <w:tcBorders>
              <w:top w:val="nil"/>
              <w:left w:val="single" w:sz="2" w:space="0" w:color="000000"/>
              <w:bottom w:val="nil"/>
              <w:right w:val="single" w:sz="2" w:space="0" w:color="000000"/>
            </w:tcBorders>
          </w:tcPr>
          <w:p w:rsidR="00094CB9" w:rsidRDefault="00FE5CBC">
            <w:pPr>
              <w:spacing w:after="0" w:line="259" w:lineRule="auto"/>
              <w:ind w:left="23" w:right="0" w:firstLine="0"/>
              <w:jc w:val="center"/>
            </w:pPr>
            <w:r>
              <w:rPr>
                <w:color w:val="FFFFFF"/>
                <w:sz w:val="17"/>
              </w:rPr>
              <w:lastRenderedPageBreak/>
              <w:t>1</w:t>
            </w:r>
            <w:r>
              <w:rPr>
                <w:sz w:val="17"/>
              </w:rPr>
              <w:t>8</w:t>
            </w:r>
          </w:p>
        </w:tc>
        <w:tc>
          <w:tcPr>
            <w:tcW w:w="4531"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Full progression, arithmetic, 8-bit</w:t>
            </w:r>
          </w:p>
        </w:tc>
        <w:tc>
          <w:tcPr>
            <w:tcW w:w="2395" w:type="dxa"/>
            <w:tcBorders>
              <w:top w:val="nil"/>
              <w:left w:val="single" w:sz="2" w:space="0" w:color="000000"/>
              <w:bottom w:val="nil"/>
              <w:right w:val="single" w:sz="2" w:space="0" w:color="000000"/>
            </w:tcBorders>
          </w:tcPr>
          <w:p w:rsidR="00094CB9" w:rsidRDefault="00FE5CBC">
            <w:pPr>
              <w:spacing w:after="0" w:line="259" w:lineRule="auto"/>
              <w:ind w:left="11" w:right="0" w:firstLine="0"/>
              <w:jc w:val="left"/>
            </w:pPr>
            <w:r>
              <w:rPr>
                <w:sz w:val="17"/>
              </w:rPr>
              <w:t>Annex G, process 4</w:t>
            </w:r>
          </w:p>
        </w:tc>
      </w:tr>
      <w:tr w:rsidR="00094CB9">
        <w:trPr>
          <w:trHeight w:val="235"/>
        </w:trPr>
        <w:tc>
          <w:tcPr>
            <w:tcW w:w="1334" w:type="dxa"/>
            <w:tcBorders>
              <w:top w:val="nil"/>
              <w:left w:val="single" w:sz="2" w:space="0" w:color="000000"/>
              <w:bottom w:val="nil"/>
              <w:right w:val="single" w:sz="2" w:space="0" w:color="000000"/>
            </w:tcBorders>
          </w:tcPr>
          <w:p w:rsidR="00094CB9" w:rsidRDefault="00FE5CBC">
            <w:pPr>
              <w:spacing w:after="0" w:line="259" w:lineRule="auto"/>
              <w:ind w:left="23" w:right="0" w:firstLine="0"/>
              <w:jc w:val="center"/>
            </w:pPr>
            <w:r>
              <w:rPr>
                <w:color w:val="FFFFFF"/>
                <w:sz w:val="17"/>
              </w:rPr>
              <w:t>1</w:t>
            </w:r>
            <w:r>
              <w:rPr>
                <w:sz w:val="17"/>
              </w:rPr>
              <w:t>9</w:t>
            </w:r>
          </w:p>
        </w:tc>
        <w:tc>
          <w:tcPr>
            <w:tcW w:w="4531"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Spectral selection only, Huffman, 12-bit</w:t>
            </w:r>
          </w:p>
        </w:tc>
        <w:tc>
          <w:tcPr>
            <w:tcW w:w="2395" w:type="dxa"/>
            <w:tcBorders>
              <w:top w:val="nil"/>
              <w:left w:val="single" w:sz="2" w:space="0" w:color="000000"/>
              <w:bottom w:val="nil"/>
              <w:right w:val="single" w:sz="2" w:space="0" w:color="000000"/>
            </w:tcBorders>
          </w:tcPr>
          <w:p w:rsidR="00094CB9" w:rsidRDefault="00FE5CBC">
            <w:pPr>
              <w:spacing w:after="0" w:line="259" w:lineRule="auto"/>
              <w:ind w:left="16" w:right="0" w:firstLine="0"/>
              <w:jc w:val="left"/>
            </w:pPr>
            <w:r>
              <w:rPr>
                <w:sz w:val="17"/>
              </w:rPr>
              <w:t>Annex G, process 5</w:t>
            </w:r>
          </w:p>
        </w:tc>
      </w:tr>
      <w:tr w:rsidR="00094CB9">
        <w:trPr>
          <w:trHeight w:val="235"/>
        </w:trPr>
        <w:tc>
          <w:tcPr>
            <w:tcW w:w="1334" w:type="dxa"/>
            <w:tcBorders>
              <w:top w:val="nil"/>
              <w:left w:val="single" w:sz="2" w:space="0" w:color="000000"/>
              <w:bottom w:val="nil"/>
              <w:right w:val="single" w:sz="2" w:space="0" w:color="000000"/>
            </w:tcBorders>
          </w:tcPr>
          <w:p w:rsidR="00094CB9" w:rsidRDefault="00FE5CBC">
            <w:pPr>
              <w:spacing w:after="0" w:line="259" w:lineRule="auto"/>
              <w:ind w:left="26" w:right="0" w:firstLine="0"/>
              <w:jc w:val="center"/>
            </w:pPr>
            <w:r>
              <w:rPr>
                <w:sz w:val="17"/>
              </w:rPr>
              <w:t>10</w:t>
            </w:r>
          </w:p>
        </w:tc>
        <w:tc>
          <w:tcPr>
            <w:tcW w:w="4531"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Spectral selection only, arithmetic, 12-bit</w:t>
            </w:r>
          </w:p>
        </w:tc>
        <w:tc>
          <w:tcPr>
            <w:tcW w:w="2395" w:type="dxa"/>
            <w:tcBorders>
              <w:top w:val="nil"/>
              <w:left w:val="single" w:sz="2" w:space="0" w:color="000000"/>
              <w:bottom w:val="nil"/>
              <w:right w:val="single" w:sz="2" w:space="0" w:color="000000"/>
            </w:tcBorders>
          </w:tcPr>
          <w:p w:rsidR="00094CB9" w:rsidRDefault="00FE5CBC">
            <w:pPr>
              <w:spacing w:after="0" w:line="259" w:lineRule="auto"/>
              <w:ind w:left="18" w:right="0" w:firstLine="0"/>
              <w:jc w:val="left"/>
            </w:pPr>
            <w:r>
              <w:rPr>
                <w:sz w:val="17"/>
              </w:rPr>
              <w:t>Annex G, process 6</w:t>
            </w:r>
          </w:p>
        </w:tc>
      </w:tr>
      <w:tr w:rsidR="00094CB9">
        <w:trPr>
          <w:trHeight w:val="235"/>
        </w:trPr>
        <w:tc>
          <w:tcPr>
            <w:tcW w:w="1334" w:type="dxa"/>
            <w:tcBorders>
              <w:top w:val="nil"/>
              <w:left w:val="single" w:sz="2" w:space="0" w:color="000000"/>
              <w:bottom w:val="nil"/>
              <w:right w:val="single" w:sz="2" w:space="0" w:color="000000"/>
            </w:tcBorders>
          </w:tcPr>
          <w:p w:rsidR="00094CB9" w:rsidRDefault="00FE5CBC">
            <w:pPr>
              <w:spacing w:after="0" w:line="259" w:lineRule="auto"/>
              <w:ind w:left="26" w:right="0" w:firstLine="0"/>
              <w:jc w:val="center"/>
            </w:pPr>
            <w:r>
              <w:rPr>
                <w:sz w:val="17"/>
              </w:rPr>
              <w:t>11</w:t>
            </w:r>
          </w:p>
        </w:tc>
        <w:tc>
          <w:tcPr>
            <w:tcW w:w="4531"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Full progression, Huffman, 12-bit</w:t>
            </w:r>
          </w:p>
        </w:tc>
        <w:tc>
          <w:tcPr>
            <w:tcW w:w="2395" w:type="dxa"/>
            <w:tcBorders>
              <w:top w:val="nil"/>
              <w:left w:val="single" w:sz="2" w:space="0" w:color="000000"/>
              <w:bottom w:val="nil"/>
              <w:right w:val="single" w:sz="2" w:space="0" w:color="000000"/>
            </w:tcBorders>
          </w:tcPr>
          <w:p w:rsidR="00094CB9" w:rsidRDefault="00FE5CBC">
            <w:pPr>
              <w:spacing w:after="0" w:line="259" w:lineRule="auto"/>
              <w:ind w:left="11" w:right="0" w:firstLine="0"/>
              <w:jc w:val="left"/>
            </w:pPr>
            <w:r>
              <w:rPr>
                <w:sz w:val="17"/>
              </w:rPr>
              <w:t>Annex G, process 7</w:t>
            </w:r>
          </w:p>
        </w:tc>
      </w:tr>
      <w:tr w:rsidR="00094CB9">
        <w:trPr>
          <w:trHeight w:val="235"/>
        </w:trPr>
        <w:tc>
          <w:tcPr>
            <w:tcW w:w="1334" w:type="dxa"/>
            <w:tcBorders>
              <w:top w:val="nil"/>
              <w:left w:val="single" w:sz="2" w:space="0" w:color="000000"/>
              <w:bottom w:val="nil"/>
              <w:right w:val="single" w:sz="2" w:space="0" w:color="000000"/>
            </w:tcBorders>
          </w:tcPr>
          <w:p w:rsidR="00094CB9" w:rsidRDefault="00FE5CBC">
            <w:pPr>
              <w:spacing w:after="0" w:line="259" w:lineRule="auto"/>
              <w:ind w:left="26" w:right="0" w:firstLine="0"/>
              <w:jc w:val="center"/>
            </w:pPr>
            <w:r>
              <w:rPr>
                <w:sz w:val="17"/>
              </w:rPr>
              <w:t>12</w:t>
            </w:r>
          </w:p>
        </w:tc>
        <w:tc>
          <w:tcPr>
            <w:tcW w:w="4531"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Full progression, arithmetic, 12-bit</w:t>
            </w:r>
          </w:p>
        </w:tc>
        <w:tc>
          <w:tcPr>
            <w:tcW w:w="2395"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Annex G, process 8</w:t>
            </w:r>
          </w:p>
        </w:tc>
      </w:tr>
      <w:tr w:rsidR="00094CB9">
        <w:trPr>
          <w:trHeight w:val="235"/>
        </w:trPr>
        <w:tc>
          <w:tcPr>
            <w:tcW w:w="1334" w:type="dxa"/>
            <w:tcBorders>
              <w:top w:val="nil"/>
              <w:left w:val="single" w:sz="2" w:space="0" w:color="000000"/>
              <w:bottom w:val="nil"/>
              <w:right w:val="single" w:sz="2" w:space="0" w:color="000000"/>
            </w:tcBorders>
          </w:tcPr>
          <w:p w:rsidR="00094CB9" w:rsidRDefault="00FE5CBC">
            <w:pPr>
              <w:spacing w:after="0" w:line="259" w:lineRule="auto"/>
              <w:ind w:left="26" w:right="0" w:firstLine="0"/>
              <w:jc w:val="center"/>
            </w:pPr>
            <w:r>
              <w:rPr>
                <w:sz w:val="17"/>
              </w:rPr>
              <w:t>13</w:t>
            </w:r>
          </w:p>
        </w:tc>
        <w:tc>
          <w:tcPr>
            <w:tcW w:w="4531" w:type="dxa"/>
            <w:tcBorders>
              <w:top w:val="nil"/>
              <w:left w:val="single" w:sz="2" w:space="0" w:color="000000"/>
              <w:bottom w:val="nil"/>
              <w:right w:val="single" w:sz="2" w:space="0" w:color="000000"/>
            </w:tcBorders>
          </w:tcPr>
          <w:p w:rsidR="00094CB9" w:rsidRDefault="00FE5CBC">
            <w:pPr>
              <w:spacing w:after="0" w:line="259" w:lineRule="auto"/>
              <w:ind w:left="9" w:right="0" w:firstLine="0"/>
              <w:jc w:val="left"/>
            </w:pPr>
            <w:r>
              <w:rPr>
                <w:sz w:val="17"/>
              </w:rPr>
              <w:t>Lossless, Huffman, 2 through 16 bits</w:t>
            </w:r>
          </w:p>
        </w:tc>
        <w:tc>
          <w:tcPr>
            <w:tcW w:w="2395" w:type="dxa"/>
            <w:tcBorders>
              <w:top w:val="nil"/>
              <w:left w:val="single" w:sz="2" w:space="0" w:color="000000"/>
              <w:bottom w:val="nil"/>
              <w:right w:val="single" w:sz="2" w:space="0" w:color="000000"/>
            </w:tcBorders>
          </w:tcPr>
          <w:p w:rsidR="00094CB9" w:rsidRDefault="00FE5CBC">
            <w:pPr>
              <w:spacing w:after="0" w:line="259" w:lineRule="auto"/>
              <w:ind w:left="2" w:right="0" w:firstLine="0"/>
              <w:jc w:val="left"/>
            </w:pPr>
            <w:r>
              <w:rPr>
                <w:sz w:val="17"/>
              </w:rPr>
              <w:t>Annex H, process 1</w:t>
            </w:r>
          </w:p>
        </w:tc>
      </w:tr>
      <w:tr w:rsidR="00094CB9">
        <w:trPr>
          <w:trHeight w:val="274"/>
        </w:trPr>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26" w:right="0" w:firstLine="0"/>
              <w:jc w:val="center"/>
            </w:pPr>
            <w:r>
              <w:rPr>
                <w:sz w:val="17"/>
              </w:rPr>
              <w:t>14</w:t>
            </w:r>
          </w:p>
        </w:tc>
        <w:tc>
          <w:tcPr>
            <w:tcW w:w="4531" w:type="dxa"/>
            <w:tcBorders>
              <w:top w:val="nil"/>
              <w:left w:val="single" w:sz="2" w:space="0" w:color="000000"/>
              <w:bottom w:val="single" w:sz="2" w:space="0" w:color="000000"/>
              <w:right w:val="single" w:sz="2" w:space="0" w:color="000000"/>
            </w:tcBorders>
          </w:tcPr>
          <w:p w:rsidR="00094CB9" w:rsidRDefault="00FE5CBC">
            <w:pPr>
              <w:spacing w:after="0" w:line="259" w:lineRule="auto"/>
              <w:ind w:left="9" w:right="0" w:firstLine="0"/>
              <w:jc w:val="left"/>
            </w:pPr>
            <w:r>
              <w:rPr>
                <w:sz w:val="17"/>
              </w:rPr>
              <w:t>Lossless, arithmetic, 2 through 16 bits</w:t>
            </w:r>
          </w:p>
        </w:tc>
        <w:tc>
          <w:tcPr>
            <w:tcW w:w="2395"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Annex H, process 2</w:t>
            </w:r>
          </w:p>
        </w:tc>
      </w:tr>
    </w:tbl>
    <w:p w:rsidR="00094CB9" w:rsidRDefault="00FE5CBC">
      <w:pPr>
        <w:ind w:left="-5" w:right="8"/>
      </w:pPr>
      <w:r>
        <w:t>Hierarchical mode syntax requires a DHP marker segment that appears before the non-differential frame or frames. It may include EXP marker segments and differential frames which shall follow the initial non-differential frame. The frame structure in hierarchical mode is identical to the frame structure in non-hierarchical mode.</w:t>
      </w:r>
    </w:p>
    <w:p w:rsidR="00094CB9" w:rsidRDefault="00FE5CBC">
      <w:pPr>
        <w:ind w:left="-5" w:right="8"/>
      </w:pPr>
      <w:r>
        <w:t>Either all non-differential frames within an image shall be coded with DCT-based processes, or all non-differential frames shall be coded with lossless processes. All frames within an image must use the same entropy coding procedure, either Huffman or arithmetic, with the exception that non-differential frames coded with the baseline process may occur in the same image with frames coded with arithmetic coding processes.</w:t>
      </w:r>
    </w:p>
    <w:p w:rsidR="00094CB9" w:rsidRDefault="00FE5CBC">
      <w:pPr>
        <w:ind w:left="-5" w:right="8"/>
      </w:pPr>
      <w:r>
        <w:t>If the non-differential frames use DCT-based processes, all differential frames except the final frame for a component shall use DCT-based processes. The final differential frame for each component may use a differential lossless process.</w:t>
      </w:r>
    </w:p>
    <w:p w:rsidR="00094CB9" w:rsidRDefault="00FE5CBC">
      <w:pPr>
        <w:ind w:left="-5" w:right="8"/>
      </w:pPr>
      <w:r>
        <w:t>If the non-differential frames use lossless processes, all differential frames shall use differential lossless processes.</w:t>
      </w:r>
    </w:p>
    <w:p w:rsidR="00094CB9" w:rsidRDefault="00FE5CBC">
      <w:pPr>
        <w:spacing w:after="107"/>
        <w:ind w:left="-5" w:right="8"/>
      </w:pPr>
      <w:r>
        <w:t>For each of the processes listed in Table J.1, the encoding processes are specified in J.1, and decoding processes are specified in J.2.</w:t>
      </w:r>
    </w:p>
    <w:p w:rsidR="00094CB9" w:rsidRDefault="00FE5CBC">
      <w:pPr>
        <w:spacing w:after="2" w:line="259" w:lineRule="auto"/>
        <w:ind w:right="7"/>
        <w:jc w:val="right"/>
      </w:pPr>
      <w:r>
        <w:rPr>
          <w:sz w:val="17"/>
        </w:rPr>
        <w:t xml:space="preserve">NOTE – There </w:t>
      </w:r>
      <w:proofErr w:type="gramStart"/>
      <w:r>
        <w:rPr>
          <w:sz w:val="17"/>
        </w:rPr>
        <w:t xml:space="preserve">is  </w:t>
      </w:r>
      <w:r>
        <w:rPr>
          <w:b/>
          <w:sz w:val="17"/>
        </w:rPr>
        <w:t>no</w:t>
      </w:r>
      <w:proofErr w:type="gramEnd"/>
      <w:r>
        <w:rPr>
          <w:b/>
          <w:sz w:val="17"/>
        </w:rPr>
        <w:t xml:space="preserve"> requirement</w:t>
      </w:r>
      <w:r>
        <w:rPr>
          <w:sz w:val="17"/>
        </w:rPr>
        <w:t xml:space="preserve"> in this Specification that any encoder or decoder which embodies one of the</w:t>
      </w:r>
    </w:p>
    <w:p w:rsidR="00094CB9" w:rsidRDefault="00FE5CBC">
      <w:pPr>
        <w:spacing w:after="3" w:line="260" w:lineRule="auto"/>
        <w:ind w:left="-5" w:right="7"/>
      </w:pPr>
      <w:r>
        <w:rPr>
          <w:sz w:val="17"/>
        </w:rPr>
        <w:t xml:space="preserve">above-named processes shall implement the procedures in precisely the manner specified by the flow charts in this annex. It is necessary only that an encoder or decoder implement the </w:t>
      </w:r>
      <w:r>
        <w:rPr>
          <w:b/>
          <w:sz w:val="17"/>
        </w:rPr>
        <w:t>function</w:t>
      </w:r>
      <w:r>
        <w:rPr>
          <w:sz w:val="17"/>
        </w:rPr>
        <w:t xml:space="preserve"> specified in this annex. The sole criterion for an encoder or decoder to be considered in compliance with this Specification is that it </w:t>
      </w:r>
      <w:proofErr w:type="gramStart"/>
      <w:r>
        <w:rPr>
          <w:sz w:val="17"/>
        </w:rPr>
        <w:t>satisfy</w:t>
      </w:r>
      <w:proofErr w:type="gramEnd"/>
      <w:r>
        <w:rPr>
          <w:sz w:val="17"/>
        </w:rPr>
        <w:t xml:space="preserve"> the requirements given in clause 6 (for encoders) or clause 7 (for decoders), as determined by the compliance tests specified in Part 2.</w:t>
      </w:r>
    </w:p>
    <w:p w:rsidR="00094CB9" w:rsidRDefault="00FE5CBC">
      <w:pPr>
        <w:spacing w:after="456"/>
        <w:ind w:left="-5" w:right="8"/>
      </w:pPr>
      <w:r>
        <w:t>In the hierarchical mode of operation each component is encoded or decoded in a non-differential frame followed by a sequence of differential frames. A non-differential frame shall use the procedures defined in Annexes F, G, and H. Differential frame procedures are defined in this annex.</w:t>
      </w:r>
    </w:p>
    <w:p w:rsidR="00094CB9" w:rsidRDefault="00FE5CBC">
      <w:pPr>
        <w:pStyle w:val="4"/>
        <w:tabs>
          <w:tab w:val="center" w:pos="1724"/>
        </w:tabs>
        <w:spacing w:after="271"/>
        <w:ind w:left="-15" w:firstLine="0"/>
      </w:pPr>
      <w:r>
        <w:t>J.1</w:t>
      </w:r>
      <w:r>
        <w:tab/>
        <w:t>Hierarchical encoding</w:t>
      </w:r>
    </w:p>
    <w:p w:rsidR="00094CB9" w:rsidRDefault="00FE5CBC">
      <w:pPr>
        <w:pStyle w:val="5"/>
        <w:tabs>
          <w:tab w:val="center" w:pos="2864"/>
        </w:tabs>
        <w:ind w:left="-15" w:right="0" w:firstLine="0"/>
      </w:pPr>
      <w:r>
        <w:t>J.1.1</w:t>
      </w:r>
      <w:r>
        <w:tab/>
        <w:t>Hierarchical control procedure for encoding an image</w:t>
      </w:r>
    </w:p>
    <w:p w:rsidR="00094CB9" w:rsidRDefault="00FE5CBC">
      <w:pPr>
        <w:spacing w:after="486"/>
        <w:ind w:left="-5" w:right="8"/>
      </w:pPr>
      <w:r>
        <w:t>The control structure for encoding of an image using the hierarchical mode is given in Figure J.1.</w:t>
      </w:r>
    </w:p>
    <w:p w:rsidR="00094CB9" w:rsidRDefault="00FE5CBC">
      <w:pPr>
        <w:spacing w:after="496" w:line="259" w:lineRule="auto"/>
        <w:ind w:left="1766" w:right="0" w:firstLine="0"/>
        <w:jc w:val="left"/>
      </w:pPr>
      <w:r>
        <w:rPr>
          <w:rFonts w:ascii="Calibri" w:eastAsia="Calibri" w:hAnsi="Calibri" w:cs="Calibri"/>
          <w:noProof/>
          <w:sz w:val="22"/>
        </w:rPr>
        <w:lastRenderedPageBreak/>
        <mc:AlternateContent>
          <mc:Choice Requires="wpg">
            <w:drawing>
              <wp:inline distT="0" distB="0" distL="0" distR="0">
                <wp:extent cx="3562363" cy="5626510"/>
                <wp:effectExtent l="0" t="0" r="0" b="0"/>
                <wp:docPr id="302997" name="Group 302997"/>
                <wp:cNvGraphicFramePr/>
                <a:graphic xmlns:a="http://schemas.openxmlformats.org/drawingml/2006/main">
                  <a:graphicData uri="http://schemas.microsoft.com/office/word/2010/wordprocessingGroup">
                    <wpg:wgp>
                      <wpg:cNvGrpSpPr/>
                      <wpg:grpSpPr>
                        <a:xfrm>
                          <a:off x="0" y="0"/>
                          <a:ext cx="3562363" cy="5626510"/>
                          <a:chOff x="0" y="0"/>
                          <a:chExt cx="3562363" cy="5626510"/>
                        </a:xfrm>
                      </wpg:grpSpPr>
                      <wps:wsp>
                        <wps:cNvPr id="457606" name="Shape 457606"/>
                        <wps:cNvSpPr/>
                        <wps:spPr>
                          <a:xfrm>
                            <a:off x="3048" y="3983736"/>
                            <a:ext cx="1524000" cy="9144"/>
                          </a:xfrm>
                          <a:custGeom>
                            <a:avLst/>
                            <a:gdLst/>
                            <a:ahLst/>
                            <a:cxnLst/>
                            <a:rect l="0" t="0" r="0" b="0"/>
                            <a:pathLst>
                              <a:path w="1524000" h="9144">
                                <a:moveTo>
                                  <a:pt x="0" y="0"/>
                                </a:moveTo>
                                <a:lnTo>
                                  <a:pt x="1524000" y="0"/>
                                </a:lnTo>
                                <a:lnTo>
                                  <a:pt x="15240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07" name="Shape 457607"/>
                        <wps:cNvSpPr/>
                        <wps:spPr>
                          <a:xfrm>
                            <a:off x="1694688" y="3560064"/>
                            <a:ext cx="9144" cy="1697736"/>
                          </a:xfrm>
                          <a:custGeom>
                            <a:avLst/>
                            <a:gdLst/>
                            <a:ahLst/>
                            <a:cxnLst/>
                            <a:rect l="0" t="0" r="0" b="0"/>
                            <a:pathLst>
                              <a:path w="9144" h="1697736">
                                <a:moveTo>
                                  <a:pt x="0" y="0"/>
                                </a:moveTo>
                                <a:lnTo>
                                  <a:pt x="9144" y="0"/>
                                </a:lnTo>
                                <a:lnTo>
                                  <a:pt x="9144" y="1697736"/>
                                </a:lnTo>
                                <a:lnTo>
                                  <a:pt x="0" y="169773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08" name="Shape 457608"/>
                        <wps:cNvSpPr/>
                        <wps:spPr>
                          <a:xfrm>
                            <a:off x="679704" y="1783080"/>
                            <a:ext cx="9144" cy="1776984"/>
                          </a:xfrm>
                          <a:custGeom>
                            <a:avLst/>
                            <a:gdLst/>
                            <a:ahLst/>
                            <a:cxnLst/>
                            <a:rect l="0" t="0" r="0" b="0"/>
                            <a:pathLst>
                              <a:path w="9144" h="1776984">
                                <a:moveTo>
                                  <a:pt x="0" y="0"/>
                                </a:moveTo>
                                <a:lnTo>
                                  <a:pt x="9144" y="0"/>
                                </a:lnTo>
                                <a:lnTo>
                                  <a:pt x="9144" y="1776984"/>
                                </a:lnTo>
                                <a:lnTo>
                                  <a:pt x="0" y="177698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09" name="Shape 457609"/>
                        <wps:cNvSpPr/>
                        <wps:spPr>
                          <a:xfrm>
                            <a:off x="2712720" y="1783080"/>
                            <a:ext cx="9144" cy="1776984"/>
                          </a:xfrm>
                          <a:custGeom>
                            <a:avLst/>
                            <a:gdLst/>
                            <a:ahLst/>
                            <a:cxnLst/>
                            <a:rect l="0" t="0" r="0" b="0"/>
                            <a:pathLst>
                              <a:path w="9144" h="1776984">
                                <a:moveTo>
                                  <a:pt x="0" y="0"/>
                                </a:moveTo>
                                <a:lnTo>
                                  <a:pt x="9144" y="0"/>
                                </a:lnTo>
                                <a:lnTo>
                                  <a:pt x="9144" y="1776984"/>
                                </a:lnTo>
                                <a:lnTo>
                                  <a:pt x="0" y="177698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10" name="Shape 457610"/>
                        <wps:cNvSpPr/>
                        <wps:spPr>
                          <a:xfrm>
                            <a:off x="682752" y="1780032"/>
                            <a:ext cx="2033016" cy="9144"/>
                          </a:xfrm>
                          <a:custGeom>
                            <a:avLst/>
                            <a:gdLst/>
                            <a:ahLst/>
                            <a:cxnLst/>
                            <a:rect l="0" t="0" r="0" b="0"/>
                            <a:pathLst>
                              <a:path w="2033016" h="9144">
                                <a:moveTo>
                                  <a:pt x="0" y="0"/>
                                </a:moveTo>
                                <a:lnTo>
                                  <a:pt x="2033016" y="0"/>
                                </a:lnTo>
                                <a:lnTo>
                                  <a:pt x="20330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11" name="Shape 457611"/>
                        <wps:cNvSpPr/>
                        <wps:spPr>
                          <a:xfrm>
                            <a:off x="1694688" y="170688"/>
                            <a:ext cx="9144" cy="1527048"/>
                          </a:xfrm>
                          <a:custGeom>
                            <a:avLst/>
                            <a:gdLst/>
                            <a:ahLst/>
                            <a:cxnLst/>
                            <a:rect l="0" t="0" r="0" b="0"/>
                            <a:pathLst>
                              <a:path w="9144" h="1527048">
                                <a:moveTo>
                                  <a:pt x="0" y="0"/>
                                </a:moveTo>
                                <a:lnTo>
                                  <a:pt x="9144" y="0"/>
                                </a:lnTo>
                                <a:lnTo>
                                  <a:pt x="9144" y="1527048"/>
                                </a:lnTo>
                                <a:lnTo>
                                  <a:pt x="0" y="152704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73" name="Shape 20773"/>
                        <wps:cNvSpPr/>
                        <wps:spPr>
                          <a:xfrm>
                            <a:off x="1188720" y="3048"/>
                            <a:ext cx="1018032" cy="505968"/>
                          </a:xfrm>
                          <a:custGeom>
                            <a:avLst/>
                            <a:gdLst/>
                            <a:ahLst/>
                            <a:cxnLst/>
                            <a:rect l="0" t="0" r="0" b="0"/>
                            <a:pathLst>
                              <a:path w="1018032" h="505968">
                                <a:moveTo>
                                  <a:pt x="103632" y="0"/>
                                </a:moveTo>
                                <a:lnTo>
                                  <a:pt x="917448" y="0"/>
                                </a:lnTo>
                                <a:lnTo>
                                  <a:pt x="920496" y="6096"/>
                                </a:lnTo>
                                <a:lnTo>
                                  <a:pt x="923544" y="6096"/>
                                </a:lnTo>
                                <a:lnTo>
                                  <a:pt x="923544" y="12192"/>
                                </a:lnTo>
                                <a:lnTo>
                                  <a:pt x="926592" y="12192"/>
                                </a:lnTo>
                                <a:lnTo>
                                  <a:pt x="929640" y="18288"/>
                                </a:lnTo>
                                <a:lnTo>
                                  <a:pt x="929640" y="21336"/>
                                </a:lnTo>
                                <a:lnTo>
                                  <a:pt x="932688" y="21336"/>
                                </a:lnTo>
                                <a:lnTo>
                                  <a:pt x="935736" y="27432"/>
                                </a:lnTo>
                                <a:lnTo>
                                  <a:pt x="938784" y="27432"/>
                                </a:lnTo>
                                <a:lnTo>
                                  <a:pt x="938784" y="33528"/>
                                </a:lnTo>
                                <a:lnTo>
                                  <a:pt x="941832" y="33528"/>
                                </a:lnTo>
                                <a:lnTo>
                                  <a:pt x="941832" y="39624"/>
                                </a:lnTo>
                                <a:lnTo>
                                  <a:pt x="944880" y="39624"/>
                                </a:lnTo>
                                <a:lnTo>
                                  <a:pt x="947928" y="45720"/>
                                </a:lnTo>
                                <a:lnTo>
                                  <a:pt x="950976" y="45720"/>
                                </a:lnTo>
                                <a:lnTo>
                                  <a:pt x="960120" y="64008"/>
                                </a:lnTo>
                                <a:lnTo>
                                  <a:pt x="963168" y="67056"/>
                                </a:lnTo>
                                <a:lnTo>
                                  <a:pt x="978408" y="97536"/>
                                </a:lnTo>
                                <a:lnTo>
                                  <a:pt x="978408" y="103632"/>
                                </a:lnTo>
                                <a:lnTo>
                                  <a:pt x="981456" y="109728"/>
                                </a:lnTo>
                                <a:lnTo>
                                  <a:pt x="984504" y="109728"/>
                                </a:lnTo>
                                <a:lnTo>
                                  <a:pt x="984504" y="112776"/>
                                </a:lnTo>
                                <a:lnTo>
                                  <a:pt x="987552" y="112776"/>
                                </a:lnTo>
                                <a:lnTo>
                                  <a:pt x="987552" y="118872"/>
                                </a:lnTo>
                                <a:lnTo>
                                  <a:pt x="990600" y="118872"/>
                                </a:lnTo>
                                <a:lnTo>
                                  <a:pt x="990600" y="131064"/>
                                </a:lnTo>
                                <a:lnTo>
                                  <a:pt x="993648" y="131064"/>
                                </a:lnTo>
                                <a:lnTo>
                                  <a:pt x="993648" y="137160"/>
                                </a:lnTo>
                                <a:lnTo>
                                  <a:pt x="996696" y="137160"/>
                                </a:lnTo>
                                <a:lnTo>
                                  <a:pt x="996696" y="143256"/>
                                </a:lnTo>
                                <a:lnTo>
                                  <a:pt x="999744" y="143256"/>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6"/>
                                </a:lnTo>
                                <a:lnTo>
                                  <a:pt x="1014984" y="204216"/>
                                </a:lnTo>
                                <a:lnTo>
                                  <a:pt x="1014984" y="225552"/>
                                </a:lnTo>
                                <a:lnTo>
                                  <a:pt x="1018032" y="225552"/>
                                </a:lnTo>
                                <a:lnTo>
                                  <a:pt x="1018032" y="289560"/>
                                </a:lnTo>
                                <a:lnTo>
                                  <a:pt x="1014984" y="289560"/>
                                </a:lnTo>
                                <a:lnTo>
                                  <a:pt x="1014984" y="310896"/>
                                </a:lnTo>
                                <a:lnTo>
                                  <a:pt x="1011936" y="310896"/>
                                </a:lnTo>
                                <a:lnTo>
                                  <a:pt x="1011936" y="323088"/>
                                </a:lnTo>
                                <a:lnTo>
                                  <a:pt x="1008888" y="323088"/>
                                </a:lnTo>
                                <a:lnTo>
                                  <a:pt x="1008888" y="341376"/>
                                </a:lnTo>
                                <a:lnTo>
                                  <a:pt x="1005840" y="341376"/>
                                </a:lnTo>
                                <a:lnTo>
                                  <a:pt x="1005840" y="350520"/>
                                </a:lnTo>
                                <a:lnTo>
                                  <a:pt x="1002792" y="350520"/>
                                </a:lnTo>
                                <a:lnTo>
                                  <a:pt x="1002792" y="353568"/>
                                </a:lnTo>
                                <a:lnTo>
                                  <a:pt x="999744" y="353568"/>
                                </a:lnTo>
                                <a:lnTo>
                                  <a:pt x="999744" y="365760"/>
                                </a:lnTo>
                                <a:lnTo>
                                  <a:pt x="996696" y="365760"/>
                                </a:lnTo>
                                <a:lnTo>
                                  <a:pt x="996696" y="377952"/>
                                </a:lnTo>
                                <a:lnTo>
                                  <a:pt x="993648" y="377952"/>
                                </a:lnTo>
                                <a:lnTo>
                                  <a:pt x="993648" y="384048"/>
                                </a:lnTo>
                                <a:lnTo>
                                  <a:pt x="990600" y="384048"/>
                                </a:lnTo>
                                <a:lnTo>
                                  <a:pt x="990600" y="390144"/>
                                </a:lnTo>
                                <a:lnTo>
                                  <a:pt x="984504" y="393192"/>
                                </a:lnTo>
                                <a:lnTo>
                                  <a:pt x="984504" y="402336"/>
                                </a:lnTo>
                                <a:lnTo>
                                  <a:pt x="981456" y="402336"/>
                                </a:lnTo>
                                <a:lnTo>
                                  <a:pt x="981456" y="408432"/>
                                </a:lnTo>
                                <a:lnTo>
                                  <a:pt x="978408" y="408432"/>
                                </a:lnTo>
                                <a:lnTo>
                                  <a:pt x="978408" y="420624"/>
                                </a:lnTo>
                                <a:lnTo>
                                  <a:pt x="975360" y="420624"/>
                                </a:lnTo>
                                <a:lnTo>
                                  <a:pt x="975360" y="426720"/>
                                </a:lnTo>
                                <a:lnTo>
                                  <a:pt x="972312" y="426720"/>
                                </a:lnTo>
                                <a:lnTo>
                                  <a:pt x="972312" y="432816"/>
                                </a:lnTo>
                                <a:lnTo>
                                  <a:pt x="969264" y="432816"/>
                                </a:lnTo>
                                <a:lnTo>
                                  <a:pt x="969264" y="438912"/>
                                </a:lnTo>
                                <a:lnTo>
                                  <a:pt x="963168" y="441960"/>
                                </a:lnTo>
                                <a:lnTo>
                                  <a:pt x="963168" y="448056"/>
                                </a:lnTo>
                                <a:lnTo>
                                  <a:pt x="960120" y="448056"/>
                                </a:lnTo>
                                <a:lnTo>
                                  <a:pt x="954024" y="451103"/>
                                </a:lnTo>
                                <a:lnTo>
                                  <a:pt x="954024" y="457200"/>
                                </a:lnTo>
                                <a:lnTo>
                                  <a:pt x="950976" y="457200"/>
                                </a:lnTo>
                                <a:lnTo>
                                  <a:pt x="950976" y="463296"/>
                                </a:lnTo>
                                <a:lnTo>
                                  <a:pt x="947928" y="463296"/>
                                </a:lnTo>
                                <a:lnTo>
                                  <a:pt x="947928" y="469392"/>
                                </a:lnTo>
                                <a:lnTo>
                                  <a:pt x="944880" y="469392"/>
                                </a:lnTo>
                                <a:lnTo>
                                  <a:pt x="944880" y="472440"/>
                                </a:lnTo>
                                <a:lnTo>
                                  <a:pt x="938784" y="475488"/>
                                </a:lnTo>
                                <a:lnTo>
                                  <a:pt x="938784" y="481584"/>
                                </a:lnTo>
                                <a:lnTo>
                                  <a:pt x="932688" y="484632"/>
                                </a:lnTo>
                                <a:lnTo>
                                  <a:pt x="932688" y="487680"/>
                                </a:lnTo>
                                <a:lnTo>
                                  <a:pt x="929640" y="490728"/>
                                </a:lnTo>
                                <a:lnTo>
                                  <a:pt x="929640" y="496824"/>
                                </a:lnTo>
                                <a:lnTo>
                                  <a:pt x="926592" y="496824"/>
                                </a:lnTo>
                                <a:lnTo>
                                  <a:pt x="920496" y="499872"/>
                                </a:lnTo>
                                <a:lnTo>
                                  <a:pt x="920496"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3152" y="469392"/>
                                </a:lnTo>
                                <a:lnTo>
                                  <a:pt x="70104" y="469392"/>
                                </a:lnTo>
                                <a:lnTo>
                                  <a:pt x="70104" y="463296"/>
                                </a:lnTo>
                                <a:lnTo>
                                  <a:pt x="64008" y="451103"/>
                                </a:lnTo>
                                <a:lnTo>
                                  <a:pt x="60960" y="448056"/>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40"/>
                                </a:lnTo>
                                <a:lnTo>
                                  <a:pt x="27432" y="396240"/>
                                </a:lnTo>
                                <a:lnTo>
                                  <a:pt x="27432" y="387096"/>
                                </a:lnTo>
                                <a:lnTo>
                                  <a:pt x="24384" y="381000"/>
                                </a:lnTo>
                                <a:lnTo>
                                  <a:pt x="24384" y="374903"/>
                                </a:lnTo>
                                <a:lnTo>
                                  <a:pt x="21336" y="374903"/>
                                </a:lnTo>
                                <a:lnTo>
                                  <a:pt x="21336" y="362712"/>
                                </a:lnTo>
                                <a:lnTo>
                                  <a:pt x="18288" y="362712"/>
                                </a:lnTo>
                                <a:lnTo>
                                  <a:pt x="18288" y="356616"/>
                                </a:lnTo>
                                <a:lnTo>
                                  <a:pt x="15240" y="356616"/>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5552"/>
                                </a:lnTo>
                                <a:lnTo>
                                  <a:pt x="3048" y="225552"/>
                                </a:lnTo>
                                <a:lnTo>
                                  <a:pt x="3048" y="207264"/>
                                </a:lnTo>
                                <a:lnTo>
                                  <a:pt x="6096" y="207264"/>
                                </a:lnTo>
                                <a:lnTo>
                                  <a:pt x="6096" y="188976"/>
                                </a:lnTo>
                                <a:lnTo>
                                  <a:pt x="9144" y="188976"/>
                                </a:lnTo>
                                <a:lnTo>
                                  <a:pt x="9144" y="176784"/>
                                </a:lnTo>
                                <a:lnTo>
                                  <a:pt x="12192" y="176784"/>
                                </a:lnTo>
                                <a:lnTo>
                                  <a:pt x="12192" y="164592"/>
                                </a:lnTo>
                                <a:lnTo>
                                  <a:pt x="15240" y="164592"/>
                                </a:lnTo>
                                <a:lnTo>
                                  <a:pt x="15240" y="158496"/>
                                </a:lnTo>
                                <a:lnTo>
                                  <a:pt x="18288" y="158496"/>
                                </a:lnTo>
                                <a:lnTo>
                                  <a:pt x="18288" y="146303"/>
                                </a:lnTo>
                                <a:lnTo>
                                  <a:pt x="21336" y="146303"/>
                                </a:lnTo>
                                <a:lnTo>
                                  <a:pt x="21336" y="140208"/>
                                </a:lnTo>
                                <a:lnTo>
                                  <a:pt x="24384" y="140208"/>
                                </a:lnTo>
                                <a:lnTo>
                                  <a:pt x="24384" y="121920"/>
                                </a:lnTo>
                                <a:lnTo>
                                  <a:pt x="27432" y="121920"/>
                                </a:lnTo>
                                <a:lnTo>
                                  <a:pt x="27432" y="115824"/>
                                </a:lnTo>
                                <a:lnTo>
                                  <a:pt x="30480" y="115824"/>
                                </a:lnTo>
                                <a:lnTo>
                                  <a:pt x="30480" y="112776"/>
                                </a:lnTo>
                                <a:lnTo>
                                  <a:pt x="33528" y="112776"/>
                                </a:lnTo>
                                <a:lnTo>
                                  <a:pt x="33528" y="106680"/>
                                </a:lnTo>
                                <a:lnTo>
                                  <a:pt x="39624" y="103632"/>
                                </a:lnTo>
                                <a:lnTo>
                                  <a:pt x="39624" y="97536"/>
                                </a:lnTo>
                                <a:lnTo>
                                  <a:pt x="42672" y="97536"/>
                                </a:lnTo>
                                <a:lnTo>
                                  <a:pt x="42672" y="91440"/>
                                </a:lnTo>
                                <a:lnTo>
                                  <a:pt x="45720" y="91440"/>
                                </a:lnTo>
                                <a:lnTo>
                                  <a:pt x="45720" y="85344"/>
                                </a:lnTo>
                                <a:lnTo>
                                  <a:pt x="48768" y="85344"/>
                                </a:lnTo>
                                <a:lnTo>
                                  <a:pt x="48768" y="79248"/>
                                </a:lnTo>
                                <a:lnTo>
                                  <a:pt x="51816" y="79248"/>
                                </a:lnTo>
                                <a:lnTo>
                                  <a:pt x="51816" y="73152"/>
                                </a:lnTo>
                                <a:lnTo>
                                  <a:pt x="54864" y="73152"/>
                                </a:lnTo>
                                <a:lnTo>
                                  <a:pt x="54864" y="67056"/>
                                </a:lnTo>
                                <a:lnTo>
                                  <a:pt x="57912" y="67056"/>
                                </a:lnTo>
                                <a:lnTo>
                                  <a:pt x="57912" y="64008"/>
                                </a:lnTo>
                                <a:lnTo>
                                  <a:pt x="60960" y="64008"/>
                                </a:lnTo>
                                <a:lnTo>
                                  <a:pt x="60960" y="57912"/>
                                </a:lnTo>
                                <a:lnTo>
                                  <a:pt x="64008" y="57912"/>
                                </a:lnTo>
                                <a:lnTo>
                                  <a:pt x="64008" y="51816"/>
                                </a:lnTo>
                                <a:lnTo>
                                  <a:pt x="67056" y="51816"/>
                                </a:lnTo>
                                <a:lnTo>
                                  <a:pt x="67056" y="48768"/>
                                </a:lnTo>
                                <a:lnTo>
                                  <a:pt x="70104" y="45720"/>
                                </a:lnTo>
                                <a:lnTo>
                                  <a:pt x="70104" y="39624"/>
                                </a:lnTo>
                                <a:lnTo>
                                  <a:pt x="76200" y="36576"/>
                                </a:lnTo>
                                <a:lnTo>
                                  <a:pt x="76200" y="33528"/>
                                </a:lnTo>
                                <a:lnTo>
                                  <a:pt x="82296" y="30480"/>
                                </a:lnTo>
                                <a:lnTo>
                                  <a:pt x="82296" y="24384"/>
                                </a:lnTo>
                                <a:lnTo>
                                  <a:pt x="85344" y="24384"/>
                                </a:lnTo>
                                <a:lnTo>
                                  <a:pt x="85344" y="21336"/>
                                </a:lnTo>
                                <a:lnTo>
                                  <a:pt x="91440" y="18288"/>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0774" name="Shape 20774"/>
                        <wps:cNvSpPr/>
                        <wps:spPr>
                          <a:xfrm>
                            <a:off x="1185672" y="0"/>
                            <a:ext cx="1024128" cy="512064"/>
                          </a:xfrm>
                          <a:custGeom>
                            <a:avLst/>
                            <a:gdLst/>
                            <a:ahLst/>
                            <a:cxnLst/>
                            <a:rect l="0" t="0" r="0" b="0"/>
                            <a:pathLst>
                              <a:path w="1024128" h="512064">
                                <a:moveTo>
                                  <a:pt x="103632" y="0"/>
                                </a:moveTo>
                                <a:lnTo>
                                  <a:pt x="920496" y="0"/>
                                </a:lnTo>
                                <a:lnTo>
                                  <a:pt x="929640" y="9144"/>
                                </a:lnTo>
                                <a:lnTo>
                                  <a:pt x="926592" y="9144"/>
                                </a:lnTo>
                                <a:lnTo>
                                  <a:pt x="935736" y="21336"/>
                                </a:lnTo>
                                <a:lnTo>
                                  <a:pt x="932688" y="21336"/>
                                </a:lnTo>
                                <a:lnTo>
                                  <a:pt x="923544" y="12192"/>
                                </a:lnTo>
                                <a:lnTo>
                                  <a:pt x="920496" y="6096"/>
                                </a:lnTo>
                                <a:lnTo>
                                  <a:pt x="106680" y="6096"/>
                                </a:lnTo>
                                <a:lnTo>
                                  <a:pt x="106680" y="3048"/>
                                </a:lnTo>
                                <a:lnTo>
                                  <a:pt x="100584" y="9144"/>
                                </a:lnTo>
                                <a:lnTo>
                                  <a:pt x="103632" y="9144"/>
                                </a:lnTo>
                                <a:lnTo>
                                  <a:pt x="94488" y="21336"/>
                                </a:lnTo>
                                <a:lnTo>
                                  <a:pt x="88392" y="24384"/>
                                </a:lnTo>
                                <a:lnTo>
                                  <a:pt x="91440" y="24384"/>
                                </a:lnTo>
                                <a:lnTo>
                                  <a:pt x="76200" y="39624"/>
                                </a:lnTo>
                                <a:lnTo>
                                  <a:pt x="79248" y="39624"/>
                                </a:lnTo>
                                <a:lnTo>
                                  <a:pt x="70104" y="51815"/>
                                </a:lnTo>
                                <a:lnTo>
                                  <a:pt x="73152" y="51815"/>
                                </a:lnTo>
                                <a:lnTo>
                                  <a:pt x="42672" y="103632"/>
                                </a:lnTo>
                                <a:lnTo>
                                  <a:pt x="39624" y="106680"/>
                                </a:lnTo>
                                <a:lnTo>
                                  <a:pt x="42672" y="106680"/>
                                </a:lnTo>
                                <a:lnTo>
                                  <a:pt x="27432" y="134112"/>
                                </a:lnTo>
                                <a:lnTo>
                                  <a:pt x="27432" y="140208"/>
                                </a:lnTo>
                                <a:lnTo>
                                  <a:pt x="24384" y="152400"/>
                                </a:lnTo>
                                <a:lnTo>
                                  <a:pt x="24384" y="158496"/>
                                </a:lnTo>
                                <a:lnTo>
                                  <a:pt x="18288" y="170688"/>
                                </a:lnTo>
                                <a:lnTo>
                                  <a:pt x="18288" y="176784"/>
                                </a:lnTo>
                                <a:lnTo>
                                  <a:pt x="15240" y="182880"/>
                                </a:lnTo>
                                <a:lnTo>
                                  <a:pt x="15240" y="188976"/>
                                </a:lnTo>
                                <a:lnTo>
                                  <a:pt x="12192" y="195072"/>
                                </a:lnTo>
                                <a:lnTo>
                                  <a:pt x="12192" y="207264"/>
                                </a:lnTo>
                                <a:lnTo>
                                  <a:pt x="9144" y="213360"/>
                                </a:lnTo>
                                <a:lnTo>
                                  <a:pt x="9144" y="225551"/>
                                </a:lnTo>
                                <a:lnTo>
                                  <a:pt x="6096" y="231648"/>
                                </a:lnTo>
                                <a:lnTo>
                                  <a:pt x="6096" y="284988"/>
                                </a:lnTo>
                                <a:lnTo>
                                  <a:pt x="9144" y="286512"/>
                                </a:lnTo>
                                <a:lnTo>
                                  <a:pt x="9144" y="304800"/>
                                </a:lnTo>
                                <a:lnTo>
                                  <a:pt x="12192" y="307848"/>
                                </a:lnTo>
                                <a:lnTo>
                                  <a:pt x="12192" y="320039"/>
                                </a:lnTo>
                                <a:lnTo>
                                  <a:pt x="15240" y="326136"/>
                                </a:lnTo>
                                <a:lnTo>
                                  <a:pt x="15240" y="333756"/>
                                </a:lnTo>
                                <a:lnTo>
                                  <a:pt x="18288" y="335280"/>
                                </a:lnTo>
                                <a:lnTo>
                                  <a:pt x="18288" y="341376"/>
                                </a:lnTo>
                                <a:lnTo>
                                  <a:pt x="21336" y="347472"/>
                                </a:lnTo>
                                <a:lnTo>
                                  <a:pt x="21336" y="353568"/>
                                </a:lnTo>
                                <a:lnTo>
                                  <a:pt x="27432" y="362712"/>
                                </a:lnTo>
                                <a:lnTo>
                                  <a:pt x="27432" y="368808"/>
                                </a:lnTo>
                                <a:lnTo>
                                  <a:pt x="30480" y="381000"/>
                                </a:lnTo>
                                <a:lnTo>
                                  <a:pt x="27432" y="381000"/>
                                </a:lnTo>
                                <a:lnTo>
                                  <a:pt x="33528" y="384048"/>
                                </a:lnTo>
                                <a:lnTo>
                                  <a:pt x="33528" y="390144"/>
                                </a:lnTo>
                                <a:lnTo>
                                  <a:pt x="54864" y="429768"/>
                                </a:lnTo>
                                <a:lnTo>
                                  <a:pt x="51816" y="429768"/>
                                </a:lnTo>
                                <a:lnTo>
                                  <a:pt x="54864" y="432815"/>
                                </a:lnTo>
                                <a:lnTo>
                                  <a:pt x="64008" y="445008"/>
                                </a:lnTo>
                                <a:lnTo>
                                  <a:pt x="60960" y="445008"/>
                                </a:lnTo>
                                <a:lnTo>
                                  <a:pt x="67056" y="451103"/>
                                </a:lnTo>
                                <a:lnTo>
                                  <a:pt x="76200" y="466344"/>
                                </a:lnTo>
                                <a:lnTo>
                                  <a:pt x="73152" y="466344"/>
                                </a:lnTo>
                                <a:lnTo>
                                  <a:pt x="85344" y="478536"/>
                                </a:lnTo>
                                <a:lnTo>
                                  <a:pt x="82296" y="478536"/>
                                </a:lnTo>
                                <a:lnTo>
                                  <a:pt x="97536" y="493776"/>
                                </a:lnTo>
                                <a:lnTo>
                                  <a:pt x="94488" y="493776"/>
                                </a:lnTo>
                                <a:lnTo>
                                  <a:pt x="106680" y="502920"/>
                                </a:lnTo>
                                <a:lnTo>
                                  <a:pt x="103632" y="502920"/>
                                </a:lnTo>
                                <a:lnTo>
                                  <a:pt x="106680" y="505968"/>
                                </a:lnTo>
                                <a:lnTo>
                                  <a:pt x="917448" y="505968"/>
                                </a:lnTo>
                                <a:lnTo>
                                  <a:pt x="920496" y="499872"/>
                                </a:lnTo>
                                <a:lnTo>
                                  <a:pt x="926592" y="496824"/>
                                </a:lnTo>
                                <a:lnTo>
                                  <a:pt x="929640" y="490727"/>
                                </a:lnTo>
                                <a:lnTo>
                                  <a:pt x="935736" y="481584"/>
                                </a:lnTo>
                                <a:lnTo>
                                  <a:pt x="938784" y="475488"/>
                                </a:lnTo>
                                <a:lnTo>
                                  <a:pt x="944880" y="469392"/>
                                </a:lnTo>
                                <a:lnTo>
                                  <a:pt x="954024" y="451103"/>
                                </a:lnTo>
                                <a:lnTo>
                                  <a:pt x="960120" y="448056"/>
                                </a:lnTo>
                                <a:lnTo>
                                  <a:pt x="963168" y="441960"/>
                                </a:lnTo>
                                <a:lnTo>
                                  <a:pt x="966216" y="438912"/>
                                </a:lnTo>
                                <a:lnTo>
                                  <a:pt x="984504" y="399288"/>
                                </a:lnTo>
                                <a:lnTo>
                                  <a:pt x="984504" y="393192"/>
                                </a:lnTo>
                                <a:lnTo>
                                  <a:pt x="987552" y="390144"/>
                                </a:lnTo>
                                <a:lnTo>
                                  <a:pt x="996696" y="371856"/>
                                </a:lnTo>
                                <a:lnTo>
                                  <a:pt x="996696" y="365760"/>
                                </a:lnTo>
                                <a:lnTo>
                                  <a:pt x="999744" y="359664"/>
                                </a:lnTo>
                                <a:lnTo>
                                  <a:pt x="999744" y="356615"/>
                                </a:lnTo>
                                <a:lnTo>
                                  <a:pt x="1005840" y="344424"/>
                                </a:lnTo>
                                <a:lnTo>
                                  <a:pt x="1005840" y="341376"/>
                                </a:lnTo>
                                <a:lnTo>
                                  <a:pt x="1008888" y="335280"/>
                                </a:lnTo>
                                <a:lnTo>
                                  <a:pt x="1008888" y="323088"/>
                                </a:lnTo>
                                <a:lnTo>
                                  <a:pt x="1011936" y="316992"/>
                                </a:lnTo>
                                <a:lnTo>
                                  <a:pt x="1011936" y="310896"/>
                                </a:lnTo>
                                <a:lnTo>
                                  <a:pt x="1014984" y="307848"/>
                                </a:lnTo>
                                <a:lnTo>
                                  <a:pt x="1014984" y="289560"/>
                                </a:lnTo>
                                <a:lnTo>
                                  <a:pt x="1018032" y="286512"/>
                                </a:lnTo>
                                <a:lnTo>
                                  <a:pt x="1018032" y="228600"/>
                                </a:lnTo>
                                <a:lnTo>
                                  <a:pt x="1014984" y="225551"/>
                                </a:lnTo>
                                <a:lnTo>
                                  <a:pt x="1014984" y="210312"/>
                                </a:lnTo>
                                <a:lnTo>
                                  <a:pt x="1011936" y="204215"/>
                                </a:lnTo>
                                <a:lnTo>
                                  <a:pt x="1011936" y="192024"/>
                                </a:lnTo>
                                <a:lnTo>
                                  <a:pt x="1008888" y="185927"/>
                                </a:lnTo>
                                <a:lnTo>
                                  <a:pt x="1008888" y="179832"/>
                                </a:lnTo>
                                <a:lnTo>
                                  <a:pt x="1005840" y="173736"/>
                                </a:lnTo>
                                <a:lnTo>
                                  <a:pt x="1005840" y="170688"/>
                                </a:lnTo>
                                <a:lnTo>
                                  <a:pt x="1002792" y="164592"/>
                                </a:lnTo>
                                <a:lnTo>
                                  <a:pt x="1002792" y="161544"/>
                                </a:lnTo>
                                <a:lnTo>
                                  <a:pt x="999744" y="155448"/>
                                </a:lnTo>
                                <a:lnTo>
                                  <a:pt x="999744" y="149351"/>
                                </a:lnTo>
                                <a:lnTo>
                                  <a:pt x="990600" y="131064"/>
                                </a:lnTo>
                                <a:lnTo>
                                  <a:pt x="990600" y="124968"/>
                                </a:lnTo>
                                <a:lnTo>
                                  <a:pt x="981456" y="109727"/>
                                </a:lnTo>
                                <a:lnTo>
                                  <a:pt x="981456" y="106680"/>
                                </a:lnTo>
                                <a:lnTo>
                                  <a:pt x="950976" y="48768"/>
                                </a:lnTo>
                                <a:lnTo>
                                  <a:pt x="941832" y="39624"/>
                                </a:lnTo>
                                <a:lnTo>
                                  <a:pt x="932688" y="21336"/>
                                </a:lnTo>
                                <a:lnTo>
                                  <a:pt x="938784" y="24384"/>
                                </a:lnTo>
                                <a:lnTo>
                                  <a:pt x="947928" y="36576"/>
                                </a:lnTo>
                                <a:lnTo>
                                  <a:pt x="944880" y="36576"/>
                                </a:lnTo>
                                <a:lnTo>
                                  <a:pt x="954024" y="45720"/>
                                </a:lnTo>
                                <a:lnTo>
                                  <a:pt x="984504" y="103632"/>
                                </a:lnTo>
                                <a:lnTo>
                                  <a:pt x="981456" y="103632"/>
                                </a:lnTo>
                                <a:lnTo>
                                  <a:pt x="984504" y="106680"/>
                                </a:lnTo>
                                <a:lnTo>
                                  <a:pt x="996696" y="121920"/>
                                </a:lnTo>
                                <a:lnTo>
                                  <a:pt x="996696" y="128015"/>
                                </a:lnTo>
                                <a:lnTo>
                                  <a:pt x="1005840" y="146303"/>
                                </a:lnTo>
                                <a:lnTo>
                                  <a:pt x="1005840" y="152400"/>
                                </a:lnTo>
                                <a:lnTo>
                                  <a:pt x="1008888" y="158496"/>
                                </a:lnTo>
                                <a:lnTo>
                                  <a:pt x="1008888" y="164592"/>
                                </a:lnTo>
                                <a:lnTo>
                                  <a:pt x="1011936" y="167639"/>
                                </a:lnTo>
                                <a:lnTo>
                                  <a:pt x="1011936" y="170688"/>
                                </a:lnTo>
                                <a:lnTo>
                                  <a:pt x="1014984" y="176784"/>
                                </a:lnTo>
                                <a:lnTo>
                                  <a:pt x="1014984" y="182880"/>
                                </a:lnTo>
                                <a:lnTo>
                                  <a:pt x="1018032" y="188976"/>
                                </a:lnTo>
                                <a:lnTo>
                                  <a:pt x="1018032" y="201168"/>
                                </a:lnTo>
                                <a:lnTo>
                                  <a:pt x="1021080" y="207264"/>
                                </a:lnTo>
                                <a:lnTo>
                                  <a:pt x="1021080" y="224027"/>
                                </a:lnTo>
                                <a:lnTo>
                                  <a:pt x="1024128" y="225551"/>
                                </a:lnTo>
                                <a:lnTo>
                                  <a:pt x="1024128" y="289560"/>
                                </a:lnTo>
                                <a:lnTo>
                                  <a:pt x="1018032" y="292608"/>
                                </a:lnTo>
                                <a:lnTo>
                                  <a:pt x="1021080" y="292608"/>
                                </a:lnTo>
                                <a:lnTo>
                                  <a:pt x="1021080" y="307848"/>
                                </a:lnTo>
                                <a:lnTo>
                                  <a:pt x="1018032" y="313944"/>
                                </a:lnTo>
                                <a:lnTo>
                                  <a:pt x="1018032" y="320039"/>
                                </a:lnTo>
                                <a:lnTo>
                                  <a:pt x="1014984" y="326136"/>
                                </a:lnTo>
                                <a:lnTo>
                                  <a:pt x="1014984" y="338327"/>
                                </a:lnTo>
                                <a:lnTo>
                                  <a:pt x="1011936" y="344424"/>
                                </a:lnTo>
                                <a:lnTo>
                                  <a:pt x="1011936" y="347472"/>
                                </a:lnTo>
                                <a:lnTo>
                                  <a:pt x="1005840" y="356615"/>
                                </a:lnTo>
                                <a:lnTo>
                                  <a:pt x="1005840" y="362712"/>
                                </a:lnTo>
                                <a:lnTo>
                                  <a:pt x="1002792" y="368808"/>
                                </a:lnTo>
                                <a:lnTo>
                                  <a:pt x="1002792" y="374903"/>
                                </a:lnTo>
                                <a:lnTo>
                                  <a:pt x="990600" y="393192"/>
                                </a:lnTo>
                                <a:lnTo>
                                  <a:pt x="987552" y="396239"/>
                                </a:lnTo>
                                <a:lnTo>
                                  <a:pt x="990600" y="396239"/>
                                </a:lnTo>
                                <a:lnTo>
                                  <a:pt x="990600" y="402336"/>
                                </a:lnTo>
                                <a:lnTo>
                                  <a:pt x="969264" y="441960"/>
                                </a:lnTo>
                                <a:lnTo>
                                  <a:pt x="966216" y="445008"/>
                                </a:lnTo>
                                <a:lnTo>
                                  <a:pt x="969264" y="445008"/>
                                </a:lnTo>
                                <a:lnTo>
                                  <a:pt x="957072" y="454151"/>
                                </a:lnTo>
                                <a:lnTo>
                                  <a:pt x="960120" y="454151"/>
                                </a:lnTo>
                                <a:lnTo>
                                  <a:pt x="947928" y="472439"/>
                                </a:lnTo>
                                <a:lnTo>
                                  <a:pt x="941832" y="478536"/>
                                </a:lnTo>
                                <a:lnTo>
                                  <a:pt x="944880" y="478536"/>
                                </a:lnTo>
                                <a:lnTo>
                                  <a:pt x="932688" y="493776"/>
                                </a:lnTo>
                                <a:lnTo>
                                  <a:pt x="923544" y="502920"/>
                                </a:lnTo>
                                <a:lnTo>
                                  <a:pt x="926592" y="502920"/>
                                </a:lnTo>
                                <a:lnTo>
                                  <a:pt x="920496" y="509015"/>
                                </a:lnTo>
                                <a:lnTo>
                                  <a:pt x="103632" y="512064"/>
                                </a:lnTo>
                                <a:lnTo>
                                  <a:pt x="97536" y="499872"/>
                                </a:lnTo>
                                <a:lnTo>
                                  <a:pt x="91440" y="496824"/>
                                </a:lnTo>
                                <a:lnTo>
                                  <a:pt x="88392" y="490727"/>
                                </a:lnTo>
                                <a:lnTo>
                                  <a:pt x="79248" y="481584"/>
                                </a:lnTo>
                                <a:lnTo>
                                  <a:pt x="64008" y="451103"/>
                                </a:lnTo>
                                <a:lnTo>
                                  <a:pt x="57912" y="448056"/>
                                </a:lnTo>
                                <a:lnTo>
                                  <a:pt x="51816" y="435864"/>
                                </a:lnTo>
                                <a:lnTo>
                                  <a:pt x="48768" y="432815"/>
                                </a:lnTo>
                                <a:lnTo>
                                  <a:pt x="27432" y="393192"/>
                                </a:lnTo>
                                <a:lnTo>
                                  <a:pt x="27432" y="384048"/>
                                </a:lnTo>
                                <a:lnTo>
                                  <a:pt x="21336" y="371856"/>
                                </a:lnTo>
                                <a:lnTo>
                                  <a:pt x="21336" y="365760"/>
                                </a:lnTo>
                                <a:lnTo>
                                  <a:pt x="15240" y="356615"/>
                                </a:lnTo>
                                <a:lnTo>
                                  <a:pt x="15240" y="350520"/>
                                </a:lnTo>
                                <a:lnTo>
                                  <a:pt x="12192" y="344424"/>
                                </a:lnTo>
                                <a:lnTo>
                                  <a:pt x="12192" y="338327"/>
                                </a:lnTo>
                                <a:lnTo>
                                  <a:pt x="9144" y="335280"/>
                                </a:lnTo>
                                <a:lnTo>
                                  <a:pt x="9144" y="329184"/>
                                </a:lnTo>
                                <a:lnTo>
                                  <a:pt x="6096" y="323088"/>
                                </a:lnTo>
                                <a:lnTo>
                                  <a:pt x="6096" y="310896"/>
                                </a:lnTo>
                                <a:lnTo>
                                  <a:pt x="3048" y="307848"/>
                                </a:lnTo>
                                <a:lnTo>
                                  <a:pt x="3048" y="289560"/>
                                </a:lnTo>
                                <a:lnTo>
                                  <a:pt x="0" y="286512"/>
                                </a:lnTo>
                                <a:lnTo>
                                  <a:pt x="0" y="228600"/>
                                </a:lnTo>
                                <a:lnTo>
                                  <a:pt x="3048" y="222503"/>
                                </a:lnTo>
                                <a:lnTo>
                                  <a:pt x="3048" y="210312"/>
                                </a:lnTo>
                                <a:lnTo>
                                  <a:pt x="6096" y="204215"/>
                                </a:lnTo>
                                <a:lnTo>
                                  <a:pt x="6096" y="192024"/>
                                </a:lnTo>
                                <a:lnTo>
                                  <a:pt x="9144" y="185927"/>
                                </a:lnTo>
                                <a:lnTo>
                                  <a:pt x="9144" y="179832"/>
                                </a:lnTo>
                                <a:lnTo>
                                  <a:pt x="12192" y="173736"/>
                                </a:lnTo>
                                <a:lnTo>
                                  <a:pt x="12192" y="167639"/>
                                </a:lnTo>
                                <a:lnTo>
                                  <a:pt x="15240" y="164592"/>
                                </a:lnTo>
                                <a:lnTo>
                                  <a:pt x="15240" y="161544"/>
                                </a:lnTo>
                                <a:lnTo>
                                  <a:pt x="18288" y="155448"/>
                                </a:lnTo>
                                <a:lnTo>
                                  <a:pt x="18288" y="149351"/>
                                </a:lnTo>
                                <a:lnTo>
                                  <a:pt x="24384" y="137160"/>
                                </a:lnTo>
                                <a:lnTo>
                                  <a:pt x="24384" y="131064"/>
                                </a:lnTo>
                                <a:lnTo>
                                  <a:pt x="36576" y="103632"/>
                                </a:lnTo>
                                <a:lnTo>
                                  <a:pt x="39624" y="100584"/>
                                </a:lnTo>
                                <a:lnTo>
                                  <a:pt x="67056" y="48768"/>
                                </a:lnTo>
                                <a:lnTo>
                                  <a:pt x="73152" y="42672"/>
                                </a:lnTo>
                                <a:lnTo>
                                  <a:pt x="73152" y="36576"/>
                                </a:lnTo>
                                <a:lnTo>
                                  <a:pt x="82296" y="27432"/>
                                </a:lnTo>
                                <a:lnTo>
                                  <a:pt x="85344" y="21336"/>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12" name="Shape 457612"/>
                        <wps:cNvSpPr/>
                        <wps:spPr>
                          <a:xfrm>
                            <a:off x="853440" y="682751"/>
                            <a:ext cx="1688592" cy="505968"/>
                          </a:xfrm>
                          <a:custGeom>
                            <a:avLst/>
                            <a:gdLst/>
                            <a:ahLst/>
                            <a:cxnLst/>
                            <a:rect l="0" t="0" r="0" b="0"/>
                            <a:pathLst>
                              <a:path w="1688592" h="505968">
                                <a:moveTo>
                                  <a:pt x="0" y="0"/>
                                </a:moveTo>
                                <a:lnTo>
                                  <a:pt x="1688592" y="0"/>
                                </a:lnTo>
                                <a:lnTo>
                                  <a:pt x="168859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0776" name="Shape 20776"/>
                        <wps:cNvSpPr/>
                        <wps:spPr>
                          <a:xfrm>
                            <a:off x="850392" y="679704"/>
                            <a:ext cx="847344" cy="512064"/>
                          </a:xfrm>
                          <a:custGeom>
                            <a:avLst/>
                            <a:gdLst/>
                            <a:ahLst/>
                            <a:cxnLst/>
                            <a:rect l="0" t="0" r="0" b="0"/>
                            <a:pathLst>
                              <a:path w="847344" h="512064">
                                <a:moveTo>
                                  <a:pt x="0" y="0"/>
                                </a:moveTo>
                                <a:lnTo>
                                  <a:pt x="3048" y="0"/>
                                </a:lnTo>
                                <a:lnTo>
                                  <a:pt x="847344" y="0"/>
                                </a:lnTo>
                                <a:lnTo>
                                  <a:pt x="847344" y="6097"/>
                                </a:lnTo>
                                <a:lnTo>
                                  <a:pt x="6096" y="6097"/>
                                </a:lnTo>
                                <a:lnTo>
                                  <a:pt x="6096" y="505968"/>
                                </a:lnTo>
                                <a:lnTo>
                                  <a:pt x="847344" y="505968"/>
                                </a:lnTo>
                                <a:lnTo>
                                  <a:pt x="84734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77" name="Shape 20777"/>
                        <wps:cNvSpPr/>
                        <wps:spPr>
                          <a:xfrm>
                            <a:off x="1697736" y="679704"/>
                            <a:ext cx="847344" cy="512064"/>
                          </a:xfrm>
                          <a:custGeom>
                            <a:avLst/>
                            <a:gdLst/>
                            <a:ahLst/>
                            <a:cxnLst/>
                            <a:rect l="0" t="0" r="0" b="0"/>
                            <a:pathLst>
                              <a:path w="847344" h="512064">
                                <a:moveTo>
                                  <a:pt x="0" y="0"/>
                                </a:moveTo>
                                <a:lnTo>
                                  <a:pt x="847344" y="0"/>
                                </a:lnTo>
                                <a:lnTo>
                                  <a:pt x="847344" y="509016"/>
                                </a:lnTo>
                                <a:lnTo>
                                  <a:pt x="844296" y="509016"/>
                                </a:lnTo>
                                <a:lnTo>
                                  <a:pt x="844296" y="512064"/>
                                </a:lnTo>
                                <a:lnTo>
                                  <a:pt x="0" y="512064"/>
                                </a:lnTo>
                                <a:lnTo>
                                  <a:pt x="0" y="505968"/>
                                </a:lnTo>
                                <a:lnTo>
                                  <a:pt x="841248" y="505968"/>
                                </a:lnTo>
                                <a:lnTo>
                                  <a:pt x="84124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78" name="Shape 20778"/>
                        <wps:cNvSpPr/>
                        <wps:spPr>
                          <a:xfrm>
                            <a:off x="1191768" y="1484376"/>
                            <a:ext cx="1018032" cy="591312"/>
                          </a:xfrm>
                          <a:custGeom>
                            <a:avLst/>
                            <a:gdLst/>
                            <a:ahLst/>
                            <a:cxnLst/>
                            <a:rect l="0" t="0" r="0" b="0"/>
                            <a:pathLst>
                              <a:path w="1018032" h="591312">
                                <a:moveTo>
                                  <a:pt x="509016" y="0"/>
                                </a:moveTo>
                                <a:lnTo>
                                  <a:pt x="1018032" y="295656"/>
                                </a:lnTo>
                                <a:lnTo>
                                  <a:pt x="509016" y="591312"/>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0779" name="Shape 20779"/>
                        <wps:cNvSpPr/>
                        <wps:spPr>
                          <a:xfrm>
                            <a:off x="1188720" y="1481327"/>
                            <a:ext cx="510540" cy="597409"/>
                          </a:xfrm>
                          <a:custGeom>
                            <a:avLst/>
                            <a:gdLst/>
                            <a:ahLst/>
                            <a:cxnLst/>
                            <a:rect l="0" t="0" r="0" b="0"/>
                            <a:pathLst>
                              <a:path w="510540" h="597409">
                                <a:moveTo>
                                  <a:pt x="509016" y="0"/>
                                </a:moveTo>
                                <a:lnTo>
                                  <a:pt x="510540" y="0"/>
                                </a:lnTo>
                                <a:lnTo>
                                  <a:pt x="510540" y="3934"/>
                                </a:lnTo>
                                <a:lnTo>
                                  <a:pt x="510540" y="3934"/>
                                </a:lnTo>
                                <a:lnTo>
                                  <a:pt x="5658" y="297188"/>
                                </a:lnTo>
                                <a:lnTo>
                                  <a:pt x="510540" y="593466"/>
                                </a:lnTo>
                                <a:lnTo>
                                  <a:pt x="510540" y="593466"/>
                                </a:lnTo>
                                <a:lnTo>
                                  <a:pt x="510540" y="597409"/>
                                </a:lnTo>
                                <a:lnTo>
                                  <a:pt x="509016" y="597409"/>
                                </a:lnTo>
                                <a:lnTo>
                                  <a:pt x="509016" y="594360"/>
                                </a:lnTo>
                                <a:lnTo>
                                  <a:pt x="0" y="298704"/>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80" name="Shape 20780"/>
                        <wps:cNvSpPr/>
                        <wps:spPr>
                          <a:xfrm>
                            <a:off x="1699260" y="1481327"/>
                            <a:ext cx="513588" cy="597409"/>
                          </a:xfrm>
                          <a:custGeom>
                            <a:avLst/>
                            <a:gdLst/>
                            <a:ahLst/>
                            <a:cxnLst/>
                            <a:rect l="0" t="0" r="0" b="0"/>
                            <a:pathLst>
                              <a:path w="513588" h="597409">
                                <a:moveTo>
                                  <a:pt x="0" y="0"/>
                                </a:moveTo>
                                <a:lnTo>
                                  <a:pt x="1524" y="0"/>
                                </a:lnTo>
                                <a:lnTo>
                                  <a:pt x="510540" y="295656"/>
                                </a:lnTo>
                                <a:lnTo>
                                  <a:pt x="513588" y="295656"/>
                                </a:lnTo>
                                <a:lnTo>
                                  <a:pt x="513588" y="298704"/>
                                </a:lnTo>
                                <a:lnTo>
                                  <a:pt x="510540" y="298704"/>
                                </a:lnTo>
                                <a:lnTo>
                                  <a:pt x="1524" y="594360"/>
                                </a:lnTo>
                                <a:lnTo>
                                  <a:pt x="1524" y="597409"/>
                                </a:lnTo>
                                <a:lnTo>
                                  <a:pt x="0" y="597409"/>
                                </a:lnTo>
                                <a:lnTo>
                                  <a:pt x="0" y="593466"/>
                                </a:lnTo>
                                <a:lnTo>
                                  <a:pt x="504882" y="297188"/>
                                </a:lnTo>
                                <a:lnTo>
                                  <a:pt x="0" y="393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13" name="Shape 457613"/>
                        <wps:cNvSpPr/>
                        <wps:spPr>
                          <a:xfrm>
                            <a:off x="170688" y="2206751"/>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0782" name="Shape 20782"/>
                        <wps:cNvSpPr/>
                        <wps:spPr>
                          <a:xfrm>
                            <a:off x="167640" y="2203704"/>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83" name="Shape 20783"/>
                        <wps:cNvSpPr/>
                        <wps:spPr>
                          <a:xfrm>
                            <a:off x="679704" y="2203704"/>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84" name="Shape 20784"/>
                        <wps:cNvSpPr/>
                        <wps:spPr>
                          <a:xfrm>
                            <a:off x="225552" y="2203704"/>
                            <a:ext cx="6096" cy="515112"/>
                          </a:xfrm>
                          <a:custGeom>
                            <a:avLst/>
                            <a:gdLst/>
                            <a:ahLst/>
                            <a:cxnLst/>
                            <a:rect l="0" t="0" r="0" b="0"/>
                            <a:pathLst>
                              <a:path w="6096" h="515112">
                                <a:moveTo>
                                  <a:pt x="0" y="0"/>
                                </a:moveTo>
                                <a:lnTo>
                                  <a:pt x="6096" y="0"/>
                                </a:lnTo>
                                <a:lnTo>
                                  <a:pt x="6096" y="3048"/>
                                </a:lnTo>
                                <a:lnTo>
                                  <a:pt x="6096" y="512064"/>
                                </a:lnTo>
                                <a:lnTo>
                                  <a:pt x="3048" y="512064"/>
                                </a:lnTo>
                                <a:lnTo>
                                  <a:pt x="3048"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85" name="Shape 20785"/>
                        <wps:cNvSpPr/>
                        <wps:spPr>
                          <a:xfrm>
                            <a:off x="1127760" y="2203704"/>
                            <a:ext cx="6096" cy="515112"/>
                          </a:xfrm>
                          <a:custGeom>
                            <a:avLst/>
                            <a:gdLst/>
                            <a:ahLst/>
                            <a:cxnLst/>
                            <a:rect l="0" t="0" r="0" b="0"/>
                            <a:pathLst>
                              <a:path w="6096" h="515112">
                                <a:moveTo>
                                  <a:pt x="0" y="0"/>
                                </a:moveTo>
                                <a:lnTo>
                                  <a:pt x="6096" y="0"/>
                                </a:lnTo>
                                <a:lnTo>
                                  <a:pt x="6096" y="512064"/>
                                </a:lnTo>
                                <a:lnTo>
                                  <a:pt x="3048" y="512064"/>
                                </a:lnTo>
                                <a:lnTo>
                                  <a:pt x="3048" y="515112"/>
                                </a:lnTo>
                                <a:lnTo>
                                  <a:pt x="0" y="515112"/>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14" name="Shape 457614"/>
                        <wps:cNvSpPr/>
                        <wps:spPr>
                          <a:xfrm>
                            <a:off x="91440" y="2886456"/>
                            <a:ext cx="1176528" cy="505968"/>
                          </a:xfrm>
                          <a:custGeom>
                            <a:avLst/>
                            <a:gdLst/>
                            <a:ahLst/>
                            <a:cxnLst/>
                            <a:rect l="0" t="0" r="0" b="0"/>
                            <a:pathLst>
                              <a:path w="1176528" h="505968">
                                <a:moveTo>
                                  <a:pt x="0" y="0"/>
                                </a:moveTo>
                                <a:lnTo>
                                  <a:pt x="1176528" y="0"/>
                                </a:lnTo>
                                <a:lnTo>
                                  <a:pt x="1176528"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0787" name="Shape 20787"/>
                        <wps:cNvSpPr/>
                        <wps:spPr>
                          <a:xfrm>
                            <a:off x="88392" y="2883408"/>
                            <a:ext cx="591312" cy="512064"/>
                          </a:xfrm>
                          <a:custGeom>
                            <a:avLst/>
                            <a:gdLst/>
                            <a:ahLst/>
                            <a:cxnLst/>
                            <a:rect l="0" t="0" r="0" b="0"/>
                            <a:pathLst>
                              <a:path w="591312" h="512064">
                                <a:moveTo>
                                  <a:pt x="0" y="0"/>
                                </a:moveTo>
                                <a:lnTo>
                                  <a:pt x="3048" y="0"/>
                                </a:lnTo>
                                <a:lnTo>
                                  <a:pt x="591312" y="0"/>
                                </a:lnTo>
                                <a:lnTo>
                                  <a:pt x="591312" y="3048"/>
                                </a:lnTo>
                                <a:lnTo>
                                  <a:pt x="6096" y="3048"/>
                                </a:lnTo>
                                <a:lnTo>
                                  <a:pt x="6096" y="505968"/>
                                </a:lnTo>
                                <a:lnTo>
                                  <a:pt x="591312" y="505968"/>
                                </a:lnTo>
                                <a:lnTo>
                                  <a:pt x="591312"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88" name="Shape 20788"/>
                        <wps:cNvSpPr/>
                        <wps:spPr>
                          <a:xfrm>
                            <a:off x="679704" y="2883408"/>
                            <a:ext cx="591312" cy="512064"/>
                          </a:xfrm>
                          <a:custGeom>
                            <a:avLst/>
                            <a:gdLst/>
                            <a:ahLst/>
                            <a:cxnLst/>
                            <a:rect l="0" t="0" r="0" b="0"/>
                            <a:pathLst>
                              <a:path w="591312" h="512064">
                                <a:moveTo>
                                  <a:pt x="0" y="0"/>
                                </a:moveTo>
                                <a:lnTo>
                                  <a:pt x="591312" y="0"/>
                                </a:lnTo>
                                <a:lnTo>
                                  <a:pt x="591312" y="509016"/>
                                </a:lnTo>
                                <a:lnTo>
                                  <a:pt x="588264" y="509016"/>
                                </a:lnTo>
                                <a:lnTo>
                                  <a:pt x="588264" y="512064"/>
                                </a:lnTo>
                                <a:lnTo>
                                  <a:pt x="0" y="512064"/>
                                </a:lnTo>
                                <a:lnTo>
                                  <a:pt x="0" y="505968"/>
                                </a:lnTo>
                                <a:lnTo>
                                  <a:pt x="585216" y="505968"/>
                                </a:lnTo>
                                <a:lnTo>
                                  <a:pt x="585216"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15" name="Shape 457615"/>
                        <wps:cNvSpPr/>
                        <wps:spPr>
                          <a:xfrm>
                            <a:off x="1871472" y="2206752"/>
                            <a:ext cx="1685544" cy="844296"/>
                          </a:xfrm>
                          <a:custGeom>
                            <a:avLst/>
                            <a:gdLst/>
                            <a:ahLst/>
                            <a:cxnLst/>
                            <a:rect l="0" t="0" r="0" b="0"/>
                            <a:pathLst>
                              <a:path w="1685544" h="844296">
                                <a:moveTo>
                                  <a:pt x="0" y="0"/>
                                </a:moveTo>
                                <a:lnTo>
                                  <a:pt x="1685544" y="0"/>
                                </a:lnTo>
                                <a:lnTo>
                                  <a:pt x="1685544" y="844296"/>
                                </a:lnTo>
                                <a:lnTo>
                                  <a:pt x="0" y="84429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0790" name="Shape 20790"/>
                        <wps:cNvSpPr/>
                        <wps:spPr>
                          <a:xfrm>
                            <a:off x="1868424" y="2203704"/>
                            <a:ext cx="845820" cy="850392"/>
                          </a:xfrm>
                          <a:custGeom>
                            <a:avLst/>
                            <a:gdLst/>
                            <a:ahLst/>
                            <a:cxnLst/>
                            <a:rect l="0" t="0" r="0" b="0"/>
                            <a:pathLst>
                              <a:path w="845820" h="850392">
                                <a:moveTo>
                                  <a:pt x="0" y="0"/>
                                </a:moveTo>
                                <a:lnTo>
                                  <a:pt x="3048" y="0"/>
                                </a:lnTo>
                                <a:lnTo>
                                  <a:pt x="845820" y="0"/>
                                </a:lnTo>
                                <a:lnTo>
                                  <a:pt x="845820" y="6096"/>
                                </a:lnTo>
                                <a:lnTo>
                                  <a:pt x="6096" y="6096"/>
                                </a:lnTo>
                                <a:lnTo>
                                  <a:pt x="6096" y="844296"/>
                                </a:lnTo>
                                <a:lnTo>
                                  <a:pt x="845820" y="844296"/>
                                </a:lnTo>
                                <a:lnTo>
                                  <a:pt x="845820" y="850392"/>
                                </a:lnTo>
                                <a:lnTo>
                                  <a:pt x="0" y="8503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91" name="Shape 20791"/>
                        <wps:cNvSpPr/>
                        <wps:spPr>
                          <a:xfrm>
                            <a:off x="2714244" y="2203704"/>
                            <a:ext cx="845820" cy="850392"/>
                          </a:xfrm>
                          <a:custGeom>
                            <a:avLst/>
                            <a:gdLst/>
                            <a:ahLst/>
                            <a:cxnLst/>
                            <a:rect l="0" t="0" r="0" b="0"/>
                            <a:pathLst>
                              <a:path w="845820" h="850392">
                                <a:moveTo>
                                  <a:pt x="0" y="0"/>
                                </a:moveTo>
                                <a:lnTo>
                                  <a:pt x="845820" y="0"/>
                                </a:lnTo>
                                <a:lnTo>
                                  <a:pt x="845820" y="847344"/>
                                </a:lnTo>
                                <a:lnTo>
                                  <a:pt x="842772" y="847344"/>
                                </a:lnTo>
                                <a:lnTo>
                                  <a:pt x="842772" y="850392"/>
                                </a:lnTo>
                                <a:lnTo>
                                  <a:pt x="0" y="850392"/>
                                </a:lnTo>
                                <a:lnTo>
                                  <a:pt x="0" y="844296"/>
                                </a:lnTo>
                                <a:lnTo>
                                  <a:pt x="839724" y="844296"/>
                                </a:lnTo>
                                <a:lnTo>
                                  <a:pt x="83972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92" name="Shape 20792"/>
                        <wps:cNvSpPr/>
                        <wps:spPr>
                          <a:xfrm>
                            <a:off x="1191768" y="3688080"/>
                            <a:ext cx="1018032" cy="591313"/>
                          </a:xfrm>
                          <a:custGeom>
                            <a:avLst/>
                            <a:gdLst/>
                            <a:ahLst/>
                            <a:cxnLst/>
                            <a:rect l="0" t="0" r="0" b="0"/>
                            <a:pathLst>
                              <a:path w="1018032" h="591313">
                                <a:moveTo>
                                  <a:pt x="509016" y="0"/>
                                </a:moveTo>
                                <a:lnTo>
                                  <a:pt x="1018032" y="295656"/>
                                </a:lnTo>
                                <a:lnTo>
                                  <a:pt x="509016" y="591313"/>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0793" name="Shape 20793"/>
                        <wps:cNvSpPr/>
                        <wps:spPr>
                          <a:xfrm>
                            <a:off x="1188720" y="3685032"/>
                            <a:ext cx="510540" cy="597409"/>
                          </a:xfrm>
                          <a:custGeom>
                            <a:avLst/>
                            <a:gdLst/>
                            <a:ahLst/>
                            <a:cxnLst/>
                            <a:rect l="0" t="0" r="0" b="0"/>
                            <a:pathLst>
                              <a:path w="510540" h="597409">
                                <a:moveTo>
                                  <a:pt x="509016" y="0"/>
                                </a:moveTo>
                                <a:lnTo>
                                  <a:pt x="510540" y="0"/>
                                </a:lnTo>
                                <a:lnTo>
                                  <a:pt x="510540" y="3933"/>
                                </a:lnTo>
                                <a:lnTo>
                                  <a:pt x="510540" y="3933"/>
                                </a:lnTo>
                                <a:lnTo>
                                  <a:pt x="3048" y="298704"/>
                                </a:lnTo>
                                <a:lnTo>
                                  <a:pt x="510540" y="590436"/>
                                </a:lnTo>
                                <a:lnTo>
                                  <a:pt x="510540" y="590436"/>
                                </a:lnTo>
                                <a:lnTo>
                                  <a:pt x="510540" y="597409"/>
                                </a:lnTo>
                                <a:lnTo>
                                  <a:pt x="509016" y="597409"/>
                                </a:lnTo>
                                <a:lnTo>
                                  <a:pt x="509016" y="594361"/>
                                </a:lnTo>
                                <a:lnTo>
                                  <a:pt x="0" y="298704"/>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94" name="Shape 20794"/>
                        <wps:cNvSpPr/>
                        <wps:spPr>
                          <a:xfrm>
                            <a:off x="1699260" y="3685032"/>
                            <a:ext cx="510540" cy="597409"/>
                          </a:xfrm>
                          <a:custGeom>
                            <a:avLst/>
                            <a:gdLst/>
                            <a:ahLst/>
                            <a:cxnLst/>
                            <a:rect l="0" t="0" r="0" b="0"/>
                            <a:pathLst>
                              <a:path w="510540" h="597409">
                                <a:moveTo>
                                  <a:pt x="0" y="0"/>
                                </a:moveTo>
                                <a:lnTo>
                                  <a:pt x="1524" y="0"/>
                                </a:lnTo>
                                <a:lnTo>
                                  <a:pt x="510540" y="298704"/>
                                </a:lnTo>
                                <a:lnTo>
                                  <a:pt x="1524" y="594361"/>
                                </a:lnTo>
                                <a:lnTo>
                                  <a:pt x="1524" y="597409"/>
                                </a:lnTo>
                                <a:lnTo>
                                  <a:pt x="0" y="597409"/>
                                </a:lnTo>
                                <a:lnTo>
                                  <a:pt x="0" y="590436"/>
                                </a:lnTo>
                                <a:lnTo>
                                  <a:pt x="507492" y="298704"/>
                                </a:lnTo>
                                <a:lnTo>
                                  <a:pt x="0" y="393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16" name="Shape 457616"/>
                        <wps:cNvSpPr/>
                        <wps:spPr>
                          <a:xfrm>
                            <a:off x="1188720" y="4410456"/>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0796" name="Shape 20796"/>
                        <wps:cNvSpPr/>
                        <wps:spPr>
                          <a:xfrm>
                            <a:off x="1185672" y="4407408"/>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97" name="Shape 20797"/>
                        <wps:cNvSpPr/>
                        <wps:spPr>
                          <a:xfrm>
                            <a:off x="1697736" y="4407408"/>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98" name="Shape 20798"/>
                        <wps:cNvSpPr/>
                        <wps:spPr>
                          <a:xfrm>
                            <a:off x="1188720" y="5090160"/>
                            <a:ext cx="1018032" cy="512064"/>
                          </a:xfrm>
                          <a:custGeom>
                            <a:avLst/>
                            <a:gdLst/>
                            <a:ahLst/>
                            <a:cxnLst/>
                            <a:rect l="0" t="0" r="0" b="0"/>
                            <a:pathLst>
                              <a:path w="1018032" h="512064">
                                <a:moveTo>
                                  <a:pt x="103632" y="0"/>
                                </a:moveTo>
                                <a:lnTo>
                                  <a:pt x="917448" y="0"/>
                                </a:lnTo>
                                <a:lnTo>
                                  <a:pt x="917448" y="3048"/>
                                </a:lnTo>
                                <a:lnTo>
                                  <a:pt x="920496" y="3048"/>
                                </a:lnTo>
                                <a:lnTo>
                                  <a:pt x="929640" y="21336"/>
                                </a:lnTo>
                                <a:lnTo>
                                  <a:pt x="929640" y="27432"/>
                                </a:lnTo>
                                <a:lnTo>
                                  <a:pt x="932688" y="27432"/>
                                </a:lnTo>
                                <a:lnTo>
                                  <a:pt x="935736" y="33528"/>
                                </a:lnTo>
                                <a:lnTo>
                                  <a:pt x="938784" y="33528"/>
                                </a:lnTo>
                                <a:lnTo>
                                  <a:pt x="938784" y="39624"/>
                                </a:lnTo>
                                <a:lnTo>
                                  <a:pt x="941832" y="39624"/>
                                </a:lnTo>
                                <a:lnTo>
                                  <a:pt x="941832" y="42672"/>
                                </a:lnTo>
                                <a:lnTo>
                                  <a:pt x="944880" y="42672"/>
                                </a:lnTo>
                                <a:lnTo>
                                  <a:pt x="944880" y="48768"/>
                                </a:lnTo>
                                <a:lnTo>
                                  <a:pt x="947928" y="48768"/>
                                </a:lnTo>
                                <a:lnTo>
                                  <a:pt x="950976" y="54864"/>
                                </a:lnTo>
                                <a:lnTo>
                                  <a:pt x="954024" y="54864"/>
                                </a:lnTo>
                                <a:lnTo>
                                  <a:pt x="954024" y="64008"/>
                                </a:lnTo>
                                <a:lnTo>
                                  <a:pt x="957072" y="64008"/>
                                </a:lnTo>
                                <a:lnTo>
                                  <a:pt x="957072" y="70104"/>
                                </a:lnTo>
                                <a:lnTo>
                                  <a:pt x="960120" y="70104"/>
                                </a:lnTo>
                                <a:lnTo>
                                  <a:pt x="960120" y="76200"/>
                                </a:lnTo>
                                <a:lnTo>
                                  <a:pt x="963168" y="76200"/>
                                </a:lnTo>
                                <a:lnTo>
                                  <a:pt x="963168" y="82296"/>
                                </a:lnTo>
                                <a:lnTo>
                                  <a:pt x="966216" y="82296"/>
                                </a:lnTo>
                                <a:lnTo>
                                  <a:pt x="966216" y="88392"/>
                                </a:lnTo>
                                <a:lnTo>
                                  <a:pt x="969264" y="88392"/>
                                </a:lnTo>
                                <a:lnTo>
                                  <a:pt x="969264" y="91440"/>
                                </a:lnTo>
                                <a:lnTo>
                                  <a:pt x="972312" y="91440"/>
                                </a:lnTo>
                                <a:lnTo>
                                  <a:pt x="972312" y="97536"/>
                                </a:lnTo>
                                <a:lnTo>
                                  <a:pt x="975360" y="97536"/>
                                </a:lnTo>
                                <a:lnTo>
                                  <a:pt x="975360" y="103632"/>
                                </a:lnTo>
                                <a:lnTo>
                                  <a:pt x="978408" y="103632"/>
                                </a:lnTo>
                                <a:lnTo>
                                  <a:pt x="978408" y="115824"/>
                                </a:lnTo>
                                <a:lnTo>
                                  <a:pt x="981456" y="115824"/>
                                </a:lnTo>
                                <a:lnTo>
                                  <a:pt x="981456" y="121920"/>
                                </a:lnTo>
                                <a:lnTo>
                                  <a:pt x="984504" y="121920"/>
                                </a:lnTo>
                                <a:lnTo>
                                  <a:pt x="984504" y="128015"/>
                                </a:lnTo>
                                <a:lnTo>
                                  <a:pt x="987552" y="128015"/>
                                </a:lnTo>
                                <a:lnTo>
                                  <a:pt x="987552" y="137160"/>
                                </a:lnTo>
                                <a:lnTo>
                                  <a:pt x="990600" y="137160"/>
                                </a:lnTo>
                                <a:lnTo>
                                  <a:pt x="990600" y="146304"/>
                                </a:lnTo>
                                <a:lnTo>
                                  <a:pt x="993648" y="146304"/>
                                </a:lnTo>
                                <a:lnTo>
                                  <a:pt x="993648" y="152400"/>
                                </a:lnTo>
                                <a:lnTo>
                                  <a:pt x="996696" y="152400"/>
                                </a:lnTo>
                                <a:lnTo>
                                  <a:pt x="996696" y="158496"/>
                                </a:lnTo>
                                <a:lnTo>
                                  <a:pt x="999744" y="158496"/>
                                </a:lnTo>
                                <a:lnTo>
                                  <a:pt x="999744" y="170688"/>
                                </a:lnTo>
                                <a:lnTo>
                                  <a:pt x="1002792" y="170688"/>
                                </a:lnTo>
                                <a:lnTo>
                                  <a:pt x="1002792" y="182880"/>
                                </a:lnTo>
                                <a:lnTo>
                                  <a:pt x="1005840" y="182880"/>
                                </a:lnTo>
                                <a:lnTo>
                                  <a:pt x="1005840" y="192024"/>
                                </a:lnTo>
                                <a:lnTo>
                                  <a:pt x="1008888" y="192024"/>
                                </a:lnTo>
                                <a:lnTo>
                                  <a:pt x="1008888" y="204215"/>
                                </a:lnTo>
                                <a:lnTo>
                                  <a:pt x="1011936" y="204215"/>
                                </a:lnTo>
                                <a:lnTo>
                                  <a:pt x="1011936" y="222504"/>
                                </a:lnTo>
                                <a:lnTo>
                                  <a:pt x="1014984" y="222504"/>
                                </a:lnTo>
                                <a:lnTo>
                                  <a:pt x="1014984" y="240792"/>
                                </a:lnTo>
                                <a:lnTo>
                                  <a:pt x="1018032" y="240792"/>
                                </a:lnTo>
                                <a:lnTo>
                                  <a:pt x="1018032" y="307848"/>
                                </a:lnTo>
                                <a:lnTo>
                                  <a:pt x="1014984" y="307848"/>
                                </a:lnTo>
                                <a:lnTo>
                                  <a:pt x="1014984" y="329184"/>
                                </a:lnTo>
                                <a:lnTo>
                                  <a:pt x="1011936" y="329184"/>
                                </a:lnTo>
                                <a:lnTo>
                                  <a:pt x="1011936" y="341376"/>
                                </a:lnTo>
                                <a:lnTo>
                                  <a:pt x="1008888" y="341376"/>
                                </a:lnTo>
                                <a:lnTo>
                                  <a:pt x="1008888" y="356615"/>
                                </a:lnTo>
                                <a:lnTo>
                                  <a:pt x="1005840" y="356615"/>
                                </a:lnTo>
                                <a:lnTo>
                                  <a:pt x="1005840" y="368808"/>
                                </a:lnTo>
                                <a:lnTo>
                                  <a:pt x="1002792" y="368808"/>
                                </a:lnTo>
                                <a:lnTo>
                                  <a:pt x="1002792" y="374904"/>
                                </a:lnTo>
                                <a:lnTo>
                                  <a:pt x="999744" y="374904"/>
                                </a:lnTo>
                                <a:lnTo>
                                  <a:pt x="999744" y="381000"/>
                                </a:lnTo>
                                <a:lnTo>
                                  <a:pt x="996696" y="381000"/>
                                </a:lnTo>
                                <a:lnTo>
                                  <a:pt x="996696" y="393192"/>
                                </a:lnTo>
                                <a:lnTo>
                                  <a:pt x="990600" y="396240"/>
                                </a:lnTo>
                                <a:lnTo>
                                  <a:pt x="990600" y="402336"/>
                                </a:lnTo>
                                <a:lnTo>
                                  <a:pt x="987552" y="402336"/>
                                </a:lnTo>
                                <a:lnTo>
                                  <a:pt x="987552" y="408432"/>
                                </a:lnTo>
                                <a:lnTo>
                                  <a:pt x="984504" y="408432"/>
                                </a:lnTo>
                                <a:lnTo>
                                  <a:pt x="984504" y="420624"/>
                                </a:lnTo>
                                <a:lnTo>
                                  <a:pt x="978408" y="423672"/>
                                </a:lnTo>
                                <a:lnTo>
                                  <a:pt x="978408" y="432815"/>
                                </a:lnTo>
                                <a:lnTo>
                                  <a:pt x="975360" y="432815"/>
                                </a:lnTo>
                                <a:lnTo>
                                  <a:pt x="975360" y="438912"/>
                                </a:lnTo>
                                <a:lnTo>
                                  <a:pt x="969264" y="441960"/>
                                </a:lnTo>
                                <a:lnTo>
                                  <a:pt x="969264" y="448056"/>
                                </a:lnTo>
                                <a:lnTo>
                                  <a:pt x="966216" y="448056"/>
                                </a:lnTo>
                                <a:lnTo>
                                  <a:pt x="966216" y="454152"/>
                                </a:lnTo>
                                <a:lnTo>
                                  <a:pt x="960120" y="457200"/>
                                </a:lnTo>
                                <a:lnTo>
                                  <a:pt x="960120" y="460248"/>
                                </a:lnTo>
                                <a:lnTo>
                                  <a:pt x="954024" y="463296"/>
                                </a:lnTo>
                                <a:lnTo>
                                  <a:pt x="954024" y="469392"/>
                                </a:lnTo>
                                <a:lnTo>
                                  <a:pt x="950976" y="469392"/>
                                </a:lnTo>
                                <a:lnTo>
                                  <a:pt x="950976" y="472440"/>
                                </a:lnTo>
                                <a:lnTo>
                                  <a:pt x="944880" y="475488"/>
                                </a:lnTo>
                                <a:lnTo>
                                  <a:pt x="944880" y="478536"/>
                                </a:lnTo>
                                <a:lnTo>
                                  <a:pt x="938784" y="481584"/>
                                </a:lnTo>
                                <a:lnTo>
                                  <a:pt x="938784" y="487680"/>
                                </a:lnTo>
                                <a:lnTo>
                                  <a:pt x="932688" y="490728"/>
                                </a:lnTo>
                                <a:lnTo>
                                  <a:pt x="932688" y="493776"/>
                                </a:lnTo>
                                <a:lnTo>
                                  <a:pt x="929640" y="496824"/>
                                </a:lnTo>
                                <a:lnTo>
                                  <a:pt x="929640" y="502920"/>
                                </a:lnTo>
                                <a:lnTo>
                                  <a:pt x="926592" y="502920"/>
                                </a:lnTo>
                                <a:lnTo>
                                  <a:pt x="926592" y="505968"/>
                                </a:lnTo>
                                <a:lnTo>
                                  <a:pt x="920496" y="505968"/>
                                </a:lnTo>
                                <a:lnTo>
                                  <a:pt x="920496" y="512064"/>
                                </a:lnTo>
                                <a:lnTo>
                                  <a:pt x="100584" y="512064"/>
                                </a:lnTo>
                                <a:lnTo>
                                  <a:pt x="100584" y="509015"/>
                                </a:lnTo>
                                <a:lnTo>
                                  <a:pt x="97536" y="509015"/>
                                </a:lnTo>
                                <a:lnTo>
                                  <a:pt x="97536" y="502920"/>
                                </a:lnTo>
                                <a:lnTo>
                                  <a:pt x="94488" y="502920"/>
                                </a:lnTo>
                                <a:lnTo>
                                  <a:pt x="91440" y="496824"/>
                                </a:lnTo>
                                <a:lnTo>
                                  <a:pt x="88392" y="496824"/>
                                </a:lnTo>
                                <a:lnTo>
                                  <a:pt x="88392" y="490728"/>
                                </a:lnTo>
                                <a:lnTo>
                                  <a:pt x="85344" y="490728"/>
                                </a:lnTo>
                                <a:lnTo>
                                  <a:pt x="82296" y="484632"/>
                                </a:lnTo>
                                <a:lnTo>
                                  <a:pt x="79248" y="484632"/>
                                </a:lnTo>
                                <a:lnTo>
                                  <a:pt x="79248" y="478536"/>
                                </a:lnTo>
                                <a:lnTo>
                                  <a:pt x="76200" y="478536"/>
                                </a:lnTo>
                                <a:lnTo>
                                  <a:pt x="76200" y="472440"/>
                                </a:lnTo>
                                <a:lnTo>
                                  <a:pt x="70104" y="472440"/>
                                </a:lnTo>
                                <a:lnTo>
                                  <a:pt x="70104" y="469392"/>
                                </a:lnTo>
                                <a:lnTo>
                                  <a:pt x="60960" y="451104"/>
                                </a:lnTo>
                                <a:lnTo>
                                  <a:pt x="57912" y="451104"/>
                                </a:lnTo>
                                <a:lnTo>
                                  <a:pt x="45720" y="426720"/>
                                </a:lnTo>
                                <a:lnTo>
                                  <a:pt x="42672" y="423672"/>
                                </a:lnTo>
                                <a:lnTo>
                                  <a:pt x="36576" y="411480"/>
                                </a:lnTo>
                                <a:lnTo>
                                  <a:pt x="33528" y="411480"/>
                                </a:lnTo>
                                <a:lnTo>
                                  <a:pt x="33528" y="405384"/>
                                </a:lnTo>
                                <a:lnTo>
                                  <a:pt x="30480" y="405384"/>
                                </a:lnTo>
                                <a:lnTo>
                                  <a:pt x="30480" y="399288"/>
                                </a:lnTo>
                                <a:lnTo>
                                  <a:pt x="27432" y="399288"/>
                                </a:lnTo>
                                <a:lnTo>
                                  <a:pt x="27432" y="387096"/>
                                </a:lnTo>
                                <a:lnTo>
                                  <a:pt x="24384" y="387096"/>
                                </a:lnTo>
                                <a:lnTo>
                                  <a:pt x="24384" y="374904"/>
                                </a:lnTo>
                                <a:lnTo>
                                  <a:pt x="21336" y="374904"/>
                                </a:lnTo>
                                <a:lnTo>
                                  <a:pt x="21336" y="365760"/>
                                </a:lnTo>
                                <a:lnTo>
                                  <a:pt x="18288" y="365760"/>
                                </a:lnTo>
                                <a:lnTo>
                                  <a:pt x="18288" y="359664"/>
                                </a:lnTo>
                                <a:lnTo>
                                  <a:pt x="15240" y="359664"/>
                                </a:lnTo>
                                <a:lnTo>
                                  <a:pt x="15240" y="350520"/>
                                </a:lnTo>
                                <a:lnTo>
                                  <a:pt x="12192" y="350520"/>
                                </a:lnTo>
                                <a:lnTo>
                                  <a:pt x="12192" y="338328"/>
                                </a:lnTo>
                                <a:lnTo>
                                  <a:pt x="9144" y="338328"/>
                                </a:lnTo>
                                <a:lnTo>
                                  <a:pt x="9144" y="326136"/>
                                </a:lnTo>
                                <a:lnTo>
                                  <a:pt x="6096" y="326136"/>
                                </a:lnTo>
                                <a:lnTo>
                                  <a:pt x="6096" y="310896"/>
                                </a:lnTo>
                                <a:lnTo>
                                  <a:pt x="3048" y="310896"/>
                                </a:lnTo>
                                <a:lnTo>
                                  <a:pt x="3048" y="286512"/>
                                </a:lnTo>
                                <a:lnTo>
                                  <a:pt x="0" y="286512"/>
                                </a:lnTo>
                                <a:lnTo>
                                  <a:pt x="0" y="228600"/>
                                </a:lnTo>
                                <a:lnTo>
                                  <a:pt x="3048" y="228600"/>
                                </a:lnTo>
                                <a:lnTo>
                                  <a:pt x="3048" y="207264"/>
                                </a:lnTo>
                                <a:lnTo>
                                  <a:pt x="6096" y="207264"/>
                                </a:lnTo>
                                <a:lnTo>
                                  <a:pt x="6096" y="188976"/>
                                </a:lnTo>
                                <a:lnTo>
                                  <a:pt x="9144" y="188976"/>
                                </a:lnTo>
                                <a:lnTo>
                                  <a:pt x="9144" y="179832"/>
                                </a:lnTo>
                                <a:lnTo>
                                  <a:pt x="12192" y="179832"/>
                                </a:lnTo>
                                <a:lnTo>
                                  <a:pt x="12192" y="167640"/>
                                </a:lnTo>
                                <a:lnTo>
                                  <a:pt x="15240" y="167640"/>
                                </a:lnTo>
                                <a:lnTo>
                                  <a:pt x="15240" y="158496"/>
                                </a:lnTo>
                                <a:lnTo>
                                  <a:pt x="18288" y="158496"/>
                                </a:lnTo>
                                <a:lnTo>
                                  <a:pt x="18288" y="146304"/>
                                </a:lnTo>
                                <a:lnTo>
                                  <a:pt x="21336" y="146304"/>
                                </a:lnTo>
                                <a:lnTo>
                                  <a:pt x="21336" y="140208"/>
                                </a:lnTo>
                                <a:lnTo>
                                  <a:pt x="24384" y="140208"/>
                                </a:lnTo>
                                <a:lnTo>
                                  <a:pt x="24384" y="124968"/>
                                </a:lnTo>
                                <a:lnTo>
                                  <a:pt x="27432" y="124968"/>
                                </a:lnTo>
                                <a:lnTo>
                                  <a:pt x="27432" y="118872"/>
                                </a:lnTo>
                                <a:lnTo>
                                  <a:pt x="30480" y="118872"/>
                                </a:lnTo>
                                <a:lnTo>
                                  <a:pt x="30480" y="112776"/>
                                </a:lnTo>
                                <a:lnTo>
                                  <a:pt x="33528" y="112776"/>
                                </a:lnTo>
                                <a:lnTo>
                                  <a:pt x="33528" y="106680"/>
                                </a:lnTo>
                                <a:lnTo>
                                  <a:pt x="36576" y="106680"/>
                                </a:lnTo>
                                <a:lnTo>
                                  <a:pt x="36576" y="100584"/>
                                </a:lnTo>
                                <a:lnTo>
                                  <a:pt x="42672" y="97536"/>
                                </a:lnTo>
                                <a:lnTo>
                                  <a:pt x="42672" y="91440"/>
                                </a:lnTo>
                                <a:lnTo>
                                  <a:pt x="45720" y="91440"/>
                                </a:lnTo>
                                <a:lnTo>
                                  <a:pt x="45720" y="88392"/>
                                </a:lnTo>
                                <a:lnTo>
                                  <a:pt x="48768" y="88392"/>
                                </a:lnTo>
                                <a:lnTo>
                                  <a:pt x="48768" y="82296"/>
                                </a:lnTo>
                                <a:lnTo>
                                  <a:pt x="51816" y="82296"/>
                                </a:lnTo>
                                <a:lnTo>
                                  <a:pt x="51816" y="76200"/>
                                </a:lnTo>
                                <a:lnTo>
                                  <a:pt x="54864" y="76200"/>
                                </a:lnTo>
                                <a:lnTo>
                                  <a:pt x="54864" y="70104"/>
                                </a:lnTo>
                                <a:lnTo>
                                  <a:pt x="57912" y="70104"/>
                                </a:lnTo>
                                <a:lnTo>
                                  <a:pt x="57912" y="64008"/>
                                </a:lnTo>
                                <a:lnTo>
                                  <a:pt x="60960" y="64008"/>
                                </a:lnTo>
                                <a:lnTo>
                                  <a:pt x="60960" y="57912"/>
                                </a:lnTo>
                                <a:lnTo>
                                  <a:pt x="64008" y="57912"/>
                                </a:lnTo>
                                <a:lnTo>
                                  <a:pt x="64008" y="51815"/>
                                </a:lnTo>
                                <a:lnTo>
                                  <a:pt x="67056" y="51815"/>
                                </a:lnTo>
                                <a:lnTo>
                                  <a:pt x="67056" y="48768"/>
                                </a:lnTo>
                                <a:lnTo>
                                  <a:pt x="70104" y="45720"/>
                                </a:lnTo>
                                <a:lnTo>
                                  <a:pt x="70104" y="39624"/>
                                </a:lnTo>
                                <a:lnTo>
                                  <a:pt x="73152" y="39624"/>
                                </a:lnTo>
                                <a:lnTo>
                                  <a:pt x="73152" y="36576"/>
                                </a:lnTo>
                                <a:lnTo>
                                  <a:pt x="76200" y="36576"/>
                                </a:lnTo>
                                <a:lnTo>
                                  <a:pt x="76200" y="33528"/>
                                </a:lnTo>
                                <a:lnTo>
                                  <a:pt x="82296" y="33528"/>
                                </a:lnTo>
                                <a:lnTo>
                                  <a:pt x="82296" y="27432"/>
                                </a:lnTo>
                                <a:lnTo>
                                  <a:pt x="85344" y="27432"/>
                                </a:lnTo>
                                <a:lnTo>
                                  <a:pt x="85344" y="24384"/>
                                </a:lnTo>
                                <a:lnTo>
                                  <a:pt x="91440" y="21336"/>
                                </a:lnTo>
                                <a:lnTo>
                                  <a:pt x="91440" y="15240"/>
                                </a:lnTo>
                                <a:lnTo>
                                  <a:pt x="94488" y="15240"/>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0799" name="Shape 20799"/>
                        <wps:cNvSpPr/>
                        <wps:spPr>
                          <a:xfrm>
                            <a:off x="1185672" y="5087112"/>
                            <a:ext cx="512064" cy="518160"/>
                          </a:xfrm>
                          <a:custGeom>
                            <a:avLst/>
                            <a:gdLst/>
                            <a:ahLst/>
                            <a:cxnLst/>
                            <a:rect l="0" t="0" r="0" b="0"/>
                            <a:pathLst>
                              <a:path w="512064" h="518160">
                                <a:moveTo>
                                  <a:pt x="103632" y="0"/>
                                </a:moveTo>
                                <a:lnTo>
                                  <a:pt x="512064" y="0"/>
                                </a:lnTo>
                                <a:lnTo>
                                  <a:pt x="512064" y="6096"/>
                                </a:lnTo>
                                <a:lnTo>
                                  <a:pt x="106680" y="6096"/>
                                </a:lnTo>
                                <a:lnTo>
                                  <a:pt x="106680" y="3048"/>
                                </a:lnTo>
                                <a:lnTo>
                                  <a:pt x="100584" y="9144"/>
                                </a:lnTo>
                                <a:lnTo>
                                  <a:pt x="103632" y="9144"/>
                                </a:lnTo>
                                <a:lnTo>
                                  <a:pt x="97536" y="21336"/>
                                </a:lnTo>
                                <a:lnTo>
                                  <a:pt x="94488" y="21336"/>
                                </a:lnTo>
                                <a:lnTo>
                                  <a:pt x="88392" y="27432"/>
                                </a:lnTo>
                                <a:lnTo>
                                  <a:pt x="91440" y="27432"/>
                                </a:lnTo>
                                <a:lnTo>
                                  <a:pt x="88392" y="33528"/>
                                </a:lnTo>
                                <a:lnTo>
                                  <a:pt x="85344" y="33528"/>
                                </a:lnTo>
                                <a:lnTo>
                                  <a:pt x="85344" y="36576"/>
                                </a:lnTo>
                                <a:lnTo>
                                  <a:pt x="80772" y="38862"/>
                                </a:lnTo>
                                <a:lnTo>
                                  <a:pt x="76200" y="45720"/>
                                </a:lnTo>
                                <a:lnTo>
                                  <a:pt x="73152" y="45720"/>
                                </a:lnTo>
                                <a:lnTo>
                                  <a:pt x="70104" y="51815"/>
                                </a:lnTo>
                                <a:lnTo>
                                  <a:pt x="73152" y="51815"/>
                                </a:lnTo>
                                <a:lnTo>
                                  <a:pt x="48768" y="97536"/>
                                </a:lnTo>
                                <a:lnTo>
                                  <a:pt x="45720" y="97536"/>
                                </a:lnTo>
                                <a:lnTo>
                                  <a:pt x="42672" y="100584"/>
                                </a:lnTo>
                                <a:lnTo>
                                  <a:pt x="45720" y="100584"/>
                                </a:lnTo>
                                <a:lnTo>
                                  <a:pt x="27432" y="137160"/>
                                </a:lnTo>
                                <a:lnTo>
                                  <a:pt x="27432" y="140208"/>
                                </a:lnTo>
                                <a:lnTo>
                                  <a:pt x="24384" y="152400"/>
                                </a:lnTo>
                                <a:lnTo>
                                  <a:pt x="24384" y="158496"/>
                                </a:lnTo>
                                <a:lnTo>
                                  <a:pt x="21336" y="158496"/>
                                </a:lnTo>
                                <a:lnTo>
                                  <a:pt x="18288" y="161544"/>
                                </a:lnTo>
                                <a:lnTo>
                                  <a:pt x="21336" y="161544"/>
                                </a:lnTo>
                                <a:lnTo>
                                  <a:pt x="21336" y="167639"/>
                                </a:lnTo>
                                <a:lnTo>
                                  <a:pt x="18288" y="173736"/>
                                </a:lnTo>
                                <a:lnTo>
                                  <a:pt x="18288" y="179832"/>
                                </a:lnTo>
                                <a:lnTo>
                                  <a:pt x="15240" y="185928"/>
                                </a:lnTo>
                                <a:lnTo>
                                  <a:pt x="15240" y="188976"/>
                                </a:lnTo>
                                <a:lnTo>
                                  <a:pt x="12192" y="195072"/>
                                </a:lnTo>
                                <a:lnTo>
                                  <a:pt x="12192" y="207263"/>
                                </a:lnTo>
                                <a:lnTo>
                                  <a:pt x="9144" y="213360"/>
                                </a:lnTo>
                                <a:lnTo>
                                  <a:pt x="9144" y="228600"/>
                                </a:lnTo>
                                <a:lnTo>
                                  <a:pt x="6096" y="234696"/>
                                </a:lnTo>
                                <a:lnTo>
                                  <a:pt x="6096" y="286512"/>
                                </a:lnTo>
                                <a:lnTo>
                                  <a:pt x="9144" y="286512"/>
                                </a:lnTo>
                                <a:lnTo>
                                  <a:pt x="9144" y="304800"/>
                                </a:lnTo>
                                <a:lnTo>
                                  <a:pt x="12192" y="310896"/>
                                </a:lnTo>
                                <a:lnTo>
                                  <a:pt x="12192" y="323088"/>
                                </a:lnTo>
                                <a:lnTo>
                                  <a:pt x="15240" y="329184"/>
                                </a:lnTo>
                                <a:lnTo>
                                  <a:pt x="15240" y="332232"/>
                                </a:lnTo>
                                <a:lnTo>
                                  <a:pt x="18288" y="338328"/>
                                </a:lnTo>
                                <a:lnTo>
                                  <a:pt x="18288" y="344424"/>
                                </a:lnTo>
                                <a:lnTo>
                                  <a:pt x="21336" y="350520"/>
                                </a:lnTo>
                                <a:lnTo>
                                  <a:pt x="21336" y="353568"/>
                                </a:lnTo>
                                <a:lnTo>
                                  <a:pt x="27432" y="365760"/>
                                </a:lnTo>
                                <a:lnTo>
                                  <a:pt x="27432" y="371856"/>
                                </a:lnTo>
                                <a:lnTo>
                                  <a:pt x="33528" y="387096"/>
                                </a:lnTo>
                                <a:lnTo>
                                  <a:pt x="33528" y="393192"/>
                                </a:lnTo>
                                <a:lnTo>
                                  <a:pt x="42672" y="411480"/>
                                </a:lnTo>
                                <a:lnTo>
                                  <a:pt x="39624" y="411480"/>
                                </a:lnTo>
                                <a:lnTo>
                                  <a:pt x="42672" y="414528"/>
                                </a:lnTo>
                                <a:lnTo>
                                  <a:pt x="45720" y="414528"/>
                                </a:lnTo>
                                <a:lnTo>
                                  <a:pt x="64008" y="448056"/>
                                </a:lnTo>
                                <a:lnTo>
                                  <a:pt x="60960" y="448056"/>
                                </a:lnTo>
                                <a:lnTo>
                                  <a:pt x="67056" y="454152"/>
                                </a:lnTo>
                                <a:lnTo>
                                  <a:pt x="70104" y="454152"/>
                                </a:lnTo>
                                <a:lnTo>
                                  <a:pt x="76200" y="472439"/>
                                </a:lnTo>
                                <a:lnTo>
                                  <a:pt x="82296" y="472439"/>
                                </a:lnTo>
                                <a:lnTo>
                                  <a:pt x="88392" y="484632"/>
                                </a:lnTo>
                                <a:lnTo>
                                  <a:pt x="85344" y="484632"/>
                                </a:lnTo>
                                <a:lnTo>
                                  <a:pt x="91440" y="490728"/>
                                </a:lnTo>
                                <a:lnTo>
                                  <a:pt x="94488" y="490728"/>
                                </a:lnTo>
                                <a:lnTo>
                                  <a:pt x="97536" y="496824"/>
                                </a:lnTo>
                                <a:lnTo>
                                  <a:pt x="94488" y="496824"/>
                                </a:lnTo>
                                <a:lnTo>
                                  <a:pt x="100584" y="502920"/>
                                </a:lnTo>
                                <a:lnTo>
                                  <a:pt x="103632" y="502920"/>
                                </a:lnTo>
                                <a:lnTo>
                                  <a:pt x="106680" y="509015"/>
                                </a:lnTo>
                                <a:lnTo>
                                  <a:pt x="103632" y="509015"/>
                                </a:lnTo>
                                <a:lnTo>
                                  <a:pt x="106680" y="512063"/>
                                </a:lnTo>
                                <a:lnTo>
                                  <a:pt x="512064" y="512063"/>
                                </a:lnTo>
                                <a:lnTo>
                                  <a:pt x="512064" y="518160"/>
                                </a:lnTo>
                                <a:lnTo>
                                  <a:pt x="103632" y="518160"/>
                                </a:lnTo>
                                <a:lnTo>
                                  <a:pt x="103632" y="515112"/>
                                </a:lnTo>
                                <a:lnTo>
                                  <a:pt x="100584" y="512063"/>
                                </a:lnTo>
                                <a:lnTo>
                                  <a:pt x="97536" y="505968"/>
                                </a:lnTo>
                                <a:lnTo>
                                  <a:pt x="91440" y="499872"/>
                                </a:lnTo>
                                <a:lnTo>
                                  <a:pt x="88392" y="493776"/>
                                </a:lnTo>
                                <a:lnTo>
                                  <a:pt x="82296" y="487680"/>
                                </a:lnTo>
                                <a:lnTo>
                                  <a:pt x="76200" y="475488"/>
                                </a:lnTo>
                                <a:lnTo>
                                  <a:pt x="76200" y="478536"/>
                                </a:lnTo>
                                <a:lnTo>
                                  <a:pt x="73152" y="475488"/>
                                </a:lnTo>
                                <a:lnTo>
                                  <a:pt x="73152" y="472439"/>
                                </a:lnTo>
                                <a:lnTo>
                                  <a:pt x="64008" y="457200"/>
                                </a:lnTo>
                                <a:lnTo>
                                  <a:pt x="57912" y="451103"/>
                                </a:lnTo>
                                <a:lnTo>
                                  <a:pt x="39624" y="417576"/>
                                </a:lnTo>
                                <a:lnTo>
                                  <a:pt x="36576" y="414528"/>
                                </a:lnTo>
                                <a:lnTo>
                                  <a:pt x="27432" y="396239"/>
                                </a:lnTo>
                                <a:lnTo>
                                  <a:pt x="27432" y="390144"/>
                                </a:lnTo>
                                <a:lnTo>
                                  <a:pt x="21336" y="374903"/>
                                </a:lnTo>
                                <a:lnTo>
                                  <a:pt x="21336" y="368808"/>
                                </a:lnTo>
                                <a:lnTo>
                                  <a:pt x="15240" y="356615"/>
                                </a:lnTo>
                                <a:lnTo>
                                  <a:pt x="15240" y="353568"/>
                                </a:lnTo>
                                <a:lnTo>
                                  <a:pt x="12192" y="347472"/>
                                </a:lnTo>
                                <a:lnTo>
                                  <a:pt x="12192" y="341376"/>
                                </a:lnTo>
                                <a:lnTo>
                                  <a:pt x="9144" y="335280"/>
                                </a:lnTo>
                                <a:lnTo>
                                  <a:pt x="9144" y="329184"/>
                                </a:lnTo>
                                <a:lnTo>
                                  <a:pt x="6096" y="326136"/>
                                </a:lnTo>
                                <a:lnTo>
                                  <a:pt x="6096" y="313944"/>
                                </a:lnTo>
                                <a:lnTo>
                                  <a:pt x="3048" y="307848"/>
                                </a:lnTo>
                                <a:lnTo>
                                  <a:pt x="3048" y="289560"/>
                                </a:lnTo>
                                <a:lnTo>
                                  <a:pt x="0" y="286512"/>
                                </a:lnTo>
                                <a:lnTo>
                                  <a:pt x="0" y="231648"/>
                                </a:lnTo>
                                <a:lnTo>
                                  <a:pt x="3048" y="225552"/>
                                </a:lnTo>
                                <a:lnTo>
                                  <a:pt x="3048" y="210312"/>
                                </a:lnTo>
                                <a:lnTo>
                                  <a:pt x="6096" y="204215"/>
                                </a:lnTo>
                                <a:lnTo>
                                  <a:pt x="6096" y="192024"/>
                                </a:lnTo>
                                <a:lnTo>
                                  <a:pt x="9144" y="185928"/>
                                </a:lnTo>
                                <a:lnTo>
                                  <a:pt x="9144" y="182880"/>
                                </a:lnTo>
                                <a:lnTo>
                                  <a:pt x="12192" y="176784"/>
                                </a:lnTo>
                                <a:lnTo>
                                  <a:pt x="12192" y="170688"/>
                                </a:lnTo>
                                <a:lnTo>
                                  <a:pt x="15240" y="164592"/>
                                </a:lnTo>
                                <a:lnTo>
                                  <a:pt x="15240" y="158496"/>
                                </a:lnTo>
                                <a:lnTo>
                                  <a:pt x="18288" y="155448"/>
                                </a:lnTo>
                                <a:lnTo>
                                  <a:pt x="18288" y="149352"/>
                                </a:lnTo>
                                <a:lnTo>
                                  <a:pt x="24384" y="140208"/>
                                </a:lnTo>
                                <a:lnTo>
                                  <a:pt x="24384" y="134112"/>
                                </a:lnTo>
                                <a:lnTo>
                                  <a:pt x="39624" y="97536"/>
                                </a:lnTo>
                                <a:lnTo>
                                  <a:pt x="42672" y="94488"/>
                                </a:lnTo>
                                <a:lnTo>
                                  <a:pt x="67056" y="48768"/>
                                </a:lnTo>
                                <a:lnTo>
                                  <a:pt x="73152" y="42672"/>
                                </a:lnTo>
                                <a:lnTo>
                                  <a:pt x="76200" y="33528"/>
                                </a:lnTo>
                                <a:lnTo>
                                  <a:pt x="82296" y="30480"/>
                                </a:lnTo>
                                <a:lnTo>
                                  <a:pt x="85344" y="24384"/>
                                </a:lnTo>
                                <a:lnTo>
                                  <a:pt x="91440" y="18288"/>
                                </a:lnTo>
                                <a:lnTo>
                                  <a:pt x="97536" y="6096"/>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800" name="Shape 20800"/>
                        <wps:cNvSpPr/>
                        <wps:spPr>
                          <a:xfrm>
                            <a:off x="1697736" y="5087112"/>
                            <a:ext cx="512064" cy="518160"/>
                          </a:xfrm>
                          <a:custGeom>
                            <a:avLst/>
                            <a:gdLst/>
                            <a:ahLst/>
                            <a:cxnLst/>
                            <a:rect l="0" t="0" r="0" b="0"/>
                            <a:pathLst>
                              <a:path w="512064" h="518160">
                                <a:moveTo>
                                  <a:pt x="0" y="0"/>
                                </a:moveTo>
                                <a:lnTo>
                                  <a:pt x="408432" y="0"/>
                                </a:lnTo>
                                <a:lnTo>
                                  <a:pt x="411480" y="3048"/>
                                </a:lnTo>
                                <a:lnTo>
                                  <a:pt x="414528" y="3048"/>
                                </a:lnTo>
                                <a:lnTo>
                                  <a:pt x="417576" y="9144"/>
                                </a:lnTo>
                                <a:lnTo>
                                  <a:pt x="414528" y="9144"/>
                                </a:lnTo>
                                <a:lnTo>
                                  <a:pt x="420624" y="18288"/>
                                </a:lnTo>
                                <a:lnTo>
                                  <a:pt x="423672" y="24384"/>
                                </a:lnTo>
                                <a:lnTo>
                                  <a:pt x="420624" y="24384"/>
                                </a:lnTo>
                                <a:lnTo>
                                  <a:pt x="426720" y="30480"/>
                                </a:lnTo>
                                <a:lnTo>
                                  <a:pt x="429768" y="30480"/>
                                </a:lnTo>
                                <a:lnTo>
                                  <a:pt x="438912" y="45720"/>
                                </a:lnTo>
                                <a:lnTo>
                                  <a:pt x="435864" y="45720"/>
                                </a:lnTo>
                                <a:lnTo>
                                  <a:pt x="441960" y="51815"/>
                                </a:lnTo>
                                <a:lnTo>
                                  <a:pt x="445008" y="51815"/>
                                </a:lnTo>
                                <a:lnTo>
                                  <a:pt x="448056" y="57912"/>
                                </a:lnTo>
                                <a:lnTo>
                                  <a:pt x="451104" y="67056"/>
                                </a:lnTo>
                                <a:lnTo>
                                  <a:pt x="481584" y="131063"/>
                                </a:lnTo>
                                <a:lnTo>
                                  <a:pt x="484632" y="140208"/>
                                </a:lnTo>
                                <a:lnTo>
                                  <a:pt x="484632" y="143256"/>
                                </a:lnTo>
                                <a:lnTo>
                                  <a:pt x="493776" y="161544"/>
                                </a:lnTo>
                                <a:lnTo>
                                  <a:pt x="493776" y="167639"/>
                                </a:lnTo>
                                <a:lnTo>
                                  <a:pt x="496824" y="173736"/>
                                </a:lnTo>
                                <a:lnTo>
                                  <a:pt x="496824" y="179832"/>
                                </a:lnTo>
                                <a:lnTo>
                                  <a:pt x="499872" y="185928"/>
                                </a:lnTo>
                                <a:lnTo>
                                  <a:pt x="499872" y="188976"/>
                                </a:lnTo>
                                <a:lnTo>
                                  <a:pt x="502920" y="195072"/>
                                </a:lnTo>
                                <a:lnTo>
                                  <a:pt x="502920" y="201168"/>
                                </a:lnTo>
                                <a:lnTo>
                                  <a:pt x="505968" y="207263"/>
                                </a:lnTo>
                                <a:lnTo>
                                  <a:pt x="505968" y="219456"/>
                                </a:lnTo>
                                <a:lnTo>
                                  <a:pt x="509016" y="225552"/>
                                </a:lnTo>
                                <a:lnTo>
                                  <a:pt x="509016" y="237744"/>
                                </a:lnTo>
                                <a:lnTo>
                                  <a:pt x="512064" y="243839"/>
                                </a:lnTo>
                                <a:lnTo>
                                  <a:pt x="512064" y="307848"/>
                                </a:lnTo>
                                <a:lnTo>
                                  <a:pt x="509016" y="307848"/>
                                </a:lnTo>
                                <a:lnTo>
                                  <a:pt x="505968" y="310896"/>
                                </a:lnTo>
                                <a:lnTo>
                                  <a:pt x="509016" y="310896"/>
                                </a:lnTo>
                                <a:lnTo>
                                  <a:pt x="509016" y="329184"/>
                                </a:lnTo>
                                <a:lnTo>
                                  <a:pt x="505968" y="332232"/>
                                </a:lnTo>
                                <a:lnTo>
                                  <a:pt x="505968" y="338328"/>
                                </a:lnTo>
                                <a:lnTo>
                                  <a:pt x="502920" y="344424"/>
                                </a:lnTo>
                                <a:lnTo>
                                  <a:pt x="502920" y="353568"/>
                                </a:lnTo>
                                <a:lnTo>
                                  <a:pt x="499872" y="359663"/>
                                </a:lnTo>
                                <a:lnTo>
                                  <a:pt x="499872" y="365760"/>
                                </a:lnTo>
                                <a:lnTo>
                                  <a:pt x="490728" y="384048"/>
                                </a:lnTo>
                                <a:lnTo>
                                  <a:pt x="490728" y="390144"/>
                                </a:lnTo>
                                <a:lnTo>
                                  <a:pt x="487680" y="396239"/>
                                </a:lnTo>
                                <a:lnTo>
                                  <a:pt x="484632" y="396239"/>
                                </a:lnTo>
                                <a:lnTo>
                                  <a:pt x="481584" y="399288"/>
                                </a:lnTo>
                                <a:lnTo>
                                  <a:pt x="484632" y="399288"/>
                                </a:lnTo>
                                <a:lnTo>
                                  <a:pt x="478536" y="411480"/>
                                </a:lnTo>
                                <a:lnTo>
                                  <a:pt x="478536" y="417576"/>
                                </a:lnTo>
                                <a:lnTo>
                                  <a:pt x="475488" y="423672"/>
                                </a:lnTo>
                                <a:lnTo>
                                  <a:pt x="472440" y="423672"/>
                                </a:lnTo>
                                <a:lnTo>
                                  <a:pt x="469392" y="426720"/>
                                </a:lnTo>
                                <a:lnTo>
                                  <a:pt x="472440" y="426720"/>
                                </a:lnTo>
                                <a:lnTo>
                                  <a:pt x="466344" y="441960"/>
                                </a:lnTo>
                                <a:lnTo>
                                  <a:pt x="463296" y="441960"/>
                                </a:lnTo>
                                <a:lnTo>
                                  <a:pt x="460248" y="445008"/>
                                </a:lnTo>
                                <a:lnTo>
                                  <a:pt x="463296" y="445008"/>
                                </a:lnTo>
                                <a:lnTo>
                                  <a:pt x="457200" y="457200"/>
                                </a:lnTo>
                                <a:lnTo>
                                  <a:pt x="454152" y="457200"/>
                                </a:lnTo>
                                <a:lnTo>
                                  <a:pt x="445008" y="466344"/>
                                </a:lnTo>
                                <a:lnTo>
                                  <a:pt x="448056" y="466344"/>
                                </a:lnTo>
                                <a:lnTo>
                                  <a:pt x="441960" y="475488"/>
                                </a:lnTo>
                                <a:lnTo>
                                  <a:pt x="438912" y="475488"/>
                                </a:lnTo>
                                <a:lnTo>
                                  <a:pt x="429768" y="484632"/>
                                </a:lnTo>
                                <a:lnTo>
                                  <a:pt x="432816" y="484632"/>
                                </a:lnTo>
                                <a:lnTo>
                                  <a:pt x="429768" y="490728"/>
                                </a:lnTo>
                                <a:lnTo>
                                  <a:pt x="426720" y="490728"/>
                                </a:lnTo>
                                <a:lnTo>
                                  <a:pt x="420624" y="499872"/>
                                </a:lnTo>
                                <a:lnTo>
                                  <a:pt x="420624" y="505968"/>
                                </a:lnTo>
                                <a:lnTo>
                                  <a:pt x="417576" y="505968"/>
                                </a:lnTo>
                                <a:lnTo>
                                  <a:pt x="417576" y="509015"/>
                                </a:lnTo>
                                <a:lnTo>
                                  <a:pt x="413512" y="511047"/>
                                </a:lnTo>
                                <a:lnTo>
                                  <a:pt x="411480" y="515112"/>
                                </a:lnTo>
                                <a:lnTo>
                                  <a:pt x="408432" y="515112"/>
                                </a:lnTo>
                                <a:lnTo>
                                  <a:pt x="408432" y="518160"/>
                                </a:lnTo>
                                <a:lnTo>
                                  <a:pt x="0" y="518160"/>
                                </a:lnTo>
                                <a:lnTo>
                                  <a:pt x="0" y="512063"/>
                                </a:lnTo>
                                <a:lnTo>
                                  <a:pt x="405384" y="512063"/>
                                </a:lnTo>
                                <a:lnTo>
                                  <a:pt x="408432" y="505968"/>
                                </a:lnTo>
                                <a:lnTo>
                                  <a:pt x="414528" y="502920"/>
                                </a:lnTo>
                                <a:lnTo>
                                  <a:pt x="417576" y="496824"/>
                                </a:lnTo>
                                <a:lnTo>
                                  <a:pt x="423672" y="487680"/>
                                </a:lnTo>
                                <a:lnTo>
                                  <a:pt x="426720" y="481584"/>
                                </a:lnTo>
                                <a:lnTo>
                                  <a:pt x="435864" y="472439"/>
                                </a:lnTo>
                                <a:lnTo>
                                  <a:pt x="441960" y="463296"/>
                                </a:lnTo>
                                <a:lnTo>
                                  <a:pt x="451104" y="454152"/>
                                </a:lnTo>
                                <a:lnTo>
                                  <a:pt x="457200" y="441960"/>
                                </a:lnTo>
                                <a:lnTo>
                                  <a:pt x="460248" y="438912"/>
                                </a:lnTo>
                                <a:lnTo>
                                  <a:pt x="469392" y="423672"/>
                                </a:lnTo>
                                <a:lnTo>
                                  <a:pt x="469392" y="420624"/>
                                </a:lnTo>
                                <a:lnTo>
                                  <a:pt x="472440" y="414528"/>
                                </a:lnTo>
                                <a:lnTo>
                                  <a:pt x="472440" y="408432"/>
                                </a:lnTo>
                                <a:lnTo>
                                  <a:pt x="478536" y="396239"/>
                                </a:lnTo>
                                <a:lnTo>
                                  <a:pt x="481584" y="393192"/>
                                </a:lnTo>
                                <a:lnTo>
                                  <a:pt x="484632" y="387096"/>
                                </a:lnTo>
                                <a:lnTo>
                                  <a:pt x="484632" y="381000"/>
                                </a:lnTo>
                                <a:lnTo>
                                  <a:pt x="487680" y="377952"/>
                                </a:lnTo>
                                <a:lnTo>
                                  <a:pt x="487680" y="374903"/>
                                </a:lnTo>
                                <a:lnTo>
                                  <a:pt x="493776" y="362712"/>
                                </a:lnTo>
                                <a:lnTo>
                                  <a:pt x="493776" y="356615"/>
                                </a:lnTo>
                                <a:lnTo>
                                  <a:pt x="496824" y="350520"/>
                                </a:lnTo>
                                <a:lnTo>
                                  <a:pt x="496824" y="341376"/>
                                </a:lnTo>
                                <a:lnTo>
                                  <a:pt x="499872" y="335280"/>
                                </a:lnTo>
                                <a:lnTo>
                                  <a:pt x="499872" y="329184"/>
                                </a:lnTo>
                                <a:lnTo>
                                  <a:pt x="502920" y="326136"/>
                                </a:lnTo>
                                <a:lnTo>
                                  <a:pt x="502920" y="307848"/>
                                </a:lnTo>
                                <a:lnTo>
                                  <a:pt x="505968" y="304800"/>
                                </a:lnTo>
                                <a:lnTo>
                                  <a:pt x="505968" y="246888"/>
                                </a:lnTo>
                                <a:lnTo>
                                  <a:pt x="502920" y="240792"/>
                                </a:lnTo>
                                <a:lnTo>
                                  <a:pt x="502920" y="228600"/>
                                </a:lnTo>
                                <a:lnTo>
                                  <a:pt x="499872" y="222503"/>
                                </a:lnTo>
                                <a:lnTo>
                                  <a:pt x="499872" y="210312"/>
                                </a:lnTo>
                                <a:lnTo>
                                  <a:pt x="496824" y="204215"/>
                                </a:lnTo>
                                <a:lnTo>
                                  <a:pt x="496824" y="198120"/>
                                </a:lnTo>
                                <a:lnTo>
                                  <a:pt x="493776" y="192024"/>
                                </a:lnTo>
                                <a:lnTo>
                                  <a:pt x="493776" y="185928"/>
                                </a:lnTo>
                                <a:lnTo>
                                  <a:pt x="490728" y="182880"/>
                                </a:lnTo>
                                <a:lnTo>
                                  <a:pt x="490728" y="176784"/>
                                </a:lnTo>
                                <a:lnTo>
                                  <a:pt x="487680" y="170688"/>
                                </a:lnTo>
                                <a:lnTo>
                                  <a:pt x="487680" y="164592"/>
                                </a:lnTo>
                                <a:lnTo>
                                  <a:pt x="478536" y="146303"/>
                                </a:lnTo>
                                <a:lnTo>
                                  <a:pt x="478536" y="140208"/>
                                </a:lnTo>
                                <a:lnTo>
                                  <a:pt x="475488" y="134112"/>
                                </a:lnTo>
                                <a:lnTo>
                                  <a:pt x="445008" y="70103"/>
                                </a:lnTo>
                                <a:lnTo>
                                  <a:pt x="441960" y="60960"/>
                                </a:lnTo>
                                <a:lnTo>
                                  <a:pt x="438912" y="54863"/>
                                </a:lnTo>
                                <a:lnTo>
                                  <a:pt x="432816" y="48768"/>
                                </a:lnTo>
                                <a:lnTo>
                                  <a:pt x="423672" y="33528"/>
                                </a:lnTo>
                                <a:lnTo>
                                  <a:pt x="417576" y="21336"/>
                                </a:lnTo>
                                <a:lnTo>
                                  <a:pt x="411480" y="12192"/>
                                </a:lnTo>
                                <a:lnTo>
                                  <a:pt x="40843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801" name="Shape 20801"/>
                        <wps:cNvSpPr/>
                        <wps:spPr>
                          <a:xfrm>
                            <a:off x="1661160" y="5020056"/>
                            <a:ext cx="67056" cy="64008"/>
                          </a:xfrm>
                          <a:custGeom>
                            <a:avLst/>
                            <a:gdLst/>
                            <a:ahLst/>
                            <a:cxnLst/>
                            <a:rect l="0" t="0" r="0" b="0"/>
                            <a:pathLst>
                              <a:path w="67056" h="64008">
                                <a:moveTo>
                                  <a:pt x="0" y="0"/>
                                </a:moveTo>
                                <a:lnTo>
                                  <a:pt x="67056" y="0"/>
                                </a:lnTo>
                                <a:lnTo>
                                  <a:pt x="67056" y="3048"/>
                                </a:lnTo>
                                <a:lnTo>
                                  <a:pt x="64008" y="3048"/>
                                </a:lnTo>
                                <a:lnTo>
                                  <a:pt x="64008" y="9144"/>
                                </a:lnTo>
                                <a:lnTo>
                                  <a:pt x="60960" y="9144"/>
                                </a:lnTo>
                                <a:lnTo>
                                  <a:pt x="60960" y="15240"/>
                                </a:lnTo>
                                <a:lnTo>
                                  <a:pt x="57912" y="15240"/>
                                </a:lnTo>
                                <a:lnTo>
                                  <a:pt x="57912" y="18288"/>
                                </a:lnTo>
                                <a:lnTo>
                                  <a:pt x="54864" y="18288"/>
                                </a:lnTo>
                                <a:lnTo>
                                  <a:pt x="54864" y="24385"/>
                                </a:lnTo>
                                <a:lnTo>
                                  <a:pt x="51816" y="24385"/>
                                </a:lnTo>
                                <a:lnTo>
                                  <a:pt x="51816" y="30480"/>
                                </a:lnTo>
                                <a:lnTo>
                                  <a:pt x="48768" y="30480"/>
                                </a:lnTo>
                                <a:lnTo>
                                  <a:pt x="48768" y="36576"/>
                                </a:lnTo>
                                <a:lnTo>
                                  <a:pt x="45720" y="36576"/>
                                </a:lnTo>
                                <a:lnTo>
                                  <a:pt x="45720" y="42672"/>
                                </a:lnTo>
                                <a:lnTo>
                                  <a:pt x="42672" y="42672"/>
                                </a:lnTo>
                                <a:lnTo>
                                  <a:pt x="42672" y="48768"/>
                                </a:lnTo>
                                <a:lnTo>
                                  <a:pt x="39624" y="48768"/>
                                </a:lnTo>
                                <a:lnTo>
                                  <a:pt x="39624" y="54864"/>
                                </a:lnTo>
                                <a:lnTo>
                                  <a:pt x="36576" y="54864"/>
                                </a:lnTo>
                                <a:lnTo>
                                  <a:pt x="36576" y="60960"/>
                                </a:lnTo>
                                <a:lnTo>
                                  <a:pt x="33528" y="60960"/>
                                </a:lnTo>
                                <a:lnTo>
                                  <a:pt x="33528" y="64008"/>
                                </a:lnTo>
                                <a:lnTo>
                                  <a:pt x="27432" y="64008"/>
                                </a:lnTo>
                                <a:lnTo>
                                  <a:pt x="27432" y="54864"/>
                                </a:lnTo>
                                <a:lnTo>
                                  <a:pt x="24384" y="54864"/>
                                </a:lnTo>
                                <a:lnTo>
                                  <a:pt x="24384" y="48768"/>
                                </a:lnTo>
                                <a:lnTo>
                                  <a:pt x="21336" y="48768"/>
                                </a:lnTo>
                                <a:lnTo>
                                  <a:pt x="21336" y="42672"/>
                                </a:lnTo>
                                <a:lnTo>
                                  <a:pt x="18288" y="42672"/>
                                </a:lnTo>
                                <a:lnTo>
                                  <a:pt x="18288" y="33528"/>
                                </a:lnTo>
                                <a:lnTo>
                                  <a:pt x="15240" y="33528"/>
                                </a:lnTo>
                                <a:lnTo>
                                  <a:pt x="15240" y="27432"/>
                                </a:lnTo>
                                <a:lnTo>
                                  <a:pt x="12192" y="27432"/>
                                </a:lnTo>
                                <a:lnTo>
                                  <a:pt x="12192" y="21336"/>
                                </a:lnTo>
                                <a:lnTo>
                                  <a:pt x="9144" y="21336"/>
                                </a:lnTo>
                                <a:lnTo>
                                  <a:pt x="9144" y="15240"/>
                                </a:lnTo>
                                <a:lnTo>
                                  <a:pt x="6096" y="15240"/>
                                </a:lnTo>
                                <a:lnTo>
                                  <a:pt x="6096" y="12192"/>
                                </a:lnTo>
                                <a:lnTo>
                                  <a:pt x="3048" y="12192"/>
                                </a:lnTo>
                                <a:lnTo>
                                  <a:pt x="30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802" name="Shape 20802"/>
                        <wps:cNvSpPr/>
                        <wps:spPr>
                          <a:xfrm>
                            <a:off x="1661160" y="5020056"/>
                            <a:ext cx="67056" cy="67056"/>
                          </a:xfrm>
                          <a:custGeom>
                            <a:avLst/>
                            <a:gdLst/>
                            <a:ahLst/>
                            <a:cxnLst/>
                            <a:rect l="0" t="0" r="0" b="0"/>
                            <a:pathLst>
                              <a:path w="67056" h="67056">
                                <a:moveTo>
                                  <a:pt x="0" y="0"/>
                                </a:moveTo>
                                <a:lnTo>
                                  <a:pt x="67056" y="0"/>
                                </a:lnTo>
                                <a:lnTo>
                                  <a:pt x="30480"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617" name="Shape 457617"/>
                        <wps:cNvSpPr/>
                        <wps:spPr>
                          <a:xfrm>
                            <a:off x="682752" y="3557016"/>
                            <a:ext cx="2033016" cy="9144"/>
                          </a:xfrm>
                          <a:custGeom>
                            <a:avLst/>
                            <a:gdLst/>
                            <a:ahLst/>
                            <a:cxnLst/>
                            <a:rect l="0" t="0" r="0" b="0"/>
                            <a:pathLst>
                              <a:path w="2033016" h="9144">
                                <a:moveTo>
                                  <a:pt x="0" y="0"/>
                                </a:moveTo>
                                <a:lnTo>
                                  <a:pt x="2033016" y="0"/>
                                </a:lnTo>
                                <a:lnTo>
                                  <a:pt x="203301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18" name="Shape 457618"/>
                        <wps:cNvSpPr/>
                        <wps:spPr>
                          <a:xfrm>
                            <a:off x="3048" y="1356360"/>
                            <a:ext cx="1694688" cy="9144"/>
                          </a:xfrm>
                          <a:custGeom>
                            <a:avLst/>
                            <a:gdLst/>
                            <a:ahLst/>
                            <a:cxnLst/>
                            <a:rect l="0" t="0" r="0" b="0"/>
                            <a:pathLst>
                              <a:path w="1694688" h="9144">
                                <a:moveTo>
                                  <a:pt x="0" y="0"/>
                                </a:moveTo>
                                <a:lnTo>
                                  <a:pt x="1694688" y="0"/>
                                </a:lnTo>
                                <a:lnTo>
                                  <a:pt x="169468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19" name="Shape 457619"/>
                        <wps:cNvSpPr/>
                        <wps:spPr>
                          <a:xfrm>
                            <a:off x="0" y="1359408"/>
                            <a:ext cx="9144" cy="2624328"/>
                          </a:xfrm>
                          <a:custGeom>
                            <a:avLst/>
                            <a:gdLst/>
                            <a:ahLst/>
                            <a:cxnLst/>
                            <a:rect l="0" t="0" r="0" b="0"/>
                            <a:pathLst>
                              <a:path w="9144" h="2624328">
                                <a:moveTo>
                                  <a:pt x="0" y="0"/>
                                </a:moveTo>
                                <a:lnTo>
                                  <a:pt x="9144" y="0"/>
                                </a:lnTo>
                                <a:lnTo>
                                  <a:pt x="9144" y="2624328"/>
                                </a:lnTo>
                                <a:lnTo>
                                  <a:pt x="0" y="2624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0806" name="Shape 20806"/>
                        <wps:cNvSpPr/>
                        <wps:spPr>
                          <a:xfrm>
                            <a:off x="1630680" y="1322832"/>
                            <a:ext cx="67056" cy="70104"/>
                          </a:xfrm>
                          <a:custGeom>
                            <a:avLst/>
                            <a:gdLst/>
                            <a:ahLst/>
                            <a:cxnLst/>
                            <a:rect l="0" t="0" r="0" b="0"/>
                            <a:pathLst>
                              <a:path w="67056" h="70104">
                                <a:moveTo>
                                  <a:pt x="0" y="0"/>
                                </a:moveTo>
                                <a:lnTo>
                                  <a:pt x="67056" y="36576"/>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0807" name="Shape 20807"/>
                        <wps:cNvSpPr/>
                        <wps:spPr>
                          <a:xfrm>
                            <a:off x="1697736" y="3529584"/>
                            <a:ext cx="67056" cy="67056"/>
                          </a:xfrm>
                          <a:custGeom>
                            <a:avLst/>
                            <a:gdLst/>
                            <a:ahLst/>
                            <a:cxnLst/>
                            <a:rect l="0" t="0" r="0" b="0"/>
                            <a:pathLst>
                              <a:path w="67056" h="67056">
                                <a:moveTo>
                                  <a:pt x="67056" y="0"/>
                                </a:moveTo>
                                <a:lnTo>
                                  <a:pt x="67056" y="67056"/>
                                </a:lnTo>
                                <a:lnTo>
                                  <a:pt x="0" y="30480"/>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20808" name="Shape 20808"/>
                        <wps:cNvSpPr/>
                        <wps:spPr>
                          <a:xfrm>
                            <a:off x="1630680" y="3529584"/>
                            <a:ext cx="67056" cy="67056"/>
                          </a:xfrm>
                          <a:custGeom>
                            <a:avLst/>
                            <a:gdLst/>
                            <a:ahLst/>
                            <a:cxnLst/>
                            <a:rect l="0" t="0" r="0" b="0"/>
                            <a:pathLst>
                              <a:path w="67056" h="67056">
                                <a:moveTo>
                                  <a:pt x="0" y="0"/>
                                </a:moveTo>
                                <a:lnTo>
                                  <a:pt x="67056" y="30480"/>
                                </a:lnTo>
                                <a:lnTo>
                                  <a:pt x="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0809" name="Rectangle 20809"/>
                        <wps:cNvSpPr/>
                        <wps:spPr>
                          <a:xfrm>
                            <a:off x="2959608" y="5558845"/>
                            <a:ext cx="801663"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700-93/d108</w:t>
                              </w:r>
                            </w:p>
                          </w:txbxContent>
                        </wps:txbx>
                        <wps:bodyPr horzOverflow="overflow" vert="horz" lIns="0" tIns="0" rIns="0" bIns="0" rtlCol="0">
                          <a:noAutofit/>
                        </wps:bodyPr>
                      </wps:wsp>
                      <wps:wsp>
                        <wps:cNvPr id="20810" name="Rectangle 20810"/>
                        <wps:cNvSpPr/>
                        <wps:spPr>
                          <a:xfrm>
                            <a:off x="1383792" y="213433"/>
                            <a:ext cx="84229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image</w:t>
                              </w:r>
                            </w:p>
                          </w:txbxContent>
                        </wps:txbx>
                        <wps:bodyPr horzOverflow="overflow" vert="horz" lIns="0" tIns="0" rIns="0" bIns="0" rtlCol="0">
                          <a:noAutofit/>
                        </wps:bodyPr>
                      </wps:wsp>
                      <wps:wsp>
                        <wps:cNvPr id="20811" name="Rectangle 20811"/>
                        <wps:cNvSpPr/>
                        <wps:spPr>
                          <a:xfrm>
                            <a:off x="365760" y="2411036"/>
                            <a:ext cx="82594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frame</w:t>
                              </w:r>
                            </w:p>
                          </w:txbxContent>
                        </wps:txbx>
                        <wps:bodyPr horzOverflow="overflow" vert="horz" lIns="0" tIns="0" rIns="0" bIns="0" rtlCol="0">
                          <a:noAutofit/>
                        </wps:bodyPr>
                      </wps:wsp>
                      <wps:wsp>
                        <wps:cNvPr id="20812" name="Rectangle 20812"/>
                        <wps:cNvSpPr/>
                        <wps:spPr>
                          <a:xfrm>
                            <a:off x="1271021" y="4614746"/>
                            <a:ext cx="111289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EOI marker</w:t>
                              </w:r>
                            </w:p>
                          </w:txbxContent>
                        </wps:txbx>
                        <wps:bodyPr horzOverflow="overflow" vert="horz" lIns="0" tIns="0" rIns="0" bIns="0" rtlCol="0">
                          <a:noAutofit/>
                        </wps:bodyPr>
                      </wps:wsp>
                      <wps:wsp>
                        <wps:cNvPr id="20813" name="Rectangle 20813"/>
                        <wps:cNvSpPr/>
                        <wps:spPr>
                          <a:xfrm>
                            <a:off x="1578864" y="5300541"/>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20814" name="Rectangle 20814"/>
                        <wps:cNvSpPr/>
                        <wps:spPr>
                          <a:xfrm>
                            <a:off x="1021075" y="3883225"/>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0815" name="Rectangle 20815"/>
                        <wps:cNvSpPr/>
                        <wps:spPr>
                          <a:xfrm>
                            <a:off x="1731264" y="4309946"/>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0816" name="Rectangle 20816"/>
                        <wps:cNvSpPr/>
                        <wps:spPr>
                          <a:xfrm>
                            <a:off x="2240275" y="1682569"/>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0817" name="Rectangle 20817"/>
                        <wps:cNvSpPr/>
                        <wps:spPr>
                          <a:xfrm>
                            <a:off x="1054608" y="1682569"/>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302628" name="Rectangle 302628"/>
                        <wps:cNvSpPr/>
                        <wps:spPr>
                          <a:xfrm>
                            <a:off x="993648" y="722444"/>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302630" name="Rectangle 302630"/>
                        <wps:cNvSpPr/>
                        <wps:spPr>
                          <a:xfrm>
                            <a:off x="1021055" y="722444"/>
                            <a:ext cx="179471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Generate down-sampled images</w:t>
                              </w:r>
                            </w:p>
                          </w:txbxContent>
                        </wps:txbx>
                        <wps:bodyPr horzOverflow="overflow" vert="horz" lIns="0" tIns="0" rIns="0" bIns="0" rtlCol="0">
                          <a:noAutofit/>
                        </wps:bodyPr>
                      </wps:wsp>
                      <wps:wsp>
                        <wps:cNvPr id="302629" name="Rectangle 302629"/>
                        <wps:cNvSpPr/>
                        <wps:spPr>
                          <a:xfrm>
                            <a:off x="2370466" y="722444"/>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0819" name="Rectangle 20819"/>
                        <wps:cNvSpPr/>
                        <wps:spPr>
                          <a:xfrm>
                            <a:off x="993648" y="832172"/>
                            <a:ext cx="111302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SOI marker</w:t>
                              </w:r>
                            </w:p>
                          </w:txbxContent>
                        </wps:txbx>
                        <wps:bodyPr horzOverflow="overflow" vert="horz" lIns="0" tIns="0" rIns="0" bIns="0" rtlCol="0">
                          <a:noAutofit/>
                        </wps:bodyPr>
                      </wps:wsp>
                      <wps:wsp>
                        <wps:cNvPr id="302632" name="Rectangle 302632"/>
                        <wps:cNvSpPr/>
                        <wps:spPr>
                          <a:xfrm>
                            <a:off x="2246010" y="938857"/>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302631" name="Rectangle 302631"/>
                        <wps:cNvSpPr/>
                        <wps:spPr>
                          <a:xfrm>
                            <a:off x="993648" y="938857"/>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302633" name="Rectangle 302633"/>
                        <wps:cNvSpPr/>
                        <wps:spPr>
                          <a:xfrm>
                            <a:off x="1021055" y="938857"/>
                            <a:ext cx="162919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tables/miscellaneous</w:t>
                              </w:r>
                            </w:p>
                          </w:txbxContent>
                        </wps:txbx>
                        <wps:bodyPr horzOverflow="overflow" vert="horz" lIns="0" tIns="0" rIns="0" bIns="0" rtlCol="0">
                          <a:noAutofit/>
                        </wps:bodyPr>
                      </wps:wsp>
                      <wps:wsp>
                        <wps:cNvPr id="20821" name="Rectangle 20821"/>
                        <wps:cNvSpPr/>
                        <wps:spPr>
                          <a:xfrm>
                            <a:off x="993648" y="1045542"/>
                            <a:ext cx="168523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ppend DHP marker segment</w:t>
                              </w:r>
                            </w:p>
                          </w:txbxContent>
                        </wps:txbx>
                        <wps:bodyPr horzOverflow="overflow" vert="horz" lIns="0" tIns="0" rIns="0" bIns="0" rtlCol="0">
                          <a:noAutofit/>
                        </wps:bodyPr>
                      </wps:wsp>
                      <wps:wsp>
                        <wps:cNvPr id="20822" name="Rectangle 20822"/>
                        <wps:cNvSpPr/>
                        <wps:spPr>
                          <a:xfrm>
                            <a:off x="149347" y="2990166"/>
                            <a:ext cx="140178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construct components</w:t>
                              </w:r>
                            </w:p>
                          </w:txbxContent>
                        </wps:txbx>
                        <wps:bodyPr horzOverflow="overflow" vert="horz" lIns="0" tIns="0" rIns="0" bIns="0" rtlCol="0">
                          <a:noAutofit/>
                        </wps:bodyPr>
                      </wps:wsp>
                      <wps:wsp>
                        <wps:cNvPr id="20823" name="Rectangle 20823"/>
                        <wps:cNvSpPr/>
                        <wps:spPr>
                          <a:xfrm>
                            <a:off x="353568" y="3096851"/>
                            <a:ext cx="85474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using matching</w:t>
                              </w:r>
                            </w:p>
                          </w:txbxContent>
                        </wps:txbx>
                        <wps:bodyPr horzOverflow="overflow" vert="horz" lIns="0" tIns="0" rIns="0" bIns="0" rtlCol="0">
                          <a:noAutofit/>
                        </wps:bodyPr>
                      </wps:wsp>
                      <wps:wsp>
                        <wps:cNvPr id="20824" name="Rectangle 20824"/>
                        <wps:cNvSpPr/>
                        <wps:spPr>
                          <a:xfrm>
                            <a:off x="326131" y="3203536"/>
                            <a:ext cx="92751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r process</w:t>
                              </w:r>
                            </w:p>
                          </w:txbxContent>
                        </wps:txbx>
                        <wps:bodyPr horzOverflow="overflow" vert="horz" lIns="0" tIns="0" rIns="0" bIns="0" rtlCol="0">
                          <a:noAutofit/>
                        </wps:bodyPr>
                      </wps:wsp>
                      <wps:wsp>
                        <wps:cNvPr id="302634" name="Rectangle 302634"/>
                        <wps:cNvSpPr/>
                        <wps:spPr>
                          <a:xfrm>
                            <a:off x="1908048" y="2307424"/>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302635" name="Rectangle 302635"/>
                        <wps:cNvSpPr/>
                        <wps:spPr>
                          <a:xfrm>
                            <a:off x="1932724" y="2307424"/>
                            <a:ext cx="209346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Upsample reference components and</w:t>
                              </w:r>
                            </w:p>
                          </w:txbxContent>
                        </wps:txbx>
                        <wps:bodyPr horzOverflow="overflow" vert="horz" lIns="0" tIns="0" rIns="0" bIns="0" rtlCol="0">
                          <a:noAutofit/>
                        </wps:bodyPr>
                      </wps:wsp>
                      <wps:wsp>
                        <wps:cNvPr id="20826" name="Rectangle 20826"/>
                        <wps:cNvSpPr/>
                        <wps:spPr>
                          <a:xfrm>
                            <a:off x="1908048" y="2420205"/>
                            <a:ext cx="181819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append EXP marker segment]</w:t>
                              </w:r>
                            </w:p>
                          </w:txbxContent>
                        </wps:txbx>
                        <wps:bodyPr horzOverflow="overflow" vert="horz" lIns="0" tIns="0" rIns="0" bIns="0" rtlCol="0">
                          <a:noAutofit/>
                        </wps:bodyPr>
                      </wps:wsp>
                      <wps:wsp>
                        <wps:cNvPr id="20827" name="Rectangle 20827"/>
                        <wps:cNvSpPr/>
                        <wps:spPr>
                          <a:xfrm>
                            <a:off x="1908048" y="2523837"/>
                            <a:ext cx="185166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Generate differential components</w:t>
                              </w:r>
                            </w:p>
                          </w:txbxContent>
                        </wps:txbx>
                        <wps:bodyPr horzOverflow="overflow" vert="horz" lIns="0" tIns="0" rIns="0" bIns="0" rtlCol="0">
                          <a:noAutofit/>
                        </wps:bodyPr>
                      </wps:wsp>
                      <wps:wsp>
                        <wps:cNvPr id="20828" name="Rectangle 20828"/>
                        <wps:cNvSpPr/>
                        <wps:spPr>
                          <a:xfrm>
                            <a:off x="1908048" y="2633565"/>
                            <a:ext cx="147520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ncode_differential_frame</w:t>
                              </w:r>
                            </w:p>
                          </w:txbxContent>
                        </wps:txbx>
                        <wps:bodyPr horzOverflow="overflow" vert="horz" lIns="0" tIns="0" rIns="0" bIns="0" rtlCol="0">
                          <a:noAutofit/>
                        </wps:bodyPr>
                      </wps:wsp>
                      <wps:wsp>
                        <wps:cNvPr id="20829" name="Rectangle 20829"/>
                        <wps:cNvSpPr/>
                        <wps:spPr>
                          <a:xfrm>
                            <a:off x="1908048" y="2749389"/>
                            <a:ext cx="201355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construct differential components</w:t>
                              </w:r>
                            </w:p>
                          </w:txbxContent>
                        </wps:txbx>
                        <wps:bodyPr horzOverflow="overflow" vert="horz" lIns="0" tIns="0" rIns="0" bIns="0" rtlCol="0">
                          <a:noAutofit/>
                        </wps:bodyPr>
                      </wps:wsp>
                      <wps:wsp>
                        <wps:cNvPr id="20830" name="Rectangle 20830"/>
                        <wps:cNvSpPr/>
                        <wps:spPr>
                          <a:xfrm>
                            <a:off x="1908048" y="2856073"/>
                            <a:ext cx="140204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construct components</w:t>
                              </w:r>
                            </w:p>
                          </w:txbxContent>
                        </wps:txbx>
                        <wps:bodyPr horzOverflow="overflow" vert="horz" lIns="0" tIns="0" rIns="0" bIns="0" rtlCol="0">
                          <a:noAutofit/>
                        </wps:bodyPr>
                      </wps:wsp>
                      <wps:wsp>
                        <wps:cNvPr id="20831" name="Rectangle 20831"/>
                        <wps:cNvSpPr/>
                        <wps:spPr>
                          <a:xfrm>
                            <a:off x="1341120" y="1716121"/>
                            <a:ext cx="96384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ifferential frame</w:t>
                              </w:r>
                            </w:p>
                          </w:txbxContent>
                        </wps:txbx>
                        <wps:bodyPr horzOverflow="overflow" vert="horz" lIns="0" tIns="0" rIns="0" bIns="0" rtlCol="0">
                          <a:noAutofit/>
                        </wps:bodyPr>
                      </wps:wsp>
                      <wps:wsp>
                        <wps:cNvPr id="20832" name="Rectangle 20832"/>
                        <wps:cNvSpPr/>
                        <wps:spPr>
                          <a:xfrm>
                            <a:off x="1676400" y="182280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0833" name="Rectangle 20833"/>
                        <wps:cNvSpPr/>
                        <wps:spPr>
                          <a:xfrm>
                            <a:off x="1438656" y="3883254"/>
                            <a:ext cx="708676"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More frames</w:t>
                              </w:r>
                            </w:p>
                          </w:txbxContent>
                        </wps:txbx>
                        <wps:bodyPr horzOverflow="overflow" vert="horz" lIns="0" tIns="0" rIns="0" bIns="0" rtlCol="0">
                          <a:noAutofit/>
                        </wps:bodyPr>
                      </wps:wsp>
                      <wps:wsp>
                        <wps:cNvPr id="20834" name="Rectangle 20834"/>
                        <wps:cNvSpPr/>
                        <wps:spPr>
                          <a:xfrm>
                            <a:off x="1679453" y="3992982"/>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302997" o:spid="_x0000_s6372" style="width:280.5pt;height:443.05pt;mso-position-horizontal-relative:char;mso-position-vertical-relative:line" coordsize="35623,56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">
                <v:shape id="Shape 457606" o:spid="_x0000_s6373" style="position:absolute;left:30;top:39837;width:15240;height:91;visibility:visible;mso-wrap-style:square;v-text-anchor:top" coordsize="15240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" path="m,l1524000,r,9144l,9144,,e" fillcolor="black" stroked="f" strokeweight="0">
                  <v:stroke miterlimit="83231f" joinstyle="miter"/>
                  <v:path arrowok="t" textboxrect="0,0,1524000,9144"/>
                </v:shape>
                <v:shape id="Shape 457607" o:spid="_x0000_s6374" style="position:absolute;left:16946;top:35600;width:92;height:16978;visibility:visible;mso-wrap-style:square;v-text-anchor:top" coordsize="9144,169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" path="m,l9144,r,1697736l,1697736,,e" fillcolor="black" stroked="f" strokeweight="0">
                  <v:stroke miterlimit="83231f" joinstyle="miter"/>
                  <v:path arrowok="t" textboxrect="0,0,9144,1697736"/>
                </v:shape>
                <v:shape id="Shape 457608" o:spid="_x0000_s6375" style="position:absolute;left:6797;top:17830;width:91;height:17770;visibility:visible;mso-wrap-style:square;v-text-anchor:top" coordsize="9144,1776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" path="m,l9144,r,1776984l,1776984,,e" fillcolor="black" stroked="f" strokeweight="0">
                  <v:stroke miterlimit="83231f" joinstyle="miter"/>
                  <v:path arrowok="t" textboxrect="0,0,9144,1776984"/>
                </v:shape>
                <v:shape id="Shape 457609" o:spid="_x0000_s6376" style="position:absolute;left:27127;top:17830;width:91;height:17770;visibility:visible;mso-wrap-style:square;v-text-anchor:top" coordsize="9144,1776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" path="m,l9144,r,1776984l,1776984,,e" fillcolor="black" stroked="f" strokeweight="0">
                  <v:stroke miterlimit="83231f" joinstyle="miter"/>
                  <v:path arrowok="t" textboxrect="0,0,9144,1776984"/>
                </v:shape>
                <v:shape id="Shape 457610" o:spid="_x0000_s6377" style="position:absolute;left:6827;top:17800;width:20330;height:91;visibility:visible;mso-wrap-style:square;v-text-anchor:top" coordsize="20330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" path="m,l2033016,r,9144l,9144,,e" fillcolor="black" stroked="f" strokeweight="0">
                  <v:stroke miterlimit="83231f" joinstyle="miter"/>
                  <v:path arrowok="t" textboxrect="0,0,2033016,9144"/>
                </v:shape>
                <v:shape id="Shape 457611" o:spid="_x0000_s6378" style="position:absolute;left:16946;top:1706;width:92;height:15271;visibility:visible;mso-wrap-style:square;v-text-anchor:top" coordsize="9144,152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" path="m,l9144,r,1527048l,1527048,,e" fillcolor="black" stroked="f" strokeweight="0">
                  <v:stroke miterlimit="83231f" joinstyle="miter"/>
                  <v:path arrowok="t" textboxrect="0,0,9144,1527048"/>
                </v:shape>
                <v:shape id="Shape 20773" o:spid="_x0000_s6379" style="position:absolute;left:11887;top:30;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" path="m103632,l917448,r3048,6096l923544,6096r,6096l926592,12192r3048,6096l929640,21336r3048,l935736,27432r3048,l938784,33528r3048,l941832,39624r3048,l947928,45720r3048,l960120,64008r3048,3048l978408,97536r,6096l981456,109728r3048,l984504,112776r3048,l987552,118872r3048,l990600,131064r3048,l993648,137160r3048,l996696,143256r3048,l999744,155448r3048,l1002792,164592r3048,l1005840,173736r3048,l1008888,185928r3048,l1011936,204216r3048,l1014984,225552r3048,l1018032,289560r-3048,l1014984,310896r-3048,l1011936,323088r-3048,l1008888,341376r-3048,l1005840,350520r-3048,l1002792,353568r-3048,l999744,365760r-3048,l996696,377952r-3048,l993648,384048r-3048,l990600,390144r-6096,3048l984504,402336r-3048,l981456,408432r-3048,l978408,420624r-3048,l975360,426720r-3048,l972312,432816r-3048,l969264,438912r-6096,3048l963168,448056r-3048,l954024,451103r,6097l950976,457200r,6096l947928,463296r,6096l944880,469392r,3048l938784,475488r,6096l932688,484632r,3048l929640,490728r,6096l926592,496824r-6096,3048l920496,505968r-819912,l100584,502920r-3048,l97536,496824r-3048,l91440,493776r-3048,l88392,487680r-3048,l82296,481584r-3048,l73152,469392r-3048,l70104,463296,64008,451103r-3048,-3047l57912,448056,48768,429768r-3048,l45720,423672r-3048,l42672,417576r-3048,l39624,411480r-3048,l36576,405384r-3048,l33528,399288r-3048,l30480,396240r-3048,l27432,387096r-3048,-6096l24384,374903r-3048,l21336,362712r-3048,l18288,356616r-3048,l15240,347472r-3048,l12192,335280r-3048,l9144,326136r-3048,l6096,307848r-3048,l3048,286512r-3048,l,225552r3048,l3048,207264r3048,l6096,188976r3048,l9144,176784r3048,l12192,164592r3048,l15240,158496r3048,l18288,146303r3048,l21336,140208r3048,l24384,121920r3048,l27432,115824r3048,l30480,112776r3048,l33528,106680r6096,-3048l39624,97536r3048,l42672,91440r3048,l45720,85344r3048,l48768,79248r3048,l51816,73152r3048,l54864,67056r3048,l57912,64008r3048,l60960,57912r3048,l64008,51816r3048,l67056,48768r3048,-3048l70104,39624r6096,-3048l76200,33528r6096,-3048l82296,24384r3048,l85344,21336r6096,-3048l91440,15240r3048,l94488,9144r3048,l97536,6096r6096,-3048l103632,xe" stroked="f" strokeweight="0">
                  <v:stroke miterlimit="83231f" joinstyle="miter"/>
                  <v:path arrowok="t" textboxrect="0,0,1018032,505968"/>
                </v:shape>
                <v:shape id="Shape 20774" o:spid="_x0000_s6380" style="position:absolute;left:11856;width:10242;height:5120;visibility:visible;mso-wrap-style:square;v-text-anchor:top" coordsize="102412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" path="m103632,l920496,r9144,9144l926592,9144r9144,12192l932688,21336r-9144,-9144l920496,6096r-813816,l106680,3048r-6096,6096l103632,9144,94488,21336r-6096,3048l91440,24384,76200,39624r3048,l70104,51815r3048,l42672,103632r-3048,3048l42672,106680,27432,134112r,6096l24384,152400r,6096l18288,170688r,6096l15240,182880r,6096l12192,195072r,12192l9144,213360r,12191l6096,231648r,53340l9144,286512r,18288l12192,307848r,12191l15240,326136r,7620l18288,335280r,6096l21336,347472r,6096l27432,362712r,6096l30480,381000r-3048,l33528,384048r,6096l54864,429768r-3048,l54864,432815r9144,12193l60960,445008r6096,6095l76200,466344r-3048,l85344,478536r-3048,l97536,493776r-3048,l106680,502920r-3048,l106680,505968r810768,l920496,499872r6096,-3048l929640,490727r6096,-9143l938784,475488r6096,-6096l954024,451103r6096,-3047l963168,441960r3048,-3048l984504,399288r,-6096l987552,390144r9144,-18288l996696,365760r3048,-6096l999744,356615r6096,-12191l1005840,341376r3048,-6096l1008888,323088r3048,-6096l1011936,310896r3048,-3048l1014984,289560r3048,-3048l1018032,228600r-3048,-3049l1014984,210312r-3048,-6097l1011936,192024r-3048,-6097l1008888,179832r-3048,-6096l1005840,170688r-3048,-6096l1002792,161544r-3048,-6096l999744,149351r-9144,-18287l990600,124968r-9144,-15241l981456,106680,950976,48768r-9144,-9144l932688,21336r6096,3048l947928,36576r-3048,l954024,45720r30480,57912l981456,103632r3048,3048l996696,121920r,6095l1005840,146303r,6097l1008888,158496r,6096l1011936,167639r,3049l1014984,176784r,6096l1018032,188976r,12192l1021080,207264r,16763l1024128,225551r,64009l1018032,292608r3048,l1021080,307848r-3048,6096l1018032,320039r-3048,6097l1014984,338327r-3048,6097l1011936,347472r-6096,9143l1005840,362712r-3048,6096l1002792,374903r-12192,18289l987552,396239r3048,l990600,402336r-21336,39624l966216,445008r3048,l957072,454151r3048,l947928,472439r-6096,6097l944880,478536r-12192,15240l923544,502920r3048,l920496,509015r-816864,3049l97536,499872r-6096,-3048l88392,490727r-9144,-9143l64008,451103r-6096,-3047l51816,435864r-3048,-3049l27432,393192r,-9144l21336,371856r,-6096l15240,356615r,-6095l12192,344424r,-6097l9144,335280r,-6096l6096,323088r,-12192l3048,307848r,-18288l,286512,,228600r3048,-6097l3048,210312r3048,-6097l6096,192024r3048,-6097l9144,179832r3048,-6096l12192,167639r3048,-3047l15240,161544r3048,-6096l18288,149351r6096,-12191l24384,131064,36576,103632r3048,-3048l67056,48768r6096,-6096l73152,36576r9144,-9144l85344,21336r6096,-3048l97536,6096,103632,xe" fillcolor="black" stroked="f" strokeweight="0">
                  <v:stroke miterlimit="83231f" joinstyle="miter"/>
                  <v:path arrowok="t" textboxrect="0,0,1024128,512064"/>
                </v:shape>
                <v:shape id="Shape 457612" o:spid="_x0000_s6381" style="position:absolute;left:8534;top:6827;width:16886;height:5060;visibility:visible;mso-wrap-style:square;v-text-anchor:top" coordsize="168859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" path="m,l1688592,r,505968l,505968,,e" stroked="f" strokeweight="0">
                  <v:stroke miterlimit="83231f" joinstyle="miter"/>
                  <v:path arrowok="t" textboxrect="0,0,1688592,505968"/>
                </v:shape>
                <v:shape id="Shape 20776" o:spid="_x0000_s6382" style="position:absolute;left:8503;top:6797;width:8474;height:5120;visibility:visible;mso-wrap-style:square;v-text-anchor:top" coordsize="8473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" path="m,l3048,,847344,r,6097l6096,6097r,499871l847344,505968r,6096l,512064,,xe" fillcolor="black" stroked="f" strokeweight="0">
                  <v:stroke miterlimit="83231f" joinstyle="miter"/>
                  <v:path arrowok="t" textboxrect="0,0,847344,512064"/>
                </v:shape>
                <v:shape id="Shape 20777" o:spid="_x0000_s6383" style="position:absolute;left:16977;top:6797;width:8473;height:5120;visibility:visible;mso-wrap-style:square;v-text-anchor:top" coordsize="84734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" path="m,l847344,r,509016l844296,509016r,3048l,512064r,-6096l841248,505968r,-499871l,6097,,xe" fillcolor="black" stroked="f" strokeweight="0">
                  <v:stroke miterlimit="83231f" joinstyle="miter"/>
                  <v:path arrowok="t" textboxrect="0,0,847344,512064"/>
                </v:shape>
                <v:shape id="Shape 20778" o:spid="_x0000_s6384" style="position:absolute;left:11917;top:14843;width:10181;height:5913;visibility:visible;mso-wrap-style:square;v-text-anchor:top" coordsize="1018032,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" path="m509016,r509016,295656l509016,591312,,295656,509016,xe" stroked="f" strokeweight="0">
                  <v:stroke miterlimit="83231f" joinstyle="miter"/>
                  <v:path arrowok="t" textboxrect="0,0,1018032,591312"/>
                </v:shape>
                <v:shape id="Shape 20779" o:spid="_x0000_s6385" style="position:absolute;left:11887;top:14813;width:5105;height:5974;visibility:visible;mso-wrap-style:square;v-text-anchor:top" coordsize="510540,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" path="m509016,r1524,l510540,3934r,l5658,297188,510540,593466r,l510540,597409r-1524,l509016,594360,,298704r,-3048l509016,xe" fillcolor="black" stroked="f" strokeweight="0">
                  <v:stroke miterlimit="83231f" joinstyle="miter"/>
                  <v:path arrowok="t" textboxrect="0,0,510540,597409"/>
                </v:shape>
                <v:shape id="Shape 20780" o:spid="_x0000_s6386" style="position:absolute;left:16992;top:14813;width:5136;height:5974;visibility:visible;mso-wrap-style:square;v-text-anchor:top" coordsize="513588,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" path="m,l1524,,510540,295656r3048,l513588,298704r-3048,l1524,594360r,3049l,597409r,-3943l504882,297188,,3934,,xe" fillcolor="black" stroked="f" strokeweight="0">
                  <v:stroke miterlimit="83231f" joinstyle="miter"/>
                  <v:path arrowok="t" textboxrect="0,0,513588,597409"/>
                </v:shape>
                <v:shape id="Shape 457613" o:spid="_x0000_s6387" style="position:absolute;left:1706;top:22067;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" path="m,l1018032,r,509016l,509016,,e" stroked="f" strokeweight="0">
                  <v:stroke miterlimit="83231f" joinstyle="miter"/>
                  <v:path arrowok="t" textboxrect="0,0,1018032,509016"/>
                </v:shape>
                <v:shape id="Shape 20782" o:spid="_x0000_s6388" style="position:absolute;left:1676;top:2203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" path="m,l3048,,512064,r,6096l6096,6096r,502920l512064,509016r,6096l,515112,,xe" fillcolor="black" stroked="f" strokeweight="0">
                  <v:stroke miterlimit="83231f" joinstyle="miter"/>
                  <v:path arrowok="t" textboxrect="0,0,512064,515112"/>
                </v:shape>
                <v:shape id="Shape 20783" o:spid="_x0000_s6389" style="position:absolute;left:6797;top:22037;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" path="m,l512064,r,512064l509016,512064r,3048l,515112r,-6096l505968,509016r,-502920l,6096,,xe" fillcolor="black" stroked="f" strokeweight="0">
                  <v:stroke miterlimit="83231f" joinstyle="miter"/>
                  <v:path arrowok="t" textboxrect="0,0,512064,515112"/>
                </v:shape>
                <v:shape id="Shape 20784" o:spid="_x0000_s6390" style="position:absolute;left:2255;top:22037;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" path="m,l6096,r,3048l6096,512064r-3048,l3048,515112r-3048,l,xe" fillcolor="black" stroked="f" strokeweight="0">
                  <v:stroke miterlimit="83231f" joinstyle="miter"/>
                  <v:path arrowok="t" textboxrect="0,0,6096,515112"/>
                </v:shape>
                <v:shape id="Shape 20785" o:spid="_x0000_s6391" style="position:absolute;left:11277;top:22037;width:61;height:5151;visibility:visible;mso-wrap-style:square;v-text-anchor:top" coordsize="609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" path="m,l6096,r,512064l3048,512064r,3048l,515112r,-3048l,xe" fillcolor="black" stroked="f" strokeweight="0">
                  <v:stroke miterlimit="83231f" joinstyle="miter"/>
                  <v:path arrowok="t" textboxrect="0,0,6096,515112"/>
                </v:shape>
                <v:shape id="Shape 457614" o:spid="_x0000_s6392" style="position:absolute;left:914;top:28864;width:11765;height:5060;visibility:visible;mso-wrap-style:square;v-text-anchor:top" coordsize="1176528,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" path="m,l1176528,r,505968l,505968,,e" stroked="f" strokeweight="0">
                  <v:stroke miterlimit="83231f" joinstyle="miter"/>
                  <v:path arrowok="t" textboxrect="0,0,1176528,505968"/>
                </v:shape>
                <v:shape id="Shape 20787" o:spid="_x0000_s6393" style="position:absolute;left:883;top:28834;width:5914;height:5120;visibility:visible;mso-wrap-style:square;v-text-anchor:top" coordsize="59131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" path="m,l3048,,591312,r,3048l6096,3048r,502920l591312,505968r,6096l,512064,,xe" fillcolor="black" stroked="f" strokeweight="0">
                  <v:stroke miterlimit="83231f" joinstyle="miter"/>
                  <v:path arrowok="t" textboxrect="0,0,591312,512064"/>
                </v:shape>
                <v:shape id="Shape 20788" o:spid="_x0000_s6394" style="position:absolute;left:6797;top:28834;width:5913;height:5120;visibility:visible;mso-wrap-style:square;v-text-anchor:top" coordsize="59131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" path="m,l591312,r,509016l588264,509016r,3048l,512064r,-6096l585216,505968r,-502920l,3048,,xe" fillcolor="black" stroked="f" strokeweight="0">
                  <v:stroke miterlimit="83231f" joinstyle="miter"/>
                  <v:path arrowok="t" textboxrect="0,0,591312,512064"/>
                </v:shape>
                <v:shape id="Shape 457615" o:spid="_x0000_s6395" style="position:absolute;left:18714;top:22067;width:16856;height:8443;visibility:visible;mso-wrap-style:square;v-text-anchor:top" coordsize="1685544,84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" path="m,l1685544,r,844296l,844296,,e" stroked="f" strokeweight="0">
                  <v:stroke miterlimit="83231f" joinstyle="miter"/>
                  <v:path arrowok="t" textboxrect="0,0,1685544,844296"/>
                </v:shape>
                <v:shape id="Shape 20790" o:spid="_x0000_s6396" style="position:absolute;left:18684;top:22037;width:8458;height:8503;visibility:visible;mso-wrap-style:square;v-text-anchor:top" coordsize="845820,850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" path="m,l3048,,845820,r,6096l6096,6096r,838200l845820,844296r,6096l,850392,,xe" fillcolor="black" stroked="f" strokeweight="0">
                  <v:stroke miterlimit="83231f" joinstyle="miter"/>
                  <v:path arrowok="t" textboxrect="0,0,845820,850392"/>
                </v:shape>
                <v:shape id="Shape 20791" o:spid="_x0000_s6397" style="position:absolute;left:27142;top:22037;width:8458;height:8503;visibility:visible;mso-wrap-style:square;v-text-anchor:top" coordsize="845820,850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" path="m,l845820,r,847344l842772,847344r,3048l,850392r,-6096l839724,844296r,-838200l,6096,,xe" fillcolor="black" stroked="f" strokeweight="0">
                  <v:stroke miterlimit="83231f" joinstyle="miter"/>
                  <v:path arrowok="t" textboxrect="0,0,845820,850392"/>
                </v:shape>
                <v:shape id="Shape 20792" o:spid="_x0000_s6398" style="position:absolute;left:11917;top:36880;width:10181;height:5913;visibility:visible;mso-wrap-style:square;v-text-anchor:top" coordsize="1018032,591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" path="m509016,r509016,295656l509016,591313,,295656,509016,xe" stroked="f" strokeweight="0">
                  <v:stroke miterlimit="83231f" joinstyle="miter"/>
                  <v:path arrowok="t" textboxrect="0,0,1018032,591313"/>
                </v:shape>
                <v:shape id="Shape 20793" o:spid="_x0000_s6399" style="position:absolute;left:11887;top:36850;width:5105;height:5974;visibility:visible;mso-wrap-style:square;v-text-anchor:top" coordsize="510540,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" path="m509016,r1524,l510540,3933r,l3048,298704,510540,590436r,l510540,597409r-1524,l509016,594361,,298704,509016,xe" fillcolor="black" stroked="f" strokeweight="0">
                  <v:stroke miterlimit="83231f" joinstyle="miter"/>
                  <v:path arrowok="t" textboxrect="0,0,510540,597409"/>
                </v:shape>
                <v:shape id="Shape 20794" o:spid="_x0000_s6400" style="position:absolute;left:16992;top:36850;width:5106;height:5974;visibility:visible;mso-wrap-style:square;v-text-anchor:top" coordsize="510540,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" path="m,l1524,,510540,298704,1524,594361r,3048l,597409r,-6973l507492,298704,,3933,,xe" fillcolor="black" stroked="f" strokeweight="0">
                  <v:stroke miterlimit="83231f" joinstyle="miter"/>
                  <v:path arrowok="t" textboxrect="0,0,510540,597409"/>
                </v:shape>
                <v:shape id="Shape 457616" o:spid="_x0000_s6401" style="position:absolute;left:11887;top:44104;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" path="m,l1018032,r,509016l,509016,,e" stroked="f" strokeweight="0">
                  <v:stroke miterlimit="83231f" joinstyle="miter"/>
                  <v:path arrowok="t" textboxrect="0,0,1018032,509016"/>
                </v:shape>
                <v:shape id="Shape 20796" o:spid="_x0000_s6402" style="position:absolute;left:11856;top:44074;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" path="m,l3048,,512064,r,6096l6096,6096r,502920l512064,509016r,6096l,515112,,xe" fillcolor="black" stroked="f" strokeweight="0">
                  <v:stroke miterlimit="83231f" joinstyle="miter"/>
                  <v:path arrowok="t" textboxrect="0,0,512064,515112"/>
                </v:shape>
                <v:shape id="Shape 20797" o:spid="_x0000_s6403" style="position:absolute;left:16977;top:44074;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" path="m,l512064,r,512064l509016,512064r,3048l,515112r,-6096l505968,509016r,-502920l,6096,,xe" fillcolor="black" stroked="f" strokeweight="0">
                  <v:stroke miterlimit="83231f" joinstyle="miter"/>
                  <v:path arrowok="t" textboxrect="0,0,512064,515112"/>
                </v:shape>
                <v:shape id="Shape 20798" o:spid="_x0000_s6404" style="position:absolute;left:11887;top:50901;width:10180;height:5121;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" path="m103632,l917448,r,3048l920496,3048r9144,18288l929640,27432r3048,l935736,33528r3048,l938784,39624r3048,l941832,42672r3048,l944880,48768r3048,l950976,54864r3048,l954024,64008r3048,l957072,70104r3048,l960120,76200r3048,l963168,82296r3048,l966216,88392r3048,l969264,91440r3048,l972312,97536r3048,l975360,103632r3048,l978408,115824r3048,l981456,121920r3048,l984504,128015r3048,l987552,137160r3048,l990600,146304r3048,l993648,152400r3048,l996696,158496r3048,l999744,170688r3048,l1002792,182880r3048,l1005840,192024r3048,l1008888,204215r3048,l1011936,222504r3048,l1014984,240792r3048,l1018032,307848r-3048,l1014984,329184r-3048,l1011936,341376r-3048,l1008888,356615r-3048,l1005840,368808r-3048,l1002792,374904r-3048,l999744,381000r-3048,l996696,393192r-6096,3048l990600,402336r-3048,l987552,408432r-3048,l984504,420624r-6096,3048l978408,432815r-3048,l975360,438912r-6096,3048l969264,448056r-3048,l966216,454152r-6096,3048l960120,460248r-6096,3048l954024,469392r-3048,l950976,472440r-6096,3048l944880,478536r-6096,3048l938784,487680r-6096,3048l932688,493776r-3048,3048l929640,502920r-3048,l926592,505968r-6096,l920496,512064r-819912,l100584,509015r-3048,l97536,502920r-3048,l91440,496824r-3048,l88392,490728r-3048,l82296,484632r-3048,l79248,478536r-3048,l76200,472440r-6096,l70104,469392,60960,451104r-3048,l45720,426720r-3048,-3048l36576,411480r-3048,l33528,405384r-3048,l30480,399288r-3048,l27432,387096r-3048,l24384,374904r-3048,l21336,365760r-3048,l18288,359664r-3048,l15240,350520r-3048,l12192,338328r-3048,l9144,326136r-3048,l6096,310896r-3048,l3048,286512r-3048,l,228600r3048,l3048,207264r3048,l6096,188976r3048,l9144,179832r3048,l12192,167640r3048,l15240,158496r3048,l18288,146304r3048,l21336,140208r3048,l24384,124968r3048,l27432,118872r3048,l30480,112776r3048,l33528,106680r3048,l36576,100584r6096,-3048l42672,91440r3048,l45720,88392r3048,l48768,82296r3048,l51816,76200r3048,l54864,70104r3048,l57912,64008r3048,l60960,57912r3048,l64008,51815r3048,l67056,48768r3048,-3048l70104,39624r3048,l73152,36576r3048,l76200,33528r6096,l82296,27432r3048,l85344,24384r6096,-3048l91440,15240r3048,l94488,9144r3048,l97536,6096r6096,-3048l103632,xe" stroked="f" strokeweight="0">
                  <v:stroke miterlimit="83231f" joinstyle="miter"/>
                  <v:path arrowok="t" textboxrect="0,0,1018032,512064"/>
                </v:shape>
                <v:shape id="Shape 20799" o:spid="_x0000_s6405" style="position:absolute;left:11856;top:50871;width:5121;height:5181;visibility:visible;mso-wrap-style:square;v-text-anchor:top" coordsize="512064,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" path="m103632,l512064,r,6096l106680,6096r,-3048l100584,9144r3048,l97536,21336r-3048,l88392,27432r3048,l88392,33528r-3048,l85344,36576r-4572,2286l76200,45720r-3048,l70104,51815r3048,l48768,97536r-3048,l42672,100584r3048,l27432,137160r,3048l24384,152400r,6096l21336,158496r-3048,3048l21336,161544r,6095l18288,173736r,6096l15240,185928r,3048l12192,195072r,12191l9144,213360r,15240l6096,234696r,51816l9144,286512r,18288l12192,310896r,12192l15240,329184r,3048l18288,338328r,6096l21336,350520r,3048l27432,365760r,6096l33528,387096r,6096l42672,411480r-3048,l42672,414528r3048,l64008,448056r-3048,l67056,454152r3048,l76200,472439r6096,l88392,484632r-3048,l91440,490728r3048,l97536,496824r-3048,l100584,502920r3048,l106680,509015r-3048,l106680,512063r405384,l512064,518160r-408432,l103632,515112r-3048,-3049l97536,505968r-6096,-6096l88392,493776r-6096,-6096l76200,475488r,3048l73152,475488r,-3049l64008,457200r-6096,-6097l39624,417576r-3048,-3048l27432,396239r,-6095l21336,374903r,-6095l15240,356615r,-3047l12192,347472r,-6096l9144,335280r,-6096l6096,326136r,-12192l3048,307848r,-18288l,286512,,231648r3048,-6096l3048,210312r3048,-6097l6096,192024r3048,-6096l9144,182880r3048,-6096l12192,170688r3048,-6096l15240,158496r3048,-3048l18288,149352r6096,-9144l24384,134112,39624,97536r3048,-3048l67056,48768r6096,-6096l76200,33528r6096,-3048l85344,24384r6096,-6096l97536,6096,103632,xe" fillcolor="black" stroked="f" strokeweight="0">
                  <v:stroke miterlimit="83231f" joinstyle="miter"/>
                  <v:path arrowok="t" textboxrect="0,0,512064,518160"/>
                </v:shape>
                <v:shape id="Shape 20800" o:spid="_x0000_s6406" style="position:absolute;left:16977;top:50871;width:5121;height:5181;visibility:visible;mso-wrap-style:square;v-text-anchor:top" coordsize="512064,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" path="m,l408432,r3048,3048l414528,3048r3048,6096l414528,9144r6096,9144l423672,24384r-3048,l426720,30480r3048,l438912,45720r-3048,l441960,51815r3048,l448056,57912r3048,9144l481584,131063r3048,9145l484632,143256r9144,18288l493776,167639r3048,6097l496824,179832r3048,6096l499872,188976r3048,6096l502920,201168r3048,6095l505968,219456r3048,6096l509016,237744r3048,6095l512064,307848r-3048,l505968,310896r3048,l509016,329184r-3048,3048l505968,338328r-3048,6096l502920,353568r-3048,6095l499872,365760r-9144,18288l490728,390144r-3048,6095l484632,396239r-3048,3049l484632,399288r-6096,12192l478536,417576r-3048,6096l472440,423672r-3048,3048l472440,426720r-6096,15240l463296,441960r-3048,3048l463296,445008r-6096,12192l454152,457200r-9144,9144l448056,466344r-6096,9144l438912,475488r-9144,9144l432816,484632r-3048,6096l426720,490728r-6096,9144l420624,505968r-3048,l417576,509015r-4064,2032l411480,515112r-3048,l408432,518160,,518160r,-6097l405384,512063r3048,-6095l414528,502920r3048,-6096l423672,487680r3048,-6096l435864,472439r6096,-9143l451104,454152r6096,-12192l460248,438912r9144,-15240l469392,420624r3048,-6096l472440,408432r6096,-12193l481584,393192r3048,-6096l484632,381000r3048,-3048l487680,374903r6096,-12191l493776,356615r3048,-6095l496824,341376r3048,-6096l499872,329184r3048,-3048l502920,307848r3048,-3048l505968,246888r-3048,-6096l502920,228600r-3048,-6097l499872,210312r-3048,-6097l496824,198120r-3048,-6096l493776,185928r-3048,-3048l490728,176784r-3048,-6096l487680,164592r-9144,-18289l478536,140208r-3048,-6096l445008,70103r-3048,-9143l438912,54863r-6096,-6095l423672,33528,417576,21336r-6096,-9144l408432,6096,,6096,,xe" fillcolor="black" stroked="f" strokeweight="0">
                  <v:stroke miterlimit="83231f" joinstyle="miter"/>
                  <v:path arrowok="t" textboxrect="0,0,512064,518160"/>
                </v:shape>
                <v:shape id="Shape 20801" o:spid="_x0000_s6407" style="position:absolute;left:16611;top:50200;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" path="m,l67056,r,3048l64008,3048r,6096l60960,9144r,6096l57912,15240r,3048l54864,18288r,6097l51816,24385r,6095l48768,30480r,6096l45720,36576r,6096l42672,42672r,6096l39624,48768r,6096l36576,54864r,6096l33528,60960r,3048l27432,64008r,-9144l24384,54864r,-6096l21336,48768r,-6096l18288,42672r,-9144l15240,33528r,-6096l12192,27432r,-6096l9144,21336r,-6096l6096,15240r,-3048l3048,12192r,-6096l,6096,,xe" fillcolor="black" stroked="f" strokeweight="0">
                  <v:stroke miterlimit="83231f" joinstyle="miter"/>
                  <v:path arrowok="t" textboxrect="0,0,67056,64008"/>
                </v:shape>
                <v:shape id="Shape 20802" o:spid="_x0000_s6408" style="position:absolute;left:16611;top:50200;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" path="m,l67056,,30480,67056,,e" filled="f" strokeweight=".24pt">
                  <v:stroke endcap="round"/>
                  <v:path arrowok="t" textboxrect="0,0,67056,67056"/>
                </v:shape>
                <v:shape id="Shape 457617" o:spid="_x0000_s6409" style="position:absolute;left:6827;top:35570;width:20330;height:91;visibility:visible;mso-wrap-style:square;v-text-anchor:top" coordsize="20330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" path="m,l2033016,r,9144l,9144,,e" fillcolor="black" stroked="f" strokeweight="0">
                  <v:stroke endcap="round"/>
                  <v:path arrowok="t" textboxrect="0,0,2033016,9144"/>
                </v:shape>
                <v:shape id="Shape 457618" o:spid="_x0000_s6410" style="position:absolute;left:30;top:13563;width:16947;height:92;visibility:visible;mso-wrap-style:square;v-text-anchor:top" coordsize="1694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" path="m,l1694688,r,9144l,9144,,e" fillcolor="black" stroked="f" strokeweight="0">
                  <v:stroke endcap="round"/>
                  <v:path arrowok="t" textboxrect="0,0,1694688,9144"/>
                </v:shape>
                <v:shape id="Shape 457619" o:spid="_x0000_s6411" style="position:absolute;top:13594;width:91;height:26243;visibility:visible;mso-wrap-style:square;v-text-anchor:top" coordsize="9144,2624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" path="m,l9144,r,2624328l,2624328,,e" fillcolor="black" stroked="f" strokeweight="0">
                  <v:stroke endcap="round"/>
                  <v:path arrowok="t" textboxrect="0,0,9144,2624328"/>
                </v:shape>
                <v:shape id="Shape 20806" o:spid="_x0000_s6412" style="position:absolute;left:16306;top:13228;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" path="m,l67056,36576,,70104,,xe" fillcolor="black" strokeweight=".24pt">
                  <v:stroke endcap="round"/>
                  <v:path arrowok="t" textboxrect="0,0,67056,70104"/>
                </v:shape>
                <v:shape id="Shape 20807" o:spid="_x0000_s6413" style="position:absolute;left:16977;top:35295;width:670;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" path="m67056,r,67056l,30480,67056,xe" fillcolor="black" strokeweight=".24pt">
                  <v:stroke endcap="round"/>
                  <v:path arrowok="t" textboxrect="0,0,67056,67056"/>
                </v:shape>
                <v:shape id="Shape 20808" o:spid="_x0000_s6414" style="position:absolute;left:16306;top:35295;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" path="m,l67056,30480,,67056,,xe" fillcolor="black" strokeweight=".24pt">
                  <v:stroke endcap="round"/>
                  <v:path arrowok="t" textboxrect="0,0,67056,67056"/>
                </v:shape>
                <v:rect id="Rectangle 20809" o:spid="_x0000_s6415" style="position:absolute;left:29596;top:55588;width:801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700-93/d108</w:t>
                        </w:r>
                      </w:p>
                    </w:txbxContent>
                  </v:textbox>
                </v:rect>
                <v:rect id="Rectangle 20810" o:spid="_x0000_s6416" style="position:absolute;left:13837;top:2134;width:842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image</w:t>
                        </w:r>
                      </w:p>
                    </w:txbxContent>
                  </v:textbox>
                </v:rect>
                <v:rect id="Rectangle 20811" o:spid="_x0000_s6417" style="position:absolute;left:3657;top:24110;width:826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frame</w:t>
                        </w:r>
                      </w:p>
                    </w:txbxContent>
                  </v:textbox>
                </v:rect>
                <v:rect id="Rectangle 20812" o:spid="_x0000_s6418" style="position:absolute;left:12710;top:46147;width:111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EOI marker</w:t>
                        </w:r>
                      </w:p>
                    </w:txbxContent>
                  </v:textbox>
                </v:rect>
                <v:rect id="Rectangle 20813" o:spid="_x0000_s6419" style="position:absolute;left:15788;top:53005;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20814" o:spid="_x0000_s6420" style="position:absolute;left:10210;top:38832;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0815" o:spid="_x0000_s6421" style="position:absolute;left:17312;top:43099;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0816" o:spid="_x0000_s6422" style="position:absolute;left:22402;top:16825;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0817" o:spid="_x0000_s6423" style="position:absolute;left:10546;top:16825;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302628" o:spid="_x0000_s6424" style="position:absolute;left:9936;top:7224;width:36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302630" o:spid="_x0000_s6425" style="position:absolute;left:10210;top:7224;width:1794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Generate down-sampled images</w:t>
                        </w:r>
                      </w:p>
                    </w:txbxContent>
                  </v:textbox>
                </v:rect>
                <v:rect id="Rectangle 302629" o:spid="_x0000_s6426" style="position:absolute;left:23704;top:7224;width:36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0819" o:spid="_x0000_s6427" style="position:absolute;left:9936;top:8321;width:1113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SOI marker</w:t>
                        </w:r>
                      </w:p>
                    </w:txbxContent>
                  </v:textbox>
                </v:rect>
                <v:rect id="Rectangle 302632" o:spid="_x0000_s6428" style="position:absolute;left:22460;top:9388;width:36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302631" o:spid="_x0000_s6429" style="position:absolute;left:9936;top:9388;width:36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302633" o:spid="_x0000_s6430" style="position:absolute;left:10210;top:9388;width:1629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tables/miscellaneous</w:t>
                        </w:r>
                      </w:p>
                    </w:txbxContent>
                  </v:textbox>
                </v:rect>
                <v:rect id="Rectangle 20821" o:spid="_x0000_s6431" style="position:absolute;left:9936;top:10455;width:1685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ppend DHP marker segment</w:t>
                        </w:r>
                      </w:p>
                    </w:txbxContent>
                  </v:textbox>
                </v:rect>
                <v:rect id="Rectangle 20822" o:spid="_x0000_s6432" style="position:absolute;left:1493;top:29901;width:1401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Reconstruct components</w:t>
                        </w:r>
                      </w:p>
                    </w:txbxContent>
                  </v:textbox>
                </v:rect>
                <v:rect id="Rectangle 20823" o:spid="_x0000_s6433" style="position:absolute;left:3535;top:30968;width:85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using matching</w:t>
                        </w:r>
                      </w:p>
                    </w:txbxContent>
                  </v:textbox>
                </v:rect>
                <v:rect id="Rectangle 20824" o:spid="_x0000_s6434" style="position:absolute;left:3261;top:32035;width:927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r process</w:t>
                        </w:r>
                      </w:p>
                    </w:txbxContent>
                  </v:textbox>
                </v:rect>
                <v:rect id="Rectangle 302634" o:spid="_x0000_s6435" style="position:absolute;left:19080;top:23074;width:36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302635" o:spid="_x0000_s6436" style="position:absolute;left:19327;top:23074;width:2093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Upsample reference components and</w:t>
                        </w:r>
                      </w:p>
                    </w:txbxContent>
                  </v:textbox>
                </v:rect>
                <v:rect id="Rectangle 20826" o:spid="_x0000_s6437" style="position:absolute;left:19080;top:24202;width:18182;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append EXP marker segment]</w:t>
                        </w:r>
                      </w:p>
                    </w:txbxContent>
                  </v:textbox>
                </v:rect>
                <v:rect id="Rectangle 20827" o:spid="_x0000_s6438" style="position:absolute;left:19080;top:25238;width:1851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Generate differential components</w:t>
                        </w:r>
                      </w:p>
                    </w:txbxContent>
                  </v:textbox>
                </v:rect>
                <v:rect id="Rectangle 20828" o:spid="_x0000_s6439" style="position:absolute;left:19080;top:26335;width:1475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Encode_differential_frame</w:t>
                        </w:r>
                      </w:p>
                    </w:txbxContent>
                  </v:textbox>
                </v:rect>
                <v:rect id="Rectangle 20829" o:spid="_x0000_s6440" style="position:absolute;left:19080;top:27493;width:2013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Reconstruct differential components</w:t>
                        </w:r>
                      </w:p>
                    </w:txbxContent>
                  </v:textbox>
                </v:rect>
                <v:rect id="Rectangle 20830" o:spid="_x0000_s6441" style="position:absolute;left:19080;top:28560;width:1402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Reconstruct components</w:t>
                        </w:r>
                      </w:p>
                    </w:txbxContent>
                  </v:textbox>
                </v:rect>
                <v:rect id="Rectangle 20831" o:spid="_x0000_s6442" style="position:absolute;left:13411;top:17161;width:963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ifferential frame</w:t>
                        </w:r>
                      </w:p>
                    </w:txbxContent>
                  </v:textbox>
                </v:rect>
                <v:rect id="Rectangle 20832" o:spid="_x0000_s6443" style="position:absolute;left:16764;top:18228;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0833" o:spid="_x0000_s6444" style="position:absolute;left:14386;top:38832;width:70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More frames</w:t>
                        </w:r>
                      </w:p>
                    </w:txbxContent>
                  </v:textbox>
                </v:rect>
                <v:rect id="Rectangle 20834" o:spid="_x0000_s6445" style="position:absolute;left:16794;top:39929;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241" w:line="265" w:lineRule="auto"/>
        <w:ind w:left="141" w:right="136"/>
        <w:jc w:val="center"/>
      </w:pPr>
      <w:r>
        <w:rPr>
          <w:b/>
        </w:rPr>
        <w:t xml:space="preserve">Figure </w:t>
      </w:r>
      <w:proofErr w:type="gramStart"/>
      <w:r>
        <w:rPr>
          <w:b/>
        </w:rPr>
        <w:t>J.1  –</w:t>
      </w:r>
      <w:proofErr w:type="gramEnd"/>
      <w:r>
        <w:rPr>
          <w:b/>
        </w:rPr>
        <w:t xml:space="preserve">  Hierarchical control procedure for encoding an image</w:t>
      </w:r>
    </w:p>
    <w:p w:rsidR="00094CB9" w:rsidRDefault="00FE5CBC">
      <w:pPr>
        <w:spacing w:after="222" w:line="265" w:lineRule="auto"/>
        <w:ind w:left="-5" w:right="0"/>
        <w:jc w:val="left"/>
      </w:pPr>
      <w:r>
        <w:rPr>
          <w:color w:val="FFFFFF"/>
        </w:rPr>
        <w:t>Figure J.1 [D108] = 18 cm = 704 %</w:t>
      </w:r>
    </w:p>
    <w:p w:rsidR="00094CB9" w:rsidRDefault="00FE5CBC">
      <w:pPr>
        <w:ind w:left="-5" w:right="8"/>
      </w:pPr>
      <w:r>
        <w:t>In Figure J.1 procedures in brackets shall be performed whenever the particular hierarchical encoding sequence being followed requires them.</w:t>
      </w:r>
    </w:p>
    <w:p w:rsidR="00094CB9" w:rsidRDefault="00FE5CBC">
      <w:pPr>
        <w:spacing w:after="304"/>
        <w:ind w:left="-5" w:right="8"/>
      </w:pPr>
      <w:r>
        <w:t>In the hierarchical mode the define-hierarchical-progression (DHP) marker segment shall be placed in the compressed image data before the first start-of-frame. The DHP segment is used to signal the size of the image components of the completed image. The syntax of the DHP segment is specified in Annex B.</w:t>
      </w:r>
    </w:p>
    <w:p w:rsidR="00094CB9" w:rsidRDefault="00FE5CBC">
      <w:pPr>
        <w:spacing w:after="304"/>
        <w:ind w:left="-5" w:right="8"/>
      </w:pPr>
      <w:r>
        <w:t>The first frame for each component or group of components in a hierarchical process shall be encoded by a non-differential frame. Differential frames shall then be used to encode the two’s complement differences between source input components (possibly downsampled) and the reference components (possibly upsampled). The reference components are reconstructed components created by previous frames in the hierarchical process. For either differential or non-differential frames, reconstructions of the components shall be generated if needed as reference components for a subsequent frame in the hierarchical process.</w:t>
      </w:r>
    </w:p>
    <w:p w:rsidR="00094CB9" w:rsidRDefault="00FE5CBC">
      <w:pPr>
        <w:spacing w:after="304"/>
        <w:ind w:left="-5" w:right="8"/>
      </w:pPr>
      <w:r>
        <w:lastRenderedPageBreak/>
        <w:t>Resolution changes may occur between hierarchical frames in a hierarchical process. These changes occur if downsampling filters are used to reduce the spatial resolution of some or all of the components of the source image. When the resolution of a reference component does not match the resolution of the component input to a differential frame, an upsampling filter shall be used to increase the spatial resolution of the reference component. The EXP marker segment shall be added to the compressed image data before the start-of-frame whenever upsampling of a reference component is required. No more than one EXP marker segment shall precede a given frame.</w:t>
      </w:r>
    </w:p>
    <w:p w:rsidR="00094CB9" w:rsidRDefault="00FE5CBC">
      <w:pPr>
        <w:spacing w:after="299"/>
        <w:ind w:left="-5" w:right="8"/>
      </w:pPr>
      <w:r>
        <w:t>Any of the marker segments allowed before a start-of-frame for the encoding process selected may be used before either non-differential or differential frames.</w:t>
      </w:r>
    </w:p>
    <w:p w:rsidR="00094CB9" w:rsidRDefault="00FE5CBC">
      <w:pPr>
        <w:spacing w:after="315"/>
        <w:ind w:left="-5" w:right="8"/>
      </w:pPr>
      <w:r>
        <w:t>For 16-bit input precision (lossless encoder), the differential components which are input to a differential frame are calculated modulo 2</w:t>
      </w:r>
      <w:r>
        <w:rPr>
          <w:sz w:val="15"/>
        </w:rPr>
        <w:t>16</w:t>
      </w:r>
      <w:r>
        <w:t>. The reconstructed components calculated from the reconstructed differential components are also calculated modulo 2</w:t>
      </w:r>
      <w:r>
        <w:rPr>
          <w:sz w:val="15"/>
        </w:rPr>
        <w:t>16</w:t>
      </w:r>
      <w:r>
        <w:t>.</w:t>
      </w:r>
    </w:p>
    <w:p w:rsidR="00094CB9" w:rsidRDefault="00FE5CBC">
      <w:pPr>
        <w:spacing w:after="299"/>
        <w:ind w:left="-5" w:right="8"/>
      </w:pPr>
      <w:r>
        <w:t>If a hierarchical encoding process uses a DCT encoding process for the first frame, all frames in the hierarchical process except for the final frame for each component shall use the DCT encoding processes defined in either Annex F or Annex G, or the modified DCT encoding processes defined in this annex. The final frame may use a modified lossless process defined in this annex.</w:t>
      </w:r>
    </w:p>
    <w:p w:rsidR="00094CB9" w:rsidRDefault="00FE5CBC">
      <w:pPr>
        <w:spacing w:after="367"/>
        <w:ind w:left="-5" w:right="8"/>
      </w:pPr>
      <w:r>
        <w:t>If a hierarchical encoding process uses a lossless encoding process for the first frame, all frames in the hierarchical process shall use a lossless encoding process defined in Annex H, or a modified lossless process defined in this annex.</w:t>
      </w:r>
    </w:p>
    <w:p w:rsidR="00094CB9" w:rsidRDefault="00FE5CBC">
      <w:pPr>
        <w:pStyle w:val="5"/>
        <w:tabs>
          <w:tab w:val="center" w:pos="1551"/>
        </w:tabs>
        <w:spacing w:after="289"/>
        <w:ind w:left="-15" w:right="0" w:firstLine="0"/>
      </w:pPr>
      <w:r>
        <w:t>J.1.1.1</w:t>
      </w:r>
      <w:r>
        <w:tab/>
        <w:t>Downsampling filter</w:t>
      </w:r>
    </w:p>
    <w:p w:rsidR="00094CB9" w:rsidRDefault="00FE5CBC">
      <w:pPr>
        <w:spacing w:after="367"/>
        <w:ind w:left="-5" w:right="8"/>
      </w:pPr>
      <w:r>
        <w:t xml:space="preserve">The downsampled components are generated using a downsampling filter that is not specified in this Specification. This filter should, however, be consistent with the upsampling filter. An example of a downsampling filter is provided </w:t>
      </w:r>
      <w:proofErr w:type="gramStart"/>
      <w:r>
        <w:t>in  K.</w:t>
      </w:r>
      <w:proofErr w:type="gramEnd"/>
      <w:r>
        <w:t>5.</w:t>
      </w:r>
    </w:p>
    <w:p w:rsidR="00094CB9" w:rsidRDefault="00FE5CBC">
      <w:pPr>
        <w:pStyle w:val="5"/>
        <w:tabs>
          <w:tab w:val="center" w:pos="1444"/>
        </w:tabs>
        <w:spacing w:after="289"/>
        <w:ind w:left="-15" w:right="0" w:firstLine="0"/>
      </w:pPr>
      <w:r>
        <w:t>J.1.1.2</w:t>
      </w:r>
      <w:r>
        <w:tab/>
        <w:t>Upsampling filter</w:t>
      </w:r>
    </w:p>
    <w:p w:rsidR="00094CB9" w:rsidRDefault="00FE5CBC">
      <w:pPr>
        <w:spacing w:after="616"/>
        <w:ind w:left="-5" w:right="8"/>
      </w:pPr>
      <w:r>
        <w:t>The upsampling filter increases the spatial resolution by a factor of two horizontally, vertically, or both. Bi-linear interpolation is used for the upsampling filter, as illustrated in Figure J.2.</w:t>
      </w:r>
    </w:p>
    <w:tbl>
      <w:tblPr>
        <w:tblStyle w:val="TableGrid"/>
        <w:tblW w:w="2350" w:type="dxa"/>
        <w:tblInd w:w="3377" w:type="dxa"/>
        <w:tblLook w:val="04A0" w:firstRow="1" w:lastRow="0" w:firstColumn="1" w:lastColumn="0" w:noHBand="0" w:noVBand="1"/>
      </w:tblPr>
      <w:tblGrid>
        <w:gridCol w:w="1144"/>
        <w:gridCol w:w="4654"/>
      </w:tblGrid>
      <w:tr w:rsidR="00094CB9">
        <w:trPr>
          <w:trHeight w:val="1282"/>
        </w:trPr>
        <w:tc>
          <w:tcPr>
            <w:tcW w:w="1601" w:type="dxa"/>
            <w:tcBorders>
              <w:top w:val="nil"/>
              <w:left w:val="nil"/>
              <w:bottom w:val="nil"/>
              <w:right w:val="nil"/>
            </w:tcBorders>
          </w:tcPr>
          <w:p w:rsidR="00094CB9" w:rsidRDefault="00094CB9">
            <w:pPr>
              <w:spacing w:after="0" w:line="259" w:lineRule="auto"/>
              <w:ind w:left="-4399" w:right="322" w:firstLine="0"/>
              <w:jc w:val="left"/>
            </w:pPr>
          </w:p>
          <w:tbl>
            <w:tblPr>
              <w:tblStyle w:val="TableGrid"/>
              <w:tblW w:w="1279" w:type="dxa"/>
              <w:tblInd w:w="0" w:type="dxa"/>
              <w:tblCellMar>
                <w:left w:w="170" w:type="dxa"/>
                <w:right w:w="115" w:type="dxa"/>
              </w:tblCellMar>
              <w:tblLook w:val="04A0" w:firstRow="1" w:lastRow="0" w:firstColumn="1" w:lastColumn="0" w:noHBand="0" w:noVBand="1"/>
            </w:tblPr>
            <w:tblGrid>
              <w:gridCol w:w="430"/>
              <w:gridCol w:w="422"/>
              <w:gridCol w:w="427"/>
            </w:tblGrid>
            <w:tr w:rsidR="00094CB9">
              <w:trPr>
                <w:trHeight w:val="427"/>
              </w:trPr>
              <w:tc>
                <w:tcPr>
                  <w:tcW w:w="430" w:type="dxa"/>
                  <w:tcBorders>
                    <w:top w:val="single" w:sz="4" w:space="0" w:color="000000"/>
                    <w:left w:val="single" w:sz="2" w:space="0" w:color="000000"/>
                    <w:bottom w:val="single" w:sz="4" w:space="0" w:color="000000"/>
                    <w:right w:val="single" w:sz="4" w:space="0" w:color="000000"/>
                  </w:tcBorders>
                  <w:vAlign w:val="center"/>
                </w:tcPr>
                <w:p w:rsidR="00094CB9" w:rsidRDefault="00FE5CBC">
                  <w:pPr>
                    <w:spacing w:after="0" w:line="259" w:lineRule="auto"/>
                    <w:ind w:left="0" w:right="0" w:firstLine="0"/>
                    <w:jc w:val="left"/>
                  </w:pPr>
                  <w:r>
                    <w:rPr>
                      <w:rFonts w:ascii="Arial" w:eastAsia="Arial" w:hAnsi="Arial" w:cs="Arial"/>
                      <w:sz w:val="15"/>
                    </w:rPr>
                    <w:t>a</w:t>
                  </w:r>
                </w:p>
              </w:tc>
              <w:tc>
                <w:tcPr>
                  <w:tcW w:w="42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55" w:firstLine="0"/>
                    <w:jc w:val="center"/>
                  </w:pPr>
                  <w:r>
                    <w:rPr>
                      <w:rFonts w:ascii="Arial" w:eastAsia="Arial" w:hAnsi="Arial" w:cs="Arial"/>
                      <w:sz w:val="15"/>
                    </w:rPr>
                    <w:t>x</w:t>
                  </w:r>
                </w:p>
              </w:tc>
              <w:tc>
                <w:tcPr>
                  <w:tcW w:w="427"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51" w:firstLine="0"/>
                    <w:jc w:val="center"/>
                  </w:pPr>
                  <w:r>
                    <w:rPr>
                      <w:rFonts w:ascii="Arial" w:eastAsia="Arial" w:hAnsi="Arial" w:cs="Arial"/>
                      <w:sz w:val="15"/>
                    </w:rPr>
                    <w:t>b</w:t>
                  </w:r>
                </w:p>
              </w:tc>
            </w:tr>
          </w:tbl>
          <w:p w:rsidR="00094CB9" w:rsidRDefault="00094CB9">
            <w:pPr>
              <w:spacing w:after="160" w:line="259" w:lineRule="auto"/>
              <w:ind w:left="0" w:right="0" w:firstLine="0"/>
              <w:jc w:val="left"/>
            </w:pPr>
          </w:p>
        </w:tc>
        <w:tc>
          <w:tcPr>
            <w:tcW w:w="749" w:type="dxa"/>
            <w:tcBorders>
              <w:top w:val="nil"/>
              <w:left w:val="nil"/>
              <w:bottom w:val="nil"/>
              <w:right w:val="nil"/>
            </w:tcBorders>
          </w:tcPr>
          <w:p w:rsidR="00094CB9" w:rsidRDefault="00094CB9">
            <w:pPr>
              <w:spacing w:after="0" w:line="259" w:lineRule="auto"/>
              <w:ind w:left="-5999" w:right="6748" w:firstLine="0"/>
              <w:jc w:val="left"/>
            </w:pPr>
          </w:p>
          <w:tbl>
            <w:tblPr>
              <w:tblStyle w:val="TableGrid"/>
              <w:tblW w:w="427" w:type="dxa"/>
              <w:tblInd w:w="322" w:type="dxa"/>
              <w:tblCellMar>
                <w:left w:w="115" w:type="dxa"/>
                <w:right w:w="115" w:type="dxa"/>
              </w:tblCellMar>
              <w:tblLook w:val="04A0" w:firstRow="1" w:lastRow="0" w:firstColumn="1" w:lastColumn="0" w:noHBand="0" w:noVBand="1"/>
            </w:tblPr>
            <w:tblGrid>
              <w:gridCol w:w="427"/>
            </w:tblGrid>
            <w:tr w:rsidR="00094CB9">
              <w:trPr>
                <w:trHeight w:val="427"/>
              </w:trPr>
              <w:tc>
                <w:tcPr>
                  <w:tcW w:w="427"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4" w:right="0" w:firstLine="0"/>
                    <w:jc w:val="center"/>
                  </w:pPr>
                  <w:r>
                    <w:rPr>
                      <w:rFonts w:ascii="Arial" w:eastAsia="Arial" w:hAnsi="Arial" w:cs="Arial"/>
                      <w:sz w:val="15"/>
                    </w:rPr>
                    <w:t>a</w:t>
                  </w:r>
                </w:p>
              </w:tc>
            </w:tr>
            <w:tr w:rsidR="00094CB9">
              <w:trPr>
                <w:trHeight w:val="422"/>
              </w:trPr>
              <w:tc>
                <w:tcPr>
                  <w:tcW w:w="427"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5" w:right="0" w:firstLine="0"/>
                    <w:jc w:val="center"/>
                  </w:pPr>
                  <w:r>
                    <w:rPr>
                      <w:rFonts w:ascii="Arial" w:eastAsia="Arial" w:hAnsi="Arial" w:cs="Arial"/>
                      <w:sz w:val="15"/>
                    </w:rPr>
                    <w:t>x</w:t>
                  </w:r>
                </w:p>
              </w:tc>
            </w:tr>
            <w:tr w:rsidR="00094CB9">
              <w:trPr>
                <w:trHeight w:val="432"/>
              </w:trPr>
              <w:tc>
                <w:tcPr>
                  <w:tcW w:w="427"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4" w:right="0" w:firstLine="0"/>
                    <w:jc w:val="center"/>
                  </w:pPr>
                  <w:r>
                    <w:rPr>
                      <w:rFonts w:ascii="Arial" w:eastAsia="Arial" w:hAnsi="Arial" w:cs="Arial"/>
                      <w:sz w:val="15"/>
                    </w:rPr>
                    <w:t>b</w:t>
                  </w:r>
                </w:p>
              </w:tc>
            </w:tr>
          </w:tbl>
          <w:p w:rsidR="00094CB9" w:rsidRDefault="00094CB9">
            <w:pPr>
              <w:spacing w:after="160" w:line="259" w:lineRule="auto"/>
              <w:ind w:left="0" w:right="0" w:firstLine="0"/>
              <w:jc w:val="left"/>
            </w:pPr>
          </w:p>
        </w:tc>
      </w:tr>
    </w:tbl>
    <w:p w:rsidR="00094CB9" w:rsidRDefault="00FE5CBC">
      <w:pPr>
        <w:spacing w:after="515" w:line="265" w:lineRule="auto"/>
        <w:ind w:left="3414" w:right="2078"/>
        <w:jc w:val="center"/>
      </w:pPr>
      <w:r>
        <w:rPr>
          <w:rFonts w:ascii="Arial" w:eastAsia="Arial" w:hAnsi="Arial" w:cs="Arial"/>
          <w:sz w:val="11"/>
        </w:rPr>
        <w:t>TISO1710-93/d109</w:t>
      </w:r>
    </w:p>
    <w:p w:rsidR="00094CB9" w:rsidRDefault="00FE5CBC">
      <w:pPr>
        <w:spacing w:after="303" w:line="265" w:lineRule="auto"/>
        <w:ind w:left="141" w:right="174"/>
        <w:jc w:val="center"/>
      </w:pPr>
      <w:r>
        <w:rPr>
          <w:b/>
        </w:rPr>
        <w:t xml:space="preserve">Figure </w:t>
      </w:r>
      <w:proofErr w:type="gramStart"/>
      <w:r>
        <w:rPr>
          <w:b/>
        </w:rPr>
        <w:t>J.2  –</w:t>
      </w:r>
      <w:proofErr w:type="gramEnd"/>
      <w:r>
        <w:rPr>
          <w:b/>
        </w:rPr>
        <w:t xml:space="preserve">  Diagram of sample positions for upsampling rules</w:t>
      </w:r>
    </w:p>
    <w:p w:rsidR="00094CB9" w:rsidRDefault="00FE5CBC">
      <w:pPr>
        <w:spacing w:after="159" w:line="265" w:lineRule="auto"/>
        <w:ind w:left="-5" w:right="0"/>
        <w:jc w:val="left"/>
      </w:pPr>
      <w:r>
        <w:rPr>
          <w:color w:val="FFFFFF"/>
        </w:rPr>
        <w:t>Figure J.2 [D109] = 4 cm = 156 %</w:t>
      </w:r>
    </w:p>
    <w:p w:rsidR="00094CB9" w:rsidRDefault="00FE5CBC">
      <w:pPr>
        <w:spacing w:after="311"/>
        <w:ind w:left="-5" w:right="8"/>
      </w:pPr>
      <w:r>
        <w:t>The rule for calculating the interpolated value is:</w:t>
      </w:r>
    </w:p>
    <w:p w:rsidR="00094CB9" w:rsidRDefault="00FE5CBC">
      <w:pPr>
        <w:spacing w:after="322" w:line="265" w:lineRule="auto"/>
        <w:ind w:left="90" w:right="114"/>
        <w:jc w:val="center"/>
      </w:pPr>
      <w:r>
        <w:t>P</w:t>
      </w:r>
      <w:r>
        <w:rPr>
          <w:vertAlign w:val="subscript"/>
        </w:rPr>
        <w:t xml:space="preserve">x </w:t>
      </w:r>
      <w:r>
        <w:rPr>
          <w:rFonts w:ascii="Segoe UI Symbol" w:eastAsia="Segoe UI Symbol" w:hAnsi="Segoe UI Symbol" w:cs="Segoe UI Symbol"/>
        </w:rPr>
        <w:t xml:space="preserve">= </w:t>
      </w:r>
      <w:r>
        <w:t xml:space="preserve">(Ra </w:t>
      </w:r>
      <w:r>
        <w:rPr>
          <w:rFonts w:ascii="Segoe UI Symbol" w:eastAsia="Segoe UI Symbol" w:hAnsi="Segoe UI Symbol" w:cs="Segoe UI Symbol"/>
        </w:rPr>
        <w:t xml:space="preserve">+ </w:t>
      </w:r>
      <w:r>
        <w:t>Rb) / 2</w:t>
      </w:r>
    </w:p>
    <w:p w:rsidR="00094CB9" w:rsidRDefault="00FE5CBC">
      <w:pPr>
        <w:spacing w:after="299"/>
        <w:ind w:left="-5" w:right="8"/>
      </w:pPr>
      <w:r>
        <w:t xml:space="preserve">where Ra and Rb are sample values from adjacent positions </w:t>
      </w:r>
      <w:proofErr w:type="gramStart"/>
      <w:r>
        <w:t>a</w:t>
      </w:r>
      <w:proofErr w:type="gramEnd"/>
      <w:r>
        <w:t xml:space="preserve"> and b of the lower resolution image and Px is the interpolated value. The division indicates truncation, not rounding. The left-most column of the upsampled image matches the left-most column of the lower resolution image. The top line of the upsampled image matches the top line of the lower resolution image. The right column and the bottom line of the lower resolution image are replicated to provide the values </w:t>
      </w:r>
      <w:r>
        <w:lastRenderedPageBreak/>
        <w:t>required for the right column edge and bottom line interpolations. The upsampling process always doubles the line length or the number of lines.</w:t>
      </w:r>
    </w:p>
    <w:p w:rsidR="00094CB9" w:rsidRDefault="00FE5CBC">
      <w:pPr>
        <w:spacing w:after="362"/>
        <w:ind w:left="-5" w:right="8"/>
      </w:pPr>
      <w:r>
        <w:t>If both horizontal and vertical expansions are signalled, they are done in sequence – first the horizontal expansion and then the vertical.</w:t>
      </w:r>
    </w:p>
    <w:p w:rsidR="00094CB9" w:rsidRDefault="00FE5CBC">
      <w:pPr>
        <w:pStyle w:val="5"/>
        <w:tabs>
          <w:tab w:val="center" w:pos="2786"/>
        </w:tabs>
        <w:spacing w:after="284"/>
        <w:ind w:left="-15" w:right="0" w:firstLine="0"/>
      </w:pPr>
      <w:r>
        <w:t>J.1.2</w:t>
      </w:r>
      <w:r>
        <w:tab/>
        <w:t>Control procedure for encoding a differential frame</w:t>
      </w:r>
    </w:p>
    <w:p w:rsidR="00094CB9" w:rsidRDefault="00FE5CBC">
      <w:pPr>
        <w:spacing w:after="362"/>
        <w:ind w:left="-5" w:right="8"/>
      </w:pPr>
      <w:r>
        <w:t>The control procedures in Annex E for frames, scans, restart intervals, and MCU also apply to the encoding of differential frames, and the scans, restart intervals, and MCU from which the differential frame is constructed. The differential frames differ from the frames of Annexes F, G, and H only at the coding model level.</w:t>
      </w:r>
    </w:p>
    <w:p w:rsidR="00094CB9" w:rsidRDefault="00FE5CBC">
      <w:pPr>
        <w:pStyle w:val="5"/>
        <w:tabs>
          <w:tab w:val="center" w:pos="2558"/>
        </w:tabs>
        <w:spacing w:after="284"/>
        <w:ind w:left="-15" w:right="0" w:firstLine="0"/>
      </w:pPr>
      <w:r>
        <w:t>J.1.3</w:t>
      </w:r>
      <w:r>
        <w:tab/>
        <w:t>Encoder coding models for differential frames</w:t>
      </w:r>
    </w:p>
    <w:p w:rsidR="00094CB9" w:rsidRDefault="00FE5CBC">
      <w:pPr>
        <w:spacing w:after="362"/>
        <w:ind w:left="-5" w:right="8"/>
      </w:pPr>
      <w:r>
        <w:t>The coding models defined in Annexes F, G, and H are modified to allow them to be used for coding of two’s complement differences.</w:t>
      </w:r>
    </w:p>
    <w:p w:rsidR="00094CB9" w:rsidRDefault="00FE5CBC">
      <w:pPr>
        <w:pStyle w:val="5"/>
        <w:tabs>
          <w:tab w:val="center" w:pos="3513"/>
        </w:tabs>
        <w:spacing w:after="284"/>
        <w:ind w:left="-15" w:right="0" w:firstLine="0"/>
      </w:pPr>
      <w:r>
        <w:t>J.1.3.1</w:t>
      </w:r>
      <w:r>
        <w:tab/>
        <w:t>Modifications to encoder DCT encoding models for differential frames</w:t>
      </w:r>
    </w:p>
    <w:p w:rsidR="00094CB9" w:rsidRDefault="00FE5CBC">
      <w:pPr>
        <w:spacing w:after="362"/>
        <w:ind w:left="-5" w:right="8"/>
      </w:pPr>
      <w:r>
        <w:t>Two modifications are made to the DCT coding models to allow them to be used in differential frames. First, the FDCT of the differential input is calculated without the level shift. Second, the DC coefficient of the DCT is coded directly – without prediction.</w:t>
      </w:r>
    </w:p>
    <w:p w:rsidR="00094CB9" w:rsidRDefault="00FE5CBC">
      <w:pPr>
        <w:pStyle w:val="5"/>
        <w:tabs>
          <w:tab w:val="center" w:pos="3263"/>
        </w:tabs>
        <w:spacing w:after="284"/>
        <w:ind w:left="-15" w:right="0" w:firstLine="0"/>
      </w:pPr>
      <w:r>
        <w:t>J.1.3.2</w:t>
      </w:r>
      <w:r>
        <w:tab/>
        <w:t>Modifications to lossless encoding models for differential frames</w:t>
      </w:r>
    </w:p>
    <w:p w:rsidR="00094CB9" w:rsidRDefault="00FE5CBC">
      <w:pPr>
        <w:spacing w:after="362"/>
        <w:ind w:left="-5" w:right="8"/>
      </w:pPr>
      <w:r>
        <w:t>One modification is made to the lossless coding models. The difference is coded directly – without prediction. The prediction selection parameter in the scan header shall be set to zero. The point transform which may be applied to the differential inputs is defined in Annex A.</w:t>
      </w:r>
    </w:p>
    <w:p w:rsidR="00094CB9" w:rsidRDefault="00FE5CBC">
      <w:pPr>
        <w:pStyle w:val="5"/>
        <w:tabs>
          <w:tab w:val="center" w:pos="3130"/>
        </w:tabs>
        <w:spacing w:after="284"/>
        <w:ind w:left="-15" w:right="0" w:firstLine="0"/>
      </w:pPr>
      <w:r>
        <w:t>J.1.4</w:t>
      </w:r>
      <w:r>
        <w:tab/>
        <w:t>Modifications to the entropy encoders for differential frames</w:t>
      </w:r>
    </w:p>
    <w:p w:rsidR="00094CB9" w:rsidRDefault="00FE5CBC">
      <w:pPr>
        <w:spacing w:after="395"/>
        <w:ind w:left="-5" w:right="8"/>
      </w:pPr>
      <w:r>
        <w:t>The coding of two’s complement differences requires one extra bit of precision for the Huffman coding of AC coefficients. The extension to Tables F.1 and F.7 is given in Table J.2.</w:t>
      </w:r>
    </w:p>
    <w:p w:rsidR="00094CB9" w:rsidRDefault="00FE5CBC">
      <w:pPr>
        <w:spacing w:after="107" w:line="265" w:lineRule="auto"/>
        <w:ind w:left="3177" w:right="3193"/>
        <w:jc w:val="center"/>
      </w:pPr>
      <w:r>
        <w:rPr>
          <w:b/>
        </w:rPr>
        <w:t>Table J.2 – Modifications to table of AC coefficient amplitude ranges</w:t>
      </w:r>
    </w:p>
    <w:tbl>
      <w:tblPr>
        <w:tblStyle w:val="TableGrid"/>
        <w:tblW w:w="4800" w:type="dxa"/>
        <w:tblInd w:w="2124" w:type="dxa"/>
        <w:tblCellMar>
          <w:top w:w="132" w:type="dxa"/>
          <w:left w:w="103" w:type="dxa"/>
          <w:right w:w="115" w:type="dxa"/>
        </w:tblCellMar>
        <w:tblLook w:val="04A0" w:firstRow="1" w:lastRow="0" w:firstColumn="1" w:lastColumn="0" w:noHBand="0" w:noVBand="1"/>
      </w:tblPr>
      <w:tblGrid>
        <w:gridCol w:w="1334"/>
        <w:gridCol w:w="3466"/>
      </w:tblGrid>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9" w:right="0" w:firstLine="0"/>
              <w:jc w:val="center"/>
            </w:pPr>
            <w:r>
              <w:rPr>
                <w:sz w:val="17"/>
              </w:rPr>
              <w:t>SSSS</w:t>
            </w:r>
          </w:p>
        </w:tc>
        <w:tc>
          <w:tcPr>
            <w:tcW w:w="3466"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2" w:right="0" w:firstLine="0"/>
              <w:jc w:val="left"/>
            </w:pPr>
            <w:r>
              <w:rPr>
                <w:sz w:val="17"/>
              </w:rPr>
              <w:t>AC coefficients</w:t>
            </w:r>
          </w:p>
        </w:tc>
      </w:tr>
      <w:tr w:rsidR="00094CB9">
        <w:trPr>
          <w:trHeight w:val="379"/>
        </w:trPr>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15</w:t>
            </w:r>
          </w:p>
        </w:tc>
        <w:tc>
          <w:tcPr>
            <w:tcW w:w="3466"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32 767..–16 384, 16 384..32 767</w:t>
            </w:r>
          </w:p>
        </w:tc>
      </w:tr>
    </w:tbl>
    <w:p w:rsidR="00094CB9" w:rsidRDefault="00FE5CBC">
      <w:pPr>
        <w:ind w:left="-5" w:right="8"/>
      </w:pPr>
      <w:r>
        <w:t>The arithmetic coding models are already defined for the precision needed in differential frames.</w:t>
      </w:r>
    </w:p>
    <w:p w:rsidR="00094CB9" w:rsidRDefault="00FE5CBC">
      <w:pPr>
        <w:pStyle w:val="4"/>
        <w:tabs>
          <w:tab w:val="center" w:pos="1724"/>
        </w:tabs>
        <w:spacing w:after="343"/>
        <w:ind w:left="-15" w:firstLine="0"/>
      </w:pPr>
      <w:r>
        <w:t>J.2</w:t>
      </w:r>
      <w:r>
        <w:tab/>
        <w:t>Hierarchical decoding</w:t>
      </w:r>
    </w:p>
    <w:p w:rsidR="00094CB9" w:rsidRDefault="00FE5CBC">
      <w:pPr>
        <w:pStyle w:val="5"/>
        <w:tabs>
          <w:tab w:val="center" w:pos="2864"/>
        </w:tabs>
        <w:spacing w:after="299"/>
        <w:ind w:left="-15" w:right="0" w:firstLine="0"/>
      </w:pPr>
      <w:r>
        <w:t>J.2.1</w:t>
      </w:r>
      <w:r>
        <w:tab/>
        <w:t>Hierarchical control procedure for decoding an image</w:t>
      </w:r>
    </w:p>
    <w:p w:rsidR="00094CB9" w:rsidRDefault="00FE5CBC">
      <w:pPr>
        <w:spacing w:after="621"/>
        <w:ind w:left="-5" w:right="8"/>
      </w:pPr>
      <w:r>
        <w:t>The control structure for decoding an image using the hierarchical mode is given in Figure J.3.</w:t>
      </w:r>
    </w:p>
    <w:p w:rsidR="00094CB9" w:rsidRDefault="00FE5CBC">
      <w:pPr>
        <w:spacing w:after="536" w:line="259" w:lineRule="auto"/>
        <w:ind w:left="1488" w:right="0" w:firstLine="0"/>
        <w:jc w:val="left"/>
      </w:pPr>
      <w:r>
        <w:rPr>
          <w:rFonts w:ascii="Calibri" w:eastAsia="Calibri" w:hAnsi="Calibri" w:cs="Calibri"/>
          <w:noProof/>
          <w:sz w:val="22"/>
        </w:rPr>
        <w:lastRenderedPageBreak/>
        <mc:AlternateContent>
          <mc:Choice Requires="wpg">
            <w:drawing>
              <wp:inline distT="0" distB="0" distL="0" distR="0">
                <wp:extent cx="3922213" cy="5433855"/>
                <wp:effectExtent l="0" t="0" r="0" b="0"/>
                <wp:docPr id="303872" name="Group 303872"/>
                <wp:cNvGraphicFramePr/>
                <a:graphic xmlns:a="http://schemas.openxmlformats.org/drawingml/2006/main">
                  <a:graphicData uri="http://schemas.microsoft.com/office/word/2010/wordprocessingGroup">
                    <wpg:wgp>
                      <wpg:cNvGrpSpPr/>
                      <wpg:grpSpPr>
                        <a:xfrm>
                          <a:off x="0" y="0"/>
                          <a:ext cx="3922213" cy="5433855"/>
                          <a:chOff x="0" y="0"/>
                          <a:chExt cx="3922213" cy="5433855"/>
                        </a:xfrm>
                      </wpg:grpSpPr>
                      <wps:wsp>
                        <wps:cNvPr id="457620" name="Shape 457620"/>
                        <wps:cNvSpPr/>
                        <wps:spPr>
                          <a:xfrm>
                            <a:off x="2036064" y="3304032"/>
                            <a:ext cx="1018032" cy="9144"/>
                          </a:xfrm>
                          <a:custGeom>
                            <a:avLst/>
                            <a:gdLst/>
                            <a:ahLst/>
                            <a:cxnLst/>
                            <a:rect l="0" t="0" r="0" b="0"/>
                            <a:pathLst>
                              <a:path w="1018032" h="9144">
                                <a:moveTo>
                                  <a:pt x="0" y="0"/>
                                </a:moveTo>
                                <a:lnTo>
                                  <a:pt x="1018032" y="0"/>
                                </a:lnTo>
                                <a:lnTo>
                                  <a:pt x="101803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21" name="Shape 457621"/>
                        <wps:cNvSpPr/>
                        <wps:spPr>
                          <a:xfrm>
                            <a:off x="3051048" y="3307080"/>
                            <a:ext cx="9144" cy="594360"/>
                          </a:xfrm>
                          <a:custGeom>
                            <a:avLst/>
                            <a:gdLst/>
                            <a:ahLst/>
                            <a:cxnLst/>
                            <a:rect l="0" t="0" r="0" b="0"/>
                            <a:pathLst>
                              <a:path w="9144" h="594360">
                                <a:moveTo>
                                  <a:pt x="0" y="0"/>
                                </a:moveTo>
                                <a:lnTo>
                                  <a:pt x="9144" y="0"/>
                                </a:lnTo>
                                <a:lnTo>
                                  <a:pt x="9144" y="594360"/>
                                </a:lnTo>
                                <a:lnTo>
                                  <a:pt x="0" y="59436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22" name="Shape 457622"/>
                        <wps:cNvSpPr/>
                        <wps:spPr>
                          <a:xfrm>
                            <a:off x="3051048" y="2459736"/>
                            <a:ext cx="9144" cy="423672"/>
                          </a:xfrm>
                          <a:custGeom>
                            <a:avLst/>
                            <a:gdLst/>
                            <a:ahLst/>
                            <a:cxnLst/>
                            <a:rect l="0" t="0" r="0" b="0"/>
                            <a:pathLst>
                              <a:path w="9144" h="423672">
                                <a:moveTo>
                                  <a:pt x="0" y="0"/>
                                </a:moveTo>
                                <a:lnTo>
                                  <a:pt x="9144" y="0"/>
                                </a:lnTo>
                                <a:lnTo>
                                  <a:pt x="9144" y="423672"/>
                                </a:lnTo>
                                <a:lnTo>
                                  <a:pt x="0" y="42367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23" name="Shape 457623"/>
                        <wps:cNvSpPr/>
                        <wps:spPr>
                          <a:xfrm>
                            <a:off x="2036064" y="2456688"/>
                            <a:ext cx="1018032" cy="9144"/>
                          </a:xfrm>
                          <a:custGeom>
                            <a:avLst/>
                            <a:gdLst/>
                            <a:ahLst/>
                            <a:cxnLst/>
                            <a:rect l="0" t="0" r="0" b="0"/>
                            <a:pathLst>
                              <a:path w="1018032" h="9144">
                                <a:moveTo>
                                  <a:pt x="0" y="0"/>
                                </a:moveTo>
                                <a:lnTo>
                                  <a:pt x="1018032" y="0"/>
                                </a:lnTo>
                                <a:lnTo>
                                  <a:pt x="101803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24" name="Shape 457624"/>
                        <wps:cNvSpPr/>
                        <wps:spPr>
                          <a:xfrm>
                            <a:off x="3051048" y="932688"/>
                            <a:ext cx="9144" cy="765048"/>
                          </a:xfrm>
                          <a:custGeom>
                            <a:avLst/>
                            <a:gdLst/>
                            <a:ahLst/>
                            <a:cxnLst/>
                            <a:rect l="0" t="0" r="0" b="0"/>
                            <a:pathLst>
                              <a:path w="9144" h="765048">
                                <a:moveTo>
                                  <a:pt x="0" y="0"/>
                                </a:moveTo>
                                <a:lnTo>
                                  <a:pt x="9144" y="0"/>
                                </a:lnTo>
                                <a:lnTo>
                                  <a:pt x="9144" y="765048"/>
                                </a:lnTo>
                                <a:lnTo>
                                  <a:pt x="0" y="76504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25" name="Shape 457625"/>
                        <wps:cNvSpPr/>
                        <wps:spPr>
                          <a:xfrm>
                            <a:off x="2036064" y="929640"/>
                            <a:ext cx="1018032" cy="9144"/>
                          </a:xfrm>
                          <a:custGeom>
                            <a:avLst/>
                            <a:gdLst/>
                            <a:ahLst/>
                            <a:cxnLst/>
                            <a:rect l="0" t="0" r="0" b="0"/>
                            <a:pathLst>
                              <a:path w="1018032" h="9144">
                                <a:moveTo>
                                  <a:pt x="0" y="0"/>
                                </a:moveTo>
                                <a:lnTo>
                                  <a:pt x="1018032" y="0"/>
                                </a:lnTo>
                                <a:lnTo>
                                  <a:pt x="101803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26" name="Shape 457626"/>
                        <wps:cNvSpPr/>
                        <wps:spPr>
                          <a:xfrm>
                            <a:off x="3051048" y="4325112"/>
                            <a:ext cx="9144" cy="1100328"/>
                          </a:xfrm>
                          <a:custGeom>
                            <a:avLst/>
                            <a:gdLst/>
                            <a:ahLst/>
                            <a:cxnLst/>
                            <a:rect l="0" t="0" r="0" b="0"/>
                            <a:pathLst>
                              <a:path w="9144" h="1100328">
                                <a:moveTo>
                                  <a:pt x="0" y="0"/>
                                </a:moveTo>
                                <a:lnTo>
                                  <a:pt x="9144" y="0"/>
                                </a:lnTo>
                                <a:lnTo>
                                  <a:pt x="9144" y="1100328"/>
                                </a:lnTo>
                                <a:lnTo>
                                  <a:pt x="0" y="1100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27" name="Shape 457627"/>
                        <wps:cNvSpPr/>
                        <wps:spPr>
                          <a:xfrm>
                            <a:off x="679704" y="4325112"/>
                            <a:ext cx="9144" cy="1100328"/>
                          </a:xfrm>
                          <a:custGeom>
                            <a:avLst/>
                            <a:gdLst/>
                            <a:ahLst/>
                            <a:cxnLst/>
                            <a:rect l="0" t="0" r="0" b="0"/>
                            <a:pathLst>
                              <a:path w="9144" h="1100328">
                                <a:moveTo>
                                  <a:pt x="0" y="0"/>
                                </a:moveTo>
                                <a:lnTo>
                                  <a:pt x="9144" y="0"/>
                                </a:lnTo>
                                <a:lnTo>
                                  <a:pt x="9144" y="1100328"/>
                                </a:lnTo>
                                <a:lnTo>
                                  <a:pt x="0" y="1100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28" name="Shape 457628"/>
                        <wps:cNvSpPr/>
                        <wps:spPr>
                          <a:xfrm>
                            <a:off x="682752" y="4322064"/>
                            <a:ext cx="2371344" cy="9144"/>
                          </a:xfrm>
                          <a:custGeom>
                            <a:avLst/>
                            <a:gdLst/>
                            <a:ahLst/>
                            <a:cxnLst/>
                            <a:rect l="0" t="0" r="0" b="0"/>
                            <a:pathLst>
                              <a:path w="2371344" h="9144">
                                <a:moveTo>
                                  <a:pt x="0" y="0"/>
                                </a:moveTo>
                                <a:lnTo>
                                  <a:pt x="2371344" y="0"/>
                                </a:lnTo>
                                <a:lnTo>
                                  <a:pt x="23713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29" name="Shape 457629"/>
                        <wps:cNvSpPr/>
                        <wps:spPr>
                          <a:xfrm>
                            <a:off x="1865376" y="170688"/>
                            <a:ext cx="9144" cy="4236720"/>
                          </a:xfrm>
                          <a:custGeom>
                            <a:avLst/>
                            <a:gdLst/>
                            <a:ahLst/>
                            <a:cxnLst/>
                            <a:rect l="0" t="0" r="0" b="0"/>
                            <a:pathLst>
                              <a:path w="9144" h="4236720">
                                <a:moveTo>
                                  <a:pt x="0" y="0"/>
                                </a:moveTo>
                                <a:lnTo>
                                  <a:pt x="9144" y="0"/>
                                </a:lnTo>
                                <a:lnTo>
                                  <a:pt x="9144" y="4236720"/>
                                </a:lnTo>
                                <a:lnTo>
                                  <a:pt x="0" y="423672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00" name="Shape 21000"/>
                        <wps:cNvSpPr/>
                        <wps:spPr>
                          <a:xfrm>
                            <a:off x="1359408" y="3048"/>
                            <a:ext cx="1014984" cy="505968"/>
                          </a:xfrm>
                          <a:custGeom>
                            <a:avLst/>
                            <a:gdLst/>
                            <a:ahLst/>
                            <a:cxnLst/>
                            <a:rect l="0" t="0" r="0" b="0"/>
                            <a:pathLst>
                              <a:path w="1014984" h="505968">
                                <a:moveTo>
                                  <a:pt x="100584"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38784" y="33528"/>
                                </a:lnTo>
                                <a:lnTo>
                                  <a:pt x="941832" y="33528"/>
                                </a:lnTo>
                                <a:lnTo>
                                  <a:pt x="941832" y="39624"/>
                                </a:lnTo>
                                <a:lnTo>
                                  <a:pt x="944880" y="39624"/>
                                </a:lnTo>
                                <a:lnTo>
                                  <a:pt x="947928" y="45720"/>
                                </a:lnTo>
                                <a:lnTo>
                                  <a:pt x="950976" y="45720"/>
                                </a:lnTo>
                                <a:lnTo>
                                  <a:pt x="960120" y="64008"/>
                                </a:lnTo>
                                <a:lnTo>
                                  <a:pt x="960120" y="67056"/>
                                </a:lnTo>
                                <a:lnTo>
                                  <a:pt x="981456" y="109728"/>
                                </a:lnTo>
                                <a:lnTo>
                                  <a:pt x="984504" y="109728"/>
                                </a:lnTo>
                                <a:lnTo>
                                  <a:pt x="984504" y="112776"/>
                                </a:lnTo>
                                <a:lnTo>
                                  <a:pt x="987552" y="112776"/>
                                </a:lnTo>
                                <a:lnTo>
                                  <a:pt x="987552" y="118872"/>
                                </a:lnTo>
                                <a:lnTo>
                                  <a:pt x="990600" y="118872"/>
                                </a:lnTo>
                                <a:lnTo>
                                  <a:pt x="990600" y="131064"/>
                                </a:lnTo>
                                <a:lnTo>
                                  <a:pt x="993648" y="131064"/>
                                </a:lnTo>
                                <a:lnTo>
                                  <a:pt x="993648" y="137160"/>
                                </a:lnTo>
                                <a:lnTo>
                                  <a:pt x="996696" y="137160"/>
                                </a:lnTo>
                                <a:lnTo>
                                  <a:pt x="996696" y="143256"/>
                                </a:lnTo>
                                <a:lnTo>
                                  <a:pt x="999744" y="143256"/>
                                </a:lnTo>
                                <a:lnTo>
                                  <a:pt x="999744" y="155448"/>
                                </a:lnTo>
                                <a:lnTo>
                                  <a:pt x="1002792" y="155448"/>
                                </a:lnTo>
                                <a:lnTo>
                                  <a:pt x="1002792" y="164592"/>
                                </a:lnTo>
                                <a:lnTo>
                                  <a:pt x="1005840" y="164592"/>
                                </a:lnTo>
                                <a:lnTo>
                                  <a:pt x="1005840" y="173736"/>
                                </a:lnTo>
                                <a:lnTo>
                                  <a:pt x="1008888" y="173736"/>
                                </a:lnTo>
                                <a:lnTo>
                                  <a:pt x="1008888" y="204216"/>
                                </a:lnTo>
                                <a:lnTo>
                                  <a:pt x="1011936" y="204216"/>
                                </a:lnTo>
                                <a:lnTo>
                                  <a:pt x="1011936" y="225552"/>
                                </a:lnTo>
                                <a:lnTo>
                                  <a:pt x="1014984" y="225552"/>
                                </a:lnTo>
                                <a:lnTo>
                                  <a:pt x="1014984" y="289560"/>
                                </a:lnTo>
                                <a:lnTo>
                                  <a:pt x="1011936" y="289560"/>
                                </a:lnTo>
                                <a:lnTo>
                                  <a:pt x="1011936" y="310896"/>
                                </a:lnTo>
                                <a:lnTo>
                                  <a:pt x="1008888" y="310896"/>
                                </a:lnTo>
                                <a:lnTo>
                                  <a:pt x="1008888" y="341376"/>
                                </a:lnTo>
                                <a:lnTo>
                                  <a:pt x="1005840" y="341376"/>
                                </a:lnTo>
                                <a:lnTo>
                                  <a:pt x="1005840" y="350520"/>
                                </a:lnTo>
                                <a:lnTo>
                                  <a:pt x="1002792" y="350520"/>
                                </a:lnTo>
                                <a:lnTo>
                                  <a:pt x="1002792" y="353568"/>
                                </a:lnTo>
                                <a:lnTo>
                                  <a:pt x="999744" y="353568"/>
                                </a:lnTo>
                                <a:lnTo>
                                  <a:pt x="999744" y="365760"/>
                                </a:lnTo>
                                <a:lnTo>
                                  <a:pt x="996696" y="365760"/>
                                </a:lnTo>
                                <a:lnTo>
                                  <a:pt x="996696" y="377952"/>
                                </a:lnTo>
                                <a:lnTo>
                                  <a:pt x="993648" y="377952"/>
                                </a:lnTo>
                                <a:lnTo>
                                  <a:pt x="993648" y="384048"/>
                                </a:lnTo>
                                <a:lnTo>
                                  <a:pt x="990600" y="384048"/>
                                </a:lnTo>
                                <a:lnTo>
                                  <a:pt x="990600" y="390144"/>
                                </a:lnTo>
                                <a:lnTo>
                                  <a:pt x="984504" y="393192"/>
                                </a:lnTo>
                                <a:lnTo>
                                  <a:pt x="984504" y="402336"/>
                                </a:lnTo>
                                <a:lnTo>
                                  <a:pt x="981456" y="402336"/>
                                </a:lnTo>
                                <a:lnTo>
                                  <a:pt x="981456" y="408432"/>
                                </a:lnTo>
                                <a:lnTo>
                                  <a:pt x="978408" y="408432"/>
                                </a:lnTo>
                                <a:lnTo>
                                  <a:pt x="978408" y="414528"/>
                                </a:lnTo>
                                <a:lnTo>
                                  <a:pt x="975360" y="414528"/>
                                </a:lnTo>
                                <a:lnTo>
                                  <a:pt x="975360" y="420624"/>
                                </a:lnTo>
                                <a:lnTo>
                                  <a:pt x="972312" y="420624"/>
                                </a:lnTo>
                                <a:lnTo>
                                  <a:pt x="972312" y="426720"/>
                                </a:lnTo>
                                <a:lnTo>
                                  <a:pt x="969264" y="426720"/>
                                </a:lnTo>
                                <a:lnTo>
                                  <a:pt x="969264" y="432816"/>
                                </a:lnTo>
                                <a:lnTo>
                                  <a:pt x="966216" y="432816"/>
                                </a:lnTo>
                                <a:lnTo>
                                  <a:pt x="966216" y="438912"/>
                                </a:lnTo>
                                <a:lnTo>
                                  <a:pt x="960120" y="441960"/>
                                </a:lnTo>
                                <a:lnTo>
                                  <a:pt x="960120" y="448056"/>
                                </a:lnTo>
                                <a:lnTo>
                                  <a:pt x="954024" y="451104"/>
                                </a:lnTo>
                                <a:lnTo>
                                  <a:pt x="954024" y="457200"/>
                                </a:lnTo>
                                <a:lnTo>
                                  <a:pt x="950976" y="457200"/>
                                </a:lnTo>
                                <a:lnTo>
                                  <a:pt x="950976" y="463296"/>
                                </a:lnTo>
                                <a:lnTo>
                                  <a:pt x="947928" y="463296"/>
                                </a:lnTo>
                                <a:lnTo>
                                  <a:pt x="947928" y="469392"/>
                                </a:lnTo>
                                <a:lnTo>
                                  <a:pt x="944880" y="469392"/>
                                </a:lnTo>
                                <a:lnTo>
                                  <a:pt x="944880" y="472440"/>
                                </a:lnTo>
                                <a:lnTo>
                                  <a:pt x="938784" y="475488"/>
                                </a:lnTo>
                                <a:lnTo>
                                  <a:pt x="938784" y="481584"/>
                                </a:lnTo>
                                <a:lnTo>
                                  <a:pt x="932688" y="484632"/>
                                </a:lnTo>
                                <a:lnTo>
                                  <a:pt x="932688" y="487680"/>
                                </a:lnTo>
                                <a:lnTo>
                                  <a:pt x="926592" y="490728"/>
                                </a:lnTo>
                                <a:lnTo>
                                  <a:pt x="926592" y="493776"/>
                                </a:lnTo>
                                <a:lnTo>
                                  <a:pt x="923544" y="493776"/>
                                </a:lnTo>
                                <a:lnTo>
                                  <a:pt x="923544" y="496824"/>
                                </a:lnTo>
                                <a:lnTo>
                                  <a:pt x="917448" y="499872"/>
                                </a:lnTo>
                                <a:lnTo>
                                  <a:pt x="917448" y="505968"/>
                                </a:lnTo>
                                <a:lnTo>
                                  <a:pt x="97536" y="505968"/>
                                </a:lnTo>
                                <a:lnTo>
                                  <a:pt x="97536" y="496824"/>
                                </a:lnTo>
                                <a:lnTo>
                                  <a:pt x="94488" y="496824"/>
                                </a:lnTo>
                                <a:lnTo>
                                  <a:pt x="91440" y="493776"/>
                                </a:lnTo>
                                <a:lnTo>
                                  <a:pt x="88392" y="493776"/>
                                </a:lnTo>
                                <a:lnTo>
                                  <a:pt x="88392" y="487680"/>
                                </a:lnTo>
                                <a:lnTo>
                                  <a:pt x="85344" y="487680"/>
                                </a:lnTo>
                                <a:lnTo>
                                  <a:pt x="82296" y="481584"/>
                                </a:lnTo>
                                <a:lnTo>
                                  <a:pt x="79248" y="481584"/>
                                </a:lnTo>
                                <a:lnTo>
                                  <a:pt x="73152" y="469392"/>
                                </a:lnTo>
                                <a:lnTo>
                                  <a:pt x="70104" y="469392"/>
                                </a:lnTo>
                                <a:lnTo>
                                  <a:pt x="57912" y="445008"/>
                                </a:lnTo>
                                <a:lnTo>
                                  <a:pt x="54864" y="445008"/>
                                </a:lnTo>
                                <a:lnTo>
                                  <a:pt x="51816" y="441960"/>
                                </a:lnTo>
                                <a:lnTo>
                                  <a:pt x="51816" y="435864"/>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40"/>
                                </a:lnTo>
                                <a:lnTo>
                                  <a:pt x="27432" y="396240"/>
                                </a:lnTo>
                                <a:lnTo>
                                  <a:pt x="27432" y="387096"/>
                                </a:lnTo>
                                <a:lnTo>
                                  <a:pt x="24384" y="381000"/>
                                </a:lnTo>
                                <a:lnTo>
                                  <a:pt x="21336" y="381000"/>
                                </a:lnTo>
                                <a:lnTo>
                                  <a:pt x="21336" y="374904"/>
                                </a:lnTo>
                                <a:lnTo>
                                  <a:pt x="18288" y="374904"/>
                                </a:lnTo>
                                <a:lnTo>
                                  <a:pt x="18288" y="362712"/>
                                </a:lnTo>
                                <a:lnTo>
                                  <a:pt x="15240" y="362712"/>
                                </a:lnTo>
                                <a:lnTo>
                                  <a:pt x="15240" y="356616"/>
                                </a:lnTo>
                                <a:lnTo>
                                  <a:pt x="12192" y="356616"/>
                                </a:lnTo>
                                <a:lnTo>
                                  <a:pt x="12192" y="347472"/>
                                </a:lnTo>
                                <a:lnTo>
                                  <a:pt x="9144" y="347472"/>
                                </a:lnTo>
                                <a:lnTo>
                                  <a:pt x="9144" y="335280"/>
                                </a:lnTo>
                                <a:lnTo>
                                  <a:pt x="6096" y="335280"/>
                                </a:lnTo>
                                <a:lnTo>
                                  <a:pt x="6096" y="326136"/>
                                </a:lnTo>
                                <a:lnTo>
                                  <a:pt x="3048" y="326136"/>
                                </a:lnTo>
                                <a:lnTo>
                                  <a:pt x="3048" y="286512"/>
                                </a:lnTo>
                                <a:lnTo>
                                  <a:pt x="0" y="286512"/>
                                </a:lnTo>
                                <a:lnTo>
                                  <a:pt x="0" y="225552"/>
                                </a:lnTo>
                                <a:lnTo>
                                  <a:pt x="3048" y="225552"/>
                                </a:lnTo>
                                <a:lnTo>
                                  <a:pt x="3048" y="188976"/>
                                </a:lnTo>
                                <a:lnTo>
                                  <a:pt x="6096" y="188976"/>
                                </a:lnTo>
                                <a:lnTo>
                                  <a:pt x="6096" y="176784"/>
                                </a:lnTo>
                                <a:lnTo>
                                  <a:pt x="9144" y="176784"/>
                                </a:lnTo>
                                <a:lnTo>
                                  <a:pt x="9144" y="164592"/>
                                </a:lnTo>
                                <a:lnTo>
                                  <a:pt x="12192" y="164592"/>
                                </a:lnTo>
                                <a:lnTo>
                                  <a:pt x="12192" y="158496"/>
                                </a:lnTo>
                                <a:lnTo>
                                  <a:pt x="15240" y="158496"/>
                                </a:lnTo>
                                <a:lnTo>
                                  <a:pt x="15240" y="146304"/>
                                </a:lnTo>
                                <a:lnTo>
                                  <a:pt x="18288" y="146304"/>
                                </a:lnTo>
                                <a:lnTo>
                                  <a:pt x="18288" y="140208"/>
                                </a:lnTo>
                                <a:lnTo>
                                  <a:pt x="21336" y="140208"/>
                                </a:lnTo>
                                <a:lnTo>
                                  <a:pt x="21336" y="128016"/>
                                </a:lnTo>
                                <a:lnTo>
                                  <a:pt x="24384" y="128016"/>
                                </a:lnTo>
                                <a:lnTo>
                                  <a:pt x="24384" y="121920"/>
                                </a:lnTo>
                                <a:lnTo>
                                  <a:pt x="27432" y="121920"/>
                                </a:lnTo>
                                <a:lnTo>
                                  <a:pt x="27432" y="115824"/>
                                </a:lnTo>
                                <a:lnTo>
                                  <a:pt x="30480" y="115824"/>
                                </a:lnTo>
                                <a:lnTo>
                                  <a:pt x="30480" y="112776"/>
                                </a:lnTo>
                                <a:lnTo>
                                  <a:pt x="33528" y="112776"/>
                                </a:lnTo>
                                <a:lnTo>
                                  <a:pt x="33528" y="106680"/>
                                </a:lnTo>
                                <a:lnTo>
                                  <a:pt x="39624" y="103632"/>
                                </a:lnTo>
                                <a:lnTo>
                                  <a:pt x="39624" y="97536"/>
                                </a:lnTo>
                                <a:lnTo>
                                  <a:pt x="42672" y="97536"/>
                                </a:lnTo>
                                <a:lnTo>
                                  <a:pt x="42672" y="91440"/>
                                </a:lnTo>
                                <a:lnTo>
                                  <a:pt x="45720" y="91440"/>
                                </a:lnTo>
                                <a:lnTo>
                                  <a:pt x="45720" y="85344"/>
                                </a:lnTo>
                                <a:lnTo>
                                  <a:pt x="48768" y="85344"/>
                                </a:lnTo>
                                <a:lnTo>
                                  <a:pt x="48768" y="79248"/>
                                </a:lnTo>
                                <a:lnTo>
                                  <a:pt x="51816" y="79248"/>
                                </a:lnTo>
                                <a:lnTo>
                                  <a:pt x="51816" y="67056"/>
                                </a:lnTo>
                                <a:lnTo>
                                  <a:pt x="54864" y="67056"/>
                                </a:lnTo>
                                <a:lnTo>
                                  <a:pt x="54864" y="64008"/>
                                </a:lnTo>
                                <a:lnTo>
                                  <a:pt x="57912" y="64008"/>
                                </a:lnTo>
                                <a:lnTo>
                                  <a:pt x="57912" y="57912"/>
                                </a:lnTo>
                                <a:lnTo>
                                  <a:pt x="60960" y="57912"/>
                                </a:lnTo>
                                <a:lnTo>
                                  <a:pt x="60960" y="51816"/>
                                </a:lnTo>
                                <a:lnTo>
                                  <a:pt x="64008" y="51816"/>
                                </a:lnTo>
                                <a:lnTo>
                                  <a:pt x="64008" y="48768"/>
                                </a:lnTo>
                                <a:lnTo>
                                  <a:pt x="70104" y="45720"/>
                                </a:lnTo>
                                <a:lnTo>
                                  <a:pt x="70104" y="39624"/>
                                </a:lnTo>
                                <a:lnTo>
                                  <a:pt x="76200" y="36576"/>
                                </a:lnTo>
                                <a:lnTo>
                                  <a:pt x="76200" y="33528"/>
                                </a:lnTo>
                                <a:lnTo>
                                  <a:pt x="82296" y="30480"/>
                                </a:lnTo>
                                <a:lnTo>
                                  <a:pt x="82296" y="24384"/>
                                </a:lnTo>
                                <a:lnTo>
                                  <a:pt x="85344" y="24384"/>
                                </a:lnTo>
                                <a:lnTo>
                                  <a:pt x="85344" y="21336"/>
                                </a:lnTo>
                                <a:lnTo>
                                  <a:pt x="91440" y="18288"/>
                                </a:lnTo>
                                <a:lnTo>
                                  <a:pt x="91440" y="15240"/>
                                </a:lnTo>
                                <a:lnTo>
                                  <a:pt x="94488" y="15240"/>
                                </a:lnTo>
                                <a:lnTo>
                                  <a:pt x="94488" y="9144"/>
                                </a:lnTo>
                                <a:lnTo>
                                  <a:pt x="97536" y="9144"/>
                                </a:lnTo>
                                <a:lnTo>
                                  <a:pt x="97536" y="6096"/>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001" name="Shape 21001"/>
                        <wps:cNvSpPr/>
                        <wps:spPr>
                          <a:xfrm>
                            <a:off x="1356360" y="0"/>
                            <a:ext cx="510540" cy="512064"/>
                          </a:xfrm>
                          <a:custGeom>
                            <a:avLst/>
                            <a:gdLst/>
                            <a:ahLst/>
                            <a:cxnLst/>
                            <a:rect l="0" t="0" r="0" b="0"/>
                            <a:pathLst>
                              <a:path w="510540" h="512064">
                                <a:moveTo>
                                  <a:pt x="100584" y="0"/>
                                </a:moveTo>
                                <a:lnTo>
                                  <a:pt x="510540" y="0"/>
                                </a:lnTo>
                                <a:lnTo>
                                  <a:pt x="510540" y="6096"/>
                                </a:lnTo>
                                <a:lnTo>
                                  <a:pt x="103632" y="6096"/>
                                </a:lnTo>
                                <a:lnTo>
                                  <a:pt x="103632" y="3048"/>
                                </a:lnTo>
                                <a:lnTo>
                                  <a:pt x="94488" y="21336"/>
                                </a:lnTo>
                                <a:lnTo>
                                  <a:pt x="88392" y="24384"/>
                                </a:lnTo>
                                <a:lnTo>
                                  <a:pt x="91440" y="24384"/>
                                </a:lnTo>
                                <a:lnTo>
                                  <a:pt x="76200" y="39624"/>
                                </a:lnTo>
                                <a:lnTo>
                                  <a:pt x="79248" y="39624"/>
                                </a:lnTo>
                                <a:lnTo>
                                  <a:pt x="67056" y="51815"/>
                                </a:lnTo>
                                <a:lnTo>
                                  <a:pt x="70104" y="51815"/>
                                </a:lnTo>
                                <a:lnTo>
                                  <a:pt x="42672" y="103632"/>
                                </a:lnTo>
                                <a:lnTo>
                                  <a:pt x="39624" y="106680"/>
                                </a:lnTo>
                                <a:lnTo>
                                  <a:pt x="42672" y="106680"/>
                                </a:lnTo>
                                <a:lnTo>
                                  <a:pt x="27432" y="134112"/>
                                </a:lnTo>
                                <a:lnTo>
                                  <a:pt x="27432" y="140208"/>
                                </a:lnTo>
                                <a:lnTo>
                                  <a:pt x="21336" y="152400"/>
                                </a:lnTo>
                                <a:lnTo>
                                  <a:pt x="21336" y="158496"/>
                                </a:lnTo>
                                <a:lnTo>
                                  <a:pt x="15240" y="170688"/>
                                </a:lnTo>
                                <a:lnTo>
                                  <a:pt x="15240" y="176784"/>
                                </a:lnTo>
                                <a:lnTo>
                                  <a:pt x="12192" y="182880"/>
                                </a:lnTo>
                                <a:lnTo>
                                  <a:pt x="12192" y="188976"/>
                                </a:lnTo>
                                <a:lnTo>
                                  <a:pt x="9144" y="195072"/>
                                </a:lnTo>
                                <a:lnTo>
                                  <a:pt x="9144" y="207264"/>
                                </a:lnTo>
                                <a:lnTo>
                                  <a:pt x="6096" y="210312"/>
                                </a:lnTo>
                                <a:lnTo>
                                  <a:pt x="6096" y="286512"/>
                                </a:lnTo>
                                <a:lnTo>
                                  <a:pt x="6096" y="304800"/>
                                </a:lnTo>
                                <a:lnTo>
                                  <a:pt x="9144" y="307848"/>
                                </a:lnTo>
                                <a:lnTo>
                                  <a:pt x="9144" y="320040"/>
                                </a:lnTo>
                                <a:lnTo>
                                  <a:pt x="12192" y="326136"/>
                                </a:lnTo>
                                <a:lnTo>
                                  <a:pt x="12192" y="333756"/>
                                </a:lnTo>
                                <a:lnTo>
                                  <a:pt x="15240" y="335280"/>
                                </a:lnTo>
                                <a:lnTo>
                                  <a:pt x="15240" y="341376"/>
                                </a:lnTo>
                                <a:lnTo>
                                  <a:pt x="18288" y="347472"/>
                                </a:lnTo>
                                <a:lnTo>
                                  <a:pt x="18288" y="353568"/>
                                </a:lnTo>
                                <a:lnTo>
                                  <a:pt x="24384" y="362712"/>
                                </a:lnTo>
                                <a:lnTo>
                                  <a:pt x="24384" y="368808"/>
                                </a:lnTo>
                                <a:lnTo>
                                  <a:pt x="30480" y="381000"/>
                                </a:lnTo>
                                <a:lnTo>
                                  <a:pt x="27432" y="381000"/>
                                </a:lnTo>
                                <a:lnTo>
                                  <a:pt x="33528" y="384048"/>
                                </a:lnTo>
                                <a:lnTo>
                                  <a:pt x="33528" y="390144"/>
                                </a:lnTo>
                                <a:lnTo>
                                  <a:pt x="54864" y="429768"/>
                                </a:lnTo>
                                <a:lnTo>
                                  <a:pt x="51816" y="429768"/>
                                </a:lnTo>
                                <a:lnTo>
                                  <a:pt x="54864" y="432815"/>
                                </a:lnTo>
                                <a:lnTo>
                                  <a:pt x="60960" y="445008"/>
                                </a:lnTo>
                                <a:lnTo>
                                  <a:pt x="57912" y="445008"/>
                                </a:lnTo>
                                <a:lnTo>
                                  <a:pt x="64008" y="448056"/>
                                </a:lnTo>
                                <a:lnTo>
                                  <a:pt x="76200" y="466344"/>
                                </a:lnTo>
                                <a:lnTo>
                                  <a:pt x="73152" y="466344"/>
                                </a:lnTo>
                                <a:lnTo>
                                  <a:pt x="85344" y="478536"/>
                                </a:lnTo>
                                <a:lnTo>
                                  <a:pt x="82296" y="478536"/>
                                </a:lnTo>
                                <a:lnTo>
                                  <a:pt x="97536" y="493776"/>
                                </a:lnTo>
                                <a:lnTo>
                                  <a:pt x="94488" y="493776"/>
                                </a:lnTo>
                                <a:lnTo>
                                  <a:pt x="103632" y="502920"/>
                                </a:lnTo>
                                <a:lnTo>
                                  <a:pt x="100584" y="502920"/>
                                </a:lnTo>
                                <a:lnTo>
                                  <a:pt x="103632" y="505968"/>
                                </a:lnTo>
                                <a:lnTo>
                                  <a:pt x="510540" y="505968"/>
                                </a:lnTo>
                                <a:lnTo>
                                  <a:pt x="510540" y="510534"/>
                                </a:lnTo>
                                <a:lnTo>
                                  <a:pt x="100584" y="512064"/>
                                </a:lnTo>
                                <a:lnTo>
                                  <a:pt x="100584" y="505968"/>
                                </a:lnTo>
                                <a:lnTo>
                                  <a:pt x="97536" y="499872"/>
                                </a:lnTo>
                                <a:lnTo>
                                  <a:pt x="91440" y="496824"/>
                                </a:lnTo>
                                <a:lnTo>
                                  <a:pt x="88392" y="490727"/>
                                </a:lnTo>
                                <a:lnTo>
                                  <a:pt x="79248" y="481584"/>
                                </a:lnTo>
                                <a:lnTo>
                                  <a:pt x="76200" y="475488"/>
                                </a:lnTo>
                                <a:lnTo>
                                  <a:pt x="70104" y="469392"/>
                                </a:lnTo>
                                <a:lnTo>
                                  <a:pt x="60960" y="451103"/>
                                </a:lnTo>
                                <a:lnTo>
                                  <a:pt x="54864" y="448056"/>
                                </a:lnTo>
                                <a:lnTo>
                                  <a:pt x="51816" y="435864"/>
                                </a:lnTo>
                                <a:lnTo>
                                  <a:pt x="48768" y="432815"/>
                                </a:lnTo>
                                <a:lnTo>
                                  <a:pt x="27432" y="393192"/>
                                </a:lnTo>
                                <a:lnTo>
                                  <a:pt x="27432" y="387096"/>
                                </a:lnTo>
                                <a:lnTo>
                                  <a:pt x="24384" y="384048"/>
                                </a:lnTo>
                                <a:lnTo>
                                  <a:pt x="18288" y="371856"/>
                                </a:lnTo>
                                <a:lnTo>
                                  <a:pt x="18288" y="365760"/>
                                </a:lnTo>
                                <a:lnTo>
                                  <a:pt x="12192" y="353568"/>
                                </a:lnTo>
                                <a:lnTo>
                                  <a:pt x="12192" y="350520"/>
                                </a:lnTo>
                                <a:lnTo>
                                  <a:pt x="9144" y="344424"/>
                                </a:lnTo>
                                <a:lnTo>
                                  <a:pt x="9144" y="338327"/>
                                </a:lnTo>
                                <a:lnTo>
                                  <a:pt x="6096" y="335280"/>
                                </a:lnTo>
                                <a:lnTo>
                                  <a:pt x="6096" y="310896"/>
                                </a:lnTo>
                                <a:lnTo>
                                  <a:pt x="3048" y="304800"/>
                                </a:lnTo>
                                <a:lnTo>
                                  <a:pt x="3048" y="289560"/>
                                </a:lnTo>
                                <a:lnTo>
                                  <a:pt x="0" y="286512"/>
                                </a:lnTo>
                                <a:lnTo>
                                  <a:pt x="0" y="228600"/>
                                </a:lnTo>
                                <a:lnTo>
                                  <a:pt x="3048" y="222503"/>
                                </a:lnTo>
                                <a:lnTo>
                                  <a:pt x="3048" y="210312"/>
                                </a:lnTo>
                                <a:lnTo>
                                  <a:pt x="6096" y="204215"/>
                                </a:lnTo>
                                <a:lnTo>
                                  <a:pt x="6096" y="188976"/>
                                </a:lnTo>
                                <a:lnTo>
                                  <a:pt x="6096" y="185927"/>
                                </a:lnTo>
                                <a:lnTo>
                                  <a:pt x="6096" y="179832"/>
                                </a:lnTo>
                                <a:lnTo>
                                  <a:pt x="9144" y="173736"/>
                                </a:lnTo>
                                <a:lnTo>
                                  <a:pt x="9144" y="167640"/>
                                </a:lnTo>
                                <a:lnTo>
                                  <a:pt x="12192" y="164592"/>
                                </a:lnTo>
                                <a:lnTo>
                                  <a:pt x="12192" y="161544"/>
                                </a:lnTo>
                                <a:lnTo>
                                  <a:pt x="15240" y="155448"/>
                                </a:lnTo>
                                <a:lnTo>
                                  <a:pt x="15240" y="149352"/>
                                </a:lnTo>
                                <a:lnTo>
                                  <a:pt x="21336" y="137160"/>
                                </a:lnTo>
                                <a:lnTo>
                                  <a:pt x="21336" y="131064"/>
                                </a:lnTo>
                                <a:lnTo>
                                  <a:pt x="36576" y="103632"/>
                                </a:lnTo>
                                <a:lnTo>
                                  <a:pt x="39624" y="100584"/>
                                </a:lnTo>
                                <a:lnTo>
                                  <a:pt x="64008" y="48768"/>
                                </a:lnTo>
                                <a:lnTo>
                                  <a:pt x="70104" y="42672"/>
                                </a:lnTo>
                                <a:lnTo>
                                  <a:pt x="73152" y="36576"/>
                                </a:lnTo>
                                <a:lnTo>
                                  <a:pt x="82296" y="27432"/>
                                </a:lnTo>
                                <a:lnTo>
                                  <a:pt x="85344" y="21336"/>
                                </a:lnTo>
                                <a:lnTo>
                                  <a:pt x="91440" y="18288"/>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02" name="Shape 21002"/>
                        <wps:cNvSpPr/>
                        <wps:spPr>
                          <a:xfrm>
                            <a:off x="1866900" y="0"/>
                            <a:ext cx="510540" cy="510534"/>
                          </a:xfrm>
                          <a:custGeom>
                            <a:avLst/>
                            <a:gdLst/>
                            <a:ahLst/>
                            <a:cxnLst/>
                            <a:rect l="0" t="0" r="0" b="0"/>
                            <a:pathLst>
                              <a:path w="510540" h="510534">
                                <a:moveTo>
                                  <a:pt x="0" y="0"/>
                                </a:moveTo>
                                <a:lnTo>
                                  <a:pt x="406908" y="0"/>
                                </a:lnTo>
                                <a:lnTo>
                                  <a:pt x="416052" y="9144"/>
                                </a:lnTo>
                                <a:lnTo>
                                  <a:pt x="413004" y="9144"/>
                                </a:lnTo>
                                <a:lnTo>
                                  <a:pt x="425196" y="21336"/>
                                </a:lnTo>
                                <a:lnTo>
                                  <a:pt x="422148" y="21336"/>
                                </a:lnTo>
                                <a:lnTo>
                                  <a:pt x="428244" y="24384"/>
                                </a:lnTo>
                                <a:lnTo>
                                  <a:pt x="437388" y="36576"/>
                                </a:lnTo>
                                <a:lnTo>
                                  <a:pt x="434340" y="36576"/>
                                </a:lnTo>
                                <a:lnTo>
                                  <a:pt x="443484" y="45720"/>
                                </a:lnTo>
                                <a:lnTo>
                                  <a:pt x="473964" y="103632"/>
                                </a:lnTo>
                                <a:lnTo>
                                  <a:pt x="470916" y="103632"/>
                                </a:lnTo>
                                <a:lnTo>
                                  <a:pt x="473964" y="106680"/>
                                </a:lnTo>
                                <a:lnTo>
                                  <a:pt x="486156" y="121920"/>
                                </a:lnTo>
                                <a:lnTo>
                                  <a:pt x="486156" y="128015"/>
                                </a:lnTo>
                                <a:lnTo>
                                  <a:pt x="495300" y="146303"/>
                                </a:lnTo>
                                <a:lnTo>
                                  <a:pt x="495300" y="152400"/>
                                </a:lnTo>
                                <a:lnTo>
                                  <a:pt x="498348" y="158496"/>
                                </a:lnTo>
                                <a:lnTo>
                                  <a:pt x="498348" y="164592"/>
                                </a:lnTo>
                                <a:lnTo>
                                  <a:pt x="501396" y="167640"/>
                                </a:lnTo>
                                <a:lnTo>
                                  <a:pt x="501396" y="170688"/>
                                </a:lnTo>
                                <a:lnTo>
                                  <a:pt x="501396" y="173736"/>
                                </a:lnTo>
                                <a:lnTo>
                                  <a:pt x="501396" y="182880"/>
                                </a:lnTo>
                                <a:lnTo>
                                  <a:pt x="504444" y="188976"/>
                                </a:lnTo>
                                <a:lnTo>
                                  <a:pt x="504444" y="201168"/>
                                </a:lnTo>
                                <a:lnTo>
                                  <a:pt x="507492" y="207264"/>
                                </a:lnTo>
                                <a:lnTo>
                                  <a:pt x="507492" y="224028"/>
                                </a:lnTo>
                                <a:lnTo>
                                  <a:pt x="510540" y="225552"/>
                                </a:lnTo>
                                <a:lnTo>
                                  <a:pt x="510540" y="289560"/>
                                </a:lnTo>
                                <a:lnTo>
                                  <a:pt x="504444" y="292608"/>
                                </a:lnTo>
                                <a:lnTo>
                                  <a:pt x="507492" y="292608"/>
                                </a:lnTo>
                                <a:lnTo>
                                  <a:pt x="507492" y="307848"/>
                                </a:lnTo>
                                <a:lnTo>
                                  <a:pt x="504444" y="313944"/>
                                </a:lnTo>
                                <a:lnTo>
                                  <a:pt x="504444" y="320040"/>
                                </a:lnTo>
                                <a:lnTo>
                                  <a:pt x="501396" y="326136"/>
                                </a:lnTo>
                                <a:lnTo>
                                  <a:pt x="501396" y="347472"/>
                                </a:lnTo>
                                <a:lnTo>
                                  <a:pt x="495300" y="356615"/>
                                </a:lnTo>
                                <a:lnTo>
                                  <a:pt x="495300" y="362712"/>
                                </a:lnTo>
                                <a:lnTo>
                                  <a:pt x="492252" y="368808"/>
                                </a:lnTo>
                                <a:lnTo>
                                  <a:pt x="492252" y="374903"/>
                                </a:lnTo>
                                <a:lnTo>
                                  <a:pt x="480060" y="393192"/>
                                </a:lnTo>
                                <a:lnTo>
                                  <a:pt x="477012" y="396240"/>
                                </a:lnTo>
                                <a:lnTo>
                                  <a:pt x="480060" y="396240"/>
                                </a:lnTo>
                                <a:lnTo>
                                  <a:pt x="480060" y="402336"/>
                                </a:lnTo>
                                <a:lnTo>
                                  <a:pt x="455676" y="441960"/>
                                </a:lnTo>
                                <a:lnTo>
                                  <a:pt x="452628" y="445008"/>
                                </a:lnTo>
                                <a:lnTo>
                                  <a:pt x="455676" y="445008"/>
                                </a:lnTo>
                                <a:lnTo>
                                  <a:pt x="446532" y="454152"/>
                                </a:lnTo>
                                <a:lnTo>
                                  <a:pt x="449580" y="454152"/>
                                </a:lnTo>
                                <a:lnTo>
                                  <a:pt x="437388" y="472440"/>
                                </a:lnTo>
                                <a:lnTo>
                                  <a:pt x="431292" y="478536"/>
                                </a:lnTo>
                                <a:lnTo>
                                  <a:pt x="434340" y="478536"/>
                                </a:lnTo>
                                <a:lnTo>
                                  <a:pt x="419100" y="493776"/>
                                </a:lnTo>
                                <a:lnTo>
                                  <a:pt x="422148" y="493776"/>
                                </a:lnTo>
                                <a:lnTo>
                                  <a:pt x="409956" y="502920"/>
                                </a:lnTo>
                                <a:lnTo>
                                  <a:pt x="413004" y="502920"/>
                                </a:lnTo>
                                <a:lnTo>
                                  <a:pt x="406908" y="509015"/>
                                </a:lnTo>
                                <a:lnTo>
                                  <a:pt x="0" y="510534"/>
                                </a:lnTo>
                                <a:lnTo>
                                  <a:pt x="0" y="505968"/>
                                </a:lnTo>
                                <a:lnTo>
                                  <a:pt x="406908" y="505968"/>
                                </a:lnTo>
                                <a:lnTo>
                                  <a:pt x="406908" y="499872"/>
                                </a:lnTo>
                                <a:lnTo>
                                  <a:pt x="413004" y="496824"/>
                                </a:lnTo>
                                <a:lnTo>
                                  <a:pt x="416052" y="490727"/>
                                </a:lnTo>
                                <a:lnTo>
                                  <a:pt x="425196" y="481584"/>
                                </a:lnTo>
                                <a:lnTo>
                                  <a:pt x="428244" y="475488"/>
                                </a:lnTo>
                                <a:lnTo>
                                  <a:pt x="434340" y="469392"/>
                                </a:lnTo>
                                <a:lnTo>
                                  <a:pt x="443484" y="451103"/>
                                </a:lnTo>
                                <a:lnTo>
                                  <a:pt x="449580" y="448056"/>
                                </a:lnTo>
                                <a:lnTo>
                                  <a:pt x="452628" y="441960"/>
                                </a:lnTo>
                                <a:lnTo>
                                  <a:pt x="452628" y="438912"/>
                                </a:lnTo>
                                <a:lnTo>
                                  <a:pt x="473964" y="399288"/>
                                </a:lnTo>
                                <a:lnTo>
                                  <a:pt x="473964" y="393192"/>
                                </a:lnTo>
                                <a:lnTo>
                                  <a:pt x="477012" y="390144"/>
                                </a:lnTo>
                                <a:lnTo>
                                  <a:pt x="486156" y="371856"/>
                                </a:lnTo>
                                <a:lnTo>
                                  <a:pt x="486156" y="365760"/>
                                </a:lnTo>
                                <a:lnTo>
                                  <a:pt x="489204" y="359664"/>
                                </a:lnTo>
                                <a:lnTo>
                                  <a:pt x="489204" y="353568"/>
                                </a:lnTo>
                                <a:lnTo>
                                  <a:pt x="495300" y="344424"/>
                                </a:lnTo>
                                <a:lnTo>
                                  <a:pt x="495300" y="341376"/>
                                </a:lnTo>
                                <a:lnTo>
                                  <a:pt x="498348" y="335280"/>
                                </a:lnTo>
                                <a:lnTo>
                                  <a:pt x="498348" y="323088"/>
                                </a:lnTo>
                                <a:lnTo>
                                  <a:pt x="501396" y="316992"/>
                                </a:lnTo>
                                <a:lnTo>
                                  <a:pt x="501396" y="307848"/>
                                </a:lnTo>
                                <a:lnTo>
                                  <a:pt x="501396" y="304800"/>
                                </a:lnTo>
                                <a:lnTo>
                                  <a:pt x="501396" y="289560"/>
                                </a:lnTo>
                                <a:lnTo>
                                  <a:pt x="504444" y="286512"/>
                                </a:lnTo>
                                <a:lnTo>
                                  <a:pt x="504444" y="228600"/>
                                </a:lnTo>
                                <a:lnTo>
                                  <a:pt x="501396" y="225552"/>
                                </a:lnTo>
                                <a:lnTo>
                                  <a:pt x="501396" y="192024"/>
                                </a:lnTo>
                                <a:lnTo>
                                  <a:pt x="498348" y="185927"/>
                                </a:lnTo>
                                <a:lnTo>
                                  <a:pt x="498348" y="179832"/>
                                </a:lnTo>
                                <a:lnTo>
                                  <a:pt x="495300" y="173736"/>
                                </a:lnTo>
                                <a:lnTo>
                                  <a:pt x="495300" y="170688"/>
                                </a:lnTo>
                                <a:lnTo>
                                  <a:pt x="492252" y="164592"/>
                                </a:lnTo>
                                <a:lnTo>
                                  <a:pt x="492252" y="161544"/>
                                </a:lnTo>
                                <a:lnTo>
                                  <a:pt x="489204" y="155448"/>
                                </a:lnTo>
                                <a:lnTo>
                                  <a:pt x="489204" y="149352"/>
                                </a:lnTo>
                                <a:lnTo>
                                  <a:pt x="480060" y="131064"/>
                                </a:lnTo>
                                <a:lnTo>
                                  <a:pt x="480060" y="124968"/>
                                </a:lnTo>
                                <a:lnTo>
                                  <a:pt x="470916" y="109727"/>
                                </a:lnTo>
                                <a:lnTo>
                                  <a:pt x="467868" y="106680"/>
                                </a:lnTo>
                                <a:lnTo>
                                  <a:pt x="440436" y="48768"/>
                                </a:lnTo>
                                <a:lnTo>
                                  <a:pt x="431292" y="39624"/>
                                </a:lnTo>
                                <a:lnTo>
                                  <a:pt x="425196" y="27432"/>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03" name="Shape 21003"/>
                        <wps:cNvSpPr/>
                        <wps:spPr>
                          <a:xfrm>
                            <a:off x="1362456" y="637032"/>
                            <a:ext cx="1018032" cy="591312"/>
                          </a:xfrm>
                          <a:custGeom>
                            <a:avLst/>
                            <a:gdLst/>
                            <a:ahLst/>
                            <a:cxnLst/>
                            <a:rect l="0" t="0" r="0" b="0"/>
                            <a:pathLst>
                              <a:path w="1018032" h="591312">
                                <a:moveTo>
                                  <a:pt x="509016" y="0"/>
                                </a:moveTo>
                                <a:lnTo>
                                  <a:pt x="1018032" y="295656"/>
                                </a:lnTo>
                                <a:lnTo>
                                  <a:pt x="509016" y="591312"/>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004" name="Shape 21004"/>
                        <wps:cNvSpPr/>
                        <wps:spPr>
                          <a:xfrm>
                            <a:off x="1362456" y="633984"/>
                            <a:ext cx="507492" cy="597408"/>
                          </a:xfrm>
                          <a:custGeom>
                            <a:avLst/>
                            <a:gdLst/>
                            <a:ahLst/>
                            <a:cxnLst/>
                            <a:rect l="0" t="0" r="0" b="0"/>
                            <a:pathLst>
                              <a:path w="507492" h="597408">
                                <a:moveTo>
                                  <a:pt x="505968" y="0"/>
                                </a:moveTo>
                                <a:lnTo>
                                  <a:pt x="507492" y="0"/>
                                </a:lnTo>
                                <a:lnTo>
                                  <a:pt x="507492" y="3933"/>
                                </a:lnTo>
                                <a:lnTo>
                                  <a:pt x="2624" y="297180"/>
                                </a:lnTo>
                                <a:lnTo>
                                  <a:pt x="507492" y="590426"/>
                                </a:lnTo>
                                <a:lnTo>
                                  <a:pt x="507492" y="597408"/>
                                </a:lnTo>
                                <a:lnTo>
                                  <a:pt x="505968" y="597408"/>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05" name="Shape 21005"/>
                        <wps:cNvSpPr/>
                        <wps:spPr>
                          <a:xfrm>
                            <a:off x="1869948" y="633984"/>
                            <a:ext cx="513588" cy="597408"/>
                          </a:xfrm>
                          <a:custGeom>
                            <a:avLst/>
                            <a:gdLst/>
                            <a:ahLst/>
                            <a:cxnLst/>
                            <a:rect l="0" t="0" r="0" b="0"/>
                            <a:pathLst>
                              <a:path w="513588" h="597408">
                                <a:moveTo>
                                  <a:pt x="0" y="0"/>
                                </a:moveTo>
                                <a:lnTo>
                                  <a:pt x="1524" y="0"/>
                                </a:lnTo>
                                <a:lnTo>
                                  <a:pt x="510540" y="295656"/>
                                </a:lnTo>
                                <a:lnTo>
                                  <a:pt x="513588" y="295656"/>
                                </a:lnTo>
                                <a:lnTo>
                                  <a:pt x="513588" y="298704"/>
                                </a:lnTo>
                                <a:lnTo>
                                  <a:pt x="510540" y="298704"/>
                                </a:lnTo>
                                <a:lnTo>
                                  <a:pt x="1524" y="594360"/>
                                </a:lnTo>
                                <a:lnTo>
                                  <a:pt x="1524" y="597408"/>
                                </a:lnTo>
                                <a:lnTo>
                                  <a:pt x="0" y="597408"/>
                                </a:lnTo>
                                <a:lnTo>
                                  <a:pt x="0" y="590426"/>
                                </a:lnTo>
                                <a:lnTo>
                                  <a:pt x="0" y="590427"/>
                                </a:lnTo>
                                <a:lnTo>
                                  <a:pt x="504868" y="297180"/>
                                </a:lnTo>
                                <a:lnTo>
                                  <a:pt x="0" y="3933"/>
                                </a:lnTo>
                                <a:lnTo>
                                  <a:pt x="0" y="393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30" name="Shape 457630"/>
                        <wps:cNvSpPr/>
                        <wps:spPr>
                          <a:xfrm>
                            <a:off x="1359408" y="1527048"/>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007" name="Shape 21007"/>
                        <wps:cNvSpPr/>
                        <wps:spPr>
                          <a:xfrm>
                            <a:off x="1356360" y="1524000"/>
                            <a:ext cx="510540" cy="515112"/>
                          </a:xfrm>
                          <a:custGeom>
                            <a:avLst/>
                            <a:gdLst/>
                            <a:ahLst/>
                            <a:cxnLst/>
                            <a:rect l="0" t="0" r="0" b="0"/>
                            <a:pathLst>
                              <a:path w="510540" h="515112">
                                <a:moveTo>
                                  <a:pt x="0" y="0"/>
                                </a:moveTo>
                                <a:lnTo>
                                  <a:pt x="3048" y="0"/>
                                </a:lnTo>
                                <a:lnTo>
                                  <a:pt x="510540" y="0"/>
                                </a:lnTo>
                                <a:lnTo>
                                  <a:pt x="510540" y="6096"/>
                                </a:lnTo>
                                <a:lnTo>
                                  <a:pt x="6096" y="6096"/>
                                </a:lnTo>
                                <a:lnTo>
                                  <a:pt x="6096" y="509015"/>
                                </a:lnTo>
                                <a:lnTo>
                                  <a:pt x="510540" y="509015"/>
                                </a:lnTo>
                                <a:lnTo>
                                  <a:pt x="51054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08" name="Shape 21008"/>
                        <wps:cNvSpPr/>
                        <wps:spPr>
                          <a:xfrm>
                            <a:off x="1866900" y="1524000"/>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5"/>
                                </a:lnTo>
                                <a:lnTo>
                                  <a:pt x="504444" y="509015"/>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09" name="Shape 21009"/>
                        <wps:cNvSpPr/>
                        <wps:spPr>
                          <a:xfrm>
                            <a:off x="1362456" y="2161032"/>
                            <a:ext cx="1018032" cy="594360"/>
                          </a:xfrm>
                          <a:custGeom>
                            <a:avLst/>
                            <a:gdLst/>
                            <a:ahLst/>
                            <a:cxnLst/>
                            <a:rect l="0" t="0" r="0" b="0"/>
                            <a:pathLst>
                              <a:path w="1018032" h="594360">
                                <a:moveTo>
                                  <a:pt x="509016" y="0"/>
                                </a:moveTo>
                                <a:lnTo>
                                  <a:pt x="1018032" y="295656"/>
                                </a:lnTo>
                                <a:lnTo>
                                  <a:pt x="509016" y="594360"/>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010" name="Shape 21010"/>
                        <wps:cNvSpPr/>
                        <wps:spPr>
                          <a:xfrm>
                            <a:off x="1362456" y="2161032"/>
                            <a:ext cx="507492" cy="597408"/>
                          </a:xfrm>
                          <a:custGeom>
                            <a:avLst/>
                            <a:gdLst/>
                            <a:ahLst/>
                            <a:cxnLst/>
                            <a:rect l="0" t="0" r="0" b="0"/>
                            <a:pathLst>
                              <a:path w="507492" h="597408">
                                <a:moveTo>
                                  <a:pt x="505968" y="0"/>
                                </a:moveTo>
                                <a:lnTo>
                                  <a:pt x="507492" y="0"/>
                                </a:lnTo>
                                <a:lnTo>
                                  <a:pt x="507492" y="885"/>
                                </a:lnTo>
                                <a:lnTo>
                                  <a:pt x="2610" y="294140"/>
                                </a:lnTo>
                                <a:lnTo>
                                  <a:pt x="507492" y="590417"/>
                                </a:lnTo>
                                <a:lnTo>
                                  <a:pt x="507492" y="597408"/>
                                </a:lnTo>
                                <a:lnTo>
                                  <a:pt x="505968" y="597408"/>
                                </a:lnTo>
                                <a:lnTo>
                                  <a:pt x="505968" y="594360"/>
                                </a:lnTo>
                                <a:lnTo>
                                  <a:pt x="0" y="295656"/>
                                </a:lnTo>
                                <a:lnTo>
                                  <a:pt x="0" y="292608"/>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11" name="Shape 21011"/>
                        <wps:cNvSpPr/>
                        <wps:spPr>
                          <a:xfrm>
                            <a:off x="1869948" y="2161032"/>
                            <a:ext cx="513588" cy="597408"/>
                          </a:xfrm>
                          <a:custGeom>
                            <a:avLst/>
                            <a:gdLst/>
                            <a:ahLst/>
                            <a:cxnLst/>
                            <a:rect l="0" t="0" r="0" b="0"/>
                            <a:pathLst>
                              <a:path w="513588" h="597408">
                                <a:moveTo>
                                  <a:pt x="0" y="0"/>
                                </a:moveTo>
                                <a:lnTo>
                                  <a:pt x="1524" y="0"/>
                                </a:lnTo>
                                <a:lnTo>
                                  <a:pt x="510540" y="292608"/>
                                </a:lnTo>
                                <a:lnTo>
                                  <a:pt x="513588" y="292608"/>
                                </a:lnTo>
                                <a:lnTo>
                                  <a:pt x="513588" y="295656"/>
                                </a:lnTo>
                                <a:lnTo>
                                  <a:pt x="510540" y="295656"/>
                                </a:lnTo>
                                <a:lnTo>
                                  <a:pt x="1524" y="594360"/>
                                </a:lnTo>
                                <a:lnTo>
                                  <a:pt x="1524" y="597408"/>
                                </a:lnTo>
                                <a:lnTo>
                                  <a:pt x="0" y="597408"/>
                                </a:lnTo>
                                <a:lnTo>
                                  <a:pt x="0" y="590417"/>
                                </a:lnTo>
                                <a:lnTo>
                                  <a:pt x="504882" y="294140"/>
                                </a:lnTo>
                                <a:lnTo>
                                  <a:pt x="0" y="88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12" name="Shape 21012"/>
                        <wps:cNvSpPr/>
                        <wps:spPr>
                          <a:xfrm>
                            <a:off x="1362456" y="3008376"/>
                            <a:ext cx="1018032" cy="594360"/>
                          </a:xfrm>
                          <a:custGeom>
                            <a:avLst/>
                            <a:gdLst/>
                            <a:ahLst/>
                            <a:cxnLst/>
                            <a:rect l="0" t="0" r="0" b="0"/>
                            <a:pathLst>
                              <a:path w="1018032" h="594360">
                                <a:moveTo>
                                  <a:pt x="509016" y="0"/>
                                </a:moveTo>
                                <a:lnTo>
                                  <a:pt x="1018032" y="295656"/>
                                </a:lnTo>
                                <a:lnTo>
                                  <a:pt x="509016" y="594360"/>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013" name="Shape 21013"/>
                        <wps:cNvSpPr/>
                        <wps:spPr>
                          <a:xfrm>
                            <a:off x="2380488" y="3304032"/>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14" name="Shape 21014"/>
                        <wps:cNvSpPr/>
                        <wps:spPr>
                          <a:xfrm>
                            <a:off x="1362456" y="3005328"/>
                            <a:ext cx="1018032" cy="600456"/>
                          </a:xfrm>
                          <a:custGeom>
                            <a:avLst/>
                            <a:gdLst/>
                            <a:ahLst/>
                            <a:cxnLst/>
                            <a:rect l="0" t="0" r="0" b="0"/>
                            <a:pathLst>
                              <a:path w="1018032" h="600456">
                                <a:moveTo>
                                  <a:pt x="505968" y="0"/>
                                </a:moveTo>
                                <a:lnTo>
                                  <a:pt x="509016" y="0"/>
                                </a:lnTo>
                                <a:lnTo>
                                  <a:pt x="1018032" y="298704"/>
                                </a:lnTo>
                                <a:lnTo>
                                  <a:pt x="509016" y="597408"/>
                                </a:lnTo>
                                <a:lnTo>
                                  <a:pt x="509016" y="600456"/>
                                </a:lnTo>
                                <a:lnTo>
                                  <a:pt x="505968" y="600456"/>
                                </a:lnTo>
                                <a:lnTo>
                                  <a:pt x="505968" y="597408"/>
                                </a:lnTo>
                                <a:lnTo>
                                  <a:pt x="0" y="298704"/>
                                </a:lnTo>
                                <a:lnTo>
                                  <a:pt x="507492" y="593475"/>
                                </a:lnTo>
                                <a:lnTo>
                                  <a:pt x="1014984" y="298704"/>
                                </a:lnTo>
                                <a:lnTo>
                                  <a:pt x="507492" y="3933"/>
                                </a:lnTo>
                                <a:lnTo>
                                  <a:pt x="0" y="298704"/>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15" name="Shape 21015"/>
                        <wps:cNvSpPr/>
                        <wps:spPr>
                          <a:xfrm>
                            <a:off x="1362456" y="4023360"/>
                            <a:ext cx="1018032" cy="597409"/>
                          </a:xfrm>
                          <a:custGeom>
                            <a:avLst/>
                            <a:gdLst/>
                            <a:ahLst/>
                            <a:cxnLst/>
                            <a:rect l="0" t="0" r="0" b="0"/>
                            <a:pathLst>
                              <a:path w="1018032" h="597409">
                                <a:moveTo>
                                  <a:pt x="509016" y="0"/>
                                </a:moveTo>
                                <a:lnTo>
                                  <a:pt x="1018032" y="298704"/>
                                </a:lnTo>
                                <a:lnTo>
                                  <a:pt x="509016" y="597409"/>
                                </a:lnTo>
                                <a:lnTo>
                                  <a:pt x="0" y="298704"/>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016" name="Shape 21016"/>
                        <wps:cNvSpPr/>
                        <wps:spPr>
                          <a:xfrm>
                            <a:off x="1362456" y="4020312"/>
                            <a:ext cx="507492" cy="603504"/>
                          </a:xfrm>
                          <a:custGeom>
                            <a:avLst/>
                            <a:gdLst/>
                            <a:ahLst/>
                            <a:cxnLst/>
                            <a:rect l="0" t="0" r="0" b="0"/>
                            <a:pathLst>
                              <a:path w="507492" h="603504">
                                <a:moveTo>
                                  <a:pt x="505968" y="0"/>
                                </a:moveTo>
                                <a:lnTo>
                                  <a:pt x="507492" y="0"/>
                                </a:lnTo>
                                <a:lnTo>
                                  <a:pt x="507492" y="3942"/>
                                </a:lnTo>
                                <a:lnTo>
                                  <a:pt x="2597" y="300228"/>
                                </a:lnTo>
                                <a:lnTo>
                                  <a:pt x="507492" y="596513"/>
                                </a:lnTo>
                                <a:lnTo>
                                  <a:pt x="507492" y="603504"/>
                                </a:lnTo>
                                <a:lnTo>
                                  <a:pt x="505968" y="603504"/>
                                </a:lnTo>
                                <a:lnTo>
                                  <a:pt x="505968" y="600456"/>
                                </a:lnTo>
                                <a:lnTo>
                                  <a:pt x="0" y="301752"/>
                                </a:lnTo>
                                <a:lnTo>
                                  <a:pt x="0" y="298704"/>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17" name="Shape 21017"/>
                        <wps:cNvSpPr/>
                        <wps:spPr>
                          <a:xfrm>
                            <a:off x="1869948" y="4020312"/>
                            <a:ext cx="513588" cy="603504"/>
                          </a:xfrm>
                          <a:custGeom>
                            <a:avLst/>
                            <a:gdLst/>
                            <a:ahLst/>
                            <a:cxnLst/>
                            <a:rect l="0" t="0" r="0" b="0"/>
                            <a:pathLst>
                              <a:path w="513588" h="603504">
                                <a:moveTo>
                                  <a:pt x="0" y="0"/>
                                </a:moveTo>
                                <a:lnTo>
                                  <a:pt x="1524" y="0"/>
                                </a:lnTo>
                                <a:lnTo>
                                  <a:pt x="510540" y="298704"/>
                                </a:lnTo>
                                <a:lnTo>
                                  <a:pt x="513588" y="298704"/>
                                </a:lnTo>
                                <a:lnTo>
                                  <a:pt x="513588" y="301752"/>
                                </a:lnTo>
                                <a:lnTo>
                                  <a:pt x="510540" y="301752"/>
                                </a:lnTo>
                                <a:lnTo>
                                  <a:pt x="1524" y="600456"/>
                                </a:lnTo>
                                <a:lnTo>
                                  <a:pt x="1524" y="603504"/>
                                </a:lnTo>
                                <a:lnTo>
                                  <a:pt x="0" y="603504"/>
                                </a:lnTo>
                                <a:lnTo>
                                  <a:pt x="0" y="596513"/>
                                </a:lnTo>
                                <a:lnTo>
                                  <a:pt x="504895" y="300228"/>
                                </a:lnTo>
                                <a:lnTo>
                                  <a:pt x="0" y="394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18" name="Shape 21018"/>
                        <wps:cNvSpPr/>
                        <wps:spPr>
                          <a:xfrm>
                            <a:off x="2548128" y="1533144"/>
                            <a:ext cx="1018032" cy="505968"/>
                          </a:xfrm>
                          <a:custGeom>
                            <a:avLst/>
                            <a:gdLst/>
                            <a:ahLst/>
                            <a:cxnLst/>
                            <a:rect l="0" t="0" r="0" b="0"/>
                            <a:pathLst>
                              <a:path w="1018032" h="505968">
                                <a:moveTo>
                                  <a:pt x="100584" y="0"/>
                                </a:moveTo>
                                <a:lnTo>
                                  <a:pt x="914400" y="0"/>
                                </a:lnTo>
                                <a:lnTo>
                                  <a:pt x="914400" y="3048"/>
                                </a:lnTo>
                                <a:lnTo>
                                  <a:pt x="917448" y="3048"/>
                                </a:lnTo>
                                <a:lnTo>
                                  <a:pt x="920496" y="9144"/>
                                </a:lnTo>
                                <a:lnTo>
                                  <a:pt x="923544" y="12192"/>
                                </a:lnTo>
                                <a:lnTo>
                                  <a:pt x="923544" y="18288"/>
                                </a:lnTo>
                                <a:lnTo>
                                  <a:pt x="926592" y="18288"/>
                                </a:lnTo>
                                <a:lnTo>
                                  <a:pt x="926592" y="24384"/>
                                </a:lnTo>
                                <a:lnTo>
                                  <a:pt x="929640" y="24384"/>
                                </a:lnTo>
                                <a:lnTo>
                                  <a:pt x="932688" y="30480"/>
                                </a:lnTo>
                                <a:lnTo>
                                  <a:pt x="935736" y="30480"/>
                                </a:lnTo>
                                <a:lnTo>
                                  <a:pt x="935736" y="36576"/>
                                </a:lnTo>
                                <a:lnTo>
                                  <a:pt x="938784" y="36576"/>
                                </a:lnTo>
                                <a:lnTo>
                                  <a:pt x="938784" y="42672"/>
                                </a:lnTo>
                                <a:lnTo>
                                  <a:pt x="941832" y="42672"/>
                                </a:lnTo>
                                <a:lnTo>
                                  <a:pt x="944880" y="48768"/>
                                </a:lnTo>
                                <a:lnTo>
                                  <a:pt x="947928" y="48768"/>
                                </a:lnTo>
                                <a:lnTo>
                                  <a:pt x="947928" y="54864"/>
                                </a:lnTo>
                                <a:lnTo>
                                  <a:pt x="950976" y="54864"/>
                                </a:lnTo>
                                <a:lnTo>
                                  <a:pt x="950976" y="57912"/>
                                </a:lnTo>
                                <a:lnTo>
                                  <a:pt x="954024" y="57912"/>
                                </a:lnTo>
                                <a:lnTo>
                                  <a:pt x="954024" y="64008"/>
                                </a:lnTo>
                                <a:lnTo>
                                  <a:pt x="957072" y="64008"/>
                                </a:lnTo>
                                <a:lnTo>
                                  <a:pt x="960120" y="70104"/>
                                </a:lnTo>
                                <a:lnTo>
                                  <a:pt x="963168" y="70104"/>
                                </a:lnTo>
                                <a:lnTo>
                                  <a:pt x="963168" y="76200"/>
                                </a:lnTo>
                                <a:lnTo>
                                  <a:pt x="966216" y="76200"/>
                                </a:lnTo>
                                <a:lnTo>
                                  <a:pt x="966216" y="85344"/>
                                </a:lnTo>
                                <a:lnTo>
                                  <a:pt x="969264" y="85344"/>
                                </a:lnTo>
                                <a:lnTo>
                                  <a:pt x="969264" y="97536"/>
                                </a:lnTo>
                                <a:lnTo>
                                  <a:pt x="972312" y="97536"/>
                                </a:lnTo>
                                <a:lnTo>
                                  <a:pt x="972312" y="103632"/>
                                </a:lnTo>
                                <a:lnTo>
                                  <a:pt x="975360" y="103632"/>
                                </a:lnTo>
                                <a:lnTo>
                                  <a:pt x="975360" y="106680"/>
                                </a:lnTo>
                                <a:lnTo>
                                  <a:pt x="978408" y="106680"/>
                                </a:lnTo>
                                <a:lnTo>
                                  <a:pt x="978408" y="112776"/>
                                </a:lnTo>
                                <a:lnTo>
                                  <a:pt x="981456" y="112776"/>
                                </a:lnTo>
                                <a:lnTo>
                                  <a:pt x="981456" y="118872"/>
                                </a:lnTo>
                                <a:lnTo>
                                  <a:pt x="984504" y="118872"/>
                                </a:lnTo>
                                <a:lnTo>
                                  <a:pt x="984504" y="124968"/>
                                </a:lnTo>
                                <a:lnTo>
                                  <a:pt x="987552" y="124968"/>
                                </a:lnTo>
                                <a:lnTo>
                                  <a:pt x="987552" y="137160"/>
                                </a:lnTo>
                                <a:lnTo>
                                  <a:pt x="990600" y="137160"/>
                                </a:lnTo>
                                <a:lnTo>
                                  <a:pt x="990600" y="143256"/>
                                </a:lnTo>
                                <a:lnTo>
                                  <a:pt x="993648" y="143256"/>
                                </a:lnTo>
                                <a:lnTo>
                                  <a:pt x="993648" y="149352"/>
                                </a:lnTo>
                                <a:lnTo>
                                  <a:pt x="996696" y="149352"/>
                                </a:lnTo>
                                <a:lnTo>
                                  <a:pt x="996696" y="158497"/>
                                </a:lnTo>
                                <a:lnTo>
                                  <a:pt x="999744" y="158497"/>
                                </a:lnTo>
                                <a:lnTo>
                                  <a:pt x="999744" y="164592"/>
                                </a:lnTo>
                                <a:lnTo>
                                  <a:pt x="1002792" y="164592"/>
                                </a:lnTo>
                                <a:lnTo>
                                  <a:pt x="1002792" y="176784"/>
                                </a:lnTo>
                                <a:lnTo>
                                  <a:pt x="1005840" y="176784"/>
                                </a:lnTo>
                                <a:lnTo>
                                  <a:pt x="1005840" y="188976"/>
                                </a:lnTo>
                                <a:lnTo>
                                  <a:pt x="1008888" y="188976"/>
                                </a:lnTo>
                                <a:lnTo>
                                  <a:pt x="1008888" y="201168"/>
                                </a:lnTo>
                                <a:lnTo>
                                  <a:pt x="1011936" y="201168"/>
                                </a:lnTo>
                                <a:lnTo>
                                  <a:pt x="1011936" y="216409"/>
                                </a:lnTo>
                                <a:lnTo>
                                  <a:pt x="1014984" y="216409"/>
                                </a:lnTo>
                                <a:lnTo>
                                  <a:pt x="1014984" y="240792"/>
                                </a:lnTo>
                                <a:lnTo>
                                  <a:pt x="1018032" y="240792"/>
                                </a:lnTo>
                                <a:lnTo>
                                  <a:pt x="1018032" y="295656"/>
                                </a:lnTo>
                                <a:lnTo>
                                  <a:pt x="1014984" y="295656"/>
                                </a:lnTo>
                                <a:lnTo>
                                  <a:pt x="1014984" y="320040"/>
                                </a:lnTo>
                                <a:lnTo>
                                  <a:pt x="1011936" y="320040"/>
                                </a:lnTo>
                                <a:lnTo>
                                  <a:pt x="1011936" y="335280"/>
                                </a:lnTo>
                                <a:lnTo>
                                  <a:pt x="1008888" y="335280"/>
                                </a:lnTo>
                                <a:lnTo>
                                  <a:pt x="1008888" y="344424"/>
                                </a:lnTo>
                                <a:lnTo>
                                  <a:pt x="1005840" y="344424"/>
                                </a:lnTo>
                                <a:lnTo>
                                  <a:pt x="1005840" y="356616"/>
                                </a:lnTo>
                                <a:lnTo>
                                  <a:pt x="1002792" y="356616"/>
                                </a:lnTo>
                                <a:lnTo>
                                  <a:pt x="1002792" y="365760"/>
                                </a:lnTo>
                                <a:lnTo>
                                  <a:pt x="999744" y="365760"/>
                                </a:lnTo>
                                <a:lnTo>
                                  <a:pt x="999744" y="377952"/>
                                </a:lnTo>
                                <a:lnTo>
                                  <a:pt x="996696" y="377952"/>
                                </a:lnTo>
                                <a:lnTo>
                                  <a:pt x="996696" y="384048"/>
                                </a:lnTo>
                                <a:lnTo>
                                  <a:pt x="993648" y="384048"/>
                                </a:lnTo>
                                <a:lnTo>
                                  <a:pt x="993648" y="390144"/>
                                </a:lnTo>
                                <a:lnTo>
                                  <a:pt x="990600" y="390144"/>
                                </a:lnTo>
                                <a:lnTo>
                                  <a:pt x="990600" y="396240"/>
                                </a:lnTo>
                                <a:lnTo>
                                  <a:pt x="987552" y="396240"/>
                                </a:lnTo>
                                <a:lnTo>
                                  <a:pt x="987552" y="402336"/>
                                </a:lnTo>
                                <a:lnTo>
                                  <a:pt x="984504" y="402336"/>
                                </a:lnTo>
                                <a:lnTo>
                                  <a:pt x="984504" y="408432"/>
                                </a:lnTo>
                                <a:lnTo>
                                  <a:pt x="978408" y="411480"/>
                                </a:lnTo>
                                <a:lnTo>
                                  <a:pt x="978408" y="417576"/>
                                </a:lnTo>
                                <a:lnTo>
                                  <a:pt x="975360" y="417576"/>
                                </a:lnTo>
                                <a:lnTo>
                                  <a:pt x="975360" y="423672"/>
                                </a:lnTo>
                                <a:lnTo>
                                  <a:pt x="972312" y="423672"/>
                                </a:lnTo>
                                <a:lnTo>
                                  <a:pt x="972312" y="429768"/>
                                </a:lnTo>
                                <a:lnTo>
                                  <a:pt x="969264" y="432816"/>
                                </a:lnTo>
                                <a:lnTo>
                                  <a:pt x="969264" y="438912"/>
                                </a:lnTo>
                                <a:lnTo>
                                  <a:pt x="966216" y="438912"/>
                                </a:lnTo>
                                <a:lnTo>
                                  <a:pt x="966216" y="441960"/>
                                </a:lnTo>
                                <a:lnTo>
                                  <a:pt x="963168" y="441960"/>
                                </a:lnTo>
                                <a:lnTo>
                                  <a:pt x="963168" y="448056"/>
                                </a:lnTo>
                                <a:lnTo>
                                  <a:pt x="957072" y="451104"/>
                                </a:lnTo>
                                <a:lnTo>
                                  <a:pt x="957072" y="457200"/>
                                </a:lnTo>
                                <a:lnTo>
                                  <a:pt x="954024" y="457200"/>
                                </a:lnTo>
                                <a:lnTo>
                                  <a:pt x="954024" y="463297"/>
                                </a:lnTo>
                                <a:lnTo>
                                  <a:pt x="947928" y="466344"/>
                                </a:lnTo>
                                <a:lnTo>
                                  <a:pt x="947928" y="469392"/>
                                </a:lnTo>
                                <a:lnTo>
                                  <a:pt x="941832" y="472440"/>
                                </a:lnTo>
                                <a:lnTo>
                                  <a:pt x="941832" y="478536"/>
                                </a:lnTo>
                                <a:lnTo>
                                  <a:pt x="935736" y="481584"/>
                                </a:lnTo>
                                <a:lnTo>
                                  <a:pt x="935736" y="484632"/>
                                </a:lnTo>
                                <a:lnTo>
                                  <a:pt x="929640" y="484632"/>
                                </a:lnTo>
                                <a:lnTo>
                                  <a:pt x="929640" y="487680"/>
                                </a:lnTo>
                                <a:lnTo>
                                  <a:pt x="923544" y="490728"/>
                                </a:lnTo>
                                <a:lnTo>
                                  <a:pt x="923544" y="499872"/>
                                </a:lnTo>
                                <a:lnTo>
                                  <a:pt x="917448" y="502920"/>
                                </a:lnTo>
                                <a:lnTo>
                                  <a:pt x="917448" y="505968"/>
                                </a:lnTo>
                                <a:lnTo>
                                  <a:pt x="97536" y="505968"/>
                                </a:lnTo>
                                <a:lnTo>
                                  <a:pt x="97536" y="502920"/>
                                </a:lnTo>
                                <a:lnTo>
                                  <a:pt x="94488" y="502920"/>
                                </a:lnTo>
                                <a:lnTo>
                                  <a:pt x="94488" y="496824"/>
                                </a:lnTo>
                                <a:lnTo>
                                  <a:pt x="91440" y="496824"/>
                                </a:lnTo>
                                <a:lnTo>
                                  <a:pt x="88392" y="490728"/>
                                </a:lnTo>
                                <a:lnTo>
                                  <a:pt x="85344" y="490728"/>
                                </a:lnTo>
                                <a:lnTo>
                                  <a:pt x="85344" y="484632"/>
                                </a:lnTo>
                                <a:lnTo>
                                  <a:pt x="82296" y="484632"/>
                                </a:lnTo>
                                <a:lnTo>
                                  <a:pt x="79248" y="481584"/>
                                </a:lnTo>
                                <a:lnTo>
                                  <a:pt x="76200" y="481584"/>
                                </a:lnTo>
                                <a:lnTo>
                                  <a:pt x="67056" y="463297"/>
                                </a:lnTo>
                                <a:lnTo>
                                  <a:pt x="64008" y="463297"/>
                                </a:lnTo>
                                <a:lnTo>
                                  <a:pt x="60960" y="457200"/>
                                </a:lnTo>
                                <a:lnTo>
                                  <a:pt x="60960" y="451104"/>
                                </a:lnTo>
                                <a:lnTo>
                                  <a:pt x="54864" y="438912"/>
                                </a:lnTo>
                                <a:lnTo>
                                  <a:pt x="51816" y="435864"/>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3192"/>
                                </a:lnTo>
                                <a:lnTo>
                                  <a:pt x="27432" y="393192"/>
                                </a:lnTo>
                                <a:lnTo>
                                  <a:pt x="27432" y="390144"/>
                                </a:lnTo>
                                <a:lnTo>
                                  <a:pt x="24384" y="390144"/>
                                </a:lnTo>
                                <a:lnTo>
                                  <a:pt x="24384" y="381000"/>
                                </a:lnTo>
                                <a:lnTo>
                                  <a:pt x="21336" y="381000"/>
                                </a:lnTo>
                                <a:lnTo>
                                  <a:pt x="21336" y="374904"/>
                                </a:lnTo>
                                <a:lnTo>
                                  <a:pt x="18288" y="374904"/>
                                </a:lnTo>
                                <a:lnTo>
                                  <a:pt x="18288" y="368809"/>
                                </a:lnTo>
                                <a:lnTo>
                                  <a:pt x="15240" y="368809"/>
                                </a:lnTo>
                                <a:lnTo>
                                  <a:pt x="15240" y="356616"/>
                                </a:lnTo>
                                <a:lnTo>
                                  <a:pt x="12192" y="356616"/>
                                </a:lnTo>
                                <a:lnTo>
                                  <a:pt x="12192" y="335280"/>
                                </a:lnTo>
                                <a:lnTo>
                                  <a:pt x="9144" y="335280"/>
                                </a:lnTo>
                                <a:lnTo>
                                  <a:pt x="9144" y="326136"/>
                                </a:lnTo>
                                <a:lnTo>
                                  <a:pt x="6096" y="326136"/>
                                </a:lnTo>
                                <a:lnTo>
                                  <a:pt x="6096" y="307848"/>
                                </a:lnTo>
                                <a:lnTo>
                                  <a:pt x="3048" y="307848"/>
                                </a:lnTo>
                                <a:lnTo>
                                  <a:pt x="3048" y="286512"/>
                                </a:lnTo>
                                <a:lnTo>
                                  <a:pt x="0" y="286512"/>
                                </a:lnTo>
                                <a:lnTo>
                                  <a:pt x="0" y="222504"/>
                                </a:lnTo>
                                <a:lnTo>
                                  <a:pt x="3048" y="222504"/>
                                </a:lnTo>
                                <a:lnTo>
                                  <a:pt x="3048" y="201168"/>
                                </a:lnTo>
                                <a:lnTo>
                                  <a:pt x="6096" y="201168"/>
                                </a:lnTo>
                                <a:lnTo>
                                  <a:pt x="6096" y="188976"/>
                                </a:lnTo>
                                <a:lnTo>
                                  <a:pt x="9144" y="188976"/>
                                </a:lnTo>
                                <a:lnTo>
                                  <a:pt x="9144" y="170688"/>
                                </a:lnTo>
                                <a:lnTo>
                                  <a:pt x="12192" y="170688"/>
                                </a:lnTo>
                                <a:lnTo>
                                  <a:pt x="12192" y="155448"/>
                                </a:lnTo>
                                <a:lnTo>
                                  <a:pt x="15240" y="155448"/>
                                </a:lnTo>
                                <a:lnTo>
                                  <a:pt x="15240" y="146304"/>
                                </a:lnTo>
                                <a:lnTo>
                                  <a:pt x="18288" y="146304"/>
                                </a:lnTo>
                                <a:lnTo>
                                  <a:pt x="18288" y="134112"/>
                                </a:lnTo>
                                <a:lnTo>
                                  <a:pt x="21336" y="134112"/>
                                </a:lnTo>
                                <a:lnTo>
                                  <a:pt x="21336" y="128016"/>
                                </a:lnTo>
                                <a:lnTo>
                                  <a:pt x="24384" y="128016"/>
                                </a:lnTo>
                                <a:lnTo>
                                  <a:pt x="24384" y="121920"/>
                                </a:lnTo>
                                <a:lnTo>
                                  <a:pt x="27432" y="121920"/>
                                </a:lnTo>
                                <a:lnTo>
                                  <a:pt x="27432" y="115824"/>
                                </a:lnTo>
                                <a:lnTo>
                                  <a:pt x="30480" y="115824"/>
                                </a:lnTo>
                                <a:lnTo>
                                  <a:pt x="30480" y="103632"/>
                                </a:lnTo>
                                <a:lnTo>
                                  <a:pt x="36576" y="103632"/>
                                </a:lnTo>
                                <a:lnTo>
                                  <a:pt x="36576" y="97536"/>
                                </a:lnTo>
                                <a:lnTo>
                                  <a:pt x="39624" y="97536"/>
                                </a:lnTo>
                                <a:lnTo>
                                  <a:pt x="39624" y="91440"/>
                                </a:lnTo>
                                <a:lnTo>
                                  <a:pt x="42672" y="91440"/>
                                </a:lnTo>
                                <a:lnTo>
                                  <a:pt x="42672" y="85344"/>
                                </a:lnTo>
                                <a:lnTo>
                                  <a:pt x="45720" y="85344"/>
                                </a:lnTo>
                                <a:lnTo>
                                  <a:pt x="45720" y="79248"/>
                                </a:lnTo>
                                <a:lnTo>
                                  <a:pt x="48768" y="79248"/>
                                </a:lnTo>
                                <a:lnTo>
                                  <a:pt x="48768" y="73152"/>
                                </a:lnTo>
                                <a:lnTo>
                                  <a:pt x="51816" y="73152"/>
                                </a:lnTo>
                                <a:lnTo>
                                  <a:pt x="51816" y="67056"/>
                                </a:lnTo>
                                <a:lnTo>
                                  <a:pt x="54864" y="67056"/>
                                </a:lnTo>
                                <a:lnTo>
                                  <a:pt x="54864" y="60960"/>
                                </a:lnTo>
                                <a:lnTo>
                                  <a:pt x="57912" y="60960"/>
                                </a:lnTo>
                                <a:lnTo>
                                  <a:pt x="57912" y="57912"/>
                                </a:lnTo>
                                <a:lnTo>
                                  <a:pt x="60960" y="57912"/>
                                </a:lnTo>
                                <a:lnTo>
                                  <a:pt x="60960" y="51816"/>
                                </a:lnTo>
                                <a:lnTo>
                                  <a:pt x="64008" y="51816"/>
                                </a:lnTo>
                                <a:lnTo>
                                  <a:pt x="64008" y="45720"/>
                                </a:lnTo>
                                <a:lnTo>
                                  <a:pt x="67056" y="45720"/>
                                </a:lnTo>
                                <a:lnTo>
                                  <a:pt x="67056" y="39624"/>
                                </a:lnTo>
                                <a:lnTo>
                                  <a:pt x="70104" y="39624"/>
                                </a:lnTo>
                                <a:lnTo>
                                  <a:pt x="70104" y="36576"/>
                                </a:lnTo>
                                <a:lnTo>
                                  <a:pt x="76200" y="36576"/>
                                </a:lnTo>
                                <a:lnTo>
                                  <a:pt x="76200" y="30480"/>
                                </a:lnTo>
                                <a:lnTo>
                                  <a:pt x="79248" y="30480"/>
                                </a:lnTo>
                                <a:lnTo>
                                  <a:pt x="79248" y="24384"/>
                                </a:lnTo>
                                <a:lnTo>
                                  <a:pt x="82296" y="24384"/>
                                </a:lnTo>
                                <a:lnTo>
                                  <a:pt x="82296" y="21336"/>
                                </a:lnTo>
                                <a:lnTo>
                                  <a:pt x="88392" y="18288"/>
                                </a:lnTo>
                                <a:lnTo>
                                  <a:pt x="88392" y="12192"/>
                                </a:lnTo>
                                <a:lnTo>
                                  <a:pt x="91440" y="12192"/>
                                </a:lnTo>
                                <a:lnTo>
                                  <a:pt x="91440" y="9144"/>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019" name="Shape 21019"/>
                        <wps:cNvSpPr/>
                        <wps:spPr>
                          <a:xfrm>
                            <a:off x="2545080" y="1530096"/>
                            <a:ext cx="510540" cy="512064"/>
                          </a:xfrm>
                          <a:custGeom>
                            <a:avLst/>
                            <a:gdLst/>
                            <a:ahLst/>
                            <a:cxnLst/>
                            <a:rect l="0" t="0" r="0" b="0"/>
                            <a:pathLst>
                              <a:path w="510540" h="512064">
                                <a:moveTo>
                                  <a:pt x="100584" y="0"/>
                                </a:moveTo>
                                <a:lnTo>
                                  <a:pt x="510540" y="0"/>
                                </a:lnTo>
                                <a:lnTo>
                                  <a:pt x="510540" y="6096"/>
                                </a:lnTo>
                                <a:lnTo>
                                  <a:pt x="105156" y="6096"/>
                                </a:lnTo>
                                <a:lnTo>
                                  <a:pt x="103632" y="9144"/>
                                </a:lnTo>
                                <a:lnTo>
                                  <a:pt x="100584" y="9144"/>
                                </a:lnTo>
                                <a:lnTo>
                                  <a:pt x="94488" y="12192"/>
                                </a:lnTo>
                                <a:lnTo>
                                  <a:pt x="97536" y="12192"/>
                                </a:lnTo>
                                <a:lnTo>
                                  <a:pt x="94488" y="18288"/>
                                </a:lnTo>
                                <a:lnTo>
                                  <a:pt x="91440" y="18288"/>
                                </a:lnTo>
                                <a:lnTo>
                                  <a:pt x="85344" y="24384"/>
                                </a:lnTo>
                                <a:lnTo>
                                  <a:pt x="88392" y="24384"/>
                                </a:lnTo>
                                <a:lnTo>
                                  <a:pt x="82296" y="36576"/>
                                </a:lnTo>
                                <a:lnTo>
                                  <a:pt x="79248" y="36576"/>
                                </a:lnTo>
                                <a:lnTo>
                                  <a:pt x="79248" y="39624"/>
                                </a:lnTo>
                                <a:lnTo>
                                  <a:pt x="75184" y="41656"/>
                                </a:lnTo>
                                <a:lnTo>
                                  <a:pt x="67056" y="57912"/>
                                </a:lnTo>
                                <a:lnTo>
                                  <a:pt x="64008" y="57912"/>
                                </a:lnTo>
                                <a:lnTo>
                                  <a:pt x="60960" y="60960"/>
                                </a:lnTo>
                                <a:lnTo>
                                  <a:pt x="64008" y="60960"/>
                                </a:lnTo>
                                <a:lnTo>
                                  <a:pt x="42672" y="103632"/>
                                </a:lnTo>
                                <a:lnTo>
                                  <a:pt x="39624" y="103632"/>
                                </a:lnTo>
                                <a:lnTo>
                                  <a:pt x="36576" y="106680"/>
                                </a:lnTo>
                                <a:lnTo>
                                  <a:pt x="39624" y="106680"/>
                                </a:lnTo>
                                <a:lnTo>
                                  <a:pt x="36576" y="109728"/>
                                </a:lnTo>
                                <a:lnTo>
                                  <a:pt x="36576" y="115824"/>
                                </a:lnTo>
                                <a:lnTo>
                                  <a:pt x="24384" y="140208"/>
                                </a:lnTo>
                                <a:lnTo>
                                  <a:pt x="24384" y="146304"/>
                                </a:lnTo>
                                <a:lnTo>
                                  <a:pt x="21336" y="152400"/>
                                </a:lnTo>
                                <a:lnTo>
                                  <a:pt x="21336" y="155448"/>
                                </a:lnTo>
                                <a:lnTo>
                                  <a:pt x="18288" y="161544"/>
                                </a:lnTo>
                                <a:lnTo>
                                  <a:pt x="15240" y="161544"/>
                                </a:lnTo>
                                <a:lnTo>
                                  <a:pt x="15240" y="188976"/>
                                </a:lnTo>
                                <a:lnTo>
                                  <a:pt x="12192" y="195072"/>
                                </a:lnTo>
                                <a:lnTo>
                                  <a:pt x="12192" y="201168"/>
                                </a:lnTo>
                                <a:lnTo>
                                  <a:pt x="9144" y="204216"/>
                                </a:lnTo>
                                <a:lnTo>
                                  <a:pt x="9144" y="222504"/>
                                </a:lnTo>
                                <a:lnTo>
                                  <a:pt x="6096" y="222504"/>
                                </a:lnTo>
                                <a:lnTo>
                                  <a:pt x="3048" y="225552"/>
                                </a:lnTo>
                                <a:lnTo>
                                  <a:pt x="6096" y="225552"/>
                                </a:lnTo>
                                <a:lnTo>
                                  <a:pt x="6096" y="286512"/>
                                </a:lnTo>
                                <a:lnTo>
                                  <a:pt x="9144" y="286512"/>
                                </a:lnTo>
                                <a:lnTo>
                                  <a:pt x="9144" y="301752"/>
                                </a:lnTo>
                                <a:lnTo>
                                  <a:pt x="12192" y="307848"/>
                                </a:lnTo>
                                <a:lnTo>
                                  <a:pt x="12192" y="320040"/>
                                </a:lnTo>
                                <a:lnTo>
                                  <a:pt x="15240" y="326136"/>
                                </a:lnTo>
                                <a:lnTo>
                                  <a:pt x="15240" y="335280"/>
                                </a:lnTo>
                                <a:lnTo>
                                  <a:pt x="15240" y="341376"/>
                                </a:lnTo>
                                <a:lnTo>
                                  <a:pt x="18288" y="344424"/>
                                </a:lnTo>
                                <a:lnTo>
                                  <a:pt x="18288" y="350520"/>
                                </a:lnTo>
                                <a:lnTo>
                                  <a:pt x="21336" y="356616"/>
                                </a:lnTo>
                                <a:lnTo>
                                  <a:pt x="21336" y="362712"/>
                                </a:lnTo>
                                <a:lnTo>
                                  <a:pt x="30480" y="381000"/>
                                </a:lnTo>
                                <a:lnTo>
                                  <a:pt x="30480" y="384048"/>
                                </a:lnTo>
                                <a:lnTo>
                                  <a:pt x="54864" y="429768"/>
                                </a:lnTo>
                                <a:lnTo>
                                  <a:pt x="51816" y="429768"/>
                                </a:lnTo>
                                <a:lnTo>
                                  <a:pt x="54864" y="432816"/>
                                </a:lnTo>
                                <a:lnTo>
                                  <a:pt x="57912" y="432816"/>
                                </a:lnTo>
                                <a:lnTo>
                                  <a:pt x="70104" y="460248"/>
                                </a:lnTo>
                                <a:lnTo>
                                  <a:pt x="67056" y="460248"/>
                                </a:lnTo>
                                <a:lnTo>
                                  <a:pt x="73152" y="466344"/>
                                </a:lnTo>
                                <a:lnTo>
                                  <a:pt x="76200" y="466344"/>
                                </a:lnTo>
                                <a:lnTo>
                                  <a:pt x="82296" y="478536"/>
                                </a:lnTo>
                                <a:lnTo>
                                  <a:pt x="79248" y="478536"/>
                                </a:lnTo>
                                <a:lnTo>
                                  <a:pt x="88392" y="487680"/>
                                </a:lnTo>
                                <a:lnTo>
                                  <a:pt x="91440" y="487680"/>
                                </a:lnTo>
                                <a:lnTo>
                                  <a:pt x="94488" y="490728"/>
                                </a:lnTo>
                                <a:lnTo>
                                  <a:pt x="91440" y="490728"/>
                                </a:lnTo>
                                <a:lnTo>
                                  <a:pt x="97536" y="496824"/>
                                </a:lnTo>
                                <a:lnTo>
                                  <a:pt x="100584" y="496824"/>
                                </a:lnTo>
                                <a:lnTo>
                                  <a:pt x="103632" y="502920"/>
                                </a:lnTo>
                                <a:lnTo>
                                  <a:pt x="100584" y="502920"/>
                                </a:lnTo>
                                <a:lnTo>
                                  <a:pt x="103632" y="505968"/>
                                </a:lnTo>
                                <a:lnTo>
                                  <a:pt x="510540" y="505968"/>
                                </a:lnTo>
                                <a:lnTo>
                                  <a:pt x="510540" y="512064"/>
                                </a:lnTo>
                                <a:lnTo>
                                  <a:pt x="100584" y="512064"/>
                                </a:lnTo>
                                <a:lnTo>
                                  <a:pt x="100584" y="509016"/>
                                </a:lnTo>
                                <a:lnTo>
                                  <a:pt x="97536" y="505968"/>
                                </a:lnTo>
                                <a:lnTo>
                                  <a:pt x="94488" y="499872"/>
                                </a:lnTo>
                                <a:lnTo>
                                  <a:pt x="88392" y="493776"/>
                                </a:lnTo>
                                <a:lnTo>
                                  <a:pt x="85344" y="487680"/>
                                </a:lnTo>
                                <a:lnTo>
                                  <a:pt x="76200" y="481584"/>
                                </a:lnTo>
                                <a:lnTo>
                                  <a:pt x="70104" y="469392"/>
                                </a:lnTo>
                                <a:lnTo>
                                  <a:pt x="64008" y="463296"/>
                                </a:lnTo>
                                <a:lnTo>
                                  <a:pt x="51816" y="435864"/>
                                </a:lnTo>
                                <a:lnTo>
                                  <a:pt x="48768" y="432816"/>
                                </a:lnTo>
                                <a:lnTo>
                                  <a:pt x="24384" y="387096"/>
                                </a:lnTo>
                                <a:lnTo>
                                  <a:pt x="24384" y="384048"/>
                                </a:lnTo>
                                <a:lnTo>
                                  <a:pt x="15240" y="365760"/>
                                </a:lnTo>
                                <a:lnTo>
                                  <a:pt x="15240" y="347472"/>
                                </a:lnTo>
                                <a:lnTo>
                                  <a:pt x="12192" y="344424"/>
                                </a:lnTo>
                                <a:lnTo>
                                  <a:pt x="12192" y="338328"/>
                                </a:lnTo>
                                <a:lnTo>
                                  <a:pt x="9144" y="335280"/>
                                </a:lnTo>
                                <a:lnTo>
                                  <a:pt x="9144" y="329184"/>
                                </a:lnTo>
                                <a:lnTo>
                                  <a:pt x="6096" y="323088"/>
                                </a:lnTo>
                                <a:lnTo>
                                  <a:pt x="6096" y="310896"/>
                                </a:lnTo>
                                <a:lnTo>
                                  <a:pt x="3048" y="304800"/>
                                </a:lnTo>
                                <a:lnTo>
                                  <a:pt x="3048" y="289560"/>
                                </a:lnTo>
                                <a:lnTo>
                                  <a:pt x="0" y="286512"/>
                                </a:lnTo>
                                <a:lnTo>
                                  <a:pt x="0" y="222504"/>
                                </a:lnTo>
                                <a:lnTo>
                                  <a:pt x="3048" y="219456"/>
                                </a:lnTo>
                                <a:lnTo>
                                  <a:pt x="3048" y="204216"/>
                                </a:lnTo>
                                <a:lnTo>
                                  <a:pt x="6096" y="198120"/>
                                </a:lnTo>
                                <a:lnTo>
                                  <a:pt x="6096" y="192024"/>
                                </a:lnTo>
                                <a:lnTo>
                                  <a:pt x="9144" y="185928"/>
                                </a:lnTo>
                                <a:lnTo>
                                  <a:pt x="9144" y="173736"/>
                                </a:lnTo>
                                <a:lnTo>
                                  <a:pt x="12192" y="167640"/>
                                </a:lnTo>
                                <a:lnTo>
                                  <a:pt x="12192" y="161544"/>
                                </a:lnTo>
                                <a:lnTo>
                                  <a:pt x="15240" y="158496"/>
                                </a:lnTo>
                                <a:lnTo>
                                  <a:pt x="15240" y="149352"/>
                                </a:lnTo>
                                <a:lnTo>
                                  <a:pt x="18288" y="143256"/>
                                </a:lnTo>
                                <a:lnTo>
                                  <a:pt x="18288" y="137160"/>
                                </a:lnTo>
                                <a:lnTo>
                                  <a:pt x="30480" y="112776"/>
                                </a:lnTo>
                                <a:lnTo>
                                  <a:pt x="30480" y="106680"/>
                                </a:lnTo>
                                <a:lnTo>
                                  <a:pt x="36576" y="100584"/>
                                </a:lnTo>
                                <a:lnTo>
                                  <a:pt x="57912" y="60960"/>
                                </a:lnTo>
                                <a:lnTo>
                                  <a:pt x="64008" y="54864"/>
                                </a:lnTo>
                                <a:lnTo>
                                  <a:pt x="70104" y="36576"/>
                                </a:lnTo>
                                <a:lnTo>
                                  <a:pt x="76200" y="33528"/>
                                </a:lnTo>
                                <a:lnTo>
                                  <a:pt x="82296" y="21336"/>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20" name="Shape 21020"/>
                        <wps:cNvSpPr/>
                        <wps:spPr>
                          <a:xfrm>
                            <a:off x="3055620" y="1530096"/>
                            <a:ext cx="510540" cy="512064"/>
                          </a:xfrm>
                          <a:custGeom>
                            <a:avLst/>
                            <a:gdLst/>
                            <a:ahLst/>
                            <a:cxnLst/>
                            <a:rect l="0" t="0" r="0" b="0"/>
                            <a:pathLst>
                              <a:path w="510540" h="512064">
                                <a:moveTo>
                                  <a:pt x="0" y="0"/>
                                </a:moveTo>
                                <a:lnTo>
                                  <a:pt x="406908" y="0"/>
                                </a:lnTo>
                                <a:lnTo>
                                  <a:pt x="409956" y="3048"/>
                                </a:lnTo>
                                <a:lnTo>
                                  <a:pt x="413004" y="3048"/>
                                </a:lnTo>
                                <a:lnTo>
                                  <a:pt x="416052" y="9144"/>
                                </a:lnTo>
                                <a:lnTo>
                                  <a:pt x="413004" y="9144"/>
                                </a:lnTo>
                                <a:lnTo>
                                  <a:pt x="416052" y="12192"/>
                                </a:lnTo>
                                <a:lnTo>
                                  <a:pt x="419100" y="12192"/>
                                </a:lnTo>
                                <a:lnTo>
                                  <a:pt x="422148" y="21336"/>
                                </a:lnTo>
                                <a:lnTo>
                                  <a:pt x="419100" y="21336"/>
                                </a:lnTo>
                                <a:lnTo>
                                  <a:pt x="425196" y="27432"/>
                                </a:lnTo>
                                <a:lnTo>
                                  <a:pt x="428244" y="27432"/>
                                </a:lnTo>
                                <a:lnTo>
                                  <a:pt x="434340" y="39624"/>
                                </a:lnTo>
                                <a:lnTo>
                                  <a:pt x="431292" y="39624"/>
                                </a:lnTo>
                                <a:lnTo>
                                  <a:pt x="437388" y="45720"/>
                                </a:lnTo>
                                <a:lnTo>
                                  <a:pt x="440436" y="45720"/>
                                </a:lnTo>
                                <a:lnTo>
                                  <a:pt x="449580" y="60960"/>
                                </a:lnTo>
                                <a:lnTo>
                                  <a:pt x="446532" y="60960"/>
                                </a:lnTo>
                                <a:lnTo>
                                  <a:pt x="452628" y="67056"/>
                                </a:lnTo>
                                <a:lnTo>
                                  <a:pt x="455676" y="67056"/>
                                </a:lnTo>
                                <a:lnTo>
                                  <a:pt x="461772" y="79248"/>
                                </a:lnTo>
                                <a:lnTo>
                                  <a:pt x="461772" y="88392"/>
                                </a:lnTo>
                                <a:lnTo>
                                  <a:pt x="483108" y="128016"/>
                                </a:lnTo>
                                <a:lnTo>
                                  <a:pt x="483108" y="134112"/>
                                </a:lnTo>
                                <a:lnTo>
                                  <a:pt x="492252" y="152400"/>
                                </a:lnTo>
                                <a:lnTo>
                                  <a:pt x="492252" y="155448"/>
                                </a:lnTo>
                                <a:lnTo>
                                  <a:pt x="498348" y="167640"/>
                                </a:lnTo>
                                <a:lnTo>
                                  <a:pt x="498348" y="173736"/>
                                </a:lnTo>
                                <a:lnTo>
                                  <a:pt x="501396" y="179832"/>
                                </a:lnTo>
                                <a:lnTo>
                                  <a:pt x="501396" y="185928"/>
                                </a:lnTo>
                                <a:lnTo>
                                  <a:pt x="504444" y="192024"/>
                                </a:lnTo>
                                <a:lnTo>
                                  <a:pt x="504444" y="198120"/>
                                </a:lnTo>
                                <a:lnTo>
                                  <a:pt x="507492" y="204216"/>
                                </a:lnTo>
                                <a:lnTo>
                                  <a:pt x="507492" y="213360"/>
                                </a:lnTo>
                                <a:lnTo>
                                  <a:pt x="510540" y="219456"/>
                                </a:lnTo>
                                <a:lnTo>
                                  <a:pt x="510540" y="240792"/>
                                </a:lnTo>
                                <a:lnTo>
                                  <a:pt x="510540" y="298704"/>
                                </a:lnTo>
                                <a:lnTo>
                                  <a:pt x="510540" y="316992"/>
                                </a:lnTo>
                                <a:lnTo>
                                  <a:pt x="507492" y="323088"/>
                                </a:lnTo>
                                <a:lnTo>
                                  <a:pt x="507492" y="335280"/>
                                </a:lnTo>
                                <a:lnTo>
                                  <a:pt x="504444" y="335280"/>
                                </a:lnTo>
                                <a:lnTo>
                                  <a:pt x="501396" y="338328"/>
                                </a:lnTo>
                                <a:lnTo>
                                  <a:pt x="504444" y="338328"/>
                                </a:lnTo>
                                <a:lnTo>
                                  <a:pt x="504444" y="344424"/>
                                </a:lnTo>
                                <a:lnTo>
                                  <a:pt x="501396" y="347472"/>
                                </a:lnTo>
                                <a:lnTo>
                                  <a:pt x="501396" y="353568"/>
                                </a:lnTo>
                                <a:lnTo>
                                  <a:pt x="498348" y="359664"/>
                                </a:lnTo>
                                <a:lnTo>
                                  <a:pt x="498348" y="365760"/>
                                </a:lnTo>
                                <a:lnTo>
                                  <a:pt x="495300" y="365760"/>
                                </a:lnTo>
                                <a:lnTo>
                                  <a:pt x="492252" y="368808"/>
                                </a:lnTo>
                                <a:lnTo>
                                  <a:pt x="495300" y="368808"/>
                                </a:lnTo>
                                <a:lnTo>
                                  <a:pt x="495300" y="374904"/>
                                </a:lnTo>
                                <a:lnTo>
                                  <a:pt x="489204" y="387096"/>
                                </a:lnTo>
                                <a:lnTo>
                                  <a:pt x="489204" y="393192"/>
                                </a:lnTo>
                                <a:lnTo>
                                  <a:pt x="486156" y="393192"/>
                                </a:lnTo>
                                <a:lnTo>
                                  <a:pt x="477012" y="411480"/>
                                </a:lnTo>
                                <a:lnTo>
                                  <a:pt x="473964" y="411480"/>
                                </a:lnTo>
                                <a:lnTo>
                                  <a:pt x="470916" y="414528"/>
                                </a:lnTo>
                                <a:lnTo>
                                  <a:pt x="473964" y="414528"/>
                                </a:lnTo>
                                <a:lnTo>
                                  <a:pt x="464820" y="432816"/>
                                </a:lnTo>
                                <a:lnTo>
                                  <a:pt x="461772" y="432816"/>
                                </a:lnTo>
                                <a:lnTo>
                                  <a:pt x="461772" y="435864"/>
                                </a:lnTo>
                                <a:lnTo>
                                  <a:pt x="455676" y="451104"/>
                                </a:lnTo>
                                <a:lnTo>
                                  <a:pt x="452628" y="451104"/>
                                </a:lnTo>
                                <a:lnTo>
                                  <a:pt x="449580" y="454152"/>
                                </a:lnTo>
                                <a:lnTo>
                                  <a:pt x="452628" y="454152"/>
                                </a:lnTo>
                                <a:lnTo>
                                  <a:pt x="446532" y="466344"/>
                                </a:lnTo>
                                <a:lnTo>
                                  <a:pt x="443484" y="466344"/>
                                </a:lnTo>
                                <a:lnTo>
                                  <a:pt x="434340" y="475488"/>
                                </a:lnTo>
                                <a:lnTo>
                                  <a:pt x="437388" y="475488"/>
                                </a:lnTo>
                                <a:lnTo>
                                  <a:pt x="434340" y="481584"/>
                                </a:lnTo>
                                <a:lnTo>
                                  <a:pt x="431292" y="481584"/>
                                </a:lnTo>
                                <a:lnTo>
                                  <a:pt x="416052" y="493776"/>
                                </a:lnTo>
                                <a:lnTo>
                                  <a:pt x="419100" y="493776"/>
                                </a:lnTo>
                                <a:lnTo>
                                  <a:pt x="416052" y="499872"/>
                                </a:lnTo>
                                <a:lnTo>
                                  <a:pt x="406908" y="509016"/>
                                </a:lnTo>
                                <a:lnTo>
                                  <a:pt x="406908" y="512064"/>
                                </a:lnTo>
                                <a:lnTo>
                                  <a:pt x="0" y="512064"/>
                                </a:lnTo>
                                <a:lnTo>
                                  <a:pt x="0" y="505968"/>
                                </a:lnTo>
                                <a:lnTo>
                                  <a:pt x="403860" y="505968"/>
                                </a:lnTo>
                                <a:lnTo>
                                  <a:pt x="413004" y="496824"/>
                                </a:lnTo>
                                <a:lnTo>
                                  <a:pt x="416052" y="490728"/>
                                </a:lnTo>
                                <a:lnTo>
                                  <a:pt x="428244" y="478536"/>
                                </a:lnTo>
                                <a:lnTo>
                                  <a:pt x="431292" y="472440"/>
                                </a:lnTo>
                                <a:lnTo>
                                  <a:pt x="440436" y="463296"/>
                                </a:lnTo>
                                <a:lnTo>
                                  <a:pt x="446532" y="451104"/>
                                </a:lnTo>
                                <a:lnTo>
                                  <a:pt x="449580" y="448056"/>
                                </a:lnTo>
                                <a:lnTo>
                                  <a:pt x="458724" y="432816"/>
                                </a:lnTo>
                                <a:lnTo>
                                  <a:pt x="461772" y="429768"/>
                                </a:lnTo>
                                <a:lnTo>
                                  <a:pt x="467868" y="411480"/>
                                </a:lnTo>
                                <a:lnTo>
                                  <a:pt x="470916" y="408432"/>
                                </a:lnTo>
                                <a:lnTo>
                                  <a:pt x="480060" y="393192"/>
                                </a:lnTo>
                                <a:lnTo>
                                  <a:pt x="483108" y="390144"/>
                                </a:lnTo>
                                <a:lnTo>
                                  <a:pt x="483108" y="384048"/>
                                </a:lnTo>
                                <a:lnTo>
                                  <a:pt x="489204" y="371856"/>
                                </a:lnTo>
                                <a:lnTo>
                                  <a:pt x="489204" y="365760"/>
                                </a:lnTo>
                                <a:lnTo>
                                  <a:pt x="492252" y="362712"/>
                                </a:lnTo>
                                <a:lnTo>
                                  <a:pt x="492252" y="356616"/>
                                </a:lnTo>
                                <a:lnTo>
                                  <a:pt x="495300" y="350520"/>
                                </a:lnTo>
                                <a:lnTo>
                                  <a:pt x="495300" y="344424"/>
                                </a:lnTo>
                                <a:lnTo>
                                  <a:pt x="498348" y="341376"/>
                                </a:lnTo>
                                <a:lnTo>
                                  <a:pt x="498348" y="335280"/>
                                </a:lnTo>
                                <a:lnTo>
                                  <a:pt x="501396" y="332232"/>
                                </a:lnTo>
                                <a:lnTo>
                                  <a:pt x="501396" y="320040"/>
                                </a:lnTo>
                                <a:lnTo>
                                  <a:pt x="504444" y="313944"/>
                                </a:lnTo>
                                <a:lnTo>
                                  <a:pt x="504444" y="298704"/>
                                </a:lnTo>
                                <a:lnTo>
                                  <a:pt x="507492" y="295656"/>
                                </a:lnTo>
                                <a:lnTo>
                                  <a:pt x="507492" y="243840"/>
                                </a:lnTo>
                                <a:lnTo>
                                  <a:pt x="504444" y="240792"/>
                                </a:lnTo>
                                <a:lnTo>
                                  <a:pt x="504444" y="222504"/>
                                </a:lnTo>
                                <a:lnTo>
                                  <a:pt x="501396" y="216408"/>
                                </a:lnTo>
                                <a:lnTo>
                                  <a:pt x="501396" y="204216"/>
                                </a:lnTo>
                                <a:lnTo>
                                  <a:pt x="498348" y="201168"/>
                                </a:lnTo>
                                <a:lnTo>
                                  <a:pt x="498348" y="195072"/>
                                </a:lnTo>
                                <a:lnTo>
                                  <a:pt x="495300" y="188976"/>
                                </a:lnTo>
                                <a:lnTo>
                                  <a:pt x="495300" y="182880"/>
                                </a:lnTo>
                                <a:lnTo>
                                  <a:pt x="492252" y="176784"/>
                                </a:lnTo>
                                <a:lnTo>
                                  <a:pt x="492252" y="170688"/>
                                </a:lnTo>
                                <a:lnTo>
                                  <a:pt x="486156" y="158496"/>
                                </a:lnTo>
                                <a:lnTo>
                                  <a:pt x="486156" y="155448"/>
                                </a:lnTo>
                                <a:lnTo>
                                  <a:pt x="477012" y="137160"/>
                                </a:lnTo>
                                <a:lnTo>
                                  <a:pt x="477012" y="131064"/>
                                </a:lnTo>
                                <a:lnTo>
                                  <a:pt x="458724" y="91440"/>
                                </a:lnTo>
                                <a:lnTo>
                                  <a:pt x="455676" y="82296"/>
                                </a:lnTo>
                                <a:lnTo>
                                  <a:pt x="449580" y="70104"/>
                                </a:lnTo>
                                <a:lnTo>
                                  <a:pt x="443484" y="64008"/>
                                </a:lnTo>
                                <a:lnTo>
                                  <a:pt x="434340" y="48768"/>
                                </a:lnTo>
                                <a:lnTo>
                                  <a:pt x="428244" y="42672"/>
                                </a:lnTo>
                                <a:lnTo>
                                  <a:pt x="422148" y="30480"/>
                                </a:lnTo>
                                <a:lnTo>
                                  <a:pt x="416052" y="24384"/>
                                </a:lnTo>
                                <a:lnTo>
                                  <a:pt x="416052" y="15240"/>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21" name="Shape 21021"/>
                        <wps:cNvSpPr/>
                        <wps:spPr>
                          <a:xfrm>
                            <a:off x="3017520" y="1459992"/>
                            <a:ext cx="70104" cy="67056"/>
                          </a:xfrm>
                          <a:custGeom>
                            <a:avLst/>
                            <a:gdLst/>
                            <a:ahLst/>
                            <a:cxnLst/>
                            <a:rect l="0" t="0" r="0" b="0"/>
                            <a:pathLst>
                              <a:path w="70104" h="67056">
                                <a:moveTo>
                                  <a:pt x="0" y="0"/>
                                </a:moveTo>
                                <a:lnTo>
                                  <a:pt x="70104" y="0"/>
                                </a:lnTo>
                                <a:lnTo>
                                  <a:pt x="70104" y="3049"/>
                                </a:lnTo>
                                <a:lnTo>
                                  <a:pt x="67056" y="3049"/>
                                </a:lnTo>
                                <a:lnTo>
                                  <a:pt x="67056" y="9144"/>
                                </a:lnTo>
                                <a:lnTo>
                                  <a:pt x="64008" y="9144"/>
                                </a:lnTo>
                                <a:lnTo>
                                  <a:pt x="64008" y="15240"/>
                                </a:lnTo>
                                <a:lnTo>
                                  <a:pt x="60960" y="15240"/>
                                </a:lnTo>
                                <a:lnTo>
                                  <a:pt x="60960" y="21336"/>
                                </a:lnTo>
                                <a:lnTo>
                                  <a:pt x="57912" y="21336"/>
                                </a:lnTo>
                                <a:lnTo>
                                  <a:pt x="57912" y="27432"/>
                                </a:lnTo>
                                <a:lnTo>
                                  <a:pt x="54864" y="27432"/>
                                </a:lnTo>
                                <a:lnTo>
                                  <a:pt x="54864" y="33528"/>
                                </a:lnTo>
                                <a:lnTo>
                                  <a:pt x="51816" y="33528"/>
                                </a:lnTo>
                                <a:lnTo>
                                  <a:pt x="51816" y="36576"/>
                                </a:lnTo>
                                <a:lnTo>
                                  <a:pt x="48768" y="36576"/>
                                </a:lnTo>
                                <a:lnTo>
                                  <a:pt x="48768" y="42673"/>
                                </a:lnTo>
                                <a:lnTo>
                                  <a:pt x="45720" y="42673"/>
                                </a:lnTo>
                                <a:lnTo>
                                  <a:pt x="45720" y="48768"/>
                                </a:lnTo>
                                <a:lnTo>
                                  <a:pt x="42672" y="48768"/>
                                </a:lnTo>
                                <a:lnTo>
                                  <a:pt x="42672" y="54864"/>
                                </a:lnTo>
                                <a:lnTo>
                                  <a:pt x="39624" y="54864"/>
                                </a:lnTo>
                                <a:lnTo>
                                  <a:pt x="39624" y="60961"/>
                                </a:lnTo>
                                <a:lnTo>
                                  <a:pt x="36576" y="60961"/>
                                </a:lnTo>
                                <a:lnTo>
                                  <a:pt x="36576" y="67056"/>
                                </a:lnTo>
                                <a:lnTo>
                                  <a:pt x="30480" y="67056"/>
                                </a:lnTo>
                                <a:lnTo>
                                  <a:pt x="30480" y="64008"/>
                                </a:lnTo>
                                <a:lnTo>
                                  <a:pt x="21336" y="45720"/>
                                </a:lnTo>
                                <a:lnTo>
                                  <a:pt x="21336" y="39624"/>
                                </a:lnTo>
                                <a:lnTo>
                                  <a:pt x="18288" y="3657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22" name="Shape 21022"/>
                        <wps:cNvSpPr/>
                        <wps:spPr>
                          <a:xfrm>
                            <a:off x="3017520" y="1459992"/>
                            <a:ext cx="70104" cy="67056"/>
                          </a:xfrm>
                          <a:custGeom>
                            <a:avLst/>
                            <a:gdLst/>
                            <a:ahLst/>
                            <a:cxnLst/>
                            <a:rect l="0" t="0" r="0" b="0"/>
                            <a:pathLst>
                              <a:path w="70104" h="67056">
                                <a:moveTo>
                                  <a:pt x="0" y="0"/>
                                </a:moveTo>
                                <a:lnTo>
                                  <a:pt x="70104"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1023" name="Shape 21023"/>
                        <wps:cNvSpPr/>
                        <wps:spPr>
                          <a:xfrm>
                            <a:off x="2548128" y="2633472"/>
                            <a:ext cx="1018032" cy="509016"/>
                          </a:xfrm>
                          <a:custGeom>
                            <a:avLst/>
                            <a:gdLst/>
                            <a:ahLst/>
                            <a:cxnLst/>
                            <a:rect l="0" t="0" r="0" b="0"/>
                            <a:pathLst>
                              <a:path w="1018032" h="509016">
                                <a:moveTo>
                                  <a:pt x="100584" y="0"/>
                                </a:moveTo>
                                <a:lnTo>
                                  <a:pt x="914400" y="0"/>
                                </a:lnTo>
                                <a:lnTo>
                                  <a:pt x="914400" y="3048"/>
                                </a:lnTo>
                                <a:lnTo>
                                  <a:pt x="917448" y="3048"/>
                                </a:lnTo>
                                <a:lnTo>
                                  <a:pt x="920496" y="6096"/>
                                </a:lnTo>
                                <a:lnTo>
                                  <a:pt x="923544" y="12192"/>
                                </a:lnTo>
                                <a:lnTo>
                                  <a:pt x="923544" y="18288"/>
                                </a:lnTo>
                                <a:lnTo>
                                  <a:pt x="926592" y="18288"/>
                                </a:lnTo>
                                <a:lnTo>
                                  <a:pt x="926592" y="24384"/>
                                </a:lnTo>
                                <a:lnTo>
                                  <a:pt x="929640" y="24384"/>
                                </a:lnTo>
                                <a:lnTo>
                                  <a:pt x="932688" y="30480"/>
                                </a:lnTo>
                                <a:lnTo>
                                  <a:pt x="935736" y="30480"/>
                                </a:lnTo>
                                <a:lnTo>
                                  <a:pt x="935736" y="36576"/>
                                </a:lnTo>
                                <a:lnTo>
                                  <a:pt x="938784" y="36576"/>
                                </a:lnTo>
                                <a:lnTo>
                                  <a:pt x="938784" y="42672"/>
                                </a:lnTo>
                                <a:lnTo>
                                  <a:pt x="941832" y="42672"/>
                                </a:lnTo>
                                <a:lnTo>
                                  <a:pt x="944880" y="48768"/>
                                </a:lnTo>
                                <a:lnTo>
                                  <a:pt x="947928" y="48768"/>
                                </a:lnTo>
                                <a:lnTo>
                                  <a:pt x="947928" y="51816"/>
                                </a:lnTo>
                                <a:lnTo>
                                  <a:pt x="950976" y="51816"/>
                                </a:lnTo>
                                <a:lnTo>
                                  <a:pt x="950976" y="60960"/>
                                </a:lnTo>
                                <a:lnTo>
                                  <a:pt x="954024" y="60960"/>
                                </a:lnTo>
                                <a:lnTo>
                                  <a:pt x="954024" y="67056"/>
                                </a:lnTo>
                                <a:lnTo>
                                  <a:pt x="957072" y="67056"/>
                                </a:lnTo>
                                <a:lnTo>
                                  <a:pt x="960120" y="73152"/>
                                </a:lnTo>
                                <a:lnTo>
                                  <a:pt x="963168" y="73152"/>
                                </a:lnTo>
                                <a:lnTo>
                                  <a:pt x="963168" y="79248"/>
                                </a:lnTo>
                                <a:lnTo>
                                  <a:pt x="966216" y="79248"/>
                                </a:lnTo>
                                <a:lnTo>
                                  <a:pt x="966216" y="85344"/>
                                </a:lnTo>
                                <a:lnTo>
                                  <a:pt x="969264" y="85344"/>
                                </a:lnTo>
                                <a:lnTo>
                                  <a:pt x="969264" y="97536"/>
                                </a:lnTo>
                                <a:lnTo>
                                  <a:pt x="972312" y="97536"/>
                                </a:lnTo>
                                <a:lnTo>
                                  <a:pt x="972312" y="100584"/>
                                </a:lnTo>
                                <a:lnTo>
                                  <a:pt x="975360" y="100584"/>
                                </a:lnTo>
                                <a:lnTo>
                                  <a:pt x="975360" y="106680"/>
                                </a:lnTo>
                                <a:lnTo>
                                  <a:pt x="978408" y="106680"/>
                                </a:lnTo>
                                <a:lnTo>
                                  <a:pt x="978408" y="112776"/>
                                </a:lnTo>
                                <a:lnTo>
                                  <a:pt x="981456" y="112776"/>
                                </a:lnTo>
                                <a:lnTo>
                                  <a:pt x="981456" y="118872"/>
                                </a:lnTo>
                                <a:lnTo>
                                  <a:pt x="984504" y="118872"/>
                                </a:lnTo>
                                <a:lnTo>
                                  <a:pt x="984504" y="124968"/>
                                </a:lnTo>
                                <a:lnTo>
                                  <a:pt x="987552" y="124968"/>
                                </a:lnTo>
                                <a:lnTo>
                                  <a:pt x="987552" y="140208"/>
                                </a:lnTo>
                                <a:lnTo>
                                  <a:pt x="990600" y="140208"/>
                                </a:lnTo>
                                <a:lnTo>
                                  <a:pt x="990600" y="146304"/>
                                </a:lnTo>
                                <a:lnTo>
                                  <a:pt x="993648" y="146304"/>
                                </a:lnTo>
                                <a:lnTo>
                                  <a:pt x="993648" y="149352"/>
                                </a:lnTo>
                                <a:lnTo>
                                  <a:pt x="996696" y="149352"/>
                                </a:lnTo>
                                <a:lnTo>
                                  <a:pt x="996696" y="161544"/>
                                </a:lnTo>
                                <a:lnTo>
                                  <a:pt x="999744" y="161544"/>
                                </a:lnTo>
                                <a:lnTo>
                                  <a:pt x="999744" y="167640"/>
                                </a:lnTo>
                                <a:lnTo>
                                  <a:pt x="1002792" y="167640"/>
                                </a:lnTo>
                                <a:lnTo>
                                  <a:pt x="1002792" y="179832"/>
                                </a:lnTo>
                                <a:lnTo>
                                  <a:pt x="1005840" y="179832"/>
                                </a:lnTo>
                                <a:lnTo>
                                  <a:pt x="1005840" y="192024"/>
                                </a:lnTo>
                                <a:lnTo>
                                  <a:pt x="1008888" y="192024"/>
                                </a:lnTo>
                                <a:lnTo>
                                  <a:pt x="1008888" y="201168"/>
                                </a:lnTo>
                                <a:lnTo>
                                  <a:pt x="1011936" y="201168"/>
                                </a:lnTo>
                                <a:lnTo>
                                  <a:pt x="1011936" y="219456"/>
                                </a:lnTo>
                                <a:lnTo>
                                  <a:pt x="1014984" y="219456"/>
                                </a:lnTo>
                                <a:lnTo>
                                  <a:pt x="1014984" y="240792"/>
                                </a:lnTo>
                                <a:lnTo>
                                  <a:pt x="1018032" y="240792"/>
                                </a:lnTo>
                                <a:lnTo>
                                  <a:pt x="1018032" y="301752"/>
                                </a:lnTo>
                                <a:lnTo>
                                  <a:pt x="1014984" y="301752"/>
                                </a:lnTo>
                                <a:lnTo>
                                  <a:pt x="1014984" y="323088"/>
                                </a:lnTo>
                                <a:lnTo>
                                  <a:pt x="1011936" y="323088"/>
                                </a:lnTo>
                                <a:lnTo>
                                  <a:pt x="1011936" y="338328"/>
                                </a:lnTo>
                                <a:lnTo>
                                  <a:pt x="1008888" y="338328"/>
                                </a:lnTo>
                                <a:lnTo>
                                  <a:pt x="1008888" y="347472"/>
                                </a:lnTo>
                                <a:lnTo>
                                  <a:pt x="1005840" y="347472"/>
                                </a:lnTo>
                                <a:lnTo>
                                  <a:pt x="1005840" y="359664"/>
                                </a:lnTo>
                                <a:lnTo>
                                  <a:pt x="1002792" y="359664"/>
                                </a:lnTo>
                                <a:lnTo>
                                  <a:pt x="1002792" y="371856"/>
                                </a:lnTo>
                                <a:lnTo>
                                  <a:pt x="999744" y="371856"/>
                                </a:lnTo>
                                <a:lnTo>
                                  <a:pt x="999744" y="381000"/>
                                </a:lnTo>
                                <a:lnTo>
                                  <a:pt x="996696" y="381000"/>
                                </a:lnTo>
                                <a:lnTo>
                                  <a:pt x="996696" y="384048"/>
                                </a:lnTo>
                                <a:lnTo>
                                  <a:pt x="993648" y="384048"/>
                                </a:lnTo>
                                <a:lnTo>
                                  <a:pt x="993648" y="393192"/>
                                </a:lnTo>
                                <a:lnTo>
                                  <a:pt x="990600" y="393192"/>
                                </a:lnTo>
                                <a:lnTo>
                                  <a:pt x="990600" y="399288"/>
                                </a:lnTo>
                                <a:lnTo>
                                  <a:pt x="987552" y="399288"/>
                                </a:lnTo>
                                <a:lnTo>
                                  <a:pt x="987552" y="405384"/>
                                </a:lnTo>
                                <a:lnTo>
                                  <a:pt x="984504" y="405384"/>
                                </a:lnTo>
                                <a:lnTo>
                                  <a:pt x="984504" y="411480"/>
                                </a:lnTo>
                                <a:lnTo>
                                  <a:pt x="981456" y="411480"/>
                                </a:lnTo>
                                <a:lnTo>
                                  <a:pt x="981456" y="417576"/>
                                </a:lnTo>
                                <a:lnTo>
                                  <a:pt x="975360" y="420624"/>
                                </a:lnTo>
                                <a:lnTo>
                                  <a:pt x="975360" y="426720"/>
                                </a:lnTo>
                                <a:lnTo>
                                  <a:pt x="972312" y="426720"/>
                                </a:lnTo>
                                <a:lnTo>
                                  <a:pt x="972312" y="432816"/>
                                </a:lnTo>
                                <a:lnTo>
                                  <a:pt x="969264" y="432816"/>
                                </a:lnTo>
                                <a:lnTo>
                                  <a:pt x="969264" y="435864"/>
                                </a:lnTo>
                                <a:lnTo>
                                  <a:pt x="966216" y="438912"/>
                                </a:lnTo>
                                <a:lnTo>
                                  <a:pt x="966216" y="445008"/>
                                </a:lnTo>
                                <a:lnTo>
                                  <a:pt x="963168" y="445008"/>
                                </a:lnTo>
                                <a:lnTo>
                                  <a:pt x="963168" y="451104"/>
                                </a:lnTo>
                                <a:lnTo>
                                  <a:pt x="957072" y="454152"/>
                                </a:lnTo>
                                <a:lnTo>
                                  <a:pt x="957072" y="460248"/>
                                </a:lnTo>
                                <a:lnTo>
                                  <a:pt x="954024" y="460248"/>
                                </a:lnTo>
                                <a:lnTo>
                                  <a:pt x="954024" y="466344"/>
                                </a:lnTo>
                                <a:lnTo>
                                  <a:pt x="947928" y="469392"/>
                                </a:lnTo>
                                <a:lnTo>
                                  <a:pt x="947928" y="472440"/>
                                </a:lnTo>
                                <a:lnTo>
                                  <a:pt x="941832" y="475488"/>
                                </a:lnTo>
                                <a:lnTo>
                                  <a:pt x="941832" y="478536"/>
                                </a:lnTo>
                                <a:lnTo>
                                  <a:pt x="935736" y="481584"/>
                                </a:lnTo>
                                <a:lnTo>
                                  <a:pt x="935736" y="484632"/>
                                </a:lnTo>
                                <a:lnTo>
                                  <a:pt x="929640" y="487680"/>
                                </a:lnTo>
                                <a:lnTo>
                                  <a:pt x="929640" y="490728"/>
                                </a:lnTo>
                                <a:lnTo>
                                  <a:pt x="923544" y="493776"/>
                                </a:lnTo>
                                <a:lnTo>
                                  <a:pt x="923544" y="502920"/>
                                </a:lnTo>
                                <a:lnTo>
                                  <a:pt x="917448" y="505968"/>
                                </a:lnTo>
                                <a:lnTo>
                                  <a:pt x="917448" y="509016"/>
                                </a:lnTo>
                                <a:lnTo>
                                  <a:pt x="97536" y="509016"/>
                                </a:lnTo>
                                <a:lnTo>
                                  <a:pt x="97536" y="505968"/>
                                </a:lnTo>
                                <a:lnTo>
                                  <a:pt x="94488" y="505968"/>
                                </a:lnTo>
                                <a:lnTo>
                                  <a:pt x="94488" y="499872"/>
                                </a:lnTo>
                                <a:lnTo>
                                  <a:pt x="91440" y="499872"/>
                                </a:lnTo>
                                <a:lnTo>
                                  <a:pt x="88392" y="493776"/>
                                </a:lnTo>
                                <a:lnTo>
                                  <a:pt x="85344" y="493776"/>
                                </a:lnTo>
                                <a:lnTo>
                                  <a:pt x="85344" y="487680"/>
                                </a:lnTo>
                                <a:lnTo>
                                  <a:pt x="82296" y="487680"/>
                                </a:lnTo>
                                <a:lnTo>
                                  <a:pt x="79248" y="481584"/>
                                </a:lnTo>
                                <a:lnTo>
                                  <a:pt x="76200" y="481584"/>
                                </a:lnTo>
                                <a:lnTo>
                                  <a:pt x="76200" y="478536"/>
                                </a:lnTo>
                                <a:lnTo>
                                  <a:pt x="73152" y="478536"/>
                                </a:lnTo>
                                <a:lnTo>
                                  <a:pt x="73152" y="472440"/>
                                </a:lnTo>
                                <a:lnTo>
                                  <a:pt x="70104" y="472440"/>
                                </a:lnTo>
                                <a:lnTo>
                                  <a:pt x="67056" y="466344"/>
                                </a:lnTo>
                                <a:lnTo>
                                  <a:pt x="64008" y="466344"/>
                                </a:lnTo>
                                <a:lnTo>
                                  <a:pt x="60960" y="460248"/>
                                </a:lnTo>
                                <a:lnTo>
                                  <a:pt x="60960" y="454152"/>
                                </a:lnTo>
                                <a:lnTo>
                                  <a:pt x="51816" y="435864"/>
                                </a:lnTo>
                                <a:lnTo>
                                  <a:pt x="48768" y="432816"/>
                                </a:lnTo>
                                <a:lnTo>
                                  <a:pt x="36576" y="408432"/>
                                </a:lnTo>
                                <a:lnTo>
                                  <a:pt x="33528" y="408432"/>
                                </a:lnTo>
                                <a:lnTo>
                                  <a:pt x="33528" y="402336"/>
                                </a:lnTo>
                                <a:lnTo>
                                  <a:pt x="30480" y="402336"/>
                                </a:lnTo>
                                <a:lnTo>
                                  <a:pt x="30480" y="396240"/>
                                </a:lnTo>
                                <a:lnTo>
                                  <a:pt x="27432" y="396240"/>
                                </a:lnTo>
                                <a:lnTo>
                                  <a:pt x="27432" y="390144"/>
                                </a:lnTo>
                                <a:lnTo>
                                  <a:pt x="24384" y="390144"/>
                                </a:lnTo>
                                <a:lnTo>
                                  <a:pt x="24384" y="381000"/>
                                </a:lnTo>
                                <a:lnTo>
                                  <a:pt x="21336" y="381000"/>
                                </a:lnTo>
                                <a:lnTo>
                                  <a:pt x="21336" y="374904"/>
                                </a:lnTo>
                                <a:lnTo>
                                  <a:pt x="18288" y="374904"/>
                                </a:lnTo>
                                <a:lnTo>
                                  <a:pt x="18288" y="368808"/>
                                </a:lnTo>
                                <a:lnTo>
                                  <a:pt x="15240" y="368808"/>
                                </a:lnTo>
                                <a:lnTo>
                                  <a:pt x="15240" y="356616"/>
                                </a:lnTo>
                                <a:lnTo>
                                  <a:pt x="12192" y="356616"/>
                                </a:lnTo>
                                <a:lnTo>
                                  <a:pt x="12192" y="335280"/>
                                </a:lnTo>
                                <a:lnTo>
                                  <a:pt x="9144" y="335280"/>
                                </a:lnTo>
                                <a:lnTo>
                                  <a:pt x="9144" y="326136"/>
                                </a:lnTo>
                                <a:lnTo>
                                  <a:pt x="6096" y="326136"/>
                                </a:lnTo>
                                <a:lnTo>
                                  <a:pt x="6096" y="307848"/>
                                </a:lnTo>
                                <a:lnTo>
                                  <a:pt x="3048" y="307848"/>
                                </a:lnTo>
                                <a:lnTo>
                                  <a:pt x="3048" y="286512"/>
                                </a:lnTo>
                                <a:lnTo>
                                  <a:pt x="0" y="286512"/>
                                </a:lnTo>
                                <a:lnTo>
                                  <a:pt x="0" y="219456"/>
                                </a:lnTo>
                                <a:lnTo>
                                  <a:pt x="3048" y="219456"/>
                                </a:lnTo>
                                <a:lnTo>
                                  <a:pt x="3048" y="198120"/>
                                </a:lnTo>
                                <a:lnTo>
                                  <a:pt x="6096" y="198120"/>
                                </a:lnTo>
                                <a:lnTo>
                                  <a:pt x="6096" y="188976"/>
                                </a:lnTo>
                                <a:lnTo>
                                  <a:pt x="9144" y="188976"/>
                                </a:lnTo>
                                <a:lnTo>
                                  <a:pt x="9144" y="170688"/>
                                </a:lnTo>
                                <a:lnTo>
                                  <a:pt x="12192" y="170688"/>
                                </a:lnTo>
                                <a:lnTo>
                                  <a:pt x="12192" y="158496"/>
                                </a:lnTo>
                                <a:lnTo>
                                  <a:pt x="15240" y="155448"/>
                                </a:lnTo>
                                <a:lnTo>
                                  <a:pt x="15240" y="146304"/>
                                </a:lnTo>
                                <a:lnTo>
                                  <a:pt x="18288" y="146304"/>
                                </a:lnTo>
                                <a:lnTo>
                                  <a:pt x="18288" y="134112"/>
                                </a:lnTo>
                                <a:lnTo>
                                  <a:pt x="21336" y="134112"/>
                                </a:lnTo>
                                <a:lnTo>
                                  <a:pt x="21336" y="128016"/>
                                </a:lnTo>
                                <a:lnTo>
                                  <a:pt x="24384" y="128016"/>
                                </a:lnTo>
                                <a:lnTo>
                                  <a:pt x="24384" y="121920"/>
                                </a:lnTo>
                                <a:lnTo>
                                  <a:pt x="27432" y="121920"/>
                                </a:lnTo>
                                <a:lnTo>
                                  <a:pt x="27432" y="115824"/>
                                </a:lnTo>
                                <a:lnTo>
                                  <a:pt x="30480" y="115824"/>
                                </a:lnTo>
                                <a:lnTo>
                                  <a:pt x="30480" y="103632"/>
                                </a:lnTo>
                                <a:lnTo>
                                  <a:pt x="33528" y="103632"/>
                                </a:lnTo>
                                <a:lnTo>
                                  <a:pt x="33528" y="97536"/>
                                </a:lnTo>
                                <a:lnTo>
                                  <a:pt x="39624" y="97536"/>
                                </a:lnTo>
                                <a:lnTo>
                                  <a:pt x="39624" y="91440"/>
                                </a:lnTo>
                                <a:lnTo>
                                  <a:pt x="42672" y="91440"/>
                                </a:lnTo>
                                <a:lnTo>
                                  <a:pt x="42672" y="85344"/>
                                </a:lnTo>
                                <a:lnTo>
                                  <a:pt x="45720" y="85344"/>
                                </a:lnTo>
                                <a:lnTo>
                                  <a:pt x="45720" y="79248"/>
                                </a:lnTo>
                                <a:lnTo>
                                  <a:pt x="48768" y="79248"/>
                                </a:lnTo>
                                <a:lnTo>
                                  <a:pt x="48768" y="73152"/>
                                </a:lnTo>
                                <a:lnTo>
                                  <a:pt x="51816" y="73152"/>
                                </a:lnTo>
                                <a:lnTo>
                                  <a:pt x="51816" y="67056"/>
                                </a:lnTo>
                                <a:lnTo>
                                  <a:pt x="54864" y="67056"/>
                                </a:lnTo>
                                <a:lnTo>
                                  <a:pt x="54864" y="60960"/>
                                </a:lnTo>
                                <a:lnTo>
                                  <a:pt x="57912" y="60960"/>
                                </a:lnTo>
                                <a:lnTo>
                                  <a:pt x="57912" y="57912"/>
                                </a:lnTo>
                                <a:lnTo>
                                  <a:pt x="60960" y="54864"/>
                                </a:lnTo>
                                <a:lnTo>
                                  <a:pt x="60960" y="51816"/>
                                </a:lnTo>
                                <a:lnTo>
                                  <a:pt x="64008" y="51816"/>
                                </a:lnTo>
                                <a:lnTo>
                                  <a:pt x="64008" y="45720"/>
                                </a:lnTo>
                                <a:lnTo>
                                  <a:pt x="67056" y="45720"/>
                                </a:lnTo>
                                <a:lnTo>
                                  <a:pt x="67056" y="39624"/>
                                </a:lnTo>
                                <a:lnTo>
                                  <a:pt x="73152" y="36576"/>
                                </a:lnTo>
                                <a:lnTo>
                                  <a:pt x="73152" y="33528"/>
                                </a:lnTo>
                                <a:lnTo>
                                  <a:pt x="79248" y="30480"/>
                                </a:lnTo>
                                <a:lnTo>
                                  <a:pt x="79248" y="24384"/>
                                </a:lnTo>
                                <a:lnTo>
                                  <a:pt x="82296" y="24384"/>
                                </a:lnTo>
                                <a:lnTo>
                                  <a:pt x="82296" y="21336"/>
                                </a:lnTo>
                                <a:lnTo>
                                  <a:pt x="88392" y="18288"/>
                                </a:lnTo>
                                <a:lnTo>
                                  <a:pt x="88392" y="12192"/>
                                </a:lnTo>
                                <a:lnTo>
                                  <a:pt x="91440" y="12192"/>
                                </a:lnTo>
                                <a:lnTo>
                                  <a:pt x="91440" y="9144"/>
                                </a:lnTo>
                                <a:lnTo>
                                  <a:pt x="97536" y="6096"/>
                                </a:lnTo>
                                <a:lnTo>
                                  <a:pt x="97536" y="3048"/>
                                </a:lnTo>
                                <a:lnTo>
                                  <a:pt x="100584" y="3048"/>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21024" name="Shape 21024"/>
                        <wps:cNvSpPr/>
                        <wps:spPr>
                          <a:xfrm>
                            <a:off x="2545080" y="2630424"/>
                            <a:ext cx="1021080" cy="515112"/>
                          </a:xfrm>
                          <a:custGeom>
                            <a:avLst/>
                            <a:gdLst/>
                            <a:ahLst/>
                            <a:cxnLst/>
                            <a:rect l="0" t="0" r="0" b="0"/>
                            <a:pathLst>
                              <a:path w="1021080" h="515112">
                                <a:moveTo>
                                  <a:pt x="100584" y="0"/>
                                </a:moveTo>
                                <a:lnTo>
                                  <a:pt x="917448" y="0"/>
                                </a:lnTo>
                                <a:lnTo>
                                  <a:pt x="920496" y="3048"/>
                                </a:lnTo>
                                <a:lnTo>
                                  <a:pt x="923544" y="3048"/>
                                </a:lnTo>
                                <a:lnTo>
                                  <a:pt x="926592" y="6096"/>
                                </a:lnTo>
                                <a:lnTo>
                                  <a:pt x="923544" y="6096"/>
                                </a:lnTo>
                                <a:lnTo>
                                  <a:pt x="926592" y="15240"/>
                                </a:lnTo>
                                <a:lnTo>
                                  <a:pt x="929640" y="15240"/>
                                </a:lnTo>
                                <a:lnTo>
                                  <a:pt x="932688" y="21336"/>
                                </a:lnTo>
                                <a:lnTo>
                                  <a:pt x="929640" y="21336"/>
                                </a:lnTo>
                                <a:lnTo>
                                  <a:pt x="935736" y="27432"/>
                                </a:lnTo>
                                <a:lnTo>
                                  <a:pt x="938784" y="27432"/>
                                </a:lnTo>
                                <a:lnTo>
                                  <a:pt x="944880" y="39624"/>
                                </a:lnTo>
                                <a:lnTo>
                                  <a:pt x="941832" y="39624"/>
                                </a:lnTo>
                                <a:lnTo>
                                  <a:pt x="947928" y="45720"/>
                                </a:lnTo>
                                <a:lnTo>
                                  <a:pt x="950976" y="45720"/>
                                </a:lnTo>
                                <a:lnTo>
                                  <a:pt x="957072" y="54864"/>
                                </a:lnTo>
                                <a:lnTo>
                                  <a:pt x="960120" y="64008"/>
                                </a:lnTo>
                                <a:lnTo>
                                  <a:pt x="957072" y="64008"/>
                                </a:lnTo>
                                <a:lnTo>
                                  <a:pt x="963168" y="70104"/>
                                </a:lnTo>
                                <a:lnTo>
                                  <a:pt x="966216" y="70104"/>
                                </a:lnTo>
                                <a:lnTo>
                                  <a:pt x="993648" y="128016"/>
                                </a:lnTo>
                                <a:lnTo>
                                  <a:pt x="993648" y="137160"/>
                                </a:lnTo>
                                <a:lnTo>
                                  <a:pt x="1002792" y="152400"/>
                                </a:lnTo>
                                <a:lnTo>
                                  <a:pt x="1002792" y="158496"/>
                                </a:lnTo>
                                <a:lnTo>
                                  <a:pt x="1008888" y="170688"/>
                                </a:lnTo>
                                <a:lnTo>
                                  <a:pt x="1008888" y="176784"/>
                                </a:lnTo>
                                <a:lnTo>
                                  <a:pt x="1011936" y="182880"/>
                                </a:lnTo>
                                <a:lnTo>
                                  <a:pt x="1011936" y="188976"/>
                                </a:lnTo>
                                <a:lnTo>
                                  <a:pt x="1014984" y="195072"/>
                                </a:lnTo>
                                <a:lnTo>
                                  <a:pt x="1014984" y="198120"/>
                                </a:lnTo>
                                <a:lnTo>
                                  <a:pt x="1018032" y="204216"/>
                                </a:lnTo>
                                <a:lnTo>
                                  <a:pt x="1018032" y="216408"/>
                                </a:lnTo>
                                <a:lnTo>
                                  <a:pt x="1021080" y="222504"/>
                                </a:lnTo>
                                <a:lnTo>
                                  <a:pt x="1021080" y="237744"/>
                                </a:lnTo>
                                <a:lnTo>
                                  <a:pt x="1021080" y="240792"/>
                                </a:lnTo>
                                <a:lnTo>
                                  <a:pt x="1021080" y="320040"/>
                                </a:lnTo>
                                <a:lnTo>
                                  <a:pt x="1018032" y="326136"/>
                                </a:lnTo>
                                <a:lnTo>
                                  <a:pt x="1018032" y="338328"/>
                                </a:lnTo>
                                <a:lnTo>
                                  <a:pt x="1014984" y="341376"/>
                                </a:lnTo>
                                <a:lnTo>
                                  <a:pt x="1014984" y="344424"/>
                                </a:lnTo>
                                <a:lnTo>
                                  <a:pt x="1011936" y="350520"/>
                                </a:lnTo>
                                <a:lnTo>
                                  <a:pt x="1011936" y="356616"/>
                                </a:lnTo>
                                <a:lnTo>
                                  <a:pt x="1008888" y="362712"/>
                                </a:lnTo>
                                <a:lnTo>
                                  <a:pt x="1008888" y="368808"/>
                                </a:lnTo>
                                <a:lnTo>
                                  <a:pt x="1005840" y="374904"/>
                                </a:lnTo>
                                <a:lnTo>
                                  <a:pt x="1005840" y="377952"/>
                                </a:lnTo>
                                <a:lnTo>
                                  <a:pt x="999744" y="387096"/>
                                </a:lnTo>
                                <a:lnTo>
                                  <a:pt x="999744" y="393192"/>
                                </a:lnTo>
                                <a:lnTo>
                                  <a:pt x="996696" y="393192"/>
                                </a:lnTo>
                                <a:lnTo>
                                  <a:pt x="993648" y="396240"/>
                                </a:lnTo>
                                <a:lnTo>
                                  <a:pt x="996696" y="396240"/>
                                </a:lnTo>
                                <a:lnTo>
                                  <a:pt x="984504" y="420624"/>
                                </a:lnTo>
                                <a:lnTo>
                                  <a:pt x="981456" y="420624"/>
                                </a:lnTo>
                                <a:lnTo>
                                  <a:pt x="978408" y="423672"/>
                                </a:lnTo>
                                <a:lnTo>
                                  <a:pt x="981456" y="423672"/>
                                </a:lnTo>
                                <a:lnTo>
                                  <a:pt x="972312" y="438912"/>
                                </a:lnTo>
                                <a:lnTo>
                                  <a:pt x="969264" y="441960"/>
                                </a:lnTo>
                                <a:lnTo>
                                  <a:pt x="972312" y="441960"/>
                                </a:lnTo>
                                <a:lnTo>
                                  <a:pt x="966216" y="454152"/>
                                </a:lnTo>
                                <a:lnTo>
                                  <a:pt x="963168" y="454152"/>
                                </a:lnTo>
                                <a:lnTo>
                                  <a:pt x="960120" y="457200"/>
                                </a:lnTo>
                                <a:lnTo>
                                  <a:pt x="963168" y="457200"/>
                                </a:lnTo>
                                <a:lnTo>
                                  <a:pt x="957072" y="469392"/>
                                </a:lnTo>
                                <a:lnTo>
                                  <a:pt x="954024" y="469392"/>
                                </a:lnTo>
                                <a:lnTo>
                                  <a:pt x="944880" y="478536"/>
                                </a:lnTo>
                                <a:lnTo>
                                  <a:pt x="947928" y="478536"/>
                                </a:lnTo>
                                <a:lnTo>
                                  <a:pt x="944880" y="481584"/>
                                </a:lnTo>
                                <a:lnTo>
                                  <a:pt x="941832" y="481584"/>
                                </a:lnTo>
                                <a:lnTo>
                                  <a:pt x="926592" y="496824"/>
                                </a:lnTo>
                                <a:lnTo>
                                  <a:pt x="929640" y="496824"/>
                                </a:lnTo>
                                <a:lnTo>
                                  <a:pt x="926592" y="502920"/>
                                </a:lnTo>
                                <a:lnTo>
                                  <a:pt x="917448" y="512064"/>
                                </a:lnTo>
                                <a:lnTo>
                                  <a:pt x="917448" y="515112"/>
                                </a:lnTo>
                                <a:lnTo>
                                  <a:pt x="100584" y="515112"/>
                                </a:lnTo>
                                <a:lnTo>
                                  <a:pt x="100584" y="512064"/>
                                </a:lnTo>
                                <a:lnTo>
                                  <a:pt x="97536" y="509016"/>
                                </a:lnTo>
                                <a:lnTo>
                                  <a:pt x="94488" y="502920"/>
                                </a:lnTo>
                                <a:lnTo>
                                  <a:pt x="88392" y="496824"/>
                                </a:lnTo>
                                <a:lnTo>
                                  <a:pt x="85344" y="490728"/>
                                </a:lnTo>
                                <a:lnTo>
                                  <a:pt x="79248" y="484632"/>
                                </a:lnTo>
                                <a:lnTo>
                                  <a:pt x="73152" y="475488"/>
                                </a:lnTo>
                                <a:lnTo>
                                  <a:pt x="64008" y="466344"/>
                                </a:lnTo>
                                <a:lnTo>
                                  <a:pt x="39624" y="414528"/>
                                </a:lnTo>
                                <a:lnTo>
                                  <a:pt x="36576" y="411480"/>
                                </a:lnTo>
                                <a:lnTo>
                                  <a:pt x="24384" y="387096"/>
                                </a:lnTo>
                                <a:lnTo>
                                  <a:pt x="24384" y="384048"/>
                                </a:lnTo>
                                <a:lnTo>
                                  <a:pt x="15240" y="365760"/>
                                </a:lnTo>
                                <a:lnTo>
                                  <a:pt x="15240" y="350520"/>
                                </a:lnTo>
                                <a:lnTo>
                                  <a:pt x="12192" y="344424"/>
                                </a:lnTo>
                                <a:lnTo>
                                  <a:pt x="12192" y="338328"/>
                                </a:lnTo>
                                <a:lnTo>
                                  <a:pt x="9144" y="335280"/>
                                </a:lnTo>
                                <a:lnTo>
                                  <a:pt x="9144" y="329184"/>
                                </a:lnTo>
                                <a:lnTo>
                                  <a:pt x="6096" y="323088"/>
                                </a:lnTo>
                                <a:lnTo>
                                  <a:pt x="6096" y="310896"/>
                                </a:lnTo>
                                <a:lnTo>
                                  <a:pt x="3048" y="304800"/>
                                </a:lnTo>
                                <a:lnTo>
                                  <a:pt x="3048" y="289560"/>
                                </a:lnTo>
                                <a:lnTo>
                                  <a:pt x="0" y="286512"/>
                                </a:lnTo>
                                <a:lnTo>
                                  <a:pt x="0" y="222504"/>
                                </a:lnTo>
                                <a:lnTo>
                                  <a:pt x="3048" y="216408"/>
                                </a:lnTo>
                                <a:lnTo>
                                  <a:pt x="3048" y="201168"/>
                                </a:lnTo>
                                <a:lnTo>
                                  <a:pt x="6096" y="195072"/>
                                </a:lnTo>
                                <a:lnTo>
                                  <a:pt x="6096" y="192024"/>
                                </a:lnTo>
                                <a:lnTo>
                                  <a:pt x="9144" y="185928"/>
                                </a:lnTo>
                                <a:lnTo>
                                  <a:pt x="9144" y="173736"/>
                                </a:lnTo>
                                <a:lnTo>
                                  <a:pt x="12192" y="167640"/>
                                </a:lnTo>
                                <a:lnTo>
                                  <a:pt x="12192" y="161544"/>
                                </a:lnTo>
                                <a:lnTo>
                                  <a:pt x="15240" y="155448"/>
                                </a:lnTo>
                                <a:lnTo>
                                  <a:pt x="15240" y="152400"/>
                                </a:lnTo>
                                <a:lnTo>
                                  <a:pt x="15240" y="149352"/>
                                </a:lnTo>
                                <a:lnTo>
                                  <a:pt x="18288" y="143256"/>
                                </a:lnTo>
                                <a:lnTo>
                                  <a:pt x="18288" y="137160"/>
                                </a:lnTo>
                                <a:lnTo>
                                  <a:pt x="30480" y="112776"/>
                                </a:lnTo>
                                <a:lnTo>
                                  <a:pt x="30480" y="106680"/>
                                </a:lnTo>
                                <a:lnTo>
                                  <a:pt x="36576" y="97536"/>
                                </a:lnTo>
                                <a:lnTo>
                                  <a:pt x="39624" y="94488"/>
                                </a:lnTo>
                                <a:lnTo>
                                  <a:pt x="57912" y="57912"/>
                                </a:lnTo>
                                <a:lnTo>
                                  <a:pt x="64008" y="54864"/>
                                </a:lnTo>
                                <a:lnTo>
                                  <a:pt x="60960" y="60960"/>
                                </a:lnTo>
                                <a:lnTo>
                                  <a:pt x="64008" y="60960"/>
                                </a:lnTo>
                                <a:lnTo>
                                  <a:pt x="45720" y="97536"/>
                                </a:lnTo>
                                <a:lnTo>
                                  <a:pt x="42672" y="97536"/>
                                </a:lnTo>
                                <a:lnTo>
                                  <a:pt x="39624" y="100584"/>
                                </a:lnTo>
                                <a:lnTo>
                                  <a:pt x="42672" y="100584"/>
                                </a:lnTo>
                                <a:lnTo>
                                  <a:pt x="36576" y="109728"/>
                                </a:lnTo>
                                <a:lnTo>
                                  <a:pt x="36576" y="115824"/>
                                </a:lnTo>
                                <a:lnTo>
                                  <a:pt x="24384" y="140208"/>
                                </a:lnTo>
                                <a:lnTo>
                                  <a:pt x="24384" y="146304"/>
                                </a:lnTo>
                                <a:lnTo>
                                  <a:pt x="21336" y="149352"/>
                                </a:lnTo>
                                <a:lnTo>
                                  <a:pt x="21336" y="155448"/>
                                </a:lnTo>
                                <a:lnTo>
                                  <a:pt x="18288" y="155448"/>
                                </a:lnTo>
                                <a:lnTo>
                                  <a:pt x="15240" y="158496"/>
                                </a:lnTo>
                                <a:lnTo>
                                  <a:pt x="18288" y="158496"/>
                                </a:lnTo>
                                <a:lnTo>
                                  <a:pt x="15240" y="164592"/>
                                </a:lnTo>
                                <a:lnTo>
                                  <a:pt x="15240" y="188976"/>
                                </a:lnTo>
                                <a:lnTo>
                                  <a:pt x="12192" y="195072"/>
                                </a:lnTo>
                                <a:lnTo>
                                  <a:pt x="12192" y="198120"/>
                                </a:lnTo>
                                <a:lnTo>
                                  <a:pt x="9144" y="204216"/>
                                </a:lnTo>
                                <a:lnTo>
                                  <a:pt x="9144" y="219456"/>
                                </a:lnTo>
                                <a:lnTo>
                                  <a:pt x="6096" y="225552"/>
                                </a:lnTo>
                                <a:lnTo>
                                  <a:pt x="6096" y="286512"/>
                                </a:lnTo>
                                <a:lnTo>
                                  <a:pt x="9144" y="286512"/>
                                </a:lnTo>
                                <a:lnTo>
                                  <a:pt x="9144" y="301752"/>
                                </a:lnTo>
                                <a:lnTo>
                                  <a:pt x="12192" y="307848"/>
                                </a:lnTo>
                                <a:lnTo>
                                  <a:pt x="12192" y="320040"/>
                                </a:lnTo>
                                <a:lnTo>
                                  <a:pt x="15240" y="326136"/>
                                </a:lnTo>
                                <a:lnTo>
                                  <a:pt x="15240" y="332232"/>
                                </a:lnTo>
                                <a:lnTo>
                                  <a:pt x="15240" y="335280"/>
                                </a:lnTo>
                                <a:lnTo>
                                  <a:pt x="15240" y="341376"/>
                                </a:lnTo>
                                <a:lnTo>
                                  <a:pt x="18288" y="347472"/>
                                </a:lnTo>
                                <a:lnTo>
                                  <a:pt x="18288" y="350520"/>
                                </a:lnTo>
                                <a:lnTo>
                                  <a:pt x="21336" y="356616"/>
                                </a:lnTo>
                                <a:lnTo>
                                  <a:pt x="21336" y="362712"/>
                                </a:lnTo>
                                <a:lnTo>
                                  <a:pt x="30480" y="381000"/>
                                </a:lnTo>
                                <a:lnTo>
                                  <a:pt x="30480" y="387096"/>
                                </a:lnTo>
                                <a:lnTo>
                                  <a:pt x="42672" y="408432"/>
                                </a:lnTo>
                                <a:lnTo>
                                  <a:pt x="39624" y="408432"/>
                                </a:lnTo>
                                <a:lnTo>
                                  <a:pt x="42672" y="411480"/>
                                </a:lnTo>
                                <a:lnTo>
                                  <a:pt x="45720" y="411480"/>
                                </a:lnTo>
                                <a:lnTo>
                                  <a:pt x="70104" y="463296"/>
                                </a:lnTo>
                                <a:lnTo>
                                  <a:pt x="67056" y="463296"/>
                                </a:lnTo>
                                <a:lnTo>
                                  <a:pt x="76200" y="472440"/>
                                </a:lnTo>
                                <a:lnTo>
                                  <a:pt x="79248" y="472440"/>
                                </a:lnTo>
                                <a:lnTo>
                                  <a:pt x="85344" y="481584"/>
                                </a:lnTo>
                                <a:lnTo>
                                  <a:pt x="82296" y="481584"/>
                                </a:lnTo>
                                <a:lnTo>
                                  <a:pt x="88392" y="487680"/>
                                </a:lnTo>
                                <a:lnTo>
                                  <a:pt x="91440" y="487680"/>
                                </a:lnTo>
                                <a:lnTo>
                                  <a:pt x="94488" y="493776"/>
                                </a:lnTo>
                                <a:lnTo>
                                  <a:pt x="91440" y="493776"/>
                                </a:lnTo>
                                <a:lnTo>
                                  <a:pt x="97536" y="499872"/>
                                </a:lnTo>
                                <a:lnTo>
                                  <a:pt x="100584" y="499872"/>
                                </a:lnTo>
                                <a:lnTo>
                                  <a:pt x="103632" y="505968"/>
                                </a:lnTo>
                                <a:lnTo>
                                  <a:pt x="100584" y="505968"/>
                                </a:lnTo>
                                <a:lnTo>
                                  <a:pt x="103632" y="509016"/>
                                </a:lnTo>
                                <a:lnTo>
                                  <a:pt x="914400" y="509016"/>
                                </a:lnTo>
                                <a:lnTo>
                                  <a:pt x="923544" y="499872"/>
                                </a:lnTo>
                                <a:lnTo>
                                  <a:pt x="926592" y="493776"/>
                                </a:lnTo>
                                <a:lnTo>
                                  <a:pt x="938784" y="481584"/>
                                </a:lnTo>
                                <a:lnTo>
                                  <a:pt x="941832" y="475488"/>
                                </a:lnTo>
                                <a:lnTo>
                                  <a:pt x="950976" y="466344"/>
                                </a:lnTo>
                                <a:lnTo>
                                  <a:pt x="957072" y="454152"/>
                                </a:lnTo>
                                <a:lnTo>
                                  <a:pt x="960120" y="451104"/>
                                </a:lnTo>
                                <a:lnTo>
                                  <a:pt x="966216" y="438912"/>
                                </a:lnTo>
                                <a:lnTo>
                                  <a:pt x="969264" y="435864"/>
                                </a:lnTo>
                                <a:lnTo>
                                  <a:pt x="975360" y="420624"/>
                                </a:lnTo>
                                <a:lnTo>
                                  <a:pt x="978408" y="417576"/>
                                </a:lnTo>
                                <a:lnTo>
                                  <a:pt x="990600" y="393192"/>
                                </a:lnTo>
                                <a:lnTo>
                                  <a:pt x="993648" y="390144"/>
                                </a:lnTo>
                                <a:lnTo>
                                  <a:pt x="993648" y="387096"/>
                                </a:lnTo>
                                <a:lnTo>
                                  <a:pt x="999744" y="374904"/>
                                </a:lnTo>
                                <a:lnTo>
                                  <a:pt x="999744" y="371856"/>
                                </a:lnTo>
                                <a:lnTo>
                                  <a:pt x="1002792" y="365760"/>
                                </a:lnTo>
                                <a:lnTo>
                                  <a:pt x="1002792" y="359664"/>
                                </a:lnTo>
                                <a:lnTo>
                                  <a:pt x="1005840" y="353568"/>
                                </a:lnTo>
                                <a:lnTo>
                                  <a:pt x="1005840" y="347472"/>
                                </a:lnTo>
                                <a:lnTo>
                                  <a:pt x="1008888" y="341376"/>
                                </a:lnTo>
                                <a:lnTo>
                                  <a:pt x="1008888" y="338328"/>
                                </a:lnTo>
                                <a:lnTo>
                                  <a:pt x="1011936" y="335280"/>
                                </a:lnTo>
                                <a:lnTo>
                                  <a:pt x="1011936" y="323088"/>
                                </a:lnTo>
                                <a:lnTo>
                                  <a:pt x="1014984" y="316992"/>
                                </a:lnTo>
                                <a:lnTo>
                                  <a:pt x="1014984" y="301752"/>
                                </a:lnTo>
                                <a:lnTo>
                                  <a:pt x="1018032" y="295656"/>
                                </a:lnTo>
                                <a:lnTo>
                                  <a:pt x="1018032" y="243840"/>
                                </a:lnTo>
                                <a:lnTo>
                                  <a:pt x="1014984" y="240792"/>
                                </a:lnTo>
                                <a:lnTo>
                                  <a:pt x="1014984" y="225552"/>
                                </a:lnTo>
                                <a:lnTo>
                                  <a:pt x="1011936" y="219456"/>
                                </a:lnTo>
                                <a:lnTo>
                                  <a:pt x="1011936" y="207264"/>
                                </a:lnTo>
                                <a:lnTo>
                                  <a:pt x="1008888" y="201168"/>
                                </a:lnTo>
                                <a:lnTo>
                                  <a:pt x="1008888" y="195072"/>
                                </a:lnTo>
                                <a:lnTo>
                                  <a:pt x="1005840" y="192024"/>
                                </a:lnTo>
                                <a:lnTo>
                                  <a:pt x="1005840" y="185928"/>
                                </a:lnTo>
                                <a:lnTo>
                                  <a:pt x="1002792" y="179832"/>
                                </a:lnTo>
                                <a:lnTo>
                                  <a:pt x="1002792" y="173736"/>
                                </a:lnTo>
                                <a:lnTo>
                                  <a:pt x="996696" y="161544"/>
                                </a:lnTo>
                                <a:lnTo>
                                  <a:pt x="996696" y="155448"/>
                                </a:lnTo>
                                <a:lnTo>
                                  <a:pt x="987552" y="140208"/>
                                </a:lnTo>
                                <a:lnTo>
                                  <a:pt x="987552" y="131064"/>
                                </a:lnTo>
                                <a:lnTo>
                                  <a:pt x="960120" y="73152"/>
                                </a:lnTo>
                                <a:lnTo>
                                  <a:pt x="954024" y="67056"/>
                                </a:lnTo>
                                <a:lnTo>
                                  <a:pt x="950976" y="57912"/>
                                </a:lnTo>
                                <a:lnTo>
                                  <a:pt x="944880" y="48768"/>
                                </a:lnTo>
                                <a:lnTo>
                                  <a:pt x="938784" y="42672"/>
                                </a:lnTo>
                                <a:lnTo>
                                  <a:pt x="932688" y="30480"/>
                                </a:lnTo>
                                <a:lnTo>
                                  <a:pt x="926592" y="24384"/>
                                </a:lnTo>
                                <a:lnTo>
                                  <a:pt x="926592" y="18288"/>
                                </a:lnTo>
                                <a:lnTo>
                                  <a:pt x="920496" y="9144"/>
                                </a:lnTo>
                                <a:lnTo>
                                  <a:pt x="917448" y="6096"/>
                                </a:lnTo>
                                <a:lnTo>
                                  <a:pt x="103632" y="6096"/>
                                </a:lnTo>
                                <a:lnTo>
                                  <a:pt x="100584" y="6096"/>
                                </a:lnTo>
                                <a:lnTo>
                                  <a:pt x="94488" y="12192"/>
                                </a:lnTo>
                                <a:lnTo>
                                  <a:pt x="97536" y="12192"/>
                                </a:lnTo>
                                <a:lnTo>
                                  <a:pt x="94488" y="18288"/>
                                </a:lnTo>
                                <a:lnTo>
                                  <a:pt x="91440" y="18288"/>
                                </a:lnTo>
                                <a:lnTo>
                                  <a:pt x="85344" y="24384"/>
                                </a:lnTo>
                                <a:lnTo>
                                  <a:pt x="88392" y="24384"/>
                                </a:lnTo>
                                <a:lnTo>
                                  <a:pt x="85344" y="30480"/>
                                </a:lnTo>
                                <a:lnTo>
                                  <a:pt x="82296" y="30480"/>
                                </a:lnTo>
                                <a:lnTo>
                                  <a:pt x="73152" y="39624"/>
                                </a:lnTo>
                                <a:lnTo>
                                  <a:pt x="76200" y="39624"/>
                                </a:lnTo>
                                <a:lnTo>
                                  <a:pt x="67056" y="54864"/>
                                </a:lnTo>
                                <a:lnTo>
                                  <a:pt x="64008" y="54864"/>
                                </a:lnTo>
                                <a:lnTo>
                                  <a:pt x="70104" y="36576"/>
                                </a:lnTo>
                                <a:lnTo>
                                  <a:pt x="79248" y="27432"/>
                                </a:lnTo>
                                <a:lnTo>
                                  <a:pt x="82296" y="21336"/>
                                </a:lnTo>
                                <a:lnTo>
                                  <a:pt x="88392" y="15240"/>
                                </a:lnTo>
                                <a:lnTo>
                                  <a:pt x="91440" y="9144"/>
                                </a:lnTo>
                                <a:lnTo>
                                  <a:pt x="97536" y="6096"/>
                                </a:lnTo>
                                <a:lnTo>
                                  <a:pt x="1005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025" name="Shape 21025"/>
                        <wps:cNvSpPr/>
                        <wps:spPr>
                          <a:xfrm>
                            <a:off x="3017520" y="2560320"/>
                            <a:ext cx="70104" cy="67056"/>
                          </a:xfrm>
                          <a:custGeom>
                            <a:avLst/>
                            <a:gdLst/>
                            <a:ahLst/>
                            <a:cxnLst/>
                            <a:rect l="0" t="0" r="0" b="0"/>
                            <a:pathLst>
                              <a:path w="70104" h="67056">
                                <a:moveTo>
                                  <a:pt x="0" y="0"/>
                                </a:moveTo>
                                <a:lnTo>
                                  <a:pt x="70104" y="0"/>
                                </a:lnTo>
                                <a:lnTo>
                                  <a:pt x="70104" y="3048"/>
                                </a:lnTo>
                                <a:lnTo>
                                  <a:pt x="67056" y="3048"/>
                                </a:lnTo>
                                <a:lnTo>
                                  <a:pt x="67056" y="9144"/>
                                </a:lnTo>
                                <a:lnTo>
                                  <a:pt x="64008" y="9144"/>
                                </a:lnTo>
                                <a:lnTo>
                                  <a:pt x="64008" y="15240"/>
                                </a:lnTo>
                                <a:lnTo>
                                  <a:pt x="60960" y="15240"/>
                                </a:lnTo>
                                <a:lnTo>
                                  <a:pt x="60960" y="21336"/>
                                </a:lnTo>
                                <a:lnTo>
                                  <a:pt x="57912" y="21336"/>
                                </a:lnTo>
                                <a:lnTo>
                                  <a:pt x="57912" y="27432"/>
                                </a:lnTo>
                                <a:lnTo>
                                  <a:pt x="54864" y="27432"/>
                                </a:lnTo>
                                <a:lnTo>
                                  <a:pt x="54864" y="30480"/>
                                </a:lnTo>
                                <a:lnTo>
                                  <a:pt x="51816" y="30480"/>
                                </a:lnTo>
                                <a:lnTo>
                                  <a:pt x="51816" y="36576"/>
                                </a:lnTo>
                                <a:lnTo>
                                  <a:pt x="48768" y="36576"/>
                                </a:lnTo>
                                <a:lnTo>
                                  <a:pt x="48768" y="42672"/>
                                </a:lnTo>
                                <a:lnTo>
                                  <a:pt x="45720" y="42672"/>
                                </a:lnTo>
                                <a:lnTo>
                                  <a:pt x="45720" y="48768"/>
                                </a:lnTo>
                                <a:lnTo>
                                  <a:pt x="42672" y="48768"/>
                                </a:lnTo>
                                <a:lnTo>
                                  <a:pt x="42672" y="54864"/>
                                </a:lnTo>
                                <a:lnTo>
                                  <a:pt x="39624" y="54864"/>
                                </a:lnTo>
                                <a:lnTo>
                                  <a:pt x="39624" y="60960"/>
                                </a:lnTo>
                                <a:lnTo>
                                  <a:pt x="36576" y="60960"/>
                                </a:lnTo>
                                <a:lnTo>
                                  <a:pt x="36576" y="67056"/>
                                </a:lnTo>
                                <a:lnTo>
                                  <a:pt x="30480" y="67056"/>
                                </a:lnTo>
                                <a:lnTo>
                                  <a:pt x="30480" y="64008"/>
                                </a:lnTo>
                                <a:lnTo>
                                  <a:pt x="21336" y="45720"/>
                                </a:lnTo>
                                <a:lnTo>
                                  <a:pt x="21336" y="39624"/>
                                </a:lnTo>
                                <a:lnTo>
                                  <a:pt x="15240" y="27432"/>
                                </a:lnTo>
                                <a:lnTo>
                                  <a:pt x="12192" y="2438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026" name="Shape 21026"/>
                        <wps:cNvSpPr/>
                        <wps:spPr>
                          <a:xfrm>
                            <a:off x="3017520" y="2560320"/>
                            <a:ext cx="70104" cy="70104"/>
                          </a:xfrm>
                          <a:custGeom>
                            <a:avLst/>
                            <a:gdLst/>
                            <a:ahLst/>
                            <a:cxnLst/>
                            <a:rect l="0" t="0" r="0" b="0"/>
                            <a:pathLst>
                              <a:path w="70104" h="70104">
                                <a:moveTo>
                                  <a:pt x="0" y="0"/>
                                </a:moveTo>
                                <a:lnTo>
                                  <a:pt x="70104" y="0"/>
                                </a:lnTo>
                                <a:lnTo>
                                  <a:pt x="33528" y="70104"/>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21027" name="Shape 21027"/>
                        <wps:cNvSpPr/>
                        <wps:spPr>
                          <a:xfrm>
                            <a:off x="2548128" y="3480816"/>
                            <a:ext cx="1018032" cy="509016"/>
                          </a:xfrm>
                          <a:custGeom>
                            <a:avLst/>
                            <a:gdLst/>
                            <a:ahLst/>
                            <a:cxnLst/>
                            <a:rect l="0" t="0" r="0" b="0"/>
                            <a:pathLst>
                              <a:path w="1018032" h="509016">
                                <a:moveTo>
                                  <a:pt x="100584" y="0"/>
                                </a:moveTo>
                                <a:lnTo>
                                  <a:pt x="914400" y="0"/>
                                </a:lnTo>
                                <a:lnTo>
                                  <a:pt x="914400" y="3048"/>
                                </a:lnTo>
                                <a:lnTo>
                                  <a:pt x="917448" y="3048"/>
                                </a:lnTo>
                                <a:lnTo>
                                  <a:pt x="920496" y="9144"/>
                                </a:lnTo>
                                <a:lnTo>
                                  <a:pt x="923544" y="12192"/>
                                </a:lnTo>
                                <a:lnTo>
                                  <a:pt x="923544" y="18288"/>
                                </a:lnTo>
                                <a:lnTo>
                                  <a:pt x="926592" y="18288"/>
                                </a:lnTo>
                                <a:lnTo>
                                  <a:pt x="926592" y="24384"/>
                                </a:lnTo>
                                <a:lnTo>
                                  <a:pt x="929640" y="24384"/>
                                </a:lnTo>
                                <a:lnTo>
                                  <a:pt x="932688" y="30480"/>
                                </a:lnTo>
                                <a:lnTo>
                                  <a:pt x="935736" y="30480"/>
                                </a:lnTo>
                                <a:lnTo>
                                  <a:pt x="935736" y="36576"/>
                                </a:lnTo>
                                <a:lnTo>
                                  <a:pt x="938784" y="36576"/>
                                </a:lnTo>
                                <a:lnTo>
                                  <a:pt x="938784" y="42672"/>
                                </a:lnTo>
                                <a:lnTo>
                                  <a:pt x="941832" y="42672"/>
                                </a:lnTo>
                                <a:lnTo>
                                  <a:pt x="944880" y="48768"/>
                                </a:lnTo>
                                <a:lnTo>
                                  <a:pt x="947928" y="48768"/>
                                </a:lnTo>
                                <a:lnTo>
                                  <a:pt x="947928" y="54864"/>
                                </a:lnTo>
                                <a:lnTo>
                                  <a:pt x="950976" y="54864"/>
                                </a:lnTo>
                                <a:lnTo>
                                  <a:pt x="950976" y="60960"/>
                                </a:lnTo>
                                <a:lnTo>
                                  <a:pt x="954024" y="60960"/>
                                </a:lnTo>
                                <a:lnTo>
                                  <a:pt x="954024" y="67056"/>
                                </a:lnTo>
                                <a:lnTo>
                                  <a:pt x="957072" y="67056"/>
                                </a:lnTo>
                                <a:lnTo>
                                  <a:pt x="960120" y="73152"/>
                                </a:lnTo>
                                <a:lnTo>
                                  <a:pt x="963168" y="73152"/>
                                </a:lnTo>
                                <a:lnTo>
                                  <a:pt x="963168" y="79248"/>
                                </a:lnTo>
                                <a:lnTo>
                                  <a:pt x="966216" y="79248"/>
                                </a:lnTo>
                                <a:lnTo>
                                  <a:pt x="966216" y="85344"/>
                                </a:lnTo>
                                <a:lnTo>
                                  <a:pt x="969264" y="85344"/>
                                </a:lnTo>
                                <a:lnTo>
                                  <a:pt x="969264" y="97536"/>
                                </a:lnTo>
                                <a:lnTo>
                                  <a:pt x="972312" y="97536"/>
                                </a:lnTo>
                                <a:lnTo>
                                  <a:pt x="972312" y="103632"/>
                                </a:lnTo>
                                <a:lnTo>
                                  <a:pt x="975360" y="103632"/>
                                </a:lnTo>
                                <a:lnTo>
                                  <a:pt x="975360" y="106680"/>
                                </a:lnTo>
                                <a:lnTo>
                                  <a:pt x="978408" y="106680"/>
                                </a:lnTo>
                                <a:lnTo>
                                  <a:pt x="978408" y="112776"/>
                                </a:lnTo>
                                <a:lnTo>
                                  <a:pt x="981456" y="112776"/>
                                </a:lnTo>
                                <a:lnTo>
                                  <a:pt x="981456" y="118872"/>
                                </a:lnTo>
                                <a:lnTo>
                                  <a:pt x="984504" y="118872"/>
                                </a:lnTo>
                                <a:lnTo>
                                  <a:pt x="984504" y="124968"/>
                                </a:lnTo>
                                <a:lnTo>
                                  <a:pt x="987552" y="124968"/>
                                </a:lnTo>
                                <a:lnTo>
                                  <a:pt x="987552" y="140208"/>
                                </a:lnTo>
                                <a:lnTo>
                                  <a:pt x="990600" y="140208"/>
                                </a:lnTo>
                                <a:lnTo>
                                  <a:pt x="990600" y="146304"/>
                                </a:lnTo>
                                <a:lnTo>
                                  <a:pt x="993648" y="146304"/>
                                </a:lnTo>
                                <a:lnTo>
                                  <a:pt x="993648" y="152400"/>
                                </a:lnTo>
                                <a:lnTo>
                                  <a:pt x="996696" y="152400"/>
                                </a:lnTo>
                                <a:lnTo>
                                  <a:pt x="996696" y="161544"/>
                                </a:lnTo>
                                <a:lnTo>
                                  <a:pt x="999744" y="161544"/>
                                </a:lnTo>
                                <a:lnTo>
                                  <a:pt x="999744" y="167640"/>
                                </a:lnTo>
                                <a:lnTo>
                                  <a:pt x="1002792" y="167640"/>
                                </a:lnTo>
                                <a:lnTo>
                                  <a:pt x="1002792" y="179832"/>
                                </a:lnTo>
                                <a:lnTo>
                                  <a:pt x="1005840" y="179832"/>
                                </a:lnTo>
                                <a:lnTo>
                                  <a:pt x="1005840" y="192024"/>
                                </a:lnTo>
                                <a:lnTo>
                                  <a:pt x="1008888" y="192024"/>
                                </a:lnTo>
                                <a:lnTo>
                                  <a:pt x="1008888" y="201168"/>
                                </a:lnTo>
                                <a:lnTo>
                                  <a:pt x="1011936" y="201168"/>
                                </a:lnTo>
                                <a:lnTo>
                                  <a:pt x="1011936" y="219456"/>
                                </a:lnTo>
                                <a:lnTo>
                                  <a:pt x="1014984" y="219456"/>
                                </a:lnTo>
                                <a:lnTo>
                                  <a:pt x="1014984" y="240792"/>
                                </a:lnTo>
                                <a:lnTo>
                                  <a:pt x="1018032" y="240792"/>
                                </a:lnTo>
                                <a:lnTo>
                                  <a:pt x="1018032" y="301752"/>
                                </a:lnTo>
                                <a:lnTo>
                                  <a:pt x="1014984" y="301752"/>
                                </a:lnTo>
                                <a:lnTo>
                                  <a:pt x="1014984" y="323088"/>
                                </a:lnTo>
                                <a:lnTo>
                                  <a:pt x="1011936" y="323088"/>
                                </a:lnTo>
                                <a:lnTo>
                                  <a:pt x="1011936" y="341376"/>
                                </a:lnTo>
                                <a:lnTo>
                                  <a:pt x="1008888" y="341376"/>
                                </a:lnTo>
                                <a:lnTo>
                                  <a:pt x="1008888" y="347472"/>
                                </a:lnTo>
                                <a:lnTo>
                                  <a:pt x="1005840" y="347472"/>
                                </a:lnTo>
                                <a:lnTo>
                                  <a:pt x="1005840" y="359664"/>
                                </a:lnTo>
                                <a:lnTo>
                                  <a:pt x="1002792" y="359664"/>
                                </a:lnTo>
                                <a:lnTo>
                                  <a:pt x="1002792" y="371856"/>
                                </a:lnTo>
                                <a:lnTo>
                                  <a:pt x="999744" y="371856"/>
                                </a:lnTo>
                                <a:lnTo>
                                  <a:pt x="999744" y="381000"/>
                                </a:lnTo>
                                <a:lnTo>
                                  <a:pt x="996696" y="381000"/>
                                </a:lnTo>
                                <a:lnTo>
                                  <a:pt x="996696" y="387096"/>
                                </a:lnTo>
                                <a:lnTo>
                                  <a:pt x="993648" y="387096"/>
                                </a:lnTo>
                                <a:lnTo>
                                  <a:pt x="993648" y="393192"/>
                                </a:lnTo>
                                <a:lnTo>
                                  <a:pt x="990600" y="393192"/>
                                </a:lnTo>
                                <a:lnTo>
                                  <a:pt x="990600" y="399288"/>
                                </a:lnTo>
                                <a:lnTo>
                                  <a:pt x="987552" y="399288"/>
                                </a:lnTo>
                                <a:lnTo>
                                  <a:pt x="987552" y="405384"/>
                                </a:lnTo>
                                <a:lnTo>
                                  <a:pt x="984504" y="405384"/>
                                </a:lnTo>
                                <a:lnTo>
                                  <a:pt x="984504" y="411480"/>
                                </a:lnTo>
                                <a:lnTo>
                                  <a:pt x="981456" y="411480"/>
                                </a:lnTo>
                                <a:lnTo>
                                  <a:pt x="981456" y="417576"/>
                                </a:lnTo>
                                <a:lnTo>
                                  <a:pt x="975360" y="420624"/>
                                </a:lnTo>
                                <a:lnTo>
                                  <a:pt x="975360" y="426720"/>
                                </a:lnTo>
                                <a:lnTo>
                                  <a:pt x="972312" y="426720"/>
                                </a:lnTo>
                                <a:lnTo>
                                  <a:pt x="972312" y="432816"/>
                                </a:lnTo>
                                <a:lnTo>
                                  <a:pt x="969264" y="432816"/>
                                </a:lnTo>
                                <a:lnTo>
                                  <a:pt x="969264" y="438912"/>
                                </a:lnTo>
                                <a:lnTo>
                                  <a:pt x="966216" y="438912"/>
                                </a:lnTo>
                                <a:lnTo>
                                  <a:pt x="966216" y="445008"/>
                                </a:lnTo>
                                <a:lnTo>
                                  <a:pt x="963168" y="445008"/>
                                </a:lnTo>
                                <a:lnTo>
                                  <a:pt x="963168" y="451104"/>
                                </a:lnTo>
                                <a:lnTo>
                                  <a:pt x="957072" y="454152"/>
                                </a:lnTo>
                                <a:lnTo>
                                  <a:pt x="957072" y="460248"/>
                                </a:lnTo>
                                <a:lnTo>
                                  <a:pt x="954024" y="460248"/>
                                </a:lnTo>
                                <a:lnTo>
                                  <a:pt x="954024" y="466344"/>
                                </a:lnTo>
                                <a:lnTo>
                                  <a:pt x="947928" y="469392"/>
                                </a:lnTo>
                                <a:lnTo>
                                  <a:pt x="947928" y="472440"/>
                                </a:lnTo>
                                <a:lnTo>
                                  <a:pt x="941832" y="475488"/>
                                </a:lnTo>
                                <a:lnTo>
                                  <a:pt x="941832" y="481584"/>
                                </a:lnTo>
                                <a:lnTo>
                                  <a:pt x="935736" y="484632"/>
                                </a:lnTo>
                                <a:lnTo>
                                  <a:pt x="935736" y="487680"/>
                                </a:lnTo>
                                <a:lnTo>
                                  <a:pt x="929640" y="487680"/>
                                </a:lnTo>
                                <a:lnTo>
                                  <a:pt x="929640" y="490728"/>
                                </a:lnTo>
                                <a:lnTo>
                                  <a:pt x="923544" y="493776"/>
                                </a:lnTo>
                                <a:lnTo>
                                  <a:pt x="923544" y="502920"/>
                                </a:lnTo>
                                <a:lnTo>
                                  <a:pt x="917448" y="505968"/>
                                </a:lnTo>
                                <a:lnTo>
                                  <a:pt x="917448" y="509016"/>
                                </a:lnTo>
                                <a:lnTo>
                                  <a:pt x="97536" y="509016"/>
                                </a:lnTo>
                                <a:lnTo>
                                  <a:pt x="97536" y="505968"/>
                                </a:lnTo>
                                <a:lnTo>
                                  <a:pt x="94488" y="505968"/>
                                </a:lnTo>
                                <a:lnTo>
                                  <a:pt x="94488" y="499872"/>
                                </a:lnTo>
                                <a:lnTo>
                                  <a:pt x="91440" y="499872"/>
                                </a:lnTo>
                                <a:lnTo>
                                  <a:pt x="88392" y="493776"/>
                                </a:lnTo>
                                <a:lnTo>
                                  <a:pt x="85344" y="493776"/>
                                </a:lnTo>
                                <a:lnTo>
                                  <a:pt x="85344" y="487680"/>
                                </a:lnTo>
                                <a:lnTo>
                                  <a:pt x="82296" y="487680"/>
                                </a:lnTo>
                                <a:lnTo>
                                  <a:pt x="79248" y="484632"/>
                                </a:lnTo>
                                <a:lnTo>
                                  <a:pt x="76200" y="484632"/>
                                </a:lnTo>
                                <a:lnTo>
                                  <a:pt x="76200" y="478536"/>
                                </a:lnTo>
                                <a:lnTo>
                                  <a:pt x="73152" y="478536"/>
                                </a:lnTo>
                                <a:lnTo>
                                  <a:pt x="73152" y="472440"/>
                                </a:lnTo>
                                <a:lnTo>
                                  <a:pt x="70104" y="472440"/>
                                </a:lnTo>
                                <a:lnTo>
                                  <a:pt x="67056" y="466344"/>
                                </a:lnTo>
                                <a:lnTo>
                                  <a:pt x="64008" y="466344"/>
                                </a:lnTo>
                                <a:lnTo>
                                  <a:pt x="60960" y="460248"/>
                                </a:lnTo>
                                <a:lnTo>
                                  <a:pt x="60960" y="454152"/>
                                </a:lnTo>
                                <a:lnTo>
                                  <a:pt x="54864" y="441960"/>
                                </a:lnTo>
                                <a:lnTo>
                                  <a:pt x="51816" y="438912"/>
                                </a:lnTo>
                                <a:lnTo>
                                  <a:pt x="36576" y="408432"/>
                                </a:lnTo>
                                <a:lnTo>
                                  <a:pt x="33528" y="408432"/>
                                </a:lnTo>
                                <a:lnTo>
                                  <a:pt x="33528" y="402336"/>
                                </a:lnTo>
                                <a:lnTo>
                                  <a:pt x="30480" y="402336"/>
                                </a:lnTo>
                                <a:lnTo>
                                  <a:pt x="30480" y="396240"/>
                                </a:lnTo>
                                <a:lnTo>
                                  <a:pt x="27432" y="396240"/>
                                </a:lnTo>
                                <a:lnTo>
                                  <a:pt x="27432" y="393192"/>
                                </a:lnTo>
                                <a:lnTo>
                                  <a:pt x="24384" y="393192"/>
                                </a:lnTo>
                                <a:lnTo>
                                  <a:pt x="24384" y="381000"/>
                                </a:lnTo>
                                <a:lnTo>
                                  <a:pt x="21336" y="381000"/>
                                </a:lnTo>
                                <a:lnTo>
                                  <a:pt x="21336" y="374904"/>
                                </a:lnTo>
                                <a:lnTo>
                                  <a:pt x="18288" y="374904"/>
                                </a:lnTo>
                                <a:lnTo>
                                  <a:pt x="18288" y="368808"/>
                                </a:lnTo>
                                <a:lnTo>
                                  <a:pt x="15240" y="368808"/>
                                </a:lnTo>
                                <a:lnTo>
                                  <a:pt x="15240" y="356616"/>
                                </a:lnTo>
                                <a:lnTo>
                                  <a:pt x="12192" y="356616"/>
                                </a:lnTo>
                                <a:lnTo>
                                  <a:pt x="12192" y="338328"/>
                                </a:lnTo>
                                <a:lnTo>
                                  <a:pt x="9144" y="338328"/>
                                </a:lnTo>
                                <a:lnTo>
                                  <a:pt x="9144" y="326136"/>
                                </a:lnTo>
                                <a:lnTo>
                                  <a:pt x="6096" y="326136"/>
                                </a:lnTo>
                                <a:lnTo>
                                  <a:pt x="6096" y="307848"/>
                                </a:lnTo>
                                <a:lnTo>
                                  <a:pt x="3048" y="307848"/>
                                </a:lnTo>
                                <a:lnTo>
                                  <a:pt x="3048" y="286512"/>
                                </a:lnTo>
                                <a:lnTo>
                                  <a:pt x="0" y="286512"/>
                                </a:lnTo>
                                <a:lnTo>
                                  <a:pt x="0" y="219456"/>
                                </a:lnTo>
                                <a:lnTo>
                                  <a:pt x="3048" y="219456"/>
                                </a:lnTo>
                                <a:lnTo>
                                  <a:pt x="3048" y="201168"/>
                                </a:lnTo>
                                <a:lnTo>
                                  <a:pt x="6096" y="201168"/>
                                </a:lnTo>
                                <a:lnTo>
                                  <a:pt x="6096" y="188976"/>
                                </a:lnTo>
                                <a:lnTo>
                                  <a:pt x="9144" y="188976"/>
                                </a:lnTo>
                                <a:lnTo>
                                  <a:pt x="9144" y="170688"/>
                                </a:lnTo>
                                <a:lnTo>
                                  <a:pt x="12192" y="170688"/>
                                </a:lnTo>
                                <a:lnTo>
                                  <a:pt x="12192" y="158496"/>
                                </a:lnTo>
                                <a:lnTo>
                                  <a:pt x="15240" y="155448"/>
                                </a:lnTo>
                                <a:lnTo>
                                  <a:pt x="15240" y="146304"/>
                                </a:lnTo>
                                <a:lnTo>
                                  <a:pt x="18288" y="146304"/>
                                </a:lnTo>
                                <a:lnTo>
                                  <a:pt x="18288" y="134112"/>
                                </a:lnTo>
                                <a:lnTo>
                                  <a:pt x="21336" y="134112"/>
                                </a:lnTo>
                                <a:lnTo>
                                  <a:pt x="21336" y="128016"/>
                                </a:lnTo>
                                <a:lnTo>
                                  <a:pt x="24384" y="128016"/>
                                </a:lnTo>
                                <a:lnTo>
                                  <a:pt x="24384" y="121920"/>
                                </a:lnTo>
                                <a:lnTo>
                                  <a:pt x="27432" y="121920"/>
                                </a:lnTo>
                                <a:lnTo>
                                  <a:pt x="27432" y="115824"/>
                                </a:lnTo>
                                <a:lnTo>
                                  <a:pt x="30480" y="115824"/>
                                </a:lnTo>
                                <a:lnTo>
                                  <a:pt x="30480" y="106680"/>
                                </a:lnTo>
                                <a:lnTo>
                                  <a:pt x="33528" y="106680"/>
                                </a:lnTo>
                                <a:lnTo>
                                  <a:pt x="33528" y="100584"/>
                                </a:lnTo>
                                <a:lnTo>
                                  <a:pt x="39624" y="97536"/>
                                </a:lnTo>
                                <a:lnTo>
                                  <a:pt x="39624" y="91440"/>
                                </a:lnTo>
                                <a:lnTo>
                                  <a:pt x="42672" y="91440"/>
                                </a:lnTo>
                                <a:lnTo>
                                  <a:pt x="42672" y="85344"/>
                                </a:lnTo>
                                <a:lnTo>
                                  <a:pt x="45720" y="85344"/>
                                </a:lnTo>
                                <a:lnTo>
                                  <a:pt x="45720" y="79248"/>
                                </a:lnTo>
                                <a:lnTo>
                                  <a:pt x="48768" y="79248"/>
                                </a:lnTo>
                                <a:lnTo>
                                  <a:pt x="48768" y="73152"/>
                                </a:lnTo>
                                <a:lnTo>
                                  <a:pt x="51816" y="73152"/>
                                </a:lnTo>
                                <a:lnTo>
                                  <a:pt x="51816" y="67056"/>
                                </a:lnTo>
                                <a:lnTo>
                                  <a:pt x="54864" y="67056"/>
                                </a:lnTo>
                                <a:lnTo>
                                  <a:pt x="54864" y="60960"/>
                                </a:lnTo>
                                <a:lnTo>
                                  <a:pt x="57912" y="60960"/>
                                </a:lnTo>
                                <a:lnTo>
                                  <a:pt x="60960" y="57912"/>
                                </a:lnTo>
                                <a:lnTo>
                                  <a:pt x="60960" y="51816"/>
                                </a:lnTo>
                                <a:lnTo>
                                  <a:pt x="64008" y="51816"/>
                                </a:lnTo>
                                <a:lnTo>
                                  <a:pt x="64008" y="45720"/>
                                </a:lnTo>
                                <a:lnTo>
                                  <a:pt x="67056" y="45720"/>
                                </a:lnTo>
                                <a:lnTo>
                                  <a:pt x="67056" y="39624"/>
                                </a:lnTo>
                                <a:lnTo>
                                  <a:pt x="73152" y="36576"/>
                                </a:lnTo>
                                <a:lnTo>
                                  <a:pt x="73152" y="33528"/>
                                </a:lnTo>
                                <a:lnTo>
                                  <a:pt x="79248" y="30480"/>
                                </a:lnTo>
                                <a:lnTo>
                                  <a:pt x="79248" y="24384"/>
                                </a:lnTo>
                                <a:lnTo>
                                  <a:pt x="82296" y="24384"/>
                                </a:lnTo>
                                <a:lnTo>
                                  <a:pt x="82296" y="21336"/>
                                </a:lnTo>
                                <a:lnTo>
                                  <a:pt x="88392" y="18288"/>
                                </a:lnTo>
                                <a:lnTo>
                                  <a:pt x="88392" y="12192"/>
                                </a:lnTo>
                                <a:lnTo>
                                  <a:pt x="91440" y="12192"/>
                                </a:lnTo>
                                <a:lnTo>
                                  <a:pt x="97536" y="9144"/>
                                </a:lnTo>
                                <a:lnTo>
                                  <a:pt x="97536" y="3048"/>
                                </a:lnTo>
                                <a:lnTo>
                                  <a:pt x="100584" y="3048"/>
                                </a:lnTo>
                                <a:lnTo>
                                  <a:pt x="100584"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21028" name="Shape 21028"/>
                        <wps:cNvSpPr/>
                        <wps:spPr>
                          <a:xfrm>
                            <a:off x="2545080" y="3477768"/>
                            <a:ext cx="512064" cy="515112"/>
                          </a:xfrm>
                          <a:custGeom>
                            <a:avLst/>
                            <a:gdLst/>
                            <a:ahLst/>
                            <a:cxnLst/>
                            <a:rect l="0" t="0" r="0" b="0"/>
                            <a:pathLst>
                              <a:path w="512064" h="515112">
                                <a:moveTo>
                                  <a:pt x="100584" y="0"/>
                                </a:moveTo>
                                <a:lnTo>
                                  <a:pt x="512064" y="0"/>
                                </a:lnTo>
                                <a:lnTo>
                                  <a:pt x="512064" y="6096"/>
                                </a:lnTo>
                                <a:lnTo>
                                  <a:pt x="105156" y="6096"/>
                                </a:lnTo>
                                <a:lnTo>
                                  <a:pt x="103632" y="9144"/>
                                </a:lnTo>
                                <a:lnTo>
                                  <a:pt x="100584" y="9144"/>
                                </a:lnTo>
                                <a:lnTo>
                                  <a:pt x="94488" y="15240"/>
                                </a:lnTo>
                                <a:lnTo>
                                  <a:pt x="97536" y="15240"/>
                                </a:lnTo>
                                <a:lnTo>
                                  <a:pt x="94488" y="18288"/>
                                </a:lnTo>
                                <a:lnTo>
                                  <a:pt x="91440" y="18288"/>
                                </a:lnTo>
                                <a:lnTo>
                                  <a:pt x="85344" y="24384"/>
                                </a:lnTo>
                                <a:lnTo>
                                  <a:pt x="88392" y="24384"/>
                                </a:lnTo>
                                <a:lnTo>
                                  <a:pt x="85344" y="30480"/>
                                </a:lnTo>
                                <a:lnTo>
                                  <a:pt x="82296" y="30480"/>
                                </a:lnTo>
                                <a:lnTo>
                                  <a:pt x="73152" y="39624"/>
                                </a:lnTo>
                                <a:lnTo>
                                  <a:pt x="76200" y="39624"/>
                                </a:lnTo>
                                <a:lnTo>
                                  <a:pt x="67056" y="57912"/>
                                </a:lnTo>
                                <a:lnTo>
                                  <a:pt x="64008" y="57912"/>
                                </a:lnTo>
                                <a:lnTo>
                                  <a:pt x="60960" y="64008"/>
                                </a:lnTo>
                                <a:lnTo>
                                  <a:pt x="64008" y="64008"/>
                                </a:lnTo>
                                <a:lnTo>
                                  <a:pt x="45720" y="97536"/>
                                </a:lnTo>
                                <a:lnTo>
                                  <a:pt x="42672" y="97536"/>
                                </a:lnTo>
                                <a:lnTo>
                                  <a:pt x="39624" y="100584"/>
                                </a:lnTo>
                                <a:lnTo>
                                  <a:pt x="42672" y="100584"/>
                                </a:lnTo>
                                <a:lnTo>
                                  <a:pt x="36576" y="109728"/>
                                </a:lnTo>
                                <a:lnTo>
                                  <a:pt x="36576" y="115824"/>
                                </a:lnTo>
                                <a:lnTo>
                                  <a:pt x="24384" y="140208"/>
                                </a:lnTo>
                                <a:lnTo>
                                  <a:pt x="24384" y="146304"/>
                                </a:lnTo>
                                <a:lnTo>
                                  <a:pt x="21336" y="152400"/>
                                </a:lnTo>
                                <a:lnTo>
                                  <a:pt x="21336" y="158496"/>
                                </a:lnTo>
                                <a:lnTo>
                                  <a:pt x="18288" y="158496"/>
                                </a:lnTo>
                                <a:lnTo>
                                  <a:pt x="15240" y="164592"/>
                                </a:lnTo>
                                <a:lnTo>
                                  <a:pt x="15240" y="188976"/>
                                </a:lnTo>
                                <a:lnTo>
                                  <a:pt x="12192" y="195072"/>
                                </a:lnTo>
                                <a:lnTo>
                                  <a:pt x="12192" y="201168"/>
                                </a:lnTo>
                                <a:lnTo>
                                  <a:pt x="9144" y="204216"/>
                                </a:lnTo>
                                <a:lnTo>
                                  <a:pt x="9144" y="219456"/>
                                </a:lnTo>
                                <a:lnTo>
                                  <a:pt x="6096" y="225552"/>
                                </a:lnTo>
                                <a:lnTo>
                                  <a:pt x="6096" y="286512"/>
                                </a:lnTo>
                                <a:lnTo>
                                  <a:pt x="9144" y="286512"/>
                                </a:lnTo>
                                <a:lnTo>
                                  <a:pt x="9144" y="301752"/>
                                </a:lnTo>
                                <a:lnTo>
                                  <a:pt x="12192" y="307848"/>
                                </a:lnTo>
                                <a:lnTo>
                                  <a:pt x="12192" y="320040"/>
                                </a:lnTo>
                                <a:lnTo>
                                  <a:pt x="15240" y="326136"/>
                                </a:lnTo>
                                <a:lnTo>
                                  <a:pt x="15240" y="332232"/>
                                </a:lnTo>
                                <a:lnTo>
                                  <a:pt x="15240" y="335280"/>
                                </a:lnTo>
                                <a:lnTo>
                                  <a:pt x="15240" y="344424"/>
                                </a:lnTo>
                                <a:lnTo>
                                  <a:pt x="18288" y="347472"/>
                                </a:lnTo>
                                <a:lnTo>
                                  <a:pt x="18288" y="350520"/>
                                </a:lnTo>
                                <a:lnTo>
                                  <a:pt x="21336" y="356616"/>
                                </a:lnTo>
                                <a:lnTo>
                                  <a:pt x="21336" y="362712"/>
                                </a:lnTo>
                                <a:lnTo>
                                  <a:pt x="30480" y="381000"/>
                                </a:lnTo>
                                <a:lnTo>
                                  <a:pt x="30480" y="387096"/>
                                </a:lnTo>
                                <a:lnTo>
                                  <a:pt x="42672" y="408432"/>
                                </a:lnTo>
                                <a:lnTo>
                                  <a:pt x="39624" y="408432"/>
                                </a:lnTo>
                                <a:lnTo>
                                  <a:pt x="42672" y="411480"/>
                                </a:lnTo>
                                <a:lnTo>
                                  <a:pt x="45720" y="411480"/>
                                </a:lnTo>
                                <a:lnTo>
                                  <a:pt x="70104" y="463296"/>
                                </a:lnTo>
                                <a:lnTo>
                                  <a:pt x="67056" y="463296"/>
                                </a:lnTo>
                                <a:lnTo>
                                  <a:pt x="76200" y="472440"/>
                                </a:lnTo>
                                <a:lnTo>
                                  <a:pt x="79248" y="472440"/>
                                </a:lnTo>
                                <a:lnTo>
                                  <a:pt x="85344" y="484632"/>
                                </a:lnTo>
                                <a:lnTo>
                                  <a:pt x="82296" y="484632"/>
                                </a:lnTo>
                                <a:lnTo>
                                  <a:pt x="88392" y="490728"/>
                                </a:lnTo>
                                <a:lnTo>
                                  <a:pt x="91440" y="490728"/>
                                </a:lnTo>
                                <a:lnTo>
                                  <a:pt x="94488" y="493776"/>
                                </a:lnTo>
                                <a:lnTo>
                                  <a:pt x="91440" y="493776"/>
                                </a:lnTo>
                                <a:lnTo>
                                  <a:pt x="97536" y="499872"/>
                                </a:lnTo>
                                <a:lnTo>
                                  <a:pt x="100584" y="499872"/>
                                </a:lnTo>
                                <a:lnTo>
                                  <a:pt x="103632" y="505968"/>
                                </a:lnTo>
                                <a:lnTo>
                                  <a:pt x="100584" y="505968"/>
                                </a:lnTo>
                                <a:lnTo>
                                  <a:pt x="103632" y="509016"/>
                                </a:lnTo>
                                <a:lnTo>
                                  <a:pt x="512064" y="509016"/>
                                </a:lnTo>
                                <a:lnTo>
                                  <a:pt x="512064" y="515112"/>
                                </a:lnTo>
                                <a:lnTo>
                                  <a:pt x="100584" y="515112"/>
                                </a:lnTo>
                                <a:lnTo>
                                  <a:pt x="100584" y="512064"/>
                                </a:lnTo>
                                <a:lnTo>
                                  <a:pt x="97536" y="509016"/>
                                </a:lnTo>
                                <a:lnTo>
                                  <a:pt x="94488" y="502920"/>
                                </a:lnTo>
                                <a:lnTo>
                                  <a:pt x="88392" y="496824"/>
                                </a:lnTo>
                                <a:lnTo>
                                  <a:pt x="85344" y="490728"/>
                                </a:lnTo>
                                <a:lnTo>
                                  <a:pt x="79248" y="487680"/>
                                </a:lnTo>
                                <a:lnTo>
                                  <a:pt x="73152" y="475488"/>
                                </a:lnTo>
                                <a:lnTo>
                                  <a:pt x="64008" y="466344"/>
                                </a:lnTo>
                                <a:lnTo>
                                  <a:pt x="39624" y="414528"/>
                                </a:lnTo>
                                <a:lnTo>
                                  <a:pt x="36576" y="411480"/>
                                </a:lnTo>
                                <a:lnTo>
                                  <a:pt x="24384" y="390144"/>
                                </a:lnTo>
                                <a:lnTo>
                                  <a:pt x="24384" y="384048"/>
                                </a:lnTo>
                                <a:lnTo>
                                  <a:pt x="15240" y="365760"/>
                                </a:lnTo>
                                <a:lnTo>
                                  <a:pt x="15240" y="350520"/>
                                </a:lnTo>
                                <a:lnTo>
                                  <a:pt x="12192" y="347472"/>
                                </a:lnTo>
                                <a:lnTo>
                                  <a:pt x="12192" y="341376"/>
                                </a:lnTo>
                                <a:lnTo>
                                  <a:pt x="9144" y="335280"/>
                                </a:lnTo>
                                <a:lnTo>
                                  <a:pt x="9144" y="329184"/>
                                </a:lnTo>
                                <a:lnTo>
                                  <a:pt x="6096" y="323088"/>
                                </a:lnTo>
                                <a:lnTo>
                                  <a:pt x="6096" y="310896"/>
                                </a:lnTo>
                                <a:lnTo>
                                  <a:pt x="3048" y="304800"/>
                                </a:lnTo>
                                <a:lnTo>
                                  <a:pt x="3048" y="289560"/>
                                </a:lnTo>
                                <a:lnTo>
                                  <a:pt x="0" y="286512"/>
                                </a:lnTo>
                                <a:lnTo>
                                  <a:pt x="0" y="222504"/>
                                </a:lnTo>
                                <a:lnTo>
                                  <a:pt x="3048" y="216408"/>
                                </a:lnTo>
                                <a:lnTo>
                                  <a:pt x="3048" y="204216"/>
                                </a:lnTo>
                                <a:lnTo>
                                  <a:pt x="6096" y="198120"/>
                                </a:lnTo>
                                <a:lnTo>
                                  <a:pt x="6096" y="192024"/>
                                </a:lnTo>
                                <a:lnTo>
                                  <a:pt x="9144" y="185928"/>
                                </a:lnTo>
                                <a:lnTo>
                                  <a:pt x="9144" y="173736"/>
                                </a:lnTo>
                                <a:lnTo>
                                  <a:pt x="12192" y="167640"/>
                                </a:lnTo>
                                <a:lnTo>
                                  <a:pt x="12192" y="161544"/>
                                </a:lnTo>
                                <a:lnTo>
                                  <a:pt x="15240" y="158496"/>
                                </a:lnTo>
                                <a:lnTo>
                                  <a:pt x="15240" y="155448"/>
                                </a:lnTo>
                                <a:lnTo>
                                  <a:pt x="15240" y="149352"/>
                                </a:lnTo>
                                <a:lnTo>
                                  <a:pt x="18288" y="143256"/>
                                </a:lnTo>
                                <a:lnTo>
                                  <a:pt x="18288" y="137160"/>
                                </a:lnTo>
                                <a:lnTo>
                                  <a:pt x="30480" y="112776"/>
                                </a:lnTo>
                                <a:lnTo>
                                  <a:pt x="30480" y="109728"/>
                                </a:lnTo>
                                <a:lnTo>
                                  <a:pt x="36576" y="97536"/>
                                </a:lnTo>
                                <a:lnTo>
                                  <a:pt x="39624" y="94488"/>
                                </a:lnTo>
                                <a:lnTo>
                                  <a:pt x="57912" y="60960"/>
                                </a:lnTo>
                                <a:lnTo>
                                  <a:pt x="64008" y="54864"/>
                                </a:lnTo>
                                <a:lnTo>
                                  <a:pt x="70104" y="36576"/>
                                </a:lnTo>
                                <a:lnTo>
                                  <a:pt x="79248" y="27432"/>
                                </a:lnTo>
                                <a:lnTo>
                                  <a:pt x="82296" y="21336"/>
                                </a:lnTo>
                                <a:lnTo>
                                  <a:pt x="97536" y="6096"/>
                                </a:lnTo>
                                <a:lnTo>
                                  <a:pt x="10058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029" name="Shape 21029"/>
                        <wps:cNvSpPr/>
                        <wps:spPr>
                          <a:xfrm>
                            <a:off x="3057144" y="3477768"/>
                            <a:ext cx="509016" cy="515112"/>
                          </a:xfrm>
                          <a:custGeom>
                            <a:avLst/>
                            <a:gdLst/>
                            <a:ahLst/>
                            <a:cxnLst/>
                            <a:rect l="0" t="0" r="0" b="0"/>
                            <a:pathLst>
                              <a:path w="509016" h="515112">
                                <a:moveTo>
                                  <a:pt x="0" y="0"/>
                                </a:moveTo>
                                <a:lnTo>
                                  <a:pt x="405384" y="0"/>
                                </a:lnTo>
                                <a:lnTo>
                                  <a:pt x="408432" y="3048"/>
                                </a:lnTo>
                                <a:lnTo>
                                  <a:pt x="411480" y="3048"/>
                                </a:lnTo>
                                <a:lnTo>
                                  <a:pt x="414528" y="9144"/>
                                </a:lnTo>
                                <a:lnTo>
                                  <a:pt x="411480" y="9144"/>
                                </a:lnTo>
                                <a:lnTo>
                                  <a:pt x="414528" y="15240"/>
                                </a:lnTo>
                                <a:lnTo>
                                  <a:pt x="417576" y="15240"/>
                                </a:lnTo>
                                <a:lnTo>
                                  <a:pt x="420624" y="21336"/>
                                </a:lnTo>
                                <a:lnTo>
                                  <a:pt x="417576" y="21336"/>
                                </a:lnTo>
                                <a:lnTo>
                                  <a:pt x="423672" y="27432"/>
                                </a:lnTo>
                                <a:lnTo>
                                  <a:pt x="426720" y="27432"/>
                                </a:lnTo>
                                <a:lnTo>
                                  <a:pt x="432816" y="39624"/>
                                </a:lnTo>
                                <a:lnTo>
                                  <a:pt x="429768" y="39624"/>
                                </a:lnTo>
                                <a:lnTo>
                                  <a:pt x="435864" y="45720"/>
                                </a:lnTo>
                                <a:lnTo>
                                  <a:pt x="438912" y="45720"/>
                                </a:lnTo>
                                <a:lnTo>
                                  <a:pt x="448056" y="64008"/>
                                </a:lnTo>
                                <a:lnTo>
                                  <a:pt x="445008" y="64008"/>
                                </a:lnTo>
                                <a:lnTo>
                                  <a:pt x="451104" y="70104"/>
                                </a:lnTo>
                                <a:lnTo>
                                  <a:pt x="454152" y="70104"/>
                                </a:lnTo>
                                <a:lnTo>
                                  <a:pt x="481584" y="128016"/>
                                </a:lnTo>
                                <a:lnTo>
                                  <a:pt x="481584" y="137160"/>
                                </a:lnTo>
                                <a:lnTo>
                                  <a:pt x="490728" y="155448"/>
                                </a:lnTo>
                                <a:lnTo>
                                  <a:pt x="490728" y="158496"/>
                                </a:lnTo>
                                <a:lnTo>
                                  <a:pt x="496824" y="170688"/>
                                </a:lnTo>
                                <a:lnTo>
                                  <a:pt x="496824" y="176784"/>
                                </a:lnTo>
                                <a:lnTo>
                                  <a:pt x="499872" y="182880"/>
                                </a:lnTo>
                                <a:lnTo>
                                  <a:pt x="499872" y="188976"/>
                                </a:lnTo>
                                <a:lnTo>
                                  <a:pt x="502920" y="195072"/>
                                </a:lnTo>
                                <a:lnTo>
                                  <a:pt x="502920" y="201168"/>
                                </a:lnTo>
                                <a:lnTo>
                                  <a:pt x="505968" y="204216"/>
                                </a:lnTo>
                                <a:lnTo>
                                  <a:pt x="505968" y="216408"/>
                                </a:lnTo>
                                <a:lnTo>
                                  <a:pt x="509016" y="222504"/>
                                </a:lnTo>
                                <a:lnTo>
                                  <a:pt x="509016" y="237744"/>
                                </a:lnTo>
                                <a:lnTo>
                                  <a:pt x="509016" y="240792"/>
                                </a:lnTo>
                                <a:lnTo>
                                  <a:pt x="509016" y="320040"/>
                                </a:lnTo>
                                <a:lnTo>
                                  <a:pt x="505968" y="326136"/>
                                </a:lnTo>
                                <a:lnTo>
                                  <a:pt x="505968" y="338328"/>
                                </a:lnTo>
                                <a:lnTo>
                                  <a:pt x="502920" y="344424"/>
                                </a:lnTo>
                                <a:lnTo>
                                  <a:pt x="502920" y="347472"/>
                                </a:lnTo>
                                <a:lnTo>
                                  <a:pt x="499872" y="350520"/>
                                </a:lnTo>
                                <a:lnTo>
                                  <a:pt x="499872" y="356616"/>
                                </a:lnTo>
                                <a:lnTo>
                                  <a:pt x="496824" y="362712"/>
                                </a:lnTo>
                                <a:lnTo>
                                  <a:pt x="496824" y="368808"/>
                                </a:lnTo>
                                <a:lnTo>
                                  <a:pt x="493776" y="374904"/>
                                </a:lnTo>
                                <a:lnTo>
                                  <a:pt x="493776" y="377952"/>
                                </a:lnTo>
                                <a:lnTo>
                                  <a:pt x="487680" y="390144"/>
                                </a:lnTo>
                                <a:lnTo>
                                  <a:pt x="487680" y="396240"/>
                                </a:lnTo>
                                <a:lnTo>
                                  <a:pt x="484632" y="396240"/>
                                </a:lnTo>
                                <a:lnTo>
                                  <a:pt x="472440" y="420624"/>
                                </a:lnTo>
                                <a:lnTo>
                                  <a:pt x="469392" y="420624"/>
                                </a:lnTo>
                                <a:lnTo>
                                  <a:pt x="466344" y="423672"/>
                                </a:lnTo>
                                <a:lnTo>
                                  <a:pt x="469392" y="423672"/>
                                </a:lnTo>
                                <a:lnTo>
                                  <a:pt x="460248" y="441960"/>
                                </a:lnTo>
                                <a:lnTo>
                                  <a:pt x="454152" y="454152"/>
                                </a:lnTo>
                                <a:lnTo>
                                  <a:pt x="451104" y="454152"/>
                                </a:lnTo>
                                <a:lnTo>
                                  <a:pt x="448056" y="457200"/>
                                </a:lnTo>
                                <a:lnTo>
                                  <a:pt x="451104" y="457200"/>
                                </a:lnTo>
                                <a:lnTo>
                                  <a:pt x="445008" y="469392"/>
                                </a:lnTo>
                                <a:lnTo>
                                  <a:pt x="441960" y="469392"/>
                                </a:lnTo>
                                <a:lnTo>
                                  <a:pt x="432816" y="478536"/>
                                </a:lnTo>
                                <a:lnTo>
                                  <a:pt x="435864" y="478536"/>
                                </a:lnTo>
                                <a:lnTo>
                                  <a:pt x="432816" y="484632"/>
                                </a:lnTo>
                                <a:lnTo>
                                  <a:pt x="429768" y="484632"/>
                                </a:lnTo>
                                <a:lnTo>
                                  <a:pt x="414528" y="496824"/>
                                </a:lnTo>
                                <a:lnTo>
                                  <a:pt x="417576" y="496824"/>
                                </a:lnTo>
                                <a:lnTo>
                                  <a:pt x="414528" y="502920"/>
                                </a:lnTo>
                                <a:lnTo>
                                  <a:pt x="405384" y="512064"/>
                                </a:lnTo>
                                <a:lnTo>
                                  <a:pt x="405384" y="515112"/>
                                </a:lnTo>
                                <a:lnTo>
                                  <a:pt x="0" y="515112"/>
                                </a:lnTo>
                                <a:lnTo>
                                  <a:pt x="0" y="509016"/>
                                </a:lnTo>
                                <a:lnTo>
                                  <a:pt x="402336" y="509016"/>
                                </a:lnTo>
                                <a:lnTo>
                                  <a:pt x="411480" y="499872"/>
                                </a:lnTo>
                                <a:lnTo>
                                  <a:pt x="414528" y="493776"/>
                                </a:lnTo>
                                <a:lnTo>
                                  <a:pt x="426720" y="481584"/>
                                </a:lnTo>
                                <a:lnTo>
                                  <a:pt x="429768" y="475488"/>
                                </a:lnTo>
                                <a:lnTo>
                                  <a:pt x="438912" y="466344"/>
                                </a:lnTo>
                                <a:lnTo>
                                  <a:pt x="445008" y="454152"/>
                                </a:lnTo>
                                <a:lnTo>
                                  <a:pt x="448056" y="451104"/>
                                </a:lnTo>
                                <a:lnTo>
                                  <a:pt x="454152" y="441960"/>
                                </a:lnTo>
                                <a:lnTo>
                                  <a:pt x="457200" y="438912"/>
                                </a:lnTo>
                                <a:lnTo>
                                  <a:pt x="463296" y="420624"/>
                                </a:lnTo>
                                <a:lnTo>
                                  <a:pt x="466344" y="417576"/>
                                </a:lnTo>
                                <a:lnTo>
                                  <a:pt x="478536" y="396240"/>
                                </a:lnTo>
                                <a:lnTo>
                                  <a:pt x="481584" y="393192"/>
                                </a:lnTo>
                                <a:lnTo>
                                  <a:pt x="481584" y="387096"/>
                                </a:lnTo>
                                <a:lnTo>
                                  <a:pt x="487680" y="374904"/>
                                </a:lnTo>
                                <a:lnTo>
                                  <a:pt x="487680" y="371856"/>
                                </a:lnTo>
                                <a:lnTo>
                                  <a:pt x="490728" y="365760"/>
                                </a:lnTo>
                                <a:lnTo>
                                  <a:pt x="490728" y="359664"/>
                                </a:lnTo>
                                <a:lnTo>
                                  <a:pt x="493776" y="353568"/>
                                </a:lnTo>
                                <a:lnTo>
                                  <a:pt x="493776" y="347472"/>
                                </a:lnTo>
                                <a:lnTo>
                                  <a:pt x="496824" y="344424"/>
                                </a:lnTo>
                                <a:lnTo>
                                  <a:pt x="496824" y="341376"/>
                                </a:lnTo>
                                <a:lnTo>
                                  <a:pt x="499872" y="335280"/>
                                </a:lnTo>
                                <a:lnTo>
                                  <a:pt x="499872" y="323088"/>
                                </a:lnTo>
                                <a:lnTo>
                                  <a:pt x="502920" y="316992"/>
                                </a:lnTo>
                                <a:lnTo>
                                  <a:pt x="502920" y="301752"/>
                                </a:lnTo>
                                <a:lnTo>
                                  <a:pt x="505968" y="298704"/>
                                </a:lnTo>
                                <a:lnTo>
                                  <a:pt x="505968" y="246888"/>
                                </a:lnTo>
                                <a:lnTo>
                                  <a:pt x="502920" y="240792"/>
                                </a:lnTo>
                                <a:lnTo>
                                  <a:pt x="502920" y="225552"/>
                                </a:lnTo>
                                <a:lnTo>
                                  <a:pt x="499872" y="219456"/>
                                </a:lnTo>
                                <a:lnTo>
                                  <a:pt x="499872" y="207264"/>
                                </a:lnTo>
                                <a:lnTo>
                                  <a:pt x="496824" y="204216"/>
                                </a:lnTo>
                                <a:lnTo>
                                  <a:pt x="496824" y="198120"/>
                                </a:lnTo>
                                <a:lnTo>
                                  <a:pt x="493776" y="192024"/>
                                </a:lnTo>
                                <a:lnTo>
                                  <a:pt x="493776" y="185928"/>
                                </a:lnTo>
                                <a:lnTo>
                                  <a:pt x="490728" y="179832"/>
                                </a:lnTo>
                                <a:lnTo>
                                  <a:pt x="490728" y="173736"/>
                                </a:lnTo>
                                <a:lnTo>
                                  <a:pt x="484632" y="161544"/>
                                </a:lnTo>
                                <a:lnTo>
                                  <a:pt x="484632" y="158496"/>
                                </a:lnTo>
                                <a:lnTo>
                                  <a:pt x="475488" y="140208"/>
                                </a:lnTo>
                                <a:lnTo>
                                  <a:pt x="475488" y="131064"/>
                                </a:lnTo>
                                <a:lnTo>
                                  <a:pt x="448056" y="73152"/>
                                </a:lnTo>
                                <a:lnTo>
                                  <a:pt x="441960" y="67056"/>
                                </a:lnTo>
                                <a:lnTo>
                                  <a:pt x="432816" y="48768"/>
                                </a:lnTo>
                                <a:lnTo>
                                  <a:pt x="426720" y="42672"/>
                                </a:lnTo>
                                <a:lnTo>
                                  <a:pt x="420624" y="30480"/>
                                </a:lnTo>
                                <a:lnTo>
                                  <a:pt x="414528" y="24384"/>
                                </a:lnTo>
                                <a:lnTo>
                                  <a:pt x="414528" y="18288"/>
                                </a:lnTo>
                                <a:lnTo>
                                  <a:pt x="408432" y="12192"/>
                                </a:lnTo>
                                <a:lnTo>
                                  <a:pt x="40538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030" name="Shape 21030"/>
                        <wps:cNvSpPr/>
                        <wps:spPr>
                          <a:xfrm>
                            <a:off x="3017520" y="3407664"/>
                            <a:ext cx="70104" cy="67056"/>
                          </a:xfrm>
                          <a:custGeom>
                            <a:avLst/>
                            <a:gdLst/>
                            <a:ahLst/>
                            <a:cxnLst/>
                            <a:rect l="0" t="0" r="0" b="0"/>
                            <a:pathLst>
                              <a:path w="70104" h="67056">
                                <a:moveTo>
                                  <a:pt x="0" y="0"/>
                                </a:moveTo>
                                <a:lnTo>
                                  <a:pt x="70104" y="0"/>
                                </a:lnTo>
                                <a:lnTo>
                                  <a:pt x="70104" y="3048"/>
                                </a:lnTo>
                                <a:lnTo>
                                  <a:pt x="67056" y="3048"/>
                                </a:lnTo>
                                <a:lnTo>
                                  <a:pt x="67056" y="9144"/>
                                </a:lnTo>
                                <a:lnTo>
                                  <a:pt x="64008" y="9144"/>
                                </a:lnTo>
                                <a:lnTo>
                                  <a:pt x="64008" y="15240"/>
                                </a:lnTo>
                                <a:lnTo>
                                  <a:pt x="60960" y="15240"/>
                                </a:lnTo>
                                <a:lnTo>
                                  <a:pt x="60960" y="21336"/>
                                </a:lnTo>
                                <a:lnTo>
                                  <a:pt x="57912" y="21336"/>
                                </a:lnTo>
                                <a:lnTo>
                                  <a:pt x="57912" y="27432"/>
                                </a:lnTo>
                                <a:lnTo>
                                  <a:pt x="54864" y="27432"/>
                                </a:lnTo>
                                <a:lnTo>
                                  <a:pt x="54864" y="33528"/>
                                </a:lnTo>
                                <a:lnTo>
                                  <a:pt x="51816" y="33528"/>
                                </a:lnTo>
                                <a:lnTo>
                                  <a:pt x="51816" y="36576"/>
                                </a:lnTo>
                                <a:lnTo>
                                  <a:pt x="48768" y="36576"/>
                                </a:lnTo>
                                <a:lnTo>
                                  <a:pt x="48768" y="42672"/>
                                </a:lnTo>
                                <a:lnTo>
                                  <a:pt x="45720" y="42672"/>
                                </a:lnTo>
                                <a:lnTo>
                                  <a:pt x="45720" y="48768"/>
                                </a:lnTo>
                                <a:lnTo>
                                  <a:pt x="42672" y="48768"/>
                                </a:lnTo>
                                <a:lnTo>
                                  <a:pt x="42672" y="54864"/>
                                </a:lnTo>
                                <a:lnTo>
                                  <a:pt x="39624" y="54864"/>
                                </a:lnTo>
                                <a:lnTo>
                                  <a:pt x="39624" y="60960"/>
                                </a:lnTo>
                                <a:lnTo>
                                  <a:pt x="36576" y="60960"/>
                                </a:lnTo>
                                <a:lnTo>
                                  <a:pt x="36576" y="67056"/>
                                </a:lnTo>
                                <a:lnTo>
                                  <a:pt x="30480" y="67056"/>
                                </a:lnTo>
                                <a:lnTo>
                                  <a:pt x="30480" y="64008"/>
                                </a:lnTo>
                                <a:lnTo>
                                  <a:pt x="21336" y="45720"/>
                                </a:lnTo>
                                <a:lnTo>
                                  <a:pt x="21336" y="39624"/>
                                </a:lnTo>
                                <a:lnTo>
                                  <a:pt x="18288" y="3657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031" name="Shape 21031"/>
                        <wps:cNvSpPr/>
                        <wps:spPr>
                          <a:xfrm>
                            <a:off x="3017520" y="3407664"/>
                            <a:ext cx="70104" cy="70104"/>
                          </a:xfrm>
                          <a:custGeom>
                            <a:avLst/>
                            <a:gdLst/>
                            <a:ahLst/>
                            <a:cxnLst/>
                            <a:rect l="0" t="0" r="0" b="0"/>
                            <a:pathLst>
                              <a:path w="70104" h="70104">
                                <a:moveTo>
                                  <a:pt x="0" y="0"/>
                                </a:moveTo>
                                <a:lnTo>
                                  <a:pt x="70104" y="0"/>
                                </a:lnTo>
                                <a:lnTo>
                                  <a:pt x="33528" y="70104"/>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631" name="Shape 457631"/>
                        <wps:cNvSpPr/>
                        <wps:spPr>
                          <a:xfrm>
                            <a:off x="170688" y="4745736"/>
                            <a:ext cx="1018032" cy="509015"/>
                          </a:xfrm>
                          <a:custGeom>
                            <a:avLst/>
                            <a:gdLst/>
                            <a:ahLst/>
                            <a:cxnLst/>
                            <a:rect l="0" t="0" r="0" b="0"/>
                            <a:pathLst>
                              <a:path w="1018032" h="509015">
                                <a:moveTo>
                                  <a:pt x="0" y="0"/>
                                </a:moveTo>
                                <a:lnTo>
                                  <a:pt x="1018032" y="0"/>
                                </a:lnTo>
                                <a:lnTo>
                                  <a:pt x="1018032" y="509015"/>
                                </a:lnTo>
                                <a:lnTo>
                                  <a:pt x="0" y="509015"/>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1033" name="Shape 21033"/>
                        <wps:cNvSpPr/>
                        <wps:spPr>
                          <a:xfrm>
                            <a:off x="167640" y="4742688"/>
                            <a:ext cx="512064" cy="515111"/>
                          </a:xfrm>
                          <a:custGeom>
                            <a:avLst/>
                            <a:gdLst/>
                            <a:ahLst/>
                            <a:cxnLst/>
                            <a:rect l="0" t="0" r="0" b="0"/>
                            <a:pathLst>
                              <a:path w="512064" h="515111">
                                <a:moveTo>
                                  <a:pt x="0" y="0"/>
                                </a:moveTo>
                                <a:lnTo>
                                  <a:pt x="3048" y="0"/>
                                </a:lnTo>
                                <a:lnTo>
                                  <a:pt x="512064" y="0"/>
                                </a:lnTo>
                                <a:lnTo>
                                  <a:pt x="512064" y="6096"/>
                                </a:lnTo>
                                <a:lnTo>
                                  <a:pt x="6096" y="6096"/>
                                </a:lnTo>
                                <a:lnTo>
                                  <a:pt x="6096" y="509015"/>
                                </a:lnTo>
                                <a:lnTo>
                                  <a:pt x="512064" y="509015"/>
                                </a:lnTo>
                                <a:lnTo>
                                  <a:pt x="512064" y="515111"/>
                                </a:lnTo>
                                <a:lnTo>
                                  <a:pt x="0" y="515111"/>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034" name="Shape 21034"/>
                        <wps:cNvSpPr/>
                        <wps:spPr>
                          <a:xfrm>
                            <a:off x="679704" y="4742688"/>
                            <a:ext cx="512064" cy="515111"/>
                          </a:xfrm>
                          <a:custGeom>
                            <a:avLst/>
                            <a:gdLst/>
                            <a:ahLst/>
                            <a:cxnLst/>
                            <a:rect l="0" t="0" r="0" b="0"/>
                            <a:pathLst>
                              <a:path w="512064" h="515111">
                                <a:moveTo>
                                  <a:pt x="0" y="0"/>
                                </a:moveTo>
                                <a:lnTo>
                                  <a:pt x="512064" y="0"/>
                                </a:lnTo>
                                <a:lnTo>
                                  <a:pt x="512064" y="512063"/>
                                </a:lnTo>
                                <a:lnTo>
                                  <a:pt x="509016" y="512063"/>
                                </a:lnTo>
                                <a:lnTo>
                                  <a:pt x="509016" y="515111"/>
                                </a:lnTo>
                                <a:lnTo>
                                  <a:pt x="0" y="515111"/>
                                </a:lnTo>
                                <a:lnTo>
                                  <a:pt x="0" y="509015"/>
                                </a:lnTo>
                                <a:lnTo>
                                  <a:pt x="505968" y="509015"/>
                                </a:lnTo>
                                <a:lnTo>
                                  <a:pt x="50596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035" name="Shape 21035"/>
                        <wps:cNvSpPr/>
                        <wps:spPr>
                          <a:xfrm>
                            <a:off x="225552" y="4742688"/>
                            <a:ext cx="6096" cy="515111"/>
                          </a:xfrm>
                          <a:custGeom>
                            <a:avLst/>
                            <a:gdLst/>
                            <a:ahLst/>
                            <a:cxnLst/>
                            <a:rect l="0" t="0" r="0" b="0"/>
                            <a:pathLst>
                              <a:path w="6096" h="515111">
                                <a:moveTo>
                                  <a:pt x="0" y="0"/>
                                </a:moveTo>
                                <a:lnTo>
                                  <a:pt x="6096" y="0"/>
                                </a:lnTo>
                                <a:lnTo>
                                  <a:pt x="6096" y="3048"/>
                                </a:lnTo>
                                <a:lnTo>
                                  <a:pt x="6096" y="512063"/>
                                </a:lnTo>
                                <a:lnTo>
                                  <a:pt x="3048" y="512063"/>
                                </a:lnTo>
                                <a:lnTo>
                                  <a:pt x="3048" y="515111"/>
                                </a:lnTo>
                                <a:lnTo>
                                  <a:pt x="0" y="515111"/>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036" name="Shape 21036"/>
                        <wps:cNvSpPr/>
                        <wps:spPr>
                          <a:xfrm>
                            <a:off x="1130808" y="4742688"/>
                            <a:ext cx="6096" cy="515111"/>
                          </a:xfrm>
                          <a:custGeom>
                            <a:avLst/>
                            <a:gdLst/>
                            <a:ahLst/>
                            <a:cxnLst/>
                            <a:rect l="0" t="0" r="0" b="0"/>
                            <a:pathLst>
                              <a:path w="6096" h="515111">
                                <a:moveTo>
                                  <a:pt x="0" y="0"/>
                                </a:moveTo>
                                <a:lnTo>
                                  <a:pt x="6096" y="0"/>
                                </a:lnTo>
                                <a:lnTo>
                                  <a:pt x="6096" y="512063"/>
                                </a:lnTo>
                                <a:lnTo>
                                  <a:pt x="3048" y="512063"/>
                                </a:lnTo>
                                <a:lnTo>
                                  <a:pt x="3048" y="515111"/>
                                </a:lnTo>
                                <a:lnTo>
                                  <a:pt x="0" y="515111"/>
                                </a:lnTo>
                                <a:lnTo>
                                  <a:pt x="0" y="512063"/>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32" name="Shape 457632"/>
                        <wps:cNvSpPr/>
                        <wps:spPr>
                          <a:xfrm>
                            <a:off x="2209800" y="4745736"/>
                            <a:ext cx="1691640" cy="509015"/>
                          </a:xfrm>
                          <a:custGeom>
                            <a:avLst/>
                            <a:gdLst/>
                            <a:ahLst/>
                            <a:cxnLst/>
                            <a:rect l="0" t="0" r="0" b="0"/>
                            <a:pathLst>
                              <a:path w="1691640" h="509015">
                                <a:moveTo>
                                  <a:pt x="0" y="0"/>
                                </a:moveTo>
                                <a:lnTo>
                                  <a:pt x="1691640" y="0"/>
                                </a:lnTo>
                                <a:lnTo>
                                  <a:pt x="1691640" y="509015"/>
                                </a:lnTo>
                                <a:lnTo>
                                  <a:pt x="0" y="509015"/>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1038" name="Shape 21038"/>
                        <wps:cNvSpPr/>
                        <wps:spPr>
                          <a:xfrm>
                            <a:off x="2206752" y="4742688"/>
                            <a:ext cx="848868" cy="515111"/>
                          </a:xfrm>
                          <a:custGeom>
                            <a:avLst/>
                            <a:gdLst/>
                            <a:ahLst/>
                            <a:cxnLst/>
                            <a:rect l="0" t="0" r="0" b="0"/>
                            <a:pathLst>
                              <a:path w="848868" h="515111">
                                <a:moveTo>
                                  <a:pt x="0" y="0"/>
                                </a:moveTo>
                                <a:lnTo>
                                  <a:pt x="3048" y="0"/>
                                </a:lnTo>
                                <a:lnTo>
                                  <a:pt x="848868" y="0"/>
                                </a:lnTo>
                                <a:lnTo>
                                  <a:pt x="848868" y="6096"/>
                                </a:lnTo>
                                <a:lnTo>
                                  <a:pt x="6096" y="6096"/>
                                </a:lnTo>
                                <a:lnTo>
                                  <a:pt x="6096" y="509015"/>
                                </a:lnTo>
                                <a:lnTo>
                                  <a:pt x="848868" y="509015"/>
                                </a:lnTo>
                                <a:lnTo>
                                  <a:pt x="848868" y="515111"/>
                                </a:lnTo>
                                <a:lnTo>
                                  <a:pt x="0" y="515111"/>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039" name="Shape 21039"/>
                        <wps:cNvSpPr/>
                        <wps:spPr>
                          <a:xfrm>
                            <a:off x="3055621" y="4742688"/>
                            <a:ext cx="845820" cy="515111"/>
                          </a:xfrm>
                          <a:custGeom>
                            <a:avLst/>
                            <a:gdLst/>
                            <a:ahLst/>
                            <a:cxnLst/>
                            <a:rect l="0" t="0" r="0" b="0"/>
                            <a:pathLst>
                              <a:path w="845820" h="515111">
                                <a:moveTo>
                                  <a:pt x="0" y="0"/>
                                </a:moveTo>
                                <a:lnTo>
                                  <a:pt x="845820" y="0"/>
                                </a:lnTo>
                                <a:lnTo>
                                  <a:pt x="845820" y="6096"/>
                                </a:lnTo>
                                <a:lnTo>
                                  <a:pt x="845820" y="509015"/>
                                </a:lnTo>
                                <a:lnTo>
                                  <a:pt x="845820" y="515111"/>
                                </a:lnTo>
                                <a:lnTo>
                                  <a:pt x="0" y="515111"/>
                                </a:lnTo>
                                <a:lnTo>
                                  <a:pt x="0" y="509015"/>
                                </a:lnTo>
                                <a:lnTo>
                                  <a:pt x="842772" y="509015"/>
                                </a:lnTo>
                                <a:lnTo>
                                  <a:pt x="842772"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33" name="Shape 457633"/>
                        <wps:cNvSpPr/>
                        <wps:spPr>
                          <a:xfrm>
                            <a:off x="3048" y="5422393"/>
                            <a:ext cx="3051048" cy="9144"/>
                          </a:xfrm>
                          <a:custGeom>
                            <a:avLst/>
                            <a:gdLst/>
                            <a:ahLst/>
                            <a:cxnLst/>
                            <a:rect l="0" t="0" r="0" b="0"/>
                            <a:pathLst>
                              <a:path w="3051048" h="9144">
                                <a:moveTo>
                                  <a:pt x="0" y="0"/>
                                </a:moveTo>
                                <a:lnTo>
                                  <a:pt x="3051048" y="0"/>
                                </a:lnTo>
                                <a:lnTo>
                                  <a:pt x="3051048"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34" name="Shape 457634"/>
                        <wps:cNvSpPr/>
                        <wps:spPr>
                          <a:xfrm>
                            <a:off x="0" y="1356360"/>
                            <a:ext cx="9144" cy="4069080"/>
                          </a:xfrm>
                          <a:custGeom>
                            <a:avLst/>
                            <a:gdLst/>
                            <a:ahLst/>
                            <a:cxnLst/>
                            <a:rect l="0" t="0" r="0" b="0"/>
                            <a:pathLst>
                              <a:path w="9144" h="4069080">
                                <a:moveTo>
                                  <a:pt x="0" y="0"/>
                                </a:moveTo>
                                <a:lnTo>
                                  <a:pt x="9144" y="0"/>
                                </a:lnTo>
                                <a:lnTo>
                                  <a:pt x="9144" y="4069080"/>
                                </a:lnTo>
                                <a:lnTo>
                                  <a:pt x="0" y="406908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35" name="Shape 457635"/>
                        <wps:cNvSpPr/>
                        <wps:spPr>
                          <a:xfrm>
                            <a:off x="3048" y="1353312"/>
                            <a:ext cx="1865376" cy="9144"/>
                          </a:xfrm>
                          <a:custGeom>
                            <a:avLst/>
                            <a:gdLst/>
                            <a:ahLst/>
                            <a:cxnLst/>
                            <a:rect l="0" t="0" r="0" b="0"/>
                            <a:pathLst>
                              <a:path w="1865376" h="9144">
                                <a:moveTo>
                                  <a:pt x="0" y="0"/>
                                </a:moveTo>
                                <a:lnTo>
                                  <a:pt x="1865376" y="0"/>
                                </a:lnTo>
                                <a:lnTo>
                                  <a:pt x="186537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1043" name="Shape 21043"/>
                        <wps:cNvSpPr/>
                        <wps:spPr>
                          <a:xfrm>
                            <a:off x="1798320" y="1322832"/>
                            <a:ext cx="70104" cy="70104"/>
                          </a:xfrm>
                          <a:custGeom>
                            <a:avLst/>
                            <a:gdLst/>
                            <a:ahLst/>
                            <a:cxnLst/>
                            <a:rect l="0" t="0" r="0" b="0"/>
                            <a:pathLst>
                              <a:path w="70104" h="70104">
                                <a:moveTo>
                                  <a:pt x="0" y="0"/>
                                </a:moveTo>
                                <a:lnTo>
                                  <a:pt x="70104" y="33528"/>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1044" name="Shape 21044"/>
                        <wps:cNvSpPr/>
                        <wps:spPr>
                          <a:xfrm>
                            <a:off x="646176" y="5355336"/>
                            <a:ext cx="70104" cy="70104"/>
                          </a:xfrm>
                          <a:custGeom>
                            <a:avLst/>
                            <a:gdLst/>
                            <a:ahLst/>
                            <a:cxnLst/>
                            <a:rect l="0" t="0" r="0" b="0"/>
                            <a:pathLst>
                              <a:path w="70104" h="70104">
                                <a:moveTo>
                                  <a:pt x="0" y="0"/>
                                </a:moveTo>
                                <a:lnTo>
                                  <a:pt x="70104" y="0"/>
                                </a:lnTo>
                                <a:lnTo>
                                  <a:pt x="36576"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1045" name="Rectangle 21045"/>
                        <wps:cNvSpPr/>
                        <wps:spPr>
                          <a:xfrm>
                            <a:off x="3297936" y="5369010"/>
                            <a:ext cx="830287" cy="8624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720-93/d110</w:t>
                              </w:r>
                            </w:p>
                          </w:txbxContent>
                        </wps:txbx>
                        <wps:bodyPr horzOverflow="overflow" vert="horz" lIns="0" tIns="0" rIns="0" bIns="0" rtlCol="0">
                          <a:noAutofit/>
                        </wps:bodyPr>
                      </wps:wsp>
                      <wps:wsp>
                        <wps:cNvPr id="21046" name="Rectangle 21046"/>
                        <wps:cNvSpPr/>
                        <wps:spPr>
                          <a:xfrm>
                            <a:off x="1554480" y="207337"/>
                            <a:ext cx="84618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image</w:t>
                              </w:r>
                            </w:p>
                          </w:txbxContent>
                        </wps:txbx>
                        <wps:bodyPr horzOverflow="overflow" vert="horz" lIns="0" tIns="0" rIns="0" bIns="0" rtlCol="0">
                          <a:noAutofit/>
                        </wps:bodyPr>
                      </wps:wsp>
                      <wps:wsp>
                        <wps:cNvPr id="21047" name="Rectangle 21047"/>
                        <wps:cNvSpPr/>
                        <wps:spPr>
                          <a:xfrm>
                            <a:off x="2944368" y="1734390"/>
                            <a:ext cx="28642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rror</w:t>
                              </w:r>
                            </w:p>
                          </w:txbxContent>
                        </wps:txbx>
                        <wps:bodyPr horzOverflow="overflow" vert="horz" lIns="0" tIns="0" rIns="0" bIns="0" rtlCol="0">
                          <a:noAutofit/>
                        </wps:bodyPr>
                      </wps:wsp>
                      <wps:wsp>
                        <wps:cNvPr id="21048" name="Rectangle 21048"/>
                        <wps:cNvSpPr/>
                        <wps:spPr>
                          <a:xfrm>
                            <a:off x="1496563" y="1734390"/>
                            <a:ext cx="94827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nterpret markers</w:t>
                              </w:r>
                            </w:p>
                          </w:txbxContent>
                        </wps:txbx>
                        <wps:bodyPr horzOverflow="overflow" vert="horz" lIns="0" tIns="0" rIns="0" bIns="0" rtlCol="0">
                          <a:noAutofit/>
                        </wps:bodyPr>
                      </wps:wsp>
                      <wps:wsp>
                        <wps:cNvPr id="21049" name="Rectangle 21049"/>
                        <wps:cNvSpPr/>
                        <wps:spPr>
                          <a:xfrm>
                            <a:off x="2938272" y="2834712"/>
                            <a:ext cx="30731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21050" name="Rectangle 21050"/>
                        <wps:cNvSpPr/>
                        <wps:spPr>
                          <a:xfrm>
                            <a:off x="359664" y="4953077"/>
                            <a:ext cx="83476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frame</w:t>
                              </w:r>
                            </w:p>
                          </w:txbxContent>
                        </wps:txbx>
                        <wps:bodyPr horzOverflow="overflow" vert="horz" lIns="0" tIns="0" rIns="0" bIns="0" rtlCol="0">
                          <a:noAutofit/>
                        </wps:bodyPr>
                      </wps:wsp>
                      <wps:wsp>
                        <wps:cNvPr id="21051" name="Rectangle 21051"/>
                        <wps:cNvSpPr/>
                        <wps:spPr>
                          <a:xfrm>
                            <a:off x="2572512" y="3691205"/>
                            <a:ext cx="129242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n-Hierarchical mode</w:t>
                              </w:r>
                            </w:p>
                          </w:txbxContent>
                        </wps:txbx>
                        <wps:bodyPr horzOverflow="overflow" vert="horz" lIns="0" tIns="0" rIns="0" bIns="0" rtlCol="0">
                          <a:noAutofit/>
                        </wps:bodyPr>
                      </wps:wsp>
                      <wps:wsp>
                        <wps:cNvPr id="21052" name="Rectangle 21052"/>
                        <wps:cNvSpPr/>
                        <wps:spPr>
                          <a:xfrm>
                            <a:off x="2395728" y="835225"/>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1053" name="Rectangle 21053"/>
                        <wps:cNvSpPr/>
                        <wps:spPr>
                          <a:xfrm>
                            <a:off x="1901952" y="1258902"/>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1054" name="Rectangle 21054"/>
                        <wps:cNvSpPr/>
                        <wps:spPr>
                          <a:xfrm>
                            <a:off x="2395728" y="2359224"/>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1055" name="Rectangle 21055"/>
                        <wps:cNvSpPr/>
                        <wps:spPr>
                          <a:xfrm>
                            <a:off x="1901952" y="2816424"/>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1056" name="Rectangle 21056"/>
                        <wps:cNvSpPr/>
                        <wps:spPr>
                          <a:xfrm>
                            <a:off x="1901952" y="3733877"/>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1057" name="Rectangle 21057"/>
                        <wps:cNvSpPr/>
                        <wps:spPr>
                          <a:xfrm>
                            <a:off x="2395728" y="4224610"/>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1058" name="Rectangle 21058"/>
                        <wps:cNvSpPr/>
                        <wps:spPr>
                          <a:xfrm>
                            <a:off x="2395728" y="3206578"/>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1059" name="Rectangle 21059"/>
                        <wps:cNvSpPr/>
                        <wps:spPr>
                          <a:xfrm>
                            <a:off x="1210061" y="4224610"/>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303395" name="Rectangle 303395"/>
                        <wps:cNvSpPr/>
                        <wps:spPr>
                          <a:xfrm>
                            <a:off x="2325629" y="4849445"/>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303397" name="Rectangle 303397"/>
                        <wps:cNvSpPr/>
                        <wps:spPr>
                          <a:xfrm>
                            <a:off x="2353036" y="4849445"/>
                            <a:ext cx="185205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Upsample reference components</w:t>
                              </w:r>
                            </w:p>
                          </w:txbxContent>
                        </wps:txbx>
                        <wps:bodyPr horzOverflow="overflow" vert="horz" lIns="0" tIns="0" rIns="0" bIns="0" rtlCol="0">
                          <a:noAutofit/>
                        </wps:bodyPr>
                      </wps:wsp>
                      <wps:wsp>
                        <wps:cNvPr id="303396" name="Rectangle 303396"/>
                        <wps:cNvSpPr/>
                        <wps:spPr>
                          <a:xfrm>
                            <a:off x="3745558" y="4849445"/>
                            <a:ext cx="36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1061" name="Rectangle 21061"/>
                        <wps:cNvSpPr/>
                        <wps:spPr>
                          <a:xfrm>
                            <a:off x="2325629" y="4959173"/>
                            <a:ext cx="14818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ecode_differential_frame</w:t>
                              </w:r>
                            </w:p>
                          </w:txbxContent>
                        </wps:txbx>
                        <wps:bodyPr horzOverflow="overflow" vert="horz" lIns="0" tIns="0" rIns="0" bIns="0" rtlCol="0">
                          <a:noAutofit/>
                        </wps:bodyPr>
                      </wps:wsp>
                      <wps:wsp>
                        <wps:cNvPr id="21062" name="Rectangle 21062"/>
                        <wps:cNvSpPr/>
                        <wps:spPr>
                          <a:xfrm>
                            <a:off x="2325629" y="5065858"/>
                            <a:ext cx="144355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Reconstruct_components</w:t>
                              </w:r>
                            </w:p>
                          </w:txbxContent>
                        </wps:txbx>
                        <wps:bodyPr horzOverflow="overflow" vert="horz" lIns="0" tIns="0" rIns="0" bIns="0" rtlCol="0">
                          <a:noAutofit/>
                        </wps:bodyPr>
                      </wps:wsp>
                      <wps:wsp>
                        <wps:cNvPr id="21063" name="Rectangle 21063"/>
                        <wps:cNvSpPr/>
                        <wps:spPr>
                          <a:xfrm>
                            <a:off x="1624589" y="835234"/>
                            <a:ext cx="64718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OI marker</w:t>
                              </w:r>
                            </w:p>
                          </w:txbxContent>
                        </wps:txbx>
                        <wps:bodyPr horzOverflow="overflow" vert="horz" lIns="0" tIns="0" rIns="0" bIns="0" rtlCol="0">
                          <a:noAutofit/>
                        </wps:bodyPr>
                      </wps:wsp>
                      <wps:wsp>
                        <wps:cNvPr id="21064" name="Rectangle 21064"/>
                        <wps:cNvSpPr/>
                        <wps:spPr>
                          <a:xfrm>
                            <a:off x="1847097" y="94191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1065" name="Rectangle 21065"/>
                        <wps:cNvSpPr/>
                        <wps:spPr>
                          <a:xfrm>
                            <a:off x="1624588" y="2368383"/>
                            <a:ext cx="64718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EOI marker</w:t>
                              </w:r>
                            </w:p>
                          </w:txbxContent>
                        </wps:txbx>
                        <wps:bodyPr horzOverflow="overflow" vert="horz" lIns="0" tIns="0" rIns="0" bIns="0" rtlCol="0">
                          <a:noAutofit/>
                        </wps:bodyPr>
                      </wps:wsp>
                      <wps:wsp>
                        <wps:cNvPr id="21066" name="Rectangle 21066"/>
                        <wps:cNvSpPr/>
                        <wps:spPr>
                          <a:xfrm>
                            <a:off x="1847097" y="2475068"/>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1067" name="Rectangle 21067"/>
                        <wps:cNvSpPr/>
                        <wps:spPr>
                          <a:xfrm>
                            <a:off x="1627641" y="3206588"/>
                            <a:ext cx="66924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Hierarchical</w:t>
                              </w:r>
                            </w:p>
                          </w:txbxContent>
                        </wps:txbx>
                        <wps:bodyPr horzOverflow="overflow" vert="horz" lIns="0" tIns="0" rIns="0" bIns="0" rtlCol="0">
                          <a:noAutofit/>
                        </wps:bodyPr>
                      </wps:wsp>
                      <wps:wsp>
                        <wps:cNvPr id="21068" name="Rectangle 21068"/>
                        <wps:cNvSpPr/>
                        <wps:spPr>
                          <a:xfrm>
                            <a:off x="1856246" y="3316316"/>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1069" name="Rectangle 21069"/>
                        <wps:cNvSpPr/>
                        <wps:spPr>
                          <a:xfrm>
                            <a:off x="1505731" y="4258153"/>
                            <a:ext cx="96384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ifferential frame</w:t>
                              </w:r>
                            </w:p>
                          </w:txbxContent>
                        </wps:txbx>
                        <wps:bodyPr horzOverflow="overflow" vert="horz" lIns="0" tIns="0" rIns="0" bIns="0" rtlCol="0">
                          <a:noAutofit/>
                        </wps:bodyPr>
                      </wps:wsp>
                      <wps:wsp>
                        <wps:cNvPr id="21070" name="Rectangle 21070"/>
                        <wps:cNvSpPr/>
                        <wps:spPr>
                          <a:xfrm>
                            <a:off x="1847107" y="4367881"/>
                            <a:ext cx="72126"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303872" o:spid="_x0000_s6446" style="width:308.85pt;height:427.85pt;mso-position-horizontal-relative:char;mso-position-vertical-relative:line" coordsize="39222,54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">
                <v:shape id="Shape 457620" o:spid="_x0000_s6447" style="position:absolute;left:20360;top:33040;width:10180;height:91;visibility:visible;mso-wrap-style:square;v-text-anchor:top" coordsize="10180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" path="m,l1018032,r,9144l,9144,,e" fillcolor="black" stroked="f" strokeweight="0">
                  <v:stroke miterlimit="83231f" joinstyle="miter"/>
                  <v:path arrowok="t" textboxrect="0,0,1018032,9144"/>
                </v:shape>
                <v:shape id="Shape 457621" o:spid="_x0000_s6448" style="position:absolute;left:30510;top:33070;width:91;height:5944;visibility:visible;mso-wrap-style:square;v-text-anchor:top" coordsize="914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" path="m,l9144,r,594360l,594360,,e" fillcolor="black" stroked="f" strokeweight="0">
                  <v:stroke miterlimit="83231f" joinstyle="miter"/>
                  <v:path arrowok="t" textboxrect="0,0,9144,594360"/>
                </v:shape>
                <v:shape id="Shape 457622" o:spid="_x0000_s6449" style="position:absolute;left:30510;top:24597;width:91;height:4237;visibility:visible;mso-wrap-style:square;v-text-anchor:top" coordsize="9144,423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" path="m,l9144,r,423672l,423672,,e" fillcolor="black" stroked="f" strokeweight="0">
                  <v:stroke miterlimit="83231f" joinstyle="miter"/>
                  <v:path arrowok="t" textboxrect="0,0,9144,423672"/>
                </v:shape>
                <v:shape id="Shape 457623" o:spid="_x0000_s6450" style="position:absolute;left:20360;top:24566;width:10180;height:92;visibility:visible;mso-wrap-style:square;v-text-anchor:top" coordsize="10180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" path="m,l1018032,r,9144l,9144,,e" fillcolor="black" stroked="f" strokeweight="0">
                  <v:stroke miterlimit="83231f" joinstyle="miter"/>
                  <v:path arrowok="t" textboxrect="0,0,1018032,9144"/>
                </v:shape>
                <v:shape id="Shape 457624" o:spid="_x0000_s6451" style="position:absolute;left:30510;top:9326;width:91;height:7651;visibility:visible;mso-wrap-style:square;v-text-anchor:top" coordsize="9144,765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" path="m,l9144,r,765048l,765048,,e" fillcolor="black" stroked="f" strokeweight="0">
                  <v:stroke miterlimit="83231f" joinstyle="miter"/>
                  <v:path arrowok="t" textboxrect="0,0,9144,765048"/>
                </v:shape>
                <v:shape id="Shape 457625" o:spid="_x0000_s6452" style="position:absolute;left:20360;top:9296;width:10180;height:91;visibility:visible;mso-wrap-style:square;v-text-anchor:top" coordsize="10180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" path="m,l1018032,r,9144l,9144,,e" fillcolor="black" stroked="f" strokeweight="0">
                  <v:stroke miterlimit="83231f" joinstyle="miter"/>
                  <v:path arrowok="t" textboxrect="0,0,1018032,9144"/>
                </v:shape>
                <v:shape id="Shape 457626" o:spid="_x0000_s6453" style="position:absolute;left:30510;top:43251;width:91;height:11003;visibility:visible;mso-wrap-style:square;v-text-anchor:top" coordsize="9144,1100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" path="m,l9144,r,1100328l,1100328,,e" fillcolor="black" stroked="f" strokeweight="0">
                  <v:stroke miterlimit="83231f" joinstyle="miter"/>
                  <v:path arrowok="t" textboxrect="0,0,9144,1100328"/>
                </v:shape>
                <v:shape id="Shape 457627" o:spid="_x0000_s6454" style="position:absolute;left:6797;top:43251;width:91;height:11003;visibility:visible;mso-wrap-style:square;v-text-anchor:top" coordsize="9144,1100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" path="m,l9144,r,1100328l,1100328,,e" fillcolor="black" stroked="f" strokeweight="0">
                  <v:stroke miterlimit="83231f" joinstyle="miter"/>
                  <v:path arrowok="t" textboxrect="0,0,9144,1100328"/>
                </v:shape>
                <v:shape id="Shape 457628" o:spid="_x0000_s6455" style="position:absolute;left:6827;top:43220;width:23713;height:92;visibility:visible;mso-wrap-style:square;v-text-anchor:top" coordsize="23713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" path="m,l2371344,r,9144l,9144,,e" fillcolor="black" stroked="f" strokeweight="0">
                  <v:stroke miterlimit="83231f" joinstyle="miter"/>
                  <v:path arrowok="t" textboxrect="0,0,2371344,9144"/>
                </v:shape>
                <v:shape id="Shape 457629" o:spid="_x0000_s6456" style="position:absolute;left:18653;top:1706;width:92;height:42368;visibility:visible;mso-wrap-style:square;v-text-anchor:top" coordsize="9144,423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" path="m,l9144,r,4236720l,4236720,,e" fillcolor="black" stroked="f" strokeweight="0">
                  <v:stroke miterlimit="83231f" joinstyle="miter"/>
                  <v:path arrowok="t" textboxrect="0,0,9144,4236720"/>
                </v:shape>
                <v:shape id="Shape 21000" o:spid="_x0000_s6457" style="position:absolute;left:13594;top:30;width:10149;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" path="m100584,l914400,r3048,6096l920496,6096r,6096l923544,12192r3048,6096l929640,18288r,3048l932688,21336r3048,6096l938784,27432r,6096l941832,33528r,6096l944880,39624r3048,6096l950976,45720r9144,18288l960120,67056r21336,42672l984504,109728r,3048l987552,112776r,6096l990600,118872r,12192l993648,131064r,6096l996696,137160r,6096l999744,143256r,12192l1002792,155448r,9144l1005840,164592r,9144l1008888,173736r,30480l1011936,204216r,21336l1014984,225552r,64008l1011936,289560r,21336l1008888,310896r,30480l1005840,341376r,9144l1002792,350520r,3048l999744,353568r,12192l996696,365760r,12192l993648,377952r,6096l990600,384048r,6096l984504,393192r,9144l981456,402336r,6096l978408,408432r,6096l975360,414528r,6096l972312,420624r,6096l969264,426720r,6096l966216,432816r,6096l960120,441960r,6096l954024,451104r,6096l950976,457200r,6096l947928,463296r,6096l944880,469392r,3048l938784,475488r,6096l932688,484632r,3048l926592,490728r,3048l923544,493776r,3048l917448,499872r,6096l97536,505968r,-9144l94488,496824r-3048,-3048l88392,493776r,-6096l85344,487680r-3048,-6096l79248,481584,73152,469392r-3048,l57912,445008r-3048,l51816,441960r,-6096l48768,429768r-3048,l45720,423672r-3048,l42672,417576r-3048,l39624,411480r-3048,l36576,405384r-3048,l33528,399288r-3048,l30480,396240r-3048,l27432,387096r-3048,-6096l21336,381000r,-6096l18288,374904r,-12192l15240,362712r,-6096l12192,356616r,-9144l9144,347472r,-12192l6096,335280r,-9144l3048,326136r,-39624l,286512,,225552r3048,l3048,188976r3048,l6096,176784r3048,l9144,164592r3048,l12192,158496r3048,l15240,146304r3048,l18288,140208r3048,l21336,128016r3048,l24384,121920r3048,l27432,115824r3048,l30480,112776r3048,l33528,106680r6096,-3048l39624,97536r3048,l42672,91440r3048,l45720,85344r3048,l48768,79248r3048,l51816,67056r3048,l54864,64008r3048,l57912,57912r3048,l60960,51816r3048,l64008,48768r6096,-3048l70104,39624r6096,-3048l76200,33528r6096,-3048l82296,24384r3048,l85344,21336r6096,-3048l91440,15240r3048,l94488,9144r3048,l97536,6096r3048,-3048l100584,xe" stroked="f" strokeweight="0">
                  <v:stroke miterlimit="83231f" joinstyle="miter"/>
                  <v:path arrowok="t" textboxrect="0,0,1014984,505968"/>
                </v:shape>
                <v:shape id="Shape 21001" o:spid="_x0000_s6458" style="position:absolute;left:13563;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" path="m100584,l510540,r,6096l103632,6096r,-3048l94488,21336r-6096,3048l91440,24384,76200,39624r3048,l67056,51815r3048,l42672,103632r-3048,3048l42672,106680,27432,134112r,6096l21336,152400r,6096l15240,170688r,6096l12192,182880r,6096l9144,195072r,12192l6096,210312r,76200l6096,304800r3048,3048l9144,320040r3048,6096l12192,333756r3048,1524l15240,341376r3048,6096l18288,353568r6096,9144l24384,368808r6096,12192l27432,381000r6096,3048l33528,390144r21336,39624l51816,429768r3048,3047l60960,445008r-3048,l64008,448056r12192,18288l73152,466344r12192,12192l82296,478536r15240,15240l94488,493776r9144,9144l100584,502920r3048,3048l510540,505968r,4566l100584,512064r,-6096l97536,499872r-6096,-3048l88392,490727r-9144,-9143l76200,475488r-6096,-6096l60960,451103r-6096,-3047l51816,435864r-3048,-3049l27432,393192r,-6096l24384,384048,18288,371856r,-6096l12192,353568r,-3048l9144,344424r,-6097l6096,335280r,-24384l3048,304800r,-15240l,286512,,228600r3048,-6097l3048,210312r3048,-6097l6096,188976r,-3049l6096,179832r3048,-6096l9144,167640r3048,-3048l12192,161544r3048,-6096l15240,149352r6096,-12192l21336,131064,36576,103632r3048,-3048l64008,48768r6096,-6096l73152,36576r9144,-9144l85344,21336r6096,-3048l100584,xe" fillcolor="black" stroked="f" strokeweight="0">
                  <v:stroke miterlimit="83231f" joinstyle="miter"/>
                  <v:path arrowok="t" textboxrect="0,0,510540,512064"/>
                </v:shape>
                <v:shape id="Shape 21002" o:spid="_x0000_s6459" style="position:absolute;left:18669;width:5105;height:5105;visibility:visible;mso-wrap-style:square;v-text-anchor:top" coordsize="510540,51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" path="m,l406908,r9144,9144l413004,9144r12192,12192l422148,21336r6096,3048l437388,36576r-3048,l443484,45720r30480,57912l470916,103632r3048,3048l486156,121920r,6095l495300,146303r,6097l498348,158496r,6096l501396,167640r,3048l501396,173736r,9144l504444,188976r,12192l507492,207264r,16764l510540,225552r,64008l504444,292608r3048,l507492,307848r-3048,6096l504444,320040r-3048,6096l501396,347472r-6096,9143l495300,362712r-3048,6096l492252,374903r-12192,18289l477012,396240r3048,l480060,402336r-24384,39624l452628,445008r3048,l446532,454152r3048,l437388,472440r-6096,6096l434340,478536r-15240,15240l422148,493776r-12192,9144l413004,502920r-6096,6095l,510534r,-4566l406908,505968r,-6096l413004,496824r3048,-6097l425196,481584r3048,-6096l434340,469392r9144,-18289l449580,448056r3048,-6096l452628,438912r21336,-39624l473964,393192r3048,-3048l486156,371856r,-6096l489204,359664r,-6096l495300,344424r,-3048l498348,335280r,-12192l501396,316992r,-9144l501396,304800r,-15240l504444,286512r,-57912l501396,225552r,-33528l498348,185927r,-6095l495300,173736r,-3048l492252,164592r,-3048l489204,155448r,-6096l480060,131064r,-6096l470916,109727r-3048,-3047l440436,48768r-9144,-9144l425196,27432,409956,12192,406908,6096,,6096,,xe" fillcolor="black" stroked="f" strokeweight="0">
                  <v:stroke miterlimit="83231f" joinstyle="miter"/>
                  <v:path arrowok="t" textboxrect="0,0,510540,510534"/>
                </v:shape>
                <v:shape id="Shape 21003" o:spid="_x0000_s6460" style="position:absolute;left:13624;top:6370;width:10180;height:5913;visibility:visible;mso-wrap-style:square;v-text-anchor:top" coordsize="1018032,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" path="m509016,r509016,295656l509016,591312,,295656,509016,xe" stroked="f" strokeweight="0">
                  <v:stroke miterlimit="83231f" joinstyle="miter"/>
                  <v:path arrowok="t" textboxrect="0,0,1018032,591312"/>
                </v:shape>
                <v:shape id="Shape 21004" o:spid="_x0000_s6461" style="position:absolute;left:13624;top:6339;width:5075;height:5974;visibility:visible;mso-wrap-style:square;v-text-anchor:top" coordsize="50749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" path="m505968,r1524,l507492,3933,2624,297180,507492,590426r,6982l505968,597408r,-3048l,298704r,-3048l505968,xe" fillcolor="black" stroked="f" strokeweight="0">
                  <v:stroke miterlimit="83231f" joinstyle="miter"/>
                  <v:path arrowok="t" textboxrect="0,0,507492,597408"/>
                </v:shape>
                <v:shape id="Shape 21005" o:spid="_x0000_s6462" style="position:absolute;left:18699;top:6339;width:5136;height:5974;visibility:visible;mso-wrap-style:square;v-text-anchor:top" coordsize="51358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" path="m,l1524,,510540,295656r3048,l513588,298704r-3048,l1524,594360r,3048l,597408r,-6982l,590427,504868,297180,,3933r,l,xe" fillcolor="black" stroked="f" strokeweight="0">
                  <v:stroke miterlimit="83231f" joinstyle="miter"/>
                  <v:path arrowok="t" textboxrect="0,0,513588,597408"/>
                </v:shape>
                <v:shape id="Shape 457630" o:spid="_x0000_s6463" style="position:absolute;left:13594;top:15270;width:10149;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" path="m,l1014984,r,509016l,509016,,e" stroked="f" strokeweight="0">
                  <v:stroke miterlimit="83231f" joinstyle="miter"/>
                  <v:path arrowok="t" textboxrect="0,0,1014984,509016"/>
                </v:shape>
                <v:shape id="Shape 21007" o:spid="_x0000_s6464" style="position:absolute;left:13563;top:15240;width:5106;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" path="m,l3048,,510540,r,6096l6096,6096r,502919l510540,509015r,6097l,515112,,xe" fillcolor="black" stroked="f" strokeweight="0">
                  <v:stroke miterlimit="83231f" joinstyle="miter"/>
                  <v:path arrowok="t" textboxrect="0,0,510540,515112"/>
                </v:shape>
                <v:shape id="Shape 21008" o:spid="_x0000_s6465" style="position:absolute;left:18669;top:1524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" path="m,l510540,r,512064l507492,512064r,3048l,515112r,-6097l504444,509015r,-502919l,6096,,xe" fillcolor="black" stroked="f" strokeweight="0">
                  <v:stroke miterlimit="83231f" joinstyle="miter"/>
                  <v:path arrowok="t" textboxrect="0,0,510540,515112"/>
                </v:shape>
                <v:shape id="Shape 21009" o:spid="_x0000_s6466" style="position:absolute;left:13624;top:21610;width:10180;height:5943;visibility:visible;mso-wrap-style:square;v-text-anchor:top" coordsize="101803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" path="m509016,r509016,295656l509016,594360,,295656,509016,xe" stroked="f" strokeweight="0">
                  <v:stroke miterlimit="83231f" joinstyle="miter"/>
                  <v:path arrowok="t" textboxrect="0,0,1018032,594360"/>
                </v:shape>
                <v:shape id="Shape 21010" o:spid="_x0000_s6467" style="position:absolute;left:13624;top:21610;width:5075;height:5974;visibility:visible;mso-wrap-style:square;v-text-anchor:top" coordsize="50749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" path="m505968,r1524,l507492,885,2610,294140,507492,590417r,6991l505968,597408r,-3048l,295656r,-3048l505968,xe" fillcolor="black" stroked="f" strokeweight="0">
                  <v:stroke miterlimit="83231f" joinstyle="miter"/>
                  <v:path arrowok="t" textboxrect="0,0,507492,597408"/>
                </v:shape>
                <v:shape id="Shape 21011" o:spid="_x0000_s6468" style="position:absolute;left:18699;top:21610;width:5136;height:5974;visibility:visible;mso-wrap-style:square;v-text-anchor:top" coordsize="51358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" path="m,l1524,,510540,292608r3048,l513588,295656r-3048,l1524,594360r,3048l,597408r,-6991l504882,294140,,885,,xe" fillcolor="black" stroked="f" strokeweight="0">
                  <v:stroke miterlimit="83231f" joinstyle="miter"/>
                  <v:path arrowok="t" textboxrect="0,0,513588,597408"/>
                </v:shape>
                <v:shape id="Shape 21012" o:spid="_x0000_s6469" style="position:absolute;left:13624;top:30083;width:10180;height:5944;visibility:visible;mso-wrap-style:square;v-text-anchor:top" coordsize="101803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" path="m509016,r509016,295656l509016,594360,,295656,509016,xe" stroked="f" strokeweight="0">
                  <v:stroke miterlimit="83231f" joinstyle="miter"/>
                  <v:path arrowok="t" textboxrect="0,0,1018032,594360"/>
                </v:shape>
                <v:shape id="Shape 21013" o:spid="_x0000_s6470" style="position:absolute;left:23804;top:33040;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" path="m3048,l,,3048,xe" fillcolor="black" stroked="f" strokeweight="0">
                  <v:stroke miterlimit="83231f" joinstyle="miter"/>
                  <v:path arrowok="t" textboxrect="0,0,3048,0"/>
                </v:shape>
                <v:shape id="Shape 21014" o:spid="_x0000_s6471" style="position:absolute;left:13624;top:30053;width:10180;height:6004;visibility:visible;mso-wrap-style:square;v-text-anchor:top" coordsize="101803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" path="m505968,r3048,l1018032,298704,509016,597408r,3048l505968,600456r,-3048l,298704,507492,593475,1014984,298704,507492,3933,,298704,505968,xe" fillcolor="black" stroked="f" strokeweight="0">
                  <v:stroke miterlimit="83231f" joinstyle="miter"/>
                  <v:path arrowok="t" textboxrect="0,0,1018032,600456"/>
                </v:shape>
                <v:shape id="Shape 21015" o:spid="_x0000_s6472" style="position:absolute;left:13624;top:40233;width:10180;height:5974;visibility:visible;mso-wrap-style:square;v-text-anchor:top" coordsize="1018032,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" path="m509016,r509016,298704l509016,597409,,298704,509016,xe" stroked="f" strokeweight="0">
                  <v:stroke miterlimit="83231f" joinstyle="miter"/>
                  <v:path arrowok="t" textboxrect="0,0,1018032,597409"/>
                </v:shape>
                <v:shape id="Shape 21016" o:spid="_x0000_s6473" style="position:absolute;left:13624;top:40203;width:5075;height:6035;visibility:visible;mso-wrap-style:square;v-text-anchor:top" coordsize="507492,6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" path="m505968,r1524,l507492,3942,2597,300228,507492,596513r,6991l505968,603504r,-3048l,301752r,-3048l505968,xe" fillcolor="black" stroked="f" strokeweight="0">
                  <v:stroke miterlimit="83231f" joinstyle="miter"/>
                  <v:path arrowok="t" textboxrect="0,0,507492,603504"/>
                </v:shape>
                <v:shape id="Shape 21017" o:spid="_x0000_s6474" style="position:absolute;left:18699;top:40203;width:5136;height:6035;visibility:visible;mso-wrap-style:square;v-text-anchor:top" coordsize="513588,6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" path="m,l1524,,510540,298704r3048,l513588,301752r-3048,l1524,600456r,3048l,603504r,-6991l504895,300228,,3942,,xe" fillcolor="black" stroked="f" strokeweight="0">
                  <v:stroke miterlimit="83231f" joinstyle="miter"/>
                  <v:path arrowok="t" textboxrect="0,0,513588,603504"/>
                </v:shape>
                <v:shape id="Shape 21018" o:spid="_x0000_s6475" style="position:absolute;left:25481;top:15331;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" path="m100584,l914400,r,3048l917448,3048r3048,6096l923544,12192r,6096l926592,18288r,6096l929640,24384r3048,6096l935736,30480r,6096l938784,36576r,6096l941832,42672r3048,6096l947928,48768r,6096l950976,54864r,3048l954024,57912r,6096l957072,64008r3048,6096l963168,70104r,6096l966216,76200r,9144l969264,85344r,12192l972312,97536r,6096l975360,103632r,3048l978408,106680r,6096l981456,112776r,6096l984504,118872r,6096l987552,124968r,12192l990600,137160r,6096l993648,143256r,6096l996696,149352r,9145l999744,158497r,6095l1002792,164592r,12192l1005840,176784r,12192l1008888,188976r,12192l1011936,201168r,15241l1014984,216409r,24383l1018032,240792r,54864l1014984,295656r,24384l1011936,320040r,15240l1008888,335280r,9144l1005840,344424r,12192l1002792,356616r,9144l999744,365760r,12192l996696,377952r,6096l993648,384048r,6096l990600,390144r,6096l987552,396240r,6096l984504,402336r,6096l978408,411480r,6096l975360,417576r,6096l972312,423672r,6096l969264,432816r,6096l966216,438912r,3048l963168,441960r,6096l957072,451104r,6096l954024,457200r,6097l947928,466344r,3048l941832,472440r,6096l935736,481584r,3048l929640,484632r,3048l923544,490728r,9144l917448,502920r,3048l97536,505968r,-3048l94488,502920r,-6096l91440,496824r-3048,-6096l85344,490728r,-6096l82296,484632r-3048,-3048l76200,481584,67056,463297r-3048,l60960,457200r,-6096l54864,438912r-3048,-3048l48768,429768r-3048,l45720,423672r-3048,l42672,417576r-3048,l39624,411480r-3048,l36576,405384r-3048,l33528,399288r-3048,l30480,393192r-3048,l27432,390144r-3048,l24384,381000r-3048,l21336,374904r-3048,l18288,368809r-3048,l15240,356616r-3048,l12192,335280r-3048,l9144,326136r-3048,l6096,307848r-3048,l3048,286512r-3048,l,222504r3048,l3048,201168r3048,l6096,188976r3048,l9144,170688r3048,l12192,155448r3048,l15240,146304r3048,l18288,134112r3048,l21336,128016r3048,l24384,121920r3048,l27432,115824r3048,l30480,103632r6096,l36576,97536r3048,l39624,91440r3048,l42672,85344r3048,l45720,79248r3048,l48768,73152r3048,l51816,67056r3048,l54864,60960r3048,l57912,57912r3048,l60960,51816r3048,l64008,45720r3048,l67056,39624r3048,l70104,36576r6096,l76200,30480r3048,l79248,24384r3048,l82296,21336r6096,-3048l88392,12192r3048,l91440,9144r6096,l97536,3048r3048,l100584,xe" stroked="f" strokeweight="0">
                  <v:stroke miterlimit="83231f" joinstyle="miter"/>
                  <v:path arrowok="t" textboxrect="0,0,1018032,505968"/>
                </v:shape>
                <v:shape id="Shape 21019" o:spid="_x0000_s6476" style="position:absolute;left:25450;top:15300;width:5106;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" path="m100584,l510540,r,6096l105156,6096r-1524,3048l100584,9144r-6096,3048l97536,12192r-3048,6096l91440,18288r-6096,6096l88392,24384,82296,36576r-3048,l79248,39624r-4064,2032l67056,57912r-3048,l60960,60960r3048,l42672,103632r-3048,l36576,106680r3048,l36576,109728r,6096l24384,140208r,6096l21336,152400r,3048l18288,161544r-3048,l15240,188976r-3048,6096l12192,201168r-3048,3048l9144,222504r-3048,l3048,225552r3048,l6096,286512r3048,l9144,301752r3048,6096l12192,320040r3048,6096l15240,335280r,6096l18288,344424r,6096l21336,356616r,6096l30480,381000r,3048l54864,429768r-3048,l54864,432816r3048,l70104,460248r-3048,l73152,466344r3048,l82296,478536r-3048,l88392,487680r3048,l94488,490728r-3048,l97536,496824r3048,l103632,502920r-3048,l103632,505968r406908,l510540,512064r-409956,l100584,509016r-3048,-3048l94488,499872r-6096,-6096l85344,487680r-9144,-6096l70104,469392r-6096,-6096l51816,435864r-3048,-3048l24384,387096r,-3048l15240,365760r,-18288l12192,344424r,-6096l9144,335280r,-6096l6096,323088r,-12192l3048,304800r,-15240l,286512,,222504r3048,-3048l3048,204216r3048,-6096l6096,192024r3048,-6096l9144,173736r3048,-6096l12192,161544r3048,-3048l15240,149352r3048,-6096l18288,137160,30480,112776r,-6096l36576,100584,57912,60960r6096,-6096l70104,36576r6096,-3048l82296,21336,97536,6096,100584,xe" fillcolor="black" stroked="f" strokeweight="0">
                  <v:stroke miterlimit="83231f" joinstyle="miter"/>
                  <v:path arrowok="t" textboxrect="0,0,510540,512064"/>
                </v:shape>
                <v:shape id="Shape 21020" o:spid="_x0000_s6477" style="position:absolute;left:30556;top:15300;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" path="m,l406908,r3048,3048l413004,3048r3048,6096l413004,9144r3048,3048l419100,12192r3048,9144l419100,21336r6096,6096l428244,27432r6096,12192l431292,39624r6096,6096l440436,45720r9144,15240l446532,60960r6096,6096l455676,67056r6096,12192l461772,88392r21336,39624l483108,134112r9144,18288l492252,155448r6096,12192l498348,173736r3048,6096l501396,185928r3048,6096l504444,198120r3048,6096l507492,213360r3048,6096l510540,240792r,57912l510540,316992r-3048,6096l507492,335280r-3048,l501396,338328r3048,l504444,344424r-3048,3048l501396,353568r-3048,6096l498348,365760r-3048,l492252,368808r3048,l495300,374904r-6096,12192l489204,393192r-3048,l477012,411480r-3048,l470916,414528r3048,l464820,432816r-3048,l461772,435864r-6096,15240l452628,451104r-3048,3048l452628,454152r-6096,12192l443484,466344r-9144,9144l437388,475488r-3048,6096l431292,481584r-15240,12192l419100,493776r-3048,6096l406908,509016r,3048l,512064r,-6096l403860,505968r9144,-9144l416052,490728r12192,-12192l431292,472440r9144,-9144l446532,451104r3048,-3048l458724,432816r3048,-3048l467868,411480r3048,-3048l480060,393192r3048,-3048l483108,384048r6096,-12192l489204,365760r3048,-3048l492252,356616r3048,-6096l495300,344424r3048,-3048l498348,335280r3048,-3048l501396,320040r3048,-6096l504444,298704r3048,-3048l507492,243840r-3048,-3048l504444,222504r-3048,-6096l501396,204216r-3048,-3048l498348,195072r-3048,-6096l495300,182880r-3048,-6096l492252,170688r-6096,-12192l486156,155448r-9144,-18288l477012,131064,458724,91440r-3048,-9144l449580,70104r-6096,-6096l434340,48768r-6096,-6096l422148,30480r-6096,-6096l416052,15240r-6096,-3048l406908,6096,,6096,,xe" fillcolor="black" stroked="f" strokeweight="0">
                  <v:stroke miterlimit="83231f" joinstyle="miter"/>
                  <v:path arrowok="t" textboxrect="0,0,510540,512064"/>
                </v:shape>
                <v:shape id="Shape 21021" o:spid="_x0000_s6478" style="position:absolute;left:30175;top:14599;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" path="m,l70104,r,3049l67056,3049r,6095l64008,9144r,6096l60960,15240r,6096l57912,21336r,6096l54864,27432r,6096l51816,33528r,3048l48768,36576r,6097l45720,42673r,6095l42672,48768r,6096l39624,54864r,6097l36576,60961r,6095l30480,67056r,-3048l21336,45720r,-6096l18288,36576,,xe" fillcolor="black" stroked="f" strokeweight="0">
                  <v:stroke miterlimit="83231f" joinstyle="miter"/>
                  <v:path arrowok="t" textboxrect="0,0,70104,67056"/>
                </v:shape>
                <v:shape id="Shape 21022" o:spid="_x0000_s6479" style="position:absolute;left:30175;top:14599;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" path="m,l70104,,33528,67056,,e" filled="f" strokeweight=".24pt">
                  <v:stroke endcap="round"/>
                  <v:path arrowok="t" textboxrect="0,0,70104,67056"/>
                </v:shape>
                <v:shape id="Shape 21023" o:spid="_x0000_s6480" style="position:absolute;left:25481;top:26334;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" path="m100584,l914400,r,3048l917448,3048r3048,3048l923544,12192r,6096l926592,18288r,6096l929640,24384r3048,6096l935736,30480r,6096l938784,36576r,6096l941832,42672r3048,6096l947928,48768r,3048l950976,51816r,9144l954024,60960r,6096l957072,67056r3048,6096l963168,73152r,6096l966216,79248r,6096l969264,85344r,12192l972312,97536r,3048l975360,100584r,6096l978408,106680r,6096l981456,112776r,6096l984504,118872r,6096l987552,124968r,15240l990600,140208r,6096l993648,146304r,3048l996696,149352r,12192l999744,161544r,6096l1002792,167640r,12192l1005840,179832r,12192l1008888,192024r,9144l1011936,201168r,18288l1014984,219456r,21336l1018032,240792r,60960l1014984,301752r,21336l1011936,323088r,15240l1008888,338328r,9144l1005840,347472r,12192l1002792,359664r,12192l999744,371856r,9144l996696,381000r,3048l993648,384048r,9144l990600,393192r,6096l987552,399288r,6096l984504,405384r,6096l981456,411480r,6096l975360,420624r,6096l972312,426720r,6096l969264,432816r,3048l966216,438912r,6096l963168,445008r,6096l957072,454152r,6096l954024,460248r,6096l947928,469392r,3048l941832,475488r,3048l935736,481584r,3048l929640,487680r,3048l923544,493776r,9144l917448,505968r,3048l97536,509016r,-3048l94488,505968r,-6096l91440,499872r-3048,-6096l85344,493776r,-6096l82296,487680r-3048,-6096l76200,481584r,-3048l73152,478536r,-6096l70104,472440r-3048,-6096l64008,466344r-3048,-6096l60960,454152,51816,435864r-3048,-3048l36576,408432r-3048,l33528,402336r-3048,l30480,396240r-3048,l27432,390144r-3048,l24384,381000r-3048,l21336,374904r-3048,l18288,368808r-3048,l15240,356616r-3048,l12192,335280r-3048,l9144,326136r-3048,l6096,307848r-3048,l3048,286512r-3048,l,219456r3048,l3048,198120r3048,l6096,188976r3048,l9144,170688r3048,l12192,158496r3048,-3048l15240,146304r3048,l18288,134112r3048,l21336,128016r3048,l24384,121920r3048,l27432,115824r3048,l30480,103632r3048,l33528,97536r6096,l39624,91440r3048,l42672,85344r3048,l45720,79248r3048,l48768,73152r3048,l51816,67056r3048,l54864,60960r3048,l57912,57912r3048,-3048l60960,51816r3048,l64008,45720r3048,l67056,39624r6096,-3048l73152,33528r6096,-3048l79248,24384r3048,l82296,21336r6096,-3048l88392,12192r3048,l91440,9144,97536,6096r,-3048l100584,3048r,-3048xe" stroked="f" strokeweight="0">
                  <v:stroke endcap="round"/>
                  <v:path arrowok="t" textboxrect="0,0,1018032,509016"/>
                </v:shape>
                <v:shape id="Shape 21024" o:spid="_x0000_s6481" style="position:absolute;left:25450;top:26304;width:10211;height:5151;visibility:visible;mso-wrap-style:square;v-text-anchor:top" coordsize="102108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" path="m100584,l917448,r3048,3048l923544,3048r3048,3048l923544,6096r3048,9144l929640,15240r3048,6096l929640,21336r6096,6096l938784,27432r6096,12192l941832,39624r6096,6096l950976,45720r6096,9144l960120,64008r-3048,l963168,70104r3048,l993648,128016r,9144l1002792,152400r,6096l1008888,170688r,6096l1011936,182880r,6096l1014984,195072r,3048l1018032,204216r,12192l1021080,222504r,15240l1021080,240792r,79248l1018032,326136r,12192l1014984,341376r,3048l1011936,350520r,6096l1008888,362712r,6096l1005840,374904r,3048l999744,387096r,6096l996696,393192r-3048,3048l996696,396240r-12192,24384l981456,420624r-3048,3048l981456,423672r-9144,15240l969264,441960r3048,l966216,454152r-3048,l960120,457200r3048,l957072,469392r-3048,l944880,478536r3048,l944880,481584r-3048,l926592,496824r3048,l926592,502920r-9144,9144l917448,515112r-816864,l100584,512064r-3048,-3048l94488,502920r-6096,-6096l85344,490728r-6096,-6096l73152,475488r-9144,-9144l39624,414528r-3048,-3048l24384,387096r,-3048l15240,365760r,-15240l12192,344424r,-6096l9144,335280r,-6096l6096,323088r,-12192l3048,304800r,-15240l,286512,,222504r3048,-6096l3048,201168r3048,-6096l6096,192024r3048,-6096l9144,173736r3048,-6096l12192,161544r3048,-6096l15240,152400r,-3048l18288,143256r,-6096l30480,112776r,-6096l36576,97536r3048,-3048l57912,57912r6096,-3048l60960,60960r3048,l45720,97536r-3048,l39624,100584r3048,l36576,109728r,6096l24384,140208r,6096l21336,149352r,6096l18288,155448r-3048,3048l18288,158496r-3048,6096l15240,188976r-3048,6096l12192,198120r-3048,6096l9144,219456r-3048,6096l6096,286512r3048,l9144,301752r3048,6096l12192,320040r3048,6096l15240,332232r,3048l15240,341376r3048,6096l18288,350520r3048,6096l21336,362712r9144,18288l30480,387096r12192,21336l39624,408432r3048,3048l45720,411480r24384,51816l67056,463296r9144,9144l79248,472440r6096,9144l82296,481584r6096,6096l91440,487680r3048,6096l91440,493776r6096,6096l100584,499872r3048,6096l100584,505968r3048,3048l914400,509016r9144,-9144l926592,493776r12192,-12192l941832,475488r9144,-9144l957072,454152r3048,-3048l966216,438912r3048,-3048l975360,420624r3048,-3048l990600,393192r3048,-3048l993648,387096r6096,-12192l999744,371856r3048,-6096l1002792,359664r3048,-6096l1005840,347472r3048,-6096l1008888,338328r3048,-3048l1011936,323088r3048,-6096l1014984,301752r3048,-6096l1018032,243840r-3048,-3048l1014984,225552r-3048,-6096l1011936,207264r-3048,-6096l1008888,195072r-3048,-3048l1005840,185928r-3048,-6096l1002792,173736r-6096,-12192l996696,155448r-9144,-15240l987552,131064,960120,73152r-6096,-6096l950976,57912r-6096,-9144l938784,42672,932688,30480r-6096,-6096l926592,18288,920496,9144,917448,6096r-813816,l100584,6096r-6096,6096l97536,12192r-3048,6096l91440,18288r-6096,6096l88392,24384r-3048,6096l82296,30480r-9144,9144l76200,39624,67056,54864r-3048,l70104,36576r9144,-9144l82296,21336r6096,-6096l91440,9144,97536,6096,100584,xe" fillcolor="black" stroked="f" strokeweight="0">
                  <v:stroke endcap="round"/>
                  <v:path arrowok="t" textboxrect="0,0,1021080,515112"/>
                </v:shape>
                <v:shape id="Shape 21025" o:spid="_x0000_s6482" style="position:absolute;left:30175;top:25603;width:701;height:670;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" path="m,l70104,r,3048l67056,3048r,6096l64008,9144r,6096l60960,15240r,6096l57912,21336r,6096l54864,27432r,3048l51816,30480r,6096l48768,36576r,6096l45720,42672r,6096l42672,48768r,6096l39624,54864r,6096l36576,60960r,6096l30480,67056r,-3048l21336,45720r,-6096l15240,27432,12192,24384,,xe" fillcolor="black" stroked="f" strokeweight="0">
                  <v:stroke endcap="round"/>
                  <v:path arrowok="t" textboxrect="0,0,70104,67056"/>
                </v:shape>
                <v:shape id="Shape 21026" o:spid="_x0000_s6483" style="position:absolute;left:30175;top:25603;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" path="m,l70104,,33528,70104,,e" filled="f" strokeweight=".24pt">
                  <v:stroke endcap="round"/>
                  <v:path arrowok="t" textboxrect="0,0,70104,70104"/>
                </v:shape>
                <v:shape id="Shape 21027" o:spid="_x0000_s6484" style="position:absolute;left:25481;top:34808;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" path="m100584,l914400,r,3048l917448,3048r3048,6096l923544,12192r,6096l926592,18288r,6096l929640,24384r3048,6096l935736,30480r,6096l938784,36576r,6096l941832,42672r3048,6096l947928,48768r,6096l950976,54864r,6096l954024,60960r,6096l957072,67056r3048,6096l963168,73152r,6096l966216,79248r,6096l969264,85344r,12192l972312,97536r,6096l975360,103632r,3048l978408,106680r,6096l981456,112776r,6096l984504,118872r,6096l987552,124968r,15240l990600,140208r,6096l993648,146304r,6096l996696,152400r,9144l999744,161544r,6096l1002792,167640r,12192l1005840,179832r,12192l1008888,192024r,9144l1011936,201168r,18288l1014984,219456r,21336l1018032,240792r,60960l1014984,301752r,21336l1011936,323088r,18288l1008888,341376r,6096l1005840,347472r,12192l1002792,359664r,12192l999744,371856r,9144l996696,381000r,6096l993648,387096r,6096l990600,393192r,6096l987552,399288r,6096l984504,405384r,6096l981456,411480r,6096l975360,420624r,6096l972312,426720r,6096l969264,432816r,6096l966216,438912r,6096l963168,445008r,6096l957072,454152r,6096l954024,460248r,6096l947928,469392r,3048l941832,475488r,6096l935736,484632r,3048l929640,487680r,3048l923544,493776r,9144l917448,505968r,3048l97536,509016r,-3048l94488,505968r,-6096l91440,499872r-3048,-6096l85344,493776r,-6096l82296,487680r-3048,-3048l76200,484632r,-6096l73152,478536r,-6096l70104,472440r-3048,-6096l64008,466344r-3048,-6096l60960,454152,54864,441960r-3048,-3048l36576,408432r-3048,l33528,402336r-3048,l30480,396240r-3048,l27432,393192r-3048,l24384,381000r-3048,l21336,374904r-3048,l18288,368808r-3048,l15240,356616r-3048,l12192,338328r-3048,l9144,326136r-3048,l6096,307848r-3048,l3048,286512r-3048,l,219456r3048,l3048,201168r3048,l6096,188976r3048,l9144,170688r3048,l12192,158496r3048,-3048l15240,146304r3048,l18288,134112r3048,l21336,128016r3048,l24384,121920r3048,l27432,115824r3048,l30480,106680r3048,l33528,100584r6096,-3048l39624,91440r3048,l42672,85344r3048,l45720,79248r3048,l48768,73152r3048,l51816,67056r3048,l54864,60960r3048,l60960,57912r,-6096l64008,51816r,-6096l67056,45720r,-6096l73152,36576r,-3048l79248,30480r,-6096l82296,24384r,-3048l88392,18288r,-6096l91440,12192,97536,9144r,-6096l100584,3048r,-3048xe" stroked="f" strokeweight="0">
                  <v:stroke endcap="round"/>
                  <v:path arrowok="t" textboxrect="0,0,1018032,509016"/>
                </v:shape>
                <v:shape id="Shape 21028" o:spid="_x0000_s6485" style="position:absolute;left:25450;top:3477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" path="m100584,l512064,r,6096l105156,6096r-1524,3048l100584,9144r-6096,6096l97536,15240r-3048,3048l91440,18288r-6096,6096l88392,24384r-3048,6096l82296,30480r-9144,9144l76200,39624,67056,57912r-3048,l60960,64008r3048,l45720,97536r-3048,l39624,100584r3048,l36576,109728r,6096l24384,140208r,6096l21336,152400r,6096l18288,158496r-3048,6096l15240,188976r-3048,6096l12192,201168r-3048,3048l9144,219456r-3048,6096l6096,286512r3048,l9144,301752r3048,6096l12192,320040r3048,6096l15240,332232r,3048l15240,344424r3048,3048l18288,350520r3048,6096l21336,362712r9144,18288l30480,387096r12192,21336l39624,408432r3048,3048l45720,411480r24384,51816l67056,463296r9144,9144l79248,472440r6096,12192l82296,484632r6096,6096l91440,490728r3048,3048l91440,493776r6096,6096l100584,499872r3048,6096l100584,505968r3048,3048l512064,509016r,6096l100584,515112r,-3048l97536,509016r-3048,-6096l88392,496824r-3048,-6096l79248,487680,73152,475488r-9144,-9144l39624,414528r-3048,-3048l24384,390144r,-6096l15240,365760r,-15240l12192,347472r,-6096l9144,335280r,-6096l6096,323088r,-12192l3048,304800r,-15240l,286512,,222504r3048,-6096l3048,204216r3048,-6096l6096,192024r3048,-6096l9144,173736r3048,-6096l12192,161544r3048,-3048l15240,155448r,-6096l18288,143256r,-6096l30480,112776r,-3048l36576,97536r3048,-3048l57912,60960r6096,-6096l70104,36576r9144,-9144l82296,21336,97536,6096,100584,xe" fillcolor="black" stroked="f" strokeweight="0">
                  <v:stroke endcap="round"/>
                  <v:path arrowok="t" textboxrect="0,0,512064,515112"/>
                </v:shape>
                <v:shape id="Shape 21029" o:spid="_x0000_s6486" style="position:absolute;left:30571;top:34777;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" path="m,l405384,r3048,3048l411480,3048r3048,6096l411480,9144r3048,6096l417576,15240r3048,6096l417576,21336r6096,6096l426720,27432r6096,12192l429768,39624r6096,6096l438912,45720r9144,18288l445008,64008r6096,6096l454152,70104r27432,57912l481584,137160r9144,18288l490728,158496r6096,12192l496824,176784r3048,6096l499872,188976r3048,6096l502920,201168r3048,3048l505968,216408r3048,6096l509016,237744r,3048l509016,320040r-3048,6096l505968,338328r-3048,6096l502920,347472r-3048,3048l499872,356616r-3048,6096l496824,368808r-3048,6096l493776,377952r-6096,12192l487680,396240r-3048,l472440,420624r-3048,l466344,423672r3048,l460248,441960r-6096,12192l451104,454152r-3048,3048l451104,457200r-6096,12192l441960,469392r-9144,9144l435864,478536r-3048,6096l429768,484632r-15240,12192l417576,496824r-3048,6096l405384,512064r,3048l,515112r,-6096l402336,509016r9144,-9144l414528,493776r12192,-12192l429768,475488r9144,-9144l445008,454152r3048,-3048l454152,441960r3048,-3048l463296,420624r3048,-3048l478536,396240r3048,-3048l481584,387096r6096,-12192l487680,371856r3048,-6096l490728,359664r3048,-6096l493776,347472r3048,-3048l496824,341376r3048,-6096l499872,323088r3048,-6096l502920,301752r3048,-3048l505968,246888r-3048,-6096l502920,225552r-3048,-6096l499872,207264r-3048,-3048l496824,198120r-3048,-6096l493776,185928r-3048,-6096l490728,173736r-6096,-12192l484632,158496r-9144,-18288l475488,131064,448056,73152r-6096,-6096l432816,48768r-6096,-6096l420624,30480r-6096,-6096l414528,18288r-6096,-6096l405384,6096,,6096,,xe" fillcolor="black" stroked="f" strokeweight="0">
                  <v:stroke endcap="round"/>
                  <v:path arrowok="t" textboxrect="0,0,509016,515112"/>
                </v:shape>
                <v:shape id="Shape 21030" o:spid="_x0000_s6487" style="position:absolute;left:30175;top:34076;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" path="m,l70104,r,3048l67056,3048r,6096l64008,9144r,6096l60960,15240r,6096l57912,21336r,6096l54864,27432r,6096l51816,33528r,3048l48768,36576r,6096l45720,42672r,6096l42672,48768r,6096l39624,54864r,6096l36576,60960r,6096l30480,67056r,-3048l21336,45720r,-6096l18288,36576,,xe" fillcolor="black" stroked="f" strokeweight="0">
                  <v:stroke endcap="round"/>
                  <v:path arrowok="t" textboxrect="0,0,70104,67056"/>
                </v:shape>
                <v:shape id="Shape 21031" o:spid="_x0000_s6488" style="position:absolute;left:30175;top:34076;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" path="m,l70104,,33528,70104,,e" filled="f" strokeweight=".24pt">
                  <v:stroke endcap="round"/>
                  <v:path arrowok="t" textboxrect="0,0,70104,70104"/>
                </v:shape>
                <v:shape id="Shape 457631" o:spid="_x0000_s6489" style="position:absolute;left:1706;top:47457;width:10181;height:5090;visibility:visible;mso-wrap-style:square;v-text-anchor:top" coordsize="1018032,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" path="m,l1018032,r,509015l,509015,,e" stroked="f" strokeweight="0">
                  <v:stroke endcap="round"/>
                  <v:path arrowok="t" textboxrect="0,0,1018032,509015"/>
                </v:shape>
                <v:shape id="Shape 21033" o:spid="_x0000_s6490" style="position:absolute;left:1676;top:47426;width:5121;height:5151;visibility:visible;mso-wrap-style:square;v-text-anchor:top" coordsize="512064,515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" path="m,l3048,,512064,r,6096l6096,6096r,502919l512064,509015r,6096l,515111,,xe" fillcolor="black" stroked="f" strokeweight="0">
                  <v:stroke endcap="round"/>
                  <v:path arrowok="t" textboxrect="0,0,512064,515111"/>
                </v:shape>
                <v:shape id="Shape 21034" o:spid="_x0000_s6491" style="position:absolute;left:6797;top:47426;width:5120;height:5151;visibility:visible;mso-wrap-style:square;v-text-anchor:top" coordsize="512064,515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" path="m,l512064,r,512063l509016,512063r,3048l,515111r,-6096l505968,509015r,-502919l,6096,,xe" fillcolor="black" stroked="f" strokeweight="0">
                  <v:stroke endcap="round"/>
                  <v:path arrowok="t" textboxrect="0,0,512064,515111"/>
                </v:shape>
                <v:shape id="Shape 21035" o:spid="_x0000_s6492" style="position:absolute;left:2255;top:47426;width:61;height:5151;visibility:visible;mso-wrap-style:square;v-text-anchor:top" coordsize="6096,515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" path="m,l6096,r,3048l6096,512063r-3048,l3048,515111r-3048,l,xe" fillcolor="black" stroked="f" strokeweight="0">
                  <v:stroke endcap="round"/>
                  <v:path arrowok="t" textboxrect="0,0,6096,515111"/>
                </v:shape>
                <v:shape id="Shape 21036" o:spid="_x0000_s6493" style="position:absolute;left:11308;top:47426;width:61;height:5151;visibility:visible;mso-wrap-style:square;v-text-anchor:top" coordsize="6096,515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" path="m,l6096,r,512063l3048,512063r,3048l,515111r,-3048l,xe" fillcolor="black" stroked="f" strokeweight="0">
                  <v:stroke endcap="round"/>
                  <v:path arrowok="t" textboxrect="0,0,6096,515111"/>
                </v:shape>
                <v:shape id="Shape 457632" o:spid="_x0000_s6494" style="position:absolute;left:22098;top:47457;width:16916;height:5090;visibility:visible;mso-wrap-style:square;v-text-anchor:top" coordsize="1691640,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" path="m,l1691640,r,509015l,509015,,e" stroked="f" strokeweight="0">
                  <v:stroke endcap="round"/>
                  <v:path arrowok="t" textboxrect="0,0,1691640,509015"/>
                </v:shape>
                <v:shape id="Shape 21038" o:spid="_x0000_s6495" style="position:absolute;left:22067;top:47426;width:8489;height:5151;visibility:visible;mso-wrap-style:square;v-text-anchor:top" coordsize="848868,515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" path="m,l3048,,848868,r,6096l6096,6096r,502919l848868,509015r,6096l,515111,,xe" fillcolor="black" stroked="f" strokeweight="0">
                  <v:stroke endcap="round"/>
                  <v:path arrowok="t" textboxrect="0,0,848868,515111"/>
                </v:shape>
                <v:shape id="Shape 21039" o:spid="_x0000_s6496" style="position:absolute;left:30556;top:47426;width:8458;height:5151;visibility:visible;mso-wrap-style:square;v-text-anchor:top" coordsize="845820,515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" path="m,l845820,r,6096l845820,509015r,6096l,515111r,-6096l842772,509015r,-502919l,6096,,xe" fillcolor="black" stroked="f" strokeweight="0">
                  <v:stroke endcap="round"/>
                  <v:path arrowok="t" textboxrect="0,0,845820,515111"/>
                </v:shape>
                <v:shape id="Shape 457633" o:spid="_x0000_s6497" style="position:absolute;left:30;top:54223;width:30510;height:92;visibility:visible;mso-wrap-style:square;v-text-anchor:top" coordsize="305104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" path="m,l3051048,r,9144l,9144,,e" fillcolor="black" stroked="f" strokeweight="0">
                  <v:stroke endcap="round"/>
                  <v:path arrowok="t" textboxrect="0,0,3051048,9144"/>
                </v:shape>
                <v:shape id="Shape 457634" o:spid="_x0000_s6498" style="position:absolute;top:13563;width:91;height:40691;visibility:visible;mso-wrap-style:square;v-text-anchor:top" coordsize="9144,4069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" path="m,l9144,r,4069080l,4069080,,e" fillcolor="black" stroked="f" strokeweight="0">
                  <v:stroke endcap="round"/>
                  <v:path arrowok="t" textboxrect="0,0,9144,4069080"/>
                </v:shape>
                <v:shape id="Shape 457635" o:spid="_x0000_s6499" style="position:absolute;left:30;top:13533;width:18654;height:91;visibility:visible;mso-wrap-style:square;v-text-anchor:top" coordsize="186537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" path="m,l1865376,r,9144l,9144,,e" fillcolor="black" stroked="f" strokeweight="0">
                  <v:stroke endcap="round"/>
                  <v:path arrowok="t" textboxrect="0,0,1865376,9144"/>
                </v:shape>
                <v:shape id="Shape 21043" o:spid="_x0000_s6500" style="position:absolute;left:17983;top:13228;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" path="m,l70104,33528,,70104,,xe" fillcolor="black" strokeweight=".24pt">
                  <v:stroke endcap="round"/>
                  <v:path arrowok="t" textboxrect="0,0,70104,70104"/>
                </v:shape>
                <v:shape id="Shape 21044" o:spid="_x0000_s6501" style="position:absolute;left:6461;top:53553;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" path="m,l70104,,36576,70104,,xe" fillcolor="black" strokeweight=".24pt">
                  <v:stroke endcap="round"/>
                  <v:path arrowok="t" textboxrect="0,0,70104,70104"/>
                </v:shape>
                <v:rect id="Rectangle 21045" o:spid="_x0000_s6502" style="position:absolute;left:32979;top:53690;width:8303;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720-93/d110</w:t>
                        </w:r>
                      </w:p>
                    </w:txbxContent>
                  </v:textbox>
                </v:rect>
                <v:rect id="Rectangle 21046" o:spid="_x0000_s6503" style="position:absolute;left:15544;top:2073;width:846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image</w:t>
                        </w:r>
                      </w:p>
                    </w:txbxContent>
                  </v:textbox>
                </v:rect>
                <v:rect id="Rectangle 21047" o:spid="_x0000_s6504" style="position:absolute;left:29443;top:17343;width:286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Error</w:t>
                        </w:r>
                      </w:p>
                    </w:txbxContent>
                  </v:textbox>
                </v:rect>
                <v:rect id="Rectangle 21048" o:spid="_x0000_s6505" style="position:absolute;left:14965;top:17343;width:948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Interpret markers</w:t>
                        </w:r>
                      </w:p>
                    </w:txbxContent>
                  </v:textbox>
                </v:rect>
                <v:rect id="Rectangle 21049" o:spid="_x0000_s6506" style="position:absolute;left:29382;top:28347;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21050" o:spid="_x0000_s6507" style="position:absolute;left:3596;top:49530;width:83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frame</w:t>
                        </w:r>
                      </w:p>
                    </w:txbxContent>
                  </v:textbox>
                </v:rect>
                <v:rect id="Rectangle 21051" o:spid="_x0000_s6508" style="position:absolute;left:25725;top:36912;width:12924;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Non-Hierarchical mode</w:t>
                        </w:r>
                      </w:p>
                    </w:txbxContent>
                  </v:textbox>
                </v:rect>
                <v:rect id="Rectangle 21052" o:spid="_x0000_s6509" style="position:absolute;left:23957;top:8352;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1053" o:spid="_x0000_s6510" style="position:absolute;left:19019;top:12589;width:2148;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1054" o:spid="_x0000_s6511" style="position:absolute;left:23957;top:23592;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1055" o:spid="_x0000_s6512" style="position:absolute;left:19019;top:28164;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1056" o:spid="_x0000_s6513" style="position:absolute;left:19019;top:37338;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1057" o:spid="_x0000_s6514" style="position:absolute;left:23957;top:42246;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1058" o:spid="_x0000_s6515" style="position:absolute;left:23957;top:32065;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1059" o:spid="_x0000_s6516" style="position:absolute;left:12100;top:42246;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303395" o:spid="_x0000_s6517" style="position:absolute;left:23256;top:48494;width:36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303397" o:spid="_x0000_s6518" style="position:absolute;left:23530;top:48494;width:1852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Upsample reference components</w:t>
                        </w:r>
                      </w:p>
                    </w:txbxContent>
                  </v:textbox>
                </v:rect>
                <v:rect id="Rectangle 303396" o:spid="_x0000_s6519" style="position:absolute;left:37455;top:48494;width:36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1061" o:spid="_x0000_s6520" style="position:absolute;left:23256;top:49591;width:1481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Decode_differential_frame</w:t>
                        </w:r>
                      </w:p>
                    </w:txbxContent>
                  </v:textbox>
                </v:rect>
                <v:rect id="Rectangle 21062" o:spid="_x0000_s6521" style="position:absolute;left:23256;top:50658;width:1443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Reconstruct_components</w:t>
                        </w:r>
                      </w:p>
                    </w:txbxContent>
                  </v:textbox>
                </v:rect>
                <v:rect id="Rectangle 21063" o:spid="_x0000_s6522" style="position:absolute;left:16245;top:8352;width:647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SOI marker</w:t>
                        </w:r>
                      </w:p>
                    </w:txbxContent>
                  </v:textbox>
                </v:rect>
                <v:rect id="Rectangle 21064" o:spid="_x0000_s6523" style="position:absolute;left:18470;top:9419;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1065" o:spid="_x0000_s6524" style="position:absolute;left:16245;top:23683;width:647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EOI marker</w:t>
                        </w:r>
                      </w:p>
                    </w:txbxContent>
                  </v:textbox>
                </v:rect>
                <v:rect id="Rectangle 21066" o:spid="_x0000_s6525" style="position:absolute;left:18470;top:24750;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1067" o:spid="_x0000_s6526" style="position:absolute;left:16276;top:32065;width:669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Hierarchical</w:t>
                        </w:r>
                      </w:p>
                    </w:txbxContent>
                  </v:textbox>
                </v:rect>
                <v:rect id="Rectangle 21068" o:spid="_x0000_s6527" style="position:absolute;left:18562;top:33163;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1069" o:spid="_x0000_s6528" style="position:absolute;left:15057;top:42581;width:963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ifferential frame</w:t>
                        </w:r>
                      </w:p>
                    </w:txbxContent>
                  </v:textbox>
                </v:rect>
                <v:rect id="Rectangle 21070" o:spid="_x0000_s6529" style="position:absolute;left:18471;top:43678;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308" w:line="265" w:lineRule="auto"/>
        <w:ind w:right="1916"/>
        <w:jc w:val="right"/>
      </w:pPr>
      <w:r>
        <w:rPr>
          <w:b/>
        </w:rPr>
        <w:t xml:space="preserve">Figure </w:t>
      </w:r>
      <w:proofErr w:type="gramStart"/>
      <w:r>
        <w:rPr>
          <w:b/>
        </w:rPr>
        <w:t>J.3  –</w:t>
      </w:r>
      <w:proofErr w:type="gramEnd"/>
      <w:r>
        <w:rPr>
          <w:b/>
        </w:rPr>
        <w:t xml:space="preserve">  Hierarchical control procedure for decoding an image</w:t>
      </w:r>
    </w:p>
    <w:p w:rsidR="00094CB9" w:rsidRDefault="00FE5CBC">
      <w:pPr>
        <w:spacing w:after="159" w:line="265" w:lineRule="auto"/>
        <w:ind w:left="-5" w:right="0"/>
        <w:jc w:val="left"/>
      </w:pPr>
      <w:r>
        <w:rPr>
          <w:color w:val="FFFFFF"/>
        </w:rPr>
        <w:t>Figure J.3 [D110] = 18 cm = 704 %</w:t>
      </w:r>
    </w:p>
    <w:p w:rsidR="00094CB9" w:rsidRDefault="00FE5CBC">
      <w:pPr>
        <w:spacing w:after="256"/>
        <w:ind w:left="-5" w:right="8"/>
      </w:pPr>
      <w:r>
        <w:t>The Interpret markers procedure shall decode the markers which may precede the SOF marker, continuing this decoding until either a SOF or EOI marker is found. If the DHP marker is encountered before the first frame, a flag is set which selects the hierarchical decoder at the “hierarchical?” decision point. In addition to the DHP marker (which shall precede any SOF) and the EXP marker (which shall precede any differential SOF requiring resolution changes in the reference components), any other markers which may precede a SOF shall be interpreted to the extent required for decoding of the compressed image data.</w:t>
      </w:r>
    </w:p>
    <w:p w:rsidR="00094CB9" w:rsidRDefault="00FE5CBC">
      <w:pPr>
        <w:spacing w:after="256"/>
        <w:ind w:left="-5" w:right="8"/>
      </w:pPr>
      <w:r>
        <w:t>If a differential SOF marker is found, the differential frame path is followed. If the EXP was encountered in the Interpret markers procedure, the reference components for the frame shall be upsampled as required by the parameters in the EXP segment. The upsampling procedure described in J.1.1.2 shall be followed.</w:t>
      </w:r>
    </w:p>
    <w:p w:rsidR="00094CB9" w:rsidRDefault="00FE5CBC">
      <w:pPr>
        <w:spacing w:after="323"/>
        <w:ind w:left="-5" w:right="8"/>
      </w:pPr>
      <w:r>
        <w:t>The Decode_differential_frame procedure generates a set of differential components. These differential components shall be added, modulo 2</w:t>
      </w:r>
      <w:r>
        <w:rPr>
          <w:sz w:val="15"/>
        </w:rPr>
        <w:t>16</w:t>
      </w:r>
      <w:r>
        <w:t>, to the upsampled reference components in the Reconstruct_components procedure. This creates a new set of reference components which shall be used when required in subsequent frames of the hierarchical process.</w:t>
      </w:r>
    </w:p>
    <w:p w:rsidR="00094CB9" w:rsidRDefault="00FE5CBC">
      <w:pPr>
        <w:pStyle w:val="5"/>
        <w:tabs>
          <w:tab w:val="center" w:pos="2786"/>
        </w:tabs>
        <w:ind w:left="-15" w:right="0" w:firstLine="0"/>
      </w:pPr>
      <w:r>
        <w:lastRenderedPageBreak/>
        <w:t>J.2.2</w:t>
      </w:r>
      <w:r>
        <w:tab/>
        <w:t>Control procedure for decoding a differential frame</w:t>
      </w:r>
    </w:p>
    <w:p w:rsidR="00094CB9" w:rsidRDefault="00FE5CBC">
      <w:pPr>
        <w:spacing w:after="324"/>
        <w:ind w:left="-5" w:right="8"/>
      </w:pPr>
      <w:r>
        <w:t>The control procedures in Annex E for frames, scans, restart intervals, and MCU also apply to the decoding of differential frames and the scans, restart intervals, and MCU from which the differential frame is constructed. The differential frame differs from the frames of Annexes F, G, and H only at the decoder coding model level.</w:t>
      </w:r>
    </w:p>
    <w:p w:rsidR="00094CB9" w:rsidRDefault="00FE5CBC">
      <w:pPr>
        <w:pStyle w:val="5"/>
        <w:tabs>
          <w:tab w:val="center" w:pos="2553"/>
        </w:tabs>
        <w:ind w:left="-15" w:right="0" w:firstLine="0"/>
      </w:pPr>
      <w:r>
        <w:t>J.2.3</w:t>
      </w:r>
      <w:r>
        <w:tab/>
        <w:t>Decoder coding models for differential frames</w:t>
      </w:r>
    </w:p>
    <w:p w:rsidR="00094CB9" w:rsidRDefault="00FE5CBC">
      <w:pPr>
        <w:spacing w:after="324"/>
        <w:ind w:left="-5" w:right="8"/>
      </w:pPr>
      <w:r>
        <w:t>The decoding models described in Annexes F, G, and H are modified to allow them to be used for decoding of two’s complement differential components.</w:t>
      </w:r>
    </w:p>
    <w:p w:rsidR="00094CB9" w:rsidRDefault="00FE5CBC">
      <w:pPr>
        <w:pStyle w:val="5"/>
        <w:tabs>
          <w:tab w:val="center" w:pos="3360"/>
        </w:tabs>
        <w:ind w:left="-15" w:right="0" w:firstLine="0"/>
      </w:pPr>
      <w:r>
        <w:t>J.2.3.1</w:t>
      </w:r>
      <w:r>
        <w:tab/>
        <w:t>Modifications to the differential frame decoder DCT coding model</w:t>
      </w:r>
    </w:p>
    <w:p w:rsidR="00094CB9" w:rsidRDefault="00FE5CBC">
      <w:pPr>
        <w:spacing w:after="315" w:line="249" w:lineRule="auto"/>
        <w:ind w:left="-5" w:right="-4"/>
        <w:jc w:val="left"/>
      </w:pPr>
      <w:r>
        <w:t>Two modifications are made to the decoder DCT coding models to allow them to code differential frames. First, the IDCT of the differential output is calculated without the level shift. Second, the DC coefficient of the DCT is decoded directly – without prediction.</w:t>
      </w:r>
    </w:p>
    <w:p w:rsidR="00094CB9" w:rsidRDefault="00FE5CBC">
      <w:pPr>
        <w:pStyle w:val="5"/>
        <w:tabs>
          <w:tab w:val="center" w:pos="3446"/>
        </w:tabs>
        <w:ind w:left="-15" w:right="0" w:firstLine="0"/>
      </w:pPr>
      <w:r>
        <w:t>J.2.3.2</w:t>
      </w:r>
      <w:r>
        <w:tab/>
        <w:t>Modifications to the differential frame decoder lossless coding model</w:t>
      </w:r>
    </w:p>
    <w:p w:rsidR="00094CB9" w:rsidRDefault="00FE5CBC">
      <w:pPr>
        <w:spacing w:after="319"/>
        <w:ind w:left="-5" w:right="8"/>
      </w:pPr>
      <w:r>
        <w:t>One modification is made to the lossless decoder coding model. The difference is decoded directly – without prediction. If the point transformation parameter in the scan header is not zero, the point transform, defined in Annex A, shall be applied to the differential output.</w:t>
      </w:r>
    </w:p>
    <w:p w:rsidR="00094CB9" w:rsidRDefault="00FE5CBC">
      <w:pPr>
        <w:pStyle w:val="5"/>
        <w:tabs>
          <w:tab w:val="center" w:pos="3130"/>
        </w:tabs>
        <w:ind w:left="-15" w:right="0" w:firstLine="0"/>
      </w:pPr>
      <w:r>
        <w:t>J.2.4</w:t>
      </w:r>
      <w:r>
        <w:tab/>
        <w:t>Modifications to the entropy decoders for differential frames</w:t>
      </w:r>
    </w:p>
    <w:p w:rsidR="00094CB9" w:rsidRDefault="00FE5CBC">
      <w:pPr>
        <w:ind w:left="-5" w:right="8"/>
      </w:pPr>
      <w:r>
        <w:t>The decoding of two’s complement differences requires one extra bit of precision in the Huffman code table. This is described in J.1.4. The arithmetic coding models are already defined for the precision needed in differential frames.</w:t>
      </w:r>
    </w:p>
    <w:p w:rsidR="00094CB9" w:rsidRDefault="00FE5CBC">
      <w:pPr>
        <w:pStyle w:val="1"/>
        <w:spacing w:after="274"/>
        <w:ind w:right="27"/>
      </w:pPr>
      <w:bookmarkStart w:id="18" w:name="_Toc447205"/>
      <w:proofErr w:type="gramStart"/>
      <w:r>
        <w:t>Annex  K</w:t>
      </w:r>
      <w:bookmarkEnd w:id="18"/>
      <w:proofErr w:type="gramEnd"/>
    </w:p>
    <w:p w:rsidR="00094CB9" w:rsidRDefault="00FE5CBC">
      <w:pPr>
        <w:pStyle w:val="3"/>
        <w:spacing w:after="72"/>
        <w:ind w:right="21"/>
        <w:jc w:val="center"/>
      </w:pPr>
      <w:r>
        <w:rPr>
          <w:sz w:val="23"/>
        </w:rPr>
        <w:t>Examples and guidelines</w:t>
      </w:r>
    </w:p>
    <w:p w:rsidR="00094CB9" w:rsidRDefault="00FE5CBC">
      <w:pPr>
        <w:spacing w:after="817" w:line="265" w:lineRule="auto"/>
        <w:ind w:left="90" w:right="101"/>
        <w:jc w:val="center"/>
      </w:pPr>
      <w:r>
        <w:t>(This annex does not form an integral part of this Recommendation | International Standard)</w:t>
      </w:r>
    </w:p>
    <w:p w:rsidR="00094CB9" w:rsidRDefault="00FE5CBC">
      <w:pPr>
        <w:spacing w:after="434"/>
        <w:ind w:left="-5" w:right="8"/>
      </w:pPr>
      <w:r>
        <w:t>This annex provides examples of various tables, procedures, and other guidelines.</w:t>
      </w:r>
    </w:p>
    <w:p w:rsidR="00094CB9" w:rsidRDefault="00FE5CBC">
      <w:pPr>
        <w:pStyle w:val="4"/>
        <w:tabs>
          <w:tab w:val="center" w:pos="3600"/>
        </w:tabs>
        <w:spacing w:after="179"/>
        <w:ind w:left="-15" w:firstLine="0"/>
      </w:pPr>
      <w:r>
        <w:t>K.1</w:t>
      </w:r>
      <w:r>
        <w:tab/>
        <w:t>Quantization tables for luminance and chrominance components</w:t>
      </w:r>
    </w:p>
    <w:p w:rsidR="00094CB9" w:rsidRDefault="00FE5CBC">
      <w:pPr>
        <w:ind w:left="-5" w:right="8"/>
      </w:pPr>
      <w:r>
        <w:t>Two examples of quantization tables are given in Tables K.1 and K.2. These are based on psychovisual thresholding and are derived empirically using luminance and chrominance and 2:1 horizontal subsampling. These tables are provided as examples only and are not necessarily suitable for any particular application. These quantization values have been used with good results on 8-bit per sample luminance and chrominance images of the format illustrated in Figure 13. Note that these quantization values are appropriate for the DCT normalization defined in A.3.3.</w:t>
      </w:r>
    </w:p>
    <w:p w:rsidR="00094CB9" w:rsidRDefault="00FE5CBC">
      <w:pPr>
        <w:spacing w:after="313"/>
        <w:ind w:left="-5" w:right="8"/>
      </w:pPr>
      <w:r>
        <w:t>If these quantization values are divided by 2, the resulting reconstructed image is usually nearly indistinguishable from the source image.</w:t>
      </w:r>
    </w:p>
    <w:p w:rsidR="00094CB9" w:rsidRDefault="00FE5CBC">
      <w:pPr>
        <w:spacing w:after="25" w:line="265" w:lineRule="auto"/>
        <w:ind w:left="141" w:right="152"/>
        <w:jc w:val="center"/>
      </w:pPr>
      <w:r>
        <w:rPr>
          <w:b/>
        </w:rPr>
        <w:t>Table K.1 – Luminance quantization table</w:t>
      </w:r>
    </w:p>
    <w:tbl>
      <w:tblPr>
        <w:tblStyle w:val="TableGrid"/>
        <w:tblW w:w="5333" w:type="dxa"/>
        <w:tblInd w:w="1855" w:type="dxa"/>
        <w:tblCellMar>
          <w:top w:w="118" w:type="dxa"/>
          <w:left w:w="115" w:type="dxa"/>
          <w:right w:w="115" w:type="dxa"/>
        </w:tblCellMar>
        <w:tblLook w:val="04A0" w:firstRow="1" w:lastRow="0" w:firstColumn="1" w:lastColumn="0" w:noHBand="0" w:noVBand="1"/>
      </w:tblPr>
      <w:tblGrid>
        <w:gridCol w:w="668"/>
        <w:gridCol w:w="668"/>
        <w:gridCol w:w="667"/>
        <w:gridCol w:w="667"/>
        <w:gridCol w:w="667"/>
        <w:gridCol w:w="662"/>
        <w:gridCol w:w="667"/>
        <w:gridCol w:w="667"/>
      </w:tblGrid>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16</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11</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10</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16</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color w:val="FFFFFF"/>
                <w:sz w:val="17"/>
              </w:rPr>
              <w:t>1</w:t>
            </w:r>
            <w:r>
              <w:rPr>
                <w:sz w:val="17"/>
              </w:rPr>
              <w:t>24</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color w:val="FFFFFF"/>
                <w:sz w:val="17"/>
              </w:rPr>
              <w:t>1</w:t>
            </w:r>
            <w:r>
              <w:rPr>
                <w:sz w:val="17"/>
              </w:rPr>
              <w:t>40</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color w:val="FFFFFF"/>
                <w:sz w:val="17"/>
              </w:rPr>
              <w:t>1</w:t>
            </w:r>
            <w:r>
              <w:rPr>
                <w:sz w:val="17"/>
              </w:rPr>
              <w:t>51</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color w:val="FFFFFF"/>
                <w:sz w:val="17"/>
              </w:rPr>
              <w:t>1</w:t>
            </w:r>
            <w:r>
              <w:rPr>
                <w:sz w:val="17"/>
              </w:rPr>
              <w:t>61</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12</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12</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14</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1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color w:val="FFFFFF"/>
                <w:sz w:val="17"/>
              </w:rPr>
              <w:t>1</w:t>
            </w:r>
            <w:r>
              <w:rPr>
                <w:sz w:val="17"/>
              </w:rPr>
              <w:t>26</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color w:val="FFFFFF"/>
                <w:sz w:val="17"/>
              </w:rPr>
              <w:t>1</w:t>
            </w:r>
            <w:r>
              <w:rPr>
                <w:sz w:val="17"/>
              </w:rPr>
              <w:t>58</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color w:val="FFFFFF"/>
                <w:sz w:val="17"/>
              </w:rPr>
              <w:t>1</w:t>
            </w:r>
            <w:r>
              <w:rPr>
                <w:sz w:val="17"/>
              </w:rPr>
              <w:t>60</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color w:val="FFFFFF"/>
                <w:sz w:val="17"/>
              </w:rPr>
              <w:t>1</w:t>
            </w:r>
            <w:r>
              <w:rPr>
                <w:sz w:val="17"/>
              </w:rPr>
              <w:t>55</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14</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13</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16</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24</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color w:val="FFFFFF"/>
                <w:sz w:val="17"/>
              </w:rPr>
              <w:t>1</w:t>
            </w:r>
            <w:r>
              <w:rPr>
                <w:sz w:val="17"/>
              </w:rPr>
              <w:t>40</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color w:val="FFFFFF"/>
                <w:sz w:val="17"/>
              </w:rPr>
              <w:t>1</w:t>
            </w:r>
            <w:r>
              <w:rPr>
                <w:sz w:val="17"/>
              </w:rPr>
              <w:t>57</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color w:val="FFFFFF"/>
                <w:sz w:val="17"/>
              </w:rPr>
              <w:t>1</w:t>
            </w:r>
            <w:r>
              <w:rPr>
                <w:sz w:val="17"/>
              </w:rPr>
              <w:t>6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color w:val="FFFFFF"/>
                <w:sz w:val="17"/>
              </w:rPr>
              <w:t>1</w:t>
            </w:r>
            <w:r>
              <w:rPr>
                <w:sz w:val="17"/>
              </w:rPr>
              <w:t>56</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lastRenderedPageBreak/>
              <w:t>14</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17</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22</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2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color w:val="FFFFFF"/>
                <w:sz w:val="17"/>
              </w:rPr>
              <w:t>1</w:t>
            </w:r>
            <w:r>
              <w:rPr>
                <w:sz w:val="17"/>
              </w:rPr>
              <w:t>51</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color w:val="FFFFFF"/>
                <w:sz w:val="17"/>
              </w:rPr>
              <w:t>1</w:t>
            </w:r>
            <w:r>
              <w:rPr>
                <w:sz w:val="17"/>
              </w:rPr>
              <w:t>87</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color w:val="FFFFFF"/>
                <w:sz w:val="17"/>
              </w:rPr>
              <w:t>1</w:t>
            </w:r>
            <w:r>
              <w:rPr>
                <w:sz w:val="17"/>
              </w:rPr>
              <w:t>80</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color w:val="FFFFFF"/>
                <w:sz w:val="17"/>
              </w:rPr>
              <w:t>1</w:t>
            </w:r>
            <w:r>
              <w:rPr>
                <w:sz w:val="17"/>
              </w:rPr>
              <w:t>62</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18</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22</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37</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56</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color w:val="FFFFFF"/>
                <w:sz w:val="17"/>
              </w:rPr>
              <w:t>1</w:t>
            </w:r>
            <w:r>
              <w:rPr>
                <w:sz w:val="17"/>
              </w:rPr>
              <w:t>68</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10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103</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color w:val="FFFFFF"/>
                <w:sz w:val="17"/>
              </w:rPr>
              <w:t>1</w:t>
            </w:r>
            <w:r>
              <w:rPr>
                <w:sz w:val="17"/>
              </w:rPr>
              <w:t>77</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24</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35</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55</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64</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color w:val="FFFFFF"/>
                <w:sz w:val="17"/>
              </w:rPr>
              <w:t>1</w:t>
            </w:r>
            <w:r>
              <w:rPr>
                <w:sz w:val="17"/>
              </w:rPr>
              <w:t>81</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104</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113</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color w:val="FFFFFF"/>
                <w:sz w:val="17"/>
              </w:rPr>
              <w:t>1</w:t>
            </w:r>
            <w:r>
              <w:rPr>
                <w:sz w:val="17"/>
              </w:rPr>
              <w:t>92</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4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64</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78</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87</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103</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121</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120</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101</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72</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92</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95</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8</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112</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100</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103</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color w:val="FFFFFF"/>
                <w:sz w:val="17"/>
              </w:rPr>
              <w:t>1</w:t>
            </w:r>
            <w:r>
              <w:rPr>
                <w:sz w:val="17"/>
              </w:rPr>
              <w:t>99</w:t>
            </w:r>
          </w:p>
        </w:tc>
      </w:tr>
    </w:tbl>
    <w:p w:rsidR="00094CB9" w:rsidRDefault="00FE5CBC">
      <w:pPr>
        <w:spacing w:after="25" w:line="265" w:lineRule="auto"/>
        <w:ind w:left="141" w:right="157"/>
        <w:jc w:val="center"/>
      </w:pPr>
      <w:r>
        <w:rPr>
          <w:b/>
        </w:rPr>
        <w:t>Table K.2 – Chrominance quantization table</w:t>
      </w:r>
    </w:p>
    <w:tbl>
      <w:tblPr>
        <w:tblStyle w:val="TableGrid"/>
        <w:tblW w:w="5333" w:type="dxa"/>
        <w:tblInd w:w="1855" w:type="dxa"/>
        <w:tblCellMar>
          <w:top w:w="118" w:type="dxa"/>
          <w:left w:w="115" w:type="dxa"/>
          <w:right w:w="115" w:type="dxa"/>
        </w:tblCellMar>
        <w:tblLook w:val="04A0" w:firstRow="1" w:lastRow="0" w:firstColumn="1" w:lastColumn="0" w:noHBand="0" w:noVBand="1"/>
      </w:tblPr>
      <w:tblGrid>
        <w:gridCol w:w="668"/>
        <w:gridCol w:w="668"/>
        <w:gridCol w:w="667"/>
        <w:gridCol w:w="667"/>
        <w:gridCol w:w="667"/>
        <w:gridCol w:w="662"/>
        <w:gridCol w:w="667"/>
        <w:gridCol w:w="667"/>
      </w:tblGrid>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17</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18</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24</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47</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6"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18</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21</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26</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66</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6"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24</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26</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56</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6"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47</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66</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6"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6"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6"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6"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r>
      <w:tr w:rsidR="00094CB9">
        <w:trPr>
          <w:trHeight w:val="350"/>
        </w:trPr>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c>
          <w:tcPr>
            <w:tcW w:w="662"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6"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1" w:right="0" w:firstLine="0"/>
              <w:jc w:val="center"/>
            </w:pPr>
            <w:r>
              <w:rPr>
                <w:sz w:val="17"/>
              </w:rPr>
              <w:t>99</w:t>
            </w:r>
          </w:p>
        </w:tc>
        <w:tc>
          <w:tcPr>
            <w:tcW w:w="667"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99</w:t>
            </w:r>
          </w:p>
        </w:tc>
      </w:tr>
    </w:tbl>
    <w:p w:rsidR="00094CB9" w:rsidRDefault="00FE5CBC">
      <w:pPr>
        <w:pStyle w:val="4"/>
        <w:tabs>
          <w:tab w:val="center" w:pos="3899"/>
        </w:tabs>
        <w:spacing w:after="222"/>
        <w:ind w:left="-15" w:firstLine="0"/>
      </w:pPr>
      <w:r>
        <w:t>K.2</w:t>
      </w:r>
      <w:r>
        <w:tab/>
        <w:t>A procedure for generating the lists which specify a Huffman code table</w:t>
      </w:r>
    </w:p>
    <w:p w:rsidR="00094CB9" w:rsidRDefault="00FE5CBC">
      <w:pPr>
        <w:spacing w:after="256"/>
        <w:ind w:left="-5" w:right="8"/>
      </w:pPr>
      <w:r>
        <w:t>A Huffman table is generated from a collection of statistics in two steps. The first step is the generation of the list of lengths and values which are in accord with the rules for generating the Huffman code tables. The second step is the generation of the Huffman code table from the list of lengths and values.</w:t>
      </w:r>
    </w:p>
    <w:p w:rsidR="00094CB9" w:rsidRDefault="00FE5CBC">
      <w:pPr>
        <w:spacing w:after="256"/>
        <w:ind w:left="-5" w:right="8"/>
      </w:pPr>
      <w:r>
        <w:t>The first step, the topic of this section, is needed only for custom Huffman table generation and is done only in the encoder. In this step the statistics are used to create a table associating each value to be coded with the size (in bits) of the corresponding Huffman code. This table is sorted by code size.</w:t>
      </w:r>
    </w:p>
    <w:p w:rsidR="00094CB9" w:rsidRDefault="00FE5CBC">
      <w:pPr>
        <w:spacing w:after="85"/>
        <w:ind w:left="-5" w:right="8"/>
      </w:pPr>
      <w:r>
        <w:t>A procedure for creating a Huffman table for a set of up to 256 symbols is shown in Figure K.1. Three vectors are defined for this procedure:</w:t>
      </w:r>
    </w:p>
    <w:tbl>
      <w:tblPr>
        <w:tblStyle w:val="TableGrid"/>
        <w:tblW w:w="8221" w:type="dxa"/>
        <w:tblInd w:w="0" w:type="dxa"/>
        <w:tblLook w:val="04A0" w:firstRow="1" w:lastRow="0" w:firstColumn="1" w:lastColumn="0" w:noHBand="0" w:noVBand="1"/>
      </w:tblPr>
      <w:tblGrid>
        <w:gridCol w:w="2658"/>
        <w:gridCol w:w="5563"/>
      </w:tblGrid>
      <w:tr w:rsidR="00094CB9">
        <w:trPr>
          <w:trHeight w:val="192"/>
        </w:trPr>
        <w:tc>
          <w:tcPr>
            <w:tcW w:w="2658" w:type="dxa"/>
            <w:tcBorders>
              <w:top w:val="nil"/>
              <w:left w:val="nil"/>
              <w:bottom w:val="nil"/>
              <w:right w:val="nil"/>
            </w:tcBorders>
          </w:tcPr>
          <w:p w:rsidR="00094CB9" w:rsidRDefault="00FE5CBC">
            <w:pPr>
              <w:spacing w:after="0" w:line="259" w:lineRule="auto"/>
              <w:ind w:left="312" w:right="0" w:firstLine="0"/>
              <w:jc w:val="center"/>
            </w:pPr>
            <w:r>
              <w:t>FREQ(V)</w:t>
            </w:r>
          </w:p>
        </w:tc>
        <w:tc>
          <w:tcPr>
            <w:tcW w:w="5563" w:type="dxa"/>
            <w:tcBorders>
              <w:top w:val="nil"/>
              <w:left w:val="nil"/>
              <w:bottom w:val="nil"/>
              <w:right w:val="nil"/>
            </w:tcBorders>
          </w:tcPr>
          <w:p w:rsidR="00094CB9" w:rsidRDefault="00FE5CBC">
            <w:pPr>
              <w:spacing w:after="0" w:line="259" w:lineRule="auto"/>
              <w:ind w:left="0" w:right="0" w:firstLine="0"/>
              <w:jc w:val="left"/>
            </w:pPr>
            <w:r>
              <w:t>Frequency of occurrence of symbol V</w:t>
            </w:r>
          </w:p>
        </w:tc>
      </w:tr>
      <w:tr w:rsidR="00094CB9">
        <w:trPr>
          <w:trHeight w:val="216"/>
        </w:trPr>
        <w:tc>
          <w:tcPr>
            <w:tcW w:w="2658" w:type="dxa"/>
            <w:tcBorders>
              <w:top w:val="nil"/>
              <w:left w:val="nil"/>
              <w:bottom w:val="nil"/>
              <w:right w:val="nil"/>
            </w:tcBorders>
          </w:tcPr>
          <w:p w:rsidR="00094CB9" w:rsidRDefault="00FE5CBC">
            <w:pPr>
              <w:spacing w:after="0" w:line="259" w:lineRule="auto"/>
              <w:ind w:left="1118" w:right="0" w:firstLine="0"/>
              <w:jc w:val="left"/>
            </w:pPr>
            <w:r>
              <w:t>CODESIZE(V)</w:t>
            </w:r>
          </w:p>
        </w:tc>
        <w:tc>
          <w:tcPr>
            <w:tcW w:w="5563" w:type="dxa"/>
            <w:tcBorders>
              <w:top w:val="nil"/>
              <w:left w:val="nil"/>
              <w:bottom w:val="nil"/>
              <w:right w:val="nil"/>
            </w:tcBorders>
          </w:tcPr>
          <w:p w:rsidR="00094CB9" w:rsidRDefault="00FE5CBC">
            <w:pPr>
              <w:spacing w:after="0" w:line="259" w:lineRule="auto"/>
              <w:ind w:left="6" w:right="0" w:firstLine="0"/>
              <w:jc w:val="left"/>
            </w:pPr>
            <w:r>
              <w:t>Code size of symbol V</w:t>
            </w:r>
          </w:p>
        </w:tc>
      </w:tr>
      <w:tr w:rsidR="00094CB9">
        <w:trPr>
          <w:trHeight w:val="672"/>
        </w:trPr>
        <w:tc>
          <w:tcPr>
            <w:tcW w:w="2658" w:type="dxa"/>
            <w:tcBorders>
              <w:top w:val="nil"/>
              <w:left w:val="nil"/>
              <w:bottom w:val="nil"/>
              <w:right w:val="nil"/>
            </w:tcBorders>
          </w:tcPr>
          <w:p w:rsidR="00094CB9" w:rsidRDefault="00FE5CBC">
            <w:pPr>
              <w:spacing w:after="246" w:line="259" w:lineRule="auto"/>
              <w:ind w:left="563" w:right="0" w:firstLine="0"/>
              <w:jc w:val="center"/>
            </w:pPr>
            <w:r>
              <w:t>OTHERS(V)</w:t>
            </w:r>
          </w:p>
          <w:p w:rsidR="00094CB9" w:rsidRDefault="00FE5CBC">
            <w:pPr>
              <w:spacing w:after="0" w:line="259" w:lineRule="auto"/>
              <w:ind w:left="0" w:right="0" w:firstLine="0"/>
              <w:jc w:val="left"/>
            </w:pPr>
            <w:r>
              <w:t>where V goes from 0 to 256.</w:t>
            </w:r>
          </w:p>
        </w:tc>
        <w:tc>
          <w:tcPr>
            <w:tcW w:w="5563" w:type="dxa"/>
            <w:tcBorders>
              <w:top w:val="nil"/>
              <w:left w:val="nil"/>
              <w:bottom w:val="nil"/>
              <w:right w:val="nil"/>
            </w:tcBorders>
          </w:tcPr>
          <w:p w:rsidR="00094CB9" w:rsidRDefault="00FE5CBC">
            <w:pPr>
              <w:spacing w:after="0" w:line="259" w:lineRule="auto"/>
              <w:ind w:left="11" w:right="0" w:firstLine="0"/>
            </w:pPr>
            <w:r>
              <w:t>Index to next symbol in chain of all symbols in current branch of code tree</w:t>
            </w:r>
          </w:p>
        </w:tc>
      </w:tr>
    </w:tbl>
    <w:p w:rsidR="00094CB9" w:rsidRDefault="00FE5CBC">
      <w:pPr>
        <w:spacing w:after="255"/>
        <w:ind w:left="-5" w:right="8"/>
      </w:pPr>
      <w:r>
        <w:t xml:space="preserve">Before starting the procedure, the values of FREQ are collected for V </w:t>
      </w:r>
      <w:r>
        <w:rPr>
          <w:rFonts w:ascii="Segoe UI Symbol" w:eastAsia="Segoe UI Symbol" w:hAnsi="Segoe UI Symbol" w:cs="Segoe UI Symbol"/>
        </w:rPr>
        <w:t>=</w:t>
      </w:r>
      <w:r>
        <w:t xml:space="preserve"> 0 to 255 and the FREQ value for V </w:t>
      </w:r>
      <w:r>
        <w:rPr>
          <w:rFonts w:ascii="Segoe UI Symbol" w:eastAsia="Segoe UI Symbol" w:hAnsi="Segoe UI Symbol" w:cs="Segoe UI Symbol"/>
        </w:rPr>
        <w:t>=</w:t>
      </w:r>
      <w:r>
        <w:t xml:space="preserve"> 256 is set to 1 to reserve one code point. FREQ values for unused symbols are defined to be zero. In addition, the entries in CODESIZE are all set to 0, and the indices in OTHERS are set to –1, the value which terminates a chain of indices. Reserving one code point guarantees that no code word can ever be all “1” bits.</w:t>
      </w:r>
    </w:p>
    <w:p w:rsidR="00094CB9" w:rsidRDefault="00FE5CBC">
      <w:pPr>
        <w:spacing w:after="256"/>
        <w:ind w:left="-5" w:right="8"/>
      </w:pPr>
      <w:r>
        <w:t>The search for the entry with the least value of FREQ(V) selects the largest value of V with the least value of FREQ(V) greater than zero.</w:t>
      </w:r>
    </w:p>
    <w:p w:rsidR="00094CB9" w:rsidRDefault="00FE5CBC">
      <w:pPr>
        <w:ind w:left="-5" w:right="8"/>
      </w:pPr>
      <w:r>
        <w:t>The procedure “Find V1 for least value of FREQ(V1) &gt; 0” always selects the value with the largest value of V1 when more than one V1 with the same frequency occurs. The reserved code point is then guaranteed to be in the longest code word category.</w:t>
      </w:r>
      <w:r>
        <w:br w:type="page"/>
      </w:r>
    </w:p>
    <w:p w:rsidR="00094CB9" w:rsidRDefault="00FE5CBC">
      <w:pPr>
        <w:spacing w:after="477" w:line="259" w:lineRule="auto"/>
        <w:ind w:left="2544" w:right="0" w:firstLine="0"/>
        <w:jc w:val="left"/>
      </w:pPr>
      <w:r>
        <w:rPr>
          <w:rFonts w:ascii="Calibri" w:eastAsia="Calibri" w:hAnsi="Calibri" w:cs="Calibri"/>
          <w:noProof/>
          <w:sz w:val="22"/>
        </w:rPr>
        <w:lastRenderedPageBreak/>
        <mc:AlternateContent>
          <mc:Choice Requires="wpg">
            <w:drawing>
              <wp:inline distT="0" distB="0" distL="0" distR="0">
                <wp:extent cx="2556559" cy="6842662"/>
                <wp:effectExtent l="0" t="0" r="0" b="0"/>
                <wp:docPr id="304628" name="Group 304628"/>
                <wp:cNvGraphicFramePr/>
                <a:graphic xmlns:a="http://schemas.openxmlformats.org/drawingml/2006/main">
                  <a:graphicData uri="http://schemas.microsoft.com/office/word/2010/wordprocessingGroup">
                    <wpg:wgp>
                      <wpg:cNvGrpSpPr/>
                      <wpg:grpSpPr>
                        <a:xfrm>
                          <a:off x="0" y="0"/>
                          <a:ext cx="2556559" cy="6842662"/>
                          <a:chOff x="0" y="0"/>
                          <a:chExt cx="2556559" cy="6842662"/>
                        </a:xfrm>
                      </wpg:grpSpPr>
                      <wps:wsp>
                        <wps:cNvPr id="457636" name="Shape 457636"/>
                        <wps:cNvSpPr/>
                        <wps:spPr>
                          <a:xfrm>
                            <a:off x="509016" y="5425440"/>
                            <a:ext cx="9144" cy="1103376"/>
                          </a:xfrm>
                          <a:custGeom>
                            <a:avLst/>
                            <a:gdLst/>
                            <a:ahLst/>
                            <a:cxnLst/>
                            <a:rect l="0" t="0" r="0" b="0"/>
                            <a:pathLst>
                              <a:path w="9144" h="1103376">
                                <a:moveTo>
                                  <a:pt x="0" y="0"/>
                                </a:moveTo>
                                <a:lnTo>
                                  <a:pt x="9144" y="0"/>
                                </a:lnTo>
                                <a:lnTo>
                                  <a:pt x="9144" y="1103376"/>
                                </a:lnTo>
                                <a:lnTo>
                                  <a:pt x="0" y="11033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37" name="Shape 457637"/>
                        <wps:cNvSpPr/>
                        <wps:spPr>
                          <a:xfrm>
                            <a:off x="512064" y="6525768"/>
                            <a:ext cx="2036064" cy="9144"/>
                          </a:xfrm>
                          <a:custGeom>
                            <a:avLst/>
                            <a:gdLst/>
                            <a:ahLst/>
                            <a:cxnLst/>
                            <a:rect l="0" t="0" r="0" b="0"/>
                            <a:pathLst>
                              <a:path w="2036064" h="9144">
                                <a:moveTo>
                                  <a:pt x="0" y="0"/>
                                </a:moveTo>
                                <a:lnTo>
                                  <a:pt x="2036064" y="0"/>
                                </a:lnTo>
                                <a:lnTo>
                                  <a:pt x="203606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38" name="Shape 457638"/>
                        <wps:cNvSpPr/>
                        <wps:spPr>
                          <a:xfrm>
                            <a:off x="509016" y="3224784"/>
                            <a:ext cx="9144" cy="1100328"/>
                          </a:xfrm>
                          <a:custGeom>
                            <a:avLst/>
                            <a:gdLst/>
                            <a:ahLst/>
                            <a:cxnLst/>
                            <a:rect l="0" t="0" r="0" b="0"/>
                            <a:pathLst>
                              <a:path w="9144" h="1100328">
                                <a:moveTo>
                                  <a:pt x="0" y="0"/>
                                </a:moveTo>
                                <a:lnTo>
                                  <a:pt x="9144" y="0"/>
                                </a:lnTo>
                                <a:lnTo>
                                  <a:pt x="9144" y="1100328"/>
                                </a:lnTo>
                                <a:lnTo>
                                  <a:pt x="0" y="1100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39" name="Shape 457639"/>
                        <wps:cNvSpPr/>
                        <wps:spPr>
                          <a:xfrm>
                            <a:off x="512064" y="4325112"/>
                            <a:ext cx="1018032" cy="9144"/>
                          </a:xfrm>
                          <a:custGeom>
                            <a:avLst/>
                            <a:gdLst/>
                            <a:ahLst/>
                            <a:cxnLst/>
                            <a:rect l="0" t="0" r="0" b="0"/>
                            <a:pathLst>
                              <a:path w="1018032" h="9144">
                                <a:moveTo>
                                  <a:pt x="0" y="0"/>
                                </a:moveTo>
                                <a:lnTo>
                                  <a:pt x="1018032" y="0"/>
                                </a:lnTo>
                                <a:lnTo>
                                  <a:pt x="101803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40" name="Shape 457640"/>
                        <wps:cNvSpPr/>
                        <wps:spPr>
                          <a:xfrm>
                            <a:off x="509016" y="1783080"/>
                            <a:ext cx="9144" cy="591312"/>
                          </a:xfrm>
                          <a:custGeom>
                            <a:avLst/>
                            <a:gdLst/>
                            <a:ahLst/>
                            <a:cxnLst/>
                            <a:rect l="0" t="0" r="0" b="0"/>
                            <a:pathLst>
                              <a:path w="9144" h="591312">
                                <a:moveTo>
                                  <a:pt x="0" y="0"/>
                                </a:moveTo>
                                <a:lnTo>
                                  <a:pt x="9144" y="0"/>
                                </a:lnTo>
                                <a:lnTo>
                                  <a:pt x="9144" y="591312"/>
                                </a:lnTo>
                                <a:lnTo>
                                  <a:pt x="0" y="59131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41" name="Shape 457641"/>
                        <wps:cNvSpPr/>
                        <wps:spPr>
                          <a:xfrm>
                            <a:off x="512064" y="1780032"/>
                            <a:ext cx="1018032" cy="9144"/>
                          </a:xfrm>
                          <a:custGeom>
                            <a:avLst/>
                            <a:gdLst/>
                            <a:ahLst/>
                            <a:cxnLst/>
                            <a:rect l="0" t="0" r="0" b="0"/>
                            <a:pathLst>
                              <a:path w="1018032" h="9144">
                                <a:moveTo>
                                  <a:pt x="0" y="0"/>
                                </a:moveTo>
                                <a:lnTo>
                                  <a:pt x="1018032" y="0"/>
                                </a:lnTo>
                                <a:lnTo>
                                  <a:pt x="101803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42" name="Shape 457642"/>
                        <wps:cNvSpPr/>
                        <wps:spPr>
                          <a:xfrm>
                            <a:off x="1697736" y="170687"/>
                            <a:ext cx="9144" cy="6272785"/>
                          </a:xfrm>
                          <a:custGeom>
                            <a:avLst/>
                            <a:gdLst/>
                            <a:ahLst/>
                            <a:cxnLst/>
                            <a:rect l="0" t="0" r="0" b="0"/>
                            <a:pathLst>
                              <a:path w="9144" h="6272785">
                                <a:moveTo>
                                  <a:pt x="0" y="0"/>
                                </a:moveTo>
                                <a:lnTo>
                                  <a:pt x="9144" y="0"/>
                                </a:lnTo>
                                <a:lnTo>
                                  <a:pt x="9144" y="6272785"/>
                                </a:lnTo>
                                <a:lnTo>
                                  <a:pt x="0" y="6272785"/>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03" name="Shape 21703"/>
                        <wps:cNvSpPr/>
                        <wps:spPr>
                          <a:xfrm>
                            <a:off x="1191768" y="3048"/>
                            <a:ext cx="1018032" cy="505968"/>
                          </a:xfrm>
                          <a:custGeom>
                            <a:avLst/>
                            <a:gdLst/>
                            <a:ahLst/>
                            <a:cxnLst/>
                            <a:rect l="0" t="0" r="0" b="0"/>
                            <a:pathLst>
                              <a:path w="1018032" h="505968">
                                <a:moveTo>
                                  <a:pt x="100584" y="0"/>
                                </a:moveTo>
                                <a:lnTo>
                                  <a:pt x="914400" y="0"/>
                                </a:lnTo>
                                <a:lnTo>
                                  <a:pt x="917448" y="6096"/>
                                </a:lnTo>
                                <a:lnTo>
                                  <a:pt x="920496" y="6096"/>
                                </a:lnTo>
                                <a:lnTo>
                                  <a:pt x="920496" y="12192"/>
                                </a:lnTo>
                                <a:lnTo>
                                  <a:pt x="923544" y="12192"/>
                                </a:lnTo>
                                <a:lnTo>
                                  <a:pt x="926592" y="18288"/>
                                </a:lnTo>
                                <a:lnTo>
                                  <a:pt x="929640" y="18288"/>
                                </a:lnTo>
                                <a:lnTo>
                                  <a:pt x="929640" y="21336"/>
                                </a:lnTo>
                                <a:lnTo>
                                  <a:pt x="932688" y="21336"/>
                                </a:lnTo>
                                <a:lnTo>
                                  <a:pt x="935736" y="27432"/>
                                </a:lnTo>
                                <a:lnTo>
                                  <a:pt x="938784" y="27432"/>
                                </a:lnTo>
                                <a:lnTo>
                                  <a:pt x="938784" y="33528"/>
                                </a:lnTo>
                                <a:lnTo>
                                  <a:pt x="941832" y="33528"/>
                                </a:lnTo>
                                <a:lnTo>
                                  <a:pt x="941832" y="39624"/>
                                </a:lnTo>
                                <a:lnTo>
                                  <a:pt x="944880" y="39624"/>
                                </a:lnTo>
                                <a:lnTo>
                                  <a:pt x="957072" y="64008"/>
                                </a:lnTo>
                                <a:lnTo>
                                  <a:pt x="960120" y="64008"/>
                                </a:lnTo>
                                <a:lnTo>
                                  <a:pt x="963168" y="67056"/>
                                </a:lnTo>
                                <a:lnTo>
                                  <a:pt x="984504" y="109728"/>
                                </a:lnTo>
                                <a:lnTo>
                                  <a:pt x="987552" y="109728"/>
                                </a:lnTo>
                                <a:lnTo>
                                  <a:pt x="987552" y="112776"/>
                                </a:lnTo>
                                <a:lnTo>
                                  <a:pt x="990600" y="112776"/>
                                </a:lnTo>
                                <a:lnTo>
                                  <a:pt x="990600" y="131064"/>
                                </a:lnTo>
                                <a:lnTo>
                                  <a:pt x="993648" y="131064"/>
                                </a:lnTo>
                                <a:lnTo>
                                  <a:pt x="993648" y="137160"/>
                                </a:lnTo>
                                <a:lnTo>
                                  <a:pt x="996696" y="137160"/>
                                </a:lnTo>
                                <a:lnTo>
                                  <a:pt x="996696" y="149352"/>
                                </a:lnTo>
                                <a:lnTo>
                                  <a:pt x="999744" y="149352"/>
                                </a:lnTo>
                                <a:lnTo>
                                  <a:pt x="999744" y="155448"/>
                                </a:lnTo>
                                <a:lnTo>
                                  <a:pt x="1002792" y="155448"/>
                                </a:lnTo>
                                <a:lnTo>
                                  <a:pt x="1002792" y="164592"/>
                                </a:lnTo>
                                <a:lnTo>
                                  <a:pt x="1005840" y="164592"/>
                                </a:lnTo>
                                <a:lnTo>
                                  <a:pt x="1005840" y="173736"/>
                                </a:lnTo>
                                <a:lnTo>
                                  <a:pt x="1008888" y="173736"/>
                                </a:lnTo>
                                <a:lnTo>
                                  <a:pt x="1008888" y="185928"/>
                                </a:lnTo>
                                <a:lnTo>
                                  <a:pt x="1011936" y="185928"/>
                                </a:lnTo>
                                <a:lnTo>
                                  <a:pt x="1011936" y="204215"/>
                                </a:lnTo>
                                <a:lnTo>
                                  <a:pt x="1014984" y="204215"/>
                                </a:lnTo>
                                <a:lnTo>
                                  <a:pt x="1014984" y="225552"/>
                                </a:lnTo>
                                <a:lnTo>
                                  <a:pt x="1018032" y="225552"/>
                                </a:lnTo>
                                <a:lnTo>
                                  <a:pt x="1018032" y="286512"/>
                                </a:lnTo>
                                <a:lnTo>
                                  <a:pt x="1014984" y="286512"/>
                                </a:lnTo>
                                <a:lnTo>
                                  <a:pt x="1014984" y="304800"/>
                                </a:lnTo>
                                <a:lnTo>
                                  <a:pt x="1011936" y="304800"/>
                                </a:lnTo>
                                <a:lnTo>
                                  <a:pt x="1011936" y="323088"/>
                                </a:lnTo>
                                <a:lnTo>
                                  <a:pt x="1008888" y="323088"/>
                                </a:lnTo>
                                <a:lnTo>
                                  <a:pt x="1008888" y="335280"/>
                                </a:lnTo>
                                <a:lnTo>
                                  <a:pt x="1005840" y="335280"/>
                                </a:lnTo>
                                <a:lnTo>
                                  <a:pt x="1005840" y="344424"/>
                                </a:lnTo>
                                <a:lnTo>
                                  <a:pt x="1002792" y="344424"/>
                                </a:lnTo>
                                <a:lnTo>
                                  <a:pt x="1002792" y="353568"/>
                                </a:lnTo>
                                <a:lnTo>
                                  <a:pt x="999744" y="353568"/>
                                </a:lnTo>
                                <a:lnTo>
                                  <a:pt x="999744" y="365760"/>
                                </a:lnTo>
                                <a:lnTo>
                                  <a:pt x="996696" y="365760"/>
                                </a:lnTo>
                                <a:lnTo>
                                  <a:pt x="996696" y="371856"/>
                                </a:lnTo>
                                <a:lnTo>
                                  <a:pt x="993648" y="371856"/>
                                </a:lnTo>
                                <a:lnTo>
                                  <a:pt x="993648" y="384048"/>
                                </a:lnTo>
                                <a:lnTo>
                                  <a:pt x="990600" y="384048"/>
                                </a:lnTo>
                                <a:lnTo>
                                  <a:pt x="990600" y="390144"/>
                                </a:lnTo>
                                <a:lnTo>
                                  <a:pt x="987552" y="393192"/>
                                </a:lnTo>
                                <a:lnTo>
                                  <a:pt x="987552" y="399288"/>
                                </a:lnTo>
                                <a:lnTo>
                                  <a:pt x="984504" y="399288"/>
                                </a:lnTo>
                                <a:lnTo>
                                  <a:pt x="984504" y="402336"/>
                                </a:lnTo>
                                <a:lnTo>
                                  <a:pt x="981456" y="402336"/>
                                </a:lnTo>
                                <a:lnTo>
                                  <a:pt x="981456" y="408432"/>
                                </a:lnTo>
                                <a:lnTo>
                                  <a:pt x="978408" y="408432"/>
                                </a:lnTo>
                                <a:lnTo>
                                  <a:pt x="978408" y="414528"/>
                                </a:lnTo>
                                <a:lnTo>
                                  <a:pt x="975360" y="414528"/>
                                </a:lnTo>
                                <a:lnTo>
                                  <a:pt x="975360" y="420624"/>
                                </a:lnTo>
                                <a:lnTo>
                                  <a:pt x="972312" y="420624"/>
                                </a:lnTo>
                                <a:lnTo>
                                  <a:pt x="972312" y="426720"/>
                                </a:lnTo>
                                <a:lnTo>
                                  <a:pt x="969264" y="426720"/>
                                </a:lnTo>
                                <a:lnTo>
                                  <a:pt x="969264" y="432815"/>
                                </a:lnTo>
                                <a:lnTo>
                                  <a:pt x="966216" y="432815"/>
                                </a:lnTo>
                                <a:lnTo>
                                  <a:pt x="966216" y="438912"/>
                                </a:lnTo>
                                <a:lnTo>
                                  <a:pt x="960120" y="441960"/>
                                </a:lnTo>
                                <a:lnTo>
                                  <a:pt x="960120" y="448056"/>
                                </a:lnTo>
                                <a:lnTo>
                                  <a:pt x="957072" y="448056"/>
                                </a:lnTo>
                                <a:lnTo>
                                  <a:pt x="957072" y="451103"/>
                                </a:lnTo>
                                <a:lnTo>
                                  <a:pt x="954024" y="451103"/>
                                </a:lnTo>
                                <a:lnTo>
                                  <a:pt x="954024" y="457200"/>
                                </a:lnTo>
                                <a:lnTo>
                                  <a:pt x="950976" y="457200"/>
                                </a:lnTo>
                                <a:lnTo>
                                  <a:pt x="950976" y="460248"/>
                                </a:lnTo>
                                <a:lnTo>
                                  <a:pt x="944880" y="463296"/>
                                </a:lnTo>
                                <a:lnTo>
                                  <a:pt x="944880" y="469392"/>
                                </a:lnTo>
                                <a:lnTo>
                                  <a:pt x="941832" y="469392"/>
                                </a:lnTo>
                                <a:lnTo>
                                  <a:pt x="941832" y="475488"/>
                                </a:lnTo>
                                <a:lnTo>
                                  <a:pt x="938784" y="478536"/>
                                </a:lnTo>
                                <a:lnTo>
                                  <a:pt x="938784" y="481584"/>
                                </a:lnTo>
                                <a:lnTo>
                                  <a:pt x="932688" y="484632"/>
                                </a:lnTo>
                                <a:lnTo>
                                  <a:pt x="932688" y="487680"/>
                                </a:lnTo>
                                <a:lnTo>
                                  <a:pt x="926592" y="490728"/>
                                </a:lnTo>
                                <a:lnTo>
                                  <a:pt x="926592" y="496824"/>
                                </a:lnTo>
                                <a:lnTo>
                                  <a:pt x="923544" y="496824"/>
                                </a:lnTo>
                                <a:lnTo>
                                  <a:pt x="923544" y="499872"/>
                                </a:lnTo>
                                <a:lnTo>
                                  <a:pt x="917448" y="502920"/>
                                </a:lnTo>
                                <a:lnTo>
                                  <a:pt x="917448"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73152" y="475488"/>
                                </a:lnTo>
                                <a:lnTo>
                                  <a:pt x="73152" y="469392"/>
                                </a:lnTo>
                                <a:lnTo>
                                  <a:pt x="70104" y="463296"/>
                                </a:lnTo>
                                <a:lnTo>
                                  <a:pt x="67056" y="463296"/>
                                </a:lnTo>
                                <a:lnTo>
                                  <a:pt x="60960" y="451103"/>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40"/>
                                </a:lnTo>
                                <a:lnTo>
                                  <a:pt x="27432" y="396240"/>
                                </a:lnTo>
                                <a:lnTo>
                                  <a:pt x="27432" y="390144"/>
                                </a:lnTo>
                                <a:lnTo>
                                  <a:pt x="24384" y="390144"/>
                                </a:lnTo>
                                <a:lnTo>
                                  <a:pt x="24384" y="374903"/>
                                </a:lnTo>
                                <a:lnTo>
                                  <a:pt x="21336" y="374903"/>
                                </a:lnTo>
                                <a:lnTo>
                                  <a:pt x="21336" y="368808"/>
                                </a:lnTo>
                                <a:lnTo>
                                  <a:pt x="18288" y="368808"/>
                                </a:lnTo>
                                <a:lnTo>
                                  <a:pt x="18288" y="356615"/>
                                </a:lnTo>
                                <a:lnTo>
                                  <a:pt x="15240" y="356615"/>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2503"/>
                                </a:lnTo>
                                <a:lnTo>
                                  <a:pt x="3048" y="222503"/>
                                </a:lnTo>
                                <a:lnTo>
                                  <a:pt x="3048" y="201168"/>
                                </a:lnTo>
                                <a:lnTo>
                                  <a:pt x="6096" y="201168"/>
                                </a:lnTo>
                                <a:lnTo>
                                  <a:pt x="6096" y="188976"/>
                                </a:lnTo>
                                <a:lnTo>
                                  <a:pt x="9144" y="188976"/>
                                </a:lnTo>
                                <a:lnTo>
                                  <a:pt x="9144" y="170688"/>
                                </a:lnTo>
                                <a:lnTo>
                                  <a:pt x="12192" y="170688"/>
                                </a:lnTo>
                                <a:lnTo>
                                  <a:pt x="12192" y="161544"/>
                                </a:lnTo>
                                <a:lnTo>
                                  <a:pt x="15240" y="161544"/>
                                </a:lnTo>
                                <a:lnTo>
                                  <a:pt x="15240" y="158496"/>
                                </a:lnTo>
                                <a:lnTo>
                                  <a:pt x="18288" y="158496"/>
                                </a:lnTo>
                                <a:lnTo>
                                  <a:pt x="18288" y="146303"/>
                                </a:lnTo>
                                <a:lnTo>
                                  <a:pt x="21336" y="146303"/>
                                </a:lnTo>
                                <a:lnTo>
                                  <a:pt x="21336" y="134112"/>
                                </a:lnTo>
                                <a:lnTo>
                                  <a:pt x="24384" y="134112"/>
                                </a:lnTo>
                                <a:lnTo>
                                  <a:pt x="24384" y="121920"/>
                                </a:lnTo>
                                <a:lnTo>
                                  <a:pt x="27432" y="121920"/>
                                </a:lnTo>
                                <a:lnTo>
                                  <a:pt x="27432" y="115824"/>
                                </a:lnTo>
                                <a:lnTo>
                                  <a:pt x="30480" y="115824"/>
                                </a:lnTo>
                                <a:lnTo>
                                  <a:pt x="30480" y="106680"/>
                                </a:lnTo>
                                <a:lnTo>
                                  <a:pt x="36576" y="103632"/>
                                </a:lnTo>
                                <a:lnTo>
                                  <a:pt x="36576" y="97536"/>
                                </a:lnTo>
                                <a:lnTo>
                                  <a:pt x="39624" y="97536"/>
                                </a:lnTo>
                                <a:lnTo>
                                  <a:pt x="39624" y="91440"/>
                                </a:lnTo>
                                <a:lnTo>
                                  <a:pt x="42672" y="91440"/>
                                </a:lnTo>
                                <a:lnTo>
                                  <a:pt x="42672" y="85344"/>
                                </a:lnTo>
                                <a:lnTo>
                                  <a:pt x="45720" y="85344"/>
                                </a:lnTo>
                                <a:lnTo>
                                  <a:pt x="45720" y="79248"/>
                                </a:lnTo>
                                <a:lnTo>
                                  <a:pt x="48768" y="79248"/>
                                </a:lnTo>
                                <a:lnTo>
                                  <a:pt x="48768" y="73152"/>
                                </a:lnTo>
                                <a:lnTo>
                                  <a:pt x="51816" y="73152"/>
                                </a:lnTo>
                                <a:lnTo>
                                  <a:pt x="51816" y="67056"/>
                                </a:lnTo>
                                <a:lnTo>
                                  <a:pt x="54864" y="67056"/>
                                </a:lnTo>
                                <a:lnTo>
                                  <a:pt x="54864" y="64008"/>
                                </a:lnTo>
                                <a:lnTo>
                                  <a:pt x="57912" y="64008"/>
                                </a:lnTo>
                                <a:lnTo>
                                  <a:pt x="57912" y="60960"/>
                                </a:lnTo>
                                <a:lnTo>
                                  <a:pt x="64008" y="57912"/>
                                </a:lnTo>
                                <a:lnTo>
                                  <a:pt x="64008" y="51815"/>
                                </a:lnTo>
                                <a:lnTo>
                                  <a:pt x="67056" y="51815"/>
                                </a:lnTo>
                                <a:lnTo>
                                  <a:pt x="67056" y="45720"/>
                                </a:lnTo>
                                <a:lnTo>
                                  <a:pt x="70104" y="45720"/>
                                </a:lnTo>
                                <a:lnTo>
                                  <a:pt x="70104" y="39624"/>
                                </a:lnTo>
                                <a:lnTo>
                                  <a:pt x="73152" y="39624"/>
                                </a:lnTo>
                                <a:lnTo>
                                  <a:pt x="73152" y="36576"/>
                                </a:lnTo>
                                <a:lnTo>
                                  <a:pt x="76200" y="36576"/>
                                </a:lnTo>
                                <a:lnTo>
                                  <a:pt x="76200" y="30480"/>
                                </a:lnTo>
                                <a:lnTo>
                                  <a:pt x="79248" y="30480"/>
                                </a:lnTo>
                                <a:lnTo>
                                  <a:pt x="79248" y="24384"/>
                                </a:lnTo>
                                <a:lnTo>
                                  <a:pt x="82296" y="24384"/>
                                </a:lnTo>
                                <a:lnTo>
                                  <a:pt x="82296" y="21336"/>
                                </a:lnTo>
                                <a:lnTo>
                                  <a:pt x="88392" y="18288"/>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704" name="Shape 21704"/>
                        <wps:cNvSpPr/>
                        <wps:spPr>
                          <a:xfrm>
                            <a:off x="1188720" y="0"/>
                            <a:ext cx="510540" cy="512063"/>
                          </a:xfrm>
                          <a:custGeom>
                            <a:avLst/>
                            <a:gdLst/>
                            <a:ahLst/>
                            <a:cxnLst/>
                            <a:rect l="0" t="0" r="0" b="0"/>
                            <a:pathLst>
                              <a:path w="510540" h="512063">
                                <a:moveTo>
                                  <a:pt x="100584" y="0"/>
                                </a:moveTo>
                                <a:lnTo>
                                  <a:pt x="510540" y="0"/>
                                </a:lnTo>
                                <a:lnTo>
                                  <a:pt x="510540" y="6096"/>
                                </a:lnTo>
                                <a:lnTo>
                                  <a:pt x="103632" y="6096"/>
                                </a:lnTo>
                                <a:lnTo>
                                  <a:pt x="94488" y="15239"/>
                                </a:lnTo>
                                <a:lnTo>
                                  <a:pt x="97536" y="15239"/>
                                </a:lnTo>
                                <a:lnTo>
                                  <a:pt x="85344" y="24384"/>
                                </a:lnTo>
                                <a:lnTo>
                                  <a:pt x="88392" y="24384"/>
                                </a:lnTo>
                                <a:lnTo>
                                  <a:pt x="79248" y="36576"/>
                                </a:lnTo>
                                <a:lnTo>
                                  <a:pt x="76200" y="42672"/>
                                </a:lnTo>
                                <a:lnTo>
                                  <a:pt x="76200" y="39624"/>
                                </a:lnTo>
                                <a:lnTo>
                                  <a:pt x="67056" y="57912"/>
                                </a:lnTo>
                                <a:lnTo>
                                  <a:pt x="60960" y="64008"/>
                                </a:lnTo>
                                <a:lnTo>
                                  <a:pt x="64008" y="64008"/>
                                </a:lnTo>
                                <a:lnTo>
                                  <a:pt x="39624" y="103632"/>
                                </a:lnTo>
                                <a:lnTo>
                                  <a:pt x="36576" y="106680"/>
                                </a:lnTo>
                                <a:lnTo>
                                  <a:pt x="39624" y="106680"/>
                                </a:lnTo>
                                <a:lnTo>
                                  <a:pt x="36576" y="112776"/>
                                </a:lnTo>
                                <a:lnTo>
                                  <a:pt x="36576" y="115824"/>
                                </a:lnTo>
                                <a:lnTo>
                                  <a:pt x="27432" y="140208"/>
                                </a:lnTo>
                                <a:lnTo>
                                  <a:pt x="27432" y="146303"/>
                                </a:lnTo>
                                <a:lnTo>
                                  <a:pt x="24384" y="152400"/>
                                </a:lnTo>
                                <a:lnTo>
                                  <a:pt x="24384" y="158496"/>
                                </a:lnTo>
                                <a:lnTo>
                                  <a:pt x="15240" y="164592"/>
                                </a:lnTo>
                                <a:lnTo>
                                  <a:pt x="18288" y="164592"/>
                                </a:lnTo>
                                <a:lnTo>
                                  <a:pt x="18288" y="170688"/>
                                </a:lnTo>
                                <a:lnTo>
                                  <a:pt x="15240" y="176784"/>
                                </a:lnTo>
                                <a:lnTo>
                                  <a:pt x="15240" y="188976"/>
                                </a:lnTo>
                                <a:lnTo>
                                  <a:pt x="12192" y="195072"/>
                                </a:lnTo>
                                <a:lnTo>
                                  <a:pt x="12192" y="201168"/>
                                </a:lnTo>
                                <a:lnTo>
                                  <a:pt x="9144" y="207263"/>
                                </a:lnTo>
                                <a:lnTo>
                                  <a:pt x="9144" y="222503"/>
                                </a:lnTo>
                                <a:lnTo>
                                  <a:pt x="3048" y="225551"/>
                                </a:lnTo>
                                <a:lnTo>
                                  <a:pt x="6096" y="225551"/>
                                </a:lnTo>
                                <a:lnTo>
                                  <a:pt x="6096" y="284988"/>
                                </a:lnTo>
                                <a:lnTo>
                                  <a:pt x="9144" y="286512"/>
                                </a:lnTo>
                                <a:lnTo>
                                  <a:pt x="9144" y="304800"/>
                                </a:lnTo>
                                <a:lnTo>
                                  <a:pt x="12192" y="307848"/>
                                </a:lnTo>
                                <a:lnTo>
                                  <a:pt x="12192" y="320039"/>
                                </a:lnTo>
                                <a:lnTo>
                                  <a:pt x="15240" y="326136"/>
                                </a:lnTo>
                                <a:lnTo>
                                  <a:pt x="15240" y="333756"/>
                                </a:lnTo>
                                <a:lnTo>
                                  <a:pt x="18288" y="335280"/>
                                </a:lnTo>
                                <a:lnTo>
                                  <a:pt x="18288" y="341376"/>
                                </a:lnTo>
                                <a:lnTo>
                                  <a:pt x="21336" y="347472"/>
                                </a:lnTo>
                                <a:lnTo>
                                  <a:pt x="21336" y="353568"/>
                                </a:lnTo>
                                <a:lnTo>
                                  <a:pt x="24384" y="356615"/>
                                </a:lnTo>
                                <a:lnTo>
                                  <a:pt x="24384" y="362712"/>
                                </a:lnTo>
                                <a:lnTo>
                                  <a:pt x="30480" y="381000"/>
                                </a:lnTo>
                                <a:lnTo>
                                  <a:pt x="30480" y="384048"/>
                                </a:lnTo>
                                <a:lnTo>
                                  <a:pt x="54864" y="429768"/>
                                </a:lnTo>
                                <a:lnTo>
                                  <a:pt x="51816" y="429768"/>
                                </a:lnTo>
                                <a:lnTo>
                                  <a:pt x="54864" y="432815"/>
                                </a:lnTo>
                                <a:lnTo>
                                  <a:pt x="73152" y="460248"/>
                                </a:lnTo>
                                <a:lnTo>
                                  <a:pt x="70104" y="460248"/>
                                </a:lnTo>
                                <a:lnTo>
                                  <a:pt x="76200" y="466344"/>
                                </a:lnTo>
                                <a:lnTo>
                                  <a:pt x="82296" y="478536"/>
                                </a:lnTo>
                                <a:lnTo>
                                  <a:pt x="79248" y="478536"/>
                                </a:lnTo>
                                <a:lnTo>
                                  <a:pt x="94488" y="493776"/>
                                </a:lnTo>
                                <a:lnTo>
                                  <a:pt x="91440" y="493776"/>
                                </a:lnTo>
                                <a:lnTo>
                                  <a:pt x="103632" y="502920"/>
                                </a:lnTo>
                                <a:lnTo>
                                  <a:pt x="100584" y="502920"/>
                                </a:lnTo>
                                <a:lnTo>
                                  <a:pt x="103632" y="505968"/>
                                </a:lnTo>
                                <a:lnTo>
                                  <a:pt x="510540" y="505968"/>
                                </a:lnTo>
                                <a:lnTo>
                                  <a:pt x="510540" y="512063"/>
                                </a:lnTo>
                                <a:lnTo>
                                  <a:pt x="100584" y="512063"/>
                                </a:lnTo>
                                <a:lnTo>
                                  <a:pt x="94488" y="499872"/>
                                </a:lnTo>
                                <a:lnTo>
                                  <a:pt x="88392" y="496824"/>
                                </a:lnTo>
                                <a:lnTo>
                                  <a:pt x="85344" y="490727"/>
                                </a:lnTo>
                                <a:lnTo>
                                  <a:pt x="76200" y="481584"/>
                                </a:lnTo>
                                <a:lnTo>
                                  <a:pt x="73152" y="469392"/>
                                </a:lnTo>
                                <a:lnTo>
                                  <a:pt x="67056" y="463296"/>
                                </a:lnTo>
                                <a:lnTo>
                                  <a:pt x="51816" y="435863"/>
                                </a:lnTo>
                                <a:lnTo>
                                  <a:pt x="48768" y="432815"/>
                                </a:lnTo>
                                <a:lnTo>
                                  <a:pt x="27432" y="387096"/>
                                </a:lnTo>
                                <a:lnTo>
                                  <a:pt x="27432" y="384048"/>
                                </a:lnTo>
                                <a:lnTo>
                                  <a:pt x="18288" y="365760"/>
                                </a:lnTo>
                                <a:lnTo>
                                  <a:pt x="18288" y="359663"/>
                                </a:lnTo>
                                <a:lnTo>
                                  <a:pt x="15240" y="356615"/>
                                </a:lnTo>
                                <a:lnTo>
                                  <a:pt x="15240" y="350520"/>
                                </a:lnTo>
                                <a:lnTo>
                                  <a:pt x="12192" y="344424"/>
                                </a:lnTo>
                                <a:lnTo>
                                  <a:pt x="12192" y="338327"/>
                                </a:lnTo>
                                <a:lnTo>
                                  <a:pt x="9144" y="335280"/>
                                </a:lnTo>
                                <a:lnTo>
                                  <a:pt x="9144" y="329184"/>
                                </a:lnTo>
                                <a:lnTo>
                                  <a:pt x="6096" y="323088"/>
                                </a:lnTo>
                                <a:lnTo>
                                  <a:pt x="6096" y="310896"/>
                                </a:lnTo>
                                <a:lnTo>
                                  <a:pt x="3048" y="307848"/>
                                </a:lnTo>
                                <a:lnTo>
                                  <a:pt x="3048" y="289560"/>
                                </a:lnTo>
                                <a:lnTo>
                                  <a:pt x="0" y="286512"/>
                                </a:lnTo>
                                <a:lnTo>
                                  <a:pt x="0" y="222503"/>
                                </a:lnTo>
                                <a:lnTo>
                                  <a:pt x="3048" y="219456"/>
                                </a:lnTo>
                                <a:lnTo>
                                  <a:pt x="3048" y="204215"/>
                                </a:lnTo>
                                <a:lnTo>
                                  <a:pt x="6096" y="198120"/>
                                </a:lnTo>
                                <a:lnTo>
                                  <a:pt x="6096" y="192024"/>
                                </a:lnTo>
                                <a:lnTo>
                                  <a:pt x="9144" y="185927"/>
                                </a:lnTo>
                                <a:lnTo>
                                  <a:pt x="9144" y="173736"/>
                                </a:lnTo>
                                <a:lnTo>
                                  <a:pt x="12192" y="167639"/>
                                </a:lnTo>
                                <a:lnTo>
                                  <a:pt x="12192" y="164592"/>
                                </a:lnTo>
                                <a:lnTo>
                                  <a:pt x="15240" y="161544"/>
                                </a:lnTo>
                                <a:lnTo>
                                  <a:pt x="18288" y="155448"/>
                                </a:lnTo>
                                <a:lnTo>
                                  <a:pt x="18288" y="149351"/>
                                </a:lnTo>
                                <a:lnTo>
                                  <a:pt x="21336" y="143256"/>
                                </a:lnTo>
                                <a:lnTo>
                                  <a:pt x="21336" y="137160"/>
                                </a:lnTo>
                                <a:lnTo>
                                  <a:pt x="30480" y="115824"/>
                                </a:lnTo>
                                <a:lnTo>
                                  <a:pt x="30480" y="109727"/>
                                </a:lnTo>
                                <a:lnTo>
                                  <a:pt x="33528" y="103632"/>
                                </a:lnTo>
                                <a:lnTo>
                                  <a:pt x="36576" y="100584"/>
                                </a:lnTo>
                                <a:lnTo>
                                  <a:pt x="57912" y="60960"/>
                                </a:lnTo>
                                <a:lnTo>
                                  <a:pt x="64008" y="54863"/>
                                </a:lnTo>
                                <a:lnTo>
                                  <a:pt x="73152" y="36576"/>
                                </a:lnTo>
                                <a:lnTo>
                                  <a:pt x="76200" y="33527"/>
                                </a:lnTo>
                                <a:lnTo>
                                  <a:pt x="82296" y="21336"/>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05" name="Shape 21705"/>
                        <wps:cNvSpPr/>
                        <wps:spPr>
                          <a:xfrm>
                            <a:off x="1699260" y="0"/>
                            <a:ext cx="513588" cy="512063"/>
                          </a:xfrm>
                          <a:custGeom>
                            <a:avLst/>
                            <a:gdLst/>
                            <a:ahLst/>
                            <a:cxnLst/>
                            <a:rect l="0" t="0" r="0" b="0"/>
                            <a:pathLst>
                              <a:path w="513588" h="512063">
                                <a:moveTo>
                                  <a:pt x="0" y="0"/>
                                </a:moveTo>
                                <a:lnTo>
                                  <a:pt x="406908" y="0"/>
                                </a:lnTo>
                                <a:lnTo>
                                  <a:pt x="416052" y="9144"/>
                                </a:lnTo>
                                <a:lnTo>
                                  <a:pt x="413004" y="9144"/>
                                </a:lnTo>
                                <a:lnTo>
                                  <a:pt x="425196" y="21336"/>
                                </a:lnTo>
                                <a:lnTo>
                                  <a:pt x="422148" y="21336"/>
                                </a:lnTo>
                                <a:lnTo>
                                  <a:pt x="428244" y="24384"/>
                                </a:lnTo>
                                <a:lnTo>
                                  <a:pt x="434340" y="36576"/>
                                </a:lnTo>
                                <a:lnTo>
                                  <a:pt x="437388" y="39624"/>
                                </a:lnTo>
                                <a:lnTo>
                                  <a:pt x="449580" y="57912"/>
                                </a:lnTo>
                                <a:lnTo>
                                  <a:pt x="446532" y="57912"/>
                                </a:lnTo>
                                <a:lnTo>
                                  <a:pt x="452628" y="64008"/>
                                </a:lnTo>
                                <a:lnTo>
                                  <a:pt x="477012" y="103632"/>
                                </a:lnTo>
                                <a:lnTo>
                                  <a:pt x="473964" y="103632"/>
                                </a:lnTo>
                                <a:lnTo>
                                  <a:pt x="477012" y="106680"/>
                                </a:lnTo>
                                <a:lnTo>
                                  <a:pt x="483108" y="115824"/>
                                </a:lnTo>
                                <a:lnTo>
                                  <a:pt x="483108" y="121920"/>
                                </a:lnTo>
                                <a:lnTo>
                                  <a:pt x="492252" y="140208"/>
                                </a:lnTo>
                                <a:lnTo>
                                  <a:pt x="492252" y="146303"/>
                                </a:lnTo>
                                <a:lnTo>
                                  <a:pt x="498348" y="158496"/>
                                </a:lnTo>
                                <a:lnTo>
                                  <a:pt x="498348" y="164592"/>
                                </a:lnTo>
                                <a:lnTo>
                                  <a:pt x="501396" y="167639"/>
                                </a:lnTo>
                                <a:lnTo>
                                  <a:pt x="501396" y="170688"/>
                                </a:lnTo>
                                <a:lnTo>
                                  <a:pt x="504444" y="176784"/>
                                </a:lnTo>
                                <a:lnTo>
                                  <a:pt x="504444" y="182880"/>
                                </a:lnTo>
                                <a:lnTo>
                                  <a:pt x="507492" y="188976"/>
                                </a:lnTo>
                                <a:lnTo>
                                  <a:pt x="507492" y="201168"/>
                                </a:lnTo>
                                <a:lnTo>
                                  <a:pt x="510540" y="207263"/>
                                </a:lnTo>
                                <a:lnTo>
                                  <a:pt x="510540" y="224028"/>
                                </a:lnTo>
                                <a:lnTo>
                                  <a:pt x="513588" y="225551"/>
                                </a:lnTo>
                                <a:lnTo>
                                  <a:pt x="513588" y="283463"/>
                                </a:lnTo>
                                <a:lnTo>
                                  <a:pt x="510540" y="289560"/>
                                </a:lnTo>
                                <a:lnTo>
                                  <a:pt x="510540" y="304800"/>
                                </a:lnTo>
                                <a:lnTo>
                                  <a:pt x="507492" y="307848"/>
                                </a:lnTo>
                                <a:lnTo>
                                  <a:pt x="507492" y="320039"/>
                                </a:lnTo>
                                <a:lnTo>
                                  <a:pt x="504444" y="326136"/>
                                </a:lnTo>
                                <a:lnTo>
                                  <a:pt x="504444" y="332232"/>
                                </a:lnTo>
                                <a:lnTo>
                                  <a:pt x="501396" y="338327"/>
                                </a:lnTo>
                                <a:lnTo>
                                  <a:pt x="501396" y="344424"/>
                                </a:lnTo>
                                <a:lnTo>
                                  <a:pt x="495300" y="347472"/>
                                </a:lnTo>
                                <a:lnTo>
                                  <a:pt x="498348" y="347472"/>
                                </a:lnTo>
                                <a:lnTo>
                                  <a:pt x="498348" y="353568"/>
                                </a:lnTo>
                                <a:lnTo>
                                  <a:pt x="495300" y="356615"/>
                                </a:lnTo>
                                <a:lnTo>
                                  <a:pt x="495300" y="362712"/>
                                </a:lnTo>
                                <a:lnTo>
                                  <a:pt x="489204" y="374903"/>
                                </a:lnTo>
                                <a:lnTo>
                                  <a:pt x="489204" y="381000"/>
                                </a:lnTo>
                                <a:lnTo>
                                  <a:pt x="483108" y="393192"/>
                                </a:lnTo>
                                <a:lnTo>
                                  <a:pt x="480060" y="396239"/>
                                </a:lnTo>
                                <a:lnTo>
                                  <a:pt x="483108" y="396239"/>
                                </a:lnTo>
                                <a:lnTo>
                                  <a:pt x="455676" y="441960"/>
                                </a:lnTo>
                                <a:lnTo>
                                  <a:pt x="452628" y="445008"/>
                                </a:lnTo>
                                <a:lnTo>
                                  <a:pt x="455676" y="445008"/>
                                </a:lnTo>
                                <a:lnTo>
                                  <a:pt x="443484" y="460248"/>
                                </a:lnTo>
                                <a:lnTo>
                                  <a:pt x="437388" y="466344"/>
                                </a:lnTo>
                                <a:lnTo>
                                  <a:pt x="440436" y="466344"/>
                                </a:lnTo>
                                <a:lnTo>
                                  <a:pt x="434340" y="478536"/>
                                </a:lnTo>
                                <a:lnTo>
                                  <a:pt x="419100" y="493776"/>
                                </a:lnTo>
                                <a:lnTo>
                                  <a:pt x="422148" y="493776"/>
                                </a:lnTo>
                                <a:lnTo>
                                  <a:pt x="413004" y="502920"/>
                                </a:lnTo>
                                <a:lnTo>
                                  <a:pt x="406908" y="512063"/>
                                </a:lnTo>
                                <a:lnTo>
                                  <a:pt x="0" y="512063"/>
                                </a:lnTo>
                                <a:lnTo>
                                  <a:pt x="0" y="505968"/>
                                </a:lnTo>
                                <a:lnTo>
                                  <a:pt x="403860" y="505968"/>
                                </a:lnTo>
                                <a:lnTo>
                                  <a:pt x="409956" y="499872"/>
                                </a:lnTo>
                                <a:lnTo>
                                  <a:pt x="416052" y="490727"/>
                                </a:lnTo>
                                <a:lnTo>
                                  <a:pt x="431292" y="475488"/>
                                </a:lnTo>
                                <a:lnTo>
                                  <a:pt x="434340" y="463296"/>
                                </a:lnTo>
                                <a:lnTo>
                                  <a:pt x="440436" y="457200"/>
                                </a:lnTo>
                                <a:lnTo>
                                  <a:pt x="449580" y="441960"/>
                                </a:lnTo>
                                <a:lnTo>
                                  <a:pt x="452628" y="438912"/>
                                </a:lnTo>
                                <a:lnTo>
                                  <a:pt x="477012" y="393192"/>
                                </a:lnTo>
                                <a:lnTo>
                                  <a:pt x="480060" y="390144"/>
                                </a:lnTo>
                                <a:lnTo>
                                  <a:pt x="483108" y="377951"/>
                                </a:lnTo>
                                <a:lnTo>
                                  <a:pt x="483108" y="371856"/>
                                </a:lnTo>
                                <a:lnTo>
                                  <a:pt x="489204" y="359663"/>
                                </a:lnTo>
                                <a:lnTo>
                                  <a:pt x="489204" y="356615"/>
                                </a:lnTo>
                                <a:lnTo>
                                  <a:pt x="492252" y="350520"/>
                                </a:lnTo>
                                <a:lnTo>
                                  <a:pt x="492252" y="344424"/>
                                </a:lnTo>
                                <a:lnTo>
                                  <a:pt x="495300" y="341376"/>
                                </a:lnTo>
                                <a:lnTo>
                                  <a:pt x="495300" y="335280"/>
                                </a:lnTo>
                                <a:lnTo>
                                  <a:pt x="498348" y="329184"/>
                                </a:lnTo>
                                <a:lnTo>
                                  <a:pt x="498348" y="323088"/>
                                </a:lnTo>
                                <a:lnTo>
                                  <a:pt x="501396" y="316992"/>
                                </a:lnTo>
                                <a:lnTo>
                                  <a:pt x="501396" y="307848"/>
                                </a:lnTo>
                                <a:lnTo>
                                  <a:pt x="504444" y="301751"/>
                                </a:lnTo>
                                <a:lnTo>
                                  <a:pt x="504444" y="286512"/>
                                </a:lnTo>
                                <a:lnTo>
                                  <a:pt x="507492" y="280415"/>
                                </a:lnTo>
                                <a:lnTo>
                                  <a:pt x="507492" y="228600"/>
                                </a:lnTo>
                                <a:lnTo>
                                  <a:pt x="504444" y="225551"/>
                                </a:lnTo>
                                <a:lnTo>
                                  <a:pt x="504444" y="210312"/>
                                </a:lnTo>
                                <a:lnTo>
                                  <a:pt x="501396" y="204215"/>
                                </a:lnTo>
                                <a:lnTo>
                                  <a:pt x="501396" y="192024"/>
                                </a:lnTo>
                                <a:lnTo>
                                  <a:pt x="498348" y="185927"/>
                                </a:lnTo>
                                <a:lnTo>
                                  <a:pt x="498348" y="179832"/>
                                </a:lnTo>
                                <a:lnTo>
                                  <a:pt x="495300" y="173736"/>
                                </a:lnTo>
                                <a:lnTo>
                                  <a:pt x="495300" y="170688"/>
                                </a:lnTo>
                                <a:lnTo>
                                  <a:pt x="492252" y="164592"/>
                                </a:lnTo>
                                <a:lnTo>
                                  <a:pt x="492252" y="161544"/>
                                </a:lnTo>
                                <a:lnTo>
                                  <a:pt x="486156" y="149351"/>
                                </a:lnTo>
                                <a:lnTo>
                                  <a:pt x="486156" y="143256"/>
                                </a:lnTo>
                                <a:lnTo>
                                  <a:pt x="480060" y="124968"/>
                                </a:lnTo>
                                <a:lnTo>
                                  <a:pt x="480060" y="118872"/>
                                </a:lnTo>
                                <a:lnTo>
                                  <a:pt x="473964" y="109727"/>
                                </a:lnTo>
                                <a:lnTo>
                                  <a:pt x="470916" y="106680"/>
                                </a:lnTo>
                                <a:lnTo>
                                  <a:pt x="449580" y="67056"/>
                                </a:lnTo>
                                <a:lnTo>
                                  <a:pt x="443484" y="60960"/>
                                </a:lnTo>
                                <a:lnTo>
                                  <a:pt x="434340" y="42672"/>
                                </a:lnTo>
                                <a:lnTo>
                                  <a:pt x="434340" y="45720"/>
                                </a:lnTo>
                                <a:lnTo>
                                  <a:pt x="425196" y="27432"/>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43" name="Shape 457643"/>
                        <wps:cNvSpPr/>
                        <wps:spPr>
                          <a:xfrm>
                            <a:off x="1024128" y="850392"/>
                            <a:ext cx="1350264" cy="509016"/>
                          </a:xfrm>
                          <a:custGeom>
                            <a:avLst/>
                            <a:gdLst/>
                            <a:ahLst/>
                            <a:cxnLst/>
                            <a:rect l="0" t="0" r="0" b="0"/>
                            <a:pathLst>
                              <a:path w="1350264" h="509016">
                                <a:moveTo>
                                  <a:pt x="0" y="0"/>
                                </a:moveTo>
                                <a:lnTo>
                                  <a:pt x="1350264" y="0"/>
                                </a:lnTo>
                                <a:lnTo>
                                  <a:pt x="135026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707" name="Shape 21707"/>
                        <wps:cNvSpPr/>
                        <wps:spPr>
                          <a:xfrm>
                            <a:off x="1024128" y="847344"/>
                            <a:ext cx="676656" cy="512064"/>
                          </a:xfrm>
                          <a:custGeom>
                            <a:avLst/>
                            <a:gdLst/>
                            <a:ahLst/>
                            <a:cxnLst/>
                            <a:rect l="0" t="0" r="0" b="0"/>
                            <a:pathLst>
                              <a:path w="676656" h="512064">
                                <a:moveTo>
                                  <a:pt x="0" y="0"/>
                                </a:moveTo>
                                <a:lnTo>
                                  <a:pt x="676656" y="0"/>
                                </a:lnTo>
                                <a:lnTo>
                                  <a:pt x="676656" y="6096"/>
                                </a:lnTo>
                                <a:lnTo>
                                  <a:pt x="3048" y="6096"/>
                                </a:lnTo>
                                <a:lnTo>
                                  <a:pt x="3048" y="509016"/>
                                </a:lnTo>
                                <a:lnTo>
                                  <a:pt x="676656" y="509016"/>
                                </a:lnTo>
                                <a:lnTo>
                                  <a:pt x="676656" y="512064"/>
                                </a:lnTo>
                                <a:lnTo>
                                  <a:pt x="3048" y="512064"/>
                                </a:lnTo>
                                <a:lnTo>
                                  <a:pt x="0" y="512064"/>
                                </a:lnTo>
                                <a:lnTo>
                                  <a:pt x="0" y="50901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08" name="Shape 21708"/>
                        <wps:cNvSpPr/>
                        <wps:spPr>
                          <a:xfrm>
                            <a:off x="1700784" y="847344"/>
                            <a:ext cx="676656" cy="512064"/>
                          </a:xfrm>
                          <a:custGeom>
                            <a:avLst/>
                            <a:gdLst/>
                            <a:ahLst/>
                            <a:cxnLst/>
                            <a:rect l="0" t="0" r="0" b="0"/>
                            <a:pathLst>
                              <a:path w="676656" h="512064">
                                <a:moveTo>
                                  <a:pt x="0" y="0"/>
                                </a:moveTo>
                                <a:lnTo>
                                  <a:pt x="676656" y="0"/>
                                </a:lnTo>
                                <a:lnTo>
                                  <a:pt x="676656" y="512064"/>
                                </a:lnTo>
                                <a:lnTo>
                                  <a:pt x="673608" y="512064"/>
                                </a:lnTo>
                                <a:lnTo>
                                  <a:pt x="0" y="512064"/>
                                </a:lnTo>
                                <a:lnTo>
                                  <a:pt x="0" y="509016"/>
                                </a:lnTo>
                                <a:lnTo>
                                  <a:pt x="673608" y="509016"/>
                                </a:lnTo>
                                <a:lnTo>
                                  <a:pt x="6736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09" name="Shape 21709"/>
                        <wps:cNvSpPr/>
                        <wps:spPr>
                          <a:xfrm>
                            <a:off x="1194816" y="1484376"/>
                            <a:ext cx="1018032" cy="594360"/>
                          </a:xfrm>
                          <a:custGeom>
                            <a:avLst/>
                            <a:gdLst/>
                            <a:ahLst/>
                            <a:cxnLst/>
                            <a:rect l="0" t="0" r="0" b="0"/>
                            <a:pathLst>
                              <a:path w="1018032" h="594360">
                                <a:moveTo>
                                  <a:pt x="505968" y="0"/>
                                </a:moveTo>
                                <a:lnTo>
                                  <a:pt x="1018032"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710" name="Shape 21710"/>
                        <wps:cNvSpPr/>
                        <wps:spPr>
                          <a:xfrm>
                            <a:off x="1191768" y="1481327"/>
                            <a:ext cx="510524" cy="597409"/>
                          </a:xfrm>
                          <a:custGeom>
                            <a:avLst/>
                            <a:gdLst/>
                            <a:ahLst/>
                            <a:cxnLst/>
                            <a:rect l="0" t="0" r="0" b="0"/>
                            <a:pathLst>
                              <a:path w="510524" h="597409">
                                <a:moveTo>
                                  <a:pt x="505968" y="0"/>
                                </a:moveTo>
                                <a:lnTo>
                                  <a:pt x="509016" y="0"/>
                                </a:lnTo>
                                <a:lnTo>
                                  <a:pt x="510524" y="871"/>
                                </a:lnTo>
                                <a:lnTo>
                                  <a:pt x="510524" y="5679"/>
                                </a:lnTo>
                                <a:lnTo>
                                  <a:pt x="507501" y="3934"/>
                                </a:lnTo>
                                <a:lnTo>
                                  <a:pt x="5642" y="297188"/>
                                </a:lnTo>
                                <a:lnTo>
                                  <a:pt x="507501" y="593466"/>
                                </a:lnTo>
                                <a:lnTo>
                                  <a:pt x="510524" y="591703"/>
                                </a:lnTo>
                                <a:lnTo>
                                  <a:pt x="510524" y="596529"/>
                                </a:lnTo>
                                <a:lnTo>
                                  <a:pt x="509016" y="597409"/>
                                </a:lnTo>
                                <a:lnTo>
                                  <a:pt x="505968" y="597409"/>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11" name="Shape 21711"/>
                        <wps:cNvSpPr/>
                        <wps:spPr>
                          <a:xfrm>
                            <a:off x="1702292" y="1482198"/>
                            <a:ext cx="513604" cy="595658"/>
                          </a:xfrm>
                          <a:custGeom>
                            <a:avLst/>
                            <a:gdLst/>
                            <a:ahLst/>
                            <a:cxnLst/>
                            <a:rect l="0" t="0" r="0" b="0"/>
                            <a:pathLst>
                              <a:path w="513604" h="595658">
                                <a:moveTo>
                                  <a:pt x="0" y="0"/>
                                </a:moveTo>
                                <a:lnTo>
                                  <a:pt x="510556" y="294786"/>
                                </a:lnTo>
                                <a:lnTo>
                                  <a:pt x="513604" y="294786"/>
                                </a:lnTo>
                                <a:lnTo>
                                  <a:pt x="513604" y="297833"/>
                                </a:lnTo>
                                <a:lnTo>
                                  <a:pt x="510556" y="297833"/>
                                </a:lnTo>
                                <a:lnTo>
                                  <a:pt x="0" y="595658"/>
                                </a:lnTo>
                                <a:lnTo>
                                  <a:pt x="0" y="590832"/>
                                </a:lnTo>
                                <a:lnTo>
                                  <a:pt x="504882" y="296317"/>
                                </a:lnTo>
                                <a:lnTo>
                                  <a:pt x="0" y="480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12" name="Shape 21712"/>
                        <wps:cNvSpPr/>
                        <wps:spPr>
                          <a:xfrm>
                            <a:off x="3048" y="2039112"/>
                            <a:ext cx="1018032" cy="512064"/>
                          </a:xfrm>
                          <a:custGeom>
                            <a:avLst/>
                            <a:gdLst/>
                            <a:ahLst/>
                            <a:cxnLst/>
                            <a:rect l="0" t="0" r="0" b="0"/>
                            <a:pathLst>
                              <a:path w="1018032" h="512064">
                                <a:moveTo>
                                  <a:pt x="103632" y="0"/>
                                </a:moveTo>
                                <a:lnTo>
                                  <a:pt x="917448" y="0"/>
                                </a:lnTo>
                                <a:lnTo>
                                  <a:pt x="917448" y="3048"/>
                                </a:lnTo>
                                <a:lnTo>
                                  <a:pt x="920496" y="3048"/>
                                </a:lnTo>
                                <a:lnTo>
                                  <a:pt x="923544" y="9144"/>
                                </a:lnTo>
                                <a:lnTo>
                                  <a:pt x="923544" y="15239"/>
                                </a:lnTo>
                                <a:lnTo>
                                  <a:pt x="926592" y="21336"/>
                                </a:lnTo>
                                <a:lnTo>
                                  <a:pt x="929640" y="21336"/>
                                </a:lnTo>
                                <a:lnTo>
                                  <a:pt x="929640" y="27432"/>
                                </a:lnTo>
                                <a:lnTo>
                                  <a:pt x="932688" y="27432"/>
                                </a:lnTo>
                                <a:lnTo>
                                  <a:pt x="935736" y="33527"/>
                                </a:lnTo>
                                <a:lnTo>
                                  <a:pt x="938784" y="33527"/>
                                </a:lnTo>
                                <a:lnTo>
                                  <a:pt x="938784" y="39624"/>
                                </a:lnTo>
                                <a:lnTo>
                                  <a:pt x="941832" y="39624"/>
                                </a:lnTo>
                                <a:lnTo>
                                  <a:pt x="941832" y="42672"/>
                                </a:lnTo>
                                <a:lnTo>
                                  <a:pt x="944880" y="42672"/>
                                </a:lnTo>
                                <a:lnTo>
                                  <a:pt x="944880" y="48768"/>
                                </a:lnTo>
                                <a:lnTo>
                                  <a:pt x="947928" y="48768"/>
                                </a:lnTo>
                                <a:lnTo>
                                  <a:pt x="950976" y="54864"/>
                                </a:lnTo>
                                <a:lnTo>
                                  <a:pt x="954024" y="54864"/>
                                </a:lnTo>
                                <a:lnTo>
                                  <a:pt x="954024" y="64008"/>
                                </a:lnTo>
                                <a:lnTo>
                                  <a:pt x="957072" y="64008"/>
                                </a:lnTo>
                                <a:lnTo>
                                  <a:pt x="957072" y="70103"/>
                                </a:lnTo>
                                <a:lnTo>
                                  <a:pt x="960120" y="70103"/>
                                </a:lnTo>
                                <a:lnTo>
                                  <a:pt x="960120" y="76200"/>
                                </a:lnTo>
                                <a:lnTo>
                                  <a:pt x="963168" y="76200"/>
                                </a:lnTo>
                                <a:lnTo>
                                  <a:pt x="963168" y="82296"/>
                                </a:lnTo>
                                <a:lnTo>
                                  <a:pt x="966216" y="82296"/>
                                </a:lnTo>
                                <a:lnTo>
                                  <a:pt x="966216" y="85344"/>
                                </a:lnTo>
                                <a:lnTo>
                                  <a:pt x="969264" y="85344"/>
                                </a:lnTo>
                                <a:lnTo>
                                  <a:pt x="969264" y="91439"/>
                                </a:lnTo>
                                <a:lnTo>
                                  <a:pt x="972312" y="91439"/>
                                </a:lnTo>
                                <a:lnTo>
                                  <a:pt x="972312" y="103632"/>
                                </a:lnTo>
                                <a:lnTo>
                                  <a:pt x="975360" y="103632"/>
                                </a:lnTo>
                                <a:lnTo>
                                  <a:pt x="975360" y="109727"/>
                                </a:lnTo>
                                <a:lnTo>
                                  <a:pt x="978408" y="109727"/>
                                </a:lnTo>
                                <a:lnTo>
                                  <a:pt x="978408" y="115824"/>
                                </a:lnTo>
                                <a:lnTo>
                                  <a:pt x="981456" y="115824"/>
                                </a:lnTo>
                                <a:lnTo>
                                  <a:pt x="981456" y="121920"/>
                                </a:lnTo>
                                <a:lnTo>
                                  <a:pt x="984504" y="121920"/>
                                </a:lnTo>
                                <a:lnTo>
                                  <a:pt x="984504" y="128015"/>
                                </a:lnTo>
                                <a:lnTo>
                                  <a:pt x="987552" y="128015"/>
                                </a:lnTo>
                                <a:lnTo>
                                  <a:pt x="987552" y="134112"/>
                                </a:lnTo>
                                <a:lnTo>
                                  <a:pt x="990600" y="134112"/>
                                </a:lnTo>
                                <a:lnTo>
                                  <a:pt x="990600" y="146303"/>
                                </a:lnTo>
                                <a:lnTo>
                                  <a:pt x="993648" y="146303"/>
                                </a:lnTo>
                                <a:lnTo>
                                  <a:pt x="993648" y="152400"/>
                                </a:lnTo>
                                <a:lnTo>
                                  <a:pt x="996696" y="152400"/>
                                </a:lnTo>
                                <a:lnTo>
                                  <a:pt x="996696" y="158496"/>
                                </a:lnTo>
                                <a:lnTo>
                                  <a:pt x="999744" y="158496"/>
                                </a:lnTo>
                                <a:lnTo>
                                  <a:pt x="999744" y="170688"/>
                                </a:lnTo>
                                <a:lnTo>
                                  <a:pt x="1002792" y="170688"/>
                                </a:lnTo>
                                <a:lnTo>
                                  <a:pt x="1002792" y="182880"/>
                                </a:lnTo>
                                <a:lnTo>
                                  <a:pt x="1005840" y="182880"/>
                                </a:lnTo>
                                <a:lnTo>
                                  <a:pt x="1005840" y="192024"/>
                                </a:lnTo>
                                <a:lnTo>
                                  <a:pt x="1008888" y="192024"/>
                                </a:lnTo>
                                <a:lnTo>
                                  <a:pt x="1008888" y="204215"/>
                                </a:lnTo>
                                <a:lnTo>
                                  <a:pt x="1011936" y="204215"/>
                                </a:lnTo>
                                <a:lnTo>
                                  <a:pt x="1011936" y="222503"/>
                                </a:lnTo>
                                <a:lnTo>
                                  <a:pt x="1014984" y="222503"/>
                                </a:lnTo>
                                <a:lnTo>
                                  <a:pt x="1014984" y="240792"/>
                                </a:lnTo>
                                <a:lnTo>
                                  <a:pt x="1018032" y="240792"/>
                                </a:lnTo>
                                <a:lnTo>
                                  <a:pt x="1018032" y="307848"/>
                                </a:lnTo>
                                <a:lnTo>
                                  <a:pt x="1014984" y="307848"/>
                                </a:lnTo>
                                <a:lnTo>
                                  <a:pt x="1014984" y="329184"/>
                                </a:lnTo>
                                <a:lnTo>
                                  <a:pt x="1011936" y="329184"/>
                                </a:lnTo>
                                <a:lnTo>
                                  <a:pt x="1011936" y="341376"/>
                                </a:lnTo>
                                <a:lnTo>
                                  <a:pt x="1008888" y="341376"/>
                                </a:lnTo>
                                <a:lnTo>
                                  <a:pt x="1008888" y="356615"/>
                                </a:lnTo>
                                <a:lnTo>
                                  <a:pt x="1005840" y="356615"/>
                                </a:lnTo>
                                <a:lnTo>
                                  <a:pt x="1005840" y="368808"/>
                                </a:lnTo>
                                <a:lnTo>
                                  <a:pt x="1002792" y="368808"/>
                                </a:lnTo>
                                <a:lnTo>
                                  <a:pt x="1002792" y="371856"/>
                                </a:lnTo>
                                <a:lnTo>
                                  <a:pt x="999744" y="371856"/>
                                </a:lnTo>
                                <a:lnTo>
                                  <a:pt x="999744" y="381000"/>
                                </a:lnTo>
                                <a:lnTo>
                                  <a:pt x="996696" y="381000"/>
                                </a:lnTo>
                                <a:lnTo>
                                  <a:pt x="996696" y="393192"/>
                                </a:lnTo>
                                <a:lnTo>
                                  <a:pt x="990600" y="396239"/>
                                </a:lnTo>
                                <a:lnTo>
                                  <a:pt x="990600" y="402336"/>
                                </a:lnTo>
                                <a:lnTo>
                                  <a:pt x="987552" y="402336"/>
                                </a:lnTo>
                                <a:lnTo>
                                  <a:pt x="987552" y="408432"/>
                                </a:lnTo>
                                <a:lnTo>
                                  <a:pt x="984504" y="408432"/>
                                </a:lnTo>
                                <a:lnTo>
                                  <a:pt x="984504" y="420624"/>
                                </a:lnTo>
                                <a:lnTo>
                                  <a:pt x="978408" y="420624"/>
                                </a:lnTo>
                                <a:lnTo>
                                  <a:pt x="978408" y="426720"/>
                                </a:lnTo>
                                <a:lnTo>
                                  <a:pt x="975360" y="426720"/>
                                </a:lnTo>
                                <a:lnTo>
                                  <a:pt x="975360" y="432815"/>
                                </a:lnTo>
                                <a:lnTo>
                                  <a:pt x="972312" y="432815"/>
                                </a:lnTo>
                                <a:lnTo>
                                  <a:pt x="972312" y="438912"/>
                                </a:lnTo>
                                <a:lnTo>
                                  <a:pt x="969264" y="441960"/>
                                </a:lnTo>
                                <a:lnTo>
                                  <a:pt x="969264" y="448056"/>
                                </a:lnTo>
                                <a:lnTo>
                                  <a:pt x="966216" y="448056"/>
                                </a:lnTo>
                                <a:lnTo>
                                  <a:pt x="966216" y="454151"/>
                                </a:lnTo>
                                <a:lnTo>
                                  <a:pt x="960120" y="457200"/>
                                </a:lnTo>
                                <a:lnTo>
                                  <a:pt x="960120" y="460248"/>
                                </a:lnTo>
                                <a:lnTo>
                                  <a:pt x="954024" y="463296"/>
                                </a:lnTo>
                                <a:lnTo>
                                  <a:pt x="954024" y="469392"/>
                                </a:lnTo>
                                <a:lnTo>
                                  <a:pt x="950976" y="469392"/>
                                </a:lnTo>
                                <a:lnTo>
                                  <a:pt x="950976" y="472439"/>
                                </a:lnTo>
                                <a:lnTo>
                                  <a:pt x="944880" y="475488"/>
                                </a:lnTo>
                                <a:lnTo>
                                  <a:pt x="944880" y="478536"/>
                                </a:lnTo>
                                <a:lnTo>
                                  <a:pt x="938784" y="481584"/>
                                </a:lnTo>
                                <a:lnTo>
                                  <a:pt x="938784" y="487680"/>
                                </a:lnTo>
                                <a:lnTo>
                                  <a:pt x="932688" y="490727"/>
                                </a:lnTo>
                                <a:lnTo>
                                  <a:pt x="932688" y="493776"/>
                                </a:lnTo>
                                <a:lnTo>
                                  <a:pt x="926592" y="496824"/>
                                </a:lnTo>
                                <a:lnTo>
                                  <a:pt x="926592" y="502920"/>
                                </a:lnTo>
                                <a:lnTo>
                                  <a:pt x="923544" y="502920"/>
                                </a:lnTo>
                                <a:lnTo>
                                  <a:pt x="923544" y="505968"/>
                                </a:lnTo>
                                <a:lnTo>
                                  <a:pt x="920496" y="505968"/>
                                </a:lnTo>
                                <a:lnTo>
                                  <a:pt x="920496" y="512064"/>
                                </a:lnTo>
                                <a:lnTo>
                                  <a:pt x="100584" y="512064"/>
                                </a:lnTo>
                                <a:lnTo>
                                  <a:pt x="100584" y="509015"/>
                                </a:lnTo>
                                <a:lnTo>
                                  <a:pt x="97536" y="509015"/>
                                </a:lnTo>
                                <a:lnTo>
                                  <a:pt x="97536" y="502920"/>
                                </a:lnTo>
                                <a:lnTo>
                                  <a:pt x="94488" y="502920"/>
                                </a:lnTo>
                                <a:lnTo>
                                  <a:pt x="91440" y="496824"/>
                                </a:lnTo>
                                <a:lnTo>
                                  <a:pt x="88392" y="496824"/>
                                </a:lnTo>
                                <a:lnTo>
                                  <a:pt x="88392" y="490727"/>
                                </a:lnTo>
                                <a:lnTo>
                                  <a:pt x="85344" y="490727"/>
                                </a:lnTo>
                                <a:lnTo>
                                  <a:pt x="82296" y="484632"/>
                                </a:lnTo>
                                <a:lnTo>
                                  <a:pt x="79248" y="484632"/>
                                </a:lnTo>
                                <a:lnTo>
                                  <a:pt x="79248" y="478536"/>
                                </a:lnTo>
                                <a:lnTo>
                                  <a:pt x="76200" y="478536"/>
                                </a:lnTo>
                                <a:lnTo>
                                  <a:pt x="76200" y="472439"/>
                                </a:lnTo>
                                <a:lnTo>
                                  <a:pt x="70104" y="472439"/>
                                </a:lnTo>
                                <a:lnTo>
                                  <a:pt x="67056" y="469392"/>
                                </a:lnTo>
                                <a:lnTo>
                                  <a:pt x="42672" y="420624"/>
                                </a:lnTo>
                                <a:lnTo>
                                  <a:pt x="39624" y="417576"/>
                                </a:lnTo>
                                <a:lnTo>
                                  <a:pt x="36576" y="411480"/>
                                </a:lnTo>
                                <a:lnTo>
                                  <a:pt x="33528" y="411480"/>
                                </a:lnTo>
                                <a:lnTo>
                                  <a:pt x="33528" y="405384"/>
                                </a:lnTo>
                                <a:lnTo>
                                  <a:pt x="30480" y="405384"/>
                                </a:lnTo>
                                <a:lnTo>
                                  <a:pt x="30480" y="399288"/>
                                </a:lnTo>
                                <a:lnTo>
                                  <a:pt x="27432" y="399288"/>
                                </a:lnTo>
                                <a:lnTo>
                                  <a:pt x="27432" y="387096"/>
                                </a:lnTo>
                                <a:lnTo>
                                  <a:pt x="24384" y="387096"/>
                                </a:lnTo>
                                <a:lnTo>
                                  <a:pt x="24384" y="381000"/>
                                </a:lnTo>
                                <a:lnTo>
                                  <a:pt x="21336" y="381000"/>
                                </a:lnTo>
                                <a:lnTo>
                                  <a:pt x="21336" y="374903"/>
                                </a:lnTo>
                                <a:lnTo>
                                  <a:pt x="18288" y="374903"/>
                                </a:lnTo>
                                <a:lnTo>
                                  <a:pt x="18288" y="365760"/>
                                </a:lnTo>
                                <a:lnTo>
                                  <a:pt x="15240" y="365760"/>
                                </a:lnTo>
                                <a:lnTo>
                                  <a:pt x="15240" y="359664"/>
                                </a:lnTo>
                                <a:lnTo>
                                  <a:pt x="12192" y="359664"/>
                                </a:lnTo>
                                <a:lnTo>
                                  <a:pt x="12192" y="350520"/>
                                </a:lnTo>
                                <a:lnTo>
                                  <a:pt x="9144" y="350520"/>
                                </a:lnTo>
                                <a:lnTo>
                                  <a:pt x="9144" y="326136"/>
                                </a:lnTo>
                                <a:lnTo>
                                  <a:pt x="6096" y="326136"/>
                                </a:lnTo>
                                <a:lnTo>
                                  <a:pt x="6096" y="310896"/>
                                </a:lnTo>
                                <a:lnTo>
                                  <a:pt x="3048" y="310896"/>
                                </a:lnTo>
                                <a:lnTo>
                                  <a:pt x="3048" y="286512"/>
                                </a:lnTo>
                                <a:lnTo>
                                  <a:pt x="0" y="286512"/>
                                </a:lnTo>
                                <a:lnTo>
                                  <a:pt x="0" y="228600"/>
                                </a:lnTo>
                                <a:lnTo>
                                  <a:pt x="3048" y="228600"/>
                                </a:lnTo>
                                <a:lnTo>
                                  <a:pt x="3048" y="207264"/>
                                </a:lnTo>
                                <a:lnTo>
                                  <a:pt x="6096" y="207264"/>
                                </a:lnTo>
                                <a:lnTo>
                                  <a:pt x="6096" y="188976"/>
                                </a:lnTo>
                                <a:lnTo>
                                  <a:pt x="9144" y="188976"/>
                                </a:lnTo>
                                <a:lnTo>
                                  <a:pt x="9144" y="167639"/>
                                </a:lnTo>
                                <a:lnTo>
                                  <a:pt x="12192" y="167639"/>
                                </a:lnTo>
                                <a:lnTo>
                                  <a:pt x="12192" y="158496"/>
                                </a:lnTo>
                                <a:lnTo>
                                  <a:pt x="15240" y="158496"/>
                                </a:lnTo>
                                <a:lnTo>
                                  <a:pt x="15240" y="146303"/>
                                </a:lnTo>
                                <a:lnTo>
                                  <a:pt x="18288" y="146303"/>
                                </a:lnTo>
                                <a:lnTo>
                                  <a:pt x="18288" y="140208"/>
                                </a:lnTo>
                                <a:lnTo>
                                  <a:pt x="21336" y="140208"/>
                                </a:lnTo>
                                <a:lnTo>
                                  <a:pt x="21336" y="131064"/>
                                </a:lnTo>
                                <a:lnTo>
                                  <a:pt x="24384" y="131064"/>
                                </a:lnTo>
                                <a:lnTo>
                                  <a:pt x="24384" y="124968"/>
                                </a:lnTo>
                                <a:lnTo>
                                  <a:pt x="27432" y="124968"/>
                                </a:lnTo>
                                <a:lnTo>
                                  <a:pt x="27432" y="118872"/>
                                </a:lnTo>
                                <a:lnTo>
                                  <a:pt x="30480" y="118872"/>
                                </a:lnTo>
                                <a:lnTo>
                                  <a:pt x="30480" y="112776"/>
                                </a:lnTo>
                                <a:lnTo>
                                  <a:pt x="33528" y="112776"/>
                                </a:lnTo>
                                <a:lnTo>
                                  <a:pt x="33528" y="106680"/>
                                </a:lnTo>
                                <a:lnTo>
                                  <a:pt x="36576" y="106680"/>
                                </a:lnTo>
                                <a:lnTo>
                                  <a:pt x="36576" y="100584"/>
                                </a:lnTo>
                                <a:lnTo>
                                  <a:pt x="42672" y="97536"/>
                                </a:lnTo>
                                <a:lnTo>
                                  <a:pt x="42672" y="91439"/>
                                </a:lnTo>
                                <a:lnTo>
                                  <a:pt x="45720" y="91439"/>
                                </a:lnTo>
                                <a:lnTo>
                                  <a:pt x="45720" y="85344"/>
                                </a:lnTo>
                                <a:lnTo>
                                  <a:pt x="48768" y="85344"/>
                                </a:lnTo>
                                <a:lnTo>
                                  <a:pt x="48768" y="82296"/>
                                </a:lnTo>
                                <a:lnTo>
                                  <a:pt x="51816" y="82296"/>
                                </a:lnTo>
                                <a:lnTo>
                                  <a:pt x="51816" y="76200"/>
                                </a:lnTo>
                                <a:lnTo>
                                  <a:pt x="54864" y="76200"/>
                                </a:lnTo>
                                <a:lnTo>
                                  <a:pt x="54864" y="70103"/>
                                </a:lnTo>
                                <a:lnTo>
                                  <a:pt x="57912" y="70103"/>
                                </a:lnTo>
                                <a:lnTo>
                                  <a:pt x="57912" y="57912"/>
                                </a:lnTo>
                                <a:lnTo>
                                  <a:pt x="60960" y="57912"/>
                                </a:lnTo>
                                <a:lnTo>
                                  <a:pt x="60960" y="51815"/>
                                </a:lnTo>
                                <a:lnTo>
                                  <a:pt x="64008" y="51815"/>
                                </a:lnTo>
                                <a:lnTo>
                                  <a:pt x="64008" y="48768"/>
                                </a:lnTo>
                                <a:lnTo>
                                  <a:pt x="70104" y="45720"/>
                                </a:lnTo>
                                <a:lnTo>
                                  <a:pt x="70104" y="39624"/>
                                </a:lnTo>
                                <a:lnTo>
                                  <a:pt x="73152" y="39624"/>
                                </a:lnTo>
                                <a:lnTo>
                                  <a:pt x="73152" y="36576"/>
                                </a:lnTo>
                                <a:lnTo>
                                  <a:pt x="76200" y="36576"/>
                                </a:lnTo>
                                <a:lnTo>
                                  <a:pt x="76200" y="33527"/>
                                </a:lnTo>
                                <a:lnTo>
                                  <a:pt x="82296" y="33527"/>
                                </a:lnTo>
                                <a:lnTo>
                                  <a:pt x="82296" y="27432"/>
                                </a:lnTo>
                                <a:lnTo>
                                  <a:pt x="85344" y="27432"/>
                                </a:lnTo>
                                <a:lnTo>
                                  <a:pt x="85344" y="24384"/>
                                </a:lnTo>
                                <a:lnTo>
                                  <a:pt x="91440" y="21336"/>
                                </a:lnTo>
                                <a:lnTo>
                                  <a:pt x="91440" y="15239"/>
                                </a:lnTo>
                                <a:lnTo>
                                  <a:pt x="94488" y="15239"/>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713" name="Shape 21713"/>
                        <wps:cNvSpPr/>
                        <wps:spPr>
                          <a:xfrm>
                            <a:off x="0" y="2036063"/>
                            <a:ext cx="512064" cy="518161"/>
                          </a:xfrm>
                          <a:custGeom>
                            <a:avLst/>
                            <a:gdLst/>
                            <a:ahLst/>
                            <a:cxnLst/>
                            <a:rect l="0" t="0" r="0" b="0"/>
                            <a:pathLst>
                              <a:path w="512064" h="518161">
                                <a:moveTo>
                                  <a:pt x="103632" y="0"/>
                                </a:moveTo>
                                <a:lnTo>
                                  <a:pt x="512064" y="0"/>
                                </a:lnTo>
                                <a:lnTo>
                                  <a:pt x="512064" y="6097"/>
                                </a:lnTo>
                                <a:lnTo>
                                  <a:pt x="106680" y="6097"/>
                                </a:lnTo>
                                <a:lnTo>
                                  <a:pt x="106680" y="3049"/>
                                </a:lnTo>
                                <a:lnTo>
                                  <a:pt x="100584" y="9144"/>
                                </a:lnTo>
                                <a:lnTo>
                                  <a:pt x="103632" y="9144"/>
                                </a:lnTo>
                                <a:lnTo>
                                  <a:pt x="97536" y="21337"/>
                                </a:lnTo>
                                <a:lnTo>
                                  <a:pt x="94488" y="21337"/>
                                </a:lnTo>
                                <a:lnTo>
                                  <a:pt x="88392" y="27432"/>
                                </a:lnTo>
                                <a:lnTo>
                                  <a:pt x="91440" y="27432"/>
                                </a:lnTo>
                                <a:lnTo>
                                  <a:pt x="88392" y="33528"/>
                                </a:lnTo>
                                <a:lnTo>
                                  <a:pt x="85344" y="33528"/>
                                </a:lnTo>
                                <a:lnTo>
                                  <a:pt x="85344" y="36576"/>
                                </a:lnTo>
                                <a:lnTo>
                                  <a:pt x="80772" y="38863"/>
                                </a:lnTo>
                                <a:lnTo>
                                  <a:pt x="76200" y="45720"/>
                                </a:lnTo>
                                <a:lnTo>
                                  <a:pt x="73152" y="45720"/>
                                </a:lnTo>
                                <a:lnTo>
                                  <a:pt x="67056" y="51816"/>
                                </a:lnTo>
                                <a:lnTo>
                                  <a:pt x="70104" y="51816"/>
                                </a:lnTo>
                                <a:lnTo>
                                  <a:pt x="48768" y="97537"/>
                                </a:lnTo>
                                <a:lnTo>
                                  <a:pt x="45720" y="97537"/>
                                </a:lnTo>
                                <a:lnTo>
                                  <a:pt x="42672" y="100585"/>
                                </a:lnTo>
                                <a:lnTo>
                                  <a:pt x="45720" y="100585"/>
                                </a:lnTo>
                                <a:lnTo>
                                  <a:pt x="27432" y="137161"/>
                                </a:lnTo>
                                <a:lnTo>
                                  <a:pt x="27432" y="140209"/>
                                </a:lnTo>
                                <a:lnTo>
                                  <a:pt x="21336" y="152400"/>
                                </a:lnTo>
                                <a:lnTo>
                                  <a:pt x="21336" y="158497"/>
                                </a:lnTo>
                                <a:lnTo>
                                  <a:pt x="18288" y="158497"/>
                                </a:lnTo>
                                <a:lnTo>
                                  <a:pt x="15240" y="161544"/>
                                </a:lnTo>
                                <a:lnTo>
                                  <a:pt x="18288" y="161544"/>
                                </a:lnTo>
                                <a:lnTo>
                                  <a:pt x="18288" y="167640"/>
                                </a:lnTo>
                                <a:lnTo>
                                  <a:pt x="15240" y="173737"/>
                                </a:lnTo>
                                <a:lnTo>
                                  <a:pt x="15240" y="179832"/>
                                </a:lnTo>
                                <a:lnTo>
                                  <a:pt x="12192" y="185928"/>
                                </a:lnTo>
                                <a:lnTo>
                                  <a:pt x="12192" y="207264"/>
                                </a:lnTo>
                                <a:lnTo>
                                  <a:pt x="9144" y="213361"/>
                                </a:lnTo>
                                <a:lnTo>
                                  <a:pt x="9144" y="228600"/>
                                </a:lnTo>
                                <a:lnTo>
                                  <a:pt x="6096" y="231649"/>
                                </a:lnTo>
                                <a:lnTo>
                                  <a:pt x="6096" y="286513"/>
                                </a:lnTo>
                                <a:lnTo>
                                  <a:pt x="9144" y="286513"/>
                                </a:lnTo>
                                <a:lnTo>
                                  <a:pt x="9144" y="304800"/>
                                </a:lnTo>
                                <a:lnTo>
                                  <a:pt x="12192" y="310897"/>
                                </a:lnTo>
                                <a:lnTo>
                                  <a:pt x="12192" y="323088"/>
                                </a:lnTo>
                                <a:lnTo>
                                  <a:pt x="12192" y="326137"/>
                                </a:lnTo>
                                <a:lnTo>
                                  <a:pt x="12192" y="332232"/>
                                </a:lnTo>
                                <a:lnTo>
                                  <a:pt x="15240" y="338328"/>
                                </a:lnTo>
                                <a:lnTo>
                                  <a:pt x="15240" y="344425"/>
                                </a:lnTo>
                                <a:lnTo>
                                  <a:pt x="18288" y="350520"/>
                                </a:lnTo>
                                <a:lnTo>
                                  <a:pt x="18288" y="353568"/>
                                </a:lnTo>
                                <a:lnTo>
                                  <a:pt x="24384" y="365761"/>
                                </a:lnTo>
                                <a:lnTo>
                                  <a:pt x="24384" y="371856"/>
                                </a:lnTo>
                                <a:lnTo>
                                  <a:pt x="33528" y="387097"/>
                                </a:lnTo>
                                <a:lnTo>
                                  <a:pt x="33528" y="393192"/>
                                </a:lnTo>
                                <a:lnTo>
                                  <a:pt x="42672" y="411480"/>
                                </a:lnTo>
                                <a:lnTo>
                                  <a:pt x="39624" y="411480"/>
                                </a:lnTo>
                                <a:lnTo>
                                  <a:pt x="42672" y="414528"/>
                                </a:lnTo>
                                <a:lnTo>
                                  <a:pt x="45720" y="414528"/>
                                </a:lnTo>
                                <a:lnTo>
                                  <a:pt x="60960" y="448056"/>
                                </a:lnTo>
                                <a:lnTo>
                                  <a:pt x="64008" y="454152"/>
                                </a:lnTo>
                                <a:lnTo>
                                  <a:pt x="67056" y="454152"/>
                                </a:lnTo>
                                <a:lnTo>
                                  <a:pt x="76200" y="472440"/>
                                </a:lnTo>
                                <a:lnTo>
                                  <a:pt x="82296" y="472440"/>
                                </a:lnTo>
                                <a:lnTo>
                                  <a:pt x="88392" y="484632"/>
                                </a:lnTo>
                                <a:lnTo>
                                  <a:pt x="85344" y="484632"/>
                                </a:lnTo>
                                <a:lnTo>
                                  <a:pt x="91440" y="490728"/>
                                </a:lnTo>
                                <a:lnTo>
                                  <a:pt x="94488" y="490728"/>
                                </a:lnTo>
                                <a:lnTo>
                                  <a:pt x="97536" y="496825"/>
                                </a:lnTo>
                                <a:lnTo>
                                  <a:pt x="94488" y="496825"/>
                                </a:lnTo>
                                <a:lnTo>
                                  <a:pt x="100584" y="502920"/>
                                </a:lnTo>
                                <a:lnTo>
                                  <a:pt x="103632" y="502920"/>
                                </a:lnTo>
                                <a:lnTo>
                                  <a:pt x="106680" y="509016"/>
                                </a:lnTo>
                                <a:lnTo>
                                  <a:pt x="103632" y="509016"/>
                                </a:lnTo>
                                <a:lnTo>
                                  <a:pt x="106680" y="512064"/>
                                </a:lnTo>
                                <a:lnTo>
                                  <a:pt x="512064" y="512064"/>
                                </a:lnTo>
                                <a:lnTo>
                                  <a:pt x="512064" y="518161"/>
                                </a:lnTo>
                                <a:lnTo>
                                  <a:pt x="103632" y="518161"/>
                                </a:lnTo>
                                <a:lnTo>
                                  <a:pt x="103632" y="515113"/>
                                </a:lnTo>
                                <a:lnTo>
                                  <a:pt x="100584" y="512064"/>
                                </a:lnTo>
                                <a:lnTo>
                                  <a:pt x="97536" y="505968"/>
                                </a:lnTo>
                                <a:lnTo>
                                  <a:pt x="91440" y="499873"/>
                                </a:lnTo>
                                <a:lnTo>
                                  <a:pt x="88392" y="493776"/>
                                </a:lnTo>
                                <a:lnTo>
                                  <a:pt x="82296" y="487680"/>
                                </a:lnTo>
                                <a:lnTo>
                                  <a:pt x="76200" y="475488"/>
                                </a:lnTo>
                                <a:lnTo>
                                  <a:pt x="76200" y="478537"/>
                                </a:lnTo>
                                <a:lnTo>
                                  <a:pt x="70104" y="475488"/>
                                </a:lnTo>
                                <a:lnTo>
                                  <a:pt x="70104" y="472440"/>
                                </a:lnTo>
                                <a:lnTo>
                                  <a:pt x="60960" y="457200"/>
                                </a:lnTo>
                                <a:lnTo>
                                  <a:pt x="57912" y="451104"/>
                                </a:lnTo>
                                <a:lnTo>
                                  <a:pt x="39624" y="417576"/>
                                </a:lnTo>
                                <a:lnTo>
                                  <a:pt x="36576" y="414528"/>
                                </a:lnTo>
                                <a:lnTo>
                                  <a:pt x="27432" y="396240"/>
                                </a:lnTo>
                                <a:lnTo>
                                  <a:pt x="27432" y="390144"/>
                                </a:lnTo>
                                <a:lnTo>
                                  <a:pt x="18288" y="374904"/>
                                </a:lnTo>
                                <a:lnTo>
                                  <a:pt x="18288" y="368809"/>
                                </a:lnTo>
                                <a:lnTo>
                                  <a:pt x="12192" y="356616"/>
                                </a:lnTo>
                                <a:lnTo>
                                  <a:pt x="12192" y="341376"/>
                                </a:lnTo>
                                <a:lnTo>
                                  <a:pt x="9144" y="335280"/>
                                </a:lnTo>
                                <a:lnTo>
                                  <a:pt x="9144" y="329185"/>
                                </a:lnTo>
                                <a:lnTo>
                                  <a:pt x="6096" y="326137"/>
                                </a:lnTo>
                                <a:lnTo>
                                  <a:pt x="6096" y="313944"/>
                                </a:lnTo>
                                <a:lnTo>
                                  <a:pt x="3048" y="307849"/>
                                </a:lnTo>
                                <a:lnTo>
                                  <a:pt x="3048" y="289561"/>
                                </a:lnTo>
                                <a:lnTo>
                                  <a:pt x="0" y="286513"/>
                                </a:lnTo>
                                <a:lnTo>
                                  <a:pt x="0" y="231649"/>
                                </a:lnTo>
                                <a:lnTo>
                                  <a:pt x="3048" y="225552"/>
                                </a:lnTo>
                                <a:lnTo>
                                  <a:pt x="3048" y="210313"/>
                                </a:lnTo>
                                <a:lnTo>
                                  <a:pt x="6096" y="204216"/>
                                </a:lnTo>
                                <a:lnTo>
                                  <a:pt x="6096" y="192025"/>
                                </a:lnTo>
                                <a:lnTo>
                                  <a:pt x="9144" y="185928"/>
                                </a:lnTo>
                                <a:lnTo>
                                  <a:pt x="9144" y="182880"/>
                                </a:lnTo>
                                <a:lnTo>
                                  <a:pt x="12192" y="176785"/>
                                </a:lnTo>
                                <a:lnTo>
                                  <a:pt x="12192" y="167640"/>
                                </a:lnTo>
                                <a:lnTo>
                                  <a:pt x="12192" y="164592"/>
                                </a:lnTo>
                                <a:lnTo>
                                  <a:pt x="12192" y="158497"/>
                                </a:lnTo>
                                <a:lnTo>
                                  <a:pt x="15240" y="155449"/>
                                </a:lnTo>
                                <a:lnTo>
                                  <a:pt x="15240" y="149352"/>
                                </a:lnTo>
                                <a:lnTo>
                                  <a:pt x="21336" y="137161"/>
                                </a:lnTo>
                                <a:lnTo>
                                  <a:pt x="21336" y="134113"/>
                                </a:lnTo>
                                <a:lnTo>
                                  <a:pt x="39624" y="97537"/>
                                </a:lnTo>
                                <a:lnTo>
                                  <a:pt x="42672" y="94488"/>
                                </a:lnTo>
                                <a:lnTo>
                                  <a:pt x="64008" y="48768"/>
                                </a:lnTo>
                                <a:lnTo>
                                  <a:pt x="70104" y="42673"/>
                                </a:lnTo>
                                <a:lnTo>
                                  <a:pt x="76200" y="33528"/>
                                </a:lnTo>
                                <a:lnTo>
                                  <a:pt x="82296" y="30480"/>
                                </a:lnTo>
                                <a:lnTo>
                                  <a:pt x="85344" y="24385"/>
                                </a:lnTo>
                                <a:lnTo>
                                  <a:pt x="91440" y="18288"/>
                                </a:lnTo>
                                <a:lnTo>
                                  <a:pt x="97536" y="6097"/>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14" name="Shape 21714"/>
                        <wps:cNvSpPr/>
                        <wps:spPr>
                          <a:xfrm>
                            <a:off x="512064" y="2036063"/>
                            <a:ext cx="512064" cy="518161"/>
                          </a:xfrm>
                          <a:custGeom>
                            <a:avLst/>
                            <a:gdLst/>
                            <a:ahLst/>
                            <a:cxnLst/>
                            <a:rect l="0" t="0" r="0" b="0"/>
                            <a:pathLst>
                              <a:path w="512064" h="518161">
                                <a:moveTo>
                                  <a:pt x="0" y="0"/>
                                </a:moveTo>
                                <a:lnTo>
                                  <a:pt x="408432" y="0"/>
                                </a:lnTo>
                                <a:lnTo>
                                  <a:pt x="411480" y="3049"/>
                                </a:lnTo>
                                <a:lnTo>
                                  <a:pt x="414528" y="3049"/>
                                </a:lnTo>
                                <a:lnTo>
                                  <a:pt x="414528" y="9144"/>
                                </a:lnTo>
                                <a:lnTo>
                                  <a:pt x="417576" y="18288"/>
                                </a:lnTo>
                                <a:lnTo>
                                  <a:pt x="420624" y="18288"/>
                                </a:lnTo>
                                <a:lnTo>
                                  <a:pt x="423672" y="24385"/>
                                </a:lnTo>
                                <a:lnTo>
                                  <a:pt x="420624" y="24385"/>
                                </a:lnTo>
                                <a:lnTo>
                                  <a:pt x="426720" y="30480"/>
                                </a:lnTo>
                                <a:lnTo>
                                  <a:pt x="429768" y="30480"/>
                                </a:lnTo>
                                <a:lnTo>
                                  <a:pt x="438912" y="45720"/>
                                </a:lnTo>
                                <a:lnTo>
                                  <a:pt x="435864" y="45720"/>
                                </a:lnTo>
                                <a:lnTo>
                                  <a:pt x="441960" y="51816"/>
                                </a:lnTo>
                                <a:lnTo>
                                  <a:pt x="445008" y="51816"/>
                                </a:lnTo>
                                <a:lnTo>
                                  <a:pt x="448056" y="57913"/>
                                </a:lnTo>
                                <a:lnTo>
                                  <a:pt x="451104" y="67056"/>
                                </a:lnTo>
                                <a:lnTo>
                                  <a:pt x="481584" y="131064"/>
                                </a:lnTo>
                                <a:lnTo>
                                  <a:pt x="484632" y="137161"/>
                                </a:lnTo>
                                <a:lnTo>
                                  <a:pt x="484632" y="143256"/>
                                </a:lnTo>
                                <a:lnTo>
                                  <a:pt x="493776" y="161544"/>
                                </a:lnTo>
                                <a:lnTo>
                                  <a:pt x="493776" y="167640"/>
                                </a:lnTo>
                                <a:lnTo>
                                  <a:pt x="496824" y="173737"/>
                                </a:lnTo>
                                <a:lnTo>
                                  <a:pt x="496824" y="179832"/>
                                </a:lnTo>
                                <a:lnTo>
                                  <a:pt x="499872" y="185928"/>
                                </a:lnTo>
                                <a:lnTo>
                                  <a:pt x="499872" y="188976"/>
                                </a:lnTo>
                                <a:lnTo>
                                  <a:pt x="502920" y="195073"/>
                                </a:lnTo>
                                <a:lnTo>
                                  <a:pt x="502920" y="201168"/>
                                </a:lnTo>
                                <a:lnTo>
                                  <a:pt x="505968" y="207264"/>
                                </a:lnTo>
                                <a:lnTo>
                                  <a:pt x="505968" y="219456"/>
                                </a:lnTo>
                                <a:lnTo>
                                  <a:pt x="509016" y="225552"/>
                                </a:lnTo>
                                <a:lnTo>
                                  <a:pt x="509016" y="237744"/>
                                </a:lnTo>
                                <a:lnTo>
                                  <a:pt x="512064" y="243840"/>
                                </a:lnTo>
                                <a:lnTo>
                                  <a:pt x="512064" y="307849"/>
                                </a:lnTo>
                                <a:lnTo>
                                  <a:pt x="509016" y="307849"/>
                                </a:lnTo>
                                <a:lnTo>
                                  <a:pt x="505968" y="310897"/>
                                </a:lnTo>
                                <a:lnTo>
                                  <a:pt x="509016" y="310897"/>
                                </a:lnTo>
                                <a:lnTo>
                                  <a:pt x="509016" y="329185"/>
                                </a:lnTo>
                                <a:lnTo>
                                  <a:pt x="505968" y="332232"/>
                                </a:lnTo>
                                <a:lnTo>
                                  <a:pt x="505968" y="338328"/>
                                </a:lnTo>
                                <a:lnTo>
                                  <a:pt x="502920" y="344425"/>
                                </a:lnTo>
                                <a:lnTo>
                                  <a:pt x="502920" y="353568"/>
                                </a:lnTo>
                                <a:lnTo>
                                  <a:pt x="499872" y="359664"/>
                                </a:lnTo>
                                <a:lnTo>
                                  <a:pt x="499872" y="365761"/>
                                </a:lnTo>
                                <a:lnTo>
                                  <a:pt x="493776" y="374904"/>
                                </a:lnTo>
                                <a:lnTo>
                                  <a:pt x="493776" y="377952"/>
                                </a:lnTo>
                                <a:lnTo>
                                  <a:pt x="490728" y="384049"/>
                                </a:lnTo>
                                <a:lnTo>
                                  <a:pt x="490728" y="390144"/>
                                </a:lnTo>
                                <a:lnTo>
                                  <a:pt x="487680" y="396240"/>
                                </a:lnTo>
                                <a:lnTo>
                                  <a:pt x="484632" y="396240"/>
                                </a:lnTo>
                                <a:lnTo>
                                  <a:pt x="481584" y="399288"/>
                                </a:lnTo>
                                <a:lnTo>
                                  <a:pt x="484632" y="399288"/>
                                </a:lnTo>
                                <a:lnTo>
                                  <a:pt x="478536" y="411480"/>
                                </a:lnTo>
                                <a:lnTo>
                                  <a:pt x="478536" y="417576"/>
                                </a:lnTo>
                                <a:lnTo>
                                  <a:pt x="475488" y="423673"/>
                                </a:lnTo>
                                <a:lnTo>
                                  <a:pt x="472440" y="423673"/>
                                </a:lnTo>
                                <a:lnTo>
                                  <a:pt x="463296" y="441961"/>
                                </a:lnTo>
                                <a:lnTo>
                                  <a:pt x="460248" y="445009"/>
                                </a:lnTo>
                                <a:lnTo>
                                  <a:pt x="463296" y="445009"/>
                                </a:lnTo>
                                <a:lnTo>
                                  <a:pt x="457200" y="457200"/>
                                </a:lnTo>
                                <a:lnTo>
                                  <a:pt x="454152" y="457200"/>
                                </a:lnTo>
                                <a:lnTo>
                                  <a:pt x="445008" y="466344"/>
                                </a:lnTo>
                                <a:lnTo>
                                  <a:pt x="448056" y="466344"/>
                                </a:lnTo>
                                <a:lnTo>
                                  <a:pt x="441960" y="475488"/>
                                </a:lnTo>
                                <a:lnTo>
                                  <a:pt x="438912" y="475488"/>
                                </a:lnTo>
                                <a:lnTo>
                                  <a:pt x="429768" y="484632"/>
                                </a:lnTo>
                                <a:lnTo>
                                  <a:pt x="432816" y="484632"/>
                                </a:lnTo>
                                <a:lnTo>
                                  <a:pt x="429768" y="490728"/>
                                </a:lnTo>
                                <a:lnTo>
                                  <a:pt x="426720" y="490728"/>
                                </a:lnTo>
                                <a:lnTo>
                                  <a:pt x="417576" y="499873"/>
                                </a:lnTo>
                                <a:lnTo>
                                  <a:pt x="420624" y="499873"/>
                                </a:lnTo>
                                <a:lnTo>
                                  <a:pt x="417576" y="505968"/>
                                </a:lnTo>
                                <a:lnTo>
                                  <a:pt x="414528" y="505968"/>
                                </a:lnTo>
                                <a:lnTo>
                                  <a:pt x="414528" y="509016"/>
                                </a:lnTo>
                                <a:lnTo>
                                  <a:pt x="411480" y="515113"/>
                                </a:lnTo>
                                <a:lnTo>
                                  <a:pt x="408432" y="515113"/>
                                </a:lnTo>
                                <a:lnTo>
                                  <a:pt x="408432" y="518161"/>
                                </a:lnTo>
                                <a:lnTo>
                                  <a:pt x="0" y="518161"/>
                                </a:lnTo>
                                <a:lnTo>
                                  <a:pt x="0" y="512064"/>
                                </a:lnTo>
                                <a:lnTo>
                                  <a:pt x="405384" y="512064"/>
                                </a:lnTo>
                                <a:lnTo>
                                  <a:pt x="408432" y="505968"/>
                                </a:lnTo>
                                <a:lnTo>
                                  <a:pt x="414528" y="502920"/>
                                </a:lnTo>
                                <a:lnTo>
                                  <a:pt x="414528" y="496825"/>
                                </a:lnTo>
                                <a:lnTo>
                                  <a:pt x="423672" y="487680"/>
                                </a:lnTo>
                                <a:lnTo>
                                  <a:pt x="426720" y="481585"/>
                                </a:lnTo>
                                <a:lnTo>
                                  <a:pt x="435864" y="472440"/>
                                </a:lnTo>
                                <a:lnTo>
                                  <a:pt x="441960" y="463297"/>
                                </a:lnTo>
                                <a:lnTo>
                                  <a:pt x="451104" y="454152"/>
                                </a:lnTo>
                                <a:lnTo>
                                  <a:pt x="457200" y="441961"/>
                                </a:lnTo>
                                <a:lnTo>
                                  <a:pt x="460248" y="438913"/>
                                </a:lnTo>
                                <a:lnTo>
                                  <a:pt x="466344" y="423673"/>
                                </a:lnTo>
                                <a:lnTo>
                                  <a:pt x="469392" y="420625"/>
                                </a:lnTo>
                                <a:lnTo>
                                  <a:pt x="472440" y="414528"/>
                                </a:lnTo>
                                <a:lnTo>
                                  <a:pt x="472440" y="408432"/>
                                </a:lnTo>
                                <a:lnTo>
                                  <a:pt x="478536" y="396240"/>
                                </a:lnTo>
                                <a:lnTo>
                                  <a:pt x="481584" y="393192"/>
                                </a:lnTo>
                                <a:lnTo>
                                  <a:pt x="484632" y="387097"/>
                                </a:lnTo>
                                <a:lnTo>
                                  <a:pt x="484632" y="381000"/>
                                </a:lnTo>
                                <a:lnTo>
                                  <a:pt x="487680" y="374904"/>
                                </a:lnTo>
                                <a:lnTo>
                                  <a:pt x="493776" y="362713"/>
                                </a:lnTo>
                                <a:lnTo>
                                  <a:pt x="493776" y="356616"/>
                                </a:lnTo>
                                <a:lnTo>
                                  <a:pt x="496824" y="350520"/>
                                </a:lnTo>
                                <a:lnTo>
                                  <a:pt x="496824" y="341376"/>
                                </a:lnTo>
                                <a:lnTo>
                                  <a:pt x="499872" y="335280"/>
                                </a:lnTo>
                                <a:lnTo>
                                  <a:pt x="499872" y="329185"/>
                                </a:lnTo>
                                <a:lnTo>
                                  <a:pt x="502920" y="326137"/>
                                </a:lnTo>
                                <a:lnTo>
                                  <a:pt x="502920" y="307849"/>
                                </a:lnTo>
                                <a:lnTo>
                                  <a:pt x="505968" y="304800"/>
                                </a:lnTo>
                                <a:lnTo>
                                  <a:pt x="505968" y="246888"/>
                                </a:lnTo>
                                <a:lnTo>
                                  <a:pt x="502920" y="240792"/>
                                </a:lnTo>
                                <a:lnTo>
                                  <a:pt x="502920" y="228600"/>
                                </a:lnTo>
                                <a:lnTo>
                                  <a:pt x="499872" y="222504"/>
                                </a:lnTo>
                                <a:lnTo>
                                  <a:pt x="499872" y="210313"/>
                                </a:lnTo>
                                <a:lnTo>
                                  <a:pt x="496824" y="204216"/>
                                </a:lnTo>
                                <a:lnTo>
                                  <a:pt x="496824" y="198120"/>
                                </a:lnTo>
                                <a:lnTo>
                                  <a:pt x="493776" y="192025"/>
                                </a:lnTo>
                                <a:lnTo>
                                  <a:pt x="493776" y="185928"/>
                                </a:lnTo>
                                <a:lnTo>
                                  <a:pt x="490728" y="182880"/>
                                </a:lnTo>
                                <a:lnTo>
                                  <a:pt x="490728" y="176785"/>
                                </a:lnTo>
                                <a:lnTo>
                                  <a:pt x="487680" y="170688"/>
                                </a:lnTo>
                                <a:lnTo>
                                  <a:pt x="487680" y="164592"/>
                                </a:lnTo>
                                <a:lnTo>
                                  <a:pt x="478536" y="146304"/>
                                </a:lnTo>
                                <a:lnTo>
                                  <a:pt x="478536" y="140209"/>
                                </a:lnTo>
                                <a:lnTo>
                                  <a:pt x="475488" y="134113"/>
                                </a:lnTo>
                                <a:lnTo>
                                  <a:pt x="445008" y="70104"/>
                                </a:lnTo>
                                <a:lnTo>
                                  <a:pt x="441960" y="60961"/>
                                </a:lnTo>
                                <a:lnTo>
                                  <a:pt x="438912" y="54864"/>
                                </a:lnTo>
                                <a:lnTo>
                                  <a:pt x="432816" y="48768"/>
                                </a:lnTo>
                                <a:lnTo>
                                  <a:pt x="423672" y="33528"/>
                                </a:lnTo>
                                <a:lnTo>
                                  <a:pt x="417576" y="27432"/>
                                </a:lnTo>
                                <a:lnTo>
                                  <a:pt x="414528" y="21337"/>
                                </a:lnTo>
                                <a:lnTo>
                                  <a:pt x="411480" y="12192"/>
                                </a:lnTo>
                                <a:lnTo>
                                  <a:pt x="408432"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15" name="Shape 21715"/>
                        <wps:cNvSpPr/>
                        <wps:spPr>
                          <a:xfrm>
                            <a:off x="475488" y="1969008"/>
                            <a:ext cx="67056" cy="64008"/>
                          </a:xfrm>
                          <a:custGeom>
                            <a:avLst/>
                            <a:gdLst/>
                            <a:ahLst/>
                            <a:cxnLst/>
                            <a:rect l="0" t="0" r="0" b="0"/>
                            <a:pathLst>
                              <a:path w="67056" h="64008">
                                <a:moveTo>
                                  <a:pt x="0" y="0"/>
                                </a:moveTo>
                                <a:lnTo>
                                  <a:pt x="67056" y="0"/>
                                </a:lnTo>
                                <a:lnTo>
                                  <a:pt x="67056" y="9144"/>
                                </a:lnTo>
                                <a:lnTo>
                                  <a:pt x="64008" y="9144"/>
                                </a:lnTo>
                                <a:lnTo>
                                  <a:pt x="64008" y="12192"/>
                                </a:lnTo>
                                <a:lnTo>
                                  <a:pt x="60960" y="12192"/>
                                </a:lnTo>
                                <a:lnTo>
                                  <a:pt x="60960" y="18288"/>
                                </a:lnTo>
                                <a:lnTo>
                                  <a:pt x="57912" y="18288"/>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54864"/>
                                </a:lnTo>
                                <a:lnTo>
                                  <a:pt x="39624" y="54864"/>
                                </a:lnTo>
                                <a:lnTo>
                                  <a:pt x="39624" y="60960"/>
                                </a:lnTo>
                                <a:lnTo>
                                  <a:pt x="36576" y="60960"/>
                                </a:lnTo>
                                <a:lnTo>
                                  <a:pt x="36576" y="64008"/>
                                </a:lnTo>
                                <a:lnTo>
                                  <a:pt x="30480" y="64008"/>
                                </a:lnTo>
                                <a:lnTo>
                                  <a:pt x="30480" y="60960"/>
                                </a:lnTo>
                                <a:lnTo>
                                  <a:pt x="27432" y="57912"/>
                                </a:lnTo>
                                <a:lnTo>
                                  <a:pt x="18288" y="39624"/>
                                </a:lnTo>
                                <a:lnTo>
                                  <a:pt x="18288" y="33528"/>
                                </a:lnTo>
                                <a:lnTo>
                                  <a:pt x="9144" y="15240"/>
                                </a:lnTo>
                                <a:lnTo>
                                  <a:pt x="6096" y="121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16" name="Shape 21716"/>
                        <wps:cNvSpPr/>
                        <wps:spPr>
                          <a:xfrm>
                            <a:off x="475488" y="1969008"/>
                            <a:ext cx="67056" cy="67056"/>
                          </a:xfrm>
                          <a:custGeom>
                            <a:avLst/>
                            <a:gdLst/>
                            <a:ahLst/>
                            <a:cxnLst/>
                            <a:rect l="0" t="0" r="0" b="0"/>
                            <a:pathLst>
                              <a:path w="67056" h="67056">
                                <a:moveTo>
                                  <a:pt x="0" y="0"/>
                                </a:moveTo>
                                <a:lnTo>
                                  <a:pt x="67056"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644" name="Shape 457644"/>
                        <wps:cNvSpPr/>
                        <wps:spPr>
                          <a:xfrm>
                            <a:off x="1191768" y="2545080"/>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1718" name="Shape 21718"/>
                        <wps:cNvSpPr/>
                        <wps:spPr>
                          <a:xfrm>
                            <a:off x="1188720" y="2542032"/>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719" name="Shape 21719"/>
                        <wps:cNvSpPr/>
                        <wps:spPr>
                          <a:xfrm>
                            <a:off x="1700784" y="2542032"/>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45" name="Shape 457645"/>
                        <wps:cNvSpPr/>
                        <wps:spPr>
                          <a:xfrm>
                            <a:off x="1191768" y="3392424"/>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1721" name="Shape 21721"/>
                        <wps:cNvSpPr/>
                        <wps:spPr>
                          <a:xfrm>
                            <a:off x="1188720" y="3389376"/>
                            <a:ext cx="512064" cy="515112"/>
                          </a:xfrm>
                          <a:custGeom>
                            <a:avLst/>
                            <a:gdLst/>
                            <a:ahLst/>
                            <a:cxnLst/>
                            <a:rect l="0" t="0" r="0" b="0"/>
                            <a:pathLst>
                              <a:path w="512064" h="515112">
                                <a:moveTo>
                                  <a:pt x="0" y="0"/>
                                </a:moveTo>
                                <a:lnTo>
                                  <a:pt x="3048" y="0"/>
                                </a:lnTo>
                                <a:lnTo>
                                  <a:pt x="512064" y="0"/>
                                </a:lnTo>
                                <a:lnTo>
                                  <a:pt x="512064" y="6096"/>
                                </a:lnTo>
                                <a:lnTo>
                                  <a:pt x="6096" y="6096"/>
                                </a:lnTo>
                                <a:lnTo>
                                  <a:pt x="6096" y="509015"/>
                                </a:lnTo>
                                <a:lnTo>
                                  <a:pt x="512064" y="509015"/>
                                </a:lnTo>
                                <a:lnTo>
                                  <a:pt x="512064"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722" name="Shape 21722"/>
                        <wps:cNvSpPr/>
                        <wps:spPr>
                          <a:xfrm>
                            <a:off x="1700784" y="3389376"/>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5"/>
                                </a:lnTo>
                                <a:lnTo>
                                  <a:pt x="505968" y="509015"/>
                                </a:lnTo>
                                <a:lnTo>
                                  <a:pt x="50596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46" name="Shape 457646"/>
                        <wps:cNvSpPr/>
                        <wps:spPr>
                          <a:xfrm>
                            <a:off x="3048" y="3392424"/>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1724" name="Shape 21724"/>
                        <wps:cNvSpPr/>
                        <wps:spPr>
                          <a:xfrm>
                            <a:off x="0" y="3389376"/>
                            <a:ext cx="512064" cy="515112"/>
                          </a:xfrm>
                          <a:custGeom>
                            <a:avLst/>
                            <a:gdLst/>
                            <a:ahLst/>
                            <a:cxnLst/>
                            <a:rect l="0" t="0" r="0" b="0"/>
                            <a:pathLst>
                              <a:path w="512064" h="515112">
                                <a:moveTo>
                                  <a:pt x="0" y="0"/>
                                </a:moveTo>
                                <a:lnTo>
                                  <a:pt x="3048" y="0"/>
                                </a:lnTo>
                                <a:lnTo>
                                  <a:pt x="512064" y="0"/>
                                </a:lnTo>
                                <a:lnTo>
                                  <a:pt x="512064" y="6096"/>
                                </a:lnTo>
                                <a:lnTo>
                                  <a:pt x="6096" y="6096"/>
                                </a:lnTo>
                                <a:lnTo>
                                  <a:pt x="6096" y="509015"/>
                                </a:lnTo>
                                <a:lnTo>
                                  <a:pt x="512064" y="509015"/>
                                </a:lnTo>
                                <a:lnTo>
                                  <a:pt x="512064"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725" name="Shape 21725"/>
                        <wps:cNvSpPr/>
                        <wps:spPr>
                          <a:xfrm>
                            <a:off x="512064" y="3389376"/>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5"/>
                                </a:lnTo>
                                <a:lnTo>
                                  <a:pt x="505968" y="509015"/>
                                </a:lnTo>
                                <a:lnTo>
                                  <a:pt x="50596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726" name="Shape 21726"/>
                        <wps:cNvSpPr/>
                        <wps:spPr>
                          <a:xfrm>
                            <a:off x="1194816" y="4026408"/>
                            <a:ext cx="1018032" cy="594360"/>
                          </a:xfrm>
                          <a:custGeom>
                            <a:avLst/>
                            <a:gdLst/>
                            <a:ahLst/>
                            <a:cxnLst/>
                            <a:rect l="0" t="0" r="0" b="0"/>
                            <a:pathLst>
                              <a:path w="1018032" h="594360">
                                <a:moveTo>
                                  <a:pt x="505968" y="0"/>
                                </a:moveTo>
                                <a:lnTo>
                                  <a:pt x="1018032" y="298704"/>
                                </a:lnTo>
                                <a:lnTo>
                                  <a:pt x="505968" y="594360"/>
                                </a:lnTo>
                                <a:lnTo>
                                  <a:pt x="0" y="298704"/>
                                </a:lnTo>
                                <a:lnTo>
                                  <a:pt x="505968"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21727" name="Shape 21727"/>
                        <wps:cNvSpPr/>
                        <wps:spPr>
                          <a:xfrm>
                            <a:off x="1191768" y="4023360"/>
                            <a:ext cx="510524" cy="600456"/>
                          </a:xfrm>
                          <a:custGeom>
                            <a:avLst/>
                            <a:gdLst/>
                            <a:ahLst/>
                            <a:cxnLst/>
                            <a:rect l="0" t="0" r="0" b="0"/>
                            <a:pathLst>
                              <a:path w="510524" h="600456">
                                <a:moveTo>
                                  <a:pt x="505968" y="0"/>
                                </a:moveTo>
                                <a:lnTo>
                                  <a:pt x="509016" y="0"/>
                                </a:lnTo>
                                <a:lnTo>
                                  <a:pt x="510524" y="880"/>
                                </a:lnTo>
                                <a:lnTo>
                                  <a:pt x="510524" y="5705"/>
                                </a:lnTo>
                                <a:lnTo>
                                  <a:pt x="507501" y="3942"/>
                                </a:lnTo>
                                <a:lnTo>
                                  <a:pt x="5642" y="300220"/>
                                </a:lnTo>
                                <a:lnTo>
                                  <a:pt x="507501" y="593475"/>
                                </a:lnTo>
                                <a:lnTo>
                                  <a:pt x="510524" y="591729"/>
                                </a:lnTo>
                                <a:lnTo>
                                  <a:pt x="510524" y="596537"/>
                                </a:lnTo>
                                <a:lnTo>
                                  <a:pt x="509016" y="597408"/>
                                </a:lnTo>
                                <a:lnTo>
                                  <a:pt x="509016" y="600456"/>
                                </a:lnTo>
                                <a:lnTo>
                                  <a:pt x="505968" y="600456"/>
                                </a:lnTo>
                                <a:lnTo>
                                  <a:pt x="505968" y="597408"/>
                                </a:lnTo>
                                <a:lnTo>
                                  <a:pt x="0" y="301752"/>
                                </a:lnTo>
                                <a:lnTo>
                                  <a:pt x="0" y="298704"/>
                                </a:lnTo>
                                <a:lnTo>
                                  <a:pt x="50596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728" name="Shape 21728"/>
                        <wps:cNvSpPr/>
                        <wps:spPr>
                          <a:xfrm>
                            <a:off x="1702292" y="4024240"/>
                            <a:ext cx="513604" cy="595657"/>
                          </a:xfrm>
                          <a:custGeom>
                            <a:avLst/>
                            <a:gdLst/>
                            <a:ahLst/>
                            <a:cxnLst/>
                            <a:rect l="0" t="0" r="0" b="0"/>
                            <a:pathLst>
                              <a:path w="513604" h="595657">
                                <a:moveTo>
                                  <a:pt x="0" y="0"/>
                                </a:moveTo>
                                <a:lnTo>
                                  <a:pt x="510556" y="297824"/>
                                </a:lnTo>
                                <a:lnTo>
                                  <a:pt x="513604" y="297824"/>
                                </a:lnTo>
                                <a:lnTo>
                                  <a:pt x="513604" y="300872"/>
                                </a:lnTo>
                                <a:lnTo>
                                  <a:pt x="510556" y="300872"/>
                                </a:lnTo>
                                <a:lnTo>
                                  <a:pt x="0" y="595657"/>
                                </a:lnTo>
                                <a:lnTo>
                                  <a:pt x="0" y="590849"/>
                                </a:lnTo>
                                <a:lnTo>
                                  <a:pt x="504882" y="299340"/>
                                </a:lnTo>
                                <a:lnTo>
                                  <a:pt x="0" y="482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47" name="Shape 457647"/>
                        <wps:cNvSpPr/>
                        <wps:spPr>
                          <a:xfrm>
                            <a:off x="1191768" y="4748784"/>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1730" name="Shape 21730"/>
                        <wps:cNvSpPr/>
                        <wps:spPr>
                          <a:xfrm>
                            <a:off x="1188720" y="4745736"/>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731" name="Shape 21731"/>
                        <wps:cNvSpPr/>
                        <wps:spPr>
                          <a:xfrm>
                            <a:off x="1700784" y="4745736"/>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48" name="Shape 457648"/>
                        <wps:cNvSpPr/>
                        <wps:spPr>
                          <a:xfrm>
                            <a:off x="1191768" y="559612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1733" name="Shape 21733"/>
                        <wps:cNvSpPr/>
                        <wps:spPr>
                          <a:xfrm>
                            <a:off x="1188720" y="5593080"/>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734" name="Shape 21734"/>
                        <wps:cNvSpPr/>
                        <wps:spPr>
                          <a:xfrm>
                            <a:off x="1700784" y="5593080"/>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49" name="Shape 457649"/>
                        <wps:cNvSpPr/>
                        <wps:spPr>
                          <a:xfrm>
                            <a:off x="3048" y="5596128"/>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1736" name="Shape 21736"/>
                        <wps:cNvSpPr/>
                        <wps:spPr>
                          <a:xfrm>
                            <a:off x="0" y="5593080"/>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737" name="Shape 21737"/>
                        <wps:cNvSpPr/>
                        <wps:spPr>
                          <a:xfrm>
                            <a:off x="512064" y="5593080"/>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738" name="Shape 21738"/>
                        <wps:cNvSpPr/>
                        <wps:spPr>
                          <a:xfrm>
                            <a:off x="1194816" y="6233160"/>
                            <a:ext cx="1018032" cy="591312"/>
                          </a:xfrm>
                          <a:custGeom>
                            <a:avLst/>
                            <a:gdLst/>
                            <a:ahLst/>
                            <a:cxnLst/>
                            <a:rect l="0" t="0" r="0" b="0"/>
                            <a:pathLst>
                              <a:path w="1018032" h="591312">
                                <a:moveTo>
                                  <a:pt x="505968" y="0"/>
                                </a:moveTo>
                                <a:lnTo>
                                  <a:pt x="1018032" y="292608"/>
                                </a:lnTo>
                                <a:lnTo>
                                  <a:pt x="505968" y="591312"/>
                                </a:lnTo>
                                <a:lnTo>
                                  <a:pt x="0" y="292608"/>
                                </a:lnTo>
                                <a:lnTo>
                                  <a:pt x="505968"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21739" name="Shape 21739"/>
                        <wps:cNvSpPr/>
                        <wps:spPr>
                          <a:xfrm>
                            <a:off x="1191768" y="6230111"/>
                            <a:ext cx="510540" cy="597409"/>
                          </a:xfrm>
                          <a:custGeom>
                            <a:avLst/>
                            <a:gdLst/>
                            <a:ahLst/>
                            <a:cxnLst/>
                            <a:rect l="0" t="0" r="0" b="0"/>
                            <a:pathLst>
                              <a:path w="510540" h="597409">
                                <a:moveTo>
                                  <a:pt x="505968" y="0"/>
                                </a:moveTo>
                                <a:lnTo>
                                  <a:pt x="509016" y="0"/>
                                </a:lnTo>
                                <a:lnTo>
                                  <a:pt x="510540" y="880"/>
                                </a:lnTo>
                                <a:lnTo>
                                  <a:pt x="510540" y="5661"/>
                                </a:lnTo>
                                <a:lnTo>
                                  <a:pt x="507501" y="3925"/>
                                </a:lnTo>
                                <a:lnTo>
                                  <a:pt x="3048" y="295656"/>
                                </a:lnTo>
                                <a:lnTo>
                                  <a:pt x="507501" y="590428"/>
                                </a:lnTo>
                                <a:lnTo>
                                  <a:pt x="510540" y="588673"/>
                                </a:lnTo>
                                <a:lnTo>
                                  <a:pt x="510540" y="593472"/>
                                </a:lnTo>
                                <a:lnTo>
                                  <a:pt x="509016" y="594361"/>
                                </a:lnTo>
                                <a:lnTo>
                                  <a:pt x="509016" y="597409"/>
                                </a:lnTo>
                                <a:lnTo>
                                  <a:pt x="505968" y="597409"/>
                                </a:lnTo>
                                <a:lnTo>
                                  <a:pt x="505968" y="594361"/>
                                </a:lnTo>
                                <a:lnTo>
                                  <a:pt x="0" y="295656"/>
                                </a:lnTo>
                                <a:lnTo>
                                  <a:pt x="50596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740" name="Shape 21740"/>
                        <wps:cNvSpPr/>
                        <wps:spPr>
                          <a:xfrm>
                            <a:off x="1702308" y="6230991"/>
                            <a:ext cx="510540" cy="592592"/>
                          </a:xfrm>
                          <a:custGeom>
                            <a:avLst/>
                            <a:gdLst/>
                            <a:ahLst/>
                            <a:cxnLst/>
                            <a:rect l="0" t="0" r="0" b="0"/>
                            <a:pathLst>
                              <a:path w="510540" h="592592">
                                <a:moveTo>
                                  <a:pt x="0" y="0"/>
                                </a:moveTo>
                                <a:lnTo>
                                  <a:pt x="510540" y="294777"/>
                                </a:lnTo>
                                <a:lnTo>
                                  <a:pt x="0" y="592592"/>
                                </a:lnTo>
                                <a:lnTo>
                                  <a:pt x="0" y="587793"/>
                                </a:lnTo>
                                <a:lnTo>
                                  <a:pt x="507492" y="294777"/>
                                </a:lnTo>
                                <a:lnTo>
                                  <a:pt x="0" y="4781"/>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50" name="Shape 457650"/>
                        <wps:cNvSpPr/>
                        <wps:spPr>
                          <a:xfrm>
                            <a:off x="512064" y="3221736"/>
                            <a:ext cx="1185672" cy="9144"/>
                          </a:xfrm>
                          <a:custGeom>
                            <a:avLst/>
                            <a:gdLst/>
                            <a:ahLst/>
                            <a:cxnLst/>
                            <a:rect l="0" t="0" r="0" b="0"/>
                            <a:pathLst>
                              <a:path w="1185672" h="9144">
                                <a:moveTo>
                                  <a:pt x="0" y="0"/>
                                </a:moveTo>
                                <a:lnTo>
                                  <a:pt x="1185672" y="0"/>
                                </a:lnTo>
                                <a:lnTo>
                                  <a:pt x="118567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51" name="Shape 457651"/>
                        <wps:cNvSpPr/>
                        <wps:spPr>
                          <a:xfrm>
                            <a:off x="512064" y="5425440"/>
                            <a:ext cx="1185672" cy="9144"/>
                          </a:xfrm>
                          <a:custGeom>
                            <a:avLst/>
                            <a:gdLst/>
                            <a:ahLst/>
                            <a:cxnLst/>
                            <a:rect l="0" t="0" r="0" b="0"/>
                            <a:pathLst>
                              <a:path w="1185672" h="9144">
                                <a:moveTo>
                                  <a:pt x="0" y="0"/>
                                </a:moveTo>
                                <a:lnTo>
                                  <a:pt x="1185672" y="0"/>
                                </a:lnTo>
                                <a:lnTo>
                                  <a:pt x="118567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52" name="Shape 457652"/>
                        <wps:cNvSpPr/>
                        <wps:spPr>
                          <a:xfrm>
                            <a:off x="2545080" y="682752"/>
                            <a:ext cx="9144" cy="5846064"/>
                          </a:xfrm>
                          <a:custGeom>
                            <a:avLst/>
                            <a:gdLst/>
                            <a:ahLst/>
                            <a:cxnLst/>
                            <a:rect l="0" t="0" r="0" b="0"/>
                            <a:pathLst>
                              <a:path w="9144" h="5846064">
                                <a:moveTo>
                                  <a:pt x="0" y="0"/>
                                </a:moveTo>
                                <a:lnTo>
                                  <a:pt x="9144" y="0"/>
                                </a:lnTo>
                                <a:lnTo>
                                  <a:pt x="9144" y="5846064"/>
                                </a:lnTo>
                                <a:lnTo>
                                  <a:pt x="0" y="584606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53" name="Shape 457653"/>
                        <wps:cNvSpPr/>
                        <wps:spPr>
                          <a:xfrm>
                            <a:off x="1697736" y="679704"/>
                            <a:ext cx="850392" cy="9144"/>
                          </a:xfrm>
                          <a:custGeom>
                            <a:avLst/>
                            <a:gdLst/>
                            <a:ahLst/>
                            <a:cxnLst/>
                            <a:rect l="0" t="0" r="0" b="0"/>
                            <a:pathLst>
                              <a:path w="850392" h="9144">
                                <a:moveTo>
                                  <a:pt x="0" y="0"/>
                                </a:moveTo>
                                <a:lnTo>
                                  <a:pt x="850392" y="0"/>
                                </a:lnTo>
                                <a:lnTo>
                                  <a:pt x="85039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1745" name="Shape 21745"/>
                        <wps:cNvSpPr/>
                        <wps:spPr>
                          <a:xfrm>
                            <a:off x="1697736" y="646176"/>
                            <a:ext cx="70104" cy="67056"/>
                          </a:xfrm>
                          <a:custGeom>
                            <a:avLst/>
                            <a:gdLst/>
                            <a:ahLst/>
                            <a:cxnLst/>
                            <a:rect l="0" t="0" r="0" b="0"/>
                            <a:pathLst>
                              <a:path w="70104" h="67056">
                                <a:moveTo>
                                  <a:pt x="70104" y="0"/>
                                </a:moveTo>
                                <a:lnTo>
                                  <a:pt x="70104" y="67056"/>
                                </a:lnTo>
                                <a:lnTo>
                                  <a:pt x="0" y="36575"/>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21746" name="Shape 21746"/>
                        <wps:cNvSpPr/>
                        <wps:spPr>
                          <a:xfrm>
                            <a:off x="1630680" y="5391912"/>
                            <a:ext cx="67056" cy="70104"/>
                          </a:xfrm>
                          <a:custGeom>
                            <a:avLst/>
                            <a:gdLst/>
                            <a:ahLst/>
                            <a:cxnLst/>
                            <a:rect l="0" t="0" r="0" b="0"/>
                            <a:pathLst>
                              <a:path w="67056" h="70104">
                                <a:moveTo>
                                  <a:pt x="0" y="0"/>
                                </a:moveTo>
                                <a:lnTo>
                                  <a:pt x="67056" y="33528"/>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1747" name="Shape 21747"/>
                        <wps:cNvSpPr/>
                        <wps:spPr>
                          <a:xfrm>
                            <a:off x="1630680" y="3188208"/>
                            <a:ext cx="67056" cy="70104"/>
                          </a:xfrm>
                          <a:custGeom>
                            <a:avLst/>
                            <a:gdLst/>
                            <a:ahLst/>
                            <a:cxnLst/>
                            <a:rect l="0" t="0" r="0" b="0"/>
                            <a:pathLst>
                              <a:path w="67056" h="70104">
                                <a:moveTo>
                                  <a:pt x="0" y="0"/>
                                </a:moveTo>
                                <a:lnTo>
                                  <a:pt x="67056" y="36576"/>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1748" name="Rectangle 21748"/>
                        <wps:cNvSpPr/>
                        <wps:spPr>
                          <a:xfrm>
                            <a:off x="1950720" y="6774997"/>
                            <a:ext cx="805766"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730-93/d111</w:t>
                              </w:r>
                            </w:p>
                          </w:txbxContent>
                        </wps:txbx>
                        <wps:bodyPr horzOverflow="overflow" vert="horz" lIns="0" tIns="0" rIns="0" bIns="0" rtlCol="0">
                          <a:noAutofit/>
                        </wps:bodyPr>
                      </wps:wsp>
                      <wps:wsp>
                        <wps:cNvPr id="21749" name="Rectangle 21749"/>
                        <wps:cNvSpPr/>
                        <wps:spPr>
                          <a:xfrm>
                            <a:off x="1478280" y="207337"/>
                            <a:ext cx="59919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_size</w:t>
                              </w:r>
                            </w:p>
                          </w:txbxContent>
                        </wps:txbx>
                        <wps:bodyPr horzOverflow="overflow" vert="horz" lIns="0" tIns="0" rIns="0" bIns="0" rtlCol="0">
                          <a:noAutofit/>
                        </wps:bodyPr>
                      </wps:wsp>
                      <wps:wsp>
                        <wps:cNvPr id="21750" name="Rectangle 21750"/>
                        <wps:cNvSpPr/>
                        <wps:spPr>
                          <a:xfrm>
                            <a:off x="393192" y="2240358"/>
                            <a:ext cx="3073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21751" name="Rectangle 21751"/>
                        <wps:cNvSpPr/>
                        <wps:spPr>
                          <a:xfrm>
                            <a:off x="97541" y="3605861"/>
                            <a:ext cx="109317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1 = OTHERS(V1)</w:t>
                              </w:r>
                            </w:p>
                          </w:txbxContent>
                        </wps:txbx>
                        <wps:bodyPr horzOverflow="overflow" vert="horz" lIns="0" tIns="0" rIns="0" bIns="0" rtlCol="0">
                          <a:noAutofit/>
                        </wps:bodyPr>
                      </wps:wsp>
                      <wps:wsp>
                        <wps:cNvPr id="21752" name="Rectangle 21752"/>
                        <wps:cNvSpPr/>
                        <wps:spPr>
                          <a:xfrm>
                            <a:off x="97541" y="5800422"/>
                            <a:ext cx="1093175"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2 = OTHERS(V2)</w:t>
                              </w:r>
                            </w:p>
                          </w:txbxContent>
                        </wps:txbx>
                        <wps:bodyPr horzOverflow="overflow" vert="horz" lIns="0" tIns="0" rIns="0" bIns="0" rtlCol="0">
                          <a:noAutofit/>
                        </wps:bodyPr>
                      </wps:wsp>
                      <wps:wsp>
                        <wps:cNvPr id="21753" name="Rectangle 21753"/>
                        <wps:cNvSpPr/>
                        <wps:spPr>
                          <a:xfrm>
                            <a:off x="1283208" y="4953078"/>
                            <a:ext cx="109369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THERS(V1) = V2</w:t>
                              </w:r>
                            </w:p>
                          </w:txbxContent>
                        </wps:txbx>
                        <wps:bodyPr horzOverflow="overflow" vert="horz" lIns="0" tIns="0" rIns="0" bIns="0" rtlCol="0">
                          <a:noAutofit/>
                        </wps:bodyPr>
                      </wps:wsp>
                      <wps:wsp>
                        <wps:cNvPr id="21754" name="Rectangle 21754"/>
                        <wps:cNvSpPr/>
                        <wps:spPr>
                          <a:xfrm>
                            <a:off x="2225045" y="6428310"/>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1755" name="Rectangle 21755"/>
                        <wps:cNvSpPr/>
                        <wps:spPr>
                          <a:xfrm>
                            <a:off x="1054613" y="6428310"/>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1756" name="Rectangle 21756"/>
                        <wps:cNvSpPr/>
                        <wps:spPr>
                          <a:xfrm>
                            <a:off x="1054613" y="1679526"/>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1757" name="Rectangle 21757"/>
                        <wps:cNvSpPr/>
                        <wps:spPr>
                          <a:xfrm>
                            <a:off x="1734322" y="2139779"/>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1758" name="Rectangle 21758"/>
                        <wps:cNvSpPr/>
                        <wps:spPr>
                          <a:xfrm>
                            <a:off x="1054613" y="4224611"/>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1759" name="Rectangle 21759"/>
                        <wps:cNvSpPr/>
                        <wps:spPr>
                          <a:xfrm>
                            <a:off x="1734322" y="4648278"/>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1760" name="Rectangle 21760"/>
                        <wps:cNvSpPr/>
                        <wps:spPr>
                          <a:xfrm>
                            <a:off x="1316741" y="3554041"/>
                            <a:ext cx="102442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SIZE(V1) =</w:t>
                              </w:r>
                            </w:p>
                          </w:txbxContent>
                        </wps:txbx>
                        <wps:bodyPr horzOverflow="overflow" vert="horz" lIns="0" tIns="0" rIns="0" bIns="0" rtlCol="0">
                          <a:noAutofit/>
                        </wps:bodyPr>
                      </wps:wsp>
                      <wps:wsp>
                        <wps:cNvPr id="21761" name="Rectangle 21761"/>
                        <wps:cNvSpPr/>
                        <wps:spPr>
                          <a:xfrm>
                            <a:off x="1277112" y="3663769"/>
                            <a:ext cx="113027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SIZE(V1) + 1</w:t>
                              </w:r>
                            </w:p>
                          </w:txbxContent>
                        </wps:txbx>
                        <wps:bodyPr horzOverflow="overflow" vert="horz" lIns="0" tIns="0" rIns="0" bIns="0" rtlCol="0">
                          <a:noAutofit/>
                        </wps:bodyPr>
                      </wps:wsp>
                      <wps:wsp>
                        <wps:cNvPr id="21762" name="Rectangle 21762"/>
                        <wps:cNvSpPr/>
                        <wps:spPr>
                          <a:xfrm>
                            <a:off x="1316741" y="5748601"/>
                            <a:ext cx="102442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SIZE(V2) =</w:t>
                              </w:r>
                            </w:p>
                          </w:txbxContent>
                        </wps:txbx>
                        <wps:bodyPr horzOverflow="overflow" vert="horz" lIns="0" tIns="0" rIns="0" bIns="0" rtlCol="0">
                          <a:noAutofit/>
                        </wps:bodyPr>
                      </wps:wsp>
                      <wps:wsp>
                        <wps:cNvPr id="21763" name="Rectangle 21763"/>
                        <wps:cNvSpPr/>
                        <wps:spPr>
                          <a:xfrm>
                            <a:off x="1277112" y="5858329"/>
                            <a:ext cx="113027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SIZE(V2) + 1</w:t>
                              </w:r>
                            </w:p>
                          </w:txbxContent>
                        </wps:txbx>
                        <wps:bodyPr horzOverflow="overflow" vert="horz" lIns="0" tIns="0" rIns="0" bIns="0" rtlCol="0">
                          <a:noAutofit/>
                        </wps:bodyPr>
                      </wps:wsp>
                      <wps:wsp>
                        <wps:cNvPr id="21764" name="Rectangle 21764"/>
                        <wps:cNvSpPr/>
                        <wps:spPr>
                          <a:xfrm>
                            <a:off x="1115563" y="893132"/>
                            <a:ext cx="139400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ind V1 for least value of</w:t>
                              </w:r>
                            </w:p>
                          </w:txbxContent>
                        </wps:txbx>
                        <wps:bodyPr horzOverflow="overflow" vert="horz" lIns="0" tIns="0" rIns="0" bIns="0" rtlCol="0">
                          <a:noAutofit/>
                        </wps:bodyPr>
                      </wps:wsp>
                      <wps:wsp>
                        <wps:cNvPr id="21765" name="Rectangle 21765"/>
                        <wps:cNvSpPr/>
                        <wps:spPr>
                          <a:xfrm>
                            <a:off x="1115563" y="999817"/>
                            <a:ext cx="92362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FREQ(V1) &gt; 0</w:t>
                              </w:r>
                            </w:p>
                          </w:txbxContent>
                        </wps:txbx>
                        <wps:bodyPr horzOverflow="overflow" vert="horz" lIns="0" tIns="0" rIns="0" bIns="0" rtlCol="0">
                          <a:noAutofit/>
                        </wps:bodyPr>
                      </wps:wsp>
                      <wps:wsp>
                        <wps:cNvPr id="21766" name="Rectangle 21766"/>
                        <wps:cNvSpPr/>
                        <wps:spPr>
                          <a:xfrm>
                            <a:off x="1115563" y="1109546"/>
                            <a:ext cx="153124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ind V2 for next least value</w:t>
                              </w:r>
                            </w:p>
                          </w:txbxContent>
                        </wps:txbx>
                        <wps:bodyPr horzOverflow="overflow" vert="horz" lIns="0" tIns="0" rIns="0" bIns="0" rtlCol="0">
                          <a:noAutofit/>
                        </wps:bodyPr>
                      </wps:wsp>
                      <wps:wsp>
                        <wps:cNvPr id="21767" name="Rectangle 21767"/>
                        <wps:cNvSpPr/>
                        <wps:spPr>
                          <a:xfrm>
                            <a:off x="1115563" y="1219274"/>
                            <a:ext cx="106502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of FREQ(V2) &gt; 0</w:t>
                              </w:r>
                            </w:p>
                          </w:txbxContent>
                        </wps:txbx>
                        <wps:bodyPr horzOverflow="overflow" vert="horz" lIns="0" tIns="0" rIns="0" bIns="0" rtlCol="0">
                          <a:noAutofit/>
                        </wps:bodyPr>
                      </wps:wsp>
                      <wps:wsp>
                        <wps:cNvPr id="21768" name="Rectangle 21768"/>
                        <wps:cNvSpPr/>
                        <wps:spPr>
                          <a:xfrm>
                            <a:off x="1383787" y="2587831"/>
                            <a:ext cx="71658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REQ(V1) =</w:t>
                              </w:r>
                            </w:p>
                          </w:txbxContent>
                        </wps:txbx>
                        <wps:bodyPr horzOverflow="overflow" vert="horz" lIns="0" tIns="0" rIns="0" bIns="0" rtlCol="0">
                          <a:noAutofit/>
                        </wps:bodyPr>
                      </wps:wsp>
                      <wps:wsp>
                        <wps:cNvPr id="21769" name="Rectangle 21769"/>
                        <wps:cNvSpPr/>
                        <wps:spPr>
                          <a:xfrm>
                            <a:off x="1383787" y="2697559"/>
                            <a:ext cx="8173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FREQ(V1) +</w:t>
                              </w:r>
                            </w:p>
                          </w:txbxContent>
                        </wps:txbx>
                        <wps:bodyPr horzOverflow="overflow" vert="horz" lIns="0" tIns="0" rIns="0" bIns="0" rtlCol="0">
                          <a:noAutofit/>
                        </wps:bodyPr>
                      </wps:wsp>
                      <wps:wsp>
                        <wps:cNvPr id="21770" name="Rectangle 21770"/>
                        <wps:cNvSpPr/>
                        <wps:spPr>
                          <a:xfrm>
                            <a:off x="1383787" y="2807287"/>
                            <a:ext cx="71191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FREQ(V2)</w:t>
                              </w:r>
                            </w:p>
                          </w:txbxContent>
                        </wps:txbx>
                        <wps:bodyPr horzOverflow="overflow" vert="horz" lIns="0" tIns="0" rIns="0" bIns="0" rtlCol="0">
                          <a:noAutofit/>
                        </wps:bodyPr>
                      </wps:wsp>
                      <wps:wsp>
                        <wps:cNvPr id="21771" name="Rectangle 21771"/>
                        <wps:cNvSpPr/>
                        <wps:spPr>
                          <a:xfrm>
                            <a:off x="1383787" y="2913962"/>
                            <a:ext cx="82244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FREQ(V2) = 0</w:t>
                              </w:r>
                            </w:p>
                          </w:txbxContent>
                        </wps:txbx>
                        <wps:bodyPr horzOverflow="overflow" vert="horz" lIns="0" tIns="0" rIns="0" bIns="0" rtlCol="0">
                          <a:noAutofit/>
                        </wps:bodyPr>
                      </wps:wsp>
                      <wps:wsp>
                        <wps:cNvPr id="21772" name="Rectangle 21772"/>
                        <wps:cNvSpPr/>
                        <wps:spPr>
                          <a:xfrm>
                            <a:off x="1511803" y="1679526"/>
                            <a:ext cx="5150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V2 exists</w:t>
                              </w:r>
                            </w:p>
                          </w:txbxContent>
                        </wps:txbx>
                        <wps:bodyPr horzOverflow="overflow" vert="horz" lIns="0" tIns="0" rIns="0" bIns="0" rtlCol="0">
                          <a:noAutofit/>
                        </wps:bodyPr>
                      </wps:wsp>
                      <wps:wsp>
                        <wps:cNvPr id="21773" name="Rectangle 21773"/>
                        <wps:cNvSpPr/>
                        <wps:spPr>
                          <a:xfrm>
                            <a:off x="1679448" y="1789254"/>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1774" name="Rectangle 21774"/>
                        <wps:cNvSpPr/>
                        <wps:spPr>
                          <a:xfrm>
                            <a:off x="1301496" y="4276422"/>
                            <a:ext cx="107721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THERS(V1) = –1</w:t>
                              </w:r>
                            </w:p>
                          </w:txbxContent>
                        </wps:txbx>
                        <wps:bodyPr horzOverflow="overflow" vert="horz" lIns="0" tIns="0" rIns="0" bIns="0" rtlCol="0">
                          <a:noAutofit/>
                        </wps:bodyPr>
                      </wps:wsp>
                      <wps:wsp>
                        <wps:cNvPr id="21775" name="Rectangle 21775"/>
                        <wps:cNvSpPr/>
                        <wps:spPr>
                          <a:xfrm>
                            <a:off x="1679448" y="4386150"/>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1776" name="Rectangle 21776"/>
                        <wps:cNvSpPr/>
                        <wps:spPr>
                          <a:xfrm>
                            <a:off x="1301496" y="6477078"/>
                            <a:ext cx="107721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OTHERS(V2) = –1</w:t>
                              </w:r>
                            </w:p>
                          </w:txbxContent>
                        </wps:txbx>
                        <wps:bodyPr horzOverflow="overflow" vert="horz" lIns="0" tIns="0" rIns="0" bIns="0" rtlCol="0">
                          <a:noAutofit/>
                        </wps:bodyPr>
                      </wps:wsp>
                      <wps:wsp>
                        <wps:cNvPr id="21777" name="Rectangle 21777"/>
                        <wps:cNvSpPr/>
                        <wps:spPr>
                          <a:xfrm>
                            <a:off x="1679448" y="658984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1779" name="Rectangle 21779"/>
                        <wps:cNvSpPr/>
                        <wps:spPr>
                          <a:xfrm>
                            <a:off x="1207008" y="2728033"/>
                            <a:ext cx="5850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w:t>
                              </w:r>
                            </w:p>
                          </w:txbxContent>
                        </wps:txbx>
                        <wps:bodyPr horzOverflow="overflow" vert="horz" lIns="0" tIns="0" rIns="0" bIns="0" rtlCol="0">
                          <a:noAutofit/>
                        </wps:bodyPr>
                      </wps:wsp>
                    </wpg:wgp>
                  </a:graphicData>
                </a:graphic>
              </wp:inline>
            </w:drawing>
          </mc:Choice>
          <mc:Fallback>
            <w:pict>
              <v:group id="Group 304628" o:spid="_x0000_s6530" style="width:201.3pt;height:538.8pt;mso-position-horizontal-relative:char;mso-position-vertical-relative:line" coordsize="25565,68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">
                <v:shape id="Shape 457636" o:spid="_x0000_s6531" style="position:absolute;left:5090;top:54254;width:91;height:11034;visibility:visible;mso-wrap-style:square;v-text-anchor:top" coordsize="9144,1103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" path="m,l9144,r,1103376l,1103376,,e" fillcolor="black" stroked="f" strokeweight="0">
                  <v:stroke miterlimit="83231f" joinstyle="miter"/>
                  <v:path arrowok="t" textboxrect="0,0,9144,1103376"/>
                </v:shape>
                <v:shape id="Shape 457637" o:spid="_x0000_s6532" style="position:absolute;left:5120;top:65257;width:20361;height:92;visibility:visible;mso-wrap-style:square;v-text-anchor:top" coordsize="203606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" path="m,l2036064,r,9144l,9144,,e" fillcolor="black" stroked="f" strokeweight="0">
                  <v:stroke miterlimit="83231f" joinstyle="miter"/>
                  <v:path arrowok="t" textboxrect="0,0,2036064,9144"/>
                </v:shape>
                <v:shape id="Shape 457638" o:spid="_x0000_s6533" style="position:absolute;left:5090;top:32247;width:91;height:11004;visibility:visible;mso-wrap-style:square;v-text-anchor:top" coordsize="9144,1100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" path="m,l9144,r,1100328l,1100328,,e" fillcolor="black" stroked="f" strokeweight="0">
                  <v:stroke miterlimit="83231f" joinstyle="miter"/>
                  <v:path arrowok="t" textboxrect="0,0,9144,1100328"/>
                </v:shape>
                <v:shape id="Shape 457639" o:spid="_x0000_s6534" style="position:absolute;left:5120;top:43251;width:10180;height:91;visibility:visible;mso-wrap-style:square;v-text-anchor:top" coordsize="10180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" path="m,l1018032,r,9144l,9144,,e" fillcolor="black" stroked="f" strokeweight="0">
                  <v:stroke miterlimit="83231f" joinstyle="miter"/>
                  <v:path arrowok="t" textboxrect="0,0,1018032,9144"/>
                </v:shape>
                <v:shape id="Shape 457640" o:spid="_x0000_s6535" style="position:absolute;left:5090;top:17830;width:91;height:5913;visibility:visible;mso-wrap-style:square;v-text-anchor:top" coordsize="914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" path="m,l9144,r,591312l,591312,,e" fillcolor="black" stroked="f" strokeweight="0">
                  <v:stroke miterlimit="83231f" joinstyle="miter"/>
                  <v:path arrowok="t" textboxrect="0,0,9144,591312"/>
                </v:shape>
                <v:shape id="Shape 457641" o:spid="_x0000_s6536" style="position:absolute;left:5120;top:17800;width:10180;height:91;visibility:visible;mso-wrap-style:square;v-text-anchor:top" coordsize="101803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" path="m,l1018032,r,9144l,9144,,e" fillcolor="black" stroked="f" strokeweight="0">
                  <v:stroke miterlimit="83231f" joinstyle="miter"/>
                  <v:path arrowok="t" textboxrect="0,0,1018032,9144"/>
                </v:shape>
                <v:shape id="Shape 457642" o:spid="_x0000_s6537" style="position:absolute;left:16977;top:1706;width:91;height:62728;visibility:visible;mso-wrap-style:square;v-text-anchor:top" coordsize="9144,6272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" path="m,l9144,r,6272785l,6272785,,e" fillcolor="black" stroked="f" strokeweight="0">
                  <v:stroke miterlimit="83231f" joinstyle="miter"/>
                  <v:path arrowok="t" textboxrect="0,0,9144,6272785"/>
                </v:shape>
                <v:shape id="Shape 21703" o:spid="_x0000_s6538" style="position:absolute;left:11917;top:30;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" path="m100584,l914400,r3048,6096l920496,6096r,6096l923544,12192r3048,6096l929640,18288r,3048l932688,21336r3048,6096l938784,27432r,6096l941832,33528r,6096l944880,39624r12192,24384l960120,64008r3048,3048l984504,109728r3048,l987552,112776r3048,l990600,131064r3048,l993648,137160r3048,l996696,149352r3048,l999744,155448r3048,l1002792,164592r3048,l1005840,173736r3048,l1008888,185928r3048,l1011936,204215r3048,l1014984,225552r3048,l1018032,286512r-3048,l1014984,304800r-3048,l1011936,323088r-3048,l1008888,335280r-3048,l1005840,344424r-3048,l1002792,353568r-3048,l999744,365760r-3048,l996696,371856r-3048,l993648,384048r-3048,l990600,390144r-3048,3048l987552,399288r-3048,l984504,402336r-3048,l981456,408432r-3048,l978408,414528r-3048,l975360,420624r-3048,l972312,426720r-3048,l969264,432815r-3048,l966216,438912r-6096,3048l960120,448056r-3048,l957072,451103r-3048,l954024,457200r-3048,l950976,460248r-6096,3048l944880,469392r-3048,l941832,475488r-3048,3048l938784,481584r-6096,3048l932688,487680r-6096,3048l926592,496824r-3048,l923544,499872r-6096,3048l917448,505968r-819912,l97536,502920r-3048,l94488,496824r-3048,l88392,493776r-3048,l85344,487680r-3048,l79248,481584r-3048,l73152,475488r,-6096l70104,463296r-3048,l60960,451103r-3048,-3047l48768,429768r-3048,l45720,423672r-3048,l42672,417576r-3048,l39624,411480r-3048,l36576,405384r-3048,l33528,399288r-3048,l30480,396240r-3048,l27432,390144r-3048,l24384,374903r-3048,l21336,368808r-3048,l18288,356615r-3048,l15240,347472r-3048,l12192,335280r-3048,l9144,326136r-3048,l6096,307848r-3048,l3048,286512r-3048,l,222503r3048,l3048,201168r3048,l6096,188976r3048,l9144,170688r3048,l12192,161544r3048,l15240,158496r3048,l18288,146303r3048,l21336,134112r3048,l24384,121920r3048,l27432,115824r3048,l30480,106680r6096,-3048l36576,97536r3048,l39624,91440r3048,l42672,85344r3048,l45720,79248r3048,l48768,73152r3048,l51816,67056r3048,l54864,64008r3048,l57912,60960r6096,-3048l64008,51815r3048,l67056,45720r3048,l70104,39624r3048,l73152,36576r3048,l76200,30480r3048,l79248,24384r3048,l82296,21336r6096,-3048l88392,15240r3048,l91440,12192,97536,9144r,-6096l100584,3048r,-3048xe" stroked="f" strokeweight="0">
                  <v:stroke miterlimit="83231f" joinstyle="miter"/>
                  <v:path arrowok="t" textboxrect="0,0,1018032,505968"/>
                </v:shape>
                <v:shape id="Shape 21704" o:spid="_x0000_s6539" style="position:absolute;left:11887;width:5105;height:5120;visibility:visible;mso-wrap-style:square;v-text-anchor:top" coordsize="510540,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" path="m100584,l510540,r,6096l103632,6096r-9144,9143l97536,15239,85344,24384r3048,l79248,36576r-3048,6096l76200,39624,67056,57912r-6096,6096l64008,64008,39624,103632r-3048,3048l39624,106680r-3048,6096l36576,115824r-9144,24384l27432,146303r-3048,6097l24384,158496r-9144,6096l18288,164592r,6096l15240,176784r,12192l12192,195072r,6096l9144,207263r,15240l3048,225551r3048,l6096,284988r3048,1524l9144,304800r3048,3048l12192,320039r3048,6097l15240,333756r3048,1524l18288,341376r3048,6096l21336,353568r3048,3047l24384,362712r6096,18288l30480,384048r24384,45720l51816,429768r3048,3047l73152,460248r-3048,l76200,466344r6096,12192l79248,478536r15240,15240l91440,493776r12192,9144l100584,502920r3048,3048l510540,505968r,6095l100584,512063,94488,499872r-6096,-3048l85344,490727r-9144,-9143l73152,469392r-6096,-6096l51816,435863r-3048,-3048l27432,387096r,-3048l18288,365760r,-6097l15240,356615r,-6095l12192,344424r,-6097l9144,335280r,-6096l6096,323088r,-12192l3048,307848r,-18288l,286512,,222503r3048,-3047l3048,204215r3048,-6095l6096,192024r3048,-6097l9144,173736r3048,-6097l12192,164592r3048,-3048l18288,155448r,-6097l21336,143256r,-6096l30480,115824r,-6097l33528,103632r3048,-3048l57912,60960r6096,-6097l73152,36576r3048,-3049l82296,21336r6096,-3048l91440,12192,97536,6096,100584,xe" fillcolor="black" stroked="f" strokeweight="0">
                  <v:stroke miterlimit="83231f" joinstyle="miter"/>
                  <v:path arrowok="t" textboxrect="0,0,510540,512063"/>
                </v:shape>
                <v:shape id="Shape 21705" o:spid="_x0000_s6540" style="position:absolute;left:16992;width:5136;height:5120;visibility:visible;mso-wrap-style:square;v-text-anchor:top" coordsize="513588,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" path="m,l406908,r9144,9144l413004,9144r12192,12192l422148,21336r6096,3048l434340,36576r3048,3048l449580,57912r-3048,l452628,64008r24384,39624l473964,103632r3048,3048l483108,115824r,6096l492252,140208r,6095l498348,158496r,6096l501396,167639r,3049l504444,176784r,6096l507492,188976r,12192l510540,207263r,16765l513588,225551r,57912l510540,289560r,15240l507492,307848r,12191l504444,326136r,6096l501396,338327r,6097l495300,347472r3048,l498348,353568r-3048,3047l495300,362712r-6096,12191l489204,381000r-6096,12192l480060,396239r3048,l455676,441960r-3048,3048l455676,445008r-12192,15240l437388,466344r3048,l434340,478536r-15240,15240l422148,493776r-9144,9144l406908,512063,,512063r,-6095l403860,505968r6096,-6096l416052,490727r15240,-15239l434340,463296r6096,-6096l449580,441960r3048,-3048l477012,393192r3048,-3048l483108,377951r,-6095l489204,359663r,-3048l492252,350520r,-6096l495300,341376r,-6096l498348,329184r,-6096l501396,316992r,-9144l504444,301751r,-15239l507492,280415r,-51815l504444,225551r,-15239l501396,204215r,-12191l498348,185927r,-6095l495300,173736r,-3048l492252,164592r,-3048l486156,149351r,-6095l480060,124968r,-6096l473964,109727r-3048,-3047l449580,67056r-6096,-6096l434340,42672r,3048l425196,27432,409956,12192,406908,6096,,6096,,xe" fillcolor="black" stroked="f" strokeweight="0">
                  <v:stroke miterlimit="83231f" joinstyle="miter"/>
                  <v:path arrowok="t" textboxrect="0,0,513588,512063"/>
                </v:shape>
                <v:shape id="Shape 457643" o:spid="_x0000_s6541" style="position:absolute;left:10241;top:8503;width:13502;height:5091;visibility:visible;mso-wrap-style:square;v-text-anchor:top" coordsize="135026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" path="m,l1350264,r,509016l,509016,,e" stroked="f" strokeweight="0">
                  <v:stroke miterlimit="83231f" joinstyle="miter"/>
                  <v:path arrowok="t" textboxrect="0,0,1350264,509016"/>
                </v:shape>
                <v:shape id="Shape 21707" o:spid="_x0000_s6542" style="position:absolute;left:10241;top:8473;width:6766;height:5121;visibility:visible;mso-wrap-style:square;v-text-anchor:top" coordsize="67665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" path="m,l676656,r,6096l3048,6096r,502920l676656,509016r,3048l3048,512064r-3048,l,509016,,6096,,xe" fillcolor="black" stroked="f" strokeweight="0">
                  <v:stroke miterlimit="83231f" joinstyle="miter"/>
                  <v:path arrowok="t" textboxrect="0,0,676656,512064"/>
                </v:shape>
                <v:shape id="Shape 21708" o:spid="_x0000_s6543" style="position:absolute;left:17007;top:8473;width:6767;height:5121;visibility:visible;mso-wrap-style:square;v-text-anchor:top" coordsize="67665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" path="m,l676656,r,512064l673608,512064,,512064r,-3048l673608,509016r,-502920l,6096,,xe" fillcolor="black" stroked="f" strokeweight="0">
                  <v:stroke miterlimit="83231f" joinstyle="miter"/>
                  <v:path arrowok="t" textboxrect="0,0,676656,512064"/>
                </v:shape>
                <v:shape id="Shape 21709" o:spid="_x0000_s6544" style="position:absolute;left:11948;top:14843;width:10180;height:5944;visibility:visible;mso-wrap-style:square;v-text-anchor:top" coordsize="101803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" path="m505968,r512064,295656l505968,594360,,295656,505968,xe" stroked="f" strokeweight="0">
                  <v:stroke miterlimit="83231f" joinstyle="miter"/>
                  <v:path arrowok="t" textboxrect="0,0,1018032,594360"/>
                </v:shape>
                <v:shape id="Shape 21710" o:spid="_x0000_s6545" style="position:absolute;left:11917;top:14813;width:5105;height:5974;visibility:visible;mso-wrap-style:square;v-text-anchor:top" coordsize="510524,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" path="m505968,r3048,l510524,871r,4808l507501,3934,5642,297188,507501,593466r3023,-1763l510524,596529r-1508,880l505968,597409,,298704r,-3048l505968,xe" fillcolor="black" stroked="f" strokeweight="0">
                  <v:stroke miterlimit="83231f" joinstyle="miter"/>
                  <v:path arrowok="t" textboxrect="0,0,510524,597409"/>
                </v:shape>
                <v:shape id="Shape 21711" o:spid="_x0000_s6546" style="position:absolute;left:17022;top:14821;width:5136;height:5957;visibility:visible;mso-wrap-style:square;v-text-anchor:top" coordsize="513604,595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" path="m,l510556,294786r3048,l513604,297833r-3048,l,595658r,-4826l504882,296317,,4808,,xe" fillcolor="black" stroked="f" strokeweight="0">
                  <v:stroke miterlimit="83231f" joinstyle="miter"/>
                  <v:path arrowok="t" textboxrect="0,0,513604,595658"/>
                </v:shape>
                <v:shape id="Shape 21712" o:spid="_x0000_s6547" style="position:absolute;left:30;top:20391;width:10180;height:5120;visibility:visible;mso-wrap-style:square;v-text-anchor:top" coordsize="1018032,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" path="m103632,l917448,r,3048l920496,3048r3048,6096l923544,15239r3048,6097l929640,21336r,6096l932688,27432r3048,6095l938784,33527r,6097l941832,39624r,3048l944880,42672r,6096l947928,48768r3048,6096l954024,54864r,9144l957072,64008r,6095l960120,70103r,6097l963168,76200r,6096l966216,82296r,3048l969264,85344r,6095l972312,91439r,12193l975360,103632r,6095l978408,109727r,6097l981456,115824r,6096l984504,121920r,6095l987552,128015r,6097l990600,134112r,12191l993648,146303r,6097l996696,152400r,6096l999744,158496r,12192l1002792,170688r,12192l1005840,182880r,9144l1008888,192024r,12191l1011936,204215r,18288l1014984,222503r,18289l1018032,240792r,67056l1014984,307848r,21336l1011936,329184r,12192l1008888,341376r,15239l1005840,356615r,12193l1002792,368808r,3048l999744,371856r,9144l996696,381000r,12192l990600,396239r,6097l987552,402336r,6096l984504,408432r,12192l978408,420624r,6096l975360,426720r,6095l972312,432815r,6097l969264,441960r,6096l966216,448056r,6095l960120,457200r,3048l954024,463296r,6096l950976,469392r,3047l944880,475488r,3048l938784,481584r,6096l932688,490727r,3049l926592,496824r,6096l923544,502920r,3048l920496,505968r,6096l100584,512064r,-3049l97536,509015r,-6095l94488,502920r-3048,-6096l88392,496824r,-6097l85344,490727r-3048,-6095l79248,484632r,-6096l76200,478536r,-6097l70104,472439r-3048,-3047l42672,420624r-3048,-3048l36576,411480r-3048,l33528,405384r-3048,l30480,399288r-3048,l27432,387096r-3048,l24384,381000r-3048,l21336,374903r-3048,l18288,365760r-3048,l15240,359664r-3048,l12192,350520r-3048,l9144,326136r-3048,l6096,310896r-3048,l3048,286512r-3048,l,228600r3048,l3048,207264r3048,l6096,188976r3048,l9144,167639r3048,l12192,158496r3048,l15240,146303r3048,l18288,140208r3048,l21336,131064r3048,l24384,124968r3048,l27432,118872r3048,l30480,112776r3048,l33528,106680r3048,l36576,100584r6096,-3048l42672,91439r3048,l45720,85344r3048,l48768,82296r3048,l51816,76200r3048,l54864,70103r3048,l57912,57912r3048,l60960,51815r3048,l64008,48768r6096,-3048l70104,39624r3048,l73152,36576r3048,l76200,33527r6096,l82296,27432r3048,l85344,24384r6096,-3048l91440,15239r3048,l94488,9144r3048,l97536,6096r6096,-3048l103632,xe" stroked="f" strokeweight="0">
                  <v:stroke miterlimit="83231f" joinstyle="miter"/>
                  <v:path arrowok="t" textboxrect="0,0,1018032,512064"/>
                </v:shape>
                <v:shape id="Shape 21713" o:spid="_x0000_s6548" style="position:absolute;top:20360;width:5120;height:5182;visibility:visible;mso-wrap-style:square;v-text-anchor:top" coordsize="512064,518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" path="m103632,l512064,r,6097l106680,6097r,-3048l100584,9144r3048,l97536,21337r-3048,l88392,27432r3048,l88392,33528r-3048,l85344,36576r-4572,2287l76200,45720r-3048,l67056,51816r3048,l48768,97537r-3048,l42672,100585r3048,l27432,137161r,3048l21336,152400r,6097l18288,158497r-3048,3047l18288,161544r,6096l15240,173737r,6095l12192,185928r,21336l9144,213361r,15239l6096,231649r,54864l9144,286513r,18287l12192,310897r,12191l12192,326137r,6095l15240,338328r,6097l18288,350520r,3048l24384,365761r,6095l33528,387097r,6095l42672,411480r-3048,l42672,414528r3048,l60960,448056r3048,6096l67056,454152r9144,18288l82296,472440r6096,12192l85344,484632r6096,6096l94488,490728r3048,6097l94488,496825r6096,6095l103632,502920r3048,6096l103632,509016r3048,3048l512064,512064r,6097l103632,518161r,-3048l100584,512064r-3048,-6096l91440,499873r-3048,-6097l82296,487680,76200,475488r,3049l70104,475488r,-3048l60960,457200r-3048,-6096l39624,417576r-3048,-3048l27432,396240r,-6096l18288,374904r,-6095l12192,356616r,-15240l9144,335280r,-6095l6096,326137r,-12193l3048,307849r,-18288l,286513,,231649r3048,-6097l3048,210313r3048,-6097l6096,192025r3048,-6097l9144,182880r3048,-6095l12192,167640r,-3048l12192,158497r3048,-3048l15240,149352r6096,-12191l21336,134113,39624,97537r3048,-3049l64008,48768r6096,-6095l76200,33528r6096,-3048l85344,24385r6096,-6097l97536,6097,103632,xe" fillcolor="black" stroked="f" strokeweight="0">
                  <v:stroke miterlimit="83231f" joinstyle="miter"/>
                  <v:path arrowok="t" textboxrect="0,0,512064,518161"/>
                </v:shape>
                <v:shape id="Shape 21714" o:spid="_x0000_s6549" style="position:absolute;left:5120;top:20360;width:5121;height:5182;visibility:visible;mso-wrap-style:square;v-text-anchor:top" coordsize="512064,518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" path="m,l408432,r3048,3049l414528,3049r,6095l417576,18288r3048,l423672,24385r-3048,l426720,30480r3048,l438912,45720r-3048,l441960,51816r3048,l448056,57913r3048,9143l481584,131064r3048,6097l484632,143256r9144,18288l493776,167640r3048,6097l496824,179832r3048,6096l499872,188976r3048,6097l502920,201168r3048,6096l505968,219456r3048,6096l509016,237744r3048,6096l512064,307849r-3048,l505968,310897r3048,l509016,329185r-3048,3047l505968,338328r-3048,6097l502920,353568r-3048,6096l499872,365761r-6096,9143l493776,377952r-3048,6097l490728,390144r-3048,6096l484632,396240r-3048,3048l484632,399288r-6096,12192l478536,417576r-3048,6097l472440,423673r-9144,18288l460248,445009r3048,l457200,457200r-3048,l445008,466344r3048,l441960,475488r-3048,l429768,484632r3048,l429768,490728r-3048,l417576,499873r3048,l417576,505968r-3048,l414528,509016r-3048,6097l408432,515113r,3048l,518161r,-6097l405384,512064r3048,-6096l414528,502920r,-6095l423672,487680r3048,-6095l435864,472440r6096,-9143l451104,454152r6096,-12191l460248,438913r6096,-15240l469392,420625r3048,-6097l472440,408432r6096,-12192l481584,393192r3048,-6095l484632,381000r3048,-6096l493776,362713r,-6097l496824,350520r,-9144l499872,335280r,-6095l502920,326137r,-18288l505968,304800r,-57912l502920,240792r,-12192l499872,222504r,-12191l496824,204216r,-6096l493776,192025r,-6097l490728,182880r,-6095l487680,170688r,-6096l478536,146304r,-6095l475488,134113,445008,70104r-3048,-9143l438912,54864r-6096,-6096l423672,33528r-6096,-6096l414528,21337r-3048,-9145l408432,6097,,6097,,xe" fillcolor="black" stroked="f" strokeweight="0">
                  <v:stroke miterlimit="83231f" joinstyle="miter"/>
                  <v:path arrowok="t" textboxrect="0,0,512064,518161"/>
                </v:shape>
                <v:shape id="Shape 21715" o:spid="_x0000_s6550" style="position:absolute;left:4754;top:19690;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" path="m,l67056,r,9144l64008,9144r,3048l60960,12192r,6096l57912,18288r,6096l54864,24384r,6096l51816,30480r,6096l48768,36576r,6096l45720,42672r,6096l42672,48768r,6096l39624,54864r,6096l36576,60960r,3048l30480,64008r,-3048l27432,57912,18288,39624r,-6096l9144,15240,6096,12192,,xe" fillcolor="black" stroked="f" strokeweight="0">
                  <v:stroke miterlimit="83231f" joinstyle="miter"/>
                  <v:path arrowok="t" textboxrect="0,0,67056,64008"/>
                </v:shape>
                <v:shape id="Shape 21716" o:spid="_x0000_s6551" style="position:absolute;left:4754;top:19690;width:671;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" path="m,l67056,,33528,67056,,e" filled="f" strokeweight=".24pt">
                  <v:stroke endcap="round"/>
                  <v:path arrowok="t" textboxrect="0,0,67056,67056"/>
                </v:shape>
                <v:shape id="Shape 457644" o:spid="_x0000_s6552" style="position:absolute;left:11917;top:25450;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" path="m,l1018032,r,509016l,509016,,e" stroked="f" strokeweight="0">
                  <v:stroke endcap="round"/>
                  <v:path arrowok="t" textboxrect="0,0,1018032,509016"/>
                </v:shape>
                <v:shape id="Shape 21718" o:spid="_x0000_s6553" style="position:absolute;left:11887;top:25420;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" path="m,l3048,,512064,r,6096l6096,6096r,502920l512064,509016r,6096l,515112,,xe" fillcolor="black" stroked="f" strokeweight="0">
                  <v:stroke endcap="round"/>
                  <v:path arrowok="t" textboxrect="0,0,512064,515112"/>
                </v:shape>
                <v:shape id="Shape 21719" o:spid="_x0000_s6554" style="position:absolute;left:17007;top:2542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" path="m,l512064,r,512064l509016,512064r,3048l,515112r,-6096l505968,509016r,-502920l,6096,,xe" fillcolor="black" stroked="f" strokeweight="0">
                  <v:stroke endcap="round"/>
                  <v:path arrowok="t" textboxrect="0,0,512064,515112"/>
                </v:shape>
                <v:shape id="Shape 457645" o:spid="_x0000_s6555" style="position:absolute;left:11917;top:33924;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" path="m,l1018032,r,509016l,509016,,e" stroked="f" strokeweight="0">
                  <v:stroke endcap="round"/>
                  <v:path arrowok="t" textboxrect="0,0,1018032,509016"/>
                </v:shape>
                <v:shape id="Shape 21721" o:spid="_x0000_s6556" style="position:absolute;left:11887;top:33893;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" path="m,l3048,,512064,r,6096l6096,6096r,502919l512064,509015r,6097l,515112,,xe" fillcolor="black" stroked="f" strokeweight="0">
                  <v:stroke endcap="round"/>
                  <v:path arrowok="t" textboxrect="0,0,512064,515112"/>
                </v:shape>
                <v:shape id="Shape 21722" o:spid="_x0000_s6557" style="position:absolute;left:17007;top:33893;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" path="m,l512064,r,512064l509016,512064r,3048l,515112r,-6097l505968,509015r,-502919l,6096,,xe" fillcolor="black" stroked="f" strokeweight="0">
                  <v:stroke endcap="round"/>
                  <v:path arrowok="t" textboxrect="0,0,512064,515112"/>
                </v:shape>
                <v:shape id="Shape 457646" o:spid="_x0000_s6558" style="position:absolute;left:30;top:33924;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" path="m,l1018032,r,509016l,509016,,e" stroked="f" strokeweight="0">
                  <v:stroke endcap="round"/>
                  <v:path arrowok="t" textboxrect="0,0,1018032,509016"/>
                </v:shape>
                <v:shape id="Shape 21724" o:spid="_x0000_s6559" style="position:absolute;top:33893;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" path="m,l3048,,512064,r,6096l6096,6096r,502919l512064,509015r,6097l,515112,,xe" fillcolor="black" stroked="f" strokeweight="0">
                  <v:stroke endcap="round"/>
                  <v:path arrowok="t" textboxrect="0,0,512064,515112"/>
                </v:shape>
                <v:shape id="Shape 21725" o:spid="_x0000_s6560" style="position:absolute;left:5120;top:33893;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" path="m,l512064,r,512064l509016,512064r,3048l,515112r,-6097l505968,509015r,-502919l,6096,,xe" fillcolor="black" stroked="f" strokeweight="0">
                  <v:stroke endcap="round"/>
                  <v:path arrowok="t" textboxrect="0,0,512064,515112"/>
                </v:shape>
                <v:shape id="Shape 21726" o:spid="_x0000_s6561" style="position:absolute;left:11948;top:40264;width:10180;height:5943;visibility:visible;mso-wrap-style:square;v-text-anchor:top" coordsize="1018032,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" path="m505968,r512064,298704l505968,594360,,298704,505968,xe" stroked="f" strokeweight="0">
                  <v:stroke endcap="round"/>
                  <v:path arrowok="t" textboxrect="0,0,1018032,594360"/>
                </v:shape>
                <v:shape id="Shape 21727" o:spid="_x0000_s6562" style="position:absolute;left:11917;top:40233;width:5105;height:6005;visibility:visible;mso-wrap-style:square;v-text-anchor:top" coordsize="510524,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" path="m505968,r3048,l510524,880r,4825l507501,3942,5642,300220,507501,593475r3023,-1746l510524,596537r-1508,871l509016,600456r-3048,l505968,597408,,301752r,-3048l505968,xe" fillcolor="black" stroked="f" strokeweight="0">
                  <v:stroke endcap="round"/>
                  <v:path arrowok="t" textboxrect="0,0,510524,600456"/>
                </v:shape>
                <v:shape id="Shape 21728" o:spid="_x0000_s6563" style="position:absolute;left:17022;top:40242;width:5136;height:5956;visibility:visible;mso-wrap-style:square;v-text-anchor:top" coordsize="513604,595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" path="m,l510556,297824r3048,l513604,300872r-3048,l,595657r,-4808l504882,299340,,4826,,xe" fillcolor="black" stroked="f" strokeweight="0">
                  <v:stroke endcap="round"/>
                  <v:path arrowok="t" textboxrect="0,0,513604,595657"/>
                </v:shape>
                <v:shape id="Shape 457647" o:spid="_x0000_s6564" style="position:absolute;left:11917;top:47487;width:10181;height:5091;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" path="m,l1018032,r,509016l,509016,,e" stroked="f" strokeweight="0">
                  <v:stroke endcap="round"/>
                  <v:path arrowok="t" textboxrect="0,0,1018032,509016"/>
                </v:shape>
                <v:shape id="Shape 21730" o:spid="_x0000_s6565" style="position:absolute;left:11887;top:47457;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" path="m,l3048,,512064,r,6096l6096,6096r,502920l512064,509016r,6096l,515112,,xe" fillcolor="black" stroked="f" strokeweight="0">
                  <v:stroke endcap="round"/>
                  <v:path arrowok="t" textboxrect="0,0,512064,515112"/>
                </v:shape>
                <v:shape id="Shape 21731" o:spid="_x0000_s6566" style="position:absolute;left:17007;top:4745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" path="m,l512064,r,512064l509016,512064r,3048l,515112r,-6096l505968,509016r,-502920l,6096,,xe" fillcolor="black" stroked="f" strokeweight="0">
                  <v:stroke endcap="round"/>
                  <v:path arrowok="t" textboxrect="0,0,512064,515112"/>
                </v:shape>
                <v:shape id="Shape 457648" o:spid="_x0000_s6567" style="position:absolute;left:11917;top:55961;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" path="m,l1018032,r,509016l,509016,,e" stroked="f" strokeweight="0">
                  <v:stroke endcap="round"/>
                  <v:path arrowok="t" textboxrect="0,0,1018032,509016"/>
                </v:shape>
                <v:shape id="Shape 21733" o:spid="_x0000_s6568" style="position:absolute;left:11887;top:55930;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" path="m,l3048,,512064,r,6096l6096,6096r,502920l512064,509016r,6096l,515112,,xe" fillcolor="black" stroked="f" strokeweight="0">
                  <v:stroke endcap="round"/>
                  <v:path arrowok="t" textboxrect="0,0,512064,515112"/>
                </v:shape>
                <v:shape id="Shape 21734" o:spid="_x0000_s6569" style="position:absolute;left:17007;top:5593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" path="m,l512064,r,512064l509016,512064r,3048l,515112r,-6096l505968,509016r,-502920l,6096,,xe" fillcolor="black" stroked="f" strokeweight="0">
                  <v:stroke endcap="round"/>
                  <v:path arrowok="t" textboxrect="0,0,512064,515112"/>
                </v:shape>
                <v:shape id="Shape 457649" o:spid="_x0000_s6570" style="position:absolute;left:30;top:55961;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" path="m,l1018032,r,509016l,509016,,e" stroked="f" strokeweight="0">
                  <v:stroke endcap="round"/>
                  <v:path arrowok="t" textboxrect="0,0,1018032,509016"/>
                </v:shape>
                <v:shape id="Shape 21736" o:spid="_x0000_s6571" style="position:absolute;top:55930;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" path="m,l3048,,512064,r,6096l6096,6096r,502920l512064,509016r,6096l,515112,,xe" fillcolor="black" stroked="f" strokeweight="0">
                  <v:stroke endcap="round"/>
                  <v:path arrowok="t" textboxrect="0,0,512064,515112"/>
                </v:shape>
                <v:shape id="Shape 21737" o:spid="_x0000_s6572" style="position:absolute;left:5120;top:5593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" path="m,l512064,r,512064l509016,512064r,3048l,515112r,-6096l505968,509016r,-502920l,6096,,xe" fillcolor="black" stroked="f" strokeweight="0">
                  <v:stroke endcap="round"/>
                  <v:path arrowok="t" textboxrect="0,0,512064,515112"/>
                </v:shape>
                <v:shape id="Shape 21738" o:spid="_x0000_s6573" style="position:absolute;left:11948;top:62331;width:10180;height:5913;visibility:visible;mso-wrap-style:square;v-text-anchor:top" coordsize="1018032,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" path="m505968,r512064,292608l505968,591312,,292608,505968,xe" stroked="f" strokeweight="0">
                  <v:stroke endcap="round"/>
                  <v:path arrowok="t" textboxrect="0,0,1018032,591312"/>
                </v:shape>
                <v:shape id="Shape 21739" o:spid="_x0000_s6574" style="position:absolute;left:11917;top:62301;width:5106;height:5974;visibility:visible;mso-wrap-style:square;v-text-anchor:top" coordsize="510540,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" path="m505968,r3048,l510540,880r,4781l507501,3925,3048,295656,507501,590428r3039,-1755l510540,593472r-1524,889l509016,597409r-3048,l505968,594361,,295656,505968,xe" fillcolor="black" stroked="f" strokeweight="0">
                  <v:stroke endcap="round"/>
                  <v:path arrowok="t" textboxrect="0,0,510540,597409"/>
                </v:shape>
                <v:shape id="Shape 21740" o:spid="_x0000_s6575" style="position:absolute;left:17023;top:62309;width:5105;height:5926;visibility:visible;mso-wrap-style:square;v-text-anchor:top" coordsize="510540,592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" path="m,l510540,294777,,592592r,-4799l507492,294777,,4781,,xe" fillcolor="black" stroked="f" strokeweight="0">
                  <v:stroke endcap="round"/>
                  <v:path arrowok="t" textboxrect="0,0,510540,592592"/>
                </v:shape>
                <v:shape id="Shape 457650" o:spid="_x0000_s6576" style="position:absolute;left:5120;top:32217;width:11857;height:91;visibility:visible;mso-wrap-style:square;v-text-anchor:top" coordsize="11856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" path="m,l1185672,r,9144l,9144,,e" fillcolor="black" stroked="f" strokeweight="0">
                  <v:stroke endcap="round"/>
                  <v:path arrowok="t" textboxrect="0,0,1185672,9144"/>
                </v:shape>
                <v:shape id="Shape 457651" o:spid="_x0000_s6577" style="position:absolute;left:5120;top:54254;width:11857;height:91;visibility:visible;mso-wrap-style:square;v-text-anchor:top" coordsize="11856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" path="m,l1185672,r,9144l,9144,,e" fillcolor="black" stroked="f" strokeweight="0">
                  <v:stroke endcap="round"/>
                  <v:path arrowok="t" textboxrect="0,0,1185672,9144"/>
                </v:shape>
                <v:shape id="Shape 457652" o:spid="_x0000_s6578" style="position:absolute;left:25450;top:6827;width:92;height:58461;visibility:visible;mso-wrap-style:square;v-text-anchor:top" coordsize="9144,5846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" path="m,l9144,r,5846064l,5846064,,e" fillcolor="black" stroked="f" strokeweight="0">
                  <v:stroke endcap="round"/>
                  <v:path arrowok="t" textboxrect="0,0,9144,5846064"/>
                </v:shape>
                <v:shape id="Shape 457653" o:spid="_x0000_s6579" style="position:absolute;left:16977;top:6797;width:8504;height:91;visibility:visible;mso-wrap-style:square;v-text-anchor:top" coordsize="8503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" path="m,l850392,r,9144l,9144,,e" fillcolor="black" stroked="f" strokeweight="0">
                  <v:stroke endcap="round"/>
                  <v:path arrowok="t" textboxrect="0,0,850392,9144"/>
                </v:shape>
                <v:shape id="Shape 21745" o:spid="_x0000_s6580" style="position:absolute;left:16977;top:6461;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" path="m70104,r,67056l,36575,70104,xe" fillcolor="black" strokeweight=".24pt">
                  <v:stroke endcap="round"/>
                  <v:path arrowok="t" textboxrect="0,0,70104,67056"/>
                </v:shape>
                <v:shape id="Shape 21746" o:spid="_x0000_s6581" style="position:absolute;left:16306;top:53919;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" path="m,l67056,33528,,70104,,xe" fillcolor="black" strokeweight=".24pt">
                  <v:stroke endcap="round"/>
                  <v:path arrowok="t" textboxrect="0,0,67056,70104"/>
                </v:shape>
                <v:shape id="Shape 21747" o:spid="_x0000_s6582" style="position:absolute;left:16306;top:31882;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" path="m,l67056,36576,,70104,,xe" fillcolor="black" strokeweight=".24pt">
                  <v:stroke endcap="round"/>
                  <v:path arrowok="t" textboxrect="0,0,67056,70104"/>
                </v:shape>
                <v:rect id="Rectangle 21748" o:spid="_x0000_s6583" style="position:absolute;left:19507;top:67749;width:805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730-93/d111</w:t>
                        </w:r>
                      </w:p>
                    </w:txbxContent>
                  </v:textbox>
                </v:rect>
                <v:rect id="Rectangle 21749" o:spid="_x0000_s6584" style="position:absolute;left:14782;top:2073;width:599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_size</w:t>
                        </w:r>
                      </w:p>
                    </w:txbxContent>
                  </v:textbox>
                </v:rect>
                <v:rect id="Rectangle 21750" o:spid="_x0000_s6585" style="position:absolute;left:3931;top:22403;width:307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21751" o:spid="_x0000_s6586" style="position:absolute;left:975;top:36058;width:109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V1 = OTHERS(V1)</w:t>
                        </w:r>
                      </w:p>
                    </w:txbxContent>
                  </v:textbox>
                </v:rect>
                <v:rect id="Rectangle 21752" o:spid="_x0000_s6587" style="position:absolute;left:975;top:58004;width:109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V2 = OTHERS(V2)</w:t>
                        </w:r>
                      </w:p>
                    </w:txbxContent>
                  </v:textbox>
                </v:rect>
                <v:rect id="Rectangle 21753" o:spid="_x0000_s6588" style="position:absolute;left:12832;top:49530;width:1093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OTHERS(V1) = V2</w:t>
                        </w:r>
                      </w:p>
                    </w:txbxContent>
                  </v:textbox>
                </v:rect>
                <v:rect id="Rectangle 21754" o:spid="_x0000_s6589" style="position:absolute;left:22250;top:64283;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1755" o:spid="_x0000_s6590" style="position:absolute;left:10546;top:64283;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1756" o:spid="_x0000_s6591" style="position:absolute;left:10546;top:16795;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1757" o:spid="_x0000_s6592" style="position:absolute;left:17343;top:21397;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1758" o:spid="_x0000_s6593" style="position:absolute;left:10546;top:42246;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1759" o:spid="_x0000_s6594" style="position:absolute;left:17343;top:46482;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1760" o:spid="_x0000_s6595" style="position:absolute;left:13167;top:35540;width:1024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SIZE(V1) =</w:t>
                        </w:r>
                      </w:p>
                    </w:txbxContent>
                  </v:textbox>
                </v:rect>
                <v:rect id="Rectangle 21761" o:spid="_x0000_s6596" style="position:absolute;left:12771;top:36637;width:1130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SIZE(V1) + 1</w:t>
                        </w:r>
                      </w:p>
                    </w:txbxContent>
                  </v:textbox>
                </v:rect>
                <v:rect id="Rectangle 21762" o:spid="_x0000_s6597" style="position:absolute;left:13167;top:57486;width:10244;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SIZE(V2) =</w:t>
                        </w:r>
                      </w:p>
                    </w:txbxContent>
                  </v:textbox>
                </v:rect>
                <v:rect id="Rectangle 21763" o:spid="_x0000_s6598" style="position:absolute;left:12771;top:58583;width:1130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SIZE(V2) + 1</w:t>
                        </w:r>
                      </w:p>
                    </w:txbxContent>
                  </v:textbox>
                </v:rect>
                <v:rect id="Rectangle 21764" o:spid="_x0000_s6599" style="position:absolute;left:11155;top:8931;width:1394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Find V1 for least value of</w:t>
                        </w:r>
                      </w:p>
                    </w:txbxContent>
                  </v:textbox>
                </v:rect>
                <v:rect id="Rectangle 21765" o:spid="_x0000_s6600" style="position:absolute;left:11155;top:9998;width:923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FREQ(V1) &gt; 0</w:t>
                        </w:r>
                      </w:p>
                    </w:txbxContent>
                  </v:textbox>
                </v:rect>
                <v:rect id="Rectangle 21766" o:spid="_x0000_s6601" style="position:absolute;left:11155;top:11095;width:153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Find V2 for next least value</w:t>
                        </w:r>
                      </w:p>
                    </w:txbxContent>
                  </v:textbox>
                </v:rect>
                <v:rect id="Rectangle 21767" o:spid="_x0000_s6602" style="position:absolute;left:11155;top:12192;width:106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of FREQ(V2) &gt; 0</w:t>
                        </w:r>
                      </w:p>
                    </w:txbxContent>
                  </v:textbox>
                </v:rect>
                <v:rect id="Rectangle 21768" o:spid="_x0000_s6603" style="position:absolute;left:13837;top:25878;width:716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FREQ(V1) =</w:t>
                        </w:r>
                      </w:p>
                    </w:txbxContent>
                  </v:textbox>
                </v:rect>
                <v:rect id="Rectangle 21769" o:spid="_x0000_s6604" style="position:absolute;left:13837;top:26975;width:817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FREQ(V1) +</w:t>
                        </w:r>
                      </w:p>
                    </w:txbxContent>
                  </v:textbox>
                </v:rect>
                <v:rect id="Rectangle 21770" o:spid="_x0000_s6605" style="position:absolute;left:13837;top:28072;width:712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FREQ(V2)</w:t>
                        </w:r>
                      </w:p>
                    </w:txbxContent>
                  </v:textbox>
                </v:rect>
                <v:rect id="Rectangle 21771" o:spid="_x0000_s6606" style="position:absolute;left:13837;top:29139;width:822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FREQ(V2) = 0</w:t>
                        </w:r>
                      </w:p>
                    </w:txbxContent>
                  </v:textbox>
                </v:rect>
                <v:rect id="Rectangle 21772" o:spid="_x0000_s6607" style="position:absolute;left:15118;top:16795;width:51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V2 exists</w:t>
                        </w:r>
                      </w:p>
                    </w:txbxContent>
                  </v:textbox>
                </v:rect>
                <v:rect id="Rectangle 21773" o:spid="_x0000_s6608" style="position:absolute;left:16794;top:17892;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1774" o:spid="_x0000_s6609" style="position:absolute;left:13014;top:42764;width:107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OTHERS(V1) = –1</w:t>
                        </w:r>
                      </w:p>
                    </w:txbxContent>
                  </v:textbox>
                </v:rect>
                <v:rect id="Rectangle 21775" o:spid="_x0000_s6610" style="position:absolute;left:16794;top:43861;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1776" o:spid="_x0000_s6611" style="position:absolute;left:13014;top:64770;width:107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OTHERS(V2) = –1</w:t>
                        </w:r>
                      </w:p>
                    </w:txbxContent>
                  </v:textbox>
                </v:rect>
                <v:rect id="Rectangle 21777" o:spid="_x0000_s6612" style="position:absolute;left:16794;top:65898;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1779" o:spid="_x0000_s6613" style="position:absolute;left:12070;top:27280;width:585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w:t>
                        </w:r>
                      </w:p>
                    </w:txbxContent>
                  </v:textbox>
                </v:rect>
                <w10:anchorlock/>
              </v:group>
            </w:pict>
          </mc:Fallback>
        </mc:AlternateContent>
      </w:r>
    </w:p>
    <w:p w:rsidR="00094CB9" w:rsidRDefault="00FE5CBC">
      <w:pPr>
        <w:spacing w:after="1119" w:line="265" w:lineRule="auto"/>
        <w:ind w:right="2577"/>
        <w:jc w:val="right"/>
      </w:pPr>
      <w:r>
        <w:rPr>
          <w:b/>
        </w:rPr>
        <w:t xml:space="preserve">Figure </w:t>
      </w:r>
      <w:proofErr w:type="gramStart"/>
      <w:r>
        <w:rPr>
          <w:b/>
        </w:rPr>
        <w:t>K.1  –</w:t>
      </w:r>
      <w:proofErr w:type="gramEnd"/>
      <w:r>
        <w:rPr>
          <w:b/>
        </w:rPr>
        <w:t xml:space="preserve">  Procedure to find Huffman code sizes</w:t>
      </w:r>
    </w:p>
    <w:p w:rsidR="00094CB9" w:rsidRDefault="00FE5CBC">
      <w:pPr>
        <w:spacing w:after="159" w:line="265" w:lineRule="auto"/>
        <w:ind w:left="-5" w:right="0"/>
        <w:jc w:val="left"/>
      </w:pPr>
      <w:r>
        <w:rPr>
          <w:color w:val="FFFFFF"/>
        </w:rPr>
        <w:t>Figure K.1 [D111] = 21 cm = 821 % (PAGE PLEINE)</w:t>
      </w:r>
    </w:p>
    <w:p w:rsidR="00094CB9" w:rsidRDefault="00FE5CBC">
      <w:pPr>
        <w:spacing w:after="1161"/>
        <w:ind w:left="-5" w:right="8"/>
      </w:pPr>
      <w:r>
        <w:t xml:space="preserve">Once the code lengths for each symbol have been obtained, the number of codes of each length is obtained using the procedure in Figure K.2. The count for each size is contained in the list, BITS. The counts in BITS are zero at the start of the procedure. The procedure assumes that the probabilities are large enough that code lengths greater than 32 bits never </w:t>
      </w:r>
      <w:r>
        <w:lastRenderedPageBreak/>
        <w:t xml:space="preserve">occur. Note that until the final Adjust_BITS procedure is </w:t>
      </w:r>
      <w:proofErr w:type="gramStart"/>
      <w:r>
        <w:t>complete,</w:t>
      </w:r>
      <w:proofErr w:type="gramEnd"/>
      <w:r>
        <w:t xml:space="preserve"> BITS may have more than the 16 entries required in the table specification (see Annex C).</w:t>
      </w:r>
    </w:p>
    <w:p w:rsidR="00094CB9" w:rsidRDefault="00FE5CBC">
      <w:pPr>
        <w:spacing w:after="502" w:line="259" w:lineRule="auto"/>
        <w:ind w:left="2683" w:right="0" w:firstLine="0"/>
        <w:jc w:val="left"/>
      </w:pPr>
      <w:r>
        <w:rPr>
          <w:rFonts w:ascii="Calibri" w:eastAsia="Calibri" w:hAnsi="Calibri" w:cs="Calibri"/>
          <w:noProof/>
          <w:sz w:val="22"/>
        </w:rPr>
        <mc:AlternateContent>
          <mc:Choice Requires="wpg">
            <w:drawing>
              <wp:inline distT="0" distB="0" distL="0" distR="0">
                <wp:extent cx="2380488" cy="4946176"/>
                <wp:effectExtent l="0" t="0" r="0" b="0"/>
                <wp:docPr id="304450" name="Group 304450"/>
                <wp:cNvGraphicFramePr/>
                <a:graphic xmlns:a="http://schemas.openxmlformats.org/drawingml/2006/main">
                  <a:graphicData uri="http://schemas.microsoft.com/office/word/2010/wordprocessingGroup">
                    <wpg:wgp>
                      <wpg:cNvGrpSpPr/>
                      <wpg:grpSpPr>
                        <a:xfrm>
                          <a:off x="0" y="0"/>
                          <a:ext cx="2380488" cy="4946176"/>
                          <a:chOff x="0" y="0"/>
                          <a:chExt cx="2380488" cy="4946176"/>
                        </a:xfrm>
                      </wpg:grpSpPr>
                      <wps:wsp>
                        <wps:cNvPr id="457654" name="Shape 457654"/>
                        <wps:cNvSpPr/>
                        <wps:spPr>
                          <a:xfrm>
                            <a:off x="850392" y="1780032"/>
                            <a:ext cx="850392" cy="9144"/>
                          </a:xfrm>
                          <a:custGeom>
                            <a:avLst/>
                            <a:gdLst/>
                            <a:ahLst/>
                            <a:cxnLst/>
                            <a:rect l="0" t="0" r="0" b="0"/>
                            <a:pathLst>
                              <a:path w="850392" h="9144">
                                <a:moveTo>
                                  <a:pt x="0" y="0"/>
                                </a:moveTo>
                                <a:lnTo>
                                  <a:pt x="850392" y="0"/>
                                </a:lnTo>
                                <a:lnTo>
                                  <a:pt x="85039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55" name="Shape 457655"/>
                        <wps:cNvSpPr/>
                        <wps:spPr>
                          <a:xfrm>
                            <a:off x="1865376" y="1868424"/>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56" name="Shape 457656"/>
                        <wps:cNvSpPr/>
                        <wps:spPr>
                          <a:xfrm>
                            <a:off x="3048" y="3307080"/>
                            <a:ext cx="512064" cy="9144"/>
                          </a:xfrm>
                          <a:custGeom>
                            <a:avLst/>
                            <a:gdLst/>
                            <a:ahLst/>
                            <a:cxnLst/>
                            <a:rect l="0" t="0" r="0" b="0"/>
                            <a:pathLst>
                              <a:path w="512064" h="9144">
                                <a:moveTo>
                                  <a:pt x="0" y="0"/>
                                </a:moveTo>
                                <a:lnTo>
                                  <a:pt x="512064" y="0"/>
                                </a:lnTo>
                                <a:lnTo>
                                  <a:pt x="51206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57" name="Shape 457657"/>
                        <wps:cNvSpPr/>
                        <wps:spPr>
                          <a:xfrm>
                            <a:off x="679704" y="170687"/>
                            <a:ext cx="9144" cy="4575048"/>
                          </a:xfrm>
                          <a:custGeom>
                            <a:avLst/>
                            <a:gdLst/>
                            <a:ahLst/>
                            <a:cxnLst/>
                            <a:rect l="0" t="0" r="0" b="0"/>
                            <a:pathLst>
                              <a:path w="9144" h="4575048">
                                <a:moveTo>
                                  <a:pt x="0" y="0"/>
                                </a:moveTo>
                                <a:lnTo>
                                  <a:pt x="9144" y="0"/>
                                </a:lnTo>
                                <a:lnTo>
                                  <a:pt x="9144" y="4575048"/>
                                </a:lnTo>
                                <a:lnTo>
                                  <a:pt x="0" y="457504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94" name="Shape 21794"/>
                        <wps:cNvSpPr/>
                        <wps:spPr>
                          <a:xfrm>
                            <a:off x="176784" y="3048"/>
                            <a:ext cx="1011936" cy="505968"/>
                          </a:xfrm>
                          <a:custGeom>
                            <a:avLst/>
                            <a:gdLst/>
                            <a:ahLst/>
                            <a:cxnLst/>
                            <a:rect l="0" t="0" r="0" b="0"/>
                            <a:pathLst>
                              <a:path w="1011936" h="505968">
                                <a:moveTo>
                                  <a:pt x="100584" y="0"/>
                                </a:moveTo>
                                <a:lnTo>
                                  <a:pt x="911352" y="0"/>
                                </a:lnTo>
                                <a:lnTo>
                                  <a:pt x="914400" y="6096"/>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35736" y="33527"/>
                                </a:lnTo>
                                <a:lnTo>
                                  <a:pt x="938784" y="33527"/>
                                </a:lnTo>
                                <a:lnTo>
                                  <a:pt x="938784" y="39624"/>
                                </a:lnTo>
                                <a:lnTo>
                                  <a:pt x="941832" y="39624"/>
                                </a:lnTo>
                                <a:lnTo>
                                  <a:pt x="944880" y="45720"/>
                                </a:lnTo>
                                <a:lnTo>
                                  <a:pt x="947928" y="45720"/>
                                </a:lnTo>
                                <a:lnTo>
                                  <a:pt x="954024" y="57912"/>
                                </a:lnTo>
                                <a:lnTo>
                                  <a:pt x="954024" y="64008"/>
                                </a:lnTo>
                                <a:lnTo>
                                  <a:pt x="957072" y="67056"/>
                                </a:lnTo>
                                <a:lnTo>
                                  <a:pt x="978408" y="109727"/>
                                </a:lnTo>
                                <a:lnTo>
                                  <a:pt x="981456" y="109727"/>
                                </a:lnTo>
                                <a:lnTo>
                                  <a:pt x="981456" y="112776"/>
                                </a:lnTo>
                                <a:lnTo>
                                  <a:pt x="984504" y="112776"/>
                                </a:lnTo>
                                <a:lnTo>
                                  <a:pt x="984504" y="118872"/>
                                </a:lnTo>
                                <a:lnTo>
                                  <a:pt x="987552" y="118872"/>
                                </a:lnTo>
                                <a:lnTo>
                                  <a:pt x="987552" y="131064"/>
                                </a:lnTo>
                                <a:lnTo>
                                  <a:pt x="990600" y="131064"/>
                                </a:lnTo>
                                <a:lnTo>
                                  <a:pt x="990600" y="137160"/>
                                </a:lnTo>
                                <a:lnTo>
                                  <a:pt x="993648" y="137160"/>
                                </a:lnTo>
                                <a:lnTo>
                                  <a:pt x="993648" y="143256"/>
                                </a:lnTo>
                                <a:lnTo>
                                  <a:pt x="996696" y="143256"/>
                                </a:lnTo>
                                <a:lnTo>
                                  <a:pt x="996696" y="155448"/>
                                </a:lnTo>
                                <a:lnTo>
                                  <a:pt x="999744" y="155448"/>
                                </a:lnTo>
                                <a:lnTo>
                                  <a:pt x="999744" y="164592"/>
                                </a:lnTo>
                                <a:lnTo>
                                  <a:pt x="1002792" y="164592"/>
                                </a:lnTo>
                                <a:lnTo>
                                  <a:pt x="1002792" y="185927"/>
                                </a:lnTo>
                                <a:lnTo>
                                  <a:pt x="1005840" y="185927"/>
                                </a:lnTo>
                                <a:lnTo>
                                  <a:pt x="1005840" y="204215"/>
                                </a:lnTo>
                                <a:lnTo>
                                  <a:pt x="1008888" y="204215"/>
                                </a:lnTo>
                                <a:lnTo>
                                  <a:pt x="1008888" y="225552"/>
                                </a:lnTo>
                                <a:lnTo>
                                  <a:pt x="1011936" y="225552"/>
                                </a:lnTo>
                                <a:lnTo>
                                  <a:pt x="1011936" y="289560"/>
                                </a:lnTo>
                                <a:lnTo>
                                  <a:pt x="1008888" y="289560"/>
                                </a:lnTo>
                                <a:lnTo>
                                  <a:pt x="1008888" y="310896"/>
                                </a:lnTo>
                                <a:lnTo>
                                  <a:pt x="1005840" y="310896"/>
                                </a:lnTo>
                                <a:lnTo>
                                  <a:pt x="1005840" y="323088"/>
                                </a:lnTo>
                                <a:lnTo>
                                  <a:pt x="1002792" y="323088"/>
                                </a:lnTo>
                                <a:lnTo>
                                  <a:pt x="1002792" y="350520"/>
                                </a:lnTo>
                                <a:lnTo>
                                  <a:pt x="999744" y="350520"/>
                                </a:lnTo>
                                <a:lnTo>
                                  <a:pt x="999744" y="353568"/>
                                </a:lnTo>
                                <a:lnTo>
                                  <a:pt x="996696" y="353568"/>
                                </a:lnTo>
                                <a:lnTo>
                                  <a:pt x="996696" y="365760"/>
                                </a:lnTo>
                                <a:lnTo>
                                  <a:pt x="993648" y="365760"/>
                                </a:lnTo>
                                <a:lnTo>
                                  <a:pt x="993648" y="377952"/>
                                </a:lnTo>
                                <a:lnTo>
                                  <a:pt x="990600" y="377952"/>
                                </a:lnTo>
                                <a:lnTo>
                                  <a:pt x="990600" y="384048"/>
                                </a:lnTo>
                                <a:lnTo>
                                  <a:pt x="987552" y="384048"/>
                                </a:lnTo>
                                <a:lnTo>
                                  <a:pt x="987552" y="390144"/>
                                </a:lnTo>
                                <a:lnTo>
                                  <a:pt x="981456" y="393192"/>
                                </a:lnTo>
                                <a:lnTo>
                                  <a:pt x="981456" y="402336"/>
                                </a:lnTo>
                                <a:lnTo>
                                  <a:pt x="978408" y="402336"/>
                                </a:lnTo>
                                <a:lnTo>
                                  <a:pt x="978408" y="408432"/>
                                </a:lnTo>
                                <a:lnTo>
                                  <a:pt x="975360" y="408432"/>
                                </a:lnTo>
                                <a:lnTo>
                                  <a:pt x="975360" y="414527"/>
                                </a:lnTo>
                                <a:lnTo>
                                  <a:pt x="972312" y="414527"/>
                                </a:lnTo>
                                <a:lnTo>
                                  <a:pt x="972312" y="420624"/>
                                </a:lnTo>
                                <a:lnTo>
                                  <a:pt x="969264" y="420624"/>
                                </a:lnTo>
                                <a:lnTo>
                                  <a:pt x="969264" y="426720"/>
                                </a:lnTo>
                                <a:lnTo>
                                  <a:pt x="966216" y="426720"/>
                                </a:lnTo>
                                <a:lnTo>
                                  <a:pt x="966216" y="432815"/>
                                </a:lnTo>
                                <a:lnTo>
                                  <a:pt x="963168" y="432815"/>
                                </a:lnTo>
                                <a:lnTo>
                                  <a:pt x="963168" y="438912"/>
                                </a:lnTo>
                                <a:lnTo>
                                  <a:pt x="957072" y="441960"/>
                                </a:lnTo>
                                <a:lnTo>
                                  <a:pt x="957072" y="448056"/>
                                </a:lnTo>
                                <a:lnTo>
                                  <a:pt x="954024" y="448056"/>
                                </a:lnTo>
                                <a:lnTo>
                                  <a:pt x="950976" y="451103"/>
                                </a:lnTo>
                                <a:lnTo>
                                  <a:pt x="950976" y="457200"/>
                                </a:lnTo>
                                <a:lnTo>
                                  <a:pt x="947928" y="457200"/>
                                </a:lnTo>
                                <a:lnTo>
                                  <a:pt x="947928" y="463296"/>
                                </a:lnTo>
                                <a:lnTo>
                                  <a:pt x="944880" y="463296"/>
                                </a:lnTo>
                                <a:lnTo>
                                  <a:pt x="944880" y="469392"/>
                                </a:lnTo>
                                <a:lnTo>
                                  <a:pt x="941832" y="469392"/>
                                </a:lnTo>
                                <a:lnTo>
                                  <a:pt x="941832" y="472439"/>
                                </a:lnTo>
                                <a:lnTo>
                                  <a:pt x="935736" y="475488"/>
                                </a:lnTo>
                                <a:lnTo>
                                  <a:pt x="935736" y="481584"/>
                                </a:lnTo>
                                <a:lnTo>
                                  <a:pt x="929640" y="484632"/>
                                </a:lnTo>
                                <a:lnTo>
                                  <a:pt x="929640" y="487680"/>
                                </a:lnTo>
                                <a:lnTo>
                                  <a:pt x="923544" y="490727"/>
                                </a:lnTo>
                                <a:lnTo>
                                  <a:pt x="923544" y="493776"/>
                                </a:lnTo>
                                <a:lnTo>
                                  <a:pt x="920496" y="493776"/>
                                </a:lnTo>
                                <a:lnTo>
                                  <a:pt x="920496" y="496824"/>
                                </a:lnTo>
                                <a:lnTo>
                                  <a:pt x="914400" y="499872"/>
                                </a:lnTo>
                                <a:lnTo>
                                  <a:pt x="914400"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67056" y="463296"/>
                                </a:lnTo>
                                <a:lnTo>
                                  <a:pt x="64008" y="463296"/>
                                </a:lnTo>
                                <a:lnTo>
                                  <a:pt x="57912" y="451103"/>
                                </a:lnTo>
                                <a:lnTo>
                                  <a:pt x="54864" y="448056"/>
                                </a:lnTo>
                                <a:lnTo>
                                  <a:pt x="51816" y="441960"/>
                                </a:lnTo>
                                <a:lnTo>
                                  <a:pt x="51816" y="435864"/>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39"/>
                                </a:lnTo>
                                <a:lnTo>
                                  <a:pt x="27432" y="396239"/>
                                </a:lnTo>
                                <a:lnTo>
                                  <a:pt x="27432" y="390144"/>
                                </a:lnTo>
                                <a:lnTo>
                                  <a:pt x="24384" y="390144"/>
                                </a:lnTo>
                                <a:lnTo>
                                  <a:pt x="24384" y="381000"/>
                                </a:lnTo>
                                <a:lnTo>
                                  <a:pt x="21336" y="381000"/>
                                </a:lnTo>
                                <a:lnTo>
                                  <a:pt x="21336" y="374903"/>
                                </a:lnTo>
                                <a:lnTo>
                                  <a:pt x="18288" y="374903"/>
                                </a:lnTo>
                                <a:lnTo>
                                  <a:pt x="18288" y="368808"/>
                                </a:lnTo>
                                <a:lnTo>
                                  <a:pt x="15240" y="368808"/>
                                </a:lnTo>
                                <a:lnTo>
                                  <a:pt x="15240" y="356615"/>
                                </a:lnTo>
                                <a:lnTo>
                                  <a:pt x="12192" y="356615"/>
                                </a:lnTo>
                                <a:lnTo>
                                  <a:pt x="12192" y="347472"/>
                                </a:lnTo>
                                <a:lnTo>
                                  <a:pt x="9144" y="347472"/>
                                </a:lnTo>
                                <a:lnTo>
                                  <a:pt x="9144" y="335280"/>
                                </a:lnTo>
                                <a:lnTo>
                                  <a:pt x="6096" y="335280"/>
                                </a:lnTo>
                                <a:lnTo>
                                  <a:pt x="6096" y="307848"/>
                                </a:lnTo>
                                <a:lnTo>
                                  <a:pt x="3048" y="307848"/>
                                </a:lnTo>
                                <a:lnTo>
                                  <a:pt x="3048" y="286512"/>
                                </a:lnTo>
                                <a:lnTo>
                                  <a:pt x="0" y="286512"/>
                                </a:lnTo>
                                <a:lnTo>
                                  <a:pt x="0" y="222503"/>
                                </a:lnTo>
                                <a:lnTo>
                                  <a:pt x="3048" y="222503"/>
                                </a:lnTo>
                                <a:lnTo>
                                  <a:pt x="3048" y="201168"/>
                                </a:lnTo>
                                <a:lnTo>
                                  <a:pt x="6096" y="201168"/>
                                </a:lnTo>
                                <a:lnTo>
                                  <a:pt x="6096" y="170688"/>
                                </a:lnTo>
                                <a:lnTo>
                                  <a:pt x="9144" y="170688"/>
                                </a:lnTo>
                                <a:lnTo>
                                  <a:pt x="9144" y="161544"/>
                                </a:lnTo>
                                <a:lnTo>
                                  <a:pt x="12192" y="161544"/>
                                </a:lnTo>
                                <a:lnTo>
                                  <a:pt x="12192" y="158496"/>
                                </a:lnTo>
                                <a:lnTo>
                                  <a:pt x="15240" y="158496"/>
                                </a:lnTo>
                                <a:lnTo>
                                  <a:pt x="15240" y="146303"/>
                                </a:lnTo>
                                <a:lnTo>
                                  <a:pt x="18288" y="146303"/>
                                </a:lnTo>
                                <a:lnTo>
                                  <a:pt x="18288" y="134112"/>
                                </a:lnTo>
                                <a:lnTo>
                                  <a:pt x="21336" y="134112"/>
                                </a:lnTo>
                                <a:lnTo>
                                  <a:pt x="21336" y="128015"/>
                                </a:lnTo>
                                <a:lnTo>
                                  <a:pt x="24384" y="128015"/>
                                </a:lnTo>
                                <a:lnTo>
                                  <a:pt x="24384" y="121920"/>
                                </a:lnTo>
                                <a:lnTo>
                                  <a:pt x="27432" y="121920"/>
                                </a:lnTo>
                                <a:lnTo>
                                  <a:pt x="27432" y="115824"/>
                                </a:lnTo>
                                <a:lnTo>
                                  <a:pt x="30480" y="115824"/>
                                </a:lnTo>
                                <a:lnTo>
                                  <a:pt x="30480" y="106680"/>
                                </a:lnTo>
                                <a:lnTo>
                                  <a:pt x="36576" y="103632"/>
                                </a:lnTo>
                                <a:lnTo>
                                  <a:pt x="36576" y="97536"/>
                                </a:lnTo>
                                <a:lnTo>
                                  <a:pt x="39624" y="97536"/>
                                </a:lnTo>
                                <a:lnTo>
                                  <a:pt x="39624" y="91439"/>
                                </a:lnTo>
                                <a:lnTo>
                                  <a:pt x="42672" y="91439"/>
                                </a:lnTo>
                                <a:lnTo>
                                  <a:pt x="42672" y="85344"/>
                                </a:lnTo>
                                <a:lnTo>
                                  <a:pt x="45720" y="85344"/>
                                </a:lnTo>
                                <a:lnTo>
                                  <a:pt x="45720" y="79248"/>
                                </a:lnTo>
                                <a:lnTo>
                                  <a:pt x="48768" y="79248"/>
                                </a:lnTo>
                                <a:lnTo>
                                  <a:pt x="48768" y="73152"/>
                                </a:lnTo>
                                <a:lnTo>
                                  <a:pt x="51816" y="73152"/>
                                </a:lnTo>
                                <a:lnTo>
                                  <a:pt x="51816" y="64008"/>
                                </a:lnTo>
                                <a:lnTo>
                                  <a:pt x="54864" y="64008"/>
                                </a:lnTo>
                                <a:lnTo>
                                  <a:pt x="54864" y="60960"/>
                                </a:lnTo>
                                <a:lnTo>
                                  <a:pt x="60960" y="57912"/>
                                </a:lnTo>
                                <a:lnTo>
                                  <a:pt x="60960" y="51815"/>
                                </a:lnTo>
                                <a:lnTo>
                                  <a:pt x="64008" y="51815"/>
                                </a:lnTo>
                                <a:lnTo>
                                  <a:pt x="64008" y="45720"/>
                                </a:lnTo>
                                <a:lnTo>
                                  <a:pt x="67056" y="45720"/>
                                </a:lnTo>
                                <a:lnTo>
                                  <a:pt x="67056" y="39624"/>
                                </a:lnTo>
                                <a:lnTo>
                                  <a:pt x="70104" y="39624"/>
                                </a:lnTo>
                                <a:lnTo>
                                  <a:pt x="70104" y="36576"/>
                                </a:lnTo>
                                <a:lnTo>
                                  <a:pt x="76200" y="36576"/>
                                </a:lnTo>
                                <a:lnTo>
                                  <a:pt x="76200" y="30480"/>
                                </a:lnTo>
                                <a:lnTo>
                                  <a:pt x="79248" y="30480"/>
                                </a:lnTo>
                                <a:lnTo>
                                  <a:pt x="79248" y="24384"/>
                                </a:lnTo>
                                <a:lnTo>
                                  <a:pt x="82296" y="24384"/>
                                </a:lnTo>
                                <a:lnTo>
                                  <a:pt x="82296" y="21336"/>
                                </a:lnTo>
                                <a:lnTo>
                                  <a:pt x="88392" y="18288"/>
                                </a:lnTo>
                                <a:lnTo>
                                  <a:pt x="88392" y="15239"/>
                                </a:lnTo>
                                <a:lnTo>
                                  <a:pt x="91440" y="15239"/>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795" name="Shape 21795"/>
                        <wps:cNvSpPr/>
                        <wps:spPr>
                          <a:xfrm>
                            <a:off x="173736" y="0"/>
                            <a:ext cx="507492" cy="512063"/>
                          </a:xfrm>
                          <a:custGeom>
                            <a:avLst/>
                            <a:gdLst/>
                            <a:ahLst/>
                            <a:cxnLst/>
                            <a:rect l="0" t="0" r="0" b="0"/>
                            <a:pathLst>
                              <a:path w="507492" h="512063">
                                <a:moveTo>
                                  <a:pt x="100584" y="0"/>
                                </a:moveTo>
                                <a:lnTo>
                                  <a:pt x="507492" y="0"/>
                                </a:lnTo>
                                <a:lnTo>
                                  <a:pt x="507492" y="6096"/>
                                </a:lnTo>
                                <a:lnTo>
                                  <a:pt x="103632" y="6096"/>
                                </a:lnTo>
                                <a:lnTo>
                                  <a:pt x="103632" y="3048"/>
                                </a:lnTo>
                                <a:lnTo>
                                  <a:pt x="94488" y="15239"/>
                                </a:lnTo>
                                <a:lnTo>
                                  <a:pt x="97536" y="15239"/>
                                </a:lnTo>
                                <a:lnTo>
                                  <a:pt x="85344" y="24384"/>
                                </a:lnTo>
                                <a:lnTo>
                                  <a:pt x="88392" y="24384"/>
                                </a:lnTo>
                                <a:lnTo>
                                  <a:pt x="79248" y="36575"/>
                                </a:lnTo>
                                <a:lnTo>
                                  <a:pt x="73152" y="42672"/>
                                </a:lnTo>
                                <a:lnTo>
                                  <a:pt x="76200" y="39624"/>
                                </a:lnTo>
                                <a:lnTo>
                                  <a:pt x="64008" y="57912"/>
                                </a:lnTo>
                                <a:lnTo>
                                  <a:pt x="57912" y="64008"/>
                                </a:lnTo>
                                <a:lnTo>
                                  <a:pt x="60960" y="64008"/>
                                </a:lnTo>
                                <a:lnTo>
                                  <a:pt x="39624" y="103632"/>
                                </a:lnTo>
                                <a:lnTo>
                                  <a:pt x="36576" y="106680"/>
                                </a:lnTo>
                                <a:lnTo>
                                  <a:pt x="39624" y="106680"/>
                                </a:lnTo>
                                <a:lnTo>
                                  <a:pt x="36576" y="112775"/>
                                </a:lnTo>
                                <a:lnTo>
                                  <a:pt x="36576" y="115824"/>
                                </a:lnTo>
                                <a:lnTo>
                                  <a:pt x="24384" y="140208"/>
                                </a:lnTo>
                                <a:lnTo>
                                  <a:pt x="24384" y="146303"/>
                                </a:lnTo>
                                <a:lnTo>
                                  <a:pt x="21336" y="152400"/>
                                </a:lnTo>
                                <a:lnTo>
                                  <a:pt x="21336" y="158496"/>
                                </a:lnTo>
                                <a:lnTo>
                                  <a:pt x="12192" y="164592"/>
                                </a:lnTo>
                                <a:lnTo>
                                  <a:pt x="15240" y="164592"/>
                                </a:lnTo>
                                <a:lnTo>
                                  <a:pt x="15240" y="170687"/>
                                </a:lnTo>
                                <a:lnTo>
                                  <a:pt x="12192" y="176784"/>
                                </a:lnTo>
                                <a:lnTo>
                                  <a:pt x="12192" y="188975"/>
                                </a:lnTo>
                                <a:lnTo>
                                  <a:pt x="9144" y="195072"/>
                                </a:lnTo>
                                <a:lnTo>
                                  <a:pt x="9144" y="222503"/>
                                </a:lnTo>
                                <a:lnTo>
                                  <a:pt x="3048" y="225551"/>
                                </a:lnTo>
                                <a:lnTo>
                                  <a:pt x="6096" y="225551"/>
                                </a:lnTo>
                                <a:lnTo>
                                  <a:pt x="6096" y="284988"/>
                                </a:lnTo>
                                <a:lnTo>
                                  <a:pt x="9144" y="286512"/>
                                </a:lnTo>
                                <a:lnTo>
                                  <a:pt x="9144" y="304800"/>
                                </a:lnTo>
                                <a:lnTo>
                                  <a:pt x="9144" y="307848"/>
                                </a:lnTo>
                                <a:lnTo>
                                  <a:pt x="9144" y="320039"/>
                                </a:lnTo>
                                <a:lnTo>
                                  <a:pt x="12192" y="326136"/>
                                </a:lnTo>
                                <a:lnTo>
                                  <a:pt x="12192" y="333756"/>
                                </a:lnTo>
                                <a:lnTo>
                                  <a:pt x="15240" y="335280"/>
                                </a:lnTo>
                                <a:lnTo>
                                  <a:pt x="15240" y="341375"/>
                                </a:lnTo>
                                <a:lnTo>
                                  <a:pt x="18288" y="347472"/>
                                </a:lnTo>
                                <a:lnTo>
                                  <a:pt x="18288" y="353568"/>
                                </a:lnTo>
                                <a:lnTo>
                                  <a:pt x="21336" y="356615"/>
                                </a:lnTo>
                                <a:lnTo>
                                  <a:pt x="21336" y="362712"/>
                                </a:lnTo>
                                <a:lnTo>
                                  <a:pt x="30480" y="381000"/>
                                </a:lnTo>
                                <a:lnTo>
                                  <a:pt x="30480" y="384048"/>
                                </a:lnTo>
                                <a:lnTo>
                                  <a:pt x="54864" y="429768"/>
                                </a:lnTo>
                                <a:lnTo>
                                  <a:pt x="51816" y="429768"/>
                                </a:lnTo>
                                <a:lnTo>
                                  <a:pt x="54864" y="432815"/>
                                </a:lnTo>
                                <a:lnTo>
                                  <a:pt x="70104" y="460248"/>
                                </a:lnTo>
                                <a:lnTo>
                                  <a:pt x="67056" y="460248"/>
                                </a:lnTo>
                                <a:lnTo>
                                  <a:pt x="73152" y="466344"/>
                                </a:lnTo>
                                <a:lnTo>
                                  <a:pt x="82296" y="478536"/>
                                </a:lnTo>
                                <a:lnTo>
                                  <a:pt x="79248" y="478536"/>
                                </a:lnTo>
                                <a:lnTo>
                                  <a:pt x="94488" y="493775"/>
                                </a:lnTo>
                                <a:lnTo>
                                  <a:pt x="91440" y="493775"/>
                                </a:lnTo>
                                <a:lnTo>
                                  <a:pt x="103632" y="502920"/>
                                </a:lnTo>
                                <a:lnTo>
                                  <a:pt x="100584" y="502920"/>
                                </a:lnTo>
                                <a:lnTo>
                                  <a:pt x="103632" y="505968"/>
                                </a:lnTo>
                                <a:lnTo>
                                  <a:pt x="507492" y="505968"/>
                                </a:lnTo>
                                <a:lnTo>
                                  <a:pt x="507492" y="510539"/>
                                </a:lnTo>
                                <a:lnTo>
                                  <a:pt x="100584" y="512063"/>
                                </a:lnTo>
                                <a:lnTo>
                                  <a:pt x="94488" y="499872"/>
                                </a:lnTo>
                                <a:lnTo>
                                  <a:pt x="88392" y="496824"/>
                                </a:lnTo>
                                <a:lnTo>
                                  <a:pt x="85344" y="490727"/>
                                </a:lnTo>
                                <a:lnTo>
                                  <a:pt x="76200" y="481584"/>
                                </a:lnTo>
                                <a:lnTo>
                                  <a:pt x="70104" y="469392"/>
                                </a:lnTo>
                                <a:lnTo>
                                  <a:pt x="64008" y="463296"/>
                                </a:lnTo>
                                <a:lnTo>
                                  <a:pt x="51816" y="435863"/>
                                </a:lnTo>
                                <a:lnTo>
                                  <a:pt x="48768" y="432815"/>
                                </a:lnTo>
                                <a:lnTo>
                                  <a:pt x="24384" y="387096"/>
                                </a:lnTo>
                                <a:lnTo>
                                  <a:pt x="24384" y="384048"/>
                                </a:lnTo>
                                <a:lnTo>
                                  <a:pt x="15240" y="365760"/>
                                </a:lnTo>
                                <a:lnTo>
                                  <a:pt x="15240" y="359663"/>
                                </a:lnTo>
                                <a:lnTo>
                                  <a:pt x="12192" y="353568"/>
                                </a:lnTo>
                                <a:lnTo>
                                  <a:pt x="12192" y="350520"/>
                                </a:lnTo>
                                <a:lnTo>
                                  <a:pt x="9144" y="344424"/>
                                </a:lnTo>
                                <a:lnTo>
                                  <a:pt x="9144" y="332232"/>
                                </a:lnTo>
                                <a:lnTo>
                                  <a:pt x="9144" y="329184"/>
                                </a:lnTo>
                                <a:lnTo>
                                  <a:pt x="6096" y="323087"/>
                                </a:lnTo>
                                <a:lnTo>
                                  <a:pt x="6096" y="310896"/>
                                </a:lnTo>
                                <a:lnTo>
                                  <a:pt x="3048" y="307848"/>
                                </a:lnTo>
                                <a:lnTo>
                                  <a:pt x="3048" y="289560"/>
                                </a:lnTo>
                                <a:lnTo>
                                  <a:pt x="0" y="286512"/>
                                </a:lnTo>
                                <a:lnTo>
                                  <a:pt x="0" y="222503"/>
                                </a:lnTo>
                                <a:lnTo>
                                  <a:pt x="3048" y="219456"/>
                                </a:lnTo>
                                <a:lnTo>
                                  <a:pt x="3048" y="204215"/>
                                </a:lnTo>
                                <a:lnTo>
                                  <a:pt x="6096" y="198120"/>
                                </a:lnTo>
                                <a:lnTo>
                                  <a:pt x="6096" y="192024"/>
                                </a:lnTo>
                                <a:lnTo>
                                  <a:pt x="9144" y="185927"/>
                                </a:lnTo>
                                <a:lnTo>
                                  <a:pt x="9144" y="170687"/>
                                </a:lnTo>
                                <a:lnTo>
                                  <a:pt x="9144" y="167639"/>
                                </a:lnTo>
                                <a:lnTo>
                                  <a:pt x="9144" y="164592"/>
                                </a:lnTo>
                                <a:lnTo>
                                  <a:pt x="12192" y="161544"/>
                                </a:lnTo>
                                <a:lnTo>
                                  <a:pt x="15240" y="155448"/>
                                </a:lnTo>
                                <a:lnTo>
                                  <a:pt x="15240" y="149351"/>
                                </a:lnTo>
                                <a:lnTo>
                                  <a:pt x="18288" y="143256"/>
                                </a:lnTo>
                                <a:lnTo>
                                  <a:pt x="18288" y="137160"/>
                                </a:lnTo>
                                <a:lnTo>
                                  <a:pt x="30480" y="115824"/>
                                </a:lnTo>
                                <a:lnTo>
                                  <a:pt x="30480" y="109727"/>
                                </a:lnTo>
                                <a:lnTo>
                                  <a:pt x="33528" y="103632"/>
                                </a:lnTo>
                                <a:lnTo>
                                  <a:pt x="36576" y="100584"/>
                                </a:lnTo>
                                <a:lnTo>
                                  <a:pt x="54864" y="60960"/>
                                </a:lnTo>
                                <a:lnTo>
                                  <a:pt x="60960" y="54863"/>
                                </a:lnTo>
                                <a:lnTo>
                                  <a:pt x="70104" y="36575"/>
                                </a:lnTo>
                                <a:lnTo>
                                  <a:pt x="76200" y="33527"/>
                                </a:lnTo>
                                <a:lnTo>
                                  <a:pt x="82296" y="21336"/>
                                </a:lnTo>
                                <a:lnTo>
                                  <a:pt x="88392" y="18287"/>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96" name="Shape 21796"/>
                        <wps:cNvSpPr/>
                        <wps:spPr>
                          <a:xfrm>
                            <a:off x="681228" y="0"/>
                            <a:ext cx="510540" cy="510539"/>
                          </a:xfrm>
                          <a:custGeom>
                            <a:avLst/>
                            <a:gdLst/>
                            <a:ahLst/>
                            <a:cxnLst/>
                            <a:rect l="0" t="0" r="0" b="0"/>
                            <a:pathLst>
                              <a:path w="510540" h="510539">
                                <a:moveTo>
                                  <a:pt x="0" y="0"/>
                                </a:moveTo>
                                <a:lnTo>
                                  <a:pt x="406908" y="0"/>
                                </a:lnTo>
                                <a:lnTo>
                                  <a:pt x="416052" y="9144"/>
                                </a:lnTo>
                                <a:lnTo>
                                  <a:pt x="413004" y="9144"/>
                                </a:lnTo>
                                <a:lnTo>
                                  <a:pt x="425196" y="21336"/>
                                </a:lnTo>
                                <a:lnTo>
                                  <a:pt x="422148" y="21336"/>
                                </a:lnTo>
                                <a:lnTo>
                                  <a:pt x="428244" y="24384"/>
                                </a:lnTo>
                                <a:lnTo>
                                  <a:pt x="437388" y="36575"/>
                                </a:lnTo>
                                <a:lnTo>
                                  <a:pt x="434340" y="36575"/>
                                </a:lnTo>
                                <a:lnTo>
                                  <a:pt x="443484" y="45720"/>
                                </a:lnTo>
                                <a:lnTo>
                                  <a:pt x="473964" y="103632"/>
                                </a:lnTo>
                                <a:lnTo>
                                  <a:pt x="470916" y="103632"/>
                                </a:lnTo>
                                <a:lnTo>
                                  <a:pt x="473964" y="106680"/>
                                </a:lnTo>
                                <a:lnTo>
                                  <a:pt x="486156" y="121920"/>
                                </a:lnTo>
                                <a:lnTo>
                                  <a:pt x="486156" y="128015"/>
                                </a:lnTo>
                                <a:lnTo>
                                  <a:pt x="495300" y="146303"/>
                                </a:lnTo>
                                <a:lnTo>
                                  <a:pt x="495300" y="152400"/>
                                </a:lnTo>
                                <a:lnTo>
                                  <a:pt x="498348" y="158496"/>
                                </a:lnTo>
                                <a:lnTo>
                                  <a:pt x="498348" y="170687"/>
                                </a:lnTo>
                                <a:lnTo>
                                  <a:pt x="501396" y="176784"/>
                                </a:lnTo>
                                <a:lnTo>
                                  <a:pt x="501396" y="182880"/>
                                </a:lnTo>
                                <a:lnTo>
                                  <a:pt x="504444" y="188975"/>
                                </a:lnTo>
                                <a:lnTo>
                                  <a:pt x="504444" y="201168"/>
                                </a:lnTo>
                                <a:lnTo>
                                  <a:pt x="507492" y="207263"/>
                                </a:lnTo>
                                <a:lnTo>
                                  <a:pt x="507492" y="224027"/>
                                </a:lnTo>
                                <a:lnTo>
                                  <a:pt x="510540" y="225551"/>
                                </a:lnTo>
                                <a:lnTo>
                                  <a:pt x="510540" y="289560"/>
                                </a:lnTo>
                                <a:lnTo>
                                  <a:pt x="504444" y="292608"/>
                                </a:lnTo>
                                <a:lnTo>
                                  <a:pt x="507492" y="292608"/>
                                </a:lnTo>
                                <a:lnTo>
                                  <a:pt x="507492" y="307848"/>
                                </a:lnTo>
                                <a:lnTo>
                                  <a:pt x="504444" y="313944"/>
                                </a:lnTo>
                                <a:lnTo>
                                  <a:pt x="504444" y="320039"/>
                                </a:lnTo>
                                <a:lnTo>
                                  <a:pt x="501396" y="326136"/>
                                </a:lnTo>
                                <a:lnTo>
                                  <a:pt x="501396" y="338327"/>
                                </a:lnTo>
                                <a:lnTo>
                                  <a:pt x="498348" y="344424"/>
                                </a:lnTo>
                                <a:lnTo>
                                  <a:pt x="498348" y="347472"/>
                                </a:lnTo>
                                <a:lnTo>
                                  <a:pt x="495300" y="356615"/>
                                </a:lnTo>
                                <a:lnTo>
                                  <a:pt x="495300" y="362712"/>
                                </a:lnTo>
                                <a:lnTo>
                                  <a:pt x="492252" y="368808"/>
                                </a:lnTo>
                                <a:lnTo>
                                  <a:pt x="492252" y="374903"/>
                                </a:lnTo>
                                <a:lnTo>
                                  <a:pt x="480060" y="393192"/>
                                </a:lnTo>
                                <a:lnTo>
                                  <a:pt x="477012" y="396239"/>
                                </a:lnTo>
                                <a:lnTo>
                                  <a:pt x="480060" y="396239"/>
                                </a:lnTo>
                                <a:lnTo>
                                  <a:pt x="480060" y="402336"/>
                                </a:lnTo>
                                <a:lnTo>
                                  <a:pt x="455676" y="441960"/>
                                </a:lnTo>
                                <a:lnTo>
                                  <a:pt x="452628" y="445008"/>
                                </a:lnTo>
                                <a:lnTo>
                                  <a:pt x="455676" y="445008"/>
                                </a:lnTo>
                                <a:lnTo>
                                  <a:pt x="446532" y="454151"/>
                                </a:lnTo>
                                <a:lnTo>
                                  <a:pt x="449580" y="454151"/>
                                </a:lnTo>
                                <a:lnTo>
                                  <a:pt x="437388" y="472439"/>
                                </a:lnTo>
                                <a:lnTo>
                                  <a:pt x="431292" y="478536"/>
                                </a:lnTo>
                                <a:lnTo>
                                  <a:pt x="434340" y="478536"/>
                                </a:lnTo>
                                <a:lnTo>
                                  <a:pt x="419100" y="493775"/>
                                </a:lnTo>
                                <a:lnTo>
                                  <a:pt x="422148" y="493775"/>
                                </a:lnTo>
                                <a:lnTo>
                                  <a:pt x="409956" y="502920"/>
                                </a:lnTo>
                                <a:lnTo>
                                  <a:pt x="413004" y="502920"/>
                                </a:lnTo>
                                <a:lnTo>
                                  <a:pt x="406908" y="509015"/>
                                </a:lnTo>
                                <a:lnTo>
                                  <a:pt x="0" y="510539"/>
                                </a:lnTo>
                                <a:lnTo>
                                  <a:pt x="0" y="505968"/>
                                </a:lnTo>
                                <a:lnTo>
                                  <a:pt x="403860" y="505968"/>
                                </a:lnTo>
                                <a:lnTo>
                                  <a:pt x="406908" y="499872"/>
                                </a:lnTo>
                                <a:lnTo>
                                  <a:pt x="413004" y="496824"/>
                                </a:lnTo>
                                <a:lnTo>
                                  <a:pt x="416052" y="490727"/>
                                </a:lnTo>
                                <a:lnTo>
                                  <a:pt x="425196" y="481584"/>
                                </a:lnTo>
                                <a:lnTo>
                                  <a:pt x="428244" y="475487"/>
                                </a:lnTo>
                                <a:lnTo>
                                  <a:pt x="434340" y="469392"/>
                                </a:lnTo>
                                <a:lnTo>
                                  <a:pt x="443484" y="451103"/>
                                </a:lnTo>
                                <a:lnTo>
                                  <a:pt x="449580" y="448056"/>
                                </a:lnTo>
                                <a:lnTo>
                                  <a:pt x="449580" y="441960"/>
                                </a:lnTo>
                                <a:lnTo>
                                  <a:pt x="452628" y="438912"/>
                                </a:lnTo>
                                <a:lnTo>
                                  <a:pt x="473964" y="399287"/>
                                </a:lnTo>
                                <a:lnTo>
                                  <a:pt x="473964" y="393192"/>
                                </a:lnTo>
                                <a:lnTo>
                                  <a:pt x="477012" y="390144"/>
                                </a:lnTo>
                                <a:lnTo>
                                  <a:pt x="486156" y="371856"/>
                                </a:lnTo>
                                <a:lnTo>
                                  <a:pt x="486156" y="365760"/>
                                </a:lnTo>
                                <a:lnTo>
                                  <a:pt x="489204" y="359663"/>
                                </a:lnTo>
                                <a:lnTo>
                                  <a:pt x="489204" y="353568"/>
                                </a:lnTo>
                                <a:lnTo>
                                  <a:pt x="495300" y="344424"/>
                                </a:lnTo>
                                <a:lnTo>
                                  <a:pt x="495300" y="341375"/>
                                </a:lnTo>
                                <a:lnTo>
                                  <a:pt x="498348" y="335280"/>
                                </a:lnTo>
                                <a:lnTo>
                                  <a:pt x="498348" y="320039"/>
                                </a:lnTo>
                                <a:lnTo>
                                  <a:pt x="498348" y="316992"/>
                                </a:lnTo>
                                <a:lnTo>
                                  <a:pt x="498348" y="310896"/>
                                </a:lnTo>
                                <a:lnTo>
                                  <a:pt x="501396" y="307848"/>
                                </a:lnTo>
                                <a:lnTo>
                                  <a:pt x="501396" y="289560"/>
                                </a:lnTo>
                                <a:lnTo>
                                  <a:pt x="504444" y="286512"/>
                                </a:lnTo>
                                <a:lnTo>
                                  <a:pt x="504444" y="228600"/>
                                </a:lnTo>
                                <a:lnTo>
                                  <a:pt x="501396" y="225551"/>
                                </a:lnTo>
                                <a:lnTo>
                                  <a:pt x="501396" y="210312"/>
                                </a:lnTo>
                                <a:lnTo>
                                  <a:pt x="498348" y="204215"/>
                                </a:lnTo>
                                <a:lnTo>
                                  <a:pt x="498348" y="179832"/>
                                </a:lnTo>
                                <a:lnTo>
                                  <a:pt x="495300" y="173736"/>
                                </a:lnTo>
                                <a:lnTo>
                                  <a:pt x="495300" y="170687"/>
                                </a:lnTo>
                                <a:lnTo>
                                  <a:pt x="492252" y="164592"/>
                                </a:lnTo>
                                <a:lnTo>
                                  <a:pt x="492252" y="161544"/>
                                </a:lnTo>
                                <a:lnTo>
                                  <a:pt x="489204" y="155448"/>
                                </a:lnTo>
                                <a:lnTo>
                                  <a:pt x="489204" y="149351"/>
                                </a:lnTo>
                                <a:lnTo>
                                  <a:pt x="480060" y="131063"/>
                                </a:lnTo>
                                <a:lnTo>
                                  <a:pt x="480060" y="124968"/>
                                </a:lnTo>
                                <a:lnTo>
                                  <a:pt x="470916" y="109727"/>
                                </a:lnTo>
                                <a:lnTo>
                                  <a:pt x="467868" y="106680"/>
                                </a:lnTo>
                                <a:lnTo>
                                  <a:pt x="440436" y="48768"/>
                                </a:lnTo>
                                <a:lnTo>
                                  <a:pt x="431292" y="39624"/>
                                </a:lnTo>
                                <a:lnTo>
                                  <a:pt x="425196" y="27432"/>
                                </a:lnTo>
                                <a:lnTo>
                                  <a:pt x="409956" y="12192"/>
                                </a:lnTo>
                                <a:lnTo>
                                  <a:pt x="40690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58" name="Shape 457658"/>
                        <wps:cNvSpPr/>
                        <wps:spPr>
                          <a:xfrm>
                            <a:off x="176784" y="682751"/>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798" name="Shape 21798"/>
                        <wps:cNvSpPr/>
                        <wps:spPr>
                          <a:xfrm>
                            <a:off x="173736" y="679704"/>
                            <a:ext cx="509016" cy="512064"/>
                          </a:xfrm>
                          <a:custGeom>
                            <a:avLst/>
                            <a:gdLst/>
                            <a:ahLst/>
                            <a:cxnLst/>
                            <a:rect l="0" t="0" r="0" b="0"/>
                            <a:pathLst>
                              <a:path w="509016" h="512064">
                                <a:moveTo>
                                  <a:pt x="0" y="0"/>
                                </a:moveTo>
                                <a:lnTo>
                                  <a:pt x="3048" y="0"/>
                                </a:lnTo>
                                <a:lnTo>
                                  <a:pt x="509016" y="0"/>
                                </a:lnTo>
                                <a:lnTo>
                                  <a:pt x="509016" y="6097"/>
                                </a:lnTo>
                                <a:lnTo>
                                  <a:pt x="6096" y="6097"/>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99" name="Shape 21799"/>
                        <wps:cNvSpPr/>
                        <wps:spPr>
                          <a:xfrm>
                            <a:off x="682752" y="679704"/>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00" name="Shape 21800"/>
                        <wps:cNvSpPr/>
                        <wps:spPr>
                          <a:xfrm>
                            <a:off x="179832" y="1484375"/>
                            <a:ext cx="1014984" cy="591312"/>
                          </a:xfrm>
                          <a:custGeom>
                            <a:avLst/>
                            <a:gdLst/>
                            <a:ahLst/>
                            <a:cxnLst/>
                            <a:rect l="0" t="0" r="0" b="0"/>
                            <a:pathLst>
                              <a:path w="1014984" h="591312">
                                <a:moveTo>
                                  <a:pt x="505968" y="0"/>
                                </a:moveTo>
                                <a:lnTo>
                                  <a:pt x="1014984" y="295656"/>
                                </a:lnTo>
                                <a:lnTo>
                                  <a:pt x="505968" y="591312"/>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01" name="Shape 21801"/>
                        <wps:cNvSpPr/>
                        <wps:spPr>
                          <a:xfrm>
                            <a:off x="176784" y="1481327"/>
                            <a:ext cx="509008" cy="597408"/>
                          </a:xfrm>
                          <a:custGeom>
                            <a:avLst/>
                            <a:gdLst/>
                            <a:ahLst/>
                            <a:cxnLst/>
                            <a:rect l="0" t="0" r="0" b="0"/>
                            <a:pathLst>
                              <a:path w="509008" h="597408">
                                <a:moveTo>
                                  <a:pt x="505968" y="0"/>
                                </a:moveTo>
                                <a:lnTo>
                                  <a:pt x="509008" y="0"/>
                                </a:lnTo>
                                <a:lnTo>
                                  <a:pt x="509008" y="4814"/>
                                </a:lnTo>
                                <a:lnTo>
                                  <a:pt x="507497" y="3936"/>
                                </a:lnTo>
                                <a:lnTo>
                                  <a:pt x="5656" y="297180"/>
                                </a:lnTo>
                                <a:lnTo>
                                  <a:pt x="507497" y="590424"/>
                                </a:lnTo>
                                <a:lnTo>
                                  <a:pt x="509008" y="589547"/>
                                </a:lnTo>
                                <a:lnTo>
                                  <a:pt x="509008" y="597408"/>
                                </a:lnTo>
                                <a:lnTo>
                                  <a:pt x="505968" y="597408"/>
                                </a:lnTo>
                                <a:lnTo>
                                  <a:pt x="505968" y="594360"/>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02" name="Shape 21802"/>
                        <wps:cNvSpPr/>
                        <wps:spPr>
                          <a:xfrm>
                            <a:off x="685792" y="1481327"/>
                            <a:ext cx="512072" cy="597408"/>
                          </a:xfrm>
                          <a:custGeom>
                            <a:avLst/>
                            <a:gdLst/>
                            <a:ahLst/>
                            <a:cxnLst/>
                            <a:rect l="0" t="0" r="0" b="0"/>
                            <a:pathLst>
                              <a:path w="512072" h="597408">
                                <a:moveTo>
                                  <a:pt x="0" y="0"/>
                                </a:moveTo>
                                <a:lnTo>
                                  <a:pt x="8" y="0"/>
                                </a:lnTo>
                                <a:lnTo>
                                  <a:pt x="509024" y="295656"/>
                                </a:lnTo>
                                <a:lnTo>
                                  <a:pt x="512072" y="295656"/>
                                </a:lnTo>
                                <a:lnTo>
                                  <a:pt x="512072" y="298704"/>
                                </a:lnTo>
                                <a:lnTo>
                                  <a:pt x="509024" y="298704"/>
                                </a:lnTo>
                                <a:lnTo>
                                  <a:pt x="8" y="594360"/>
                                </a:lnTo>
                                <a:lnTo>
                                  <a:pt x="8" y="597408"/>
                                </a:lnTo>
                                <a:lnTo>
                                  <a:pt x="0" y="597408"/>
                                </a:lnTo>
                                <a:lnTo>
                                  <a:pt x="0" y="589547"/>
                                </a:lnTo>
                                <a:lnTo>
                                  <a:pt x="503352" y="297180"/>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59" name="Shape 457659"/>
                        <wps:cNvSpPr/>
                        <wps:spPr>
                          <a:xfrm>
                            <a:off x="176784" y="2374392"/>
                            <a:ext cx="1011936" cy="509016"/>
                          </a:xfrm>
                          <a:custGeom>
                            <a:avLst/>
                            <a:gdLst/>
                            <a:ahLst/>
                            <a:cxnLst/>
                            <a:rect l="0" t="0" r="0" b="0"/>
                            <a:pathLst>
                              <a:path w="1011936" h="509016">
                                <a:moveTo>
                                  <a:pt x="0" y="0"/>
                                </a:moveTo>
                                <a:lnTo>
                                  <a:pt x="1011936" y="0"/>
                                </a:lnTo>
                                <a:lnTo>
                                  <a:pt x="1011936"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04" name="Shape 21804"/>
                        <wps:cNvSpPr/>
                        <wps:spPr>
                          <a:xfrm>
                            <a:off x="173736" y="2371344"/>
                            <a:ext cx="509016" cy="515112"/>
                          </a:xfrm>
                          <a:custGeom>
                            <a:avLst/>
                            <a:gdLst/>
                            <a:ahLst/>
                            <a:cxnLst/>
                            <a:rect l="0" t="0" r="0" b="0"/>
                            <a:pathLst>
                              <a:path w="509016" h="515112">
                                <a:moveTo>
                                  <a:pt x="0" y="0"/>
                                </a:moveTo>
                                <a:lnTo>
                                  <a:pt x="3048" y="0"/>
                                </a:lnTo>
                                <a:lnTo>
                                  <a:pt x="509016" y="0"/>
                                </a:lnTo>
                                <a:lnTo>
                                  <a:pt x="509016" y="6096"/>
                                </a:lnTo>
                                <a:lnTo>
                                  <a:pt x="6096" y="6096"/>
                                </a:lnTo>
                                <a:lnTo>
                                  <a:pt x="6096" y="512064"/>
                                </a:lnTo>
                                <a:lnTo>
                                  <a:pt x="509016" y="512064"/>
                                </a:lnTo>
                                <a:lnTo>
                                  <a:pt x="509016"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05" name="Shape 21805"/>
                        <wps:cNvSpPr/>
                        <wps:spPr>
                          <a:xfrm>
                            <a:off x="682752" y="2371344"/>
                            <a:ext cx="509016" cy="515112"/>
                          </a:xfrm>
                          <a:custGeom>
                            <a:avLst/>
                            <a:gdLst/>
                            <a:ahLst/>
                            <a:cxnLst/>
                            <a:rect l="0" t="0" r="0" b="0"/>
                            <a:pathLst>
                              <a:path w="509016" h="515112">
                                <a:moveTo>
                                  <a:pt x="0" y="0"/>
                                </a:moveTo>
                                <a:lnTo>
                                  <a:pt x="509016" y="0"/>
                                </a:lnTo>
                                <a:lnTo>
                                  <a:pt x="509016" y="512064"/>
                                </a:lnTo>
                                <a:lnTo>
                                  <a:pt x="505968" y="512064"/>
                                </a:lnTo>
                                <a:lnTo>
                                  <a:pt x="505968" y="515112"/>
                                </a:lnTo>
                                <a:lnTo>
                                  <a:pt x="0" y="515112"/>
                                </a:lnTo>
                                <a:lnTo>
                                  <a:pt x="0" y="512064"/>
                                </a:lnTo>
                                <a:lnTo>
                                  <a:pt x="502920" y="512064"/>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06" name="Shape 21806"/>
                        <wps:cNvSpPr/>
                        <wps:spPr>
                          <a:xfrm>
                            <a:off x="179832" y="3008376"/>
                            <a:ext cx="1014984" cy="594360"/>
                          </a:xfrm>
                          <a:custGeom>
                            <a:avLst/>
                            <a:gdLst/>
                            <a:ahLst/>
                            <a:cxnLst/>
                            <a:rect l="0" t="0" r="0" b="0"/>
                            <a:pathLst>
                              <a:path w="1014984" h="594360">
                                <a:moveTo>
                                  <a:pt x="505968" y="0"/>
                                </a:moveTo>
                                <a:lnTo>
                                  <a:pt x="1014984" y="298704"/>
                                </a:lnTo>
                                <a:lnTo>
                                  <a:pt x="505968" y="594360"/>
                                </a:lnTo>
                                <a:lnTo>
                                  <a:pt x="0" y="298704"/>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07" name="Shape 21807"/>
                        <wps:cNvSpPr/>
                        <wps:spPr>
                          <a:xfrm>
                            <a:off x="176784" y="3005328"/>
                            <a:ext cx="509008" cy="600456"/>
                          </a:xfrm>
                          <a:custGeom>
                            <a:avLst/>
                            <a:gdLst/>
                            <a:ahLst/>
                            <a:cxnLst/>
                            <a:rect l="0" t="0" r="0" b="0"/>
                            <a:pathLst>
                              <a:path w="509008" h="600456">
                                <a:moveTo>
                                  <a:pt x="505968" y="0"/>
                                </a:moveTo>
                                <a:lnTo>
                                  <a:pt x="509008" y="0"/>
                                </a:lnTo>
                                <a:lnTo>
                                  <a:pt x="509008" y="4832"/>
                                </a:lnTo>
                                <a:lnTo>
                                  <a:pt x="507497" y="3945"/>
                                </a:lnTo>
                                <a:lnTo>
                                  <a:pt x="5643" y="300220"/>
                                </a:lnTo>
                                <a:lnTo>
                                  <a:pt x="507497" y="593472"/>
                                </a:lnTo>
                                <a:lnTo>
                                  <a:pt x="509008" y="592594"/>
                                </a:lnTo>
                                <a:lnTo>
                                  <a:pt x="509008" y="600456"/>
                                </a:lnTo>
                                <a:lnTo>
                                  <a:pt x="505968" y="600456"/>
                                </a:lnTo>
                                <a:lnTo>
                                  <a:pt x="505968" y="597408"/>
                                </a:lnTo>
                                <a:lnTo>
                                  <a:pt x="0" y="301752"/>
                                </a:lnTo>
                                <a:lnTo>
                                  <a:pt x="0" y="298704"/>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08" name="Shape 21808"/>
                        <wps:cNvSpPr/>
                        <wps:spPr>
                          <a:xfrm>
                            <a:off x="685792" y="3005328"/>
                            <a:ext cx="512072" cy="600456"/>
                          </a:xfrm>
                          <a:custGeom>
                            <a:avLst/>
                            <a:gdLst/>
                            <a:ahLst/>
                            <a:cxnLst/>
                            <a:rect l="0" t="0" r="0" b="0"/>
                            <a:pathLst>
                              <a:path w="512072" h="600456">
                                <a:moveTo>
                                  <a:pt x="0" y="0"/>
                                </a:moveTo>
                                <a:lnTo>
                                  <a:pt x="8" y="0"/>
                                </a:lnTo>
                                <a:lnTo>
                                  <a:pt x="509024" y="298704"/>
                                </a:lnTo>
                                <a:lnTo>
                                  <a:pt x="512072" y="298704"/>
                                </a:lnTo>
                                <a:lnTo>
                                  <a:pt x="512072" y="301752"/>
                                </a:lnTo>
                                <a:lnTo>
                                  <a:pt x="509024" y="301752"/>
                                </a:lnTo>
                                <a:lnTo>
                                  <a:pt x="8" y="597408"/>
                                </a:lnTo>
                                <a:lnTo>
                                  <a:pt x="8" y="600456"/>
                                </a:lnTo>
                                <a:lnTo>
                                  <a:pt x="0" y="600456"/>
                                </a:lnTo>
                                <a:lnTo>
                                  <a:pt x="0" y="592594"/>
                                </a:lnTo>
                                <a:lnTo>
                                  <a:pt x="503365" y="300220"/>
                                </a:lnTo>
                                <a:lnTo>
                                  <a:pt x="0" y="483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60" name="Shape 457660"/>
                        <wps:cNvSpPr/>
                        <wps:spPr>
                          <a:xfrm>
                            <a:off x="176784" y="3733800"/>
                            <a:ext cx="1011936" cy="505968"/>
                          </a:xfrm>
                          <a:custGeom>
                            <a:avLst/>
                            <a:gdLst/>
                            <a:ahLst/>
                            <a:cxnLst/>
                            <a:rect l="0" t="0" r="0" b="0"/>
                            <a:pathLst>
                              <a:path w="1011936" h="505968">
                                <a:moveTo>
                                  <a:pt x="0" y="0"/>
                                </a:moveTo>
                                <a:lnTo>
                                  <a:pt x="1011936" y="0"/>
                                </a:lnTo>
                                <a:lnTo>
                                  <a:pt x="1011936"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10" name="Shape 21810"/>
                        <wps:cNvSpPr/>
                        <wps:spPr>
                          <a:xfrm>
                            <a:off x="173736" y="3730752"/>
                            <a:ext cx="509016" cy="512064"/>
                          </a:xfrm>
                          <a:custGeom>
                            <a:avLst/>
                            <a:gdLst/>
                            <a:ahLst/>
                            <a:cxnLst/>
                            <a:rect l="0" t="0" r="0" b="0"/>
                            <a:pathLst>
                              <a:path w="509016" h="512064">
                                <a:moveTo>
                                  <a:pt x="0" y="0"/>
                                </a:moveTo>
                                <a:lnTo>
                                  <a:pt x="3048" y="0"/>
                                </a:lnTo>
                                <a:lnTo>
                                  <a:pt x="509016" y="0"/>
                                </a:lnTo>
                                <a:lnTo>
                                  <a:pt x="509016" y="6096"/>
                                </a:lnTo>
                                <a:lnTo>
                                  <a:pt x="6096" y="6096"/>
                                </a:lnTo>
                                <a:lnTo>
                                  <a:pt x="6096" y="505968"/>
                                </a:lnTo>
                                <a:lnTo>
                                  <a:pt x="509016" y="505968"/>
                                </a:lnTo>
                                <a:lnTo>
                                  <a:pt x="509016"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11" name="Shape 21811"/>
                        <wps:cNvSpPr/>
                        <wps:spPr>
                          <a:xfrm>
                            <a:off x="682752" y="3730752"/>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2920" y="505968"/>
                                </a:lnTo>
                                <a:lnTo>
                                  <a:pt x="502920"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12" name="Shape 21812"/>
                        <wps:cNvSpPr/>
                        <wps:spPr>
                          <a:xfrm>
                            <a:off x="228600" y="4239768"/>
                            <a:ext cx="0" cy="3048"/>
                          </a:xfrm>
                          <a:custGeom>
                            <a:avLst/>
                            <a:gdLst/>
                            <a:ahLst/>
                            <a:cxnLst/>
                            <a:rect l="0" t="0" r="0" b="0"/>
                            <a:pathLst>
                              <a:path h="3048">
                                <a:moveTo>
                                  <a:pt x="0" y="3048"/>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13" name="Shape 21813"/>
                        <wps:cNvSpPr/>
                        <wps:spPr>
                          <a:xfrm>
                            <a:off x="228600" y="3730752"/>
                            <a:ext cx="3048" cy="509016"/>
                          </a:xfrm>
                          <a:custGeom>
                            <a:avLst/>
                            <a:gdLst/>
                            <a:ahLst/>
                            <a:cxnLst/>
                            <a:rect l="0" t="0" r="0" b="0"/>
                            <a:pathLst>
                              <a:path w="3048" h="509016">
                                <a:moveTo>
                                  <a:pt x="0" y="0"/>
                                </a:moveTo>
                                <a:lnTo>
                                  <a:pt x="3048" y="0"/>
                                </a:lnTo>
                                <a:lnTo>
                                  <a:pt x="3048" y="3048"/>
                                </a:lnTo>
                                <a:lnTo>
                                  <a:pt x="3048" y="509016"/>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14" name="Shape 21814"/>
                        <wps:cNvSpPr/>
                        <wps:spPr>
                          <a:xfrm>
                            <a:off x="1130808" y="3730752"/>
                            <a:ext cx="6096" cy="512064"/>
                          </a:xfrm>
                          <a:custGeom>
                            <a:avLst/>
                            <a:gdLst/>
                            <a:ahLst/>
                            <a:cxnLst/>
                            <a:rect l="0" t="0" r="0" b="0"/>
                            <a:pathLst>
                              <a:path w="6096" h="512064">
                                <a:moveTo>
                                  <a:pt x="0" y="0"/>
                                </a:moveTo>
                                <a:lnTo>
                                  <a:pt x="6096" y="0"/>
                                </a:lnTo>
                                <a:lnTo>
                                  <a:pt x="6096" y="509016"/>
                                </a:lnTo>
                                <a:lnTo>
                                  <a:pt x="3048" y="509016"/>
                                </a:lnTo>
                                <a:lnTo>
                                  <a:pt x="3048" y="512064"/>
                                </a:lnTo>
                                <a:lnTo>
                                  <a:pt x="0" y="512064"/>
                                </a:lnTo>
                                <a:lnTo>
                                  <a:pt x="0" y="50901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15" name="Shape 21815"/>
                        <wps:cNvSpPr/>
                        <wps:spPr>
                          <a:xfrm>
                            <a:off x="176784" y="4413504"/>
                            <a:ext cx="1011936" cy="509016"/>
                          </a:xfrm>
                          <a:custGeom>
                            <a:avLst/>
                            <a:gdLst/>
                            <a:ahLst/>
                            <a:cxnLst/>
                            <a:rect l="0" t="0" r="0" b="0"/>
                            <a:pathLst>
                              <a:path w="1011936" h="509016">
                                <a:moveTo>
                                  <a:pt x="100584" y="0"/>
                                </a:moveTo>
                                <a:lnTo>
                                  <a:pt x="911352" y="0"/>
                                </a:lnTo>
                                <a:lnTo>
                                  <a:pt x="911352" y="3049"/>
                                </a:lnTo>
                                <a:lnTo>
                                  <a:pt x="914400" y="3049"/>
                                </a:lnTo>
                                <a:lnTo>
                                  <a:pt x="920496" y="15240"/>
                                </a:lnTo>
                                <a:lnTo>
                                  <a:pt x="923544" y="15240"/>
                                </a:lnTo>
                                <a:lnTo>
                                  <a:pt x="923544" y="21336"/>
                                </a:lnTo>
                                <a:lnTo>
                                  <a:pt x="926592" y="21336"/>
                                </a:lnTo>
                                <a:lnTo>
                                  <a:pt x="926592" y="27432"/>
                                </a:lnTo>
                                <a:lnTo>
                                  <a:pt x="929640" y="27432"/>
                                </a:lnTo>
                                <a:lnTo>
                                  <a:pt x="932688" y="33528"/>
                                </a:lnTo>
                                <a:lnTo>
                                  <a:pt x="935736" y="33528"/>
                                </a:lnTo>
                                <a:lnTo>
                                  <a:pt x="935736" y="39625"/>
                                </a:lnTo>
                                <a:lnTo>
                                  <a:pt x="938784" y="39625"/>
                                </a:lnTo>
                                <a:lnTo>
                                  <a:pt x="938784" y="42673"/>
                                </a:lnTo>
                                <a:lnTo>
                                  <a:pt x="941832" y="42673"/>
                                </a:lnTo>
                                <a:lnTo>
                                  <a:pt x="941832" y="48768"/>
                                </a:lnTo>
                                <a:lnTo>
                                  <a:pt x="944880" y="48768"/>
                                </a:lnTo>
                                <a:lnTo>
                                  <a:pt x="947928" y="54864"/>
                                </a:lnTo>
                                <a:lnTo>
                                  <a:pt x="950976" y="54864"/>
                                </a:lnTo>
                                <a:lnTo>
                                  <a:pt x="950976" y="60960"/>
                                </a:lnTo>
                                <a:lnTo>
                                  <a:pt x="954024" y="60960"/>
                                </a:lnTo>
                                <a:lnTo>
                                  <a:pt x="954024" y="73152"/>
                                </a:lnTo>
                                <a:lnTo>
                                  <a:pt x="957072" y="73152"/>
                                </a:lnTo>
                                <a:lnTo>
                                  <a:pt x="957072" y="79249"/>
                                </a:lnTo>
                                <a:lnTo>
                                  <a:pt x="960120" y="79249"/>
                                </a:lnTo>
                                <a:lnTo>
                                  <a:pt x="960120" y="88392"/>
                                </a:lnTo>
                                <a:lnTo>
                                  <a:pt x="963168" y="88392"/>
                                </a:lnTo>
                                <a:lnTo>
                                  <a:pt x="963168" y="91440"/>
                                </a:lnTo>
                                <a:lnTo>
                                  <a:pt x="966216" y="91440"/>
                                </a:lnTo>
                                <a:lnTo>
                                  <a:pt x="966216" y="97536"/>
                                </a:lnTo>
                                <a:lnTo>
                                  <a:pt x="969264" y="97536"/>
                                </a:lnTo>
                                <a:lnTo>
                                  <a:pt x="969264" y="103632"/>
                                </a:lnTo>
                                <a:lnTo>
                                  <a:pt x="972312" y="103632"/>
                                </a:lnTo>
                                <a:lnTo>
                                  <a:pt x="972312" y="109728"/>
                                </a:lnTo>
                                <a:lnTo>
                                  <a:pt x="975360" y="109728"/>
                                </a:lnTo>
                                <a:lnTo>
                                  <a:pt x="975360" y="115825"/>
                                </a:lnTo>
                                <a:lnTo>
                                  <a:pt x="978408" y="115825"/>
                                </a:lnTo>
                                <a:lnTo>
                                  <a:pt x="978408" y="121920"/>
                                </a:lnTo>
                                <a:lnTo>
                                  <a:pt x="981456" y="121920"/>
                                </a:lnTo>
                                <a:lnTo>
                                  <a:pt x="981456" y="128016"/>
                                </a:lnTo>
                                <a:lnTo>
                                  <a:pt x="984504" y="128016"/>
                                </a:lnTo>
                                <a:lnTo>
                                  <a:pt x="984504" y="134112"/>
                                </a:lnTo>
                                <a:lnTo>
                                  <a:pt x="987552" y="134112"/>
                                </a:lnTo>
                                <a:lnTo>
                                  <a:pt x="987552" y="143256"/>
                                </a:lnTo>
                                <a:lnTo>
                                  <a:pt x="990600" y="143256"/>
                                </a:lnTo>
                                <a:lnTo>
                                  <a:pt x="990600" y="149352"/>
                                </a:lnTo>
                                <a:lnTo>
                                  <a:pt x="993648" y="149352"/>
                                </a:lnTo>
                                <a:lnTo>
                                  <a:pt x="993648" y="155449"/>
                                </a:lnTo>
                                <a:lnTo>
                                  <a:pt x="996696" y="155449"/>
                                </a:lnTo>
                                <a:lnTo>
                                  <a:pt x="996696" y="167640"/>
                                </a:lnTo>
                                <a:lnTo>
                                  <a:pt x="999744" y="167640"/>
                                </a:lnTo>
                                <a:lnTo>
                                  <a:pt x="999744" y="179832"/>
                                </a:lnTo>
                                <a:lnTo>
                                  <a:pt x="1002792" y="179832"/>
                                </a:lnTo>
                                <a:lnTo>
                                  <a:pt x="1002792" y="201168"/>
                                </a:lnTo>
                                <a:lnTo>
                                  <a:pt x="1005840" y="201168"/>
                                </a:lnTo>
                                <a:lnTo>
                                  <a:pt x="1005840" y="219456"/>
                                </a:lnTo>
                                <a:lnTo>
                                  <a:pt x="1008888" y="219456"/>
                                </a:lnTo>
                                <a:lnTo>
                                  <a:pt x="1008888" y="240792"/>
                                </a:lnTo>
                                <a:lnTo>
                                  <a:pt x="1011936" y="240792"/>
                                </a:lnTo>
                                <a:lnTo>
                                  <a:pt x="1011936" y="304800"/>
                                </a:lnTo>
                                <a:lnTo>
                                  <a:pt x="1008888" y="304800"/>
                                </a:lnTo>
                                <a:lnTo>
                                  <a:pt x="1008888" y="329184"/>
                                </a:lnTo>
                                <a:lnTo>
                                  <a:pt x="1005840" y="329184"/>
                                </a:lnTo>
                                <a:lnTo>
                                  <a:pt x="1005840" y="335280"/>
                                </a:lnTo>
                                <a:lnTo>
                                  <a:pt x="1002792" y="335280"/>
                                </a:lnTo>
                                <a:lnTo>
                                  <a:pt x="1002792" y="365760"/>
                                </a:lnTo>
                                <a:lnTo>
                                  <a:pt x="996696" y="368808"/>
                                </a:lnTo>
                                <a:lnTo>
                                  <a:pt x="996696" y="377952"/>
                                </a:lnTo>
                                <a:lnTo>
                                  <a:pt x="993648" y="377952"/>
                                </a:lnTo>
                                <a:lnTo>
                                  <a:pt x="993648" y="390144"/>
                                </a:lnTo>
                                <a:lnTo>
                                  <a:pt x="987552" y="393192"/>
                                </a:lnTo>
                                <a:lnTo>
                                  <a:pt x="987552" y="399288"/>
                                </a:lnTo>
                                <a:lnTo>
                                  <a:pt x="984504" y="399288"/>
                                </a:lnTo>
                                <a:lnTo>
                                  <a:pt x="984504" y="405384"/>
                                </a:lnTo>
                                <a:lnTo>
                                  <a:pt x="981456" y="405384"/>
                                </a:lnTo>
                                <a:lnTo>
                                  <a:pt x="981456" y="414528"/>
                                </a:lnTo>
                                <a:lnTo>
                                  <a:pt x="978408" y="414528"/>
                                </a:lnTo>
                                <a:lnTo>
                                  <a:pt x="978408" y="420625"/>
                                </a:lnTo>
                                <a:lnTo>
                                  <a:pt x="975360" y="420625"/>
                                </a:lnTo>
                                <a:lnTo>
                                  <a:pt x="975360" y="423673"/>
                                </a:lnTo>
                                <a:lnTo>
                                  <a:pt x="972312" y="423673"/>
                                </a:lnTo>
                                <a:lnTo>
                                  <a:pt x="972312" y="429768"/>
                                </a:lnTo>
                                <a:lnTo>
                                  <a:pt x="966216" y="432816"/>
                                </a:lnTo>
                                <a:lnTo>
                                  <a:pt x="966216" y="438912"/>
                                </a:lnTo>
                                <a:lnTo>
                                  <a:pt x="963168" y="438912"/>
                                </a:lnTo>
                                <a:lnTo>
                                  <a:pt x="963168" y="445008"/>
                                </a:lnTo>
                                <a:lnTo>
                                  <a:pt x="960120" y="445008"/>
                                </a:lnTo>
                                <a:lnTo>
                                  <a:pt x="960120" y="451104"/>
                                </a:lnTo>
                                <a:lnTo>
                                  <a:pt x="954024" y="454152"/>
                                </a:lnTo>
                                <a:lnTo>
                                  <a:pt x="954024" y="457200"/>
                                </a:lnTo>
                                <a:lnTo>
                                  <a:pt x="950976" y="460249"/>
                                </a:lnTo>
                                <a:lnTo>
                                  <a:pt x="950976" y="466344"/>
                                </a:lnTo>
                                <a:lnTo>
                                  <a:pt x="947928" y="466344"/>
                                </a:lnTo>
                                <a:lnTo>
                                  <a:pt x="947928" y="472440"/>
                                </a:lnTo>
                                <a:lnTo>
                                  <a:pt x="941832" y="472440"/>
                                </a:lnTo>
                                <a:lnTo>
                                  <a:pt x="941832" y="475488"/>
                                </a:lnTo>
                                <a:lnTo>
                                  <a:pt x="935736" y="478536"/>
                                </a:lnTo>
                                <a:lnTo>
                                  <a:pt x="935736" y="484632"/>
                                </a:lnTo>
                                <a:lnTo>
                                  <a:pt x="929640" y="487680"/>
                                </a:lnTo>
                                <a:lnTo>
                                  <a:pt x="929640" y="490728"/>
                                </a:lnTo>
                                <a:lnTo>
                                  <a:pt x="923544" y="493776"/>
                                </a:lnTo>
                                <a:lnTo>
                                  <a:pt x="923544" y="499873"/>
                                </a:lnTo>
                                <a:lnTo>
                                  <a:pt x="920496" y="499873"/>
                                </a:lnTo>
                                <a:lnTo>
                                  <a:pt x="920496" y="502920"/>
                                </a:lnTo>
                                <a:lnTo>
                                  <a:pt x="914400" y="502920"/>
                                </a:lnTo>
                                <a:lnTo>
                                  <a:pt x="914400" y="509016"/>
                                </a:lnTo>
                                <a:lnTo>
                                  <a:pt x="97536" y="509016"/>
                                </a:lnTo>
                                <a:lnTo>
                                  <a:pt x="97536" y="505968"/>
                                </a:lnTo>
                                <a:lnTo>
                                  <a:pt x="94488" y="505968"/>
                                </a:lnTo>
                                <a:lnTo>
                                  <a:pt x="94488" y="499873"/>
                                </a:lnTo>
                                <a:lnTo>
                                  <a:pt x="91440" y="499873"/>
                                </a:lnTo>
                                <a:lnTo>
                                  <a:pt x="88392" y="493776"/>
                                </a:lnTo>
                                <a:lnTo>
                                  <a:pt x="85344" y="493776"/>
                                </a:lnTo>
                                <a:lnTo>
                                  <a:pt x="85344" y="487680"/>
                                </a:lnTo>
                                <a:lnTo>
                                  <a:pt x="82296" y="487680"/>
                                </a:lnTo>
                                <a:lnTo>
                                  <a:pt x="79248" y="481584"/>
                                </a:lnTo>
                                <a:lnTo>
                                  <a:pt x="76200" y="481584"/>
                                </a:lnTo>
                                <a:lnTo>
                                  <a:pt x="76200" y="475488"/>
                                </a:lnTo>
                                <a:lnTo>
                                  <a:pt x="73152" y="475488"/>
                                </a:lnTo>
                                <a:lnTo>
                                  <a:pt x="73152" y="472440"/>
                                </a:lnTo>
                                <a:lnTo>
                                  <a:pt x="70104" y="472440"/>
                                </a:lnTo>
                                <a:lnTo>
                                  <a:pt x="67056" y="466344"/>
                                </a:lnTo>
                                <a:lnTo>
                                  <a:pt x="64008" y="466344"/>
                                </a:lnTo>
                                <a:lnTo>
                                  <a:pt x="51816" y="441960"/>
                                </a:lnTo>
                                <a:lnTo>
                                  <a:pt x="51816" y="435864"/>
                                </a:lnTo>
                                <a:lnTo>
                                  <a:pt x="45720" y="423673"/>
                                </a:lnTo>
                                <a:lnTo>
                                  <a:pt x="42672" y="420625"/>
                                </a:lnTo>
                                <a:lnTo>
                                  <a:pt x="33528" y="402336"/>
                                </a:lnTo>
                                <a:lnTo>
                                  <a:pt x="30480" y="402336"/>
                                </a:lnTo>
                                <a:lnTo>
                                  <a:pt x="30480" y="396240"/>
                                </a:lnTo>
                                <a:lnTo>
                                  <a:pt x="27432" y="396240"/>
                                </a:lnTo>
                                <a:lnTo>
                                  <a:pt x="27432" y="390144"/>
                                </a:lnTo>
                                <a:lnTo>
                                  <a:pt x="24384" y="390144"/>
                                </a:lnTo>
                                <a:lnTo>
                                  <a:pt x="24384" y="377952"/>
                                </a:lnTo>
                                <a:lnTo>
                                  <a:pt x="21336" y="377952"/>
                                </a:lnTo>
                                <a:lnTo>
                                  <a:pt x="21336" y="374904"/>
                                </a:lnTo>
                                <a:lnTo>
                                  <a:pt x="18288" y="374904"/>
                                </a:lnTo>
                                <a:lnTo>
                                  <a:pt x="18288" y="368808"/>
                                </a:lnTo>
                                <a:lnTo>
                                  <a:pt x="15240" y="368808"/>
                                </a:lnTo>
                                <a:lnTo>
                                  <a:pt x="15240" y="356616"/>
                                </a:lnTo>
                                <a:lnTo>
                                  <a:pt x="12192" y="356616"/>
                                </a:lnTo>
                                <a:lnTo>
                                  <a:pt x="12192" y="344425"/>
                                </a:lnTo>
                                <a:lnTo>
                                  <a:pt x="9144" y="344425"/>
                                </a:lnTo>
                                <a:lnTo>
                                  <a:pt x="9144" y="335280"/>
                                </a:lnTo>
                                <a:lnTo>
                                  <a:pt x="6096" y="335280"/>
                                </a:lnTo>
                                <a:lnTo>
                                  <a:pt x="6096" y="307849"/>
                                </a:lnTo>
                                <a:lnTo>
                                  <a:pt x="3048" y="307849"/>
                                </a:lnTo>
                                <a:lnTo>
                                  <a:pt x="3048" y="283464"/>
                                </a:lnTo>
                                <a:lnTo>
                                  <a:pt x="0" y="283464"/>
                                </a:lnTo>
                                <a:lnTo>
                                  <a:pt x="0" y="222504"/>
                                </a:lnTo>
                                <a:lnTo>
                                  <a:pt x="3048" y="222504"/>
                                </a:lnTo>
                                <a:lnTo>
                                  <a:pt x="3048" y="198120"/>
                                </a:lnTo>
                                <a:lnTo>
                                  <a:pt x="6096" y="198120"/>
                                </a:lnTo>
                                <a:lnTo>
                                  <a:pt x="6096" y="170688"/>
                                </a:lnTo>
                                <a:lnTo>
                                  <a:pt x="9144" y="170688"/>
                                </a:lnTo>
                                <a:lnTo>
                                  <a:pt x="9144" y="161544"/>
                                </a:lnTo>
                                <a:lnTo>
                                  <a:pt x="12192" y="161544"/>
                                </a:lnTo>
                                <a:lnTo>
                                  <a:pt x="12192" y="155449"/>
                                </a:lnTo>
                                <a:lnTo>
                                  <a:pt x="15240" y="155449"/>
                                </a:lnTo>
                                <a:lnTo>
                                  <a:pt x="15240" y="143256"/>
                                </a:lnTo>
                                <a:lnTo>
                                  <a:pt x="18288" y="143256"/>
                                </a:lnTo>
                                <a:lnTo>
                                  <a:pt x="18288" y="134112"/>
                                </a:lnTo>
                                <a:lnTo>
                                  <a:pt x="21336" y="134112"/>
                                </a:lnTo>
                                <a:lnTo>
                                  <a:pt x="21336" y="128016"/>
                                </a:lnTo>
                                <a:lnTo>
                                  <a:pt x="24384" y="128016"/>
                                </a:lnTo>
                                <a:lnTo>
                                  <a:pt x="24384" y="121920"/>
                                </a:lnTo>
                                <a:lnTo>
                                  <a:pt x="30480" y="118873"/>
                                </a:lnTo>
                                <a:lnTo>
                                  <a:pt x="30480" y="106680"/>
                                </a:lnTo>
                                <a:lnTo>
                                  <a:pt x="33528" y="106680"/>
                                </a:lnTo>
                                <a:lnTo>
                                  <a:pt x="33528" y="100584"/>
                                </a:lnTo>
                                <a:lnTo>
                                  <a:pt x="36576" y="100584"/>
                                </a:lnTo>
                                <a:lnTo>
                                  <a:pt x="36576" y="94488"/>
                                </a:lnTo>
                                <a:lnTo>
                                  <a:pt x="39624" y="94488"/>
                                </a:lnTo>
                                <a:lnTo>
                                  <a:pt x="39624" y="91440"/>
                                </a:lnTo>
                                <a:lnTo>
                                  <a:pt x="42672" y="91440"/>
                                </a:lnTo>
                                <a:lnTo>
                                  <a:pt x="42672" y="85344"/>
                                </a:lnTo>
                                <a:lnTo>
                                  <a:pt x="45720" y="85344"/>
                                </a:lnTo>
                                <a:lnTo>
                                  <a:pt x="45720" y="79249"/>
                                </a:lnTo>
                                <a:lnTo>
                                  <a:pt x="48768" y="79249"/>
                                </a:lnTo>
                                <a:lnTo>
                                  <a:pt x="48768" y="73152"/>
                                </a:lnTo>
                                <a:lnTo>
                                  <a:pt x="51816" y="70104"/>
                                </a:lnTo>
                                <a:lnTo>
                                  <a:pt x="51816" y="64008"/>
                                </a:lnTo>
                                <a:lnTo>
                                  <a:pt x="54864" y="64008"/>
                                </a:lnTo>
                                <a:lnTo>
                                  <a:pt x="54864" y="60960"/>
                                </a:lnTo>
                                <a:lnTo>
                                  <a:pt x="60960" y="57912"/>
                                </a:lnTo>
                                <a:lnTo>
                                  <a:pt x="60960" y="51816"/>
                                </a:lnTo>
                                <a:lnTo>
                                  <a:pt x="64008" y="51816"/>
                                </a:lnTo>
                                <a:lnTo>
                                  <a:pt x="64008" y="45720"/>
                                </a:lnTo>
                                <a:lnTo>
                                  <a:pt x="67056" y="45720"/>
                                </a:lnTo>
                                <a:lnTo>
                                  <a:pt x="67056" y="42673"/>
                                </a:lnTo>
                                <a:lnTo>
                                  <a:pt x="70104" y="42673"/>
                                </a:lnTo>
                                <a:lnTo>
                                  <a:pt x="70104" y="39625"/>
                                </a:lnTo>
                                <a:lnTo>
                                  <a:pt x="76200" y="36576"/>
                                </a:lnTo>
                                <a:lnTo>
                                  <a:pt x="76200" y="30480"/>
                                </a:lnTo>
                                <a:lnTo>
                                  <a:pt x="82296" y="27432"/>
                                </a:lnTo>
                                <a:lnTo>
                                  <a:pt x="82296" y="24384"/>
                                </a:lnTo>
                                <a:lnTo>
                                  <a:pt x="88392" y="21336"/>
                                </a:lnTo>
                                <a:lnTo>
                                  <a:pt x="88392" y="15240"/>
                                </a:lnTo>
                                <a:lnTo>
                                  <a:pt x="91440" y="15240"/>
                                </a:lnTo>
                                <a:lnTo>
                                  <a:pt x="91440" y="12192"/>
                                </a:lnTo>
                                <a:lnTo>
                                  <a:pt x="97536" y="9144"/>
                                </a:lnTo>
                                <a:lnTo>
                                  <a:pt x="97536" y="3049"/>
                                </a:lnTo>
                                <a:lnTo>
                                  <a:pt x="100584" y="3049"/>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16" name="Shape 21816"/>
                        <wps:cNvSpPr/>
                        <wps:spPr>
                          <a:xfrm>
                            <a:off x="173736" y="4410456"/>
                            <a:ext cx="1018032" cy="515112"/>
                          </a:xfrm>
                          <a:custGeom>
                            <a:avLst/>
                            <a:gdLst/>
                            <a:ahLst/>
                            <a:cxnLst/>
                            <a:rect l="0" t="0" r="0" b="0"/>
                            <a:pathLst>
                              <a:path w="1018032" h="515112">
                                <a:moveTo>
                                  <a:pt x="100584" y="0"/>
                                </a:moveTo>
                                <a:lnTo>
                                  <a:pt x="914400" y="0"/>
                                </a:lnTo>
                                <a:lnTo>
                                  <a:pt x="917448" y="3048"/>
                                </a:lnTo>
                                <a:lnTo>
                                  <a:pt x="920496" y="3048"/>
                                </a:lnTo>
                                <a:lnTo>
                                  <a:pt x="923544" y="9144"/>
                                </a:lnTo>
                                <a:lnTo>
                                  <a:pt x="920496" y="9144"/>
                                </a:lnTo>
                                <a:lnTo>
                                  <a:pt x="926592" y="15240"/>
                                </a:lnTo>
                                <a:lnTo>
                                  <a:pt x="929640" y="15240"/>
                                </a:lnTo>
                                <a:lnTo>
                                  <a:pt x="932688" y="24384"/>
                                </a:lnTo>
                                <a:lnTo>
                                  <a:pt x="929640" y="24384"/>
                                </a:lnTo>
                                <a:lnTo>
                                  <a:pt x="935736" y="30480"/>
                                </a:lnTo>
                                <a:lnTo>
                                  <a:pt x="938784" y="30480"/>
                                </a:lnTo>
                                <a:lnTo>
                                  <a:pt x="947928" y="45720"/>
                                </a:lnTo>
                                <a:lnTo>
                                  <a:pt x="944880" y="45720"/>
                                </a:lnTo>
                                <a:lnTo>
                                  <a:pt x="950976" y="51816"/>
                                </a:lnTo>
                                <a:lnTo>
                                  <a:pt x="954024" y="51816"/>
                                </a:lnTo>
                                <a:lnTo>
                                  <a:pt x="966216" y="82297"/>
                                </a:lnTo>
                                <a:lnTo>
                                  <a:pt x="969264" y="91440"/>
                                </a:lnTo>
                                <a:lnTo>
                                  <a:pt x="993648" y="137160"/>
                                </a:lnTo>
                                <a:lnTo>
                                  <a:pt x="993648" y="140208"/>
                                </a:lnTo>
                                <a:lnTo>
                                  <a:pt x="1002792" y="158497"/>
                                </a:lnTo>
                                <a:lnTo>
                                  <a:pt x="1002792" y="164592"/>
                                </a:lnTo>
                                <a:lnTo>
                                  <a:pt x="1005840" y="170688"/>
                                </a:lnTo>
                                <a:lnTo>
                                  <a:pt x="1005840" y="176784"/>
                                </a:lnTo>
                                <a:lnTo>
                                  <a:pt x="1005840" y="179832"/>
                                </a:lnTo>
                                <a:lnTo>
                                  <a:pt x="1005840" y="188976"/>
                                </a:lnTo>
                                <a:lnTo>
                                  <a:pt x="1008888" y="192024"/>
                                </a:lnTo>
                                <a:lnTo>
                                  <a:pt x="1008888" y="198120"/>
                                </a:lnTo>
                                <a:lnTo>
                                  <a:pt x="1011936" y="204216"/>
                                </a:lnTo>
                                <a:lnTo>
                                  <a:pt x="1011936" y="216408"/>
                                </a:lnTo>
                                <a:lnTo>
                                  <a:pt x="1014984" y="222503"/>
                                </a:lnTo>
                                <a:lnTo>
                                  <a:pt x="1014984" y="240792"/>
                                </a:lnTo>
                                <a:lnTo>
                                  <a:pt x="1018032" y="240792"/>
                                </a:lnTo>
                                <a:lnTo>
                                  <a:pt x="1018032" y="301752"/>
                                </a:lnTo>
                                <a:lnTo>
                                  <a:pt x="1014984" y="307848"/>
                                </a:lnTo>
                                <a:lnTo>
                                  <a:pt x="1014984" y="326136"/>
                                </a:lnTo>
                                <a:lnTo>
                                  <a:pt x="1011936" y="332232"/>
                                </a:lnTo>
                                <a:lnTo>
                                  <a:pt x="1011936" y="335280"/>
                                </a:lnTo>
                                <a:lnTo>
                                  <a:pt x="1008888" y="335280"/>
                                </a:lnTo>
                                <a:lnTo>
                                  <a:pt x="1005840" y="338328"/>
                                </a:lnTo>
                                <a:lnTo>
                                  <a:pt x="1005840" y="335280"/>
                                </a:lnTo>
                                <a:lnTo>
                                  <a:pt x="1005840" y="332232"/>
                                </a:lnTo>
                                <a:lnTo>
                                  <a:pt x="1005840" y="329184"/>
                                </a:lnTo>
                                <a:lnTo>
                                  <a:pt x="1008888" y="323088"/>
                                </a:lnTo>
                                <a:lnTo>
                                  <a:pt x="1008888" y="304800"/>
                                </a:lnTo>
                                <a:lnTo>
                                  <a:pt x="1011936" y="298703"/>
                                </a:lnTo>
                                <a:lnTo>
                                  <a:pt x="1011936" y="243840"/>
                                </a:lnTo>
                                <a:lnTo>
                                  <a:pt x="1008888" y="240792"/>
                                </a:lnTo>
                                <a:lnTo>
                                  <a:pt x="1008888" y="225552"/>
                                </a:lnTo>
                                <a:lnTo>
                                  <a:pt x="1005840" y="219456"/>
                                </a:lnTo>
                                <a:lnTo>
                                  <a:pt x="1005840" y="195073"/>
                                </a:lnTo>
                                <a:lnTo>
                                  <a:pt x="1002792" y="188976"/>
                                </a:lnTo>
                                <a:lnTo>
                                  <a:pt x="1002792" y="185928"/>
                                </a:lnTo>
                                <a:lnTo>
                                  <a:pt x="999744" y="179832"/>
                                </a:lnTo>
                                <a:lnTo>
                                  <a:pt x="999744" y="173736"/>
                                </a:lnTo>
                                <a:lnTo>
                                  <a:pt x="996696" y="167640"/>
                                </a:lnTo>
                                <a:lnTo>
                                  <a:pt x="996696" y="161544"/>
                                </a:lnTo>
                                <a:lnTo>
                                  <a:pt x="987552" y="143256"/>
                                </a:lnTo>
                                <a:lnTo>
                                  <a:pt x="987552" y="140208"/>
                                </a:lnTo>
                                <a:lnTo>
                                  <a:pt x="963168" y="94488"/>
                                </a:lnTo>
                                <a:lnTo>
                                  <a:pt x="960120" y="85344"/>
                                </a:lnTo>
                                <a:lnTo>
                                  <a:pt x="947928" y="54864"/>
                                </a:lnTo>
                                <a:lnTo>
                                  <a:pt x="941832" y="48768"/>
                                </a:lnTo>
                                <a:lnTo>
                                  <a:pt x="932688" y="33528"/>
                                </a:lnTo>
                                <a:lnTo>
                                  <a:pt x="926592" y="27432"/>
                                </a:lnTo>
                                <a:lnTo>
                                  <a:pt x="923544" y="18288"/>
                                </a:lnTo>
                                <a:lnTo>
                                  <a:pt x="917448" y="12192"/>
                                </a:lnTo>
                                <a:lnTo>
                                  <a:pt x="914400" y="6097"/>
                                </a:lnTo>
                                <a:lnTo>
                                  <a:pt x="103632" y="6097"/>
                                </a:lnTo>
                                <a:lnTo>
                                  <a:pt x="103632" y="9144"/>
                                </a:lnTo>
                                <a:lnTo>
                                  <a:pt x="100584" y="9144"/>
                                </a:lnTo>
                                <a:lnTo>
                                  <a:pt x="94488" y="15240"/>
                                </a:lnTo>
                                <a:lnTo>
                                  <a:pt x="97536" y="15240"/>
                                </a:lnTo>
                                <a:lnTo>
                                  <a:pt x="94488" y="21336"/>
                                </a:lnTo>
                                <a:lnTo>
                                  <a:pt x="91440" y="21336"/>
                                </a:lnTo>
                                <a:lnTo>
                                  <a:pt x="82296" y="30480"/>
                                </a:lnTo>
                                <a:lnTo>
                                  <a:pt x="85344" y="30480"/>
                                </a:lnTo>
                                <a:lnTo>
                                  <a:pt x="82296" y="36576"/>
                                </a:lnTo>
                                <a:lnTo>
                                  <a:pt x="79248" y="36576"/>
                                </a:lnTo>
                                <a:lnTo>
                                  <a:pt x="73152" y="42673"/>
                                </a:lnTo>
                                <a:lnTo>
                                  <a:pt x="76200" y="42673"/>
                                </a:lnTo>
                                <a:lnTo>
                                  <a:pt x="67056" y="57912"/>
                                </a:lnTo>
                                <a:lnTo>
                                  <a:pt x="64008" y="57912"/>
                                </a:lnTo>
                                <a:lnTo>
                                  <a:pt x="57912" y="64008"/>
                                </a:lnTo>
                                <a:lnTo>
                                  <a:pt x="60960" y="64008"/>
                                </a:lnTo>
                                <a:lnTo>
                                  <a:pt x="57912" y="70103"/>
                                </a:lnTo>
                                <a:lnTo>
                                  <a:pt x="54864" y="70103"/>
                                </a:lnTo>
                                <a:lnTo>
                                  <a:pt x="54864" y="73152"/>
                                </a:lnTo>
                                <a:lnTo>
                                  <a:pt x="36576" y="112776"/>
                                </a:lnTo>
                                <a:lnTo>
                                  <a:pt x="36576" y="118873"/>
                                </a:lnTo>
                                <a:lnTo>
                                  <a:pt x="33528" y="118873"/>
                                </a:lnTo>
                                <a:lnTo>
                                  <a:pt x="30480" y="121920"/>
                                </a:lnTo>
                                <a:lnTo>
                                  <a:pt x="33528" y="121920"/>
                                </a:lnTo>
                                <a:lnTo>
                                  <a:pt x="24384" y="140208"/>
                                </a:lnTo>
                                <a:lnTo>
                                  <a:pt x="24384" y="143256"/>
                                </a:lnTo>
                                <a:lnTo>
                                  <a:pt x="21336" y="149352"/>
                                </a:lnTo>
                                <a:lnTo>
                                  <a:pt x="21336" y="155448"/>
                                </a:lnTo>
                                <a:lnTo>
                                  <a:pt x="15240" y="167640"/>
                                </a:lnTo>
                                <a:lnTo>
                                  <a:pt x="15240" y="170688"/>
                                </a:lnTo>
                                <a:lnTo>
                                  <a:pt x="12192" y="176784"/>
                                </a:lnTo>
                                <a:lnTo>
                                  <a:pt x="12192" y="188976"/>
                                </a:lnTo>
                                <a:lnTo>
                                  <a:pt x="9144" y="192024"/>
                                </a:lnTo>
                                <a:lnTo>
                                  <a:pt x="9144" y="222503"/>
                                </a:lnTo>
                                <a:lnTo>
                                  <a:pt x="6096" y="222503"/>
                                </a:lnTo>
                                <a:lnTo>
                                  <a:pt x="3048" y="225552"/>
                                </a:lnTo>
                                <a:lnTo>
                                  <a:pt x="6096" y="225552"/>
                                </a:lnTo>
                                <a:lnTo>
                                  <a:pt x="6096" y="283464"/>
                                </a:lnTo>
                                <a:lnTo>
                                  <a:pt x="9144" y="283464"/>
                                </a:lnTo>
                                <a:lnTo>
                                  <a:pt x="9144" y="301752"/>
                                </a:lnTo>
                                <a:lnTo>
                                  <a:pt x="9144" y="304800"/>
                                </a:lnTo>
                                <a:lnTo>
                                  <a:pt x="9144" y="320040"/>
                                </a:lnTo>
                                <a:lnTo>
                                  <a:pt x="12192" y="326136"/>
                                </a:lnTo>
                                <a:lnTo>
                                  <a:pt x="12192" y="332232"/>
                                </a:lnTo>
                                <a:lnTo>
                                  <a:pt x="15240" y="335280"/>
                                </a:lnTo>
                                <a:lnTo>
                                  <a:pt x="15240" y="338328"/>
                                </a:lnTo>
                                <a:lnTo>
                                  <a:pt x="18288" y="344424"/>
                                </a:lnTo>
                                <a:lnTo>
                                  <a:pt x="18288" y="350520"/>
                                </a:lnTo>
                                <a:lnTo>
                                  <a:pt x="21336" y="356616"/>
                                </a:lnTo>
                                <a:lnTo>
                                  <a:pt x="21336" y="362712"/>
                                </a:lnTo>
                                <a:lnTo>
                                  <a:pt x="30480" y="377952"/>
                                </a:lnTo>
                                <a:lnTo>
                                  <a:pt x="30480" y="384048"/>
                                </a:lnTo>
                                <a:lnTo>
                                  <a:pt x="39624" y="402336"/>
                                </a:lnTo>
                                <a:lnTo>
                                  <a:pt x="36576" y="402336"/>
                                </a:lnTo>
                                <a:lnTo>
                                  <a:pt x="39624" y="405384"/>
                                </a:lnTo>
                                <a:lnTo>
                                  <a:pt x="42672" y="405384"/>
                                </a:lnTo>
                                <a:lnTo>
                                  <a:pt x="70104" y="463297"/>
                                </a:lnTo>
                                <a:lnTo>
                                  <a:pt x="67056" y="463297"/>
                                </a:lnTo>
                                <a:lnTo>
                                  <a:pt x="76200" y="472440"/>
                                </a:lnTo>
                                <a:lnTo>
                                  <a:pt x="79248" y="472440"/>
                                </a:lnTo>
                                <a:lnTo>
                                  <a:pt x="85344" y="481584"/>
                                </a:lnTo>
                                <a:lnTo>
                                  <a:pt x="82296" y="481584"/>
                                </a:lnTo>
                                <a:lnTo>
                                  <a:pt x="88392" y="487680"/>
                                </a:lnTo>
                                <a:lnTo>
                                  <a:pt x="91440" y="487680"/>
                                </a:lnTo>
                                <a:lnTo>
                                  <a:pt x="94488" y="493776"/>
                                </a:lnTo>
                                <a:lnTo>
                                  <a:pt x="91440" y="493776"/>
                                </a:lnTo>
                                <a:lnTo>
                                  <a:pt x="97536" y="499873"/>
                                </a:lnTo>
                                <a:lnTo>
                                  <a:pt x="100584" y="499873"/>
                                </a:lnTo>
                                <a:lnTo>
                                  <a:pt x="103632" y="505968"/>
                                </a:lnTo>
                                <a:lnTo>
                                  <a:pt x="100584" y="505968"/>
                                </a:lnTo>
                                <a:lnTo>
                                  <a:pt x="103632" y="509016"/>
                                </a:lnTo>
                                <a:lnTo>
                                  <a:pt x="911352" y="509016"/>
                                </a:lnTo>
                                <a:lnTo>
                                  <a:pt x="914400" y="502920"/>
                                </a:lnTo>
                                <a:lnTo>
                                  <a:pt x="920496" y="499873"/>
                                </a:lnTo>
                                <a:lnTo>
                                  <a:pt x="923544" y="493776"/>
                                </a:lnTo>
                                <a:lnTo>
                                  <a:pt x="932688" y="484632"/>
                                </a:lnTo>
                                <a:lnTo>
                                  <a:pt x="935736" y="478536"/>
                                </a:lnTo>
                                <a:lnTo>
                                  <a:pt x="944880" y="472440"/>
                                </a:lnTo>
                                <a:lnTo>
                                  <a:pt x="950976" y="460248"/>
                                </a:lnTo>
                                <a:lnTo>
                                  <a:pt x="957072" y="451103"/>
                                </a:lnTo>
                                <a:lnTo>
                                  <a:pt x="966216" y="432816"/>
                                </a:lnTo>
                                <a:lnTo>
                                  <a:pt x="969264" y="429768"/>
                                </a:lnTo>
                                <a:lnTo>
                                  <a:pt x="978408" y="414528"/>
                                </a:lnTo>
                                <a:lnTo>
                                  <a:pt x="981456" y="411480"/>
                                </a:lnTo>
                                <a:lnTo>
                                  <a:pt x="981456" y="405384"/>
                                </a:lnTo>
                                <a:lnTo>
                                  <a:pt x="987552" y="393192"/>
                                </a:lnTo>
                                <a:lnTo>
                                  <a:pt x="990600" y="390144"/>
                                </a:lnTo>
                                <a:lnTo>
                                  <a:pt x="993648" y="384048"/>
                                </a:lnTo>
                                <a:lnTo>
                                  <a:pt x="993648" y="377952"/>
                                </a:lnTo>
                                <a:lnTo>
                                  <a:pt x="996696" y="374903"/>
                                </a:lnTo>
                                <a:lnTo>
                                  <a:pt x="996696" y="368808"/>
                                </a:lnTo>
                                <a:lnTo>
                                  <a:pt x="999744" y="365760"/>
                                </a:lnTo>
                                <a:lnTo>
                                  <a:pt x="1002792" y="359664"/>
                                </a:lnTo>
                                <a:lnTo>
                                  <a:pt x="1002792" y="353568"/>
                                </a:lnTo>
                                <a:lnTo>
                                  <a:pt x="1005840" y="347473"/>
                                </a:lnTo>
                                <a:lnTo>
                                  <a:pt x="1005840" y="338328"/>
                                </a:lnTo>
                                <a:lnTo>
                                  <a:pt x="1008888" y="338328"/>
                                </a:lnTo>
                                <a:lnTo>
                                  <a:pt x="1008888" y="350520"/>
                                </a:lnTo>
                                <a:lnTo>
                                  <a:pt x="1005840" y="356616"/>
                                </a:lnTo>
                                <a:lnTo>
                                  <a:pt x="1005840" y="368808"/>
                                </a:lnTo>
                                <a:lnTo>
                                  <a:pt x="1002792" y="368808"/>
                                </a:lnTo>
                                <a:lnTo>
                                  <a:pt x="999744" y="371856"/>
                                </a:lnTo>
                                <a:lnTo>
                                  <a:pt x="1002792" y="371856"/>
                                </a:lnTo>
                                <a:lnTo>
                                  <a:pt x="1002792" y="377952"/>
                                </a:lnTo>
                                <a:lnTo>
                                  <a:pt x="999744" y="381000"/>
                                </a:lnTo>
                                <a:lnTo>
                                  <a:pt x="999744" y="387097"/>
                                </a:lnTo>
                                <a:lnTo>
                                  <a:pt x="996696" y="393192"/>
                                </a:lnTo>
                                <a:lnTo>
                                  <a:pt x="993648" y="393192"/>
                                </a:lnTo>
                                <a:lnTo>
                                  <a:pt x="990600" y="396240"/>
                                </a:lnTo>
                                <a:lnTo>
                                  <a:pt x="993648" y="396240"/>
                                </a:lnTo>
                                <a:lnTo>
                                  <a:pt x="987552" y="408432"/>
                                </a:lnTo>
                                <a:lnTo>
                                  <a:pt x="987552" y="414528"/>
                                </a:lnTo>
                                <a:lnTo>
                                  <a:pt x="984504" y="414528"/>
                                </a:lnTo>
                                <a:lnTo>
                                  <a:pt x="981456" y="417576"/>
                                </a:lnTo>
                                <a:lnTo>
                                  <a:pt x="984504" y="417576"/>
                                </a:lnTo>
                                <a:lnTo>
                                  <a:pt x="975360" y="432816"/>
                                </a:lnTo>
                                <a:lnTo>
                                  <a:pt x="972312" y="432816"/>
                                </a:lnTo>
                                <a:lnTo>
                                  <a:pt x="969264" y="435864"/>
                                </a:lnTo>
                                <a:lnTo>
                                  <a:pt x="972312" y="435864"/>
                                </a:lnTo>
                                <a:lnTo>
                                  <a:pt x="963168" y="454152"/>
                                </a:lnTo>
                                <a:lnTo>
                                  <a:pt x="960120" y="454152"/>
                                </a:lnTo>
                                <a:lnTo>
                                  <a:pt x="954024" y="463297"/>
                                </a:lnTo>
                                <a:lnTo>
                                  <a:pt x="957072" y="463297"/>
                                </a:lnTo>
                                <a:lnTo>
                                  <a:pt x="950976" y="475488"/>
                                </a:lnTo>
                                <a:lnTo>
                                  <a:pt x="947928" y="475488"/>
                                </a:lnTo>
                                <a:lnTo>
                                  <a:pt x="938784" y="481584"/>
                                </a:lnTo>
                                <a:lnTo>
                                  <a:pt x="941832" y="481584"/>
                                </a:lnTo>
                                <a:lnTo>
                                  <a:pt x="938784" y="487680"/>
                                </a:lnTo>
                                <a:lnTo>
                                  <a:pt x="935736" y="487680"/>
                                </a:lnTo>
                                <a:lnTo>
                                  <a:pt x="926592" y="496824"/>
                                </a:lnTo>
                                <a:lnTo>
                                  <a:pt x="929640" y="496824"/>
                                </a:lnTo>
                                <a:lnTo>
                                  <a:pt x="926592" y="502920"/>
                                </a:lnTo>
                                <a:lnTo>
                                  <a:pt x="923544" y="502920"/>
                                </a:lnTo>
                                <a:lnTo>
                                  <a:pt x="923544" y="505968"/>
                                </a:lnTo>
                                <a:lnTo>
                                  <a:pt x="919480" y="508000"/>
                                </a:lnTo>
                                <a:lnTo>
                                  <a:pt x="917448" y="512064"/>
                                </a:lnTo>
                                <a:lnTo>
                                  <a:pt x="914400" y="512064"/>
                                </a:lnTo>
                                <a:lnTo>
                                  <a:pt x="914400" y="515112"/>
                                </a:lnTo>
                                <a:lnTo>
                                  <a:pt x="100584" y="515112"/>
                                </a:lnTo>
                                <a:lnTo>
                                  <a:pt x="100584" y="512064"/>
                                </a:lnTo>
                                <a:lnTo>
                                  <a:pt x="97536" y="509016"/>
                                </a:lnTo>
                                <a:lnTo>
                                  <a:pt x="94488" y="502920"/>
                                </a:lnTo>
                                <a:lnTo>
                                  <a:pt x="88392" y="496824"/>
                                </a:lnTo>
                                <a:lnTo>
                                  <a:pt x="85344" y="490728"/>
                                </a:lnTo>
                                <a:lnTo>
                                  <a:pt x="79248" y="484632"/>
                                </a:lnTo>
                                <a:lnTo>
                                  <a:pt x="73152" y="475488"/>
                                </a:lnTo>
                                <a:lnTo>
                                  <a:pt x="64008" y="466344"/>
                                </a:lnTo>
                                <a:lnTo>
                                  <a:pt x="36576" y="408432"/>
                                </a:lnTo>
                                <a:lnTo>
                                  <a:pt x="33528" y="405384"/>
                                </a:lnTo>
                                <a:lnTo>
                                  <a:pt x="24384" y="387097"/>
                                </a:lnTo>
                                <a:lnTo>
                                  <a:pt x="24384" y="381000"/>
                                </a:lnTo>
                                <a:lnTo>
                                  <a:pt x="15240" y="365760"/>
                                </a:lnTo>
                                <a:lnTo>
                                  <a:pt x="15240" y="359664"/>
                                </a:lnTo>
                                <a:lnTo>
                                  <a:pt x="12192" y="353568"/>
                                </a:lnTo>
                                <a:lnTo>
                                  <a:pt x="12192" y="347473"/>
                                </a:lnTo>
                                <a:lnTo>
                                  <a:pt x="9144" y="341376"/>
                                </a:lnTo>
                                <a:lnTo>
                                  <a:pt x="9144" y="329184"/>
                                </a:lnTo>
                                <a:lnTo>
                                  <a:pt x="6096" y="323088"/>
                                </a:lnTo>
                                <a:lnTo>
                                  <a:pt x="6096" y="310897"/>
                                </a:lnTo>
                                <a:lnTo>
                                  <a:pt x="3048" y="304800"/>
                                </a:lnTo>
                                <a:lnTo>
                                  <a:pt x="3048" y="286512"/>
                                </a:lnTo>
                                <a:lnTo>
                                  <a:pt x="0" y="283464"/>
                                </a:lnTo>
                                <a:lnTo>
                                  <a:pt x="0" y="222503"/>
                                </a:lnTo>
                                <a:lnTo>
                                  <a:pt x="3048" y="219456"/>
                                </a:lnTo>
                                <a:lnTo>
                                  <a:pt x="3048" y="201168"/>
                                </a:lnTo>
                                <a:lnTo>
                                  <a:pt x="6096" y="195073"/>
                                </a:lnTo>
                                <a:lnTo>
                                  <a:pt x="6096" y="188976"/>
                                </a:lnTo>
                                <a:lnTo>
                                  <a:pt x="9144" y="185928"/>
                                </a:lnTo>
                                <a:lnTo>
                                  <a:pt x="9144" y="170688"/>
                                </a:lnTo>
                                <a:lnTo>
                                  <a:pt x="9144" y="167640"/>
                                </a:lnTo>
                                <a:lnTo>
                                  <a:pt x="9144" y="164592"/>
                                </a:lnTo>
                                <a:lnTo>
                                  <a:pt x="15240" y="152400"/>
                                </a:lnTo>
                                <a:lnTo>
                                  <a:pt x="15240" y="146303"/>
                                </a:lnTo>
                                <a:lnTo>
                                  <a:pt x="18288" y="140208"/>
                                </a:lnTo>
                                <a:lnTo>
                                  <a:pt x="18288" y="137160"/>
                                </a:lnTo>
                                <a:lnTo>
                                  <a:pt x="27432" y="118873"/>
                                </a:lnTo>
                                <a:lnTo>
                                  <a:pt x="30480" y="115824"/>
                                </a:lnTo>
                                <a:lnTo>
                                  <a:pt x="30480" y="109728"/>
                                </a:lnTo>
                                <a:lnTo>
                                  <a:pt x="51816" y="70103"/>
                                </a:lnTo>
                                <a:lnTo>
                                  <a:pt x="54864" y="67056"/>
                                </a:lnTo>
                                <a:lnTo>
                                  <a:pt x="54864" y="60960"/>
                                </a:lnTo>
                                <a:lnTo>
                                  <a:pt x="60960" y="54864"/>
                                </a:lnTo>
                                <a:lnTo>
                                  <a:pt x="70104" y="39624"/>
                                </a:lnTo>
                                <a:lnTo>
                                  <a:pt x="76200" y="33528"/>
                                </a:lnTo>
                                <a:lnTo>
                                  <a:pt x="79248" y="27432"/>
                                </a:lnTo>
                                <a:lnTo>
                                  <a:pt x="88392" y="18288"/>
                                </a:lnTo>
                                <a:lnTo>
                                  <a:pt x="91440" y="12192"/>
                                </a:lnTo>
                                <a:lnTo>
                                  <a:pt x="97536" y="6097"/>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17" name="Shape 21817"/>
                        <wps:cNvSpPr/>
                        <wps:spPr>
                          <a:xfrm>
                            <a:off x="646176" y="4343400"/>
                            <a:ext cx="67056" cy="64008"/>
                          </a:xfrm>
                          <a:custGeom>
                            <a:avLst/>
                            <a:gdLst/>
                            <a:ahLst/>
                            <a:cxnLst/>
                            <a:rect l="0" t="0" r="0" b="0"/>
                            <a:pathLst>
                              <a:path w="67056" h="64008">
                                <a:moveTo>
                                  <a:pt x="0" y="0"/>
                                </a:moveTo>
                                <a:lnTo>
                                  <a:pt x="67056" y="0"/>
                                </a:lnTo>
                                <a:lnTo>
                                  <a:pt x="67056" y="3048"/>
                                </a:lnTo>
                                <a:lnTo>
                                  <a:pt x="64008" y="3048"/>
                                </a:lnTo>
                                <a:lnTo>
                                  <a:pt x="64008" y="9144"/>
                                </a:lnTo>
                                <a:lnTo>
                                  <a:pt x="60960" y="9144"/>
                                </a:lnTo>
                                <a:lnTo>
                                  <a:pt x="60960" y="15239"/>
                                </a:lnTo>
                                <a:lnTo>
                                  <a:pt x="57912" y="15239"/>
                                </a:lnTo>
                                <a:lnTo>
                                  <a:pt x="57912" y="24384"/>
                                </a:lnTo>
                                <a:lnTo>
                                  <a:pt x="54864" y="24384"/>
                                </a:lnTo>
                                <a:lnTo>
                                  <a:pt x="54864" y="30480"/>
                                </a:lnTo>
                                <a:lnTo>
                                  <a:pt x="51816" y="30480"/>
                                </a:lnTo>
                                <a:lnTo>
                                  <a:pt x="51816" y="36576"/>
                                </a:lnTo>
                                <a:lnTo>
                                  <a:pt x="48768" y="36576"/>
                                </a:lnTo>
                                <a:lnTo>
                                  <a:pt x="48768" y="42672"/>
                                </a:lnTo>
                                <a:lnTo>
                                  <a:pt x="45720" y="42672"/>
                                </a:lnTo>
                                <a:lnTo>
                                  <a:pt x="45720" y="48768"/>
                                </a:lnTo>
                                <a:lnTo>
                                  <a:pt x="42672" y="48768"/>
                                </a:lnTo>
                                <a:lnTo>
                                  <a:pt x="42672" y="54863"/>
                                </a:lnTo>
                                <a:lnTo>
                                  <a:pt x="39624" y="54863"/>
                                </a:lnTo>
                                <a:lnTo>
                                  <a:pt x="39624" y="60959"/>
                                </a:lnTo>
                                <a:lnTo>
                                  <a:pt x="36576" y="60959"/>
                                </a:lnTo>
                                <a:lnTo>
                                  <a:pt x="36576" y="64008"/>
                                </a:lnTo>
                                <a:lnTo>
                                  <a:pt x="30480" y="64008"/>
                                </a:lnTo>
                                <a:lnTo>
                                  <a:pt x="9144" y="21335"/>
                                </a:lnTo>
                                <a:lnTo>
                                  <a:pt x="9144" y="1828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18" name="Shape 21818"/>
                        <wps:cNvSpPr/>
                        <wps:spPr>
                          <a:xfrm>
                            <a:off x="646176" y="4343400"/>
                            <a:ext cx="67056" cy="64008"/>
                          </a:xfrm>
                          <a:custGeom>
                            <a:avLst/>
                            <a:gdLst/>
                            <a:ahLst/>
                            <a:cxnLst/>
                            <a:rect l="0" t="0" r="0" b="0"/>
                            <a:pathLst>
                              <a:path w="67056" h="64008">
                                <a:moveTo>
                                  <a:pt x="0" y="0"/>
                                </a:moveTo>
                                <a:lnTo>
                                  <a:pt x="67056" y="0"/>
                                </a:lnTo>
                                <a:lnTo>
                                  <a:pt x="33528"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661" name="Shape 457661"/>
                        <wps:cNvSpPr/>
                        <wps:spPr>
                          <a:xfrm>
                            <a:off x="1362456" y="1527048"/>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1820" name="Shape 21820"/>
                        <wps:cNvSpPr/>
                        <wps:spPr>
                          <a:xfrm>
                            <a:off x="1359408" y="1524000"/>
                            <a:ext cx="510540" cy="515112"/>
                          </a:xfrm>
                          <a:custGeom>
                            <a:avLst/>
                            <a:gdLst/>
                            <a:ahLst/>
                            <a:cxnLst/>
                            <a:rect l="0" t="0" r="0" b="0"/>
                            <a:pathLst>
                              <a:path w="510540" h="515112">
                                <a:moveTo>
                                  <a:pt x="0" y="0"/>
                                </a:moveTo>
                                <a:lnTo>
                                  <a:pt x="3048" y="0"/>
                                </a:lnTo>
                                <a:lnTo>
                                  <a:pt x="510540" y="0"/>
                                </a:lnTo>
                                <a:lnTo>
                                  <a:pt x="510540" y="6096"/>
                                </a:lnTo>
                                <a:lnTo>
                                  <a:pt x="6096" y="6096"/>
                                </a:lnTo>
                                <a:lnTo>
                                  <a:pt x="6096" y="509015"/>
                                </a:lnTo>
                                <a:lnTo>
                                  <a:pt x="510540" y="509015"/>
                                </a:lnTo>
                                <a:lnTo>
                                  <a:pt x="510540"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821" name="Shape 21821"/>
                        <wps:cNvSpPr/>
                        <wps:spPr>
                          <a:xfrm>
                            <a:off x="1869948" y="1524000"/>
                            <a:ext cx="510540" cy="515112"/>
                          </a:xfrm>
                          <a:custGeom>
                            <a:avLst/>
                            <a:gdLst/>
                            <a:ahLst/>
                            <a:cxnLst/>
                            <a:rect l="0" t="0" r="0" b="0"/>
                            <a:pathLst>
                              <a:path w="510540" h="515112">
                                <a:moveTo>
                                  <a:pt x="0" y="0"/>
                                </a:moveTo>
                                <a:lnTo>
                                  <a:pt x="510540" y="0"/>
                                </a:lnTo>
                                <a:lnTo>
                                  <a:pt x="510540" y="512064"/>
                                </a:lnTo>
                                <a:lnTo>
                                  <a:pt x="507492" y="512064"/>
                                </a:lnTo>
                                <a:lnTo>
                                  <a:pt x="507492" y="515112"/>
                                </a:lnTo>
                                <a:lnTo>
                                  <a:pt x="0" y="515112"/>
                                </a:lnTo>
                                <a:lnTo>
                                  <a:pt x="0" y="509015"/>
                                </a:lnTo>
                                <a:lnTo>
                                  <a:pt x="504444" y="509015"/>
                                </a:lnTo>
                                <a:lnTo>
                                  <a:pt x="504444"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62" name="Shape 457662"/>
                        <wps:cNvSpPr/>
                        <wps:spPr>
                          <a:xfrm>
                            <a:off x="3048" y="1356360"/>
                            <a:ext cx="679704" cy="9144"/>
                          </a:xfrm>
                          <a:custGeom>
                            <a:avLst/>
                            <a:gdLst/>
                            <a:ahLst/>
                            <a:cxnLst/>
                            <a:rect l="0" t="0" r="0" b="0"/>
                            <a:pathLst>
                              <a:path w="679704" h="9144">
                                <a:moveTo>
                                  <a:pt x="0" y="0"/>
                                </a:moveTo>
                                <a:lnTo>
                                  <a:pt x="679704" y="0"/>
                                </a:lnTo>
                                <a:lnTo>
                                  <a:pt x="67970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63" name="Shape 457663"/>
                        <wps:cNvSpPr/>
                        <wps:spPr>
                          <a:xfrm>
                            <a:off x="682752" y="2203704"/>
                            <a:ext cx="1185672" cy="9144"/>
                          </a:xfrm>
                          <a:custGeom>
                            <a:avLst/>
                            <a:gdLst/>
                            <a:ahLst/>
                            <a:cxnLst/>
                            <a:rect l="0" t="0" r="0" b="0"/>
                            <a:pathLst>
                              <a:path w="1185672" h="9144">
                                <a:moveTo>
                                  <a:pt x="0" y="0"/>
                                </a:moveTo>
                                <a:lnTo>
                                  <a:pt x="1185672" y="0"/>
                                </a:lnTo>
                                <a:lnTo>
                                  <a:pt x="118567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64" name="Shape 457664"/>
                        <wps:cNvSpPr/>
                        <wps:spPr>
                          <a:xfrm>
                            <a:off x="0" y="1356360"/>
                            <a:ext cx="9144" cy="1953768"/>
                          </a:xfrm>
                          <a:custGeom>
                            <a:avLst/>
                            <a:gdLst/>
                            <a:ahLst/>
                            <a:cxnLst/>
                            <a:rect l="0" t="0" r="0" b="0"/>
                            <a:pathLst>
                              <a:path w="9144" h="1953768">
                                <a:moveTo>
                                  <a:pt x="0" y="0"/>
                                </a:moveTo>
                                <a:lnTo>
                                  <a:pt x="9144" y="0"/>
                                </a:lnTo>
                                <a:lnTo>
                                  <a:pt x="9144" y="1953768"/>
                                </a:lnTo>
                                <a:lnTo>
                                  <a:pt x="0" y="195376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1825" name="Rectangle 21825"/>
                        <wps:cNvSpPr/>
                        <wps:spPr>
                          <a:xfrm>
                            <a:off x="1773936" y="4881329"/>
                            <a:ext cx="801757"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740-93/d112</w:t>
                              </w:r>
                            </w:p>
                          </w:txbxContent>
                        </wps:txbx>
                        <wps:bodyPr horzOverflow="overflow" vert="horz" lIns="0" tIns="0" rIns="0" bIns="0" rtlCol="0">
                          <a:noAutofit/>
                        </wps:bodyPr>
                      </wps:wsp>
                      <wps:wsp>
                        <wps:cNvPr id="21826" name="Shape 21826"/>
                        <wps:cNvSpPr/>
                        <wps:spPr>
                          <a:xfrm>
                            <a:off x="682752" y="2170176"/>
                            <a:ext cx="70104" cy="70104"/>
                          </a:xfrm>
                          <a:custGeom>
                            <a:avLst/>
                            <a:gdLst/>
                            <a:ahLst/>
                            <a:cxnLst/>
                            <a:rect l="0" t="0" r="0" b="0"/>
                            <a:pathLst>
                              <a:path w="70104" h="70104">
                                <a:moveTo>
                                  <a:pt x="70104" y="0"/>
                                </a:moveTo>
                                <a:lnTo>
                                  <a:pt x="70104" y="70104"/>
                                </a:lnTo>
                                <a:lnTo>
                                  <a:pt x="0" y="36576"/>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21827" name="Shape 21827"/>
                        <wps:cNvSpPr/>
                        <wps:spPr>
                          <a:xfrm>
                            <a:off x="612648" y="1322832"/>
                            <a:ext cx="70104" cy="70104"/>
                          </a:xfrm>
                          <a:custGeom>
                            <a:avLst/>
                            <a:gdLst/>
                            <a:ahLst/>
                            <a:cxnLst/>
                            <a:rect l="0" t="0" r="0" b="0"/>
                            <a:pathLst>
                              <a:path w="70104" h="70104">
                                <a:moveTo>
                                  <a:pt x="0" y="0"/>
                                </a:moveTo>
                                <a:lnTo>
                                  <a:pt x="70104" y="33528"/>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1828" name="Rectangle 21828"/>
                        <wps:cNvSpPr/>
                        <wps:spPr>
                          <a:xfrm>
                            <a:off x="420624" y="216481"/>
                            <a:ext cx="70673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unt_BITS</w:t>
                              </w:r>
                            </w:p>
                          </w:txbxContent>
                        </wps:txbx>
                        <wps:bodyPr horzOverflow="overflow" vert="horz" lIns="0" tIns="0" rIns="0" bIns="0" rtlCol="0">
                          <a:noAutofit/>
                        </wps:bodyPr>
                      </wps:wsp>
                      <wps:wsp>
                        <wps:cNvPr id="21829" name="Rectangle 21829"/>
                        <wps:cNvSpPr/>
                        <wps:spPr>
                          <a:xfrm>
                            <a:off x="582173" y="896180"/>
                            <a:ext cx="25049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0</w:t>
                              </w:r>
                            </w:p>
                          </w:txbxContent>
                        </wps:txbx>
                        <wps:bodyPr horzOverflow="overflow" vert="horz" lIns="0" tIns="0" rIns="0" bIns="0" rtlCol="0">
                          <a:noAutofit/>
                        </wps:bodyPr>
                      </wps:wsp>
                      <wps:wsp>
                        <wps:cNvPr id="21830" name="Rectangle 21830"/>
                        <wps:cNvSpPr/>
                        <wps:spPr>
                          <a:xfrm>
                            <a:off x="515117" y="2590868"/>
                            <a:ext cx="42886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I + 1</w:t>
                              </w:r>
                            </w:p>
                          </w:txbxContent>
                        </wps:txbx>
                        <wps:bodyPr horzOverflow="overflow" vert="horz" lIns="0" tIns="0" rIns="0" bIns="0" rtlCol="0">
                          <a:noAutofit/>
                        </wps:bodyPr>
                      </wps:wsp>
                      <wps:wsp>
                        <wps:cNvPr id="21831" name="Rectangle 21831"/>
                        <wps:cNvSpPr/>
                        <wps:spPr>
                          <a:xfrm>
                            <a:off x="414528" y="3938084"/>
                            <a:ext cx="71464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djust_BITS</w:t>
                              </w:r>
                            </w:p>
                          </w:txbxContent>
                        </wps:txbx>
                        <wps:bodyPr horzOverflow="overflow" vert="horz" lIns="0" tIns="0" rIns="0" bIns="0" rtlCol="0">
                          <a:noAutofit/>
                        </wps:bodyPr>
                      </wps:wsp>
                      <wps:wsp>
                        <wps:cNvPr id="21832" name="Rectangle 21832"/>
                        <wps:cNvSpPr/>
                        <wps:spPr>
                          <a:xfrm>
                            <a:off x="563885" y="4617793"/>
                            <a:ext cx="31120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21833" name="Rectangle 21833"/>
                        <wps:cNvSpPr/>
                        <wps:spPr>
                          <a:xfrm>
                            <a:off x="716285" y="3630241"/>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1834" name="Rectangle 21834"/>
                        <wps:cNvSpPr/>
                        <wps:spPr>
                          <a:xfrm>
                            <a:off x="39629" y="3209617"/>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1835" name="Rectangle 21835"/>
                        <wps:cNvSpPr/>
                        <wps:spPr>
                          <a:xfrm>
                            <a:off x="734573" y="2072708"/>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1836" name="Rectangle 21836"/>
                        <wps:cNvSpPr/>
                        <wps:spPr>
                          <a:xfrm>
                            <a:off x="1210061" y="1682565"/>
                            <a:ext cx="16124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1837" name="Rectangle 21837"/>
                        <wps:cNvSpPr/>
                        <wps:spPr>
                          <a:xfrm>
                            <a:off x="530352" y="3276664"/>
                            <a:ext cx="39241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257</w:t>
                              </w:r>
                            </w:p>
                          </w:txbxContent>
                        </wps:txbx>
                        <wps:bodyPr horzOverflow="overflow" vert="horz" lIns="0" tIns="0" rIns="0" bIns="0" rtlCol="0">
                          <a:noAutofit/>
                        </wps:bodyPr>
                      </wps:wsp>
                      <wps:wsp>
                        <wps:cNvPr id="21838" name="Rectangle 21838"/>
                        <wps:cNvSpPr/>
                        <wps:spPr>
                          <a:xfrm>
                            <a:off x="1417325" y="1682565"/>
                            <a:ext cx="118644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ITS(CODESIZE(I)) =</w:t>
                              </w:r>
                            </w:p>
                          </w:txbxContent>
                        </wps:txbx>
                        <wps:bodyPr horzOverflow="overflow" vert="horz" lIns="0" tIns="0" rIns="0" bIns="0" rtlCol="0">
                          <a:noAutofit/>
                        </wps:bodyPr>
                      </wps:wsp>
                      <wps:wsp>
                        <wps:cNvPr id="21839" name="Rectangle 21839"/>
                        <wps:cNvSpPr/>
                        <wps:spPr>
                          <a:xfrm>
                            <a:off x="1380749" y="1792293"/>
                            <a:ext cx="128814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ITS(CODESIZE(I)) + 1</w:t>
                              </w:r>
                            </w:p>
                          </w:txbxContent>
                        </wps:txbx>
                        <wps:bodyPr horzOverflow="overflow" vert="horz" lIns="0" tIns="0" rIns="0" bIns="0" rtlCol="0">
                          <a:noAutofit/>
                        </wps:bodyPr>
                      </wps:wsp>
                      <wps:wsp>
                        <wps:cNvPr id="21840" name="Rectangle 21840"/>
                        <wps:cNvSpPr/>
                        <wps:spPr>
                          <a:xfrm>
                            <a:off x="313949" y="1734376"/>
                            <a:ext cx="100029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SIZE(I) = 0</w:t>
                              </w:r>
                            </w:p>
                          </w:txbxContent>
                        </wps:txbx>
                        <wps:bodyPr horzOverflow="overflow" vert="horz" lIns="0" tIns="0" rIns="0" bIns="0" rtlCol="0">
                          <a:noAutofit/>
                        </wps:bodyPr>
                      </wps:wsp>
                      <wps:wsp>
                        <wps:cNvPr id="21841" name="Rectangle 21841"/>
                        <wps:cNvSpPr/>
                        <wps:spPr>
                          <a:xfrm>
                            <a:off x="661421" y="1844105"/>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304450" o:spid="_x0000_s6614" style="width:187.45pt;height:389.45pt;mso-position-horizontal-relative:char;mso-position-vertical-relative:line" coordsize="23804,49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">
                <v:shape id="Shape 457654" o:spid="_x0000_s6615" style="position:absolute;left:8503;top:17800;width:8504;height:91;visibility:visible;mso-wrap-style:square;v-text-anchor:top" coordsize="85039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" path="m,l850392,r,9144l,9144,,e" fillcolor="black" stroked="f" strokeweight="0">
                  <v:stroke miterlimit="83231f" joinstyle="miter"/>
                  <v:path arrowok="t" textboxrect="0,0,850392,9144"/>
                </v:shape>
                <v:shape id="Shape 457655" o:spid="_x0000_s6616" style="position:absolute;left:18653;top:18684;width:92;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" path="m,l9144,r,338328l,338328,,e" fillcolor="black" stroked="f" strokeweight="0">
                  <v:stroke miterlimit="83231f" joinstyle="miter"/>
                  <v:path arrowok="t" textboxrect="0,0,9144,338328"/>
                </v:shape>
                <v:shape id="Shape 457656" o:spid="_x0000_s6617" style="position:absolute;left:30;top:33070;width:5121;height:92;visibility:visible;mso-wrap-style:square;v-text-anchor:top" coordsize="51206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" path="m,l512064,r,9144l,9144,,e" fillcolor="black" stroked="f" strokeweight="0">
                  <v:stroke miterlimit="83231f" joinstyle="miter"/>
                  <v:path arrowok="t" textboxrect="0,0,512064,9144"/>
                </v:shape>
                <v:shape id="Shape 457657" o:spid="_x0000_s6618" style="position:absolute;left:6797;top:1706;width:91;height:45751;visibility:visible;mso-wrap-style:square;v-text-anchor:top" coordsize="9144,4575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" path="m,l9144,r,4575048l,4575048,,e" fillcolor="black" stroked="f" strokeweight="0">
                  <v:stroke miterlimit="83231f" joinstyle="miter"/>
                  <v:path arrowok="t" textboxrect="0,0,9144,4575048"/>
                </v:shape>
                <v:shape id="Shape 21794" o:spid="_x0000_s6619" style="position:absolute;left:1767;top:30;width:10120;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" path="m100584,l911352,r3048,6096l917448,6096r,6096l920496,12192r3048,6096l926592,18288r,3048l929640,21336r3048,6096l935736,27432r,6095l938784,33527r,6097l941832,39624r3048,6096l947928,45720r6096,12192l954024,64008r3048,3048l978408,109727r3048,l981456,112776r3048,l984504,118872r3048,l987552,131064r3048,l990600,137160r3048,l993648,143256r3048,l996696,155448r3048,l999744,164592r3048,l1002792,185927r3048,l1005840,204215r3048,l1008888,225552r3048,l1011936,289560r-3048,l1008888,310896r-3048,l1005840,323088r-3048,l1002792,350520r-3048,l999744,353568r-3048,l996696,365760r-3048,l993648,377952r-3048,l990600,384048r-3048,l987552,390144r-6096,3048l981456,402336r-3048,l978408,408432r-3048,l975360,414527r-3048,l972312,420624r-3048,l969264,426720r-3048,l966216,432815r-3048,l963168,438912r-6096,3048l957072,448056r-3048,l950976,451103r,6097l947928,457200r,6096l944880,463296r,6096l941832,469392r,3047l935736,475488r,6096l929640,484632r,3048l923544,490727r,3049l920496,493776r,3048l914400,499872r,6096l97536,505968r,-3048l94488,502920r,-6096l91440,496824r-3048,-3048l85344,493776r,-6096l82296,487680r-3048,-6096l76200,481584,67056,463296r-3048,l57912,451103r-3048,-3047l51816,441960r,-6096l48768,429768r-3048,l45720,423672r-3048,l42672,417576r-3048,l39624,411480r-3048,l36576,405384r-3048,l33528,399288r-3048,l30480,396239r-3048,l27432,390144r-3048,l24384,381000r-3048,l21336,374903r-3048,l18288,368808r-3048,l15240,356615r-3048,l12192,347472r-3048,l9144,335280r-3048,l6096,307848r-3048,l3048,286512r-3048,l,222503r3048,l3048,201168r3048,l6096,170688r3048,l9144,161544r3048,l12192,158496r3048,l15240,146303r3048,l18288,134112r3048,l21336,128015r3048,l24384,121920r3048,l27432,115824r3048,l30480,106680r6096,-3048l36576,97536r3048,l39624,91439r3048,l42672,85344r3048,l45720,79248r3048,l48768,73152r3048,l51816,64008r3048,l54864,60960r6096,-3048l60960,51815r3048,l64008,45720r3048,l67056,39624r3048,l70104,36576r6096,l76200,30480r3048,l79248,24384r3048,l82296,21336r6096,-3048l88392,15239r3048,l91440,12192,97536,9144r,-6096l100584,3048r,-3048xe" stroked="f" strokeweight="0">
                  <v:stroke miterlimit="83231f" joinstyle="miter"/>
                  <v:path arrowok="t" textboxrect="0,0,1011936,505968"/>
                </v:shape>
                <v:shape id="Shape 21795" o:spid="_x0000_s6620" style="position:absolute;left:1737;width:5075;height:5120;visibility:visible;mso-wrap-style:square;v-text-anchor:top" coordsize="507492,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" path="m100584,l507492,r,6096l103632,6096r,-3048l94488,15239r3048,l85344,24384r3048,l79248,36575r-6096,6097l76200,39624,64008,57912r-6096,6096l60960,64008,39624,103632r-3048,3048l39624,106680r-3048,6095l36576,115824,24384,140208r,6095l21336,152400r,6096l12192,164592r3048,l15240,170687r-3048,6097l12192,188975r-3048,6097l9144,222503r-6096,3048l6096,225551r,59437l9144,286512r,18288l9144,307848r,12191l12192,326136r,7620l15240,335280r,6095l18288,347472r,6096l21336,356615r,6097l30480,381000r,3048l54864,429768r-3048,l54864,432815r15240,27433l67056,460248r6096,6096l82296,478536r-3048,l94488,493775r-3048,l103632,502920r-3048,l103632,505968r403860,l507492,510539r-406908,1524l94488,499872r-6096,-3048l85344,490727r-9144,-9143l70104,469392r-6096,-6096l51816,435863r-3048,-3048l24384,387096r,-3048l15240,365760r,-6097l12192,353568r,-3048l9144,344424r,-12192l9144,329184,6096,323087r,-12191l3048,307848r,-18288l,286512,,222503r3048,-3047l3048,204215r3048,-6095l6096,192024r3048,-6097l9144,170687r,-3048l9144,164592r3048,-3048l15240,155448r,-6097l18288,143256r,-6096l30480,115824r,-6097l33528,103632r3048,-3048l54864,60960r6096,-6097l70104,36575r6096,-3048l82296,21336r6096,-3049l91440,12192,97536,6096,100584,xe" fillcolor="black" stroked="f" strokeweight="0">
                  <v:stroke miterlimit="83231f" joinstyle="miter"/>
                  <v:path arrowok="t" textboxrect="0,0,507492,512063"/>
                </v:shape>
                <v:shape id="Shape 21796" o:spid="_x0000_s6621" style="position:absolute;left:6812;width:5105;height:5105;visibility:visible;mso-wrap-style:square;v-text-anchor:top" coordsize="510540,510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" path="m,l406908,r9144,9144l413004,9144r12192,12192l422148,21336r6096,3048l437388,36575r-3048,l443484,45720r30480,57912l470916,103632r3048,3048l486156,121920r,6095l495300,146303r,6097l498348,158496r,12191l501396,176784r,6096l504444,188975r,12193l507492,207263r,16764l510540,225551r,64009l504444,292608r3048,l507492,307848r-3048,6096l504444,320039r-3048,6097l501396,338327r-3048,6097l498348,347472r-3048,9143l495300,362712r-3048,6096l492252,374903r-12192,18289l477012,396239r3048,l480060,402336r-24384,39624l452628,445008r3048,l446532,454151r3048,l437388,472439r-6096,6097l434340,478536r-15240,15239l422148,493775r-12192,9145l413004,502920r-6096,6095l,510539r,-4571l403860,505968r3048,-6096l413004,496824r3048,-6097l425196,481584r3048,-6097l434340,469392r9144,-18289l449580,448056r,-6096l452628,438912r21336,-39625l473964,393192r3048,-3048l486156,371856r,-6096l489204,359663r,-6095l495300,344424r,-3049l498348,335280r,-15241l498348,316992r,-6096l501396,307848r,-18288l504444,286512r,-57912l501396,225551r,-15239l498348,204215r,-24383l495300,173736r,-3049l492252,164592r,-3048l489204,155448r,-6097l480060,131063r,-6095l470916,109727r-3048,-3047l440436,48768r-9144,-9144l425196,27432,409956,12192,406908,6096,,6096,,xe" fillcolor="black" stroked="f" strokeweight="0">
                  <v:stroke miterlimit="83231f" joinstyle="miter"/>
                  <v:path arrowok="t" textboxrect="0,0,510540,510539"/>
                </v:shape>
                <v:shape id="Shape 457658" o:spid="_x0000_s6622" style="position:absolute;left:1767;top:6827;width:10120;height:5060;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" path="m,l1011936,r,505968l,505968,,e" stroked="f" strokeweight="0">
                  <v:stroke miterlimit="83231f" joinstyle="miter"/>
                  <v:path arrowok="t" textboxrect="0,0,1011936,505968"/>
                </v:shape>
                <v:shape id="Shape 21798" o:spid="_x0000_s6623" style="position:absolute;left:1737;top:6797;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" path="m,l3048,,509016,r,6097l6096,6097r,499871l509016,505968r,6096l,512064,,xe" fillcolor="black" stroked="f" strokeweight="0">
                  <v:stroke miterlimit="83231f" joinstyle="miter"/>
                  <v:path arrowok="t" textboxrect="0,0,509016,512064"/>
                </v:shape>
                <v:shape id="Shape 21799" o:spid="_x0000_s6624" style="position:absolute;left:6827;top:6797;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" path="m,l509016,r,509016l505968,509016r,3048l,512064r,-6096l502920,505968r,-499871l,6097,,xe" fillcolor="black" stroked="f" strokeweight="0">
                  <v:stroke miterlimit="83231f" joinstyle="miter"/>
                  <v:path arrowok="t" textboxrect="0,0,509016,512064"/>
                </v:shape>
                <v:shape id="Shape 21800" o:spid="_x0000_s6625" style="position:absolute;left:1798;top:14843;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" path="m505968,r509016,295656l505968,591312,,295656,505968,xe" stroked="f" strokeweight="0">
                  <v:stroke miterlimit="83231f" joinstyle="miter"/>
                  <v:path arrowok="t" textboxrect="0,0,1014984,591312"/>
                </v:shape>
                <v:shape id="Shape 21801" o:spid="_x0000_s6626" style="position:absolute;left:1767;top:14813;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" path="m505968,r3040,l509008,4814r-1511,-878l5656,297180,507497,590424r1511,-877l509008,597408r-3040,l505968,594360,,298704r,-3048l505968,xe" fillcolor="black" stroked="f" strokeweight="0">
                  <v:stroke miterlimit="83231f" joinstyle="miter"/>
                  <v:path arrowok="t" textboxrect="0,0,509008,597408"/>
                </v:shape>
                <v:shape id="Shape 21802" o:spid="_x0000_s6627" style="position:absolute;left:6857;top:14813;width:5121;height:5974;visibility:visible;mso-wrap-style:square;v-text-anchor:top" coordsize="51207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" path="m,l8,,509024,295656r3048,l512072,298704r-3048,l8,594360r,3048l,597408r,-7861l503352,297180,,4814,,xe" fillcolor="black" stroked="f" strokeweight="0">
                  <v:stroke miterlimit="83231f" joinstyle="miter"/>
                  <v:path arrowok="t" textboxrect="0,0,512072,597408"/>
                </v:shape>
                <v:shape id="Shape 457659" o:spid="_x0000_s6628" style="position:absolute;left:1767;top:23743;width:10120;height:5091;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" path="m,l1011936,r,509016l,509016,,e" stroked="f" strokeweight="0">
                  <v:stroke miterlimit="83231f" joinstyle="miter"/>
                  <v:path arrowok="t" textboxrect="0,0,1011936,509016"/>
                </v:shape>
                <v:shape id="Shape 21804" o:spid="_x0000_s6629" style="position:absolute;left:1737;top:23713;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" path="m,l3048,,509016,r,6096l6096,6096r,505968l509016,512064r,3048l,515112,,xe" fillcolor="black" stroked="f" strokeweight="0">
                  <v:stroke miterlimit="83231f" joinstyle="miter"/>
                  <v:path arrowok="t" textboxrect="0,0,509016,515112"/>
                </v:shape>
                <v:shape id="Shape 21805" o:spid="_x0000_s6630" style="position:absolute;left:6827;top:23713;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" path="m,l509016,r,512064l505968,512064r,3048l,515112r,-3048l502920,512064r,-505968l,6096,,xe" fillcolor="black" stroked="f" strokeweight="0">
                  <v:stroke miterlimit="83231f" joinstyle="miter"/>
                  <v:path arrowok="t" textboxrect="0,0,509016,515112"/>
                </v:shape>
                <v:shape id="Shape 21806" o:spid="_x0000_s6631" style="position:absolute;left:1798;top:30083;width:10150;height:5944;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" path="m505968,r509016,298704l505968,594360,,298704,505968,xe" stroked="f" strokeweight="0">
                  <v:stroke miterlimit="83231f" joinstyle="miter"/>
                  <v:path arrowok="t" textboxrect="0,0,1014984,594360"/>
                </v:shape>
                <v:shape id="Shape 21807" o:spid="_x0000_s6632" style="position:absolute;left:1767;top:30053;width:5090;height:6004;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" path="m505968,r3040,l509008,4832r-1511,-887l5643,300220,507497,593472r1511,-878l509008,600456r-3040,l505968,597408,,301752r,-3048l505968,xe" fillcolor="black" stroked="f" strokeweight="0">
                  <v:stroke miterlimit="83231f" joinstyle="miter"/>
                  <v:path arrowok="t" textboxrect="0,0,509008,600456"/>
                </v:shape>
                <v:shape id="Shape 21808" o:spid="_x0000_s6633" style="position:absolute;left:6857;top:30053;width:5121;height:6004;visibility:visible;mso-wrap-style:square;v-text-anchor:top" coordsize="51207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" path="m,l8,,509024,298704r3048,l512072,301752r-3048,l8,597408r,3048l,600456r,-7862l503365,300220,,4832,,xe" fillcolor="black" stroked="f" strokeweight="0">
                  <v:stroke miterlimit="83231f" joinstyle="miter"/>
                  <v:path arrowok="t" textboxrect="0,0,512072,600456"/>
                </v:shape>
                <v:shape id="Shape 457660" o:spid="_x0000_s6634" style="position:absolute;left:1767;top:37338;width:10120;height:5059;visibility:visible;mso-wrap-style:square;v-text-anchor:top" coordsize="1011936,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" path="m,l1011936,r,505968l,505968,,e" stroked="f" strokeweight="0">
                  <v:stroke miterlimit="83231f" joinstyle="miter"/>
                  <v:path arrowok="t" textboxrect="0,0,1011936,505968"/>
                </v:shape>
                <v:shape id="Shape 21810" o:spid="_x0000_s6635" style="position:absolute;left:1737;top:37307;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" path="m,l3048,,509016,r,6096l6096,6096r,499872l509016,505968r,6096l,512064,,xe" fillcolor="black" stroked="f" strokeweight="0">
                  <v:stroke miterlimit="83231f" joinstyle="miter"/>
                  <v:path arrowok="t" textboxrect="0,0,509016,512064"/>
                </v:shape>
                <v:shape id="Shape 21811" o:spid="_x0000_s6636" style="position:absolute;left:6827;top:37307;width:5090;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" path="m,l509016,r,509016l505968,509016r,3048l,512064r,-6096l502920,505968r,-499872l,6096,,xe" fillcolor="black" stroked="f" strokeweight="0">
                  <v:stroke miterlimit="83231f" joinstyle="miter"/>
                  <v:path arrowok="t" textboxrect="0,0,509016,512064"/>
                </v:shape>
                <v:shape id="Shape 21812" o:spid="_x0000_s6637" style="position:absolute;left:2286;top:42397;width:0;height:31;visibility:visible;mso-wrap-style:square;v-text-anchor:top" coordsize="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" path="m,3048l,,,3048xe" fillcolor="black" stroked="f" strokeweight="0">
                  <v:stroke miterlimit="83231f" joinstyle="miter"/>
                  <v:path arrowok="t" textboxrect="0,0,0,3048"/>
                </v:shape>
                <v:shape id="Shape 21813" o:spid="_x0000_s6638" style="position:absolute;left:2286;top:37307;width:30;height:5090;visibility:visible;mso-wrap-style:square;v-text-anchor:top" coordsize="3048,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" path="m,l3048,r,3048l3048,509016r-3048,l,xe" fillcolor="black" stroked="f" strokeweight="0">
                  <v:stroke miterlimit="83231f" joinstyle="miter"/>
                  <v:path arrowok="t" textboxrect="0,0,3048,509016"/>
                </v:shape>
                <v:shape id="Shape 21814" o:spid="_x0000_s6639" style="position:absolute;left:11308;top:37307;width:61;height:5121;visibility:visible;mso-wrap-style:square;v-text-anchor:top" coordsize="609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" path="m,l6096,r,509016l3048,509016r,3048l,512064r,-3048l,xe" fillcolor="black" stroked="f" strokeweight="0">
                  <v:stroke miterlimit="83231f" joinstyle="miter"/>
                  <v:path arrowok="t" textboxrect="0,0,6096,512064"/>
                </v:shape>
                <v:shape id="Shape 21815" o:spid="_x0000_s6640" style="position:absolute;left:1767;top:44135;width:10120;height:5090;visibility:visible;mso-wrap-style:square;v-text-anchor:top" coordsize="1011936,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" path="m100584,l911352,r,3049l914400,3049r6096,12191l923544,15240r,6096l926592,21336r,6096l929640,27432r3048,6096l935736,33528r,6097l938784,39625r,3048l941832,42673r,6095l944880,48768r3048,6096l950976,54864r,6096l954024,60960r,12192l957072,73152r,6097l960120,79249r,9143l963168,88392r,3048l966216,91440r,6096l969264,97536r,6096l972312,103632r,6096l975360,109728r,6097l978408,115825r,6095l981456,121920r,6096l984504,128016r,6096l987552,134112r,9144l990600,143256r,6096l993648,149352r,6097l996696,155449r,12191l999744,167640r,12192l1002792,179832r,21336l1005840,201168r,18288l1008888,219456r,21336l1011936,240792r,64008l1008888,304800r,24384l1005840,329184r,6096l1002792,335280r,30480l996696,368808r,9144l993648,377952r,12192l987552,393192r,6096l984504,399288r,6096l981456,405384r,9144l978408,414528r,6097l975360,420625r,3048l972312,423673r,6095l966216,432816r,6096l963168,438912r,6096l960120,445008r,6096l954024,454152r,3048l950976,460249r,6095l947928,466344r,6096l941832,472440r,3048l935736,478536r,6096l929640,487680r,3048l923544,493776r,6097l920496,499873r,3047l914400,502920r,6096l97536,509016r,-3048l94488,505968r,-6095l91440,499873r-3048,-6097l85344,493776r,-6096l82296,487680r-3048,-6096l76200,481584r,-6096l73152,475488r,-3048l70104,472440r-3048,-6096l64008,466344,51816,441960r,-6096l45720,423673r-3048,-3048l33528,402336r-3048,l30480,396240r-3048,l27432,390144r-3048,l24384,377952r-3048,l21336,374904r-3048,l18288,368808r-3048,l15240,356616r-3048,l12192,344425r-3048,l9144,335280r-3048,l6096,307849r-3048,l3048,283464r-3048,l,222504r3048,l3048,198120r3048,l6096,170688r3048,l9144,161544r3048,l12192,155449r3048,l15240,143256r3048,l18288,134112r3048,l21336,128016r3048,l24384,121920r6096,-3047l30480,106680r3048,l33528,100584r3048,l36576,94488r3048,l39624,91440r3048,l42672,85344r3048,l45720,79249r3048,l48768,73152r3048,-3048l51816,64008r3048,l54864,60960r6096,-3048l60960,51816r3048,l64008,45720r3048,l67056,42673r3048,l70104,39625r6096,-3049l76200,30480r6096,-3048l82296,24384r6096,-3048l88392,15240r3048,l91440,12192,97536,9144r,-6095l100584,3049r,-3049xe" stroked="f" strokeweight="0">
                  <v:stroke miterlimit="83231f" joinstyle="miter"/>
                  <v:path arrowok="t" textboxrect="0,0,1011936,509016"/>
                </v:shape>
                <v:shape id="Shape 21816" o:spid="_x0000_s6641" style="position:absolute;left:1737;top:44104;width:10180;height:5151;visibility:visible;mso-wrap-style:square;v-text-anchor:top" coordsize="1018032,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" path="m100584,l914400,r3048,3048l920496,3048r3048,6096l920496,9144r6096,6096l929640,15240r3048,9144l929640,24384r6096,6096l938784,30480r9144,15240l944880,45720r6096,6096l954024,51816r12192,30481l969264,91440r24384,45720l993648,140208r9144,18289l1002792,164592r3048,6096l1005840,176784r,3048l1005840,188976r3048,3048l1008888,198120r3048,6096l1011936,216408r3048,6095l1014984,240792r3048,l1018032,301752r-3048,6096l1014984,326136r-3048,6096l1011936,335280r-3048,l1005840,338328r,-3048l1005840,332232r,-3048l1008888,323088r,-18288l1011936,298703r,-54863l1008888,240792r,-15240l1005840,219456r,-24383l1002792,188976r,-3048l999744,179832r,-6096l996696,167640r,-6096l987552,143256r,-3048l963168,94488r-3048,-9144l947928,54864r-6096,-6096l932688,33528r-6096,-6096l923544,18288r-6096,-6096l914400,6097r-810768,l103632,9144r-3048,l94488,15240r3048,l94488,21336r-3048,l82296,30480r3048,l82296,36576r-3048,l73152,42673r3048,l67056,57912r-3048,l57912,64008r3048,l57912,70103r-3048,l54864,73152,36576,112776r,6097l33528,118873r-3048,3047l33528,121920r-9144,18288l24384,143256r-3048,6096l21336,155448r-6096,12192l15240,170688r-3048,6096l12192,188976r-3048,3048l9144,222503r-3048,l3048,225552r3048,l6096,283464r3048,l9144,301752r,3048l9144,320040r3048,6096l12192,332232r3048,3048l15240,338328r3048,6096l18288,350520r3048,6096l21336,362712r9144,15240l30480,384048r9144,18288l36576,402336r3048,3048l42672,405384r27432,57913l67056,463297r9144,9143l79248,472440r6096,9144l82296,481584r6096,6096l91440,487680r3048,6096l91440,493776r6096,6097l100584,499873r3048,6095l100584,505968r3048,3048l911352,509016r3048,-6096l920496,499873r3048,-6097l932688,484632r3048,-6096l944880,472440r6096,-12192l957072,451103r9144,-18287l969264,429768r9144,-15240l981456,411480r,-6096l987552,393192r3048,-3048l993648,384048r,-6096l996696,374903r,-6095l999744,365760r3048,-6096l1002792,353568r3048,-6095l1005840,338328r3048,l1008888,350520r-3048,6096l1005840,368808r-3048,l999744,371856r3048,l1002792,377952r-3048,3048l999744,387097r-3048,6095l993648,393192r-3048,3048l993648,396240r-6096,12192l987552,414528r-3048,l981456,417576r3048,l975360,432816r-3048,l969264,435864r3048,l963168,454152r-3048,l954024,463297r3048,l950976,475488r-3048,l938784,481584r3048,l938784,487680r-3048,l926592,496824r3048,l926592,502920r-3048,l923544,505968r-4064,2032l917448,512064r-3048,l914400,515112r-813816,l100584,512064r-3048,-3048l94488,502920r-6096,-6096l85344,490728r-6096,-6096l73152,475488r-9144,-9144l36576,408432r-3048,-3048l24384,387097r,-6097l15240,365760r,-6096l12192,353568r,-6095l9144,341376r,-12192l6096,323088r,-12191l3048,304800r,-18288l,283464,,222503r3048,-3047l3048,201168r3048,-6095l6096,188976r3048,-3048l9144,170688r,-3048l9144,164592r6096,-12192l15240,146303r3048,-6095l18288,137160r9144,-18287l30480,115824r,-6096l51816,70103r3048,-3047l54864,60960r6096,-6096l70104,39624r6096,-6096l79248,27432r9144,-9144l91440,12192,97536,6097,100584,xe" fillcolor="black" stroked="f" strokeweight="0">
                  <v:stroke miterlimit="83231f" joinstyle="miter"/>
                  <v:path arrowok="t" textboxrect="0,0,1018032,515112"/>
                </v:shape>
                <v:shape id="Shape 21817" o:spid="_x0000_s6642" style="position:absolute;left:6461;top:43434;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" path="m,l67056,r,3048l64008,3048r,6096l60960,9144r,6095l57912,15239r,9145l54864,24384r,6096l51816,30480r,6096l48768,36576r,6096l45720,42672r,6096l42672,48768r,6095l39624,54863r,6096l36576,60959r,3049l30480,64008,9144,21335r,-3048l,xe" fillcolor="black" stroked="f" strokeweight="0">
                  <v:stroke miterlimit="83231f" joinstyle="miter"/>
                  <v:path arrowok="t" textboxrect="0,0,67056,64008"/>
                </v:shape>
                <v:shape id="Shape 21818" o:spid="_x0000_s6643" style="position:absolute;left:6461;top:43434;width:671;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" path="m,l67056,,33528,64008,,e" filled="f" strokeweight=".24pt">
                  <v:stroke endcap="round"/>
                  <v:path arrowok="t" textboxrect="0,0,67056,64008"/>
                </v:shape>
                <v:shape id="Shape 457661" o:spid="_x0000_s6644" style="position:absolute;left:13624;top:15270;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" path="m,l1014984,r,509016l,509016,,e" stroked="f" strokeweight="0">
                  <v:stroke endcap="round"/>
                  <v:path arrowok="t" textboxrect="0,0,1014984,509016"/>
                </v:shape>
                <v:shape id="Shape 21820" o:spid="_x0000_s6645" style="position:absolute;left:13594;top:1524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" path="m,l3048,,510540,r,6096l6096,6096r,502919l510540,509015r,6097l,515112,,xe" fillcolor="black" stroked="f" strokeweight="0">
                  <v:stroke endcap="round"/>
                  <v:path arrowok="t" textboxrect="0,0,510540,515112"/>
                </v:shape>
                <v:shape id="Shape 21821" o:spid="_x0000_s6646" style="position:absolute;left:18699;top:15240;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" path="m,l510540,r,512064l507492,512064r,3048l,515112r,-6097l504444,509015r,-502919l,6096,,xe" fillcolor="black" stroked="f" strokeweight="0">
                  <v:stroke endcap="round"/>
                  <v:path arrowok="t" textboxrect="0,0,510540,515112"/>
                </v:shape>
                <v:shape id="Shape 457662" o:spid="_x0000_s6647" style="position:absolute;left:30;top:13563;width:6797;height:92;visibility:visible;mso-wrap-style:square;v-text-anchor:top" coordsize="6797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" path="m,l679704,r,9144l,9144,,e" fillcolor="black" stroked="f" strokeweight="0">
                  <v:stroke endcap="round"/>
                  <v:path arrowok="t" textboxrect="0,0,679704,9144"/>
                </v:shape>
                <v:shape id="Shape 457663" o:spid="_x0000_s6648" style="position:absolute;left:6827;top:22037;width:11857;height:91;visibility:visible;mso-wrap-style:square;v-text-anchor:top" coordsize="11856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" path="m,l1185672,r,9144l,9144,,e" fillcolor="black" stroked="f" strokeweight="0">
                  <v:stroke endcap="round"/>
                  <v:path arrowok="t" textboxrect="0,0,1185672,9144"/>
                </v:shape>
                <v:shape id="Shape 457664" o:spid="_x0000_s6649" style="position:absolute;top:13563;width:91;height:19538;visibility:visible;mso-wrap-style:square;v-text-anchor:top" coordsize="9144,1953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" path="m,l9144,r,1953768l,1953768,,e" fillcolor="black" stroked="f" strokeweight="0">
                  <v:stroke endcap="round"/>
                  <v:path arrowok="t" textboxrect="0,0,9144,1953768"/>
                </v:shape>
                <v:rect id="Rectangle 21825" o:spid="_x0000_s6650" style="position:absolute;left:17739;top:48813;width:8017;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740-93/d112</w:t>
                        </w:r>
                      </w:p>
                    </w:txbxContent>
                  </v:textbox>
                </v:rect>
                <v:shape id="Shape 21826" o:spid="_x0000_s6651" style="position:absolute;left:6827;top:21701;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" path="m70104,r,70104l,36576,70104,xe" fillcolor="black" strokeweight=".24pt">
                  <v:stroke endcap="round"/>
                  <v:path arrowok="t" textboxrect="0,0,70104,70104"/>
                </v:shape>
                <v:shape id="Shape 21827" o:spid="_x0000_s6652" style="position:absolute;left:6126;top:13228;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" path="m,l70104,33528,,70104,,xe" fillcolor="black" strokeweight=".24pt">
                  <v:stroke endcap="round"/>
                  <v:path arrowok="t" textboxrect="0,0,70104,70104"/>
                </v:shape>
                <v:rect id="Rectangle 21828" o:spid="_x0000_s6653" style="position:absolute;left:4206;top:2164;width:706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unt_BITS</w:t>
                        </w:r>
                      </w:p>
                    </w:txbxContent>
                  </v:textbox>
                </v:rect>
                <v:rect id="Rectangle 21829" o:spid="_x0000_s6654" style="position:absolute;left:5821;top:8961;width:250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I = 0</w:t>
                        </w:r>
                      </w:p>
                    </w:txbxContent>
                  </v:textbox>
                </v:rect>
                <v:rect id="Rectangle 21830" o:spid="_x0000_s6655" style="position:absolute;left:5151;top:25908;width:428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I = I + 1</w:t>
                        </w:r>
                      </w:p>
                    </w:txbxContent>
                  </v:textbox>
                </v:rect>
                <v:rect id="Rectangle 21831" o:spid="_x0000_s6656" style="position:absolute;left:4145;top:39380;width:714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djust_BITS</w:t>
                        </w:r>
                      </w:p>
                    </w:txbxContent>
                  </v:textbox>
                </v:rect>
                <v:rect id="Rectangle 21832" o:spid="_x0000_s6657" style="position:absolute;left:5638;top:46177;width:311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21833" o:spid="_x0000_s6658" style="position:absolute;left:7162;top:36302;width:21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1834" o:spid="_x0000_s6659" style="position:absolute;left:396;top:32096;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1835" o:spid="_x0000_s6660" style="position:absolute;left:7345;top:20727;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1836" o:spid="_x0000_s6661" style="position:absolute;left:12100;top:16825;width:161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1837" o:spid="_x0000_s6662" style="position:absolute;left:5303;top:32766;width:392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 = 257</w:t>
                        </w:r>
                      </w:p>
                    </w:txbxContent>
                  </v:textbox>
                </v:rect>
                <v:rect id="Rectangle 21838" o:spid="_x0000_s6663" style="position:absolute;left:14173;top:16825;width:1186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BITS(CODESIZE(I)) =</w:t>
                        </w:r>
                      </w:p>
                    </w:txbxContent>
                  </v:textbox>
                </v:rect>
                <v:rect id="Rectangle 21839" o:spid="_x0000_s6664" style="position:absolute;left:13807;top:17922;width:1288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ITS(CODESIZE(I)) + 1</w:t>
                        </w:r>
                      </w:p>
                    </w:txbxContent>
                  </v:textbox>
                </v:rect>
                <v:rect id="Rectangle 21840" o:spid="_x0000_s6665" style="position:absolute;left:3139;top:17343;width:1000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SIZE(I) = 0</w:t>
                        </w:r>
                      </w:p>
                    </w:txbxContent>
                  </v:textbox>
                </v:rect>
                <v:rect id="Rectangle 21841" o:spid="_x0000_s6666" style="position:absolute;left:6614;top:18441;width:721;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1369" w:line="265" w:lineRule="auto"/>
        <w:ind w:left="141" w:right="164"/>
        <w:jc w:val="center"/>
      </w:pPr>
      <w:r>
        <w:rPr>
          <w:b/>
        </w:rPr>
        <w:t xml:space="preserve">Figure </w:t>
      </w:r>
      <w:proofErr w:type="gramStart"/>
      <w:r>
        <w:rPr>
          <w:b/>
        </w:rPr>
        <w:t>K.2  –</w:t>
      </w:r>
      <w:proofErr w:type="gramEnd"/>
      <w:r>
        <w:rPr>
          <w:b/>
        </w:rPr>
        <w:t xml:space="preserve">  Procedure to find the number of codes of each size</w:t>
      </w:r>
    </w:p>
    <w:p w:rsidR="00094CB9" w:rsidRDefault="00FE5CBC">
      <w:pPr>
        <w:spacing w:after="159" w:line="265" w:lineRule="auto"/>
        <w:ind w:left="-5" w:right="0"/>
        <w:jc w:val="left"/>
      </w:pPr>
      <w:r>
        <w:rPr>
          <w:color w:val="FFFFFF"/>
        </w:rPr>
        <w:t>Figure K.2 [D112] = 16 cm = 625 %</w:t>
      </w:r>
    </w:p>
    <w:p w:rsidR="00094CB9" w:rsidRDefault="00FE5CBC">
      <w:pPr>
        <w:spacing w:after="374"/>
        <w:ind w:left="-5" w:right="8"/>
      </w:pPr>
      <w:r>
        <w:t>Figure K.3 gives the procedure for adjusting the BITS list so that no code is longer than 16 bits. Since symbols are paired for the longest Huffman code, the symbols are removed from this length category two at a time. The prefix for the pair (which is one bit shorter) is allocated to one of the pair; then (skipping the BITS entry for that prefix length) a code word from the next shortest non-zero BITS entry is converted into a prefix for two code words one bit longer. After the BITS list is reduced to a maximum code length of 16 bits, the last step removes the reserved code point from the code length count.</w:t>
      </w:r>
    </w:p>
    <w:p w:rsidR="00094CB9" w:rsidRDefault="00FE5CBC">
      <w:pPr>
        <w:spacing w:after="501" w:line="259" w:lineRule="auto"/>
        <w:ind w:left="1493" w:right="0" w:firstLine="0"/>
        <w:jc w:val="left"/>
      </w:pPr>
      <w:r>
        <w:rPr>
          <w:rFonts w:ascii="Calibri" w:eastAsia="Calibri" w:hAnsi="Calibri" w:cs="Calibri"/>
          <w:noProof/>
          <w:sz w:val="22"/>
        </w:rPr>
        <w:lastRenderedPageBreak/>
        <mc:AlternateContent>
          <mc:Choice Requires="wpg">
            <w:drawing>
              <wp:inline distT="0" distB="0" distL="0" distR="0">
                <wp:extent cx="3904488" cy="6303167"/>
                <wp:effectExtent l="0" t="0" r="0" b="0"/>
                <wp:docPr id="304289" name="Group 304289"/>
                <wp:cNvGraphicFramePr/>
                <a:graphic xmlns:a="http://schemas.openxmlformats.org/drawingml/2006/main">
                  <a:graphicData uri="http://schemas.microsoft.com/office/word/2010/wordprocessingGroup">
                    <wpg:wgp>
                      <wpg:cNvGrpSpPr/>
                      <wpg:grpSpPr>
                        <a:xfrm>
                          <a:off x="0" y="0"/>
                          <a:ext cx="3904488" cy="6303167"/>
                          <a:chOff x="0" y="0"/>
                          <a:chExt cx="3904488" cy="6303167"/>
                        </a:xfrm>
                      </wpg:grpSpPr>
                      <wps:wsp>
                        <wps:cNvPr id="457665" name="Shape 457665"/>
                        <wps:cNvSpPr/>
                        <wps:spPr>
                          <a:xfrm>
                            <a:off x="170688" y="3983736"/>
                            <a:ext cx="512064" cy="9144"/>
                          </a:xfrm>
                          <a:custGeom>
                            <a:avLst/>
                            <a:gdLst/>
                            <a:ahLst/>
                            <a:cxnLst/>
                            <a:rect l="0" t="0" r="0" b="0"/>
                            <a:pathLst>
                              <a:path w="512064" h="9144">
                                <a:moveTo>
                                  <a:pt x="0" y="0"/>
                                </a:moveTo>
                                <a:lnTo>
                                  <a:pt x="512064" y="0"/>
                                </a:lnTo>
                                <a:lnTo>
                                  <a:pt x="51206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66" name="Shape 457666"/>
                        <wps:cNvSpPr/>
                        <wps:spPr>
                          <a:xfrm>
                            <a:off x="3389376" y="3560065"/>
                            <a:ext cx="9144" cy="1103377"/>
                          </a:xfrm>
                          <a:custGeom>
                            <a:avLst/>
                            <a:gdLst/>
                            <a:ahLst/>
                            <a:cxnLst/>
                            <a:rect l="0" t="0" r="0" b="0"/>
                            <a:pathLst>
                              <a:path w="9144" h="1103377">
                                <a:moveTo>
                                  <a:pt x="0" y="0"/>
                                </a:moveTo>
                                <a:lnTo>
                                  <a:pt x="9144" y="0"/>
                                </a:lnTo>
                                <a:lnTo>
                                  <a:pt x="9144" y="1103377"/>
                                </a:lnTo>
                                <a:lnTo>
                                  <a:pt x="0" y="110337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67" name="Shape 457667"/>
                        <wps:cNvSpPr/>
                        <wps:spPr>
                          <a:xfrm>
                            <a:off x="2715768" y="4660393"/>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68" name="Shape 457668"/>
                        <wps:cNvSpPr/>
                        <wps:spPr>
                          <a:xfrm>
                            <a:off x="2542032" y="1783080"/>
                            <a:ext cx="9144" cy="4322064"/>
                          </a:xfrm>
                          <a:custGeom>
                            <a:avLst/>
                            <a:gdLst/>
                            <a:ahLst/>
                            <a:cxnLst/>
                            <a:rect l="0" t="0" r="0" b="0"/>
                            <a:pathLst>
                              <a:path w="9144" h="4322064">
                                <a:moveTo>
                                  <a:pt x="0" y="0"/>
                                </a:moveTo>
                                <a:lnTo>
                                  <a:pt x="9144" y="0"/>
                                </a:lnTo>
                                <a:lnTo>
                                  <a:pt x="9144" y="4322064"/>
                                </a:lnTo>
                                <a:lnTo>
                                  <a:pt x="0" y="432206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69" name="Shape 457669"/>
                        <wps:cNvSpPr/>
                        <wps:spPr>
                          <a:xfrm>
                            <a:off x="847344" y="1783080"/>
                            <a:ext cx="9144" cy="3307080"/>
                          </a:xfrm>
                          <a:custGeom>
                            <a:avLst/>
                            <a:gdLst/>
                            <a:ahLst/>
                            <a:cxnLst/>
                            <a:rect l="0" t="0" r="0" b="0"/>
                            <a:pathLst>
                              <a:path w="9144" h="3307080">
                                <a:moveTo>
                                  <a:pt x="0" y="0"/>
                                </a:moveTo>
                                <a:lnTo>
                                  <a:pt x="9144" y="0"/>
                                </a:lnTo>
                                <a:lnTo>
                                  <a:pt x="9144" y="3307080"/>
                                </a:lnTo>
                                <a:lnTo>
                                  <a:pt x="0" y="33070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70" name="Shape 457670"/>
                        <wps:cNvSpPr/>
                        <wps:spPr>
                          <a:xfrm>
                            <a:off x="2715768" y="3133345"/>
                            <a:ext cx="509016" cy="9144"/>
                          </a:xfrm>
                          <a:custGeom>
                            <a:avLst/>
                            <a:gdLst/>
                            <a:ahLst/>
                            <a:cxnLst/>
                            <a:rect l="0" t="0" r="0" b="0"/>
                            <a:pathLst>
                              <a:path w="509016" h="9144">
                                <a:moveTo>
                                  <a:pt x="0" y="0"/>
                                </a:moveTo>
                                <a:lnTo>
                                  <a:pt x="509016" y="0"/>
                                </a:lnTo>
                                <a:lnTo>
                                  <a:pt x="5090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71" name="Shape 457671"/>
                        <wps:cNvSpPr/>
                        <wps:spPr>
                          <a:xfrm>
                            <a:off x="850392" y="1780032"/>
                            <a:ext cx="1694688" cy="9144"/>
                          </a:xfrm>
                          <a:custGeom>
                            <a:avLst/>
                            <a:gdLst/>
                            <a:ahLst/>
                            <a:cxnLst/>
                            <a:rect l="0" t="0" r="0" b="0"/>
                            <a:pathLst>
                              <a:path w="1694688" h="9144">
                                <a:moveTo>
                                  <a:pt x="0" y="0"/>
                                </a:moveTo>
                                <a:lnTo>
                                  <a:pt x="1694688" y="0"/>
                                </a:lnTo>
                                <a:lnTo>
                                  <a:pt x="169468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72" name="Shape 457672"/>
                        <wps:cNvSpPr/>
                        <wps:spPr>
                          <a:xfrm>
                            <a:off x="1694688" y="170689"/>
                            <a:ext cx="9144" cy="1527048"/>
                          </a:xfrm>
                          <a:custGeom>
                            <a:avLst/>
                            <a:gdLst/>
                            <a:ahLst/>
                            <a:cxnLst/>
                            <a:rect l="0" t="0" r="0" b="0"/>
                            <a:pathLst>
                              <a:path w="9144" h="1527048">
                                <a:moveTo>
                                  <a:pt x="0" y="0"/>
                                </a:moveTo>
                                <a:lnTo>
                                  <a:pt x="9144" y="0"/>
                                </a:lnTo>
                                <a:lnTo>
                                  <a:pt x="9144" y="1527048"/>
                                </a:lnTo>
                                <a:lnTo>
                                  <a:pt x="0" y="152704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65" name="Shape 21865"/>
                        <wps:cNvSpPr/>
                        <wps:spPr>
                          <a:xfrm>
                            <a:off x="1188720" y="3049"/>
                            <a:ext cx="1018032" cy="505968"/>
                          </a:xfrm>
                          <a:custGeom>
                            <a:avLst/>
                            <a:gdLst/>
                            <a:ahLst/>
                            <a:cxnLst/>
                            <a:rect l="0" t="0" r="0" b="0"/>
                            <a:pathLst>
                              <a:path w="1018032" h="505968">
                                <a:moveTo>
                                  <a:pt x="103632" y="0"/>
                                </a:moveTo>
                                <a:lnTo>
                                  <a:pt x="917448" y="0"/>
                                </a:lnTo>
                                <a:lnTo>
                                  <a:pt x="920496" y="6096"/>
                                </a:lnTo>
                                <a:lnTo>
                                  <a:pt x="923544" y="6096"/>
                                </a:lnTo>
                                <a:lnTo>
                                  <a:pt x="923544" y="12192"/>
                                </a:lnTo>
                                <a:lnTo>
                                  <a:pt x="926592" y="12192"/>
                                </a:lnTo>
                                <a:lnTo>
                                  <a:pt x="929640" y="18288"/>
                                </a:lnTo>
                                <a:lnTo>
                                  <a:pt x="932688" y="18288"/>
                                </a:lnTo>
                                <a:lnTo>
                                  <a:pt x="932688" y="21336"/>
                                </a:lnTo>
                                <a:lnTo>
                                  <a:pt x="935736" y="21336"/>
                                </a:lnTo>
                                <a:lnTo>
                                  <a:pt x="935736" y="27432"/>
                                </a:lnTo>
                                <a:lnTo>
                                  <a:pt x="938784" y="27432"/>
                                </a:lnTo>
                                <a:lnTo>
                                  <a:pt x="938784" y="33527"/>
                                </a:lnTo>
                                <a:lnTo>
                                  <a:pt x="941832" y="33527"/>
                                </a:lnTo>
                                <a:lnTo>
                                  <a:pt x="941832" y="39624"/>
                                </a:lnTo>
                                <a:lnTo>
                                  <a:pt x="944880" y="39624"/>
                                </a:lnTo>
                                <a:lnTo>
                                  <a:pt x="947928" y="45720"/>
                                </a:lnTo>
                                <a:lnTo>
                                  <a:pt x="950976" y="45720"/>
                                </a:lnTo>
                                <a:lnTo>
                                  <a:pt x="960120" y="64008"/>
                                </a:lnTo>
                                <a:lnTo>
                                  <a:pt x="963168" y="67056"/>
                                </a:lnTo>
                                <a:lnTo>
                                  <a:pt x="984504" y="109727"/>
                                </a:lnTo>
                                <a:lnTo>
                                  <a:pt x="984504" y="112776"/>
                                </a:lnTo>
                                <a:lnTo>
                                  <a:pt x="987552" y="112776"/>
                                </a:lnTo>
                                <a:lnTo>
                                  <a:pt x="987552" y="118872"/>
                                </a:lnTo>
                                <a:lnTo>
                                  <a:pt x="990600" y="118872"/>
                                </a:lnTo>
                                <a:lnTo>
                                  <a:pt x="990600" y="131064"/>
                                </a:lnTo>
                                <a:lnTo>
                                  <a:pt x="993648" y="131064"/>
                                </a:lnTo>
                                <a:lnTo>
                                  <a:pt x="993648" y="137160"/>
                                </a:lnTo>
                                <a:lnTo>
                                  <a:pt x="996696" y="137160"/>
                                </a:lnTo>
                                <a:lnTo>
                                  <a:pt x="996696" y="143256"/>
                                </a:lnTo>
                                <a:lnTo>
                                  <a:pt x="999744" y="143256"/>
                                </a:lnTo>
                                <a:lnTo>
                                  <a:pt x="999744" y="155448"/>
                                </a:lnTo>
                                <a:lnTo>
                                  <a:pt x="1002792" y="155448"/>
                                </a:lnTo>
                                <a:lnTo>
                                  <a:pt x="1002792" y="164592"/>
                                </a:lnTo>
                                <a:lnTo>
                                  <a:pt x="1005840" y="164592"/>
                                </a:lnTo>
                                <a:lnTo>
                                  <a:pt x="1005840" y="173736"/>
                                </a:lnTo>
                                <a:lnTo>
                                  <a:pt x="1008888" y="173736"/>
                                </a:lnTo>
                                <a:lnTo>
                                  <a:pt x="1008888" y="185927"/>
                                </a:lnTo>
                                <a:lnTo>
                                  <a:pt x="1011936" y="185927"/>
                                </a:lnTo>
                                <a:lnTo>
                                  <a:pt x="1011936" y="204215"/>
                                </a:lnTo>
                                <a:lnTo>
                                  <a:pt x="1014984" y="204215"/>
                                </a:lnTo>
                                <a:lnTo>
                                  <a:pt x="1014984" y="225551"/>
                                </a:lnTo>
                                <a:lnTo>
                                  <a:pt x="1018032" y="225551"/>
                                </a:lnTo>
                                <a:lnTo>
                                  <a:pt x="1018032" y="289560"/>
                                </a:lnTo>
                                <a:lnTo>
                                  <a:pt x="1014984" y="289560"/>
                                </a:lnTo>
                                <a:lnTo>
                                  <a:pt x="1014984" y="310896"/>
                                </a:lnTo>
                                <a:lnTo>
                                  <a:pt x="1011936" y="310896"/>
                                </a:lnTo>
                                <a:lnTo>
                                  <a:pt x="1011936" y="323088"/>
                                </a:lnTo>
                                <a:lnTo>
                                  <a:pt x="1008888" y="323088"/>
                                </a:lnTo>
                                <a:lnTo>
                                  <a:pt x="1008888" y="341376"/>
                                </a:lnTo>
                                <a:lnTo>
                                  <a:pt x="1005840" y="341376"/>
                                </a:lnTo>
                                <a:lnTo>
                                  <a:pt x="1005840" y="350520"/>
                                </a:lnTo>
                                <a:lnTo>
                                  <a:pt x="1002792" y="350520"/>
                                </a:lnTo>
                                <a:lnTo>
                                  <a:pt x="1002792" y="353568"/>
                                </a:lnTo>
                                <a:lnTo>
                                  <a:pt x="999744" y="353568"/>
                                </a:lnTo>
                                <a:lnTo>
                                  <a:pt x="999744" y="365760"/>
                                </a:lnTo>
                                <a:lnTo>
                                  <a:pt x="996696" y="365760"/>
                                </a:lnTo>
                                <a:lnTo>
                                  <a:pt x="996696" y="377951"/>
                                </a:lnTo>
                                <a:lnTo>
                                  <a:pt x="993648" y="377951"/>
                                </a:lnTo>
                                <a:lnTo>
                                  <a:pt x="993648" y="384048"/>
                                </a:lnTo>
                                <a:lnTo>
                                  <a:pt x="990600" y="384048"/>
                                </a:lnTo>
                                <a:lnTo>
                                  <a:pt x="990600" y="390144"/>
                                </a:lnTo>
                                <a:lnTo>
                                  <a:pt x="984504" y="393192"/>
                                </a:lnTo>
                                <a:lnTo>
                                  <a:pt x="984504" y="408432"/>
                                </a:lnTo>
                                <a:lnTo>
                                  <a:pt x="981456" y="408432"/>
                                </a:lnTo>
                                <a:lnTo>
                                  <a:pt x="981456" y="414527"/>
                                </a:lnTo>
                                <a:lnTo>
                                  <a:pt x="978408" y="414527"/>
                                </a:lnTo>
                                <a:lnTo>
                                  <a:pt x="978408" y="420624"/>
                                </a:lnTo>
                                <a:lnTo>
                                  <a:pt x="975360" y="420624"/>
                                </a:lnTo>
                                <a:lnTo>
                                  <a:pt x="975360" y="426720"/>
                                </a:lnTo>
                                <a:lnTo>
                                  <a:pt x="972312" y="426720"/>
                                </a:lnTo>
                                <a:lnTo>
                                  <a:pt x="972312" y="432815"/>
                                </a:lnTo>
                                <a:lnTo>
                                  <a:pt x="969264" y="432815"/>
                                </a:lnTo>
                                <a:lnTo>
                                  <a:pt x="969264" y="438912"/>
                                </a:lnTo>
                                <a:lnTo>
                                  <a:pt x="963168" y="441960"/>
                                </a:lnTo>
                                <a:lnTo>
                                  <a:pt x="963168" y="448056"/>
                                </a:lnTo>
                                <a:lnTo>
                                  <a:pt x="960120" y="448056"/>
                                </a:lnTo>
                                <a:lnTo>
                                  <a:pt x="954024" y="451103"/>
                                </a:lnTo>
                                <a:lnTo>
                                  <a:pt x="954024" y="457200"/>
                                </a:lnTo>
                                <a:lnTo>
                                  <a:pt x="950976" y="457200"/>
                                </a:lnTo>
                                <a:lnTo>
                                  <a:pt x="950976" y="463296"/>
                                </a:lnTo>
                                <a:lnTo>
                                  <a:pt x="947928" y="463296"/>
                                </a:lnTo>
                                <a:lnTo>
                                  <a:pt x="947928" y="469392"/>
                                </a:lnTo>
                                <a:lnTo>
                                  <a:pt x="944880" y="469392"/>
                                </a:lnTo>
                                <a:lnTo>
                                  <a:pt x="944880" y="472439"/>
                                </a:lnTo>
                                <a:lnTo>
                                  <a:pt x="938784" y="475488"/>
                                </a:lnTo>
                                <a:lnTo>
                                  <a:pt x="938784" y="481584"/>
                                </a:lnTo>
                                <a:lnTo>
                                  <a:pt x="935736" y="484632"/>
                                </a:lnTo>
                                <a:lnTo>
                                  <a:pt x="935736" y="487680"/>
                                </a:lnTo>
                                <a:lnTo>
                                  <a:pt x="929640" y="490727"/>
                                </a:lnTo>
                                <a:lnTo>
                                  <a:pt x="929640" y="496824"/>
                                </a:lnTo>
                                <a:lnTo>
                                  <a:pt x="926592" y="496824"/>
                                </a:lnTo>
                                <a:lnTo>
                                  <a:pt x="920496" y="499872"/>
                                </a:lnTo>
                                <a:lnTo>
                                  <a:pt x="920496" y="505968"/>
                                </a:lnTo>
                                <a:lnTo>
                                  <a:pt x="100584" y="505968"/>
                                </a:lnTo>
                                <a:lnTo>
                                  <a:pt x="100584" y="502920"/>
                                </a:lnTo>
                                <a:lnTo>
                                  <a:pt x="97536" y="502920"/>
                                </a:lnTo>
                                <a:lnTo>
                                  <a:pt x="97536" y="496824"/>
                                </a:lnTo>
                                <a:lnTo>
                                  <a:pt x="94488" y="496824"/>
                                </a:lnTo>
                                <a:lnTo>
                                  <a:pt x="91440" y="493776"/>
                                </a:lnTo>
                                <a:lnTo>
                                  <a:pt x="88392" y="493776"/>
                                </a:lnTo>
                                <a:lnTo>
                                  <a:pt x="88392" y="487680"/>
                                </a:lnTo>
                                <a:lnTo>
                                  <a:pt x="85344" y="487680"/>
                                </a:lnTo>
                                <a:lnTo>
                                  <a:pt x="82296" y="481584"/>
                                </a:lnTo>
                                <a:lnTo>
                                  <a:pt x="79248" y="481584"/>
                                </a:lnTo>
                                <a:lnTo>
                                  <a:pt x="76200" y="475488"/>
                                </a:lnTo>
                                <a:lnTo>
                                  <a:pt x="76200" y="469392"/>
                                </a:lnTo>
                                <a:lnTo>
                                  <a:pt x="73152" y="469392"/>
                                </a:lnTo>
                                <a:lnTo>
                                  <a:pt x="64008" y="451103"/>
                                </a:lnTo>
                                <a:lnTo>
                                  <a:pt x="60960" y="448056"/>
                                </a:lnTo>
                                <a:lnTo>
                                  <a:pt x="57912" y="448056"/>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39"/>
                                </a:lnTo>
                                <a:lnTo>
                                  <a:pt x="27432" y="396239"/>
                                </a:lnTo>
                                <a:lnTo>
                                  <a:pt x="27432" y="381000"/>
                                </a:lnTo>
                                <a:lnTo>
                                  <a:pt x="24384" y="381000"/>
                                </a:lnTo>
                                <a:lnTo>
                                  <a:pt x="24384" y="374903"/>
                                </a:lnTo>
                                <a:lnTo>
                                  <a:pt x="21336" y="374903"/>
                                </a:lnTo>
                                <a:lnTo>
                                  <a:pt x="21336" y="362712"/>
                                </a:lnTo>
                                <a:lnTo>
                                  <a:pt x="18288" y="362712"/>
                                </a:lnTo>
                                <a:lnTo>
                                  <a:pt x="18288" y="356615"/>
                                </a:lnTo>
                                <a:lnTo>
                                  <a:pt x="15240" y="356615"/>
                                </a:lnTo>
                                <a:lnTo>
                                  <a:pt x="15240" y="347472"/>
                                </a:lnTo>
                                <a:lnTo>
                                  <a:pt x="12192" y="347472"/>
                                </a:lnTo>
                                <a:lnTo>
                                  <a:pt x="12192" y="335280"/>
                                </a:lnTo>
                                <a:lnTo>
                                  <a:pt x="9144" y="335280"/>
                                </a:lnTo>
                                <a:lnTo>
                                  <a:pt x="9144" y="326136"/>
                                </a:lnTo>
                                <a:lnTo>
                                  <a:pt x="6096" y="326136"/>
                                </a:lnTo>
                                <a:lnTo>
                                  <a:pt x="6096" y="307848"/>
                                </a:lnTo>
                                <a:lnTo>
                                  <a:pt x="3048" y="307848"/>
                                </a:lnTo>
                                <a:lnTo>
                                  <a:pt x="3048" y="286512"/>
                                </a:lnTo>
                                <a:lnTo>
                                  <a:pt x="0" y="286512"/>
                                </a:lnTo>
                                <a:lnTo>
                                  <a:pt x="0" y="225551"/>
                                </a:lnTo>
                                <a:lnTo>
                                  <a:pt x="3048" y="225551"/>
                                </a:lnTo>
                                <a:lnTo>
                                  <a:pt x="3048" y="207264"/>
                                </a:lnTo>
                                <a:lnTo>
                                  <a:pt x="6096" y="207264"/>
                                </a:lnTo>
                                <a:lnTo>
                                  <a:pt x="6096" y="188976"/>
                                </a:lnTo>
                                <a:lnTo>
                                  <a:pt x="9144" y="188976"/>
                                </a:lnTo>
                                <a:lnTo>
                                  <a:pt x="9144" y="176784"/>
                                </a:lnTo>
                                <a:lnTo>
                                  <a:pt x="12192" y="176784"/>
                                </a:lnTo>
                                <a:lnTo>
                                  <a:pt x="12192" y="164592"/>
                                </a:lnTo>
                                <a:lnTo>
                                  <a:pt x="15240" y="164592"/>
                                </a:lnTo>
                                <a:lnTo>
                                  <a:pt x="15240" y="158496"/>
                                </a:lnTo>
                                <a:lnTo>
                                  <a:pt x="18288" y="158496"/>
                                </a:lnTo>
                                <a:lnTo>
                                  <a:pt x="18288" y="146303"/>
                                </a:lnTo>
                                <a:lnTo>
                                  <a:pt x="21336" y="146303"/>
                                </a:lnTo>
                                <a:lnTo>
                                  <a:pt x="21336" y="140208"/>
                                </a:lnTo>
                                <a:lnTo>
                                  <a:pt x="24384" y="140208"/>
                                </a:lnTo>
                                <a:lnTo>
                                  <a:pt x="24384" y="128015"/>
                                </a:lnTo>
                                <a:lnTo>
                                  <a:pt x="27432" y="128015"/>
                                </a:lnTo>
                                <a:lnTo>
                                  <a:pt x="27432" y="115824"/>
                                </a:lnTo>
                                <a:lnTo>
                                  <a:pt x="30480" y="115824"/>
                                </a:lnTo>
                                <a:lnTo>
                                  <a:pt x="30480" y="112776"/>
                                </a:lnTo>
                                <a:lnTo>
                                  <a:pt x="33528" y="112776"/>
                                </a:lnTo>
                                <a:lnTo>
                                  <a:pt x="33528" y="106680"/>
                                </a:lnTo>
                                <a:lnTo>
                                  <a:pt x="39624" y="103632"/>
                                </a:lnTo>
                                <a:lnTo>
                                  <a:pt x="39624" y="97536"/>
                                </a:lnTo>
                                <a:lnTo>
                                  <a:pt x="42672" y="97536"/>
                                </a:lnTo>
                                <a:lnTo>
                                  <a:pt x="42672" y="91439"/>
                                </a:lnTo>
                                <a:lnTo>
                                  <a:pt x="45720" y="91439"/>
                                </a:lnTo>
                                <a:lnTo>
                                  <a:pt x="45720" y="85344"/>
                                </a:lnTo>
                                <a:lnTo>
                                  <a:pt x="48768" y="85344"/>
                                </a:lnTo>
                                <a:lnTo>
                                  <a:pt x="48768" y="79248"/>
                                </a:lnTo>
                                <a:lnTo>
                                  <a:pt x="51816" y="79248"/>
                                </a:lnTo>
                                <a:lnTo>
                                  <a:pt x="51816" y="73151"/>
                                </a:lnTo>
                                <a:lnTo>
                                  <a:pt x="54864" y="73151"/>
                                </a:lnTo>
                                <a:lnTo>
                                  <a:pt x="54864" y="67056"/>
                                </a:lnTo>
                                <a:lnTo>
                                  <a:pt x="57912" y="67056"/>
                                </a:lnTo>
                                <a:lnTo>
                                  <a:pt x="57912" y="64008"/>
                                </a:lnTo>
                                <a:lnTo>
                                  <a:pt x="60960" y="64008"/>
                                </a:lnTo>
                                <a:lnTo>
                                  <a:pt x="60960" y="57912"/>
                                </a:lnTo>
                                <a:lnTo>
                                  <a:pt x="64008" y="57912"/>
                                </a:lnTo>
                                <a:lnTo>
                                  <a:pt x="64008" y="51815"/>
                                </a:lnTo>
                                <a:lnTo>
                                  <a:pt x="67056" y="51815"/>
                                </a:lnTo>
                                <a:lnTo>
                                  <a:pt x="67056" y="48768"/>
                                </a:lnTo>
                                <a:lnTo>
                                  <a:pt x="73152" y="45720"/>
                                </a:lnTo>
                                <a:lnTo>
                                  <a:pt x="73152" y="39624"/>
                                </a:lnTo>
                                <a:lnTo>
                                  <a:pt x="76200" y="36576"/>
                                </a:lnTo>
                                <a:lnTo>
                                  <a:pt x="76200" y="33527"/>
                                </a:lnTo>
                                <a:lnTo>
                                  <a:pt x="82296" y="30480"/>
                                </a:lnTo>
                                <a:lnTo>
                                  <a:pt x="82296" y="24384"/>
                                </a:lnTo>
                                <a:lnTo>
                                  <a:pt x="85344" y="24384"/>
                                </a:lnTo>
                                <a:lnTo>
                                  <a:pt x="85344" y="21336"/>
                                </a:lnTo>
                                <a:lnTo>
                                  <a:pt x="91440" y="18288"/>
                                </a:lnTo>
                                <a:lnTo>
                                  <a:pt x="91440" y="15239"/>
                                </a:lnTo>
                                <a:lnTo>
                                  <a:pt x="94488" y="15239"/>
                                </a:lnTo>
                                <a:lnTo>
                                  <a:pt x="94488" y="9144"/>
                                </a:lnTo>
                                <a:lnTo>
                                  <a:pt x="97536" y="9144"/>
                                </a:lnTo>
                                <a:lnTo>
                                  <a:pt x="97536" y="6096"/>
                                </a:lnTo>
                                <a:lnTo>
                                  <a:pt x="103632" y="3048"/>
                                </a:lnTo>
                                <a:lnTo>
                                  <a:pt x="10363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66" name="Shape 21866"/>
                        <wps:cNvSpPr/>
                        <wps:spPr>
                          <a:xfrm>
                            <a:off x="1185672" y="0"/>
                            <a:ext cx="1024128" cy="512064"/>
                          </a:xfrm>
                          <a:custGeom>
                            <a:avLst/>
                            <a:gdLst/>
                            <a:ahLst/>
                            <a:cxnLst/>
                            <a:rect l="0" t="0" r="0" b="0"/>
                            <a:pathLst>
                              <a:path w="1024128" h="512064">
                                <a:moveTo>
                                  <a:pt x="103632" y="0"/>
                                </a:moveTo>
                                <a:lnTo>
                                  <a:pt x="920496" y="0"/>
                                </a:lnTo>
                                <a:lnTo>
                                  <a:pt x="929640" y="9144"/>
                                </a:lnTo>
                                <a:lnTo>
                                  <a:pt x="926592" y="9144"/>
                                </a:lnTo>
                                <a:lnTo>
                                  <a:pt x="938784" y="21337"/>
                                </a:lnTo>
                                <a:lnTo>
                                  <a:pt x="935736" y="21337"/>
                                </a:lnTo>
                                <a:lnTo>
                                  <a:pt x="938784" y="24385"/>
                                </a:lnTo>
                                <a:lnTo>
                                  <a:pt x="947928" y="36576"/>
                                </a:lnTo>
                                <a:lnTo>
                                  <a:pt x="944880" y="36576"/>
                                </a:lnTo>
                                <a:lnTo>
                                  <a:pt x="954024" y="45720"/>
                                </a:lnTo>
                                <a:lnTo>
                                  <a:pt x="987552" y="103632"/>
                                </a:lnTo>
                                <a:lnTo>
                                  <a:pt x="984504" y="103632"/>
                                </a:lnTo>
                                <a:lnTo>
                                  <a:pt x="987552" y="106680"/>
                                </a:lnTo>
                                <a:lnTo>
                                  <a:pt x="996696" y="121920"/>
                                </a:lnTo>
                                <a:lnTo>
                                  <a:pt x="996696" y="128016"/>
                                </a:lnTo>
                                <a:lnTo>
                                  <a:pt x="1005840" y="146304"/>
                                </a:lnTo>
                                <a:lnTo>
                                  <a:pt x="1005840" y="152400"/>
                                </a:lnTo>
                                <a:lnTo>
                                  <a:pt x="1008888" y="158497"/>
                                </a:lnTo>
                                <a:lnTo>
                                  <a:pt x="1008888" y="164592"/>
                                </a:lnTo>
                                <a:lnTo>
                                  <a:pt x="1011936" y="167640"/>
                                </a:lnTo>
                                <a:lnTo>
                                  <a:pt x="1011936" y="170688"/>
                                </a:lnTo>
                                <a:lnTo>
                                  <a:pt x="1014984" y="176785"/>
                                </a:lnTo>
                                <a:lnTo>
                                  <a:pt x="1014984" y="182880"/>
                                </a:lnTo>
                                <a:lnTo>
                                  <a:pt x="1018032" y="188976"/>
                                </a:lnTo>
                                <a:lnTo>
                                  <a:pt x="1018032" y="201168"/>
                                </a:lnTo>
                                <a:lnTo>
                                  <a:pt x="1021080" y="207264"/>
                                </a:lnTo>
                                <a:lnTo>
                                  <a:pt x="1021080" y="224028"/>
                                </a:lnTo>
                                <a:lnTo>
                                  <a:pt x="1024128" y="225552"/>
                                </a:lnTo>
                                <a:lnTo>
                                  <a:pt x="1024128" y="289561"/>
                                </a:lnTo>
                                <a:lnTo>
                                  <a:pt x="1018032" y="292609"/>
                                </a:lnTo>
                                <a:lnTo>
                                  <a:pt x="1021080" y="292609"/>
                                </a:lnTo>
                                <a:lnTo>
                                  <a:pt x="1021080" y="307849"/>
                                </a:lnTo>
                                <a:lnTo>
                                  <a:pt x="1018032" y="313944"/>
                                </a:lnTo>
                                <a:lnTo>
                                  <a:pt x="1018032" y="320040"/>
                                </a:lnTo>
                                <a:lnTo>
                                  <a:pt x="1014984" y="326137"/>
                                </a:lnTo>
                                <a:lnTo>
                                  <a:pt x="1014984" y="338328"/>
                                </a:lnTo>
                                <a:lnTo>
                                  <a:pt x="1011936" y="344425"/>
                                </a:lnTo>
                                <a:lnTo>
                                  <a:pt x="1011936" y="347473"/>
                                </a:lnTo>
                                <a:lnTo>
                                  <a:pt x="1005840" y="356616"/>
                                </a:lnTo>
                                <a:lnTo>
                                  <a:pt x="1005840" y="362713"/>
                                </a:lnTo>
                                <a:lnTo>
                                  <a:pt x="1002792" y="368809"/>
                                </a:lnTo>
                                <a:lnTo>
                                  <a:pt x="1002792" y="374904"/>
                                </a:lnTo>
                                <a:lnTo>
                                  <a:pt x="990600" y="393192"/>
                                </a:lnTo>
                                <a:lnTo>
                                  <a:pt x="987552" y="396240"/>
                                </a:lnTo>
                                <a:lnTo>
                                  <a:pt x="987552" y="390144"/>
                                </a:lnTo>
                                <a:lnTo>
                                  <a:pt x="996696" y="371856"/>
                                </a:lnTo>
                                <a:lnTo>
                                  <a:pt x="996696" y="365761"/>
                                </a:lnTo>
                                <a:lnTo>
                                  <a:pt x="999744" y="359664"/>
                                </a:lnTo>
                                <a:lnTo>
                                  <a:pt x="999744" y="356616"/>
                                </a:lnTo>
                                <a:lnTo>
                                  <a:pt x="1005840" y="344425"/>
                                </a:lnTo>
                                <a:lnTo>
                                  <a:pt x="1005840" y="341376"/>
                                </a:lnTo>
                                <a:lnTo>
                                  <a:pt x="1008888" y="335280"/>
                                </a:lnTo>
                                <a:lnTo>
                                  <a:pt x="1008888" y="323088"/>
                                </a:lnTo>
                                <a:lnTo>
                                  <a:pt x="1011936" y="316992"/>
                                </a:lnTo>
                                <a:lnTo>
                                  <a:pt x="1011936" y="310897"/>
                                </a:lnTo>
                                <a:lnTo>
                                  <a:pt x="1014984" y="307849"/>
                                </a:lnTo>
                                <a:lnTo>
                                  <a:pt x="1014984" y="289561"/>
                                </a:lnTo>
                                <a:lnTo>
                                  <a:pt x="1018032" y="286513"/>
                                </a:lnTo>
                                <a:lnTo>
                                  <a:pt x="1018032" y="228600"/>
                                </a:lnTo>
                                <a:lnTo>
                                  <a:pt x="1014984" y="225552"/>
                                </a:lnTo>
                                <a:lnTo>
                                  <a:pt x="1014984" y="210313"/>
                                </a:lnTo>
                                <a:lnTo>
                                  <a:pt x="1011936" y="204216"/>
                                </a:lnTo>
                                <a:lnTo>
                                  <a:pt x="1011936" y="192025"/>
                                </a:lnTo>
                                <a:lnTo>
                                  <a:pt x="1008888" y="185928"/>
                                </a:lnTo>
                                <a:lnTo>
                                  <a:pt x="1008888" y="179832"/>
                                </a:lnTo>
                                <a:lnTo>
                                  <a:pt x="1005840" y="173737"/>
                                </a:lnTo>
                                <a:lnTo>
                                  <a:pt x="1005840" y="170688"/>
                                </a:lnTo>
                                <a:lnTo>
                                  <a:pt x="1002792" y="164592"/>
                                </a:lnTo>
                                <a:lnTo>
                                  <a:pt x="1002792" y="161544"/>
                                </a:lnTo>
                                <a:lnTo>
                                  <a:pt x="999744" y="155449"/>
                                </a:lnTo>
                                <a:lnTo>
                                  <a:pt x="999744" y="149352"/>
                                </a:lnTo>
                                <a:lnTo>
                                  <a:pt x="990600" y="131064"/>
                                </a:lnTo>
                                <a:lnTo>
                                  <a:pt x="990600" y="124968"/>
                                </a:lnTo>
                                <a:lnTo>
                                  <a:pt x="984504" y="109728"/>
                                </a:lnTo>
                                <a:lnTo>
                                  <a:pt x="981456" y="106680"/>
                                </a:lnTo>
                                <a:lnTo>
                                  <a:pt x="950976" y="48768"/>
                                </a:lnTo>
                                <a:lnTo>
                                  <a:pt x="941832" y="39625"/>
                                </a:lnTo>
                                <a:lnTo>
                                  <a:pt x="938784" y="27432"/>
                                </a:lnTo>
                                <a:lnTo>
                                  <a:pt x="923544" y="12192"/>
                                </a:lnTo>
                                <a:lnTo>
                                  <a:pt x="920496" y="6097"/>
                                </a:lnTo>
                                <a:lnTo>
                                  <a:pt x="106680" y="6097"/>
                                </a:lnTo>
                                <a:lnTo>
                                  <a:pt x="106680" y="3049"/>
                                </a:lnTo>
                                <a:lnTo>
                                  <a:pt x="100584" y="9144"/>
                                </a:lnTo>
                                <a:lnTo>
                                  <a:pt x="103632" y="9144"/>
                                </a:lnTo>
                                <a:lnTo>
                                  <a:pt x="94488" y="21337"/>
                                </a:lnTo>
                                <a:lnTo>
                                  <a:pt x="88392" y="24385"/>
                                </a:lnTo>
                                <a:lnTo>
                                  <a:pt x="91440" y="24385"/>
                                </a:lnTo>
                                <a:lnTo>
                                  <a:pt x="79248" y="39625"/>
                                </a:lnTo>
                                <a:lnTo>
                                  <a:pt x="70104" y="51816"/>
                                </a:lnTo>
                                <a:lnTo>
                                  <a:pt x="73152" y="51816"/>
                                </a:lnTo>
                                <a:lnTo>
                                  <a:pt x="42672" y="103632"/>
                                </a:lnTo>
                                <a:lnTo>
                                  <a:pt x="39624" y="106680"/>
                                </a:lnTo>
                                <a:lnTo>
                                  <a:pt x="42672" y="106680"/>
                                </a:lnTo>
                                <a:lnTo>
                                  <a:pt x="30480" y="134113"/>
                                </a:lnTo>
                                <a:lnTo>
                                  <a:pt x="30480" y="140209"/>
                                </a:lnTo>
                                <a:lnTo>
                                  <a:pt x="24384" y="152400"/>
                                </a:lnTo>
                                <a:lnTo>
                                  <a:pt x="24384" y="158497"/>
                                </a:lnTo>
                                <a:lnTo>
                                  <a:pt x="18288" y="170688"/>
                                </a:lnTo>
                                <a:lnTo>
                                  <a:pt x="18288" y="176785"/>
                                </a:lnTo>
                                <a:lnTo>
                                  <a:pt x="15240" y="182880"/>
                                </a:lnTo>
                                <a:lnTo>
                                  <a:pt x="15240" y="188976"/>
                                </a:lnTo>
                                <a:lnTo>
                                  <a:pt x="12192" y="195073"/>
                                </a:lnTo>
                                <a:lnTo>
                                  <a:pt x="12192" y="207264"/>
                                </a:lnTo>
                                <a:lnTo>
                                  <a:pt x="9144" y="213361"/>
                                </a:lnTo>
                                <a:lnTo>
                                  <a:pt x="9144" y="225552"/>
                                </a:lnTo>
                                <a:lnTo>
                                  <a:pt x="6096" y="231649"/>
                                </a:lnTo>
                                <a:lnTo>
                                  <a:pt x="6096" y="284988"/>
                                </a:lnTo>
                                <a:lnTo>
                                  <a:pt x="9144" y="286513"/>
                                </a:lnTo>
                                <a:lnTo>
                                  <a:pt x="9144" y="304800"/>
                                </a:lnTo>
                                <a:lnTo>
                                  <a:pt x="12192" y="307849"/>
                                </a:lnTo>
                                <a:lnTo>
                                  <a:pt x="12192" y="320040"/>
                                </a:lnTo>
                                <a:lnTo>
                                  <a:pt x="15240" y="326137"/>
                                </a:lnTo>
                                <a:lnTo>
                                  <a:pt x="15240" y="333756"/>
                                </a:lnTo>
                                <a:lnTo>
                                  <a:pt x="18288" y="335280"/>
                                </a:lnTo>
                                <a:lnTo>
                                  <a:pt x="18288" y="341376"/>
                                </a:lnTo>
                                <a:lnTo>
                                  <a:pt x="21336" y="347473"/>
                                </a:lnTo>
                                <a:lnTo>
                                  <a:pt x="21336" y="353568"/>
                                </a:lnTo>
                                <a:lnTo>
                                  <a:pt x="27432" y="362713"/>
                                </a:lnTo>
                                <a:lnTo>
                                  <a:pt x="27432" y="368809"/>
                                </a:lnTo>
                                <a:lnTo>
                                  <a:pt x="30480" y="381000"/>
                                </a:lnTo>
                                <a:lnTo>
                                  <a:pt x="33528" y="384049"/>
                                </a:lnTo>
                                <a:lnTo>
                                  <a:pt x="33528" y="390144"/>
                                </a:lnTo>
                                <a:lnTo>
                                  <a:pt x="54864" y="429768"/>
                                </a:lnTo>
                                <a:lnTo>
                                  <a:pt x="51816" y="429768"/>
                                </a:lnTo>
                                <a:lnTo>
                                  <a:pt x="54864" y="432816"/>
                                </a:lnTo>
                                <a:lnTo>
                                  <a:pt x="64008" y="445009"/>
                                </a:lnTo>
                                <a:lnTo>
                                  <a:pt x="60960" y="445009"/>
                                </a:lnTo>
                                <a:lnTo>
                                  <a:pt x="67056" y="451104"/>
                                </a:lnTo>
                                <a:lnTo>
                                  <a:pt x="79248" y="466344"/>
                                </a:lnTo>
                                <a:lnTo>
                                  <a:pt x="76200" y="466344"/>
                                </a:lnTo>
                                <a:lnTo>
                                  <a:pt x="85344" y="478537"/>
                                </a:lnTo>
                                <a:lnTo>
                                  <a:pt x="82296" y="478537"/>
                                </a:lnTo>
                                <a:lnTo>
                                  <a:pt x="97536" y="493776"/>
                                </a:lnTo>
                                <a:lnTo>
                                  <a:pt x="94488" y="493776"/>
                                </a:lnTo>
                                <a:lnTo>
                                  <a:pt x="106680" y="502920"/>
                                </a:lnTo>
                                <a:lnTo>
                                  <a:pt x="103632" y="502920"/>
                                </a:lnTo>
                                <a:lnTo>
                                  <a:pt x="106680" y="505968"/>
                                </a:lnTo>
                                <a:lnTo>
                                  <a:pt x="917448" y="505968"/>
                                </a:lnTo>
                                <a:lnTo>
                                  <a:pt x="920496" y="499873"/>
                                </a:lnTo>
                                <a:lnTo>
                                  <a:pt x="926592" y="496825"/>
                                </a:lnTo>
                                <a:lnTo>
                                  <a:pt x="929640" y="490728"/>
                                </a:lnTo>
                                <a:lnTo>
                                  <a:pt x="938784" y="481585"/>
                                </a:lnTo>
                                <a:lnTo>
                                  <a:pt x="938784" y="475488"/>
                                </a:lnTo>
                                <a:lnTo>
                                  <a:pt x="944880" y="469392"/>
                                </a:lnTo>
                                <a:lnTo>
                                  <a:pt x="954024" y="451104"/>
                                </a:lnTo>
                                <a:lnTo>
                                  <a:pt x="960120" y="448056"/>
                                </a:lnTo>
                                <a:lnTo>
                                  <a:pt x="963168" y="441961"/>
                                </a:lnTo>
                                <a:lnTo>
                                  <a:pt x="966216" y="438913"/>
                                </a:lnTo>
                                <a:lnTo>
                                  <a:pt x="987552" y="399288"/>
                                </a:lnTo>
                                <a:lnTo>
                                  <a:pt x="987552" y="396240"/>
                                </a:lnTo>
                                <a:lnTo>
                                  <a:pt x="990600" y="396240"/>
                                </a:lnTo>
                                <a:lnTo>
                                  <a:pt x="990600" y="402337"/>
                                </a:lnTo>
                                <a:lnTo>
                                  <a:pt x="969264" y="441961"/>
                                </a:lnTo>
                                <a:lnTo>
                                  <a:pt x="966216" y="445009"/>
                                </a:lnTo>
                                <a:lnTo>
                                  <a:pt x="969264" y="445009"/>
                                </a:lnTo>
                                <a:lnTo>
                                  <a:pt x="957072" y="454152"/>
                                </a:lnTo>
                                <a:lnTo>
                                  <a:pt x="960120" y="454152"/>
                                </a:lnTo>
                                <a:lnTo>
                                  <a:pt x="947928" y="472440"/>
                                </a:lnTo>
                                <a:lnTo>
                                  <a:pt x="941832" y="478537"/>
                                </a:lnTo>
                                <a:lnTo>
                                  <a:pt x="944880" y="478537"/>
                                </a:lnTo>
                                <a:lnTo>
                                  <a:pt x="932688" y="493776"/>
                                </a:lnTo>
                                <a:lnTo>
                                  <a:pt x="935736" y="493776"/>
                                </a:lnTo>
                                <a:lnTo>
                                  <a:pt x="923544" y="502920"/>
                                </a:lnTo>
                                <a:lnTo>
                                  <a:pt x="926592" y="502920"/>
                                </a:lnTo>
                                <a:lnTo>
                                  <a:pt x="920496" y="509016"/>
                                </a:lnTo>
                                <a:lnTo>
                                  <a:pt x="103632" y="512064"/>
                                </a:lnTo>
                                <a:lnTo>
                                  <a:pt x="97536" y="499873"/>
                                </a:lnTo>
                                <a:lnTo>
                                  <a:pt x="91440" y="496825"/>
                                </a:lnTo>
                                <a:lnTo>
                                  <a:pt x="88392" y="490728"/>
                                </a:lnTo>
                                <a:lnTo>
                                  <a:pt x="79248" y="481585"/>
                                </a:lnTo>
                                <a:lnTo>
                                  <a:pt x="79248" y="475488"/>
                                </a:lnTo>
                                <a:lnTo>
                                  <a:pt x="73152" y="469392"/>
                                </a:lnTo>
                                <a:lnTo>
                                  <a:pt x="64008" y="451104"/>
                                </a:lnTo>
                                <a:lnTo>
                                  <a:pt x="57912" y="448056"/>
                                </a:lnTo>
                                <a:lnTo>
                                  <a:pt x="51816" y="435864"/>
                                </a:lnTo>
                                <a:lnTo>
                                  <a:pt x="48768" y="432816"/>
                                </a:lnTo>
                                <a:lnTo>
                                  <a:pt x="30480" y="393192"/>
                                </a:lnTo>
                                <a:lnTo>
                                  <a:pt x="30480" y="387097"/>
                                </a:lnTo>
                                <a:lnTo>
                                  <a:pt x="27432" y="384049"/>
                                </a:lnTo>
                                <a:lnTo>
                                  <a:pt x="21336" y="371856"/>
                                </a:lnTo>
                                <a:lnTo>
                                  <a:pt x="21336" y="365761"/>
                                </a:lnTo>
                                <a:lnTo>
                                  <a:pt x="15240" y="356616"/>
                                </a:lnTo>
                                <a:lnTo>
                                  <a:pt x="15240" y="350520"/>
                                </a:lnTo>
                                <a:lnTo>
                                  <a:pt x="12192" y="344425"/>
                                </a:lnTo>
                                <a:lnTo>
                                  <a:pt x="12192" y="338328"/>
                                </a:lnTo>
                                <a:lnTo>
                                  <a:pt x="9144" y="335280"/>
                                </a:lnTo>
                                <a:lnTo>
                                  <a:pt x="9144" y="329185"/>
                                </a:lnTo>
                                <a:lnTo>
                                  <a:pt x="6096" y="323088"/>
                                </a:lnTo>
                                <a:lnTo>
                                  <a:pt x="6096" y="310897"/>
                                </a:lnTo>
                                <a:lnTo>
                                  <a:pt x="3048" y="307849"/>
                                </a:lnTo>
                                <a:lnTo>
                                  <a:pt x="3048" y="289561"/>
                                </a:lnTo>
                                <a:lnTo>
                                  <a:pt x="0" y="286513"/>
                                </a:lnTo>
                                <a:lnTo>
                                  <a:pt x="0" y="228600"/>
                                </a:lnTo>
                                <a:lnTo>
                                  <a:pt x="3048" y="222504"/>
                                </a:lnTo>
                                <a:lnTo>
                                  <a:pt x="3048" y="210313"/>
                                </a:lnTo>
                                <a:lnTo>
                                  <a:pt x="6096" y="204216"/>
                                </a:lnTo>
                                <a:lnTo>
                                  <a:pt x="6096" y="192025"/>
                                </a:lnTo>
                                <a:lnTo>
                                  <a:pt x="9144" y="185928"/>
                                </a:lnTo>
                                <a:lnTo>
                                  <a:pt x="9144" y="179832"/>
                                </a:lnTo>
                                <a:lnTo>
                                  <a:pt x="12192" y="173737"/>
                                </a:lnTo>
                                <a:lnTo>
                                  <a:pt x="12192" y="167640"/>
                                </a:lnTo>
                                <a:lnTo>
                                  <a:pt x="15240" y="164592"/>
                                </a:lnTo>
                                <a:lnTo>
                                  <a:pt x="15240" y="161544"/>
                                </a:lnTo>
                                <a:lnTo>
                                  <a:pt x="18288" y="155449"/>
                                </a:lnTo>
                                <a:lnTo>
                                  <a:pt x="18288" y="149352"/>
                                </a:lnTo>
                                <a:lnTo>
                                  <a:pt x="24384" y="137161"/>
                                </a:lnTo>
                                <a:lnTo>
                                  <a:pt x="24384" y="131064"/>
                                </a:lnTo>
                                <a:lnTo>
                                  <a:pt x="36576" y="103632"/>
                                </a:lnTo>
                                <a:lnTo>
                                  <a:pt x="39624" y="100585"/>
                                </a:lnTo>
                                <a:lnTo>
                                  <a:pt x="67056" y="48768"/>
                                </a:lnTo>
                                <a:lnTo>
                                  <a:pt x="73152" y="42673"/>
                                </a:lnTo>
                                <a:lnTo>
                                  <a:pt x="76200" y="36576"/>
                                </a:lnTo>
                                <a:lnTo>
                                  <a:pt x="82296" y="27432"/>
                                </a:lnTo>
                                <a:lnTo>
                                  <a:pt x="85344" y="21337"/>
                                </a:lnTo>
                                <a:lnTo>
                                  <a:pt x="91440" y="18288"/>
                                </a:lnTo>
                                <a:lnTo>
                                  <a:pt x="97536" y="6097"/>
                                </a:lnTo>
                                <a:lnTo>
                                  <a:pt x="1036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73" name="Shape 457673"/>
                        <wps:cNvSpPr/>
                        <wps:spPr>
                          <a:xfrm>
                            <a:off x="1188720" y="682752"/>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68" name="Shape 21868"/>
                        <wps:cNvSpPr/>
                        <wps:spPr>
                          <a:xfrm>
                            <a:off x="1185672" y="679704"/>
                            <a:ext cx="512064" cy="512064"/>
                          </a:xfrm>
                          <a:custGeom>
                            <a:avLst/>
                            <a:gdLst/>
                            <a:ahLst/>
                            <a:cxnLst/>
                            <a:rect l="0" t="0" r="0" b="0"/>
                            <a:pathLst>
                              <a:path w="512064" h="512064">
                                <a:moveTo>
                                  <a:pt x="0" y="0"/>
                                </a:moveTo>
                                <a:lnTo>
                                  <a:pt x="3048" y="0"/>
                                </a:lnTo>
                                <a:lnTo>
                                  <a:pt x="512064" y="0"/>
                                </a:lnTo>
                                <a:lnTo>
                                  <a:pt x="512064" y="6096"/>
                                </a:lnTo>
                                <a:lnTo>
                                  <a:pt x="6096" y="6096"/>
                                </a:lnTo>
                                <a:lnTo>
                                  <a:pt x="6096" y="505968"/>
                                </a:lnTo>
                                <a:lnTo>
                                  <a:pt x="512064" y="505968"/>
                                </a:lnTo>
                                <a:lnTo>
                                  <a:pt x="51206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69" name="Shape 21869"/>
                        <wps:cNvSpPr/>
                        <wps:spPr>
                          <a:xfrm>
                            <a:off x="1697736" y="679704"/>
                            <a:ext cx="512064" cy="512064"/>
                          </a:xfrm>
                          <a:custGeom>
                            <a:avLst/>
                            <a:gdLst/>
                            <a:ahLst/>
                            <a:cxnLst/>
                            <a:rect l="0" t="0" r="0" b="0"/>
                            <a:pathLst>
                              <a:path w="512064" h="512064">
                                <a:moveTo>
                                  <a:pt x="0" y="0"/>
                                </a:moveTo>
                                <a:lnTo>
                                  <a:pt x="512064" y="0"/>
                                </a:lnTo>
                                <a:lnTo>
                                  <a:pt x="512064" y="509016"/>
                                </a:lnTo>
                                <a:lnTo>
                                  <a:pt x="509016" y="509016"/>
                                </a:lnTo>
                                <a:lnTo>
                                  <a:pt x="509016" y="512064"/>
                                </a:lnTo>
                                <a:lnTo>
                                  <a:pt x="0" y="512064"/>
                                </a:lnTo>
                                <a:lnTo>
                                  <a:pt x="0" y="505968"/>
                                </a:lnTo>
                                <a:lnTo>
                                  <a:pt x="505968" y="505968"/>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70" name="Shape 21870"/>
                        <wps:cNvSpPr/>
                        <wps:spPr>
                          <a:xfrm>
                            <a:off x="1191768" y="1484376"/>
                            <a:ext cx="1018032" cy="594361"/>
                          </a:xfrm>
                          <a:custGeom>
                            <a:avLst/>
                            <a:gdLst/>
                            <a:ahLst/>
                            <a:cxnLst/>
                            <a:rect l="0" t="0" r="0" b="0"/>
                            <a:pathLst>
                              <a:path w="1018032" h="594361">
                                <a:moveTo>
                                  <a:pt x="509016" y="0"/>
                                </a:moveTo>
                                <a:lnTo>
                                  <a:pt x="1018032" y="295656"/>
                                </a:lnTo>
                                <a:lnTo>
                                  <a:pt x="509016" y="594361"/>
                                </a:lnTo>
                                <a:lnTo>
                                  <a:pt x="0" y="295656"/>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71" name="Shape 21871"/>
                        <wps:cNvSpPr/>
                        <wps:spPr>
                          <a:xfrm>
                            <a:off x="1188720" y="1481328"/>
                            <a:ext cx="510540" cy="597409"/>
                          </a:xfrm>
                          <a:custGeom>
                            <a:avLst/>
                            <a:gdLst/>
                            <a:ahLst/>
                            <a:cxnLst/>
                            <a:rect l="0" t="0" r="0" b="0"/>
                            <a:pathLst>
                              <a:path w="510540" h="597409">
                                <a:moveTo>
                                  <a:pt x="509016" y="0"/>
                                </a:moveTo>
                                <a:lnTo>
                                  <a:pt x="510540" y="0"/>
                                </a:lnTo>
                                <a:lnTo>
                                  <a:pt x="510540" y="3933"/>
                                </a:lnTo>
                                <a:lnTo>
                                  <a:pt x="5658" y="297188"/>
                                </a:lnTo>
                                <a:lnTo>
                                  <a:pt x="510540" y="593466"/>
                                </a:lnTo>
                                <a:lnTo>
                                  <a:pt x="510540" y="597409"/>
                                </a:lnTo>
                                <a:lnTo>
                                  <a:pt x="509016" y="597409"/>
                                </a:lnTo>
                                <a:lnTo>
                                  <a:pt x="0" y="298704"/>
                                </a:lnTo>
                                <a:lnTo>
                                  <a:pt x="0" y="295656"/>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72" name="Shape 21872"/>
                        <wps:cNvSpPr/>
                        <wps:spPr>
                          <a:xfrm>
                            <a:off x="1699260" y="1481328"/>
                            <a:ext cx="513588" cy="597409"/>
                          </a:xfrm>
                          <a:custGeom>
                            <a:avLst/>
                            <a:gdLst/>
                            <a:ahLst/>
                            <a:cxnLst/>
                            <a:rect l="0" t="0" r="0" b="0"/>
                            <a:pathLst>
                              <a:path w="513588" h="597409">
                                <a:moveTo>
                                  <a:pt x="0" y="0"/>
                                </a:moveTo>
                                <a:lnTo>
                                  <a:pt x="1524" y="0"/>
                                </a:lnTo>
                                <a:lnTo>
                                  <a:pt x="510540" y="295656"/>
                                </a:lnTo>
                                <a:lnTo>
                                  <a:pt x="513588" y="295656"/>
                                </a:lnTo>
                                <a:lnTo>
                                  <a:pt x="513588" y="298704"/>
                                </a:lnTo>
                                <a:lnTo>
                                  <a:pt x="510540" y="298704"/>
                                </a:lnTo>
                                <a:lnTo>
                                  <a:pt x="1524" y="597409"/>
                                </a:lnTo>
                                <a:lnTo>
                                  <a:pt x="0" y="597409"/>
                                </a:lnTo>
                                <a:lnTo>
                                  <a:pt x="0" y="593466"/>
                                </a:lnTo>
                                <a:lnTo>
                                  <a:pt x="504882" y="297188"/>
                                </a:lnTo>
                                <a:lnTo>
                                  <a:pt x="0" y="393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74" name="Shape 457674"/>
                        <wps:cNvSpPr/>
                        <wps:spPr>
                          <a:xfrm>
                            <a:off x="341376" y="2206752"/>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74" name="Shape 21874"/>
                        <wps:cNvSpPr/>
                        <wps:spPr>
                          <a:xfrm>
                            <a:off x="338328" y="2203704"/>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75" name="Shape 21875"/>
                        <wps:cNvSpPr/>
                        <wps:spPr>
                          <a:xfrm>
                            <a:off x="850392" y="2203704"/>
                            <a:ext cx="509016" cy="515112"/>
                          </a:xfrm>
                          <a:custGeom>
                            <a:avLst/>
                            <a:gdLst/>
                            <a:ahLst/>
                            <a:cxnLst/>
                            <a:rect l="0" t="0" r="0" b="0"/>
                            <a:pathLst>
                              <a:path w="509016" h="515112">
                                <a:moveTo>
                                  <a:pt x="0" y="0"/>
                                </a:moveTo>
                                <a:lnTo>
                                  <a:pt x="509016" y="0"/>
                                </a:lnTo>
                                <a:lnTo>
                                  <a:pt x="509016" y="6096"/>
                                </a:lnTo>
                                <a:lnTo>
                                  <a:pt x="509016" y="509016"/>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75" name="Shape 457675"/>
                        <wps:cNvSpPr/>
                        <wps:spPr>
                          <a:xfrm>
                            <a:off x="2036064" y="2206752"/>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77" name="Shape 21877"/>
                        <wps:cNvSpPr/>
                        <wps:spPr>
                          <a:xfrm>
                            <a:off x="2033016" y="2203704"/>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78" name="Shape 21878"/>
                        <wps:cNvSpPr/>
                        <wps:spPr>
                          <a:xfrm>
                            <a:off x="2545080" y="2203704"/>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76" name="Shape 457676"/>
                        <wps:cNvSpPr/>
                        <wps:spPr>
                          <a:xfrm>
                            <a:off x="341376" y="3054097"/>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80" name="Shape 21880"/>
                        <wps:cNvSpPr/>
                        <wps:spPr>
                          <a:xfrm>
                            <a:off x="338328" y="3051048"/>
                            <a:ext cx="512064" cy="512064"/>
                          </a:xfrm>
                          <a:custGeom>
                            <a:avLst/>
                            <a:gdLst/>
                            <a:ahLst/>
                            <a:cxnLst/>
                            <a:rect l="0" t="0" r="0" b="0"/>
                            <a:pathLst>
                              <a:path w="512064" h="512064">
                                <a:moveTo>
                                  <a:pt x="0" y="0"/>
                                </a:moveTo>
                                <a:lnTo>
                                  <a:pt x="3048" y="0"/>
                                </a:lnTo>
                                <a:lnTo>
                                  <a:pt x="512064" y="0"/>
                                </a:lnTo>
                                <a:lnTo>
                                  <a:pt x="512064" y="6096"/>
                                </a:lnTo>
                                <a:lnTo>
                                  <a:pt x="6096" y="6096"/>
                                </a:lnTo>
                                <a:lnTo>
                                  <a:pt x="6096" y="509016"/>
                                </a:lnTo>
                                <a:lnTo>
                                  <a:pt x="512064" y="509016"/>
                                </a:lnTo>
                                <a:lnTo>
                                  <a:pt x="51206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81" name="Shape 21881"/>
                        <wps:cNvSpPr/>
                        <wps:spPr>
                          <a:xfrm>
                            <a:off x="850392" y="3051048"/>
                            <a:ext cx="509016" cy="512064"/>
                          </a:xfrm>
                          <a:custGeom>
                            <a:avLst/>
                            <a:gdLst/>
                            <a:ahLst/>
                            <a:cxnLst/>
                            <a:rect l="0" t="0" r="0" b="0"/>
                            <a:pathLst>
                              <a:path w="509016" h="512064">
                                <a:moveTo>
                                  <a:pt x="0" y="0"/>
                                </a:moveTo>
                                <a:lnTo>
                                  <a:pt x="509016" y="0"/>
                                </a:lnTo>
                                <a:lnTo>
                                  <a:pt x="509016" y="6096"/>
                                </a:lnTo>
                                <a:lnTo>
                                  <a:pt x="509016" y="509016"/>
                                </a:lnTo>
                                <a:lnTo>
                                  <a:pt x="509016" y="512064"/>
                                </a:lnTo>
                                <a:lnTo>
                                  <a:pt x="0" y="512064"/>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82" name="Shape 21882"/>
                        <wps:cNvSpPr/>
                        <wps:spPr>
                          <a:xfrm>
                            <a:off x="2039112" y="2840736"/>
                            <a:ext cx="1018032" cy="591312"/>
                          </a:xfrm>
                          <a:custGeom>
                            <a:avLst/>
                            <a:gdLst/>
                            <a:ahLst/>
                            <a:cxnLst/>
                            <a:rect l="0" t="0" r="0" b="0"/>
                            <a:pathLst>
                              <a:path w="1018032" h="591312">
                                <a:moveTo>
                                  <a:pt x="512064" y="0"/>
                                </a:moveTo>
                                <a:lnTo>
                                  <a:pt x="1018032" y="295656"/>
                                </a:lnTo>
                                <a:lnTo>
                                  <a:pt x="512064" y="591312"/>
                                </a:lnTo>
                                <a:lnTo>
                                  <a:pt x="0" y="295656"/>
                                </a:lnTo>
                                <a:lnTo>
                                  <a:pt x="51206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83" name="Shape 21883"/>
                        <wps:cNvSpPr/>
                        <wps:spPr>
                          <a:xfrm>
                            <a:off x="2036064" y="2838559"/>
                            <a:ext cx="510556" cy="592618"/>
                          </a:xfrm>
                          <a:custGeom>
                            <a:avLst/>
                            <a:gdLst/>
                            <a:ahLst/>
                            <a:cxnLst/>
                            <a:rect l="0" t="0" r="0" b="0"/>
                            <a:pathLst>
                              <a:path w="510556" h="592618">
                                <a:moveTo>
                                  <a:pt x="510556" y="0"/>
                                </a:moveTo>
                                <a:lnTo>
                                  <a:pt x="510556" y="4808"/>
                                </a:lnTo>
                                <a:lnTo>
                                  <a:pt x="5688" y="296309"/>
                                </a:lnTo>
                                <a:lnTo>
                                  <a:pt x="510556" y="587810"/>
                                </a:lnTo>
                                <a:lnTo>
                                  <a:pt x="510556" y="592618"/>
                                </a:lnTo>
                                <a:lnTo>
                                  <a:pt x="0" y="297833"/>
                                </a:lnTo>
                                <a:lnTo>
                                  <a:pt x="0" y="294785"/>
                                </a:lnTo>
                                <a:lnTo>
                                  <a:pt x="51055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84" name="Shape 21884"/>
                        <wps:cNvSpPr/>
                        <wps:spPr>
                          <a:xfrm>
                            <a:off x="2546619" y="2837689"/>
                            <a:ext cx="513573" cy="597408"/>
                          </a:xfrm>
                          <a:custGeom>
                            <a:avLst/>
                            <a:gdLst/>
                            <a:ahLst/>
                            <a:cxnLst/>
                            <a:rect l="0" t="0" r="0" b="0"/>
                            <a:pathLst>
                              <a:path w="513573" h="597408">
                                <a:moveTo>
                                  <a:pt x="1508" y="0"/>
                                </a:moveTo>
                                <a:lnTo>
                                  <a:pt x="4556" y="0"/>
                                </a:lnTo>
                                <a:lnTo>
                                  <a:pt x="510525" y="295656"/>
                                </a:lnTo>
                                <a:lnTo>
                                  <a:pt x="513573" y="295656"/>
                                </a:lnTo>
                                <a:lnTo>
                                  <a:pt x="513573" y="298704"/>
                                </a:lnTo>
                                <a:lnTo>
                                  <a:pt x="510525" y="298704"/>
                                </a:lnTo>
                                <a:lnTo>
                                  <a:pt x="4556" y="594360"/>
                                </a:lnTo>
                                <a:lnTo>
                                  <a:pt x="4556" y="597408"/>
                                </a:lnTo>
                                <a:lnTo>
                                  <a:pt x="1508" y="597408"/>
                                </a:lnTo>
                                <a:lnTo>
                                  <a:pt x="1508" y="594360"/>
                                </a:lnTo>
                                <a:lnTo>
                                  <a:pt x="0" y="593489"/>
                                </a:lnTo>
                                <a:lnTo>
                                  <a:pt x="0" y="588681"/>
                                </a:lnTo>
                                <a:lnTo>
                                  <a:pt x="3023" y="590427"/>
                                </a:lnTo>
                                <a:lnTo>
                                  <a:pt x="504868" y="297180"/>
                                </a:lnTo>
                                <a:lnTo>
                                  <a:pt x="3023" y="3933"/>
                                </a:lnTo>
                                <a:lnTo>
                                  <a:pt x="0" y="5679"/>
                                </a:lnTo>
                                <a:lnTo>
                                  <a:pt x="0" y="871"/>
                                </a:lnTo>
                                <a:lnTo>
                                  <a:pt x="15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85" name="Shape 21885"/>
                        <wps:cNvSpPr/>
                        <wps:spPr>
                          <a:xfrm>
                            <a:off x="344424" y="3688080"/>
                            <a:ext cx="1014984" cy="591312"/>
                          </a:xfrm>
                          <a:custGeom>
                            <a:avLst/>
                            <a:gdLst/>
                            <a:ahLst/>
                            <a:cxnLst/>
                            <a:rect l="0" t="0" r="0" b="0"/>
                            <a:pathLst>
                              <a:path w="1014984" h="591312">
                                <a:moveTo>
                                  <a:pt x="509016" y="0"/>
                                </a:moveTo>
                                <a:lnTo>
                                  <a:pt x="1014984" y="298704"/>
                                </a:lnTo>
                                <a:lnTo>
                                  <a:pt x="509016" y="591312"/>
                                </a:lnTo>
                                <a:lnTo>
                                  <a:pt x="0" y="298704"/>
                                </a:lnTo>
                                <a:lnTo>
                                  <a:pt x="509016"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86" name="Shape 21886"/>
                        <wps:cNvSpPr/>
                        <wps:spPr>
                          <a:xfrm>
                            <a:off x="341376" y="3685033"/>
                            <a:ext cx="510540" cy="597408"/>
                          </a:xfrm>
                          <a:custGeom>
                            <a:avLst/>
                            <a:gdLst/>
                            <a:ahLst/>
                            <a:cxnLst/>
                            <a:rect l="0" t="0" r="0" b="0"/>
                            <a:pathLst>
                              <a:path w="510540" h="597408">
                                <a:moveTo>
                                  <a:pt x="509016" y="0"/>
                                </a:moveTo>
                                <a:lnTo>
                                  <a:pt x="510540" y="0"/>
                                </a:lnTo>
                                <a:lnTo>
                                  <a:pt x="510540" y="3942"/>
                                </a:lnTo>
                                <a:lnTo>
                                  <a:pt x="5659" y="300220"/>
                                </a:lnTo>
                                <a:lnTo>
                                  <a:pt x="510540" y="593475"/>
                                </a:lnTo>
                                <a:lnTo>
                                  <a:pt x="510540" y="597408"/>
                                </a:lnTo>
                                <a:lnTo>
                                  <a:pt x="509016" y="597408"/>
                                </a:lnTo>
                                <a:lnTo>
                                  <a:pt x="509016" y="594360"/>
                                </a:lnTo>
                                <a:lnTo>
                                  <a:pt x="0" y="301752"/>
                                </a:lnTo>
                                <a:lnTo>
                                  <a:pt x="0" y="298704"/>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87" name="Shape 21887"/>
                        <wps:cNvSpPr/>
                        <wps:spPr>
                          <a:xfrm>
                            <a:off x="851916" y="3685033"/>
                            <a:ext cx="510540" cy="597408"/>
                          </a:xfrm>
                          <a:custGeom>
                            <a:avLst/>
                            <a:gdLst/>
                            <a:ahLst/>
                            <a:cxnLst/>
                            <a:rect l="0" t="0" r="0" b="0"/>
                            <a:pathLst>
                              <a:path w="510540" h="597408">
                                <a:moveTo>
                                  <a:pt x="0" y="0"/>
                                </a:moveTo>
                                <a:lnTo>
                                  <a:pt x="1524" y="0"/>
                                </a:lnTo>
                                <a:lnTo>
                                  <a:pt x="507492" y="298704"/>
                                </a:lnTo>
                                <a:lnTo>
                                  <a:pt x="510540" y="298704"/>
                                </a:lnTo>
                                <a:lnTo>
                                  <a:pt x="510540" y="301752"/>
                                </a:lnTo>
                                <a:lnTo>
                                  <a:pt x="507492" y="301752"/>
                                </a:lnTo>
                                <a:lnTo>
                                  <a:pt x="1524" y="594360"/>
                                </a:lnTo>
                                <a:lnTo>
                                  <a:pt x="1524" y="597408"/>
                                </a:lnTo>
                                <a:lnTo>
                                  <a:pt x="0" y="597408"/>
                                </a:lnTo>
                                <a:lnTo>
                                  <a:pt x="0" y="593475"/>
                                </a:lnTo>
                                <a:lnTo>
                                  <a:pt x="504882" y="300220"/>
                                </a:lnTo>
                                <a:lnTo>
                                  <a:pt x="0" y="394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77" name="Shape 457677"/>
                        <wps:cNvSpPr/>
                        <wps:spPr>
                          <a:xfrm>
                            <a:off x="2886456" y="3733801"/>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89" name="Shape 21889"/>
                        <wps:cNvSpPr/>
                        <wps:spPr>
                          <a:xfrm>
                            <a:off x="2883408" y="3730753"/>
                            <a:ext cx="510540" cy="512064"/>
                          </a:xfrm>
                          <a:custGeom>
                            <a:avLst/>
                            <a:gdLst/>
                            <a:ahLst/>
                            <a:cxnLst/>
                            <a:rect l="0" t="0" r="0" b="0"/>
                            <a:pathLst>
                              <a:path w="510540" h="512064">
                                <a:moveTo>
                                  <a:pt x="0" y="0"/>
                                </a:moveTo>
                                <a:lnTo>
                                  <a:pt x="3048" y="0"/>
                                </a:lnTo>
                                <a:lnTo>
                                  <a:pt x="510540" y="0"/>
                                </a:lnTo>
                                <a:lnTo>
                                  <a:pt x="510540" y="6096"/>
                                </a:lnTo>
                                <a:lnTo>
                                  <a:pt x="6096" y="6096"/>
                                </a:lnTo>
                                <a:lnTo>
                                  <a:pt x="6096" y="505968"/>
                                </a:lnTo>
                                <a:lnTo>
                                  <a:pt x="510540" y="505968"/>
                                </a:lnTo>
                                <a:lnTo>
                                  <a:pt x="510540"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90" name="Shape 21890"/>
                        <wps:cNvSpPr/>
                        <wps:spPr>
                          <a:xfrm>
                            <a:off x="3393948" y="3730753"/>
                            <a:ext cx="510540" cy="512064"/>
                          </a:xfrm>
                          <a:custGeom>
                            <a:avLst/>
                            <a:gdLst/>
                            <a:ahLst/>
                            <a:cxnLst/>
                            <a:rect l="0" t="0" r="0" b="0"/>
                            <a:pathLst>
                              <a:path w="510540" h="512064">
                                <a:moveTo>
                                  <a:pt x="0" y="0"/>
                                </a:moveTo>
                                <a:lnTo>
                                  <a:pt x="510540" y="0"/>
                                </a:lnTo>
                                <a:lnTo>
                                  <a:pt x="510540" y="509016"/>
                                </a:lnTo>
                                <a:lnTo>
                                  <a:pt x="507492" y="509016"/>
                                </a:lnTo>
                                <a:lnTo>
                                  <a:pt x="507492" y="512064"/>
                                </a:lnTo>
                                <a:lnTo>
                                  <a:pt x="0" y="512064"/>
                                </a:lnTo>
                                <a:lnTo>
                                  <a:pt x="0" y="505968"/>
                                </a:lnTo>
                                <a:lnTo>
                                  <a:pt x="504444" y="505968"/>
                                </a:lnTo>
                                <a:lnTo>
                                  <a:pt x="50444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91" name="Shape 21891"/>
                        <wps:cNvSpPr/>
                        <wps:spPr>
                          <a:xfrm>
                            <a:off x="2039112" y="4367785"/>
                            <a:ext cx="1018032" cy="591312"/>
                          </a:xfrm>
                          <a:custGeom>
                            <a:avLst/>
                            <a:gdLst/>
                            <a:ahLst/>
                            <a:cxnLst/>
                            <a:rect l="0" t="0" r="0" b="0"/>
                            <a:pathLst>
                              <a:path w="1018032" h="591312">
                                <a:moveTo>
                                  <a:pt x="512064" y="0"/>
                                </a:moveTo>
                                <a:lnTo>
                                  <a:pt x="1018032" y="292608"/>
                                </a:lnTo>
                                <a:lnTo>
                                  <a:pt x="512064" y="591312"/>
                                </a:lnTo>
                                <a:lnTo>
                                  <a:pt x="0" y="292608"/>
                                </a:lnTo>
                                <a:lnTo>
                                  <a:pt x="51206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92" name="Shape 21892"/>
                        <wps:cNvSpPr/>
                        <wps:spPr>
                          <a:xfrm>
                            <a:off x="2036064" y="4365616"/>
                            <a:ext cx="510540" cy="592591"/>
                          </a:xfrm>
                          <a:custGeom>
                            <a:avLst/>
                            <a:gdLst/>
                            <a:ahLst/>
                            <a:cxnLst/>
                            <a:rect l="0" t="0" r="0" b="0"/>
                            <a:pathLst>
                              <a:path w="510540" h="592591">
                                <a:moveTo>
                                  <a:pt x="510540" y="0"/>
                                </a:moveTo>
                                <a:lnTo>
                                  <a:pt x="510540" y="4781"/>
                                </a:lnTo>
                                <a:lnTo>
                                  <a:pt x="3048" y="294776"/>
                                </a:lnTo>
                                <a:lnTo>
                                  <a:pt x="510540" y="587792"/>
                                </a:lnTo>
                                <a:lnTo>
                                  <a:pt x="510540" y="592591"/>
                                </a:lnTo>
                                <a:lnTo>
                                  <a:pt x="0" y="294776"/>
                                </a:lnTo>
                                <a:lnTo>
                                  <a:pt x="5105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93" name="Shape 21893"/>
                        <wps:cNvSpPr/>
                        <wps:spPr>
                          <a:xfrm>
                            <a:off x="2546604" y="4364737"/>
                            <a:ext cx="510540" cy="597408"/>
                          </a:xfrm>
                          <a:custGeom>
                            <a:avLst/>
                            <a:gdLst/>
                            <a:ahLst/>
                            <a:cxnLst/>
                            <a:rect l="0" t="0" r="0" b="0"/>
                            <a:pathLst>
                              <a:path w="510540" h="597408">
                                <a:moveTo>
                                  <a:pt x="1524" y="0"/>
                                </a:moveTo>
                                <a:lnTo>
                                  <a:pt x="4572" y="0"/>
                                </a:lnTo>
                                <a:lnTo>
                                  <a:pt x="510540" y="295656"/>
                                </a:lnTo>
                                <a:lnTo>
                                  <a:pt x="4572" y="594360"/>
                                </a:lnTo>
                                <a:lnTo>
                                  <a:pt x="4572" y="597408"/>
                                </a:lnTo>
                                <a:lnTo>
                                  <a:pt x="1524" y="597408"/>
                                </a:lnTo>
                                <a:lnTo>
                                  <a:pt x="1524" y="594360"/>
                                </a:lnTo>
                                <a:lnTo>
                                  <a:pt x="0" y="593471"/>
                                </a:lnTo>
                                <a:lnTo>
                                  <a:pt x="0" y="588672"/>
                                </a:lnTo>
                                <a:lnTo>
                                  <a:pt x="3039" y="590426"/>
                                </a:lnTo>
                                <a:lnTo>
                                  <a:pt x="507492" y="295656"/>
                                </a:lnTo>
                                <a:lnTo>
                                  <a:pt x="3039" y="3924"/>
                                </a:lnTo>
                                <a:lnTo>
                                  <a:pt x="0" y="5661"/>
                                </a:lnTo>
                                <a:lnTo>
                                  <a:pt x="0" y="880"/>
                                </a:lnTo>
                                <a:lnTo>
                                  <a:pt x="15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78" name="Shape 457678"/>
                        <wps:cNvSpPr/>
                        <wps:spPr>
                          <a:xfrm>
                            <a:off x="2036064" y="5090161"/>
                            <a:ext cx="1018032" cy="505968"/>
                          </a:xfrm>
                          <a:custGeom>
                            <a:avLst/>
                            <a:gdLst/>
                            <a:ahLst/>
                            <a:cxnLst/>
                            <a:rect l="0" t="0" r="0" b="0"/>
                            <a:pathLst>
                              <a:path w="1018032" h="505968">
                                <a:moveTo>
                                  <a:pt x="0" y="0"/>
                                </a:moveTo>
                                <a:lnTo>
                                  <a:pt x="1018032" y="0"/>
                                </a:lnTo>
                                <a:lnTo>
                                  <a:pt x="1018032"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95" name="Shape 21895"/>
                        <wps:cNvSpPr/>
                        <wps:spPr>
                          <a:xfrm>
                            <a:off x="2033016" y="5087113"/>
                            <a:ext cx="512064" cy="512063"/>
                          </a:xfrm>
                          <a:custGeom>
                            <a:avLst/>
                            <a:gdLst/>
                            <a:ahLst/>
                            <a:cxnLst/>
                            <a:rect l="0" t="0" r="0" b="0"/>
                            <a:pathLst>
                              <a:path w="512064" h="512063">
                                <a:moveTo>
                                  <a:pt x="0" y="0"/>
                                </a:moveTo>
                                <a:lnTo>
                                  <a:pt x="3048" y="0"/>
                                </a:lnTo>
                                <a:lnTo>
                                  <a:pt x="512064" y="0"/>
                                </a:lnTo>
                                <a:lnTo>
                                  <a:pt x="512064" y="6096"/>
                                </a:lnTo>
                                <a:lnTo>
                                  <a:pt x="6096" y="6096"/>
                                </a:lnTo>
                                <a:lnTo>
                                  <a:pt x="6096" y="505968"/>
                                </a:lnTo>
                                <a:lnTo>
                                  <a:pt x="512064" y="505968"/>
                                </a:lnTo>
                                <a:lnTo>
                                  <a:pt x="512064" y="512063"/>
                                </a:lnTo>
                                <a:lnTo>
                                  <a:pt x="0" y="51206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96" name="Shape 21896"/>
                        <wps:cNvSpPr/>
                        <wps:spPr>
                          <a:xfrm>
                            <a:off x="2545080" y="5087113"/>
                            <a:ext cx="512064" cy="512063"/>
                          </a:xfrm>
                          <a:custGeom>
                            <a:avLst/>
                            <a:gdLst/>
                            <a:ahLst/>
                            <a:cxnLst/>
                            <a:rect l="0" t="0" r="0" b="0"/>
                            <a:pathLst>
                              <a:path w="512064" h="512063">
                                <a:moveTo>
                                  <a:pt x="0" y="0"/>
                                </a:moveTo>
                                <a:lnTo>
                                  <a:pt x="512064" y="0"/>
                                </a:lnTo>
                                <a:lnTo>
                                  <a:pt x="512064" y="509015"/>
                                </a:lnTo>
                                <a:lnTo>
                                  <a:pt x="509016" y="509015"/>
                                </a:lnTo>
                                <a:lnTo>
                                  <a:pt x="509016" y="512063"/>
                                </a:lnTo>
                                <a:lnTo>
                                  <a:pt x="0" y="512063"/>
                                </a:lnTo>
                                <a:lnTo>
                                  <a:pt x="0" y="505968"/>
                                </a:lnTo>
                                <a:lnTo>
                                  <a:pt x="505968" y="505968"/>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79" name="Shape 457679"/>
                        <wps:cNvSpPr/>
                        <wps:spPr>
                          <a:xfrm>
                            <a:off x="173736" y="4410457"/>
                            <a:ext cx="1350264" cy="509015"/>
                          </a:xfrm>
                          <a:custGeom>
                            <a:avLst/>
                            <a:gdLst/>
                            <a:ahLst/>
                            <a:cxnLst/>
                            <a:rect l="0" t="0" r="0" b="0"/>
                            <a:pathLst>
                              <a:path w="1350264" h="509015">
                                <a:moveTo>
                                  <a:pt x="0" y="0"/>
                                </a:moveTo>
                                <a:lnTo>
                                  <a:pt x="1350264" y="0"/>
                                </a:lnTo>
                                <a:lnTo>
                                  <a:pt x="1350264" y="509015"/>
                                </a:lnTo>
                                <a:lnTo>
                                  <a:pt x="0" y="509015"/>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898" name="Shape 21898"/>
                        <wps:cNvSpPr/>
                        <wps:spPr>
                          <a:xfrm>
                            <a:off x="170688" y="4407409"/>
                            <a:ext cx="678180" cy="515112"/>
                          </a:xfrm>
                          <a:custGeom>
                            <a:avLst/>
                            <a:gdLst/>
                            <a:ahLst/>
                            <a:cxnLst/>
                            <a:rect l="0" t="0" r="0" b="0"/>
                            <a:pathLst>
                              <a:path w="678180" h="515112">
                                <a:moveTo>
                                  <a:pt x="0" y="0"/>
                                </a:moveTo>
                                <a:lnTo>
                                  <a:pt x="3048" y="0"/>
                                </a:lnTo>
                                <a:lnTo>
                                  <a:pt x="678180" y="0"/>
                                </a:lnTo>
                                <a:lnTo>
                                  <a:pt x="678180" y="6096"/>
                                </a:lnTo>
                                <a:lnTo>
                                  <a:pt x="6096" y="6096"/>
                                </a:lnTo>
                                <a:lnTo>
                                  <a:pt x="6096" y="509015"/>
                                </a:lnTo>
                                <a:lnTo>
                                  <a:pt x="678180" y="509015"/>
                                </a:lnTo>
                                <a:lnTo>
                                  <a:pt x="678180"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99" name="Shape 21899"/>
                        <wps:cNvSpPr/>
                        <wps:spPr>
                          <a:xfrm>
                            <a:off x="848868" y="4407409"/>
                            <a:ext cx="678180" cy="515112"/>
                          </a:xfrm>
                          <a:custGeom>
                            <a:avLst/>
                            <a:gdLst/>
                            <a:ahLst/>
                            <a:cxnLst/>
                            <a:rect l="0" t="0" r="0" b="0"/>
                            <a:pathLst>
                              <a:path w="678180" h="515112">
                                <a:moveTo>
                                  <a:pt x="0" y="0"/>
                                </a:moveTo>
                                <a:lnTo>
                                  <a:pt x="678180" y="0"/>
                                </a:lnTo>
                                <a:lnTo>
                                  <a:pt x="678180" y="512063"/>
                                </a:lnTo>
                                <a:lnTo>
                                  <a:pt x="675132" y="512063"/>
                                </a:lnTo>
                                <a:lnTo>
                                  <a:pt x="675132" y="515112"/>
                                </a:lnTo>
                                <a:lnTo>
                                  <a:pt x="0" y="515112"/>
                                </a:lnTo>
                                <a:lnTo>
                                  <a:pt x="0" y="509015"/>
                                </a:lnTo>
                                <a:lnTo>
                                  <a:pt x="672084" y="509015"/>
                                </a:lnTo>
                                <a:lnTo>
                                  <a:pt x="6720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00" name="Shape 21900"/>
                        <wps:cNvSpPr/>
                        <wps:spPr>
                          <a:xfrm>
                            <a:off x="2036064" y="5769864"/>
                            <a:ext cx="1018032" cy="509016"/>
                          </a:xfrm>
                          <a:custGeom>
                            <a:avLst/>
                            <a:gdLst/>
                            <a:ahLst/>
                            <a:cxnLst/>
                            <a:rect l="0" t="0" r="0" b="0"/>
                            <a:pathLst>
                              <a:path w="1018032" h="509016">
                                <a:moveTo>
                                  <a:pt x="100584" y="0"/>
                                </a:moveTo>
                                <a:lnTo>
                                  <a:pt x="914400" y="0"/>
                                </a:lnTo>
                                <a:lnTo>
                                  <a:pt x="914400" y="3049"/>
                                </a:lnTo>
                                <a:lnTo>
                                  <a:pt x="917448" y="3049"/>
                                </a:lnTo>
                                <a:lnTo>
                                  <a:pt x="926592" y="21336"/>
                                </a:lnTo>
                                <a:lnTo>
                                  <a:pt x="929640" y="21336"/>
                                </a:lnTo>
                                <a:lnTo>
                                  <a:pt x="929640" y="27432"/>
                                </a:lnTo>
                                <a:lnTo>
                                  <a:pt x="932688" y="27432"/>
                                </a:lnTo>
                                <a:lnTo>
                                  <a:pt x="935736" y="33528"/>
                                </a:lnTo>
                                <a:lnTo>
                                  <a:pt x="938784" y="33528"/>
                                </a:lnTo>
                                <a:lnTo>
                                  <a:pt x="938784" y="39625"/>
                                </a:lnTo>
                                <a:lnTo>
                                  <a:pt x="941832" y="39625"/>
                                </a:lnTo>
                                <a:lnTo>
                                  <a:pt x="941832" y="42673"/>
                                </a:lnTo>
                                <a:lnTo>
                                  <a:pt x="944880" y="42673"/>
                                </a:lnTo>
                                <a:lnTo>
                                  <a:pt x="947928" y="48768"/>
                                </a:lnTo>
                                <a:lnTo>
                                  <a:pt x="947928" y="57912"/>
                                </a:lnTo>
                                <a:lnTo>
                                  <a:pt x="950976" y="57912"/>
                                </a:lnTo>
                                <a:lnTo>
                                  <a:pt x="950976" y="64008"/>
                                </a:lnTo>
                                <a:lnTo>
                                  <a:pt x="954024" y="64008"/>
                                </a:lnTo>
                                <a:lnTo>
                                  <a:pt x="954024" y="70104"/>
                                </a:lnTo>
                                <a:lnTo>
                                  <a:pt x="957072" y="70104"/>
                                </a:lnTo>
                                <a:lnTo>
                                  <a:pt x="960120" y="76200"/>
                                </a:lnTo>
                                <a:lnTo>
                                  <a:pt x="963168" y="76200"/>
                                </a:lnTo>
                                <a:lnTo>
                                  <a:pt x="963168" y="82297"/>
                                </a:lnTo>
                                <a:lnTo>
                                  <a:pt x="966216" y="82297"/>
                                </a:lnTo>
                                <a:lnTo>
                                  <a:pt x="966216" y="88392"/>
                                </a:lnTo>
                                <a:lnTo>
                                  <a:pt x="969264" y="88392"/>
                                </a:lnTo>
                                <a:lnTo>
                                  <a:pt x="969264" y="91440"/>
                                </a:lnTo>
                                <a:lnTo>
                                  <a:pt x="972312" y="91440"/>
                                </a:lnTo>
                                <a:lnTo>
                                  <a:pt x="972312" y="97536"/>
                                </a:lnTo>
                                <a:lnTo>
                                  <a:pt x="975360" y="97536"/>
                                </a:lnTo>
                                <a:lnTo>
                                  <a:pt x="975360" y="103632"/>
                                </a:lnTo>
                                <a:lnTo>
                                  <a:pt x="978408" y="103632"/>
                                </a:lnTo>
                                <a:lnTo>
                                  <a:pt x="978408" y="109728"/>
                                </a:lnTo>
                                <a:lnTo>
                                  <a:pt x="981456" y="109728"/>
                                </a:lnTo>
                                <a:lnTo>
                                  <a:pt x="981456" y="115825"/>
                                </a:lnTo>
                                <a:lnTo>
                                  <a:pt x="984504" y="115825"/>
                                </a:lnTo>
                                <a:lnTo>
                                  <a:pt x="984504" y="124968"/>
                                </a:lnTo>
                                <a:lnTo>
                                  <a:pt x="987552" y="124968"/>
                                </a:lnTo>
                                <a:lnTo>
                                  <a:pt x="987552" y="131064"/>
                                </a:lnTo>
                                <a:lnTo>
                                  <a:pt x="990600" y="131064"/>
                                </a:lnTo>
                                <a:lnTo>
                                  <a:pt x="990600" y="140209"/>
                                </a:lnTo>
                                <a:lnTo>
                                  <a:pt x="993648" y="140209"/>
                                </a:lnTo>
                                <a:lnTo>
                                  <a:pt x="993648" y="146304"/>
                                </a:lnTo>
                                <a:lnTo>
                                  <a:pt x="996696" y="146304"/>
                                </a:lnTo>
                                <a:lnTo>
                                  <a:pt x="996696" y="164592"/>
                                </a:lnTo>
                                <a:lnTo>
                                  <a:pt x="999744" y="164592"/>
                                </a:lnTo>
                                <a:lnTo>
                                  <a:pt x="999744" y="170688"/>
                                </a:lnTo>
                                <a:lnTo>
                                  <a:pt x="1002792" y="170688"/>
                                </a:lnTo>
                                <a:lnTo>
                                  <a:pt x="1002792" y="182880"/>
                                </a:lnTo>
                                <a:lnTo>
                                  <a:pt x="1005840" y="182880"/>
                                </a:lnTo>
                                <a:lnTo>
                                  <a:pt x="1005840" y="192025"/>
                                </a:lnTo>
                                <a:lnTo>
                                  <a:pt x="1008888" y="192025"/>
                                </a:lnTo>
                                <a:lnTo>
                                  <a:pt x="1008888" y="204216"/>
                                </a:lnTo>
                                <a:lnTo>
                                  <a:pt x="1011936" y="204216"/>
                                </a:lnTo>
                                <a:lnTo>
                                  <a:pt x="1011936" y="222504"/>
                                </a:lnTo>
                                <a:lnTo>
                                  <a:pt x="1014984" y="222504"/>
                                </a:lnTo>
                                <a:lnTo>
                                  <a:pt x="1014984" y="240792"/>
                                </a:lnTo>
                                <a:lnTo>
                                  <a:pt x="1018032" y="240792"/>
                                </a:lnTo>
                                <a:lnTo>
                                  <a:pt x="1018032" y="301752"/>
                                </a:lnTo>
                                <a:lnTo>
                                  <a:pt x="1014984" y="301752"/>
                                </a:lnTo>
                                <a:lnTo>
                                  <a:pt x="1014984" y="326136"/>
                                </a:lnTo>
                                <a:lnTo>
                                  <a:pt x="1011936" y="326136"/>
                                </a:lnTo>
                                <a:lnTo>
                                  <a:pt x="1011936" y="338328"/>
                                </a:lnTo>
                                <a:lnTo>
                                  <a:pt x="1008888" y="338328"/>
                                </a:lnTo>
                                <a:lnTo>
                                  <a:pt x="1008888" y="350520"/>
                                </a:lnTo>
                                <a:lnTo>
                                  <a:pt x="1005840" y="350520"/>
                                </a:lnTo>
                                <a:lnTo>
                                  <a:pt x="1005840" y="362712"/>
                                </a:lnTo>
                                <a:lnTo>
                                  <a:pt x="1002792" y="362712"/>
                                </a:lnTo>
                                <a:lnTo>
                                  <a:pt x="1002792" y="371856"/>
                                </a:lnTo>
                                <a:lnTo>
                                  <a:pt x="999744" y="371856"/>
                                </a:lnTo>
                                <a:lnTo>
                                  <a:pt x="999744" y="381000"/>
                                </a:lnTo>
                                <a:lnTo>
                                  <a:pt x="996696" y="381000"/>
                                </a:lnTo>
                                <a:lnTo>
                                  <a:pt x="996696" y="396240"/>
                                </a:lnTo>
                                <a:lnTo>
                                  <a:pt x="993648" y="396240"/>
                                </a:lnTo>
                                <a:lnTo>
                                  <a:pt x="993648" y="402336"/>
                                </a:lnTo>
                                <a:lnTo>
                                  <a:pt x="990600" y="402336"/>
                                </a:lnTo>
                                <a:lnTo>
                                  <a:pt x="990600" y="408432"/>
                                </a:lnTo>
                                <a:lnTo>
                                  <a:pt x="984504" y="411480"/>
                                </a:lnTo>
                                <a:lnTo>
                                  <a:pt x="984504" y="417576"/>
                                </a:lnTo>
                                <a:lnTo>
                                  <a:pt x="981456" y="417576"/>
                                </a:lnTo>
                                <a:lnTo>
                                  <a:pt x="981456" y="423673"/>
                                </a:lnTo>
                                <a:lnTo>
                                  <a:pt x="978408" y="423673"/>
                                </a:lnTo>
                                <a:lnTo>
                                  <a:pt x="978408" y="426720"/>
                                </a:lnTo>
                                <a:lnTo>
                                  <a:pt x="972312" y="429768"/>
                                </a:lnTo>
                                <a:lnTo>
                                  <a:pt x="972312" y="435864"/>
                                </a:lnTo>
                                <a:lnTo>
                                  <a:pt x="969264" y="435864"/>
                                </a:lnTo>
                                <a:lnTo>
                                  <a:pt x="969264" y="441960"/>
                                </a:lnTo>
                                <a:lnTo>
                                  <a:pt x="963168" y="445009"/>
                                </a:lnTo>
                                <a:lnTo>
                                  <a:pt x="963168" y="451104"/>
                                </a:lnTo>
                                <a:lnTo>
                                  <a:pt x="960120" y="451104"/>
                                </a:lnTo>
                                <a:lnTo>
                                  <a:pt x="960120" y="457200"/>
                                </a:lnTo>
                                <a:lnTo>
                                  <a:pt x="954024" y="460249"/>
                                </a:lnTo>
                                <a:lnTo>
                                  <a:pt x="954024" y="466344"/>
                                </a:lnTo>
                                <a:lnTo>
                                  <a:pt x="947928" y="469392"/>
                                </a:lnTo>
                                <a:lnTo>
                                  <a:pt x="944880" y="472440"/>
                                </a:lnTo>
                                <a:lnTo>
                                  <a:pt x="944880" y="478536"/>
                                </a:lnTo>
                                <a:lnTo>
                                  <a:pt x="938784" y="481585"/>
                                </a:lnTo>
                                <a:lnTo>
                                  <a:pt x="938784" y="484632"/>
                                </a:lnTo>
                                <a:lnTo>
                                  <a:pt x="932688" y="487680"/>
                                </a:lnTo>
                                <a:lnTo>
                                  <a:pt x="932688" y="490728"/>
                                </a:lnTo>
                                <a:lnTo>
                                  <a:pt x="926592" y="493776"/>
                                </a:lnTo>
                                <a:lnTo>
                                  <a:pt x="926592" y="499873"/>
                                </a:lnTo>
                                <a:lnTo>
                                  <a:pt x="923544" y="499873"/>
                                </a:lnTo>
                                <a:lnTo>
                                  <a:pt x="923544" y="502920"/>
                                </a:lnTo>
                                <a:lnTo>
                                  <a:pt x="917448" y="505968"/>
                                </a:lnTo>
                                <a:lnTo>
                                  <a:pt x="917448" y="509016"/>
                                </a:lnTo>
                                <a:lnTo>
                                  <a:pt x="97536" y="509016"/>
                                </a:lnTo>
                                <a:lnTo>
                                  <a:pt x="97536" y="505968"/>
                                </a:lnTo>
                                <a:lnTo>
                                  <a:pt x="94488" y="505968"/>
                                </a:lnTo>
                                <a:lnTo>
                                  <a:pt x="94488" y="499873"/>
                                </a:lnTo>
                                <a:lnTo>
                                  <a:pt x="91440" y="499873"/>
                                </a:lnTo>
                                <a:lnTo>
                                  <a:pt x="88392" y="493776"/>
                                </a:lnTo>
                                <a:lnTo>
                                  <a:pt x="88392" y="487680"/>
                                </a:lnTo>
                                <a:lnTo>
                                  <a:pt x="85344" y="487680"/>
                                </a:lnTo>
                                <a:lnTo>
                                  <a:pt x="82296" y="481585"/>
                                </a:lnTo>
                                <a:lnTo>
                                  <a:pt x="79248" y="481585"/>
                                </a:lnTo>
                                <a:lnTo>
                                  <a:pt x="73152" y="469392"/>
                                </a:lnTo>
                                <a:lnTo>
                                  <a:pt x="70104" y="466344"/>
                                </a:lnTo>
                                <a:lnTo>
                                  <a:pt x="67056" y="466344"/>
                                </a:lnTo>
                                <a:lnTo>
                                  <a:pt x="48768" y="429768"/>
                                </a:lnTo>
                                <a:lnTo>
                                  <a:pt x="45720" y="429768"/>
                                </a:lnTo>
                                <a:lnTo>
                                  <a:pt x="45720" y="423673"/>
                                </a:lnTo>
                                <a:lnTo>
                                  <a:pt x="42672" y="423673"/>
                                </a:lnTo>
                                <a:lnTo>
                                  <a:pt x="42672" y="420625"/>
                                </a:lnTo>
                                <a:lnTo>
                                  <a:pt x="39624" y="420625"/>
                                </a:lnTo>
                                <a:lnTo>
                                  <a:pt x="39624" y="408432"/>
                                </a:lnTo>
                                <a:lnTo>
                                  <a:pt x="36576" y="408432"/>
                                </a:lnTo>
                                <a:lnTo>
                                  <a:pt x="36576" y="402336"/>
                                </a:lnTo>
                                <a:lnTo>
                                  <a:pt x="33528" y="402336"/>
                                </a:lnTo>
                                <a:lnTo>
                                  <a:pt x="33528" y="396240"/>
                                </a:lnTo>
                                <a:lnTo>
                                  <a:pt x="30480" y="396240"/>
                                </a:lnTo>
                                <a:lnTo>
                                  <a:pt x="30480" y="390144"/>
                                </a:lnTo>
                                <a:lnTo>
                                  <a:pt x="27432" y="390144"/>
                                </a:lnTo>
                                <a:lnTo>
                                  <a:pt x="27432" y="381000"/>
                                </a:lnTo>
                                <a:lnTo>
                                  <a:pt x="24384" y="381000"/>
                                </a:lnTo>
                                <a:lnTo>
                                  <a:pt x="24384" y="374904"/>
                                </a:lnTo>
                                <a:lnTo>
                                  <a:pt x="21336" y="374904"/>
                                </a:lnTo>
                                <a:lnTo>
                                  <a:pt x="21336" y="371856"/>
                                </a:lnTo>
                                <a:lnTo>
                                  <a:pt x="18288" y="371856"/>
                                </a:lnTo>
                                <a:lnTo>
                                  <a:pt x="18288" y="359664"/>
                                </a:lnTo>
                                <a:lnTo>
                                  <a:pt x="15240" y="359664"/>
                                </a:lnTo>
                                <a:lnTo>
                                  <a:pt x="15240" y="347473"/>
                                </a:lnTo>
                                <a:lnTo>
                                  <a:pt x="12192" y="347473"/>
                                </a:lnTo>
                                <a:lnTo>
                                  <a:pt x="12192" y="335280"/>
                                </a:lnTo>
                                <a:lnTo>
                                  <a:pt x="9144" y="335280"/>
                                </a:lnTo>
                                <a:lnTo>
                                  <a:pt x="9144" y="326136"/>
                                </a:lnTo>
                                <a:lnTo>
                                  <a:pt x="6096" y="326136"/>
                                </a:lnTo>
                                <a:lnTo>
                                  <a:pt x="6096" y="310897"/>
                                </a:lnTo>
                                <a:lnTo>
                                  <a:pt x="3048" y="310897"/>
                                </a:lnTo>
                                <a:lnTo>
                                  <a:pt x="3048" y="286512"/>
                                </a:lnTo>
                                <a:lnTo>
                                  <a:pt x="0" y="286512"/>
                                </a:lnTo>
                                <a:lnTo>
                                  <a:pt x="0" y="225552"/>
                                </a:lnTo>
                                <a:lnTo>
                                  <a:pt x="3048" y="225552"/>
                                </a:lnTo>
                                <a:lnTo>
                                  <a:pt x="3048" y="201168"/>
                                </a:lnTo>
                                <a:lnTo>
                                  <a:pt x="6096" y="201168"/>
                                </a:lnTo>
                                <a:lnTo>
                                  <a:pt x="6096" y="188976"/>
                                </a:lnTo>
                                <a:lnTo>
                                  <a:pt x="9144" y="188976"/>
                                </a:lnTo>
                                <a:lnTo>
                                  <a:pt x="9144" y="173736"/>
                                </a:lnTo>
                                <a:lnTo>
                                  <a:pt x="12192" y="173736"/>
                                </a:lnTo>
                                <a:lnTo>
                                  <a:pt x="12192" y="164592"/>
                                </a:lnTo>
                                <a:lnTo>
                                  <a:pt x="15240" y="164592"/>
                                </a:lnTo>
                                <a:lnTo>
                                  <a:pt x="15240" y="158497"/>
                                </a:lnTo>
                                <a:lnTo>
                                  <a:pt x="18288" y="158497"/>
                                </a:lnTo>
                                <a:lnTo>
                                  <a:pt x="18288" y="146304"/>
                                </a:lnTo>
                                <a:lnTo>
                                  <a:pt x="21336" y="146304"/>
                                </a:lnTo>
                                <a:lnTo>
                                  <a:pt x="21336" y="134112"/>
                                </a:lnTo>
                                <a:lnTo>
                                  <a:pt x="24384" y="134112"/>
                                </a:lnTo>
                                <a:lnTo>
                                  <a:pt x="24384" y="131064"/>
                                </a:lnTo>
                                <a:lnTo>
                                  <a:pt x="27432" y="131064"/>
                                </a:lnTo>
                                <a:lnTo>
                                  <a:pt x="27432" y="124968"/>
                                </a:lnTo>
                                <a:lnTo>
                                  <a:pt x="30480" y="124968"/>
                                </a:lnTo>
                                <a:lnTo>
                                  <a:pt x="30480" y="118873"/>
                                </a:lnTo>
                                <a:lnTo>
                                  <a:pt x="33528" y="118873"/>
                                </a:lnTo>
                                <a:lnTo>
                                  <a:pt x="33528" y="106680"/>
                                </a:lnTo>
                                <a:lnTo>
                                  <a:pt x="39624" y="103632"/>
                                </a:lnTo>
                                <a:lnTo>
                                  <a:pt x="39624" y="91440"/>
                                </a:lnTo>
                                <a:lnTo>
                                  <a:pt x="42672" y="91440"/>
                                </a:lnTo>
                                <a:lnTo>
                                  <a:pt x="42672" y="88392"/>
                                </a:lnTo>
                                <a:lnTo>
                                  <a:pt x="45720" y="88392"/>
                                </a:lnTo>
                                <a:lnTo>
                                  <a:pt x="45720" y="82297"/>
                                </a:lnTo>
                                <a:lnTo>
                                  <a:pt x="48768" y="82297"/>
                                </a:lnTo>
                                <a:lnTo>
                                  <a:pt x="48768" y="76200"/>
                                </a:lnTo>
                                <a:lnTo>
                                  <a:pt x="51816" y="76200"/>
                                </a:lnTo>
                                <a:lnTo>
                                  <a:pt x="51816" y="70104"/>
                                </a:lnTo>
                                <a:lnTo>
                                  <a:pt x="54864" y="70104"/>
                                </a:lnTo>
                                <a:lnTo>
                                  <a:pt x="54864" y="64008"/>
                                </a:lnTo>
                                <a:lnTo>
                                  <a:pt x="57912" y="64008"/>
                                </a:lnTo>
                                <a:lnTo>
                                  <a:pt x="57912" y="60960"/>
                                </a:lnTo>
                                <a:lnTo>
                                  <a:pt x="64008" y="57912"/>
                                </a:lnTo>
                                <a:lnTo>
                                  <a:pt x="64008" y="51816"/>
                                </a:lnTo>
                                <a:lnTo>
                                  <a:pt x="67056" y="51816"/>
                                </a:lnTo>
                                <a:lnTo>
                                  <a:pt x="67056" y="45720"/>
                                </a:lnTo>
                                <a:lnTo>
                                  <a:pt x="70104" y="45720"/>
                                </a:lnTo>
                                <a:lnTo>
                                  <a:pt x="70104" y="39625"/>
                                </a:lnTo>
                                <a:lnTo>
                                  <a:pt x="79248" y="39625"/>
                                </a:lnTo>
                                <a:lnTo>
                                  <a:pt x="79248" y="33528"/>
                                </a:lnTo>
                                <a:lnTo>
                                  <a:pt x="82296" y="33528"/>
                                </a:lnTo>
                                <a:lnTo>
                                  <a:pt x="82296" y="27432"/>
                                </a:lnTo>
                                <a:lnTo>
                                  <a:pt x="85344" y="27432"/>
                                </a:lnTo>
                                <a:lnTo>
                                  <a:pt x="85344" y="24385"/>
                                </a:lnTo>
                                <a:lnTo>
                                  <a:pt x="88392" y="21336"/>
                                </a:lnTo>
                                <a:lnTo>
                                  <a:pt x="88392" y="15240"/>
                                </a:lnTo>
                                <a:lnTo>
                                  <a:pt x="91440" y="15240"/>
                                </a:lnTo>
                                <a:lnTo>
                                  <a:pt x="91440" y="12192"/>
                                </a:lnTo>
                                <a:lnTo>
                                  <a:pt x="97536" y="9144"/>
                                </a:lnTo>
                                <a:lnTo>
                                  <a:pt x="97536" y="3049"/>
                                </a:lnTo>
                                <a:lnTo>
                                  <a:pt x="100584" y="3049"/>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901" name="Shape 21901"/>
                        <wps:cNvSpPr/>
                        <wps:spPr>
                          <a:xfrm>
                            <a:off x="2033016" y="5766816"/>
                            <a:ext cx="510540" cy="515112"/>
                          </a:xfrm>
                          <a:custGeom>
                            <a:avLst/>
                            <a:gdLst/>
                            <a:ahLst/>
                            <a:cxnLst/>
                            <a:rect l="0" t="0" r="0" b="0"/>
                            <a:pathLst>
                              <a:path w="510540" h="515112">
                                <a:moveTo>
                                  <a:pt x="100584" y="0"/>
                                </a:moveTo>
                                <a:lnTo>
                                  <a:pt x="510540" y="0"/>
                                </a:lnTo>
                                <a:lnTo>
                                  <a:pt x="510540" y="6097"/>
                                </a:lnTo>
                                <a:lnTo>
                                  <a:pt x="105156" y="6097"/>
                                </a:lnTo>
                                <a:lnTo>
                                  <a:pt x="103632" y="9144"/>
                                </a:lnTo>
                                <a:lnTo>
                                  <a:pt x="100584" y="9144"/>
                                </a:lnTo>
                                <a:lnTo>
                                  <a:pt x="94488" y="15240"/>
                                </a:lnTo>
                                <a:lnTo>
                                  <a:pt x="97536" y="15240"/>
                                </a:lnTo>
                                <a:lnTo>
                                  <a:pt x="94488" y="21336"/>
                                </a:lnTo>
                                <a:lnTo>
                                  <a:pt x="91440" y="21336"/>
                                </a:lnTo>
                                <a:lnTo>
                                  <a:pt x="88392" y="27432"/>
                                </a:lnTo>
                                <a:lnTo>
                                  <a:pt x="91440" y="27432"/>
                                </a:lnTo>
                                <a:lnTo>
                                  <a:pt x="85344" y="39624"/>
                                </a:lnTo>
                                <a:lnTo>
                                  <a:pt x="82296" y="39624"/>
                                </a:lnTo>
                                <a:lnTo>
                                  <a:pt x="82296" y="42673"/>
                                </a:lnTo>
                                <a:lnTo>
                                  <a:pt x="79248" y="42673"/>
                                </a:lnTo>
                                <a:lnTo>
                                  <a:pt x="70104" y="57912"/>
                                </a:lnTo>
                                <a:lnTo>
                                  <a:pt x="67056" y="57912"/>
                                </a:lnTo>
                                <a:lnTo>
                                  <a:pt x="60960" y="64008"/>
                                </a:lnTo>
                                <a:lnTo>
                                  <a:pt x="64008" y="64008"/>
                                </a:lnTo>
                                <a:lnTo>
                                  <a:pt x="42672" y="103632"/>
                                </a:lnTo>
                                <a:lnTo>
                                  <a:pt x="39624" y="106680"/>
                                </a:lnTo>
                                <a:lnTo>
                                  <a:pt x="42672" y="106680"/>
                                </a:lnTo>
                                <a:lnTo>
                                  <a:pt x="39624" y="112776"/>
                                </a:lnTo>
                                <a:lnTo>
                                  <a:pt x="39624" y="118873"/>
                                </a:lnTo>
                                <a:lnTo>
                                  <a:pt x="27432" y="140208"/>
                                </a:lnTo>
                                <a:lnTo>
                                  <a:pt x="27432" y="146304"/>
                                </a:lnTo>
                                <a:lnTo>
                                  <a:pt x="24384" y="152400"/>
                                </a:lnTo>
                                <a:lnTo>
                                  <a:pt x="24384" y="158497"/>
                                </a:lnTo>
                                <a:lnTo>
                                  <a:pt x="21336" y="164592"/>
                                </a:lnTo>
                                <a:lnTo>
                                  <a:pt x="18288" y="164592"/>
                                </a:lnTo>
                                <a:lnTo>
                                  <a:pt x="15240" y="167640"/>
                                </a:lnTo>
                                <a:lnTo>
                                  <a:pt x="18288" y="167640"/>
                                </a:lnTo>
                                <a:lnTo>
                                  <a:pt x="18288" y="173736"/>
                                </a:lnTo>
                                <a:lnTo>
                                  <a:pt x="15240" y="179832"/>
                                </a:lnTo>
                                <a:lnTo>
                                  <a:pt x="15240" y="188976"/>
                                </a:lnTo>
                                <a:lnTo>
                                  <a:pt x="12192" y="195073"/>
                                </a:lnTo>
                                <a:lnTo>
                                  <a:pt x="12192" y="201168"/>
                                </a:lnTo>
                                <a:lnTo>
                                  <a:pt x="9144" y="207264"/>
                                </a:lnTo>
                                <a:lnTo>
                                  <a:pt x="9144" y="225552"/>
                                </a:lnTo>
                                <a:lnTo>
                                  <a:pt x="6096" y="225552"/>
                                </a:lnTo>
                                <a:lnTo>
                                  <a:pt x="3048" y="228600"/>
                                </a:lnTo>
                                <a:lnTo>
                                  <a:pt x="6096" y="228600"/>
                                </a:lnTo>
                                <a:lnTo>
                                  <a:pt x="6096" y="286512"/>
                                </a:lnTo>
                                <a:lnTo>
                                  <a:pt x="9144" y="286512"/>
                                </a:lnTo>
                                <a:lnTo>
                                  <a:pt x="9144" y="304800"/>
                                </a:lnTo>
                                <a:lnTo>
                                  <a:pt x="12192" y="310897"/>
                                </a:lnTo>
                                <a:lnTo>
                                  <a:pt x="12192" y="323088"/>
                                </a:lnTo>
                                <a:lnTo>
                                  <a:pt x="15240" y="329184"/>
                                </a:lnTo>
                                <a:lnTo>
                                  <a:pt x="15240" y="335280"/>
                                </a:lnTo>
                                <a:lnTo>
                                  <a:pt x="18288" y="335280"/>
                                </a:lnTo>
                                <a:lnTo>
                                  <a:pt x="18288" y="341376"/>
                                </a:lnTo>
                                <a:lnTo>
                                  <a:pt x="21336" y="347473"/>
                                </a:lnTo>
                                <a:lnTo>
                                  <a:pt x="21336" y="353568"/>
                                </a:lnTo>
                                <a:lnTo>
                                  <a:pt x="24384" y="359664"/>
                                </a:lnTo>
                                <a:lnTo>
                                  <a:pt x="24384" y="365760"/>
                                </a:lnTo>
                                <a:lnTo>
                                  <a:pt x="33528" y="381000"/>
                                </a:lnTo>
                                <a:lnTo>
                                  <a:pt x="33528" y="384048"/>
                                </a:lnTo>
                                <a:lnTo>
                                  <a:pt x="54864" y="429768"/>
                                </a:lnTo>
                                <a:lnTo>
                                  <a:pt x="51816" y="429768"/>
                                </a:lnTo>
                                <a:lnTo>
                                  <a:pt x="54864" y="432816"/>
                                </a:lnTo>
                                <a:lnTo>
                                  <a:pt x="57912" y="432816"/>
                                </a:lnTo>
                                <a:lnTo>
                                  <a:pt x="73152" y="463297"/>
                                </a:lnTo>
                                <a:lnTo>
                                  <a:pt x="70104" y="463297"/>
                                </a:lnTo>
                                <a:lnTo>
                                  <a:pt x="76200" y="469392"/>
                                </a:lnTo>
                                <a:lnTo>
                                  <a:pt x="79248" y="469392"/>
                                </a:lnTo>
                                <a:lnTo>
                                  <a:pt x="85344" y="478536"/>
                                </a:lnTo>
                                <a:lnTo>
                                  <a:pt x="82296" y="478536"/>
                                </a:lnTo>
                                <a:lnTo>
                                  <a:pt x="91440" y="487680"/>
                                </a:lnTo>
                                <a:lnTo>
                                  <a:pt x="94488" y="493776"/>
                                </a:lnTo>
                                <a:lnTo>
                                  <a:pt x="91440" y="493776"/>
                                </a:lnTo>
                                <a:lnTo>
                                  <a:pt x="97536" y="499873"/>
                                </a:lnTo>
                                <a:lnTo>
                                  <a:pt x="100584" y="499873"/>
                                </a:lnTo>
                                <a:lnTo>
                                  <a:pt x="103632" y="505968"/>
                                </a:lnTo>
                                <a:lnTo>
                                  <a:pt x="100584" y="505968"/>
                                </a:lnTo>
                                <a:lnTo>
                                  <a:pt x="103632" y="509016"/>
                                </a:lnTo>
                                <a:lnTo>
                                  <a:pt x="510540" y="509016"/>
                                </a:lnTo>
                                <a:lnTo>
                                  <a:pt x="510540" y="515112"/>
                                </a:lnTo>
                                <a:lnTo>
                                  <a:pt x="100584" y="515112"/>
                                </a:lnTo>
                                <a:lnTo>
                                  <a:pt x="100584" y="512064"/>
                                </a:lnTo>
                                <a:lnTo>
                                  <a:pt x="97536" y="509016"/>
                                </a:lnTo>
                                <a:lnTo>
                                  <a:pt x="88392" y="490728"/>
                                </a:lnTo>
                                <a:lnTo>
                                  <a:pt x="79248" y="481584"/>
                                </a:lnTo>
                                <a:lnTo>
                                  <a:pt x="73152" y="472440"/>
                                </a:lnTo>
                                <a:lnTo>
                                  <a:pt x="67056" y="466344"/>
                                </a:lnTo>
                                <a:lnTo>
                                  <a:pt x="51816" y="435864"/>
                                </a:lnTo>
                                <a:lnTo>
                                  <a:pt x="48768" y="432816"/>
                                </a:lnTo>
                                <a:lnTo>
                                  <a:pt x="27432" y="387097"/>
                                </a:lnTo>
                                <a:lnTo>
                                  <a:pt x="27432" y="384048"/>
                                </a:lnTo>
                                <a:lnTo>
                                  <a:pt x="18288" y="368808"/>
                                </a:lnTo>
                                <a:lnTo>
                                  <a:pt x="18288" y="362712"/>
                                </a:lnTo>
                                <a:lnTo>
                                  <a:pt x="15240" y="356616"/>
                                </a:lnTo>
                                <a:lnTo>
                                  <a:pt x="15240" y="350520"/>
                                </a:lnTo>
                                <a:lnTo>
                                  <a:pt x="12192" y="344424"/>
                                </a:lnTo>
                                <a:lnTo>
                                  <a:pt x="12192" y="338328"/>
                                </a:lnTo>
                                <a:lnTo>
                                  <a:pt x="9144" y="335280"/>
                                </a:lnTo>
                                <a:lnTo>
                                  <a:pt x="9144" y="329184"/>
                                </a:lnTo>
                                <a:lnTo>
                                  <a:pt x="6096" y="326136"/>
                                </a:lnTo>
                                <a:lnTo>
                                  <a:pt x="6096" y="313944"/>
                                </a:lnTo>
                                <a:lnTo>
                                  <a:pt x="3048" y="307848"/>
                                </a:lnTo>
                                <a:lnTo>
                                  <a:pt x="3048" y="289560"/>
                                </a:lnTo>
                                <a:lnTo>
                                  <a:pt x="0" y="286512"/>
                                </a:lnTo>
                                <a:lnTo>
                                  <a:pt x="0" y="225552"/>
                                </a:lnTo>
                                <a:lnTo>
                                  <a:pt x="3048" y="222504"/>
                                </a:lnTo>
                                <a:lnTo>
                                  <a:pt x="3048" y="204216"/>
                                </a:lnTo>
                                <a:lnTo>
                                  <a:pt x="6096" y="198120"/>
                                </a:lnTo>
                                <a:lnTo>
                                  <a:pt x="6096" y="192024"/>
                                </a:lnTo>
                                <a:lnTo>
                                  <a:pt x="9144" y="185928"/>
                                </a:lnTo>
                                <a:lnTo>
                                  <a:pt x="9144" y="176784"/>
                                </a:lnTo>
                                <a:lnTo>
                                  <a:pt x="12192" y="170688"/>
                                </a:lnTo>
                                <a:lnTo>
                                  <a:pt x="12192" y="164592"/>
                                </a:lnTo>
                                <a:lnTo>
                                  <a:pt x="15240" y="161544"/>
                                </a:lnTo>
                                <a:lnTo>
                                  <a:pt x="18288" y="155448"/>
                                </a:lnTo>
                                <a:lnTo>
                                  <a:pt x="18288" y="149352"/>
                                </a:lnTo>
                                <a:lnTo>
                                  <a:pt x="21336" y="143256"/>
                                </a:lnTo>
                                <a:lnTo>
                                  <a:pt x="21336" y="137160"/>
                                </a:lnTo>
                                <a:lnTo>
                                  <a:pt x="33528" y="115824"/>
                                </a:lnTo>
                                <a:lnTo>
                                  <a:pt x="33528" y="109728"/>
                                </a:lnTo>
                                <a:lnTo>
                                  <a:pt x="36576" y="103632"/>
                                </a:lnTo>
                                <a:lnTo>
                                  <a:pt x="39624" y="100584"/>
                                </a:lnTo>
                                <a:lnTo>
                                  <a:pt x="57912" y="60960"/>
                                </a:lnTo>
                                <a:lnTo>
                                  <a:pt x="64008" y="54864"/>
                                </a:lnTo>
                                <a:lnTo>
                                  <a:pt x="73152" y="39624"/>
                                </a:lnTo>
                                <a:lnTo>
                                  <a:pt x="79248" y="36576"/>
                                </a:lnTo>
                                <a:lnTo>
                                  <a:pt x="85344" y="24384"/>
                                </a:lnTo>
                                <a:lnTo>
                                  <a:pt x="91440" y="18288"/>
                                </a:lnTo>
                                <a:lnTo>
                                  <a:pt x="91440" y="12192"/>
                                </a:lnTo>
                                <a:lnTo>
                                  <a:pt x="97536" y="6097"/>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02" name="Shape 21902"/>
                        <wps:cNvSpPr/>
                        <wps:spPr>
                          <a:xfrm>
                            <a:off x="2543556" y="5766816"/>
                            <a:ext cx="513588" cy="515112"/>
                          </a:xfrm>
                          <a:custGeom>
                            <a:avLst/>
                            <a:gdLst/>
                            <a:ahLst/>
                            <a:cxnLst/>
                            <a:rect l="0" t="0" r="0" b="0"/>
                            <a:pathLst>
                              <a:path w="513588" h="515112">
                                <a:moveTo>
                                  <a:pt x="0" y="0"/>
                                </a:moveTo>
                                <a:lnTo>
                                  <a:pt x="406908" y="0"/>
                                </a:lnTo>
                                <a:lnTo>
                                  <a:pt x="409956" y="3048"/>
                                </a:lnTo>
                                <a:lnTo>
                                  <a:pt x="413004" y="3048"/>
                                </a:lnTo>
                                <a:lnTo>
                                  <a:pt x="416052" y="9144"/>
                                </a:lnTo>
                                <a:lnTo>
                                  <a:pt x="413004" y="9144"/>
                                </a:lnTo>
                                <a:lnTo>
                                  <a:pt x="419100" y="18288"/>
                                </a:lnTo>
                                <a:lnTo>
                                  <a:pt x="422148" y="18288"/>
                                </a:lnTo>
                                <a:lnTo>
                                  <a:pt x="425196" y="24384"/>
                                </a:lnTo>
                                <a:lnTo>
                                  <a:pt x="422148" y="24384"/>
                                </a:lnTo>
                                <a:lnTo>
                                  <a:pt x="428244" y="30480"/>
                                </a:lnTo>
                                <a:lnTo>
                                  <a:pt x="431292" y="30480"/>
                                </a:lnTo>
                                <a:lnTo>
                                  <a:pt x="437388" y="42673"/>
                                </a:lnTo>
                                <a:lnTo>
                                  <a:pt x="434340" y="42673"/>
                                </a:lnTo>
                                <a:lnTo>
                                  <a:pt x="440436" y="45720"/>
                                </a:lnTo>
                                <a:lnTo>
                                  <a:pt x="443484" y="51816"/>
                                </a:lnTo>
                                <a:lnTo>
                                  <a:pt x="446532" y="60960"/>
                                </a:lnTo>
                                <a:lnTo>
                                  <a:pt x="449580" y="67056"/>
                                </a:lnTo>
                                <a:lnTo>
                                  <a:pt x="446532" y="67056"/>
                                </a:lnTo>
                                <a:lnTo>
                                  <a:pt x="452628" y="73152"/>
                                </a:lnTo>
                                <a:lnTo>
                                  <a:pt x="455676" y="73152"/>
                                </a:lnTo>
                                <a:lnTo>
                                  <a:pt x="480060" y="118873"/>
                                </a:lnTo>
                                <a:lnTo>
                                  <a:pt x="483108" y="128016"/>
                                </a:lnTo>
                                <a:lnTo>
                                  <a:pt x="486156" y="134112"/>
                                </a:lnTo>
                                <a:lnTo>
                                  <a:pt x="486156" y="137160"/>
                                </a:lnTo>
                                <a:lnTo>
                                  <a:pt x="492252" y="155448"/>
                                </a:lnTo>
                                <a:lnTo>
                                  <a:pt x="492252" y="161544"/>
                                </a:lnTo>
                                <a:lnTo>
                                  <a:pt x="498348" y="173736"/>
                                </a:lnTo>
                                <a:lnTo>
                                  <a:pt x="498348" y="179832"/>
                                </a:lnTo>
                                <a:lnTo>
                                  <a:pt x="501396" y="185928"/>
                                </a:lnTo>
                                <a:lnTo>
                                  <a:pt x="501396" y="188976"/>
                                </a:lnTo>
                                <a:lnTo>
                                  <a:pt x="504444" y="195073"/>
                                </a:lnTo>
                                <a:lnTo>
                                  <a:pt x="504444" y="201168"/>
                                </a:lnTo>
                                <a:lnTo>
                                  <a:pt x="507492" y="207264"/>
                                </a:lnTo>
                                <a:lnTo>
                                  <a:pt x="507492" y="219456"/>
                                </a:lnTo>
                                <a:lnTo>
                                  <a:pt x="510540" y="225552"/>
                                </a:lnTo>
                                <a:lnTo>
                                  <a:pt x="510540" y="237744"/>
                                </a:lnTo>
                                <a:lnTo>
                                  <a:pt x="513588" y="243840"/>
                                </a:lnTo>
                                <a:lnTo>
                                  <a:pt x="513588" y="301752"/>
                                </a:lnTo>
                                <a:lnTo>
                                  <a:pt x="510540" y="301752"/>
                                </a:lnTo>
                                <a:lnTo>
                                  <a:pt x="507492" y="304800"/>
                                </a:lnTo>
                                <a:lnTo>
                                  <a:pt x="510540" y="304800"/>
                                </a:lnTo>
                                <a:lnTo>
                                  <a:pt x="510540" y="323088"/>
                                </a:lnTo>
                                <a:lnTo>
                                  <a:pt x="507492" y="329184"/>
                                </a:lnTo>
                                <a:lnTo>
                                  <a:pt x="507492" y="338328"/>
                                </a:lnTo>
                                <a:lnTo>
                                  <a:pt x="504444" y="338328"/>
                                </a:lnTo>
                                <a:lnTo>
                                  <a:pt x="501396" y="341376"/>
                                </a:lnTo>
                                <a:lnTo>
                                  <a:pt x="504444" y="341376"/>
                                </a:lnTo>
                                <a:lnTo>
                                  <a:pt x="504444" y="347473"/>
                                </a:lnTo>
                                <a:lnTo>
                                  <a:pt x="501396" y="353568"/>
                                </a:lnTo>
                                <a:lnTo>
                                  <a:pt x="501396" y="359664"/>
                                </a:lnTo>
                                <a:lnTo>
                                  <a:pt x="498348" y="365760"/>
                                </a:lnTo>
                                <a:lnTo>
                                  <a:pt x="498348" y="368808"/>
                                </a:lnTo>
                                <a:lnTo>
                                  <a:pt x="495300" y="374904"/>
                                </a:lnTo>
                                <a:lnTo>
                                  <a:pt x="495300" y="377952"/>
                                </a:lnTo>
                                <a:lnTo>
                                  <a:pt x="489204" y="390144"/>
                                </a:lnTo>
                                <a:lnTo>
                                  <a:pt x="489204" y="393192"/>
                                </a:lnTo>
                                <a:lnTo>
                                  <a:pt x="483108" y="411480"/>
                                </a:lnTo>
                                <a:lnTo>
                                  <a:pt x="480060" y="411480"/>
                                </a:lnTo>
                                <a:lnTo>
                                  <a:pt x="477012" y="414528"/>
                                </a:lnTo>
                                <a:lnTo>
                                  <a:pt x="480060" y="414528"/>
                                </a:lnTo>
                                <a:lnTo>
                                  <a:pt x="470916" y="429768"/>
                                </a:lnTo>
                                <a:lnTo>
                                  <a:pt x="467868" y="429768"/>
                                </a:lnTo>
                                <a:lnTo>
                                  <a:pt x="464820" y="432816"/>
                                </a:lnTo>
                                <a:lnTo>
                                  <a:pt x="467868" y="432816"/>
                                </a:lnTo>
                                <a:lnTo>
                                  <a:pt x="461772" y="445008"/>
                                </a:lnTo>
                                <a:lnTo>
                                  <a:pt x="458724" y="445008"/>
                                </a:lnTo>
                                <a:lnTo>
                                  <a:pt x="455676" y="448056"/>
                                </a:lnTo>
                                <a:lnTo>
                                  <a:pt x="458724" y="448056"/>
                                </a:lnTo>
                                <a:lnTo>
                                  <a:pt x="452628" y="460248"/>
                                </a:lnTo>
                                <a:lnTo>
                                  <a:pt x="449580" y="460248"/>
                                </a:lnTo>
                                <a:lnTo>
                                  <a:pt x="446532" y="463297"/>
                                </a:lnTo>
                                <a:lnTo>
                                  <a:pt x="449580" y="463297"/>
                                </a:lnTo>
                                <a:lnTo>
                                  <a:pt x="446532" y="469392"/>
                                </a:lnTo>
                                <a:lnTo>
                                  <a:pt x="443484" y="469392"/>
                                </a:lnTo>
                                <a:lnTo>
                                  <a:pt x="437388" y="475488"/>
                                </a:lnTo>
                                <a:lnTo>
                                  <a:pt x="440436" y="475488"/>
                                </a:lnTo>
                                <a:lnTo>
                                  <a:pt x="437388" y="481584"/>
                                </a:lnTo>
                                <a:lnTo>
                                  <a:pt x="434340" y="481584"/>
                                </a:lnTo>
                                <a:lnTo>
                                  <a:pt x="419100" y="496824"/>
                                </a:lnTo>
                                <a:lnTo>
                                  <a:pt x="422148" y="496824"/>
                                </a:lnTo>
                                <a:lnTo>
                                  <a:pt x="419100" y="502920"/>
                                </a:lnTo>
                                <a:lnTo>
                                  <a:pt x="416052" y="502920"/>
                                </a:lnTo>
                                <a:lnTo>
                                  <a:pt x="406908" y="512064"/>
                                </a:lnTo>
                                <a:lnTo>
                                  <a:pt x="406908" y="515112"/>
                                </a:lnTo>
                                <a:lnTo>
                                  <a:pt x="0" y="515112"/>
                                </a:lnTo>
                                <a:lnTo>
                                  <a:pt x="0" y="509016"/>
                                </a:lnTo>
                                <a:lnTo>
                                  <a:pt x="403860" y="509016"/>
                                </a:lnTo>
                                <a:lnTo>
                                  <a:pt x="413004" y="499873"/>
                                </a:lnTo>
                                <a:lnTo>
                                  <a:pt x="416052" y="493776"/>
                                </a:lnTo>
                                <a:lnTo>
                                  <a:pt x="431292" y="478536"/>
                                </a:lnTo>
                                <a:lnTo>
                                  <a:pt x="434340" y="472440"/>
                                </a:lnTo>
                                <a:lnTo>
                                  <a:pt x="440436" y="466344"/>
                                </a:lnTo>
                                <a:lnTo>
                                  <a:pt x="443484" y="460248"/>
                                </a:lnTo>
                                <a:lnTo>
                                  <a:pt x="446532" y="457200"/>
                                </a:lnTo>
                                <a:lnTo>
                                  <a:pt x="452628" y="445008"/>
                                </a:lnTo>
                                <a:lnTo>
                                  <a:pt x="455676" y="441960"/>
                                </a:lnTo>
                                <a:lnTo>
                                  <a:pt x="461772" y="429768"/>
                                </a:lnTo>
                                <a:lnTo>
                                  <a:pt x="464820" y="426720"/>
                                </a:lnTo>
                                <a:lnTo>
                                  <a:pt x="473964" y="411480"/>
                                </a:lnTo>
                                <a:lnTo>
                                  <a:pt x="477012" y="408432"/>
                                </a:lnTo>
                                <a:lnTo>
                                  <a:pt x="486156" y="390144"/>
                                </a:lnTo>
                                <a:lnTo>
                                  <a:pt x="486156" y="387097"/>
                                </a:lnTo>
                                <a:lnTo>
                                  <a:pt x="489204" y="377952"/>
                                </a:lnTo>
                                <a:lnTo>
                                  <a:pt x="489204" y="371856"/>
                                </a:lnTo>
                                <a:lnTo>
                                  <a:pt x="492252" y="365760"/>
                                </a:lnTo>
                                <a:lnTo>
                                  <a:pt x="492252" y="362712"/>
                                </a:lnTo>
                                <a:lnTo>
                                  <a:pt x="495300" y="356616"/>
                                </a:lnTo>
                                <a:lnTo>
                                  <a:pt x="495300" y="350520"/>
                                </a:lnTo>
                                <a:lnTo>
                                  <a:pt x="498348" y="344424"/>
                                </a:lnTo>
                                <a:lnTo>
                                  <a:pt x="498348" y="338328"/>
                                </a:lnTo>
                                <a:lnTo>
                                  <a:pt x="501396" y="335280"/>
                                </a:lnTo>
                                <a:lnTo>
                                  <a:pt x="501396" y="326136"/>
                                </a:lnTo>
                                <a:lnTo>
                                  <a:pt x="504444" y="320040"/>
                                </a:lnTo>
                                <a:lnTo>
                                  <a:pt x="504444" y="301752"/>
                                </a:lnTo>
                                <a:lnTo>
                                  <a:pt x="507492" y="298704"/>
                                </a:lnTo>
                                <a:lnTo>
                                  <a:pt x="507492" y="246888"/>
                                </a:lnTo>
                                <a:lnTo>
                                  <a:pt x="504444" y="240792"/>
                                </a:lnTo>
                                <a:lnTo>
                                  <a:pt x="504444" y="228600"/>
                                </a:lnTo>
                                <a:lnTo>
                                  <a:pt x="501396" y="222504"/>
                                </a:lnTo>
                                <a:lnTo>
                                  <a:pt x="501396" y="210312"/>
                                </a:lnTo>
                                <a:lnTo>
                                  <a:pt x="498348" y="204216"/>
                                </a:lnTo>
                                <a:lnTo>
                                  <a:pt x="498348" y="198120"/>
                                </a:lnTo>
                                <a:lnTo>
                                  <a:pt x="495300" y="192024"/>
                                </a:lnTo>
                                <a:lnTo>
                                  <a:pt x="495300" y="185928"/>
                                </a:lnTo>
                                <a:lnTo>
                                  <a:pt x="492252" y="182880"/>
                                </a:lnTo>
                                <a:lnTo>
                                  <a:pt x="492252" y="176784"/>
                                </a:lnTo>
                                <a:lnTo>
                                  <a:pt x="489204" y="164592"/>
                                </a:lnTo>
                                <a:lnTo>
                                  <a:pt x="489204" y="158497"/>
                                </a:lnTo>
                                <a:lnTo>
                                  <a:pt x="480060" y="140208"/>
                                </a:lnTo>
                                <a:lnTo>
                                  <a:pt x="480060" y="137160"/>
                                </a:lnTo>
                                <a:lnTo>
                                  <a:pt x="477012" y="131064"/>
                                </a:lnTo>
                                <a:lnTo>
                                  <a:pt x="473964" y="121920"/>
                                </a:lnTo>
                                <a:lnTo>
                                  <a:pt x="449580" y="76200"/>
                                </a:lnTo>
                                <a:lnTo>
                                  <a:pt x="443484" y="70104"/>
                                </a:lnTo>
                                <a:lnTo>
                                  <a:pt x="440436" y="64008"/>
                                </a:lnTo>
                                <a:lnTo>
                                  <a:pt x="440436" y="54864"/>
                                </a:lnTo>
                                <a:lnTo>
                                  <a:pt x="437388" y="48768"/>
                                </a:lnTo>
                                <a:lnTo>
                                  <a:pt x="431292" y="42673"/>
                                </a:lnTo>
                                <a:lnTo>
                                  <a:pt x="425196" y="33528"/>
                                </a:lnTo>
                                <a:lnTo>
                                  <a:pt x="419100" y="27432"/>
                                </a:lnTo>
                                <a:lnTo>
                                  <a:pt x="416052" y="21336"/>
                                </a:lnTo>
                                <a:lnTo>
                                  <a:pt x="409956" y="12192"/>
                                </a:lnTo>
                                <a:lnTo>
                                  <a:pt x="40690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03" name="Shape 21903"/>
                        <wps:cNvSpPr/>
                        <wps:spPr>
                          <a:xfrm>
                            <a:off x="2505456" y="5699761"/>
                            <a:ext cx="70104" cy="64008"/>
                          </a:xfrm>
                          <a:custGeom>
                            <a:avLst/>
                            <a:gdLst/>
                            <a:ahLst/>
                            <a:cxnLst/>
                            <a:rect l="0" t="0" r="0" b="0"/>
                            <a:pathLst>
                              <a:path w="70104" h="64008">
                                <a:moveTo>
                                  <a:pt x="0" y="0"/>
                                </a:moveTo>
                                <a:lnTo>
                                  <a:pt x="70104" y="0"/>
                                </a:lnTo>
                                <a:lnTo>
                                  <a:pt x="70104" y="3048"/>
                                </a:lnTo>
                                <a:lnTo>
                                  <a:pt x="67056" y="3048"/>
                                </a:lnTo>
                                <a:lnTo>
                                  <a:pt x="67056" y="9144"/>
                                </a:lnTo>
                                <a:lnTo>
                                  <a:pt x="64008" y="9144"/>
                                </a:lnTo>
                                <a:lnTo>
                                  <a:pt x="64008" y="15239"/>
                                </a:lnTo>
                                <a:lnTo>
                                  <a:pt x="60960" y="15239"/>
                                </a:lnTo>
                                <a:lnTo>
                                  <a:pt x="60960" y="18288"/>
                                </a:lnTo>
                                <a:lnTo>
                                  <a:pt x="57912" y="18288"/>
                                </a:lnTo>
                                <a:lnTo>
                                  <a:pt x="57912" y="24384"/>
                                </a:lnTo>
                                <a:lnTo>
                                  <a:pt x="54864" y="24384"/>
                                </a:lnTo>
                                <a:lnTo>
                                  <a:pt x="54864" y="30480"/>
                                </a:lnTo>
                                <a:lnTo>
                                  <a:pt x="51816" y="30480"/>
                                </a:lnTo>
                                <a:lnTo>
                                  <a:pt x="51816" y="36576"/>
                                </a:lnTo>
                                <a:lnTo>
                                  <a:pt x="48768" y="36576"/>
                                </a:lnTo>
                                <a:lnTo>
                                  <a:pt x="48768" y="48768"/>
                                </a:lnTo>
                                <a:lnTo>
                                  <a:pt x="45720" y="48768"/>
                                </a:lnTo>
                                <a:lnTo>
                                  <a:pt x="45720" y="54863"/>
                                </a:lnTo>
                                <a:lnTo>
                                  <a:pt x="42672" y="54863"/>
                                </a:lnTo>
                                <a:lnTo>
                                  <a:pt x="42672" y="60960"/>
                                </a:lnTo>
                                <a:lnTo>
                                  <a:pt x="39624" y="60960"/>
                                </a:lnTo>
                                <a:lnTo>
                                  <a:pt x="39624" y="64008"/>
                                </a:lnTo>
                                <a:lnTo>
                                  <a:pt x="33528" y="64008"/>
                                </a:lnTo>
                                <a:lnTo>
                                  <a:pt x="33528" y="60960"/>
                                </a:lnTo>
                                <a:lnTo>
                                  <a:pt x="30480" y="57912"/>
                                </a:lnTo>
                                <a:lnTo>
                                  <a:pt x="9144" y="15239"/>
                                </a:lnTo>
                                <a:lnTo>
                                  <a:pt x="6096" y="121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04" name="Shape 21904"/>
                        <wps:cNvSpPr/>
                        <wps:spPr>
                          <a:xfrm>
                            <a:off x="2505456" y="5699761"/>
                            <a:ext cx="70104" cy="64008"/>
                          </a:xfrm>
                          <a:custGeom>
                            <a:avLst/>
                            <a:gdLst/>
                            <a:ahLst/>
                            <a:cxnLst/>
                            <a:rect l="0" t="0" r="0" b="0"/>
                            <a:pathLst>
                              <a:path w="70104" h="64008">
                                <a:moveTo>
                                  <a:pt x="0" y="0"/>
                                </a:moveTo>
                                <a:lnTo>
                                  <a:pt x="70104" y="0"/>
                                </a:lnTo>
                                <a:lnTo>
                                  <a:pt x="36576" y="64008"/>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680" name="Shape 457680"/>
                        <wps:cNvSpPr/>
                        <wps:spPr>
                          <a:xfrm>
                            <a:off x="3048" y="1356361"/>
                            <a:ext cx="3221736" cy="9144"/>
                          </a:xfrm>
                          <a:custGeom>
                            <a:avLst/>
                            <a:gdLst/>
                            <a:ahLst/>
                            <a:cxnLst/>
                            <a:rect l="0" t="0" r="0" b="0"/>
                            <a:pathLst>
                              <a:path w="3221736" h="9144">
                                <a:moveTo>
                                  <a:pt x="0" y="0"/>
                                </a:moveTo>
                                <a:lnTo>
                                  <a:pt x="3221736" y="0"/>
                                </a:lnTo>
                                <a:lnTo>
                                  <a:pt x="322173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81" name="Shape 457681"/>
                        <wps:cNvSpPr/>
                        <wps:spPr>
                          <a:xfrm>
                            <a:off x="3221736" y="1359409"/>
                            <a:ext cx="9144" cy="1776984"/>
                          </a:xfrm>
                          <a:custGeom>
                            <a:avLst/>
                            <a:gdLst/>
                            <a:ahLst/>
                            <a:cxnLst/>
                            <a:rect l="0" t="0" r="0" b="0"/>
                            <a:pathLst>
                              <a:path w="9144" h="1776984">
                                <a:moveTo>
                                  <a:pt x="0" y="0"/>
                                </a:moveTo>
                                <a:lnTo>
                                  <a:pt x="9144" y="0"/>
                                </a:lnTo>
                                <a:lnTo>
                                  <a:pt x="9144" y="1776984"/>
                                </a:lnTo>
                                <a:lnTo>
                                  <a:pt x="0" y="177698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82" name="Shape 457682"/>
                        <wps:cNvSpPr/>
                        <wps:spPr>
                          <a:xfrm>
                            <a:off x="0" y="1359409"/>
                            <a:ext cx="9144" cy="3730752"/>
                          </a:xfrm>
                          <a:custGeom>
                            <a:avLst/>
                            <a:gdLst/>
                            <a:ahLst/>
                            <a:cxnLst/>
                            <a:rect l="0" t="0" r="0" b="0"/>
                            <a:pathLst>
                              <a:path w="9144" h="3730752">
                                <a:moveTo>
                                  <a:pt x="0" y="0"/>
                                </a:moveTo>
                                <a:lnTo>
                                  <a:pt x="9144" y="0"/>
                                </a:lnTo>
                                <a:lnTo>
                                  <a:pt x="9144" y="3730752"/>
                                </a:lnTo>
                                <a:lnTo>
                                  <a:pt x="0" y="373075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83" name="Shape 457683"/>
                        <wps:cNvSpPr/>
                        <wps:spPr>
                          <a:xfrm>
                            <a:off x="3048" y="5087113"/>
                            <a:ext cx="847344" cy="9144"/>
                          </a:xfrm>
                          <a:custGeom>
                            <a:avLst/>
                            <a:gdLst/>
                            <a:ahLst/>
                            <a:cxnLst/>
                            <a:rect l="0" t="0" r="0" b="0"/>
                            <a:pathLst>
                              <a:path w="847344" h="9144">
                                <a:moveTo>
                                  <a:pt x="0" y="0"/>
                                </a:moveTo>
                                <a:lnTo>
                                  <a:pt x="847344" y="0"/>
                                </a:lnTo>
                                <a:lnTo>
                                  <a:pt x="84734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84" name="Shape 457684"/>
                        <wps:cNvSpPr/>
                        <wps:spPr>
                          <a:xfrm>
                            <a:off x="2545080" y="3560065"/>
                            <a:ext cx="847344" cy="9144"/>
                          </a:xfrm>
                          <a:custGeom>
                            <a:avLst/>
                            <a:gdLst/>
                            <a:ahLst/>
                            <a:cxnLst/>
                            <a:rect l="0" t="0" r="0" b="0"/>
                            <a:pathLst>
                              <a:path w="847344" h="9144">
                                <a:moveTo>
                                  <a:pt x="0" y="0"/>
                                </a:moveTo>
                                <a:lnTo>
                                  <a:pt x="847344" y="0"/>
                                </a:lnTo>
                                <a:lnTo>
                                  <a:pt x="84734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1910" name="Shape 21910"/>
                        <wps:cNvSpPr/>
                        <wps:spPr>
                          <a:xfrm>
                            <a:off x="2545080" y="3529585"/>
                            <a:ext cx="67056" cy="67056"/>
                          </a:xfrm>
                          <a:custGeom>
                            <a:avLst/>
                            <a:gdLst/>
                            <a:ahLst/>
                            <a:cxnLst/>
                            <a:rect l="0" t="0" r="0" b="0"/>
                            <a:pathLst>
                              <a:path w="67056" h="67056">
                                <a:moveTo>
                                  <a:pt x="67056" y="0"/>
                                </a:moveTo>
                                <a:lnTo>
                                  <a:pt x="67056" y="67056"/>
                                </a:lnTo>
                                <a:lnTo>
                                  <a:pt x="0" y="30480"/>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21911" name="Shape 21911"/>
                        <wps:cNvSpPr/>
                        <wps:spPr>
                          <a:xfrm>
                            <a:off x="1697736" y="1322832"/>
                            <a:ext cx="67056" cy="70104"/>
                          </a:xfrm>
                          <a:custGeom>
                            <a:avLst/>
                            <a:gdLst/>
                            <a:ahLst/>
                            <a:cxnLst/>
                            <a:rect l="0" t="0" r="0" b="0"/>
                            <a:pathLst>
                              <a:path w="67056" h="70104">
                                <a:moveTo>
                                  <a:pt x="67056" y="0"/>
                                </a:moveTo>
                                <a:lnTo>
                                  <a:pt x="67056" y="70104"/>
                                </a:lnTo>
                                <a:lnTo>
                                  <a:pt x="0" y="36576"/>
                                </a:lnTo>
                                <a:lnTo>
                                  <a:pt x="67056" y="0"/>
                                </a:lnTo>
                                <a:close/>
                              </a:path>
                            </a:pathLst>
                          </a:custGeom>
                          <a:ln w="3048" cap="rnd">
                            <a:round/>
                          </a:ln>
                        </wps:spPr>
                        <wps:style>
                          <a:lnRef idx="1">
                            <a:srgbClr val="000000"/>
                          </a:lnRef>
                          <a:fillRef idx="1">
                            <a:srgbClr val="000000"/>
                          </a:fillRef>
                          <a:effectRef idx="0">
                            <a:scrgbClr r="0" g="0" b="0"/>
                          </a:effectRef>
                          <a:fontRef idx="none"/>
                        </wps:style>
                        <wps:bodyPr/>
                      </wps:wsp>
                      <wps:wsp>
                        <wps:cNvPr id="21912" name="Shape 21912"/>
                        <wps:cNvSpPr/>
                        <wps:spPr>
                          <a:xfrm>
                            <a:off x="1630680" y="1322832"/>
                            <a:ext cx="67056" cy="70104"/>
                          </a:xfrm>
                          <a:custGeom>
                            <a:avLst/>
                            <a:gdLst/>
                            <a:ahLst/>
                            <a:cxnLst/>
                            <a:rect l="0" t="0" r="0" b="0"/>
                            <a:pathLst>
                              <a:path w="67056" h="70104">
                                <a:moveTo>
                                  <a:pt x="0" y="0"/>
                                </a:moveTo>
                                <a:lnTo>
                                  <a:pt x="67056" y="36576"/>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685" name="Shape 457685"/>
                        <wps:cNvSpPr/>
                        <wps:spPr>
                          <a:xfrm>
                            <a:off x="167640" y="2886456"/>
                            <a:ext cx="9144" cy="1100328"/>
                          </a:xfrm>
                          <a:custGeom>
                            <a:avLst/>
                            <a:gdLst/>
                            <a:ahLst/>
                            <a:cxnLst/>
                            <a:rect l="0" t="0" r="0" b="0"/>
                            <a:pathLst>
                              <a:path w="9144" h="1100328">
                                <a:moveTo>
                                  <a:pt x="0" y="0"/>
                                </a:moveTo>
                                <a:lnTo>
                                  <a:pt x="9144" y="0"/>
                                </a:lnTo>
                                <a:lnTo>
                                  <a:pt x="9144" y="1100328"/>
                                </a:lnTo>
                                <a:lnTo>
                                  <a:pt x="0" y="110032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86" name="Shape 457686"/>
                        <wps:cNvSpPr/>
                        <wps:spPr>
                          <a:xfrm>
                            <a:off x="170688" y="2883408"/>
                            <a:ext cx="679704" cy="9144"/>
                          </a:xfrm>
                          <a:custGeom>
                            <a:avLst/>
                            <a:gdLst/>
                            <a:ahLst/>
                            <a:cxnLst/>
                            <a:rect l="0" t="0" r="0" b="0"/>
                            <a:pathLst>
                              <a:path w="679704" h="9144">
                                <a:moveTo>
                                  <a:pt x="0" y="0"/>
                                </a:moveTo>
                                <a:lnTo>
                                  <a:pt x="679704" y="0"/>
                                </a:lnTo>
                                <a:lnTo>
                                  <a:pt x="67970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1915" name="Shape 21915"/>
                        <wps:cNvSpPr/>
                        <wps:spPr>
                          <a:xfrm>
                            <a:off x="783336" y="2849880"/>
                            <a:ext cx="67056" cy="70104"/>
                          </a:xfrm>
                          <a:custGeom>
                            <a:avLst/>
                            <a:gdLst/>
                            <a:ahLst/>
                            <a:cxnLst/>
                            <a:rect l="0" t="0" r="0" b="0"/>
                            <a:pathLst>
                              <a:path w="67056" h="70104">
                                <a:moveTo>
                                  <a:pt x="0" y="0"/>
                                </a:moveTo>
                                <a:lnTo>
                                  <a:pt x="67056" y="36576"/>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1916" name="Rectangle 21916"/>
                        <wps:cNvSpPr/>
                        <wps:spPr>
                          <a:xfrm>
                            <a:off x="3297936" y="6235502"/>
                            <a:ext cx="801757"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750-93/d113</w:t>
                              </w:r>
                            </w:p>
                          </w:txbxContent>
                        </wps:txbx>
                        <wps:bodyPr horzOverflow="overflow" vert="horz" lIns="0" tIns="0" rIns="0" bIns="0" rtlCol="0">
                          <a:noAutofit/>
                        </wps:bodyPr>
                      </wps:wsp>
                      <wps:wsp>
                        <wps:cNvPr id="21917" name="Rectangle 21917"/>
                        <wps:cNvSpPr/>
                        <wps:spPr>
                          <a:xfrm>
                            <a:off x="1426464" y="207338"/>
                            <a:ext cx="71477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Adjust_BITS</w:t>
                              </w:r>
                            </w:p>
                          </w:txbxContent>
                        </wps:txbx>
                        <wps:bodyPr horzOverflow="overflow" vert="horz" lIns="0" tIns="0" rIns="0" bIns="0" rtlCol="0">
                          <a:noAutofit/>
                        </wps:bodyPr>
                      </wps:wsp>
                      <wps:wsp>
                        <wps:cNvPr id="21918" name="Rectangle 21918"/>
                        <wps:cNvSpPr/>
                        <wps:spPr>
                          <a:xfrm>
                            <a:off x="1560576" y="896186"/>
                            <a:ext cx="32690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32</w:t>
                              </w:r>
                            </w:p>
                          </w:txbxContent>
                        </wps:txbx>
                        <wps:bodyPr horzOverflow="overflow" vert="horz" lIns="0" tIns="0" rIns="0" bIns="0" rtlCol="0">
                          <a:noAutofit/>
                        </wps:bodyPr>
                      </wps:wsp>
                      <wps:wsp>
                        <wps:cNvPr id="21919" name="Rectangle 21919"/>
                        <wps:cNvSpPr/>
                        <wps:spPr>
                          <a:xfrm>
                            <a:off x="3069341" y="4562924"/>
                            <a:ext cx="21080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1920" name="Rectangle 21920"/>
                        <wps:cNvSpPr/>
                        <wps:spPr>
                          <a:xfrm>
                            <a:off x="2578608" y="4986601"/>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43151" name="Rectangle 43151"/>
                        <wps:cNvSpPr/>
                        <wps:spPr>
                          <a:xfrm>
                            <a:off x="2392919" y="2420185"/>
                            <a:ext cx="42458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I – 1</w:t>
                              </w:r>
                            </w:p>
                          </w:txbxContent>
                        </wps:txbx>
                        <wps:bodyPr horzOverflow="overflow" vert="horz" lIns="0" tIns="0" rIns="0" bIns="0" rtlCol="0">
                          <a:noAutofit/>
                        </wps:bodyPr>
                      </wps:wsp>
                      <wps:wsp>
                        <wps:cNvPr id="43150" name="Rectangle 43150"/>
                        <wps:cNvSpPr/>
                        <wps:spPr>
                          <a:xfrm>
                            <a:off x="679699" y="2420185"/>
                            <a:ext cx="45753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 I – 1</w:t>
                              </w:r>
                            </w:p>
                          </w:txbxContent>
                        </wps:txbx>
                        <wps:bodyPr horzOverflow="overflow" vert="horz" lIns="0" tIns="0" rIns="0" bIns="0" rtlCol="0">
                          <a:noAutofit/>
                        </wps:bodyPr>
                      </wps:wsp>
                      <wps:wsp>
                        <wps:cNvPr id="21922" name="Rectangle 21922"/>
                        <wps:cNvSpPr/>
                        <wps:spPr>
                          <a:xfrm>
                            <a:off x="661411" y="3267529"/>
                            <a:ext cx="48957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 J – 1</w:t>
                              </w:r>
                            </w:p>
                          </w:txbxContent>
                        </wps:txbx>
                        <wps:bodyPr horzOverflow="overflow" vert="horz" lIns="0" tIns="0" rIns="0" bIns="0" rtlCol="0">
                          <a:noAutofit/>
                        </wps:bodyPr>
                      </wps:wsp>
                      <wps:wsp>
                        <wps:cNvPr id="21923" name="Rectangle 21923"/>
                        <wps:cNvSpPr/>
                        <wps:spPr>
                          <a:xfrm>
                            <a:off x="3240019" y="3944185"/>
                            <a:ext cx="42873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I – 1</w:t>
                              </w:r>
                            </w:p>
                          </w:txbxContent>
                        </wps:txbx>
                        <wps:bodyPr horzOverflow="overflow" vert="horz" lIns="0" tIns="0" rIns="0" bIns="0" rtlCol="0">
                          <a:noAutofit/>
                        </wps:bodyPr>
                      </wps:wsp>
                      <wps:wsp>
                        <wps:cNvPr id="21924" name="Rectangle 21924"/>
                        <wps:cNvSpPr/>
                        <wps:spPr>
                          <a:xfrm>
                            <a:off x="2426198" y="5977197"/>
                            <a:ext cx="30718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43149" name="Rectangle 43149"/>
                        <wps:cNvSpPr/>
                        <wps:spPr>
                          <a:xfrm>
                            <a:off x="2240216" y="1682569"/>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43148" name="Rectangle 43148"/>
                        <wps:cNvSpPr/>
                        <wps:spPr>
                          <a:xfrm>
                            <a:off x="1002777" y="1682569"/>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1926" name="Rectangle 21926"/>
                        <wps:cNvSpPr/>
                        <wps:spPr>
                          <a:xfrm>
                            <a:off x="207254" y="3883225"/>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1927" name="Rectangle 21927"/>
                        <wps:cNvSpPr/>
                        <wps:spPr>
                          <a:xfrm>
                            <a:off x="3069321" y="3041977"/>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1928" name="Rectangle 21928"/>
                        <wps:cNvSpPr/>
                        <wps:spPr>
                          <a:xfrm>
                            <a:off x="880857" y="4309945"/>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1929" name="Rectangle 21929"/>
                        <wps:cNvSpPr/>
                        <wps:spPr>
                          <a:xfrm>
                            <a:off x="2578598" y="3429068"/>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1930" name="Rectangle 21930"/>
                        <wps:cNvSpPr/>
                        <wps:spPr>
                          <a:xfrm>
                            <a:off x="2103110" y="5291401"/>
                            <a:ext cx="117113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ITS(I) = BITS(I) – 1</w:t>
                              </w:r>
                            </w:p>
                          </w:txbxContent>
                        </wps:txbx>
                        <wps:bodyPr horzOverflow="overflow" vert="horz" lIns="0" tIns="0" rIns="0" bIns="0" rtlCol="0">
                          <a:noAutofit/>
                        </wps:bodyPr>
                      </wps:wsp>
                      <wps:wsp>
                        <wps:cNvPr id="21931" name="Rectangle 21931"/>
                        <wps:cNvSpPr/>
                        <wps:spPr>
                          <a:xfrm>
                            <a:off x="213350" y="4462345"/>
                            <a:ext cx="117451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ITS(I) = BITS(I) – 2</w:t>
                              </w:r>
                            </w:p>
                          </w:txbxContent>
                        </wps:txbx>
                        <wps:bodyPr horzOverflow="overflow" vert="horz" lIns="0" tIns="0" rIns="0" bIns="0" rtlCol="0">
                          <a:noAutofit/>
                        </wps:bodyPr>
                      </wps:wsp>
                      <wps:wsp>
                        <wps:cNvPr id="21932" name="Rectangle 21932"/>
                        <wps:cNvSpPr/>
                        <wps:spPr>
                          <a:xfrm>
                            <a:off x="213350" y="4569021"/>
                            <a:ext cx="1600132" cy="119994"/>
                          </a:xfrm>
                          <a:prstGeom prst="rect">
                            <a:avLst/>
                          </a:prstGeom>
                          <a:ln>
                            <a:noFill/>
                          </a:ln>
                        </wps:spPr>
                        <wps:txbx>
                          <w:txbxContent>
                            <w:p w:rsidR="00586C4E" w:rsidRDefault="00586C4E">
                              <w:pPr>
                                <w:spacing w:after="160" w:line="259" w:lineRule="auto"/>
                                <w:ind w:left="0" w:right="0" w:firstLine="0"/>
                                <w:jc w:val="left"/>
                              </w:pPr>
                              <w:proofErr w:type="gramStart"/>
                              <w:r>
                                <w:rPr>
                                  <w:rFonts w:ascii="Arial" w:eastAsia="Arial" w:hAnsi="Arial" w:cs="Arial"/>
                                  <w:sz w:val="15"/>
                                </w:rPr>
                                <w:t>BITS(</w:t>
                              </w:r>
                              <w:proofErr w:type="gramEnd"/>
                              <w:r>
                                <w:rPr>
                                  <w:rFonts w:ascii="Arial" w:eastAsia="Arial" w:hAnsi="Arial" w:cs="Arial"/>
                                  <w:sz w:val="15"/>
                                </w:rPr>
                                <w:t>I – 1) = BITS(I – 1) + 1</w:t>
                              </w:r>
                            </w:p>
                          </w:txbxContent>
                        </wps:txbx>
                        <wps:bodyPr horzOverflow="overflow" vert="horz" lIns="0" tIns="0" rIns="0" bIns="0" rtlCol="0">
                          <a:noAutofit/>
                        </wps:bodyPr>
                      </wps:wsp>
                      <wps:wsp>
                        <wps:cNvPr id="21933" name="Rectangle 21933"/>
                        <wps:cNvSpPr/>
                        <wps:spPr>
                          <a:xfrm>
                            <a:off x="213350" y="4678749"/>
                            <a:ext cx="1673295" cy="119994"/>
                          </a:xfrm>
                          <a:prstGeom prst="rect">
                            <a:avLst/>
                          </a:prstGeom>
                          <a:ln>
                            <a:noFill/>
                          </a:ln>
                        </wps:spPr>
                        <wps:txbx>
                          <w:txbxContent>
                            <w:p w:rsidR="00586C4E" w:rsidRDefault="00586C4E">
                              <w:pPr>
                                <w:spacing w:after="160" w:line="259" w:lineRule="auto"/>
                                <w:ind w:left="0" w:right="0" w:firstLine="0"/>
                                <w:jc w:val="left"/>
                              </w:pPr>
                              <w:proofErr w:type="gramStart"/>
                              <w:r>
                                <w:rPr>
                                  <w:rFonts w:ascii="Arial" w:eastAsia="Arial" w:hAnsi="Arial" w:cs="Arial"/>
                                  <w:sz w:val="15"/>
                                </w:rPr>
                                <w:t>BITS(</w:t>
                              </w:r>
                              <w:proofErr w:type="gramEnd"/>
                              <w:r>
                                <w:rPr>
                                  <w:rFonts w:ascii="Arial" w:eastAsia="Arial" w:hAnsi="Arial" w:cs="Arial"/>
                                  <w:sz w:val="15"/>
                                </w:rPr>
                                <w:t>J + 1) = BITS(J + 1) + 2</w:t>
                              </w:r>
                            </w:p>
                          </w:txbxContent>
                        </wps:txbx>
                        <wps:bodyPr horzOverflow="overflow" vert="horz" lIns="0" tIns="0" rIns="0" bIns="0" rtlCol="0">
                          <a:noAutofit/>
                        </wps:bodyPr>
                      </wps:wsp>
                      <wps:wsp>
                        <wps:cNvPr id="21934" name="Rectangle 21934"/>
                        <wps:cNvSpPr/>
                        <wps:spPr>
                          <a:xfrm>
                            <a:off x="213350" y="4782380"/>
                            <a:ext cx="127206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ITS(J) = BITS (J) – 1</w:t>
                              </w:r>
                            </w:p>
                          </w:txbxContent>
                        </wps:txbx>
                        <wps:bodyPr horzOverflow="overflow" vert="horz" lIns="0" tIns="0" rIns="0" bIns="0" rtlCol="0">
                          <a:noAutofit/>
                        </wps:bodyPr>
                      </wps:wsp>
                      <wps:wsp>
                        <wps:cNvPr id="21935" name="Rectangle 21935"/>
                        <wps:cNvSpPr/>
                        <wps:spPr>
                          <a:xfrm>
                            <a:off x="1466073" y="1682569"/>
                            <a:ext cx="62759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ITS(I) &gt; 0</w:t>
                              </w:r>
                            </w:p>
                          </w:txbxContent>
                        </wps:txbx>
                        <wps:bodyPr horzOverflow="overflow" vert="horz" lIns="0" tIns="0" rIns="0" bIns="0" rtlCol="0">
                          <a:noAutofit/>
                        </wps:bodyPr>
                      </wps:wsp>
                      <wps:wsp>
                        <wps:cNvPr id="21936" name="Rectangle 21936"/>
                        <wps:cNvSpPr/>
                        <wps:spPr>
                          <a:xfrm>
                            <a:off x="1676390" y="1789244"/>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1937" name="Rectangle 21937"/>
                        <wps:cNvSpPr/>
                        <wps:spPr>
                          <a:xfrm>
                            <a:off x="600441" y="3883225"/>
                            <a:ext cx="65587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ITS(J) &gt; 0</w:t>
                              </w:r>
                            </w:p>
                          </w:txbxContent>
                        </wps:txbx>
                        <wps:bodyPr horzOverflow="overflow" vert="horz" lIns="0" tIns="0" rIns="0" bIns="0" rtlCol="0">
                          <a:noAutofit/>
                        </wps:bodyPr>
                      </wps:wsp>
                      <wps:wsp>
                        <wps:cNvPr id="21938" name="Rectangle 21938"/>
                        <wps:cNvSpPr/>
                        <wps:spPr>
                          <a:xfrm>
                            <a:off x="819897" y="3992953"/>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1939" name="Rectangle 21939"/>
                        <wps:cNvSpPr/>
                        <wps:spPr>
                          <a:xfrm>
                            <a:off x="2316470" y="4562934"/>
                            <a:ext cx="62331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BITS(I) = 0</w:t>
                              </w:r>
                            </w:p>
                          </w:txbxContent>
                        </wps:txbx>
                        <wps:bodyPr horzOverflow="overflow" vert="horz" lIns="0" tIns="0" rIns="0" bIns="0" rtlCol="0">
                          <a:noAutofit/>
                        </wps:bodyPr>
                      </wps:wsp>
                      <wps:wsp>
                        <wps:cNvPr id="21940" name="Rectangle 21940"/>
                        <wps:cNvSpPr/>
                        <wps:spPr>
                          <a:xfrm>
                            <a:off x="2523734" y="4672662"/>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1941" name="Rectangle 21941"/>
                        <wps:cNvSpPr/>
                        <wps:spPr>
                          <a:xfrm>
                            <a:off x="2426198" y="3048073"/>
                            <a:ext cx="32352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16</w:t>
                              </w:r>
                            </w:p>
                          </w:txbxContent>
                        </wps:txbx>
                        <wps:bodyPr horzOverflow="overflow" vert="horz" lIns="0" tIns="0" rIns="0" bIns="0" rtlCol="0">
                          <a:noAutofit/>
                        </wps:bodyPr>
                      </wps:wsp>
                      <wps:wsp>
                        <wps:cNvPr id="21942" name="Rectangle 21942"/>
                        <wps:cNvSpPr/>
                        <wps:spPr>
                          <a:xfrm>
                            <a:off x="2520691" y="3154758"/>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304289" o:spid="_x0000_s6667" style="width:307.45pt;height:496.3pt;mso-position-horizontal-relative:char;mso-position-vertical-relative:line" coordsize="39044,63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">
                <v:shape id="Shape 457665" o:spid="_x0000_s6668" style="position:absolute;left:1706;top:39837;width:5121;height:91;visibility:visible;mso-wrap-style:square;v-text-anchor:top" coordsize="51206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" path="m,l512064,r,9144l,9144,,e" fillcolor="black" stroked="f" strokeweight="0">
                  <v:stroke miterlimit="83231f" joinstyle="miter"/>
                  <v:path arrowok="t" textboxrect="0,0,512064,9144"/>
                </v:shape>
                <v:shape id="Shape 457666" o:spid="_x0000_s6669" style="position:absolute;left:33893;top:35600;width:92;height:11034;visibility:visible;mso-wrap-style:square;v-text-anchor:top" coordsize="9144,1103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" path="m,l9144,r,1103377l,1103377,,e" fillcolor="black" stroked="f" strokeweight="0">
                  <v:stroke miterlimit="83231f" joinstyle="miter"/>
                  <v:path arrowok="t" textboxrect="0,0,9144,1103377"/>
                </v:shape>
                <v:shape id="Shape 457667" o:spid="_x0000_s6670" style="position:absolute;left:27157;top:46603;width:6767;height:92;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" path="m,l676656,r,9144l,9144,,e" fillcolor="black" stroked="f" strokeweight="0">
                  <v:stroke miterlimit="83231f" joinstyle="miter"/>
                  <v:path arrowok="t" textboxrect="0,0,676656,9144"/>
                </v:shape>
                <v:shape id="Shape 457668" o:spid="_x0000_s6671" style="position:absolute;left:25420;top:17830;width:91;height:43221;visibility:visible;mso-wrap-style:square;v-text-anchor:top" coordsize="9144,432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" path="m,l9144,r,4322064l,4322064,,e" fillcolor="black" stroked="f" strokeweight="0">
                  <v:stroke miterlimit="83231f" joinstyle="miter"/>
                  <v:path arrowok="t" textboxrect="0,0,9144,4322064"/>
                </v:shape>
                <v:shape id="Shape 457669" o:spid="_x0000_s6672" style="position:absolute;left:8473;top:17830;width:91;height:33071;visibility:visible;mso-wrap-style:square;v-text-anchor:top" coordsize="9144,3307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" path="m,l9144,r,3307080l,3307080,,e" fillcolor="black" stroked="f" strokeweight="0">
                  <v:stroke miterlimit="83231f" joinstyle="miter"/>
                  <v:path arrowok="t" textboxrect="0,0,9144,3307080"/>
                </v:shape>
                <v:shape id="Shape 457670" o:spid="_x0000_s6673" style="position:absolute;left:27157;top:31333;width:5090;height:91;visibility:visible;mso-wrap-style:square;v-text-anchor:top" coordsize="5090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" path="m,l509016,r,9144l,9144,,e" fillcolor="black" stroked="f" strokeweight="0">
                  <v:stroke miterlimit="83231f" joinstyle="miter"/>
                  <v:path arrowok="t" textboxrect="0,0,509016,9144"/>
                </v:shape>
                <v:shape id="Shape 457671" o:spid="_x0000_s6674" style="position:absolute;left:8503;top:17800;width:16947;height:91;visibility:visible;mso-wrap-style:square;v-text-anchor:top" coordsize="169468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" path="m,l1694688,r,9144l,9144,,e" fillcolor="black" stroked="f" strokeweight="0">
                  <v:stroke miterlimit="83231f" joinstyle="miter"/>
                  <v:path arrowok="t" textboxrect="0,0,1694688,9144"/>
                </v:shape>
                <v:shape id="Shape 457672" o:spid="_x0000_s6675" style="position:absolute;left:16946;top:1706;width:92;height:15271;visibility:visible;mso-wrap-style:square;v-text-anchor:top" coordsize="9144,152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" path="m,l9144,r,1527048l,1527048,,e" fillcolor="black" stroked="f" strokeweight="0">
                  <v:stroke miterlimit="83231f" joinstyle="miter"/>
                  <v:path arrowok="t" textboxrect="0,0,9144,1527048"/>
                </v:shape>
                <v:shape id="Shape 21865" o:spid="_x0000_s6676" style="position:absolute;left:11887;top:30;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" path="m103632,l917448,r3048,6096l923544,6096r,6096l926592,12192r3048,6096l932688,18288r,3048l935736,21336r,6096l938784,27432r,6095l941832,33527r,6097l944880,39624r3048,6096l950976,45720r9144,18288l963168,67056r21336,42671l984504,112776r3048,l987552,118872r3048,l990600,131064r3048,l993648,137160r3048,l996696,143256r3048,l999744,155448r3048,l1002792,164592r3048,l1005840,173736r3048,l1008888,185927r3048,l1011936,204215r3048,l1014984,225551r3048,l1018032,289560r-3048,l1014984,310896r-3048,l1011936,323088r-3048,l1008888,341376r-3048,l1005840,350520r-3048,l1002792,353568r-3048,l999744,365760r-3048,l996696,377951r-3048,l993648,384048r-3048,l990600,390144r-6096,3048l984504,408432r-3048,l981456,414527r-3048,l978408,420624r-3048,l975360,426720r-3048,l972312,432815r-3048,l969264,438912r-6096,3048l963168,448056r-3048,l954024,451103r,6097l950976,457200r,6096l947928,463296r,6096l944880,469392r,3047l938784,475488r,6096l935736,484632r,3048l929640,490727r,6097l926592,496824r-6096,3048l920496,505968r-819912,l100584,502920r-3048,l97536,496824r-3048,l91440,493776r-3048,l88392,487680r-3048,l82296,481584r-3048,l76200,475488r,-6096l73152,469392,64008,451103r-3048,-3047l57912,448056,48768,429768r-3048,l45720,423672r-3048,l42672,417576r-3048,l39624,411480r-3048,l36576,405384r-3048,l33528,399288r-3048,l30480,396239r-3048,l27432,381000r-3048,l24384,374903r-3048,l21336,362712r-3048,l18288,356615r-3048,l15240,347472r-3048,l12192,335280r-3048,l9144,326136r-3048,l6096,307848r-3048,l3048,286512r-3048,l,225551r3048,l3048,207264r3048,l6096,188976r3048,l9144,176784r3048,l12192,164592r3048,l15240,158496r3048,l18288,146303r3048,l21336,140208r3048,l24384,128015r3048,l27432,115824r3048,l30480,112776r3048,l33528,106680r6096,-3048l39624,97536r3048,l42672,91439r3048,l45720,85344r3048,l48768,79248r3048,l51816,73151r3048,l54864,67056r3048,l57912,64008r3048,l60960,57912r3048,l64008,51815r3048,l67056,48768r6096,-3048l73152,39624r3048,-3048l76200,33527r6096,-3047l82296,24384r3048,l85344,21336r6096,-3048l91440,15239r3048,l94488,9144r3048,l97536,6096r6096,-3048l103632,xe" stroked="f" strokeweight="0">
                  <v:stroke miterlimit="83231f" joinstyle="miter"/>
                  <v:path arrowok="t" textboxrect="0,0,1018032,505968"/>
                </v:shape>
                <v:shape id="Shape 21866" o:spid="_x0000_s6677" style="position:absolute;left:11856;width:10242;height:5120;visibility:visible;mso-wrap-style:square;v-text-anchor:top" coordsize="1024128,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" path="m103632,l920496,r9144,9144l926592,9144r12192,12193l935736,21337r3048,3048l947928,36576r-3048,l954024,45720r33528,57912l984504,103632r3048,3048l996696,121920r,6096l1005840,146304r,6096l1008888,158497r,6095l1011936,167640r,3048l1014984,176785r,6095l1018032,188976r,12192l1021080,207264r,16764l1024128,225552r,64009l1018032,292609r3048,l1021080,307849r-3048,6095l1018032,320040r-3048,6097l1014984,338328r-3048,6097l1011936,347473r-6096,9143l1005840,362713r-3048,6096l1002792,374904r-12192,18288l987552,396240r,-6096l996696,371856r,-6095l999744,359664r,-3048l1005840,344425r,-3049l1008888,335280r,-12192l1011936,316992r,-6095l1014984,307849r,-18288l1018032,286513r,-57913l1014984,225552r,-15239l1011936,204216r,-12191l1008888,185928r,-6096l1005840,173737r,-3049l1002792,164592r,-3048l999744,155449r,-6097l990600,131064r,-6096l984504,109728r-3048,-3048l950976,48768r-9144,-9143l938784,27432,923544,12192,920496,6097r-813816,l106680,3049r-6096,6095l103632,9144,94488,21337r-6096,3048l91440,24385,79248,39625,70104,51816r3048,l42672,103632r-3048,3048l42672,106680,30480,134113r,6096l24384,152400r,6097l18288,170688r,6097l15240,182880r,6096l12192,195073r,12191l9144,213361r,12191l6096,231649r,53339l9144,286513r,18287l12192,307849r,12191l15240,326137r,7619l18288,335280r,6096l21336,347473r,6095l27432,362713r,6096l30480,381000r3048,3049l33528,390144r21336,39624l51816,429768r3048,3048l64008,445009r-3048,l67056,451104r12192,15240l76200,466344r9144,12193l82296,478537r15240,15239l94488,493776r12192,9144l103632,502920r3048,3048l917448,505968r3048,-6095l926592,496825r3048,-6097l938784,481585r,-6097l944880,469392r9144,-18288l960120,448056r3048,-6095l966216,438913r21336,-39625l987552,396240r3048,l990600,402337r-21336,39624l966216,445009r3048,l957072,454152r3048,l947928,472440r-6096,6097l944880,478537r-12192,15239l935736,493776r-12192,9144l926592,502920r-6096,6096l103632,512064,97536,499873r-6096,-3048l88392,490728r-9144,-9143l79248,475488r-6096,-6096l64008,451104r-6096,-3048l51816,435864r-3048,-3048l30480,393192r,-6095l27432,384049,21336,371856r,-6095l15240,356616r,-6096l12192,344425r,-6097l9144,335280r,-6095l6096,323088r,-12191l3048,307849r,-18288l,286513,,228600r3048,-6096l3048,210313r3048,-6097l6096,192025r3048,-6097l9144,179832r3048,-6095l12192,167640r3048,-3048l15240,161544r3048,-6095l18288,149352r6096,-12191l24384,131064,36576,103632r3048,-3047l67056,48768r6096,-6095l76200,36576r6096,-9144l85344,21337r6096,-3049l97536,6097,103632,xe" fillcolor="black" stroked="f" strokeweight="0">
                  <v:stroke miterlimit="83231f" joinstyle="miter"/>
                  <v:path arrowok="t" textboxrect="0,0,1024128,512064"/>
                </v:shape>
                <v:shape id="Shape 457673" o:spid="_x0000_s6678" style="position:absolute;left:11887;top:6827;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" path="m,l1018032,r,505968l,505968,,e" stroked="f" strokeweight="0">
                  <v:stroke miterlimit="83231f" joinstyle="miter"/>
                  <v:path arrowok="t" textboxrect="0,0,1018032,505968"/>
                </v:shape>
                <v:shape id="Shape 21868" o:spid="_x0000_s6679" style="position:absolute;left:11856;top:6797;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" path="m,l3048,,512064,r,6096l6096,6096r,499872l512064,505968r,6096l,512064,,xe" fillcolor="black" stroked="f" strokeweight="0">
                  <v:stroke miterlimit="83231f" joinstyle="miter"/>
                  <v:path arrowok="t" textboxrect="0,0,512064,512064"/>
                </v:shape>
                <v:shape id="Shape 21869" o:spid="_x0000_s6680" style="position:absolute;left:16977;top:6797;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" path="m,l512064,r,509016l509016,509016r,3048l,512064r,-6096l505968,505968r,-499872l,6096,,xe" fillcolor="black" stroked="f" strokeweight="0">
                  <v:stroke miterlimit="83231f" joinstyle="miter"/>
                  <v:path arrowok="t" textboxrect="0,0,512064,512064"/>
                </v:shape>
                <v:shape id="Shape 21870" o:spid="_x0000_s6681" style="position:absolute;left:11917;top:14843;width:10181;height:5944;visibility:visible;mso-wrap-style:square;v-text-anchor:top" coordsize="1018032,59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" path="m509016,r509016,295656l509016,594361,,295656,509016,xe" stroked="f" strokeweight="0">
                  <v:stroke miterlimit="83231f" joinstyle="miter"/>
                  <v:path arrowok="t" textboxrect="0,0,1018032,594361"/>
                </v:shape>
                <v:shape id="Shape 21871" o:spid="_x0000_s6682" style="position:absolute;left:11887;top:14813;width:5105;height:5974;visibility:visible;mso-wrap-style:square;v-text-anchor:top" coordsize="510540,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" path="m509016,r1524,l510540,3933,5658,297188,510540,593466r,3943l509016,597409,,298704r,-3048l509016,xe" fillcolor="black" stroked="f" strokeweight="0">
                  <v:stroke miterlimit="83231f" joinstyle="miter"/>
                  <v:path arrowok="t" textboxrect="0,0,510540,597409"/>
                </v:shape>
                <v:shape id="Shape 21872" o:spid="_x0000_s6683" style="position:absolute;left:16992;top:14813;width:5136;height:5974;visibility:visible;mso-wrap-style:square;v-text-anchor:top" coordsize="513588,597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" path="m,l1524,,510540,295656r3048,l513588,298704r-3048,l1524,597409r-1524,l,593466,504882,297188,,3933,,xe" fillcolor="black" stroked="f" strokeweight="0">
                  <v:stroke miterlimit="83231f" joinstyle="miter"/>
                  <v:path arrowok="t" textboxrect="0,0,513588,597409"/>
                </v:shape>
                <v:shape id="Shape 457674" o:spid="_x0000_s6684" style="position:absolute;left:3413;top:22067;width:10181;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" path="m,l1018032,r,509016l,509016,,e" stroked="f" strokeweight="0">
                  <v:stroke miterlimit="83231f" joinstyle="miter"/>
                  <v:path arrowok="t" textboxrect="0,0,1018032,509016"/>
                </v:shape>
                <v:shape id="Shape 21874" o:spid="_x0000_s6685" style="position:absolute;left:3383;top:22037;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" path="m,l3048,,512064,r,6096l6096,6096r,502920l512064,509016r,6096l,515112,,xe" fillcolor="black" stroked="f" strokeweight="0">
                  <v:stroke miterlimit="83231f" joinstyle="miter"/>
                  <v:path arrowok="t" textboxrect="0,0,512064,515112"/>
                </v:shape>
                <v:shape id="Shape 21875" o:spid="_x0000_s6686" style="position:absolute;left:8503;top:22037;width:5091;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" path="m,l509016,r,6096l509016,509016r,6096l,515112r,-6096l505968,509016r,-502920l,6096,,xe" fillcolor="black" stroked="f" strokeweight="0">
                  <v:stroke miterlimit="83231f" joinstyle="miter"/>
                  <v:path arrowok="t" textboxrect="0,0,509016,515112"/>
                </v:shape>
                <v:shape id="Shape 457675" o:spid="_x0000_s6687" style="position:absolute;left:20360;top:22067;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" path="m,l1018032,r,509016l,509016,,e" stroked="f" strokeweight="0">
                  <v:stroke miterlimit="83231f" joinstyle="miter"/>
                  <v:path arrowok="t" textboxrect="0,0,1018032,509016"/>
                </v:shape>
                <v:shape id="Shape 21877" o:spid="_x0000_s6688" style="position:absolute;left:20330;top:22037;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" path="m,l3048,,512064,r,6096l6096,6096r,502920l512064,509016r,6096l,515112,,xe" fillcolor="black" stroked="f" strokeweight="0">
                  <v:stroke miterlimit="83231f" joinstyle="miter"/>
                  <v:path arrowok="t" textboxrect="0,0,512064,515112"/>
                </v:shape>
                <v:shape id="Shape 21878" o:spid="_x0000_s6689" style="position:absolute;left:25450;top:22037;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" path="m,l512064,r,512064l509016,512064r,3048l,515112r,-6096l505968,509016r,-502920l,6096,,xe" fillcolor="black" stroked="f" strokeweight="0">
                  <v:stroke miterlimit="83231f" joinstyle="miter"/>
                  <v:path arrowok="t" textboxrect="0,0,512064,515112"/>
                </v:shape>
                <v:shape id="Shape 457676" o:spid="_x0000_s6690" style="position:absolute;left:3413;top:30540;width:10181;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" path="m,l1018032,r,505968l,505968,,e" stroked="f" strokeweight="0">
                  <v:stroke miterlimit="83231f" joinstyle="miter"/>
                  <v:path arrowok="t" textboxrect="0,0,1018032,505968"/>
                </v:shape>
                <v:shape id="Shape 21880" o:spid="_x0000_s6691" style="position:absolute;left:3383;top:30510;width:5120;height:5121;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" path="m,l3048,,512064,r,6096l6096,6096r,502920l512064,509016r,3048l,512064,,xe" fillcolor="black" stroked="f" strokeweight="0">
                  <v:stroke miterlimit="83231f" joinstyle="miter"/>
                  <v:path arrowok="t" textboxrect="0,0,512064,512064"/>
                </v:shape>
                <v:shape id="Shape 21881" o:spid="_x0000_s6692" style="position:absolute;left:8503;top:30510;width:5091;height:5121;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" path="m,l509016,r,6096l509016,509016r,3048l,512064r,-3048l505968,509016r,-502920l,6096,,xe" fillcolor="black" stroked="f" strokeweight="0">
                  <v:stroke miterlimit="83231f" joinstyle="miter"/>
                  <v:path arrowok="t" textboxrect="0,0,509016,512064"/>
                </v:shape>
                <v:shape id="Shape 21882" o:spid="_x0000_s6693" style="position:absolute;left:20391;top:28407;width:10180;height:5913;visibility:visible;mso-wrap-style:square;v-text-anchor:top" coordsize="1018032,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" path="m512064,r505968,295656l512064,591312,,295656,512064,xe" stroked="f" strokeweight="0">
                  <v:stroke miterlimit="83231f" joinstyle="miter"/>
                  <v:path arrowok="t" textboxrect="0,0,1018032,591312"/>
                </v:shape>
                <v:shape id="Shape 21883" o:spid="_x0000_s6694" style="position:absolute;left:20360;top:28385;width:5106;height:5926;visibility:visible;mso-wrap-style:square;v-text-anchor:top" coordsize="510556,592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" path="m510556,r,4808l5688,296309,510556,587810r,4808l,297833r,-3048l510556,xe" fillcolor="black" stroked="f" strokeweight="0">
                  <v:stroke miterlimit="83231f" joinstyle="miter"/>
                  <v:path arrowok="t" textboxrect="0,0,510556,592618"/>
                </v:shape>
                <v:shape id="Shape 21884" o:spid="_x0000_s6695" style="position:absolute;left:25466;top:28376;width:5135;height:5974;visibility:visible;mso-wrap-style:square;v-text-anchor:top" coordsize="513573,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" path="m1508,l4556,,510525,295656r3048,l513573,298704r-3048,l4556,594360r,3048l1508,597408r,-3048l,593489r,-4808l3023,590427,504868,297180,3023,3933,,5679,,871,1508,xe" fillcolor="black" stroked="f" strokeweight="0">
                  <v:stroke miterlimit="83231f" joinstyle="miter"/>
                  <v:path arrowok="t" textboxrect="0,0,513573,597408"/>
                </v:shape>
                <v:shape id="Shape 21885" o:spid="_x0000_s6696" style="position:absolute;left:3444;top:36880;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" path="m509016,r505968,298704l509016,591312,,298704,509016,xe" stroked="f" strokeweight="0">
                  <v:stroke miterlimit="83231f" joinstyle="miter"/>
                  <v:path arrowok="t" textboxrect="0,0,1014984,591312"/>
                </v:shape>
                <v:shape id="Shape 21886" o:spid="_x0000_s6697" style="position:absolute;left:3413;top:36850;width:5106;height:5974;visibility:visible;mso-wrap-style:square;v-text-anchor:top" coordsize="510540,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" path="m509016,r1524,l510540,3942,5659,300220,510540,593475r,3933l509016,597408r,-3048l,301752r,-3048l509016,xe" fillcolor="black" stroked="f" strokeweight="0">
                  <v:stroke miterlimit="83231f" joinstyle="miter"/>
                  <v:path arrowok="t" textboxrect="0,0,510540,597408"/>
                </v:shape>
                <v:shape id="Shape 21887" o:spid="_x0000_s6698" style="position:absolute;left:8519;top:36850;width:5105;height:5974;visibility:visible;mso-wrap-style:square;v-text-anchor:top" coordsize="510540,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" path="m,l1524,,507492,298704r3048,l510540,301752r-3048,l1524,594360r,3048l,597408r,-3933l504882,300220,,3942,,xe" fillcolor="black" stroked="f" strokeweight="0">
                  <v:stroke miterlimit="83231f" joinstyle="miter"/>
                  <v:path arrowok="t" textboxrect="0,0,510540,597408"/>
                </v:shape>
                <v:shape id="Shape 457677" o:spid="_x0000_s6699" style="position:absolute;left:28864;top:37338;width:10150;height:5059;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" path="m,l1014984,r,505968l,505968,,e" stroked="f" strokeweight="0">
                  <v:stroke miterlimit="83231f" joinstyle="miter"/>
                  <v:path arrowok="t" textboxrect="0,0,1014984,505968"/>
                </v:shape>
                <v:shape id="Shape 21889" o:spid="_x0000_s6700" style="position:absolute;left:28834;top:37307;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" path="m,l3048,,510540,r,6096l6096,6096r,499872l510540,505968r,6096l,512064,,xe" fillcolor="black" stroked="f" strokeweight="0">
                  <v:stroke miterlimit="83231f" joinstyle="miter"/>
                  <v:path arrowok="t" textboxrect="0,0,510540,512064"/>
                </v:shape>
                <v:shape id="Shape 21890" o:spid="_x0000_s6701" style="position:absolute;left:33939;top:37307;width:5105;height:5121;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" path="m,l510540,r,509016l507492,509016r,3048l,512064r,-6096l504444,505968r,-499872l,6096,,xe" fillcolor="black" stroked="f" strokeweight="0">
                  <v:stroke miterlimit="83231f" joinstyle="miter"/>
                  <v:path arrowok="t" textboxrect="0,0,510540,512064"/>
                </v:shape>
                <v:shape id="Shape 21891" o:spid="_x0000_s6702" style="position:absolute;left:20391;top:43677;width:10180;height:5913;visibility:visible;mso-wrap-style:square;v-text-anchor:top" coordsize="1018032,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" path="m512064,r505968,292608l512064,591312,,292608,512064,xe" stroked="f" strokeweight="0">
                  <v:stroke miterlimit="83231f" joinstyle="miter"/>
                  <v:path arrowok="t" textboxrect="0,0,1018032,591312"/>
                </v:shape>
                <v:shape id="Shape 21892" o:spid="_x0000_s6703" style="position:absolute;left:20360;top:43656;width:5106;height:5926;visibility:visible;mso-wrap-style:square;v-text-anchor:top" coordsize="510540,592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" path="m510540,r,4781l3048,294776,510540,587792r,4799l,294776,510540,xe" fillcolor="black" stroked="f" strokeweight="0">
                  <v:stroke miterlimit="83231f" joinstyle="miter"/>
                  <v:path arrowok="t" textboxrect="0,0,510540,592591"/>
                </v:shape>
                <v:shape id="Shape 21893" o:spid="_x0000_s6704" style="position:absolute;left:25466;top:43647;width:5105;height:5974;visibility:visible;mso-wrap-style:square;v-text-anchor:top" coordsize="510540,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" path="m1524,l4572,,510540,295656,4572,594360r,3048l1524,597408r,-3048l,593471r,-4799l3039,590426,507492,295656,3039,3924,,5661,,880,1524,xe" fillcolor="black" stroked="f" strokeweight="0">
                  <v:stroke miterlimit="83231f" joinstyle="miter"/>
                  <v:path arrowok="t" textboxrect="0,0,510540,597408"/>
                </v:shape>
                <v:shape id="Shape 457678" o:spid="_x0000_s6705" style="position:absolute;left:20360;top:50901;width:10180;height:5060;visibility:visible;mso-wrap-style:square;v-text-anchor:top" coordsize="1018032,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" path="m,l1018032,r,505968l,505968,,e" stroked="f" strokeweight="0">
                  <v:stroke miterlimit="83231f" joinstyle="miter"/>
                  <v:path arrowok="t" textboxrect="0,0,1018032,505968"/>
                </v:shape>
                <v:shape id="Shape 21895" o:spid="_x0000_s6706" style="position:absolute;left:20330;top:50871;width:5120;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" path="m,l3048,,512064,r,6096l6096,6096r,499872l512064,505968r,6095l,512063,,xe" fillcolor="black" stroked="f" strokeweight="0">
                  <v:stroke miterlimit="83231f" joinstyle="miter"/>
                  <v:path arrowok="t" textboxrect="0,0,512064,512063"/>
                </v:shape>
                <v:shape id="Shape 21896" o:spid="_x0000_s6707" style="position:absolute;left:25450;top:50871;width:5121;height:5120;visibility:visible;mso-wrap-style:square;v-text-anchor:top" coordsize="512064,51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" path="m,l512064,r,509015l509016,509015r,3048l,512063r,-6095l505968,505968r,-499872l,6096,,xe" fillcolor="black" stroked="f" strokeweight="0">
                  <v:stroke miterlimit="83231f" joinstyle="miter"/>
                  <v:path arrowok="t" textboxrect="0,0,512064,512063"/>
                </v:shape>
                <v:shape id="Shape 457679" o:spid="_x0000_s6708" style="position:absolute;left:1737;top:44104;width:13503;height:5090;visibility:visible;mso-wrap-style:square;v-text-anchor:top" coordsize="1350264,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" path="m,l1350264,r,509015l,509015,,e" stroked="f" strokeweight="0">
                  <v:stroke miterlimit="83231f" joinstyle="miter"/>
                  <v:path arrowok="t" textboxrect="0,0,1350264,509015"/>
                </v:shape>
                <v:shape id="Shape 21898" o:spid="_x0000_s6709" style="position:absolute;left:1706;top:44074;width:6782;height:5151;visibility:visible;mso-wrap-style:square;v-text-anchor:top" coordsize="67818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" path="m,l3048,,678180,r,6096l6096,6096r,502919l678180,509015r,6097l,515112,,xe" fillcolor="black" stroked="f" strokeweight="0">
                  <v:stroke miterlimit="83231f" joinstyle="miter"/>
                  <v:path arrowok="t" textboxrect="0,0,678180,515112"/>
                </v:shape>
                <v:shape id="Shape 21899" o:spid="_x0000_s6710" style="position:absolute;left:8488;top:44074;width:6782;height:5151;visibility:visible;mso-wrap-style:square;v-text-anchor:top" coordsize="67818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" path="m,l678180,r,512063l675132,512063r,3049l,515112r,-6097l672084,509015r,-502919l,6096,,xe" fillcolor="black" stroked="f" strokeweight="0">
                  <v:stroke miterlimit="83231f" joinstyle="miter"/>
                  <v:path arrowok="t" textboxrect="0,0,678180,515112"/>
                </v:shape>
                <v:shape id="Shape 21900" o:spid="_x0000_s6711" style="position:absolute;left:20360;top:57698;width:10180;height:5090;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" path="m100584,l914400,r,3049l917448,3049r9144,18287l929640,21336r,6096l932688,27432r3048,6096l938784,33528r,6097l941832,39625r,3048l944880,42673r3048,6095l947928,57912r3048,l950976,64008r3048,l954024,70104r3048,l960120,76200r3048,l963168,82297r3048,l966216,88392r3048,l969264,91440r3048,l972312,97536r3048,l975360,103632r3048,l978408,109728r3048,l981456,115825r3048,l984504,124968r3048,l987552,131064r3048,l990600,140209r3048,l993648,146304r3048,l996696,164592r3048,l999744,170688r3048,l1002792,182880r3048,l1005840,192025r3048,l1008888,204216r3048,l1011936,222504r3048,l1014984,240792r3048,l1018032,301752r-3048,l1014984,326136r-3048,l1011936,338328r-3048,l1008888,350520r-3048,l1005840,362712r-3048,l1002792,371856r-3048,l999744,381000r-3048,l996696,396240r-3048,l993648,402336r-3048,l990600,408432r-6096,3048l984504,417576r-3048,l981456,423673r-3048,l978408,426720r-6096,3048l972312,435864r-3048,l969264,441960r-6096,3049l963168,451104r-3048,l960120,457200r-6096,3049l954024,466344r-6096,3048l944880,472440r,6096l938784,481585r,3047l932688,487680r,3048l926592,493776r,6097l923544,499873r,3047l917448,505968r,3048l97536,509016r,-3048l94488,505968r,-6095l91440,499873r-3048,-6097l88392,487680r-3048,l82296,481585r-3048,l73152,469392r-3048,-3048l67056,466344,48768,429768r-3048,l45720,423673r-3048,l42672,420625r-3048,l39624,408432r-3048,l36576,402336r-3048,l33528,396240r-3048,l30480,390144r-3048,l27432,381000r-3048,l24384,374904r-3048,l21336,371856r-3048,l18288,359664r-3048,l15240,347473r-3048,l12192,335280r-3048,l9144,326136r-3048,l6096,310897r-3048,l3048,286512r-3048,l,225552r3048,l3048,201168r3048,l6096,188976r3048,l9144,173736r3048,l12192,164592r3048,l15240,158497r3048,l18288,146304r3048,l21336,134112r3048,l24384,131064r3048,l27432,124968r3048,l30480,118873r3048,l33528,106680r6096,-3048l39624,91440r3048,l42672,88392r3048,l45720,82297r3048,l48768,76200r3048,l51816,70104r3048,l54864,64008r3048,l57912,60960r6096,-3048l64008,51816r3048,l67056,45720r3048,l70104,39625r9144,l79248,33528r3048,l82296,27432r3048,l85344,24385r3048,-3049l88392,15240r3048,l91440,12192,97536,9144r,-6095l100584,3049r,-3049xe" stroked="f" strokeweight="0">
                  <v:stroke miterlimit="83231f" joinstyle="miter"/>
                  <v:path arrowok="t" textboxrect="0,0,1018032,509016"/>
                </v:shape>
                <v:shape id="Shape 21901" o:spid="_x0000_s6712" style="position:absolute;left:20330;top:57668;width:5105;height:5151;visibility:visible;mso-wrap-style:square;v-text-anchor:top" coordsize="51054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" path="m100584,l510540,r,6097l105156,6097r-1524,3047l100584,9144r-6096,6096l97536,15240r-3048,6096l91440,21336r-3048,6096l91440,27432,85344,39624r-3048,l82296,42673r-3048,l70104,57912r-3048,l60960,64008r3048,l42672,103632r-3048,3048l42672,106680r-3048,6096l39624,118873,27432,140208r,6096l24384,152400r,6097l21336,164592r-3048,l15240,167640r3048,l18288,173736r-3048,6096l15240,188976r-3048,6097l12192,201168r-3048,6096l9144,225552r-3048,l3048,228600r3048,l6096,286512r3048,l9144,304800r3048,6097l12192,323088r3048,6096l15240,335280r3048,l18288,341376r3048,6097l21336,353568r3048,6096l24384,365760r9144,15240l33528,384048r21336,45720l51816,429768r3048,3048l57912,432816r15240,30481l70104,463297r6096,6095l79248,469392r6096,9144l82296,478536r9144,9144l94488,493776r-3048,l97536,499873r3048,l103632,505968r-3048,l103632,509016r406908,l510540,515112r-409956,l100584,512064r-3048,-3048l88392,490728r-9144,-9144l73152,472440r-6096,-6096l51816,435864r-3048,-3048l27432,387097r,-3049l18288,368808r,-6096l15240,356616r,-6096l12192,344424r,-6096l9144,335280r,-6096l6096,326136r,-12192l3048,307848r,-18288l,286512,,225552r3048,-3048l3048,204216r3048,-6096l6096,192024r3048,-6096l9144,176784r3048,-6096l12192,164592r3048,-3048l18288,155448r,-6096l21336,143256r,-6096l33528,115824r,-6096l36576,103632r3048,-3048l57912,60960r6096,-6096l73152,39624r6096,-3048l85344,24384r6096,-6096l91440,12192,97536,6097,100584,xe" fillcolor="black" stroked="f" strokeweight="0">
                  <v:stroke miterlimit="83231f" joinstyle="miter"/>
                  <v:path arrowok="t" textboxrect="0,0,510540,515112"/>
                </v:shape>
                <v:shape id="Shape 21902" o:spid="_x0000_s6713" style="position:absolute;left:25435;top:57668;width:5136;height:5151;visibility:visible;mso-wrap-style:square;v-text-anchor:top" coordsize="513588,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" path="m,l406908,r3048,3048l413004,3048r3048,6096l413004,9144r6096,9144l422148,18288r3048,6096l422148,24384r6096,6096l431292,30480r6096,12193l434340,42673r6096,3047l443484,51816r3048,9144l449580,67056r-3048,l452628,73152r3048,l480060,118873r3048,9143l486156,134112r,3048l492252,155448r,6096l498348,173736r,6096l501396,185928r,3048l504444,195073r,6095l507492,207264r,12192l510540,225552r,12192l513588,243840r,57912l510540,301752r-3048,3048l510540,304800r,18288l507492,329184r,9144l504444,338328r-3048,3048l504444,341376r,6097l501396,353568r,6096l498348,365760r,3048l495300,374904r,3048l489204,390144r,3048l483108,411480r-3048,l477012,414528r3048,l470916,429768r-3048,l464820,432816r3048,l461772,445008r-3048,l455676,448056r3048,l452628,460248r-3048,l446532,463297r3048,l446532,469392r-3048,l437388,475488r3048,l437388,481584r-3048,l419100,496824r3048,l419100,502920r-3048,l406908,512064r,3048l,515112r,-6096l403860,509016r9144,-9143l416052,493776r15240,-15240l434340,472440r6096,-6096l443484,460248r3048,-3048l452628,445008r3048,-3048l461772,429768r3048,-3048l473964,411480r3048,-3048l486156,390144r,-3047l489204,377952r,-6096l492252,365760r,-3048l495300,356616r,-6096l498348,344424r,-6096l501396,335280r,-9144l504444,320040r,-18288l507492,298704r,-51816l504444,240792r,-12192l501396,222504r,-12192l498348,204216r,-6096l495300,192024r,-6096l492252,182880r,-6096l489204,164592r,-6095l480060,140208r,-3048l477012,131064r-3048,-9144l449580,76200r-6096,-6096l440436,64008r,-9144l437388,48768r-6096,-6095l425196,33528r-6096,-6096l416052,21336r-6096,-9144l406908,6097,,6097,,xe" fillcolor="black" stroked="f" strokeweight="0">
                  <v:stroke miterlimit="83231f" joinstyle="miter"/>
                  <v:path arrowok="t" textboxrect="0,0,513588,515112"/>
                </v:shape>
                <v:shape id="Shape 21903" o:spid="_x0000_s6714" style="position:absolute;left:25054;top:56997;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" path="m,l70104,r,3048l67056,3048r,6096l64008,9144r,6095l60960,15239r,3049l57912,18288r,6096l54864,24384r,6096l51816,30480r,6096l48768,36576r,12192l45720,48768r,6095l42672,54863r,6097l39624,60960r,3048l33528,64008r,-3048l30480,57912,9144,15239,6096,12192,,xe" fillcolor="black" stroked="f" strokeweight="0">
                  <v:stroke miterlimit="83231f" joinstyle="miter"/>
                  <v:path arrowok="t" textboxrect="0,0,70104,64008"/>
                </v:shape>
                <v:shape id="Shape 21904" o:spid="_x0000_s6715" style="position:absolute;left:25054;top:56997;width:701;height:640;visibility:visible;mso-wrap-style:square;v-text-anchor:top" coordsize="70104,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" path="m,l70104,,36576,64008,,e" filled="f" strokeweight=".24pt">
                  <v:stroke endcap="round"/>
                  <v:path arrowok="t" textboxrect="0,0,70104,64008"/>
                </v:shape>
                <v:shape id="Shape 457680" o:spid="_x0000_s6716" style="position:absolute;left:30;top:13563;width:32217;height:92;visibility:visible;mso-wrap-style:square;v-text-anchor:top" coordsize="322173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" path="m,l3221736,r,9144l,9144,,e" fillcolor="black" stroked="f" strokeweight="0">
                  <v:stroke endcap="round"/>
                  <v:path arrowok="t" textboxrect="0,0,3221736,9144"/>
                </v:shape>
                <v:shape id="Shape 457681" o:spid="_x0000_s6717" style="position:absolute;left:32217;top:13594;width:91;height:17769;visibility:visible;mso-wrap-style:square;v-text-anchor:top" coordsize="9144,1776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" path="m,l9144,r,1776984l,1776984,,e" fillcolor="black" stroked="f" strokeweight="0">
                  <v:stroke endcap="round"/>
                  <v:path arrowok="t" textboxrect="0,0,9144,1776984"/>
                </v:shape>
                <v:shape id="Shape 457682" o:spid="_x0000_s6718" style="position:absolute;top:13594;width:91;height:37307;visibility:visible;mso-wrap-style:square;v-text-anchor:top" coordsize="9144,3730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" path="m,l9144,r,3730752l,3730752,,e" fillcolor="black" stroked="f" strokeweight="0">
                  <v:stroke endcap="round"/>
                  <v:path arrowok="t" textboxrect="0,0,9144,3730752"/>
                </v:shape>
                <v:shape id="Shape 457683" o:spid="_x0000_s6719" style="position:absolute;left:30;top:50871;width:8473;height:91;visibility:visible;mso-wrap-style:square;v-text-anchor:top" coordsize="8473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" path="m,l847344,r,9144l,9144,,e" fillcolor="black" stroked="f" strokeweight="0">
                  <v:stroke endcap="round"/>
                  <v:path arrowok="t" textboxrect="0,0,847344,9144"/>
                </v:shape>
                <v:shape id="Shape 457684" o:spid="_x0000_s6720" style="position:absolute;left:25450;top:35600;width:8474;height:92;visibility:visible;mso-wrap-style:square;v-text-anchor:top" coordsize="8473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" path="m,l847344,r,9144l,9144,,e" fillcolor="black" stroked="f" strokeweight="0">
                  <v:stroke endcap="round"/>
                  <v:path arrowok="t" textboxrect="0,0,847344,9144"/>
                </v:shape>
                <v:shape id="Shape 21910" o:spid="_x0000_s6721" style="position:absolute;left:25450;top:35295;width:671;height:671;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" path="m67056,r,67056l,30480,67056,xe" fillcolor="black" strokeweight=".24pt">
                  <v:stroke endcap="round"/>
                  <v:path arrowok="t" textboxrect="0,0,67056,67056"/>
                </v:shape>
                <v:shape id="Shape 21911" o:spid="_x0000_s6722" style="position:absolute;left:16977;top:13228;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" path="m67056,r,70104l,36576,67056,xe" fillcolor="black" strokeweight=".24pt">
                  <v:stroke endcap="round"/>
                  <v:path arrowok="t" textboxrect="0,0,67056,70104"/>
                </v:shape>
                <v:shape id="Shape 21912" o:spid="_x0000_s6723" style="position:absolute;left:16306;top:13228;width:671;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" path="m,l67056,36576,,70104,,xe" fillcolor="black" strokeweight=".24pt">
                  <v:stroke endcap="round"/>
                  <v:path arrowok="t" textboxrect="0,0,67056,70104"/>
                </v:shape>
                <v:shape id="Shape 457685" o:spid="_x0000_s6724" style="position:absolute;left:1676;top:28864;width:91;height:11003;visibility:visible;mso-wrap-style:square;v-text-anchor:top" coordsize="9144,1100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" path="m,l9144,r,1100328l,1100328,,e" fillcolor="black" stroked="f" strokeweight="0">
                  <v:stroke endcap="round"/>
                  <v:path arrowok="t" textboxrect="0,0,9144,1100328"/>
                </v:shape>
                <v:shape id="Shape 457686" o:spid="_x0000_s6725" style="position:absolute;left:1706;top:28834;width:6797;height:91;visibility:visible;mso-wrap-style:square;v-text-anchor:top" coordsize="6797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" path="m,l679704,r,9144l,9144,,e" fillcolor="black" stroked="f" strokeweight="0">
                  <v:stroke endcap="round"/>
                  <v:path arrowok="t" textboxrect="0,0,679704,9144"/>
                </v:shape>
                <v:shape id="Shape 21915" o:spid="_x0000_s6726" style="position:absolute;left:7833;top:28498;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" path="m,l67056,36576,,70104,,xe" fillcolor="black" strokeweight=".24pt">
                  <v:stroke endcap="round"/>
                  <v:path arrowok="t" textboxrect="0,0,67056,70104"/>
                </v:shape>
                <v:rect id="Rectangle 21916" o:spid="_x0000_s6727" style="position:absolute;left:32979;top:62355;width:8017;height: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750-93/d113</w:t>
                        </w:r>
                      </w:p>
                    </w:txbxContent>
                  </v:textbox>
                </v:rect>
                <v:rect id="Rectangle 21917" o:spid="_x0000_s6728" style="position:absolute;left:14264;top:2073;width:7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Adjust_BITS</w:t>
                        </w:r>
                      </w:p>
                    </w:txbxContent>
                  </v:textbox>
                </v:rect>
                <v:rect id="Rectangle 21918" o:spid="_x0000_s6729" style="position:absolute;left:15605;top:8961;width:326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I = 32</w:t>
                        </w:r>
                      </w:p>
                    </w:txbxContent>
                  </v:textbox>
                </v:rect>
                <v:rect id="Rectangle 21919" o:spid="_x0000_s6730" style="position:absolute;left:30693;top:45629;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1920" o:spid="_x0000_s6731" style="position:absolute;left:25786;top:49866;width:1654;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43151" o:spid="_x0000_s6732" style="position:absolute;left:23929;top:24201;width:424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 = I – 1</w:t>
                        </w:r>
                      </w:p>
                    </w:txbxContent>
                  </v:textbox>
                </v:rect>
                <v:rect id="Rectangle 43150" o:spid="_x0000_s6733" style="position:absolute;left:6796;top:24201;width:457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J = I – 1</w:t>
                        </w:r>
                      </w:p>
                    </w:txbxContent>
                  </v:textbox>
                </v:rect>
                <v:rect id="Rectangle 21922" o:spid="_x0000_s6734" style="position:absolute;left:6614;top:32675;width:489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J = J – 1</w:t>
                        </w:r>
                      </w:p>
                    </w:txbxContent>
                  </v:textbox>
                </v:rect>
                <v:rect id="Rectangle 21923" o:spid="_x0000_s6735" style="position:absolute;left:32400;top:39441;width:4287;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 = I – 1</w:t>
                        </w:r>
                      </w:p>
                    </w:txbxContent>
                  </v:textbox>
                </v:rect>
                <v:rect id="Rectangle 21924" o:spid="_x0000_s6736" style="position:absolute;left:24261;top:59771;width:307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43149" o:spid="_x0000_s6737" style="position:absolute;left:22402;top:16825;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43148" o:spid="_x0000_s6738" style="position:absolute;left:10027;top:16825;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1926" o:spid="_x0000_s6739" style="position:absolute;left:2072;top:38832;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1927" o:spid="_x0000_s6740" style="position:absolute;left:30693;top:30419;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1928" o:spid="_x0000_s6741" style="position:absolute;left:8808;top:43099;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1929" o:spid="_x0000_s6742" style="position:absolute;left:25785;top:34290;width:21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1930" o:spid="_x0000_s6743" style="position:absolute;left:21031;top:52914;width:11711;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BITS(I) = BITS(I) – 1</w:t>
                        </w:r>
                      </w:p>
                    </w:txbxContent>
                  </v:textbox>
                </v:rect>
                <v:rect id="Rectangle 21931" o:spid="_x0000_s6744" style="position:absolute;left:2133;top:44623;width:1174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ITS(I) = BITS(I) – 2</w:t>
                        </w:r>
                      </w:p>
                    </w:txbxContent>
                  </v:textbox>
                </v:rect>
                <v:rect id="Rectangle 21932" o:spid="_x0000_s6745" style="position:absolute;left:2133;top:45690;width:1600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" filled="f" stroked="f">
                  <v:textbox inset="0,0,0,0">
                    <w:txbxContent>
                      <w:p w:rsidR="00586C4E" w:rsidRDefault="00586C4E">
                        <w:pPr>
                          <w:spacing w:after="160" w:line="259" w:lineRule="auto"/>
                          <w:ind w:left="0" w:right="0" w:firstLine="0"/>
                          <w:jc w:val="left"/>
                        </w:pPr>
                        <w:proofErr w:type="gramStart"/>
                        <w:r>
                          <w:rPr>
                            <w:rFonts w:ascii="Arial" w:eastAsia="Arial" w:hAnsi="Arial" w:cs="Arial"/>
                            <w:sz w:val="15"/>
                          </w:rPr>
                          <w:t>BITS(</w:t>
                        </w:r>
                        <w:proofErr w:type="gramEnd"/>
                        <w:r>
                          <w:rPr>
                            <w:rFonts w:ascii="Arial" w:eastAsia="Arial" w:hAnsi="Arial" w:cs="Arial"/>
                            <w:sz w:val="15"/>
                          </w:rPr>
                          <w:t>I – 1) = BITS(I – 1) + 1</w:t>
                        </w:r>
                      </w:p>
                    </w:txbxContent>
                  </v:textbox>
                </v:rect>
                <v:rect id="Rectangle 21933" o:spid="_x0000_s6746" style="position:absolute;left:2133;top:46787;width:1673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" filled="f" stroked="f">
                  <v:textbox inset="0,0,0,0">
                    <w:txbxContent>
                      <w:p w:rsidR="00586C4E" w:rsidRDefault="00586C4E">
                        <w:pPr>
                          <w:spacing w:after="160" w:line="259" w:lineRule="auto"/>
                          <w:ind w:left="0" w:right="0" w:firstLine="0"/>
                          <w:jc w:val="left"/>
                        </w:pPr>
                        <w:proofErr w:type="gramStart"/>
                        <w:r>
                          <w:rPr>
                            <w:rFonts w:ascii="Arial" w:eastAsia="Arial" w:hAnsi="Arial" w:cs="Arial"/>
                            <w:sz w:val="15"/>
                          </w:rPr>
                          <w:t>BITS(</w:t>
                        </w:r>
                        <w:proofErr w:type="gramEnd"/>
                        <w:r>
                          <w:rPr>
                            <w:rFonts w:ascii="Arial" w:eastAsia="Arial" w:hAnsi="Arial" w:cs="Arial"/>
                            <w:sz w:val="15"/>
                          </w:rPr>
                          <w:t>J + 1) = BITS(J + 1) + 2</w:t>
                        </w:r>
                      </w:p>
                    </w:txbxContent>
                  </v:textbox>
                </v:rect>
                <v:rect id="Rectangle 21934" o:spid="_x0000_s6747" style="position:absolute;left:2133;top:47823;width:12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BITS(J) = BITS (J) – 1</w:t>
                        </w:r>
                      </w:p>
                    </w:txbxContent>
                  </v:textbox>
                </v:rect>
                <v:rect id="Rectangle 21935" o:spid="_x0000_s6748" style="position:absolute;left:14660;top:16825;width:627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BITS(I) &gt; 0</w:t>
                        </w:r>
                      </w:p>
                    </w:txbxContent>
                  </v:textbox>
                </v:rect>
                <v:rect id="Rectangle 21936" o:spid="_x0000_s6749" style="position:absolute;left:16763;top:17892;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1937" o:spid="_x0000_s6750" style="position:absolute;left:6004;top:38832;width:655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BITS(J) &gt; 0</w:t>
                        </w:r>
                      </w:p>
                    </w:txbxContent>
                  </v:textbox>
                </v:rect>
                <v:rect id="Rectangle 21938" o:spid="_x0000_s6751" style="position:absolute;left:8198;top:39929;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1939" o:spid="_x0000_s6752" style="position:absolute;left:23164;top:45629;width:623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BITS(I) = 0</w:t>
                        </w:r>
                      </w:p>
                    </w:txbxContent>
                  </v:textbox>
                </v:rect>
                <v:rect id="Rectangle 21940" o:spid="_x0000_s6753" style="position:absolute;left:25237;top:46726;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1941" o:spid="_x0000_s6754" style="position:absolute;left:24261;top:30480;width:3236;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I = 16</w:t>
                        </w:r>
                      </w:p>
                    </w:txbxContent>
                  </v:textbox>
                </v:rect>
                <v:rect id="Rectangle 21942" o:spid="_x0000_s6755" style="position:absolute;left:25206;top:31547;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587" w:line="265" w:lineRule="auto"/>
        <w:ind w:left="141" w:right="173"/>
        <w:jc w:val="center"/>
      </w:pPr>
      <w:r>
        <w:rPr>
          <w:b/>
        </w:rPr>
        <w:t xml:space="preserve">Figure </w:t>
      </w:r>
      <w:proofErr w:type="gramStart"/>
      <w:r>
        <w:rPr>
          <w:b/>
        </w:rPr>
        <w:t>K.3  –</w:t>
      </w:r>
      <w:proofErr w:type="gramEnd"/>
      <w:r>
        <w:rPr>
          <w:b/>
        </w:rPr>
        <w:t xml:space="preserve">  Procedure for limiting code lengths to 16 bits</w:t>
      </w:r>
    </w:p>
    <w:p w:rsidR="00094CB9" w:rsidRDefault="00FE5CBC">
      <w:pPr>
        <w:spacing w:after="159" w:line="265" w:lineRule="auto"/>
        <w:ind w:left="-5" w:right="0"/>
        <w:jc w:val="left"/>
      </w:pPr>
      <w:r>
        <w:rPr>
          <w:color w:val="FFFFFF"/>
        </w:rPr>
        <w:t>Figure K.3 [D113] = 20 cm = 782 %</w:t>
      </w:r>
    </w:p>
    <w:p w:rsidR="00094CB9" w:rsidRDefault="00FE5CBC">
      <w:pPr>
        <w:spacing w:after="150"/>
        <w:ind w:left="-5" w:right="8"/>
      </w:pPr>
      <w:r>
        <w:t>The input values are sorted according to code size as shown in Figure K.4. HUFFVAL is the list containing the input values associated with each code word, in order of increasing code length.</w:t>
      </w:r>
    </w:p>
    <w:p w:rsidR="00094CB9" w:rsidRDefault="00FE5CBC">
      <w:pPr>
        <w:spacing w:after="316"/>
        <w:ind w:left="-5" w:right="8"/>
      </w:pPr>
      <w:r>
        <w:t>At this point, the list of code lengths (BITS) and the list of values (HUFFVAL) can be used to generate the code tables. These procedures are described in Annex C.</w:t>
      </w:r>
    </w:p>
    <w:p w:rsidR="00094CB9" w:rsidRDefault="00FE5CBC">
      <w:pPr>
        <w:spacing w:after="502" w:line="259" w:lineRule="auto"/>
        <w:ind w:left="2549" w:right="0" w:firstLine="0"/>
        <w:jc w:val="left"/>
      </w:pPr>
      <w:r>
        <w:rPr>
          <w:rFonts w:ascii="Calibri" w:eastAsia="Calibri" w:hAnsi="Calibri" w:cs="Calibri"/>
          <w:noProof/>
          <w:sz w:val="22"/>
        </w:rPr>
        <w:lastRenderedPageBreak/>
        <mc:AlternateContent>
          <mc:Choice Requires="wpg">
            <w:drawing>
              <wp:inline distT="0" distB="0" distL="0" distR="0">
                <wp:extent cx="2562619" cy="6470176"/>
                <wp:effectExtent l="0" t="0" r="0" b="0"/>
                <wp:docPr id="304963" name="Group 304963"/>
                <wp:cNvGraphicFramePr/>
                <a:graphic xmlns:a="http://schemas.openxmlformats.org/drawingml/2006/main">
                  <a:graphicData uri="http://schemas.microsoft.com/office/word/2010/wordprocessingGroup">
                    <wpg:wgp>
                      <wpg:cNvGrpSpPr/>
                      <wpg:grpSpPr>
                        <a:xfrm>
                          <a:off x="0" y="0"/>
                          <a:ext cx="2562619" cy="6470176"/>
                          <a:chOff x="0" y="0"/>
                          <a:chExt cx="2562619" cy="6470176"/>
                        </a:xfrm>
                      </wpg:grpSpPr>
                      <wps:wsp>
                        <wps:cNvPr id="457687" name="Shape 457687"/>
                        <wps:cNvSpPr/>
                        <wps:spPr>
                          <a:xfrm>
                            <a:off x="3048" y="5507736"/>
                            <a:ext cx="679704" cy="9144"/>
                          </a:xfrm>
                          <a:custGeom>
                            <a:avLst/>
                            <a:gdLst/>
                            <a:ahLst/>
                            <a:cxnLst/>
                            <a:rect l="0" t="0" r="0" b="0"/>
                            <a:pathLst>
                              <a:path w="679704" h="9144">
                                <a:moveTo>
                                  <a:pt x="0" y="0"/>
                                </a:moveTo>
                                <a:lnTo>
                                  <a:pt x="679704" y="0"/>
                                </a:lnTo>
                                <a:lnTo>
                                  <a:pt x="67970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88" name="Shape 457688"/>
                        <wps:cNvSpPr/>
                        <wps:spPr>
                          <a:xfrm>
                            <a:off x="173736" y="4151376"/>
                            <a:ext cx="509016" cy="9144"/>
                          </a:xfrm>
                          <a:custGeom>
                            <a:avLst/>
                            <a:gdLst/>
                            <a:ahLst/>
                            <a:cxnLst/>
                            <a:rect l="0" t="0" r="0" b="0"/>
                            <a:pathLst>
                              <a:path w="509016" h="9144">
                                <a:moveTo>
                                  <a:pt x="0" y="0"/>
                                </a:moveTo>
                                <a:lnTo>
                                  <a:pt x="509016" y="0"/>
                                </a:lnTo>
                                <a:lnTo>
                                  <a:pt x="50901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89" name="Shape 457689"/>
                        <wps:cNvSpPr/>
                        <wps:spPr>
                          <a:xfrm>
                            <a:off x="2033016" y="2715768"/>
                            <a:ext cx="9144" cy="338328"/>
                          </a:xfrm>
                          <a:custGeom>
                            <a:avLst/>
                            <a:gdLst/>
                            <a:ahLst/>
                            <a:cxnLst/>
                            <a:rect l="0" t="0" r="0" b="0"/>
                            <a:pathLst>
                              <a:path w="9144" h="338328">
                                <a:moveTo>
                                  <a:pt x="0" y="0"/>
                                </a:moveTo>
                                <a:lnTo>
                                  <a:pt x="9144" y="0"/>
                                </a:lnTo>
                                <a:lnTo>
                                  <a:pt x="9144" y="338328"/>
                                </a:lnTo>
                                <a:lnTo>
                                  <a:pt x="0" y="3383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90" name="Shape 457690"/>
                        <wps:cNvSpPr/>
                        <wps:spPr>
                          <a:xfrm>
                            <a:off x="1021080" y="2627376"/>
                            <a:ext cx="676656" cy="9144"/>
                          </a:xfrm>
                          <a:custGeom>
                            <a:avLst/>
                            <a:gdLst/>
                            <a:ahLst/>
                            <a:cxnLst/>
                            <a:rect l="0" t="0" r="0" b="0"/>
                            <a:pathLst>
                              <a:path w="676656" h="9144">
                                <a:moveTo>
                                  <a:pt x="0" y="0"/>
                                </a:moveTo>
                                <a:lnTo>
                                  <a:pt x="676656" y="0"/>
                                </a:lnTo>
                                <a:lnTo>
                                  <a:pt x="67665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91" name="Shape 457691"/>
                        <wps:cNvSpPr/>
                        <wps:spPr>
                          <a:xfrm>
                            <a:off x="847344" y="170688"/>
                            <a:ext cx="9144" cy="6102097"/>
                          </a:xfrm>
                          <a:custGeom>
                            <a:avLst/>
                            <a:gdLst/>
                            <a:ahLst/>
                            <a:cxnLst/>
                            <a:rect l="0" t="0" r="0" b="0"/>
                            <a:pathLst>
                              <a:path w="9144" h="6102097">
                                <a:moveTo>
                                  <a:pt x="0" y="0"/>
                                </a:moveTo>
                                <a:lnTo>
                                  <a:pt x="9144" y="0"/>
                                </a:lnTo>
                                <a:lnTo>
                                  <a:pt x="9144" y="6102097"/>
                                </a:lnTo>
                                <a:lnTo>
                                  <a:pt x="0" y="610209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60" name="Shape 21960"/>
                        <wps:cNvSpPr/>
                        <wps:spPr>
                          <a:xfrm>
                            <a:off x="344424" y="3049"/>
                            <a:ext cx="1014984" cy="505968"/>
                          </a:xfrm>
                          <a:custGeom>
                            <a:avLst/>
                            <a:gdLst/>
                            <a:ahLst/>
                            <a:cxnLst/>
                            <a:rect l="0" t="0" r="0" b="0"/>
                            <a:pathLst>
                              <a:path w="1014984" h="505968">
                                <a:moveTo>
                                  <a:pt x="100584" y="0"/>
                                </a:moveTo>
                                <a:lnTo>
                                  <a:pt x="914400" y="0"/>
                                </a:lnTo>
                                <a:lnTo>
                                  <a:pt x="917448" y="6096"/>
                                </a:lnTo>
                                <a:lnTo>
                                  <a:pt x="917448" y="12192"/>
                                </a:lnTo>
                                <a:lnTo>
                                  <a:pt x="920496" y="12192"/>
                                </a:lnTo>
                                <a:lnTo>
                                  <a:pt x="923544" y="18288"/>
                                </a:lnTo>
                                <a:lnTo>
                                  <a:pt x="926592" y="18288"/>
                                </a:lnTo>
                                <a:lnTo>
                                  <a:pt x="926592" y="21336"/>
                                </a:lnTo>
                                <a:lnTo>
                                  <a:pt x="929640" y="21336"/>
                                </a:lnTo>
                                <a:lnTo>
                                  <a:pt x="932688" y="27432"/>
                                </a:lnTo>
                                <a:lnTo>
                                  <a:pt x="935736" y="27432"/>
                                </a:lnTo>
                                <a:lnTo>
                                  <a:pt x="935736" y="33527"/>
                                </a:lnTo>
                                <a:lnTo>
                                  <a:pt x="938784" y="33527"/>
                                </a:lnTo>
                                <a:lnTo>
                                  <a:pt x="938784" y="39624"/>
                                </a:lnTo>
                                <a:lnTo>
                                  <a:pt x="944880" y="39624"/>
                                </a:lnTo>
                                <a:lnTo>
                                  <a:pt x="957072" y="64008"/>
                                </a:lnTo>
                                <a:lnTo>
                                  <a:pt x="960120" y="64008"/>
                                </a:lnTo>
                                <a:lnTo>
                                  <a:pt x="963168" y="67056"/>
                                </a:lnTo>
                                <a:lnTo>
                                  <a:pt x="966216" y="73151"/>
                                </a:lnTo>
                                <a:lnTo>
                                  <a:pt x="966216" y="79248"/>
                                </a:lnTo>
                                <a:lnTo>
                                  <a:pt x="981456" y="109727"/>
                                </a:lnTo>
                                <a:lnTo>
                                  <a:pt x="984504" y="109727"/>
                                </a:lnTo>
                                <a:lnTo>
                                  <a:pt x="984504" y="112776"/>
                                </a:lnTo>
                                <a:lnTo>
                                  <a:pt x="987552" y="112776"/>
                                </a:lnTo>
                                <a:lnTo>
                                  <a:pt x="987552" y="124968"/>
                                </a:lnTo>
                                <a:lnTo>
                                  <a:pt x="990600" y="124968"/>
                                </a:lnTo>
                                <a:lnTo>
                                  <a:pt x="990600" y="131063"/>
                                </a:lnTo>
                                <a:lnTo>
                                  <a:pt x="993648" y="131063"/>
                                </a:lnTo>
                                <a:lnTo>
                                  <a:pt x="993648" y="137160"/>
                                </a:lnTo>
                                <a:lnTo>
                                  <a:pt x="996696" y="137160"/>
                                </a:lnTo>
                                <a:lnTo>
                                  <a:pt x="996696" y="149351"/>
                                </a:lnTo>
                                <a:lnTo>
                                  <a:pt x="999744" y="149351"/>
                                </a:lnTo>
                                <a:lnTo>
                                  <a:pt x="999744" y="155448"/>
                                </a:lnTo>
                                <a:lnTo>
                                  <a:pt x="1002792" y="155448"/>
                                </a:lnTo>
                                <a:lnTo>
                                  <a:pt x="1002792" y="164592"/>
                                </a:lnTo>
                                <a:lnTo>
                                  <a:pt x="1005840" y="164592"/>
                                </a:lnTo>
                                <a:lnTo>
                                  <a:pt x="1005840" y="173736"/>
                                </a:lnTo>
                                <a:lnTo>
                                  <a:pt x="1008888" y="173736"/>
                                </a:lnTo>
                                <a:lnTo>
                                  <a:pt x="1008888" y="185927"/>
                                </a:lnTo>
                                <a:lnTo>
                                  <a:pt x="1011936" y="185927"/>
                                </a:lnTo>
                                <a:lnTo>
                                  <a:pt x="1011936" y="204215"/>
                                </a:lnTo>
                                <a:lnTo>
                                  <a:pt x="1014984" y="204215"/>
                                </a:lnTo>
                                <a:lnTo>
                                  <a:pt x="1014984" y="304800"/>
                                </a:lnTo>
                                <a:lnTo>
                                  <a:pt x="1011936" y="304800"/>
                                </a:lnTo>
                                <a:lnTo>
                                  <a:pt x="1011936" y="323088"/>
                                </a:lnTo>
                                <a:lnTo>
                                  <a:pt x="1008888" y="323088"/>
                                </a:lnTo>
                                <a:lnTo>
                                  <a:pt x="1008888" y="335280"/>
                                </a:lnTo>
                                <a:lnTo>
                                  <a:pt x="1005840" y="335280"/>
                                </a:lnTo>
                                <a:lnTo>
                                  <a:pt x="1005840" y="344424"/>
                                </a:lnTo>
                                <a:lnTo>
                                  <a:pt x="1002792" y="344424"/>
                                </a:lnTo>
                                <a:lnTo>
                                  <a:pt x="1002792" y="353568"/>
                                </a:lnTo>
                                <a:lnTo>
                                  <a:pt x="999744" y="353568"/>
                                </a:lnTo>
                                <a:lnTo>
                                  <a:pt x="999744" y="365760"/>
                                </a:lnTo>
                                <a:lnTo>
                                  <a:pt x="996696" y="365760"/>
                                </a:lnTo>
                                <a:lnTo>
                                  <a:pt x="996696" y="371856"/>
                                </a:lnTo>
                                <a:lnTo>
                                  <a:pt x="993648" y="371856"/>
                                </a:lnTo>
                                <a:lnTo>
                                  <a:pt x="993648" y="384048"/>
                                </a:lnTo>
                                <a:lnTo>
                                  <a:pt x="990600" y="384048"/>
                                </a:lnTo>
                                <a:lnTo>
                                  <a:pt x="990600" y="390144"/>
                                </a:lnTo>
                                <a:lnTo>
                                  <a:pt x="984504" y="393192"/>
                                </a:lnTo>
                                <a:lnTo>
                                  <a:pt x="984504" y="399288"/>
                                </a:lnTo>
                                <a:lnTo>
                                  <a:pt x="981456" y="399288"/>
                                </a:lnTo>
                                <a:lnTo>
                                  <a:pt x="981456" y="402336"/>
                                </a:lnTo>
                                <a:lnTo>
                                  <a:pt x="978408" y="402336"/>
                                </a:lnTo>
                                <a:lnTo>
                                  <a:pt x="978408" y="408432"/>
                                </a:lnTo>
                                <a:lnTo>
                                  <a:pt x="975360" y="408432"/>
                                </a:lnTo>
                                <a:lnTo>
                                  <a:pt x="975360" y="414527"/>
                                </a:lnTo>
                                <a:lnTo>
                                  <a:pt x="972312" y="414527"/>
                                </a:lnTo>
                                <a:lnTo>
                                  <a:pt x="972312" y="420624"/>
                                </a:lnTo>
                                <a:lnTo>
                                  <a:pt x="969264" y="420624"/>
                                </a:lnTo>
                                <a:lnTo>
                                  <a:pt x="969264" y="426720"/>
                                </a:lnTo>
                                <a:lnTo>
                                  <a:pt x="966216" y="426720"/>
                                </a:lnTo>
                                <a:lnTo>
                                  <a:pt x="966216" y="438912"/>
                                </a:lnTo>
                                <a:lnTo>
                                  <a:pt x="960120" y="441960"/>
                                </a:lnTo>
                                <a:lnTo>
                                  <a:pt x="960120" y="448056"/>
                                </a:lnTo>
                                <a:lnTo>
                                  <a:pt x="957072" y="448056"/>
                                </a:lnTo>
                                <a:lnTo>
                                  <a:pt x="957072" y="451103"/>
                                </a:lnTo>
                                <a:lnTo>
                                  <a:pt x="954024" y="451103"/>
                                </a:lnTo>
                                <a:lnTo>
                                  <a:pt x="954024" y="457200"/>
                                </a:lnTo>
                                <a:lnTo>
                                  <a:pt x="950976" y="457200"/>
                                </a:lnTo>
                                <a:lnTo>
                                  <a:pt x="950976" y="460248"/>
                                </a:lnTo>
                                <a:lnTo>
                                  <a:pt x="944880" y="463296"/>
                                </a:lnTo>
                                <a:lnTo>
                                  <a:pt x="944880" y="469392"/>
                                </a:lnTo>
                                <a:lnTo>
                                  <a:pt x="941832" y="469392"/>
                                </a:lnTo>
                                <a:lnTo>
                                  <a:pt x="941832" y="475488"/>
                                </a:lnTo>
                                <a:lnTo>
                                  <a:pt x="935736" y="478536"/>
                                </a:lnTo>
                                <a:lnTo>
                                  <a:pt x="935736" y="481584"/>
                                </a:lnTo>
                                <a:lnTo>
                                  <a:pt x="929640" y="484632"/>
                                </a:lnTo>
                                <a:lnTo>
                                  <a:pt x="929640" y="487680"/>
                                </a:lnTo>
                                <a:lnTo>
                                  <a:pt x="923544" y="490727"/>
                                </a:lnTo>
                                <a:lnTo>
                                  <a:pt x="923544" y="493776"/>
                                </a:lnTo>
                                <a:lnTo>
                                  <a:pt x="920496" y="493776"/>
                                </a:lnTo>
                                <a:lnTo>
                                  <a:pt x="920496" y="499872"/>
                                </a:lnTo>
                                <a:lnTo>
                                  <a:pt x="917448" y="502920"/>
                                </a:lnTo>
                                <a:lnTo>
                                  <a:pt x="917448" y="505968"/>
                                </a:lnTo>
                                <a:lnTo>
                                  <a:pt x="97536" y="505968"/>
                                </a:lnTo>
                                <a:lnTo>
                                  <a:pt x="97536" y="502920"/>
                                </a:lnTo>
                                <a:lnTo>
                                  <a:pt x="94488" y="502920"/>
                                </a:lnTo>
                                <a:lnTo>
                                  <a:pt x="94488" y="496824"/>
                                </a:lnTo>
                                <a:lnTo>
                                  <a:pt x="91440" y="496824"/>
                                </a:lnTo>
                                <a:lnTo>
                                  <a:pt x="88392" y="493776"/>
                                </a:lnTo>
                                <a:lnTo>
                                  <a:pt x="85344" y="493776"/>
                                </a:lnTo>
                                <a:lnTo>
                                  <a:pt x="85344" y="487680"/>
                                </a:lnTo>
                                <a:lnTo>
                                  <a:pt x="82296" y="487680"/>
                                </a:lnTo>
                                <a:lnTo>
                                  <a:pt x="79248" y="481584"/>
                                </a:lnTo>
                                <a:lnTo>
                                  <a:pt x="76200" y="481584"/>
                                </a:lnTo>
                                <a:lnTo>
                                  <a:pt x="67056" y="463296"/>
                                </a:lnTo>
                                <a:lnTo>
                                  <a:pt x="64008" y="463296"/>
                                </a:lnTo>
                                <a:lnTo>
                                  <a:pt x="57912" y="451103"/>
                                </a:lnTo>
                                <a:lnTo>
                                  <a:pt x="54864" y="448056"/>
                                </a:lnTo>
                                <a:lnTo>
                                  <a:pt x="51816" y="441960"/>
                                </a:lnTo>
                                <a:lnTo>
                                  <a:pt x="51816" y="435863"/>
                                </a:lnTo>
                                <a:lnTo>
                                  <a:pt x="48768" y="429768"/>
                                </a:lnTo>
                                <a:lnTo>
                                  <a:pt x="45720" y="429768"/>
                                </a:lnTo>
                                <a:lnTo>
                                  <a:pt x="45720" y="423672"/>
                                </a:lnTo>
                                <a:lnTo>
                                  <a:pt x="42672" y="423672"/>
                                </a:lnTo>
                                <a:lnTo>
                                  <a:pt x="42672" y="417576"/>
                                </a:lnTo>
                                <a:lnTo>
                                  <a:pt x="39624" y="417576"/>
                                </a:lnTo>
                                <a:lnTo>
                                  <a:pt x="39624" y="411480"/>
                                </a:lnTo>
                                <a:lnTo>
                                  <a:pt x="36576" y="411480"/>
                                </a:lnTo>
                                <a:lnTo>
                                  <a:pt x="36576" y="405384"/>
                                </a:lnTo>
                                <a:lnTo>
                                  <a:pt x="33528" y="405384"/>
                                </a:lnTo>
                                <a:lnTo>
                                  <a:pt x="33528" y="399288"/>
                                </a:lnTo>
                                <a:lnTo>
                                  <a:pt x="30480" y="399288"/>
                                </a:lnTo>
                                <a:lnTo>
                                  <a:pt x="30480" y="396239"/>
                                </a:lnTo>
                                <a:lnTo>
                                  <a:pt x="27432" y="396239"/>
                                </a:lnTo>
                                <a:lnTo>
                                  <a:pt x="27432" y="390144"/>
                                </a:lnTo>
                                <a:lnTo>
                                  <a:pt x="24384" y="390144"/>
                                </a:lnTo>
                                <a:lnTo>
                                  <a:pt x="24384" y="381000"/>
                                </a:lnTo>
                                <a:lnTo>
                                  <a:pt x="21336" y="381000"/>
                                </a:lnTo>
                                <a:lnTo>
                                  <a:pt x="21336" y="374903"/>
                                </a:lnTo>
                                <a:lnTo>
                                  <a:pt x="18288" y="374903"/>
                                </a:lnTo>
                                <a:lnTo>
                                  <a:pt x="18288" y="368808"/>
                                </a:lnTo>
                                <a:lnTo>
                                  <a:pt x="15240" y="368808"/>
                                </a:lnTo>
                                <a:lnTo>
                                  <a:pt x="15240" y="356615"/>
                                </a:lnTo>
                                <a:lnTo>
                                  <a:pt x="12192" y="356615"/>
                                </a:lnTo>
                                <a:lnTo>
                                  <a:pt x="12192" y="347472"/>
                                </a:lnTo>
                                <a:lnTo>
                                  <a:pt x="9144" y="347472"/>
                                </a:lnTo>
                                <a:lnTo>
                                  <a:pt x="9144" y="335280"/>
                                </a:lnTo>
                                <a:lnTo>
                                  <a:pt x="6096" y="335280"/>
                                </a:lnTo>
                                <a:lnTo>
                                  <a:pt x="6096" y="326136"/>
                                </a:lnTo>
                                <a:lnTo>
                                  <a:pt x="3048" y="326136"/>
                                </a:lnTo>
                                <a:lnTo>
                                  <a:pt x="3048" y="286512"/>
                                </a:lnTo>
                                <a:lnTo>
                                  <a:pt x="0" y="286512"/>
                                </a:lnTo>
                                <a:lnTo>
                                  <a:pt x="0" y="222503"/>
                                </a:lnTo>
                                <a:lnTo>
                                  <a:pt x="3048" y="222503"/>
                                </a:lnTo>
                                <a:lnTo>
                                  <a:pt x="3048" y="188976"/>
                                </a:lnTo>
                                <a:lnTo>
                                  <a:pt x="6096" y="188976"/>
                                </a:lnTo>
                                <a:lnTo>
                                  <a:pt x="6096" y="170688"/>
                                </a:lnTo>
                                <a:lnTo>
                                  <a:pt x="9144" y="170688"/>
                                </a:lnTo>
                                <a:lnTo>
                                  <a:pt x="9144" y="161544"/>
                                </a:lnTo>
                                <a:lnTo>
                                  <a:pt x="12192" y="161544"/>
                                </a:lnTo>
                                <a:lnTo>
                                  <a:pt x="12192" y="158496"/>
                                </a:lnTo>
                                <a:lnTo>
                                  <a:pt x="15240" y="158496"/>
                                </a:lnTo>
                                <a:lnTo>
                                  <a:pt x="15240" y="146303"/>
                                </a:lnTo>
                                <a:lnTo>
                                  <a:pt x="18288" y="146303"/>
                                </a:lnTo>
                                <a:lnTo>
                                  <a:pt x="18288" y="134112"/>
                                </a:lnTo>
                                <a:lnTo>
                                  <a:pt x="21336" y="134112"/>
                                </a:lnTo>
                                <a:lnTo>
                                  <a:pt x="21336" y="128015"/>
                                </a:lnTo>
                                <a:lnTo>
                                  <a:pt x="24384" y="128015"/>
                                </a:lnTo>
                                <a:lnTo>
                                  <a:pt x="24384" y="121920"/>
                                </a:lnTo>
                                <a:lnTo>
                                  <a:pt x="27432" y="121920"/>
                                </a:lnTo>
                                <a:lnTo>
                                  <a:pt x="27432" y="115824"/>
                                </a:lnTo>
                                <a:lnTo>
                                  <a:pt x="30480" y="115824"/>
                                </a:lnTo>
                                <a:lnTo>
                                  <a:pt x="30480" y="106680"/>
                                </a:lnTo>
                                <a:lnTo>
                                  <a:pt x="36576" y="103632"/>
                                </a:lnTo>
                                <a:lnTo>
                                  <a:pt x="36576" y="97536"/>
                                </a:lnTo>
                                <a:lnTo>
                                  <a:pt x="39624" y="97536"/>
                                </a:lnTo>
                                <a:lnTo>
                                  <a:pt x="39624" y="91439"/>
                                </a:lnTo>
                                <a:lnTo>
                                  <a:pt x="42672" y="91439"/>
                                </a:lnTo>
                                <a:lnTo>
                                  <a:pt x="42672" y="85344"/>
                                </a:lnTo>
                                <a:lnTo>
                                  <a:pt x="45720" y="85344"/>
                                </a:lnTo>
                                <a:lnTo>
                                  <a:pt x="45720" y="79248"/>
                                </a:lnTo>
                                <a:lnTo>
                                  <a:pt x="48768" y="79248"/>
                                </a:lnTo>
                                <a:lnTo>
                                  <a:pt x="48768" y="73151"/>
                                </a:lnTo>
                                <a:lnTo>
                                  <a:pt x="51816" y="73151"/>
                                </a:lnTo>
                                <a:lnTo>
                                  <a:pt x="51816" y="64008"/>
                                </a:lnTo>
                                <a:lnTo>
                                  <a:pt x="54864" y="64008"/>
                                </a:lnTo>
                                <a:lnTo>
                                  <a:pt x="54864" y="60960"/>
                                </a:lnTo>
                                <a:lnTo>
                                  <a:pt x="60960" y="57912"/>
                                </a:lnTo>
                                <a:lnTo>
                                  <a:pt x="60960" y="51815"/>
                                </a:lnTo>
                                <a:lnTo>
                                  <a:pt x="64008" y="51815"/>
                                </a:lnTo>
                                <a:lnTo>
                                  <a:pt x="64008" y="45720"/>
                                </a:lnTo>
                                <a:lnTo>
                                  <a:pt x="67056" y="45720"/>
                                </a:lnTo>
                                <a:lnTo>
                                  <a:pt x="67056" y="39624"/>
                                </a:lnTo>
                                <a:lnTo>
                                  <a:pt x="70104" y="39624"/>
                                </a:lnTo>
                                <a:lnTo>
                                  <a:pt x="70104" y="36576"/>
                                </a:lnTo>
                                <a:lnTo>
                                  <a:pt x="76200" y="36576"/>
                                </a:lnTo>
                                <a:lnTo>
                                  <a:pt x="76200" y="30480"/>
                                </a:lnTo>
                                <a:lnTo>
                                  <a:pt x="79248" y="30480"/>
                                </a:lnTo>
                                <a:lnTo>
                                  <a:pt x="79248" y="24384"/>
                                </a:lnTo>
                                <a:lnTo>
                                  <a:pt x="82296" y="24384"/>
                                </a:lnTo>
                                <a:lnTo>
                                  <a:pt x="82296" y="21336"/>
                                </a:lnTo>
                                <a:lnTo>
                                  <a:pt x="88392" y="18288"/>
                                </a:lnTo>
                                <a:lnTo>
                                  <a:pt x="88392" y="15239"/>
                                </a:lnTo>
                                <a:lnTo>
                                  <a:pt x="91440" y="15239"/>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961" name="Shape 21961"/>
                        <wps:cNvSpPr/>
                        <wps:spPr>
                          <a:xfrm>
                            <a:off x="341376" y="0"/>
                            <a:ext cx="510540" cy="512064"/>
                          </a:xfrm>
                          <a:custGeom>
                            <a:avLst/>
                            <a:gdLst/>
                            <a:ahLst/>
                            <a:cxnLst/>
                            <a:rect l="0" t="0" r="0" b="0"/>
                            <a:pathLst>
                              <a:path w="510540" h="512064">
                                <a:moveTo>
                                  <a:pt x="100584" y="0"/>
                                </a:moveTo>
                                <a:lnTo>
                                  <a:pt x="510540" y="0"/>
                                </a:lnTo>
                                <a:lnTo>
                                  <a:pt x="510540" y="6097"/>
                                </a:lnTo>
                                <a:lnTo>
                                  <a:pt x="103632" y="6097"/>
                                </a:lnTo>
                                <a:lnTo>
                                  <a:pt x="103632" y="3049"/>
                                </a:lnTo>
                                <a:lnTo>
                                  <a:pt x="94488" y="15240"/>
                                </a:lnTo>
                                <a:lnTo>
                                  <a:pt x="97536" y="15240"/>
                                </a:lnTo>
                                <a:lnTo>
                                  <a:pt x="85344" y="24385"/>
                                </a:lnTo>
                                <a:lnTo>
                                  <a:pt x="88392" y="24385"/>
                                </a:lnTo>
                                <a:lnTo>
                                  <a:pt x="79248" y="36576"/>
                                </a:lnTo>
                                <a:lnTo>
                                  <a:pt x="73152" y="42673"/>
                                </a:lnTo>
                                <a:lnTo>
                                  <a:pt x="76200" y="39625"/>
                                </a:lnTo>
                                <a:lnTo>
                                  <a:pt x="64008" y="57912"/>
                                </a:lnTo>
                                <a:lnTo>
                                  <a:pt x="57912" y="64008"/>
                                </a:lnTo>
                                <a:lnTo>
                                  <a:pt x="60960" y="64008"/>
                                </a:lnTo>
                                <a:lnTo>
                                  <a:pt x="39624" y="103632"/>
                                </a:lnTo>
                                <a:lnTo>
                                  <a:pt x="36576" y="106680"/>
                                </a:lnTo>
                                <a:lnTo>
                                  <a:pt x="39624" y="106680"/>
                                </a:lnTo>
                                <a:lnTo>
                                  <a:pt x="36576" y="112776"/>
                                </a:lnTo>
                                <a:lnTo>
                                  <a:pt x="36576" y="115825"/>
                                </a:lnTo>
                                <a:lnTo>
                                  <a:pt x="24384" y="140209"/>
                                </a:lnTo>
                                <a:lnTo>
                                  <a:pt x="24384" y="146304"/>
                                </a:lnTo>
                                <a:lnTo>
                                  <a:pt x="21336" y="152400"/>
                                </a:lnTo>
                                <a:lnTo>
                                  <a:pt x="21336" y="158497"/>
                                </a:lnTo>
                                <a:lnTo>
                                  <a:pt x="12192" y="164592"/>
                                </a:lnTo>
                                <a:lnTo>
                                  <a:pt x="15240" y="164592"/>
                                </a:lnTo>
                                <a:lnTo>
                                  <a:pt x="15240" y="170688"/>
                                </a:lnTo>
                                <a:lnTo>
                                  <a:pt x="12192" y="176785"/>
                                </a:lnTo>
                                <a:lnTo>
                                  <a:pt x="12192" y="188976"/>
                                </a:lnTo>
                                <a:lnTo>
                                  <a:pt x="9144" y="195073"/>
                                </a:lnTo>
                                <a:lnTo>
                                  <a:pt x="9144" y="201168"/>
                                </a:lnTo>
                                <a:lnTo>
                                  <a:pt x="6096" y="207264"/>
                                </a:lnTo>
                                <a:lnTo>
                                  <a:pt x="6096" y="222504"/>
                                </a:lnTo>
                                <a:lnTo>
                                  <a:pt x="3048" y="225552"/>
                                </a:lnTo>
                                <a:lnTo>
                                  <a:pt x="6096" y="225552"/>
                                </a:lnTo>
                                <a:lnTo>
                                  <a:pt x="6096" y="286512"/>
                                </a:lnTo>
                                <a:lnTo>
                                  <a:pt x="6096" y="304800"/>
                                </a:lnTo>
                                <a:lnTo>
                                  <a:pt x="9144" y="307849"/>
                                </a:lnTo>
                                <a:lnTo>
                                  <a:pt x="9144" y="320040"/>
                                </a:lnTo>
                                <a:lnTo>
                                  <a:pt x="12192" y="326137"/>
                                </a:lnTo>
                                <a:lnTo>
                                  <a:pt x="12192" y="333756"/>
                                </a:lnTo>
                                <a:lnTo>
                                  <a:pt x="15240" y="335280"/>
                                </a:lnTo>
                                <a:lnTo>
                                  <a:pt x="15240" y="341376"/>
                                </a:lnTo>
                                <a:lnTo>
                                  <a:pt x="18288" y="347473"/>
                                </a:lnTo>
                                <a:lnTo>
                                  <a:pt x="18288" y="353568"/>
                                </a:lnTo>
                                <a:lnTo>
                                  <a:pt x="21336" y="356616"/>
                                </a:lnTo>
                                <a:lnTo>
                                  <a:pt x="21336" y="362712"/>
                                </a:lnTo>
                                <a:lnTo>
                                  <a:pt x="30480" y="381000"/>
                                </a:lnTo>
                                <a:lnTo>
                                  <a:pt x="30480" y="384049"/>
                                </a:lnTo>
                                <a:lnTo>
                                  <a:pt x="54864" y="429768"/>
                                </a:lnTo>
                                <a:lnTo>
                                  <a:pt x="51816" y="429768"/>
                                </a:lnTo>
                                <a:lnTo>
                                  <a:pt x="54864" y="432816"/>
                                </a:lnTo>
                                <a:lnTo>
                                  <a:pt x="70104" y="460249"/>
                                </a:lnTo>
                                <a:lnTo>
                                  <a:pt x="67056" y="460249"/>
                                </a:lnTo>
                                <a:lnTo>
                                  <a:pt x="73152" y="466344"/>
                                </a:lnTo>
                                <a:lnTo>
                                  <a:pt x="82296" y="478537"/>
                                </a:lnTo>
                                <a:lnTo>
                                  <a:pt x="79248" y="478537"/>
                                </a:lnTo>
                                <a:lnTo>
                                  <a:pt x="94488" y="493776"/>
                                </a:lnTo>
                                <a:lnTo>
                                  <a:pt x="91440" y="493776"/>
                                </a:lnTo>
                                <a:lnTo>
                                  <a:pt x="103632" y="502920"/>
                                </a:lnTo>
                                <a:lnTo>
                                  <a:pt x="100584" y="502920"/>
                                </a:lnTo>
                                <a:lnTo>
                                  <a:pt x="103632" y="505968"/>
                                </a:lnTo>
                                <a:lnTo>
                                  <a:pt x="510540" y="505968"/>
                                </a:lnTo>
                                <a:lnTo>
                                  <a:pt x="510540" y="512064"/>
                                </a:lnTo>
                                <a:lnTo>
                                  <a:pt x="100584" y="512064"/>
                                </a:lnTo>
                                <a:lnTo>
                                  <a:pt x="94488" y="499873"/>
                                </a:lnTo>
                                <a:lnTo>
                                  <a:pt x="88392" y="496825"/>
                                </a:lnTo>
                                <a:lnTo>
                                  <a:pt x="85344" y="490728"/>
                                </a:lnTo>
                                <a:lnTo>
                                  <a:pt x="76200" y="481585"/>
                                </a:lnTo>
                                <a:lnTo>
                                  <a:pt x="70104" y="469392"/>
                                </a:lnTo>
                                <a:lnTo>
                                  <a:pt x="64008" y="463297"/>
                                </a:lnTo>
                                <a:lnTo>
                                  <a:pt x="51816" y="435864"/>
                                </a:lnTo>
                                <a:lnTo>
                                  <a:pt x="48768" y="432816"/>
                                </a:lnTo>
                                <a:lnTo>
                                  <a:pt x="24384" y="387097"/>
                                </a:lnTo>
                                <a:lnTo>
                                  <a:pt x="24384" y="384049"/>
                                </a:lnTo>
                                <a:lnTo>
                                  <a:pt x="15240" y="365761"/>
                                </a:lnTo>
                                <a:lnTo>
                                  <a:pt x="15240" y="359664"/>
                                </a:lnTo>
                                <a:lnTo>
                                  <a:pt x="12192" y="353568"/>
                                </a:lnTo>
                                <a:lnTo>
                                  <a:pt x="12192" y="350520"/>
                                </a:lnTo>
                                <a:lnTo>
                                  <a:pt x="9144" y="344425"/>
                                </a:lnTo>
                                <a:lnTo>
                                  <a:pt x="9144" y="338328"/>
                                </a:lnTo>
                                <a:lnTo>
                                  <a:pt x="6096" y="335280"/>
                                </a:lnTo>
                                <a:lnTo>
                                  <a:pt x="6096" y="310897"/>
                                </a:lnTo>
                                <a:lnTo>
                                  <a:pt x="3048" y="307849"/>
                                </a:lnTo>
                                <a:lnTo>
                                  <a:pt x="3048" y="289561"/>
                                </a:lnTo>
                                <a:lnTo>
                                  <a:pt x="0" y="286512"/>
                                </a:lnTo>
                                <a:lnTo>
                                  <a:pt x="0" y="222504"/>
                                </a:lnTo>
                                <a:lnTo>
                                  <a:pt x="3048" y="219456"/>
                                </a:lnTo>
                                <a:lnTo>
                                  <a:pt x="3048" y="204216"/>
                                </a:lnTo>
                                <a:lnTo>
                                  <a:pt x="6096" y="198120"/>
                                </a:lnTo>
                                <a:lnTo>
                                  <a:pt x="6096" y="188976"/>
                                </a:lnTo>
                                <a:lnTo>
                                  <a:pt x="6096" y="185928"/>
                                </a:lnTo>
                                <a:lnTo>
                                  <a:pt x="6096" y="173737"/>
                                </a:lnTo>
                                <a:lnTo>
                                  <a:pt x="9144" y="167640"/>
                                </a:lnTo>
                                <a:lnTo>
                                  <a:pt x="9144" y="164592"/>
                                </a:lnTo>
                                <a:lnTo>
                                  <a:pt x="12192" y="161544"/>
                                </a:lnTo>
                                <a:lnTo>
                                  <a:pt x="15240" y="155449"/>
                                </a:lnTo>
                                <a:lnTo>
                                  <a:pt x="15240" y="149352"/>
                                </a:lnTo>
                                <a:lnTo>
                                  <a:pt x="18288" y="143256"/>
                                </a:lnTo>
                                <a:lnTo>
                                  <a:pt x="18288" y="137161"/>
                                </a:lnTo>
                                <a:lnTo>
                                  <a:pt x="30480" y="115825"/>
                                </a:lnTo>
                                <a:lnTo>
                                  <a:pt x="30480" y="109728"/>
                                </a:lnTo>
                                <a:lnTo>
                                  <a:pt x="33528" y="103632"/>
                                </a:lnTo>
                                <a:lnTo>
                                  <a:pt x="36576" y="100585"/>
                                </a:lnTo>
                                <a:lnTo>
                                  <a:pt x="54864" y="60961"/>
                                </a:lnTo>
                                <a:lnTo>
                                  <a:pt x="60960" y="54864"/>
                                </a:lnTo>
                                <a:lnTo>
                                  <a:pt x="70104" y="36576"/>
                                </a:lnTo>
                                <a:lnTo>
                                  <a:pt x="76200" y="33528"/>
                                </a:lnTo>
                                <a:lnTo>
                                  <a:pt x="82296" y="21337"/>
                                </a:lnTo>
                                <a:lnTo>
                                  <a:pt x="88392" y="18288"/>
                                </a:lnTo>
                                <a:lnTo>
                                  <a:pt x="91440" y="12192"/>
                                </a:lnTo>
                                <a:lnTo>
                                  <a:pt x="97536" y="6097"/>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62" name="Shape 21962"/>
                        <wps:cNvSpPr/>
                        <wps:spPr>
                          <a:xfrm>
                            <a:off x="851916" y="0"/>
                            <a:ext cx="510540" cy="512064"/>
                          </a:xfrm>
                          <a:custGeom>
                            <a:avLst/>
                            <a:gdLst/>
                            <a:ahLst/>
                            <a:cxnLst/>
                            <a:rect l="0" t="0" r="0" b="0"/>
                            <a:pathLst>
                              <a:path w="510540" h="512064">
                                <a:moveTo>
                                  <a:pt x="0" y="0"/>
                                </a:moveTo>
                                <a:lnTo>
                                  <a:pt x="406908" y="0"/>
                                </a:lnTo>
                                <a:lnTo>
                                  <a:pt x="409956" y="3049"/>
                                </a:lnTo>
                                <a:lnTo>
                                  <a:pt x="413004" y="9144"/>
                                </a:lnTo>
                                <a:lnTo>
                                  <a:pt x="409956" y="9144"/>
                                </a:lnTo>
                                <a:lnTo>
                                  <a:pt x="422148" y="21337"/>
                                </a:lnTo>
                                <a:lnTo>
                                  <a:pt x="419100" y="21337"/>
                                </a:lnTo>
                                <a:lnTo>
                                  <a:pt x="425196" y="24385"/>
                                </a:lnTo>
                                <a:lnTo>
                                  <a:pt x="434340" y="36576"/>
                                </a:lnTo>
                                <a:lnTo>
                                  <a:pt x="431292" y="36576"/>
                                </a:lnTo>
                                <a:lnTo>
                                  <a:pt x="437388" y="39625"/>
                                </a:lnTo>
                                <a:lnTo>
                                  <a:pt x="449580" y="57912"/>
                                </a:lnTo>
                                <a:lnTo>
                                  <a:pt x="446532" y="57912"/>
                                </a:lnTo>
                                <a:lnTo>
                                  <a:pt x="452628" y="64008"/>
                                </a:lnTo>
                                <a:lnTo>
                                  <a:pt x="473964" y="103632"/>
                                </a:lnTo>
                                <a:lnTo>
                                  <a:pt x="470916" y="103632"/>
                                </a:lnTo>
                                <a:lnTo>
                                  <a:pt x="483108" y="115825"/>
                                </a:lnTo>
                                <a:lnTo>
                                  <a:pt x="483108" y="121920"/>
                                </a:lnTo>
                                <a:lnTo>
                                  <a:pt x="492252" y="140209"/>
                                </a:lnTo>
                                <a:lnTo>
                                  <a:pt x="492252" y="146304"/>
                                </a:lnTo>
                                <a:lnTo>
                                  <a:pt x="498348" y="158497"/>
                                </a:lnTo>
                                <a:lnTo>
                                  <a:pt x="498348" y="164592"/>
                                </a:lnTo>
                                <a:lnTo>
                                  <a:pt x="501396" y="167640"/>
                                </a:lnTo>
                                <a:lnTo>
                                  <a:pt x="501396" y="170688"/>
                                </a:lnTo>
                                <a:lnTo>
                                  <a:pt x="504444" y="176785"/>
                                </a:lnTo>
                                <a:lnTo>
                                  <a:pt x="504444" y="182880"/>
                                </a:lnTo>
                                <a:lnTo>
                                  <a:pt x="507492" y="188976"/>
                                </a:lnTo>
                                <a:lnTo>
                                  <a:pt x="507492" y="201168"/>
                                </a:lnTo>
                                <a:lnTo>
                                  <a:pt x="507492" y="204216"/>
                                </a:lnTo>
                                <a:lnTo>
                                  <a:pt x="507492" y="222504"/>
                                </a:lnTo>
                                <a:lnTo>
                                  <a:pt x="510540" y="225552"/>
                                </a:lnTo>
                                <a:lnTo>
                                  <a:pt x="510540" y="283464"/>
                                </a:lnTo>
                                <a:lnTo>
                                  <a:pt x="507492" y="289561"/>
                                </a:lnTo>
                                <a:lnTo>
                                  <a:pt x="507492" y="320040"/>
                                </a:lnTo>
                                <a:lnTo>
                                  <a:pt x="504444" y="326137"/>
                                </a:lnTo>
                                <a:lnTo>
                                  <a:pt x="504444" y="332232"/>
                                </a:lnTo>
                                <a:lnTo>
                                  <a:pt x="501396" y="338328"/>
                                </a:lnTo>
                                <a:lnTo>
                                  <a:pt x="501396" y="344425"/>
                                </a:lnTo>
                                <a:lnTo>
                                  <a:pt x="495300" y="347473"/>
                                </a:lnTo>
                                <a:lnTo>
                                  <a:pt x="498348" y="347473"/>
                                </a:lnTo>
                                <a:lnTo>
                                  <a:pt x="498348" y="353568"/>
                                </a:lnTo>
                                <a:lnTo>
                                  <a:pt x="495300" y="356616"/>
                                </a:lnTo>
                                <a:lnTo>
                                  <a:pt x="495300" y="362712"/>
                                </a:lnTo>
                                <a:lnTo>
                                  <a:pt x="489204" y="374904"/>
                                </a:lnTo>
                                <a:lnTo>
                                  <a:pt x="489204" y="381000"/>
                                </a:lnTo>
                                <a:lnTo>
                                  <a:pt x="480060" y="393192"/>
                                </a:lnTo>
                                <a:lnTo>
                                  <a:pt x="477012" y="396240"/>
                                </a:lnTo>
                                <a:lnTo>
                                  <a:pt x="480060" y="396240"/>
                                </a:lnTo>
                                <a:lnTo>
                                  <a:pt x="455676" y="441961"/>
                                </a:lnTo>
                                <a:lnTo>
                                  <a:pt x="452628" y="445009"/>
                                </a:lnTo>
                                <a:lnTo>
                                  <a:pt x="455676" y="445009"/>
                                </a:lnTo>
                                <a:lnTo>
                                  <a:pt x="443484" y="460249"/>
                                </a:lnTo>
                                <a:lnTo>
                                  <a:pt x="437388" y="466344"/>
                                </a:lnTo>
                                <a:lnTo>
                                  <a:pt x="440436" y="466344"/>
                                </a:lnTo>
                                <a:lnTo>
                                  <a:pt x="431292" y="478537"/>
                                </a:lnTo>
                                <a:lnTo>
                                  <a:pt x="416052" y="493776"/>
                                </a:lnTo>
                                <a:lnTo>
                                  <a:pt x="419100" y="493776"/>
                                </a:lnTo>
                                <a:lnTo>
                                  <a:pt x="409956" y="502920"/>
                                </a:lnTo>
                                <a:lnTo>
                                  <a:pt x="406908" y="512064"/>
                                </a:lnTo>
                                <a:lnTo>
                                  <a:pt x="0" y="512064"/>
                                </a:lnTo>
                                <a:lnTo>
                                  <a:pt x="0" y="505968"/>
                                </a:lnTo>
                                <a:lnTo>
                                  <a:pt x="403860" y="505968"/>
                                </a:lnTo>
                                <a:lnTo>
                                  <a:pt x="409956" y="499873"/>
                                </a:lnTo>
                                <a:lnTo>
                                  <a:pt x="413004" y="490728"/>
                                </a:lnTo>
                                <a:lnTo>
                                  <a:pt x="428244" y="475488"/>
                                </a:lnTo>
                                <a:lnTo>
                                  <a:pt x="434340" y="463297"/>
                                </a:lnTo>
                                <a:lnTo>
                                  <a:pt x="440436" y="457200"/>
                                </a:lnTo>
                                <a:lnTo>
                                  <a:pt x="449580" y="441961"/>
                                </a:lnTo>
                                <a:lnTo>
                                  <a:pt x="452628" y="438912"/>
                                </a:lnTo>
                                <a:lnTo>
                                  <a:pt x="473964" y="393192"/>
                                </a:lnTo>
                                <a:lnTo>
                                  <a:pt x="477012" y="390144"/>
                                </a:lnTo>
                                <a:lnTo>
                                  <a:pt x="483108" y="377952"/>
                                </a:lnTo>
                                <a:lnTo>
                                  <a:pt x="483108" y="371856"/>
                                </a:lnTo>
                                <a:lnTo>
                                  <a:pt x="489204" y="359664"/>
                                </a:lnTo>
                                <a:lnTo>
                                  <a:pt x="489204" y="353568"/>
                                </a:lnTo>
                                <a:lnTo>
                                  <a:pt x="492252" y="350520"/>
                                </a:lnTo>
                                <a:lnTo>
                                  <a:pt x="492252" y="344425"/>
                                </a:lnTo>
                                <a:lnTo>
                                  <a:pt x="495300" y="341376"/>
                                </a:lnTo>
                                <a:lnTo>
                                  <a:pt x="495300" y="335280"/>
                                </a:lnTo>
                                <a:lnTo>
                                  <a:pt x="498348" y="329185"/>
                                </a:lnTo>
                                <a:lnTo>
                                  <a:pt x="498348" y="323088"/>
                                </a:lnTo>
                                <a:lnTo>
                                  <a:pt x="501396" y="316992"/>
                                </a:lnTo>
                                <a:lnTo>
                                  <a:pt x="501396" y="307849"/>
                                </a:lnTo>
                                <a:lnTo>
                                  <a:pt x="504444" y="301752"/>
                                </a:lnTo>
                                <a:lnTo>
                                  <a:pt x="504444" y="286512"/>
                                </a:lnTo>
                                <a:lnTo>
                                  <a:pt x="507492" y="280416"/>
                                </a:lnTo>
                                <a:lnTo>
                                  <a:pt x="507492" y="228600"/>
                                </a:lnTo>
                                <a:lnTo>
                                  <a:pt x="504444" y="225552"/>
                                </a:lnTo>
                                <a:lnTo>
                                  <a:pt x="504444" y="210312"/>
                                </a:lnTo>
                                <a:lnTo>
                                  <a:pt x="501396" y="204216"/>
                                </a:lnTo>
                                <a:lnTo>
                                  <a:pt x="501396" y="192025"/>
                                </a:lnTo>
                                <a:lnTo>
                                  <a:pt x="498348" y="185928"/>
                                </a:lnTo>
                                <a:lnTo>
                                  <a:pt x="498348" y="179832"/>
                                </a:lnTo>
                                <a:lnTo>
                                  <a:pt x="495300" y="173737"/>
                                </a:lnTo>
                                <a:lnTo>
                                  <a:pt x="495300" y="170688"/>
                                </a:lnTo>
                                <a:lnTo>
                                  <a:pt x="492252" y="164592"/>
                                </a:lnTo>
                                <a:lnTo>
                                  <a:pt x="492252" y="161544"/>
                                </a:lnTo>
                                <a:lnTo>
                                  <a:pt x="486156" y="149352"/>
                                </a:lnTo>
                                <a:lnTo>
                                  <a:pt x="486156" y="143256"/>
                                </a:lnTo>
                                <a:lnTo>
                                  <a:pt x="477012" y="124968"/>
                                </a:lnTo>
                                <a:lnTo>
                                  <a:pt x="477012" y="118873"/>
                                </a:lnTo>
                                <a:lnTo>
                                  <a:pt x="470916" y="109728"/>
                                </a:lnTo>
                                <a:lnTo>
                                  <a:pt x="467868" y="106680"/>
                                </a:lnTo>
                                <a:lnTo>
                                  <a:pt x="449580" y="67056"/>
                                </a:lnTo>
                                <a:lnTo>
                                  <a:pt x="443484" y="60961"/>
                                </a:lnTo>
                                <a:lnTo>
                                  <a:pt x="434340" y="42673"/>
                                </a:lnTo>
                                <a:lnTo>
                                  <a:pt x="434340" y="45720"/>
                                </a:lnTo>
                                <a:lnTo>
                                  <a:pt x="428244" y="39625"/>
                                </a:lnTo>
                                <a:lnTo>
                                  <a:pt x="422148" y="27432"/>
                                </a:lnTo>
                                <a:lnTo>
                                  <a:pt x="413004" y="18288"/>
                                </a:lnTo>
                                <a:lnTo>
                                  <a:pt x="40690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92" name="Shape 457692"/>
                        <wps:cNvSpPr/>
                        <wps:spPr>
                          <a:xfrm>
                            <a:off x="344424" y="682752"/>
                            <a:ext cx="1014984" cy="505968"/>
                          </a:xfrm>
                          <a:custGeom>
                            <a:avLst/>
                            <a:gdLst/>
                            <a:ahLst/>
                            <a:cxnLst/>
                            <a:rect l="0" t="0" r="0" b="0"/>
                            <a:pathLst>
                              <a:path w="1014984" h="505968">
                                <a:moveTo>
                                  <a:pt x="0" y="0"/>
                                </a:moveTo>
                                <a:lnTo>
                                  <a:pt x="1014984" y="0"/>
                                </a:lnTo>
                                <a:lnTo>
                                  <a:pt x="1014984" y="505968"/>
                                </a:lnTo>
                                <a:lnTo>
                                  <a:pt x="0" y="505968"/>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964" name="Shape 21964"/>
                        <wps:cNvSpPr/>
                        <wps:spPr>
                          <a:xfrm>
                            <a:off x="341376" y="679704"/>
                            <a:ext cx="512064" cy="512064"/>
                          </a:xfrm>
                          <a:custGeom>
                            <a:avLst/>
                            <a:gdLst/>
                            <a:ahLst/>
                            <a:cxnLst/>
                            <a:rect l="0" t="0" r="0" b="0"/>
                            <a:pathLst>
                              <a:path w="512064" h="512064">
                                <a:moveTo>
                                  <a:pt x="0" y="0"/>
                                </a:moveTo>
                                <a:lnTo>
                                  <a:pt x="3048" y="0"/>
                                </a:lnTo>
                                <a:lnTo>
                                  <a:pt x="512064" y="0"/>
                                </a:lnTo>
                                <a:lnTo>
                                  <a:pt x="512064" y="6096"/>
                                </a:lnTo>
                                <a:lnTo>
                                  <a:pt x="6096" y="6096"/>
                                </a:lnTo>
                                <a:lnTo>
                                  <a:pt x="6096" y="505968"/>
                                </a:lnTo>
                                <a:lnTo>
                                  <a:pt x="512064" y="505968"/>
                                </a:lnTo>
                                <a:lnTo>
                                  <a:pt x="512064" y="512064"/>
                                </a:lnTo>
                                <a:lnTo>
                                  <a:pt x="0" y="5120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65" name="Shape 21965"/>
                        <wps:cNvSpPr/>
                        <wps:spPr>
                          <a:xfrm>
                            <a:off x="853440" y="679704"/>
                            <a:ext cx="509016" cy="512064"/>
                          </a:xfrm>
                          <a:custGeom>
                            <a:avLst/>
                            <a:gdLst/>
                            <a:ahLst/>
                            <a:cxnLst/>
                            <a:rect l="0" t="0" r="0" b="0"/>
                            <a:pathLst>
                              <a:path w="509016" h="512064">
                                <a:moveTo>
                                  <a:pt x="0" y="0"/>
                                </a:moveTo>
                                <a:lnTo>
                                  <a:pt x="509016" y="0"/>
                                </a:lnTo>
                                <a:lnTo>
                                  <a:pt x="509016" y="509016"/>
                                </a:lnTo>
                                <a:lnTo>
                                  <a:pt x="505968" y="509016"/>
                                </a:lnTo>
                                <a:lnTo>
                                  <a:pt x="505968" y="512064"/>
                                </a:lnTo>
                                <a:lnTo>
                                  <a:pt x="0" y="512064"/>
                                </a:lnTo>
                                <a:lnTo>
                                  <a:pt x="0" y="505968"/>
                                </a:lnTo>
                                <a:lnTo>
                                  <a:pt x="505968" y="505968"/>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93" name="Shape 457693"/>
                        <wps:cNvSpPr/>
                        <wps:spPr>
                          <a:xfrm>
                            <a:off x="344424" y="1527048"/>
                            <a:ext cx="1014984" cy="509016"/>
                          </a:xfrm>
                          <a:custGeom>
                            <a:avLst/>
                            <a:gdLst/>
                            <a:ahLst/>
                            <a:cxnLst/>
                            <a:rect l="0" t="0" r="0" b="0"/>
                            <a:pathLst>
                              <a:path w="1014984" h="509016">
                                <a:moveTo>
                                  <a:pt x="0" y="0"/>
                                </a:moveTo>
                                <a:lnTo>
                                  <a:pt x="1014984" y="0"/>
                                </a:lnTo>
                                <a:lnTo>
                                  <a:pt x="1014984" y="509016"/>
                                </a:lnTo>
                                <a:lnTo>
                                  <a:pt x="0" y="509016"/>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967" name="Shape 21967"/>
                        <wps:cNvSpPr/>
                        <wps:spPr>
                          <a:xfrm>
                            <a:off x="341376" y="1524000"/>
                            <a:ext cx="512064" cy="515112"/>
                          </a:xfrm>
                          <a:custGeom>
                            <a:avLst/>
                            <a:gdLst/>
                            <a:ahLst/>
                            <a:cxnLst/>
                            <a:rect l="0" t="0" r="0" b="0"/>
                            <a:pathLst>
                              <a:path w="512064" h="515112">
                                <a:moveTo>
                                  <a:pt x="0" y="0"/>
                                </a:moveTo>
                                <a:lnTo>
                                  <a:pt x="3048" y="0"/>
                                </a:lnTo>
                                <a:lnTo>
                                  <a:pt x="512064" y="0"/>
                                </a:lnTo>
                                <a:lnTo>
                                  <a:pt x="512064" y="6097"/>
                                </a:lnTo>
                                <a:lnTo>
                                  <a:pt x="6096" y="6097"/>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68" name="Shape 21968"/>
                        <wps:cNvSpPr/>
                        <wps:spPr>
                          <a:xfrm>
                            <a:off x="853440" y="1524000"/>
                            <a:ext cx="509016" cy="515112"/>
                          </a:xfrm>
                          <a:custGeom>
                            <a:avLst/>
                            <a:gdLst/>
                            <a:ahLst/>
                            <a:cxnLst/>
                            <a:rect l="0" t="0" r="0" b="0"/>
                            <a:pathLst>
                              <a:path w="509016" h="515112">
                                <a:moveTo>
                                  <a:pt x="0" y="0"/>
                                </a:moveTo>
                                <a:lnTo>
                                  <a:pt x="509016" y="0"/>
                                </a:lnTo>
                                <a:lnTo>
                                  <a:pt x="509016" y="512064"/>
                                </a:lnTo>
                                <a:lnTo>
                                  <a:pt x="505968" y="512064"/>
                                </a:lnTo>
                                <a:lnTo>
                                  <a:pt x="505968" y="515112"/>
                                </a:lnTo>
                                <a:lnTo>
                                  <a:pt x="0" y="515112"/>
                                </a:lnTo>
                                <a:lnTo>
                                  <a:pt x="0" y="509016"/>
                                </a:lnTo>
                                <a:lnTo>
                                  <a:pt x="505968" y="509016"/>
                                </a:lnTo>
                                <a:lnTo>
                                  <a:pt x="50596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69" name="Shape 21969"/>
                        <wps:cNvSpPr/>
                        <wps:spPr>
                          <a:xfrm>
                            <a:off x="347472" y="2331721"/>
                            <a:ext cx="1014984" cy="594360"/>
                          </a:xfrm>
                          <a:custGeom>
                            <a:avLst/>
                            <a:gdLst/>
                            <a:ahLst/>
                            <a:cxnLst/>
                            <a:rect l="0" t="0" r="0" b="0"/>
                            <a:pathLst>
                              <a:path w="1014984" h="594360">
                                <a:moveTo>
                                  <a:pt x="505968" y="0"/>
                                </a:moveTo>
                                <a:lnTo>
                                  <a:pt x="1014984" y="295656"/>
                                </a:lnTo>
                                <a:lnTo>
                                  <a:pt x="505968" y="594360"/>
                                </a:lnTo>
                                <a:lnTo>
                                  <a:pt x="0" y="295656"/>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970" name="Shape 21970"/>
                        <wps:cNvSpPr/>
                        <wps:spPr>
                          <a:xfrm>
                            <a:off x="344424" y="2328673"/>
                            <a:ext cx="509008" cy="600456"/>
                          </a:xfrm>
                          <a:custGeom>
                            <a:avLst/>
                            <a:gdLst/>
                            <a:ahLst/>
                            <a:cxnLst/>
                            <a:rect l="0" t="0" r="0" b="0"/>
                            <a:pathLst>
                              <a:path w="509008" h="600456">
                                <a:moveTo>
                                  <a:pt x="505968" y="0"/>
                                </a:moveTo>
                                <a:lnTo>
                                  <a:pt x="509008" y="0"/>
                                </a:lnTo>
                                <a:lnTo>
                                  <a:pt x="509008" y="4814"/>
                                </a:lnTo>
                                <a:lnTo>
                                  <a:pt x="507497" y="3936"/>
                                </a:lnTo>
                                <a:lnTo>
                                  <a:pt x="5643" y="297188"/>
                                </a:lnTo>
                                <a:lnTo>
                                  <a:pt x="507497" y="593463"/>
                                </a:lnTo>
                                <a:lnTo>
                                  <a:pt x="509008" y="592576"/>
                                </a:lnTo>
                                <a:lnTo>
                                  <a:pt x="509008" y="600456"/>
                                </a:lnTo>
                                <a:lnTo>
                                  <a:pt x="505968" y="600456"/>
                                </a:lnTo>
                                <a:lnTo>
                                  <a:pt x="505968" y="597408"/>
                                </a:lnTo>
                                <a:lnTo>
                                  <a:pt x="0" y="298704"/>
                                </a:lnTo>
                                <a:lnTo>
                                  <a:pt x="0" y="295656"/>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71" name="Shape 21971"/>
                        <wps:cNvSpPr/>
                        <wps:spPr>
                          <a:xfrm>
                            <a:off x="853432" y="2328673"/>
                            <a:ext cx="512072" cy="600456"/>
                          </a:xfrm>
                          <a:custGeom>
                            <a:avLst/>
                            <a:gdLst/>
                            <a:ahLst/>
                            <a:cxnLst/>
                            <a:rect l="0" t="0" r="0" b="0"/>
                            <a:pathLst>
                              <a:path w="512072" h="600456">
                                <a:moveTo>
                                  <a:pt x="0" y="0"/>
                                </a:moveTo>
                                <a:lnTo>
                                  <a:pt x="8" y="0"/>
                                </a:lnTo>
                                <a:lnTo>
                                  <a:pt x="509024" y="295656"/>
                                </a:lnTo>
                                <a:lnTo>
                                  <a:pt x="512072" y="295656"/>
                                </a:lnTo>
                                <a:lnTo>
                                  <a:pt x="512072" y="298704"/>
                                </a:lnTo>
                                <a:lnTo>
                                  <a:pt x="509024" y="298704"/>
                                </a:lnTo>
                                <a:lnTo>
                                  <a:pt x="8" y="597408"/>
                                </a:lnTo>
                                <a:lnTo>
                                  <a:pt x="8" y="600456"/>
                                </a:lnTo>
                                <a:lnTo>
                                  <a:pt x="0" y="600456"/>
                                </a:lnTo>
                                <a:lnTo>
                                  <a:pt x="0" y="592576"/>
                                </a:lnTo>
                                <a:lnTo>
                                  <a:pt x="503365" y="297188"/>
                                </a:lnTo>
                                <a:lnTo>
                                  <a:pt x="0" y="48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94" name="Shape 457694"/>
                        <wps:cNvSpPr/>
                        <wps:spPr>
                          <a:xfrm>
                            <a:off x="344424" y="3221736"/>
                            <a:ext cx="1014984" cy="512064"/>
                          </a:xfrm>
                          <a:custGeom>
                            <a:avLst/>
                            <a:gdLst/>
                            <a:ahLst/>
                            <a:cxnLst/>
                            <a:rect l="0" t="0" r="0" b="0"/>
                            <a:pathLst>
                              <a:path w="1014984" h="512064">
                                <a:moveTo>
                                  <a:pt x="0" y="0"/>
                                </a:moveTo>
                                <a:lnTo>
                                  <a:pt x="1014984" y="0"/>
                                </a:lnTo>
                                <a:lnTo>
                                  <a:pt x="1014984" y="512064"/>
                                </a:lnTo>
                                <a:lnTo>
                                  <a:pt x="0" y="512064"/>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973" name="Shape 21973"/>
                        <wps:cNvSpPr/>
                        <wps:spPr>
                          <a:xfrm>
                            <a:off x="341376" y="3218689"/>
                            <a:ext cx="512064" cy="518160"/>
                          </a:xfrm>
                          <a:custGeom>
                            <a:avLst/>
                            <a:gdLst/>
                            <a:ahLst/>
                            <a:cxnLst/>
                            <a:rect l="0" t="0" r="0" b="0"/>
                            <a:pathLst>
                              <a:path w="512064" h="518160">
                                <a:moveTo>
                                  <a:pt x="0" y="0"/>
                                </a:moveTo>
                                <a:lnTo>
                                  <a:pt x="3048" y="0"/>
                                </a:lnTo>
                                <a:lnTo>
                                  <a:pt x="512064" y="0"/>
                                </a:lnTo>
                                <a:lnTo>
                                  <a:pt x="512064" y="6096"/>
                                </a:lnTo>
                                <a:lnTo>
                                  <a:pt x="6096" y="6096"/>
                                </a:lnTo>
                                <a:lnTo>
                                  <a:pt x="6096" y="512064"/>
                                </a:lnTo>
                                <a:lnTo>
                                  <a:pt x="512064" y="512064"/>
                                </a:lnTo>
                                <a:lnTo>
                                  <a:pt x="512064" y="518160"/>
                                </a:lnTo>
                                <a:lnTo>
                                  <a:pt x="0" y="51816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74" name="Shape 21974"/>
                        <wps:cNvSpPr/>
                        <wps:spPr>
                          <a:xfrm>
                            <a:off x="853440" y="3218689"/>
                            <a:ext cx="509016" cy="518160"/>
                          </a:xfrm>
                          <a:custGeom>
                            <a:avLst/>
                            <a:gdLst/>
                            <a:ahLst/>
                            <a:cxnLst/>
                            <a:rect l="0" t="0" r="0" b="0"/>
                            <a:pathLst>
                              <a:path w="509016" h="518160">
                                <a:moveTo>
                                  <a:pt x="0" y="0"/>
                                </a:moveTo>
                                <a:lnTo>
                                  <a:pt x="509016" y="0"/>
                                </a:lnTo>
                                <a:lnTo>
                                  <a:pt x="509016" y="515112"/>
                                </a:lnTo>
                                <a:lnTo>
                                  <a:pt x="505968" y="515112"/>
                                </a:lnTo>
                                <a:lnTo>
                                  <a:pt x="505968" y="518160"/>
                                </a:lnTo>
                                <a:lnTo>
                                  <a:pt x="0" y="518160"/>
                                </a:lnTo>
                                <a:lnTo>
                                  <a:pt x="0" y="512064"/>
                                </a:lnTo>
                                <a:lnTo>
                                  <a:pt x="505968" y="512064"/>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75" name="Shape 21975"/>
                        <wps:cNvSpPr/>
                        <wps:spPr>
                          <a:xfrm>
                            <a:off x="347472" y="3855721"/>
                            <a:ext cx="1014984" cy="594360"/>
                          </a:xfrm>
                          <a:custGeom>
                            <a:avLst/>
                            <a:gdLst/>
                            <a:ahLst/>
                            <a:cxnLst/>
                            <a:rect l="0" t="0" r="0" b="0"/>
                            <a:pathLst>
                              <a:path w="1014984" h="594360">
                                <a:moveTo>
                                  <a:pt x="505968" y="0"/>
                                </a:moveTo>
                                <a:lnTo>
                                  <a:pt x="1014984" y="298704"/>
                                </a:lnTo>
                                <a:lnTo>
                                  <a:pt x="505968" y="594360"/>
                                </a:lnTo>
                                <a:lnTo>
                                  <a:pt x="0" y="298704"/>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976" name="Shape 21976"/>
                        <wps:cNvSpPr/>
                        <wps:spPr>
                          <a:xfrm>
                            <a:off x="344424" y="3852672"/>
                            <a:ext cx="509008" cy="600456"/>
                          </a:xfrm>
                          <a:custGeom>
                            <a:avLst/>
                            <a:gdLst/>
                            <a:ahLst/>
                            <a:cxnLst/>
                            <a:rect l="0" t="0" r="0" b="0"/>
                            <a:pathLst>
                              <a:path w="509008" h="600456">
                                <a:moveTo>
                                  <a:pt x="505968" y="0"/>
                                </a:moveTo>
                                <a:lnTo>
                                  <a:pt x="509008" y="0"/>
                                </a:lnTo>
                                <a:lnTo>
                                  <a:pt x="509008" y="4832"/>
                                </a:lnTo>
                                <a:lnTo>
                                  <a:pt x="507497" y="3945"/>
                                </a:lnTo>
                                <a:lnTo>
                                  <a:pt x="5643" y="300220"/>
                                </a:lnTo>
                                <a:lnTo>
                                  <a:pt x="507497" y="593472"/>
                                </a:lnTo>
                                <a:lnTo>
                                  <a:pt x="509008" y="592594"/>
                                </a:lnTo>
                                <a:lnTo>
                                  <a:pt x="509008" y="600456"/>
                                </a:lnTo>
                                <a:lnTo>
                                  <a:pt x="505968" y="600456"/>
                                </a:lnTo>
                                <a:lnTo>
                                  <a:pt x="505968" y="597408"/>
                                </a:lnTo>
                                <a:lnTo>
                                  <a:pt x="0" y="301752"/>
                                </a:lnTo>
                                <a:lnTo>
                                  <a:pt x="0" y="298704"/>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77" name="Shape 21977"/>
                        <wps:cNvSpPr/>
                        <wps:spPr>
                          <a:xfrm>
                            <a:off x="853432" y="3852672"/>
                            <a:ext cx="512072" cy="600456"/>
                          </a:xfrm>
                          <a:custGeom>
                            <a:avLst/>
                            <a:gdLst/>
                            <a:ahLst/>
                            <a:cxnLst/>
                            <a:rect l="0" t="0" r="0" b="0"/>
                            <a:pathLst>
                              <a:path w="512072" h="600456">
                                <a:moveTo>
                                  <a:pt x="0" y="0"/>
                                </a:moveTo>
                                <a:lnTo>
                                  <a:pt x="8" y="0"/>
                                </a:lnTo>
                                <a:lnTo>
                                  <a:pt x="509024" y="298704"/>
                                </a:lnTo>
                                <a:lnTo>
                                  <a:pt x="512072" y="298704"/>
                                </a:lnTo>
                                <a:lnTo>
                                  <a:pt x="512072" y="301752"/>
                                </a:lnTo>
                                <a:lnTo>
                                  <a:pt x="509024" y="301752"/>
                                </a:lnTo>
                                <a:lnTo>
                                  <a:pt x="8" y="597408"/>
                                </a:lnTo>
                                <a:lnTo>
                                  <a:pt x="8" y="600456"/>
                                </a:lnTo>
                                <a:lnTo>
                                  <a:pt x="0" y="600456"/>
                                </a:lnTo>
                                <a:lnTo>
                                  <a:pt x="0" y="592594"/>
                                </a:lnTo>
                                <a:lnTo>
                                  <a:pt x="503366" y="300220"/>
                                </a:lnTo>
                                <a:lnTo>
                                  <a:pt x="0" y="483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695" name="Shape 457695"/>
                        <wps:cNvSpPr/>
                        <wps:spPr>
                          <a:xfrm>
                            <a:off x="344424" y="4578097"/>
                            <a:ext cx="1014984" cy="509015"/>
                          </a:xfrm>
                          <a:custGeom>
                            <a:avLst/>
                            <a:gdLst/>
                            <a:ahLst/>
                            <a:cxnLst/>
                            <a:rect l="0" t="0" r="0" b="0"/>
                            <a:pathLst>
                              <a:path w="1014984" h="509015">
                                <a:moveTo>
                                  <a:pt x="0" y="0"/>
                                </a:moveTo>
                                <a:lnTo>
                                  <a:pt x="1014984" y="0"/>
                                </a:lnTo>
                                <a:lnTo>
                                  <a:pt x="1014984" y="509015"/>
                                </a:lnTo>
                                <a:lnTo>
                                  <a:pt x="0" y="509015"/>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979" name="Shape 21979"/>
                        <wps:cNvSpPr/>
                        <wps:spPr>
                          <a:xfrm>
                            <a:off x="341376" y="4575049"/>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80" name="Shape 21980"/>
                        <wps:cNvSpPr/>
                        <wps:spPr>
                          <a:xfrm>
                            <a:off x="853440" y="4575049"/>
                            <a:ext cx="509016" cy="515112"/>
                          </a:xfrm>
                          <a:custGeom>
                            <a:avLst/>
                            <a:gdLst/>
                            <a:ahLst/>
                            <a:cxnLst/>
                            <a:rect l="0" t="0" r="0" b="0"/>
                            <a:pathLst>
                              <a:path w="509016" h="515112">
                                <a:moveTo>
                                  <a:pt x="0" y="0"/>
                                </a:moveTo>
                                <a:lnTo>
                                  <a:pt x="509016" y="0"/>
                                </a:lnTo>
                                <a:lnTo>
                                  <a:pt x="509016" y="512064"/>
                                </a:lnTo>
                                <a:lnTo>
                                  <a:pt x="505968" y="512064"/>
                                </a:lnTo>
                                <a:lnTo>
                                  <a:pt x="505968" y="515112"/>
                                </a:lnTo>
                                <a:lnTo>
                                  <a:pt x="0" y="515112"/>
                                </a:lnTo>
                                <a:lnTo>
                                  <a:pt x="0" y="509016"/>
                                </a:lnTo>
                                <a:lnTo>
                                  <a:pt x="505968" y="509016"/>
                                </a:lnTo>
                                <a:lnTo>
                                  <a:pt x="50596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81" name="Shape 21981"/>
                        <wps:cNvSpPr/>
                        <wps:spPr>
                          <a:xfrm>
                            <a:off x="347472" y="5215128"/>
                            <a:ext cx="1014984" cy="591312"/>
                          </a:xfrm>
                          <a:custGeom>
                            <a:avLst/>
                            <a:gdLst/>
                            <a:ahLst/>
                            <a:cxnLst/>
                            <a:rect l="0" t="0" r="0" b="0"/>
                            <a:pathLst>
                              <a:path w="1014984" h="591312">
                                <a:moveTo>
                                  <a:pt x="505968" y="0"/>
                                </a:moveTo>
                                <a:lnTo>
                                  <a:pt x="1014984" y="292608"/>
                                </a:lnTo>
                                <a:lnTo>
                                  <a:pt x="505968" y="591312"/>
                                </a:lnTo>
                                <a:lnTo>
                                  <a:pt x="0" y="292608"/>
                                </a:lnTo>
                                <a:lnTo>
                                  <a:pt x="505968"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982" name="Shape 21982"/>
                        <wps:cNvSpPr/>
                        <wps:spPr>
                          <a:xfrm>
                            <a:off x="344424" y="5212081"/>
                            <a:ext cx="509008" cy="597408"/>
                          </a:xfrm>
                          <a:custGeom>
                            <a:avLst/>
                            <a:gdLst/>
                            <a:ahLst/>
                            <a:cxnLst/>
                            <a:rect l="0" t="0" r="0" b="0"/>
                            <a:pathLst>
                              <a:path w="509008" h="597408">
                                <a:moveTo>
                                  <a:pt x="505968" y="0"/>
                                </a:moveTo>
                                <a:lnTo>
                                  <a:pt x="509008" y="0"/>
                                </a:lnTo>
                                <a:lnTo>
                                  <a:pt x="509008" y="4796"/>
                                </a:lnTo>
                                <a:lnTo>
                                  <a:pt x="507497" y="3927"/>
                                </a:lnTo>
                                <a:lnTo>
                                  <a:pt x="5656" y="294147"/>
                                </a:lnTo>
                                <a:lnTo>
                                  <a:pt x="507497" y="590415"/>
                                </a:lnTo>
                                <a:lnTo>
                                  <a:pt x="509008" y="589528"/>
                                </a:lnTo>
                                <a:lnTo>
                                  <a:pt x="509008" y="597408"/>
                                </a:lnTo>
                                <a:lnTo>
                                  <a:pt x="505968" y="597408"/>
                                </a:lnTo>
                                <a:lnTo>
                                  <a:pt x="505968" y="594360"/>
                                </a:lnTo>
                                <a:lnTo>
                                  <a:pt x="0" y="295656"/>
                                </a:lnTo>
                                <a:lnTo>
                                  <a:pt x="0" y="292608"/>
                                </a:lnTo>
                                <a:lnTo>
                                  <a:pt x="5059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83" name="Shape 21983"/>
                        <wps:cNvSpPr/>
                        <wps:spPr>
                          <a:xfrm>
                            <a:off x="853432" y="5212081"/>
                            <a:ext cx="512072" cy="597408"/>
                          </a:xfrm>
                          <a:custGeom>
                            <a:avLst/>
                            <a:gdLst/>
                            <a:ahLst/>
                            <a:cxnLst/>
                            <a:rect l="0" t="0" r="0" b="0"/>
                            <a:pathLst>
                              <a:path w="512072" h="597408">
                                <a:moveTo>
                                  <a:pt x="0" y="0"/>
                                </a:moveTo>
                                <a:lnTo>
                                  <a:pt x="8" y="0"/>
                                </a:lnTo>
                                <a:lnTo>
                                  <a:pt x="509024" y="292608"/>
                                </a:lnTo>
                                <a:lnTo>
                                  <a:pt x="512072" y="292608"/>
                                </a:lnTo>
                                <a:lnTo>
                                  <a:pt x="512072" y="295656"/>
                                </a:lnTo>
                                <a:lnTo>
                                  <a:pt x="509024" y="295656"/>
                                </a:lnTo>
                                <a:lnTo>
                                  <a:pt x="8" y="594360"/>
                                </a:lnTo>
                                <a:lnTo>
                                  <a:pt x="8" y="597408"/>
                                </a:lnTo>
                                <a:lnTo>
                                  <a:pt x="0" y="597408"/>
                                </a:lnTo>
                                <a:lnTo>
                                  <a:pt x="0" y="589528"/>
                                </a:lnTo>
                                <a:lnTo>
                                  <a:pt x="503352" y="294147"/>
                                </a:lnTo>
                                <a:lnTo>
                                  <a:pt x="0" y="47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84" name="Shape 21984"/>
                        <wps:cNvSpPr/>
                        <wps:spPr>
                          <a:xfrm>
                            <a:off x="344424" y="5937504"/>
                            <a:ext cx="1014984" cy="512064"/>
                          </a:xfrm>
                          <a:custGeom>
                            <a:avLst/>
                            <a:gdLst/>
                            <a:ahLst/>
                            <a:cxnLst/>
                            <a:rect l="0" t="0" r="0" b="0"/>
                            <a:pathLst>
                              <a:path w="1014984" h="512064">
                                <a:moveTo>
                                  <a:pt x="100584" y="0"/>
                                </a:moveTo>
                                <a:lnTo>
                                  <a:pt x="914400" y="0"/>
                                </a:lnTo>
                                <a:lnTo>
                                  <a:pt x="914400" y="3048"/>
                                </a:lnTo>
                                <a:lnTo>
                                  <a:pt x="917448" y="3048"/>
                                </a:lnTo>
                                <a:lnTo>
                                  <a:pt x="917448" y="9144"/>
                                </a:lnTo>
                                <a:lnTo>
                                  <a:pt x="923544" y="21336"/>
                                </a:lnTo>
                                <a:lnTo>
                                  <a:pt x="926592" y="21336"/>
                                </a:lnTo>
                                <a:lnTo>
                                  <a:pt x="926592" y="27432"/>
                                </a:lnTo>
                                <a:lnTo>
                                  <a:pt x="929640" y="27432"/>
                                </a:lnTo>
                                <a:lnTo>
                                  <a:pt x="932688" y="33528"/>
                                </a:lnTo>
                                <a:lnTo>
                                  <a:pt x="935736" y="33528"/>
                                </a:lnTo>
                                <a:lnTo>
                                  <a:pt x="935736" y="39624"/>
                                </a:lnTo>
                                <a:lnTo>
                                  <a:pt x="938784" y="39624"/>
                                </a:lnTo>
                                <a:lnTo>
                                  <a:pt x="938784" y="42672"/>
                                </a:lnTo>
                                <a:lnTo>
                                  <a:pt x="941832" y="42672"/>
                                </a:lnTo>
                                <a:lnTo>
                                  <a:pt x="944880" y="48768"/>
                                </a:lnTo>
                                <a:lnTo>
                                  <a:pt x="947928" y="48768"/>
                                </a:lnTo>
                                <a:lnTo>
                                  <a:pt x="947928" y="54864"/>
                                </a:lnTo>
                                <a:lnTo>
                                  <a:pt x="950976" y="54864"/>
                                </a:lnTo>
                                <a:lnTo>
                                  <a:pt x="950976" y="64008"/>
                                </a:lnTo>
                                <a:lnTo>
                                  <a:pt x="954024" y="64008"/>
                                </a:lnTo>
                                <a:lnTo>
                                  <a:pt x="954024" y="70104"/>
                                </a:lnTo>
                                <a:lnTo>
                                  <a:pt x="957072" y="70104"/>
                                </a:lnTo>
                                <a:lnTo>
                                  <a:pt x="960120" y="76200"/>
                                </a:lnTo>
                                <a:lnTo>
                                  <a:pt x="963168" y="76200"/>
                                </a:lnTo>
                                <a:lnTo>
                                  <a:pt x="963168" y="82297"/>
                                </a:lnTo>
                                <a:lnTo>
                                  <a:pt x="966216" y="82297"/>
                                </a:lnTo>
                                <a:lnTo>
                                  <a:pt x="966216" y="91440"/>
                                </a:lnTo>
                                <a:lnTo>
                                  <a:pt x="969264" y="91440"/>
                                </a:lnTo>
                                <a:lnTo>
                                  <a:pt x="969264" y="97536"/>
                                </a:lnTo>
                                <a:lnTo>
                                  <a:pt x="972312" y="97536"/>
                                </a:lnTo>
                                <a:lnTo>
                                  <a:pt x="972312" y="103632"/>
                                </a:lnTo>
                                <a:lnTo>
                                  <a:pt x="975360" y="103632"/>
                                </a:lnTo>
                                <a:lnTo>
                                  <a:pt x="975360" y="109728"/>
                                </a:lnTo>
                                <a:lnTo>
                                  <a:pt x="978408" y="109728"/>
                                </a:lnTo>
                                <a:lnTo>
                                  <a:pt x="978408" y="115824"/>
                                </a:lnTo>
                                <a:lnTo>
                                  <a:pt x="981456" y="115824"/>
                                </a:lnTo>
                                <a:lnTo>
                                  <a:pt x="981456" y="121920"/>
                                </a:lnTo>
                                <a:lnTo>
                                  <a:pt x="984504" y="121920"/>
                                </a:lnTo>
                                <a:lnTo>
                                  <a:pt x="984504" y="128016"/>
                                </a:lnTo>
                                <a:lnTo>
                                  <a:pt x="987552" y="128016"/>
                                </a:lnTo>
                                <a:lnTo>
                                  <a:pt x="987552" y="140208"/>
                                </a:lnTo>
                                <a:lnTo>
                                  <a:pt x="990600" y="140208"/>
                                </a:lnTo>
                                <a:lnTo>
                                  <a:pt x="990600" y="146304"/>
                                </a:lnTo>
                                <a:lnTo>
                                  <a:pt x="993648" y="146304"/>
                                </a:lnTo>
                                <a:lnTo>
                                  <a:pt x="993648" y="152400"/>
                                </a:lnTo>
                                <a:lnTo>
                                  <a:pt x="996696" y="152400"/>
                                </a:lnTo>
                                <a:lnTo>
                                  <a:pt x="996696" y="164592"/>
                                </a:lnTo>
                                <a:lnTo>
                                  <a:pt x="999744" y="164592"/>
                                </a:lnTo>
                                <a:lnTo>
                                  <a:pt x="999744" y="170688"/>
                                </a:lnTo>
                                <a:lnTo>
                                  <a:pt x="1002792" y="170688"/>
                                </a:lnTo>
                                <a:lnTo>
                                  <a:pt x="1002792" y="182880"/>
                                </a:lnTo>
                                <a:lnTo>
                                  <a:pt x="1005840" y="182880"/>
                                </a:lnTo>
                                <a:lnTo>
                                  <a:pt x="1005840" y="192024"/>
                                </a:lnTo>
                                <a:lnTo>
                                  <a:pt x="1008888" y="192024"/>
                                </a:lnTo>
                                <a:lnTo>
                                  <a:pt x="1008888" y="204216"/>
                                </a:lnTo>
                                <a:lnTo>
                                  <a:pt x="1011936" y="204216"/>
                                </a:lnTo>
                                <a:lnTo>
                                  <a:pt x="1011936" y="222504"/>
                                </a:lnTo>
                                <a:lnTo>
                                  <a:pt x="1014984" y="222504"/>
                                </a:lnTo>
                                <a:lnTo>
                                  <a:pt x="1014984" y="326136"/>
                                </a:lnTo>
                                <a:lnTo>
                                  <a:pt x="1011936" y="326136"/>
                                </a:lnTo>
                                <a:lnTo>
                                  <a:pt x="1011936" y="341376"/>
                                </a:lnTo>
                                <a:lnTo>
                                  <a:pt x="1008888" y="341376"/>
                                </a:lnTo>
                                <a:lnTo>
                                  <a:pt x="1008888" y="350520"/>
                                </a:lnTo>
                                <a:lnTo>
                                  <a:pt x="1005840" y="350520"/>
                                </a:lnTo>
                                <a:lnTo>
                                  <a:pt x="1005840" y="362712"/>
                                </a:lnTo>
                                <a:lnTo>
                                  <a:pt x="1002792" y="362712"/>
                                </a:lnTo>
                                <a:lnTo>
                                  <a:pt x="1002792" y="374904"/>
                                </a:lnTo>
                                <a:lnTo>
                                  <a:pt x="999744" y="374904"/>
                                </a:lnTo>
                                <a:lnTo>
                                  <a:pt x="999744" y="381000"/>
                                </a:lnTo>
                                <a:lnTo>
                                  <a:pt x="996696" y="381000"/>
                                </a:lnTo>
                                <a:lnTo>
                                  <a:pt x="996696" y="387097"/>
                                </a:lnTo>
                                <a:lnTo>
                                  <a:pt x="993648" y="387097"/>
                                </a:lnTo>
                                <a:lnTo>
                                  <a:pt x="993648" y="396240"/>
                                </a:lnTo>
                                <a:lnTo>
                                  <a:pt x="990600" y="396240"/>
                                </a:lnTo>
                                <a:lnTo>
                                  <a:pt x="990600" y="402336"/>
                                </a:lnTo>
                                <a:lnTo>
                                  <a:pt x="987552" y="402336"/>
                                </a:lnTo>
                                <a:lnTo>
                                  <a:pt x="987552" y="408432"/>
                                </a:lnTo>
                                <a:lnTo>
                                  <a:pt x="984504" y="408432"/>
                                </a:lnTo>
                                <a:lnTo>
                                  <a:pt x="984504" y="414528"/>
                                </a:lnTo>
                                <a:lnTo>
                                  <a:pt x="981456" y="414528"/>
                                </a:lnTo>
                                <a:lnTo>
                                  <a:pt x="981456" y="420624"/>
                                </a:lnTo>
                                <a:lnTo>
                                  <a:pt x="975360" y="423672"/>
                                </a:lnTo>
                                <a:lnTo>
                                  <a:pt x="975360" y="426720"/>
                                </a:lnTo>
                                <a:lnTo>
                                  <a:pt x="972312" y="426720"/>
                                </a:lnTo>
                                <a:lnTo>
                                  <a:pt x="972312" y="432816"/>
                                </a:lnTo>
                                <a:lnTo>
                                  <a:pt x="969264" y="432816"/>
                                </a:lnTo>
                                <a:lnTo>
                                  <a:pt x="969264" y="438912"/>
                                </a:lnTo>
                                <a:lnTo>
                                  <a:pt x="966216" y="441960"/>
                                </a:lnTo>
                                <a:lnTo>
                                  <a:pt x="966216" y="448056"/>
                                </a:lnTo>
                                <a:lnTo>
                                  <a:pt x="963168" y="448056"/>
                                </a:lnTo>
                                <a:lnTo>
                                  <a:pt x="963168" y="454152"/>
                                </a:lnTo>
                                <a:lnTo>
                                  <a:pt x="957072" y="457200"/>
                                </a:lnTo>
                                <a:lnTo>
                                  <a:pt x="957072" y="463297"/>
                                </a:lnTo>
                                <a:lnTo>
                                  <a:pt x="954024" y="463297"/>
                                </a:lnTo>
                                <a:lnTo>
                                  <a:pt x="954024" y="469392"/>
                                </a:lnTo>
                                <a:lnTo>
                                  <a:pt x="941832" y="475488"/>
                                </a:lnTo>
                                <a:lnTo>
                                  <a:pt x="941832" y="481584"/>
                                </a:lnTo>
                                <a:lnTo>
                                  <a:pt x="935736" y="484632"/>
                                </a:lnTo>
                                <a:lnTo>
                                  <a:pt x="935736" y="487680"/>
                                </a:lnTo>
                                <a:lnTo>
                                  <a:pt x="929640" y="490728"/>
                                </a:lnTo>
                                <a:lnTo>
                                  <a:pt x="929640" y="493776"/>
                                </a:lnTo>
                                <a:lnTo>
                                  <a:pt x="923544" y="496824"/>
                                </a:lnTo>
                                <a:lnTo>
                                  <a:pt x="923544" y="502920"/>
                                </a:lnTo>
                                <a:lnTo>
                                  <a:pt x="920496" y="502920"/>
                                </a:lnTo>
                                <a:lnTo>
                                  <a:pt x="920496" y="505968"/>
                                </a:lnTo>
                                <a:lnTo>
                                  <a:pt x="917448" y="509016"/>
                                </a:lnTo>
                                <a:lnTo>
                                  <a:pt x="917448" y="512064"/>
                                </a:lnTo>
                                <a:lnTo>
                                  <a:pt x="97536" y="512064"/>
                                </a:lnTo>
                                <a:lnTo>
                                  <a:pt x="97536" y="509016"/>
                                </a:lnTo>
                                <a:lnTo>
                                  <a:pt x="94488" y="509016"/>
                                </a:lnTo>
                                <a:lnTo>
                                  <a:pt x="94488" y="502920"/>
                                </a:lnTo>
                                <a:lnTo>
                                  <a:pt x="91440" y="502920"/>
                                </a:lnTo>
                                <a:lnTo>
                                  <a:pt x="88392" y="496824"/>
                                </a:lnTo>
                                <a:lnTo>
                                  <a:pt x="85344" y="496824"/>
                                </a:lnTo>
                                <a:lnTo>
                                  <a:pt x="85344" y="490728"/>
                                </a:lnTo>
                                <a:lnTo>
                                  <a:pt x="82296" y="490728"/>
                                </a:lnTo>
                                <a:lnTo>
                                  <a:pt x="79248" y="484632"/>
                                </a:lnTo>
                                <a:lnTo>
                                  <a:pt x="76200" y="484632"/>
                                </a:lnTo>
                                <a:lnTo>
                                  <a:pt x="76200" y="478536"/>
                                </a:lnTo>
                                <a:lnTo>
                                  <a:pt x="73152" y="478536"/>
                                </a:lnTo>
                                <a:lnTo>
                                  <a:pt x="73152" y="472440"/>
                                </a:lnTo>
                                <a:lnTo>
                                  <a:pt x="70104" y="472440"/>
                                </a:lnTo>
                                <a:lnTo>
                                  <a:pt x="67056" y="469392"/>
                                </a:lnTo>
                                <a:lnTo>
                                  <a:pt x="64008" y="469392"/>
                                </a:lnTo>
                                <a:lnTo>
                                  <a:pt x="51816" y="445008"/>
                                </a:lnTo>
                                <a:lnTo>
                                  <a:pt x="51816" y="438912"/>
                                </a:lnTo>
                                <a:lnTo>
                                  <a:pt x="45720" y="426720"/>
                                </a:lnTo>
                                <a:lnTo>
                                  <a:pt x="42672" y="423672"/>
                                </a:lnTo>
                                <a:lnTo>
                                  <a:pt x="36576" y="411480"/>
                                </a:lnTo>
                                <a:lnTo>
                                  <a:pt x="33528" y="411480"/>
                                </a:lnTo>
                                <a:lnTo>
                                  <a:pt x="33528" y="405384"/>
                                </a:lnTo>
                                <a:lnTo>
                                  <a:pt x="30480" y="405384"/>
                                </a:lnTo>
                                <a:lnTo>
                                  <a:pt x="30480" y="399288"/>
                                </a:lnTo>
                                <a:lnTo>
                                  <a:pt x="27432" y="399288"/>
                                </a:lnTo>
                                <a:lnTo>
                                  <a:pt x="27432" y="393192"/>
                                </a:lnTo>
                                <a:lnTo>
                                  <a:pt x="24384" y="393192"/>
                                </a:lnTo>
                                <a:lnTo>
                                  <a:pt x="24384" y="381000"/>
                                </a:lnTo>
                                <a:lnTo>
                                  <a:pt x="21336" y="381000"/>
                                </a:lnTo>
                                <a:lnTo>
                                  <a:pt x="21336" y="374904"/>
                                </a:lnTo>
                                <a:lnTo>
                                  <a:pt x="18288" y="374904"/>
                                </a:lnTo>
                                <a:lnTo>
                                  <a:pt x="18288" y="371856"/>
                                </a:lnTo>
                                <a:lnTo>
                                  <a:pt x="15240" y="371856"/>
                                </a:lnTo>
                                <a:lnTo>
                                  <a:pt x="15240" y="359664"/>
                                </a:lnTo>
                                <a:lnTo>
                                  <a:pt x="12192" y="359664"/>
                                </a:lnTo>
                                <a:lnTo>
                                  <a:pt x="12192" y="350520"/>
                                </a:lnTo>
                                <a:lnTo>
                                  <a:pt x="9144" y="350520"/>
                                </a:lnTo>
                                <a:lnTo>
                                  <a:pt x="9144" y="338328"/>
                                </a:lnTo>
                                <a:lnTo>
                                  <a:pt x="6096" y="338328"/>
                                </a:lnTo>
                                <a:lnTo>
                                  <a:pt x="6096" y="329184"/>
                                </a:lnTo>
                                <a:lnTo>
                                  <a:pt x="3048" y="329184"/>
                                </a:lnTo>
                                <a:lnTo>
                                  <a:pt x="3048" y="286512"/>
                                </a:lnTo>
                                <a:lnTo>
                                  <a:pt x="0" y="286512"/>
                                </a:lnTo>
                                <a:lnTo>
                                  <a:pt x="0" y="222504"/>
                                </a:lnTo>
                                <a:lnTo>
                                  <a:pt x="3048" y="222504"/>
                                </a:lnTo>
                                <a:lnTo>
                                  <a:pt x="3048" y="188976"/>
                                </a:lnTo>
                                <a:lnTo>
                                  <a:pt x="6096" y="188976"/>
                                </a:lnTo>
                                <a:lnTo>
                                  <a:pt x="6096" y="173736"/>
                                </a:lnTo>
                                <a:lnTo>
                                  <a:pt x="9144" y="173736"/>
                                </a:lnTo>
                                <a:lnTo>
                                  <a:pt x="9144" y="161544"/>
                                </a:lnTo>
                                <a:lnTo>
                                  <a:pt x="15240" y="158497"/>
                                </a:lnTo>
                                <a:lnTo>
                                  <a:pt x="15240" y="146304"/>
                                </a:lnTo>
                                <a:lnTo>
                                  <a:pt x="18288" y="146304"/>
                                </a:lnTo>
                                <a:lnTo>
                                  <a:pt x="18288" y="137160"/>
                                </a:lnTo>
                                <a:lnTo>
                                  <a:pt x="21336" y="137160"/>
                                </a:lnTo>
                                <a:lnTo>
                                  <a:pt x="21336" y="131064"/>
                                </a:lnTo>
                                <a:lnTo>
                                  <a:pt x="24384" y="131064"/>
                                </a:lnTo>
                                <a:lnTo>
                                  <a:pt x="24384" y="124968"/>
                                </a:lnTo>
                                <a:lnTo>
                                  <a:pt x="27432" y="124968"/>
                                </a:lnTo>
                                <a:lnTo>
                                  <a:pt x="27432" y="118872"/>
                                </a:lnTo>
                                <a:lnTo>
                                  <a:pt x="30480" y="118872"/>
                                </a:lnTo>
                                <a:lnTo>
                                  <a:pt x="30480" y="106680"/>
                                </a:lnTo>
                                <a:lnTo>
                                  <a:pt x="33528" y="106680"/>
                                </a:lnTo>
                                <a:lnTo>
                                  <a:pt x="33528" y="100584"/>
                                </a:lnTo>
                                <a:lnTo>
                                  <a:pt x="39624" y="97536"/>
                                </a:lnTo>
                                <a:lnTo>
                                  <a:pt x="39624" y="91440"/>
                                </a:lnTo>
                                <a:lnTo>
                                  <a:pt x="42672" y="91440"/>
                                </a:lnTo>
                                <a:lnTo>
                                  <a:pt x="42672" y="88392"/>
                                </a:lnTo>
                                <a:lnTo>
                                  <a:pt x="45720" y="88392"/>
                                </a:lnTo>
                                <a:lnTo>
                                  <a:pt x="45720" y="82297"/>
                                </a:lnTo>
                                <a:lnTo>
                                  <a:pt x="48768" y="82297"/>
                                </a:lnTo>
                                <a:lnTo>
                                  <a:pt x="48768" y="76200"/>
                                </a:lnTo>
                                <a:lnTo>
                                  <a:pt x="51816" y="76200"/>
                                </a:lnTo>
                                <a:lnTo>
                                  <a:pt x="51816" y="64008"/>
                                </a:lnTo>
                                <a:lnTo>
                                  <a:pt x="54864" y="64008"/>
                                </a:lnTo>
                                <a:lnTo>
                                  <a:pt x="54864" y="60960"/>
                                </a:lnTo>
                                <a:lnTo>
                                  <a:pt x="60960" y="57912"/>
                                </a:lnTo>
                                <a:lnTo>
                                  <a:pt x="60960" y="51816"/>
                                </a:lnTo>
                                <a:lnTo>
                                  <a:pt x="64008" y="51816"/>
                                </a:lnTo>
                                <a:lnTo>
                                  <a:pt x="64008" y="45720"/>
                                </a:lnTo>
                                <a:lnTo>
                                  <a:pt x="67056" y="45720"/>
                                </a:lnTo>
                                <a:lnTo>
                                  <a:pt x="67056" y="42672"/>
                                </a:lnTo>
                                <a:lnTo>
                                  <a:pt x="73152" y="39624"/>
                                </a:lnTo>
                                <a:lnTo>
                                  <a:pt x="73152" y="36576"/>
                                </a:lnTo>
                                <a:lnTo>
                                  <a:pt x="79248" y="33528"/>
                                </a:lnTo>
                                <a:lnTo>
                                  <a:pt x="79248" y="27432"/>
                                </a:lnTo>
                                <a:lnTo>
                                  <a:pt x="82296" y="27432"/>
                                </a:lnTo>
                                <a:lnTo>
                                  <a:pt x="82296" y="24384"/>
                                </a:lnTo>
                                <a:lnTo>
                                  <a:pt x="88392" y="21336"/>
                                </a:lnTo>
                                <a:lnTo>
                                  <a:pt x="88392" y="15240"/>
                                </a:lnTo>
                                <a:lnTo>
                                  <a:pt x="91440" y="15240"/>
                                </a:lnTo>
                                <a:lnTo>
                                  <a:pt x="91440" y="12192"/>
                                </a:lnTo>
                                <a:lnTo>
                                  <a:pt x="97536" y="9144"/>
                                </a:lnTo>
                                <a:lnTo>
                                  <a:pt x="97536" y="3048"/>
                                </a:lnTo>
                                <a:lnTo>
                                  <a:pt x="100584" y="3048"/>
                                </a:lnTo>
                                <a:lnTo>
                                  <a:pt x="100584"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1985" name="Shape 21985"/>
                        <wps:cNvSpPr/>
                        <wps:spPr>
                          <a:xfrm>
                            <a:off x="341376" y="5934457"/>
                            <a:ext cx="512064" cy="518160"/>
                          </a:xfrm>
                          <a:custGeom>
                            <a:avLst/>
                            <a:gdLst/>
                            <a:ahLst/>
                            <a:cxnLst/>
                            <a:rect l="0" t="0" r="0" b="0"/>
                            <a:pathLst>
                              <a:path w="512064" h="518160">
                                <a:moveTo>
                                  <a:pt x="100584" y="0"/>
                                </a:moveTo>
                                <a:lnTo>
                                  <a:pt x="512064" y="0"/>
                                </a:lnTo>
                                <a:lnTo>
                                  <a:pt x="512064" y="6096"/>
                                </a:lnTo>
                                <a:lnTo>
                                  <a:pt x="103632" y="6096"/>
                                </a:lnTo>
                                <a:lnTo>
                                  <a:pt x="103632" y="9144"/>
                                </a:lnTo>
                                <a:lnTo>
                                  <a:pt x="100584" y="9144"/>
                                </a:lnTo>
                                <a:lnTo>
                                  <a:pt x="94488" y="15240"/>
                                </a:lnTo>
                                <a:lnTo>
                                  <a:pt x="97536" y="15240"/>
                                </a:lnTo>
                                <a:lnTo>
                                  <a:pt x="94488" y="21336"/>
                                </a:lnTo>
                                <a:lnTo>
                                  <a:pt x="91440" y="21336"/>
                                </a:lnTo>
                                <a:lnTo>
                                  <a:pt x="85344" y="27432"/>
                                </a:lnTo>
                                <a:lnTo>
                                  <a:pt x="88392" y="27432"/>
                                </a:lnTo>
                                <a:lnTo>
                                  <a:pt x="85344" y="33528"/>
                                </a:lnTo>
                                <a:lnTo>
                                  <a:pt x="82296" y="33528"/>
                                </a:lnTo>
                                <a:lnTo>
                                  <a:pt x="73152" y="42672"/>
                                </a:lnTo>
                                <a:lnTo>
                                  <a:pt x="76200" y="42672"/>
                                </a:lnTo>
                                <a:lnTo>
                                  <a:pt x="67056" y="57912"/>
                                </a:lnTo>
                                <a:lnTo>
                                  <a:pt x="64008" y="57912"/>
                                </a:lnTo>
                                <a:lnTo>
                                  <a:pt x="57912" y="64008"/>
                                </a:lnTo>
                                <a:lnTo>
                                  <a:pt x="60960" y="64008"/>
                                </a:lnTo>
                                <a:lnTo>
                                  <a:pt x="45720" y="97536"/>
                                </a:lnTo>
                                <a:lnTo>
                                  <a:pt x="42672" y="97536"/>
                                </a:lnTo>
                                <a:lnTo>
                                  <a:pt x="39624" y="100584"/>
                                </a:lnTo>
                                <a:lnTo>
                                  <a:pt x="42672" y="100584"/>
                                </a:lnTo>
                                <a:lnTo>
                                  <a:pt x="36576" y="112776"/>
                                </a:lnTo>
                                <a:lnTo>
                                  <a:pt x="36576" y="118872"/>
                                </a:lnTo>
                                <a:lnTo>
                                  <a:pt x="24384" y="140208"/>
                                </a:lnTo>
                                <a:lnTo>
                                  <a:pt x="24384" y="146304"/>
                                </a:lnTo>
                                <a:lnTo>
                                  <a:pt x="21336" y="152400"/>
                                </a:lnTo>
                                <a:lnTo>
                                  <a:pt x="21336" y="158496"/>
                                </a:lnTo>
                                <a:lnTo>
                                  <a:pt x="18288" y="158496"/>
                                </a:lnTo>
                                <a:lnTo>
                                  <a:pt x="15240" y="161544"/>
                                </a:lnTo>
                                <a:lnTo>
                                  <a:pt x="18288" y="161544"/>
                                </a:lnTo>
                                <a:lnTo>
                                  <a:pt x="15240" y="167640"/>
                                </a:lnTo>
                                <a:lnTo>
                                  <a:pt x="15240" y="173736"/>
                                </a:lnTo>
                                <a:lnTo>
                                  <a:pt x="12192" y="179832"/>
                                </a:lnTo>
                                <a:lnTo>
                                  <a:pt x="12192" y="188976"/>
                                </a:lnTo>
                                <a:lnTo>
                                  <a:pt x="9144" y="195072"/>
                                </a:lnTo>
                                <a:lnTo>
                                  <a:pt x="9144" y="201168"/>
                                </a:lnTo>
                                <a:lnTo>
                                  <a:pt x="6096" y="207264"/>
                                </a:lnTo>
                                <a:lnTo>
                                  <a:pt x="6096" y="286512"/>
                                </a:lnTo>
                                <a:lnTo>
                                  <a:pt x="6096" y="304800"/>
                                </a:lnTo>
                                <a:lnTo>
                                  <a:pt x="9144" y="310896"/>
                                </a:lnTo>
                                <a:lnTo>
                                  <a:pt x="9144" y="323088"/>
                                </a:lnTo>
                                <a:lnTo>
                                  <a:pt x="12192" y="329184"/>
                                </a:lnTo>
                                <a:lnTo>
                                  <a:pt x="12192" y="332232"/>
                                </a:lnTo>
                                <a:lnTo>
                                  <a:pt x="15240" y="338328"/>
                                </a:lnTo>
                                <a:lnTo>
                                  <a:pt x="15240" y="344424"/>
                                </a:lnTo>
                                <a:lnTo>
                                  <a:pt x="18288" y="350520"/>
                                </a:lnTo>
                                <a:lnTo>
                                  <a:pt x="18288" y="353568"/>
                                </a:lnTo>
                                <a:lnTo>
                                  <a:pt x="21336" y="359664"/>
                                </a:lnTo>
                                <a:lnTo>
                                  <a:pt x="21336" y="365760"/>
                                </a:lnTo>
                                <a:lnTo>
                                  <a:pt x="30480" y="381000"/>
                                </a:lnTo>
                                <a:lnTo>
                                  <a:pt x="30480" y="387096"/>
                                </a:lnTo>
                                <a:lnTo>
                                  <a:pt x="42672" y="411480"/>
                                </a:lnTo>
                                <a:lnTo>
                                  <a:pt x="39624" y="411480"/>
                                </a:lnTo>
                                <a:lnTo>
                                  <a:pt x="42672" y="414528"/>
                                </a:lnTo>
                                <a:lnTo>
                                  <a:pt x="45720" y="414528"/>
                                </a:lnTo>
                                <a:lnTo>
                                  <a:pt x="70104" y="466344"/>
                                </a:lnTo>
                                <a:lnTo>
                                  <a:pt x="67056" y="466344"/>
                                </a:lnTo>
                                <a:lnTo>
                                  <a:pt x="76200" y="475488"/>
                                </a:lnTo>
                                <a:lnTo>
                                  <a:pt x="79248" y="475488"/>
                                </a:lnTo>
                                <a:lnTo>
                                  <a:pt x="85344" y="484632"/>
                                </a:lnTo>
                                <a:lnTo>
                                  <a:pt x="82296" y="484632"/>
                                </a:lnTo>
                                <a:lnTo>
                                  <a:pt x="88392" y="490728"/>
                                </a:lnTo>
                                <a:lnTo>
                                  <a:pt x="91440" y="490728"/>
                                </a:lnTo>
                                <a:lnTo>
                                  <a:pt x="94488" y="496824"/>
                                </a:lnTo>
                                <a:lnTo>
                                  <a:pt x="91440" y="496824"/>
                                </a:lnTo>
                                <a:lnTo>
                                  <a:pt x="97536" y="502920"/>
                                </a:lnTo>
                                <a:lnTo>
                                  <a:pt x="100584" y="502920"/>
                                </a:lnTo>
                                <a:lnTo>
                                  <a:pt x="103632" y="509016"/>
                                </a:lnTo>
                                <a:lnTo>
                                  <a:pt x="100584" y="509016"/>
                                </a:lnTo>
                                <a:lnTo>
                                  <a:pt x="103632" y="512064"/>
                                </a:lnTo>
                                <a:lnTo>
                                  <a:pt x="512064" y="512064"/>
                                </a:lnTo>
                                <a:lnTo>
                                  <a:pt x="512064" y="518160"/>
                                </a:lnTo>
                                <a:lnTo>
                                  <a:pt x="100584" y="518160"/>
                                </a:lnTo>
                                <a:lnTo>
                                  <a:pt x="100584" y="515112"/>
                                </a:lnTo>
                                <a:lnTo>
                                  <a:pt x="97536" y="512064"/>
                                </a:lnTo>
                                <a:lnTo>
                                  <a:pt x="94488" y="505968"/>
                                </a:lnTo>
                                <a:lnTo>
                                  <a:pt x="88392" y="499872"/>
                                </a:lnTo>
                                <a:lnTo>
                                  <a:pt x="85344" y="493776"/>
                                </a:lnTo>
                                <a:lnTo>
                                  <a:pt x="79248" y="487680"/>
                                </a:lnTo>
                                <a:lnTo>
                                  <a:pt x="73152" y="475488"/>
                                </a:lnTo>
                                <a:lnTo>
                                  <a:pt x="64008" y="469392"/>
                                </a:lnTo>
                                <a:lnTo>
                                  <a:pt x="39624" y="417576"/>
                                </a:lnTo>
                                <a:lnTo>
                                  <a:pt x="36576" y="414528"/>
                                </a:lnTo>
                                <a:lnTo>
                                  <a:pt x="24384" y="390144"/>
                                </a:lnTo>
                                <a:lnTo>
                                  <a:pt x="24384" y="384048"/>
                                </a:lnTo>
                                <a:lnTo>
                                  <a:pt x="15240" y="368808"/>
                                </a:lnTo>
                                <a:lnTo>
                                  <a:pt x="15240" y="362712"/>
                                </a:lnTo>
                                <a:lnTo>
                                  <a:pt x="12192" y="356616"/>
                                </a:lnTo>
                                <a:lnTo>
                                  <a:pt x="12192" y="353568"/>
                                </a:lnTo>
                                <a:lnTo>
                                  <a:pt x="9144" y="347472"/>
                                </a:lnTo>
                                <a:lnTo>
                                  <a:pt x="9144" y="341376"/>
                                </a:lnTo>
                                <a:lnTo>
                                  <a:pt x="6096" y="335280"/>
                                </a:lnTo>
                                <a:lnTo>
                                  <a:pt x="6096" y="313944"/>
                                </a:lnTo>
                                <a:lnTo>
                                  <a:pt x="3048" y="307848"/>
                                </a:lnTo>
                                <a:lnTo>
                                  <a:pt x="3048" y="289560"/>
                                </a:lnTo>
                                <a:lnTo>
                                  <a:pt x="0" y="286512"/>
                                </a:lnTo>
                                <a:lnTo>
                                  <a:pt x="0" y="225552"/>
                                </a:lnTo>
                                <a:lnTo>
                                  <a:pt x="3048" y="219456"/>
                                </a:lnTo>
                                <a:lnTo>
                                  <a:pt x="3048" y="204216"/>
                                </a:lnTo>
                                <a:lnTo>
                                  <a:pt x="6096" y="198120"/>
                                </a:lnTo>
                                <a:lnTo>
                                  <a:pt x="6096" y="176784"/>
                                </a:lnTo>
                                <a:lnTo>
                                  <a:pt x="9144" y="170688"/>
                                </a:lnTo>
                                <a:lnTo>
                                  <a:pt x="9144" y="164592"/>
                                </a:lnTo>
                                <a:lnTo>
                                  <a:pt x="12192" y="158496"/>
                                </a:lnTo>
                                <a:lnTo>
                                  <a:pt x="15240" y="155448"/>
                                </a:lnTo>
                                <a:lnTo>
                                  <a:pt x="15240" y="149352"/>
                                </a:lnTo>
                                <a:lnTo>
                                  <a:pt x="18288" y="143256"/>
                                </a:lnTo>
                                <a:lnTo>
                                  <a:pt x="18288" y="140208"/>
                                </a:lnTo>
                                <a:lnTo>
                                  <a:pt x="30480" y="115824"/>
                                </a:lnTo>
                                <a:lnTo>
                                  <a:pt x="30480" y="109728"/>
                                </a:lnTo>
                                <a:lnTo>
                                  <a:pt x="36576" y="97536"/>
                                </a:lnTo>
                                <a:lnTo>
                                  <a:pt x="39624" y="94488"/>
                                </a:lnTo>
                                <a:lnTo>
                                  <a:pt x="54864" y="60960"/>
                                </a:lnTo>
                                <a:lnTo>
                                  <a:pt x="60960" y="54864"/>
                                </a:lnTo>
                                <a:lnTo>
                                  <a:pt x="70104" y="39624"/>
                                </a:lnTo>
                                <a:lnTo>
                                  <a:pt x="79248" y="30480"/>
                                </a:lnTo>
                                <a:lnTo>
                                  <a:pt x="82296" y="24384"/>
                                </a:lnTo>
                                <a:lnTo>
                                  <a:pt x="88392" y="18288"/>
                                </a:lnTo>
                                <a:lnTo>
                                  <a:pt x="91440" y="12192"/>
                                </a:lnTo>
                                <a:lnTo>
                                  <a:pt x="97536" y="6096"/>
                                </a:lnTo>
                                <a:lnTo>
                                  <a:pt x="1005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86" name="Shape 21986"/>
                        <wps:cNvSpPr/>
                        <wps:spPr>
                          <a:xfrm>
                            <a:off x="853440" y="5934457"/>
                            <a:ext cx="509016" cy="518160"/>
                          </a:xfrm>
                          <a:custGeom>
                            <a:avLst/>
                            <a:gdLst/>
                            <a:ahLst/>
                            <a:cxnLst/>
                            <a:rect l="0" t="0" r="0" b="0"/>
                            <a:pathLst>
                              <a:path w="509016" h="518160">
                                <a:moveTo>
                                  <a:pt x="0" y="0"/>
                                </a:moveTo>
                                <a:lnTo>
                                  <a:pt x="405384" y="0"/>
                                </a:lnTo>
                                <a:lnTo>
                                  <a:pt x="408432" y="3048"/>
                                </a:lnTo>
                                <a:lnTo>
                                  <a:pt x="411480" y="9144"/>
                                </a:lnTo>
                                <a:lnTo>
                                  <a:pt x="408432" y="9144"/>
                                </a:lnTo>
                                <a:lnTo>
                                  <a:pt x="414528" y="18288"/>
                                </a:lnTo>
                                <a:lnTo>
                                  <a:pt x="417576" y="18288"/>
                                </a:lnTo>
                                <a:lnTo>
                                  <a:pt x="420624" y="24384"/>
                                </a:lnTo>
                                <a:lnTo>
                                  <a:pt x="417576" y="24384"/>
                                </a:lnTo>
                                <a:lnTo>
                                  <a:pt x="423672" y="30480"/>
                                </a:lnTo>
                                <a:lnTo>
                                  <a:pt x="426720" y="30480"/>
                                </a:lnTo>
                                <a:lnTo>
                                  <a:pt x="432816" y="42672"/>
                                </a:lnTo>
                                <a:lnTo>
                                  <a:pt x="429768" y="42672"/>
                                </a:lnTo>
                                <a:lnTo>
                                  <a:pt x="435864" y="45720"/>
                                </a:lnTo>
                                <a:lnTo>
                                  <a:pt x="438912" y="45720"/>
                                </a:lnTo>
                                <a:lnTo>
                                  <a:pt x="445008" y="57912"/>
                                </a:lnTo>
                                <a:lnTo>
                                  <a:pt x="448056" y="67056"/>
                                </a:lnTo>
                                <a:lnTo>
                                  <a:pt x="445008" y="67056"/>
                                </a:lnTo>
                                <a:lnTo>
                                  <a:pt x="451104" y="73152"/>
                                </a:lnTo>
                                <a:lnTo>
                                  <a:pt x="454152" y="73152"/>
                                </a:lnTo>
                                <a:lnTo>
                                  <a:pt x="481584" y="131064"/>
                                </a:lnTo>
                                <a:lnTo>
                                  <a:pt x="481584" y="140208"/>
                                </a:lnTo>
                                <a:lnTo>
                                  <a:pt x="490728" y="155448"/>
                                </a:lnTo>
                                <a:lnTo>
                                  <a:pt x="490728" y="161544"/>
                                </a:lnTo>
                                <a:lnTo>
                                  <a:pt x="496824" y="173736"/>
                                </a:lnTo>
                                <a:lnTo>
                                  <a:pt x="496824" y="179832"/>
                                </a:lnTo>
                                <a:lnTo>
                                  <a:pt x="499872" y="185928"/>
                                </a:lnTo>
                                <a:lnTo>
                                  <a:pt x="499872" y="188976"/>
                                </a:lnTo>
                                <a:lnTo>
                                  <a:pt x="502920" y="195072"/>
                                </a:lnTo>
                                <a:lnTo>
                                  <a:pt x="502920" y="201168"/>
                                </a:lnTo>
                                <a:lnTo>
                                  <a:pt x="505968" y="207264"/>
                                </a:lnTo>
                                <a:lnTo>
                                  <a:pt x="505968" y="219456"/>
                                </a:lnTo>
                                <a:lnTo>
                                  <a:pt x="505968" y="222504"/>
                                </a:lnTo>
                                <a:lnTo>
                                  <a:pt x="505968" y="237744"/>
                                </a:lnTo>
                                <a:lnTo>
                                  <a:pt x="509016" y="243840"/>
                                </a:lnTo>
                                <a:lnTo>
                                  <a:pt x="509016" y="301752"/>
                                </a:lnTo>
                                <a:lnTo>
                                  <a:pt x="505968" y="307848"/>
                                </a:lnTo>
                                <a:lnTo>
                                  <a:pt x="505968" y="338328"/>
                                </a:lnTo>
                                <a:lnTo>
                                  <a:pt x="502920" y="344424"/>
                                </a:lnTo>
                                <a:lnTo>
                                  <a:pt x="502920" y="347472"/>
                                </a:lnTo>
                                <a:lnTo>
                                  <a:pt x="499872" y="353568"/>
                                </a:lnTo>
                                <a:lnTo>
                                  <a:pt x="499872" y="359664"/>
                                </a:lnTo>
                                <a:lnTo>
                                  <a:pt x="496824" y="365760"/>
                                </a:lnTo>
                                <a:lnTo>
                                  <a:pt x="496824" y="371856"/>
                                </a:lnTo>
                                <a:lnTo>
                                  <a:pt x="487680" y="390144"/>
                                </a:lnTo>
                                <a:lnTo>
                                  <a:pt x="487680" y="396240"/>
                                </a:lnTo>
                                <a:lnTo>
                                  <a:pt x="484632" y="396240"/>
                                </a:lnTo>
                                <a:lnTo>
                                  <a:pt x="481584" y="399288"/>
                                </a:lnTo>
                                <a:lnTo>
                                  <a:pt x="484632" y="399288"/>
                                </a:lnTo>
                                <a:lnTo>
                                  <a:pt x="472440" y="423672"/>
                                </a:lnTo>
                                <a:lnTo>
                                  <a:pt x="469392" y="423672"/>
                                </a:lnTo>
                                <a:lnTo>
                                  <a:pt x="466344" y="426720"/>
                                </a:lnTo>
                                <a:lnTo>
                                  <a:pt x="469392" y="426720"/>
                                </a:lnTo>
                                <a:lnTo>
                                  <a:pt x="460248" y="441960"/>
                                </a:lnTo>
                                <a:lnTo>
                                  <a:pt x="457200" y="441960"/>
                                </a:lnTo>
                                <a:lnTo>
                                  <a:pt x="457200" y="445008"/>
                                </a:lnTo>
                                <a:lnTo>
                                  <a:pt x="454152" y="457200"/>
                                </a:lnTo>
                                <a:lnTo>
                                  <a:pt x="451104" y="457200"/>
                                </a:lnTo>
                                <a:lnTo>
                                  <a:pt x="448056" y="460248"/>
                                </a:lnTo>
                                <a:lnTo>
                                  <a:pt x="451104" y="460248"/>
                                </a:lnTo>
                                <a:lnTo>
                                  <a:pt x="445008" y="472440"/>
                                </a:lnTo>
                                <a:lnTo>
                                  <a:pt x="441960" y="472440"/>
                                </a:lnTo>
                                <a:lnTo>
                                  <a:pt x="432816" y="478536"/>
                                </a:lnTo>
                                <a:lnTo>
                                  <a:pt x="435864" y="478536"/>
                                </a:lnTo>
                                <a:lnTo>
                                  <a:pt x="432816" y="484632"/>
                                </a:lnTo>
                                <a:lnTo>
                                  <a:pt x="429768" y="484632"/>
                                </a:lnTo>
                                <a:lnTo>
                                  <a:pt x="414528" y="499872"/>
                                </a:lnTo>
                                <a:lnTo>
                                  <a:pt x="417576" y="499872"/>
                                </a:lnTo>
                                <a:lnTo>
                                  <a:pt x="414528" y="505968"/>
                                </a:lnTo>
                                <a:lnTo>
                                  <a:pt x="411480" y="505968"/>
                                </a:lnTo>
                                <a:lnTo>
                                  <a:pt x="405384" y="515112"/>
                                </a:lnTo>
                                <a:lnTo>
                                  <a:pt x="405384" y="518160"/>
                                </a:lnTo>
                                <a:lnTo>
                                  <a:pt x="0" y="518160"/>
                                </a:lnTo>
                                <a:lnTo>
                                  <a:pt x="0" y="512064"/>
                                </a:lnTo>
                                <a:lnTo>
                                  <a:pt x="402336" y="512064"/>
                                </a:lnTo>
                                <a:lnTo>
                                  <a:pt x="408432" y="502920"/>
                                </a:lnTo>
                                <a:lnTo>
                                  <a:pt x="411480" y="496824"/>
                                </a:lnTo>
                                <a:lnTo>
                                  <a:pt x="426720" y="481584"/>
                                </a:lnTo>
                                <a:lnTo>
                                  <a:pt x="429768" y="475488"/>
                                </a:lnTo>
                                <a:lnTo>
                                  <a:pt x="438912" y="469392"/>
                                </a:lnTo>
                                <a:lnTo>
                                  <a:pt x="445008" y="457200"/>
                                </a:lnTo>
                                <a:lnTo>
                                  <a:pt x="448056" y="454152"/>
                                </a:lnTo>
                                <a:lnTo>
                                  <a:pt x="454152" y="441960"/>
                                </a:lnTo>
                                <a:lnTo>
                                  <a:pt x="457200" y="438912"/>
                                </a:lnTo>
                                <a:lnTo>
                                  <a:pt x="463296" y="423672"/>
                                </a:lnTo>
                                <a:lnTo>
                                  <a:pt x="466344" y="420624"/>
                                </a:lnTo>
                                <a:lnTo>
                                  <a:pt x="478536" y="396240"/>
                                </a:lnTo>
                                <a:lnTo>
                                  <a:pt x="481584" y="393192"/>
                                </a:lnTo>
                                <a:lnTo>
                                  <a:pt x="481584" y="387096"/>
                                </a:lnTo>
                                <a:lnTo>
                                  <a:pt x="487680" y="377952"/>
                                </a:lnTo>
                                <a:lnTo>
                                  <a:pt x="487680" y="374904"/>
                                </a:lnTo>
                                <a:lnTo>
                                  <a:pt x="490728" y="368808"/>
                                </a:lnTo>
                                <a:lnTo>
                                  <a:pt x="490728" y="362712"/>
                                </a:lnTo>
                                <a:lnTo>
                                  <a:pt x="493776" y="356616"/>
                                </a:lnTo>
                                <a:lnTo>
                                  <a:pt x="493776" y="350520"/>
                                </a:lnTo>
                                <a:lnTo>
                                  <a:pt x="496824" y="344424"/>
                                </a:lnTo>
                                <a:lnTo>
                                  <a:pt x="496824" y="341376"/>
                                </a:lnTo>
                                <a:lnTo>
                                  <a:pt x="499872" y="335280"/>
                                </a:lnTo>
                                <a:lnTo>
                                  <a:pt x="499872" y="326136"/>
                                </a:lnTo>
                                <a:lnTo>
                                  <a:pt x="502920" y="320040"/>
                                </a:lnTo>
                                <a:lnTo>
                                  <a:pt x="502920" y="304800"/>
                                </a:lnTo>
                                <a:lnTo>
                                  <a:pt x="505968" y="298704"/>
                                </a:lnTo>
                                <a:lnTo>
                                  <a:pt x="505968" y="246888"/>
                                </a:lnTo>
                                <a:lnTo>
                                  <a:pt x="502920" y="240792"/>
                                </a:lnTo>
                                <a:lnTo>
                                  <a:pt x="502920" y="228600"/>
                                </a:lnTo>
                                <a:lnTo>
                                  <a:pt x="499872" y="222504"/>
                                </a:lnTo>
                                <a:lnTo>
                                  <a:pt x="499872" y="210312"/>
                                </a:lnTo>
                                <a:lnTo>
                                  <a:pt x="496824" y="204216"/>
                                </a:lnTo>
                                <a:lnTo>
                                  <a:pt x="496824" y="198120"/>
                                </a:lnTo>
                                <a:lnTo>
                                  <a:pt x="493776" y="192024"/>
                                </a:lnTo>
                                <a:lnTo>
                                  <a:pt x="493776" y="188976"/>
                                </a:lnTo>
                                <a:lnTo>
                                  <a:pt x="490728" y="182880"/>
                                </a:lnTo>
                                <a:lnTo>
                                  <a:pt x="490728" y="176784"/>
                                </a:lnTo>
                                <a:lnTo>
                                  <a:pt x="484632" y="164592"/>
                                </a:lnTo>
                                <a:lnTo>
                                  <a:pt x="484632" y="158496"/>
                                </a:lnTo>
                                <a:lnTo>
                                  <a:pt x="475488" y="140208"/>
                                </a:lnTo>
                                <a:lnTo>
                                  <a:pt x="475488" y="134112"/>
                                </a:lnTo>
                                <a:lnTo>
                                  <a:pt x="448056" y="76200"/>
                                </a:lnTo>
                                <a:lnTo>
                                  <a:pt x="441960" y="70104"/>
                                </a:lnTo>
                                <a:lnTo>
                                  <a:pt x="438912" y="60960"/>
                                </a:lnTo>
                                <a:lnTo>
                                  <a:pt x="432816" y="48768"/>
                                </a:lnTo>
                                <a:lnTo>
                                  <a:pt x="426720" y="45720"/>
                                </a:lnTo>
                                <a:lnTo>
                                  <a:pt x="420624" y="33528"/>
                                </a:lnTo>
                                <a:lnTo>
                                  <a:pt x="414528" y="27432"/>
                                </a:lnTo>
                                <a:lnTo>
                                  <a:pt x="411480" y="21336"/>
                                </a:lnTo>
                                <a:lnTo>
                                  <a:pt x="408432" y="12192"/>
                                </a:lnTo>
                                <a:lnTo>
                                  <a:pt x="40538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87" name="Shape 21987"/>
                        <wps:cNvSpPr/>
                        <wps:spPr>
                          <a:xfrm>
                            <a:off x="813816" y="5867401"/>
                            <a:ext cx="67056" cy="64008"/>
                          </a:xfrm>
                          <a:custGeom>
                            <a:avLst/>
                            <a:gdLst/>
                            <a:ahLst/>
                            <a:cxnLst/>
                            <a:rect l="0" t="0" r="0" b="0"/>
                            <a:pathLst>
                              <a:path w="67056" h="64008">
                                <a:moveTo>
                                  <a:pt x="0" y="0"/>
                                </a:moveTo>
                                <a:lnTo>
                                  <a:pt x="67056" y="0"/>
                                </a:lnTo>
                                <a:lnTo>
                                  <a:pt x="67056" y="3048"/>
                                </a:lnTo>
                                <a:lnTo>
                                  <a:pt x="64008" y="3048"/>
                                </a:lnTo>
                                <a:lnTo>
                                  <a:pt x="64008" y="15239"/>
                                </a:lnTo>
                                <a:lnTo>
                                  <a:pt x="60960" y="15239"/>
                                </a:lnTo>
                                <a:lnTo>
                                  <a:pt x="60960" y="18287"/>
                                </a:lnTo>
                                <a:lnTo>
                                  <a:pt x="57912" y="18287"/>
                                </a:lnTo>
                                <a:lnTo>
                                  <a:pt x="57912" y="24384"/>
                                </a:lnTo>
                                <a:lnTo>
                                  <a:pt x="54864" y="24384"/>
                                </a:lnTo>
                                <a:lnTo>
                                  <a:pt x="54864" y="30480"/>
                                </a:lnTo>
                                <a:lnTo>
                                  <a:pt x="51816" y="30480"/>
                                </a:lnTo>
                                <a:lnTo>
                                  <a:pt x="51816" y="36575"/>
                                </a:lnTo>
                                <a:lnTo>
                                  <a:pt x="48768" y="36575"/>
                                </a:lnTo>
                                <a:lnTo>
                                  <a:pt x="48768" y="42672"/>
                                </a:lnTo>
                                <a:lnTo>
                                  <a:pt x="45720" y="42672"/>
                                </a:lnTo>
                                <a:lnTo>
                                  <a:pt x="45720" y="48768"/>
                                </a:lnTo>
                                <a:lnTo>
                                  <a:pt x="42672" y="48768"/>
                                </a:lnTo>
                                <a:lnTo>
                                  <a:pt x="42672" y="54863"/>
                                </a:lnTo>
                                <a:lnTo>
                                  <a:pt x="39624" y="54863"/>
                                </a:lnTo>
                                <a:lnTo>
                                  <a:pt x="39624" y="60960"/>
                                </a:lnTo>
                                <a:lnTo>
                                  <a:pt x="36576" y="60960"/>
                                </a:lnTo>
                                <a:lnTo>
                                  <a:pt x="36576" y="64008"/>
                                </a:lnTo>
                                <a:lnTo>
                                  <a:pt x="30480" y="64008"/>
                                </a:lnTo>
                                <a:lnTo>
                                  <a:pt x="15240" y="33527"/>
                                </a:lnTo>
                                <a:lnTo>
                                  <a:pt x="15240" y="27432"/>
                                </a:lnTo>
                                <a:lnTo>
                                  <a:pt x="12192" y="21335"/>
                                </a:lnTo>
                                <a:lnTo>
                                  <a:pt x="9144" y="1828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88" name="Shape 21988"/>
                        <wps:cNvSpPr/>
                        <wps:spPr>
                          <a:xfrm>
                            <a:off x="813816" y="5867401"/>
                            <a:ext cx="67056" cy="67056"/>
                          </a:xfrm>
                          <a:custGeom>
                            <a:avLst/>
                            <a:gdLst/>
                            <a:ahLst/>
                            <a:cxnLst/>
                            <a:rect l="0" t="0" r="0" b="0"/>
                            <a:pathLst>
                              <a:path w="67056" h="67056">
                                <a:moveTo>
                                  <a:pt x="0" y="0"/>
                                </a:moveTo>
                                <a:lnTo>
                                  <a:pt x="67056" y="0"/>
                                </a:lnTo>
                                <a:lnTo>
                                  <a:pt x="33528" y="67056"/>
                                </a:lnTo>
                                <a:lnTo>
                                  <a:pt x="0" y="0"/>
                                </a:lnTo>
                              </a:path>
                            </a:pathLst>
                          </a:custGeom>
                          <a:ln w="3048" cap="rnd">
                            <a:round/>
                          </a:ln>
                        </wps:spPr>
                        <wps:style>
                          <a:lnRef idx="1">
                            <a:srgbClr val="000000"/>
                          </a:lnRef>
                          <a:fillRef idx="0">
                            <a:srgbClr val="000000">
                              <a:alpha val="0"/>
                            </a:srgbClr>
                          </a:fillRef>
                          <a:effectRef idx="0">
                            <a:scrgbClr r="0" g="0" b="0"/>
                          </a:effectRef>
                          <a:fontRef idx="none"/>
                        </wps:style>
                        <wps:bodyPr/>
                      </wps:wsp>
                      <wps:wsp>
                        <wps:cNvPr id="457696" name="Shape 457696"/>
                        <wps:cNvSpPr/>
                        <wps:spPr>
                          <a:xfrm>
                            <a:off x="1530096" y="2374392"/>
                            <a:ext cx="1018032" cy="509016"/>
                          </a:xfrm>
                          <a:custGeom>
                            <a:avLst/>
                            <a:gdLst/>
                            <a:ahLst/>
                            <a:cxnLst/>
                            <a:rect l="0" t="0" r="0" b="0"/>
                            <a:pathLst>
                              <a:path w="1018032" h="509016">
                                <a:moveTo>
                                  <a:pt x="0" y="0"/>
                                </a:moveTo>
                                <a:lnTo>
                                  <a:pt x="1018032" y="0"/>
                                </a:lnTo>
                                <a:lnTo>
                                  <a:pt x="1018032" y="509016"/>
                                </a:lnTo>
                                <a:lnTo>
                                  <a:pt x="0" y="509016"/>
                                </a:lnTo>
                                <a:lnTo>
                                  <a:pt x="0" y="0"/>
                                </a:lnTo>
                              </a:path>
                            </a:pathLst>
                          </a:custGeom>
                          <a:ln w="0" cap="rnd">
                            <a:round/>
                          </a:ln>
                        </wps:spPr>
                        <wps:style>
                          <a:lnRef idx="0">
                            <a:srgbClr val="000000">
                              <a:alpha val="0"/>
                            </a:srgbClr>
                          </a:lnRef>
                          <a:fillRef idx="1">
                            <a:srgbClr val="FFFFFF"/>
                          </a:fillRef>
                          <a:effectRef idx="0">
                            <a:scrgbClr r="0" g="0" b="0"/>
                          </a:effectRef>
                          <a:fontRef idx="none"/>
                        </wps:style>
                        <wps:bodyPr/>
                      </wps:wsp>
                      <wps:wsp>
                        <wps:cNvPr id="21990" name="Shape 21990"/>
                        <wps:cNvSpPr/>
                        <wps:spPr>
                          <a:xfrm>
                            <a:off x="1527048" y="2371345"/>
                            <a:ext cx="512064" cy="515112"/>
                          </a:xfrm>
                          <a:custGeom>
                            <a:avLst/>
                            <a:gdLst/>
                            <a:ahLst/>
                            <a:cxnLst/>
                            <a:rect l="0" t="0" r="0" b="0"/>
                            <a:pathLst>
                              <a:path w="512064" h="515112">
                                <a:moveTo>
                                  <a:pt x="0" y="0"/>
                                </a:moveTo>
                                <a:lnTo>
                                  <a:pt x="3048" y="0"/>
                                </a:lnTo>
                                <a:lnTo>
                                  <a:pt x="512064" y="0"/>
                                </a:lnTo>
                                <a:lnTo>
                                  <a:pt x="512064" y="6096"/>
                                </a:lnTo>
                                <a:lnTo>
                                  <a:pt x="6096" y="6096"/>
                                </a:lnTo>
                                <a:lnTo>
                                  <a:pt x="6096" y="509016"/>
                                </a:lnTo>
                                <a:lnTo>
                                  <a:pt x="512064" y="509016"/>
                                </a:lnTo>
                                <a:lnTo>
                                  <a:pt x="512064" y="515112"/>
                                </a:lnTo>
                                <a:lnTo>
                                  <a:pt x="0" y="51511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21991" name="Shape 21991"/>
                        <wps:cNvSpPr/>
                        <wps:spPr>
                          <a:xfrm>
                            <a:off x="2039112" y="2371345"/>
                            <a:ext cx="512064" cy="515112"/>
                          </a:xfrm>
                          <a:custGeom>
                            <a:avLst/>
                            <a:gdLst/>
                            <a:ahLst/>
                            <a:cxnLst/>
                            <a:rect l="0" t="0" r="0" b="0"/>
                            <a:pathLst>
                              <a:path w="512064" h="515112">
                                <a:moveTo>
                                  <a:pt x="0" y="0"/>
                                </a:moveTo>
                                <a:lnTo>
                                  <a:pt x="512064" y="0"/>
                                </a:lnTo>
                                <a:lnTo>
                                  <a:pt x="512064" y="512064"/>
                                </a:lnTo>
                                <a:lnTo>
                                  <a:pt x="509016" y="512064"/>
                                </a:lnTo>
                                <a:lnTo>
                                  <a:pt x="509016" y="515112"/>
                                </a:lnTo>
                                <a:lnTo>
                                  <a:pt x="0" y="515112"/>
                                </a:lnTo>
                                <a:lnTo>
                                  <a:pt x="0" y="509016"/>
                                </a:lnTo>
                                <a:lnTo>
                                  <a:pt x="505968" y="509016"/>
                                </a:lnTo>
                                <a:lnTo>
                                  <a:pt x="505968" y="6096"/>
                                </a:lnTo>
                                <a:lnTo>
                                  <a:pt x="0" y="609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97" name="Shape 457697"/>
                        <wps:cNvSpPr/>
                        <wps:spPr>
                          <a:xfrm>
                            <a:off x="850392" y="3051048"/>
                            <a:ext cx="1185672" cy="9144"/>
                          </a:xfrm>
                          <a:custGeom>
                            <a:avLst/>
                            <a:gdLst/>
                            <a:ahLst/>
                            <a:cxnLst/>
                            <a:rect l="0" t="0" r="0" b="0"/>
                            <a:pathLst>
                              <a:path w="1185672" h="9144">
                                <a:moveTo>
                                  <a:pt x="0" y="0"/>
                                </a:moveTo>
                                <a:lnTo>
                                  <a:pt x="1185672" y="0"/>
                                </a:lnTo>
                                <a:lnTo>
                                  <a:pt x="1185672"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1993" name="Shape 21993"/>
                        <wps:cNvSpPr/>
                        <wps:spPr>
                          <a:xfrm>
                            <a:off x="850392" y="3020568"/>
                            <a:ext cx="70104" cy="67056"/>
                          </a:xfrm>
                          <a:custGeom>
                            <a:avLst/>
                            <a:gdLst/>
                            <a:ahLst/>
                            <a:cxnLst/>
                            <a:rect l="0" t="0" r="0" b="0"/>
                            <a:pathLst>
                              <a:path w="70104" h="67056">
                                <a:moveTo>
                                  <a:pt x="70104" y="0"/>
                                </a:moveTo>
                                <a:lnTo>
                                  <a:pt x="70104" y="67056"/>
                                </a:lnTo>
                                <a:lnTo>
                                  <a:pt x="0" y="33528"/>
                                </a:lnTo>
                                <a:lnTo>
                                  <a:pt x="70104" y="0"/>
                                </a:lnTo>
                                <a:close/>
                              </a:path>
                            </a:pathLst>
                          </a:custGeom>
                          <a:ln w="3048" cap="rnd">
                            <a:round/>
                          </a:ln>
                        </wps:spPr>
                        <wps:style>
                          <a:lnRef idx="1">
                            <a:srgbClr val="000000"/>
                          </a:lnRef>
                          <a:fillRef idx="1">
                            <a:srgbClr val="000000"/>
                          </a:fillRef>
                          <a:effectRef idx="0">
                            <a:scrgbClr r="0" g="0" b="0"/>
                          </a:effectRef>
                          <a:fontRef idx="none"/>
                        </wps:style>
                        <wps:bodyPr/>
                      </wps:wsp>
                      <wps:wsp>
                        <wps:cNvPr id="457698" name="Shape 457698"/>
                        <wps:cNvSpPr/>
                        <wps:spPr>
                          <a:xfrm>
                            <a:off x="170688" y="2206752"/>
                            <a:ext cx="9144" cy="1947672"/>
                          </a:xfrm>
                          <a:custGeom>
                            <a:avLst/>
                            <a:gdLst/>
                            <a:ahLst/>
                            <a:cxnLst/>
                            <a:rect l="0" t="0" r="0" b="0"/>
                            <a:pathLst>
                              <a:path w="9144" h="1947672">
                                <a:moveTo>
                                  <a:pt x="0" y="0"/>
                                </a:moveTo>
                                <a:lnTo>
                                  <a:pt x="9144" y="0"/>
                                </a:lnTo>
                                <a:lnTo>
                                  <a:pt x="9144" y="1947672"/>
                                </a:lnTo>
                                <a:lnTo>
                                  <a:pt x="0" y="1947672"/>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699" name="Shape 457699"/>
                        <wps:cNvSpPr/>
                        <wps:spPr>
                          <a:xfrm>
                            <a:off x="173736" y="2203704"/>
                            <a:ext cx="676656" cy="9144"/>
                          </a:xfrm>
                          <a:custGeom>
                            <a:avLst/>
                            <a:gdLst/>
                            <a:ahLst/>
                            <a:cxnLst/>
                            <a:rect l="0" t="0" r="0" b="0"/>
                            <a:pathLst>
                              <a:path w="676656" h="9144">
                                <a:moveTo>
                                  <a:pt x="0" y="0"/>
                                </a:moveTo>
                                <a:lnTo>
                                  <a:pt x="676656" y="0"/>
                                </a:lnTo>
                                <a:lnTo>
                                  <a:pt x="676656"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1996" name="Shape 21996"/>
                        <wps:cNvSpPr/>
                        <wps:spPr>
                          <a:xfrm>
                            <a:off x="783336" y="2170176"/>
                            <a:ext cx="67056" cy="70104"/>
                          </a:xfrm>
                          <a:custGeom>
                            <a:avLst/>
                            <a:gdLst/>
                            <a:ahLst/>
                            <a:cxnLst/>
                            <a:rect l="0" t="0" r="0" b="0"/>
                            <a:pathLst>
                              <a:path w="67056" h="70104">
                                <a:moveTo>
                                  <a:pt x="0" y="0"/>
                                </a:moveTo>
                                <a:lnTo>
                                  <a:pt x="67056" y="36576"/>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700" name="Shape 457700"/>
                        <wps:cNvSpPr/>
                        <wps:spPr>
                          <a:xfrm>
                            <a:off x="0" y="1356360"/>
                            <a:ext cx="9144" cy="4154424"/>
                          </a:xfrm>
                          <a:custGeom>
                            <a:avLst/>
                            <a:gdLst/>
                            <a:ahLst/>
                            <a:cxnLst/>
                            <a:rect l="0" t="0" r="0" b="0"/>
                            <a:pathLst>
                              <a:path w="9144" h="4154424">
                                <a:moveTo>
                                  <a:pt x="0" y="0"/>
                                </a:moveTo>
                                <a:lnTo>
                                  <a:pt x="9144" y="0"/>
                                </a:lnTo>
                                <a:lnTo>
                                  <a:pt x="9144" y="4154424"/>
                                </a:lnTo>
                                <a:lnTo>
                                  <a:pt x="0" y="415442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701" name="Shape 457701"/>
                        <wps:cNvSpPr/>
                        <wps:spPr>
                          <a:xfrm>
                            <a:off x="3048" y="1356361"/>
                            <a:ext cx="847344" cy="9144"/>
                          </a:xfrm>
                          <a:custGeom>
                            <a:avLst/>
                            <a:gdLst/>
                            <a:ahLst/>
                            <a:cxnLst/>
                            <a:rect l="0" t="0" r="0" b="0"/>
                            <a:pathLst>
                              <a:path w="847344" h="9144">
                                <a:moveTo>
                                  <a:pt x="0" y="0"/>
                                </a:moveTo>
                                <a:lnTo>
                                  <a:pt x="847344" y="0"/>
                                </a:lnTo>
                                <a:lnTo>
                                  <a:pt x="847344" y="9144"/>
                                </a:lnTo>
                                <a:lnTo>
                                  <a:pt x="0" y="914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21999" name="Shape 21999"/>
                        <wps:cNvSpPr/>
                        <wps:spPr>
                          <a:xfrm>
                            <a:off x="783336" y="1322832"/>
                            <a:ext cx="67056" cy="70104"/>
                          </a:xfrm>
                          <a:custGeom>
                            <a:avLst/>
                            <a:gdLst/>
                            <a:ahLst/>
                            <a:cxnLst/>
                            <a:rect l="0" t="0" r="0" b="0"/>
                            <a:pathLst>
                              <a:path w="67056" h="70104">
                                <a:moveTo>
                                  <a:pt x="0" y="0"/>
                                </a:moveTo>
                                <a:lnTo>
                                  <a:pt x="67056" y="33528"/>
                                </a:lnTo>
                                <a:lnTo>
                                  <a:pt x="0" y="70104"/>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22000" name="Rectangle 22000"/>
                        <wps:cNvSpPr/>
                        <wps:spPr>
                          <a:xfrm>
                            <a:off x="1959864" y="6405329"/>
                            <a:ext cx="801663" cy="86246"/>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1"/>
                                </w:rPr>
                                <w:t>TISO1760-93/d114</w:t>
                              </w:r>
                            </w:p>
                          </w:txbxContent>
                        </wps:txbx>
                        <wps:bodyPr horzOverflow="overflow" vert="horz" lIns="0" tIns="0" rIns="0" bIns="0" rtlCol="0">
                          <a:noAutofit/>
                        </wps:bodyPr>
                      </wps:wsp>
                      <wps:wsp>
                        <wps:cNvPr id="22001" name="Rectangle 22001"/>
                        <wps:cNvSpPr/>
                        <wps:spPr>
                          <a:xfrm>
                            <a:off x="630936" y="207338"/>
                            <a:ext cx="57934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Sort_input</w:t>
                              </w:r>
                            </w:p>
                          </w:txbxContent>
                        </wps:txbx>
                        <wps:bodyPr horzOverflow="overflow" vert="horz" lIns="0" tIns="0" rIns="0" bIns="0" rtlCol="0">
                          <a:noAutofit/>
                        </wps:bodyPr>
                      </wps:wsp>
                      <wps:wsp>
                        <wps:cNvPr id="22002" name="Rectangle 22002"/>
                        <wps:cNvSpPr/>
                        <wps:spPr>
                          <a:xfrm>
                            <a:off x="749803" y="1740487"/>
                            <a:ext cx="2829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 0</w:t>
                              </w:r>
                            </w:p>
                          </w:txbxContent>
                        </wps:txbx>
                        <wps:bodyPr horzOverflow="overflow" vert="horz" lIns="0" tIns="0" rIns="0" bIns="0" rtlCol="0">
                          <a:noAutofit/>
                        </wps:bodyPr>
                      </wps:wsp>
                      <wps:wsp>
                        <wps:cNvPr id="22003" name="Rectangle 22003"/>
                        <wps:cNvSpPr/>
                        <wps:spPr>
                          <a:xfrm>
                            <a:off x="673598" y="3435175"/>
                            <a:ext cx="48970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 J + 1</w:t>
                              </w:r>
                            </w:p>
                          </w:txbxContent>
                        </wps:txbx>
                        <wps:bodyPr horzOverflow="overflow" vert="horz" lIns="0" tIns="0" rIns="0" bIns="0" rtlCol="0">
                          <a:noAutofit/>
                        </wps:bodyPr>
                      </wps:wsp>
                      <wps:wsp>
                        <wps:cNvPr id="22004" name="Rectangle 22004"/>
                        <wps:cNvSpPr/>
                        <wps:spPr>
                          <a:xfrm>
                            <a:off x="688843" y="4791540"/>
                            <a:ext cx="43288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I + 1</w:t>
                              </w:r>
                            </w:p>
                          </w:txbxContent>
                        </wps:txbx>
                        <wps:bodyPr horzOverflow="overflow" vert="horz" lIns="0" tIns="0" rIns="0" bIns="0" rtlCol="0">
                          <a:noAutofit/>
                        </wps:bodyPr>
                      </wps:wsp>
                      <wps:wsp>
                        <wps:cNvPr id="22005" name="Rectangle 22005"/>
                        <wps:cNvSpPr/>
                        <wps:spPr>
                          <a:xfrm>
                            <a:off x="734558" y="6138756"/>
                            <a:ext cx="30731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one</w:t>
                              </w:r>
                            </w:p>
                          </w:txbxContent>
                        </wps:txbx>
                        <wps:bodyPr horzOverflow="overflow" vert="horz" lIns="0" tIns="0" rIns="0" bIns="0" rtlCol="0">
                          <a:noAutofit/>
                        </wps:bodyPr>
                      </wps:wsp>
                      <wps:wsp>
                        <wps:cNvPr id="22006" name="Rectangle 22006"/>
                        <wps:cNvSpPr/>
                        <wps:spPr>
                          <a:xfrm>
                            <a:off x="902203" y="5833956"/>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2007" name="Rectangle 22007"/>
                        <wps:cNvSpPr/>
                        <wps:spPr>
                          <a:xfrm>
                            <a:off x="204206" y="5401140"/>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2008" name="Rectangle 22008"/>
                        <wps:cNvSpPr/>
                        <wps:spPr>
                          <a:xfrm>
                            <a:off x="1344158" y="2517732"/>
                            <a:ext cx="210800"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2009" name="Rectangle 22009"/>
                        <wps:cNvSpPr/>
                        <wps:spPr>
                          <a:xfrm>
                            <a:off x="902193" y="2917014"/>
                            <a:ext cx="165397"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2010" name="Rectangle 22010"/>
                        <wps:cNvSpPr/>
                        <wps:spPr>
                          <a:xfrm>
                            <a:off x="204196" y="4044774"/>
                            <a:ext cx="169418"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No</w:t>
                              </w:r>
                            </w:p>
                          </w:txbxContent>
                        </wps:txbx>
                        <wps:bodyPr horzOverflow="overflow" vert="horz" lIns="0" tIns="0" rIns="0" bIns="0" rtlCol="0">
                          <a:noAutofit/>
                        </wps:bodyPr>
                      </wps:wsp>
                      <wps:wsp>
                        <wps:cNvPr id="22011" name="Rectangle 22011"/>
                        <wps:cNvSpPr/>
                        <wps:spPr>
                          <a:xfrm>
                            <a:off x="902193" y="4468451"/>
                            <a:ext cx="2148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Yes</w:t>
                              </w:r>
                            </w:p>
                          </w:txbxContent>
                        </wps:txbx>
                        <wps:bodyPr horzOverflow="overflow" vert="horz" lIns="0" tIns="0" rIns="0" bIns="0" rtlCol="0">
                          <a:noAutofit/>
                        </wps:bodyPr>
                      </wps:wsp>
                      <wps:wsp>
                        <wps:cNvPr id="22012" name="Rectangle 22012"/>
                        <wps:cNvSpPr/>
                        <wps:spPr>
                          <a:xfrm>
                            <a:off x="1664193" y="2536019"/>
                            <a:ext cx="980964"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HUFFVAL(K) = J</w:t>
                              </w:r>
                            </w:p>
                          </w:txbxContent>
                        </wps:txbx>
                        <wps:bodyPr horzOverflow="overflow" vert="horz" lIns="0" tIns="0" rIns="0" bIns="0" rtlCol="0">
                          <a:noAutofit/>
                        </wps:bodyPr>
                      </wps:wsp>
                      <wps:wsp>
                        <wps:cNvPr id="22013" name="Rectangle 22013"/>
                        <wps:cNvSpPr/>
                        <wps:spPr>
                          <a:xfrm>
                            <a:off x="1664193" y="2645747"/>
                            <a:ext cx="538480"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K + 1</w:t>
                              </w:r>
                            </w:p>
                          </w:txbxContent>
                        </wps:txbx>
                        <wps:bodyPr horzOverflow="overflow" vert="horz" lIns="0" tIns="0" rIns="0" bIns="0" rtlCol="0">
                          <a:noAutofit/>
                        </wps:bodyPr>
                      </wps:wsp>
                      <wps:wsp>
                        <wps:cNvPr id="22014" name="Rectangle 22014"/>
                        <wps:cNvSpPr/>
                        <wps:spPr>
                          <a:xfrm>
                            <a:off x="734548" y="835235"/>
                            <a:ext cx="250495"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 1</w:t>
                              </w:r>
                            </w:p>
                          </w:txbxContent>
                        </wps:txbx>
                        <wps:bodyPr horzOverflow="overflow" vert="horz" lIns="0" tIns="0" rIns="0" bIns="0" rtlCol="0">
                          <a:noAutofit/>
                        </wps:bodyPr>
                      </wps:wsp>
                      <wps:wsp>
                        <wps:cNvPr id="22015" name="Rectangle 22015"/>
                        <wps:cNvSpPr/>
                        <wps:spPr>
                          <a:xfrm>
                            <a:off x="734548" y="944963"/>
                            <a:ext cx="303162"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K = 0</w:t>
                              </w:r>
                            </w:p>
                          </w:txbxContent>
                        </wps:txbx>
                        <wps:bodyPr horzOverflow="overflow" vert="horz" lIns="0" tIns="0" rIns="0" bIns="0" rtlCol="0">
                          <a:noAutofit/>
                        </wps:bodyPr>
                      </wps:wsp>
                      <wps:wsp>
                        <wps:cNvPr id="22016" name="Rectangle 22016"/>
                        <wps:cNvSpPr/>
                        <wps:spPr>
                          <a:xfrm>
                            <a:off x="478516" y="2578691"/>
                            <a:ext cx="99692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CODESIZE(J) = I</w:t>
                              </w:r>
                            </w:p>
                          </w:txbxContent>
                        </wps:txbx>
                        <wps:bodyPr horzOverflow="overflow" vert="horz" lIns="0" tIns="0" rIns="0" bIns="0" rtlCol="0">
                          <a:noAutofit/>
                        </wps:bodyPr>
                      </wps:wsp>
                      <wps:wsp>
                        <wps:cNvPr id="22017" name="Rectangle 22017"/>
                        <wps:cNvSpPr/>
                        <wps:spPr>
                          <a:xfrm>
                            <a:off x="825988" y="2688419"/>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2018" name="Rectangle 22018"/>
                        <wps:cNvSpPr/>
                        <wps:spPr>
                          <a:xfrm>
                            <a:off x="688833" y="4053923"/>
                            <a:ext cx="428993"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J &gt; 255</w:t>
                              </w:r>
                            </w:p>
                          </w:txbxContent>
                        </wps:txbx>
                        <wps:bodyPr horzOverflow="overflow" vert="horz" lIns="0" tIns="0" rIns="0" bIns="0" rtlCol="0">
                          <a:noAutofit/>
                        </wps:bodyPr>
                      </wps:wsp>
                      <wps:wsp>
                        <wps:cNvPr id="22019" name="Rectangle 22019"/>
                        <wps:cNvSpPr/>
                        <wps:spPr>
                          <a:xfrm>
                            <a:off x="822945" y="4163651"/>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s:wsp>
                        <wps:cNvPr id="22020" name="Rectangle 22020"/>
                        <wps:cNvSpPr/>
                        <wps:spPr>
                          <a:xfrm>
                            <a:off x="725409" y="5410279"/>
                            <a:ext cx="323529"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I &gt; 32</w:t>
                              </w:r>
                            </w:p>
                          </w:txbxContent>
                        </wps:txbx>
                        <wps:bodyPr horzOverflow="overflow" vert="horz" lIns="0" tIns="0" rIns="0" bIns="0" rtlCol="0">
                          <a:noAutofit/>
                        </wps:bodyPr>
                      </wps:wsp>
                      <wps:wsp>
                        <wps:cNvPr id="22021" name="Rectangle 22021"/>
                        <wps:cNvSpPr/>
                        <wps:spPr>
                          <a:xfrm>
                            <a:off x="819902" y="5520007"/>
                            <a:ext cx="72126"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w:t>
                              </w:r>
                            </w:p>
                          </w:txbxContent>
                        </wps:txbx>
                        <wps:bodyPr horzOverflow="overflow" vert="horz" lIns="0" tIns="0" rIns="0" bIns="0" rtlCol="0">
                          <a:noAutofit/>
                        </wps:bodyPr>
                      </wps:wsp>
                    </wpg:wgp>
                  </a:graphicData>
                </a:graphic>
              </wp:inline>
            </w:drawing>
          </mc:Choice>
          <mc:Fallback>
            <w:pict>
              <v:group id="Group 304963" o:spid="_x0000_s6756" style="width:201.8pt;height:509.45pt;mso-position-horizontal-relative:char;mso-position-vertical-relative:line" coordsize="25626,64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">
                <v:shape id="Shape 457687" o:spid="_x0000_s6757" style="position:absolute;left:30;top:55077;width:6797;height:91;visibility:visible;mso-wrap-style:square;v-text-anchor:top" coordsize="67970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" path="m,l679704,r,9144l,9144,,e" fillcolor="black" stroked="f" strokeweight="0">
                  <v:stroke miterlimit="83231f" joinstyle="miter"/>
                  <v:path arrowok="t" textboxrect="0,0,679704,9144"/>
                </v:shape>
                <v:shape id="Shape 457688" o:spid="_x0000_s6758" style="position:absolute;left:1737;top:41513;width:5090;height:92;visibility:visible;mso-wrap-style:square;v-text-anchor:top" coordsize="5090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" path="m,l509016,r,9144l,9144,,e" fillcolor="black" stroked="f" strokeweight="0">
                  <v:stroke miterlimit="83231f" joinstyle="miter"/>
                  <v:path arrowok="t" textboxrect="0,0,509016,9144"/>
                </v:shape>
                <v:shape id="Shape 457689" o:spid="_x0000_s6759" style="position:absolute;left:20330;top:27157;width:91;height:3383;visibility:visible;mso-wrap-style:square;v-text-anchor:top" coordsize="9144,33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" path="m,l9144,r,338328l,338328,,e" fillcolor="black" stroked="f" strokeweight="0">
                  <v:stroke miterlimit="83231f" joinstyle="miter"/>
                  <v:path arrowok="t" textboxrect="0,0,9144,338328"/>
                </v:shape>
                <v:shape id="Shape 457690" o:spid="_x0000_s6760" style="position:absolute;left:10210;top:26273;width:6767;height:92;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" path="m,l676656,r,9144l,9144,,e" fillcolor="black" stroked="f" strokeweight="0">
                  <v:stroke miterlimit="83231f" joinstyle="miter"/>
                  <v:path arrowok="t" textboxrect="0,0,676656,9144"/>
                </v:shape>
                <v:shape id="Shape 457691" o:spid="_x0000_s6761" style="position:absolute;left:8473;top:1706;width:91;height:61021;visibility:visible;mso-wrap-style:square;v-text-anchor:top" coordsize="9144,610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" path="m,l9144,r,6102097l,6102097,,e" fillcolor="black" stroked="f" strokeweight="0">
                  <v:stroke miterlimit="83231f" joinstyle="miter"/>
                  <v:path arrowok="t" textboxrect="0,0,9144,6102097"/>
                </v:shape>
                <v:shape id="Shape 21960" o:spid="_x0000_s6762" style="position:absolute;left:3444;top:30;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" path="m100584,l914400,r3048,6096l917448,12192r3048,l923544,18288r3048,l926592,21336r3048,l932688,27432r3048,l935736,33527r3048,l938784,39624r6096,l957072,64008r3048,l963168,67056r3048,6095l966216,79248r15240,30479l984504,109727r,3049l987552,112776r,12192l990600,124968r,6095l993648,131063r,6097l996696,137160r,12191l999744,149351r,6097l1002792,155448r,9144l1005840,164592r,9144l1008888,173736r,12191l1011936,185927r,18288l1014984,204215r,100585l1011936,304800r,18288l1008888,323088r,12192l1005840,335280r,9144l1002792,344424r,9144l999744,353568r,12192l996696,365760r,6096l993648,371856r,12192l990600,384048r,6096l984504,393192r,6096l981456,399288r,3048l978408,402336r,6096l975360,408432r,6095l972312,414527r,6097l969264,420624r,6096l966216,426720r,12192l960120,441960r,6096l957072,448056r,3047l954024,451103r,6097l950976,457200r,3048l944880,463296r,6096l941832,469392r,6096l935736,478536r,3048l929640,484632r,3048l923544,490727r,3049l920496,493776r,6096l917448,502920r,3048l97536,505968r,-3048l94488,502920r,-6096l91440,496824r-3048,-3048l85344,493776r,-6096l82296,487680r-3048,-6096l76200,481584,67056,463296r-3048,l57912,451103r-3048,-3047l51816,441960r,-6097l48768,429768r-3048,l45720,423672r-3048,l42672,417576r-3048,l39624,411480r-3048,l36576,405384r-3048,l33528,399288r-3048,l30480,396239r-3048,l27432,390144r-3048,l24384,381000r-3048,l21336,374903r-3048,l18288,368808r-3048,l15240,356615r-3048,l12192,347472r-3048,l9144,335280r-3048,l6096,326136r-3048,l3048,286512r-3048,l,222503r3048,l3048,188976r3048,l6096,170688r3048,l9144,161544r3048,l12192,158496r3048,l15240,146303r3048,l18288,134112r3048,l21336,128015r3048,l24384,121920r3048,l27432,115824r3048,l30480,106680r6096,-3048l36576,97536r3048,l39624,91439r3048,l42672,85344r3048,l45720,79248r3048,l48768,73151r3048,l51816,64008r3048,l54864,60960r6096,-3048l60960,51815r3048,l64008,45720r3048,l67056,39624r3048,l70104,36576r6096,l76200,30480r3048,l79248,24384r3048,l82296,21336r6096,-3048l88392,15239r3048,l91440,12192,97536,9144r,-6096l100584,3048r,-3048xe" stroked="f" strokeweight="0">
                  <v:stroke miterlimit="83231f" joinstyle="miter"/>
                  <v:path arrowok="t" textboxrect="0,0,1014984,505968"/>
                </v:shape>
                <v:shape id="Shape 21961" o:spid="_x0000_s6763" style="position:absolute;left:3413;width:5106;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" path="m100584,l510540,r,6097l103632,6097r,-3048l94488,15240r3048,l85344,24385r3048,l79248,36576r-6096,6097l76200,39625,64008,57912r-6096,6096l60960,64008,39624,103632r-3048,3048l39624,106680r-3048,6096l36576,115825,24384,140209r,6095l21336,152400r,6097l12192,164592r3048,l15240,170688r-3048,6097l12192,188976r-3048,6097l9144,201168r-3048,6096l6096,222504r-3048,3048l6096,225552r,60960l6096,304800r3048,3049l9144,320040r3048,6097l12192,333756r3048,1524l15240,341376r3048,6097l18288,353568r3048,3048l21336,362712r9144,18288l30480,384049r24384,45719l51816,429768r3048,3048l70104,460249r-3048,l73152,466344r9144,12193l79248,478537r15240,15239l91440,493776r12192,9144l100584,502920r3048,3048l510540,505968r,6096l100584,512064,94488,499873r-6096,-3048l85344,490728r-9144,-9143l70104,469392r-6096,-6095l51816,435864r-3048,-3048l24384,387097r,-3048l15240,365761r,-6097l12192,353568r,-3048l9144,344425r,-6097l6096,335280r,-24383l3048,307849r,-18288l,286512,,222504r3048,-3048l3048,204216r3048,-6096l6096,188976r,-3048l6096,173737r3048,-6097l9144,164592r3048,-3048l15240,155449r,-6097l18288,143256r,-6095l30480,115825r,-6097l33528,103632r3048,-3047l54864,60961r6096,-6097l70104,36576r6096,-3048l82296,21337r6096,-3049l91440,12192,97536,6097,100584,xe" fillcolor="black" stroked="f" strokeweight="0">
                  <v:stroke miterlimit="83231f" joinstyle="miter"/>
                  <v:path arrowok="t" textboxrect="0,0,510540,512064"/>
                </v:shape>
                <v:shape id="Shape 21962" o:spid="_x0000_s6764" style="position:absolute;left:8519;width:5105;height:5120;visibility:visible;mso-wrap-style:square;v-text-anchor:top" coordsize="510540,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" path="m,l406908,r3048,3049l413004,9144r-3048,l422148,21337r-3048,l425196,24385r9144,12191l431292,36576r6096,3049l449580,57912r-3048,l452628,64008r21336,39624l470916,103632r12192,12193l483108,121920r9144,18289l492252,146304r6096,12193l498348,164592r3048,3048l501396,170688r3048,6097l504444,182880r3048,6096l507492,201168r,3048l507492,222504r3048,3048l510540,283464r-3048,6097l507492,320040r-3048,6097l504444,332232r-3048,6096l501396,344425r-6096,3048l498348,347473r,6095l495300,356616r,6096l489204,374904r,6096l480060,393192r-3048,3048l480060,396240r-24384,45721l452628,445009r3048,l443484,460249r-6096,6095l440436,466344r-9144,12193l416052,493776r3048,l409956,502920r-3048,9144l,512064r,-6096l403860,505968r6096,-6095l413004,490728r15240,-15240l434340,463297r6096,-6097l449580,441961r3048,-3049l473964,393192r3048,-3048l483108,377952r,-6096l489204,359664r,-6096l492252,350520r,-6095l495300,341376r,-6096l498348,329185r,-6097l501396,316992r,-9143l504444,301752r,-15240l507492,280416r,-51816l504444,225552r,-15240l501396,204216r,-12191l498348,185928r,-6096l495300,173737r,-3049l492252,164592r,-3048l486156,149352r,-6096l477012,124968r,-6095l470916,109728r-3048,-3048l449580,67056r-6096,-6095l434340,42673r,3047l428244,39625,422148,27432r-9144,-9144l406908,6097,,6097,,xe" fillcolor="black" stroked="f" strokeweight="0">
                  <v:stroke miterlimit="83231f" joinstyle="miter"/>
                  <v:path arrowok="t" textboxrect="0,0,510540,512064"/>
                </v:shape>
                <v:shape id="Shape 457692" o:spid="_x0000_s6765" style="position:absolute;left:3444;top:6827;width:10150;height:5060;visibility:visible;mso-wrap-style:square;v-text-anchor:top" coordsize="1014984,50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" path="m,l1014984,r,505968l,505968,,e" stroked="f" strokeweight="0">
                  <v:stroke miterlimit="83231f" joinstyle="miter"/>
                  <v:path arrowok="t" textboxrect="0,0,1014984,505968"/>
                </v:shape>
                <v:shape id="Shape 21964" o:spid="_x0000_s6766" style="position:absolute;left:3413;top:6797;width:5121;height:5120;visibility:visible;mso-wrap-style:square;v-text-anchor:top" coordsize="51206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" path="m,l3048,,512064,r,6096l6096,6096r,499872l512064,505968r,6096l,512064,,xe" fillcolor="black" stroked="f" strokeweight="0">
                  <v:stroke miterlimit="83231f" joinstyle="miter"/>
                  <v:path arrowok="t" textboxrect="0,0,512064,512064"/>
                </v:shape>
                <v:shape id="Shape 21965" o:spid="_x0000_s6767" style="position:absolute;left:8534;top:6797;width:5090;height:5120;visibility:visible;mso-wrap-style:square;v-text-anchor:top" coordsize="509016,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" path="m,l509016,r,509016l505968,509016r,3048l,512064r,-6096l505968,505968r,-499872l,6096,,xe" fillcolor="black" stroked="f" strokeweight="0">
                  <v:stroke miterlimit="83231f" joinstyle="miter"/>
                  <v:path arrowok="t" textboxrect="0,0,509016,512064"/>
                </v:shape>
                <v:shape id="Shape 457693" o:spid="_x0000_s6768" style="position:absolute;left:3444;top:15270;width:10150;height:5090;visibility:visible;mso-wrap-style:square;v-text-anchor:top" coordsize="1014984,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" path="m,l1014984,r,509016l,509016,,e" stroked="f" strokeweight="0">
                  <v:stroke miterlimit="83231f" joinstyle="miter"/>
                  <v:path arrowok="t" textboxrect="0,0,1014984,509016"/>
                </v:shape>
                <v:shape id="Shape 21967" o:spid="_x0000_s6769" style="position:absolute;left:3413;top:1524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" path="m,l3048,,512064,r,6097l6096,6097r,502919l512064,509016r,6096l,515112,,xe" fillcolor="black" stroked="f" strokeweight="0">
                  <v:stroke miterlimit="83231f" joinstyle="miter"/>
                  <v:path arrowok="t" textboxrect="0,0,512064,515112"/>
                </v:shape>
                <v:shape id="Shape 21968" o:spid="_x0000_s6770" style="position:absolute;left:8534;top:15240;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" path="m,l509016,r,512064l505968,512064r,3048l,515112r,-6096l505968,509016r,-502919l,6097,,xe" fillcolor="black" stroked="f" strokeweight="0">
                  <v:stroke miterlimit="83231f" joinstyle="miter"/>
                  <v:path arrowok="t" textboxrect="0,0,509016,515112"/>
                </v:shape>
                <v:shape id="Shape 21969" o:spid="_x0000_s6771" style="position:absolute;left:3474;top:23317;width:10150;height:5943;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" path="m505968,r509016,295656l505968,594360,,295656,505968,xe" stroked="f" strokeweight="0">
                  <v:stroke miterlimit="83231f" joinstyle="miter"/>
                  <v:path arrowok="t" textboxrect="0,0,1014984,594360"/>
                </v:shape>
                <v:shape id="Shape 21970" o:spid="_x0000_s6772" style="position:absolute;left:3444;top:23286;width:5090;height:6005;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" path="m505968,r3040,l509008,4814r-1511,-878l5643,297188,507497,593463r1511,-887l509008,600456r-3040,l505968,597408,,298704r,-3048l505968,xe" fillcolor="black" stroked="f" strokeweight="0">
                  <v:stroke miterlimit="83231f" joinstyle="miter"/>
                  <v:path arrowok="t" textboxrect="0,0,509008,600456"/>
                </v:shape>
                <v:shape id="Shape 21971" o:spid="_x0000_s6773" style="position:absolute;left:8534;top:23286;width:5121;height:6005;visibility:visible;mso-wrap-style:square;v-text-anchor:top" coordsize="51207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" path="m,l8,,509024,295656r3048,l512072,298704r-3048,l8,597408r,3048l,600456r,-7880l503365,297188,,4814,,xe" fillcolor="black" stroked="f" strokeweight="0">
                  <v:stroke miterlimit="83231f" joinstyle="miter"/>
                  <v:path arrowok="t" textboxrect="0,0,512072,600456"/>
                </v:shape>
                <v:shape id="Shape 457694" o:spid="_x0000_s6774" style="position:absolute;left:3444;top:32217;width:10150;height:5121;visibility:visible;mso-wrap-style:square;v-text-anchor:top" coordsize="101498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" path="m,l1014984,r,512064l,512064,,e" stroked="f" strokeweight="0">
                  <v:stroke miterlimit="83231f" joinstyle="miter"/>
                  <v:path arrowok="t" textboxrect="0,0,1014984,512064"/>
                </v:shape>
                <v:shape id="Shape 21973" o:spid="_x0000_s6775" style="position:absolute;left:3413;top:32186;width:5121;height:5182;visibility:visible;mso-wrap-style:square;v-text-anchor:top" coordsize="512064,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" path="m,l3048,,512064,r,6096l6096,6096r,505968l512064,512064r,6096l,518160,,xe" fillcolor="black" stroked="f" strokeweight="0">
                  <v:stroke miterlimit="83231f" joinstyle="miter"/>
                  <v:path arrowok="t" textboxrect="0,0,512064,518160"/>
                </v:shape>
                <v:shape id="Shape 21974" o:spid="_x0000_s6776" style="position:absolute;left:8534;top:32186;width:5090;height:5182;visibility:visible;mso-wrap-style:square;v-text-anchor:top" coordsize="509016,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" path="m,l509016,r,515112l505968,515112r,3048l,518160r,-6096l505968,512064r,-505968l,6096,,xe" fillcolor="black" stroked="f" strokeweight="0">
                  <v:stroke miterlimit="83231f" joinstyle="miter"/>
                  <v:path arrowok="t" textboxrect="0,0,509016,518160"/>
                </v:shape>
                <v:shape id="Shape 21975" o:spid="_x0000_s6777" style="position:absolute;left:3474;top:38557;width:10150;height:5943;visibility:visible;mso-wrap-style:square;v-text-anchor:top" coordsize="1014984,59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" path="m505968,r509016,298704l505968,594360,,298704,505968,xe" stroked="f" strokeweight="0">
                  <v:stroke miterlimit="83231f" joinstyle="miter"/>
                  <v:path arrowok="t" textboxrect="0,0,1014984,594360"/>
                </v:shape>
                <v:shape id="Shape 21976" o:spid="_x0000_s6778" style="position:absolute;left:3444;top:38526;width:5090;height:6005;visibility:visible;mso-wrap-style:square;v-text-anchor:top" coordsize="509008,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" path="m505968,r3040,l509008,4832r-1511,-887l5643,300220,507497,593472r1511,-878l509008,600456r-3040,l505968,597408,,301752r,-3048l505968,xe" fillcolor="black" stroked="f" strokeweight="0">
                  <v:stroke miterlimit="83231f" joinstyle="miter"/>
                  <v:path arrowok="t" textboxrect="0,0,509008,600456"/>
                </v:shape>
                <v:shape id="Shape 21977" o:spid="_x0000_s6779" style="position:absolute;left:8534;top:38526;width:5121;height:6005;visibility:visible;mso-wrap-style:square;v-text-anchor:top" coordsize="512072,60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" path="m,l8,,509024,298704r3048,l512072,301752r-3048,l8,597408r,3048l,600456r,-7862l503366,300220,,4832,,xe" fillcolor="black" stroked="f" strokeweight="0">
                  <v:stroke miterlimit="83231f" joinstyle="miter"/>
                  <v:path arrowok="t" textboxrect="0,0,512072,600456"/>
                </v:shape>
                <v:shape id="Shape 457695" o:spid="_x0000_s6780" style="position:absolute;left:3444;top:45780;width:10150;height:5091;visibility:visible;mso-wrap-style:square;v-text-anchor:top" coordsize="1014984,509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" path="m,l1014984,r,509015l,509015,,e" stroked="f" strokeweight="0">
                  <v:stroke miterlimit="83231f" joinstyle="miter"/>
                  <v:path arrowok="t" textboxrect="0,0,1014984,509015"/>
                </v:shape>
                <v:shape id="Shape 21979" o:spid="_x0000_s6781" style="position:absolute;left:3413;top:45750;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" path="m,l3048,,512064,r,6096l6096,6096r,502920l512064,509016r,6096l,515112,,xe" fillcolor="black" stroked="f" strokeweight="0">
                  <v:stroke miterlimit="83231f" joinstyle="miter"/>
                  <v:path arrowok="t" textboxrect="0,0,512064,515112"/>
                </v:shape>
                <v:shape id="Shape 21980" o:spid="_x0000_s6782" style="position:absolute;left:8534;top:45750;width:5090;height:5151;visibility:visible;mso-wrap-style:square;v-text-anchor:top" coordsize="509016,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" path="m,l509016,r,512064l505968,512064r,3048l,515112r,-6096l505968,509016r,-502920l,6096,,xe" fillcolor="black" stroked="f" strokeweight="0">
                  <v:stroke miterlimit="83231f" joinstyle="miter"/>
                  <v:path arrowok="t" textboxrect="0,0,509016,515112"/>
                </v:shape>
                <v:shape id="Shape 21981" o:spid="_x0000_s6783" style="position:absolute;left:3474;top:52151;width:10150;height:5913;visibility:visible;mso-wrap-style:square;v-text-anchor:top" coordsize="1014984,59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" path="m505968,r509016,292608l505968,591312,,292608,505968,xe" stroked="f" strokeweight="0">
                  <v:stroke miterlimit="83231f" joinstyle="miter"/>
                  <v:path arrowok="t" textboxrect="0,0,1014984,591312"/>
                </v:shape>
                <v:shape id="Shape 21982" o:spid="_x0000_s6784" style="position:absolute;left:3444;top:52120;width:5090;height:5974;visibility:visible;mso-wrap-style:square;v-text-anchor:top" coordsize="509008,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" path="m505968,r3040,l509008,4796r-1511,-869l5656,294147,507497,590415r1511,-887l509008,597408r-3040,l505968,594360,,295656r,-3048l505968,xe" fillcolor="black" stroked="f" strokeweight="0">
                  <v:stroke miterlimit="83231f" joinstyle="miter"/>
                  <v:path arrowok="t" textboxrect="0,0,509008,597408"/>
                </v:shape>
                <v:shape id="Shape 21983" o:spid="_x0000_s6785" style="position:absolute;left:8534;top:52120;width:5121;height:5974;visibility:visible;mso-wrap-style:square;v-text-anchor:top" coordsize="512072,59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" path="m,l8,,509024,292608r3048,l512072,295656r-3048,l8,594360r,3048l,597408r,-7880l503352,294147,,4796,,xe" fillcolor="black" stroked="f" strokeweight="0">
                  <v:stroke miterlimit="83231f" joinstyle="miter"/>
                  <v:path arrowok="t" textboxrect="0,0,512072,597408"/>
                </v:shape>
                <v:shape id="Shape 21984" o:spid="_x0000_s6786" style="position:absolute;left:3444;top:59375;width:10150;height:5120;visibility:visible;mso-wrap-style:square;v-text-anchor:top" coordsize="1014984,5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" path="m100584,l914400,r,3048l917448,3048r,6096l923544,21336r3048,l926592,27432r3048,l932688,33528r3048,l935736,39624r3048,l938784,42672r3048,l944880,48768r3048,l947928,54864r3048,l950976,64008r3048,l954024,70104r3048,l960120,76200r3048,l963168,82297r3048,l966216,91440r3048,l969264,97536r3048,l972312,103632r3048,l975360,109728r3048,l978408,115824r3048,l981456,121920r3048,l984504,128016r3048,l987552,140208r3048,l990600,146304r3048,l993648,152400r3048,l996696,164592r3048,l999744,170688r3048,l1002792,182880r3048,l1005840,192024r3048,l1008888,204216r3048,l1011936,222504r3048,l1014984,326136r-3048,l1011936,341376r-3048,l1008888,350520r-3048,l1005840,362712r-3048,l1002792,374904r-3048,l999744,381000r-3048,l996696,387097r-3048,l993648,396240r-3048,l990600,402336r-3048,l987552,408432r-3048,l984504,414528r-3048,l981456,420624r-6096,3048l975360,426720r-3048,l972312,432816r-3048,l969264,438912r-3048,3048l966216,448056r-3048,l963168,454152r-6096,3048l957072,463297r-3048,l954024,469392r-12192,6096l941832,481584r-6096,3048l935736,487680r-6096,3048l929640,493776r-6096,3048l923544,502920r-3048,l920496,505968r-3048,3048l917448,512064r-819912,l97536,509016r-3048,l94488,502920r-3048,l88392,496824r-3048,l85344,490728r-3048,l79248,484632r-3048,l76200,478536r-3048,l73152,472440r-3048,l67056,469392r-3048,l51816,445008r,-6096l45720,426720r-3048,-3048l36576,411480r-3048,l33528,405384r-3048,l30480,399288r-3048,l27432,393192r-3048,l24384,381000r-3048,l21336,374904r-3048,l18288,371856r-3048,l15240,359664r-3048,l12192,350520r-3048,l9144,338328r-3048,l6096,329184r-3048,l3048,286512r-3048,l,222504r3048,l3048,188976r3048,l6096,173736r3048,l9144,161544r6096,-3047l15240,146304r3048,l18288,137160r3048,l21336,131064r3048,l24384,124968r3048,l27432,118872r3048,l30480,106680r3048,l33528,100584r6096,-3048l39624,91440r3048,l42672,88392r3048,l45720,82297r3048,l48768,76200r3048,l51816,64008r3048,l54864,60960r6096,-3048l60960,51816r3048,l64008,45720r3048,l67056,42672r6096,-3048l73152,36576r6096,-3048l79248,27432r3048,l82296,24384r6096,-3048l88392,15240r3048,l91440,12192,97536,9144r,-6096l100584,3048r,-3048xe" stroked="f" strokeweight="0">
                  <v:stroke miterlimit="83231f" joinstyle="miter"/>
                  <v:path arrowok="t" textboxrect="0,0,1014984,512064"/>
                </v:shape>
                <v:shape id="Shape 21985" o:spid="_x0000_s6787" style="position:absolute;left:3413;top:59344;width:5121;height:5182;visibility:visible;mso-wrap-style:square;v-text-anchor:top" coordsize="512064,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" path="m100584,l512064,r,6096l103632,6096r,3048l100584,9144r-6096,6096l97536,15240r-3048,6096l91440,21336r-6096,6096l88392,27432r-3048,6096l82296,33528r-9144,9144l76200,42672,67056,57912r-3048,l57912,64008r3048,l45720,97536r-3048,l39624,100584r3048,l36576,112776r,6096l24384,140208r,6096l21336,152400r,6096l18288,158496r-3048,3048l18288,161544r-3048,6096l15240,173736r-3048,6096l12192,188976r-3048,6096l9144,201168r-3048,6096l6096,286512r,18288l9144,310896r,12192l12192,329184r,3048l15240,338328r,6096l18288,350520r,3048l21336,359664r,6096l30480,381000r,6096l42672,411480r-3048,l42672,414528r3048,l70104,466344r-3048,l76200,475488r3048,l85344,484632r-3048,l88392,490728r3048,l94488,496824r-3048,l97536,502920r3048,l103632,509016r-3048,l103632,512064r408432,l512064,518160r-411480,l100584,515112r-3048,-3048l94488,505968r-6096,-6096l85344,493776r-6096,-6096l73152,475488r-9144,-6096l39624,417576r-3048,-3048l24384,390144r,-6096l15240,368808r,-6096l12192,356616r,-3048l9144,347472r,-6096l6096,335280r,-21336l3048,307848r,-18288l,286512,,225552r3048,-6096l3048,204216r3048,-6096l6096,176784r3048,-6096l9144,164592r3048,-6096l15240,155448r,-6096l18288,143256r,-3048l30480,115824r,-6096l36576,97536r3048,-3048l54864,60960r6096,-6096l70104,39624r9144,-9144l82296,24384r6096,-6096l91440,12192,97536,6096,100584,xe" fillcolor="black" stroked="f" strokeweight="0">
                  <v:stroke miterlimit="83231f" joinstyle="miter"/>
                  <v:path arrowok="t" textboxrect="0,0,512064,518160"/>
                </v:shape>
                <v:shape id="Shape 21986" o:spid="_x0000_s6788" style="position:absolute;left:8534;top:59344;width:5090;height:5182;visibility:visible;mso-wrap-style:square;v-text-anchor:top" coordsize="509016,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" path="m,l405384,r3048,3048l411480,9144r-3048,l414528,18288r3048,l420624,24384r-3048,l423672,30480r3048,l432816,42672r-3048,l435864,45720r3048,l445008,57912r3048,9144l445008,67056r6096,6096l454152,73152r27432,57912l481584,140208r9144,15240l490728,161544r6096,12192l496824,179832r3048,6096l499872,188976r3048,6096l502920,201168r3048,6096l505968,219456r,3048l505968,237744r3048,6096l509016,301752r-3048,6096l505968,338328r-3048,6096l502920,347472r-3048,6096l499872,359664r-3048,6096l496824,371856r-9144,18288l487680,396240r-3048,l481584,399288r3048,l472440,423672r-3048,l466344,426720r3048,l460248,441960r-3048,l457200,445008r-3048,12192l451104,457200r-3048,3048l451104,460248r-6096,12192l441960,472440r-9144,6096l435864,478536r-3048,6096l429768,484632r-15240,15240l417576,499872r-3048,6096l411480,505968r-6096,9144l405384,518160,,518160r,-6096l402336,512064r6096,-9144l411480,496824r15240,-15240l429768,475488r9144,-6096l445008,457200r3048,-3048l454152,441960r3048,-3048l463296,423672r3048,-3048l478536,396240r3048,-3048l481584,387096r6096,-9144l487680,374904r3048,-6096l490728,362712r3048,-6096l493776,350520r3048,-6096l496824,341376r3048,-6096l499872,326136r3048,-6096l502920,304800r3048,-6096l505968,246888r-3048,-6096l502920,228600r-3048,-6096l499872,210312r-3048,-6096l496824,198120r-3048,-6096l493776,188976r-3048,-6096l490728,176784r-6096,-12192l484632,158496r-9144,-18288l475488,134112,448056,76200r-6096,-6096l438912,60960,432816,48768r-6096,-3048l420624,33528r-6096,-6096l411480,21336r-3048,-9144l405384,6096,,6096,,xe" fillcolor="black" stroked="f" strokeweight="0">
                  <v:stroke miterlimit="83231f" joinstyle="miter"/>
                  <v:path arrowok="t" textboxrect="0,0,509016,518160"/>
                </v:shape>
                <v:shape id="Shape 21987" o:spid="_x0000_s6789" style="position:absolute;left:8138;top:58674;width:670;height:640;visibility:visible;mso-wrap-style:square;v-text-anchor:top" coordsize="67056,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" path="m,l67056,r,3048l64008,3048r,12191l60960,15239r,3048l57912,18287r,6097l54864,24384r,6096l51816,30480r,6095l48768,36575r,6097l45720,42672r,6096l42672,48768r,6095l39624,54863r,6097l36576,60960r,3048l30480,64008,15240,33527r,-6095l12192,21335,9144,18287,,xe" fillcolor="black" stroked="f" strokeweight="0">
                  <v:stroke miterlimit="83231f" joinstyle="miter"/>
                  <v:path arrowok="t" textboxrect="0,0,67056,64008"/>
                </v:shape>
                <v:shape id="Shape 21988" o:spid="_x0000_s6790" style="position:absolute;left:8138;top:58674;width:670;height:670;visibility:visible;mso-wrap-style:square;v-text-anchor:top" coordsize="67056,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" path="m,l67056,,33528,67056,,e" filled="f" strokeweight=".24pt">
                  <v:stroke endcap="round"/>
                  <v:path arrowok="t" textboxrect="0,0,67056,67056"/>
                </v:shape>
                <v:shape id="Shape 457696" o:spid="_x0000_s6791" style="position:absolute;left:15300;top:23743;width:10181;height:5091;visibility:visible;mso-wrap-style:square;v-text-anchor:top" coordsize="1018032,50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" path="m,l1018032,r,509016l,509016,,e" stroked="f" strokeweight="0">
                  <v:stroke endcap="round"/>
                  <v:path arrowok="t" textboxrect="0,0,1018032,509016"/>
                </v:shape>
                <v:shape id="Shape 21990" o:spid="_x0000_s6792" style="position:absolute;left:15270;top:23713;width:5121;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" path="m,l3048,,512064,r,6096l6096,6096r,502920l512064,509016r,6096l,515112,,xe" fillcolor="black" stroked="f" strokeweight="0">
                  <v:stroke endcap="round"/>
                  <v:path arrowok="t" textboxrect="0,0,512064,515112"/>
                </v:shape>
                <v:shape id="Shape 21991" o:spid="_x0000_s6793" style="position:absolute;left:20391;top:23713;width:5120;height:5151;visibility:visible;mso-wrap-style:square;v-text-anchor:top" coordsize="512064,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" path="m,l512064,r,512064l509016,512064r,3048l,515112r,-6096l505968,509016r,-502920l,6096,,xe" fillcolor="black" stroked="f" strokeweight="0">
                  <v:stroke endcap="round"/>
                  <v:path arrowok="t" textboxrect="0,0,512064,515112"/>
                </v:shape>
                <v:shape id="Shape 457697" o:spid="_x0000_s6794" style="position:absolute;left:8503;top:30510;width:11857;height:91;visibility:visible;mso-wrap-style:square;v-text-anchor:top" coordsize="118567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" path="m,l1185672,r,9144l,9144,,e" fillcolor="black" stroked="f" strokeweight="0">
                  <v:stroke endcap="round"/>
                  <v:path arrowok="t" textboxrect="0,0,1185672,9144"/>
                </v:shape>
                <v:shape id="Shape 21993" o:spid="_x0000_s6795" style="position:absolute;left:8503;top:30205;width:701;height:671;visibility:visible;mso-wrap-style:square;v-text-anchor:top" coordsize="70104,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" path="m70104,r,67056l,33528,70104,xe" fillcolor="black" strokeweight=".24pt">
                  <v:stroke endcap="round"/>
                  <v:path arrowok="t" textboxrect="0,0,70104,67056"/>
                </v:shape>
                <v:shape id="Shape 457698" o:spid="_x0000_s6796" style="position:absolute;left:1706;top:22067;width:92;height:19477;visibility:visible;mso-wrap-style:square;v-text-anchor:top" coordsize="9144,1947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" path="m,l9144,r,1947672l,1947672,,e" fillcolor="black" stroked="f" strokeweight="0">
                  <v:stroke endcap="round"/>
                  <v:path arrowok="t" textboxrect="0,0,9144,1947672"/>
                </v:shape>
                <v:shape id="Shape 457699" o:spid="_x0000_s6797" style="position:absolute;left:1737;top:22037;width:6766;height:91;visibility:visible;mso-wrap-style:square;v-text-anchor:top" coordsize="67665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" path="m,l676656,r,9144l,9144,,e" fillcolor="black" stroked="f" strokeweight="0">
                  <v:stroke endcap="round"/>
                  <v:path arrowok="t" textboxrect="0,0,676656,9144"/>
                </v:shape>
                <v:shape id="Shape 21996" o:spid="_x0000_s6798" style="position:absolute;left:7833;top:21701;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" path="m,l67056,36576,,70104,,xe" fillcolor="black" strokeweight=".24pt">
                  <v:stroke endcap="round"/>
                  <v:path arrowok="t" textboxrect="0,0,67056,70104"/>
                </v:shape>
                <v:shape id="Shape 457700" o:spid="_x0000_s6799" style="position:absolute;top:13563;width:91;height:41544;visibility:visible;mso-wrap-style:square;v-text-anchor:top" coordsize="9144,4154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" path="m,l9144,r,4154424l,4154424,,e" fillcolor="black" stroked="f" strokeweight="0">
                  <v:stroke endcap="round"/>
                  <v:path arrowok="t" textboxrect="0,0,9144,4154424"/>
                </v:shape>
                <v:shape id="Shape 457701" o:spid="_x0000_s6800" style="position:absolute;left:30;top:13563;width:8473;height:92;visibility:visible;mso-wrap-style:square;v-text-anchor:top" coordsize="8473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" path="m,l847344,r,9144l,9144,,e" fillcolor="black" stroked="f" strokeweight="0">
                  <v:stroke endcap="round"/>
                  <v:path arrowok="t" textboxrect="0,0,847344,9144"/>
                </v:shape>
                <v:shape id="Shape 21999" o:spid="_x0000_s6801" style="position:absolute;left:7833;top:13228;width:670;height:701;visibility:visible;mso-wrap-style:square;v-text-anchor:top" coordsize="67056,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" path="m,l67056,33528,,70104,,xe" fillcolor="black" strokeweight=".24pt">
                  <v:stroke endcap="round"/>
                  <v:path arrowok="t" textboxrect="0,0,67056,70104"/>
                </v:shape>
                <v:rect id="Rectangle 22000" o:spid="_x0000_s6802" style="position:absolute;left:19598;top:64053;width:8017;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1"/>
                          </w:rPr>
                          <w:t>TISO1760-93/d114</w:t>
                        </w:r>
                      </w:p>
                    </w:txbxContent>
                  </v:textbox>
                </v:rect>
                <v:rect id="Rectangle 22001" o:spid="_x0000_s6803" style="position:absolute;left:6309;top:2073;width:579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Sort_input</w:t>
                        </w:r>
                      </w:p>
                    </w:txbxContent>
                  </v:textbox>
                </v:rect>
                <v:rect id="Rectangle 22002" o:spid="_x0000_s6804" style="position:absolute;left:7498;top:17404;width:28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J = 0</w:t>
                        </w:r>
                      </w:p>
                    </w:txbxContent>
                  </v:textbox>
                </v:rect>
                <v:rect id="Rectangle 22003" o:spid="_x0000_s6805" style="position:absolute;left:6735;top:34351;width:489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J = J + 1</w:t>
                        </w:r>
                      </w:p>
                    </w:txbxContent>
                  </v:textbox>
                </v:rect>
                <v:rect id="Rectangle 22004" o:spid="_x0000_s6806" style="position:absolute;left:6888;top:47915;width:432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 = I + 1</w:t>
                        </w:r>
                      </w:p>
                    </w:txbxContent>
                  </v:textbox>
                </v:rect>
                <v:rect id="Rectangle 22005" o:spid="_x0000_s6807" style="position:absolute;left:7345;top:61387;width:307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Done</w:t>
                        </w:r>
                      </w:p>
                    </w:txbxContent>
                  </v:textbox>
                </v:rect>
                <v:rect id="Rectangle 22006" o:spid="_x0000_s6808" style="position:absolute;left:9022;top:58339;width:21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2007" o:spid="_x0000_s6809" style="position:absolute;left:2042;top:54011;width:169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2008" o:spid="_x0000_s6810" style="position:absolute;left:13441;top:25177;width:210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2009" o:spid="_x0000_s6811" style="position:absolute;left:9021;top:29170;width:1654;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2010" o:spid="_x0000_s6812" style="position:absolute;left:2041;top:40447;width:169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No</w:t>
                        </w:r>
                      </w:p>
                    </w:txbxContent>
                  </v:textbox>
                </v:rect>
                <v:rect id="Rectangle 22011" o:spid="_x0000_s6813" style="position:absolute;left:9021;top:44684;width:21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Yes</w:t>
                        </w:r>
                      </w:p>
                    </w:txbxContent>
                  </v:textbox>
                </v:rect>
                <v:rect id="Rectangle 22012" o:spid="_x0000_s6814" style="position:absolute;left:16641;top:25360;width:981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HUFFVAL(K) = J</w:t>
                        </w:r>
                      </w:p>
                    </w:txbxContent>
                  </v:textbox>
                </v:rect>
                <v:rect id="Rectangle 22013" o:spid="_x0000_s6815" style="position:absolute;left:16641;top:26457;width:538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K = K + 1</w:t>
                        </w:r>
                      </w:p>
                    </w:txbxContent>
                  </v:textbox>
                </v:rect>
                <v:rect id="Rectangle 22014" o:spid="_x0000_s6816" style="position:absolute;left:7345;top:8352;width:250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I = 1</w:t>
                        </w:r>
                      </w:p>
                    </w:txbxContent>
                  </v:textbox>
                </v:rect>
                <v:rect id="Rectangle 22015" o:spid="_x0000_s6817" style="position:absolute;left:7345;top:9449;width:303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K = 0</w:t>
                        </w:r>
                      </w:p>
                    </w:txbxContent>
                  </v:textbox>
                </v:rect>
                <v:rect id="Rectangle 22016" o:spid="_x0000_s6818" style="position:absolute;left:4785;top:25786;width:996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CODESIZE(J) = I</w:t>
                        </w:r>
                      </w:p>
                    </w:txbxContent>
                  </v:textbox>
                </v:rect>
                <v:rect id="Rectangle 22017" o:spid="_x0000_s6819" style="position:absolute;left:8259;top:26884;width:722;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2018" o:spid="_x0000_s6820" style="position:absolute;left:6888;top:40539;width:429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J &gt; 255</w:t>
                        </w:r>
                      </w:p>
                    </w:txbxContent>
                  </v:textbox>
                </v:rect>
                <v:rect id="Rectangle 22019" o:spid="_x0000_s6821" style="position:absolute;left:8229;top:41636;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v:rect id="Rectangle 22020" o:spid="_x0000_s6822" style="position:absolute;left:7254;top:54102;width:323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I &gt; 32</w:t>
                        </w:r>
                      </w:p>
                    </w:txbxContent>
                  </v:textbox>
                </v:rect>
                <v:rect id="Rectangle 22021" o:spid="_x0000_s6823" style="position:absolute;left:8199;top:55200;width:72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w:t>
                        </w:r>
                      </w:p>
                    </w:txbxContent>
                  </v:textbox>
                </v:rect>
                <w10:anchorlock/>
              </v:group>
            </w:pict>
          </mc:Fallback>
        </mc:AlternateContent>
      </w:r>
    </w:p>
    <w:p w:rsidR="00094CB9" w:rsidRDefault="00FE5CBC">
      <w:pPr>
        <w:spacing w:after="155" w:line="265" w:lineRule="auto"/>
        <w:ind w:left="141" w:right="167"/>
        <w:jc w:val="center"/>
      </w:pPr>
      <w:r>
        <w:rPr>
          <w:b/>
        </w:rPr>
        <w:t xml:space="preserve">Figure </w:t>
      </w:r>
      <w:proofErr w:type="gramStart"/>
      <w:r>
        <w:rPr>
          <w:b/>
        </w:rPr>
        <w:t>K.4  –</w:t>
      </w:r>
      <w:proofErr w:type="gramEnd"/>
      <w:r>
        <w:rPr>
          <w:b/>
        </w:rPr>
        <w:t xml:space="preserve">  Sorting of input values according to code size</w:t>
      </w:r>
    </w:p>
    <w:p w:rsidR="00094CB9" w:rsidRDefault="00FE5CBC">
      <w:pPr>
        <w:spacing w:after="355" w:line="265" w:lineRule="auto"/>
        <w:ind w:left="-5" w:right="0"/>
        <w:jc w:val="left"/>
      </w:pPr>
      <w:r>
        <w:rPr>
          <w:color w:val="FFFFFF"/>
        </w:rPr>
        <w:t>Figure K.4 [D114] = 20.5 cm = 801 %</w:t>
      </w:r>
    </w:p>
    <w:p w:rsidR="00094CB9" w:rsidRDefault="00FE5CBC">
      <w:pPr>
        <w:pStyle w:val="4"/>
        <w:tabs>
          <w:tab w:val="center" w:pos="3880"/>
        </w:tabs>
        <w:spacing w:after="112"/>
        <w:ind w:left="-15" w:firstLine="0"/>
      </w:pPr>
      <w:r>
        <w:t>K.3</w:t>
      </w:r>
      <w:r>
        <w:tab/>
        <w:t>Typical Huffman tables for 8-bit precision luminance and chrominance</w:t>
      </w:r>
    </w:p>
    <w:p w:rsidR="00094CB9" w:rsidRDefault="00FE5CBC">
      <w:pPr>
        <w:ind w:left="-5" w:right="8"/>
      </w:pPr>
      <w:r>
        <w:t>Huffman table-specification syntax is specified in B.2.4.2.</w:t>
      </w:r>
    </w:p>
    <w:p w:rsidR="00094CB9" w:rsidRDefault="00FE5CBC">
      <w:pPr>
        <w:pStyle w:val="5"/>
        <w:tabs>
          <w:tab w:val="center" w:pos="3008"/>
        </w:tabs>
        <w:spacing w:after="212"/>
        <w:ind w:left="-15" w:right="0" w:firstLine="0"/>
      </w:pPr>
      <w:r>
        <w:t>K.3.1</w:t>
      </w:r>
      <w:r>
        <w:tab/>
        <w:t>Typical Huffman tables for the DC coefficient differences</w:t>
      </w:r>
    </w:p>
    <w:p w:rsidR="00094CB9" w:rsidRDefault="00FE5CBC">
      <w:pPr>
        <w:spacing w:after="318"/>
        <w:ind w:left="-5" w:right="8"/>
      </w:pPr>
      <w:r>
        <w:t xml:space="preserve">Tables K.3 and K.4 give Huffman tables for the DC coefficient differences which have been developed from the average statistics of a large set of video images with 8-bit precision. Table K.3 is appropriate for luminance components and Table </w:t>
      </w:r>
      <w:r>
        <w:lastRenderedPageBreak/>
        <w:t>K.4 is appropriate for chrominance components. Although there are no default tables, these tables may prove to be useful for many applications.</w:t>
      </w:r>
    </w:p>
    <w:p w:rsidR="00094CB9" w:rsidRDefault="00FE5CBC">
      <w:pPr>
        <w:spacing w:after="30" w:line="265" w:lineRule="auto"/>
        <w:ind w:left="141" w:right="151"/>
        <w:jc w:val="center"/>
      </w:pPr>
      <w:r>
        <w:rPr>
          <w:b/>
        </w:rPr>
        <w:t>Table K.3 – Table for luminance DC coefficient differences</w:t>
      </w:r>
    </w:p>
    <w:tbl>
      <w:tblPr>
        <w:tblStyle w:val="TableGrid"/>
        <w:tblW w:w="5597" w:type="dxa"/>
        <w:tblInd w:w="1726" w:type="dxa"/>
        <w:tblCellMar>
          <w:top w:w="66" w:type="dxa"/>
          <w:left w:w="262" w:type="dxa"/>
          <w:right w:w="115" w:type="dxa"/>
        </w:tblCellMar>
        <w:tblLook w:val="04A0" w:firstRow="1" w:lastRow="0" w:firstColumn="1" w:lastColumn="0" w:noHBand="0" w:noVBand="1"/>
      </w:tblPr>
      <w:tblGrid>
        <w:gridCol w:w="1599"/>
        <w:gridCol w:w="1598"/>
        <w:gridCol w:w="2400"/>
      </w:tblGrid>
      <w:tr w:rsidR="00094CB9">
        <w:trPr>
          <w:trHeight w:val="350"/>
        </w:trPr>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39" w:firstLine="0"/>
              <w:jc w:val="center"/>
            </w:pPr>
            <w:r>
              <w:rPr>
                <w:sz w:val="17"/>
              </w:rPr>
              <w:t>Category</w:t>
            </w:r>
          </w:p>
        </w:tc>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35" w:firstLine="0"/>
              <w:jc w:val="center"/>
            </w:pPr>
            <w:r>
              <w:rPr>
                <w:sz w:val="17"/>
              </w:rPr>
              <w:t>Code length</w:t>
            </w:r>
          </w:p>
        </w:tc>
        <w:tc>
          <w:tcPr>
            <w:tcW w:w="240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36" w:firstLine="0"/>
              <w:jc w:val="center"/>
            </w:pPr>
            <w:r>
              <w:rPr>
                <w:sz w:val="17"/>
              </w:rPr>
              <w:t>Code word</w:t>
            </w:r>
          </w:p>
        </w:tc>
      </w:tr>
      <w:tr w:rsidR="00094CB9">
        <w:trPr>
          <w:trHeight w:val="335"/>
        </w:trPr>
        <w:tc>
          <w:tcPr>
            <w:tcW w:w="1598"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0</w:t>
            </w:r>
          </w:p>
        </w:tc>
        <w:tc>
          <w:tcPr>
            <w:tcW w:w="1598"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149" w:firstLine="0"/>
              <w:jc w:val="center"/>
            </w:pPr>
            <w:r>
              <w:rPr>
                <w:sz w:val="17"/>
              </w:rPr>
              <w:t>2</w:t>
            </w:r>
          </w:p>
        </w:tc>
        <w:tc>
          <w:tcPr>
            <w:tcW w:w="240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0</w:t>
            </w:r>
            <w:r>
              <w:rPr>
                <w:color w:val="FFFFFF"/>
                <w:sz w:val="17"/>
              </w:rPr>
              <w:t>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1</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sz w:val="17"/>
              </w:rPr>
              <w:t>3</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2</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sz w:val="17"/>
              </w:rPr>
              <w:t>3</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11</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3</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sz w:val="17"/>
              </w:rPr>
              <w:t>3</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0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4</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sz w:val="17"/>
              </w:rPr>
              <w:t>3</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01</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5</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sz w:val="17"/>
              </w:rPr>
              <w:t>3</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6</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sz w:val="17"/>
              </w:rPr>
              <w:t>4</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7</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sz w:val="17"/>
              </w:rPr>
              <w:t>5</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8</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sz w:val="17"/>
              </w:rPr>
              <w:t>6</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9</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sz w:val="17"/>
              </w:rPr>
              <w:t>7</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6" w:firstLine="0"/>
              <w:jc w:val="center"/>
            </w:pPr>
            <w:r>
              <w:rPr>
                <w:sz w:val="17"/>
              </w:rPr>
              <w:t>10</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sz w:val="17"/>
              </w:rPr>
              <w:t>8</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0</w:t>
            </w:r>
          </w:p>
        </w:tc>
      </w:tr>
      <w:tr w:rsidR="00094CB9">
        <w:trPr>
          <w:trHeight w:val="298"/>
        </w:trPr>
        <w:tc>
          <w:tcPr>
            <w:tcW w:w="1598"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46" w:firstLine="0"/>
              <w:jc w:val="center"/>
            </w:pPr>
            <w:r>
              <w:rPr>
                <w:sz w:val="17"/>
              </w:rPr>
              <w:t>11</w:t>
            </w:r>
          </w:p>
        </w:tc>
        <w:tc>
          <w:tcPr>
            <w:tcW w:w="1598"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49" w:firstLine="0"/>
              <w:jc w:val="center"/>
            </w:pPr>
            <w:r>
              <w:rPr>
                <w:sz w:val="17"/>
              </w:rPr>
              <w:t>9</w:t>
            </w:r>
          </w:p>
        </w:tc>
        <w:tc>
          <w:tcPr>
            <w:tcW w:w="240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111111110</w:t>
            </w:r>
          </w:p>
        </w:tc>
      </w:tr>
    </w:tbl>
    <w:p w:rsidR="00094CB9" w:rsidRDefault="00FE5CBC">
      <w:pPr>
        <w:spacing w:after="30" w:line="265" w:lineRule="auto"/>
        <w:ind w:left="141" w:right="157"/>
        <w:jc w:val="center"/>
      </w:pPr>
      <w:r>
        <w:rPr>
          <w:b/>
        </w:rPr>
        <w:t>Table K.4 – Table for chrominance DC coefficient differences</w:t>
      </w:r>
    </w:p>
    <w:tbl>
      <w:tblPr>
        <w:tblStyle w:val="TableGrid"/>
        <w:tblW w:w="5597" w:type="dxa"/>
        <w:tblInd w:w="1726" w:type="dxa"/>
        <w:tblCellMar>
          <w:top w:w="66" w:type="dxa"/>
          <w:left w:w="262" w:type="dxa"/>
          <w:right w:w="115" w:type="dxa"/>
        </w:tblCellMar>
        <w:tblLook w:val="04A0" w:firstRow="1" w:lastRow="0" w:firstColumn="1" w:lastColumn="0" w:noHBand="0" w:noVBand="1"/>
      </w:tblPr>
      <w:tblGrid>
        <w:gridCol w:w="1599"/>
        <w:gridCol w:w="1598"/>
        <w:gridCol w:w="2400"/>
      </w:tblGrid>
      <w:tr w:rsidR="00094CB9">
        <w:trPr>
          <w:trHeight w:val="350"/>
        </w:trPr>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39" w:firstLine="0"/>
              <w:jc w:val="center"/>
            </w:pPr>
            <w:r>
              <w:rPr>
                <w:sz w:val="17"/>
              </w:rPr>
              <w:t>Category</w:t>
            </w:r>
          </w:p>
        </w:tc>
        <w:tc>
          <w:tcPr>
            <w:tcW w:w="1598"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35" w:firstLine="0"/>
              <w:jc w:val="center"/>
            </w:pPr>
            <w:r>
              <w:rPr>
                <w:sz w:val="17"/>
              </w:rPr>
              <w:t>Code length</w:t>
            </w:r>
          </w:p>
        </w:tc>
        <w:tc>
          <w:tcPr>
            <w:tcW w:w="240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0" w:right="136" w:firstLine="0"/>
              <w:jc w:val="center"/>
            </w:pPr>
            <w:r>
              <w:rPr>
                <w:sz w:val="17"/>
              </w:rPr>
              <w:t>Code word</w:t>
            </w:r>
          </w:p>
        </w:tc>
      </w:tr>
      <w:tr w:rsidR="00094CB9">
        <w:trPr>
          <w:trHeight w:val="335"/>
        </w:trPr>
        <w:tc>
          <w:tcPr>
            <w:tcW w:w="1598"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0</w:t>
            </w:r>
          </w:p>
        </w:tc>
        <w:tc>
          <w:tcPr>
            <w:tcW w:w="1598"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2</w:t>
            </w:r>
          </w:p>
        </w:tc>
        <w:tc>
          <w:tcPr>
            <w:tcW w:w="240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0</w:t>
            </w:r>
            <w:r>
              <w:rPr>
                <w:color w:val="FFFFFF"/>
                <w:sz w:val="17"/>
              </w:rPr>
              <w:t>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1</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2</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1</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2</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2</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3</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3</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4</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4</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5</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5</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6</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6</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7</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7</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8</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8</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9</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9" w:firstLine="0"/>
              <w:jc w:val="center"/>
            </w:pPr>
            <w:r>
              <w:rPr>
                <w:color w:val="FFFFFF"/>
                <w:sz w:val="17"/>
              </w:rPr>
              <w:t>1</w:t>
            </w:r>
            <w:r>
              <w:rPr>
                <w:sz w:val="17"/>
              </w:rPr>
              <w:t>9</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0</w:t>
            </w:r>
          </w:p>
        </w:tc>
      </w:tr>
      <w:tr w:rsidR="00094CB9">
        <w:trPr>
          <w:trHeight w:val="283"/>
        </w:trPr>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6" w:firstLine="0"/>
              <w:jc w:val="center"/>
            </w:pPr>
            <w:r>
              <w:rPr>
                <w:sz w:val="17"/>
              </w:rPr>
              <w:t>10</w:t>
            </w:r>
          </w:p>
        </w:tc>
        <w:tc>
          <w:tcPr>
            <w:tcW w:w="1598" w:type="dxa"/>
            <w:tcBorders>
              <w:top w:val="nil"/>
              <w:left w:val="single" w:sz="2" w:space="0" w:color="000000"/>
              <w:bottom w:val="nil"/>
              <w:right w:val="single" w:sz="2" w:space="0" w:color="000000"/>
            </w:tcBorders>
          </w:tcPr>
          <w:p w:rsidR="00094CB9" w:rsidRDefault="00FE5CBC">
            <w:pPr>
              <w:spacing w:after="0" w:line="259" w:lineRule="auto"/>
              <w:ind w:left="0" w:right="146" w:firstLine="0"/>
              <w:jc w:val="center"/>
            </w:pPr>
            <w:r>
              <w:rPr>
                <w:sz w:val="17"/>
              </w:rPr>
              <w:t>10</w:t>
            </w:r>
          </w:p>
        </w:tc>
        <w:tc>
          <w:tcPr>
            <w:tcW w:w="240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w:t>
            </w:r>
          </w:p>
        </w:tc>
      </w:tr>
      <w:tr w:rsidR="00094CB9">
        <w:trPr>
          <w:trHeight w:val="298"/>
        </w:trPr>
        <w:tc>
          <w:tcPr>
            <w:tcW w:w="1598"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46" w:firstLine="0"/>
              <w:jc w:val="center"/>
            </w:pPr>
            <w:r>
              <w:rPr>
                <w:sz w:val="17"/>
              </w:rPr>
              <w:t>11</w:t>
            </w:r>
          </w:p>
        </w:tc>
        <w:tc>
          <w:tcPr>
            <w:tcW w:w="1598"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46" w:firstLine="0"/>
              <w:jc w:val="center"/>
            </w:pPr>
            <w:r>
              <w:rPr>
                <w:sz w:val="17"/>
              </w:rPr>
              <w:t>11</w:t>
            </w:r>
          </w:p>
        </w:tc>
        <w:tc>
          <w:tcPr>
            <w:tcW w:w="240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11111111110</w:t>
            </w:r>
          </w:p>
        </w:tc>
      </w:tr>
    </w:tbl>
    <w:p w:rsidR="00094CB9" w:rsidRDefault="00FE5CBC">
      <w:pPr>
        <w:pStyle w:val="5"/>
        <w:tabs>
          <w:tab w:val="center" w:pos="2585"/>
        </w:tabs>
        <w:spacing w:after="208"/>
        <w:ind w:left="-15" w:right="0" w:firstLine="0"/>
      </w:pPr>
      <w:r>
        <w:t>K.3.2</w:t>
      </w:r>
      <w:r>
        <w:tab/>
        <w:t>Typical Huffman tables for the AC coefficients</w:t>
      </w:r>
    </w:p>
    <w:p w:rsidR="00094CB9" w:rsidRDefault="00FE5CBC">
      <w:pPr>
        <w:ind w:left="-5" w:right="8"/>
      </w:pPr>
      <w:r>
        <w:t>Tables K.5 and K.6 give Huffman tables for the AC coefficients which have been developed from the average statistics of a large set of images with 8-bit precision. Table K.5 is appropriate for luminance components and Table K.6 is appropriate for chrominance components. Although there are no default tables, these tables may prove to be useful for many applications.</w:t>
      </w:r>
    </w:p>
    <w:p w:rsidR="00094CB9" w:rsidRDefault="00FE5CBC">
      <w:pPr>
        <w:pStyle w:val="5"/>
        <w:spacing w:after="83"/>
        <w:ind w:left="2146" w:right="1371"/>
      </w:pPr>
      <w:r>
        <w:t>Table K.5 – Table for luminance AC coefficients (sheet 1 of 4)</w:t>
      </w:r>
    </w:p>
    <w:tbl>
      <w:tblPr>
        <w:tblStyle w:val="TableGrid"/>
        <w:tblW w:w="5597" w:type="dxa"/>
        <w:tblInd w:w="1726" w:type="dxa"/>
        <w:tblCellMar>
          <w:top w:w="42" w:type="dxa"/>
          <w:left w:w="103" w:type="dxa"/>
          <w:right w:w="115" w:type="dxa"/>
        </w:tblCellMar>
        <w:tblLook w:val="04A0" w:firstRow="1" w:lastRow="0" w:firstColumn="1" w:lastColumn="0" w:noHBand="0" w:noVBand="1"/>
      </w:tblPr>
      <w:tblGrid>
        <w:gridCol w:w="1330"/>
        <w:gridCol w:w="1334"/>
        <w:gridCol w:w="2933"/>
      </w:tblGrid>
      <w:tr w:rsidR="00094CB9">
        <w:trPr>
          <w:trHeight w:val="350"/>
        </w:trPr>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Run/Siz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30" w:right="0" w:firstLine="0"/>
              <w:jc w:val="center"/>
            </w:pPr>
            <w:r>
              <w:rPr>
                <w:sz w:val="17"/>
              </w:rPr>
              <w:t>Code length</w:t>
            </w:r>
          </w:p>
        </w:tc>
        <w:tc>
          <w:tcPr>
            <w:tcW w:w="2933"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4" w:right="0" w:firstLine="0"/>
              <w:jc w:val="center"/>
            </w:pPr>
            <w:r>
              <w:rPr>
                <w:sz w:val="17"/>
              </w:rPr>
              <w:t>Code word</w:t>
            </w:r>
          </w:p>
        </w:tc>
      </w:tr>
      <w:tr w:rsidR="00094CB9">
        <w:trPr>
          <w:trHeight w:val="311"/>
        </w:trPr>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0   (EOB)</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4</w:t>
            </w:r>
          </w:p>
        </w:tc>
        <w:tc>
          <w:tcPr>
            <w:tcW w:w="29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2</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lastRenderedPageBreak/>
              <w:t>0/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2</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3</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4</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5</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7</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8</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0</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4</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5</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7</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9</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1</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5</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8</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0</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2</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9</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2</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100</w:t>
            </w:r>
          </w:p>
        </w:tc>
      </w:tr>
      <w:tr w:rsidR="00094CB9">
        <w:trPr>
          <w:trHeight w:val="274"/>
        </w:trPr>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3/A</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1111111110010101</w:t>
            </w:r>
          </w:p>
        </w:tc>
      </w:tr>
    </w:tbl>
    <w:p w:rsidR="00094CB9" w:rsidRDefault="00FE5CBC">
      <w:pPr>
        <w:pStyle w:val="5"/>
        <w:spacing w:after="54"/>
        <w:ind w:left="3663" w:right="1371"/>
      </w:pPr>
      <w:r>
        <w:t>Table K.5 (sheet 2 of 4)</w:t>
      </w:r>
    </w:p>
    <w:tbl>
      <w:tblPr>
        <w:tblStyle w:val="TableGrid"/>
        <w:tblW w:w="5597" w:type="dxa"/>
        <w:tblInd w:w="1726" w:type="dxa"/>
        <w:tblCellMar>
          <w:top w:w="42" w:type="dxa"/>
          <w:left w:w="103" w:type="dxa"/>
          <w:right w:w="115" w:type="dxa"/>
        </w:tblCellMar>
        <w:tblLook w:val="04A0" w:firstRow="1" w:lastRow="0" w:firstColumn="1" w:lastColumn="0" w:noHBand="0" w:noVBand="1"/>
      </w:tblPr>
      <w:tblGrid>
        <w:gridCol w:w="1330"/>
        <w:gridCol w:w="1334"/>
        <w:gridCol w:w="2933"/>
      </w:tblGrid>
      <w:tr w:rsidR="00094CB9">
        <w:trPr>
          <w:trHeight w:val="350"/>
        </w:trPr>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Run/Siz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30" w:right="0" w:firstLine="0"/>
              <w:jc w:val="center"/>
            </w:pPr>
            <w:r>
              <w:rPr>
                <w:sz w:val="17"/>
              </w:rPr>
              <w:t>Code length</w:t>
            </w:r>
          </w:p>
        </w:tc>
        <w:tc>
          <w:tcPr>
            <w:tcW w:w="2933"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4" w:right="0" w:firstLine="0"/>
              <w:jc w:val="center"/>
            </w:pPr>
            <w:r>
              <w:rPr>
                <w:sz w:val="17"/>
              </w:rPr>
              <w:t>Code word</w:t>
            </w:r>
          </w:p>
        </w:tc>
      </w:tr>
      <w:tr w:rsidR="00094CB9">
        <w:trPr>
          <w:trHeight w:val="311"/>
        </w:trPr>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1</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6</w:t>
            </w:r>
          </w:p>
        </w:tc>
        <w:tc>
          <w:tcPr>
            <w:tcW w:w="29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0</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lastRenderedPageBreak/>
              <w:t>4/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7</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1</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7</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2</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8</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2</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9</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000</w:t>
            </w:r>
          </w:p>
        </w:tc>
      </w:tr>
      <w:tr w:rsidR="00094CB9">
        <w:trPr>
          <w:trHeight w:val="274"/>
        </w:trPr>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8/2</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left"/>
            </w:pPr>
            <w:r>
              <w:rPr>
                <w:sz w:val="17"/>
              </w:rPr>
              <w:t>15</w:t>
            </w:r>
          </w:p>
        </w:tc>
        <w:tc>
          <w:tcPr>
            <w:tcW w:w="29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111111111000000</w:t>
            </w:r>
          </w:p>
        </w:tc>
      </w:tr>
    </w:tbl>
    <w:p w:rsidR="00094CB9" w:rsidRDefault="00FE5CBC">
      <w:pPr>
        <w:pStyle w:val="5"/>
        <w:spacing w:after="54"/>
        <w:ind w:left="3663" w:right="1371"/>
      </w:pPr>
      <w:r>
        <w:t>Table K.5 (sheet 3 of 4)</w:t>
      </w:r>
    </w:p>
    <w:tbl>
      <w:tblPr>
        <w:tblStyle w:val="TableGrid"/>
        <w:tblW w:w="5597" w:type="dxa"/>
        <w:tblInd w:w="1726" w:type="dxa"/>
        <w:tblCellMar>
          <w:top w:w="42" w:type="dxa"/>
          <w:left w:w="103" w:type="dxa"/>
          <w:right w:w="115" w:type="dxa"/>
        </w:tblCellMar>
        <w:tblLook w:val="04A0" w:firstRow="1" w:lastRow="0" w:firstColumn="1" w:lastColumn="0" w:noHBand="0" w:noVBand="1"/>
      </w:tblPr>
      <w:tblGrid>
        <w:gridCol w:w="1330"/>
        <w:gridCol w:w="1334"/>
        <w:gridCol w:w="2933"/>
      </w:tblGrid>
      <w:tr w:rsidR="00094CB9">
        <w:trPr>
          <w:trHeight w:val="350"/>
        </w:trPr>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Run/Siz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30" w:right="0" w:firstLine="0"/>
              <w:jc w:val="center"/>
            </w:pPr>
            <w:r>
              <w:rPr>
                <w:sz w:val="17"/>
              </w:rPr>
              <w:t>Code length</w:t>
            </w:r>
          </w:p>
        </w:tc>
        <w:tc>
          <w:tcPr>
            <w:tcW w:w="2933"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4" w:right="0" w:firstLine="0"/>
              <w:jc w:val="center"/>
            </w:pPr>
            <w:r>
              <w:rPr>
                <w:sz w:val="17"/>
              </w:rPr>
              <w:t>Code word</w:t>
            </w:r>
          </w:p>
        </w:tc>
      </w:tr>
      <w:tr w:rsidR="00094CB9">
        <w:trPr>
          <w:trHeight w:val="311"/>
        </w:trPr>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3</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9</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lastRenderedPageBreak/>
              <w:t>9/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9</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0</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0</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010</w:t>
            </w:r>
          </w:p>
        </w:tc>
      </w:tr>
      <w:tr w:rsidR="00094CB9">
        <w:trPr>
          <w:trHeight w:val="274"/>
        </w:trPr>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C/4</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1111111111011011</w:t>
            </w:r>
          </w:p>
        </w:tc>
      </w:tr>
    </w:tbl>
    <w:p w:rsidR="00094CB9" w:rsidRDefault="00FE5CBC">
      <w:pPr>
        <w:pStyle w:val="5"/>
        <w:spacing w:after="131"/>
        <w:ind w:left="3663" w:right="1371"/>
      </w:pPr>
      <w:r>
        <w:t>Table K.5 (sheet 4 of 4)</w:t>
      </w:r>
    </w:p>
    <w:tbl>
      <w:tblPr>
        <w:tblStyle w:val="TableGrid"/>
        <w:tblW w:w="5597" w:type="dxa"/>
        <w:tblInd w:w="1726" w:type="dxa"/>
        <w:tblCellMar>
          <w:top w:w="42" w:type="dxa"/>
          <w:left w:w="103" w:type="dxa"/>
          <w:right w:w="115" w:type="dxa"/>
        </w:tblCellMar>
        <w:tblLook w:val="04A0" w:firstRow="1" w:lastRow="0" w:firstColumn="1" w:lastColumn="0" w:noHBand="0" w:noVBand="1"/>
      </w:tblPr>
      <w:tblGrid>
        <w:gridCol w:w="1330"/>
        <w:gridCol w:w="1334"/>
        <w:gridCol w:w="2933"/>
      </w:tblGrid>
      <w:tr w:rsidR="00094CB9">
        <w:trPr>
          <w:trHeight w:val="350"/>
        </w:trPr>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Run/Siz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30" w:right="0" w:firstLine="0"/>
              <w:jc w:val="center"/>
            </w:pPr>
            <w:r>
              <w:rPr>
                <w:sz w:val="17"/>
              </w:rPr>
              <w:t>Code length</w:t>
            </w:r>
          </w:p>
        </w:tc>
        <w:tc>
          <w:tcPr>
            <w:tcW w:w="2933"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4" w:right="0" w:firstLine="0"/>
              <w:jc w:val="center"/>
            </w:pPr>
            <w:r>
              <w:rPr>
                <w:sz w:val="17"/>
              </w:rPr>
              <w:t>Code word</w:t>
            </w:r>
          </w:p>
        </w:tc>
      </w:tr>
      <w:tr w:rsidR="00094CB9">
        <w:trPr>
          <w:trHeight w:val="311"/>
        </w:trPr>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5</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1</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lastRenderedPageBreak/>
              <w:t>E/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0    (ZRL)</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1</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1101</w:t>
            </w:r>
          </w:p>
        </w:tc>
      </w:tr>
      <w:tr w:rsidR="00094CB9">
        <w:trPr>
          <w:trHeight w:val="274"/>
        </w:trPr>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F/A</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1111111111111110</w:t>
            </w:r>
          </w:p>
        </w:tc>
      </w:tr>
    </w:tbl>
    <w:p w:rsidR="00094CB9" w:rsidRDefault="00FE5CBC">
      <w:pPr>
        <w:pStyle w:val="5"/>
        <w:spacing w:after="54"/>
        <w:ind w:left="2050" w:right="1371"/>
      </w:pPr>
      <w:r>
        <w:t>Table K.6 – Table for chrominance AC coefficients (sheet 1 of 4)</w:t>
      </w:r>
    </w:p>
    <w:tbl>
      <w:tblPr>
        <w:tblStyle w:val="TableGrid"/>
        <w:tblW w:w="5597" w:type="dxa"/>
        <w:tblInd w:w="1726" w:type="dxa"/>
        <w:tblCellMar>
          <w:top w:w="42" w:type="dxa"/>
          <w:left w:w="103" w:type="dxa"/>
          <w:right w:w="115" w:type="dxa"/>
        </w:tblCellMar>
        <w:tblLook w:val="04A0" w:firstRow="1" w:lastRow="0" w:firstColumn="1" w:lastColumn="0" w:noHBand="0" w:noVBand="1"/>
      </w:tblPr>
      <w:tblGrid>
        <w:gridCol w:w="1330"/>
        <w:gridCol w:w="1334"/>
        <w:gridCol w:w="2933"/>
      </w:tblGrid>
      <w:tr w:rsidR="00094CB9">
        <w:trPr>
          <w:trHeight w:val="350"/>
        </w:trPr>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Run/Siz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30" w:right="0" w:firstLine="0"/>
              <w:jc w:val="center"/>
            </w:pPr>
            <w:r>
              <w:rPr>
                <w:sz w:val="17"/>
              </w:rPr>
              <w:t>Code length</w:t>
            </w:r>
          </w:p>
        </w:tc>
        <w:tc>
          <w:tcPr>
            <w:tcW w:w="2933"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4" w:right="0" w:firstLine="0"/>
              <w:jc w:val="center"/>
            </w:pPr>
            <w:r>
              <w:rPr>
                <w:sz w:val="17"/>
              </w:rPr>
              <w:t>Code word</w:t>
            </w:r>
          </w:p>
        </w:tc>
      </w:tr>
      <w:tr w:rsidR="00094CB9">
        <w:trPr>
          <w:trHeight w:val="311"/>
        </w:trPr>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0   (EOB)</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2</w:t>
            </w:r>
          </w:p>
        </w:tc>
        <w:tc>
          <w:tcPr>
            <w:tcW w:w="29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2</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3</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4</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5</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5</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7</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9</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0</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0/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2</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4</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8</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9</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1</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2</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5</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8</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0</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2</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5</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lastRenderedPageBreak/>
              <w:t>2/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2/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5</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8</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0</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2</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3/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110</w:t>
            </w:r>
          </w:p>
        </w:tc>
      </w:tr>
      <w:tr w:rsidR="00094CB9">
        <w:trPr>
          <w:trHeight w:val="274"/>
        </w:trPr>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4/1</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left"/>
            </w:pPr>
            <w:r>
              <w:rPr>
                <w:color w:val="FFFFFF"/>
                <w:sz w:val="17"/>
              </w:rPr>
              <w:t>1</w:t>
            </w:r>
            <w:r>
              <w:rPr>
                <w:sz w:val="17"/>
              </w:rPr>
              <w:t>6</w:t>
            </w:r>
          </w:p>
        </w:tc>
        <w:tc>
          <w:tcPr>
            <w:tcW w:w="29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111010</w:t>
            </w:r>
          </w:p>
        </w:tc>
      </w:tr>
    </w:tbl>
    <w:p w:rsidR="00094CB9" w:rsidRDefault="00FE5CBC">
      <w:pPr>
        <w:pStyle w:val="5"/>
        <w:spacing w:after="54"/>
        <w:ind w:left="3663" w:right="1371"/>
      </w:pPr>
      <w:r>
        <w:t>Table K.6 (sheet 2 of 4)</w:t>
      </w:r>
    </w:p>
    <w:tbl>
      <w:tblPr>
        <w:tblStyle w:val="TableGrid"/>
        <w:tblW w:w="5597" w:type="dxa"/>
        <w:tblInd w:w="1726" w:type="dxa"/>
        <w:tblCellMar>
          <w:top w:w="42" w:type="dxa"/>
          <w:left w:w="103" w:type="dxa"/>
          <w:right w:w="115" w:type="dxa"/>
        </w:tblCellMar>
        <w:tblLook w:val="04A0" w:firstRow="1" w:lastRow="0" w:firstColumn="1" w:lastColumn="0" w:noHBand="0" w:noVBand="1"/>
      </w:tblPr>
      <w:tblGrid>
        <w:gridCol w:w="1330"/>
        <w:gridCol w:w="1334"/>
        <w:gridCol w:w="2933"/>
      </w:tblGrid>
      <w:tr w:rsidR="00094CB9">
        <w:trPr>
          <w:trHeight w:val="350"/>
        </w:trPr>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Run/Siz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30" w:right="0" w:firstLine="0"/>
              <w:jc w:val="center"/>
            </w:pPr>
            <w:r>
              <w:rPr>
                <w:sz w:val="17"/>
              </w:rPr>
              <w:t>Code length</w:t>
            </w:r>
          </w:p>
        </w:tc>
        <w:tc>
          <w:tcPr>
            <w:tcW w:w="2933"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4" w:right="0" w:firstLine="0"/>
              <w:jc w:val="center"/>
            </w:pPr>
            <w:r>
              <w:rPr>
                <w:sz w:val="17"/>
              </w:rPr>
              <w:t>Code word</w:t>
            </w:r>
          </w:p>
        </w:tc>
      </w:tr>
      <w:tr w:rsidR="00094CB9">
        <w:trPr>
          <w:trHeight w:val="311"/>
        </w:trPr>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2</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9</w:t>
            </w:r>
          </w:p>
        </w:tc>
        <w:tc>
          <w:tcPr>
            <w:tcW w:w="29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4/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0</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1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5/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7</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1</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6/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7</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1</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0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lastRenderedPageBreak/>
              <w:t>7/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7/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8</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0111</w:t>
            </w:r>
          </w:p>
        </w:tc>
      </w:tr>
      <w:tr w:rsidR="00094CB9">
        <w:trPr>
          <w:trHeight w:val="274"/>
        </w:trPr>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8/3</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1111111110111000</w:t>
            </w:r>
          </w:p>
        </w:tc>
      </w:tr>
    </w:tbl>
    <w:p w:rsidR="00094CB9" w:rsidRDefault="00FE5CBC">
      <w:pPr>
        <w:pStyle w:val="5"/>
        <w:spacing w:after="54"/>
        <w:ind w:left="3663" w:right="1371"/>
      </w:pPr>
      <w:r>
        <w:t>Table K.6 (sheet 3 of 4)</w:t>
      </w:r>
    </w:p>
    <w:tbl>
      <w:tblPr>
        <w:tblStyle w:val="TableGrid"/>
        <w:tblW w:w="5597" w:type="dxa"/>
        <w:tblInd w:w="1726" w:type="dxa"/>
        <w:tblCellMar>
          <w:top w:w="42" w:type="dxa"/>
          <w:left w:w="103" w:type="dxa"/>
          <w:right w:w="115" w:type="dxa"/>
        </w:tblCellMar>
        <w:tblLook w:val="04A0" w:firstRow="1" w:lastRow="0" w:firstColumn="1" w:lastColumn="0" w:noHBand="0" w:noVBand="1"/>
      </w:tblPr>
      <w:tblGrid>
        <w:gridCol w:w="1330"/>
        <w:gridCol w:w="1334"/>
        <w:gridCol w:w="2933"/>
      </w:tblGrid>
      <w:tr w:rsidR="00094CB9">
        <w:trPr>
          <w:trHeight w:val="350"/>
        </w:trPr>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Run/Siz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30" w:right="0" w:firstLine="0"/>
              <w:jc w:val="center"/>
            </w:pPr>
            <w:r>
              <w:rPr>
                <w:sz w:val="17"/>
              </w:rPr>
              <w:t>Code length</w:t>
            </w:r>
          </w:p>
        </w:tc>
        <w:tc>
          <w:tcPr>
            <w:tcW w:w="2933"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4" w:right="0" w:firstLine="0"/>
              <w:jc w:val="center"/>
            </w:pPr>
            <w:r>
              <w:rPr>
                <w:sz w:val="17"/>
              </w:rPr>
              <w:t>Code word</w:t>
            </w:r>
          </w:p>
        </w:tc>
      </w:tr>
      <w:tr w:rsidR="00094CB9">
        <w:trPr>
          <w:trHeight w:val="311"/>
        </w:trPr>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4</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8/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11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9</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9</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0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A/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9</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B/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lastRenderedPageBreak/>
              <w:t>C/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color w:val="FFFFFF"/>
                <w:sz w:val="17"/>
              </w:rPr>
              <w:t>1</w:t>
            </w:r>
            <w:r>
              <w:rPr>
                <w:sz w:val="17"/>
              </w:rPr>
              <w:t>9</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101</w:t>
            </w:r>
          </w:p>
        </w:tc>
      </w:tr>
      <w:tr w:rsidR="00094CB9">
        <w:trPr>
          <w:trHeight w:val="274"/>
        </w:trPr>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C/5</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1111111111011110</w:t>
            </w:r>
          </w:p>
        </w:tc>
      </w:tr>
    </w:tbl>
    <w:p w:rsidR="00094CB9" w:rsidRDefault="00FE5CBC">
      <w:pPr>
        <w:pStyle w:val="5"/>
        <w:spacing w:after="83"/>
        <w:ind w:left="3663" w:right="1371"/>
      </w:pPr>
      <w:r>
        <w:t>Table K.6 (sheet 4 of 4)</w:t>
      </w:r>
    </w:p>
    <w:tbl>
      <w:tblPr>
        <w:tblStyle w:val="TableGrid"/>
        <w:tblW w:w="5597" w:type="dxa"/>
        <w:tblInd w:w="1726" w:type="dxa"/>
        <w:tblCellMar>
          <w:top w:w="42" w:type="dxa"/>
          <w:left w:w="103" w:type="dxa"/>
          <w:right w:w="115" w:type="dxa"/>
        </w:tblCellMar>
        <w:tblLook w:val="04A0" w:firstRow="1" w:lastRow="0" w:firstColumn="1" w:lastColumn="0" w:noHBand="0" w:noVBand="1"/>
      </w:tblPr>
      <w:tblGrid>
        <w:gridCol w:w="1330"/>
        <w:gridCol w:w="1334"/>
        <w:gridCol w:w="2933"/>
      </w:tblGrid>
      <w:tr w:rsidR="00094CB9">
        <w:trPr>
          <w:trHeight w:val="298"/>
        </w:trPr>
        <w:tc>
          <w:tcPr>
            <w:tcW w:w="1330"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7" w:right="0" w:firstLine="0"/>
              <w:jc w:val="center"/>
            </w:pPr>
            <w:r>
              <w:rPr>
                <w:sz w:val="17"/>
              </w:rPr>
              <w:t>Run/Size</w:t>
            </w:r>
          </w:p>
        </w:tc>
        <w:tc>
          <w:tcPr>
            <w:tcW w:w="1334"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30" w:right="0" w:firstLine="0"/>
              <w:jc w:val="center"/>
            </w:pPr>
            <w:r>
              <w:rPr>
                <w:sz w:val="17"/>
              </w:rPr>
              <w:t>Code length</w:t>
            </w:r>
          </w:p>
        </w:tc>
        <w:tc>
          <w:tcPr>
            <w:tcW w:w="2933" w:type="dxa"/>
            <w:tcBorders>
              <w:top w:val="single" w:sz="2" w:space="0" w:color="000000"/>
              <w:left w:val="single" w:sz="2" w:space="0" w:color="000000"/>
              <w:bottom w:val="single" w:sz="2" w:space="0" w:color="000000"/>
              <w:right w:val="single" w:sz="2" w:space="0" w:color="000000"/>
            </w:tcBorders>
          </w:tcPr>
          <w:p w:rsidR="00094CB9" w:rsidRDefault="00FE5CBC">
            <w:pPr>
              <w:spacing w:after="0" w:line="259" w:lineRule="auto"/>
              <w:ind w:left="14" w:right="0" w:firstLine="0"/>
              <w:jc w:val="center"/>
            </w:pPr>
            <w:r>
              <w:rPr>
                <w:sz w:val="17"/>
              </w:rPr>
              <w:t>Code word</w:t>
            </w:r>
          </w:p>
        </w:tc>
      </w:tr>
      <w:tr w:rsidR="00094CB9">
        <w:trPr>
          <w:trHeight w:val="311"/>
        </w:trPr>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6</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01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C/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1</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D/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4</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01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E/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1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0   (ZRL)</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0</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5</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000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1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01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10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100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101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1011</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1100</w:t>
            </w:r>
          </w:p>
        </w:tc>
      </w:tr>
      <w:tr w:rsidR="00094CB9">
        <w:trPr>
          <w:trHeight w:val="235"/>
        </w:trPr>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F/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sz w:val="17"/>
              </w:rPr>
              <w:t>1111111111111101</w:t>
            </w:r>
          </w:p>
        </w:tc>
      </w:tr>
      <w:tr w:rsidR="00094CB9">
        <w:trPr>
          <w:trHeight w:val="274"/>
        </w:trPr>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F/A</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left"/>
            </w:pPr>
            <w:r>
              <w:rPr>
                <w:sz w:val="17"/>
              </w:rPr>
              <w:t>16</w:t>
            </w:r>
          </w:p>
        </w:tc>
        <w:tc>
          <w:tcPr>
            <w:tcW w:w="29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left"/>
            </w:pPr>
            <w:r>
              <w:rPr>
                <w:sz w:val="17"/>
              </w:rPr>
              <w:t>1111111111111110</w:t>
            </w:r>
          </w:p>
        </w:tc>
      </w:tr>
    </w:tbl>
    <w:p w:rsidR="00094CB9" w:rsidRDefault="00FE5CBC">
      <w:pPr>
        <w:tabs>
          <w:tab w:val="center" w:pos="2232"/>
        </w:tabs>
        <w:spacing w:after="246" w:line="265" w:lineRule="auto"/>
        <w:ind w:left="-15" w:right="0" w:firstLine="0"/>
        <w:jc w:val="left"/>
      </w:pPr>
      <w:r>
        <w:rPr>
          <w:b/>
        </w:rPr>
        <w:t>K.3.3</w:t>
      </w:r>
      <w:r>
        <w:rPr>
          <w:b/>
        </w:rPr>
        <w:tab/>
        <w:t>Huffman table-specification examples</w:t>
      </w:r>
    </w:p>
    <w:p w:rsidR="00094CB9" w:rsidRDefault="00FE5CBC">
      <w:pPr>
        <w:pStyle w:val="5"/>
        <w:tabs>
          <w:tab w:val="center" w:pos="2905"/>
        </w:tabs>
        <w:spacing w:after="164"/>
        <w:ind w:left="-15" w:right="0" w:firstLine="0"/>
      </w:pPr>
      <w:r>
        <w:t>K.3.3.1</w:t>
      </w:r>
      <w:r>
        <w:tab/>
        <w:t>Specification of typical tables for DC difference coding</w:t>
      </w:r>
    </w:p>
    <w:p w:rsidR="00094CB9" w:rsidRDefault="00FE5CBC">
      <w:pPr>
        <w:spacing w:after="570"/>
        <w:ind w:left="-5" w:right="8"/>
      </w:pPr>
      <w:r>
        <w:t>A set of typical tables for DC component coding is given in K.3.1. The specification of these tables is as follows:</w:t>
      </w:r>
    </w:p>
    <w:p w:rsidR="00094CB9" w:rsidRDefault="00FE5CBC">
      <w:pPr>
        <w:ind w:left="-5" w:right="8"/>
      </w:pPr>
      <w:r>
        <w:lastRenderedPageBreak/>
        <w:t>For Table K.3 (for luminance DC coefficients), the 16 bytes which specify the list of code lengths for the table are</w:t>
      </w:r>
    </w:p>
    <w:p w:rsidR="00094CB9" w:rsidRDefault="00FE5CBC">
      <w:pPr>
        <w:tabs>
          <w:tab w:val="center" w:pos="1260"/>
          <w:tab w:val="center" w:pos="1800"/>
          <w:tab w:val="center" w:pos="2227"/>
          <w:tab w:val="center" w:pos="2654"/>
          <w:tab w:val="center" w:pos="3081"/>
          <w:tab w:val="center" w:pos="3509"/>
          <w:tab w:val="center" w:pos="3931"/>
          <w:tab w:val="center" w:pos="4358"/>
          <w:tab w:val="center" w:pos="4786"/>
          <w:tab w:val="center" w:pos="5213"/>
          <w:tab w:val="center" w:pos="5640"/>
          <w:tab w:val="center" w:pos="6067"/>
          <w:tab w:val="center" w:pos="6490"/>
          <w:tab w:val="center" w:pos="6917"/>
          <w:tab w:val="center" w:pos="7344"/>
          <w:tab w:val="center" w:pos="7802"/>
        </w:tabs>
        <w:spacing w:after="575"/>
        <w:ind w:left="0" w:right="0" w:firstLine="0"/>
        <w:jc w:val="left"/>
      </w:pPr>
      <w:r>
        <w:rPr>
          <w:rFonts w:ascii="Calibri" w:eastAsia="Calibri" w:hAnsi="Calibri" w:cs="Calibri"/>
          <w:sz w:val="22"/>
        </w:rPr>
        <w:tab/>
      </w:r>
      <w:r>
        <w:t>X’00</w:t>
      </w:r>
      <w:r>
        <w:tab/>
        <w:t>01</w:t>
      </w:r>
      <w:r>
        <w:tab/>
        <w:t>05</w:t>
      </w:r>
      <w:r>
        <w:tab/>
        <w:t>01</w:t>
      </w:r>
      <w:r>
        <w:tab/>
        <w:t>01</w:t>
      </w:r>
      <w:r>
        <w:tab/>
        <w:t>01</w:t>
      </w:r>
      <w:r>
        <w:tab/>
        <w:t>01</w:t>
      </w:r>
      <w:r>
        <w:tab/>
        <w:t>01</w:t>
      </w:r>
      <w:r>
        <w:tab/>
        <w:t>01</w:t>
      </w:r>
      <w:r>
        <w:tab/>
        <w:t>00</w:t>
      </w:r>
      <w:r>
        <w:tab/>
        <w:t>00</w:t>
      </w:r>
      <w:r>
        <w:tab/>
        <w:t>00</w:t>
      </w:r>
      <w:r>
        <w:tab/>
        <w:t>00</w:t>
      </w:r>
      <w:r>
        <w:tab/>
        <w:t>00</w:t>
      </w:r>
      <w:r>
        <w:tab/>
        <w:t>00</w:t>
      </w:r>
      <w:r>
        <w:tab/>
        <w:t>00’</w:t>
      </w:r>
    </w:p>
    <w:p w:rsidR="00094CB9" w:rsidRDefault="00FE5CBC">
      <w:pPr>
        <w:ind w:left="-5" w:right="8"/>
      </w:pPr>
      <w:r>
        <w:t>The set of values following this list is</w:t>
      </w:r>
    </w:p>
    <w:p w:rsidR="00094CB9" w:rsidRDefault="00FE5CBC">
      <w:pPr>
        <w:tabs>
          <w:tab w:val="center" w:pos="1260"/>
          <w:tab w:val="center" w:pos="1800"/>
          <w:tab w:val="center" w:pos="2227"/>
          <w:tab w:val="center" w:pos="2654"/>
          <w:tab w:val="center" w:pos="3081"/>
          <w:tab w:val="center" w:pos="3509"/>
          <w:tab w:val="center" w:pos="3931"/>
          <w:tab w:val="center" w:pos="4358"/>
          <w:tab w:val="center" w:pos="4786"/>
          <w:tab w:val="center" w:pos="5213"/>
          <w:tab w:val="center" w:pos="5659"/>
          <w:tab w:val="center" w:pos="6112"/>
        </w:tabs>
        <w:spacing w:after="565"/>
        <w:ind w:left="0" w:right="0" w:firstLine="0"/>
        <w:jc w:val="left"/>
      </w:pPr>
      <w:r>
        <w:rPr>
          <w:rFonts w:ascii="Calibri" w:eastAsia="Calibri" w:hAnsi="Calibri" w:cs="Calibri"/>
          <w:sz w:val="22"/>
        </w:rPr>
        <w:tab/>
      </w:r>
      <w:r>
        <w:t>X’00</w:t>
      </w:r>
      <w:r>
        <w:tab/>
        <w:t>01</w:t>
      </w:r>
      <w:r>
        <w:tab/>
        <w:t>02</w:t>
      </w:r>
      <w:r>
        <w:tab/>
        <w:t>03</w:t>
      </w:r>
      <w:r>
        <w:tab/>
        <w:t>04</w:t>
      </w:r>
      <w:r>
        <w:tab/>
        <w:t>05</w:t>
      </w:r>
      <w:r>
        <w:tab/>
        <w:t>06</w:t>
      </w:r>
      <w:r>
        <w:tab/>
        <w:t>07</w:t>
      </w:r>
      <w:r>
        <w:tab/>
        <w:t>08</w:t>
      </w:r>
      <w:r>
        <w:tab/>
        <w:t>09</w:t>
      </w:r>
      <w:r>
        <w:tab/>
        <w:t>0A</w:t>
      </w:r>
      <w:r>
        <w:tab/>
        <w:t>0B’</w:t>
      </w:r>
    </w:p>
    <w:p w:rsidR="00094CB9" w:rsidRDefault="00FE5CBC">
      <w:pPr>
        <w:spacing w:after="8"/>
        <w:ind w:left="-5" w:right="8"/>
      </w:pPr>
      <w:r>
        <w:t>For Table K.4 (for chrominance DC coefficients), the 16 bytes which specify the list of code lengths for the table are</w:t>
      </w:r>
    </w:p>
    <w:tbl>
      <w:tblPr>
        <w:tblStyle w:val="TableGrid"/>
        <w:tblW w:w="7929" w:type="dxa"/>
        <w:tblInd w:w="0" w:type="dxa"/>
        <w:tblLook w:val="04A0" w:firstRow="1" w:lastRow="0" w:firstColumn="1" w:lastColumn="0" w:noHBand="0" w:noVBand="1"/>
      </w:tblPr>
      <w:tblGrid>
        <w:gridCol w:w="2986"/>
        <w:gridCol w:w="427"/>
        <w:gridCol w:w="423"/>
        <w:gridCol w:w="427"/>
        <w:gridCol w:w="427"/>
        <w:gridCol w:w="427"/>
        <w:gridCol w:w="427"/>
        <w:gridCol w:w="427"/>
        <w:gridCol w:w="423"/>
        <w:gridCol w:w="427"/>
        <w:gridCol w:w="427"/>
        <w:gridCol w:w="427"/>
        <w:gridCol w:w="254"/>
      </w:tblGrid>
      <w:tr w:rsidR="00094CB9">
        <w:trPr>
          <w:trHeight w:val="1068"/>
        </w:trPr>
        <w:tc>
          <w:tcPr>
            <w:tcW w:w="2985" w:type="dxa"/>
            <w:tcBorders>
              <w:top w:val="nil"/>
              <w:left w:val="nil"/>
              <w:bottom w:val="nil"/>
              <w:right w:val="nil"/>
            </w:tcBorders>
          </w:tcPr>
          <w:p w:rsidR="00094CB9" w:rsidRDefault="00FE5CBC">
            <w:pPr>
              <w:tabs>
                <w:tab w:val="center" w:pos="1260"/>
                <w:tab w:val="center" w:pos="1800"/>
                <w:tab w:val="center" w:pos="2227"/>
                <w:tab w:val="center" w:pos="2654"/>
              </w:tabs>
              <w:spacing w:after="558" w:line="259" w:lineRule="auto"/>
              <w:ind w:left="0" w:right="0" w:firstLine="0"/>
              <w:jc w:val="left"/>
            </w:pPr>
            <w:r>
              <w:rPr>
                <w:rFonts w:ascii="Calibri" w:eastAsia="Calibri" w:hAnsi="Calibri" w:cs="Calibri"/>
                <w:sz w:val="22"/>
              </w:rPr>
              <w:tab/>
            </w:r>
            <w:r>
              <w:t>X’00</w:t>
            </w:r>
            <w:r>
              <w:tab/>
              <w:t>03</w:t>
            </w:r>
            <w:r>
              <w:tab/>
              <w:t>01</w:t>
            </w:r>
            <w:r>
              <w:tab/>
              <w:t>01</w:t>
            </w:r>
          </w:p>
          <w:p w:rsidR="00094CB9" w:rsidRDefault="00FE5CBC">
            <w:pPr>
              <w:spacing w:after="0" w:line="259" w:lineRule="auto"/>
              <w:ind w:left="0" w:right="0" w:firstLine="0"/>
              <w:jc w:val="left"/>
            </w:pPr>
            <w:r>
              <w:t>The set of values following this list is</w:t>
            </w:r>
          </w:p>
        </w:tc>
        <w:tc>
          <w:tcPr>
            <w:tcW w:w="427" w:type="dxa"/>
            <w:tcBorders>
              <w:top w:val="nil"/>
              <w:left w:val="nil"/>
              <w:bottom w:val="nil"/>
              <w:right w:val="nil"/>
            </w:tcBorders>
          </w:tcPr>
          <w:p w:rsidR="00094CB9" w:rsidRDefault="00FE5CBC">
            <w:pPr>
              <w:spacing w:after="0" w:line="259" w:lineRule="auto"/>
              <w:ind w:left="0" w:right="0" w:firstLine="0"/>
              <w:jc w:val="left"/>
            </w:pPr>
            <w:r>
              <w:t>01</w:t>
            </w:r>
          </w:p>
        </w:tc>
        <w:tc>
          <w:tcPr>
            <w:tcW w:w="423" w:type="dxa"/>
            <w:tcBorders>
              <w:top w:val="nil"/>
              <w:left w:val="nil"/>
              <w:bottom w:val="nil"/>
              <w:right w:val="nil"/>
            </w:tcBorders>
          </w:tcPr>
          <w:p w:rsidR="00094CB9" w:rsidRDefault="00FE5CBC">
            <w:pPr>
              <w:spacing w:after="0" w:line="259" w:lineRule="auto"/>
              <w:ind w:left="0" w:right="0" w:firstLine="0"/>
              <w:jc w:val="left"/>
            </w:pPr>
            <w:r>
              <w:t>01</w:t>
            </w:r>
          </w:p>
        </w:tc>
        <w:tc>
          <w:tcPr>
            <w:tcW w:w="427" w:type="dxa"/>
            <w:tcBorders>
              <w:top w:val="nil"/>
              <w:left w:val="nil"/>
              <w:bottom w:val="nil"/>
              <w:right w:val="nil"/>
            </w:tcBorders>
          </w:tcPr>
          <w:p w:rsidR="00094CB9" w:rsidRDefault="00FE5CBC">
            <w:pPr>
              <w:spacing w:after="0" w:line="259" w:lineRule="auto"/>
              <w:ind w:left="0" w:right="0" w:firstLine="0"/>
              <w:jc w:val="left"/>
            </w:pPr>
            <w:r>
              <w:t>01</w:t>
            </w:r>
          </w:p>
        </w:tc>
        <w:tc>
          <w:tcPr>
            <w:tcW w:w="427" w:type="dxa"/>
            <w:tcBorders>
              <w:top w:val="nil"/>
              <w:left w:val="nil"/>
              <w:bottom w:val="nil"/>
              <w:right w:val="nil"/>
            </w:tcBorders>
          </w:tcPr>
          <w:p w:rsidR="00094CB9" w:rsidRDefault="00FE5CBC">
            <w:pPr>
              <w:spacing w:after="0" w:line="259" w:lineRule="auto"/>
              <w:ind w:left="0" w:right="0" w:firstLine="0"/>
              <w:jc w:val="left"/>
            </w:pPr>
            <w:r>
              <w:t>01</w:t>
            </w:r>
          </w:p>
        </w:tc>
        <w:tc>
          <w:tcPr>
            <w:tcW w:w="427" w:type="dxa"/>
            <w:tcBorders>
              <w:top w:val="nil"/>
              <w:left w:val="nil"/>
              <w:bottom w:val="nil"/>
              <w:right w:val="nil"/>
            </w:tcBorders>
          </w:tcPr>
          <w:p w:rsidR="00094CB9" w:rsidRDefault="00FE5CBC">
            <w:pPr>
              <w:spacing w:after="0" w:line="259" w:lineRule="auto"/>
              <w:ind w:left="0" w:right="0" w:firstLine="0"/>
              <w:jc w:val="left"/>
            </w:pPr>
            <w:r>
              <w:t>01</w:t>
            </w:r>
          </w:p>
        </w:tc>
        <w:tc>
          <w:tcPr>
            <w:tcW w:w="427" w:type="dxa"/>
            <w:tcBorders>
              <w:top w:val="nil"/>
              <w:left w:val="nil"/>
              <w:bottom w:val="nil"/>
              <w:right w:val="nil"/>
            </w:tcBorders>
          </w:tcPr>
          <w:p w:rsidR="00094CB9" w:rsidRDefault="00FE5CBC">
            <w:pPr>
              <w:spacing w:after="0" w:line="259" w:lineRule="auto"/>
              <w:ind w:left="0" w:right="0" w:firstLine="0"/>
              <w:jc w:val="left"/>
            </w:pPr>
            <w:r>
              <w:t>01</w:t>
            </w:r>
          </w:p>
        </w:tc>
        <w:tc>
          <w:tcPr>
            <w:tcW w:w="427" w:type="dxa"/>
            <w:tcBorders>
              <w:top w:val="nil"/>
              <w:left w:val="nil"/>
              <w:bottom w:val="nil"/>
              <w:right w:val="nil"/>
            </w:tcBorders>
          </w:tcPr>
          <w:p w:rsidR="00094CB9" w:rsidRDefault="00FE5CBC">
            <w:pPr>
              <w:spacing w:after="0" w:line="259" w:lineRule="auto"/>
              <w:ind w:left="0" w:right="0" w:firstLine="0"/>
              <w:jc w:val="left"/>
            </w:pPr>
            <w:r>
              <w:t>01</w:t>
            </w:r>
          </w:p>
        </w:tc>
        <w:tc>
          <w:tcPr>
            <w:tcW w:w="423" w:type="dxa"/>
            <w:tcBorders>
              <w:top w:val="nil"/>
              <w:left w:val="nil"/>
              <w:bottom w:val="nil"/>
              <w:right w:val="nil"/>
            </w:tcBorders>
          </w:tcPr>
          <w:p w:rsidR="00094CB9" w:rsidRDefault="00FE5CBC">
            <w:pPr>
              <w:spacing w:after="0" w:line="259" w:lineRule="auto"/>
              <w:ind w:left="0" w:right="0" w:firstLine="0"/>
              <w:jc w:val="left"/>
            </w:pPr>
            <w:r>
              <w:t>00</w:t>
            </w:r>
          </w:p>
        </w:tc>
        <w:tc>
          <w:tcPr>
            <w:tcW w:w="427" w:type="dxa"/>
            <w:tcBorders>
              <w:top w:val="nil"/>
              <w:left w:val="nil"/>
              <w:bottom w:val="nil"/>
              <w:right w:val="nil"/>
            </w:tcBorders>
          </w:tcPr>
          <w:p w:rsidR="00094CB9" w:rsidRDefault="00FE5CBC">
            <w:pPr>
              <w:spacing w:after="0" w:line="259" w:lineRule="auto"/>
              <w:ind w:left="0" w:right="0" w:firstLine="0"/>
              <w:jc w:val="left"/>
            </w:pPr>
            <w:r>
              <w:t>00</w:t>
            </w:r>
          </w:p>
        </w:tc>
        <w:tc>
          <w:tcPr>
            <w:tcW w:w="427" w:type="dxa"/>
            <w:tcBorders>
              <w:top w:val="nil"/>
              <w:left w:val="nil"/>
              <w:bottom w:val="nil"/>
              <w:right w:val="nil"/>
            </w:tcBorders>
          </w:tcPr>
          <w:p w:rsidR="00094CB9" w:rsidRDefault="00FE5CBC">
            <w:pPr>
              <w:spacing w:after="0" w:line="259" w:lineRule="auto"/>
              <w:ind w:left="0" w:right="0" w:firstLine="0"/>
              <w:jc w:val="left"/>
            </w:pPr>
            <w:r>
              <w:t>00</w:t>
            </w:r>
          </w:p>
        </w:tc>
        <w:tc>
          <w:tcPr>
            <w:tcW w:w="427" w:type="dxa"/>
            <w:tcBorders>
              <w:top w:val="nil"/>
              <w:left w:val="nil"/>
              <w:bottom w:val="nil"/>
              <w:right w:val="nil"/>
            </w:tcBorders>
          </w:tcPr>
          <w:p w:rsidR="00094CB9" w:rsidRDefault="00FE5CBC">
            <w:pPr>
              <w:spacing w:after="0" w:line="259" w:lineRule="auto"/>
              <w:ind w:left="0" w:right="0" w:firstLine="0"/>
              <w:jc w:val="left"/>
            </w:pPr>
            <w:r>
              <w:t>00</w:t>
            </w:r>
          </w:p>
        </w:tc>
        <w:tc>
          <w:tcPr>
            <w:tcW w:w="254" w:type="dxa"/>
            <w:tcBorders>
              <w:top w:val="nil"/>
              <w:left w:val="nil"/>
              <w:bottom w:val="nil"/>
              <w:right w:val="nil"/>
            </w:tcBorders>
          </w:tcPr>
          <w:p w:rsidR="00094CB9" w:rsidRDefault="00FE5CBC">
            <w:pPr>
              <w:spacing w:after="0" w:line="259" w:lineRule="auto"/>
              <w:ind w:left="0" w:right="0" w:firstLine="0"/>
            </w:pPr>
            <w:r>
              <w:t>00’</w:t>
            </w:r>
          </w:p>
        </w:tc>
      </w:tr>
      <w:tr w:rsidR="00094CB9">
        <w:trPr>
          <w:trHeight w:val="281"/>
        </w:trPr>
        <w:tc>
          <w:tcPr>
            <w:tcW w:w="2985" w:type="dxa"/>
            <w:tcBorders>
              <w:top w:val="nil"/>
              <w:left w:val="nil"/>
              <w:bottom w:val="nil"/>
              <w:right w:val="nil"/>
            </w:tcBorders>
            <w:vAlign w:val="bottom"/>
          </w:tcPr>
          <w:p w:rsidR="00094CB9" w:rsidRDefault="00FE5CBC">
            <w:pPr>
              <w:tabs>
                <w:tab w:val="center" w:pos="1260"/>
                <w:tab w:val="center" w:pos="1800"/>
                <w:tab w:val="center" w:pos="2227"/>
                <w:tab w:val="center" w:pos="2654"/>
              </w:tabs>
              <w:spacing w:after="0" w:line="259" w:lineRule="auto"/>
              <w:ind w:left="0" w:right="0" w:firstLine="0"/>
              <w:jc w:val="left"/>
            </w:pPr>
            <w:r>
              <w:rPr>
                <w:rFonts w:ascii="Calibri" w:eastAsia="Calibri" w:hAnsi="Calibri" w:cs="Calibri"/>
                <w:sz w:val="22"/>
              </w:rPr>
              <w:tab/>
            </w:r>
            <w:r>
              <w:t>X’00</w:t>
            </w:r>
            <w:r>
              <w:tab/>
              <w:t>01</w:t>
            </w:r>
            <w:r>
              <w:tab/>
              <w:t>02</w:t>
            </w:r>
            <w:r>
              <w:tab/>
              <w:t>03</w:t>
            </w:r>
          </w:p>
        </w:tc>
        <w:tc>
          <w:tcPr>
            <w:tcW w:w="427" w:type="dxa"/>
            <w:tcBorders>
              <w:top w:val="nil"/>
              <w:left w:val="nil"/>
              <w:bottom w:val="nil"/>
              <w:right w:val="nil"/>
            </w:tcBorders>
            <w:vAlign w:val="bottom"/>
          </w:tcPr>
          <w:p w:rsidR="00094CB9" w:rsidRDefault="00FE5CBC">
            <w:pPr>
              <w:spacing w:after="0" w:line="259" w:lineRule="auto"/>
              <w:ind w:left="0" w:right="0" w:firstLine="0"/>
              <w:jc w:val="left"/>
            </w:pPr>
            <w:r>
              <w:t>04</w:t>
            </w:r>
          </w:p>
        </w:tc>
        <w:tc>
          <w:tcPr>
            <w:tcW w:w="423" w:type="dxa"/>
            <w:tcBorders>
              <w:top w:val="nil"/>
              <w:left w:val="nil"/>
              <w:bottom w:val="nil"/>
              <w:right w:val="nil"/>
            </w:tcBorders>
            <w:vAlign w:val="bottom"/>
          </w:tcPr>
          <w:p w:rsidR="00094CB9" w:rsidRDefault="00FE5CBC">
            <w:pPr>
              <w:spacing w:after="0" w:line="259" w:lineRule="auto"/>
              <w:ind w:left="0" w:right="0" w:firstLine="0"/>
              <w:jc w:val="left"/>
            </w:pPr>
            <w:r>
              <w:t>05</w:t>
            </w:r>
          </w:p>
        </w:tc>
        <w:tc>
          <w:tcPr>
            <w:tcW w:w="427" w:type="dxa"/>
            <w:tcBorders>
              <w:top w:val="nil"/>
              <w:left w:val="nil"/>
              <w:bottom w:val="nil"/>
              <w:right w:val="nil"/>
            </w:tcBorders>
            <w:vAlign w:val="bottom"/>
          </w:tcPr>
          <w:p w:rsidR="00094CB9" w:rsidRDefault="00FE5CBC">
            <w:pPr>
              <w:spacing w:after="0" w:line="259" w:lineRule="auto"/>
              <w:ind w:left="0" w:right="0" w:firstLine="0"/>
              <w:jc w:val="left"/>
            </w:pPr>
            <w:r>
              <w:t>06</w:t>
            </w:r>
          </w:p>
        </w:tc>
        <w:tc>
          <w:tcPr>
            <w:tcW w:w="427" w:type="dxa"/>
            <w:tcBorders>
              <w:top w:val="nil"/>
              <w:left w:val="nil"/>
              <w:bottom w:val="nil"/>
              <w:right w:val="nil"/>
            </w:tcBorders>
            <w:vAlign w:val="bottom"/>
          </w:tcPr>
          <w:p w:rsidR="00094CB9" w:rsidRDefault="00FE5CBC">
            <w:pPr>
              <w:spacing w:after="0" w:line="259" w:lineRule="auto"/>
              <w:ind w:left="0" w:right="0" w:firstLine="0"/>
              <w:jc w:val="left"/>
            </w:pPr>
            <w:r>
              <w:t>07</w:t>
            </w:r>
          </w:p>
        </w:tc>
        <w:tc>
          <w:tcPr>
            <w:tcW w:w="427" w:type="dxa"/>
            <w:tcBorders>
              <w:top w:val="nil"/>
              <w:left w:val="nil"/>
              <w:bottom w:val="nil"/>
              <w:right w:val="nil"/>
            </w:tcBorders>
            <w:vAlign w:val="bottom"/>
          </w:tcPr>
          <w:p w:rsidR="00094CB9" w:rsidRDefault="00FE5CBC">
            <w:pPr>
              <w:spacing w:after="0" w:line="259" w:lineRule="auto"/>
              <w:ind w:left="0" w:right="0" w:firstLine="0"/>
              <w:jc w:val="left"/>
            </w:pPr>
            <w:r>
              <w:t>08</w:t>
            </w:r>
          </w:p>
        </w:tc>
        <w:tc>
          <w:tcPr>
            <w:tcW w:w="427" w:type="dxa"/>
            <w:tcBorders>
              <w:top w:val="nil"/>
              <w:left w:val="nil"/>
              <w:bottom w:val="nil"/>
              <w:right w:val="nil"/>
            </w:tcBorders>
            <w:vAlign w:val="bottom"/>
          </w:tcPr>
          <w:p w:rsidR="00094CB9" w:rsidRDefault="00FE5CBC">
            <w:pPr>
              <w:spacing w:after="0" w:line="259" w:lineRule="auto"/>
              <w:ind w:left="0" w:right="0" w:firstLine="0"/>
              <w:jc w:val="left"/>
            </w:pPr>
            <w:r>
              <w:t>09</w:t>
            </w:r>
          </w:p>
        </w:tc>
        <w:tc>
          <w:tcPr>
            <w:tcW w:w="427" w:type="dxa"/>
            <w:tcBorders>
              <w:top w:val="nil"/>
              <w:left w:val="nil"/>
              <w:bottom w:val="nil"/>
              <w:right w:val="nil"/>
            </w:tcBorders>
            <w:vAlign w:val="bottom"/>
          </w:tcPr>
          <w:p w:rsidR="00094CB9" w:rsidRDefault="00FE5CBC">
            <w:pPr>
              <w:spacing w:after="0" w:line="259" w:lineRule="auto"/>
              <w:ind w:left="0" w:right="0" w:firstLine="0"/>
              <w:jc w:val="left"/>
            </w:pPr>
            <w:r>
              <w:t>0A</w:t>
            </w:r>
          </w:p>
        </w:tc>
        <w:tc>
          <w:tcPr>
            <w:tcW w:w="423" w:type="dxa"/>
            <w:tcBorders>
              <w:top w:val="nil"/>
              <w:left w:val="nil"/>
              <w:bottom w:val="nil"/>
              <w:right w:val="nil"/>
            </w:tcBorders>
            <w:vAlign w:val="bottom"/>
          </w:tcPr>
          <w:p w:rsidR="00094CB9" w:rsidRDefault="00FE5CBC">
            <w:pPr>
              <w:spacing w:after="0" w:line="259" w:lineRule="auto"/>
              <w:ind w:left="0" w:right="0" w:firstLine="0"/>
              <w:jc w:val="left"/>
            </w:pPr>
            <w:r>
              <w:t>0B’</w:t>
            </w:r>
          </w:p>
        </w:tc>
        <w:tc>
          <w:tcPr>
            <w:tcW w:w="427" w:type="dxa"/>
            <w:tcBorders>
              <w:top w:val="nil"/>
              <w:left w:val="nil"/>
              <w:bottom w:val="nil"/>
              <w:right w:val="nil"/>
            </w:tcBorders>
          </w:tcPr>
          <w:p w:rsidR="00094CB9" w:rsidRDefault="00094CB9">
            <w:pPr>
              <w:spacing w:after="160" w:line="259" w:lineRule="auto"/>
              <w:ind w:left="0" w:right="0" w:firstLine="0"/>
              <w:jc w:val="left"/>
            </w:pPr>
          </w:p>
        </w:tc>
        <w:tc>
          <w:tcPr>
            <w:tcW w:w="427" w:type="dxa"/>
            <w:tcBorders>
              <w:top w:val="nil"/>
              <w:left w:val="nil"/>
              <w:bottom w:val="nil"/>
              <w:right w:val="nil"/>
            </w:tcBorders>
          </w:tcPr>
          <w:p w:rsidR="00094CB9" w:rsidRDefault="00094CB9">
            <w:pPr>
              <w:spacing w:after="160" w:line="259" w:lineRule="auto"/>
              <w:ind w:left="0" w:right="0" w:firstLine="0"/>
              <w:jc w:val="left"/>
            </w:pPr>
          </w:p>
        </w:tc>
        <w:tc>
          <w:tcPr>
            <w:tcW w:w="427" w:type="dxa"/>
            <w:tcBorders>
              <w:top w:val="nil"/>
              <w:left w:val="nil"/>
              <w:bottom w:val="nil"/>
              <w:right w:val="nil"/>
            </w:tcBorders>
            <w:vAlign w:val="center"/>
          </w:tcPr>
          <w:p w:rsidR="00094CB9" w:rsidRDefault="00094CB9">
            <w:pPr>
              <w:spacing w:after="160" w:line="259" w:lineRule="auto"/>
              <w:ind w:left="0" w:right="0" w:firstLine="0"/>
              <w:jc w:val="left"/>
            </w:pPr>
          </w:p>
        </w:tc>
        <w:tc>
          <w:tcPr>
            <w:tcW w:w="254" w:type="dxa"/>
            <w:tcBorders>
              <w:top w:val="nil"/>
              <w:left w:val="nil"/>
              <w:bottom w:val="nil"/>
              <w:right w:val="nil"/>
            </w:tcBorders>
            <w:vAlign w:val="center"/>
          </w:tcPr>
          <w:p w:rsidR="00094CB9" w:rsidRDefault="00094CB9">
            <w:pPr>
              <w:spacing w:after="160" w:line="259" w:lineRule="auto"/>
              <w:ind w:left="0" w:right="0" w:firstLine="0"/>
              <w:jc w:val="left"/>
            </w:pPr>
          </w:p>
        </w:tc>
      </w:tr>
    </w:tbl>
    <w:p w:rsidR="00094CB9" w:rsidRDefault="00FE5CBC">
      <w:pPr>
        <w:pStyle w:val="5"/>
        <w:tabs>
          <w:tab w:val="center" w:pos="2909"/>
        </w:tabs>
        <w:spacing w:after="160"/>
        <w:ind w:left="-15" w:right="0" w:firstLine="0"/>
      </w:pPr>
      <w:r>
        <w:t>K.3.3.2</w:t>
      </w:r>
      <w:r>
        <w:tab/>
        <w:t>Specification of typical tables for AC coefficient coding</w:t>
      </w:r>
    </w:p>
    <w:p w:rsidR="00094CB9" w:rsidRDefault="00FE5CBC">
      <w:pPr>
        <w:spacing w:after="560"/>
        <w:ind w:left="-5" w:right="8"/>
      </w:pPr>
      <w:r>
        <w:t>A set of typical tables for AC component coding is given in K.3.2. The specification of these tables is as follows:</w:t>
      </w:r>
    </w:p>
    <w:p w:rsidR="00094CB9" w:rsidRDefault="00FE5CBC">
      <w:pPr>
        <w:spacing w:after="8"/>
        <w:ind w:left="-5" w:right="8"/>
      </w:pPr>
      <w:r>
        <w:t>For Table K.5 (for luminance AC coefficients), the 16 bytes which specify the list of code lengths for the table are</w:t>
      </w:r>
    </w:p>
    <w:tbl>
      <w:tblPr>
        <w:tblStyle w:val="TableGrid"/>
        <w:tblW w:w="8492" w:type="dxa"/>
        <w:tblInd w:w="0" w:type="dxa"/>
        <w:tblLook w:val="04A0" w:firstRow="1" w:lastRow="0" w:firstColumn="1" w:lastColumn="0" w:noHBand="0" w:noVBand="1"/>
      </w:tblPr>
      <w:tblGrid>
        <w:gridCol w:w="743"/>
        <w:gridCol w:w="589"/>
        <w:gridCol w:w="531"/>
        <w:gridCol w:w="531"/>
        <w:gridCol w:w="533"/>
        <w:gridCol w:w="481"/>
        <w:gridCol w:w="423"/>
        <w:gridCol w:w="427"/>
        <w:gridCol w:w="801"/>
        <w:gridCol w:w="480"/>
        <w:gridCol w:w="427"/>
        <w:gridCol w:w="424"/>
        <w:gridCol w:w="802"/>
        <w:gridCol w:w="480"/>
        <w:gridCol w:w="586"/>
        <w:gridCol w:w="234"/>
      </w:tblGrid>
      <w:tr w:rsidR="00094CB9">
        <w:trPr>
          <w:trHeight w:val="1068"/>
        </w:trPr>
        <w:tc>
          <w:tcPr>
            <w:tcW w:w="3412" w:type="dxa"/>
            <w:gridSpan w:val="6"/>
            <w:tcBorders>
              <w:top w:val="nil"/>
              <w:left w:val="nil"/>
              <w:bottom w:val="nil"/>
              <w:right w:val="nil"/>
            </w:tcBorders>
          </w:tcPr>
          <w:p w:rsidR="00094CB9" w:rsidRDefault="00FE5CBC">
            <w:pPr>
              <w:tabs>
                <w:tab w:val="center" w:pos="1260"/>
                <w:tab w:val="center" w:pos="1799"/>
                <w:tab w:val="center" w:pos="2226"/>
                <w:tab w:val="center" w:pos="2654"/>
                <w:tab w:val="center" w:pos="3081"/>
              </w:tabs>
              <w:spacing w:after="558" w:line="259" w:lineRule="auto"/>
              <w:ind w:left="0" w:right="0" w:firstLine="0"/>
              <w:jc w:val="left"/>
            </w:pPr>
            <w:r>
              <w:rPr>
                <w:rFonts w:ascii="Calibri" w:eastAsia="Calibri" w:hAnsi="Calibri" w:cs="Calibri"/>
                <w:sz w:val="22"/>
              </w:rPr>
              <w:tab/>
            </w:r>
            <w:r>
              <w:t>X’00</w:t>
            </w:r>
            <w:r>
              <w:tab/>
              <w:t>02</w:t>
            </w:r>
            <w:r>
              <w:tab/>
              <w:t>01</w:t>
            </w:r>
            <w:r>
              <w:tab/>
              <w:t>03</w:t>
            </w:r>
            <w:r>
              <w:tab/>
              <w:t>03</w:t>
            </w:r>
          </w:p>
          <w:p w:rsidR="00094CB9" w:rsidRDefault="00FE5CBC">
            <w:pPr>
              <w:spacing w:after="0" w:line="259" w:lineRule="auto"/>
              <w:ind w:left="0" w:right="0" w:firstLine="0"/>
              <w:jc w:val="left"/>
            </w:pPr>
            <w:r>
              <w:t>The set of values which follows this list is</w:t>
            </w:r>
          </w:p>
        </w:tc>
        <w:tc>
          <w:tcPr>
            <w:tcW w:w="423" w:type="dxa"/>
            <w:tcBorders>
              <w:top w:val="nil"/>
              <w:left w:val="nil"/>
              <w:bottom w:val="nil"/>
              <w:right w:val="nil"/>
            </w:tcBorders>
          </w:tcPr>
          <w:p w:rsidR="00094CB9" w:rsidRDefault="00FE5CBC">
            <w:pPr>
              <w:spacing w:after="0" w:line="259" w:lineRule="auto"/>
              <w:ind w:left="0" w:right="0" w:firstLine="0"/>
              <w:jc w:val="left"/>
            </w:pPr>
            <w:r>
              <w:t>02</w:t>
            </w:r>
          </w:p>
        </w:tc>
        <w:tc>
          <w:tcPr>
            <w:tcW w:w="427" w:type="dxa"/>
            <w:tcBorders>
              <w:top w:val="nil"/>
              <w:left w:val="nil"/>
              <w:bottom w:val="nil"/>
              <w:right w:val="nil"/>
            </w:tcBorders>
          </w:tcPr>
          <w:p w:rsidR="00094CB9" w:rsidRDefault="00FE5CBC">
            <w:pPr>
              <w:spacing w:after="0" w:line="259" w:lineRule="auto"/>
              <w:ind w:left="0" w:right="0" w:firstLine="0"/>
              <w:jc w:val="left"/>
            </w:pPr>
            <w:r>
              <w:t>04</w:t>
            </w:r>
          </w:p>
        </w:tc>
        <w:tc>
          <w:tcPr>
            <w:tcW w:w="801" w:type="dxa"/>
            <w:tcBorders>
              <w:top w:val="nil"/>
              <w:left w:val="nil"/>
              <w:bottom w:val="nil"/>
              <w:right w:val="nil"/>
            </w:tcBorders>
          </w:tcPr>
          <w:p w:rsidR="00094CB9" w:rsidRDefault="00FE5CBC">
            <w:pPr>
              <w:tabs>
                <w:tab w:val="center" w:pos="523"/>
              </w:tabs>
              <w:spacing w:after="0" w:line="259" w:lineRule="auto"/>
              <w:ind w:left="0" w:right="0" w:firstLine="0"/>
              <w:jc w:val="left"/>
            </w:pPr>
            <w:r>
              <w:t>03</w:t>
            </w:r>
            <w:r>
              <w:tab/>
              <w:t>05</w:t>
            </w:r>
          </w:p>
        </w:tc>
        <w:tc>
          <w:tcPr>
            <w:tcW w:w="480" w:type="dxa"/>
            <w:tcBorders>
              <w:top w:val="nil"/>
              <w:left w:val="nil"/>
              <w:bottom w:val="nil"/>
              <w:right w:val="nil"/>
            </w:tcBorders>
          </w:tcPr>
          <w:p w:rsidR="00094CB9" w:rsidRDefault="00FE5CBC">
            <w:pPr>
              <w:spacing w:after="0" w:line="259" w:lineRule="auto"/>
              <w:ind w:left="53" w:right="0" w:firstLine="0"/>
              <w:jc w:val="left"/>
            </w:pPr>
            <w:r>
              <w:t>05</w:t>
            </w:r>
          </w:p>
        </w:tc>
        <w:tc>
          <w:tcPr>
            <w:tcW w:w="427" w:type="dxa"/>
            <w:tcBorders>
              <w:top w:val="nil"/>
              <w:left w:val="nil"/>
              <w:bottom w:val="nil"/>
              <w:right w:val="nil"/>
            </w:tcBorders>
          </w:tcPr>
          <w:p w:rsidR="00094CB9" w:rsidRDefault="00FE5CBC">
            <w:pPr>
              <w:spacing w:after="0" w:line="259" w:lineRule="auto"/>
              <w:ind w:left="0" w:right="0" w:firstLine="0"/>
              <w:jc w:val="left"/>
            </w:pPr>
            <w:r>
              <w:t>04</w:t>
            </w:r>
          </w:p>
        </w:tc>
        <w:tc>
          <w:tcPr>
            <w:tcW w:w="423" w:type="dxa"/>
            <w:tcBorders>
              <w:top w:val="nil"/>
              <w:left w:val="nil"/>
              <w:bottom w:val="nil"/>
              <w:right w:val="nil"/>
            </w:tcBorders>
          </w:tcPr>
          <w:p w:rsidR="00094CB9" w:rsidRDefault="00FE5CBC">
            <w:pPr>
              <w:spacing w:after="0" w:line="259" w:lineRule="auto"/>
              <w:ind w:left="0" w:right="0" w:firstLine="0"/>
              <w:jc w:val="left"/>
            </w:pPr>
            <w:r>
              <w:t>04</w:t>
            </w:r>
          </w:p>
        </w:tc>
        <w:tc>
          <w:tcPr>
            <w:tcW w:w="802" w:type="dxa"/>
            <w:tcBorders>
              <w:top w:val="nil"/>
              <w:left w:val="nil"/>
              <w:bottom w:val="nil"/>
              <w:right w:val="nil"/>
            </w:tcBorders>
          </w:tcPr>
          <w:p w:rsidR="00094CB9" w:rsidRDefault="00FE5CBC">
            <w:pPr>
              <w:tabs>
                <w:tab w:val="center" w:pos="523"/>
              </w:tabs>
              <w:spacing w:after="0" w:line="259" w:lineRule="auto"/>
              <w:ind w:left="0" w:right="0" w:firstLine="0"/>
              <w:jc w:val="left"/>
            </w:pPr>
            <w:r>
              <w:t>00</w:t>
            </w:r>
            <w:r>
              <w:tab/>
              <w:t>00</w:t>
            </w:r>
          </w:p>
        </w:tc>
        <w:tc>
          <w:tcPr>
            <w:tcW w:w="480" w:type="dxa"/>
            <w:tcBorders>
              <w:top w:val="nil"/>
              <w:left w:val="nil"/>
              <w:bottom w:val="nil"/>
              <w:right w:val="nil"/>
            </w:tcBorders>
          </w:tcPr>
          <w:p w:rsidR="00094CB9" w:rsidRDefault="00FE5CBC">
            <w:pPr>
              <w:spacing w:after="0" w:line="259" w:lineRule="auto"/>
              <w:ind w:left="52" w:right="0" w:firstLine="0"/>
              <w:jc w:val="left"/>
            </w:pPr>
            <w:r>
              <w:t>01</w:t>
            </w:r>
          </w:p>
        </w:tc>
        <w:tc>
          <w:tcPr>
            <w:tcW w:w="586" w:type="dxa"/>
            <w:tcBorders>
              <w:top w:val="nil"/>
              <w:left w:val="nil"/>
              <w:bottom w:val="nil"/>
              <w:right w:val="nil"/>
            </w:tcBorders>
          </w:tcPr>
          <w:p w:rsidR="00094CB9" w:rsidRDefault="00FE5CBC">
            <w:pPr>
              <w:spacing w:after="0" w:line="259" w:lineRule="auto"/>
              <w:ind w:left="0" w:right="0" w:firstLine="0"/>
              <w:jc w:val="left"/>
            </w:pPr>
            <w:r>
              <w:t>7D’</w:t>
            </w:r>
          </w:p>
        </w:tc>
        <w:tc>
          <w:tcPr>
            <w:tcW w:w="232" w:type="dxa"/>
            <w:tcBorders>
              <w:top w:val="nil"/>
              <w:left w:val="nil"/>
              <w:bottom w:val="nil"/>
              <w:right w:val="nil"/>
            </w:tcBorders>
          </w:tcPr>
          <w:p w:rsidR="00094CB9" w:rsidRDefault="00094CB9">
            <w:pPr>
              <w:spacing w:after="160" w:line="259" w:lineRule="auto"/>
              <w:ind w:left="0" w:right="0" w:firstLine="0"/>
              <w:jc w:val="left"/>
            </w:pPr>
          </w:p>
        </w:tc>
      </w:tr>
      <w:tr w:rsidR="00094CB9">
        <w:trPr>
          <w:trHeight w:val="394"/>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t>X’01</w:t>
            </w:r>
          </w:p>
        </w:tc>
        <w:tc>
          <w:tcPr>
            <w:tcW w:w="590" w:type="dxa"/>
            <w:tcBorders>
              <w:top w:val="nil"/>
              <w:left w:val="nil"/>
              <w:bottom w:val="nil"/>
              <w:right w:val="nil"/>
            </w:tcBorders>
            <w:vAlign w:val="center"/>
          </w:tcPr>
          <w:p w:rsidR="00094CB9" w:rsidRDefault="00FE5CBC">
            <w:pPr>
              <w:spacing w:after="0" w:line="259" w:lineRule="auto"/>
              <w:ind w:left="0" w:right="0" w:firstLine="0"/>
              <w:jc w:val="left"/>
            </w:pPr>
            <w:r>
              <w:t>02</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03</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00</w:t>
            </w:r>
          </w:p>
        </w:tc>
        <w:tc>
          <w:tcPr>
            <w:tcW w:w="533" w:type="dxa"/>
            <w:tcBorders>
              <w:top w:val="nil"/>
              <w:left w:val="nil"/>
              <w:bottom w:val="nil"/>
              <w:right w:val="nil"/>
            </w:tcBorders>
            <w:vAlign w:val="center"/>
          </w:tcPr>
          <w:p w:rsidR="00094CB9" w:rsidRDefault="00FE5CBC">
            <w:pPr>
              <w:spacing w:after="0" w:line="259" w:lineRule="auto"/>
              <w:ind w:left="2" w:right="0" w:firstLine="0"/>
              <w:jc w:val="left"/>
            </w:pPr>
            <w:r>
              <w:t>04</w:t>
            </w:r>
          </w:p>
        </w:tc>
        <w:tc>
          <w:tcPr>
            <w:tcW w:w="481" w:type="dxa"/>
            <w:tcBorders>
              <w:top w:val="nil"/>
              <w:left w:val="nil"/>
              <w:bottom w:val="nil"/>
              <w:right w:val="nil"/>
            </w:tcBorders>
            <w:vAlign w:val="center"/>
          </w:tcPr>
          <w:p w:rsidR="00094CB9" w:rsidRDefault="00FE5CBC">
            <w:pPr>
              <w:spacing w:after="0" w:line="259" w:lineRule="auto"/>
              <w:ind w:left="2" w:right="0" w:firstLine="0"/>
              <w:jc w:val="left"/>
            </w:pPr>
            <w:r>
              <w:t>11</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05</w:t>
            </w:r>
          </w:p>
        </w:tc>
        <w:tc>
          <w:tcPr>
            <w:tcW w:w="427" w:type="dxa"/>
            <w:tcBorders>
              <w:top w:val="nil"/>
              <w:left w:val="nil"/>
              <w:bottom w:val="nil"/>
              <w:right w:val="nil"/>
            </w:tcBorders>
            <w:vAlign w:val="center"/>
          </w:tcPr>
          <w:p w:rsidR="00094CB9" w:rsidRDefault="00FE5CBC">
            <w:pPr>
              <w:spacing w:after="0" w:line="259" w:lineRule="auto"/>
              <w:ind w:left="164" w:right="0" w:firstLine="0"/>
              <w:jc w:val="left"/>
            </w:pPr>
            <w:r>
              <w:t>12</w:t>
            </w:r>
          </w:p>
        </w:tc>
        <w:tc>
          <w:tcPr>
            <w:tcW w:w="801" w:type="dxa"/>
            <w:tcBorders>
              <w:top w:val="nil"/>
              <w:left w:val="nil"/>
              <w:bottom w:val="nil"/>
              <w:right w:val="nil"/>
            </w:tcBorders>
            <w:vAlign w:val="center"/>
          </w:tcPr>
          <w:p w:rsidR="00094CB9" w:rsidRDefault="00FE5CBC">
            <w:pPr>
              <w:spacing w:after="0" w:line="259" w:lineRule="auto"/>
              <w:ind w:left="0" w:right="69" w:firstLine="0"/>
              <w:jc w:val="center"/>
            </w:pPr>
            <w:r>
              <w:t>21</w:t>
            </w:r>
          </w:p>
        </w:tc>
        <w:tc>
          <w:tcPr>
            <w:tcW w:w="480" w:type="dxa"/>
            <w:tcBorders>
              <w:top w:val="nil"/>
              <w:left w:val="nil"/>
              <w:bottom w:val="nil"/>
              <w:right w:val="nil"/>
            </w:tcBorders>
            <w:vAlign w:val="center"/>
          </w:tcPr>
          <w:p w:rsidR="00094CB9" w:rsidRDefault="00FE5CBC">
            <w:pPr>
              <w:spacing w:after="0" w:line="259" w:lineRule="auto"/>
              <w:ind w:left="2" w:right="0" w:firstLine="0"/>
              <w:jc w:val="left"/>
            </w:pPr>
            <w:r>
              <w:t>31</w:t>
            </w:r>
          </w:p>
        </w:tc>
        <w:tc>
          <w:tcPr>
            <w:tcW w:w="427" w:type="dxa"/>
            <w:tcBorders>
              <w:top w:val="nil"/>
              <w:left w:val="nil"/>
              <w:bottom w:val="nil"/>
              <w:right w:val="nil"/>
            </w:tcBorders>
            <w:vAlign w:val="center"/>
          </w:tcPr>
          <w:p w:rsidR="00094CB9" w:rsidRDefault="00FE5CBC">
            <w:pPr>
              <w:spacing w:after="0" w:line="259" w:lineRule="auto"/>
              <w:ind w:left="55" w:right="0" w:firstLine="0"/>
              <w:jc w:val="left"/>
            </w:pPr>
            <w:r>
              <w:t>41</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06</w:t>
            </w:r>
          </w:p>
        </w:tc>
        <w:tc>
          <w:tcPr>
            <w:tcW w:w="802" w:type="dxa"/>
            <w:tcBorders>
              <w:top w:val="nil"/>
              <w:left w:val="nil"/>
              <w:bottom w:val="nil"/>
              <w:right w:val="nil"/>
            </w:tcBorders>
            <w:vAlign w:val="center"/>
          </w:tcPr>
          <w:p w:rsidR="00094CB9" w:rsidRDefault="00FE5CBC">
            <w:pPr>
              <w:spacing w:after="0" w:line="259" w:lineRule="auto"/>
              <w:ind w:left="0" w:right="68" w:firstLine="0"/>
              <w:jc w:val="center"/>
            </w:pPr>
            <w:r>
              <w:t>13</w:t>
            </w:r>
          </w:p>
        </w:tc>
        <w:tc>
          <w:tcPr>
            <w:tcW w:w="480" w:type="dxa"/>
            <w:tcBorders>
              <w:top w:val="nil"/>
              <w:left w:val="nil"/>
              <w:bottom w:val="nil"/>
              <w:right w:val="nil"/>
            </w:tcBorders>
            <w:vAlign w:val="center"/>
          </w:tcPr>
          <w:p w:rsidR="00094CB9" w:rsidRDefault="00FE5CBC">
            <w:pPr>
              <w:spacing w:after="0" w:line="259" w:lineRule="auto"/>
              <w:ind w:left="2" w:right="0" w:firstLine="0"/>
              <w:jc w:val="left"/>
            </w:pPr>
            <w:r>
              <w:t>51</w:t>
            </w:r>
          </w:p>
        </w:tc>
        <w:tc>
          <w:tcPr>
            <w:tcW w:w="586" w:type="dxa"/>
            <w:tcBorders>
              <w:top w:val="nil"/>
              <w:left w:val="nil"/>
              <w:bottom w:val="nil"/>
              <w:right w:val="nil"/>
            </w:tcBorders>
            <w:vAlign w:val="center"/>
          </w:tcPr>
          <w:p w:rsidR="00094CB9" w:rsidRDefault="00FE5CBC">
            <w:pPr>
              <w:spacing w:after="0" w:line="259" w:lineRule="auto"/>
              <w:ind w:left="55" w:right="0" w:firstLine="0"/>
              <w:jc w:val="left"/>
            </w:pPr>
            <w:r>
              <w:t>61</w:t>
            </w:r>
          </w:p>
        </w:tc>
        <w:tc>
          <w:tcPr>
            <w:tcW w:w="232" w:type="dxa"/>
            <w:tcBorders>
              <w:top w:val="nil"/>
              <w:left w:val="nil"/>
              <w:bottom w:val="nil"/>
              <w:right w:val="nil"/>
            </w:tcBorders>
            <w:vAlign w:val="center"/>
          </w:tcPr>
          <w:p w:rsidR="00094CB9" w:rsidRDefault="00FE5CBC">
            <w:pPr>
              <w:spacing w:after="0" w:line="259" w:lineRule="auto"/>
              <w:ind w:left="2" w:right="0" w:firstLine="0"/>
            </w:pPr>
            <w:r>
              <w:t>07</w:t>
            </w:r>
          </w:p>
        </w:tc>
      </w:tr>
      <w:tr w:rsidR="00094CB9">
        <w:trPr>
          <w:trHeight w:val="394"/>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22</w:t>
            </w:r>
          </w:p>
        </w:tc>
        <w:tc>
          <w:tcPr>
            <w:tcW w:w="590" w:type="dxa"/>
            <w:tcBorders>
              <w:top w:val="nil"/>
              <w:left w:val="nil"/>
              <w:bottom w:val="nil"/>
              <w:right w:val="nil"/>
            </w:tcBorders>
            <w:vAlign w:val="center"/>
          </w:tcPr>
          <w:p w:rsidR="00094CB9" w:rsidRDefault="00FE5CBC">
            <w:pPr>
              <w:spacing w:after="0" w:line="259" w:lineRule="auto"/>
              <w:ind w:left="0" w:right="0" w:firstLine="0"/>
              <w:jc w:val="left"/>
            </w:pPr>
            <w:r>
              <w:t>71</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14</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32</w:t>
            </w:r>
          </w:p>
        </w:tc>
        <w:tc>
          <w:tcPr>
            <w:tcW w:w="533" w:type="dxa"/>
            <w:tcBorders>
              <w:top w:val="nil"/>
              <w:left w:val="nil"/>
              <w:bottom w:val="nil"/>
              <w:right w:val="nil"/>
            </w:tcBorders>
            <w:vAlign w:val="center"/>
          </w:tcPr>
          <w:p w:rsidR="00094CB9" w:rsidRDefault="00FE5CBC">
            <w:pPr>
              <w:spacing w:after="0" w:line="259" w:lineRule="auto"/>
              <w:ind w:left="2" w:right="0" w:firstLine="0"/>
              <w:jc w:val="left"/>
            </w:pPr>
            <w:r>
              <w:t>81</w:t>
            </w:r>
          </w:p>
        </w:tc>
        <w:tc>
          <w:tcPr>
            <w:tcW w:w="481" w:type="dxa"/>
            <w:tcBorders>
              <w:top w:val="nil"/>
              <w:left w:val="nil"/>
              <w:bottom w:val="nil"/>
              <w:right w:val="nil"/>
            </w:tcBorders>
            <w:vAlign w:val="center"/>
          </w:tcPr>
          <w:p w:rsidR="00094CB9" w:rsidRDefault="00FE5CBC">
            <w:pPr>
              <w:spacing w:after="0" w:line="259" w:lineRule="auto"/>
              <w:ind w:left="2" w:right="0" w:firstLine="0"/>
              <w:jc w:val="left"/>
            </w:pPr>
            <w:r>
              <w:t>91</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A1</w:t>
            </w:r>
          </w:p>
        </w:tc>
        <w:tc>
          <w:tcPr>
            <w:tcW w:w="427" w:type="dxa"/>
            <w:tcBorders>
              <w:top w:val="nil"/>
              <w:left w:val="nil"/>
              <w:bottom w:val="nil"/>
              <w:right w:val="nil"/>
            </w:tcBorders>
            <w:vAlign w:val="center"/>
          </w:tcPr>
          <w:p w:rsidR="00094CB9" w:rsidRDefault="00FE5CBC">
            <w:pPr>
              <w:spacing w:after="0" w:line="259" w:lineRule="auto"/>
              <w:ind w:left="165" w:right="0" w:firstLine="0"/>
              <w:jc w:val="left"/>
            </w:pPr>
            <w:r>
              <w:t>08</w:t>
            </w:r>
          </w:p>
        </w:tc>
        <w:tc>
          <w:tcPr>
            <w:tcW w:w="801" w:type="dxa"/>
            <w:tcBorders>
              <w:top w:val="nil"/>
              <w:left w:val="nil"/>
              <w:bottom w:val="nil"/>
              <w:right w:val="nil"/>
            </w:tcBorders>
            <w:vAlign w:val="center"/>
          </w:tcPr>
          <w:p w:rsidR="00094CB9" w:rsidRDefault="00FE5CBC">
            <w:pPr>
              <w:spacing w:after="0" w:line="259" w:lineRule="auto"/>
              <w:ind w:left="0" w:right="69" w:firstLine="0"/>
              <w:jc w:val="center"/>
            </w:pPr>
            <w:r>
              <w:t>23</w:t>
            </w:r>
          </w:p>
        </w:tc>
        <w:tc>
          <w:tcPr>
            <w:tcW w:w="480" w:type="dxa"/>
            <w:tcBorders>
              <w:top w:val="nil"/>
              <w:left w:val="nil"/>
              <w:bottom w:val="nil"/>
              <w:right w:val="nil"/>
            </w:tcBorders>
            <w:vAlign w:val="center"/>
          </w:tcPr>
          <w:p w:rsidR="00094CB9" w:rsidRDefault="00FE5CBC">
            <w:pPr>
              <w:spacing w:after="0" w:line="259" w:lineRule="auto"/>
              <w:ind w:left="2" w:right="0" w:firstLine="0"/>
              <w:jc w:val="left"/>
            </w:pPr>
            <w:r>
              <w:t>42</w:t>
            </w:r>
          </w:p>
        </w:tc>
        <w:tc>
          <w:tcPr>
            <w:tcW w:w="427" w:type="dxa"/>
            <w:tcBorders>
              <w:top w:val="nil"/>
              <w:left w:val="nil"/>
              <w:bottom w:val="nil"/>
              <w:right w:val="nil"/>
            </w:tcBorders>
            <w:vAlign w:val="center"/>
          </w:tcPr>
          <w:p w:rsidR="00094CB9" w:rsidRDefault="00FE5CBC">
            <w:pPr>
              <w:spacing w:after="0" w:line="259" w:lineRule="auto"/>
              <w:ind w:left="55" w:right="0" w:firstLine="0"/>
              <w:jc w:val="left"/>
            </w:pPr>
            <w:r>
              <w:t>B1</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C1</w:t>
            </w:r>
          </w:p>
        </w:tc>
        <w:tc>
          <w:tcPr>
            <w:tcW w:w="802" w:type="dxa"/>
            <w:tcBorders>
              <w:top w:val="nil"/>
              <w:left w:val="nil"/>
              <w:bottom w:val="nil"/>
              <w:right w:val="nil"/>
            </w:tcBorders>
            <w:vAlign w:val="center"/>
          </w:tcPr>
          <w:p w:rsidR="00094CB9" w:rsidRDefault="00FE5CBC">
            <w:pPr>
              <w:spacing w:after="0" w:line="259" w:lineRule="auto"/>
              <w:ind w:left="0" w:right="69" w:firstLine="0"/>
              <w:jc w:val="center"/>
            </w:pPr>
            <w:r>
              <w:t>15</w:t>
            </w:r>
          </w:p>
        </w:tc>
        <w:tc>
          <w:tcPr>
            <w:tcW w:w="480" w:type="dxa"/>
            <w:tcBorders>
              <w:top w:val="nil"/>
              <w:left w:val="nil"/>
              <w:bottom w:val="nil"/>
              <w:right w:val="nil"/>
            </w:tcBorders>
            <w:vAlign w:val="center"/>
          </w:tcPr>
          <w:p w:rsidR="00094CB9" w:rsidRDefault="00FE5CBC">
            <w:pPr>
              <w:spacing w:after="0" w:line="259" w:lineRule="auto"/>
              <w:ind w:left="1" w:right="0" w:firstLine="0"/>
              <w:jc w:val="left"/>
            </w:pPr>
            <w:r>
              <w:t>52</w:t>
            </w:r>
          </w:p>
        </w:tc>
        <w:tc>
          <w:tcPr>
            <w:tcW w:w="586" w:type="dxa"/>
            <w:tcBorders>
              <w:top w:val="nil"/>
              <w:left w:val="nil"/>
              <w:bottom w:val="nil"/>
              <w:right w:val="nil"/>
            </w:tcBorders>
            <w:vAlign w:val="center"/>
          </w:tcPr>
          <w:p w:rsidR="00094CB9" w:rsidRDefault="00FE5CBC">
            <w:pPr>
              <w:spacing w:after="0" w:line="259" w:lineRule="auto"/>
              <w:ind w:left="55" w:right="0" w:firstLine="0"/>
              <w:jc w:val="left"/>
            </w:pPr>
            <w:r>
              <w:t>D1</w:t>
            </w:r>
          </w:p>
        </w:tc>
        <w:tc>
          <w:tcPr>
            <w:tcW w:w="232" w:type="dxa"/>
            <w:tcBorders>
              <w:top w:val="nil"/>
              <w:left w:val="nil"/>
              <w:bottom w:val="nil"/>
              <w:right w:val="nil"/>
            </w:tcBorders>
            <w:vAlign w:val="center"/>
          </w:tcPr>
          <w:p w:rsidR="00094CB9" w:rsidRDefault="00FE5CBC">
            <w:pPr>
              <w:spacing w:after="0" w:line="259" w:lineRule="auto"/>
              <w:ind w:left="2" w:right="0" w:firstLine="0"/>
            </w:pPr>
            <w:r>
              <w:t>F0</w:t>
            </w:r>
          </w:p>
        </w:tc>
      </w:tr>
      <w:tr w:rsidR="00094CB9">
        <w:trPr>
          <w:trHeight w:val="394"/>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24</w:t>
            </w:r>
          </w:p>
        </w:tc>
        <w:tc>
          <w:tcPr>
            <w:tcW w:w="590" w:type="dxa"/>
            <w:tcBorders>
              <w:top w:val="nil"/>
              <w:left w:val="nil"/>
              <w:bottom w:val="nil"/>
              <w:right w:val="nil"/>
            </w:tcBorders>
            <w:vAlign w:val="center"/>
          </w:tcPr>
          <w:p w:rsidR="00094CB9" w:rsidRDefault="00FE5CBC">
            <w:pPr>
              <w:spacing w:after="0" w:line="259" w:lineRule="auto"/>
              <w:ind w:left="0" w:right="0" w:firstLine="0"/>
              <w:jc w:val="left"/>
            </w:pPr>
            <w:r>
              <w:t>33</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62</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72</w:t>
            </w:r>
          </w:p>
        </w:tc>
        <w:tc>
          <w:tcPr>
            <w:tcW w:w="533" w:type="dxa"/>
            <w:tcBorders>
              <w:top w:val="nil"/>
              <w:left w:val="nil"/>
              <w:bottom w:val="nil"/>
              <w:right w:val="nil"/>
            </w:tcBorders>
            <w:vAlign w:val="center"/>
          </w:tcPr>
          <w:p w:rsidR="00094CB9" w:rsidRDefault="00FE5CBC">
            <w:pPr>
              <w:spacing w:after="0" w:line="259" w:lineRule="auto"/>
              <w:ind w:left="2" w:right="0" w:firstLine="0"/>
              <w:jc w:val="left"/>
            </w:pPr>
            <w:r>
              <w:t>82</w:t>
            </w:r>
          </w:p>
        </w:tc>
        <w:tc>
          <w:tcPr>
            <w:tcW w:w="481" w:type="dxa"/>
            <w:tcBorders>
              <w:top w:val="nil"/>
              <w:left w:val="nil"/>
              <w:bottom w:val="nil"/>
              <w:right w:val="nil"/>
            </w:tcBorders>
            <w:vAlign w:val="center"/>
          </w:tcPr>
          <w:p w:rsidR="00094CB9" w:rsidRDefault="00FE5CBC">
            <w:pPr>
              <w:spacing w:after="0" w:line="259" w:lineRule="auto"/>
              <w:ind w:left="2" w:right="0" w:firstLine="0"/>
              <w:jc w:val="left"/>
            </w:pPr>
            <w:r>
              <w:t>09</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0A</w:t>
            </w:r>
          </w:p>
        </w:tc>
        <w:tc>
          <w:tcPr>
            <w:tcW w:w="427" w:type="dxa"/>
            <w:tcBorders>
              <w:top w:val="nil"/>
              <w:left w:val="nil"/>
              <w:bottom w:val="nil"/>
              <w:right w:val="nil"/>
            </w:tcBorders>
            <w:vAlign w:val="center"/>
          </w:tcPr>
          <w:p w:rsidR="00094CB9" w:rsidRDefault="00FE5CBC">
            <w:pPr>
              <w:spacing w:after="0" w:line="259" w:lineRule="auto"/>
              <w:ind w:left="165" w:right="0" w:firstLine="0"/>
              <w:jc w:val="left"/>
            </w:pPr>
            <w:r>
              <w:t>16</w:t>
            </w:r>
          </w:p>
        </w:tc>
        <w:tc>
          <w:tcPr>
            <w:tcW w:w="801" w:type="dxa"/>
            <w:tcBorders>
              <w:top w:val="nil"/>
              <w:left w:val="nil"/>
              <w:bottom w:val="nil"/>
              <w:right w:val="nil"/>
            </w:tcBorders>
            <w:vAlign w:val="center"/>
          </w:tcPr>
          <w:p w:rsidR="00094CB9" w:rsidRDefault="00FE5CBC">
            <w:pPr>
              <w:spacing w:after="0" w:line="259" w:lineRule="auto"/>
              <w:ind w:left="0" w:right="69" w:firstLine="0"/>
              <w:jc w:val="center"/>
            </w:pPr>
            <w:r>
              <w:t>17</w:t>
            </w:r>
          </w:p>
        </w:tc>
        <w:tc>
          <w:tcPr>
            <w:tcW w:w="480" w:type="dxa"/>
            <w:tcBorders>
              <w:top w:val="nil"/>
              <w:left w:val="nil"/>
              <w:bottom w:val="nil"/>
              <w:right w:val="nil"/>
            </w:tcBorders>
            <w:vAlign w:val="center"/>
          </w:tcPr>
          <w:p w:rsidR="00094CB9" w:rsidRDefault="00FE5CBC">
            <w:pPr>
              <w:spacing w:after="0" w:line="259" w:lineRule="auto"/>
              <w:ind w:left="2" w:right="0" w:firstLine="0"/>
              <w:jc w:val="left"/>
            </w:pPr>
            <w:r>
              <w:t>18</w:t>
            </w:r>
          </w:p>
        </w:tc>
        <w:tc>
          <w:tcPr>
            <w:tcW w:w="427" w:type="dxa"/>
            <w:tcBorders>
              <w:top w:val="nil"/>
              <w:left w:val="nil"/>
              <w:bottom w:val="nil"/>
              <w:right w:val="nil"/>
            </w:tcBorders>
            <w:vAlign w:val="center"/>
          </w:tcPr>
          <w:p w:rsidR="00094CB9" w:rsidRDefault="00FE5CBC">
            <w:pPr>
              <w:spacing w:after="0" w:line="259" w:lineRule="auto"/>
              <w:ind w:left="55" w:right="0" w:firstLine="0"/>
              <w:jc w:val="left"/>
            </w:pPr>
            <w:r>
              <w:t>19</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1A</w:t>
            </w:r>
          </w:p>
        </w:tc>
        <w:tc>
          <w:tcPr>
            <w:tcW w:w="802" w:type="dxa"/>
            <w:tcBorders>
              <w:top w:val="nil"/>
              <w:left w:val="nil"/>
              <w:bottom w:val="nil"/>
              <w:right w:val="nil"/>
            </w:tcBorders>
            <w:vAlign w:val="center"/>
          </w:tcPr>
          <w:p w:rsidR="00094CB9" w:rsidRDefault="00FE5CBC">
            <w:pPr>
              <w:spacing w:after="0" w:line="259" w:lineRule="auto"/>
              <w:ind w:left="0" w:right="69" w:firstLine="0"/>
              <w:jc w:val="center"/>
            </w:pPr>
            <w:r>
              <w:t>25</w:t>
            </w:r>
          </w:p>
        </w:tc>
        <w:tc>
          <w:tcPr>
            <w:tcW w:w="480" w:type="dxa"/>
            <w:tcBorders>
              <w:top w:val="nil"/>
              <w:left w:val="nil"/>
              <w:bottom w:val="nil"/>
              <w:right w:val="nil"/>
            </w:tcBorders>
            <w:vAlign w:val="center"/>
          </w:tcPr>
          <w:p w:rsidR="00094CB9" w:rsidRDefault="00FE5CBC">
            <w:pPr>
              <w:spacing w:after="0" w:line="259" w:lineRule="auto"/>
              <w:ind w:left="2" w:right="0" w:firstLine="0"/>
              <w:jc w:val="left"/>
            </w:pPr>
            <w:r>
              <w:t>26</w:t>
            </w:r>
          </w:p>
        </w:tc>
        <w:tc>
          <w:tcPr>
            <w:tcW w:w="586" w:type="dxa"/>
            <w:tcBorders>
              <w:top w:val="nil"/>
              <w:left w:val="nil"/>
              <w:bottom w:val="nil"/>
              <w:right w:val="nil"/>
            </w:tcBorders>
            <w:vAlign w:val="center"/>
          </w:tcPr>
          <w:p w:rsidR="00094CB9" w:rsidRDefault="00FE5CBC">
            <w:pPr>
              <w:spacing w:after="0" w:line="259" w:lineRule="auto"/>
              <w:ind w:left="55" w:right="0" w:firstLine="0"/>
              <w:jc w:val="left"/>
            </w:pPr>
            <w:r>
              <w:t>27</w:t>
            </w:r>
          </w:p>
        </w:tc>
        <w:tc>
          <w:tcPr>
            <w:tcW w:w="232" w:type="dxa"/>
            <w:tcBorders>
              <w:top w:val="nil"/>
              <w:left w:val="nil"/>
              <w:bottom w:val="nil"/>
              <w:right w:val="nil"/>
            </w:tcBorders>
            <w:vAlign w:val="center"/>
          </w:tcPr>
          <w:p w:rsidR="00094CB9" w:rsidRDefault="00FE5CBC">
            <w:pPr>
              <w:spacing w:after="0" w:line="259" w:lineRule="auto"/>
              <w:ind w:left="2" w:right="0" w:firstLine="0"/>
            </w:pPr>
            <w:r>
              <w:t>28</w:t>
            </w:r>
          </w:p>
        </w:tc>
      </w:tr>
      <w:tr w:rsidR="00094CB9">
        <w:trPr>
          <w:trHeight w:val="394"/>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29</w:t>
            </w:r>
          </w:p>
        </w:tc>
        <w:tc>
          <w:tcPr>
            <w:tcW w:w="590" w:type="dxa"/>
            <w:tcBorders>
              <w:top w:val="nil"/>
              <w:left w:val="nil"/>
              <w:bottom w:val="nil"/>
              <w:right w:val="nil"/>
            </w:tcBorders>
            <w:vAlign w:val="center"/>
          </w:tcPr>
          <w:p w:rsidR="00094CB9" w:rsidRDefault="00FE5CBC">
            <w:pPr>
              <w:spacing w:after="0" w:line="259" w:lineRule="auto"/>
              <w:ind w:left="0" w:right="0" w:firstLine="0"/>
              <w:jc w:val="left"/>
            </w:pPr>
            <w:r>
              <w:t>2A</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34</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35</w:t>
            </w:r>
          </w:p>
        </w:tc>
        <w:tc>
          <w:tcPr>
            <w:tcW w:w="533" w:type="dxa"/>
            <w:tcBorders>
              <w:top w:val="nil"/>
              <w:left w:val="nil"/>
              <w:bottom w:val="nil"/>
              <w:right w:val="nil"/>
            </w:tcBorders>
            <w:vAlign w:val="center"/>
          </w:tcPr>
          <w:p w:rsidR="00094CB9" w:rsidRDefault="00FE5CBC">
            <w:pPr>
              <w:spacing w:after="0" w:line="259" w:lineRule="auto"/>
              <w:ind w:left="2" w:right="0" w:firstLine="0"/>
              <w:jc w:val="left"/>
            </w:pPr>
            <w:r>
              <w:t>36</w:t>
            </w:r>
          </w:p>
        </w:tc>
        <w:tc>
          <w:tcPr>
            <w:tcW w:w="481" w:type="dxa"/>
            <w:tcBorders>
              <w:top w:val="nil"/>
              <w:left w:val="nil"/>
              <w:bottom w:val="nil"/>
              <w:right w:val="nil"/>
            </w:tcBorders>
            <w:vAlign w:val="center"/>
          </w:tcPr>
          <w:p w:rsidR="00094CB9" w:rsidRDefault="00FE5CBC">
            <w:pPr>
              <w:spacing w:after="0" w:line="259" w:lineRule="auto"/>
              <w:ind w:left="2" w:right="0" w:firstLine="0"/>
              <w:jc w:val="left"/>
            </w:pPr>
            <w:r>
              <w:t>37</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38</w:t>
            </w:r>
          </w:p>
        </w:tc>
        <w:tc>
          <w:tcPr>
            <w:tcW w:w="427" w:type="dxa"/>
            <w:tcBorders>
              <w:top w:val="nil"/>
              <w:left w:val="nil"/>
              <w:bottom w:val="nil"/>
              <w:right w:val="nil"/>
            </w:tcBorders>
            <w:vAlign w:val="center"/>
          </w:tcPr>
          <w:p w:rsidR="00094CB9" w:rsidRDefault="00FE5CBC">
            <w:pPr>
              <w:spacing w:after="0" w:line="259" w:lineRule="auto"/>
              <w:ind w:left="165" w:right="0" w:firstLine="0"/>
              <w:jc w:val="left"/>
            </w:pPr>
            <w:r>
              <w:t>39</w:t>
            </w:r>
          </w:p>
        </w:tc>
        <w:tc>
          <w:tcPr>
            <w:tcW w:w="801" w:type="dxa"/>
            <w:tcBorders>
              <w:top w:val="nil"/>
              <w:left w:val="nil"/>
              <w:bottom w:val="nil"/>
              <w:right w:val="nil"/>
            </w:tcBorders>
            <w:vAlign w:val="center"/>
          </w:tcPr>
          <w:p w:rsidR="00094CB9" w:rsidRDefault="00FE5CBC">
            <w:pPr>
              <w:spacing w:after="0" w:line="259" w:lineRule="auto"/>
              <w:ind w:left="0" w:right="30" w:firstLine="0"/>
              <w:jc w:val="center"/>
            </w:pPr>
            <w:r>
              <w:t>3A</w:t>
            </w:r>
          </w:p>
        </w:tc>
        <w:tc>
          <w:tcPr>
            <w:tcW w:w="480" w:type="dxa"/>
            <w:tcBorders>
              <w:top w:val="nil"/>
              <w:left w:val="nil"/>
              <w:bottom w:val="nil"/>
              <w:right w:val="nil"/>
            </w:tcBorders>
            <w:vAlign w:val="center"/>
          </w:tcPr>
          <w:p w:rsidR="00094CB9" w:rsidRDefault="00FE5CBC">
            <w:pPr>
              <w:spacing w:after="0" w:line="259" w:lineRule="auto"/>
              <w:ind w:left="2" w:right="0" w:firstLine="0"/>
              <w:jc w:val="left"/>
            </w:pPr>
            <w:r>
              <w:t>43</w:t>
            </w:r>
          </w:p>
        </w:tc>
        <w:tc>
          <w:tcPr>
            <w:tcW w:w="427" w:type="dxa"/>
            <w:tcBorders>
              <w:top w:val="nil"/>
              <w:left w:val="nil"/>
              <w:bottom w:val="nil"/>
              <w:right w:val="nil"/>
            </w:tcBorders>
            <w:vAlign w:val="center"/>
          </w:tcPr>
          <w:p w:rsidR="00094CB9" w:rsidRDefault="00FE5CBC">
            <w:pPr>
              <w:spacing w:after="0" w:line="259" w:lineRule="auto"/>
              <w:ind w:left="55" w:right="0" w:firstLine="0"/>
              <w:jc w:val="left"/>
            </w:pPr>
            <w:r>
              <w:t>44</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45</w:t>
            </w:r>
          </w:p>
        </w:tc>
        <w:tc>
          <w:tcPr>
            <w:tcW w:w="802" w:type="dxa"/>
            <w:tcBorders>
              <w:top w:val="nil"/>
              <w:left w:val="nil"/>
              <w:bottom w:val="nil"/>
              <w:right w:val="nil"/>
            </w:tcBorders>
            <w:vAlign w:val="center"/>
          </w:tcPr>
          <w:p w:rsidR="00094CB9" w:rsidRDefault="00FE5CBC">
            <w:pPr>
              <w:spacing w:after="0" w:line="259" w:lineRule="auto"/>
              <w:ind w:left="0" w:right="68" w:firstLine="0"/>
              <w:jc w:val="center"/>
            </w:pPr>
            <w:r>
              <w:t>46</w:t>
            </w:r>
          </w:p>
        </w:tc>
        <w:tc>
          <w:tcPr>
            <w:tcW w:w="480" w:type="dxa"/>
            <w:tcBorders>
              <w:top w:val="nil"/>
              <w:left w:val="nil"/>
              <w:bottom w:val="nil"/>
              <w:right w:val="nil"/>
            </w:tcBorders>
            <w:vAlign w:val="center"/>
          </w:tcPr>
          <w:p w:rsidR="00094CB9" w:rsidRDefault="00FE5CBC">
            <w:pPr>
              <w:spacing w:after="0" w:line="259" w:lineRule="auto"/>
              <w:ind w:left="2" w:right="0" w:firstLine="0"/>
              <w:jc w:val="left"/>
            </w:pPr>
            <w:r>
              <w:t>47</w:t>
            </w:r>
          </w:p>
        </w:tc>
        <w:tc>
          <w:tcPr>
            <w:tcW w:w="586" w:type="dxa"/>
            <w:tcBorders>
              <w:top w:val="nil"/>
              <w:left w:val="nil"/>
              <w:bottom w:val="nil"/>
              <w:right w:val="nil"/>
            </w:tcBorders>
            <w:vAlign w:val="center"/>
          </w:tcPr>
          <w:p w:rsidR="00094CB9" w:rsidRDefault="00FE5CBC">
            <w:pPr>
              <w:spacing w:after="0" w:line="259" w:lineRule="auto"/>
              <w:ind w:left="55" w:right="0" w:firstLine="0"/>
              <w:jc w:val="left"/>
            </w:pPr>
            <w:r>
              <w:t>48</w:t>
            </w:r>
          </w:p>
        </w:tc>
        <w:tc>
          <w:tcPr>
            <w:tcW w:w="232" w:type="dxa"/>
            <w:tcBorders>
              <w:top w:val="nil"/>
              <w:left w:val="nil"/>
              <w:bottom w:val="nil"/>
              <w:right w:val="nil"/>
            </w:tcBorders>
            <w:vAlign w:val="center"/>
          </w:tcPr>
          <w:p w:rsidR="00094CB9" w:rsidRDefault="00FE5CBC">
            <w:pPr>
              <w:spacing w:after="0" w:line="259" w:lineRule="auto"/>
              <w:ind w:left="2" w:right="0" w:firstLine="0"/>
            </w:pPr>
            <w:r>
              <w:t>49</w:t>
            </w:r>
          </w:p>
        </w:tc>
      </w:tr>
      <w:tr w:rsidR="00094CB9">
        <w:trPr>
          <w:trHeight w:val="394"/>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4A</w:t>
            </w:r>
          </w:p>
        </w:tc>
        <w:tc>
          <w:tcPr>
            <w:tcW w:w="590" w:type="dxa"/>
            <w:tcBorders>
              <w:top w:val="nil"/>
              <w:left w:val="nil"/>
              <w:bottom w:val="nil"/>
              <w:right w:val="nil"/>
            </w:tcBorders>
            <w:vAlign w:val="center"/>
          </w:tcPr>
          <w:p w:rsidR="00094CB9" w:rsidRDefault="00FE5CBC">
            <w:pPr>
              <w:spacing w:after="0" w:line="259" w:lineRule="auto"/>
              <w:ind w:left="0" w:right="0" w:firstLine="0"/>
              <w:jc w:val="left"/>
            </w:pPr>
            <w:r>
              <w:t>53</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54</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55</w:t>
            </w:r>
          </w:p>
        </w:tc>
        <w:tc>
          <w:tcPr>
            <w:tcW w:w="533" w:type="dxa"/>
            <w:tcBorders>
              <w:top w:val="nil"/>
              <w:left w:val="nil"/>
              <w:bottom w:val="nil"/>
              <w:right w:val="nil"/>
            </w:tcBorders>
            <w:vAlign w:val="center"/>
          </w:tcPr>
          <w:p w:rsidR="00094CB9" w:rsidRDefault="00FE5CBC">
            <w:pPr>
              <w:spacing w:after="0" w:line="259" w:lineRule="auto"/>
              <w:ind w:left="2" w:right="0" w:firstLine="0"/>
              <w:jc w:val="left"/>
            </w:pPr>
            <w:r>
              <w:t>56</w:t>
            </w:r>
          </w:p>
        </w:tc>
        <w:tc>
          <w:tcPr>
            <w:tcW w:w="481" w:type="dxa"/>
            <w:tcBorders>
              <w:top w:val="nil"/>
              <w:left w:val="nil"/>
              <w:bottom w:val="nil"/>
              <w:right w:val="nil"/>
            </w:tcBorders>
            <w:vAlign w:val="center"/>
          </w:tcPr>
          <w:p w:rsidR="00094CB9" w:rsidRDefault="00FE5CBC">
            <w:pPr>
              <w:spacing w:after="0" w:line="259" w:lineRule="auto"/>
              <w:ind w:left="2" w:right="0" w:firstLine="0"/>
              <w:jc w:val="left"/>
            </w:pPr>
            <w:r>
              <w:t>57</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58</w:t>
            </w:r>
          </w:p>
        </w:tc>
        <w:tc>
          <w:tcPr>
            <w:tcW w:w="427" w:type="dxa"/>
            <w:tcBorders>
              <w:top w:val="nil"/>
              <w:left w:val="nil"/>
              <w:bottom w:val="nil"/>
              <w:right w:val="nil"/>
            </w:tcBorders>
            <w:vAlign w:val="center"/>
          </w:tcPr>
          <w:p w:rsidR="00094CB9" w:rsidRDefault="00FE5CBC">
            <w:pPr>
              <w:spacing w:after="0" w:line="259" w:lineRule="auto"/>
              <w:ind w:left="165" w:right="0" w:firstLine="0"/>
              <w:jc w:val="left"/>
            </w:pPr>
            <w:r>
              <w:t>59</w:t>
            </w:r>
          </w:p>
        </w:tc>
        <w:tc>
          <w:tcPr>
            <w:tcW w:w="801" w:type="dxa"/>
            <w:tcBorders>
              <w:top w:val="nil"/>
              <w:left w:val="nil"/>
              <w:bottom w:val="nil"/>
              <w:right w:val="nil"/>
            </w:tcBorders>
            <w:vAlign w:val="center"/>
          </w:tcPr>
          <w:p w:rsidR="00094CB9" w:rsidRDefault="00FE5CBC">
            <w:pPr>
              <w:spacing w:after="0" w:line="259" w:lineRule="auto"/>
              <w:ind w:left="0" w:right="30" w:firstLine="0"/>
              <w:jc w:val="center"/>
            </w:pPr>
            <w:r>
              <w:t>5A</w:t>
            </w:r>
          </w:p>
        </w:tc>
        <w:tc>
          <w:tcPr>
            <w:tcW w:w="480" w:type="dxa"/>
            <w:tcBorders>
              <w:top w:val="nil"/>
              <w:left w:val="nil"/>
              <w:bottom w:val="nil"/>
              <w:right w:val="nil"/>
            </w:tcBorders>
            <w:vAlign w:val="center"/>
          </w:tcPr>
          <w:p w:rsidR="00094CB9" w:rsidRDefault="00FE5CBC">
            <w:pPr>
              <w:spacing w:after="0" w:line="259" w:lineRule="auto"/>
              <w:ind w:left="2" w:right="0" w:firstLine="0"/>
              <w:jc w:val="left"/>
            </w:pPr>
            <w:r>
              <w:t>63</w:t>
            </w:r>
          </w:p>
        </w:tc>
        <w:tc>
          <w:tcPr>
            <w:tcW w:w="427" w:type="dxa"/>
            <w:tcBorders>
              <w:top w:val="nil"/>
              <w:left w:val="nil"/>
              <w:bottom w:val="nil"/>
              <w:right w:val="nil"/>
            </w:tcBorders>
            <w:vAlign w:val="center"/>
          </w:tcPr>
          <w:p w:rsidR="00094CB9" w:rsidRDefault="00FE5CBC">
            <w:pPr>
              <w:spacing w:after="0" w:line="259" w:lineRule="auto"/>
              <w:ind w:left="55" w:right="0" w:firstLine="0"/>
              <w:jc w:val="left"/>
            </w:pPr>
            <w:r>
              <w:t>64</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65</w:t>
            </w:r>
          </w:p>
        </w:tc>
        <w:tc>
          <w:tcPr>
            <w:tcW w:w="802" w:type="dxa"/>
            <w:tcBorders>
              <w:top w:val="nil"/>
              <w:left w:val="nil"/>
              <w:bottom w:val="nil"/>
              <w:right w:val="nil"/>
            </w:tcBorders>
            <w:vAlign w:val="center"/>
          </w:tcPr>
          <w:p w:rsidR="00094CB9" w:rsidRDefault="00FE5CBC">
            <w:pPr>
              <w:spacing w:after="0" w:line="259" w:lineRule="auto"/>
              <w:ind w:left="0" w:right="68" w:firstLine="0"/>
              <w:jc w:val="center"/>
            </w:pPr>
            <w:r>
              <w:t>66</w:t>
            </w:r>
          </w:p>
        </w:tc>
        <w:tc>
          <w:tcPr>
            <w:tcW w:w="480" w:type="dxa"/>
            <w:tcBorders>
              <w:top w:val="nil"/>
              <w:left w:val="nil"/>
              <w:bottom w:val="nil"/>
              <w:right w:val="nil"/>
            </w:tcBorders>
            <w:vAlign w:val="center"/>
          </w:tcPr>
          <w:p w:rsidR="00094CB9" w:rsidRDefault="00FE5CBC">
            <w:pPr>
              <w:spacing w:after="0" w:line="259" w:lineRule="auto"/>
              <w:ind w:left="2" w:right="0" w:firstLine="0"/>
              <w:jc w:val="left"/>
            </w:pPr>
            <w:r>
              <w:t>67</w:t>
            </w:r>
          </w:p>
        </w:tc>
        <w:tc>
          <w:tcPr>
            <w:tcW w:w="586" w:type="dxa"/>
            <w:tcBorders>
              <w:top w:val="nil"/>
              <w:left w:val="nil"/>
              <w:bottom w:val="nil"/>
              <w:right w:val="nil"/>
            </w:tcBorders>
            <w:vAlign w:val="center"/>
          </w:tcPr>
          <w:p w:rsidR="00094CB9" w:rsidRDefault="00FE5CBC">
            <w:pPr>
              <w:spacing w:after="0" w:line="259" w:lineRule="auto"/>
              <w:ind w:left="55" w:right="0" w:firstLine="0"/>
              <w:jc w:val="left"/>
            </w:pPr>
            <w:r>
              <w:t>68</w:t>
            </w:r>
          </w:p>
        </w:tc>
        <w:tc>
          <w:tcPr>
            <w:tcW w:w="232" w:type="dxa"/>
            <w:tcBorders>
              <w:top w:val="nil"/>
              <w:left w:val="nil"/>
              <w:bottom w:val="nil"/>
              <w:right w:val="nil"/>
            </w:tcBorders>
            <w:vAlign w:val="center"/>
          </w:tcPr>
          <w:p w:rsidR="00094CB9" w:rsidRDefault="00FE5CBC">
            <w:pPr>
              <w:spacing w:after="0" w:line="259" w:lineRule="auto"/>
              <w:ind w:left="2" w:right="0" w:firstLine="0"/>
            </w:pPr>
            <w:r>
              <w:t>69</w:t>
            </w:r>
          </w:p>
        </w:tc>
      </w:tr>
      <w:tr w:rsidR="00094CB9">
        <w:trPr>
          <w:trHeight w:val="394"/>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6A</w:t>
            </w:r>
          </w:p>
        </w:tc>
        <w:tc>
          <w:tcPr>
            <w:tcW w:w="590" w:type="dxa"/>
            <w:tcBorders>
              <w:top w:val="nil"/>
              <w:left w:val="nil"/>
              <w:bottom w:val="nil"/>
              <w:right w:val="nil"/>
            </w:tcBorders>
            <w:vAlign w:val="center"/>
          </w:tcPr>
          <w:p w:rsidR="00094CB9" w:rsidRDefault="00FE5CBC">
            <w:pPr>
              <w:spacing w:after="0" w:line="259" w:lineRule="auto"/>
              <w:ind w:left="0" w:right="0" w:firstLine="0"/>
              <w:jc w:val="left"/>
            </w:pPr>
            <w:r>
              <w:t>73</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74</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75</w:t>
            </w:r>
          </w:p>
        </w:tc>
        <w:tc>
          <w:tcPr>
            <w:tcW w:w="533" w:type="dxa"/>
            <w:tcBorders>
              <w:top w:val="nil"/>
              <w:left w:val="nil"/>
              <w:bottom w:val="nil"/>
              <w:right w:val="nil"/>
            </w:tcBorders>
            <w:vAlign w:val="center"/>
          </w:tcPr>
          <w:p w:rsidR="00094CB9" w:rsidRDefault="00FE5CBC">
            <w:pPr>
              <w:spacing w:after="0" w:line="259" w:lineRule="auto"/>
              <w:ind w:left="2" w:right="0" w:firstLine="0"/>
              <w:jc w:val="left"/>
            </w:pPr>
            <w:r>
              <w:t>76</w:t>
            </w:r>
          </w:p>
        </w:tc>
        <w:tc>
          <w:tcPr>
            <w:tcW w:w="481" w:type="dxa"/>
            <w:tcBorders>
              <w:top w:val="nil"/>
              <w:left w:val="nil"/>
              <w:bottom w:val="nil"/>
              <w:right w:val="nil"/>
            </w:tcBorders>
            <w:vAlign w:val="center"/>
          </w:tcPr>
          <w:p w:rsidR="00094CB9" w:rsidRDefault="00FE5CBC">
            <w:pPr>
              <w:spacing w:after="0" w:line="259" w:lineRule="auto"/>
              <w:ind w:left="2" w:right="0" w:firstLine="0"/>
              <w:jc w:val="left"/>
            </w:pPr>
            <w:r>
              <w:t>77</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78</w:t>
            </w:r>
          </w:p>
        </w:tc>
        <w:tc>
          <w:tcPr>
            <w:tcW w:w="427" w:type="dxa"/>
            <w:tcBorders>
              <w:top w:val="nil"/>
              <w:left w:val="nil"/>
              <w:bottom w:val="nil"/>
              <w:right w:val="nil"/>
            </w:tcBorders>
            <w:vAlign w:val="center"/>
          </w:tcPr>
          <w:p w:rsidR="00094CB9" w:rsidRDefault="00FE5CBC">
            <w:pPr>
              <w:spacing w:after="0" w:line="259" w:lineRule="auto"/>
              <w:ind w:left="165" w:right="0" w:firstLine="0"/>
              <w:jc w:val="left"/>
            </w:pPr>
            <w:r>
              <w:t>79</w:t>
            </w:r>
          </w:p>
        </w:tc>
        <w:tc>
          <w:tcPr>
            <w:tcW w:w="801" w:type="dxa"/>
            <w:tcBorders>
              <w:top w:val="nil"/>
              <w:left w:val="nil"/>
              <w:bottom w:val="nil"/>
              <w:right w:val="nil"/>
            </w:tcBorders>
            <w:vAlign w:val="center"/>
          </w:tcPr>
          <w:p w:rsidR="00094CB9" w:rsidRDefault="00FE5CBC">
            <w:pPr>
              <w:spacing w:after="0" w:line="259" w:lineRule="auto"/>
              <w:ind w:left="0" w:right="30" w:firstLine="0"/>
              <w:jc w:val="center"/>
            </w:pPr>
            <w:r>
              <w:t>7A</w:t>
            </w:r>
          </w:p>
        </w:tc>
        <w:tc>
          <w:tcPr>
            <w:tcW w:w="480" w:type="dxa"/>
            <w:tcBorders>
              <w:top w:val="nil"/>
              <w:left w:val="nil"/>
              <w:bottom w:val="nil"/>
              <w:right w:val="nil"/>
            </w:tcBorders>
            <w:vAlign w:val="center"/>
          </w:tcPr>
          <w:p w:rsidR="00094CB9" w:rsidRDefault="00FE5CBC">
            <w:pPr>
              <w:spacing w:after="0" w:line="259" w:lineRule="auto"/>
              <w:ind w:left="2" w:right="0" w:firstLine="0"/>
              <w:jc w:val="left"/>
            </w:pPr>
            <w:r>
              <w:t>83</w:t>
            </w:r>
          </w:p>
        </w:tc>
        <w:tc>
          <w:tcPr>
            <w:tcW w:w="427" w:type="dxa"/>
            <w:tcBorders>
              <w:top w:val="nil"/>
              <w:left w:val="nil"/>
              <w:bottom w:val="nil"/>
              <w:right w:val="nil"/>
            </w:tcBorders>
            <w:vAlign w:val="center"/>
          </w:tcPr>
          <w:p w:rsidR="00094CB9" w:rsidRDefault="00FE5CBC">
            <w:pPr>
              <w:spacing w:after="0" w:line="259" w:lineRule="auto"/>
              <w:ind w:left="55" w:right="0" w:firstLine="0"/>
              <w:jc w:val="left"/>
            </w:pPr>
            <w:r>
              <w:t>84</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85</w:t>
            </w:r>
          </w:p>
        </w:tc>
        <w:tc>
          <w:tcPr>
            <w:tcW w:w="802" w:type="dxa"/>
            <w:tcBorders>
              <w:top w:val="nil"/>
              <w:left w:val="nil"/>
              <w:bottom w:val="nil"/>
              <w:right w:val="nil"/>
            </w:tcBorders>
            <w:vAlign w:val="center"/>
          </w:tcPr>
          <w:p w:rsidR="00094CB9" w:rsidRDefault="00FE5CBC">
            <w:pPr>
              <w:spacing w:after="0" w:line="259" w:lineRule="auto"/>
              <w:ind w:left="0" w:right="68" w:firstLine="0"/>
              <w:jc w:val="center"/>
            </w:pPr>
            <w:r>
              <w:t>86</w:t>
            </w:r>
          </w:p>
        </w:tc>
        <w:tc>
          <w:tcPr>
            <w:tcW w:w="480" w:type="dxa"/>
            <w:tcBorders>
              <w:top w:val="nil"/>
              <w:left w:val="nil"/>
              <w:bottom w:val="nil"/>
              <w:right w:val="nil"/>
            </w:tcBorders>
            <w:vAlign w:val="center"/>
          </w:tcPr>
          <w:p w:rsidR="00094CB9" w:rsidRDefault="00FE5CBC">
            <w:pPr>
              <w:spacing w:after="0" w:line="259" w:lineRule="auto"/>
              <w:ind w:left="2" w:right="0" w:firstLine="0"/>
              <w:jc w:val="left"/>
            </w:pPr>
            <w:r>
              <w:t>87</w:t>
            </w:r>
          </w:p>
        </w:tc>
        <w:tc>
          <w:tcPr>
            <w:tcW w:w="586" w:type="dxa"/>
            <w:tcBorders>
              <w:top w:val="nil"/>
              <w:left w:val="nil"/>
              <w:bottom w:val="nil"/>
              <w:right w:val="nil"/>
            </w:tcBorders>
            <w:vAlign w:val="center"/>
          </w:tcPr>
          <w:p w:rsidR="00094CB9" w:rsidRDefault="00FE5CBC">
            <w:pPr>
              <w:spacing w:after="0" w:line="259" w:lineRule="auto"/>
              <w:ind w:left="55" w:right="0" w:firstLine="0"/>
              <w:jc w:val="left"/>
            </w:pPr>
            <w:r>
              <w:t>88</w:t>
            </w:r>
          </w:p>
        </w:tc>
        <w:tc>
          <w:tcPr>
            <w:tcW w:w="232" w:type="dxa"/>
            <w:tcBorders>
              <w:top w:val="nil"/>
              <w:left w:val="nil"/>
              <w:bottom w:val="nil"/>
              <w:right w:val="nil"/>
            </w:tcBorders>
            <w:vAlign w:val="center"/>
          </w:tcPr>
          <w:p w:rsidR="00094CB9" w:rsidRDefault="00FE5CBC">
            <w:pPr>
              <w:spacing w:after="0" w:line="259" w:lineRule="auto"/>
              <w:ind w:left="2" w:right="0" w:firstLine="0"/>
            </w:pPr>
            <w:r>
              <w:t>89</w:t>
            </w:r>
          </w:p>
        </w:tc>
      </w:tr>
      <w:tr w:rsidR="00094CB9">
        <w:trPr>
          <w:trHeight w:val="394"/>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8A</w:t>
            </w:r>
          </w:p>
        </w:tc>
        <w:tc>
          <w:tcPr>
            <w:tcW w:w="590" w:type="dxa"/>
            <w:tcBorders>
              <w:top w:val="nil"/>
              <w:left w:val="nil"/>
              <w:bottom w:val="nil"/>
              <w:right w:val="nil"/>
            </w:tcBorders>
            <w:vAlign w:val="center"/>
          </w:tcPr>
          <w:p w:rsidR="00094CB9" w:rsidRDefault="00FE5CBC">
            <w:pPr>
              <w:spacing w:after="0" w:line="259" w:lineRule="auto"/>
              <w:ind w:left="0" w:right="0" w:firstLine="0"/>
              <w:jc w:val="left"/>
            </w:pPr>
            <w:r>
              <w:t>92</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93</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94</w:t>
            </w:r>
          </w:p>
        </w:tc>
        <w:tc>
          <w:tcPr>
            <w:tcW w:w="533" w:type="dxa"/>
            <w:tcBorders>
              <w:top w:val="nil"/>
              <w:left w:val="nil"/>
              <w:bottom w:val="nil"/>
              <w:right w:val="nil"/>
            </w:tcBorders>
            <w:vAlign w:val="center"/>
          </w:tcPr>
          <w:p w:rsidR="00094CB9" w:rsidRDefault="00FE5CBC">
            <w:pPr>
              <w:spacing w:after="0" w:line="259" w:lineRule="auto"/>
              <w:ind w:left="2" w:right="0" w:firstLine="0"/>
              <w:jc w:val="left"/>
            </w:pPr>
            <w:r>
              <w:t>95</w:t>
            </w:r>
          </w:p>
        </w:tc>
        <w:tc>
          <w:tcPr>
            <w:tcW w:w="481" w:type="dxa"/>
            <w:tcBorders>
              <w:top w:val="nil"/>
              <w:left w:val="nil"/>
              <w:bottom w:val="nil"/>
              <w:right w:val="nil"/>
            </w:tcBorders>
            <w:vAlign w:val="center"/>
          </w:tcPr>
          <w:p w:rsidR="00094CB9" w:rsidRDefault="00FE5CBC">
            <w:pPr>
              <w:spacing w:after="0" w:line="259" w:lineRule="auto"/>
              <w:ind w:left="2" w:right="0" w:firstLine="0"/>
              <w:jc w:val="left"/>
            </w:pPr>
            <w:r>
              <w:t>96</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97</w:t>
            </w:r>
          </w:p>
        </w:tc>
        <w:tc>
          <w:tcPr>
            <w:tcW w:w="427" w:type="dxa"/>
            <w:tcBorders>
              <w:top w:val="nil"/>
              <w:left w:val="nil"/>
              <w:bottom w:val="nil"/>
              <w:right w:val="nil"/>
            </w:tcBorders>
            <w:vAlign w:val="center"/>
          </w:tcPr>
          <w:p w:rsidR="00094CB9" w:rsidRDefault="00FE5CBC">
            <w:pPr>
              <w:spacing w:after="0" w:line="259" w:lineRule="auto"/>
              <w:ind w:left="165" w:right="0" w:firstLine="0"/>
              <w:jc w:val="left"/>
            </w:pPr>
            <w:r>
              <w:t>98</w:t>
            </w:r>
          </w:p>
        </w:tc>
        <w:tc>
          <w:tcPr>
            <w:tcW w:w="801" w:type="dxa"/>
            <w:tcBorders>
              <w:top w:val="nil"/>
              <w:left w:val="nil"/>
              <w:bottom w:val="nil"/>
              <w:right w:val="nil"/>
            </w:tcBorders>
            <w:vAlign w:val="center"/>
          </w:tcPr>
          <w:p w:rsidR="00094CB9" w:rsidRDefault="00FE5CBC">
            <w:pPr>
              <w:spacing w:after="0" w:line="259" w:lineRule="auto"/>
              <w:ind w:left="0" w:right="68" w:firstLine="0"/>
              <w:jc w:val="center"/>
            </w:pPr>
            <w:r>
              <w:t>99</w:t>
            </w:r>
          </w:p>
        </w:tc>
        <w:tc>
          <w:tcPr>
            <w:tcW w:w="480" w:type="dxa"/>
            <w:tcBorders>
              <w:top w:val="nil"/>
              <w:left w:val="nil"/>
              <w:bottom w:val="nil"/>
              <w:right w:val="nil"/>
            </w:tcBorders>
            <w:vAlign w:val="center"/>
          </w:tcPr>
          <w:p w:rsidR="00094CB9" w:rsidRDefault="00FE5CBC">
            <w:pPr>
              <w:spacing w:after="0" w:line="259" w:lineRule="auto"/>
              <w:ind w:left="2" w:right="0" w:firstLine="0"/>
              <w:jc w:val="left"/>
            </w:pPr>
            <w:r>
              <w:t>9A</w:t>
            </w:r>
          </w:p>
        </w:tc>
        <w:tc>
          <w:tcPr>
            <w:tcW w:w="427" w:type="dxa"/>
            <w:tcBorders>
              <w:top w:val="nil"/>
              <w:left w:val="nil"/>
              <w:bottom w:val="nil"/>
              <w:right w:val="nil"/>
            </w:tcBorders>
            <w:vAlign w:val="center"/>
          </w:tcPr>
          <w:p w:rsidR="00094CB9" w:rsidRDefault="00FE5CBC">
            <w:pPr>
              <w:spacing w:after="0" w:line="259" w:lineRule="auto"/>
              <w:ind w:left="55" w:right="0" w:firstLine="0"/>
              <w:jc w:val="left"/>
            </w:pPr>
            <w:r>
              <w:t>A2</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A3</w:t>
            </w:r>
          </w:p>
        </w:tc>
        <w:tc>
          <w:tcPr>
            <w:tcW w:w="802" w:type="dxa"/>
            <w:tcBorders>
              <w:top w:val="nil"/>
              <w:left w:val="nil"/>
              <w:bottom w:val="nil"/>
              <w:right w:val="nil"/>
            </w:tcBorders>
            <w:vAlign w:val="center"/>
          </w:tcPr>
          <w:p w:rsidR="00094CB9" w:rsidRDefault="00FE5CBC">
            <w:pPr>
              <w:spacing w:after="0" w:line="259" w:lineRule="auto"/>
              <w:ind w:left="0" w:right="31" w:firstLine="0"/>
              <w:jc w:val="center"/>
            </w:pPr>
            <w:r>
              <w:t>A4</w:t>
            </w:r>
          </w:p>
        </w:tc>
        <w:tc>
          <w:tcPr>
            <w:tcW w:w="480" w:type="dxa"/>
            <w:tcBorders>
              <w:top w:val="nil"/>
              <w:left w:val="nil"/>
              <w:bottom w:val="nil"/>
              <w:right w:val="nil"/>
            </w:tcBorders>
            <w:vAlign w:val="center"/>
          </w:tcPr>
          <w:p w:rsidR="00094CB9" w:rsidRDefault="00FE5CBC">
            <w:pPr>
              <w:spacing w:after="0" w:line="259" w:lineRule="auto"/>
              <w:ind w:left="1" w:right="0" w:firstLine="0"/>
              <w:jc w:val="left"/>
            </w:pPr>
            <w:r>
              <w:t>A5</w:t>
            </w:r>
          </w:p>
        </w:tc>
        <w:tc>
          <w:tcPr>
            <w:tcW w:w="586" w:type="dxa"/>
            <w:tcBorders>
              <w:top w:val="nil"/>
              <w:left w:val="nil"/>
              <w:bottom w:val="nil"/>
              <w:right w:val="nil"/>
            </w:tcBorders>
            <w:vAlign w:val="center"/>
          </w:tcPr>
          <w:p w:rsidR="00094CB9" w:rsidRDefault="00FE5CBC">
            <w:pPr>
              <w:spacing w:after="0" w:line="259" w:lineRule="auto"/>
              <w:ind w:left="54" w:right="0" w:firstLine="0"/>
              <w:jc w:val="left"/>
            </w:pPr>
            <w:r>
              <w:t>A6</w:t>
            </w:r>
          </w:p>
        </w:tc>
        <w:tc>
          <w:tcPr>
            <w:tcW w:w="232" w:type="dxa"/>
            <w:tcBorders>
              <w:top w:val="nil"/>
              <w:left w:val="nil"/>
              <w:bottom w:val="nil"/>
              <w:right w:val="nil"/>
            </w:tcBorders>
            <w:vAlign w:val="center"/>
          </w:tcPr>
          <w:p w:rsidR="00094CB9" w:rsidRDefault="00FE5CBC">
            <w:pPr>
              <w:spacing w:after="0" w:line="259" w:lineRule="auto"/>
              <w:ind w:left="1" w:right="0" w:firstLine="0"/>
            </w:pPr>
            <w:r>
              <w:t>A7</w:t>
            </w:r>
          </w:p>
        </w:tc>
      </w:tr>
      <w:tr w:rsidR="00094CB9">
        <w:trPr>
          <w:trHeight w:val="394"/>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A8</w:t>
            </w:r>
          </w:p>
        </w:tc>
        <w:tc>
          <w:tcPr>
            <w:tcW w:w="590" w:type="dxa"/>
            <w:tcBorders>
              <w:top w:val="nil"/>
              <w:left w:val="nil"/>
              <w:bottom w:val="nil"/>
              <w:right w:val="nil"/>
            </w:tcBorders>
            <w:vAlign w:val="center"/>
          </w:tcPr>
          <w:p w:rsidR="00094CB9" w:rsidRDefault="00FE5CBC">
            <w:pPr>
              <w:spacing w:after="0" w:line="259" w:lineRule="auto"/>
              <w:ind w:left="1" w:right="0" w:firstLine="0"/>
              <w:jc w:val="left"/>
            </w:pPr>
            <w:r>
              <w:t>A9</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AA</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B2</w:t>
            </w:r>
          </w:p>
        </w:tc>
        <w:tc>
          <w:tcPr>
            <w:tcW w:w="533" w:type="dxa"/>
            <w:tcBorders>
              <w:top w:val="nil"/>
              <w:left w:val="nil"/>
              <w:bottom w:val="nil"/>
              <w:right w:val="nil"/>
            </w:tcBorders>
            <w:vAlign w:val="center"/>
          </w:tcPr>
          <w:p w:rsidR="00094CB9" w:rsidRDefault="00FE5CBC">
            <w:pPr>
              <w:spacing w:after="0" w:line="259" w:lineRule="auto"/>
              <w:ind w:left="3" w:right="0" w:firstLine="0"/>
              <w:jc w:val="left"/>
            </w:pPr>
            <w:r>
              <w:t>B3</w:t>
            </w:r>
          </w:p>
        </w:tc>
        <w:tc>
          <w:tcPr>
            <w:tcW w:w="481" w:type="dxa"/>
            <w:tcBorders>
              <w:top w:val="nil"/>
              <w:left w:val="nil"/>
              <w:bottom w:val="nil"/>
              <w:right w:val="nil"/>
            </w:tcBorders>
            <w:vAlign w:val="center"/>
          </w:tcPr>
          <w:p w:rsidR="00094CB9" w:rsidRDefault="00FE5CBC">
            <w:pPr>
              <w:spacing w:after="0" w:line="259" w:lineRule="auto"/>
              <w:ind w:left="3" w:right="0" w:firstLine="0"/>
              <w:jc w:val="left"/>
            </w:pPr>
            <w:r>
              <w:t>B4</w:t>
            </w:r>
          </w:p>
        </w:tc>
        <w:tc>
          <w:tcPr>
            <w:tcW w:w="423" w:type="dxa"/>
            <w:tcBorders>
              <w:top w:val="nil"/>
              <w:left w:val="nil"/>
              <w:bottom w:val="nil"/>
              <w:right w:val="nil"/>
            </w:tcBorders>
            <w:vAlign w:val="center"/>
          </w:tcPr>
          <w:p w:rsidR="00094CB9" w:rsidRDefault="00FE5CBC">
            <w:pPr>
              <w:spacing w:after="0" w:line="259" w:lineRule="auto"/>
              <w:ind w:left="55" w:right="0" w:firstLine="0"/>
              <w:jc w:val="left"/>
            </w:pPr>
            <w:r>
              <w:t>B5</w:t>
            </w:r>
          </w:p>
        </w:tc>
        <w:tc>
          <w:tcPr>
            <w:tcW w:w="427" w:type="dxa"/>
            <w:tcBorders>
              <w:top w:val="nil"/>
              <w:left w:val="nil"/>
              <w:bottom w:val="nil"/>
              <w:right w:val="nil"/>
            </w:tcBorders>
            <w:vAlign w:val="center"/>
          </w:tcPr>
          <w:p w:rsidR="00094CB9" w:rsidRDefault="00FE5CBC">
            <w:pPr>
              <w:spacing w:after="0" w:line="259" w:lineRule="auto"/>
              <w:ind w:left="165" w:right="0" w:firstLine="0"/>
              <w:jc w:val="left"/>
            </w:pPr>
            <w:r>
              <w:t>B6</w:t>
            </w:r>
          </w:p>
        </w:tc>
        <w:tc>
          <w:tcPr>
            <w:tcW w:w="801" w:type="dxa"/>
            <w:tcBorders>
              <w:top w:val="nil"/>
              <w:left w:val="nil"/>
              <w:bottom w:val="nil"/>
              <w:right w:val="nil"/>
            </w:tcBorders>
            <w:vAlign w:val="center"/>
          </w:tcPr>
          <w:p w:rsidR="00094CB9" w:rsidRDefault="00FE5CBC">
            <w:pPr>
              <w:spacing w:after="0" w:line="259" w:lineRule="auto"/>
              <w:ind w:left="0" w:right="40" w:firstLine="0"/>
              <w:jc w:val="center"/>
            </w:pPr>
            <w:r>
              <w:t>B7</w:t>
            </w:r>
          </w:p>
        </w:tc>
        <w:tc>
          <w:tcPr>
            <w:tcW w:w="480" w:type="dxa"/>
            <w:tcBorders>
              <w:top w:val="nil"/>
              <w:left w:val="nil"/>
              <w:bottom w:val="nil"/>
              <w:right w:val="nil"/>
            </w:tcBorders>
            <w:vAlign w:val="center"/>
          </w:tcPr>
          <w:p w:rsidR="00094CB9" w:rsidRDefault="00FE5CBC">
            <w:pPr>
              <w:spacing w:after="0" w:line="259" w:lineRule="auto"/>
              <w:ind w:left="2" w:right="0" w:firstLine="0"/>
              <w:jc w:val="left"/>
            </w:pPr>
            <w:r>
              <w:t>B8</w:t>
            </w:r>
          </w:p>
        </w:tc>
        <w:tc>
          <w:tcPr>
            <w:tcW w:w="427" w:type="dxa"/>
            <w:tcBorders>
              <w:top w:val="nil"/>
              <w:left w:val="nil"/>
              <w:bottom w:val="nil"/>
              <w:right w:val="nil"/>
            </w:tcBorders>
            <w:vAlign w:val="center"/>
          </w:tcPr>
          <w:p w:rsidR="00094CB9" w:rsidRDefault="00FE5CBC">
            <w:pPr>
              <w:spacing w:after="0" w:line="259" w:lineRule="auto"/>
              <w:ind w:left="54" w:right="0" w:firstLine="0"/>
              <w:jc w:val="left"/>
            </w:pPr>
            <w:r>
              <w:t>B9</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BA</w:t>
            </w:r>
          </w:p>
        </w:tc>
        <w:tc>
          <w:tcPr>
            <w:tcW w:w="802" w:type="dxa"/>
            <w:tcBorders>
              <w:top w:val="nil"/>
              <w:left w:val="nil"/>
              <w:bottom w:val="nil"/>
              <w:right w:val="nil"/>
            </w:tcBorders>
            <w:vAlign w:val="center"/>
          </w:tcPr>
          <w:p w:rsidR="00094CB9" w:rsidRDefault="00FE5CBC">
            <w:pPr>
              <w:spacing w:after="0" w:line="259" w:lineRule="auto"/>
              <w:ind w:left="0" w:right="40" w:firstLine="0"/>
              <w:jc w:val="center"/>
            </w:pPr>
            <w:r>
              <w:t>C2</w:t>
            </w:r>
          </w:p>
        </w:tc>
        <w:tc>
          <w:tcPr>
            <w:tcW w:w="480" w:type="dxa"/>
            <w:tcBorders>
              <w:top w:val="nil"/>
              <w:left w:val="nil"/>
              <w:bottom w:val="nil"/>
              <w:right w:val="nil"/>
            </w:tcBorders>
            <w:vAlign w:val="center"/>
          </w:tcPr>
          <w:p w:rsidR="00094CB9" w:rsidRDefault="00FE5CBC">
            <w:pPr>
              <w:spacing w:after="0" w:line="259" w:lineRule="auto"/>
              <w:ind w:left="1" w:right="0" w:firstLine="0"/>
              <w:jc w:val="left"/>
            </w:pPr>
            <w:r>
              <w:t>C3</w:t>
            </w:r>
          </w:p>
        </w:tc>
        <w:tc>
          <w:tcPr>
            <w:tcW w:w="586" w:type="dxa"/>
            <w:tcBorders>
              <w:top w:val="nil"/>
              <w:left w:val="nil"/>
              <w:bottom w:val="nil"/>
              <w:right w:val="nil"/>
            </w:tcBorders>
            <w:vAlign w:val="center"/>
          </w:tcPr>
          <w:p w:rsidR="00094CB9" w:rsidRDefault="00FE5CBC">
            <w:pPr>
              <w:spacing w:after="0" w:line="259" w:lineRule="auto"/>
              <w:ind w:left="54" w:right="0" w:firstLine="0"/>
              <w:jc w:val="left"/>
            </w:pPr>
            <w:r>
              <w:t>C4</w:t>
            </w:r>
          </w:p>
        </w:tc>
        <w:tc>
          <w:tcPr>
            <w:tcW w:w="232" w:type="dxa"/>
            <w:tcBorders>
              <w:top w:val="nil"/>
              <w:left w:val="nil"/>
              <w:bottom w:val="nil"/>
              <w:right w:val="nil"/>
            </w:tcBorders>
            <w:vAlign w:val="center"/>
          </w:tcPr>
          <w:p w:rsidR="00094CB9" w:rsidRDefault="00FE5CBC">
            <w:pPr>
              <w:spacing w:after="0" w:line="259" w:lineRule="auto"/>
              <w:ind w:left="1" w:right="0" w:firstLine="0"/>
            </w:pPr>
            <w:r>
              <w:t>C5</w:t>
            </w:r>
          </w:p>
        </w:tc>
      </w:tr>
      <w:tr w:rsidR="00094CB9">
        <w:trPr>
          <w:trHeight w:val="394"/>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C6</w:t>
            </w:r>
          </w:p>
        </w:tc>
        <w:tc>
          <w:tcPr>
            <w:tcW w:w="590" w:type="dxa"/>
            <w:tcBorders>
              <w:top w:val="nil"/>
              <w:left w:val="nil"/>
              <w:bottom w:val="nil"/>
              <w:right w:val="nil"/>
            </w:tcBorders>
            <w:vAlign w:val="center"/>
          </w:tcPr>
          <w:p w:rsidR="00094CB9" w:rsidRDefault="00FE5CBC">
            <w:pPr>
              <w:spacing w:after="0" w:line="259" w:lineRule="auto"/>
              <w:ind w:left="0" w:right="0" w:firstLine="0"/>
              <w:jc w:val="left"/>
            </w:pPr>
            <w:r>
              <w:t>C7</w:t>
            </w:r>
          </w:p>
        </w:tc>
        <w:tc>
          <w:tcPr>
            <w:tcW w:w="532" w:type="dxa"/>
            <w:tcBorders>
              <w:top w:val="nil"/>
              <w:left w:val="nil"/>
              <w:bottom w:val="nil"/>
              <w:right w:val="nil"/>
            </w:tcBorders>
            <w:vAlign w:val="center"/>
          </w:tcPr>
          <w:p w:rsidR="00094CB9" w:rsidRDefault="00FE5CBC">
            <w:pPr>
              <w:spacing w:after="0" w:line="259" w:lineRule="auto"/>
              <w:ind w:left="0" w:right="0" w:firstLine="0"/>
              <w:jc w:val="left"/>
            </w:pPr>
            <w:r>
              <w:t>C8</w:t>
            </w:r>
          </w:p>
        </w:tc>
        <w:tc>
          <w:tcPr>
            <w:tcW w:w="532" w:type="dxa"/>
            <w:tcBorders>
              <w:top w:val="nil"/>
              <w:left w:val="nil"/>
              <w:bottom w:val="nil"/>
              <w:right w:val="nil"/>
            </w:tcBorders>
            <w:vAlign w:val="center"/>
          </w:tcPr>
          <w:p w:rsidR="00094CB9" w:rsidRDefault="00FE5CBC">
            <w:pPr>
              <w:spacing w:after="0" w:line="259" w:lineRule="auto"/>
              <w:ind w:left="0" w:right="0" w:firstLine="0"/>
              <w:jc w:val="left"/>
            </w:pPr>
            <w:r>
              <w:t>C9</w:t>
            </w:r>
          </w:p>
        </w:tc>
        <w:tc>
          <w:tcPr>
            <w:tcW w:w="533" w:type="dxa"/>
            <w:tcBorders>
              <w:top w:val="nil"/>
              <w:left w:val="nil"/>
              <w:bottom w:val="nil"/>
              <w:right w:val="nil"/>
            </w:tcBorders>
            <w:vAlign w:val="center"/>
          </w:tcPr>
          <w:p w:rsidR="00094CB9" w:rsidRDefault="00FE5CBC">
            <w:pPr>
              <w:spacing w:after="0" w:line="259" w:lineRule="auto"/>
              <w:ind w:left="0" w:right="0" w:firstLine="0"/>
              <w:jc w:val="left"/>
            </w:pPr>
            <w:r>
              <w:t>CA</w:t>
            </w:r>
          </w:p>
        </w:tc>
        <w:tc>
          <w:tcPr>
            <w:tcW w:w="481" w:type="dxa"/>
            <w:tcBorders>
              <w:top w:val="nil"/>
              <w:left w:val="nil"/>
              <w:bottom w:val="nil"/>
              <w:right w:val="nil"/>
            </w:tcBorders>
            <w:vAlign w:val="center"/>
          </w:tcPr>
          <w:p w:rsidR="00094CB9" w:rsidRDefault="00FE5CBC">
            <w:pPr>
              <w:spacing w:after="0" w:line="259" w:lineRule="auto"/>
              <w:ind w:left="0" w:right="0" w:firstLine="0"/>
              <w:jc w:val="left"/>
            </w:pPr>
            <w:r>
              <w:t>D2</w:t>
            </w:r>
          </w:p>
        </w:tc>
        <w:tc>
          <w:tcPr>
            <w:tcW w:w="423" w:type="dxa"/>
            <w:tcBorders>
              <w:top w:val="nil"/>
              <w:left w:val="nil"/>
              <w:bottom w:val="nil"/>
              <w:right w:val="nil"/>
            </w:tcBorders>
            <w:vAlign w:val="center"/>
          </w:tcPr>
          <w:p w:rsidR="00094CB9" w:rsidRDefault="00FE5CBC">
            <w:pPr>
              <w:spacing w:after="0" w:line="259" w:lineRule="auto"/>
              <w:ind w:left="52" w:right="0" w:firstLine="0"/>
              <w:jc w:val="left"/>
            </w:pPr>
            <w:r>
              <w:t>D3</w:t>
            </w:r>
          </w:p>
        </w:tc>
        <w:tc>
          <w:tcPr>
            <w:tcW w:w="427" w:type="dxa"/>
            <w:tcBorders>
              <w:top w:val="nil"/>
              <w:left w:val="nil"/>
              <w:bottom w:val="nil"/>
              <w:right w:val="nil"/>
            </w:tcBorders>
            <w:vAlign w:val="center"/>
          </w:tcPr>
          <w:p w:rsidR="00094CB9" w:rsidRDefault="00FE5CBC">
            <w:pPr>
              <w:spacing w:after="0" w:line="259" w:lineRule="auto"/>
              <w:ind w:left="163" w:right="0" w:firstLine="0"/>
              <w:jc w:val="left"/>
            </w:pPr>
            <w:r>
              <w:t>D4</w:t>
            </w:r>
          </w:p>
        </w:tc>
        <w:tc>
          <w:tcPr>
            <w:tcW w:w="801" w:type="dxa"/>
            <w:tcBorders>
              <w:top w:val="nil"/>
              <w:left w:val="nil"/>
              <w:bottom w:val="nil"/>
              <w:right w:val="nil"/>
            </w:tcBorders>
            <w:vAlign w:val="center"/>
          </w:tcPr>
          <w:p w:rsidR="00094CB9" w:rsidRDefault="00FE5CBC">
            <w:pPr>
              <w:spacing w:after="0" w:line="259" w:lineRule="auto"/>
              <w:ind w:left="0" w:right="34" w:firstLine="0"/>
              <w:jc w:val="center"/>
            </w:pPr>
            <w:r>
              <w:t>D5</w:t>
            </w:r>
          </w:p>
        </w:tc>
        <w:tc>
          <w:tcPr>
            <w:tcW w:w="480" w:type="dxa"/>
            <w:tcBorders>
              <w:top w:val="nil"/>
              <w:left w:val="nil"/>
              <w:bottom w:val="nil"/>
              <w:right w:val="nil"/>
            </w:tcBorders>
            <w:vAlign w:val="center"/>
          </w:tcPr>
          <w:p w:rsidR="00094CB9" w:rsidRDefault="00FE5CBC">
            <w:pPr>
              <w:spacing w:after="0" w:line="259" w:lineRule="auto"/>
              <w:ind w:left="0" w:right="0" w:firstLine="0"/>
              <w:jc w:val="left"/>
            </w:pPr>
            <w:r>
              <w:t>D6</w:t>
            </w:r>
          </w:p>
        </w:tc>
        <w:tc>
          <w:tcPr>
            <w:tcW w:w="427" w:type="dxa"/>
            <w:tcBorders>
              <w:top w:val="nil"/>
              <w:left w:val="nil"/>
              <w:bottom w:val="nil"/>
              <w:right w:val="nil"/>
            </w:tcBorders>
            <w:vAlign w:val="center"/>
          </w:tcPr>
          <w:p w:rsidR="00094CB9" w:rsidRDefault="00FE5CBC">
            <w:pPr>
              <w:spacing w:after="0" w:line="259" w:lineRule="auto"/>
              <w:ind w:left="53" w:right="0" w:firstLine="0"/>
              <w:jc w:val="left"/>
            </w:pPr>
            <w:r>
              <w:t>D7</w:t>
            </w:r>
          </w:p>
        </w:tc>
        <w:tc>
          <w:tcPr>
            <w:tcW w:w="423" w:type="dxa"/>
            <w:tcBorders>
              <w:top w:val="nil"/>
              <w:left w:val="nil"/>
              <w:bottom w:val="nil"/>
              <w:right w:val="nil"/>
            </w:tcBorders>
            <w:vAlign w:val="center"/>
          </w:tcPr>
          <w:p w:rsidR="00094CB9" w:rsidRDefault="00FE5CBC">
            <w:pPr>
              <w:spacing w:after="0" w:line="259" w:lineRule="auto"/>
              <w:ind w:left="159" w:right="0" w:firstLine="0"/>
              <w:jc w:val="left"/>
            </w:pPr>
            <w:r>
              <w:t>D8</w:t>
            </w:r>
          </w:p>
        </w:tc>
        <w:tc>
          <w:tcPr>
            <w:tcW w:w="802" w:type="dxa"/>
            <w:tcBorders>
              <w:top w:val="nil"/>
              <w:left w:val="nil"/>
              <w:bottom w:val="nil"/>
              <w:right w:val="nil"/>
            </w:tcBorders>
            <w:vAlign w:val="center"/>
          </w:tcPr>
          <w:p w:rsidR="00094CB9" w:rsidRDefault="00FE5CBC">
            <w:pPr>
              <w:spacing w:after="0" w:line="259" w:lineRule="auto"/>
              <w:ind w:left="0" w:right="33" w:firstLine="0"/>
              <w:jc w:val="center"/>
            </w:pPr>
            <w:r>
              <w:t>D9</w:t>
            </w:r>
          </w:p>
        </w:tc>
        <w:tc>
          <w:tcPr>
            <w:tcW w:w="480" w:type="dxa"/>
            <w:tcBorders>
              <w:top w:val="nil"/>
              <w:left w:val="nil"/>
              <w:bottom w:val="nil"/>
              <w:right w:val="nil"/>
            </w:tcBorders>
            <w:vAlign w:val="center"/>
          </w:tcPr>
          <w:p w:rsidR="00094CB9" w:rsidRDefault="00FE5CBC">
            <w:pPr>
              <w:spacing w:after="0" w:line="259" w:lineRule="auto"/>
              <w:ind w:left="0" w:right="0" w:firstLine="0"/>
              <w:jc w:val="left"/>
            </w:pPr>
            <w:r>
              <w:t>DA</w:t>
            </w:r>
          </w:p>
        </w:tc>
        <w:tc>
          <w:tcPr>
            <w:tcW w:w="586" w:type="dxa"/>
            <w:tcBorders>
              <w:top w:val="nil"/>
              <w:left w:val="nil"/>
              <w:bottom w:val="nil"/>
              <w:right w:val="nil"/>
            </w:tcBorders>
            <w:vAlign w:val="center"/>
          </w:tcPr>
          <w:p w:rsidR="00094CB9" w:rsidRDefault="00FE5CBC">
            <w:pPr>
              <w:spacing w:after="0" w:line="259" w:lineRule="auto"/>
              <w:ind w:left="53" w:right="0" w:firstLine="0"/>
              <w:jc w:val="left"/>
            </w:pPr>
            <w:r>
              <w:t>E1</w:t>
            </w:r>
          </w:p>
        </w:tc>
        <w:tc>
          <w:tcPr>
            <w:tcW w:w="232" w:type="dxa"/>
            <w:tcBorders>
              <w:top w:val="nil"/>
              <w:left w:val="nil"/>
              <w:bottom w:val="nil"/>
              <w:right w:val="nil"/>
            </w:tcBorders>
            <w:vAlign w:val="center"/>
          </w:tcPr>
          <w:p w:rsidR="00094CB9" w:rsidRDefault="00FE5CBC">
            <w:pPr>
              <w:spacing w:after="0" w:line="259" w:lineRule="auto"/>
              <w:ind w:left="0" w:right="0" w:firstLine="0"/>
            </w:pPr>
            <w:r>
              <w:t>E2</w:t>
            </w:r>
          </w:p>
        </w:tc>
      </w:tr>
      <w:tr w:rsidR="00094CB9">
        <w:trPr>
          <w:trHeight w:val="394"/>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E3</w:t>
            </w:r>
          </w:p>
        </w:tc>
        <w:tc>
          <w:tcPr>
            <w:tcW w:w="590" w:type="dxa"/>
            <w:tcBorders>
              <w:top w:val="nil"/>
              <w:left w:val="nil"/>
              <w:bottom w:val="nil"/>
              <w:right w:val="nil"/>
            </w:tcBorders>
            <w:vAlign w:val="center"/>
          </w:tcPr>
          <w:p w:rsidR="00094CB9" w:rsidRDefault="00FE5CBC">
            <w:pPr>
              <w:spacing w:after="0" w:line="259" w:lineRule="auto"/>
              <w:ind w:left="1" w:right="0" w:firstLine="0"/>
              <w:jc w:val="left"/>
            </w:pPr>
            <w:r>
              <w:t>E4</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E5</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E6</w:t>
            </w:r>
          </w:p>
        </w:tc>
        <w:tc>
          <w:tcPr>
            <w:tcW w:w="533" w:type="dxa"/>
            <w:tcBorders>
              <w:top w:val="nil"/>
              <w:left w:val="nil"/>
              <w:bottom w:val="nil"/>
              <w:right w:val="nil"/>
            </w:tcBorders>
            <w:vAlign w:val="center"/>
          </w:tcPr>
          <w:p w:rsidR="00094CB9" w:rsidRDefault="00FE5CBC">
            <w:pPr>
              <w:spacing w:after="0" w:line="259" w:lineRule="auto"/>
              <w:ind w:left="3" w:right="0" w:firstLine="0"/>
              <w:jc w:val="left"/>
            </w:pPr>
            <w:r>
              <w:t>E7</w:t>
            </w:r>
          </w:p>
        </w:tc>
        <w:tc>
          <w:tcPr>
            <w:tcW w:w="481" w:type="dxa"/>
            <w:tcBorders>
              <w:top w:val="nil"/>
              <w:left w:val="nil"/>
              <w:bottom w:val="nil"/>
              <w:right w:val="nil"/>
            </w:tcBorders>
            <w:vAlign w:val="center"/>
          </w:tcPr>
          <w:p w:rsidR="00094CB9" w:rsidRDefault="00FE5CBC">
            <w:pPr>
              <w:spacing w:after="0" w:line="259" w:lineRule="auto"/>
              <w:ind w:left="3" w:right="0" w:firstLine="0"/>
              <w:jc w:val="left"/>
            </w:pPr>
            <w:r>
              <w:t>E8</w:t>
            </w:r>
          </w:p>
        </w:tc>
        <w:tc>
          <w:tcPr>
            <w:tcW w:w="423" w:type="dxa"/>
            <w:tcBorders>
              <w:top w:val="nil"/>
              <w:left w:val="nil"/>
              <w:bottom w:val="nil"/>
              <w:right w:val="nil"/>
            </w:tcBorders>
            <w:vAlign w:val="center"/>
          </w:tcPr>
          <w:p w:rsidR="00094CB9" w:rsidRDefault="00FE5CBC">
            <w:pPr>
              <w:spacing w:after="0" w:line="259" w:lineRule="auto"/>
              <w:ind w:left="56" w:right="0" w:firstLine="0"/>
              <w:jc w:val="left"/>
            </w:pPr>
            <w:r>
              <w:t>E9</w:t>
            </w:r>
          </w:p>
        </w:tc>
        <w:tc>
          <w:tcPr>
            <w:tcW w:w="427" w:type="dxa"/>
            <w:tcBorders>
              <w:top w:val="nil"/>
              <w:left w:val="nil"/>
              <w:bottom w:val="nil"/>
              <w:right w:val="nil"/>
            </w:tcBorders>
            <w:vAlign w:val="center"/>
          </w:tcPr>
          <w:p w:rsidR="00094CB9" w:rsidRDefault="00FE5CBC">
            <w:pPr>
              <w:spacing w:after="0" w:line="259" w:lineRule="auto"/>
              <w:ind w:left="166" w:right="0" w:firstLine="0"/>
              <w:jc w:val="left"/>
            </w:pPr>
            <w:r>
              <w:t>EA</w:t>
            </w:r>
          </w:p>
        </w:tc>
        <w:tc>
          <w:tcPr>
            <w:tcW w:w="801" w:type="dxa"/>
            <w:tcBorders>
              <w:top w:val="nil"/>
              <w:left w:val="nil"/>
              <w:bottom w:val="nil"/>
              <w:right w:val="nil"/>
            </w:tcBorders>
            <w:vAlign w:val="center"/>
          </w:tcPr>
          <w:p w:rsidR="00094CB9" w:rsidRDefault="00FE5CBC">
            <w:pPr>
              <w:spacing w:after="0" w:line="259" w:lineRule="auto"/>
              <w:ind w:left="0" w:right="56" w:firstLine="0"/>
              <w:jc w:val="center"/>
            </w:pPr>
            <w:r>
              <w:t>F1</w:t>
            </w:r>
          </w:p>
        </w:tc>
        <w:tc>
          <w:tcPr>
            <w:tcW w:w="480" w:type="dxa"/>
            <w:tcBorders>
              <w:top w:val="nil"/>
              <w:left w:val="nil"/>
              <w:bottom w:val="nil"/>
              <w:right w:val="nil"/>
            </w:tcBorders>
            <w:vAlign w:val="center"/>
          </w:tcPr>
          <w:p w:rsidR="00094CB9" w:rsidRDefault="00FE5CBC">
            <w:pPr>
              <w:spacing w:after="0" w:line="259" w:lineRule="auto"/>
              <w:ind w:left="3" w:right="0" w:firstLine="0"/>
              <w:jc w:val="left"/>
            </w:pPr>
            <w:r>
              <w:t>F2</w:t>
            </w:r>
          </w:p>
        </w:tc>
        <w:tc>
          <w:tcPr>
            <w:tcW w:w="427" w:type="dxa"/>
            <w:tcBorders>
              <w:top w:val="nil"/>
              <w:left w:val="nil"/>
              <w:bottom w:val="nil"/>
              <w:right w:val="nil"/>
            </w:tcBorders>
            <w:vAlign w:val="center"/>
          </w:tcPr>
          <w:p w:rsidR="00094CB9" w:rsidRDefault="00FE5CBC">
            <w:pPr>
              <w:spacing w:after="0" w:line="259" w:lineRule="auto"/>
              <w:ind w:left="55" w:right="0" w:firstLine="0"/>
              <w:jc w:val="left"/>
            </w:pPr>
            <w:r>
              <w:t>F3</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F4</w:t>
            </w:r>
          </w:p>
        </w:tc>
        <w:tc>
          <w:tcPr>
            <w:tcW w:w="802" w:type="dxa"/>
            <w:tcBorders>
              <w:top w:val="nil"/>
              <w:left w:val="nil"/>
              <w:bottom w:val="nil"/>
              <w:right w:val="nil"/>
            </w:tcBorders>
            <w:vAlign w:val="center"/>
          </w:tcPr>
          <w:p w:rsidR="00094CB9" w:rsidRDefault="00FE5CBC">
            <w:pPr>
              <w:spacing w:after="0" w:line="259" w:lineRule="auto"/>
              <w:ind w:left="0" w:right="60" w:firstLine="0"/>
              <w:jc w:val="center"/>
            </w:pPr>
            <w:r>
              <w:t>F5</w:t>
            </w:r>
          </w:p>
        </w:tc>
        <w:tc>
          <w:tcPr>
            <w:tcW w:w="480" w:type="dxa"/>
            <w:tcBorders>
              <w:top w:val="nil"/>
              <w:left w:val="nil"/>
              <w:bottom w:val="nil"/>
              <w:right w:val="nil"/>
            </w:tcBorders>
            <w:vAlign w:val="center"/>
          </w:tcPr>
          <w:p w:rsidR="00094CB9" w:rsidRDefault="00FE5CBC">
            <w:pPr>
              <w:spacing w:after="0" w:line="259" w:lineRule="auto"/>
              <w:ind w:left="1" w:right="0" w:firstLine="0"/>
              <w:jc w:val="left"/>
            </w:pPr>
            <w:r>
              <w:t>F6</w:t>
            </w:r>
          </w:p>
        </w:tc>
        <w:tc>
          <w:tcPr>
            <w:tcW w:w="586" w:type="dxa"/>
            <w:tcBorders>
              <w:top w:val="nil"/>
              <w:left w:val="nil"/>
              <w:bottom w:val="nil"/>
              <w:right w:val="nil"/>
            </w:tcBorders>
            <w:vAlign w:val="center"/>
          </w:tcPr>
          <w:p w:rsidR="00094CB9" w:rsidRDefault="00FE5CBC">
            <w:pPr>
              <w:spacing w:after="0" w:line="259" w:lineRule="auto"/>
              <w:ind w:left="54" w:right="0" w:firstLine="0"/>
              <w:jc w:val="left"/>
            </w:pPr>
            <w:r>
              <w:t>F7</w:t>
            </w:r>
          </w:p>
        </w:tc>
        <w:tc>
          <w:tcPr>
            <w:tcW w:w="232" w:type="dxa"/>
            <w:tcBorders>
              <w:top w:val="nil"/>
              <w:left w:val="nil"/>
              <w:bottom w:val="nil"/>
              <w:right w:val="nil"/>
            </w:tcBorders>
            <w:vAlign w:val="center"/>
          </w:tcPr>
          <w:p w:rsidR="00094CB9" w:rsidRDefault="00FE5CBC">
            <w:pPr>
              <w:spacing w:after="0" w:line="259" w:lineRule="auto"/>
              <w:ind w:left="0" w:right="0" w:firstLine="0"/>
            </w:pPr>
            <w:r>
              <w:t>F8</w:t>
            </w:r>
          </w:p>
        </w:tc>
      </w:tr>
      <w:tr w:rsidR="00094CB9">
        <w:trPr>
          <w:trHeight w:val="281"/>
        </w:trPr>
        <w:tc>
          <w:tcPr>
            <w:tcW w:w="744" w:type="dxa"/>
            <w:tcBorders>
              <w:top w:val="nil"/>
              <w:left w:val="nil"/>
              <w:bottom w:val="nil"/>
              <w:right w:val="nil"/>
            </w:tcBorders>
            <w:vAlign w:val="bottom"/>
          </w:tcPr>
          <w:p w:rsidR="00094CB9" w:rsidRDefault="00FE5CBC">
            <w:pPr>
              <w:spacing w:after="0" w:line="259" w:lineRule="auto"/>
              <w:ind w:left="0" w:right="0" w:firstLine="0"/>
              <w:jc w:val="left"/>
            </w:pPr>
            <w:r>
              <w:rPr>
                <w:color w:val="FFFFFF"/>
              </w:rPr>
              <w:t>X’</w:t>
            </w:r>
            <w:r>
              <w:t>F9</w:t>
            </w:r>
          </w:p>
        </w:tc>
        <w:tc>
          <w:tcPr>
            <w:tcW w:w="590" w:type="dxa"/>
            <w:tcBorders>
              <w:top w:val="nil"/>
              <w:left w:val="nil"/>
              <w:bottom w:val="nil"/>
              <w:right w:val="nil"/>
            </w:tcBorders>
            <w:vAlign w:val="bottom"/>
          </w:tcPr>
          <w:p w:rsidR="00094CB9" w:rsidRDefault="00FE5CBC">
            <w:pPr>
              <w:spacing w:after="0" w:line="259" w:lineRule="auto"/>
              <w:ind w:left="0" w:right="0" w:firstLine="0"/>
              <w:jc w:val="left"/>
            </w:pPr>
            <w:r>
              <w:t>FA’</w:t>
            </w:r>
          </w:p>
        </w:tc>
        <w:tc>
          <w:tcPr>
            <w:tcW w:w="532" w:type="dxa"/>
            <w:tcBorders>
              <w:top w:val="nil"/>
              <w:left w:val="nil"/>
              <w:bottom w:val="nil"/>
              <w:right w:val="nil"/>
            </w:tcBorders>
          </w:tcPr>
          <w:p w:rsidR="00094CB9" w:rsidRDefault="00094CB9">
            <w:pPr>
              <w:spacing w:after="160" w:line="259" w:lineRule="auto"/>
              <w:ind w:left="0" w:right="0" w:firstLine="0"/>
              <w:jc w:val="left"/>
            </w:pPr>
          </w:p>
        </w:tc>
        <w:tc>
          <w:tcPr>
            <w:tcW w:w="532" w:type="dxa"/>
            <w:tcBorders>
              <w:top w:val="nil"/>
              <w:left w:val="nil"/>
              <w:bottom w:val="nil"/>
              <w:right w:val="nil"/>
            </w:tcBorders>
          </w:tcPr>
          <w:p w:rsidR="00094CB9" w:rsidRDefault="00094CB9">
            <w:pPr>
              <w:spacing w:after="160" w:line="259" w:lineRule="auto"/>
              <w:ind w:left="0" w:right="0" w:firstLine="0"/>
              <w:jc w:val="left"/>
            </w:pPr>
          </w:p>
        </w:tc>
        <w:tc>
          <w:tcPr>
            <w:tcW w:w="533" w:type="dxa"/>
            <w:tcBorders>
              <w:top w:val="nil"/>
              <w:left w:val="nil"/>
              <w:bottom w:val="nil"/>
              <w:right w:val="nil"/>
            </w:tcBorders>
          </w:tcPr>
          <w:p w:rsidR="00094CB9" w:rsidRDefault="00094CB9">
            <w:pPr>
              <w:spacing w:after="160" w:line="259" w:lineRule="auto"/>
              <w:ind w:left="0" w:right="0" w:firstLine="0"/>
              <w:jc w:val="left"/>
            </w:pPr>
          </w:p>
        </w:tc>
        <w:tc>
          <w:tcPr>
            <w:tcW w:w="481" w:type="dxa"/>
            <w:tcBorders>
              <w:top w:val="nil"/>
              <w:left w:val="nil"/>
              <w:bottom w:val="nil"/>
              <w:right w:val="nil"/>
            </w:tcBorders>
          </w:tcPr>
          <w:p w:rsidR="00094CB9" w:rsidRDefault="00094CB9">
            <w:pPr>
              <w:spacing w:after="160" w:line="259" w:lineRule="auto"/>
              <w:ind w:left="0" w:right="0" w:firstLine="0"/>
              <w:jc w:val="left"/>
            </w:pPr>
          </w:p>
        </w:tc>
        <w:tc>
          <w:tcPr>
            <w:tcW w:w="423" w:type="dxa"/>
            <w:tcBorders>
              <w:top w:val="nil"/>
              <w:left w:val="nil"/>
              <w:bottom w:val="nil"/>
              <w:right w:val="nil"/>
            </w:tcBorders>
          </w:tcPr>
          <w:p w:rsidR="00094CB9" w:rsidRDefault="00094CB9">
            <w:pPr>
              <w:spacing w:after="160" w:line="259" w:lineRule="auto"/>
              <w:ind w:left="0" w:right="0" w:firstLine="0"/>
              <w:jc w:val="left"/>
            </w:pPr>
          </w:p>
        </w:tc>
        <w:tc>
          <w:tcPr>
            <w:tcW w:w="427" w:type="dxa"/>
            <w:tcBorders>
              <w:top w:val="nil"/>
              <w:left w:val="nil"/>
              <w:bottom w:val="nil"/>
              <w:right w:val="nil"/>
            </w:tcBorders>
          </w:tcPr>
          <w:p w:rsidR="00094CB9" w:rsidRDefault="00094CB9">
            <w:pPr>
              <w:spacing w:after="160" w:line="259" w:lineRule="auto"/>
              <w:ind w:left="0" w:right="0" w:firstLine="0"/>
              <w:jc w:val="left"/>
            </w:pPr>
          </w:p>
        </w:tc>
        <w:tc>
          <w:tcPr>
            <w:tcW w:w="801" w:type="dxa"/>
            <w:tcBorders>
              <w:top w:val="nil"/>
              <w:left w:val="nil"/>
              <w:bottom w:val="nil"/>
              <w:right w:val="nil"/>
            </w:tcBorders>
          </w:tcPr>
          <w:p w:rsidR="00094CB9" w:rsidRDefault="00094CB9">
            <w:pPr>
              <w:spacing w:after="160" w:line="259" w:lineRule="auto"/>
              <w:ind w:left="0" w:right="0" w:firstLine="0"/>
              <w:jc w:val="left"/>
            </w:pPr>
          </w:p>
        </w:tc>
        <w:tc>
          <w:tcPr>
            <w:tcW w:w="480" w:type="dxa"/>
            <w:tcBorders>
              <w:top w:val="nil"/>
              <w:left w:val="nil"/>
              <w:bottom w:val="nil"/>
              <w:right w:val="nil"/>
            </w:tcBorders>
          </w:tcPr>
          <w:p w:rsidR="00094CB9" w:rsidRDefault="00094CB9">
            <w:pPr>
              <w:spacing w:after="160" w:line="259" w:lineRule="auto"/>
              <w:ind w:left="0" w:right="0" w:firstLine="0"/>
              <w:jc w:val="left"/>
            </w:pPr>
          </w:p>
        </w:tc>
        <w:tc>
          <w:tcPr>
            <w:tcW w:w="427" w:type="dxa"/>
            <w:tcBorders>
              <w:top w:val="nil"/>
              <w:left w:val="nil"/>
              <w:bottom w:val="nil"/>
              <w:right w:val="nil"/>
            </w:tcBorders>
          </w:tcPr>
          <w:p w:rsidR="00094CB9" w:rsidRDefault="00094CB9">
            <w:pPr>
              <w:spacing w:after="160" w:line="259" w:lineRule="auto"/>
              <w:ind w:left="0" w:right="0" w:firstLine="0"/>
              <w:jc w:val="left"/>
            </w:pPr>
          </w:p>
        </w:tc>
        <w:tc>
          <w:tcPr>
            <w:tcW w:w="423" w:type="dxa"/>
            <w:tcBorders>
              <w:top w:val="nil"/>
              <w:left w:val="nil"/>
              <w:bottom w:val="nil"/>
              <w:right w:val="nil"/>
            </w:tcBorders>
          </w:tcPr>
          <w:p w:rsidR="00094CB9" w:rsidRDefault="00094CB9">
            <w:pPr>
              <w:spacing w:after="160" w:line="259" w:lineRule="auto"/>
              <w:ind w:left="0" w:right="0" w:firstLine="0"/>
              <w:jc w:val="left"/>
            </w:pPr>
          </w:p>
        </w:tc>
        <w:tc>
          <w:tcPr>
            <w:tcW w:w="802" w:type="dxa"/>
            <w:tcBorders>
              <w:top w:val="nil"/>
              <w:left w:val="nil"/>
              <w:bottom w:val="nil"/>
              <w:right w:val="nil"/>
            </w:tcBorders>
          </w:tcPr>
          <w:p w:rsidR="00094CB9" w:rsidRDefault="00094CB9">
            <w:pPr>
              <w:spacing w:after="160" w:line="259" w:lineRule="auto"/>
              <w:ind w:left="0" w:right="0" w:firstLine="0"/>
              <w:jc w:val="left"/>
            </w:pPr>
          </w:p>
        </w:tc>
        <w:tc>
          <w:tcPr>
            <w:tcW w:w="480" w:type="dxa"/>
            <w:tcBorders>
              <w:top w:val="nil"/>
              <w:left w:val="nil"/>
              <w:bottom w:val="nil"/>
              <w:right w:val="nil"/>
            </w:tcBorders>
          </w:tcPr>
          <w:p w:rsidR="00094CB9" w:rsidRDefault="00094CB9">
            <w:pPr>
              <w:spacing w:after="160" w:line="259" w:lineRule="auto"/>
              <w:ind w:left="0" w:right="0" w:firstLine="0"/>
              <w:jc w:val="left"/>
            </w:pPr>
          </w:p>
        </w:tc>
        <w:tc>
          <w:tcPr>
            <w:tcW w:w="586" w:type="dxa"/>
            <w:tcBorders>
              <w:top w:val="nil"/>
              <w:left w:val="nil"/>
              <w:bottom w:val="nil"/>
              <w:right w:val="nil"/>
            </w:tcBorders>
          </w:tcPr>
          <w:p w:rsidR="00094CB9" w:rsidRDefault="00094CB9">
            <w:pPr>
              <w:spacing w:after="160" w:line="259" w:lineRule="auto"/>
              <w:ind w:left="0" w:right="0" w:firstLine="0"/>
              <w:jc w:val="left"/>
            </w:pPr>
          </w:p>
        </w:tc>
        <w:tc>
          <w:tcPr>
            <w:tcW w:w="232" w:type="dxa"/>
            <w:tcBorders>
              <w:top w:val="nil"/>
              <w:left w:val="nil"/>
              <w:bottom w:val="nil"/>
              <w:right w:val="nil"/>
            </w:tcBorders>
          </w:tcPr>
          <w:p w:rsidR="00094CB9" w:rsidRDefault="00094CB9">
            <w:pPr>
              <w:spacing w:after="160" w:line="259" w:lineRule="auto"/>
              <w:ind w:left="0" w:right="0" w:firstLine="0"/>
              <w:jc w:val="left"/>
            </w:pPr>
          </w:p>
        </w:tc>
      </w:tr>
    </w:tbl>
    <w:p w:rsidR="00094CB9" w:rsidRDefault="00FE5CBC">
      <w:pPr>
        <w:spacing w:after="51"/>
        <w:ind w:left="-5" w:right="8"/>
      </w:pPr>
      <w:r>
        <w:t>For Table K.6 (for chrominance AC coefficients), the 16 bytes which specify the list of code lengths for the table are</w:t>
      </w:r>
    </w:p>
    <w:tbl>
      <w:tblPr>
        <w:tblStyle w:val="TableGrid"/>
        <w:tblW w:w="8528" w:type="dxa"/>
        <w:tblInd w:w="0" w:type="dxa"/>
        <w:tblLook w:val="04A0" w:firstRow="1" w:lastRow="0" w:firstColumn="1" w:lastColumn="0" w:noHBand="0" w:noVBand="1"/>
      </w:tblPr>
      <w:tblGrid>
        <w:gridCol w:w="744"/>
        <w:gridCol w:w="590"/>
        <w:gridCol w:w="531"/>
        <w:gridCol w:w="531"/>
        <w:gridCol w:w="531"/>
        <w:gridCol w:w="482"/>
        <w:gridCol w:w="423"/>
        <w:gridCol w:w="427"/>
        <w:gridCol w:w="799"/>
        <w:gridCol w:w="481"/>
        <w:gridCol w:w="427"/>
        <w:gridCol w:w="423"/>
        <w:gridCol w:w="799"/>
        <w:gridCol w:w="481"/>
        <w:gridCol w:w="584"/>
        <w:gridCol w:w="275"/>
      </w:tblGrid>
      <w:tr w:rsidR="00094CB9">
        <w:trPr>
          <w:trHeight w:val="1200"/>
        </w:trPr>
        <w:tc>
          <w:tcPr>
            <w:tcW w:w="3413" w:type="dxa"/>
            <w:gridSpan w:val="6"/>
            <w:tcBorders>
              <w:top w:val="nil"/>
              <w:left w:val="nil"/>
              <w:bottom w:val="nil"/>
              <w:right w:val="nil"/>
            </w:tcBorders>
          </w:tcPr>
          <w:p w:rsidR="00094CB9" w:rsidRDefault="00FE5CBC">
            <w:pPr>
              <w:tabs>
                <w:tab w:val="center" w:pos="1260"/>
                <w:tab w:val="center" w:pos="1800"/>
                <w:tab w:val="center" w:pos="2227"/>
                <w:tab w:val="center" w:pos="2654"/>
                <w:tab w:val="center" w:pos="3081"/>
              </w:tabs>
              <w:spacing w:after="663" w:line="259" w:lineRule="auto"/>
              <w:ind w:left="0" w:right="0" w:firstLine="0"/>
              <w:jc w:val="left"/>
            </w:pPr>
            <w:r>
              <w:rPr>
                <w:rFonts w:ascii="Calibri" w:eastAsia="Calibri" w:hAnsi="Calibri" w:cs="Calibri"/>
                <w:sz w:val="22"/>
              </w:rPr>
              <w:tab/>
            </w:r>
            <w:r>
              <w:t>X’00</w:t>
            </w:r>
            <w:r>
              <w:tab/>
              <w:t>02</w:t>
            </w:r>
            <w:r>
              <w:tab/>
              <w:t>01</w:t>
            </w:r>
            <w:r>
              <w:tab/>
              <w:t>02</w:t>
            </w:r>
            <w:r>
              <w:tab/>
              <w:t>04</w:t>
            </w:r>
          </w:p>
          <w:p w:rsidR="00094CB9" w:rsidRDefault="00FE5CBC">
            <w:pPr>
              <w:spacing w:after="0" w:line="259" w:lineRule="auto"/>
              <w:ind w:left="0" w:right="0" w:firstLine="0"/>
              <w:jc w:val="left"/>
            </w:pPr>
            <w:r>
              <w:t>The set of values which follows this list is:</w:t>
            </w:r>
          </w:p>
        </w:tc>
        <w:tc>
          <w:tcPr>
            <w:tcW w:w="423" w:type="dxa"/>
            <w:tcBorders>
              <w:top w:val="nil"/>
              <w:left w:val="nil"/>
              <w:bottom w:val="nil"/>
              <w:right w:val="nil"/>
            </w:tcBorders>
          </w:tcPr>
          <w:p w:rsidR="00094CB9" w:rsidRDefault="00FE5CBC">
            <w:pPr>
              <w:spacing w:after="0" w:line="259" w:lineRule="auto"/>
              <w:ind w:left="0" w:right="0" w:firstLine="0"/>
              <w:jc w:val="left"/>
            </w:pPr>
            <w:r>
              <w:t>04</w:t>
            </w:r>
          </w:p>
        </w:tc>
        <w:tc>
          <w:tcPr>
            <w:tcW w:w="427" w:type="dxa"/>
            <w:tcBorders>
              <w:top w:val="nil"/>
              <w:left w:val="nil"/>
              <w:bottom w:val="nil"/>
              <w:right w:val="nil"/>
            </w:tcBorders>
          </w:tcPr>
          <w:p w:rsidR="00094CB9" w:rsidRDefault="00FE5CBC">
            <w:pPr>
              <w:spacing w:after="0" w:line="259" w:lineRule="auto"/>
              <w:ind w:left="0" w:right="0" w:firstLine="0"/>
              <w:jc w:val="left"/>
            </w:pPr>
            <w:r>
              <w:t>03</w:t>
            </w:r>
          </w:p>
        </w:tc>
        <w:tc>
          <w:tcPr>
            <w:tcW w:w="800" w:type="dxa"/>
            <w:tcBorders>
              <w:top w:val="nil"/>
              <w:left w:val="nil"/>
              <w:bottom w:val="nil"/>
              <w:right w:val="nil"/>
            </w:tcBorders>
          </w:tcPr>
          <w:p w:rsidR="00094CB9" w:rsidRDefault="00FE5CBC">
            <w:pPr>
              <w:tabs>
                <w:tab w:val="center" w:pos="523"/>
              </w:tabs>
              <w:spacing w:after="0" w:line="259" w:lineRule="auto"/>
              <w:ind w:left="0" w:right="0" w:firstLine="0"/>
              <w:jc w:val="left"/>
            </w:pPr>
            <w:r>
              <w:t>04</w:t>
            </w:r>
            <w:r>
              <w:tab/>
              <w:t>07</w:t>
            </w:r>
          </w:p>
        </w:tc>
        <w:tc>
          <w:tcPr>
            <w:tcW w:w="482" w:type="dxa"/>
            <w:tcBorders>
              <w:top w:val="nil"/>
              <w:left w:val="nil"/>
              <w:bottom w:val="nil"/>
              <w:right w:val="nil"/>
            </w:tcBorders>
          </w:tcPr>
          <w:p w:rsidR="00094CB9" w:rsidRDefault="00FE5CBC">
            <w:pPr>
              <w:spacing w:after="0" w:line="259" w:lineRule="auto"/>
              <w:ind w:left="55" w:right="0" w:firstLine="0"/>
              <w:jc w:val="left"/>
            </w:pPr>
            <w:r>
              <w:t>05</w:t>
            </w:r>
          </w:p>
        </w:tc>
        <w:tc>
          <w:tcPr>
            <w:tcW w:w="427" w:type="dxa"/>
            <w:tcBorders>
              <w:top w:val="nil"/>
              <w:left w:val="nil"/>
              <w:bottom w:val="nil"/>
              <w:right w:val="nil"/>
            </w:tcBorders>
          </w:tcPr>
          <w:p w:rsidR="00094CB9" w:rsidRDefault="00FE5CBC">
            <w:pPr>
              <w:spacing w:after="0" w:line="259" w:lineRule="auto"/>
              <w:ind w:left="0" w:right="0" w:firstLine="0"/>
              <w:jc w:val="left"/>
            </w:pPr>
            <w:r>
              <w:t>04</w:t>
            </w:r>
          </w:p>
        </w:tc>
        <w:tc>
          <w:tcPr>
            <w:tcW w:w="423" w:type="dxa"/>
            <w:tcBorders>
              <w:top w:val="nil"/>
              <w:left w:val="nil"/>
              <w:bottom w:val="nil"/>
              <w:right w:val="nil"/>
            </w:tcBorders>
          </w:tcPr>
          <w:p w:rsidR="00094CB9" w:rsidRDefault="00FE5CBC">
            <w:pPr>
              <w:spacing w:after="0" w:line="259" w:lineRule="auto"/>
              <w:ind w:left="0" w:right="0" w:firstLine="0"/>
              <w:jc w:val="left"/>
            </w:pPr>
            <w:r>
              <w:t>04</w:t>
            </w:r>
          </w:p>
        </w:tc>
        <w:tc>
          <w:tcPr>
            <w:tcW w:w="800" w:type="dxa"/>
            <w:tcBorders>
              <w:top w:val="nil"/>
              <w:left w:val="nil"/>
              <w:bottom w:val="nil"/>
              <w:right w:val="nil"/>
            </w:tcBorders>
          </w:tcPr>
          <w:p w:rsidR="00094CB9" w:rsidRDefault="00FE5CBC">
            <w:pPr>
              <w:tabs>
                <w:tab w:val="center" w:pos="523"/>
              </w:tabs>
              <w:spacing w:after="0" w:line="259" w:lineRule="auto"/>
              <w:ind w:left="0" w:right="0" w:firstLine="0"/>
              <w:jc w:val="left"/>
            </w:pPr>
            <w:r>
              <w:t>00</w:t>
            </w:r>
            <w:r>
              <w:tab/>
              <w:t>01</w:t>
            </w:r>
          </w:p>
        </w:tc>
        <w:tc>
          <w:tcPr>
            <w:tcW w:w="481" w:type="dxa"/>
            <w:tcBorders>
              <w:top w:val="nil"/>
              <w:left w:val="nil"/>
              <w:bottom w:val="nil"/>
              <w:right w:val="nil"/>
            </w:tcBorders>
          </w:tcPr>
          <w:p w:rsidR="00094CB9" w:rsidRDefault="00FE5CBC">
            <w:pPr>
              <w:spacing w:after="0" w:line="259" w:lineRule="auto"/>
              <w:ind w:left="54" w:right="0" w:firstLine="0"/>
              <w:jc w:val="left"/>
            </w:pPr>
            <w:r>
              <w:t>02</w:t>
            </w:r>
          </w:p>
        </w:tc>
        <w:tc>
          <w:tcPr>
            <w:tcW w:w="585" w:type="dxa"/>
            <w:tcBorders>
              <w:top w:val="nil"/>
              <w:left w:val="nil"/>
              <w:bottom w:val="nil"/>
              <w:right w:val="nil"/>
            </w:tcBorders>
          </w:tcPr>
          <w:p w:rsidR="00094CB9" w:rsidRDefault="00FE5CBC">
            <w:pPr>
              <w:spacing w:after="0" w:line="259" w:lineRule="auto"/>
              <w:ind w:left="0" w:right="0" w:firstLine="0"/>
              <w:jc w:val="left"/>
            </w:pPr>
            <w:r>
              <w:t>77’</w:t>
            </w:r>
          </w:p>
        </w:tc>
        <w:tc>
          <w:tcPr>
            <w:tcW w:w="269" w:type="dxa"/>
            <w:tcBorders>
              <w:top w:val="nil"/>
              <w:left w:val="nil"/>
              <w:bottom w:val="nil"/>
              <w:right w:val="nil"/>
            </w:tcBorders>
            <w:vAlign w:val="center"/>
          </w:tcPr>
          <w:p w:rsidR="00094CB9" w:rsidRDefault="00094CB9">
            <w:pPr>
              <w:spacing w:after="160" w:line="259" w:lineRule="auto"/>
              <w:ind w:left="0" w:right="0" w:firstLine="0"/>
              <w:jc w:val="left"/>
            </w:pPr>
          </w:p>
        </w:tc>
      </w:tr>
      <w:tr w:rsidR="00094CB9">
        <w:trPr>
          <w:trHeight w:val="446"/>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t>X’00</w:t>
            </w:r>
          </w:p>
        </w:tc>
        <w:tc>
          <w:tcPr>
            <w:tcW w:w="590" w:type="dxa"/>
            <w:tcBorders>
              <w:top w:val="nil"/>
              <w:left w:val="nil"/>
              <w:bottom w:val="nil"/>
              <w:right w:val="nil"/>
            </w:tcBorders>
            <w:vAlign w:val="center"/>
          </w:tcPr>
          <w:p w:rsidR="00094CB9" w:rsidRDefault="00FE5CBC">
            <w:pPr>
              <w:spacing w:after="0" w:line="259" w:lineRule="auto"/>
              <w:ind w:left="0" w:right="0" w:firstLine="0"/>
              <w:jc w:val="left"/>
            </w:pPr>
            <w:r>
              <w:t>01</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02</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03</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11</w:t>
            </w:r>
          </w:p>
        </w:tc>
        <w:tc>
          <w:tcPr>
            <w:tcW w:w="482" w:type="dxa"/>
            <w:tcBorders>
              <w:top w:val="nil"/>
              <w:left w:val="nil"/>
              <w:bottom w:val="nil"/>
              <w:right w:val="nil"/>
            </w:tcBorders>
            <w:vAlign w:val="center"/>
          </w:tcPr>
          <w:p w:rsidR="00094CB9" w:rsidRDefault="00FE5CBC">
            <w:pPr>
              <w:spacing w:after="0" w:line="259" w:lineRule="auto"/>
              <w:ind w:left="2" w:right="0" w:firstLine="0"/>
              <w:jc w:val="left"/>
            </w:pPr>
            <w:r>
              <w:t>04</w:t>
            </w:r>
          </w:p>
        </w:tc>
        <w:tc>
          <w:tcPr>
            <w:tcW w:w="423" w:type="dxa"/>
            <w:tcBorders>
              <w:top w:val="nil"/>
              <w:left w:val="nil"/>
              <w:bottom w:val="nil"/>
              <w:right w:val="nil"/>
            </w:tcBorders>
            <w:vAlign w:val="center"/>
          </w:tcPr>
          <w:p w:rsidR="00094CB9" w:rsidRDefault="00FE5CBC">
            <w:pPr>
              <w:spacing w:after="0" w:line="259" w:lineRule="auto"/>
              <w:ind w:left="53" w:right="0" w:firstLine="0"/>
              <w:jc w:val="left"/>
            </w:pPr>
            <w:r>
              <w:t xml:space="preserve"> 05</w:t>
            </w:r>
          </w:p>
        </w:tc>
        <w:tc>
          <w:tcPr>
            <w:tcW w:w="427" w:type="dxa"/>
            <w:tcBorders>
              <w:top w:val="nil"/>
              <w:left w:val="nil"/>
              <w:bottom w:val="nil"/>
              <w:right w:val="nil"/>
            </w:tcBorders>
            <w:vAlign w:val="center"/>
          </w:tcPr>
          <w:p w:rsidR="00094CB9" w:rsidRDefault="00FE5CBC">
            <w:pPr>
              <w:spacing w:after="0" w:line="259" w:lineRule="auto"/>
              <w:ind w:left="164" w:right="0" w:firstLine="0"/>
              <w:jc w:val="left"/>
            </w:pPr>
            <w:r>
              <w:t>21</w:t>
            </w:r>
          </w:p>
        </w:tc>
        <w:tc>
          <w:tcPr>
            <w:tcW w:w="800" w:type="dxa"/>
            <w:tcBorders>
              <w:top w:val="nil"/>
              <w:left w:val="nil"/>
              <w:bottom w:val="nil"/>
              <w:right w:val="nil"/>
            </w:tcBorders>
            <w:vAlign w:val="center"/>
          </w:tcPr>
          <w:p w:rsidR="00094CB9" w:rsidRDefault="00FE5CBC">
            <w:pPr>
              <w:spacing w:after="0" w:line="259" w:lineRule="auto"/>
              <w:ind w:left="0" w:right="69" w:firstLine="0"/>
              <w:jc w:val="center"/>
            </w:pPr>
            <w:r>
              <w:t>31</w:t>
            </w:r>
          </w:p>
        </w:tc>
        <w:tc>
          <w:tcPr>
            <w:tcW w:w="482" w:type="dxa"/>
            <w:tcBorders>
              <w:top w:val="nil"/>
              <w:left w:val="nil"/>
              <w:bottom w:val="nil"/>
              <w:right w:val="nil"/>
            </w:tcBorders>
            <w:vAlign w:val="center"/>
          </w:tcPr>
          <w:p w:rsidR="00094CB9" w:rsidRDefault="00FE5CBC">
            <w:pPr>
              <w:spacing w:after="0" w:line="259" w:lineRule="auto"/>
              <w:ind w:left="3" w:right="0" w:firstLine="0"/>
              <w:jc w:val="left"/>
            </w:pPr>
            <w:r>
              <w:t>06</w:t>
            </w:r>
          </w:p>
        </w:tc>
        <w:tc>
          <w:tcPr>
            <w:tcW w:w="427" w:type="dxa"/>
            <w:tcBorders>
              <w:top w:val="nil"/>
              <w:left w:val="nil"/>
              <w:bottom w:val="nil"/>
              <w:right w:val="nil"/>
            </w:tcBorders>
            <w:vAlign w:val="center"/>
          </w:tcPr>
          <w:p w:rsidR="00094CB9" w:rsidRDefault="00FE5CBC">
            <w:pPr>
              <w:spacing w:after="0" w:line="259" w:lineRule="auto"/>
              <w:ind w:left="54" w:right="0" w:firstLine="0"/>
              <w:jc w:val="left"/>
            </w:pPr>
            <w:r>
              <w:t>12</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41</w:t>
            </w:r>
          </w:p>
        </w:tc>
        <w:tc>
          <w:tcPr>
            <w:tcW w:w="800" w:type="dxa"/>
            <w:tcBorders>
              <w:top w:val="nil"/>
              <w:left w:val="nil"/>
              <w:bottom w:val="nil"/>
              <w:right w:val="nil"/>
            </w:tcBorders>
            <w:vAlign w:val="center"/>
          </w:tcPr>
          <w:p w:rsidR="00094CB9" w:rsidRDefault="00FE5CBC">
            <w:pPr>
              <w:spacing w:after="0" w:line="259" w:lineRule="auto"/>
              <w:ind w:left="0" w:right="68" w:firstLine="0"/>
              <w:jc w:val="center"/>
            </w:pPr>
            <w:r>
              <w:t>51</w:t>
            </w:r>
          </w:p>
        </w:tc>
        <w:tc>
          <w:tcPr>
            <w:tcW w:w="481" w:type="dxa"/>
            <w:tcBorders>
              <w:top w:val="nil"/>
              <w:left w:val="nil"/>
              <w:bottom w:val="nil"/>
              <w:right w:val="nil"/>
            </w:tcBorders>
            <w:vAlign w:val="center"/>
          </w:tcPr>
          <w:p w:rsidR="00094CB9" w:rsidRDefault="00FE5CBC">
            <w:pPr>
              <w:spacing w:after="0" w:line="259" w:lineRule="auto"/>
              <w:ind w:left="3" w:right="0" w:firstLine="0"/>
              <w:jc w:val="left"/>
            </w:pPr>
            <w:r>
              <w:t>07</w:t>
            </w:r>
          </w:p>
        </w:tc>
        <w:tc>
          <w:tcPr>
            <w:tcW w:w="585" w:type="dxa"/>
            <w:tcBorders>
              <w:top w:val="nil"/>
              <w:left w:val="nil"/>
              <w:bottom w:val="nil"/>
              <w:right w:val="nil"/>
            </w:tcBorders>
            <w:vAlign w:val="center"/>
          </w:tcPr>
          <w:p w:rsidR="00094CB9" w:rsidRDefault="00FE5CBC">
            <w:pPr>
              <w:spacing w:after="0" w:line="259" w:lineRule="auto"/>
              <w:ind w:left="54" w:right="0" w:firstLine="0"/>
              <w:jc w:val="left"/>
            </w:pPr>
            <w:r>
              <w:t>61</w:t>
            </w:r>
          </w:p>
        </w:tc>
        <w:tc>
          <w:tcPr>
            <w:tcW w:w="269" w:type="dxa"/>
            <w:tcBorders>
              <w:top w:val="nil"/>
              <w:left w:val="nil"/>
              <w:bottom w:val="nil"/>
              <w:right w:val="nil"/>
            </w:tcBorders>
            <w:vAlign w:val="center"/>
          </w:tcPr>
          <w:p w:rsidR="00094CB9" w:rsidRDefault="00FE5CBC">
            <w:pPr>
              <w:spacing w:after="0" w:line="259" w:lineRule="auto"/>
              <w:ind w:left="3" w:right="0" w:firstLine="0"/>
            </w:pPr>
            <w:r>
              <w:t>71</w:t>
            </w:r>
          </w:p>
        </w:tc>
      </w:tr>
      <w:tr w:rsidR="00094CB9">
        <w:trPr>
          <w:trHeight w:val="446"/>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13</w:t>
            </w:r>
          </w:p>
        </w:tc>
        <w:tc>
          <w:tcPr>
            <w:tcW w:w="590" w:type="dxa"/>
            <w:tcBorders>
              <w:top w:val="nil"/>
              <w:left w:val="nil"/>
              <w:bottom w:val="nil"/>
              <w:right w:val="nil"/>
            </w:tcBorders>
            <w:vAlign w:val="center"/>
          </w:tcPr>
          <w:p w:rsidR="00094CB9" w:rsidRDefault="00FE5CBC">
            <w:pPr>
              <w:spacing w:after="0" w:line="259" w:lineRule="auto"/>
              <w:ind w:left="0" w:right="0" w:firstLine="0"/>
              <w:jc w:val="left"/>
            </w:pPr>
            <w:r>
              <w:t>22</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32</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81</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08</w:t>
            </w:r>
          </w:p>
        </w:tc>
        <w:tc>
          <w:tcPr>
            <w:tcW w:w="482" w:type="dxa"/>
            <w:tcBorders>
              <w:top w:val="nil"/>
              <w:left w:val="nil"/>
              <w:bottom w:val="nil"/>
              <w:right w:val="nil"/>
            </w:tcBorders>
            <w:vAlign w:val="center"/>
          </w:tcPr>
          <w:p w:rsidR="00094CB9" w:rsidRDefault="00FE5CBC">
            <w:pPr>
              <w:spacing w:after="0" w:line="259" w:lineRule="auto"/>
              <w:ind w:left="3" w:right="0" w:firstLine="0"/>
              <w:jc w:val="left"/>
            </w:pPr>
            <w:r>
              <w:t>14</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42</w:t>
            </w:r>
          </w:p>
        </w:tc>
        <w:tc>
          <w:tcPr>
            <w:tcW w:w="427" w:type="dxa"/>
            <w:tcBorders>
              <w:top w:val="nil"/>
              <w:left w:val="nil"/>
              <w:bottom w:val="nil"/>
              <w:right w:val="nil"/>
            </w:tcBorders>
            <w:vAlign w:val="center"/>
          </w:tcPr>
          <w:p w:rsidR="00094CB9" w:rsidRDefault="00FE5CBC">
            <w:pPr>
              <w:spacing w:after="0" w:line="259" w:lineRule="auto"/>
              <w:ind w:left="164" w:right="0" w:firstLine="0"/>
              <w:jc w:val="left"/>
            </w:pPr>
            <w:r>
              <w:t>91</w:t>
            </w:r>
          </w:p>
        </w:tc>
        <w:tc>
          <w:tcPr>
            <w:tcW w:w="800" w:type="dxa"/>
            <w:tcBorders>
              <w:top w:val="nil"/>
              <w:left w:val="nil"/>
              <w:bottom w:val="nil"/>
              <w:right w:val="nil"/>
            </w:tcBorders>
            <w:vAlign w:val="center"/>
          </w:tcPr>
          <w:p w:rsidR="00094CB9" w:rsidRDefault="00FE5CBC">
            <w:pPr>
              <w:spacing w:after="0" w:line="259" w:lineRule="auto"/>
              <w:ind w:left="0" w:right="29" w:firstLine="0"/>
              <w:jc w:val="center"/>
            </w:pPr>
            <w:r>
              <w:t>A1</w:t>
            </w:r>
          </w:p>
        </w:tc>
        <w:tc>
          <w:tcPr>
            <w:tcW w:w="482" w:type="dxa"/>
            <w:tcBorders>
              <w:top w:val="nil"/>
              <w:left w:val="nil"/>
              <w:bottom w:val="nil"/>
              <w:right w:val="nil"/>
            </w:tcBorders>
            <w:vAlign w:val="center"/>
          </w:tcPr>
          <w:p w:rsidR="00094CB9" w:rsidRDefault="00FE5CBC">
            <w:pPr>
              <w:spacing w:after="0" w:line="259" w:lineRule="auto"/>
              <w:ind w:left="3" w:right="0" w:firstLine="0"/>
              <w:jc w:val="left"/>
            </w:pPr>
            <w:r>
              <w:t>B1</w:t>
            </w:r>
          </w:p>
        </w:tc>
        <w:tc>
          <w:tcPr>
            <w:tcW w:w="427" w:type="dxa"/>
            <w:tcBorders>
              <w:top w:val="nil"/>
              <w:left w:val="nil"/>
              <w:bottom w:val="nil"/>
              <w:right w:val="nil"/>
            </w:tcBorders>
            <w:vAlign w:val="center"/>
          </w:tcPr>
          <w:p w:rsidR="00094CB9" w:rsidRDefault="00FE5CBC">
            <w:pPr>
              <w:spacing w:after="0" w:line="259" w:lineRule="auto"/>
              <w:ind w:left="54" w:right="0" w:firstLine="0"/>
              <w:jc w:val="left"/>
            </w:pPr>
            <w:r>
              <w:t>C1</w:t>
            </w:r>
          </w:p>
        </w:tc>
        <w:tc>
          <w:tcPr>
            <w:tcW w:w="423" w:type="dxa"/>
            <w:tcBorders>
              <w:top w:val="nil"/>
              <w:left w:val="nil"/>
              <w:bottom w:val="nil"/>
              <w:right w:val="nil"/>
            </w:tcBorders>
            <w:vAlign w:val="center"/>
          </w:tcPr>
          <w:p w:rsidR="00094CB9" w:rsidRDefault="00FE5CBC">
            <w:pPr>
              <w:spacing w:after="0" w:line="259" w:lineRule="auto"/>
              <w:ind w:left="159" w:right="0" w:firstLine="0"/>
              <w:jc w:val="left"/>
            </w:pPr>
            <w:r>
              <w:t>09</w:t>
            </w:r>
          </w:p>
        </w:tc>
        <w:tc>
          <w:tcPr>
            <w:tcW w:w="800" w:type="dxa"/>
            <w:tcBorders>
              <w:top w:val="nil"/>
              <w:left w:val="nil"/>
              <w:bottom w:val="nil"/>
              <w:right w:val="nil"/>
            </w:tcBorders>
            <w:vAlign w:val="center"/>
          </w:tcPr>
          <w:p w:rsidR="00094CB9" w:rsidRDefault="00FE5CBC">
            <w:pPr>
              <w:spacing w:after="0" w:line="259" w:lineRule="auto"/>
              <w:ind w:left="0" w:right="68" w:firstLine="0"/>
              <w:jc w:val="center"/>
            </w:pPr>
            <w:r>
              <w:t>23</w:t>
            </w:r>
          </w:p>
        </w:tc>
        <w:tc>
          <w:tcPr>
            <w:tcW w:w="481" w:type="dxa"/>
            <w:tcBorders>
              <w:top w:val="nil"/>
              <w:left w:val="nil"/>
              <w:bottom w:val="nil"/>
              <w:right w:val="nil"/>
            </w:tcBorders>
            <w:vAlign w:val="center"/>
          </w:tcPr>
          <w:p w:rsidR="00094CB9" w:rsidRDefault="00FE5CBC">
            <w:pPr>
              <w:spacing w:after="0" w:line="259" w:lineRule="auto"/>
              <w:ind w:left="3" w:right="0" w:firstLine="0"/>
              <w:jc w:val="left"/>
            </w:pPr>
            <w:r>
              <w:t>33</w:t>
            </w:r>
          </w:p>
        </w:tc>
        <w:tc>
          <w:tcPr>
            <w:tcW w:w="585" w:type="dxa"/>
            <w:tcBorders>
              <w:top w:val="nil"/>
              <w:left w:val="nil"/>
              <w:bottom w:val="nil"/>
              <w:right w:val="nil"/>
            </w:tcBorders>
            <w:vAlign w:val="center"/>
          </w:tcPr>
          <w:p w:rsidR="00094CB9" w:rsidRDefault="00FE5CBC">
            <w:pPr>
              <w:spacing w:after="0" w:line="259" w:lineRule="auto"/>
              <w:ind w:left="54" w:right="0" w:firstLine="0"/>
              <w:jc w:val="left"/>
            </w:pPr>
            <w:r>
              <w:t>52</w:t>
            </w:r>
          </w:p>
        </w:tc>
        <w:tc>
          <w:tcPr>
            <w:tcW w:w="269" w:type="dxa"/>
            <w:tcBorders>
              <w:top w:val="nil"/>
              <w:left w:val="nil"/>
              <w:bottom w:val="nil"/>
              <w:right w:val="nil"/>
            </w:tcBorders>
            <w:vAlign w:val="center"/>
          </w:tcPr>
          <w:p w:rsidR="00094CB9" w:rsidRDefault="00FE5CBC">
            <w:pPr>
              <w:spacing w:after="0" w:line="259" w:lineRule="auto"/>
              <w:ind w:left="3" w:right="0" w:firstLine="0"/>
            </w:pPr>
            <w:r>
              <w:t>F0</w:t>
            </w:r>
          </w:p>
        </w:tc>
      </w:tr>
      <w:tr w:rsidR="00094CB9">
        <w:trPr>
          <w:trHeight w:val="444"/>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15</w:t>
            </w:r>
          </w:p>
        </w:tc>
        <w:tc>
          <w:tcPr>
            <w:tcW w:w="590" w:type="dxa"/>
            <w:tcBorders>
              <w:top w:val="nil"/>
              <w:left w:val="nil"/>
              <w:bottom w:val="nil"/>
              <w:right w:val="nil"/>
            </w:tcBorders>
            <w:vAlign w:val="center"/>
          </w:tcPr>
          <w:p w:rsidR="00094CB9" w:rsidRDefault="00FE5CBC">
            <w:pPr>
              <w:spacing w:after="0" w:line="259" w:lineRule="auto"/>
              <w:ind w:left="1" w:right="0" w:firstLine="0"/>
              <w:jc w:val="left"/>
            </w:pPr>
            <w:r>
              <w:t>62</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72</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D1</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0A</w:t>
            </w:r>
          </w:p>
        </w:tc>
        <w:tc>
          <w:tcPr>
            <w:tcW w:w="482" w:type="dxa"/>
            <w:tcBorders>
              <w:top w:val="nil"/>
              <w:left w:val="nil"/>
              <w:bottom w:val="nil"/>
              <w:right w:val="nil"/>
            </w:tcBorders>
            <w:vAlign w:val="center"/>
          </w:tcPr>
          <w:p w:rsidR="00094CB9" w:rsidRDefault="00FE5CBC">
            <w:pPr>
              <w:spacing w:after="0" w:line="259" w:lineRule="auto"/>
              <w:ind w:left="2" w:right="0" w:firstLine="0"/>
              <w:jc w:val="left"/>
            </w:pPr>
            <w:r>
              <w:t>16</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24</w:t>
            </w:r>
          </w:p>
        </w:tc>
        <w:tc>
          <w:tcPr>
            <w:tcW w:w="427" w:type="dxa"/>
            <w:tcBorders>
              <w:top w:val="nil"/>
              <w:left w:val="nil"/>
              <w:bottom w:val="nil"/>
              <w:right w:val="nil"/>
            </w:tcBorders>
            <w:vAlign w:val="center"/>
          </w:tcPr>
          <w:p w:rsidR="00094CB9" w:rsidRDefault="00FE5CBC">
            <w:pPr>
              <w:spacing w:after="0" w:line="259" w:lineRule="auto"/>
              <w:ind w:left="164" w:right="0" w:firstLine="0"/>
              <w:jc w:val="left"/>
            </w:pPr>
            <w:r>
              <w:t>34</w:t>
            </w:r>
          </w:p>
        </w:tc>
        <w:tc>
          <w:tcPr>
            <w:tcW w:w="800" w:type="dxa"/>
            <w:tcBorders>
              <w:top w:val="nil"/>
              <w:left w:val="nil"/>
              <w:bottom w:val="nil"/>
              <w:right w:val="nil"/>
            </w:tcBorders>
            <w:vAlign w:val="center"/>
          </w:tcPr>
          <w:p w:rsidR="00094CB9" w:rsidRDefault="00FE5CBC">
            <w:pPr>
              <w:spacing w:after="0" w:line="259" w:lineRule="auto"/>
              <w:ind w:left="0" w:right="49" w:firstLine="0"/>
              <w:jc w:val="center"/>
            </w:pPr>
            <w:r>
              <w:t>E1</w:t>
            </w:r>
          </w:p>
        </w:tc>
        <w:tc>
          <w:tcPr>
            <w:tcW w:w="482" w:type="dxa"/>
            <w:tcBorders>
              <w:top w:val="nil"/>
              <w:left w:val="nil"/>
              <w:bottom w:val="nil"/>
              <w:right w:val="nil"/>
            </w:tcBorders>
            <w:vAlign w:val="center"/>
          </w:tcPr>
          <w:p w:rsidR="00094CB9" w:rsidRDefault="00FE5CBC">
            <w:pPr>
              <w:spacing w:after="0" w:line="259" w:lineRule="auto"/>
              <w:ind w:left="3" w:right="0" w:firstLine="0"/>
              <w:jc w:val="left"/>
            </w:pPr>
            <w:r>
              <w:t>25</w:t>
            </w:r>
          </w:p>
        </w:tc>
        <w:tc>
          <w:tcPr>
            <w:tcW w:w="427" w:type="dxa"/>
            <w:tcBorders>
              <w:top w:val="nil"/>
              <w:left w:val="nil"/>
              <w:bottom w:val="nil"/>
              <w:right w:val="nil"/>
            </w:tcBorders>
            <w:vAlign w:val="center"/>
          </w:tcPr>
          <w:p w:rsidR="00094CB9" w:rsidRDefault="00FE5CBC">
            <w:pPr>
              <w:spacing w:after="0" w:line="259" w:lineRule="auto"/>
              <w:ind w:left="54" w:right="0" w:firstLine="0"/>
              <w:jc w:val="left"/>
            </w:pPr>
            <w:r>
              <w:t>F1</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17</w:t>
            </w:r>
          </w:p>
        </w:tc>
        <w:tc>
          <w:tcPr>
            <w:tcW w:w="800" w:type="dxa"/>
            <w:tcBorders>
              <w:top w:val="nil"/>
              <w:left w:val="nil"/>
              <w:bottom w:val="nil"/>
              <w:right w:val="nil"/>
            </w:tcBorders>
            <w:vAlign w:val="center"/>
          </w:tcPr>
          <w:p w:rsidR="00094CB9" w:rsidRDefault="00FE5CBC">
            <w:pPr>
              <w:spacing w:after="0" w:line="259" w:lineRule="auto"/>
              <w:ind w:left="0" w:right="66" w:firstLine="0"/>
              <w:jc w:val="center"/>
            </w:pPr>
            <w:r>
              <w:t>18</w:t>
            </w:r>
          </w:p>
        </w:tc>
        <w:tc>
          <w:tcPr>
            <w:tcW w:w="481" w:type="dxa"/>
            <w:tcBorders>
              <w:top w:val="nil"/>
              <w:left w:val="nil"/>
              <w:bottom w:val="nil"/>
              <w:right w:val="nil"/>
            </w:tcBorders>
            <w:vAlign w:val="center"/>
          </w:tcPr>
          <w:p w:rsidR="00094CB9" w:rsidRDefault="00FE5CBC">
            <w:pPr>
              <w:spacing w:after="0" w:line="259" w:lineRule="auto"/>
              <w:ind w:left="4" w:right="0" w:firstLine="0"/>
              <w:jc w:val="left"/>
            </w:pPr>
            <w:r>
              <w:t>19</w:t>
            </w:r>
          </w:p>
        </w:tc>
        <w:tc>
          <w:tcPr>
            <w:tcW w:w="585" w:type="dxa"/>
            <w:tcBorders>
              <w:top w:val="nil"/>
              <w:left w:val="nil"/>
              <w:bottom w:val="nil"/>
              <w:right w:val="nil"/>
            </w:tcBorders>
            <w:vAlign w:val="center"/>
          </w:tcPr>
          <w:p w:rsidR="00094CB9" w:rsidRDefault="00FE5CBC">
            <w:pPr>
              <w:spacing w:after="0" w:line="259" w:lineRule="auto"/>
              <w:ind w:left="55" w:right="0" w:firstLine="0"/>
              <w:jc w:val="left"/>
            </w:pPr>
            <w:r>
              <w:t>1A</w:t>
            </w:r>
          </w:p>
        </w:tc>
        <w:tc>
          <w:tcPr>
            <w:tcW w:w="269" w:type="dxa"/>
            <w:tcBorders>
              <w:top w:val="nil"/>
              <w:left w:val="nil"/>
              <w:bottom w:val="nil"/>
              <w:right w:val="nil"/>
            </w:tcBorders>
            <w:vAlign w:val="center"/>
          </w:tcPr>
          <w:p w:rsidR="00094CB9" w:rsidRDefault="00FE5CBC">
            <w:pPr>
              <w:spacing w:after="0" w:line="259" w:lineRule="auto"/>
              <w:ind w:left="3" w:right="0" w:firstLine="0"/>
            </w:pPr>
            <w:r>
              <w:t>26</w:t>
            </w:r>
          </w:p>
        </w:tc>
      </w:tr>
      <w:tr w:rsidR="00094CB9">
        <w:trPr>
          <w:trHeight w:val="442"/>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lastRenderedPageBreak/>
              <w:t>X'</w:t>
            </w:r>
            <w:r>
              <w:t>27</w:t>
            </w:r>
          </w:p>
        </w:tc>
        <w:tc>
          <w:tcPr>
            <w:tcW w:w="590" w:type="dxa"/>
            <w:tcBorders>
              <w:top w:val="nil"/>
              <w:left w:val="nil"/>
              <w:bottom w:val="nil"/>
              <w:right w:val="nil"/>
            </w:tcBorders>
            <w:vAlign w:val="center"/>
          </w:tcPr>
          <w:p w:rsidR="00094CB9" w:rsidRDefault="00FE5CBC">
            <w:pPr>
              <w:spacing w:after="0" w:line="259" w:lineRule="auto"/>
              <w:ind w:left="1" w:right="0" w:firstLine="0"/>
              <w:jc w:val="left"/>
            </w:pPr>
            <w:r>
              <w:t>28</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29</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2A</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35</w:t>
            </w:r>
          </w:p>
        </w:tc>
        <w:tc>
          <w:tcPr>
            <w:tcW w:w="482" w:type="dxa"/>
            <w:tcBorders>
              <w:top w:val="nil"/>
              <w:left w:val="nil"/>
              <w:bottom w:val="nil"/>
              <w:right w:val="nil"/>
            </w:tcBorders>
            <w:vAlign w:val="center"/>
          </w:tcPr>
          <w:p w:rsidR="00094CB9" w:rsidRDefault="00FE5CBC">
            <w:pPr>
              <w:spacing w:after="0" w:line="259" w:lineRule="auto"/>
              <w:ind w:left="3" w:right="0" w:firstLine="0"/>
              <w:jc w:val="left"/>
            </w:pPr>
            <w:r>
              <w:t>36</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37</w:t>
            </w:r>
          </w:p>
        </w:tc>
        <w:tc>
          <w:tcPr>
            <w:tcW w:w="427" w:type="dxa"/>
            <w:tcBorders>
              <w:top w:val="nil"/>
              <w:left w:val="nil"/>
              <w:bottom w:val="nil"/>
              <w:right w:val="nil"/>
            </w:tcBorders>
            <w:vAlign w:val="center"/>
          </w:tcPr>
          <w:p w:rsidR="00094CB9" w:rsidRDefault="00FE5CBC">
            <w:pPr>
              <w:spacing w:after="0" w:line="259" w:lineRule="auto"/>
              <w:ind w:left="164" w:right="0" w:firstLine="0"/>
              <w:jc w:val="left"/>
            </w:pPr>
            <w:r>
              <w:t>38</w:t>
            </w:r>
          </w:p>
        </w:tc>
        <w:tc>
          <w:tcPr>
            <w:tcW w:w="800" w:type="dxa"/>
            <w:tcBorders>
              <w:top w:val="nil"/>
              <w:left w:val="nil"/>
              <w:bottom w:val="nil"/>
              <w:right w:val="nil"/>
            </w:tcBorders>
            <w:vAlign w:val="center"/>
          </w:tcPr>
          <w:p w:rsidR="00094CB9" w:rsidRDefault="00FE5CBC">
            <w:pPr>
              <w:spacing w:after="0" w:line="259" w:lineRule="auto"/>
              <w:ind w:left="0" w:right="68" w:firstLine="0"/>
              <w:jc w:val="center"/>
            </w:pPr>
            <w:r>
              <w:t>39</w:t>
            </w:r>
          </w:p>
        </w:tc>
        <w:tc>
          <w:tcPr>
            <w:tcW w:w="482" w:type="dxa"/>
            <w:tcBorders>
              <w:top w:val="nil"/>
              <w:left w:val="nil"/>
              <w:bottom w:val="nil"/>
              <w:right w:val="nil"/>
            </w:tcBorders>
            <w:vAlign w:val="center"/>
          </w:tcPr>
          <w:p w:rsidR="00094CB9" w:rsidRDefault="00FE5CBC">
            <w:pPr>
              <w:spacing w:after="0" w:line="259" w:lineRule="auto"/>
              <w:ind w:left="3" w:right="0" w:firstLine="0"/>
              <w:jc w:val="left"/>
            </w:pPr>
            <w:r>
              <w:t>3A</w:t>
            </w:r>
          </w:p>
        </w:tc>
        <w:tc>
          <w:tcPr>
            <w:tcW w:w="427" w:type="dxa"/>
            <w:tcBorders>
              <w:top w:val="nil"/>
              <w:left w:val="nil"/>
              <w:bottom w:val="nil"/>
              <w:right w:val="nil"/>
            </w:tcBorders>
            <w:vAlign w:val="center"/>
          </w:tcPr>
          <w:p w:rsidR="00094CB9" w:rsidRDefault="00FE5CBC">
            <w:pPr>
              <w:spacing w:after="0" w:line="259" w:lineRule="auto"/>
              <w:ind w:left="54" w:right="0" w:firstLine="0"/>
              <w:jc w:val="left"/>
            </w:pPr>
            <w:r>
              <w:t>43</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44</w:t>
            </w:r>
          </w:p>
        </w:tc>
        <w:tc>
          <w:tcPr>
            <w:tcW w:w="800" w:type="dxa"/>
            <w:tcBorders>
              <w:top w:val="nil"/>
              <w:left w:val="nil"/>
              <w:bottom w:val="nil"/>
              <w:right w:val="nil"/>
            </w:tcBorders>
            <w:vAlign w:val="center"/>
          </w:tcPr>
          <w:p w:rsidR="00094CB9" w:rsidRDefault="00FE5CBC">
            <w:pPr>
              <w:spacing w:after="0" w:line="259" w:lineRule="auto"/>
              <w:ind w:left="0" w:right="68" w:firstLine="0"/>
              <w:jc w:val="center"/>
            </w:pPr>
            <w:r>
              <w:t>45</w:t>
            </w:r>
          </w:p>
        </w:tc>
        <w:tc>
          <w:tcPr>
            <w:tcW w:w="481" w:type="dxa"/>
            <w:tcBorders>
              <w:top w:val="nil"/>
              <w:left w:val="nil"/>
              <w:bottom w:val="nil"/>
              <w:right w:val="nil"/>
            </w:tcBorders>
            <w:vAlign w:val="center"/>
          </w:tcPr>
          <w:p w:rsidR="00094CB9" w:rsidRDefault="00FE5CBC">
            <w:pPr>
              <w:spacing w:after="0" w:line="259" w:lineRule="auto"/>
              <w:ind w:left="3" w:right="0" w:firstLine="0"/>
              <w:jc w:val="left"/>
            </w:pPr>
            <w:r>
              <w:t>46</w:t>
            </w:r>
          </w:p>
        </w:tc>
        <w:tc>
          <w:tcPr>
            <w:tcW w:w="585" w:type="dxa"/>
            <w:tcBorders>
              <w:top w:val="nil"/>
              <w:left w:val="nil"/>
              <w:bottom w:val="nil"/>
              <w:right w:val="nil"/>
            </w:tcBorders>
            <w:vAlign w:val="center"/>
          </w:tcPr>
          <w:p w:rsidR="00094CB9" w:rsidRDefault="00FE5CBC">
            <w:pPr>
              <w:spacing w:after="0" w:line="259" w:lineRule="auto"/>
              <w:ind w:left="55" w:right="0" w:firstLine="0"/>
              <w:jc w:val="left"/>
            </w:pPr>
            <w:r>
              <w:t>47</w:t>
            </w:r>
          </w:p>
        </w:tc>
        <w:tc>
          <w:tcPr>
            <w:tcW w:w="269" w:type="dxa"/>
            <w:tcBorders>
              <w:top w:val="nil"/>
              <w:left w:val="nil"/>
              <w:bottom w:val="nil"/>
              <w:right w:val="nil"/>
            </w:tcBorders>
            <w:vAlign w:val="center"/>
          </w:tcPr>
          <w:p w:rsidR="00094CB9" w:rsidRDefault="00FE5CBC">
            <w:pPr>
              <w:spacing w:after="0" w:line="259" w:lineRule="auto"/>
              <w:ind w:left="3" w:right="0" w:firstLine="0"/>
            </w:pPr>
            <w:r>
              <w:t>48</w:t>
            </w:r>
          </w:p>
        </w:tc>
      </w:tr>
      <w:tr w:rsidR="00094CB9">
        <w:trPr>
          <w:trHeight w:val="442"/>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49</w:t>
            </w:r>
          </w:p>
        </w:tc>
        <w:tc>
          <w:tcPr>
            <w:tcW w:w="590" w:type="dxa"/>
            <w:tcBorders>
              <w:top w:val="nil"/>
              <w:left w:val="nil"/>
              <w:bottom w:val="nil"/>
              <w:right w:val="nil"/>
            </w:tcBorders>
            <w:vAlign w:val="center"/>
          </w:tcPr>
          <w:p w:rsidR="00094CB9" w:rsidRDefault="00FE5CBC">
            <w:pPr>
              <w:spacing w:after="0" w:line="259" w:lineRule="auto"/>
              <w:ind w:left="1" w:right="0" w:firstLine="0"/>
              <w:jc w:val="left"/>
            </w:pPr>
            <w:r>
              <w:t>4A</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53</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54</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55</w:t>
            </w:r>
          </w:p>
        </w:tc>
        <w:tc>
          <w:tcPr>
            <w:tcW w:w="482" w:type="dxa"/>
            <w:tcBorders>
              <w:top w:val="nil"/>
              <w:left w:val="nil"/>
              <w:bottom w:val="nil"/>
              <w:right w:val="nil"/>
            </w:tcBorders>
            <w:vAlign w:val="center"/>
          </w:tcPr>
          <w:p w:rsidR="00094CB9" w:rsidRDefault="00FE5CBC">
            <w:pPr>
              <w:spacing w:after="0" w:line="259" w:lineRule="auto"/>
              <w:ind w:left="3" w:right="0" w:firstLine="0"/>
              <w:jc w:val="left"/>
            </w:pPr>
            <w:r>
              <w:t>56</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57</w:t>
            </w:r>
          </w:p>
        </w:tc>
        <w:tc>
          <w:tcPr>
            <w:tcW w:w="427" w:type="dxa"/>
            <w:tcBorders>
              <w:top w:val="nil"/>
              <w:left w:val="nil"/>
              <w:bottom w:val="nil"/>
              <w:right w:val="nil"/>
            </w:tcBorders>
            <w:vAlign w:val="center"/>
          </w:tcPr>
          <w:p w:rsidR="00094CB9" w:rsidRDefault="00FE5CBC">
            <w:pPr>
              <w:spacing w:after="0" w:line="259" w:lineRule="auto"/>
              <w:ind w:left="164" w:right="0" w:firstLine="0"/>
              <w:jc w:val="left"/>
            </w:pPr>
            <w:r>
              <w:t>58</w:t>
            </w:r>
          </w:p>
        </w:tc>
        <w:tc>
          <w:tcPr>
            <w:tcW w:w="800" w:type="dxa"/>
            <w:tcBorders>
              <w:top w:val="nil"/>
              <w:left w:val="nil"/>
              <w:bottom w:val="nil"/>
              <w:right w:val="nil"/>
            </w:tcBorders>
            <w:vAlign w:val="center"/>
          </w:tcPr>
          <w:p w:rsidR="00094CB9" w:rsidRDefault="00FE5CBC">
            <w:pPr>
              <w:spacing w:after="0" w:line="259" w:lineRule="auto"/>
              <w:ind w:left="0" w:right="67" w:firstLine="0"/>
              <w:jc w:val="center"/>
            </w:pPr>
            <w:r>
              <w:t>59</w:t>
            </w:r>
          </w:p>
        </w:tc>
        <w:tc>
          <w:tcPr>
            <w:tcW w:w="482" w:type="dxa"/>
            <w:tcBorders>
              <w:top w:val="nil"/>
              <w:left w:val="nil"/>
              <w:bottom w:val="nil"/>
              <w:right w:val="nil"/>
            </w:tcBorders>
            <w:vAlign w:val="center"/>
          </w:tcPr>
          <w:p w:rsidR="00094CB9" w:rsidRDefault="00FE5CBC">
            <w:pPr>
              <w:spacing w:after="0" w:line="259" w:lineRule="auto"/>
              <w:ind w:left="3" w:right="0" w:firstLine="0"/>
              <w:jc w:val="left"/>
            </w:pPr>
            <w:r>
              <w:t>5A</w:t>
            </w:r>
          </w:p>
        </w:tc>
        <w:tc>
          <w:tcPr>
            <w:tcW w:w="427" w:type="dxa"/>
            <w:tcBorders>
              <w:top w:val="nil"/>
              <w:left w:val="nil"/>
              <w:bottom w:val="nil"/>
              <w:right w:val="nil"/>
            </w:tcBorders>
            <w:vAlign w:val="center"/>
          </w:tcPr>
          <w:p w:rsidR="00094CB9" w:rsidRDefault="00FE5CBC">
            <w:pPr>
              <w:spacing w:after="0" w:line="259" w:lineRule="auto"/>
              <w:ind w:left="54" w:right="0" w:firstLine="0"/>
              <w:jc w:val="left"/>
            </w:pPr>
            <w:r>
              <w:t>63</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64</w:t>
            </w:r>
          </w:p>
        </w:tc>
        <w:tc>
          <w:tcPr>
            <w:tcW w:w="800" w:type="dxa"/>
            <w:tcBorders>
              <w:top w:val="nil"/>
              <w:left w:val="nil"/>
              <w:bottom w:val="nil"/>
              <w:right w:val="nil"/>
            </w:tcBorders>
            <w:vAlign w:val="center"/>
          </w:tcPr>
          <w:p w:rsidR="00094CB9" w:rsidRDefault="00FE5CBC">
            <w:pPr>
              <w:spacing w:after="0" w:line="259" w:lineRule="auto"/>
              <w:ind w:left="0" w:right="19" w:firstLine="0"/>
              <w:jc w:val="center"/>
            </w:pPr>
            <w:r>
              <w:t xml:space="preserve"> 65</w:t>
            </w:r>
          </w:p>
        </w:tc>
        <w:tc>
          <w:tcPr>
            <w:tcW w:w="481" w:type="dxa"/>
            <w:tcBorders>
              <w:top w:val="nil"/>
              <w:left w:val="nil"/>
              <w:bottom w:val="nil"/>
              <w:right w:val="nil"/>
            </w:tcBorders>
            <w:vAlign w:val="center"/>
          </w:tcPr>
          <w:p w:rsidR="00094CB9" w:rsidRDefault="00FE5CBC">
            <w:pPr>
              <w:spacing w:after="0" w:line="259" w:lineRule="auto"/>
              <w:ind w:left="3" w:right="0" w:firstLine="0"/>
              <w:jc w:val="left"/>
            </w:pPr>
            <w:r>
              <w:t>66</w:t>
            </w:r>
          </w:p>
        </w:tc>
        <w:tc>
          <w:tcPr>
            <w:tcW w:w="585" w:type="dxa"/>
            <w:tcBorders>
              <w:top w:val="nil"/>
              <w:left w:val="nil"/>
              <w:bottom w:val="nil"/>
              <w:right w:val="nil"/>
            </w:tcBorders>
            <w:vAlign w:val="center"/>
          </w:tcPr>
          <w:p w:rsidR="00094CB9" w:rsidRDefault="00FE5CBC">
            <w:pPr>
              <w:spacing w:after="0" w:line="259" w:lineRule="auto"/>
              <w:ind w:left="55" w:right="0" w:firstLine="0"/>
              <w:jc w:val="left"/>
            </w:pPr>
            <w:r>
              <w:t>67</w:t>
            </w:r>
          </w:p>
        </w:tc>
        <w:tc>
          <w:tcPr>
            <w:tcW w:w="269" w:type="dxa"/>
            <w:tcBorders>
              <w:top w:val="nil"/>
              <w:left w:val="nil"/>
              <w:bottom w:val="nil"/>
              <w:right w:val="nil"/>
            </w:tcBorders>
            <w:vAlign w:val="center"/>
          </w:tcPr>
          <w:p w:rsidR="00094CB9" w:rsidRDefault="00FE5CBC">
            <w:pPr>
              <w:spacing w:after="0" w:line="259" w:lineRule="auto"/>
              <w:ind w:left="3" w:right="0" w:firstLine="0"/>
            </w:pPr>
            <w:r>
              <w:t>68</w:t>
            </w:r>
          </w:p>
        </w:tc>
      </w:tr>
      <w:tr w:rsidR="00094CB9">
        <w:trPr>
          <w:trHeight w:val="442"/>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69</w:t>
            </w:r>
          </w:p>
        </w:tc>
        <w:tc>
          <w:tcPr>
            <w:tcW w:w="590" w:type="dxa"/>
            <w:tcBorders>
              <w:top w:val="nil"/>
              <w:left w:val="nil"/>
              <w:bottom w:val="nil"/>
              <w:right w:val="nil"/>
            </w:tcBorders>
            <w:vAlign w:val="center"/>
          </w:tcPr>
          <w:p w:rsidR="00094CB9" w:rsidRDefault="00FE5CBC">
            <w:pPr>
              <w:spacing w:after="0" w:line="259" w:lineRule="auto"/>
              <w:ind w:left="1" w:right="0" w:firstLine="0"/>
              <w:jc w:val="left"/>
            </w:pPr>
            <w:r>
              <w:t>6A</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73</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74</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75</w:t>
            </w:r>
          </w:p>
        </w:tc>
        <w:tc>
          <w:tcPr>
            <w:tcW w:w="482" w:type="dxa"/>
            <w:tcBorders>
              <w:top w:val="nil"/>
              <w:left w:val="nil"/>
              <w:bottom w:val="nil"/>
              <w:right w:val="nil"/>
            </w:tcBorders>
            <w:vAlign w:val="center"/>
          </w:tcPr>
          <w:p w:rsidR="00094CB9" w:rsidRDefault="00FE5CBC">
            <w:pPr>
              <w:spacing w:after="0" w:line="259" w:lineRule="auto"/>
              <w:ind w:left="3" w:right="0" w:firstLine="0"/>
              <w:jc w:val="left"/>
            </w:pPr>
            <w:r>
              <w:t>76</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77</w:t>
            </w:r>
          </w:p>
        </w:tc>
        <w:tc>
          <w:tcPr>
            <w:tcW w:w="427" w:type="dxa"/>
            <w:tcBorders>
              <w:top w:val="nil"/>
              <w:left w:val="nil"/>
              <w:bottom w:val="nil"/>
              <w:right w:val="nil"/>
            </w:tcBorders>
            <w:vAlign w:val="center"/>
          </w:tcPr>
          <w:p w:rsidR="00094CB9" w:rsidRDefault="00FE5CBC">
            <w:pPr>
              <w:spacing w:after="0" w:line="259" w:lineRule="auto"/>
              <w:ind w:left="164" w:right="0" w:firstLine="0"/>
              <w:jc w:val="left"/>
            </w:pPr>
            <w:r>
              <w:t>78</w:t>
            </w:r>
          </w:p>
        </w:tc>
        <w:tc>
          <w:tcPr>
            <w:tcW w:w="800" w:type="dxa"/>
            <w:tcBorders>
              <w:top w:val="nil"/>
              <w:left w:val="nil"/>
              <w:bottom w:val="nil"/>
              <w:right w:val="nil"/>
            </w:tcBorders>
            <w:vAlign w:val="center"/>
          </w:tcPr>
          <w:p w:rsidR="00094CB9" w:rsidRDefault="00FE5CBC">
            <w:pPr>
              <w:spacing w:after="0" w:line="259" w:lineRule="auto"/>
              <w:ind w:left="0" w:right="67" w:firstLine="0"/>
              <w:jc w:val="center"/>
            </w:pPr>
            <w:r>
              <w:t>79</w:t>
            </w:r>
          </w:p>
        </w:tc>
        <w:tc>
          <w:tcPr>
            <w:tcW w:w="482" w:type="dxa"/>
            <w:tcBorders>
              <w:top w:val="nil"/>
              <w:left w:val="nil"/>
              <w:bottom w:val="nil"/>
              <w:right w:val="nil"/>
            </w:tcBorders>
            <w:vAlign w:val="center"/>
          </w:tcPr>
          <w:p w:rsidR="00094CB9" w:rsidRDefault="00FE5CBC">
            <w:pPr>
              <w:spacing w:after="0" w:line="259" w:lineRule="auto"/>
              <w:ind w:left="3" w:right="0" w:firstLine="0"/>
              <w:jc w:val="left"/>
            </w:pPr>
            <w:r>
              <w:t>7A</w:t>
            </w:r>
          </w:p>
        </w:tc>
        <w:tc>
          <w:tcPr>
            <w:tcW w:w="427" w:type="dxa"/>
            <w:tcBorders>
              <w:top w:val="nil"/>
              <w:left w:val="nil"/>
              <w:bottom w:val="nil"/>
              <w:right w:val="nil"/>
            </w:tcBorders>
            <w:vAlign w:val="center"/>
          </w:tcPr>
          <w:p w:rsidR="00094CB9" w:rsidRDefault="00FE5CBC">
            <w:pPr>
              <w:spacing w:after="0" w:line="259" w:lineRule="auto"/>
              <w:ind w:left="54" w:right="0" w:firstLine="0"/>
              <w:jc w:val="left"/>
            </w:pPr>
            <w:r>
              <w:t>82</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83</w:t>
            </w:r>
          </w:p>
        </w:tc>
        <w:tc>
          <w:tcPr>
            <w:tcW w:w="800" w:type="dxa"/>
            <w:tcBorders>
              <w:top w:val="nil"/>
              <w:left w:val="nil"/>
              <w:bottom w:val="nil"/>
              <w:right w:val="nil"/>
            </w:tcBorders>
            <w:vAlign w:val="center"/>
          </w:tcPr>
          <w:p w:rsidR="00094CB9" w:rsidRDefault="00FE5CBC">
            <w:pPr>
              <w:spacing w:after="0" w:line="259" w:lineRule="auto"/>
              <w:ind w:left="0" w:right="67" w:firstLine="0"/>
              <w:jc w:val="center"/>
            </w:pPr>
            <w:r>
              <w:t>84</w:t>
            </w:r>
          </w:p>
        </w:tc>
        <w:tc>
          <w:tcPr>
            <w:tcW w:w="481" w:type="dxa"/>
            <w:tcBorders>
              <w:top w:val="nil"/>
              <w:left w:val="nil"/>
              <w:bottom w:val="nil"/>
              <w:right w:val="nil"/>
            </w:tcBorders>
            <w:vAlign w:val="center"/>
          </w:tcPr>
          <w:p w:rsidR="00094CB9" w:rsidRDefault="00FE5CBC">
            <w:pPr>
              <w:spacing w:after="0" w:line="259" w:lineRule="auto"/>
              <w:ind w:left="3" w:right="0" w:firstLine="0"/>
              <w:jc w:val="left"/>
            </w:pPr>
            <w:r>
              <w:t>85</w:t>
            </w:r>
          </w:p>
        </w:tc>
        <w:tc>
          <w:tcPr>
            <w:tcW w:w="585" w:type="dxa"/>
            <w:tcBorders>
              <w:top w:val="nil"/>
              <w:left w:val="nil"/>
              <w:bottom w:val="nil"/>
              <w:right w:val="nil"/>
            </w:tcBorders>
            <w:vAlign w:val="center"/>
          </w:tcPr>
          <w:p w:rsidR="00094CB9" w:rsidRDefault="00FE5CBC">
            <w:pPr>
              <w:spacing w:after="0" w:line="259" w:lineRule="auto"/>
              <w:ind w:left="55" w:right="0" w:firstLine="0"/>
              <w:jc w:val="left"/>
            </w:pPr>
            <w:r>
              <w:t>86</w:t>
            </w:r>
          </w:p>
        </w:tc>
        <w:tc>
          <w:tcPr>
            <w:tcW w:w="269" w:type="dxa"/>
            <w:tcBorders>
              <w:top w:val="nil"/>
              <w:left w:val="nil"/>
              <w:bottom w:val="nil"/>
              <w:right w:val="nil"/>
            </w:tcBorders>
            <w:vAlign w:val="center"/>
          </w:tcPr>
          <w:p w:rsidR="00094CB9" w:rsidRDefault="00FE5CBC">
            <w:pPr>
              <w:spacing w:after="0" w:line="259" w:lineRule="auto"/>
              <w:ind w:left="3" w:right="0" w:firstLine="0"/>
            </w:pPr>
            <w:r>
              <w:t>87</w:t>
            </w:r>
          </w:p>
        </w:tc>
      </w:tr>
      <w:tr w:rsidR="00094CB9">
        <w:trPr>
          <w:trHeight w:val="442"/>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88</w:t>
            </w:r>
          </w:p>
        </w:tc>
        <w:tc>
          <w:tcPr>
            <w:tcW w:w="590" w:type="dxa"/>
            <w:tcBorders>
              <w:top w:val="nil"/>
              <w:left w:val="nil"/>
              <w:bottom w:val="nil"/>
              <w:right w:val="nil"/>
            </w:tcBorders>
            <w:vAlign w:val="center"/>
          </w:tcPr>
          <w:p w:rsidR="00094CB9" w:rsidRDefault="00FE5CBC">
            <w:pPr>
              <w:spacing w:after="0" w:line="259" w:lineRule="auto"/>
              <w:ind w:left="1" w:right="0" w:firstLine="0"/>
              <w:jc w:val="left"/>
            </w:pPr>
            <w:r>
              <w:t>89</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8A</w:t>
            </w:r>
          </w:p>
        </w:tc>
        <w:tc>
          <w:tcPr>
            <w:tcW w:w="532" w:type="dxa"/>
            <w:tcBorders>
              <w:top w:val="nil"/>
              <w:left w:val="nil"/>
              <w:bottom w:val="nil"/>
              <w:right w:val="nil"/>
            </w:tcBorders>
            <w:vAlign w:val="center"/>
          </w:tcPr>
          <w:p w:rsidR="00094CB9" w:rsidRDefault="00FE5CBC">
            <w:pPr>
              <w:spacing w:after="0" w:line="259" w:lineRule="auto"/>
              <w:ind w:left="1" w:right="0" w:firstLine="0"/>
              <w:jc w:val="left"/>
            </w:pPr>
            <w:r>
              <w:t>92</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93</w:t>
            </w:r>
          </w:p>
        </w:tc>
        <w:tc>
          <w:tcPr>
            <w:tcW w:w="482" w:type="dxa"/>
            <w:tcBorders>
              <w:top w:val="nil"/>
              <w:left w:val="nil"/>
              <w:bottom w:val="nil"/>
              <w:right w:val="nil"/>
            </w:tcBorders>
            <w:vAlign w:val="center"/>
          </w:tcPr>
          <w:p w:rsidR="00094CB9" w:rsidRDefault="00FE5CBC">
            <w:pPr>
              <w:spacing w:after="0" w:line="259" w:lineRule="auto"/>
              <w:ind w:left="3" w:right="0" w:firstLine="0"/>
              <w:jc w:val="left"/>
            </w:pPr>
            <w:r>
              <w:t>94</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95</w:t>
            </w:r>
          </w:p>
        </w:tc>
        <w:tc>
          <w:tcPr>
            <w:tcW w:w="427" w:type="dxa"/>
            <w:tcBorders>
              <w:top w:val="nil"/>
              <w:left w:val="nil"/>
              <w:bottom w:val="nil"/>
              <w:right w:val="nil"/>
            </w:tcBorders>
            <w:vAlign w:val="center"/>
          </w:tcPr>
          <w:p w:rsidR="00094CB9" w:rsidRDefault="00FE5CBC">
            <w:pPr>
              <w:spacing w:after="0" w:line="259" w:lineRule="auto"/>
              <w:ind w:left="164" w:right="0" w:firstLine="0"/>
              <w:jc w:val="left"/>
            </w:pPr>
            <w:r>
              <w:t>96</w:t>
            </w:r>
          </w:p>
        </w:tc>
        <w:tc>
          <w:tcPr>
            <w:tcW w:w="800" w:type="dxa"/>
            <w:tcBorders>
              <w:top w:val="nil"/>
              <w:left w:val="nil"/>
              <w:bottom w:val="nil"/>
              <w:right w:val="nil"/>
            </w:tcBorders>
            <w:vAlign w:val="center"/>
          </w:tcPr>
          <w:p w:rsidR="00094CB9" w:rsidRDefault="00FE5CBC">
            <w:pPr>
              <w:spacing w:after="0" w:line="259" w:lineRule="auto"/>
              <w:ind w:left="0" w:right="68" w:firstLine="0"/>
              <w:jc w:val="center"/>
            </w:pPr>
            <w:r>
              <w:t>97</w:t>
            </w:r>
          </w:p>
        </w:tc>
        <w:tc>
          <w:tcPr>
            <w:tcW w:w="482" w:type="dxa"/>
            <w:tcBorders>
              <w:top w:val="nil"/>
              <w:left w:val="nil"/>
              <w:bottom w:val="nil"/>
              <w:right w:val="nil"/>
            </w:tcBorders>
            <w:vAlign w:val="center"/>
          </w:tcPr>
          <w:p w:rsidR="00094CB9" w:rsidRDefault="00FE5CBC">
            <w:pPr>
              <w:spacing w:after="0" w:line="259" w:lineRule="auto"/>
              <w:ind w:left="3" w:right="0" w:firstLine="0"/>
              <w:jc w:val="left"/>
            </w:pPr>
            <w:r>
              <w:t>98</w:t>
            </w:r>
          </w:p>
        </w:tc>
        <w:tc>
          <w:tcPr>
            <w:tcW w:w="427" w:type="dxa"/>
            <w:tcBorders>
              <w:top w:val="nil"/>
              <w:left w:val="nil"/>
              <w:bottom w:val="nil"/>
              <w:right w:val="nil"/>
            </w:tcBorders>
            <w:vAlign w:val="center"/>
          </w:tcPr>
          <w:p w:rsidR="00094CB9" w:rsidRDefault="00FE5CBC">
            <w:pPr>
              <w:spacing w:after="0" w:line="259" w:lineRule="auto"/>
              <w:ind w:left="54" w:right="0" w:firstLine="0"/>
              <w:jc w:val="left"/>
            </w:pPr>
            <w:r>
              <w:t>99</w:t>
            </w:r>
          </w:p>
        </w:tc>
        <w:tc>
          <w:tcPr>
            <w:tcW w:w="423" w:type="dxa"/>
            <w:tcBorders>
              <w:top w:val="nil"/>
              <w:left w:val="nil"/>
              <w:bottom w:val="nil"/>
              <w:right w:val="nil"/>
            </w:tcBorders>
            <w:vAlign w:val="center"/>
          </w:tcPr>
          <w:p w:rsidR="00094CB9" w:rsidRDefault="00FE5CBC">
            <w:pPr>
              <w:spacing w:after="0" w:line="259" w:lineRule="auto"/>
              <w:ind w:left="160" w:right="0" w:firstLine="0"/>
              <w:jc w:val="left"/>
            </w:pPr>
            <w:r>
              <w:t>9A</w:t>
            </w:r>
          </w:p>
        </w:tc>
        <w:tc>
          <w:tcPr>
            <w:tcW w:w="800" w:type="dxa"/>
            <w:tcBorders>
              <w:top w:val="nil"/>
              <w:left w:val="nil"/>
              <w:bottom w:val="nil"/>
              <w:right w:val="nil"/>
            </w:tcBorders>
            <w:vAlign w:val="center"/>
          </w:tcPr>
          <w:p w:rsidR="00094CB9" w:rsidRDefault="00FE5CBC">
            <w:pPr>
              <w:spacing w:after="0" w:line="259" w:lineRule="auto"/>
              <w:ind w:left="0" w:right="29" w:firstLine="0"/>
              <w:jc w:val="center"/>
            </w:pPr>
            <w:r>
              <w:t>A2</w:t>
            </w:r>
          </w:p>
        </w:tc>
        <w:tc>
          <w:tcPr>
            <w:tcW w:w="481" w:type="dxa"/>
            <w:tcBorders>
              <w:top w:val="nil"/>
              <w:left w:val="nil"/>
              <w:bottom w:val="nil"/>
              <w:right w:val="nil"/>
            </w:tcBorders>
            <w:vAlign w:val="center"/>
          </w:tcPr>
          <w:p w:rsidR="00094CB9" w:rsidRDefault="00FE5CBC">
            <w:pPr>
              <w:spacing w:after="0" w:line="259" w:lineRule="auto"/>
              <w:ind w:left="3" w:right="0" w:firstLine="0"/>
              <w:jc w:val="left"/>
            </w:pPr>
            <w:r>
              <w:t>A3</w:t>
            </w:r>
          </w:p>
        </w:tc>
        <w:tc>
          <w:tcPr>
            <w:tcW w:w="585" w:type="dxa"/>
            <w:tcBorders>
              <w:top w:val="nil"/>
              <w:left w:val="nil"/>
              <w:bottom w:val="nil"/>
              <w:right w:val="nil"/>
            </w:tcBorders>
            <w:vAlign w:val="center"/>
          </w:tcPr>
          <w:p w:rsidR="00094CB9" w:rsidRDefault="00FE5CBC">
            <w:pPr>
              <w:spacing w:after="0" w:line="259" w:lineRule="auto"/>
              <w:ind w:left="54" w:right="0" w:firstLine="0"/>
              <w:jc w:val="left"/>
            </w:pPr>
            <w:r>
              <w:t>A4</w:t>
            </w:r>
          </w:p>
        </w:tc>
        <w:tc>
          <w:tcPr>
            <w:tcW w:w="269" w:type="dxa"/>
            <w:tcBorders>
              <w:top w:val="nil"/>
              <w:left w:val="nil"/>
              <w:bottom w:val="nil"/>
              <w:right w:val="nil"/>
            </w:tcBorders>
            <w:vAlign w:val="center"/>
          </w:tcPr>
          <w:p w:rsidR="00094CB9" w:rsidRDefault="00FE5CBC">
            <w:pPr>
              <w:spacing w:after="0" w:line="259" w:lineRule="auto"/>
              <w:ind w:left="2" w:right="0" w:firstLine="0"/>
            </w:pPr>
            <w:r>
              <w:t>A5</w:t>
            </w:r>
          </w:p>
        </w:tc>
      </w:tr>
      <w:tr w:rsidR="00094CB9">
        <w:trPr>
          <w:trHeight w:val="442"/>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A6</w:t>
            </w:r>
          </w:p>
        </w:tc>
        <w:tc>
          <w:tcPr>
            <w:tcW w:w="590" w:type="dxa"/>
            <w:tcBorders>
              <w:top w:val="nil"/>
              <w:left w:val="nil"/>
              <w:bottom w:val="nil"/>
              <w:right w:val="nil"/>
            </w:tcBorders>
            <w:vAlign w:val="center"/>
          </w:tcPr>
          <w:p w:rsidR="00094CB9" w:rsidRDefault="00FE5CBC">
            <w:pPr>
              <w:spacing w:after="0" w:line="259" w:lineRule="auto"/>
              <w:ind w:left="1" w:right="0" w:firstLine="0"/>
              <w:jc w:val="left"/>
            </w:pPr>
            <w:r>
              <w:t>A7</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A8</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A9</w:t>
            </w:r>
          </w:p>
        </w:tc>
        <w:tc>
          <w:tcPr>
            <w:tcW w:w="532" w:type="dxa"/>
            <w:tcBorders>
              <w:top w:val="nil"/>
              <w:left w:val="nil"/>
              <w:bottom w:val="nil"/>
              <w:right w:val="nil"/>
            </w:tcBorders>
            <w:vAlign w:val="center"/>
          </w:tcPr>
          <w:p w:rsidR="00094CB9" w:rsidRDefault="00FE5CBC">
            <w:pPr>
              <w:spacing w:after="0" w:line="259" w:lineRule="auto"/>
              <w:ind w:left="3" w:right="0" w:firstLine="0"/>
              <w:jc w:val="left"/>
            </w:pPr>
            <w:r>
              <w:t>AA</w:t>
            </w:r>
          </w:p>
        </w:tc>
        <w:tc>
          <w:tcPr>
            <w:tcW w:w="482" w:type="dxa"/>
            <w:tcBorders>
              <w:top w:val="nil"/>
              <w:left w:val="nil"/>
              <w:bottom w:val="nil"/>
              <w:right w:val="nil"/>
            </w:tcBorders>
            <w:vAlign w:val="center"/>
          </w:tcPr>
          <w:p w:rsidR="00094CB9" w:rsidRDefault="00FE5CBC">
            <w:pPr>
              <w:spacing w:after="0" w:line="259" w:lineRule="auto"/>
              <w:ind w:left="4" w:right="0" w:firstLine="0"/>
              <w:jc w:val="left"/>
            </w:pPr>
            <w:r>
              <w:t>B2</w:t>
            </w:r>
          </w:p>
        </w:tc>
        <w:tc>
          <w:tcPr>
            <w:tcW w:w="423" w:type="dxa"/>
            <w:tcBorders>
              <w:top w:val="nil"/>
              <w:left w:val="nil"/>
              <w:bottom w:val="nil"/>
              <w:right w:val="nil"/>
            </w:tcBorders>
            <w:vAlign w:val="center"/>
          </w:tcPr>
          <w:p w:rsidR="00094CB9" w:rsidRDefault="00FE5CBC">
            <w:pPr>
              <w:spacing w:after="0" w:line="259" w:lineRule="auto"/>
              <w:ind w:left="54" w:right="0" w:firstLine="0"/>
              <w:jc w:val="left"/>
            </w:pPr>
            <w:r>
              <w:t>B3</w:t>
            </w:r>
          </w:p>
        </w:tc>
        <w:tc>
          <w:tcPr>
            <w:tcW w:w="427" w:type="dxa"/>
            <w:tcBorders>
              <w:top w:val="nil"/>
              <w:left w:val="nil"/>
              <w:bottom w:val="nil"/>
              <w:right w:val="nil"/>
            </w:tcBorders>
            <w:vAlign w:val="center"/>
          </w:tcPr>
          <w:p w:rsidR="00094CB9" w:rsidRDefault="00FE5CBC">
            <w:pPr>
              <w:spacing w:after="0" w:line="259" w:lineRule="auto"/>
              <w:ind w:left="164" w:right="0" w:firstLine="0"/>
              <w:jc w:val="left"/>
            </w:pPr>
            <w:r>
              <w:t>B4</w:t>
            </w:r>
          </w:p>
        </w:tc>
        <w:tc>
          <w:tcPr>
            <w:tcW w:w="800" w:type="dxa"/>
            <w:tcBorders>
              <w:top w:val="nil"/>
              <w:left w:val="nil"/>
              <w:bottom w:val="nil"/>
              <w:right w:val="nil"/>
            </w:tcBorders>
            <w:vAlign w:val="center"/>
          </w:tcPr>
          <w:p w:rsidR="00094CB9" w:rsidRDefault="00FE5CBC">
            <w:pPr>
              <w:spacing w:after="0" w:line="259" w:lineRule="auto"/>
              <w:ind w:left="0" w:right="40" w:firstLine="0"/>
              <w:jc w:val="center"/>
            </w:pPr>
            <w:r>
              <w:t>B5</w:t>
            </w:r>
          </w:p>
        </w:tc>
        <w:tc>
          <w:tcPr>
            <w:tcW w:w="482" w:type="dxa"/>
            <w:tcBorders>
              <w:top w:val="nil"/>
              <w:left w:val="nil"/>
              <w:bottom w:val="nil"/>
              <w:right w:val="nil"/>
            </w:tcBorders>
            <w:vAlign w:val="center"/>
          </w:tcPr>
          <w:p w:rsidR="00094CB9" w:rsidRDefault="00FE5CBC">
            <w:pPr>
              <w:spacing w:after="0" w:line="259" w:lineRule="auto"/>
              <w:ind w:left="3" w:right="0" w:firstLine="0"/>
              <w:jc w:val="left"/>
            </w:pPr>
            <w:r>
              <w:t xml:space="preserve"> B6</w:t>
            </w:r>
          </w:p>
        </w:tc>
        <w:tc>
          <w:tcPr>
            <w:tcW w:w="427" w:type="dxa"/>
            <w:tcBorders>
              <w:top w:val="nil"/>
              <w:left w:val="nil"/>
              <w:bottom w:val="nil"/>
              <w:right w:val="nil"/>
            </w:tcBorders>
            <w:vAlign w:val="center"/>
          </w:tcPr>
          <w:p w:rsidR="00094CB9" w:rsidRDefault="00FE5CBC">
            <w:pPr>
              <w:spacing w:after="0" w:line="259" w:lineRule="auto"/>
              <w:ind w:left="54" w:right="0" w:firstLine="0"/>
              <w:jc w:val="left"/>
            </w:pPr>
            <w:r>
              <w:t>B7</w:t>
            </w:r>
          </w:p>
        </w:tc>
        <w:tc>
          <w:tcPr>
            <w:tcW w:w="423" w:type="dxa"/>
            <w:tcBorders>
              <w:top w:val="nil"/>
              <w:left w:val="nil"/>
              <w:bottom w:val="nil"/>
              <w:right w:val="nil"/>
            </w:tcBorders>
            <w:vAlign w:val="center"/>
          </w:tcPr>
          <w:p w:rsidR="00094CB9" w:rsidRDefault="00FE5CBC">
            <w:pPr>
              <w:spacing w:after="0" w:line="259" w:lineRule="auto"/>
              <w:ind w:left="159" w:right="0" w:firstLine="0"/>
              <w:jc w:val="left"/>
            </w:pPr>
            <w:r>
              <w:t>B8</w:t>
            </w:r>
          </w:p>
        </w:tc>
        <w:tc>
          <w:tcPr>
            <w:tcW w:w="800" w:type="dxa"/>
            <w:tcBorders>
              <w:top w:val="nil"/>
              <w:left w:val="nil"/>
              <w:bottom w:val="nil"/>
              <w:right w:val="nil"/>
            </w:tcBorders>
            <w:vAlign w:val="center"/>
          </w:tcPr>
          <w:p w:rsidR="00094CB9" w:rsidRDefault="00FE5CBC">
            <w:pPr>
              <w:spacing w:after="0" w:line="259" w:lineRule="auto"/>
              <w:ind w:left="0" w:right="41" w:firstLine="0"/>
              <w:jc w:val="center"/>
            </w:pPr>
            <w:r>
              <w:t>B9</w:t>
            </w:r>
          </w:p>
        </w:tc>
        <w:tc>
          <w:tcPr>
            <w:tcW w:w="481" w:type="dxa"/>
            <w:tcBorders>
              <w:top w:val="nil"/>
              <w:left w:val="nil"/>
              <w:bottom w:val="nil"/>
              <w:right w:val="nil"/>
            </w:tcBorders>
            <w:vAlign w:val="center"/>
          </w:tcPr>
          <w:p w:rsidR="00094CB9" w:rsidRDefault="00FE5CBC">
            <w:pPr>
              <w:spacing w:after="0" w:line="259" w:lineRule="auto"/>
              <w:ind w:left="1" w:right="0" w:firstLine="0"/>
              <w:jc w:val="left"/>
            </w:pPr>
            <w:r>
              <w:t>BA</w:t>
            </w:r>
          </w:p>
        </w:tc>
        <w:tc>
          <w:tcPr>
            <w:tcW w:w="585" w:type="dxa"/>
            <w:tcBorders>
              <w:top w:val="nil"/>
              <w:left w:val="nil"/>
              <w:bottom w:val="nil"/>
              <w:right w:val="nil"/>
            </w:tcBorders>
            <w:vAlign w:val="center"/>
          </w:tcPr>
          <w:p w:rsidR="00094CB9" w:rsidRDefault="00FE5CBC">
            <w:pPr>
              <w:spacing w:after="0" w:line="259" w:lineRule="auto"/>
              <w:ind w:left="53" w:right="0" w:firstLine="0"/>
              <w:jc w:val="left"/>
            </w:pPr>
            <w:r>
              <w:t>C2</w:t>
            </w:r>
          </w:p>
        </w:tc>
        <w:tc>
          <w:tcPr>
            <w:tcW w:w="269" w:type="dxa"/>
            <w:tcBorders>
              <w:top w:val="nil"/>
              <w:left w:val="nil"/>
              <w:bottom w:val="nil"/>
              <w:right w:val="nil"/>
            </w:tcBorders>
            <w:vAlign w:val="center"/>
          </w:tcPr>
          <w:p w:rsidR="00094CB9" w:rsidRDefault="00FE5CBC">
            <w:pPr>
              <w:spacing w:after="0" w:line="259" w:lineRule="auto"/>
              <w:ind w:left="1" w:right="0" w:firstLine="0"/>
            </w:pPr>
            <w:r>
              <w:t>C3</w:t>
            </w:r>
          </w:p>
        </w:tc>
      </w:tr>
      <w:tr w:rsidR="00094CB9">
        <w:trPr>
          <w:trHeight w:val="442"/>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C4</w:t>
            </w:r>
          </w:p>
        </w:tc>
        <w:tc>
          <w:tcPr>
            <w:tcW w:w="590" w:type="dxa"/>
            <w:tcBorders>
              <w:top w:val="nil"/>
              <w:left w:val="nil"/>
              <w:bottom w:val="nil"/>
              <w:right w:val="nil"/>
            </w:tcBorders>
            <w:vAlign w:val="center"/>
          </w:tcPr>
          <w:p w:rsidR="00094CB9" w:rsidRDefault="00FE5CBC">
            <w:pPr>
              <w:spacing w:after="0" w:line="259" w:lineRule="auto"/>
              <w:ind w:left="0" w:right="0" w:firstLine="0"/>
              <w:jc w:val="left"/>
            </w:pPr>
            <w:r>
              <w:t>C5</w:t>
            </w:r>
          </w:p>
        </w:tc>
        <w:tc>
          <w:tcPr>
            <w:tcW w:w="532" w:type="dxa"/>
            <w:tcBorders>
              <w:top w:val="nil"/>
              <w:left w:val="nil"/>
              <w:bottom w:val="nil"/>
              <w:right w:val="nil"/>
            </w:tcBorders>
            <w:vAlign w:val="center"/>
          </w:tcPr>
          <w:p w:rsidR="00094CB9" w:rsidRDefault="00FE5CBC">
            <w:pPr>
              <w:spacing w:after="0" w:line="259" w:lineRule="auto"/>
              <w:ind w:left="0" w:right="0" w:firstLine="0"/>
              <w:jc w:val="left"/>
            </w:pPr>
            <w:r>
              <w:t>C6</w:t>
            </w:r>
          </w:p>
        </w:tc>
        <w:tc>
          <w:tcPr>
            <w:tcW w:w="532" w:type="dxa"/>
            <w:tcBorders>
              <w:top w:val="nil"/>
              <w:left w:val="nil"/>
              <w:bottom w:val="nil"/>
              <w:right w:val="nil"/>
            </w:tcBorders>
            <w:vAlign w:val="center"/>
          </w:tcPr>
          <w:p w:rsidR="00094CB9" w:rsidRDefault="00FE5CBC">
            <w:pPr>
              <w:spacing w:after="0" w:line="259" w:lineRule="auto"/>
              <w:ind w:left="0" w:right="0" w:firstLine="0"/>
              <w:jc w:val="left"/>
            </w:pPr>
            <w:r>
              <w:t>C7</w:t>
            </w:r>
          </w:p>
        </w:tc>
        <w:tc>
          <w:tcPr>
            <w:tcW w:w="532" w:type="dxa"/>
            <w:tcBorders>
              <w:top w:val="nil"/>
              <w:left w:val="nil"/>
              <w:bottom w:val="nil"/>
              <w:right w:val="nil"/>
            </w:tcBorders>
            <w:vAlign w:val="center"/>
          </w:tcPr>
          <w:p w:rsidR="00094CB9" w:rsidRDefault="00FE5CBC">
            <w:pPr>
              <w:spacing w:after="0" w:line="259" w:lineRule="auto"/>
              <w:ind w:left="0" w:right="0" w:firstLine="0"/>
              <w:jc w:val="left"/>
            </w:pPr>
            <w:r>
              <w:t>C8</w:t>
            </w:r>
          </w:p>
        </w:tc>
        <w:tc>
          <w:tcPr>
            <w:tcW w:w="482" w:type="dxa"/>
            <w:tcBorders>
              <w:top w:val="nil"/>
              <w:left w:val="nil"/>
              <w:bottom w:val="nil"/>
              <w:right w:val="nil"/>
            </w:tcBorders>
            <w:vAlign w:val="center"/>
          </w:tcPr>
          <w:p w:rsidR="00094CB9" w:rsidRDefault="00FE5CBC">
            <w:pPr>
              <w:spacing w:after="0" w:line="259" w:lineRule="auto"/>
              <w:ind w:left="0" w:right="0" w:firstLine="0"/>
              <w:jc w:val="left"/>
            </w:pPr>
            <w:r>
              <w:t>C9</w:t>
            </w:r>
          </w:p>
        </w:tc>
        <w:tc>
          <w:tcPr>
            <w:tcW w:w="423" w:type="dxa"/>
            <w:tcBorders>
              <w:top w:val="nil"/>
              <w:left w:val="nil"/>
              <w:bottom w:val="nil"/>
              <w:right w:val="nil"/>
            </w:tcBorders>
            <w:vAlign w:val="center"/>
          </w:tcPr>
          <w:p w:rsidR="00094CB9" w:rsidRDefault="00FE5CBC">
            <w:pPr>
              <w:spacing w:after="0" w:line="259" w:lineRule="auto"/>
              <w:ind w:left="51" w:right="0" w:firstLine="0"/>
            </w:pPr>
            <w:r>
              <w:t>CA</w:t>
            </w:r>
          </w:p>
        </w:tc>
        <w:tc>
          <w:tcPr>
            <w:tcW w:w="427" w:type="dxa"/>
            <w:tcBorders>
              <w:top w:val="nil"/>
              <w:left w:val="nil"/>
              <w:bottom w:val="nil"/>
              <w:right w:val="nil"/>
            </w:tcBorders>
            <w:vAlign w:val="center"/>
          </w:tcPr>
          <w:p w:rsidR="00094CB9" w:rsidRDefault="00FE5CBC">
            <w:pPr>
              <w:spacing w:after="0" w:line="259" w:lineRule="auto"/>
              <w:ind w:left="161" w:right="0" w:firstLine="0"/>
              <w:jc w:val="left"/>
            </w:pPr>
            <w:r>
              <w:t>D2</w:t>
            </w:r>
          </w:p>
        </w:tc>
        <w:tc>
          <w:tcPr>
            <w:tcW w:w="800" w:type="dxa"/>
            <w:tcBorders>
              <w:top w:val="nil"/>
              <w:left w:val="nil"/>
              <w:bottom w:val="nil"/>
              <w:right w:val="nil"/>
            </w:tcBorders>
            <w:vAlign w:val="center"/>
          </w:tcPr>
          <w:p w:rsidR="00094CB9" w:rsidRDefault="00FE5CBC">
            <w:pPr>
              <w:spacing w:after="0" w:line="259" w:lineRule="auto"/>
              <w:ind w:left="0" w:right="36" w:firstLine="0"/>
              <w:jc w:val="center"/>
            </w:pPr>
            <w:r>
              <w:t>D3</w:t>
            </w:r>
          </w:p>
        </w:tc>
        <w:tc>
          <w:tcPr>
            <w:tcW w:w="482" w:type="dxa"/>
            <w:tcBorders>
              <w:top w:val="nil"/>
              <w:left w:val="nil"/>
              <w:bottom w:val="nil"/>
              <w:right w:val="nil"/>
            </w:tcBorders>
            <w:vAlign w:val="center"/>
          </w:tcPr>
          <w:p w:rsidR="00094CB9" w:rsidRDefault="00FE5CBC">
            <w:pPr>
              <w:spacing w:after="0" w:line="259" w:lineRule="auto"/>
              <w:ind w:left="0" w:right="0" w:firstLine="0"/>
              <w:jc w:val="left"/>
            </w:pPr>
            <w:r>
              <w:t>D4</w:t>
            </w:r>
          </w:p>
        </w:tc>
        <w:tc>
          <w:tcPr>
            <w:tcW w:w="427" w:type="dxa"/>
            <w:tcBorders>
              <w:top w:val="nil"/>
              <w:left w:val="nil"/>
              <w:bottom w:val="nil"/>
              <w:right w:val="nil"/>
            </w:tcBorders>
            <w:vAlign w:val="center"/>
          </w:tcPr>
          <w:p w:rsidR="00094CB9" w:rsidRDefault="00FE5CBC">
            <w:pPr>
              <w:spacing w:after="0" w:line="259" w:lineRule="auto"/>
              <w:ind w:left="51" w:right="0" w:firstLine="0"/>
              <w:jc w:val="left"/>
            </w:pPr>
            <w:r>
              <w:t>D5</w:t>
            </w:r>
          </w:p>
        </w:tc>
        <w:tc>
          <w:tcPr>
            <w:tcW w:w="423" w:type="dxa"/>
            <w:tcBorders>
              <w:top w:val="nil"/>
              <w:left w:val="nil"/>
              <w:bottom w:val="nil"/>
              <w:right w:val="nil"/>
            </w:tcBorders>
            <w:vAlign w:val="center"/>
          </w:tcPr>
          <w:p w:rsidR="00094CB9" w:rsidRDefault="00FE5CBC">
            <w:pPr>
              <w:spacing w:after="0" w:line="259" w:lineRule="auto"/>
              <w:ind w:left="157" w:right="0" w:firstLine="0"/>
              <w:jc w:val="left"/>
            </w:pPr>
            <w:r>
              <w:t>D6</w:t>
            </w:r>
          </w:p>
        </w:tc>
        <w:tc>
          <w:tcPr>
            <w:tcW w:w="800" w:type="dxa"/>
            <w:tcBorders>
              <w:top w:val="nil"/>
              <w:left w:val="nil"/>
              <w:bottom w:val="nil"/>
              <w:right w:val="nil"/>
            </w:tcBorders>
            <w:vAlign w:val="center"/>
          </w:tcPr>
          <w:p w:rsidR="00094CB9" w:rsidRDefault="00FE5CBC">
            <w:pPr>
              <w:spacing w:after="0" w:line="259" w:lineRule="auto"/>
              <w:ind w:left="0" w:right="35" w:firstLine="0"/>
              <w:jc w:val="center"/>
            </w:pPr>
            <w:r>
              <w:t>D7</w:t>
            </w:r>
          </w:p>
        </w:tc>
        <w:tc>
          <w:tcPr>
            <w:tcW w:w="481" w:type="dxa"/>
            <w:tcBorders>
              <w:top w:val="nil"/>
              <w:left w:val="nil"/>
              <w:bottom w:val="nil"/>
              <w:right w:val="nil"/>
            </w:tcBorders>
            <w:vAlign w:val="center"/>
          </w:tcPr>
          <w:p w:rsidR="00094CB9" w:rsidRDefault="00FE5CBC">
            <w:pPr>
              <w:spacing w:after="0" w:line="259" w:lineRule="auto"/>
              <w:ind w:left="0" w:right="0" w:firstLine="0"/>
              <w:jc w:val="left"/>
            </w:pPr>
            <w:r>
              <w:t>D8</w:t>
            </w:r>
          </w:p>
        </w:tc>
        <w:tc>
          <w:tcPr>
            <w:tcW w:w="585" w:type="dxa"/>
            <w:tcBorders>
              <w:top w:val="nil"/>
              <w:left w:val="nil"/>
              <w:bottom w:val="nil"/>
              <w:right w:val="nil"/>
            </w:tcBorders>
            <w:vAlign w:val="center"/>
          </w:tcPr>
          <w:p w:rsidR="00094CB9" w:rsidRDefault="00FE5CBC">
            <w:pPr>
              <w:spacing w:after="0" w:line="259" w:lineRule="auto"/>
              <w:ind w:left="52" w:right="0" w:firstLine="0"/>
              <w:jc w:val="left"/>
            </w:pPr>
            <w:r>
              <w:t>D9</w:t>
            </w:r>
          </w:p>
        </w:tc>
        <w:tc>
          <w:tcPr>
            <w:tcW w:w="269" w:type="dxa"/>
            <w:tcBorders>
              <w:top w:val="nil"/>
              <w:left w:val="nil"/>
              <w:bottom w:val="nil"/>
              <w:right w:val="nil"/>
            </w:tcBorders>
            <w:vAlign w:val="center"/>
          </w:tcPr>
          <w:p w:rsidR="00094CB9" w:rsidRDefault="00FE5CBC">
            <w:pPr>
              <w:spacing w:after="0" w:line="259" w:lineRule="auto"/>
              <w:ind w:left="0" w:right="0" w:firstLine="0"/>
            </w:pPr>
            <w:r>
              <w:t>DA</w:t>
            </w:r>
          </w:p>
        </w:tc>
      </w:tr>
      <w:tr w:rsidR="00094CB9">
        <w:trPr>
          <w:trHeight w:val="442"/>
        </w:trPr>
        <w:tc>
          <w:tcPr>
            <w:tcW w:w="744" w:type="dxa"/>
            <w:tcBorders>
              <w:top w:val="nil"/>
              <w:left w:val="nil"/>
              <w:bottom w:val="nil"/>
              <w:right w:val="nil"/>
            </w:tcBorders>
            <w:vAlign w:val="center"/>
          </w:tcPr>
          <w:p w:rsidR="00094CB9" w:rsidRDefault="00FE5CBC">
            <w:pPr>
              <w:spacing w:after="0" w:line="259" w:lineRule="auto"/>
              <w:ind w:left="0" w:right="0" w:firstLine="0"/>
              <w:jc w:val="left"/>
            </w:pPr>
            <w:r>
              <w:rPr>
                <w:color w:val="FFFFFF"/>
              </w:rPr>
              <w:t>X'</w:t>
            </w:r>
            <w:r>
              <w:t>E2</w:t>
            </w:r>
          </w:p>
        </w:tc>
        <w:tc>
          <w:tcPr>
            <w:tcW w:w="590" w:type="dxa"/>
            <w:tcBorders>
              <w:top w:val="nil"/>
              <w:left w:val="nil"/>
              <w:bottom w:val="nil"/>
              <w:right w:val="nil"/>
            </w:tcBorders>
            <w:vAlign w:val="center"/>
          </w:tcPr>
          <w:p w:rsidR="00094CB9" w:rsidRDefault="00FE5CBC">
            <w:pPr>
              <w:spacing w:after="0" w:line="259" w:lineRule="auto"/>
              <w:ind w:left="1" w:right="0" w:firstLine="0"/>
              <w:jc w:val="left"/>
            </w:pPr>
            <w:r>
              <w:t>E3</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E4</w:t>
            </w:r>
          </w:p>
        </w:tc>
        <w:tc>
          <w:tcPr>
            <w:tcW w:w="532" w:type="dxa"/>
            <w:tcBorders>
              <w:top w:val="nil"/>
              <w:left w:val="nil"/>
              <w:bottom w:val="nil"/>
              <w:right w:val="nil"/>
            </w:tcBorders>
            <w:vAlign w:val="center"/>
          </w:tcPr>
          <w:p w:rsidR="00094CB9" w:rsidRDefault="00FE5CBC">
            <w:pPr>
              <w:spacing w:after="0" w:line="259" w:lineRule="auto"/>
              <w:ind w:left="2" w:right="0" w:firstLine="0"/>
              <w:jc w:val="left"/>
            </w:pPr>
            <w:r>
              <w:t>E5</w:t>
            </w:r>
          </w:p>
        </w:tc>
        <w:tc>
          <w:tcPr>
            <w:tcW w:w="532" w:type="dxa"/>
            <w:tcBorders>
              <w:top w:val="nil"/>
              <w:left w:val="nil"/>
              <w:bottom w:val="nil"/>
              <w:right w:val="nil"/>
            </w:tcBorders>
            <w:vAlign w:val="center"/>
          </w:tcPr>
          <w:p w:rsidR="00094CB9" w:rsidRDefault="00FE5CBC">
            <w:pPr>
              <w:spacing w:after="0" w:line="259" w:lineRule="auto"/>
              <w:ind w:left="3" w:right="0" w:firstLine="0"/>
              <w:jc w:val="left"/>
            </w:pPr>
            <w:r>
              <w:t>E6</w:t>
            </w:r>
          </w:p>
        </w:tc>
        <w:tc>
          <w:tcPr>
            <w:tcW w:w="482" w:type="dxa"/>
            <w:tcBorders>
              <w:top w:val="nil"/>
              <w:left w:val="nil"/>
              <w:bottom w:val="nil"/>
              <w:right w:val="nil"/>
            </w:tcBorders>
            <w:vAlign w:val="center"/>
          </w:tcPr>
          <w:p w:rsidR="00094CB9" w:rsidRDefault="00FE5CBC">
            <w:pPr>
              <w:spacing w:after="0" w:line="259" w:lineRule="auto"/>
              <w:ind w:left="4" w:right="0" w:firstLine="0"/>
              <w:jc w:val="left"/>
            </w:pPr>
            <w:r>
              <w:t>E7</w:t>
            </w:r>
          </w:p>
        </w:tc>
        <w:tc>
          <w:tcPr>
            <w:tcW w:w="423" w:type="dxa"/>
            <w:tcBorders>
              <w:top w:val="nil"/>
              <w:left w:val="nil"/>
              <w:bottom w:val="nil"/>
              <w:right w:val="nil"/>
            </w:tcBorders>
            <w:vAlign w:val="center"/>
          </w:tcPr>
          <w:p w:rsidR="00094CB9" w:rsidRDefault="00FE5CBC">
            <w:pPr>
              <w:spacing w:after="0" w:line="259" w:lineRule="auto"/>
              <w:ind w:left="55" w:right="0" w:firstLine="0"/>
              <w:jc w:val="left"/>
            </w:pPr>
            <w:r>
              <w:t>E8</w:t>
            </w:r>
          </w:p>
        </w:tc>
        <w:tc>
          <w:tcPr>
            <w:tcW w:w="427" w:type="dxa"/>
            <w:tcBorders>
              <w:top w:val="nil"/>
              <w:left w:val="nil"/>
              <w:bottom w:val="nil"/>
              <w:right w:val="nil"/>
            </w:tcBorders>
            <w:vAlign w:val="center"/>
          </w:tcPr>
          <w:p w:rsidR="00094CB9" w:rsidRDefault="00FE5CBC">
            <w:pPr>
              <w:spacing w:after="0" w:line="259" w:lineRule="auto"/>
              <w:ind w:left="166" w:right="0" w:firstLine="0"/>
              <w:jc w:val="left"/>
            </w:pPr>
            <w:r>
              <w:t>E9</w:t>
            </w:r>
          </w:p>
        </w:tc>
        <w:tc>
          <w:tcPr>
            <w:tcW w:w="800" w:type="dxa"/>
            <w:tcBorders>
              <w:top w:val="nil"/>
              <w:left w:val="nil"/>
              <w:bottom w:val="nil"/>
              <w:right w:val="nil"/>
            </w:tcBorders>
            <w:vAlign w:val="center"/>
          </w:tcPr>
          <w:p w:rsidR="00094CB9" w:rsidRDefault="00FE5CBC">
            <w:pPr>
              <w:spacing w:after="0" w:line="259" w:lineRule="auto"/>
              <w:ind w:left="0" w:right="7" w:firstLine="0"/>
              <w:jc w:val="center"/>
            </w:pPr>
            <w:r>
              <w:t>EA</w:t>
            </w:r>
          </w:p>
        </w:tc>
        <w:tc>
          <w:tcPr>
            <w:tcW w:w="482" w:type="dxa"/>
            <w:tcBorders>
              <w:top w:val="nil"/>
              <w:left w:val="nil"/>
              <w:bottom w:val="nil"/>
              <w:right w:val="nil"/>
            </w:tcBorders>
            <w:vAlign w:val="center"/>
          </w:tcPr>
          <w:p w:rsidR="00094CB9" w:rsidRDefault="00FE5CBC">
            <w:pPr>
              <w:spacing w:after="0" w:line="259" w:lineRule="auto"/>
              <w:ind w:left="5" w:right="0" w:firstLine="0"/>
              <w:jc w:val="left"/>
            </w:pPr>
            <w:r>
              <w:t>F2</w:t>
            </w:r>
          </w:p>
        </w:tc>
        <w:tc>
          <w:tcPr>
            <w:tcW w:w="427" w:type="dxa"/>
            <w:tcBorders>
              <w:top w:val="nil"/>
              <w:left w:val="nil"/>
              <w:bottom w:val="nil"/>
              <w:right w:val="nil"/>
            </w:tcBorders>
            <w:vAlign w:val="center"/>
          </w:tcPr>
          <w:p w:rsidR="00094CB9" w:rsidRDefault="00FE5CBC">
            <w:pPr>
              <w:spacing w:after="0" w:line="259" w:lineRule="auto"/>
              <w:ind w:left="55" w:right="0" w:firstLine="0"/>
              <w:jc w:val="left"/>
            </w:pPr>
            <w:r>
              <w:t>F3</w:t>
            </w:r>
          </w:p>
        </w:tc>
        <w:tc>
          <w:tcPr>
            <w:tcW w:w="423" w:type="dxa"/>
            <w:tcBorders>
              <w:top w:val="nil"/>
              <w:left w:val="nil"/>
              <w:bottom w:val="nil"/>
              <w:right w:val="nil"/>
            </w:tcBorders>
            <w:vAlign w:val="center"/>
          </w:tcPr>
          <w:p w:rsidR="00094CB9" w:rsidRDefault="00FE5CBC">
            <w:pPr>
              <w:spacing w:after="0" w:line="259" w:lineRule="auto"/>
              <w:ind w:left="161" w:right="0" w:firstLine="0"/>
              <w:jc w:val="left"/>
            </w:pPr>
            <w:r>
              <w:t>F4</w:t>
            </w:r>
          </w:p>
        </w:tc>
        <w:tc>
          <w:tcPr>
            <w:tcW w:w="800" w:type="dxa"/>
            <w:tcBorders>
              <w:top w:val="nil"/>
              <w:left w:val="nil"/>
              <w:bottom w:val="nil"/>
              <w:right w:val="nil"/>
            </w:tcBorders>
            <w:vAlign w:val="center"/>
          </w:tcPr>
          <w:p w:rsidR="00094CB9" w:rsidRDefault="00FE5CBC">
            <w:pPr>
              <w:spacing w:after="0" w:line="259" w:lineRule="auto"/>
              <w:ind w:left="0" w:right="58" w:firstLine="0"/>
              <w:jc w:val="center"/>
            </w:pPr>
            <w:r>
              <w:t>F5</w:t>
            </w:r>
          </w:p>
        </w:tc>
        <w:tc>
          <w:tcPr>
            <w:tcW w:w="481" w:type="dxa"/>
            <w:tcBorders>
              <w:top w:val="nil"/>
              <w:left w:val="nil"/>
              <w:bottom w:val="nil"/>
              <w:right w:val="nil"/>
            </w:tcBorders>
            <w:vAlign w:val="center"/>
          </w:tcPr>
          <w:p w:rsidR="00094CB9" w:rsidRDefault="00FE5CBC">
            <w:pPr>
              <w:spacing w:after="0" w:line="259" w:lineRule="auto"/>
              <w:ind w:left="3" w:right="0" w:firstLine="0"/>
              <w:jc w:val="left"/>
            </w:pPr>
            <w:r>
              <w:t>F6</w:t>
            </w:r>
          </w:p>
        </w:tc>
        <w:tc>
          <w:tcPr>
            <w:tcW w:w="585" w:type="dxa"/>
            <w:tcBorders>
              <w:top w:val="nil"/>
              <w:left w:val="nil"/>
              <w:bottom w:val="nil"/>
              <w:right w:val="nil"/>
            </w:tcBorders>
            <w:vAlign w:val="center"/>
          </w:tcPr>
          <w:p w:rsidR="00094CB9" w:rsidRDefault="00FE5CBC">
            <w:pPr>
              <w:spacing w:after="0" w:line="259" w:lineRule="auto"/>
              <w:ind w:left="54" w:right="0" w:firstLine="0"/>
              <w:jc w:val="left"/>
            </w:pPr>
            <w:r>
              <w:t>F7</w:t>
            </w:r>
          </w:p>
        </w:tc>
        <w:tc>
          <w:tcPr>
            <w:tcW w:w="269" w:type="dxa"/>
            <w:tcBorders>
              <w:top w:val="nil"/>
              <w:left w:val="nil"/>
              <w:bottom w:val="nil"/>
              <w:right w:val="nil"/>
            </w:tcBorders>
            <w:vAlign w:val="center"/>
          </w:tcPr>
          <w:p w:rsidR="00094CB9" w:rsidRDefault="00FE5CBC">
            <w:pPr>
              <w:spacing w:after="0" w:line="259" w:lineRule="auto"/>
              <w:ind w:left="1" w:right="0" w:firstLine="0"/>
            </w:pPr>
            <w:r>
              <w:t>F8</w:t>
            </w:r>
          </w:p>
        </w:tc>
      </w:tr>
      <w:tr w:rsidR="00094CB9">
        <w:trPr>
          <w:trHeight w:val="973"/>
        </w:trPr>
        <w:tc>
          <w:tcPr>
            <w:tcW w:w="744" w:type="dxa"/>
            <w:tcBorders>
              <w:top w:val="nil"/>
              <w:left w:val="nil"/>
              <w:bottom w:val="nil"/>
              <w:right w:val="nil"/>
            </w:tcBorders>
          </w:tcPr>
          <w:p w:rsidR="00094CB9" w:rsidRDefault="00FE5CBC">
            <w:pPr>
              <w:spacing w:after="0" w:line="259" w:lineRule="auto"/>
              <w:ind w:left="0" w:right="0" w:firstLine="0"/>
              <w:jc w:val="left"/>
            </w:pPr>
            <w:r>
              <w:rPr>
                <w:color w:val="FFFFFF"/>
              </w:rPr>
              <w:t>X'</w:t>
            </w:r>
            <w:r>
              <w:t>F9</w:t>
            </w:r>
          </w:p>
        </w:tc>
        <w:tc>
          <w:tcPr>
            <w:tcW w:w="590" w:type="dxa"/>
            <w:tcBorders>
              <w:top w:val="nil"/>
              <w:left w:val="nil"/>
              <w:bottom w:val="nil"/>
              <w:right w:val="nil"/>
            </w:tcBorders>
          </w:tcPr>
          <w:p w:rsidR="00094CB9" w:rsidRDefault="00FE5CBC">
            <w:pPr>
              <w:spacing w:after="0" w:line="259" w:lineRule="auto"/>
              <w:ind w:left="0" w:right="0" w:firstLine="0"/>
              <w:jc w:val="left"/>
            </w:pPr>
            <w:r>
              <w:t>FA’</w:t>
            </w:r>
          </w:p>
        </w:tc>
        <w:tc>
          <w:tcPr>
            <w:tcW w:w="532" w:type="dxa"/>
            <w:tcBorders>
              <w:top w:val="nil"/>
              <w:left w:val="nil"/>
              <w:bottom w:val="nil"/>
              <w:right w:val="nil"/>
            </w:tcBorders>
          </w:tcPr>
          <w:p w:rsidR="00094CB9" w:rsidRDefault="00094CB9">
            <w:pPr>
              <w:spacing w:after="160" w:line="259" w:lineRule="auto"/>
              <w:ind w:left="0" w:right="0" w:firstLine="0"/>
              <w:jc w:val="left"/>
            </w:pPr>
          </w:p>
        </w:tc>
        <w:tc>
          <w:tcPr>
            <w:tcW w:w="532" w:type="dxa"/>
            <w:tcBorders>
              <w:top w:val="nil"/>
              <w:left w:val="nil"/>
              <w:bottom w:val="nil"/>
              <w:right w:val="nil"/>
            </w:tcBorders>
          </w:tcPr>
          <w:p w:rsidR="00094CB9" w:rsidRDefault="00094CB9">
            <w:pPr>
              <w:spacing w:after="160" w:line="259" w:lineRule="auto"/>
              <w:ind w:left="0" w:right="0" w:firstLine="0"/>
              <w:jc w:val="left"/>
            </w:pPr>
          </w:p>
        </w:tc>
        <w:tc>
          <w:tcPr>
            <w:tcW w:w="532" w:type="dxa"/>
            <w:tcBorders>
              <w:top w:val="nil"/>
              <w:left w:val="nil"/>
              <w:bottom w:val="nil"/>
              <w:right w:val="nil"/>
            </w:tcBorders>
          </w:tcPr>
          <w:p w:rsidR="00094CB9" w:rsidRDefault="00094CB9">
            <w:pPr>
              <w:spacing w:after="160" w:line="259" w:lineRule="auto"/>
              <w:ind w:left="0" w:right="0" w:firstLine="0"/>
              <w:jc w:val="left"/>
            </w:pPr>
          </w:p>
        </w:tc>
        <w:tc>
          <w:tcPr>
            <w:tcW w:w="482" w:type="dxa"/>
            <w:tcBorders>
              <w:top w:val="nil"/>
              <w:left w:val="nil"/>
              <w:bottom w:val="nil"/>
              <w:right w:val="nil"/>
            </w:tcBorders>
          </w:tcPr>
          <w:p w:rsidR="00094CB9" w:rsidRDefault="00094CB9">
            <w:pPr>
              <w:spacing w:after="160" w:line="259" w:lineRule="auto"/>
              <w:ind w:left="0" w:right="0" w:firstLine="0"/>
              <w:jc w:val="left"/>
            </w:pPr>
          </w:p>
        </w:tc>
        <w:tc>
          <w:tcPr>
            <w:tcW w:w="423" w:type="dxa"/>
            <w:tcBorders>
              <w:top w:val="nil"/>
              <w:left w:val="nil"/>
              <w:bottom w:val="nil"/>
              <w:right w:val="nil"/>
            </w:tcBorders>
          </w:tcPr>
          <w:p w:rsidR="00094CB9" w:rsidRDefault="00094CB9">
            <w:pPr>
              <w:spacing w:after="160" w:line="259" w:lineRule="auto"/>
              <w:ind w:left="0" w:right="0" w:firstLine="0"/>
              <w:jc w:val="left"/>
            </w:pPr>
          </w:p>
        </w:tc>
        <w:tc>
          <w:tcPr>
            <w:tcW w:w="427" w:type="dxa"/>
            <w:tcBorders>
              <w:top w:val="nil"/>
              <w:left w:val="nil"/>
              <w:bottom w:val="nil"/>
              <w:right w:val="nil"/>
            </w:tcBorders>
          </w:tcPr>
          <w:p w:rsidR="00094CB9" w:rsidRDefault="00094CB9">
            <w:pPr>
              <w:spacing w:after="160" w:line="259" w:lineRule="auto"/>
              <w:ind w:left="0" w:right="0" w:firstLine="0"/>
              <w:jc w:val="left"/>
            </w:pPr>
          </w:p>
        </w:tc>
        <w:tc>
          <w:tcPr>
            <w:tcW w:w="800" w:type="dxa"/>
            <w:tcBorders>
              <w:top w:val="nil"/>
              <w:left w:val="nil"/>
              <w:bottom w:val="nil"/>
              <w:right w:val="nil"/>
            </w:tcBorders>
          </w:tcPr>
          <w:p w:rsidR="00094CB9" w:rsidRDefault="00094CB9">
            <w:pPr>
              <w:spacing w:after="160" w:line="259" w:lineRule="auto"/>
              <w:ind w:left="0" w:right="0" w:firstLine="0"/>
              <w:jc w:val="left"/>
            </w:pPr>
          </w:p>
        </w:tc>
        <w:tc>
          <w:tcPr>
            <w:tcW w:w="482" w:type="dxa"/>
            <w:tcBorders>
              <w:top w:val="nil"/>
              <w:left w:val="nil"/>
              <w:bottom w:val="nil"/>
              <w:right w:val="nil"/>
            </w:tcBorders>
          </w:tcPr>
          <w:p w:rsidR="00094CB9" w:rsidRDefault="00094CB9">
            <w:pPr>
              <w:spacing w:after="160" w:line="259" w:lineRule="auto"/>
              <w:ind w:left="0" w:right="0" w:firstLine="0"/>
              <w:jc w:val="left"/>
            </w:pPr>
          </w:p>
        </w:tc>
        <w:tc>
          <w:tcPr>
            <w:tcW w:w="427" w:type="dxa"/>
            <w:tcBorders>
              <w:top w:val="nil"/>
              <w:left w:val="nil"/>
              <w:bottom w:val="nil"/>
              <w:right w:val="nil"/>
            </w:tcBorders>
          </w:tcPr>
          <w:p w:rsidR="00094CB9" w:rsidRDefault="00094CB9">
            <w:pPr>
              <w:spacing w:after="160" w:line="259" w:lineRule="auto"/>
              <w:ind w:left="0" w:right="0" w:firstLine="0"/>
              <w:jc w:val="left"/>
            </w:pPr>
          </w:p>
        </w:tc>
        <w:tc>
          <w:tcPr>
            <w:tcW w:w="423" w:type="dxa"/>
            <w:tcBorders>
              <w:top w:val="nil"/>
              <w:left w:val="nil"/>
              <w:bottom w:val="nil"/>
              <w:right w:val="nil"/>
            </w:tcBorders>
          </w:tcPr>
          <w:p w:rsidR="00094CB9" w:rsidRDefault="00094CB9">
            <w:pPr>
              <w:spacing w:after="160" w:line="259" w:lineRule="auto"/>
              <w:ind w:left="0" w:right="0" w:firstLine="0"/>
              <w:jc w:val="left"/>
            </w:pPr>
          </w:p>
        </w:tc>
        <w:tc>
          <w:tcPr>
            <w:tcW w:w="800" w:type="dxa"/>
            <w:tcBorders>
              <w:top w:val="nil"/>
              <w:left w:val="nil"/>
              <w:bottom w:val="nil"/>
              <w:right w:val="nil"/>
            </w:tcBorders>
          </w:tcPr>
          <w:p w:rsidR="00094CB9" w:rsidRDefault="00094CB9">
            <w:pPr>
              <w:spacing w:after="160" w:line="259" w:lineRule="auto"/>
              <w:ind w:left="0" w:right="0" w:firstLine="0"/>
              <w:jc w:val="left"/>
            </w:pPr>
          </w:p>
        </w:tc>
        <w:tc>
          <w:tcPr>
            <w:tcW w:w="481" w:type="dxa"/>
            <w:tcBorders>
              <w:top w:val="nil"/>
              <w:left w:val="nil"/>
              <w:bottom w:val="nil"/>
              <w:right w:val="nil"/>
            </w:tcBorders>
          </w:tcPr>
          <w:p w:rsidR="00094CB9" w:rsidRDefault="00094CB9">
            <w:pPr>
              <w:spacing w:after="160" w:line="259" w:lineRule="auto"/>
              <w:ind w:left="0" w:right="0" w:firstLine="0"/>
              <w:jc w:val="left"/>
            </w:pPr>
          </w:p>
        </w:tc>
        <w:tc>
          <w:tcPr>
            <w:tcW w:w="585" w:type="dxa"/>
            <w:tcBorders>
              <w:top w:val="nil"/>
              <w:left w:val="nil"/>
              <w:bottom w:val="nil"/>
              <w:right w:val="nil"/>
            </w:tcBorders>
          </w:tcPr>
          <w:p w:rsidR="00094CB9" w:rsidRDefault="00094CB9">
            <w:pPr>
              <w:spacing w:after="160" w:line="259" w:lineRule="auto"/>
              <w:ind w:left="0" w:right="0" w:firstLine="0"/>
              <w:jc w:val="left"/>
            </w:pPr>
          </w:p>
        </w:tc>
        <w:tc>
          <w:tcPr>
            <w:tcW w:w="269" w:type="dxa"/>
            <w:tcBorders>
              <w:top w:val="nil"/>
              <w:left w:val="nil"/>
              <w:bottom w:val="nil"/>
              <w:right w:val="nil"/>
            </w:tcBorders>
          </w:tcPr>
          <w:p w:rsidR="00094CB9" w:rsidRDefault="00094CB9">
            <w:pPr>
              <w:spacing w:after="160" w:line="259" w:lineRule="auto"/>
              <w:ind w:left="0" w:right="0" w:firstLine="0"/>
              <w:jc w:val="left"/>
            </w:pPr>
          </w:p>
        </w:tc>
      </w:tr>
      <w:tr w:rsidR="00094CB9">
        <w:trPr>
          <w:trHeight w:val="1009"/>
        </w:trPr>
        <w:tc>
          <w:tcPr>
            <w:tcW w:w="744" w:type="dxa"/>
            <w:tcBorders>
              <w:top w:val="nil"/>
              <w:left w:val="nil"/>
              <w:bottom w:val="nil"/>
              <w:right w:val="nil"/>
            </w:tcBorders>
            <w:vAlign w:val="bottom"/>
          </w:tcPr>
          <w:p w:rsidR="00094CB9" w:rsidRDefault="00FE5CBC">
            <w:pPr>
              <w:spacing w:after="0" w:line="259" w:lineRule="auto"/>
              <w:ind w:left="0" w:right="0" w:firstLine="0"/>
              <w:jc w:val="left"/>
            </w:pPr>
            <w:r>
              <w:rPr>
                <w:b/>
                <w:sz w:val="21"/>
              </w:rPr>
              <w:t>K.4</w:t>
            </w:r>
          </w:p>
        </w:tc>
        <w:tc>
          <w:tcPr>
            <w:tcW w:w="4318" w:type="dxa"/>
            <w:gridSpan w:val="8"/>
            <w:tcBorders>
              <w:top w:val="nil"/>
              <w:left w:val="nil"/>
              <w:bottom w:val="nil"/>
              <w:right w:val="nil"/>
            </w:tcBorders>
            <w:vAlign w:val="bottom"/>
          </w:tcPr>
          <w:p w:rsidR="00094CB9" w:rsidRDefault="00FE5CBC">
            <w:pPr>
              <w:spacing w:after="0" w:line="259" w:lineRule="auto"/>
              <w:ind w:left="0" w:right="0" w:firstLine="0"/>
              <w:jc w:val="left"/>
            </w:pPr>
            <w:r>
              <w:rPr>
                <w:b/>
                <w:sz w:val="21"/>
              </w:rPr>
              <w:t>Additional information on arithmetic coding</w:t>
            </w:r>
          </w:p>
        </w:tc>
        <w:tc>
          <w:tcPr>
            <w:tcW w:w="482" w:type="dxa"/>
            <w:tcBorders>
              <w:top w:val="nil"/>
              <w:left w:val="nil"/>
              <w:bottom w:val="nil"/>
              <w:right w:val="nil"/>
            </w:tcBorders>
          </w:tcPr>
          <w:p w:rsidR="00094CB9" w:rsidRDefault="00094CB9">
            <w:pPr>
              <w:spacing w:after="160" w:line="259" w:lineRule="auto"/>
              <w:ind w:left="0" w:right="0" w:firstLine="0"/>
              <w:jc w:val="left"/>
            </w:pPr>
          </w:p>
        </w:tc>
        <w:tc>
          <w:tcPr>
            <w:tcW w:w="427" w:type="dxa"/>
            <w:tcBorders>
              <w:top w:val="nil"/>
              <w:left w:val="nil"/>
              <w:bottom w:val="nil"/>
              <w:right w:val="nil"/>
            </w:tcBorders>
          </w:tcPr>
          <w:p w:rsidR="00094CB9" w:rsidRDefault="00094CB9">
            <w:pPr>
              <w:spacing w:after="160" w:line="259" w:lineRule="auto"/>
              <w:ind w:left="0" w:right="0" w:firstLine="0"/>
              <w:jc w:val="left"/>
            </w:pPr>
          </w:p>
        </w:tc>
        <w:tc>
          <w:tcPr>
            <w:tcW w:w="423" w:type="dxa"/>
            <w:tcBorders>
              <w:top w:val="nil"/>
              <w:left w:val="nil"/>
              <w:bottom w:val="nil"/>
              <w:right w:val="nil"/>
            </w:tcBorders>
          </w:tcPr>
          <w:p w:rsidR="00094CB9" w:rsidRDefault="00094CB9">
            <w:pPr>
              <w:spacing w:after="160" w:line="259" w:lineRule="auto"/>
              <w:ind w:left="0" w:right="0" w:firstLine="0"/>
              <w:jc w:val="left"/>
            </w:pPr>
          </w:p>
        </w:tc>
        <w:tc>
          <w:tcPr>
            <w:tcW w:w="800" w:type="dxa"/>
            <w:tcBorders>
              <w:top w:val="nil"/>
              <w:left w:val="nil"/>
              <w:bottom w:val="nil"/>
              <w:right w:val="nil"/>
            </w:tcBorders>
          </w:tcPr>
          <w:p w:rsidR="00094CB9" w:rsidRDefault="00094CB9">
            <w:pPr>
              <w:spacing w:after="160" w:line="259" w:lineRule="auto"/>
              <w:ind w:left="0" w:right="0" w:firstLine="0"/>
              <w:jc w:val="left"/>
            </w:pPr>
          </w:p>
        </w:tc>
        <w:tc>
          <w:tcPr>
            <w:tcW w:w="481" w:type="dxa"/>
            <w:tcBorders>
              <w:top w:val="nil"/>
              <w:left w:val="nil"/>
              <w:bottom w:val="nil"/>
              <w:right w:val="nil"/>
            </w:tcBorders>
          </w:tcPr>
          <w:p w:rsidR="00094CB9" w:rsidRDefault="00094CB9">
            <w:pPr>
              <w:spacing w:after="160" w:line="259" w:lineRule="auto"/>
              <w:ind w:left="0" w:right="0" w:firstLine="0"/>
              <w:jc w:val="left"/>
            </w:pPr>
          </w:p>
        </w:tc>
        <w:tc>
          <w:tcPr>
            <w:tcW w:w="585" w:type="dxa"/>
            <w:tcBorders>
              <w:top w:val="nil"/>
              <w:left w:val="nil"/>
              <w:bottom w:val="nil"/>
              <w:right w:val="nil"/>
            </w:tcBorders>
          </w:tcPr>
          <w:p w:rsidR="00094CB9" w:rsidRDefault="00094CB9">
            <w:pPr>
              <w:spacing w:after="160" w:line="259" w:lineRule="auto"/>
              <w:ind w:left="0" w:right="0" w:firstLine="0"/>
              <w:jc w:val="left"/>
            </w:pPr>
          </w:p>
        </w:tc>
        <w:tc>
          <w:tcPr>
            <w:tcW w:w="269" w:type="dxa"/>
            <w:tcBorders>
              <w:top w:val="nil"/>
              <w:left w:val="nil"/>
              <w:bottom w:val="nil"/>
              <w:right w:val="nil"/>
            </w:tcBorders>
          </w:tcPr>
          <w:p w:rsidR="00094CB9" w:rsidRDefault="00094CB9">
            <w:pPr>
              <w:spacing w:after="160" w:line="259" w:lineRule="auto"/>
              <w:ind w:left="0" w:right="0" w:firstLine="0"/>
              <w:jc w:val="left"/>
            </w:pPr>
          </w:p>
        </w:tc>
      </w:tr>
      <w:tr w:rsidR="00094CB9">
        <w:trPr>
          <w:trHeight w:val="325"/>
        </w:trPr>
        <w:tc>
          <w:tcPr>
            <w:tcW w:w="744" w:type="dxa"/>
            <w:tcBorders>
              <w:top w:val="nil"/>
              <w:left w:val="nil"/>
              <w:bottom w:val="nil"/>
              <w:right w:val="nil"/>
            </w:tcBorders>
            <w:vAlign w:val="bottom"/>
          </w:tcPr>
          <w:p w:rsidR="00094CB9" w:rsidRDefault="00FE5CBC">
            <w:pPr>
              <w:spacing w:after="0" w:line="259" w:lineRule="auto"/>
              <w:ind w:left="0" w:right="0" w:firstLine="0"/>
              <w:jc w:val="left"/>
            </w:pPr>
            <w:r>
              <w:rPr>
                <w:b/>
              </w:rPr>
              <w:t>K.4.1</w:t>
            </w:r>
          </w:p>
        </w:tc>
        <w:tc>
          <w:tcPr>
            <w:tcW w:w="4800" w:type="dxa"/>
            <w:gridSpan w:val="9"/>
            <w:tcBorders>
              <w:top w:val="nil"/>
              <w:left w:val="nil"/>
              <w:bottom w:val="nil"/>
              <w:right w:val="nil"/>
            </w:tcBorders>
            <w:vAlign w:val="bottom"/>
          </w:tcPr>
          <w:p w:rsidR="00094CB9" w:rsidRDefault="00FE5CBC">
            <w:pPr>
              <w:spacing w:after="0" w:line="259" w:lineRule="auto"/>
              <w:ind w:left="0" w:right="0" w:firstLine="0"/>
              <w:jc w:val="left"/>
            </w:pPr>
            <w:r>
              <w:rPr>
                <w:b/>
              </w:rPr>
              <w:t>Test sequence for a small data set for the arithmetic coder</w:t>
            </w:r>
          </w:p>
        </w:tc>
        <w:tc>
          <w:tcPr>
            <w:tcW w:w="427" w:type="dxa"/>
            <w:tcBorders>
              <w:top w:val="nil"/>
              <w:left w:val="nil"/>
              <w:bottom w:val="nil"/>
              <w:right w:val="nil"/>
            </w:tcBorders>
          </w:tcPr>
          <w:p w:rsidR="00094CB9" w:rsidRDefault="00094CB9">
            <w:pPr>
              <w:spacing w:after="160" w:line="259" w:lineRule="auto"/>
              <w:ind w:left="0" w:right="0" w:firstLine="0"/>
              <w:jc w:val="left"/>
            </w:pPr>
          </w:p>
        </w:tc>
        <w:tc>
          <w:tcPr>
            <w:tcW w:w="423" w:type="dxa"/>
            <w:tcBorders>
              <w:top w:val="nil"/>
              <w:left w:val="nil"/>
              <w:bottom w:val="nil"/>
              <w:right w:val="nil"/>
            </w:tcBorders>
          </w:tcPr>
          <w:p w:rsidR="00094CB9" w:rsidRDefault="00094CB9">
            <w:pPr>
              <w:spacing w:after="160" w:line="259" w:lineRule="auto"/>
              <w:ind w:left="0" w:right="0" w:firstLine="0"/>
              <w:jc w:val="left"/>
            </w:pPr>
          </w:p>
        </w:tc>
        <w:tc>
          <w:tcPr>
            <w:tcW w:w="800" w:type="dxa"/>
            <w:tcBorders>
              <w:top w:val="nil"/>
              <w:left w:val="nil"/>
              <w:bottom w:val="nil"/>
              <w:right w:val="nil"/>
            </w:tcBorders>
          </w:tcPr>
          <w:p w:rsidR="00094CB9" w:rsidRDefault="00094CB9">
            <w:pPr>
              <w:spacing w:after="160" w:line="259" w:lineRule="auto"/>
              <w:ind w:left="0" w:right="0" w:firstLine="0"/>
              <w:jc w:val="left"/>
            </w:pPr>
          </w:p>
        </w:tc>
        <w:tc>
          <w:tcPr>
            <w:tcW w:w="481" w:type="dxa"/>
            <w:tcBorders>
              <w:top w:val="nil"/>
              <w:left w:val="nil"/>
              <w:bottom w:val="nil"/>
              <w:right w:val="nil"/>
            </w:tcBorders>
          </w:tcPr>
          <w:p w:rsidR="00094CB9" w:rsidRDefault="00094CB9">
            <w:pPr>
              <w:spacing w:after="160" w:line="259" w:lineRule="auto"/>
              <w:ind w:left="0" w:right="0" w:firstLine="0"/>
              <w:jc w:val="left"/>
            </w:pPr>
          </w:p>
        </w:tc>
        <w:tc>
          <w:tcPr>
            <w:tcW w:w="585" w:type="dxa"/>
            <w:tcBorders>
              <w:top w:val="nil"/>
              <w:left w:val="nil"/>
              <w:bottom w:val="nil"/>
              <w:right w:val="nil"/>
            </w:tcBorders>
          </w:tcPr>
          <w:p w:rsidR="00094CB9" w:rsidRDefault="00094CB9">
            <w:pPr>
              <w:spacing w:after="160" w:line="259" w:lineRule="auto"/>
              <w:ind w:left="0" w:right="0" w:firstLine="0"/>
              <w:jc w:val="left"/>
            </w:pPr>
          </w:p>
        </w:tc>
        <w:tc>
          <w:tcPr>
            <w:tcW w:w="269" w:type="dxa"/>
            <w:tcBorders>
              <w:top w:val="nil"/>
              <w:left w:val="nil"/>
              <w:bottom w:val="nil"/>
              <w:right w:val="nil"/>
            </w:tcBorders>
          </w:tcPr>
          <w:p w:rsidR="00094CB9" w:rsidRDefault="00094CB9">
            <w:pPr>
              <w:spacing w:after="160" w:line="259" w:lineRule="auto"/>
              <w:ind w:left="0" w:right="0" w:firstLine="0"/>
              <w:jc w:val="left"/>
            </w:pPr>
          </w:p>
        </w:tc>
      </w:tr>
    </w:tbl>
    <w:p w:rsidR="00094CB9" w:rsidRDefault="00FE5CBC">
      <w:pPr>
        <w:ind w:left="-5" w:right="8"/>
      </w:pPr>
      <w:r>
        <w:t>The following 256-bit test sequence (in hexadecimal form) is structured to test many of the encoder and decoder paths:</w:t>
      </w:r>
    </w:p>
    <w:p w:rsidR="00094CB9" w:rsidRDefault="00FE5CBC">
      <w:pPr>
        <w:ind w:left="-5" w:right="8"/>
      </w:pPr>
      <w:r>
        <w:t>X’00020051     000000C0     0352872A     AAAAAAAA     82C02000     FCD79EF6     74EAABF7     697EE74C’</w:t>
      </w:r>
    </w:p>
    <w:p w:rsidR="00094CB9" w:rsidRDefault="00FE5CBC">
      <w:pPr>
        <w:ind w:left="-5" w:right="8"/>
      </w:pPr>
      <w:r>
        <w:t>Tables K.7 and K.8 provide a symbol-by-symbol list of the arithmetic encoder and decoder operation. In these tables the event count, EC, is listed first, followed by the value of Qe used in encoding and decoding that event. The decision D to be encoded (and decoded) is listed next. The column labeled MPS contains the sense of the MPS, and if it is followed by a CE (in the “CX” column), the conditional MPS/LPS exchange occurs when encoding and decoding the decision (see Figures D.3, D.4 and D.17). The contents of the A and C registers are the values before the event is encoded and decoded. ST is the number of X’FF’ bytes stacked in the encoder waiting for a resolution of the carry-over. Note that the A register is always greater than X’7FFF’. (The starting value has an implied value of X’10000’.)</w:t>
      </w:r>
    </w:p>
    <w:p w:rsidR="00094CB9" w:rsidRDefault="00FE5CBC">
      <w:pPr>
        <w:ind w:left="-5" w:right="8"/>
      </w:pPr>
      <w:r>
        <w:t>In the encoder test, the code bytes (B) are listed if they were completed during the coding of the preceding event. If additional bytes follow, they were also completed during the coding of the preceding event. If a byte is listed in the Bx column, the preceding byte in column B was modified by a carry-over.</w:t>
      </w:r>
    </w:p>
    <w:p w:rsidR="00094CB9" w:rsidRDefault="00FE5CBC">
      <w:pPr>
        <w:ind w:left="-5" w:right="8"/>
      </w:pPr>
      <w:r>
        <w:t>In the decoder the code bytes are listed if they were placed in the code register just prior to the event EC.</w:t>
      </w:r>
    </w:p>
    <w:p w:rsidR="00094CB9" w:rsidRDefault="00FE5CBC">
      <w:pPr>
        <w:ind w:left="-5" w:right="8"/>
      </w:pPr>
      <w:r>
        <w:t>For this file the coded bit count is 240, including the overhead to flush the final data from the C register. When the marker X’FFD9’ is appended, a total of 256 bits are output. The actual compressed data sequence for the encoder is (in hexadecimal form)</w:t>
      </w:r>
    </w:p>
    <w:p w:rsidR="00094CB9" w:rsidRDefault="00FE5CBC">
      <w:pPr>
        <w:ind w:left="-5" w:right="8"/>
      </w:pPr>
      <w:r>
        <w:t>X’655B5144     F7969D51     7855BFFF     00FC5184     C7CEF939     00287D46     708ECBC0     F6FFD900’</w:t>
      </w:r>
    </w:p>
    <w:p w:rsidR="00094CB9" w:rsidRDefault="00FE5CBC">
      <w:pPr>
        <w:pStyle w:val="5"/>
        <w:spacing w:after="203"/>
        <w:ind w:left="2693" w:right="1371"/>
      </w:pPr>
      <w:r>
        <w:t>Table K.7 – Encoder test sequence (sheet 1 of 7)</w:t>
      </w:r>
    </w:p>
    <w:tbl>
      <w:tblPr>
        <w:tblStyle w:val="TableGrid"/>
        <w:tblW w:w="8904" w:type="dxa"/>
        <w:tblInd w:w="70" w:type="dxa"/>
        <w:tblCellMar>
          <w:top w:w="13" w:type="dxa"/>
          <w:left w:w="146" w:type="dxa"/>
          <w:bottom w:w="13" w:type="dxa"/>
          <w:right w:w="115" w:type="dxa"/>
        </w:tblCellMar>
        <w:tblLook w:val="04A0" w:firstRow="1" w:lastRow="0" w:firstColumn="1" w:lastColumn="0" w:noHBand="0" w:noVBand="1"/>
      </w:tblPr>
      <w:tblGrid>
        <w:gridCol w:w="696"/>
        <w:gridCol w:w="691"/>
        <w:gridCol w:w="691"/>
        <w:gridCol w:w="696"/>
        <w:gridCol w:w="1330"/>
        <w:gridCol w:w="1334"/>
        <w:gridCol w:w="1334"/>
        <w:gridCol w:w="533"/>
        <w:gridCol w:w="533"/>
        <w:gridCol w:w="533"/>
        <w:gridCol w:w="533"/>
      </w:tblGrid>
      <w:tr w:rsidR="00094CB9">
        <w:trPr>
          <w:trHeight w:val="306"/>
        </w:trPr>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21" w:firstLine="0"/>
              <w:jc w:val="center"/>
            </w:pPr>
            <w:r>
              <w:rPr>
                <w:sz w:val="17"/>
              </w:rPr>
              <w:t>EC</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0" w:firstLine="0"/>
              <w:jc w:val="center"/>
            </w:pPr>
            <w:r>
              <w:rPr>
                <w:sz w:val="17"/>
              </w:rPr>
              <w:t>D</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34" w:right="0" w:firstLine="0"/>
              <w:jc w:val="left"/>
            </w:pPr>
            <w:r>
              <w:rPr>
                <w:sz w:val="17"/>
              </w:rPr>
              <w:t>MPS</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22" w:firstLine="0"/>
              <w:jc w:val="center"/>
            </w:pPr>
            <w:r>
              <w:rPr>
                <w:sz w:val="17"/>
              </w:rPr>
              <w:t>CX</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3" w:firstLine="0"/>
              <w:jc w:val="center"/>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21" w:firstLine="0"/>
              <w:jc w:val="center"/>
            </w:pPr>
            <w:r>
              <w:rPr>
                <w:sz w:val="17"/>
              </w:rPr>
              <w:t>A</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0" w:firstLine="0"/>
              <w:jc w:val="center"/>
            </w:pPr>
            <w:r>
              <w:rPr>
                <w:sz w:val="17"/>
              </w:rPr>
              <w:t>C</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4" w:right="0" w:firstLine="0"/>
              <w:jc w:val="left"/>
            </w:pPr>
            <w:r>
              <w:rPr>
                <w:sz w:val="17"/>
              </w:rPr>
              <w:t>C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24" w:right="0" w:firstLine="0"/>
              <w:jc w:val="left"/>
            </w:pPr>
            <w:r>
              <w:rPr>
                <w:sz w:val="17"/>
              </w:rPr>
              <w:t>S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0" w:firstLine="0"/>
              <w:jc w:val="left"/>
            </w:pPr>
            <w:r>
              <w:rPr>
                <w:sz w:val="17"/>
              </w:rPr>
              <w:t>Bx</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68" w:right="0" w:firstLine="0"/>
              <w:jc w:val="left"/>
            </w:pPr>
            <w:r>
              <w:rPr>
                <w:sz w:val="17"/>
              </w:rPr>
              <w:t>B</w:t>
            </w:r>
          </w:p>
        </w:tc>
      </w:tr>
      <w:tr w:rsidR="00094CB9">
        <w:trPr>
          <w:trHeight w:val="270"/>
        </w:trPr>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6"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2"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2" w:firstLine="0"/>
              <w:jc w:val="center"/>
            </w:pPr>
            <w:r>
              <w:rPr>
                <w:sz w:val="17"/>
              </w:rPr>
              <w:t>(hexadecimal)</w:t>
            </w: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11"/>
        </w:trPr>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3" w:firstLine="0"/>
              <w:jc w:val="center"/>
            </w:pPr>
            <w:r>
              <w:rPr>
                <w:color w:val="FFFFFF"/>
                <w:sz w:val="17"/>
              </w:rPr>
              <w:t>1</w:t>
            </w:r>
            <w:r>
              <w:rPr>
                <w:sz w:val="17"/>
              </w:rPr>
              <w:t>1</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5A1D</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0000</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00000000</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1</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color w:val="FFFFFF"/>
                <w:sz w:val="17"/>
              </w:rPr>
              <w:t>1</w:t>
            </w:r>
            <w:r>
              <w:rPr>
                <w:sz w:val="17"/>
              </w:rPr>
              <w:t>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5A1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A5E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0000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color w:val="FFFFFF"/>
                <w:sz w:val="17"/>
              </w:rPr>
              <w:t>1</w:t>
            </w:r>
            <w:r>
              <w:rPr>
                <w:sz w:val="17"/>
              </w:rPr>
              <w:t>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258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B43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0978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1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color w:val="FFFFFF"/>
                <w:sz w:val="17"/>
              </w:rPr>
              <w:t>1</w:t>
            </w:r>
            <w:r>
              <w:rPr>
                <w:sz w:val="17"/>
              </w:rPr>
              <w:t>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258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8E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00978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1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color w:val="FFFFFF"/>
                <w:sz w:val="17"/>
              </w:rPr>
              <w:lastRenderedPageBreak/>
              <w:t>1</w:t>
            </w:r>
            <w:r>
              <w:rPr>
                <w:sz w:val="17"/>
              </w:rPr>
              <w:t>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11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D25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0012F1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9</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color w:val="FFFFFF"/>
                <w:sz w:val="17"/>
              </w:rPr>
              <w:t>1</w:t>
            </w:r>
            <w:r>
              <w:rPr>
                <w:sz w:val="17"/>
              </w:rPr>
              <w:t>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11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C14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012F1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9</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color w:val="FFFFFF"/>
                <w:sz w:val="17"/>
              </w:rPr>
              <w:t>1</w:t>
            </w:r>
            <w:r>
              <w:rPr>
                <w:sz w:val="17"/>
              </w:rPr>
              <w:t>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11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B03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012F1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9</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color w:val="FFFFFF"/>
                <w:sz w:val="17"/>
              </w:rPr>
              <w:t>1</w:t>
            </w:r>
            <w:r>
              <w:rPr>
                <w:sz w:val="17"/>
              </w:rPr>
              <w:t>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11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9F2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0012F1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9</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color w:val="FFFFFF"/>
                <w:sz w:val="17"/>
              </w:rPr>
              <w:t>1</w:t>
            </w:r>
            <w:r>
              <w:rPr>
                <w:sz w:val="17"/>
              </w:rPr>
              <w:t>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11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8E0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0012F1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9</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80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F9F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25E3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80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F1E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25E3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80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E9D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25E3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80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E1C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25E3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80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D9C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0025E3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80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D1B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0025E3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17B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80B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0327DE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18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D1E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64FBC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18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C06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064FBC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18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AEE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64FBC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18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9D6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64FBC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18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8BE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064FBC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CE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F4C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C9F7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0CE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E7D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C9F7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CE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DAE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C9F7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CE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CDF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C9F7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0CE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C10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C9F7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51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CEF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000AB9D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65</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51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B9D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0AB9D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A8C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5AF4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3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8E1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05AF4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3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E6D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B5E9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3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CF8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B5E9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3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BA7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050A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25" w:right="0" w:firstLine="0"/>
              <w:jc w:val="left"/>
            </w:pPr>
            <w:r>
              <w:rPr>
                <w:sz w:val="17"/>
              </w:rPr>
              <w:t>5B</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3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9FC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00050A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3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851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00050A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color w:val="FFFFFF"/>
                <w:sz w:val="17"/>
              </w:rPr>
              <w:t>1</w:t>
            </w: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74"/>
        </w:trPr>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1" w:firstLine="0"/>
              <w:jc w:val="center"/>
            </w:pPr>
            <w:r>
              <w:rPr>
                <w:sz w:val="17"/>
              </w:rPr>
              <w:t>36</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5" w:firstLine="0"/>
              <w:jc w:val="center"/>
            </w:pPr>
            <w:r>
              <w:rPr>
                <w:sz w:val="17"/>
              </w:rPr>
              <w:t>174E</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6" w:firstLine="0"/>
              <w:jc w:val="center"/>
            </w:pPr>
            <w:r>
              <w:rPr>
                <w:sz w:val="17"/>
              </w:rPr>
              <w:t>D4EA</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6" w:firstLine="0"/>
              <w:jc w:val="center"/>
            </w:pPr>
            <w:r>
              <w:rPr>
                <w:sz w:val="17"/>
              </w:rPr>
              <w:t>000A1400</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3" w:firstLine="0"/>
              <w:jc w:val="center"/>
            </w:pPr>
            <w:r>
              <w:rPr>
                <w:color w:val="FFFFFF"/>
                <w:sz w:val="17"/>
              </w:rPr>
              <w:t>1</w:t>
            </w:r>
            <w:r>
              <w:rPr>
                <w:sz w:val="17"/>
              </w:rPr>
              <w:t>6</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bl>
    <w:p w:rsidR="00094CB9" w:rsidRDefault="00FE5CBC">
      <w:pPr>
        <w:pStyle w:val="5"/>
        <w:spacing w:after="169"/>
        <w:ind w:left="2693" w:right="1371"/>
      </w:pPr>
      <w:r>
        <w:lastRenderedPageBreak/>
        <w:t>Table K.7 – Encoder test sequence (sheet 2 of 7)</w:t>
      </w:r>
    </w:p>
    <w:tbl>
      <w:tblPr>
        <w:tblStyle w:val="TableGrid"/>
        <w:tblW w:w="8904" w:type="dxa"/>
        <w:tblInd w:w="70" w:type="dxa"/>
        <w:tblCellMar>
          <w:top w:w="13" w:type="dxa"/>
          <w:left w:w="132" w:type="dxa"/>
          <w:bottom w:w="13" w:type="dxa"/>
          <w:right w:w="115" w:type="dxa"/>
        </w:tblCellMar>
        <w:tblLook w:val="04A0" w:firstRow="1" w:lastRow="0" w:firstColumn="1" w:lastColumn="0" w:noHBand="0" w:noVBand="1"/>
      </w:tblPr>
      <w:tblGrid>
        <w:gridCol w:w="696"/>
        <w:gridCol w:w="691"/>
        <w:gridCol w:w="691"/>
        <w:gridCol w:w="696"/>
        <w:gridCol w:w="1330"/>
        <w:gridCol w:w="1334"/>
        <w:gridCol w:w="1334"/>
        <w:gridCol w:w="533"/>
        <w:gridCol w:w="533"/>
        <w:gridCol w:w="533"/>
        <w:gridCol w:w="533"/>
      </w:tblGrid>
      <w:tr w:rsidR="00094CB9">
        <w:trPr>
          <w:trHeight w:val="306"/>
        </w:trPr>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7" w:firstLine="0"/>
              <w:jc w:val="center"/>
            </w:pPr>
            <w:r>
              <w:rPr>
                <w:sz w:val="17"/>
              </w:rPr>
              <w:t>EC</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16" w:firstLine="0"/>
              <w:jc w:val="center"/>
            </w:pPr>
            <w:r>
              <w:rPr>
                <w:sz w:val="17"/>
              </w:rPr>
              <w:t>D</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48" w:right="0" w:firstLine="0"/>
              <w:jc w:val="left"/>
            </w:pPr>
            <w:r>
              <w:rPr>
                <w:sz w:val="17"/>
              </w:rPr>
              <w:t>MPS</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9" w:firstLine="0"/>
              <w:jc w:val="center"/>
            </w:pPr>
            <w:r>
              <w:rPr>
                <w:sz w:val="17"/>
              </w:rPr>
              <w:t>CX</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19" w:firstLine="0"/>
              <w:jc w:val="center"/>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8" w:firstLine="0"/>
              <w:jc w:val="center"/>
            </w:pPr>
            <w:r>
              <w:rPr>
                <w:sz w:val="17"/>
              </w:rPr>
              <w:t>A</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firstLine="0"/>
              <w:jc w:val="center"/>
            </w:pPr>
            <w:r>
              <w:rPr>
                <w:sz w:val="17"/>
              </w:rPr>
              <w:t>C</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28" w:right="0" w:firstLine="0"/>
              <w:jc w:val="left"/>
            </w:pPr>
            <w:r>
              <w:rPr>
                <w:sz w:val="17"/>
              </w:rPr>
              <w:t>C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37" w:right="0" w:firstLine="0"/>
              <w:jc w:val="left"/>
            </w:pPr>
            <w:r>
              <w:rPr>
                <w:sz w:val="17"/>
              </w:rPr>
              <w:t>S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4" w:right="0" w:firstLine="0"/>
              <w:jc w:val="left"/>
            </w:pPr>
            <w:r>
              <w:rPr>
                <w:sz w:val="17"/>
              </w:rPr>
              <w:t>Bx</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81" w:right="0" w:firstLine="0"/>
              <w:jc w:val="left"/>
            </w:pPr>
            <w:r>
              <w:rPr>
                <w:sz w:val="17"/>
              </w:rPr>
              <w:t>B</w:t>
            </w:r>
          </w:p>
        </w:tc>
      </w:tr>
      <w:tr w:rsidR="00094CB9">
        <w:trPr>
          <w:trHeight w:val="270"/>
        </w:trPr>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2"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8"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8" w:firstLine="0"/>
              <w:jc w:val="center"/>
            </w:pPr>
            <w:r>
              <w:rPr>
                <w:sz w:val="17"/>
              </w:rPr>
              <w:t>(hexadecimal)</w:t>
            </w: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11"/>
        </w:trPr>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7</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174E</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BD9C</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0A1400</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left"/>
            </w:pPr>
            <w:r>
              <w:rPr>
                <w:color w:val="FFFFFF"/>
                <w:sz w:val="17"/>
              </w:rPr>
              <w:t>1</w:t>
            </w:r>
            <w:r>
              <w:rPr>
                <w:sz w:val="17"/>
              </w:rPr>
              <w:t>6</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0</w:t>
            </w:r>
          </w:p>
        </w:tc>
        <w:tc>
          <w:tcPr>
            <w:tcW w:w="533"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62"/>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A6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0A14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color w:val="FFFFFF"/>
                <w:sz w:val="17"/>
              </w:rPr>
              <w:t>1</w:t>
            </w: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62"/>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8F0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000A14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color w:val="FFFFFF"/>
                <w:sz w:val="17"/>
              </w:rPr>
              <w:t>1</w:t>
            </w: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EF6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1428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left"/>
            </w:pPr>
            <w:r>
              <w:rPr>
                <w:color w:val="FFFFFF"/>
                <w:sz w:val="17"/>
              </w:rPr>
              <w:t>1</w:t>
            </w: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DB4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1428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C71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1428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B2F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1428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9ED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1428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8AB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1428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ED1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2850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DB7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2850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C9E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2850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B84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002850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A6A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2850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950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002850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837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sz w:val="17"/>
              </w:rPr>
              <w:t>002850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8"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8"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0F6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E3A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50A0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5" w:firstLine="0"/>
              <w:jc w:val="center"/>
            </w:pPr>
            <w:r>
              <w:rPr>
                <w:sz w:val="17"/>
              </w:rPr>
              <w:t>0F6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D4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0050A0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5" w:firstLine="0"/>
              <w:jc w:val="center"/>
            </w:pPr>
            <w:r>
              <w:rPr>
                <w:sz w:val="17"/>
              </w:rPr>
              <w:t>0F6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C4D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0050A0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3" w:firstLine="0"/>
              <w:jc w:val="center"/>
            </w:pPr>
            <w:r>
              <w:rPr>
                <w:sz w:val="17"/>
              </w:rPr>
              <w:t>0F6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B56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sz w:val="17"/>
              </w:rPr>
              <w:t>0050A0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8"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8"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0F6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A5F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50A0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F6B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03691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51</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sz w:val="17"/>
              </w:rPr>
              <w:t>A12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sz w:val="17"/>
              </w:rPr>
              <w:t>00225CE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6" w:firstLine="0"/>
              <w:jc w:val="center"/>
            </w:pPr>
            <w:r>
              <w:rPr>
                <w:sz w:val="17"/>
              </w:rPr>
              <w:t>867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6" w:firstLine="0"/>
              <w:jc w:val="center"/>
            </w:pPr>
            <w:r>
              <w:rPr>
                <w:sz w:val="17"/>
              </w:rPr>
              <w:t>00225CE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3"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D7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44B9C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3"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C0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0044B9C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3"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A90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sz w:val="17"/>
              </w:rPr>
              <w:t>0044B9C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91B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3" w:firstLine="0"/>
              <w:jc w:val="center"/>
            </w:pPr>
            <w:r>
              <w:rPr>
                <w:sz w:val="17"/>
              </w:rPr>
              <w:t>0044B9C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F4C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8973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E0A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8973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lastRenderedPageBreak/>
              <w:t>6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CC8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8973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B85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8973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A43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8973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7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901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2" w:firstLine="0"/>
              <w:jc w:val="center"/>
            </w:pPr>
            <w:r>
              <w:rPr>
                <w:sz w:val="17"/>
              </w:rPr>
              <w:t>008973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7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5"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5" w:firstLine="0"/>
              <w:jc w:val="center"/>
            </w:pPr>
            <w:r>
              <w:rPr>
                <w:sz w:val="17"/>
              </w:rPr>
              <w:t>F7E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6" w:firstLine="0"/>
              <w:jc w:val="center"/>
            </w:pPr>
            <w:r>
              <w:rPr>
                <w:sz w:val="17"/>
              </w:rPr>
              <w:t>0112E7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7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8CE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001E6A2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44</w:t>
            </w:r>
          </w:p>
        </w:tc>
      </w:tr>
      <w:tr w:rsidR="00094CB9">
        <w:trPr>
          <w:trHeight w:val="274"/>
        </w:trPr>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7" w:firstLine="0"/>
              <w:jc w:val="center"/>
            </w:pPr>
            <w:r>
              <w:rPr>
                <w:sz w:val="17"/>
              </w:rPr>
              <w:t>73</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4"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4" w:firstLine="0"/>
              <w:jc w:val="center"/>
            </w:pPr>
            <w:r>
              <w:rPr>
                <w:sz w:val="17"/>
              </w:rPr>
              <w:t>0</w:t>
            </w:r>
          </w:p>
        </w:tc>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firstLine="0"/>
              <w:jc w:val="center"/>
            </w:pPr>
            <w:r>
              <w:rPr>
                <w:sz w:val="17"/>
              </w:rPr>
              <w:t>1AA9</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0" w:firstLine="0"/>
              <w:jc w:val="center"/>
            </w:pPr>
            <w:r>
              <w:rPr>
                <w:sz w:val="17"/>
              </w:rPr>
              <w:t>A120</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9" w:firstLine="0"/>
              <w:jc w:val="center"/>
            </w:pPr>
            <w:r>
              <w:rPr>
                <w:sz w:val="17"/>
              </w:rPr>
              <w:t>00F716E0</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9" w:firstLine="0"/>
              <w:jc w:val="center"/>
            </w:pPr>
            <w:r>
              <w:rPr>
                <w:sz w:val="17"/>
              </w:rPr>
              <w:t>3</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9" w:firstLine="0"/>
              <w:jc w:val="center"/>
            </w:pPr>
            <w:r>
              <w:rPr>
                <w:sz w:val="17"/>
              </w:rPr>
              <w:t>0</w:t>
            </w: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bl>
    <w:p w:rsidR="00094CB9" w:rsidRDefault="00FE5CBC">
      <w:pPr>
        <w:pStyle w:val="5"/>
        <w:spacing w:after="174"/>
        <w:ind w:left="2693" w:right="1371"/>
      </w:pPr>
      <w:r>
        <w:t>Table K.7 – Encoder test sequence (sheet 3 of 7)</w:t>
      </w:r>
    </w:p>
    <w:tbl>
      <w:tblPr>
        <w:tblStyle w:val="TableGrid"/>
        <w:tblW w:w="8904" w:type="dxa"/>
        <w:tblInd w:w="70" w:type="dxa"/>
        <w:tblCellMar>
          <w:top w:w="13" w:type="dxa"/>
          <w:left w:w="146" w:type="dxa"/>
          <w:bottom w:w="13" w:type="dxa"/>
          <w:right w:w="115" w:type="dxa"/>
        </w:tblCellMar>
        <w:tblLook w:val="04A0" w:firstRow="1" w:lastRow="0" w:firstColumn="1" w:lastColumn="0" w:noHBand="0" w:noVBand="1"/>
      </w:tblPr>
      <w:tblGrid>
        <w:gridCol w:w="696"/>
        <w:gridCol w:w="691"/>
        <w:gridCol w:w="691"/>
        <w:gridCol w:w="696"/>
        <w:gridCol w:w="1330"/>
        <w:gridCol w:w="1334"/>
        <w:gridCol w:w="1334"/>
        <w:gridCol w:w="533"/>
        <w:gridCol w:w="533"/>
        <w:gridCol w:w="533"/>
        <w:gridCol w:w="533"/>
      </w:tblGrid>
      <w:tr w:rsidR="00094CB9">
        <w:trPr>
          <w:trHeight w:val="306"/>
        </w:trPr>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21" w:firstLine="0"/>
              <w:jc w:val="center"/>
            </w:pPr>
            <w:r>
              <w:rPr>
                <w:sz w:val="17"/>
              </w:rPr>
              <w:t>EC</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0" w:firstLine="0"/>
              <w:jc w:val="center"/>
            </w:pPr>
            <w:r>
              <w:rPr>
                <w:sz w:val="17"/>
              </w:rPr>
              <w:t>D</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34" w:right="0" w:firstLine="0"/>
              <w:jc w:val="left"/>
            </w:pPr>
            <w:r>
              <w:rPr>
                <w:sz w:val="17"/>
              </w:rPr>
              <w:t>MPS</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22" w:firstLine="0"/>
              <w:jc w:val="center"/>
            </w:pPr>
            <w:r>
              <w:rPr>
                <w:sz w:val="17"/>
              </w:rPr>
              <w:t>CX</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3" w:firstLine="0"/>
              <w:jc w:val="center"/>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21" w:firstLine="0"/>
              <w:jc w:val="center"/>
            </w:pPr>
            <w:r>
              <w:rPr>
                <w:sz w:val="17"/>
              </w:rPr>
              <w:t>A</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0" w:firstLine="0"/>
              <w:jc w:val="center"/>
            </w:pPr>
            <w:r>
              <w:rPr>
                <w:sz w:val="17"/>
              </w:rPr>
              <w:t>C</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4" w:right="0" w:firstLine="0"/>
              <w:jc w:val="left"/>
            </w:pPr>
            <w:r>
              <w:rPr>
                <w:sz w:val="17"/>
              </w:rPr>
              <w:t>C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24" w:right="0" w:firstLine="0"/>
              <w:jc w:val="left"/>
            </w:pPr>
            <w:r>
              <w:rPr>
                <w:sz w:val="17"/>
              </w:rPr>
              <w:t>S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0" w:firstLine="0"/>
              <w:jc w:val="left"/>
            </w:pPr>
            <w:r>
              <w:rPr>
                <w:sz w:val="17"/>
              </w:rPr>
              <w:t>Bx</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68" w:right="0" w:firstLine="0"/>
              <w:jc w:val="left"/>
            </w:pPr>
            <w:r>
              <w:rPr>
                <w:sz w:val="17"/>
              </w:rPr>
              <w:t>B</w:t>
            </w:r>
          </w:p>
        </w:tc>
      </w:tr>
      <w:tr w:rsidR="00094CB9">
        <w:trPr>
          <w:trHeight w:val="270"/>
        </w:trPr>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6"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2"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2" w:firstLine="0"/>
              <w:jc w:val="center"/>
            </w:pPr>
            <w:r>
              <w:rPr>
                <w:sz w:val="17"/>
              </w:rPr>
              <w:t>(hexadecimal)</w:t>
            </w: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r w:rsidR="00094CB9">
        <w:trPr>
          <w:trHeight w:val="311"/>
        </w:trPr>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74</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AA9</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8677</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0F716E0</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7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D54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0004157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vAlign w:val="bottom"/>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F7</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7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B03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004157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bottom"/>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7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vAlign w:val="bottom"/>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945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0012823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vAlign w:val="bottom"/>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7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D57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25046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vAlign w:val="bottom"/>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bottom"/>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7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B06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025046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vAlign w:val="bottom"/>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8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vAlign w:val="bottom"/>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945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963EC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vAlign w:val="bottom"/>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8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vAlign w:val="bottom"/>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D57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012C7D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8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945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004B79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96</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8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D57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0096F3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8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B06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96F3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8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8B5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96F3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8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1ED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CC7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0012DE6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8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F6F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09C5FA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8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945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274C62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8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A66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4C39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20" w:right="0" w:firstLine="0"/>
              <w:jc w:val="left"/>
            </w:pPr>
            <w:r>
              <w:rPr>
                <w:sz w:val="17"/>
              </w:rPr>
              <w:t>9D</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9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2E1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6" w:firstLine="0"/>
              <w:jc w:val="center"/>
            </w:pPr>
            <w:r>
              <w:rPr>
                <w:sz w:val="17"/>
              </w:rPr>
              <w:t>E76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0009873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9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2E1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6" w:firstLine="0"/>
              <w:jc w:val="center"/>
            </w:pPr>
            <w:r>
              <w:rPr>
                <w:sz w:val="17"/>
              </w:rPr>
              <w:t>B951</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0009873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9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B85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002849A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9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85A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02849A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9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CAD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A2727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9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8" w:firstLine="0"/>
              <w:jc w:val="center"/>
            </w:pPr>
            <w:r>
              <w:rPr>
                <w:sz w:val="17"/>
              </w:rPr>
              <w:t>8E9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00A2727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9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F0F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03131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51</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lastRenderedPageBreak/>
              <w:t>1</w:t>
            </w:r>
            <w:r>
              <w:rPr>
                <w:sz w:val="17"/>
              </w:rPr>
              <w:t>9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AF9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03131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9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00702A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color w:val="FFFFFF"/>
                <w:sz w:val="17"/>
              </w:rPr>
              <w:t>1</w:t>
            </w:r>
            <w:r>
              <w:rPr>
                <w:sz w:val="17"/>
              </w:rPr>
              <w:t>9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0E7E4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0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001D92B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0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3B9E6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0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0077D30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0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0F01F0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0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01E0D4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0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00221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78</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0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0004D9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0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00A2B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0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0014ED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0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02A53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74"/>
        </w:trPr>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1" w:firstLine="0"/>
              <w:jc w:val="center"/>
            </w:pPr>
            <w:r>
              <w:rPr>
                <w:sz w:val="17"/>
              </w:rPr>
              <w:t>110</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9"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9" w:firstLine="0"/>
              <w:jc w:val="center"/>
            </w:pPr>
            <w:r>
              <w:rPr>
                <w:sz w:val="17"/>
              </w:rPr>
              <w:t>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2" w:firstLine="0"/>
              <w:jc w:val="center"/>
            </w:pPr>
            <w:r>
              <w:rPr>
                <w:sz w:val="17"/>
              </w:rPr>
              <w:t>82BC</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7" w:firstLine="0"/>
              <w:jc w:val="center"/>
            </w:pPr>
            <w:r>
              <w:rPr>
                <w:sz w:val="17"/>
              </w:rPr>
              <w:t>00553D44</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3" w:firstLine="0"/>
              <w:jc w:val="center"/>
            </w:pPr>
            <w:r>
              <w:rPr>
                <w:sz w:val="17"/>
              </w:rPr>
              <w:t>3</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bl>
    <w:p w:rsidR="00094CB9" w:rsidRDefault="00FE5CBC">
      <w:pPr>
        <w:pStyle w:val="5"/>
        <w:spacing w:after="203"/>
        <w:ind w:left="2693" w:right="1371"/>
      </w:pPr>
      <w:r>
        <w:t>Table K.7 – Encoder test sequence (sheet 4 of 7)</w:t>
      </w:r>
    </w:p>
    <w:tbl>
      <w:tblPr>
        <w:tblStyle w:val="TableGrid"/>
        <w:tblW w:w="8904" w:type="dxa"/>
        <w:tblInd w:w="70" w:type="dxa"/>
        <w:tblCellMar>
          <w:top w:w="13" w:type="dxa"/>
          <w:left w:w="41" w:type="dxa"/>
          <w:bottom w:w="13" w:type="dxa"/>
          <w:right w:w="41" w:type="dxa"/>
        </w:tblCellMar>
        <w:tblLook w:val="04A0" w:firstRow="1" w:lastRow="0" w:firstColumn="1" w:lastColumn="0" w:noHBand="0" w:noVBand="1"/>
      </w:tblPr>
      <w:tblGrid>
        <w:gridCol w:w="694"/>
        <w:gridCol w:w="688"/>
        <w:gridCol w:w="586"/>
        <w:gridCol w:w="695"/>
        <w:gridCol w:w="1329"/>
        <w:gridCol w:w="1333"/>
        <w:gridCol w:w="1333"/>
        <w:gridCol w:w="532"/>
        <w:gridCol w:w="532"/>
        <w:gridCol w:w="532"/>
        <w:gridCol w:w="650"/>
      </w:tblGrid>
      <w:tr w:rsidR="00094CB9">
        <w:trPr>
          <w:trHeight w:val="306"/>
        </w:trPr>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9" w:right="0" w:firstLine="0"/>
              <w:jc w:val="center"/>
            </w:pPr>
            <w:r>
              <w:rPr>
                <w:sz w:val="17"/>
              </w:rPr>
              <w:t>EC</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 w:right="0" w:firstLine="0"/>
              <w:jc w:val="center"/>
            </w:pPr>
            <w:r>
              <w:rPr>
                <w:sz w:val="17"/>
              </w:rPr>
              <w:t>D</w:t>
            </w:r>
          </w:p>
        </w:tc>
        <w:tc>
          <w:tcPr>
            <w:tcW w:w="58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86" w:right="0" w:firstLine="0"/>
              <w:jc w:val="left"/>
            </w:pPr>
            <w:r>
              <w:rPr>
                <w:sz w:val="17"/>
              </w:rPr>
              <w:t>MPS</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91" w:right="0" w:firstLine="0"/>
              <w:jc w:val="left"/>
            </w:pPr>
            <w:r>
              <w:rPr>
                <w:sz w:val="17"/>
              </w:rPr>
              <w:t>CX</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2" w:firstLine="0"/>
              <w:jc w:val="center"/>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9" w:right="0" w:firstLine="0"/>
              <w:jc w:val="center"/>
            </w:pPr>
            <w:r>
              <w:rPr>
                <w:sz w:val="17"/>
              </w:rPr>
              <w:t>A</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0" w:firstLine="0"/>
              <w:jc w:val="center"/>
            </w:pPr>
            <w:r>
              <w:rPr>
                <w:sz w:val="17"/>
              </w:rPr>
              <w:t>C</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19" w:right="0" w:firstLine="0"/>
              <w:jc w:val="left"/>
            </w:pPr>
            <w:r>
              <w:rPr>
                <w:sz w:val="17"/>
              </w:rPr>
              <w:t>C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28" w:right="0" w:firstLine="0"/>
              <w:jc w:val="left"/>
            </w:pPr>
            <w:r>
              <w:rPr>
                <w:sz w:val="17"/>
              </w:rPr>
              <w:t>S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05" w:right="0" w:firstLine="0"/>
              <w:jc w:val="left"/>
            </w:pPr>
            <w:r>
              <w:rPr>
                <w:sz w:val="17"/>
              </w:rPr>
              <w:t>Bx</w:t>
            </w:r>
          </w:p>
        </w:tc>
        <w:tc>
          <w:tcPr>
            <w:tcW w:w="638"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6" w:right="0" w:firstLine="0"/>
              <w:jc w:val="center"/>
            </w:pPr>
            <w:r>
              <w:rPr>
                <w:sz w:val="17"/>
              </w:rPr>
              <w:t>B</w:t>
            </w:r>
          </w:p>
        </w:tc>
      </w:tr>
      <w:tr w:rsidR="00094CB9">
        <w:trPr>
          <w:trHeight w:val="270"/>
        </w:trPr>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8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4" w:right="0"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9" w:right="0"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 w:firstLine="0"/>
              <w:jc w:val="center"/>
            </w:pPr>
            <w:r>
              <w:rPr>
                <w:sz w:val="17"/>
              </w:rPr>
              <w:t>(hexadecimal)</w:t>
            </w: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38"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11"/>
        </w:trPr>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11</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586" w:type="dxa"/>
            <w:tcBorders>
              <w:top w:val="single" w:sz="2" w:space="0" w:color="000000"/>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415E</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right="0" w:firstLine="0"/>
              <w:jc w:val="center"/>
            </w:pPr>
            <w:r>
              <w:rPr>
                <w:sz w:val="17"/>
              </w:rPr>
              <w:t>8C72</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00AAF38E</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2</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0</w:t>
            </w:r>
          </w:p>
        </w:tc>
        <w:tc>
          <w:tcPr>
            <w:tcW w:w="533"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1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8" w:right="0"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01567D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1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1"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00573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55</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1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8" w:right="0" w:firstLine="0"/>
              <w:jc w:val="center"/>
            </w:pPr>
            <w:r>
              <w:rPr>
                <w:sz w:val="17"/>
              </w:rPr>
              <w:t>000B7D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1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1"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01773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1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002F7D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1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8"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005F73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1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0BF7D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1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8"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017F73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2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02FF7D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2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1"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00773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BF</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2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000F7D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2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8"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001F73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2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003F7D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2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8"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007F73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lastRenderedPageBreak/>
              <w:t>12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00FF7D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2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1FF73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2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03FF7D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2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1"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00773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3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000F7D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1</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3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8"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001F73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3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962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03EE71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3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37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B3D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07DCE3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1</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3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F8F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0FB9C7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3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C63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0FB9C7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1</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3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CAD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03F0BFE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1</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3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8E9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3F0BFE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3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1</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F0F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00448D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tcPr>
          <w:p w:rsidR="00094CB9" w:rsidRDefault="00FE5CBC">
            <w:pPr>
              <w:spacing w:after="0" w:line="259" w:lineRule="auto"/>
              <w:ind w:left="0" w:right="0" w:firstLine="0"/>
            </w:pPr>
            <w:r>
              <w:rPr>
                <w:sz w:val="17"/>
              </w:rPr>
              <w:t>FF00FC</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3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009F0D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4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0145AB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4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962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028B57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4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37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B3D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0516AF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4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F8F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00A2D5F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4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C63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00A2D5F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4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586"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938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00A2D5F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74"/>
        </w:trPr>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9" w:right="0" w:firstLine="0"/>
              <w:jc w:val="center"/>
            </w:pPr>
            <w:r>
              <w:rPr>
                <w:sz w:val="17"/>
              </w:rPr>
              <w:t>146</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2" w:right="0" w:firstLine="0"/>
              <w:jc w:val="center"/>
            </w:pPr>
            <w:r>
              <w:rPr>
                <w:sz w:val="17"/>
              </w:rPr>
              <w:t>0</w:t>
            </w:r>
          </w:p>
        </w:tc>
        <w:tc>
          <w:tcPr>
            <w:tcW w:w="586" w:type="dxa"/>
            <w:tcBorders>
              <w:top w:val="nil"/>
              <w:left w:val="single" w:sz="2" w:space="0" w:color="000000"/>
              <w:bottom w:val="single" w:sz="2" w:space="0" w:color="000000"/>
              <w:right w:val="single" w:sz="2" w:space="0" w:color="000000"/>
            </w:tcBorders>
          </w:tcPr>
          <w:p w:rsidR="00094CB9" w:rsidRDefault="00FE5CBC">
            <w:pPr>
              <w:spacing w:after="0" w:line="259" w:lineRule="auto"/>
              <w:ind w:left="2" w:right="0" w:firstLine="0"/>
              <w:jc w:val="center"/>
            </w:pPr>
            <w:r>
              <w:rPr>
                <w:sz w:val="17"/>
              </w:rPr>
              <w:t>0</w:t>
            </w: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2E17</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12" w:right="0" w:firstLine="0"/>
              <w:jc w:val="center"/>
            </w:pPr>
            <w:r>
              <w:rPr>
                <w:sz w:val="17"/>
              </w:rPr>
              <w:t>C1A8</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6" w:right="0" w:firstLine="0"/>
              <w:jc w:val="center"/>
            </w:pPr>
            <w:r>
              <w:rPr>
                <w:sz w:val="17"/>
              </w:rPr>
              <w:t>0145ABE0</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5" w:firstLine="0"/>
              <w:jc w:val="center"/>
            </w:pPr>
            <w:r>
              <w:rPr>
                <w:sz w:val="17"/>
              </w:rPr>
              <w:t>1</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5" w:firstLine="0"/>
              <w:jc w:val="center"/>
            </w:pPr>
            <w:r>
              <w:rPr>
                <w:sz w:val="17"/>
              </w:rPr>
              <w:t>0</w:t>
            </w: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38"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bl>
    <w:p w:rsidR="00094CB9" w:rsidRDefault="00FE5CBC">
      <w:pPr>
        <w:pStyle w:val="5"/>
        <w:spacing w:after="174"/>
        <w:ind w:left="2693" w:right="1371"/>
      </w:pPr>
      <w:r>
        <w:t>Table K.7 – Encoder test sequence (sheet 5 of 7)</w:t>
      </w:r>
    </w:p>
    <w:tbl>
      <w:tblPr>
        <w:tblStyle w:val="TableGrid"/>
        <w:tblW w:w="8904" w:type="dxa"/>
        <w:tblInd w:w="70" w:type="dxa"/>
        <w:tblCellMar>
          <w:top w:w="13" w:type="dxa"/>
          <w:left w:w="146" w:type="dxa"/>
          <w:bottom w:w="13" w:type="dxa"/>
          <w:right w:w="115" w:type="dxa"/>
        </w:tblCellMar>
        <w:tblLook w:val="04A0" w:firstRow="1" w:lastRow="0" w:firstColumn="1" w:lastColumn="0" w:noHBand="0" w:noVBand="1"/>
      </w:tblPr>
      <w:tblGrid>
        <w:gridCol w:w="696"/>
        <w:gridCol w:w="691"/>
        <w:gridCol w:w="691"/>
        <w:gridCol w:w="696"/>
        <w:gridCol w:w="1330"/>
        <w:gridCol w:w="1334"/>
        <w:gridCol w:w="1334"/>
        <w:gridCol w:w="533"/>
        <w:gridCol w:w="533"/>
        <w:gridCol w:w="533"/>
        <w:gridCol w:w="533"/>
      </w:tblGrid>
      <w:tr w:rsidR="00094CB9">
        <w:trPr>
          <w:trHeight w:val="306"/>
        </w:trPr>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21" w:firstLine="0"/>
              <w:jc w:val="center"/>
            </w:pPr>
            <w:r>
              <w:rPr>
                <w:sz w:val="17"/>
              </w:rPr>
              <w:t>EC</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0" w:firstLine="0"/>
              <w:jc w:val="center"/>
            </w:pPr>
            <w:r>
              <w:rPr>
                <w:sz w:val="17"/>
              </w:rPr>
              <w:t>D</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34" w:right="0" w:firstLine="0"/>
              <w:jc w:val="left"/>
            </w:pPr>
            <w:r>
              <w:rPr>
                <w:sz w:val="17"/>
              </w:rPr>
              <w:t>MPS</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22" w:firstLine="0"/>
              <w:jc w:val="center"/>
            </w:pPr>
            <w:r>
              <w:rPr>
                <w:sz w:val="17"/>
              </w:rPr>
              <w:t>CX</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3" w:firstLine="0"/>
              <w:jc w:val="center"/>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21" w:firstLine="0"/>
              <w:jc w:val="center"/>
            </w:pPr>
            <w:r>
              <w:rPr>
                <w:sz w:val="17"/>
              </w:rPr>
              <w:t>A</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0" w:firstLine="0"/>
              <w:jc w:val="center"/>
            </w:pPr>
            <w:r>
              <w:rPr>
                <w:sz w:val="17"/>
              </w:rPr>
              <w:t>C</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4" w:right="0" w:firstLine="0"/>
              <w:jc w:val="left"/>
            </w:pPr>
            <w:r>
              <w:rPr>
                <w:sz w:val="17"/>
              </w:rPr>
              <w:t>C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24" w:right="0" w:firstLine="0"/>
              <w:jc w:val="left"/>
            </w:pPr>
            <w:r>
              <w:rPr>
                <w:sz w:val="17"/>
              </w:rPr>
              <w:t>S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0" w:firstLine="0"/>
              <w:jc w:val="left"/>
            </w:pPr>
            <w:r>
              <w:rPr>
                <w:sz w:val="17"/>
              </w:rPr>
              <w:t>Bx</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68" w:right="0" w:firstLine="0"/>
              <w:jc w:val="left"/>
            </w:pPr>
            <w:r>
              <w:rPr>
                <w:sz w:val="17"/>
              </w:rPr>
              <w:t>B</w:t>
            </w:r>
          </w:p>
        </w:tc>
      </w:tr>
      <w:tr w:rsidR="00094CB9">
        <w:trPr>
          <w:trHeight w:val="270"/>
        </w:trPr>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6"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2"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2" w:firstLine="0"/>
              <w:jc w:val="center"/>
            </w:pPr>
            <w:r>
              <w:rPr>
                <w:sz w:val="17"/>
              </w:rPr>
              <w:t>(hexadecimal)</w:t>
            </w: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r w:rsidR="00094CB9">
        <w:trPr>
          <w:trHeight w:val="311"/>
        </w:trPr>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47</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2E17</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9391</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145ABE0</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4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B85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08456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51</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4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85A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08456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5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2E1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A5E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108AD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5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EFA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2115A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5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firstLine="0"/>
              <w:jc w:val="center"/>
            </w:pPr>
            <w:r>
              <w:rPr>
                <w:sz w:val="17"/>
              </w:rPr>
              <w:t>C60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02115A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5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9C6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002115A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5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E5A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422B4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5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C09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422B4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lastRenderedPageBreak/>
              <w:t>15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9B7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00422B4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5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ED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ECC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8456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5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1ED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CDE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8456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5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ED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AF0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8456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6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1ED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902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08456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6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0" w:firstLine="0"/>
              <w:jc w:val="center"/>
            </w:pPr>
            <w:r>
              <w:rPr>
                <w:sz w:val="17"/>
              </w:rPr>
              <w:t>E2A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108AD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6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D54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0BA7B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84</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6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945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315FA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6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A66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C7299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6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CAD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31E753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6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F0F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C0F0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25" w:right="0" w:firstLine="0"/>
              <w:jc w:val="left"/>
            </w:pPr>
            <w:r>
              <w:rPr>
                <w:sz w:val="17"/>
              </w:rPr>
              <w:t>C7</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6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00197D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6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03373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6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962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66E71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7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F0F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019D041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7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033B676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7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000747C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15" w:right="0" w:firstLine="0"/>
              <w:jc w:val="left"/>
            </w:pPr>
            <w:r>
              <w:rPr>
                <w:sz w:val="17"/>
              </w:rPr>
              <w:t>CE</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7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 xml:space="preserve"> 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00F25C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7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1EC4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7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03E1F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7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F20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00F87D1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7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504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970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01F2472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7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552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8D7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3E48E5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7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504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AA4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018D6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F9</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8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B3E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31AC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8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504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970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007064A</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8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52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8D7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E0C9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74"/>
        </w:trPr>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1" w:firstLine="0"/>
              <w:jc w:val="center"/>
            </w:pPr>
            <w:r>
              <w:rPr>
                <w:sz w:val="17"/>
              </w:rPr>
              <w:t>183</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9" w:firstLine="0"/>
              <w:jc w:val="center"/>
            </w:pPr>
            <w:r>
              <w:rPr>
                <w:sz w:val="17"/>
              </w:rPr>
              <w:t>59EB</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9" w:firstLine="0"/>
              <w:jc w:val="center"/>
            </w:pPr>
            <w:r>
              <w:rPr>
                <w:sz w:val="17"/>
              </w:rPr>
              <w:t>E150</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6" w:firstLine="0"/>
              <w:jc w:val="center"/>
            </w:pPr>
            <w:r>
              <w:rPr>
                <w:sz w:val="17"/>
              </w:rPr>
              <w:t>00383250</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4" w:firstLine="0"/>
              <w:jc w:val="center"/>
            </w:pPr>
            <w:r>
              <w:rPr>
                <w:sz w:val="17"/>
              </w:rPr>
              <w:t>3</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bl>
    <w:p w:rsidR="00094CB9" w:rsidRDefault="00FE5CBC">
      <w:pPr>
        <w:pStyle w:val="5"/>
        <w:spacing w:after="174"/>
        <w:ind w:left="2693" w:right="1371"/>
      </w:pPr>
      <w:r>
        <w:t>Table K.7 – Encoder test sequence (sheet 6 of 7)</w:t>
      </w:r>
    </w:p>
    <w:tbl>
      <w:tblPr>
        <w:tblStyle w:val="TableGrid"/>
        <w:tblW w:w="8904" w:type="dxa"/>
        <w:tblInd w:w="70" w:type="dxa"/>
        <w:tblCellMar>
          <w:top w:w="13" w:type="dxa"/>
          <w:left w:w="146" w:type="dxa"/>
          <w:bottom w:w="13" w:type="dxa"/>
          <w:right w:w="115" w:type="dxa"/>
        </w:tblCellMar>
        <w:tblLook w:val="04A0" w:firstRow="1" w:lastRow="0" w:firstColumn="1" w:lastColumn="0" w:noHBand="0" w:noVBand="1"/>
      </w:tblPr>
      <w:tblGrid>
        <w:gridCol w:w="696"/>
        <w:gridCol w:w="691"/>
        <w:gridCol w:w="691"/>
        <w:gridCol w:w="696"/>
        <w:gridCol w:w="1330"/>
        <w:gridCol w:w="1334"/>
        <w:gridCol w:w="1334"/>
        <w:gridCol w:w="533"/>
        <w:gridCol w:w="533"/>
        <w:gridCol w:w="533"/>
        <w:gridCol w:w="533"/>
      </w:tblGrid>
      <w:tr w:rsidR="00094CB9">
        <w:trPr>
          <w:trHeight w:val="306"/>
        </w:trPr>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21" w:firstLine="0"/>
              <w:jc w:val="center"/>
            </w:pPr>
            <w:r>
              <w:rPr>
                <w:sz w:val="17"/>
              </w:rPr>
              <w:t>EC</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0" w:firstLine="0"/>
              <w:jc w:val="center"/>
            </w:pPr>
            <w:r>
              <w:rPr>
                <w:sz w:val="17"/>
              </w:rPr>
              <w:t>D</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34" w:right="0" w:firstLine="0"/>
              <w:jc w:val="left"/>
            </w:pPr>
            <w:r>
              <w:rPr>
                <w:sz w:val="17"/>
              </w:rPr>
              <w:t>MPS</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22" w:firstLine="0"/>
              <w:jc w:val="center"/>
            </w:pPr>
            <w:r>
              <w:rPr>
                <w:sz w:val="17"/>
              </w:rPr>
              <w:t>CX</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3" w:firstLine="0"/>
              <w:jc w:val="center"/>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21" w:firstLine="0"/>
              <w:jc w:val="center"/>
            </w:pPr>
            <w:r>
              <w:rPr>
                <w:sz w:val="17"/>
              </w:rPr>
              <w:t>A</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0" w:firstLine="0"/>
              <w:jc w:val="center"/>
            </w:pPr>
            <w:r>
              <w:rPr>
                <w:sz w:val="17"/>
              </w:rPr>
              <w:t>C</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4" w:right="0" w:firstLine="0"/>
              <w:jc w:val="left"/>
            </w:pPr>
            <w:r>
              <w:rPr>
                <w:sz w:val="17"/>
              </w:rPr>
              <w:t>C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24" w:right="0" w:firstLine="0"/>
              <w:jc w:val="left"/>
            </w:pPr>
            <w:r>
              <w:rPr>
                <w:sz w:val="17"/>
              </w:rPr>
              <w:t>S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0" w:firstLine="0"/>
              <w:jc w:val="left"/>
            </w:pPr>
            <w:r>
              <w:rPr>
                <w:sz w:val="17"/>
              </w:rPr>
              <w:t>Bx</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68" w:right="0" w:firstLine="0"/>
              <w:jc w:val="left"/>
            </w:pPr>
            <w:r>
              <w:rPr>
                <w:sz w:val="17"/>
              </w:rPr>
              <w:t>B</w:t>
            </w:r>
          </w:p>
        </w:tc>
      </w:tr>
      <w:tr w:rsidR="00094CB9">
        <w:trPr>
          <w:trHeight w:val="270"/>
        </w:trPr>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6"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2"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2" w:firstLine="0"/>
              <w:jc w:val="center"/>
            </w:pPr>
            <w:r>
              <w:rPr>
                <w:sz w:val="17"/>
              </w:rPr>
              <w:t>(hexadecimal)</w:t>
            </w: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11"/>
        </w:trPr>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84</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59EB</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B3D6</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071736A</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2</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533"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8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59E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B3D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E39AAA</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lastRenderedPageBreak/>
              <w:t>18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59E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B3D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07E92A</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8</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8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552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B3D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000FD25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8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504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BD6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1FA4A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8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DA3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3F495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9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504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970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7FAFFA</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9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A09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FFED6A</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9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AA3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01FFDAD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9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4007D9A</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9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504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81D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00FB3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39</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9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A09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2597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9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AA3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04B2F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9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C7F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00965F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9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0013D91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19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0282B3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0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0050EC9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0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F20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3B25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28</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0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A68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3B25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0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B60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00764A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0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DF9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000EC94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0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1ECEF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0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003E16E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0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07CC3F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0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FA00E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0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1F4980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1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001A90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20" w:right="0" w:firstLine="0"/>
              <w:jc w:val="left"/>
            </w:pPr>
            <w:r>
              <w:rPr>
                <w:sz w:val="17"/>
              </w:rPr>
              <w:t>7D</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1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0003E8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1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5"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9"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00849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1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001129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1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22CB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1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2"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00462D4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1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7"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4"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08CD38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1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962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119A71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t>21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6" w:firstLine="0"/>
              <w:jc w:val="center"/>
            </w:pPr>
            <w:r>
              <w:rPr>
                <w:sz w:val="17"/>
              </w:rPr>
              <w:t>37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3" w:firstLine="0"/>
              <w:jc w:val="center"/>
            </w:pPr>
            <w:r>
              <w:rPr>
                <w:sz w:val="17"/>
              </w:rPr>
              <w:t>B3D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00034E3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6</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0" w:right="21" w:firstLine="0"/>
              <w:jc w:val="center"/>
            </w:pPr>
            <w:r>
              <w:rPr>
                <w:sz w:val="17"/>
              </w:rPr>
              <w:lastRenderedPageBreak/>
              <w:t>21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F8F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0069C7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74"/>
        </w:trPr>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1" w:firstLine="0"/>
              <w:jc w:val="center"/>
            </w:pPr>
            <w:r>
              <w:rPr>
                <w:sz w:val="17"/>
              </w:rPr>
              <w:t>220</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8" w:firstLine="0"/>
              <w:jc w:val="center"/>
            </w:pPr>
            <w:r>
              <w:rPr>
                <w:sz w:val="17"/>
              </w:rPr>
              <w:t>1</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8" w:firstLine="0"/>
              <w:jc w:val="center"/>
            </w:pPr>
            <w:r>
              <w:rPr>
                <w:sz w:val="17"/>
              </w:rPr>
              <w:t>1</w:t>
            </w:r>
          </w:p>
        </w:tc>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7" w:firstLine="0"/>
              <w:jc w:val="center"/>
            </w:pPr>
            <w:r>
              <w:rPr>
                <w:sz w:val="17"/>
              </w:rPr>
              <w:t>32B4</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4" w:firstLine="0"/>
              <w:jc w:val="center"/>
            </w:pPr>
            <w:r>
              <w:rPr>
                <w:sz w:val="17"/>
              </w:rPr>
              <w:t>C63C</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28" w:firstLine="0"/>
              <w:jc w:val="center"/>
            </w:pPr>
            <w:r>
              <w:rPr>
                <w:sz w:val="17"/>
              </w:rPr>
              <w:t>00069C70</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4" w:firstLine="0"/>
              <w:jc w:val="center"/>
            </w:pPr>
            <w:r>
              <w:rPr>
                <w:sz w:val="17"/>
              </w:rPr>
              <w:t>7</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4" w:firstLine="0"/>
              <w:jc w:val="center"/>
            </w:pPr>
            <w:r>
              <w:rPr>
                <w:sz w:val="17"/>
              </w:rPr>
              <w:t>0</w:t>
            </w: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bl>
    <w:p w:rsidR="00094CB9" w:rsidRDefault="00FE5CBC">
      <w:pPr>
        <w:pStyle w:val="5"/>
        <w:spacing w:after="1"/>
        <w:ind w:left="2693" w:right="1371"/>
      </w:pPr>
      <w:r>
        <w:t>Table K.7 – Encoder test sequence (sheet 7 of 7)</w:t>
      </w:r>
    </w:p>
    <w:tbl>
      <w:tblPr>
        <w:tblStyle w:val="TableGrid"/>
        <w:tblW w:w="8904" w:type="dxa"/>
        <w:tblInd w:w="70" w:type="dxa"/>
        <w:tblCellMar>
          <w:top w:w="13" w:type="dxa"/>
          <w:left w:w="74" w:type="dxa"/>
          <w:bottom w:w="13" w:type="dxa"/>
          <w:right w:w="70" w:type="dxa"/>
        </w:tblCellMar>
        <w:tblLook w:val="04A0" w:firstRow="1" w:lastRow="0" w:firstColumn="1" w:lastColumn="0" w:noHBand="0" w:noVBand="1"/>
      </w:tblPr>
      <w:tblGrid>
        <w:gridCol w:w="695"/>
        <w:gridCol w:w="689"/>
        <w:gridCol w:w="691"/>
        <w:gridCol w:w="695"/>
        <w:gridCol w:w="1329"/>
        <w:gridCol w:w="1333"/>
        <w:gridCol w:w="1333"/>
        <w:gridCol w:w="533"/>
        <w:gridCol w:w="533"/>
        <w:gridCol w:w="532"/>
        <w:gridCol w:w="541"/>
      </w:tblGrid>
      <w:tr w:rsidR="00094CB9">
        <w:trPr>
          <w:trHeight w:val="306"/>
        </w:trPr>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5" w:right="0" w:firstLine="0"/>
              <w:jc w:val="center"/>
            </w:pPr>
            <w:r>
              <w:rPr>
                <w:sz w:val="17"/>
              </w:rPr>
              <w:t>EC</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4" w:firstLine="0"/>
              <w:jc w:val="center"/>
            </w:pPr>
            <w:r>
              <w:rPr>
                <w:sz w:val="17"/>
              </w:rPr>
              <w:t>D</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05" w:right="0" w:firstLine="0"/>
              <w:jc w:val="left"/>
            </w:pPr>
            <w:r>
              <w:rPr>
                <w:sz w:val="17"/>
              </w:rPr>
              <w:t>MPS</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4" w:right="0" w:firstLine="0"/>
              <w:jc w:val="center"/>
            </w:pPr>
            <w:r>
              <w:rPr>
                <w:sz w:val="17"/>
              </w:rPr>
              <w:t>CX</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7" w:firstLine="0"/>
              <w:jc w:val="center"/>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5" w:right="0" w:firstLine="0"/>
              <w:jc w:val="center"/>
            </w:pPr>
            <w:r>
              <w:rPr>
                <w:sz w:val="17"/>
              </w:rPr>
              <w:t>A</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5" w:firstLine="0"/>
              <w:jc w:val="center"/>
            </w:pPr>
            <w:r>
              <w:rPr>
                <w:sz w:val="17"/>
              </w:rPr>
              <w:t>C</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86" w:right="0" w:firstLine="0"/>
              <w:jc w:val="left"/>
            </w:pPr>
            <w:r>
              <w:rPr>
                <w:sz w:val="17"/>
              </w:rPr>
              <w:t>C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95" w:right="0" w:firstLine="0"/>
              <w:jc w:val="left"/>
            </w:pPr>
            <w:r>
              <w:rPr>
                <w:sz w:val="17"/>
              </w:rPr>
              <w:t>ST</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71" w:right="0" w:firstLine="0"/>
              <w:jc w:val="left"/>
            </w:pPr>
            <w:r>
              <w:rPr>
                <w:sz w:val="17"/>
              </w:rPr>
              <w:t>Bx</w:t>
            </w:r>
          </w:p>
        </w:tc>
        <w:tc>
          <w:tcPr>
            <w:tcW w:w="533"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39" w:right="0" w:firstLine="0"/>
              <w:jc w:val="left"/>
            </w:pPr>
            <w:r>
              <w:rPr>
                <w:sz w:val="17"/>
              </w:rPr>
              <w:t>B</w:t>
            </w:r>
          </w:p>
        </w:tc>
      </w:tr>
      <w:tr w:rsidR="00094CB9">
        <w:trPr>
          <w:trHeight w:val="270"/>
        </w:trPr>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bottom"/>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4" w:right="0"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6" w:firstLine="0"/>
              <w:jc w:val="center"/>
            </w:pPr>
            <w:r>
              <w:rPr>
                <w:sz w:val="17"/>
              </w:rPr>
              <w:t>(hexadecimal)</w:t>
            </w: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11"/>
        </w:trPr>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21</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32B4</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9388</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0069C70</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7</w:t>
            </w:r>
          </w:p>
        </w:tc>
        <w:tc>
          <w:tcPr>
            <w:tcW w:w="533"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0</w:t>
            </w:r>
          </w:p>
        </w:tc>
        <w:tc>
          <w:tcPr>
            <w:tcW w:w="533"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2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CAD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01BF51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2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8" w:right="0" w:firstLine="0"/>
              <w:jc w:val="center"/>
            </w:pPr>
            <w:r>
              <w:rPr>
                <w:sz w:val="17"/>
              </w:rPr>
              <w:t>8E9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01BF51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0</w:t>
            </w:r>
          </w:p>
        </w:tc>
        <w:tc>
          <w:tcPr>
            <w:tcW w:w="533" w:type="dxa"/>
            <w:tcBorders>
              <w:top w:val="nil"/>
              <w:left w:val="single" w:sz="2" w:space="0" w:color="000000"/>
              <w:bottom w:val="nil"/>
              <w:right w:val="single" w:sz="2" w:space="0" w:color="000000"/>
            </w:tcBorders>
            <w:vAlign w:val="bottom"/>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2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37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A4A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037EA2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2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DA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06FD44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2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CAD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1C1F0A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2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8E9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1C1F0A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2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37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A4A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003E14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70</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2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DD7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00113A3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0</w:t>
            </w: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3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A13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0113A3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3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F0F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00467CD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3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08E58D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3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11D2AB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3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023AEBA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3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006504E</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101" w:right="0" w:firstLine="0"/>
              <w:jc w:val="left"/>
            </w:pPr>
            <w:r>
              <w:rPr>
                <w:sz w:val="17"/>
              </w:rPr>
              <w:t>8E</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3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962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00CA09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3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37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B3D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019413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3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F8F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032827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3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C63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032827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4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938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032827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4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CAD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0CB8D1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4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8E9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0CB8D1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3</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4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37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A4A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1971A2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4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DA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32E344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4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CAD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00B70A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82" w:right="0" w:firstLine="0"/>
              <w:jc w:val="left"/>
            </w:pPr>
            <w:r>
              <w:rPr>
                <w:sz w:val="17"/>
              </w:rPr>
              <w:t>CB</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4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F0F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02FFCC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47</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AF9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02FFCCC</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48</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DC70</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05FF99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9"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lastRenderedPageBreak/>
              <w:t>249</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A033</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005FF99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4</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5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F0F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181763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5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AF9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01817638</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2</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52</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82B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0303C8E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1</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53</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F20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00F23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FE5CBC">
            <w:pPr>
              <w:spacing w:after="0" w:line="259" w:lineRule="auto"/>
              <w:ind w:left="94" w:right="0" w:firstLine="0"/>
              <w:jc w:val="left"/>
            </w:pPr>
            <w:r>
              <w:rPr>
                <w:sz w:val="17"/>
              </w:rPr>
              <w:t>C0</w:t>
            </w: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54</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1"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A68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 w:firstLine="0"/>
              <w:jc w:val="center"/>
            </w:pPr>
            <w:r>
              <w:rPr>
                <w:sz w:val="17"/>
              </w:rPr>
              <w:t>000F238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0" w:firstLine="0"/>
              <w:jc w:val="center"/>
            </w:pPr>
            <w:r>
              <w:rPr>
                <w:sz w:val="17"/>
              </w:rPr>
              <w:t>7</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11"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55</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8"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B60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001E4700</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6" w:firstLine="0"/>
              <w:jc w:val="center"/>
            </w:pPr>
            <w:r>
              <w:rPr>
                <w:sz w:val="17"/>
              </w:rPr>
              <w:t>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7"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256</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2" w:firstLine="0"/>
              <w:jc w:val="center"/>
            </w:pPr>
            <w:r>
              <w:rPr>
                <w:sz w:val="17"/>
              </w:rPr>
              <w:t>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C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0"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8C7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003D6D96</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5</w:t>
            </w:r>
          </w:p>
        </w:tc>
        <w:tc>
          <w:tcPr>
            <w:tcW w:w="533" w:type="dxa"/>
            <w:tcBorders>
              <w:top w:val="nil"/>
              <w:left w:val="single" w:sz="2" w:space="0" w:color="000000"/>
              <w:bottom w:val="nil"/>
              <w:right w:val="single" w:sz="2" w:space="0" w:color="000000"/>
            </w:tcBorders>
          </w:tcPr>
          <w:p w:rsidR="00094CB9" w:rsidRDefault="00FE5CBC">
            <w:pPr>
              <w:spacing w:after="0" w:line="259" w:lineRule="auto"/>
              <w:ind w:left="0" w:right="5" w:firstLine="0"/>
              <w:jc w:val="center"/>
            </w:pPr>
            <w:r>
              <w:rPr>
                <w:sz w:val="17"/>
              </w:rPr>
              <w:t>0</w:t>
            </w: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562"/>
        </w:trPr>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Flush:</w:t>
            </w: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0"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8" w:right="0" w:firstLine="0"/>
              <w:jc w:val="center"/>
            </w:pPr>
            <w:r>
              <w:rPr>
                <w:sz w:val="17"/>
              </w:rPr>
              <w:t>81DA</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1" w:firstLine="0"/>
              <w:jc w:val="center"/>
            </w:pPr>
            <w:r>
              <w:rPr>
                <w:sz w:val="17"/>
              </w:rPr>
              <w:t>007ADB2C</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5" w:firstLine="0"/>
              <w:jc w:val="center"/>
            </w:pPr>
            <w:r>
              <w:rPr>
                <w:sz w:val="17"/>
              </w:rPr>
              <w:t>4</w:t>
            </w: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5" w:firstLine="0"/>
              <w:jc w:val="center"/>
            </w:pPr>
            <w:r>
              <w:rPr>
                <w:sz w:val="17"/>
              </w:rPr>
              <w:t>0</w:t>
            </w:r>
          </w:p>
        </w:tc>
        <w:tc>
          <w:tcPr>
            <w:tcW w:w="533"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533"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F6 FFD9</w:t>
            </w:r>
          </w:p>
        </w:tc>
      </w:tr>
    </w:tbl>
    <w:p w:rsidR="00094CB9" w:rsidRDefault="00FE5CBC">
      <w:pPr>
        <w:pStyle w:val="5"/>
        <w:spacing w:after="88"/>
        <w:ind w:left="2698" w:right="1371"/>
      </w:pPr>
      <w:r>
        <w:t>Table K.8 – Decoder test sequence (sheet 1 of 7)</w:t>
      </w:r>
    </w:p>
    <w:tbl>
      <w:tblPr>
        <w:tblStyle w:val="TableGrid"/>
        <w:tblW w:w="8261" w:type="dxa"/>
        <w:tblInd w:w="391" w:type="dxa"/>
        <w:tblCellMar>
          <w:top w:w="13" w:type="dxa"/>
          <w:left w:w="156" w:type="dxa"/>
          <w:bottom w:w="13" w:type="dxa"/>
          <w:right w:w="115" w:type="dxa"/>
        </w:tblCellMar>
        <w:tblLook w:val="04A0" w:firstRow="1" w:lastRow="0" w:firstColumn="1" w:lastColumn="0" w:noHBand="0" w:noVBand="1"/>
      </w:tblPr>
      <w:tblGrid>
        <w:gridCol w:w="692"/>
        <w:gridCol w:w="696"/>
        <w:gridCol w:w="691"/>
        <w:gridCol w:w="691"/>
        <w:gridCol w:w="1334"/>
        <w:gridCol w:w="1334"/>
        <w:gridCol w:w="1330"/>
        <w:gridCol w:w="696"/>
        <w:gridCol w:w="797"/>
      </w:tblGrid>
      <w:tr w:rsidR="00094CB9">
        <w:trPr>
          <w:trHeight w:val="306"/>
        </w:trPr>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6" w:firstLine="0"/>
              <w:jc w:val="center"/>
            </w:pPr>
            <w:r>
              <w:rPr>
                <w:sz w:val="17"/>
              </w:rPr>
              <w:t>E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5" w:firstLine="0"/>
              <w:jc w:val="center"/>
            </w:pPr>
            <w:r>
              <w:rPr>
                <w:sz w:val="17"/>
              </w:rPr>
              <w:t>D</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0" w:firstLine="0"/>
              <w:jc w:val="left"/>
            </w:pPr>
            <w:r>
              <w:rPr>
                <w:sz w:val="17"/>
              </w:rPr>
              <w:t xml:space="preserve"> MPS</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77" w:right="0" w:firstLine="0"/>
              <w:jc w:val="left"/>
            </w:pPr>
            <w:r>
              <w:rPr>
                <w:sz w:val="17"/>
              </w:rPr>
              <w:t>CX</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7" w:firstLine="0"/>
              <w:jc w:val="center"/>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0" w:firstLine="0"/>
              <w:jc w:val="center"/>
            </w:pPr>
            <w:r>
              <w:rPr>
                <w:sz w:val="17"/>
              </w:rPr>
              <w:t>A</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5" w:firstLine="0"/>
              <w:jc w:val="center"/>
            </w:pPr>
            <w:r>
              <w:rPr>
                <w:sz w:val="17"/>
              </w:rPr>
              <w:t>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1" w:firstLine="0"/>
              <w:jc w:val="center"/>
            </w:pPr>
            <w:r>
              <w:rPr>
                <w:sz w:val="17"/>
              </w:rPr>
              <w:t>CT</w:t>
            </w:r>
          </w:p>
        </w:tc>
        <w:tc>
          <w:tcPr>
            <w:tcW w:w="797"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9" w:firstLine="0"/>
              <w:jc w:val="center"/>
            </w:pPr>
            <w:r>
              <w:rPr>
                <w:sz w:val="17"/>
              </w:rPr>
              <w:t>B</w:t>
            </w:r>
          </w:p>
        </w:tc>
      </w:tr>
      <w:tr w:rsidR="00094CB9">
        <w:trPr>
          <w:trHeight w:val="270"/>
        </w:trPr>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2"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42" w:firstLine="0"/>
              <w:jc w:val="center"/>
            </w:pPr>
            <w:r>
              <w:rPr>
                <w:sz w:val="17"/>
              </w:rPr>
              <w:t>(hexadecimal)</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6" w:firstLine="0"/>
              <w:jc w:val="center"/>
            </w:pPr>
            <w:r>
              <w:rPr>
                <w:sz w:val="17"/>
              </w:rPr>
              <w:t>(hexadecimal)</w:t>
            </w: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797"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11"/>
        </w:trPr>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8" w:firstLine="0"/>
              <w:jc w:val="center"/>
            </w:pPr>
            <w:r>
              <w:rPr>
                <w:color w:val="FFFFFF"/>
                <w:sz w:val="17"/>
              </w:rPr>
              <w:t>1</w:t>
            </w:r>
            <w:r>
              <w:rPr>
                <w:sz w:val="17"/>
              </w:rPr>
              <w:t>1</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w:t>
            </w:r>
          </w:p>
        </w:tc>
        <w:tc>
          <w:tcPr>
            <w:tcW w:w="691"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5A1D</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000</w:t>
            </w: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655B0000</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65 5B</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color w:val="FFFFFF"/>
                <w:sz w:val="17"/>
              </w:rPr>
              <w:t>1</w:t>
            </w:r>
            <w:r>
              <w:rPr>
                <w:sz w:val="17"/>
              </w:rPr>
              <w:t>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5A1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A5E3</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55B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color w:val="FFFFFF"/>
                <w:sz w:val="17"/>
              </w:rPr>
              <w:t>1</w:t>
            </w:r>
            <w:r>
              <w:rPr>
                <w:sz w:val="17"/>
              </w:rPr>
              <w:t>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58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B43A</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332AA2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51</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color w:val="FFFFFF"/>
                <w:sz w:val="17"/>
              </w:rPr>
              <w:t>1</w:t>
            </w:r>
            <w:r>
              <w:rPr>
                <w:sz w:val="17"/>
              </w:rPr>
              <w:t>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58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8EB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332AA2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color w:val="FFFFFF"/>
                <w:sz w:val="17"/>
              </w:rPr>
              <w:t>1</w:t>
            </w:r>
            <w:r>
              <w:rPr>
                <w:sz w:val="17"/>
              </w:rPr>
              <w:t>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w:t>
            </w:r>
          </w:p>
        </w:tc>
        <w:tc>
          <w:tcPr>
            <w:tcW w:w="691"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11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D25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665544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6</w:t>
            </w:r>
          </w:p>
        </w:tc>
        <w:tc>
          <w:tcPr>
            <w:tcW w:w="797"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color w:val="FFFFFF"/>
                <w:sz w:val="17"/>
              </w:rPr>
              <w:t>1</w:t>
            </w:r>
            <w:r>
              <w:rPr>
                <w:sz w:val="17"/>
              </w:rPr>
              <w:t>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111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C14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665544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color w:val="FFFFFF"/>
                <w:sz w:val="17"/>
              </w:rPr>
              <w:t>1</w:t>
            </w:r>
            <w:r>
              <w:rPr>
                <w:sz w:val="17"/>
              </w:rPr>
              <w:t>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111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B03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665544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color w:val="FFFFFF"/>
                <w:sz w:val="17"/>
              </w:rPr>
              <w:t>1</w:t>
            </w:r>
            <w:r>
              <w:rPr>
                <w:sz w:val="17"/>
              </w:rPr>
              <w:t>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111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3" w:firstLine="0"/>
              <w:jc w:val="center"/>
            </w:pPr>
            <w:r>
              <w:rPr>
                <w:sz w:val="17"/>
              </w:rPr>
              <w:t>9F2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665544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color w:val="FFFFFF"/>
                <w:sz w:val="17"/>
              </w:rPr>
              <w:t>1</w:t>
            </w:r>
            <w:r>
              <w:rPr>
                <w:sz w:val="17"/>
              </w:rPr>
              <w:t>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11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8E0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665544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80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F9F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CCAA8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80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F1E5</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CCAA8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80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E9DA</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CCAA8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80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E1CF</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CCAA8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80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D9C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CCAA8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80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D1B9</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CCAA8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7B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3" w:firstLine="0"/>
              <w:jc w:val="center"/>
            </w:pPr>
            <w:r>
              <w:rPr>
                <w:sz w:val="17"/>
              </w:rPr>
              <w:t>80B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2FC8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18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D1E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F91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18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C06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F91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18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AEEA</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F91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18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5" w:firstLine="0"/>
              <w:jc w:val="center"/>
            </w:pPr>
            <w:r>
              <w:rPr>
                <w:sz w:val="17"/>
              </w:rPr>
              <w:t>9D6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5F91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lastRenderedPageBreak/>
              <w:t>2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18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8BE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F91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0CE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F4C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BF228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4</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CE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E7D9</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BF228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CE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DAEA</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BF228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CE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CDFB</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BF228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0CE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C10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BF228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51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CEF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B058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518</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B9D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B058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A8C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5CC4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8E17</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5CC4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E6D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B989EE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F7</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CF8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B989EE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BA7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0A4F7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9FC7</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A4F7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3" w:firstLine="0"/>
              <w:jc w:val="center"/>
            </w:pPr>
            <w:r>
              <w:rPr>
                <w:sz w:val="17"/>
              </w:rPr>
              <w:t>851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A4F7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D4EA</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149EE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BD9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149EE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A64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149EE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8F0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49EE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74"/>
        </w:trPr>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6" w:firstLine="0"/>
              <w:jc w:val="center"/>
            </w:pPr>
            <w:r>
              <w:rPr>
                <w:sz w:val="17"/>
              </w:rPr>
              <w:t>4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3" w:firstLine="0"/>
              <w:jc w:val="center"/>
            </w:pPr>
            <w:r>
              <w:rPr>
                <w:sz w:val="17"/>
              </w:rPr>
              <w:t>EF64</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8" w:firstLine="0"/>
              <w:jc w:val="center"/>
            </w:pPr>
            <w:r>
              <w:rPr>
                <w:sz w:val="17"/>
              </w:rPr>
              <w:t>293DC00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5" w:firstLine="0"/>
              <w:jc w:val="center"/>
            </w:pPr>
            <w:r>
              <w:rPr>
                <w:sz w:val="17"/>
              </w:rPr>
              <w:t>2</w:t>
            </w:r>
          </w:p>
        </w:tc>
        <w:tc>
          <w:tcPr>
            <w:tcW w:w="797"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bl>
    <w:p w:rsidR="00094CB9" w:rsidRDefault="00FE5CBC">
      <w:pPr>
        <w:pStyle w:val="5"/>
        <w:spacing w:after="88"/>
        <w:ind w:left="2698" w:right="1371"/>
      </w:pPr>
      <w:r>
        <w:t>Table K.8 – Decoder test sequence (sheet 2 of 7)</w:t>
      </w:r>
    </w:p>
    <w:tbl>
      <w:tblPr>
        <w:tblStyle w:val="TableGrid"/>
        <w:tblW w:w="8261" w:type="dxa"/>
        <w:tblInd w:w="391" w:type="dxa"/>
        <w:tblCellMar>
          <w:top w:w="13" w:type="dxa"/>
          <w:left w:w="156" w:type="dxa"/>
          <w:bottom w:w="13" w:type="dxa"/>
          <w:right w:w="115" w:type="dxa"/>
        </w:tblCellMar>
        <w:tblLook w:val="04A0" w:firstRow="1" w:lastRow="0" w:firstColumn="1" w:lastColumn="0" w:noHBand="0" w:noVBand="1"/>
      </w:tblPr>
      <w:tblGrid>
        <w:gridCol w:w="692"/>
        <w:gridCol w:w="696"/>
        <w:gridCol w:w="691"/>
        <w:gridCol w:w="691"/>
        <w:gridCol w:w="1334"/>
        <w:gridCol w:w="1334"/>
        <w:gridCol w:w="1330"/>
        <w:gridCol w:w="696"/>
        <w:gridCol w:w="797"/>
      </w:tblGrid>
      <w:tr w:rsidR="00094CB9">
        <w:trPr>
          <w:trHeight w:val="306"/>
        </w:trPr>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6" w:firstLine="0"/>
              <w:jc w:val="center"/>
            </w:pPr>
            <w:r>
              <w:rPr>
                <w:sz w:val="17"/>
              </w:rPr>
              <w:t>E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5" w:firstLine="0"/>
              <w:jc w:val="center"/>
            </w:pPr>
            <w:r>
              <w:rPr>
                <w:sz w:val="17"/>
              </w:rPr>
              <w:t>D</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0" w:firstLine="0"/>
              <w:jc w:val="left"/>
            </w:pPr>
            <w:r>
              <w:rPr>
                <w:sz w:val="17"/>
              </w:rPr>
              <w:t xml:space="preserve"> MPS</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77" w:right="0" w:firstLine="0"/>
              <w:jc w:val="left"/>
            </w:pPr>
            <w:r>
              <w:rPr>
                <w:sz w:val="17"/>
              </w:rPr>
              <w:t>CX</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7" w:firstLine="0"/>
              <w:jc w:val="center"/>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0" w:firstLine="0"/>
              <w:jc w:val="center"/>
            </w:pPr>
            <w:r>
              <w:rPr>
                <w:sz w:val="17"/>
              </w:rPr>
              <w:t>A</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5" w:firstLine="0"/>
              <w:jc w:val="center"/>
            </w:pPr>
            <w:r>
              <w:rPr>
                <w:sz w:val="17"/>
              </w:rPr>
              <w:t>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1" w:firstLine="0"/>
              <w:jc w:val="center"/>
            </w:pPr>
            <w:r>
              <w:rPr>
                <w:sz w:val="17"/>
              </w:rPr>
              <w:t>CT</w:t>
            </w:r>
          </w:p>
        </w:tc>
        <w:tc>
          <w:tcPr>
            <w:tcW w:w="797"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9" w:firstLine="0"/>
              <w:jc w:val="center"/>
            </w:pPr>
            <w:r>
              <w:rPr>
                <w:sz w:val="17"/>
              </w:rPr>
              <w:t>B</w:t>
            </w:r>
          </w:p>
        </w:tc>
      </w:tr>
      <w:tr w:rsidR="00094CB9">
        <w:trPr>
          <w:trHeight w:val="270"/>
        </w:trPr>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2"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42" w:firstLine="0"/>
              <w:jc w:val="center"/>
            </w:pPr>
            <w:r>
              <w:rPr>
                <w:sz w:val="17"/>
              </w:rPr>
              <w:t>(hexadecimal)</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6" w:firstLine="0"/>
              <w:jc w:val="center"/>
            </w:pPr>
            <w:r>
              <w:rPr>
                <w:sz w:val="17"/>
              </w:rPr>
              <w:t>(hexadecimal)</w:t>
            </w: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797"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11"/>
        </w:trPr>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1</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DB40</w:t>
            </w: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293DC000</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797"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C71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293D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B2F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293D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9ED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293D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797"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8AB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293D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ED1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27B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DB7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27B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C9E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27B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B84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527B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A6A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27B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lastRenderedPageBreak/>
              <w:t>5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950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527B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837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527B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F6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3" w:firstLine="0"/>
              <w:jc w:val="center"/>
            </w:pPr>
            <w:r>
              <w:rPr>
                <w:sz w:val="17"/>
              </w:rPr>
              <w:t>E3A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A4F7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F6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D43D</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A4F7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F6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C4D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A4F7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F6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B567</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A4F7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0F6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A5F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A4F7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F6B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E6696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96</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A12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EEB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8677</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EEB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D79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3DD6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C04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3DD6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A90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3DD6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74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91B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3DD6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F4C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4" w:firstLine="0"/>
              <w:jc w:val="center"/>
            </w:pPr>
            <w:r>
              <w:rPr>
                <w:sz w:val="17"/>
              </w:rPr>
              <w:t>7BAD3A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9D</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E0A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7BAD3A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CC8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3" w:firstLine="0"/>
              <w:jc w:val="center"/>
            </w:pPr>
            <w:r>
              <w:rPr>
                <w:sz w:val="17"/>
              </w:rPr>
              <w:t>7BAD3A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B85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3" w:firstLine="0"/>
              <w:jc w:val="center"/>
            </w:pPr>
            <w:r>
              <w:rPr>
                <w:sz w:val="17"/>
              </w:rPr>
              <w:t>7BAD3A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A43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4" w:firstLine="0"/>
              <w:jc w:val="center"/>
            </w:pPr>
            <w:r>
              <w:rPr>
                <w:sz w:val="17"/>
              </w:rPr>
              <w:t>7BAD3A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901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7BAD3A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19C</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F7E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F75A74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8CE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88B3A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A12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FBD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AA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8677</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FBD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D54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9F7A8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1</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3" w:firstLine="0"/>
              <w:jc w:val="center"/>
            </w:pPr>
            <w:r>
              <w:rPr>
                <w:sz w:val="17"/>
              </w:rPr>
              <w:t>B03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9F7A8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945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4" w:firstLine="0"/>
              <w:jc w:val="center"/>
            </w:pPr>
            <w:r>
              <w:rPr>
                <w:sz w:val="17"/>
              </w:rPr>
              <w:t>517A2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D57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A2F44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3" w:firstLine="0"/>
              <w:jc w:val="center"/>
            </w:pPr>
            <w:r>
              <w:rPr>
                <w:sz w:val="17"/>
              </w:rPr>
              <w:t>B06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A2F44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74"/>
        </w:trPr>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6" w:firstLine="0"/>
              <w:jc w:val="center"/>
            </w:pPr>
            <w:r>
              <w:rPr>
                <w:sz w:val="17"/>
              </w:rPr>
              <w:t>8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6" w:firstLine="0"/>
              <w:jc w:val="center"/>
            </w:pPr>
            <w:r>
              <w:rPr>
                <w:sz w:val="17"/>
              </w:rPr>
              <w:t>299A</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8" w:firstLine="0"/>
              <w:jc w:val="center"/>
            </w:pPr>
            <w:r>
              <w:rPr>
                <w:sz w:val="17"/>
              </w:rPr>
              <w:t>9458</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7" w:firstLine="0"/>
              <w:jc w:val="center"/>
            </w:pPr>
            <w:r>
              <w:rPr>
                <w:sz w:val="17"/>
              </w:rPr>
              <w:t>5E91000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2" w:firstLine="0"/>
              <w:jc w:val="center"/>
            </w:pPr>
            <w:r>
              <w:rPr>
                <w:sz w:val="17"/>
              </w:rPr>
              <w:t>0</w:t>
            </w:r>
          </w:p>
        </w:tc>
        <w:tc>
          <w:tcPr>
            <w:tcW w:w="797"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bl>
    <w:p w:rsidR="00094CB9" w:rsidRDefault="00FE5CBC">
      <w:pPr>
        <w:pStyle w:val="5"/>
        <w:spacing w:after="88"/>
        <w:ind w:left="2698" w:right="1371"/>
      </w:pPr>
      <w:r>
        <w:t>Table K.8 – Decoder test sequence (sheet 3 of 7)</w:t>
      </w:r>
    </w:p>
    <w:tbl>
      <w:tblPr>
        <w:tblStyle w:val="TableGrid"/>
        <w:tblW w:w="8261" w:type="dxa"/>
        <w:tblInd w:w="391" w:type="dxa"/>
        <w:tblCellMar>
          <w:top w:w="13" w:type="dxa"/>
          <w:left w:w="180" w:type="dxa"/>
          <w:bottom w:w="13" w:type="dxa"/>
          <w:right w:w="115" w:type="dxa"/>
        </w:tblCellMar>
        <w:tblLook w:val="04A0" w:firstRow="1" w:lastRow="0" w:firstColumn="1" w:lastColumn="0" w:noHBand="0" w:noVBand="1"/>
      </w:tblPr>
      <w:tblGrid>
        <w:gridCol w:w="692"/>
        <w:gridCol w:w="696"/>
        <w:gridCol w:w="691"/>
        <w:gridCol w:w="691"/>
        <w:gridCol w:w="1334"/>
        <w:gridCol w:w="1334"/>
        <w:gridCol w:w="1330"/>
        <w:gridCol w:w="696"/>
        <w:gridCol w:w="797"/>
      </w:tblGrid>
      <w:tr w:rsidR="00094CB9">
        <w:trPr>
          <w:trHeight w:val="306"/>
        </w:trPr>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60" w:firstLine="0"/>
              <w:jc w:val="center"/>
            </w:pPr>
            <w:r>
              <w:rPr>
                <w:sz w:val="17"/>
              </w:rPr>
              <w:t>E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59" w:firstLine="0"/>
              <w:jc w:val="center"/>
            </w:pPr>
            <w:r>
              <w:rPr>
                <w:sz w:val="17"/>
              </w:rPr>
              <w:t>D</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0" w:firstLine="0"/>
              <w:jc w:val="left"/>
            </w:pPr>
            <w:r>
              <w:rPr>
                <w:sz w:val="17"/>
              </w:rPr>
              <w:t>MPS</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53" w:right="0" w:firstLine="0"/>
              <w:jc w:val="left"/>
            </w:pPr>
            <w:r>
              <w:rPr>
                <w:sz w:val="17"/>
              </w:rPr>
              <w:t>CX</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61" w:firstLine="0"/>
              <w:jc w:val="center"/>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54" w:firstLine="0"/>
              <w:jc w:val="center"/>
            </w:pPr>
            <w:r>
              <w:rPr>
                <w:sz w:val="17"/>
              </w:rPr>
              <w:t>A</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59" w:firstLine="0"/>
              <w:jc w:val="center"/>
            </w:pPr>
            <w:r>
              <w:rPr>
                <w:sz w:val="17"/>
              </w:rPr>
              <w:t>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55" w:firstLine="0"/>
              <w:jc w:val="center"/>
            </w:pPr>
            <w:r>
              <w:rPr>
                <w:sz w:val="17"/>
              </w:rPr>
              <w:t>CT</w:t>
            </w:r>
          </w:p>
        </w:tc>
        <w:tc>
          <w:tcPr>
            <w:tcW w:w="797"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63" w:firstLine="0"/>
              <w:jc w:val="center"/>
            </w:pPr>
            <w:r>
              <w:rPr>
                <w:sz w:val="17"/>
              </w:rPr>
              <w:t>B</w:t>
            </w:r>
          </w:p>
        </w:tc>
      </w:tr>
      <w:tr w:rsidR="00094CB9">
        <w:trPr>
          <w:trHeight w:val="270"/>
        </w:trPr>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56"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66" w:firstLine="0"/>
              <w:jc w:val="center"/>
            </w:pPr>
            <w:r>
              <w:rPr>
                <w:sz w:val="17"/>
              </w:rPr>
              <w:t>(hexadecimal)</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61" w:firstLine="0"/>
              <w:jc w:val="center"/>
            </w:pPr>
            <w:r>
              <w:rPr>
                <w:sz w:val="17"/>
              </w:rPr>
              <w:t>(hexadecimal)</w:t>
            </w:r>
          </w:p>
        </w:tc>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797"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r w:rsidR="00094CB9">
        <w:trPr>
          <w:trHeight w:val="302"/>
        </w:trPr>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lastRenderedPageBreak/>
              <w:t>1</w:t>
            </w:r>
            <w:r>
              <w:rPr>
                <w:sz w:val="17"/>
              </w:rPr>
              <w:t>81</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62" w:firstLine="0"/>
              <w:jc w:val="center"/>
            </w:pPr>
            <w:r>
              <w:rPr>
                <w:sz w:val="17"/>
              </w:rPr>
              <w:t>0</w:t>
            </w:r>
          </w:p>
        </w:tc>
        <w:tc>
          <w:tcPr>
            <w:tcW w:w="691"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2516</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D57C</w:t>
            </w: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BD22F000</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7</w:t>
            </w:r>
          </w:p>
        </w:tc>
        <w:tc>
          <w:tcPr>
            <w:tcW w:w="797"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61" w:firstLine="0"/>
              <w:jc w:val="center"/>
            </w:pPr>
            <w:r>
              <w:rPr>
                <w:sz w:val="17"/>
              </w:rPr>
              <w:t>78</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8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4" w:firstLine="0"/>
              <w:jc w:val="center"/>
            </w:pPr>
            <w:r>
              <w:rPr>
                <w:sz w:val="17"/>
              </w:rPr>
              <w:t>945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8" w:firstLine="0"/>
              <w:jc w:val="center"/>
            </w:pPr>
            <w:r>
              <w:rPr>
                <w:sz w:val="17"/>
              </w:rPr>
              <w:t>32F3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8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D57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65E7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8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9" w:firstLine="0"/>
              <w:jc w:val="center"/>
            </w:pPr>
            <w:r>
              <w:rPr>
                <w:sz w:val="17"/>
              </w:rPr>
              <w:t>B06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1" w:firstLine="0"/>
              <w:jc w:val="center"/>
            </w:pPr>
            <w:r>
              <w:rPr>
                <w:sz w:val="17"/>
              </w:rPr>
              <w:t>65E7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8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9" w:firstLine="0"/>
              <w:jc w:val="center"/>
            </w:pPr>
            <w:r>
              <w:rPr>
                <w:sz w:val="17"/>
              </w:rPr>
              <w:t>8B5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1" w:firstLine="0"/>
              <w:jc w:val="center"/>
            </w:pPr>
            <w:r>
              <w:rPr>
                <w:sz w:val="17"/>
              </w:rPr>
              <w:t>65E7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8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2" w:firstLine="0"/>
              <w:jc w:val="center"/>
            </w:pPr>
            <w:r>
              <w:rPr>
                <w:sz w:val="17"/>
              </w:rPr>
              <w:t>1ED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6" w:firstLine="0"/>
              <w:jc w:val="center"/>
            </w:pPr>
            <w:r>
              <w:rPr>
                <w:sz w:val="17"/>
              </w:rPr>
              <w:t>CC7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4" w:firstLine="0"/>
              <w:jc w:val="center"/>
            </w:pPr>
            <w:r>
              <w:rPr>
                <w:sz w:val="17"/>
              </w:rPr>
              <w:t>CBCF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8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F6F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F1D0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8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4" w:firstLine="0"/>
              <w:jc w:val="center"/>
            </w:pPr>
            <w:r>
              <w:rPr>
                <w:sz w:val="17"/>
              </w:rPr>
              <w:t>945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8" w:firstLine="0"/>
              <w:jc w:val="center"/>
            </w:pPr>
            <w:r>
              <w:rPr>
                <w:sz w:val="17"/>
              </w:rPr>
              <w:t>7FB954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55</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8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A66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4" w:firstLine="0"/>
              <w:jc w:val="center"/>
            </w:pPr>
            <w:r>
              <w:rPr>
                <w:sz w:val="17"/>
              </w:rPr>
              <w:t>53ED5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9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5" w:firstLine="0"/>
              <w:jc w:val="center"/>
            </w:pPr>
            <w:r>
              <w:rPr>
                <w:sz w:val="17"/>
              </w:rPr>
              <w:t>2E1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4" w:firstLine="0"/>
              <w:jc w:val="center"/>
            </w:pPr>
            <w:r>
              <w:rPr>
                <w:sz w:val="17"/>
              </w:rPr>
              <w:t>E76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A7DAA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9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5" w:firstLine="0"/>
              <w:jc w:val="center"/>
            </w:pPr>
            <w:r>
              <w:rPr>
                <w:sz w:val="17"/>
              </w:rPr>
              <w:t>2E1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4" w:firstLine="0"/>
              <w:jc w:val="center"/>
            </w:pPr>
            <w:r>
              <w:rPr>
                <w:sz w:val="17"/>
              </w:rPr>
              <w:t>B951</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A7DAA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9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2" w:firstLine="0"/>
              <w:jc w:val="center"/>
            </w:pPr>
            <w:r>
              <w:rPr>
                <w:sz w:val="17"/>
              </w:rPr>
              <w:t>B85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5" w:firstLine="0"/>
              <w:jc w:val="center"/>
            </w:pPr>
            <w:r>
              <w:rPr>
                <w:sz w:val="17"/>
              </w:rPr>
              <w:t>7282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9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2" w:firstLine="0"/>
              <w:jc w:val="center"/>
            </w:pPr>
            <w:r>
              <w:rPr>
                <w:sz w:val="17"/>
              </w:rPr>
              <w:t>85A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5" w:firstLine="0"/>
              <w:jc w:val="center"/>
            </w:pPr>
            <w:r>
              <w:rPr>
                <w:sz w:val="17"/>
              </w:rPr>
              <w:t>7282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9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CAD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7E3B7E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BF</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9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8E93</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7E3B7E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5"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9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5" w:firstLine="0"/>
              <w:jc w:val="center"/>
            </w:pPr>
            <w:r>
              <w:rPr>
                <w:sz w:val="17"/>
              </w:rPr>
              <w:t>F0F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5" w:firstLine="0"/>
              <w:jc w:val="center"/>
            </w:pPr>
            <w:r>
              <w:rPr>
                <w:sz w:val="17"/>
              </w:rPr>
              <w:t>AF95F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4"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9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5"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2" w:firstLine="0"/>
              <w:jc w:val="center"/>
            </w:pPr>
            <w:r>
              <w:rPr>
                <w:sz w:val="17"/>
              </w:rPr>
              <w:t>AF9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4" w:firstLine="0"/>
              <w:jc w:val="center"/>
            </w:pPr>
            <w:r>
              <w:rPr>
                <w:sz w:val="17"/>
              </w:rPr>
              <w:t>AF95F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9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2BBF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color w:val="FFFFFF"/>
                <w:sz w:val="17"/>
              </w:rPr>
              <w:t>1</w:t>
            </w:r>
            <w:r>
              <w:rPr>
                <w:sz w:val="17"/>
              </w:rPr>
              <w:t>9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6"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6"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6" w:firstLine="0"/>
              <w:jc w:val="center"/>
            </w:pPr>
            <w:r>
              <w:rPr>
                <w:sz w:val="17"/>
              </w:rPr>
              <w:t>8C71E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2BB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0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5"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C71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0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4" w:firstLine="0"/>
              <w:jc w:val="center"/>
            </w:pPr>
            <w:r>
              <w:rPr>
                <w:sz w:val="17"/>
              </w:rPr>
              <w:t>82BB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0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9"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8C71FE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64" w:firstLine="0"/>
              <w:jc w:val="center"/>
            </w:pPr>
            <w:r>
              <w:rPr>
                <w:sz w:val="17"/>
              </w:rPr>
              <w:t>FF 00</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0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1"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6" w:firstLine="0"/>
              <w:jc w:val="center"/>
            </w:pPr>
            <w:r>
              <w:rPr>
                <w:sz w:val="17"/>
              </w:rPr>
              <w:t>82BBFC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0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6"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6"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5" w:firstLine="0"/>
              <w:jc w:val="center"/>
            </w:pPr>
            <w:r>
              <w:rPr>
                <w:sz w:val="17"/>
              </w:rPr>
              <w:t>8C71F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0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2BBF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0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6"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6"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6" w:firstLine="0"/>
              <w:jc w:val="center"/>
            </w:pPr>
            <w:r>
              <w:rPr>
                <w:sz w:val="17"/>
              </w:rPr>
              <w:t>8C71E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0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2BB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0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5"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C71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1</w:t>
            </w:r>
          </w:p>
        </w:tc>
        <w:tc>
          <w:tcPr>
            <w:tcW w:w="797"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1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4" w:firstLine="0"/>
              <w:jc w:val="center"/>
            </w:pPr>
            <w:r>
              <w:rPr>
                <w:sz w:val="17"/>
              </w:rPr>
              <w:t>82BB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0</w:t>
            </w:r>
          </w:p>
        </w:tc>
        <w:tc>
          <w:tcPr>
            <w:tcW w:w="797"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1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6"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6"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5" w:firstLine="0"/>
              <w:jc w:val="center"/>
            </w:pPr>
            <w:r>
              <w:rPr>
                <w:sz w:val="17"/>
              </w:rPr>
              <w:t>8C71F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FC</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1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2BBF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lastRenderedPageBreak/>
              <w:t>11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6"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6"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6" w:firstLine="0"/>
              <w:jc w:val="center"/>
            </w:pPr>
            <w:r>
              <w:rPr>
                <w:sz w:val="17"/>
              </w:rPr>
              <w:t>8C71E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1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2BB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1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5"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C71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1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4" w:firstLine="0"/>
              <w:jc w:val="center"/>
            </w:pPr>
            <w:r>
              <w:rPr>
                <w:sz w:val="17"/>
              </w:rPr>
              <w:t>82BB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1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5"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8C70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1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56" w:firstLine="0"/>
              <w:jc w:val="center"/>
            </w:pPr>
            <w:r>
              <w:rPr>
                <w:sz w:val="17"/>
              </w:rPr>
              <w:t>82B8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7"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4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60" w:firstLine="0"/>
              <w:jc w:val="center"/>
            </w:pPr>
            <w:r>
              <w:rPr>
                <w:sz w:val="17"/>
              </w:rPr>
              <w:t>11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8"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6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55"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64"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61" w:firstLine="0"/>
              <w:jc w:val="center"/>
            </w:pPr>
            <w:r>
              <w:rPr>
                <w:sz w:val="17"/>
              </w:rPr>
              <w:t>8C6AA2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59"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61" w:firstLine="0"/>
              <w:jc w:val="center"/>
            </w:pPr>
            <w:r>
              <w:rPr>
                <w:sz w:val="17"/>
              </w:rPr>
              <w:t>51</w:t>
            </w:r>
          </w:p>
        </w:tc>
      </w:tr>
      <w:tr w:rsidR="00094CB9">
        <w:trPr>
          <w:trHeight w:val="274"/>
        </w:trPr>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61" w:firstLine="0"/>
              <w:jc w:val="center"/>
            </w:pPr>
            <w:r>
              <w:rPr>
                <w:sz w:val="17"/>
              </w:rPr>
              <w:t>12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59"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64"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61" w:firstLine="0"/>
              <w:jc w:val="center"/>
            </w:pPr>
            <w:r>
              <w:rPr>
                <w:sz w:val="17"/>
              </w:rPr>
              <w:t>CE</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61" w:firstLine="0"/>
              <w:jc w:val="center"/>
            </w:pPr>
            <w:r>
              <w:rPr>
                <w:sz w:val="17"/>
              </w:rPr>
              <w:t>4639</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59" w:firstLine="0"/>
              <w:jc w:val="center"/>
            </w:pPr>
            <w:r>
              <w:rPr>
                <w:sz w:val="17"/>
              </w:rPr>
              <w:t>82BC</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59" w:firstLine="0"/>
              <w:jc w:val="center"/>
            </w:pPr>
            <w:r>
              <w:rPr>
                <w:sz w:val="17"/>
              </w:rPr>
              <w:t>82AD440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58" w:firstLine="0"/>
              <w:jc w:val="center"/>
            </w:pPr>
            <w:r>
              <w:rPr>
                <w:sz w:val="17"/>
              </w:rPr>
              <w:t>6</w:t>
            </w:r>
          </w:p>
        </w:tc>
        <w:tc>
          <w:tcPr>
            <w:tcW w:w="797"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bl>
    <w:p w:rsidR="00094CB9" w:rsidRDefault="00FE5CBC">
      <w:pPr>
        <w:pStyle w:val="5"/>
        <w:spacing w:after="88"/>
        <w:ind w:left="2698" w:right="1371"/>
      </w:pPr>
      <w:r>
        <w:t>Table K.8 – Decoder test sequence (sheet 4 of 7)</w:t>
      </w:r>
    </w:p>
    <w:tbl>
      <w:tblPr>
        <w:tblStyle w:val="TableGrid"/>
        <w:tblW w:w="8261" w:type="dxa"/>
        <w:tblInd w:w="391" w:type="dxa"/>
        <w:tblCellMar>
          <w:top w:w="13" w:type="dxa"/>
          <w:left w:w="156" w:type="dxa"/>
          <w:bottom w:w="13" w:type="dxa"/>
          <w:right w:w="115" w:type="dxa"/>
        </w:tblCellMar>
        <w:tblLook w:val="04A0" w:firstRow="1" w:lastRow="0" w:firstColumn="1" w:lastColumn="0" w:noHBand="0" w:noVBand="1"/>
      </w:tblPr>
      <w:tblGrid>
        <w:gridCol w:w="692"/>
        <w:gridCol w:w="696"/>
        <w:gridCol w:w="691"/>
        <w:gridCol w:w="691"/>
        <w:gridCol w:w="1334"/>
        <w:gridCol w:w="1334"/>
        <w:gridCol w:w="1330"/>
        <w:gridCol w:w="696"/>
        <w:gridCol w:w="797"/>
      </w:tblGrid>
      <w:tr w:rsidR="00094CB9">
        <w:trPr>
          <w:trHeight w:val="306"/>
        </w:trPr>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6" w:firstLine="0"/>
              <w:jc w:val="center"/>
            </w:pPr>
            <w:r>
              <w:rPr>
                <w:sz w:val="17"/>
              </w:rPr>
              <w:t>E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5" w:firstLine="0"/>
              <w:jc w:val="center"/>
            </w:pPr>
            <w:r>
              <w:rPr>
                <w:sz w:val="17"/>
              </w:rPr>
              <w:t>D</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0" w:firstLine="0"/>
              <w:jc w:val="left"/>
            </w:pPr>
            <w:r>
              <w:rPr>
                <w:sz w:val="17"/>
              </w:rPr>
              <w:t xml:space="preserve"> MPS</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77" w:right="0" w:firstLine="0"/>
              <w:jc w:val="left"/>
            </w:pPr>
            <w:r>
              <w:rPr>
                <w:sz w:val="17"/>
              </w:rPr>
              <w:t>CX</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7" w:firstLine="0"/>
              <w:jc w:val="center"/>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0" w:firstLine="0"/>
              <w:jc w:val="center"/>
            </w:pPr>
            <w:r>
              <w:rPr>
                <w:sz w:val="17"/>
              </w:rPr>
              <w:t>A</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5" w:firstLine="0"/>
              <w:jc w:val="center"/>
            </w:pPr>
            <w:r>
              <w:rPr>
                <w:sz w:val="17"/>
              </w:rPr>
              <w:t>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1" w:firstLine="0"/>
              <w:jc w:val="center"/>
            </w:pPr>
            <w:r>
              <w:rPr>
                <w:sz w:val="17"/>
              </w:rPr>
              <w:t>CT</w:t>
            </w:r>
          </w:p>
        </w:tc>
        <w:tc>
          <w:tcPr>
            <w:tcW w:w="797"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9" w:firstLine="0"/>
              <w:jc w:val="center"/>
            </w:pPr>
            <w:r>
              <w:rPr>
                <w:sz w:val="17"/>
              </w:rPr>
              <w:t>B</w:t>
            </w:r>
          </w:p>
        </w:tc>
      </w:tr>
      <w:tr w:rsidR="00094CB9">
        <w:trPr>
          <w:trHeight w:val="270"/>
        </w:trPr>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2"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42" w:firstLine="0"/>
              <w:jc w:val="center"/>
            </w:pPr>
            <w:r>
              <w:rPr>
                <w:sz w:val="17"/>
              </w:rPr>
              <w:t>(hexadecimal)</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7" w:firstLine="0"/>
              <w:jc w:val="center"/>
            </w:pPr>
            <w:r>
              <w:rPr>
                <w:sz w:val="17"/>
              </w:rPr>
              <w:t>(hexadecimal)</w:t>
            </w:r>
          </w:p>
        </w:tc>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797"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r w:rsidR="00094CB9">
        <w:trPr>
          <w:trHeight w:val="311"/>
        </w:trPr>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21</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15E</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8C72</w:t>
            </w: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8C548800</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w:t>
            </w:r>
          </w:p>
        </w:tc>
        <w:tc>
          <w:tcPr>
            <w:tcW w:w="797"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2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82811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2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5"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8BFC2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2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81D04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2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7"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3" w:firstLine="0"/>
              <w:jc w:val="center"/>
            </w:pPr>
            <w:r>
              <w:rPr>
                <w:sz w:val="17"/>
              </w:rPr>
              <w:t>8A9A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2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7F0D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2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85150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84</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2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74021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2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5"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6EFE2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3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7D44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3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16A2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3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962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2D45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3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7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B3D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5A8A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3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3" w:firstLine="0"/>
              <w:jc w:val="center"/>
            </w:pPr>
            <w:r>
              <w:rPr>
                <w:sz w:val="17"/>
              </w:rPr>
              <w:t>F8F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B514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3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C63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B514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3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AD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86331C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C7</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3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8E93</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86331C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3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F0F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CF747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3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3FBCE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673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962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5" w:firstLine="0"/>
              <w:jc w:val="center"/>
            </w:pPr>
            <w:r>
              <w:rPr>
                <w:sz w:val="17"/>
              </w:rPr>
              <w:t>0CE7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7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B3D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19CF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lastRenderedPageBreak/>
              <w:t>14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F8F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339F9C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 xml:space="preserve"> CE</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63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339F9C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938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4" w:firstLine="0"/>
              <w:jc w:val="center"/>
            </w:pPr>
            <w:r>
              <w:rPr>
                <w:sz w:val="17"/>
              </w:rPr>
              <w:t>339F9C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2E1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C1A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673F3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2E1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9391</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73F3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B85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714E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4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85A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0714E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5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2E17</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A5E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0E29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5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EFA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C53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5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C60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C53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5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9C6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C53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5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E5A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38A7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5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8" w:firstLine="0"/>
              <w:jc w:val="center"/>
            </w:pPr>
            <w:r>
              <w:rPr>
                <w:sz w:val="17"/>
              </w:rPr>
              <w:t>C09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4" w:firstLine="0"/>
              <w:jc w:val="center"/>
            </w:pPr>
            <w:r>
              <w:rPr>
                <w:sz w:val="17"/>
              </w:rPr>
              <w:t>38A7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5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9B7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38A7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5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ED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ECC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14E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5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ED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CDED</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14E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5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ED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AF0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14E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74"/>
        </w:trPr>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6" w:firstLine="0"/>
              <w:jc w:val="center"/>
            </w:pPr>
            <w:r>
              <w:rPr>
                <w:sz w:val="17"/>
              </w:rPr>
              <w:t>16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2" w:firstLine="0"/>
              <w:jc w:val="center"/>
            </w:pPr>
            <w:r>
              <w:rPr>
                <w:sz w:val="17"/>
              </w:rPr>
              <w:t>1EDF</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40" w:firstLine="0"/>
              <w:jc w:val="center"/>
            </w:pPr>
            <w:r>
              <w:rPr>
                <w:sz w:val="17"/>
              </w:rPr>
              <w:t>902F</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5" w:firstLine="0"/>
              <w:jc w:val="center"/>
            </w:pPr>
            <w:r>
              <w:rPr>
                <w:sz w:val="17"/>
              </w:rPr>
              <w:t>714E000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bl>
    <w:p w:rsidR="00094CB9" w:rsidRDefault="00FE5CBC">
      <w:pPr>
        <w:pStyle w:val="5"/>
        <w:spacing w:after="88"/>
        <w:ind w:left="2698" w:right="1371"/>
      </w:pPr>
      <w:r>
        <w:t>Table K.8 – Decoder test sequence (sheet 5 of 7)</w:t>
      </w:r>
    </w:p>
    <w:tbl>
      <w:tblPr>
        <w:tblStyle w:val="TableGrid"/>
        <w:tblW w:w="8261" w:type="dxa"/>
        <w:tblInd w:w="391" w:type="dxa"/>
        <w:tblCellMar>
          <w:top w:w="13" w:type="dxa"/>
          <w:left w:w="156" w:type="dxa"/>
          <w:bottom w:w="13" w:type="dxa"/>
          <w:right w:w="115" w:type="dxa"/>
        </w:tblCellMar>
        <w:tblLook w:val="04A0" w:firstRow="1" w:lastRow="0" w:firstColumn="1" w:lastColumn="0" w:noHBand="0" w:noVBand="1"/>
      </w:tblPr>
      <w:tblGrid>
        <w:gridCol w:w="692"/>
        <w:gridCol w:w="696"/>
        <w:gridCol w:w="691"/>
        <w:gridCol w:w="691"/>
        <w:gridCol w:w="1334"/>
        <w:gridCol w:w="1334"/>
        <w:gridCol w:w="1330"/>
        <w:gridCol w:w="696"/>
        <w:gridCol w:w="797"/>
      </w:tblGrid>
      <w:tr w:rsidR="00094CB9">
        <w:trPr>
          <w:trHeight w:val="306"/>
        </w:trPr>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6" w:firstLine="0"/>
              <w:jc w:val="center"/>
            </w:pPr>
            <w:r>
              <w:rPr>
                <w:sz w:val="17"/>
              </w:rPr>
              <w:t>E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5" w:firstLine="0"/>
              <w:jc w:val="center"/>
            </w:pPr>
            <w:r>
              <w:rPr>
                <w:sz w:val="17"/>
              </w:rPr>
              <w:t>D</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0" w:firstLine="0"/>
              <w:jc w:val="left"/>
            </w:pPr>
            <w:r>
              <w:rPr>
                <w:sz w:val="17"/>
              </w:rPr>
              <w:t xml:space="preserve"> MPS</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77" w:right="0" w:firstLine="0"/>
              <w:jc w:val="left"/>
            </w:pPr>
            <w:r>
              <w:rPr>
                <w:sz w:val="17"/>
              </w:rPr>
              <w:t>CX</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7" w:firstLine="0"/>
              <w:jc w:val="center"/>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0" w:firstLine="0"/>
              <w:jc w:val="center"/>
            </w:pPr>
            <w:r>
              <w:rPr>
                <w:sz w:val="17"/>
              </w:rPr>
              <w:t>A</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5" w:firstLine="0"/>
              <w:jc w:val="center"/>
            </w:pPr>
            <w:r>
              <w:rPr>
                <w:sz w:val="17"/>
              </w:rPr>
              <w:t>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1" w:firstLine="0"/>
              <w:jc w:val="center"/>
            </w:pPr>
            <w:r>
              <w:rPr>
                <w:sz w:val="17"/>
              </w:rPr>
              <w:t>CT</w:t>
            </w:r>
          </w:p>
        </w:tc>
        <w:tc>
          <w:tcPr>
            <w:tcW w:w="797"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9" w:firstLine="0"/>
              <w:jc w:val="center"/>
            </w:pPr>
            <w:r>
              <w:rPr>
                <w:sz w:val="17"/>
              </w:rPr>
              <w:t>B</w:t>
            </w:r>
          </w:p>
        </w:tc>
      </w:tr>
      <w:tr w:rsidR="00094CB9">
        <w:trPr>
          <w:trHeight w:val="270"/>
        </w:trPr>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2"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42" w:firstLine="0"/>
              <w:jc w:val="center"/>
            </w:pPr>
            <w:r>
              <w:rPr>
                <w:sz w:val="17"/>
              </w:rPr>
              <w:t>(hexadecimal)</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7" w:firstLine="0"/>
              <w:jc w:val="center"/>
            </w:pPr>
            <w:r>
              <w:rPr>
                <w:sz w:val="17"/>
              </w:rPr>
              <w:t>(hexadecimal)</w:t>
            </w:r>
          </w:p>
        </w:tc>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797"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r w:rsidR="00094CB9">
        <w:trPr>
          <w:trHeight w:val="311"/>
        </w:trPr>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61</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AA9</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E2A0</w:t>
            </w: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E29DF200</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7</w:t>
            </w:r>
          </w:p>
        </w:tc>
        <w:tc>
          <w:tcPr>
            <w:tcW w:w="797"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F9</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6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2516</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6" w:firstLine="0"/>
              <w:jc w:val="center"/>
            </w:pPr>
            <w:r>
              <w:rPr>
                <w:sz w:val="17"/>
              </w:rPr>
              <w:t>D54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D5379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4</w:t>
            </w:r>
          </w:p>
        </w:tc>
        <w:tc>
          <w:tcPr>
            <w:tcW w:w="797"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6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99A</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945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94164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6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A66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A561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6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AD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6B4E4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9</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6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F0F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E0879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6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61E32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6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4"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AC04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6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962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9580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7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F0F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EE56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0</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7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7D80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7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5"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81FA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lastRenderedPageBreak/>
              <w:t>17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DCC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7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6292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7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EFC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7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F20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BBF0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7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04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970A</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AD25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8</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7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552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3" w:firstLine="0"/>
              <w:jc w:val="center"/>
            </w:pPr>
            <w:r>
              <w:rPr>
                <w:sz w:val="17"/>
              </w:rPr>
              <w:t>8D7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55A4A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7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504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AA4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3AA14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8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B3EA</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7542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8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04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970A</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9BB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8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552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3" w:firstLine="0"/>
              <w:jc w:val="center"/>
            </w:pPr>
            <w:r>
              <w:rPr>
                <w:sz w:val="17"/>
              </w:rPr>
              <w:t>8D7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3376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8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9E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E15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CDD8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8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59E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B3D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8CE6FA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7D</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8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59E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B3D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65F7F4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8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9EB</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29" w:firstLine="0"/>
              <w:jc w:val="center"/>
            </w:pPr>
            <w:r>
              <w:rPr>
                <w:sz w:val="17"/>
              </w:rPr>
              <w:t>B3D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1819E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8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5522</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B3D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033D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8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04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BD6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6067A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8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DA3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C0CF4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9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04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970A</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6444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9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A09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B13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9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AA3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76268C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6</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9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45B1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9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504F</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81DA</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8B63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9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A09E</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E566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9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AA3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CAC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9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7F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B959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19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658B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9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5210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74"/>
        </w:trPr>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7" w:firstLine="0"/>
              <w:jc w:val="center"/>
            </w:pPr>
            <w:r>
              <w:rPr>
                <w:sz w:val="17"/>
              </w:rPr>
              <w:t>20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5"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5" w:firstLine="0"/>
              <w:jc w:val="center"/>
            </w:pPr>
            <w:r>
              <w:rPr>
                <w:sz w:val="17"/>
              </w:rPr>
              <w:t>82BC</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5" w:firstLine="0"/>
              <w:jc w:val="center"/>
            </w:pPr>
            <w:r>
              <w:rPr>
                <w:sz w:val="17"/>
              </w:rPr>
              <w:t>0DF8E00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3" w:firstLine="0"/>
              <w:jc w:val="center"/>
            </w:pPr>
            <w:r>
              <w:rPr>
                <w:sz w:val="17"/>
              </w:rPr>
              <w:t>7</w:t>
            </w:r>
          </w:p>
        </w:tc>
        <w:tc>
          <w:tcPr>
            <w:tcW w:w="797"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6" w:firstLine="0"/>
              <w:jc w:val="center"/>
            </w:pPr>
            <w:r>
              <w:rPr>
                <w:sz w:val="17"/>
              </w:rPr>
              <w:t>70</w:t>
            </w:r>
          </w:p>
        </w:tc>
      </w:tr>
    </w:tbl>
    <w:p w:rsidR="00094CB9" w:rsidRDefault="00FE5CBC">
      <w:pPr>
        <w:pStyle w:val="5"/>
        <w:spacing w:after="88"/>
        <w:ind w:left="2698" w:right="1371"/>
      </w:pPr>
      <w:r>
        <w:t>Table K.8 – Decoder test sequence (sheet 6 of 7)</w:t>
      </w:r>
    </w:p>
    <w:tbl>
      <w:tblPr>
        <w:tblStyle w:val="TableGrid"/>
        <w:tblW w:w="8261" w:type="dxa"/>
        <w:tblInd w:w="391" w:type="dxa"/>
        <w:tblCellMar>
          <w:top w:w="13" w:type="dxa"/>
          <w:left w:w="156" w:type="dxa"/>
          <w:bottom w:w="13" w:type="dxa"/>
          <w:right w:w="115" w:type="dxa"/>
        </w:tblCellMar>
        <w:tblLook w:val="04A0" w:firstRow="1" w:lastRow="0" w:firstColumn="1" w:lastColumn="0" w:noHBand="0" w:noVBand="1"/>
      </w:tblPr>
      <w:tblGrid>
        <w:gridCol w:w="692"/>
        <w:gridCol w:w="696"/>
        <w:gridCol w:w="691"/>
        <w:gridCol w:w="691"/>
        <w:gridCol w:w="1334"/>
        <w:gridCol w:w="1334"/>
        <w:gridCol w:w="1330"/>
        <w:gridCol w:w="696"/>
        <w:gridCol w:w="797"/>
      </w:tblGrid>
      <w:tr w:rsidR="00094CB9">
        <w:trPr>
          <w:trHeight w:val="306"/>
        </w:trPr>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6" w:firstLine="0"/>
              <w:jc w:val="center"/>
            </w:pPr>
            <w:r>
              <w:rPr>
                <w:sz w:val="17"/>
              </w:rPr>
              <w:t>E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5" w:firstLine="0"/>
              <w:jc w:val="center"/>
            </w:pPr>
            <w:r>
              <w:rPr>
                <w:sz w:val="17"/>
              </w:rPr>
              <w:t>D</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0" w:firstLine="0"/>
              <w:jc w:val="left"/>
            </w:pPr>
            <w:r>
              <w:rPr>
                <w:sz w:val="17"/>
              </w:rPr>
              <w:t xml:space="preserve"> MPS</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77" w:right="0" w:firstLine="0"/>
              <w:jc w:val="left"/>
            </w:pPr>
            <w:r>
              <w:rPr>
                <w:sz w:val="17"/>
              </w:rPr>
              <w:t>CX</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7" w:firstLine="0"/>
              <w:jc w:val="center"/>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0" w:firstLine="0"/>
              <w:jc w:val="center"/>
            </w:pPr>
            <w:r>
              <w:rPr>
                <w:sz w:val="17"/>
              </w:rPr>
              <w:t>A</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5" w:firstLine="0"/>
              <w:jc w:val="center"/>
            </w:pPr>
            <w:r>
              <w:rPr>
                <w:sz w:val="17"/>
              </w:rPr>
              <w:t>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1" w:firstLine="0"/>
              <w:jc w:val="center"/>
            </w:pPr>
            <w:r>
              <w:rPr>
                <w:sz w:val="17"/>
              </w:rPr>
              <w:t>CT</w:t>
            </w:r>
          </w:p>
        </w:tc>
        <w:tc>
          <w:tcPr>
            <w:tcW w:w="797"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0" w:right="39" w:firstLine="0"/>
              <w:jc w:val="center"/>
            </w:pPr>
            <w:r>
              <w:rPr>
                <w:sz w:val="17"/>
              </w:rPr>
              <w:t>B</w:t>
            </w:r>
          </w:p>
        </w:tc>
      </w:tr>
      <w:tr w:rsidR="00094CB9">
        <w:trPr>
          <w:trHeight w:val="270"/>
        </w:trPr>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2" w:firstLine="0"/>
              <w:jc w:val="center"/>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42" w:firstLine="0"/>
              <w:jc w:val="center"/>
            </w:pPr>
            <w:r>
              <w:rPr>
                <w:sz w:val="17"/>
              </w:rPr>
              <w:t>(hexadecimal)</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7" w:firstLine="0"/>
              <w:jc w:val="center"/>
            </w:pPr>
            <w:r>
              <w:rPr>
                <w:sz w:val="17"/>
              </w:rPr>
              <w:t>(hexadecimal)</w:t>
            </w: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797"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11"/>
        </w:trPr>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01</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B85</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F20C</w:t>
            </w: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7E38000</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797" w:type="dxa"/>
            <w:tcBorders>
              <w:top w:val="single" w:sz="2" w:space="0" w:color="000000"/>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0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A687</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7E3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lastRenderedPageBreak/>
              <w:t>20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8" w:firstLine="0"/>
              <w:jc w:val="center"/>
            </w:pPr>
            <w:r>
              <w:rPr>
                <w:sz w:val="17"/>
              </w:rPr>
              <w:t>B60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4" w:firstLine="0"/>
              <w:jc w:val="center"/>
            </w:pPr>
            <w:r>
              <w:rPr>
                <w:sz w:val="17"/>
              </w:rPr>
              <w:t>6FC7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0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DF9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DF8E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0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82AC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0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8C52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0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827C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0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5"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8BF31C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8E</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0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81BE3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1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8A767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1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7EC4E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1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8483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1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72DF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1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6CB9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1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434A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1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0D8F96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B</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1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962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1B1F2C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1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37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B3D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63E5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1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F8F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C7CB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2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C63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6C7CB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2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938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C7CB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2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AD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2EA2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2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3" w:firstLine="0"/>
              <w:jc w:val="center"/>
            </w:pPr>
            <w:r>
              <w:rPr>
                <w:sz w:val="17"/>
              </w:rPr>
              <w:t>8E93</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2EA2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2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37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A4A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5D45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2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DA9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BA8B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2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CAD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4A8F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C0</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2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5" w:firstLine="0"/>
              <w:jc w:val="center"/>
            </w:pPr>
            <w:r>
              <w:rPr>
                <w:sz w:val="17"/>
              </w:rPr>
              <w:t>8E93</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4" w:firstLine="0"/>
              <w:jc w:val="center"/>
            </w:pPr>
            <w:r>
              <w:rPr>
                <w:sz w:val="17"/>
              </w:rPr>
              <w:t>4A8F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42"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2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37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A4A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951E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2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0" w:firstLine="0"/>
              <w:jc w:val="center"/>
            </w:pPr>
            <w:r>
              <w:rPr>
                <w:sz w:val="17"/>
              </w:rPr>
              <w:t>DD7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9F40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3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4" w:firstLine="0"/>
              <w:jc w:val="center"/>
            </w:pPr>
            <w:r>
              <w:rPr>
                <w:sz w:val="17"/>
              </w:rPr>
              <w:t>A13B</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9F40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3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F0F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E908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3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72E4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0</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3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7"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4" w:firstLine="0"/>
              <w:jc w:val="center"/>
            </w:pPr>
            <w:r>
              <w:rPr>
                <w:sz w:val="17"/>
              </w:rPr>
              <w:t>6CC3EC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F6</w:t>
            </w: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23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C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0" w:firstLine="0"/>
              <w:jc w:val="center"/>
            </w:pPr>
            <w:r>
              <w:rPr>
                <w:sz w:val="17"/>
              </w:rPr>
              <w:t>435FD8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lastRenderedPageBreak/>
              <w:t>23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2" w:firstLine="0"/>
              <w:jc w:val="center"/>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44" w:firstLine="0"/>
              <w:jc w:val="center"/>
            </w:pPr>
            <w:r>
              <w:rPr>
                <w:sz w:val="17"/>
              </w:rPr>
              <w:t>8C72</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0DB9B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5</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36</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9628</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1B736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37</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37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7" w:firstLine="0"/>
              <w:jc w:val="center"/>
            </w:pPr>
            <w:r>
              <w:rPr>
                <w:sz w:val="17"/>
              </w:rPr>
              <w:t>B3D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41" w:firstLine="0"/>
              <w:jc w:val="center"/>
            </w:pPr>
            <w:r>
              <w:rPr>
                <w:sz w:val="17"/>
              </w:rPr>
              <w:t>36E6C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5"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38</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8" w:firstLine="0"/>
              <w:jc w:val="center"/>
            </w:pPr>
            <w:r>
              <w:rPr>
                <w:sz w:val="17"/>
              </w:rPr>
              <w:t>F8F0</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6DCD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1"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239</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4" w:firstLine="0"/>
              <w:jc w:val="center"/>
            </w:pPr>
            <w:r>
              <w:rPr>
                <w:sz w:val="17"/>
              </w:rPr>
              <w:t>32B4</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0" w:right="39" w:firstLine="0"/>
              <w:jc w:val="center"/>
            </w:pPr>
            <w:r>
              <w:rPr>
                <w:sz w:val="17"/>
              </w:rPr>
              <w:t>C63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0" w:right="36" w:firstLine="0"/>
              <w:jc w:val="center"/>
            </w:pPr>
            <w:r>
              <w:rPr>
                <w:sz w:val="17"/>
              </w:rPr>
              <w:t>6DCD8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0" w:right="33" w:firstLine="0"/>
              <w:jc w:val="center"/>
            </w:pPr>
            <w:r>
              <w:rPr>
                <w:sz w:val="17"/>
              </w:rPr>
              <w:t>2</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74"/>
        </w:trPr>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6" w:firstLine="0"/>
              <w:jc w:val="center"/>
            </w:pPr>
            <w:r>
              <w:rPr>
                <w:sz w:val="17"/>
              </w:rPr>
              <w:t>24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4"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9" w:firstLine="0"/>
              <w:jc w:val="center"/>
            </w:pPr>
            <w:r>
              <w:rPr>
                <w:sz w:val="17"/>
              </w:rPr>
              <w:t>1</w:t>
            </w:r>
          </w:p>
        </w:tc>
        <w:tc>
          <w:tcPr>
            <w:tcW w:w="691"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0" w:firstLine="0"/>
              <w:jc w:val="center"/>
            </w:pPr>
            <w:r>
              <w:rPr>
                <w:sz w:val="17"/>
              </w:rPr>
              <w:t>32B4</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5" w:firstLine="0"/>
              <w:jc w:val="center"/>
            </w:pPr>
            <w:r>
              <w:rPr>
                <w:sz w:val="17"/>
              </w:rPr>
              <w:t>9388</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6" w:firstLine="0"/>
              <w:jc w:val="center"/>
            </w:pPr>
            <w:r>
              <w:rPr>
                <w:sz w:val="17"/>
              </w:rPr>
              <w:t>6DCD800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33" w:firstLine="0"/>
              <w:jc w:val="center"/>
            </w:pPr>
            <w:r>
              <w:rPr>
                <w:sz w:val="17"/>
              </w:rPr>
              <w:t>2</w:t>
            </w:r>
          </w:p>
        </w:tc>
        <w:tc>
          <w:tcPr>
            <w:tcW w:w="797"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bl>
    <w:p w:rsidR="00094CB9" w:rsidRDefault="00FE5CBC">
      <w:pPr>
        <w:spacing w:after="25" w:line="265" w:lineRule="auto"/>
        <w:ind w:left="141" w:right="161"/>
        <w:jc w:val="center"/>
      </w:pPr>
      <w:r>
        <w:rPr>
          <w:b/>
        </w:rPr>
        <w:t>Table K.8 – Decoder test sequence (sheet 7 of 7)</w:t>
      </w:r>
    </w:p>
    <w:tbl>
      <w:tblPr>
        <w:tblStyle w:val="TableGrid"/>
        <w:tblW w:w="8261" w:type="dxa"/>
        <w:tblInd w:w="391" w:type="dxa"/>
        <w:tblCellMar>
          <w:top w:w="13" w:type="dxa"/>
          <w:bottom w:w="13" w:type="dxa"/>
          <w:right w:w="2" w:type="dxa"/>
        </w:tblCellMar>
        <w:tblLook w:val="04A0" w:firstRow="1" w:lastRow="0" w:firstColumn="1" w:lastColumn="0" w:noHBand="0" w:noVBand="1"/>
      </w:tblPr>
      <w:tblGrid>
        <w:gridCol w:w="691"/>
        <w:gridCol w:w="696"/>
        <w:gridCol w:w="691"/>
        <w:gridCol w:w="691"/>
        <w:gridCol w:w="195"/>
        <w:gridCol w:w="1140"/>
        <w:gridCol w:w="1334"/>
        <w:gridCol w:w="1330"/>
        <w:gridCol w:w="696"/>
        <w:gridCol w:w="797"/>
      </w:tblGrid>
      <w:tr w:rsidR="00094CB9">
        <w:trPr>
          <w:trHeight w:val="306"/>
        </w:trPr>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7" w:right="0" w:firstLine="0"/>
              <w:jc w:val="center"/>
            </w:pPr>
            <w:r>
              <w:rPr>
                <w:sz w:val="17"/>
              </w:rPr>
              <w:t>E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8" w:right="0" w:firstLine="0"/>
              <w:jc w:val="center"/>
            </w:pPr>
            <w:r>
              <w:rPr>
                <w:sz w:val="17"/>
              </w:rPr>
              <w:t>D</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56" w:right="0" w:firstLine="0"/>
              <w:jc w:val="left"/>
            </w:pPr>
            <w:r>
              <w:rPr>
                <w:sz w:val="17"/>
              </w:rPr>
              <w:t xml:space="preserve"> MPS</w:t>
            </w:r>
          </w:p>
        </w:tc>
        <w:tc>
          <w:tcPr>
            <w:tcW w:w="691"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233" w:right="0" w:firstLine="0"/>
              <w:jc w:val="left"/>
            </w:pPr>
            <w:r>
              <w:rPr>
                <w:sz w:val="17"/>
              </w:rPr>
              <w:t>CX</w:t>
            </w:r>
          </w:p>
        </w:tc>
        <w:tc>
          <w:tcPr>
            <w:tcW w:w="194" w:type="dxa"/>
            <w:tcBorders>
              <w:top w:val="single" w:sz="2" w:space="0" w:color="000000"/>
              <w:left w:val="single" w:sz="2" w:space="0" w:color="000000"/>
              <w:bottom w:val="nil"/>
              <w:right w:val="nil"/>
            </w:tcBorders>
          </w:tcPr>
          <w:p w:rsidR="00094CB9" w:rsidRDefault="00094CB9">
            <w:pPr>
              <w:spacing w:after="160" w:line="259" w:lineRule="auto"/>
              <w:ind w:left="0" w:right="0" w:firstLine="0"/>
              <w:jc w:val="left"/>
            </w:pPr>
          </w:p>
        </w:tc>
        <w:tc>
          <w:tcPr>
            <w:tcW w:w="1140" w:type="dxa"/>
            <w:tcBorders>
              <w:top w:val="single" w:sz="2" w:space="0" w:color="000000"/>
              <w:left w:val="nil"/>
              <w:bottom w:val="nil"/>
              <w:right w:val="single" w:sz="2" w:space="0" w:color="000000"/>
            </w:tcBorders>
            <w:vAlign w:val="bottom"/>
          </w:tcPr>
          <w:p w:rsidR="00094CB9" w:rsidRDefault="00FE5CBC">
            <w:pPr>
              <w:spacing w:after="0" w:line="259" w:lineRule="auto"/>
              <w:ind w:left="379" w:right="0" w:firstLine="0"/>
              <w:jc w:val="left"/>
            </w:pPr>
            <w:r>
              <w:rPr>
                <w:sz w:val="17"/>
              </w:rPr>
              <w:t>Qe</w:t>
            </w:r>
          </w:p>
        </w:tc>
        <w:tc>
          <w:tcPr>
            <w:tcW w:w="1334"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3" w:right="0" w:firstLine="0"/>
              <w:jc w:val="center"/>
            </w:pPr>
            <w:r>
              <w:rPr>
                <w:sz w:val="17"/>
              </w:rPr>
              <w:t>A</w:t>
            </w:r>
          </w:p>
        </w:tc>
        <w:tc>
          <w:tcPr>
            <w:tcW w:w="1330"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8" w:right="0" w:firstLine="0"/>
              <w:jc w:val="center"/>
            </w:pPr>
            <w:r>
              <w:rPr>
                <w:sz w:val="17"/>
              </w:rPr>
              <w:t>C</w:t>
            </w:r>
          </w:p>
        </w:tc>
        <w:tc>
          <w:tcPr>
            <w:tcW w:w="696"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12" w:right="0" w:firstLine="0"/>
              <w:jc w:val="center"/>
            </w:pPr>
            <w:r>
              <w:rPr>
                <w:sz w:val="17"/>
              </w:rPr>
              <w:t>CT</w:t>
            </w:r>
          </w:p>
        </w:tc>
        <w:tc>
          <w:tcPr>
            <w:tcW w:w="797" w:type="dxa"/>
            <w:tcBorders>
              <w:top w:val="single" w:sz="2" w:space="0" w:color="000000"/>
              <w:left w:val="single" w:sz="2" w:space="0" w:color="000000"/>
              <w:bottom w:val="nil"/>
              <w:right w:val="single" w:sz="2" w:space="0" w:color="000000"/>
            </w:tcBorders>
            <w:vAlign w:val="bottom"/>
          </w:tcPr>
          <w:p w:rsidR="00094CB9" w:rsidRDefault="00FE5CBC">
            <w:pPr>
              <w:spacing w:after="0" w:line="259" w:lineRule="auto"/>
              <w:ind w:left="4" w:right="0" w:firstLine="0"/>
              <w:jc w:val="center"/>
            </w:pPr>
            <w:r>
              <w:rPr>
                <w:sz w:val="17"/>
              </w:rPr>
              <w:t>B</w:t>
            </w:r>
          </w:p>
        </w:tc>
      </w:tr>
      <w:tr w:rsidR="00094CB9">
        <w:trPr>
          <w:trHeight w:val="270"/>
        </w:trPr>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6"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691"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c>
          <w:tcPr>
            <w:tcW w:w="194" w:type="dxa"/>
            <w:tcBorders>
              <w:top w:val="nil"/>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1140" w:type="dxa"/>
            <w:tcBorders>
              <w:top w:val="nil"/>
              <w:left w:val="nil"/>
              <w:bottom w:val="single" w:sz="2" w:space="0" w:color="000000"/>
              <w:right w:val="single" w:sz="2" w:space="0" w:color="000000"/>
            </w:tcBorders>
          </w:tcPr>
          <w:p w:rsidR="00094CB9" w:rsidRDefault="00FE5CBC">
            <w:pPr>
              <w:spacing w:after="0" w:line="259" w:lineRule="auto"/>
              <w:ind w:left="0" w:right="0" w:firstLine="0"/>
              <w:jc w:val="left"/>
            </w:pPr>
            <w:r>
              <w:rPr>
                <w:sz w:val="17"/>
              </w:rPr>
              <w:t>(hexadecimal)</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hexadecimal)</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5" w:right="0" w:firstLine="0"/>
              <w:jc w:val="center"/>
            </w:pPr>
            <w:r>
              <w:rPr>
                <w:sz w:val="17"/>
              </w:rPr>
              <w:t>(hexadecimal)</w:t>
            </w:r>
          </w:p>
        </w:tc>
        <w:tc>
          <w:tcPr>
            <w:tcW w:w="696"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c>
          <w:tcPr>
            <w:tcW w:w="797" w:type="dxa"/>
            <w:tcBorders>
              <w:top w:val="nil"/>
              <w:left w:val="single" w:sz="2" w:space="0" w:color="000000"/>
              <w:bottom w:val="single" w:sz="2" w:space="0" w:color="000000"/>
              <w:right w:val="single" w:sz="2" w:space="0" w:color="000000"/>
            </w:tcBorders>
            <w:vAlign w:val="center"/>
          </w:tcPr>
          <w:p w:rsidR="00094CB9" w:rsidRDefault="00094CB9">
            <w:pPr>
              <w:spacing w:after="160" w:line="259" w:lineRule="auto"/>
              <w:ind w:left="0" w:right="0" w:firstLine="0"/>
              <w:jc w:val="left"/>
            </w:pPr>
          </w:p>
        </w:tc>
      </w:tr>
      <w:tr w:rsidR="00094CB9">
        <w:trPr>
          <w:trHeight w:val="311"/>
        </w:trPr>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241</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w:t>
            </w:r>
          </w:p>
        </w:tc>
        <w:tc>
          <w:tcPr>
            <w:tcW w:w="691" w:type="dxa"/>
            <w:tcBorders>
              <w:top w:val="single" w:sz="2" w:space="0" w:color="000000"/>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1</w:t>
            </w:r>
          </w:p>
        </w:tc>
        <w:tc>
          <w:tcPr>
            <w:tcW w:w="691"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94" w:type="dxa"/>
            <w:tcBorders>
              <w:top w:val="single" w:sz="2" w:space="0" w:color="000000"/>
              <w:left w:val="single" w:sz="2" w:space="0" w:color="000000"/>
              <w:bottom w:val="nil"/>
              <w:right w:val="nil"/>
            </w:tcBorders>
            <w:vAlign w:val="center"/>
          </w:tcPr>
          <w:p w:rsidR="00094CB9" w:rsidRDefault="00094CB9">
            <w:pPr>
              <w:spacing w:after="160" w:line="259" w:lineRule="auto"/>
              <w:ind w:left="0" w:right="0" w:firstLine="0"/>
              <w:jc w:val="left"/>
            </w:pPr>
          </w:p>
        </w:tc>
        <w:tc>
          <w:tcPr>
            <w:tcW w:w="1140" w:type="dxa"/>
            <w:tcBorders>
              <w:top w:val="single" w:sz="2" w:space="0" w:color="000000"/>
              <w:left w:val="nil"/>
              <w:bottom w:val="nil"/>
              <w:right w:val="single" w:sz="2" w:space="0" w:color="000000"/>
            </w:tcBorders>
          </w:tcPr>
          <w:p w:rsidR="00094CB9" w:rsidRDefault="00FE5CBC">
            <w:pPr>
              <w:spacing w:after="0" w:line="259" w:lineRule="auto"/>
              <w:ind w:left="273" w:right="0" w:firstLine="0"/>
              <w:jc w:val="left"/>
            </w:pPr>
            <w:r>
              <w:rPr>
                <w:sz w:val="17"/>
              </w:rPr>
              <w:t>3C3D</w:t>
            </w:r>
          </w:p>
        </w:tc>
        <w:tc>
          <w:tcPr>
            <w:tcW w:w="1334" w:type="dxa"/>
            <w:tcBorders>
              <w:top w:val="single" w:sz="2" w:space="0" w:color="000000"/>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CAD0</w:t>
            </w:r>
          </w:p>
        </w:tc>
        <w:tc>
          <w:tcPr>
            <w:tcW w:w="1330" w:type="dxa"/>
            <w:tcBorders>
              <w:top w:val="single" w:sz="2" w:space="0" w:color="000000"/>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33E60000</w:t>
            </w:r>
          </w:p>
        </w:tc>
        <w:tc>
          <w:tcPr>
            <w:tcW w:w="696" w:type="dxa"/>
            <w:tcBorders>
              <w:top w:val="single" w:sz="2" w:space="0" w:color="000000"/>
              <w:left w:val="single" w:sz="2" w:space="0" w:color="000000"/>
              <w:bottom w:val="nil"/>
              <w:right w:val="single" w:sz="2" w:space="0" w:color="000000"/>
            </w:tcBorders>
          </w:tcPr>
          <w:p w:rsidR="00094CB9" w:rsidRDefault="00FE5CBC">
            <w:pPr>
              <w:spacing w:after="0" w:line="259" w:lineRule="auto"/>
              <w:ind w:right="0" w:firstLine="0"/>
              <w:jc w:val="center"/>
            </w:pPr>
            <w:r>
              <w:rPr>
                <w:sz w:val="17"/>
              </w:rPr>
              <w:t>0</w:t>
            </w:r>
          </w:p>
        </w:tc>
        <w:tc>
          <w:tcPr>
            <w:tcW w:w="797" w:type="dxa"/>
            <w:tcBorders>
              <w:top w:val="single" w:sz="2" w:space="0" w:color="000000"/>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24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1</w:t>
            </w:r>
          </w:p>
        </w:tc>
        <w:tc>
          <w:tcPr>
            <w:tcW w:w="691"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c>
          <w:tcPr>
            <w:tcW w:w="194" w:type="dxa"/>
            <w:tcBorders>
              <w:top w:val="nil"/>
              <w:left w:val="single" w:sz="2" w:space="0" w:color="000000"/>
              <w:bottom w:val="nil"/>
              <w:right w:val="nil"/>
            </w:tcBorders>
            <w:vAlign w:val="center"/>
          </w:tcPr>
          <w:p w:rsidR="00094CB9" w:rsidRDefault="00094CB9">
            <w:pPr>
              <w:spacing w:after="160" w:line="259" w:lineRule="auto"/>
              <w:ind w:left="0" w:right="0" w:firstLine="0"/>
              <w:jc w:val="left"/>
            </w:pPr>
          </w:p>
        </w:tc>
        <w:tc>
          <w:tcPr>
            <w:tcW w:w="1140" w:type="dxa"/>
            <w:tcBorders>
              <w:top w:val="nil"/>
              <w:left w:val="nil"/>
              <w:bottom w:val="nil"/>
              <w:right w:val="single" w:sz="2" w:space="0" w:color="000000"/>
            </w:tcBorders>
          </w:tcPr>
          <w:p w:rsidR="00094CB9" w:rsidRDefault="00FE5CBC">
            <w:pPr>
              <w:spacing w:after="0" w:line="259" w:lineRule="auto"/>
              <w:ind w:left="273" w:right="0" w:firstLine="0"/>
              <w:jc w:val="left"/>
            </w:pPr>
            <w:r>
              <w:rPr>
                <w:sz w:val="17"/>
              </w:rPr>
              <w:t>3C3D</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8" w:right="0" w:firstLine="0"/>
              <w:jc w:val="center"/>
            </w:pPr>
            <w:r>
              <w:rPr>
                <w:sz w:val="17"/>
              </w:rPr>
              <w:t>8E93</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33E6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8" w:right="0" w:firstLine="0"/>
              <w:jc w:val="center"/>
            </w:pPr>
            <w:r>
              <w:rPr>
                <w:sz w:val="17"/>
              </w:rPr>
              <w:t>0</w:t>
            </w:r>
          </w:p>
        </w:tc>
        <w:tc>
          <w:tcPr>
            <w:tcW w:w="797"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1882"/>
        </w:trPr>
        <w:tc>
          <w:tcPr>
            <w:tcW w:w="2964" w:type="dxa"/>
            <w:gridSpan w:val="5"/>
            <w:tcBorders>
              <w:top w:val="nil"/>
              <w:left w:val="single" w:sz="2" w:space="0" w:color="000000"/>
              <w:bottom w:val="nil"/>
              <w:right w:val="nil"/>
            </w:tcBorders>
          </w:tcPr>
          <w:p w:rsidR="00094CB9" w:rsidRDefault="00FE5CBC">
            <w:pPr>
              <w:spacing w:after="25" w:line="259" w:lineRule="auto"/>
              <w:ind w:left="103" w:right="0" w:firstLine="0"/>
              <w:jc w:val="left"/>
            </w:pPr>
            <w:r>
              <w:rPr>
                <w:sz w:val="17"/>
              </w:rPr>
              <w:t>Marker detected: zero byte fed to decoder</w:t>
            </w:r>
          </w:p>
          <w:p w:rsidR="00094CB9" w:rsidRDefault="00FE5CBC">
            <w:pPr>
              <w:spacing w:after="25" w:line="259" w:lineRule="auto"/>
              <w:ind w:left="218" w:right="190" w:firstLine="0"/>
              <w:jc w:val="left"/>
            </w:pPr>
            <w:r>
              <w:rPr>
                <w:rFonts w:ascii="Calibri" w:eastAsia="Calibri" w:hAnsi="Calibri" w:cs="Calibri"/>
                <w:noProof/>
                <w:sz w:val="22"/>
              </w:rPr>
              <mc:AlternateContent>
                <mc:Choice Requires="wpg">
                  <w:drawing>
                    <wp:anchor distT="0" distB="0" distL="114300" distR="114300" simplePos="0" relativeHeight="251679744" behindDoc="0" locked="0" layoutInCell="1" allowOverlap="1">
                      <wp:simplePos x="0" y="0"/>
                      <wp:positionH relativeFrom="column">
                        <wp:posOffset>437388</wp:posOffset>
                      </wp:positionH>
                      <wp:positionV relativeFrom="paragraph">
                        <wp:posOffset>-36865</wp:posOffset>
                      </wp:positionV>
                      <wp:extent cx="3048" cy="1042416"/>
                      <wp:effectExtent l="0" t="0" r="0" b="0"/>
                      <wp:wrapSquare wrapText="bothSides"/>
                      <wp:docPr id="374521" name="Group 374521"/>
                      <wp:cNvGraphicFramePr/>
                      <a:graphic xmlns:a="http://schemas.openxmlformats.org/drawingml/2006/main">
                        <a:graphicData uri="http://schemas.microsoft.com/office/word/2010/wordprocessingGroup">
                          <wpg:wgp>
                            <wpg:cNvGrpSpPr/>
                            <wpg:grpSpPr>
                              <a:xfrm>
                                <a:off x="0" y="0"/>
                                <a:ext cx="3048" cy="1042416"/>
                                <a:chOff x="0" y="0"/>
                                <a:chExt cx="3048" cy="1042416"/>
                              </a:xfrm>
                            </wpg:grpSpPr>
                            <wps:wsp>
                              <wps:cNvPr id="457702" name="Shape 457702"/>
                              <wps:cNvSpPr/>
                              <wps:spPr>
                                <a:xfrm>
                                  <a:off x="0" y="0"/>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03" name="Shape 457703"/>
                              <wps:cNvSpPr/>
                              <wps:spPr>
                                <a:xfrm>
                                  <a:off x="0" y="149352"/>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04" name="Shape 457704"/>
                              <wps:cNvSpPr/>
                              <wps:spPr>
                                <a:xfrm>
                                  <a:off x="0" y="298704"/>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05" name="Shape 457705"/>
                              <wps:cNvSpPr/>
                              <wps:spPr>
                                <a:xfrm>
                                  <a:off x="0" y="448056"/>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06" name="Shape 457706"/>
                              <wps:cNvSpPr/>
                              <wps:spPr>
                                <a:xfrm>
                                  <a:off x="0" y="597409"/>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07" name="Shape 457707"/>
                              <wps:cNvSpPr/>
                              <wps:spPr>
                                <a:xfrm>
                                  <a:off x="0" y="746760"/>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08" name="Shape 457708"/>
                              <wps:cNvSpPr/>
                              <wps:spPr>
                                <a:xfrm>
                                  <a:off x="0" y="896112"/>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3A61B9F8" id="Group 374521" o:spid="_x0000_s1026" style="position:absolute;left:0;text-align:left;margin-left:34.45pt;margin-top:-2.9pt;width:.25pt;height:82.1pt;z-index:251679744" coordsize="30,10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">
                      <v:shape id="Shape 457702" o:spid="_x0000_s1027" style="position:absolute;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lodcgA&#10;AADfAAAADwAAAGRycy9kb3ducmV2LnhtbESPzWrCQBSF9wXfYbiF7uqk2mqMGUWEUpFuqoIur5lr&#10;EpK5EzITjX36TqHQ5eH8fJx02ZtaXKl1pWUFL8MIBHFmdcm5gsP+/TkG4TyyxtoyKbiTg+Vi8JBi&#10;ou2Nv+i687kII+wSVFB43yRSuqwgg25oG+LgXWxr0AfZ5lK3eAvjppajKJpIgyUHQoENrQvKql1n&#10;AlfGzdp+jLvtsau259Msvqy+P5V6euxXcxCeev8f/mtvtILXt+k0GsHvn/AF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Wh1yAAAAN8AAAAPAAAAAAAAAAAAAAAAAJgCAABk&#10;cnMvZG93bnJldi54bWxQSwUGAAAAAAQABAD1AAAAjQMAAAAA&#10;" path="m,l9144,r,146304l,146304,,e" fillcolor="black" stroked="f" strokeweight="0">
                        <v:stroke miterlimit="83231f" joinstyle="miter"/>
                        <v:path arrowok="t" textboxrect="0,0,9144,146304"/>
                      </v:shape>
                      <v:shape id="Shape 457703" o:spid="_x0000_s1028" style="position:absolute;top:1493;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XN7sgA&#10;AADfAAAADwAAAGRycy9kb3ducmV2LnhtbESPzWrCQBSF90LfYbgFd3XSWmtMM4oI0iJutIIubzPX&#10;JCRzJ2QmmvbpO0LB5eH8fJx00ZtaXKh1pWUFz6MIBHFmdcm5gsPX+ikG4TyyxtoyKfghB4v5wyDF&#10;RNsr7+iy97kII+wSVFB43yRSuqwgg25kG+LgnW1r0AfZ5lK3eA3jppYvUfQmDZYcCAU2tCooq/ad&#10;CVwZNyv7Me42x67afJ9m8Xn5u1Vq+Ngv30F46v09/N/+1ApeJ9NpNIbbn/A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tc3uyAAAAN8AAAAPAAAAAAAAAAAAAAAAAJgCAABk&#10;cnMvZG93bnJldi54bWxQSwUGAAAAAAQABAD1AAAAjQMAAAAA&#10;" path="m,l9144,r,146304l,146304,,e" fillcolor="black" stroked="f" strokeweight="0">
                        <v:stroke miterlimit="83231f" joinstyle="miter"/>
                        <v:path arrowok="t" textboxrect="0,0,9144,146304"/>
                      </v:shape>
                      <v:shape id="Shape 457704" o:spid="_x0000_s1029" style="position:absolute;top:2987;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xVmsgA&#10;AADfAAAADwAAAGRycy9kb3ducmV2LnhtbESPS2vCQBSF90L/w3AL7uqk9ZWmGUWEUhE3aqFd3mau&#10;SUjmTshMNPbXd4SCy8N5fJx02ZtanKl1pWUFz6MIBHFmdcm5gs/j+1MMwnlkjbVlUnAlB8vFwyDF&#10;RNsL7+l88LkII+wSVFB43yRSuqwgg25kG+LgnWxr0AfZ5lK3eAnjppYvUTSTBksOhAIbWheUVYfO&#10;BK6Mm7X9GHfbr67a/ny/xqfV706p4WO/egPhqff38H97oxVMpvN5NIHbn/A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XFWayAAAAN8AAAAPAAAAAAAAAAAAAAAAAJgCAABk&#10;cnMvZG93bnJldi54bWxQSwUGAAAAAAQABAD1AAAAjQMAAAAA&#10;" path="m,l9144,r,146304l,146304,,e" fillcolor="black" stroked="f" strokeweight="0">
                        <v:stroke miterlimit="83231f" joinstyle="miter"/>
                        <v:path arrowok="t" textboxrect="0,0,9144,146304"/>
                      </v:shape>
                      <v:shape id="Shape 457705" o:spid="_x0000_s1030" style="position:absolute;top:4480;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DwAcgA&#10;AADfAAAADwAAAGRycy9kb3ducmV2LnhtbESPzWrCQBSF90LfYbgFd3XSqjVNM4oIokg3tYV2eZu5&#10;JiGZOyEz0ejTO0LB5eH8fJx00ZtaHKl1pWUFz6MIBHFmdcm5gu+v9VMMwnlkjbVlUnAmB4v5wyDF&#10;RNsTf9Jx73MRRtglqKDwvkmkdFlBBt3INsTBO9jWoA+yzaVu8RTGTS1fouhVGiw5EApsaFVQVu07&#10;E7gyblZ2M+52P121+/t9iw/Ly4dSw8d++Q7CU+/v4f/2ViuYTGezaAq3P+EL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EPAByAAAAN8AAAAPAAAAAAAAAAAAAAAAAJgCAABk&#10;cnMvZG93bnJldi54bWxQSwUGAAAAAAQABAD1AAAAjQMAAAAA&#10;" path="m,l9144,r,146304l,146304,,e" fillcolor="black" stroked="f" strokeweight="0">
                        <v:stroke miterlimit="83231f" joinstyle="miter"/>
                        <v:path arrowok="t" textboxrect="0,0,9144,146304"/>
                      </v:shape>
                      <v:shape id="Shape 457706" o:spid="_x0000_s1031" style="position:absolute;top:5974;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JudsgA&#10;AADfAAAADwAAAGRycy9kb3ducmV2LnhtbESPS2vCQBSF94X+h+EW3NVJ6ytNM4oIpUXcqIV2eZu5&#10;JiGZOyEz0dhf7wiCy8N5fJx00ZtaHKl1pWUFL8MIBHFmdcm5gu/9x3MMwnlkjbVlUnAmB4v540OK&#10;ibYn3tJx53MRRtglqKDwvkmkdFlBBt3QNsTBO9jWoA+yzaVu8RTGTS1fo2gqDZYcCAU2tCooq3ad&#10;CVwZNyv7OerWP121/vt9iw/L/41Sg6d++Q7CU+/v4Vv7SysYT2azaArXP+ELyP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wm52yAAAAN8AAAAPAAAAAAAAAAAAAAAAAJgCAABk&#10;cnMvZG93bnJldi54bWxQSwUGAAAAAAQABAD1AAAAjQMAAAAA&#10;" path="m,l9144,r,146304l,146304,,e" fillcolor="black" stroked="f" strokeweight="0">
                        <v:stroke miterlimit="83231f" joinstyle="miter"/>
                        <v:path arrowok="t" textboxrect="0,0,9144,146304"/>
                      </v:shape>
                      <v:shape id="Shape 457707" o:spid="_x0000_s1032" style="position:absolute;top:7467;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7L7cgA&#10;AADfAAAADwAAAGRycy9kb3ducmV2LnhtbESPzWrCQBSF94W+w3AL3dWJWps0OooIpSJuqoIubzPX&#10;JJi5EzITjT69IxS6PJyfjzOZdaYSZ2pcaVlBvxeBIM6sLjlXsNt+vSUgnEfWWFkmBVdyMJs+P00w&#10;1fbCP3Te+FyEEXYpKii8r1MpXVaQQdezNXHwjrYx6INscqkbvIRxU8lBFH1IgyUHQoE1LQrKTpvW&#10;BK5M6oX9HrarfXta/R4+k+P8tlbq9aWbj0F46vx/+K+91AreR3EcxfD4E76An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svtyAAAAN8AAAAPAAAAAAAAAAAAAAAAAJgCAABk&#10;cnMvZG93bnJldi54bWxQSwUGAAAAAAQABAD1AAAAjQMAAAAA&#10;" path="m,l9144,r,146304l,146304,,e" fillcolor="black" stroked="f" strokeweight="0">
                        <v:stroke miterlimit="83231f" joinstyle="miter"/>
                        <v:path arrowok="t" textboxrect="0,0,9144,146304"/>
                      </v:shape>
                      <v:shape id="Shape 457708" o:spid="_x0000_s1033" style="position:absolute;top:8961;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Ffn8YA&#10;AADfAAAADwAAAGRycy9kb3ducmV2LnhtbERPTWvCQBC9F/oflil4001rrTF1FRFKi3jRFupxmh2T&#10;YHY2ZDea9tc7B6HHx/ueL3tXqzO1ofJs4HGUgCLOva24MPD1+TZMQYWIbLH2TAZ+KcBycX83x8z6&#10;C+/ovI+FkhAOGRooY2wyrUNeksMw8g2xcEffOowC20LbFi8S7mr9lCQv2mHF0lBiQ+uS8tO+c9Kr&#10;02bt38fd5rs7bX4Os/S4+tsaM3joV6+gIvXxX3xzf1gDz5PpNJHB8ke+gF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Ffn8YAAADfAAAADwAAAAAAAAAAAAAAAACYAgAAZHJz&#10;L2Rvd25yZXYueG1sUEsFBgAAAAAEAAQA9QAAAIsDAAAAAA==&#10;" path="m,l9144,r,146304l,146304,,e" fillcolor="black" stroked="f" strokeweight="0">
                        <v:stroke miterlimit="83231f" joinstyle="miter"/>
                        <v:path arrowok="t" textboxrect="0,0,9144,146304"/>
                      </v:shape>
                      <w10:wrap type="square"/>
                    </v:group>
                  </w:pict>
                </mc:Fallback>
              </mc:AlternateContent>
            </w:r>
            <w:r>
              <w:rPr>
                <w:rFonts w:ascii="Calibri" w:eastAsia="Calibri" w:hAnsi="Calibri" w:cs="Calibri"/>
                <w:noProof/>
                <w:sz w:val="22"/>
              </w:rPr>
              <mc:AlternateContent>
                <mc:Choice Requires="wpg">
                  <w:drawing>
                    <wp:anchor distT="0" distB="0" distL="114300" distR="114300" simplePos="0" relativeHeight="251680768" behindDoc="0" locked="0" layoutInCell="1" allowOverlap="1">
                      <wp:simplePos x="0" y="0"/>
                      <wp:positionH relativeFrom="column">
                        <wp:posOffset>879348</wp:posOffset>
                      </wp:positionH>
                      <wp:positionV relativeFrom="paragraph">
                        <wp:posOffset>-36865</wp:posOffset>
                      </wp:positionV>
                      <wp:extent cx="3048" cy="1042416"/>
                      <wp:effectExtent l="0" t="0" r="0" b="0"/>
                      <wp:wrapSquare wrapText="bothSides"/>
                      <wp:docPr id="374523" name="Group 374523"/>
                      <wp:cNvGraphicFramePr/>
                      <a:graphic xmlns:a="http://schemas.openxmlformats.org/drawingml/2006/main">
                        <a:graphicData uri="http://schemas.microsoft.com/office/word/2010/wordprocessingGroup">
                          <wpg:wgp>
                            <wpg:cNvGrpSpPr/>
                            <wpg:grpSpPr>
                              <a:xfrm>
                                <a:off x="0" y="0"/>
                                <a:ext cx="3048" cy="1042416"/>
                                <a:chOff x="0" y="0"/>
                                <a:chExt cx="3048" cy="1042416"/>
                              </a:xfrm>
                            </wpg:grpSpPr>
                            <wps:wsp>
                              <wps:cNvPr id="457709" name="Shape 457709"/>
                              <wps:cNvSpPr/>
                              <wps:spPr>
                                <a:xfrm>
                                  <a:off x="0" y="0"/>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10" name="Shape 457710"/>
                              <wps:cNvSpPr/>
                              <wps:spPr>
                                <a:xfrm>
                                  <a:off x="0" y="149352"/>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11" name="Shape 457711"/>
                              <wps:cNvSpPr/>
                              <wps:spPr>
                                <a:xfrm>
                                  <a:off x="0" y="298704"/>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12" name="Shape 457712"/>
                              <wps:cNvSpPr/>
                              <wps:spPr>
                                <a:xfrm>
                                  <a:off x="0" y="448056"/>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13" name="Shape 457713"/>
                              <wps:cNvSpPr/>
                              <wps:spPr>
                                <a:xfrm>
                                  <a:off x="0" y="597409"/>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14" name="Shape 457714"/>
                              <wps:cNvSpPr/>
                              <wps:spPr>
                                <a:xfrm>
                                  <a:off x="0" y="746760"/>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15" name="Shape 457715"/>
                              <wps:cNvSpPr/>
                              <wps:spPr>
                                <a:xfrm>
                                  <a:off x="0" y="896112"/>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28DF45BA" id="Group 374523" o:spid="_x0000_s1026" style="position:absolute;left:0;text-align:left;margin-left:69.25pt;margin-top:-2.9pt;width:.25pt;height:82.1pt;z-index:251680768" coordsize="30,10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">
                      <v:shape id="Shape 457709" o:spid="_x0000_s1027" style="position:absolute;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36BMkA&#10;AADfAAAADwAAAGRycy9kb3ducmV2LnhtbESPS2vCQBSF9wX/w3AFd3Xioxqjo0hALNJNtdAubzPX&#10;JJi5EzKTmPbXdwqFLg/n8XE2u95UoqPGlZYVTMYRCOLM6pJzBW+Xw2MMwnlkjZVlUvBFDnbbwcMG&#10;E23v/Erd2ecijLBLUEHhfZ1I6bKCDLqxrYmDd7WNQR9kk0vd4D2Mm0pOo2ghDZYcCAXWlBaU3c6t&#10;CVwZ16k9ztrTe3s7fX6s4uv++0Wp0bDfr0F46v1/+K/9rBXMn5bLaAW/f8IXkN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l36BMkAAADfAAAADwAAAAAAAAAAAAAAAACYAgAA&#10;ZHJzL2Rvd25yZXYueG1sUEsFBgAAAAAEAAQA9QAAAI4DAAAAAA==&#10;" path="m,l9144,r,146304l,146304,,e" fillcolor="black" stroked="f" strokeweight="0">
                        <v:stroke miterlimit="83231f" joinstyle="miter"/>
                        <v:path arrowok="t" textboxrect="0,0,9144,146304"/>
                      </v:shape>
                      <v:shape id="Shape 457710" o:spid="_x0000_s1028" style="position:absolute;top:1493;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7FRMgA&#10;AADfAAAADwAAAGRycy9kb3ducmV2LnhtbESPTWvCQBCG74X+h2UK3urG2mqauooIoogXbaE9TrNj&#10;EszOhuxGU39951Do8eX94pktelerC7Wh8mxgNExAEefeVlwY+HhfP6agQkS2WHsmAz8UYDG/v5th&#10;Zv2VD3Q5xkLJCIcMDZQxNpnWIS/JYRj6hli8k28dRpFtoW2LVxl3tX5Kkol2WLE8lNjQqqT8fOyc&#10;/Oq0WfnNuNt9dufd99drelre9sYMHvrlG6hIffwP/7W31sDzy3Q6EgLhER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vsVEyAAAAN8AAAAPAAAAAAAAAAAAAAAAAJgCAABk&#10;cnMvZG93bnJldi54bWxQSwUGAAAAAAQABAD1AAAAjQMAAAAA&#10;" path="m,l9144,r,146304l,146304,,e" fillcolor="black" stroked="f" strokeweight="0">
                        <v:stroke miterlimit="83231f" joinstyle="miter"/>
                        <v:path arrowok="t" textboxrect="0,0,9144,146304"/>
                      </v:shape>
                      <v:shape id="Shape 457711" o:spid="_x0000_s1029" style="position:absolute;top:2987;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38gA&#10;AADfAAAADwAAAGRycy9kb3ducmV2LnhtbESPzWrCQBSF9wXfYbhCd3UStRpTRxGhWKSbqqDL28w1&#10;CWbuhMxEU5/eKRS6PJyfjzNfdqYSV2pcaVlBPIhAEGdWl5wrOOzfXxIQziNrrCyTgh9ysFz0nuaY&#10;anvjL7rufC7CCLsUFRTe16mULivIoBvYmjh4Z9sY9EE2udQN3sK4qeQwiibSYMmBUGBN64Kyy641&#10;gSuTem03o3Z7bC/b79MsOa/un0o997vVGwhPnf8P/7U/tILx63Qax/D7J3wBuXg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8mDfyAAAAN8AAAAPAAAAAAAAAAAAAAAAAJgCAABk&#10;cnMvZG93bnJldi54bWxQSwUGAAAAAAQABAD1AAAAjQMAAAAA&#10;" path="m,l9144,r,146304l,146304,,e" fillcolor="black" stroked="f" strokeweight="0">
                        <v:stroke miterlimit="83231f" joinstyle="miter"/>
                        <v:path arrowok="t" textboxrect="0,0,9144,146304"/>
                      </v:shape>
                      <v:shape id="Shape 457712" o:spid="_x0000_s1030" style="position:absolute;top:4480;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D+qMgA&#10;AADfAAAADwAAAGRycy9kb3ducmV2LnhtbESPzWrCQBSF90LfYbhCd3WirTVGRxGhVMRNVdDlNXNN&#10;gpk7ITPR2KfvCAWXh/Pzcabz1pTiSrUrLCvo9yIQxKnVBWcK9ruvtxiE88gaS8uk4E4O5rOXzhQT&#10;bW/8Q9etz0QYYZeggtz7KpHSpTkZdD1bEQfvbGuDPsg6k7rGWxg3pRxE0ac0WHAg5FjRMqf0sm1M&#10;4Mq4Wtrv92Z9aC7r03Ecnxe/G6Veu+1iAsJT65/h//ZKK/gYjkb9ATz+hC8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IP6oyAAAAN8AAAAPAAAAAAAAAAAAAAAAAJgCAABk&#10;cnMvZG93bnJldi54bWxQSwUGAAAAAAQABAD1AAAAjQMAAAAA&#10;" path="m,l9144,r,146304l,146304,,e" fillcolor="black" stroked="f" strokeweight="0">
                        <v:stroke miterlimit="83231f" joinstyle="miter"/>
                        <v:path arrowok="t" textboxrect="0,0,9144,146304"/>
                      </v:shape>
                      <v:shape id="Shape 457713" o:spid="_x0000_s1031" style="position:absolute;top:5974;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xbM8gA&#10;AADfAAAADwAAAGRycy9kb3ducmV2LnhtbESPzWrCQBSF90LfYbhCd3VirTVGRxGhVMRNVdDlNXNN&#10;gpk7ITPR2KfvCAWXh/Pzcabz1pTiSrUrLCvo9yIQxKnVBWcK9ruvtxiE88gaS8uk4E4O5rOXzhQT&#10;bW/8Q9etz0QYYZeggtz7KpHSpTkZdD1bEQfvbGuDPsg6k7rGWxg3pXyPok9psOBAyLGiZU7pZduY&#10;wJVxtbTfg2Z9aC7r03Ecnxe/G6Veu+1iAsJT65/h//ZKK/gYjkb9ATz+hC8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bFszyAAAAN8AAAAPAAAAAAAAAAAAAAAAAJgCAABk&#10;cnMvZG93bnJldi54bWxQSwUGAAAAAAQABAD1AAAAjQMAAAAA&#10;" path="m,l9144,r,146304l,146304,,e" fillcolor="black" stroked="f" strokeweight="0">
                        <v:stroke miterlimit="83231f" joinstyle="miter"/>
                        <v:path arrowok="t" textboxrect="0,0,9144,146304"/>
                      </v:shape>
                      <v:shape id="Shape 457714" o:spid="_x0000_s1032" style="position:absolute;top:7467;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XDR8gA&#10;AADfAAAADwAAAGRycy9kb3ducmV2LnhtbESPzWrCQBSF94W+w3AFd3Vi1Rqjo4hQWsRNVdDlNXNN&#10;gpk7ITPR1Kd3hEKXh/PzcWaL1pTiSrUrLCvo9yIQxKnVBWcK9rvPtxiE88gaS8uk4JccLOavLzNM&#10;tL3xD123PhNhhF2CCnLvq0RKl+Zk0PVsRRy8s60N+iDrTOoab2HclPI9ij6kwYIDIceKVjmll21j&#10;AlfG1cp+DZr1obmsT8dJfF7eN0p1O+1yCsJT6//Df+1vrWA4Go/7Q3j+CV9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hcNHyAAAAN8AAAAPAAAAAAAAAAAAAAAAAJgCAABk&#10;cnMvZG93bnJldi54bWxQSwUGAAAAAAQABAD1AAAAjQMAAAAA&#10;" path="m,l9144,r,146304l,146304,,e" fillcolor="black" stroked="f" strokeweight="0">
                        <v:stroke miterlimit="83231f" joinstyle="miter"/>
                        <v:path arrowok="t" textboxrect="0,0,9144,146304"/>
                      </v:shape>
                      <v:shape id="Shape 457715" o:spid="_x0000_s1033" style="position:absolute;top:8961;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lm3MgA&#10;AADfAAAADwAAAGRycy9kb3ducmV2LnhtbESPzWrCQBSF94LvMNxCdzrR1hpTRxGhVMRNbUGX18w1&#10;CWbuhMxEU5/eEQSXh/Pzcabz1pTiTLUrLCsY9CMQxKnVBWcK/n6/ejEI55E1lpZJwT85mM+6nSkm&#10;2l74h85bn4kwwi5BBbn3VSKlS3My6Pq2Ig7e0dYGfZB1JnWNlzBuSjmMog9psOBAyLGiZU7paduY&#10;wJVxtbTfb81615zWh/0kPi6uG6VeX9rFJwhPrX+GH+2VVvA+Go8HI7j/CV9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yWbcyAAAAN8AAAAPAAAAAAAAAAAAAAAAAJgCAABk&#10;cnMvZG93bnJldi54bWxQSwUGAAAAAAQABAD1AAAAjQMAAAAA&#10;" path="m,l9144,r,146304l,146304,,e" fillcolor="black" stroked="f" strokeweight="0">
                        <v:stroke miterlimit="83231f" joinstyle="miter"/>
                        <v:path arrowok="t" textboxrect="0,0,9144,146304"/>
                      </v:shape>
                      <w10:wrap type="square"/>
                    </v:group>
                  </w:pict>
                </mc:Fallback>
              </mc:AlternateContent>
            </w:r>
            <w:r>
              <w:rPr>
                <w:rFonts w:ascii="Calibri" w:eastAsia="Calibri" w:hAnsi="Calibri" w:cs="Calibri"/>
                <w:noProof/>
                <w:sz w:val="22"/>
              </w:rPr>
              <mc:AlternateContent>
                <mc:Choice Requires="wpg">
                  <w:drawing>
                    <wp:anchor distT="0" distB="0" distL="114300" distR="114300" simplePos="0" relativeHeight="251681792" behindDoc="0" locked="0" layoutInCell="1" allowOverlap="1">
                      <wp:simplePos x="0" y="0"/>
                      <wp:positionH relativeFrom="column">
                        <wp:posOffset>1318260</wp:posOffset>
                      </wp:positionH>
                      <wp:positionV relativeFrom="paragraph">
                        <wp:posOffset>-36865</wp:posOffset>
                      </wp:positionV>
                      <wp:extent cx="3048" cy="1042416"/>
                      <wp:effectExtent l="0" t="0" r="0" b="0"/>
                      <wp:wrapSquare wrapText="bothSides"/>
                      <wp:docPr id="374526" name="Group 374526"/>
                      <wp:cNvGraphicFramePr/>
                      <a:graphic xmlns:a="http://schemas.openxmlformats.org/drawingml/2006/main">
                        <a:graphicData uri="http://schemas.microsoft.com/office/word/2010/wordprocessingGroup">
                          <wpg:wgp>
                            <wpg:cNvGrpSpPr/>
                            <wpg:grpSpPr>
                              <a:xfrm>
                                <a:off x="0" y="0"/>
                                <a:ext cx="3048" cy="1042416"/>
                                <a:chOff x="0" y="0"/>
                                <a:chExt cx="3048" cy="1042416"/>
                              </a:xfrm>
                            </wpg:grpSpPr>
                            <wps:wsp>
                              <wps:cNvPr id="457716" name="Shape 457716"/>
                              <wps:cNvSpPr/>
                              <wps:spPr>
                                <a:xfrm>
                                  <a:off x="0" y="0"/>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17" name="Shape 457717"/>
                              <wps:cNvSpPr/>
                              <wps:spPr>
                                <a:xfrm>
                                  <a:off x="0" y="149352"/>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18" name="Shape 457718"/>
                              <wps:cNvSpPr/>
                              <wps:spPr>
                                <a:xfrm>
                                  <a:off x="0" y="298704"/>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19" name="Shape 457719"/>
                              <wps:cNvSpPr/>
                              <wps:spPr>
                                <a:xfrm>
                                  <a:off x="0" y="448056"/>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20" name="Shape 457720"/>
                              <wps:cNvSpPr/>
                              <wps:spPr>
                                <a:xfrm>
                                  <a:off x="0" y="597409"/>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21" name="Shape 457721"/>
                              <wps:cNvSpPr/>
                              <wps:spPr>
                                <a:xfrm>
                                  <a:off x="0" y="746760"/>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22" name="Shape 457722"/>
                              <wps:cNvSpPr/>
                              <wps:spPr>
                                <a:xfrm>
                                  <a:off x="0" y="896112"/>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3804AADF" id="Group 374526" o:spid="_x0000_s1026" style="position:absolute;left:0;text-align:left;margin-left:103.8pt;margin-top:-2.9pt;width:.25pt;height:82.1pt;z-index:251681792" coordsize="30,10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">
                      <v:shape id="Shape 457716" o:spid="_x0000_s1027" style="position:absolute;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v4q8gA&#10;AADfAAAADwAAAGRycy9kb3ducmV2LnhtbESPzWrCQBSF94W+w3CF7urEtmqMjiJCqYibqqDLa+aa&#10;BDN3QmaiqU/vCEKXh/PzcSaz1pTiQrUrLCvodSMQxKnVBWcKdtvv9xiE88gaS8uk4I8czKavLxNM&#10;tL3yL102PhNhhF2CCnLvq0RKl+Zk0HVtRRy8k60N+iDrTOoar2HclPIjigbSYMGBkGNFi5zS86Yx&#10;gSvjamF/PpvVvjmvjodRfJrf1kq9ddr5GISn1v+Hn+2lVvDVHw57A3j8CV9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G/iryAAAAN8AAAAPAAAAAAAAAAAAAAAAAJgCAABk&#10;cnMvZG93bnJldi54bWxQSwUGAAAAAAQABAD1AAAAjQMAAAAA&#10;" path="m,l9144,r,146304l,146304,,e" fillcolor="black" stroked="f" strokeweight="0">
                        <v:stroke miterlimit="83231f" joinstyle="miter"/>
                        <v:path arrowok="t" textboxrect="0,0,9144,146304"/>
                      </v:shape>
                      <v:shape id="Shape 457717" o:spid="_x0000_s1028" style="position:absolute;top:1493;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ddMMgA&#10;AADfAAAADwAAAGRycy9kb3ducmV2LnhtbESPS2vCQBSF9wX/w3CF7urER01MHUWEYpFuqoIubzPX&#10;JJi5EzITTf31TqHQ5eE8Ps582ZlKXKlxpWUFw0EEgjizuuRcwWH//pKAcB5ZY2WZFPyQg+Wi9zTH&#10;VNsbf9F153MRRtilqKDwvk6ldFlBBt3A1sTBO9vGoA+yyaVu8BbGTSVHUTSVBksOhAJrWheUXXat&#10;CVyZ1Gu7GbfbY3vZfp9myXl1/1Tqud+t3kB46vx/+K/9oRVMXuN4GMPvn/A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V10wyAAAAN8AAAAPAAAAAAAAAAAAAAAAAJgCAABk&#10;cnMvZG93bnJldi54bWxQSwUGAAAAAAQABAD1AAAAjQMAAAAA&#10;" path="m,l9144,r,146304l,146304,,e" fillcolor="black" stroked="f" strokeweight="0">
                        <v:stroke miterlimit="83231f" joinstyle="miter"/>
                        <v:path arrowok="t" textboxrect="0,0,9144,146304"/>
                      </v:shape>
                      <v:shape id="Shape 457718" o:spid="_x0000_s1029" style="position:absolute;top:2987;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jJQsYA&#10;AADfAAAADwAAAGRycy9kb3ducmV2LnhtbERPTWvCQBC9F/oflil4qxtrq2nqKiKIIl60hfY4zY5J&#10;MDsbshtN/fWdQ6HHx/ueLXpXqwu1ofJsYDRMQBHn3lZcGPh4Xz+moEJEtlh7JgM/FGAxv7+bYWb9&#10;lQ90OcZCSQiHDA2UMTaZ1iEvyWEY+oZYuJNvHUaBbaFti1cJd7V+SpKJdlixNJTY0Kqk/HzsnPTq&#10;tFn5zbjbfXbn3ffXa3pa3vbGDB765RuoSH38F/+5t9bA88t0OpLB8ke+gJ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jJQsYAAADfAAAADwAAAAAAAAAAAAAAAACYAgAAZHJz&#10;L2Rvd25yZXYueG1sUEsFBgAAAAAEAAQA9QAAAIsDAAAAAA==&#10;" path="m,l9144,r,146304l,146304,,e" fillcolor="black" stroked="f" strokeweight="0">
                        <v:stroke miterlimit="83231f" joinstyle="miter"/>
                        <v:path arrowok="t" textboxrect="0,0,9144,146304"/>
                      </v:shape>
                      <v:shape id="Shape 457719" o:spid="_x0000_s1030" style="position:absolute;top:4480;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Rs2cgA&#10;AADfAAAADwAAAGRycy9kb3ducmV2LnhtbESPS2vCQBSF94L/YbhCd3ViWzWmGUWE0iJutAVd3mZu&#10;Hpi5EzITTfvrO0LB5eE8Pk666k0tLtS6yrKCyTgCQZxZXXGh4Ovz7TEG4TyyxtoyKfghB6vlcJBi&#10;ou2V93Q5+EKEEXYJKii9bxIpXVaSQTe2DXHwctsa9EG2hdQtXsO4qeVTFM2kwYoDocSGNiVl50Nn&#10;AlfGzca+P3fbY3fefp8Wcb7+3Sn1MOrXryA89f4e/m9/aAUv0/l8soDbn/AF5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hGzZyAAAAN8AAAAPAAAAAAAAAAAAAAAAAJgCAABk&#10;cnMvZG93bnJldi54bWxQSwUGAAAAAAQABAD1AAAAjQMAAAAA&#10;" path="m,l9144,r,146304l,146304,,e" fillcolor="black" stroked="f" strokeweight="0">
                        <v:stroke miterlimit="83231f" joinstyle="miter"/>
                        <v:path arrowok="t" textboxrect="0,0,9144,146304"/>
                      </v:shape>
                      <v:shape id="Shape 457720" o:spid="_x0000_s1031" style="position:absolute;top:5974;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IP+cgA&#10;AADfAAAADwAAAGRycy9kb3ducmV2LnhtbESPTWvCQBCG70L/wzKF3uqmttU0dRURRBEv2kJ7nGbH&#10;JJidDdmNpv76zqHg8eX94pnOe1erM7Wh8mzgaZiAIs69rbgw8PmxekxBhYhssfZMBn4pwHx2N5hi&#10;Zv2F93Q+xELJCIcMDZQxNpnWIS/JYRj6hli8o28dRpFtoW2LFxl3tR4lyVg7rFgeSmxoWVJ+OnRO&#10;fnXaLP36udt+daftz/dbelxcd8Y83PeLd1CR+ngL/7c31sDL62QyEgLhERb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0g/5yAAAAN8AAAAPAAAAAAAAAAAAAAAAAJgCAABk&#10;cnMvZG93bnJldi54bWxQSwUGAAAAAAQABAD1AAAAjQMAAAAA&#10;" path="m,l9144,r,146304l,146304,,e" fillcolor="black" stroked="f" strokeweight="0">
                        <v:stroke miterlimit="83231f" joinstyle="miter"/>
                        <v:path arrowok="t" textboxrect="0,0,9144,146304"/>
                      </v:shape>
                      <v:shape id="Shape 457721" o:spid="_x0000_s1032" style="position:absolute;top:7467;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6qYsgA&#10;AADfAAAADwAAAGRycy9kb3ducmV2LnhtbESPzWrCQBSF90LfYbhCd3WirTVGRxGhVMRNVdDlNXNN&#10;gpk7ITPR2KfvCAWXh/Pzcabz1pTiSrUrLCvo9yIQxKnVBWcK9ruvtxiE88gaS8uk4E4O5rOXzhQT&#10;bW/8Q9etz0QYYZeggtz7KpHSpTkZdD1bEQfvbGuDPsg6k7rGWxg3pRxE0ac0WHAg5FjRMqf0sm1M&#10;4Mq4Wtrv92Z9aC7r03Ecnxe/G6Veu+1iAsJT65/h//ZKK/gYjkaDPjz+hC8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nqpiyAAAAN8AAAAPAAAAAAAAAAAAAAAAAJgCAABk&#10;cnMvZG93bnJldi54bWxQSwUGAAAAAAQABAD1AAAAjQMAAAAA&#10;" path="m,l9144,r,146304l,146304,,e" fillcolor="black" stroked="f" strokeweight="0">
                        <v:stroke miterlimit="83231f" joinstyle="miter"/>
                        <v:path arrowok="t" textboxrect="0,0,9144,146304"/>
                      </v:shape>
                      <v:shape id="Shape 457722" o:spid="_x0000_s1033" style="position:absolute;top:8961;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w0FcgA&#10;AADfAAAADwAAAGRycy9kb3ducmV2LnhtbESPS2vCQBSF9wX/w3AL3dVJY9WYOooIpUXc+ABd3mau&#10;STBzJ2QmmvrrHaHQ5eE8Ps503plKXKhxpWUFb/0IBHFmdcm5gv3u8zUB4TyyxsoyKfglB/NZ72mK&#10;qbZX3tBl63MRRtilqKDwvk6ldFlBBl3f1sTBO9nGoA+yyaVu8BrGTSXjKBpJgyUHQoE1LQvKztvW&#10;BK5M6qX9GrSrQ3te/RwnyWlxWyv18twtPkB46vx/+K/9rRW8D8fjOIbHn/AF5O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TDQVyAAAAN8AAAAPAAAAAAAAAAAAAAAAAJgCAABk&#10;cnMvZG93bnJldi54bWxQSwUGAAAAAAQABAD1AAAAjQMAAAAA&#10;" path="m,l9144,r,146304l,146304,,e" fillcolor="black" stroked="f" strokeweight="0">
                        <v:stroke miterlimit="83231f" joinstyle="miter"/>
                        <v:path arrowok="t" textboxrect="0,0,9144,146304"/>
                      </v:shape>
                      <w10:wrap type="square"/>
                    </v:group>
                  </w:pict>
                </mc:Fallback>
              </mc:AlternateContent>
            </w:r>
            <w:r>
              <w:rPr>
                <w:rFonts w:ascii="Calibri" w:eastAsia="Calibri" w:hAnsi="Calibri" w:cs="Calibri"/>
                <w:noProof/>
                <w:sz w:val="22"/>
              </w:rPr>
              <mc:AlternateContent>
                <mc:Choice Requires="wpg">
                  <w:drawing>
                    <wp:anchor distT="0" distB="0" distL="114300" distR="114300" simplePos="0" relativeHeight="251682816" behindDoc="0" locked="0" layoutInCell="1" allowOverlap="1">
                      <wp:simplePos x="0" y="0"/>
                      <wp:positionH relativeFrom="column">
                        <wp:posOffset>1757172</wp:posOffset>
                      </wp:positionH>
                      <wp:positionV relativeFrom="paragraph">
                        <wp:posOffset>-36865</wp:posOffset>
                      </wp:positionV>
                      <wp:extent cx="3048" cy="1042416"/>
                      <wp:effectExtent l="0" t="0" r="0" b="0"/>
                      <wp:wrapSquare wrapText="bothSides"/>
                      <wp:docPr id="374527" name="Group 374527"/>
                      <wp:cNvGraphicFramePr/>
                      <a:graphic xmlns:a="http://schemas.openxmlformats.org/drawingml/2006/main">
                        <a:graphicData uri="http://schemas.microsoft.com/office/word/2010/wordprocessingGroup">
                          <wpg:wgp>
                            <wpg:cNvGrpSpPr/>
                            <wpg:grpSpPr>
                              <a:xfrm>
                                <a:off x="0" y="0"/>
                                <a:ext cx="3048" cy="1042416"/>
                                <a:chOff x="0" y="0"/>
                                <a:chExt cx="3048" cy="1042416"/>
                              </a:xfrm>
                            </wpg:grpSpPr>
                            <wps:wsp>
                              <wps:cNvPr id="457723" name="Shape 457723"/>
                              <wps:cNvSpPr/>
                              <wps:spPr>
                                <a:xfrm>
                                  <a:off x="0" y="0"/>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24" name="Shape 457724"/>
                              <wps:cNvSpPr/>
                              <wps:spPr>
                                <a:xfrm>
                                  <a:off x="0" y="149352"/>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25" name="Shape 457725"/>
                              <wps:cNvSpPr/>
                              <wps:spPr>
                                <a:xfrm>
                                  <a:off x="0" y="298704"/>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26" name="Shape 457726"/>
                              <wps:cNvSpPr/>
                              <wps:spPr>
                                <a:xfrm>
                                  <a:off x="0" y="448056"/>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27" name="Shape 457727"/>
                              <wps:cNvSpPr/>
                              <wps:spPr>
                                <a:xfrm>
                                  <a:off x="0" y="597409"/>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28" name="Shape 457728"/>
                              <wps:cNvSpPr/>
                              <wps:spPr>
                                <a:xfrm>
                                  <a:off x="0" y="746760"/>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29" name="Shape 457729"/>
                              <wps:cNvSpPr/>
                              <wps:spPr>
                                <a:xfrm>
                                  <a:off x="0" y="896112"/>
                                  <a:ext cx="9144" cy="146304"/>
                                </a:xfrm>
                                <a:custGeom>
                                  <a:avLst/>
                                  <a:gdLst/>
                                  <a:ahLst/>
                                  <a:cxnLst/>
                                  <a:rect l="0" t="0" r="0" b="0"/>
                                  <a:pathLst>
                                    <a:path w="9144" h="146304">
                                      <a:moveTo>
                                        <a:pt x="0" y="0"/>
                                      </a:moveTo>
                                      <a:lnTo>
                                        <a:pt x="9144" y="0"/>
                                      </a:lnTo>
                                      <a:lnTo>
                                        <a:pt x="9144" y="146304"/>
                                      </a:lnTo>
                                      <a:lnTo>
                                        <a:pt x="0" y="1463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58B406EC" id="Group 374527" o:spid="_x0000_s1026" style="position:absolute;left:0;text-align:left;margin-left:138.35pt;margin-top:-2.9pt;width:.25pt;height:82.1pt;z-index:251682816" coordsize="30,10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">
                      <v:shape id="Shape 457723" o:spid="_x0000_s1027" style="position:absolute;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CRjsgA&#10;AADfAAAADwAAAGRycy9kb3ducmV2LnhtbESPS2vCQBSF94X+h+EWutOJj9YYHUWEooibqqDLa+aa&#10;BDN3Qmaisb++UxC6PJzHx5nOW1OKG9WusKyg141AEKdWF5wpOOy/OjEI55E1lpZJwYMczGevL1NM&#10;tL3zN912PhNhhF2CCnLvq0RKl+Zk0HVtRRy8i60N+iDrTOoa72HclLIfRZ/SYMGBkGNFy5zS664x&#10;gSvjamlXg2ZzbK6b82kcXxY/W6Xe39rFBISn1v+Hn+21VjD8GI36A/j7E76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AJGOyAAAAN8AAAAPAAAAAAAAAAAAAAAAAJgCAABk&#10;cnMvZG93bnJldi54bWxQSwUGAAAAAAQABAD1AAAAjQMAAAAA&#10;" path="m,l9144,r,146304l,146304,,e" fillcolor="black" stroked="f" strokeweight="0">
                        <v:stroke miterlimit="83231f" joinstyle="miter"/>
                        <v:path arrowok="t" textboxrect="0,0,9144,146304"/>
                      </v:shape>
                      <v:shape id="Shape 457724" o:spid="_x0000_s1028" style="position:absolute;top:1493;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J+sgA&#10;AADfAAAADwAAAGRycy9kb3ducmV2LnhtbESPzWrCQBSF94W+w3AL3elEqzVGRxGhtIibqqDLa+aa&#10;BDN3QmaiqU/vCEKXh/Pzcabz1pTiQrUrLCvodSMQxKnVBWcKdtuvTgzCeWSNpWVS8EcO5rPXlykm&#10;2l75ly4bn4kwwi5BBbn3VSKlS3My6Lq2Ig7eydYGfZB1JnWN1zBuStmPok9psOBAyLGiZU7pedOY&#10;wJVxtbTfH81q35xXx8M4Pi1ua6Xe39rFBISn1v+Hn+0frWAwHI36A3j8CV9Az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6Qn6yAAAAN8AAAAPAAAAAAAAAAAAAAAAAJgCAABk&#10;cnMvZG93bnJldi54bWxQSwUGAAAAAAQABAD1AAAAjQMAAAAA&#10;" path="m,l9144,r,146304l,146304,,e" fillcolor="black" stroked="f" strokeweight="0">
                        <v:stroke miterlimit="83231f" joinstyle="miter"/>
                        <v:path arrowok="t" textboxrect="0,0,9144,146304"/>
                      </v:shape>
                      <v:shape id="Shape 457725" o:spid="_x0000_s1029" style="position:absolute;top:2987;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WsYcgA&#10;AADfAAAADwAAAGRycy9kb3ducmV2LnhtbESPzWrCQBSF9wXfYbiCuzqpVo2po4ggFnGjLejymrkm&#10;wcydkJlo2qd3hEKXh/PzcWaL1pTiRrUrLCt460cgiFOrC84UfH+tX2MQziNrLC2Tgh9ysJh3XmaY&#10;aHvnPd0OPhNhhF2CCnLvq0RKl+Zk0PVtRRy8i60N+iDrTOoa72HclHIQRWNpsOBAyLGiVU7p9dCY&#10;wJVxtbKbYbM9Ntft+TSNL8vfnVK9brv8AOGp9f/hv/anVvA+mkwGI3j+CV9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paxhyAAAAN8AAAAPAAAAAAAAAAAAAAAAAJgCAABk&#10;cnMvZG93bnJldi54bWxQSwUGAAAAAAQABAD1AAAAjQMAAAAA&#10;" path="m,l9144,r,146304l,146304,,e" fillcolor="black" stroked="f" strokeweight="0">
                        <v:stroke miterlimit="83231f" joinstyle="miter"/>
                        <v:path arrowok="t" textboxrect="0,0,9144,146304"/>
                      </v:shape>
                      <v:shape id="Shape 457726" o:spid="_x0000_s1030" style="position:absolute;top:4480;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cyFsgA&#10;AADfAAAADwAAAGRycy9kb3ducmV2LnhtbESPzWrCQBSF94W+w3AL3dWJtmqMjiJCqYibqqDLa+aa&#10;BDN3QmaiqU/vCEKXh/PzcSaz1pTiQrUrLCvodiIQxKnVBWcKdtvvjxiE88gaS8uk4I8czKavLxNM&#10;tL3yL102PhNhhF2CCnLvq0RKl+Zk0HVsRRy8k60N+iDrTOoar2HclLIXRQNpsOBAyLGiRU7pedOY&#10;wJVxtbA/n81q35xXx8MoPs1va6Xe39r5GISn1v+Hn+2lVvDVHw57A3j8CV9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dzIWyAAAAN8AAAAPAAAAAAAAAAAAAAAAAJgCAABk&#10;cnMvZG93bnJldi54bWxQSwUGAAAAAAQABAD1AAAAjQMAAAAA&#10;" path="m,l9144,r,146304l,146304,,e" fillcolor="black" stroked="f" strokeweight="0">
                        <v:stroke miterlimit="83231f" joinstyle="miter"/>
                        <v:path arrowok="t" textboxrect="0,0,9144,146304"/>
                      </v:shape>
                      <v:shape id="Shape 457727" o:spid="_x0000_s1031" style="position:absolute;top:5974;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uXjcgA&#10;AADfAAAADwAAAGRycy9kb3ducmV2LnhtbESPS2vCQBSF9wX/w3AL3dVJtZqYOooIpUXc+ABd3mau&#10;STBzJ2QmmvrrHaHQ5eE8Ps503plKXKhxpWUFb/0IBHFmdcm5gv3u8zUB4TyyxsoyKfglB/NZ72mK&#10;qbZX3tBl63MRRtilqKDwvk6ldFlBBl3f1sTBO9nGoA+yyaVu8BrGTSUHUTSWBksOhAJrWhaUnbet&#10;CVyZ1Ev7NWxXh/a8+jlOktPitlbq5blbfIDw1Pn/8F/7Wyt4H8XxIIbHn/AF5O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O5eNyAAAAN8AAAAPAAAAAAAAAAAAAAAAAJgCAABk&#10;cnMvZG93bnJldi54bWxQSwUGAAAAAAQABAD1AAAAjQMAAAAA&#10;" path="m,l9144,r,146304l,146304,,e" fillcolor="black" stroked="f" strokeweight="0">
                        <v:stroke miterlimit="83231f" joinstyle="miter"/>
                        <v:path arrowok="t" textboxrect="0,0,9144,146304"/>
                      </v:shape>
                      <v:shape id="Shape 457728" o:spid="_x0000_s1032" style="position:absolute;top:7467;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QD/8YA&#10;AADfAAAADwAAAGRycy9kb3ducmV2LnhtbERPTWvCQBC9C/0PyxR6q5vaVtPUVUQQRbxoC+1xmh2T&#10;YHY2ZDea+us7h4LHx/uezntXqzO1ofJs4GmYgCLOva24MPD5sXpMQYWIbLH2TAZ+KcB8djeYYmb9&#10;hfd0PsRCSQiHDA2UMTaZ1iEvyWEY+oZYuKNvHUaBbaFtixcJd7UeJclYO6xYGkpsaFlSfjp0Tnp1&#10;2iz9+rnbfnWn7c/3W3pcXHfGPNz3i3dQkfp4E/+7N9bAy+tkMpLB8ke+gJ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qQD/8YAAADfAAAADwAAAAAAAAAAAAAAAACYAgAAZHJz&#10;L2Rvd25yZXYueG1sUEsFBgAAAAAEAAQA9QAAAIsDAAAAAA==&#10;" path="m,l9144,r,146304l,146304,,e" fillcolor="black" stroked="f" strokeweight="0">
                        <v:stroke miterlimit="83231f" joinstyle="miter"/>
                        <v:path arrowok="t" textboxrect="0,0,9144,146304"/>
                      </v:shape>
                      <v:shape id="Shape 457729" o:spid="_x0000_s1033" style="position:absolute;top:8961;width:91;height:1463;visibility:visible;mso-wrap-style:square;v-text-anchor:top" coordsize="9144,146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imZMgA&#10;AADfAAAADwAAAGRycy9kb3ducmV2LnhtbESPzWrCQBSF94LvMNxCd3VSrTVGRxGhVMRNVdDlNXNN&#10;gpk7ITPR2KfvCAWXh/Pzcabz1pTiSrUrLCt470UgiFOrC84U7HdfbzEI55E1lpZJwZ0czGfdzhQT&#10;bW/8Q9etz0QYYZeggtz7KpHSpTkZdD1bEQfvbGuDPsg6k7rGWxg3pexH0ac0WHAg5FjRMqf0sm1M&#10;4Mq4WtrvQbM+NJf16TiOz4vfjVKvL+1iAsJT65/h//ZKK/gYjkb9MTz+hC8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6KZkyAAAAN8AAAAPAAAAAAAAAAAAAAAAAJgCAABk&#10;cnMvZG93bnJldi54bWxQSwUGAAAAAAQABAD1AAAAjQMAAAAA&#10;" path="m,l9144,r,146304l,146304,,e" fillcolor="black" stroked="f" strokeweight="0">
                        <v:stroke miterlimit="83231f" joinstyle="miter"/>
                        <v:path arrowok="t" textboxrect="0,0,9144,146304"/>
                      </v:shape>
                      <w10:wrap type="square"/>
                    </v:group>
                  </w:pict>
                </mc:Fallback>
              </mc:AlternateContent>
            </w:r>
            <w:r>
              <w:rPr>
                <w:sz w:val="17"/>
              </w:rPr>
              <w:t>24311</w:t>
            </w:r>
          </w:p>
          <w:p w:rsidR="00094CB9" w:rsidRDefault="00FE5CBC">
            <w:pPr>
              <w:spacing w:after="25" w:line="259" w:lineRule="auto"/>
              <w:ind w:left="218" w:right="190" w:firstLine="0"/>
              <w:jc w:val="left"/>
            </w:pPr>
            <w:r>
              <w:rPr>
                <w:sz w:val="17"/>
              </w:rPr>
              <w:t>24401</w:t>
            </w:r>
          </w:p>
          <w:p w:rsidR="00094CB9" w:rsidRDefault="00FE5CBC">
            <w:pPr>
              <w:spacing w:after="25" w:line="259" w:lineRule="auto"/>
              <w:ind w:left="218" w:right="190" w:firstLine="0"/>
              <w:jc w:val="left"/>
            </w:pPr>
            <w:r>
              <w:rPr>
                <w:sz w:val="17"/>
              </w:rPr>
              <w:t>24501</w:t>
            </w:r>
          </w:p>
          <w:p w:rsidR="00094CB9" w:rsidRDefault="00FE5CBC">
            <w:pPr>
              <w:spacing w:after="25" w:line="259" w:lineRule="auto"/>
              <w:ind w:left="218" w:right="190" w:firstLine="0"/>
              <w:jc w:val="left"/>
            </w:pPr>
            <w:r>
              <w:rPr>
                <w:sz w:val="17"/>
              </w:rPr>
              <w:t>24611</w:t>
            </w:r>
          </w:p>
          <w:p w:rsidR="00094CB9" w:rsidRDefault="00FE5CBC">
            <w:pPr>
              <w:spacing w:after="25" w:line="259" w:lineRule="auto"/>
              <w:ind w:left="218" w:right="190" w:firstLine="0"/>
              <w:jc w:val="left"/>
            </w:pPr>
            <w:r>
              <w:rPr>
                <w:sz w:val="17"/>
              </w:rPr>
              <w:t>24711</w:t>
            </w:r>
          </w:p>
          <w:p w:rsidR="00094CB9" w:rsidRDefault="00FE5CBC">
            <w:pPr>
              <w:spacing w:after="25" w:line="259" w:lineRule="auto"/>
              <w:ind w:left="218" w:right="190" w:firstLine="0"/>
              <w:jc w:val="left"/>
            </w:pPr>
            <w:r>
              <w:rPr>
                <w:sz w:val="17"/>
              </w:rPr>
              <w:t>24811</w:t>
            </w:r>
          </w:p>
          <w:p w:rsidR="00094CB9" w:rsidRDefault="00FE5CBC">
            <w:pPr>
              <w:spacing w:after="0" w:line="259" w:lineRule="auto"/>
              <w:ind w:left="218" w:right="190" w:firstLine="0"/>
              <w:jc w:val="left"/>
            </w:pPr>
            <w:r>
              <w:rPr>
                <w:sz w:val="17"/>
              </w:rPr>
              <w:t>24901</w:t>
            </w:r>
          </w:p>
        </w:tc>
        <w:tc>
          <w:tcPr>
            <w:tcW w:w="1140" w:type="dxa"/>
            <w:tcBorders>
              <w:top w:val="nil"/>
              <w:left w:val="nil"/>
              <w:bottom w:val="nil"/>
              <w:right w:val="single" w:sz="2" w:space="0" w:color="000000"/>
            </w:tcBorders>
            <w:vAlign w:val="bottom"/>
          </w:tcPr>
          <w:p w:rsidR="00094CB9" w:rsidRDefault="00FE5CBC">
            <w:pPr>
              <w:spacing w:after="25" w:line="259" w:lineRule="auto"/>
              <w:ind w:left="297" w:right="0" w:firstLine="0"/>
              <w:jc w:val="left"/>
            </w:pPr>
            <w:r>
              <w:rPr>
                <w:sz w:val="17"/>
              </w:rPr>
              <w:t>375E</w:t>
            </w:r>
          </w:p>
          <w:p w:rsidR="00094CB9" w:rsidRDefault="00FE5CBC">
            <w:pPr>
              <w:spacing w:after="25" w:line="259" w:lineRule="auto"/>
              <w:ind w:left="293" w:right="0" w:firstLine="0"/>
              <w:jc w:val="left"/>
            </w:pPr>
            <w:r>
              <w:rPr>
                <w:sz w:val="17"/>
              </w:rPr>
              <w:t>32B4</w:t>
            </w:r>
          </w:p>
          <w:p w:rsidR="00094CB9" w:rsidRDefault="00FE5CBC">
            <w:pPr>
              <w:spacing w:after="25" w:line="259" w:lineRule="auto"/>
              <w:ind w:left="273" w:right="0" w:firstLine="0"/>
              <w:jc w:val="left"/>
            </w:pPr>
            <w:r>
              <w:rPr>
                <w:sz w:val="17"/>
              </w:rPr>
              <w:t>3C3D</w:t>
            </w:r>
          </w:p>
          <w:p w:rsidR="00094CB9" w:rsidRDefault="00FE5CBC">
            <w:pPr>
              <w:spacing w:after="0" w:line="290" w:lineRule="auto"/>
              <w:ind w:left="297" w:right="123" w:firstLine="0"/>
              <w:jc w:val="left"/>
            </w:pPr>
            <w:r>
              <w:rPr>
                <w:sz w:val="17"/>
              </w:rPr>
              <w:t>415E 415E</w:t>
            </w:r>
          </w:p>
          <w:p w:rsidR="00094CB9" w:rsidRDefault="00FE5CBC">
            <w:pPr>
              <w:spacing w:after="0" w:line="259" w:lineRule="auto"/>
              <w:ind w:left="273" w:right="58" w:firstLine="0"/>
              <w:jc w:val="left"/>
            </w:pPr>
            <w:r>
              <w:rPr>
                <w:sz w:val="17"/>
              </w:rPr>
              <w:t>3C3D 3C3D</w:t>
            </w:r>
          </w:p>
        </w:tc>
        <w:tc>
          <w:tcPr>
            <w:tcW w:w="1334" w:type="dxa"/>
            <w:tcBorders>
              <w:top w:val="nil"/>
              <w:left w:val="single" w:sz="2" w:space="0" w:color="000000"/>
              <w:bottom w:val="nil"/>
              <w:right w:val="single" w:sz="2" w:space="0" w:color="000000"/>
            </w:tcBorders>
            <w:vAlign w:val="bottom"/>
          </w:tcPr>
          <w:p w:rsidR="00094CB9" w:rsidRDefault="00FE5CBC">
            <w:pPr>
              <w:spacing w:after="25" w:line="259" w:lineRule="auto"/>
              <w:ind w:left="2" w:right="0" w:firstLine="0"/>
              <w:jc w:val="center"/>
            </w:pPr>
            <w:r>
              <w:rPr>
                <w:sz w:val="17"/>
              </w:rPr>
              <w:t>A4AC</w:t>
            </w:r>
          </w:p>
          <w:p w:rsidR="00094CB9" w:rsidRDefault="00FE5CBC">
            <w:pPr>
              <w:spacing w:after="25" w:line="259" w:lineRule="auto"/>
              <w:ind w:left="7" w:right="0" w:firstLine="0"/>
              <w:jc w:val="center"/>
            </w:pPr>
            <w:r>
              <w:rPr>
                <w:sz w:val="17"/>
              </w:rPr>
              <w:t>DA9C</w:t>
            </w:r>
          </w:p>
          <w:p w:rsidR="00094CB9" w:rsidRDefault="00FE5CBC">
            <w:pPr>
              <w:spacing w:after="25" w:line="259" w:lineRule="auto"/>
              <w:ind w:left="7" w:right="0" w:firstLine="0"/>
              <w:jc w:val="center"/>
            </w:pPr>
            <w:r>
              <w:rPr>
                <w:sz w:val="17"/>
              </w:rPr>
              <w:t>CAD0</w:t>
            </w:r>
          </w:p>
          <w:p w:rsidR="00094CB9" w:rsidRDefault="00FE5CBC">
            <w:pPr>
              <w:spacing w:after="25" w:line="259" w:lineRule="auto"/>
              <w:ind w:left="4" w:right="0" w:firstLine="0"/>
              <w:jc w:val="center"/>
            </w:pPr>
            <w:r>
              <w:rPr>
                <w:sz w:val="17"/>
              </w:rPr>
              <w:t>F0F4</w:t>
            </w:r>
          </w:p>
          <w:p w:rsidR="00094CB9" w:rsidRDefault="00FE5CBC">
            <w:pPr>
              <w:spacing w:after="25" w:line="259" w:lineRule="auto"/>
              <w:ind w:left="2" w:right="0" w:firstLine="0"/>
              <w:jc w:val="center"/>
            </w:pPr>
            <w:r>
              <w:rPr>
                <w:sz w:val="17"/>
              </w:rPr>
              <w:t>AF96</w:t>
            </w:r>
          </w:p>
          <w:p w:rsidR="00094CB9" w:rsidRDefault="00FE5CBC">
            <w:pPr>
              <w:spacing w:after="25" w:line="259" w:lineRule="auto"/>
              <w:ind w:left="7" w:right="0" w:firstLine="0"/>
              <w:jc w:val="center"/>
            </w:pPr>
            <w:r>
              <w:rPr>
                <w:sz w:val="17"/>
              </w:rPr>
              <w:t>DC70</w:t>
            </w:r>
          </w:p>
          <w:p w:rsidR="00094CB9" w:rsidRDefault="00FE5CBC">
            <w:pPr>
              <w:spacing w:after="0" w:line="259" w:lineRule="auto"/>
              <w:ind w:left="6" w:right="0" w:firstLine="0"/>
              <w:jc w:val="center"/>
            </w:pPr>
            <w:r>
              <w:rPr>
                <w:sz w:val="17"/>
              </w:rPr>
              <w:t>A033</w:t>
            </w:r>
          </w:p>
        </w:tc>
        <w:tc>
          <w:tcPr>
            <w:tcW w:w="1330" w:type="dxa"/>
            <w:tcBorders>
              <w:top w:val="nil"/>
              <w:left w:val="single" w:sz="2" w:space="0" w:color="000000"/>
              <w:bottom w:val="nil"/>
              <w:right w:val="single" w:sz="2" w:space="0" w:color="000000"/>
            </w:tcBorders>
            <w:vAlign w:val="bottom"/>
          </w:tcPr>
          <w:p w:rsidR="00094CB9" w:rsidRDefault="00FE5CBC">
            <w:pPr>
              <w:spacing w:after="25" w:line="259" w:lineRule="auto"/>
              <w:ind w:left="295" w:right="0" w:firstLine="0"/>
              <w:jc w:val="left"/>
            </w:pPr>
            <w:r>
              <w:rPr>
                <w:sz w:val="17"/>
              </w:rPr>
              <w:t>67CC0000</w:t>
            </w:r>
          </w:p>
          <w:p w:rsidR="00094CB9" w:rsidRDefault="00FE5CBC">
            <w:pPr>
              <w:spacing w:after="25" w:line="259" w:lineRule="auto"/>
              <w:ind w:left="305" w:right="0" w:firstLine="0"/>
              <w:jc w:val="left"/>
            </w:pPr>
            <w:r>
              <w:rPr>
                <w:sz w:val="17"/>
              </w:rPr>
              <w:t>CF980000</w:t>
            </w:r>
          </w:p>
          <w:p w:rsidR="00094CB9" w:rsidRDefault="00FE5CBC">
            <w:pPr>
              <w:spacing w:after="25" w:line="259" w:lineRule="auto"/>
              <w:ind w:left="300" w:right="0" w:firstLine="0"/>
              <w:jc w:val="left"/>
            </w:pPr>
            <w:r>
              <w:rPr>
                <w:sz w:val="17"/>
              </w:rPr>
              <w:t>9EC00000</w:t>
            </w:r>
          </w:p>
          <w:p w:rsidR="00094CB9" w:rsidRDefault="00FE5CBC">
            <w:pPr>
              <w:spacing w:after="25" w:line="259" w:lineRule="auto"/>
              <w:ind w:left="310" w:right="0" w:firstLine="0"/>
              <w:jc w:val="left"/>
            </w:pPr>
            <w:r>
              <w:rPr>
                <w:sz w:val="17"/>
              </w:rPr>
              <w:t>40B40000</w:t>
            </w:r>
          </w:p>
          <w:p w:rsidR="00094CB9" w:rsidRDefault="00FE5CBC">
            <w:pPr>
              <w:spacing w:after="25" w:line="259" w:lineRule="auto"/>
              <w:ind w:left="310" w:right="0" w:firstLine="0"/>
              <w:jc w:val="left"/>
            </w:pPr>
            <w:r>
              <w:rPr>
                <w:sz w:val="17"/>
              </w:rPr>
              <w:t>40B40000</w:t>
            </w:r>
          </w:p>
          <w:p w:rsidR="00094CB9" w:rsidRDefault="00FE5CBC">
            <w:pPr>
              <w:spacing w:after="25" w:line="259" w:lineRule="auto"/>
              <w:ind w:left="319" w:right="0" w:firstLine="0"/>
              <w:jc w:val="left"/>
            </w:pPr>
            <w:r>
              <w:rPr>
                <w:sz w:val="17"/>
              </w:rPr>
              <w:t>81680000</w:t>
            </w:r>
          </w:p>
          <w:p w:rsidR="00094CB9" w:rsidRDefault="00FE5CBC">
            <w:pPr>
              <w:spacing w:after="0" w:line="259" w:lineRule="auto"/>
              <w:ind w:left="319" w:right="0" w:firstLine="0"/>
              <w:jc w:val="left"/>
            </w:pPr>
            <w:r>
              <w:rPr>
                <w:sz w:val="17"/>
              </w:rPr>
              <w:t>81680000</w:t>
            </w:r>
          </w:p>
        </w:tc>
        <w:tc>
          <w:tcPr>
            <w:tcW w:w="696" w:type="dxa"/>
            <w:tcBorders>
              <w:top w:val="nil"/>
              <w:left w:val="single" w:sz="2" w:space="0" w:color="000000"/>
              <w:bottom w:val="nil"/>
              <w:right w:val="single" w:sz="2" w:space="0" w:color="000000"/>
            </w:tcBorders>
            <w:vAlign w:val="bottom"/>
          </w:tcPr>
          <w:p w:rsidR="00094CB9" w:rsidRDefault="00FE5CBC">
            <w:pPr>
              <w:spacing w:after="0" w:line="290" w:lineRule="auto"/>
              <w:ind w:left="267" w:right="259" w:firstLine="0"/>
              <w:jc w:val="center"/>
            </w:pPr>
            <w:r>
              <w:rPr>
                <w:sz w:val="17"/>
              </w:rPr>
              <w:t>7 6</w:t>
            </w:r>
          </w:p>
          <w:p w:rsidR="00094CB9" w:rsidRDefault="00FE5CBC">
            <w:pPr>
              <w:spacing w:after="25" w:line="259" w:lineRule="auto"/>
              <w:ind w:left="9" w:right="0" w:firstLine="0"/>
              <w:jc w:val="center"/>
            </w:pPr>
            <w:r>
              <w:rPr>
                <w:sz w:val="17"/>
              </w:rPr>
              <w:t>4</w:t>
            </w:r>
          </w:p>
          <w:p w:rsidR="00094CB9" w:rsidRDefault="00FE5CBC">
            <w:pPr>
              <w:spacing w:after="25" w:line="259" w:lineRule="auto"/>
              <w:ind w:left="9" w:right="0" w:firstLine="0"/>
              <w:jc w:val="center"/>
            </w:pPr>
            <w:r>
              <w:rPr>
                <w:sz w:val="17"/>
              </w:rPr>
              <w:t>2</w:t>
            </w:r>
          </w:p>
          <w:p w:rsidR="00094CB9" w:rsidRDefault="00FE5CBC">
            <w:pPr>
              <w:spacing w:after="0" w:line="290" w:lineRule="auto"/>
              <w:ind w:left="268" w:right="258" w:firstLine="0"/>
              <w:jc w:val="center"/>
            </w:pPr>
            <w:r>
              <w:rPr>
                <w:sz w:val="17"/>
              </w:rPr>
              <w:t>2 1</w:t>
            </w:r>
          </w:p>
          <w:p w:rsidR="00094CB9" w:rsidRDefault="00FE5CBC">
            <w:pPr>
              <w:spacing w:after="0" w:line="259" w:lineRule="auto"/>
              <w:ind w:left="9" w:right="0" w:firstLine="0"/>
              <w:jc w:val="center"/>
            </w:pPr>
            <w:r>
              <w:rPr>
                <w:sz w:val="17"/>
              </w:rPr>
              <w:t>1</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470"/>
        </w:trPr>
        <w:tc>
          <w:tcPr>
            <w:tcW w:w="691" w:type="dxa"/>
            <w:tcBorders>
              <w:top w:val="nil"/>
              <w:left w:val="single" w:sz="2" w:space="0" w:color="000000"/>
              <w:bottom w:val="nil"/>
              <w:right w:val="nil"/>
            </w:tcBorders>
          </w:tcPr>
          <w:p w:rsidR="00094CB9" w:rsidRDefault="00FE5CBC">
            <w:pPr>
              <w:spacing w:after="25" w:line="259" w:lineRule="auto"/>
              <w:ind w:left="103" w:right="0" w:firstLine="0"/>
              <w:jc w:val="left"/>
            </w:pPr>
            <w:r>
              <w:rPr>
                <w:sz w:val="17"/>
              </w:rPr>
              <w:t xml:space="preserve">Marker </w:t>
            </w:r>
          </w:p>
          <w:p w:rsidR="00094CB9" w:rsidRDefault="00FE5CBC">
            <w:pPr>
              <w:spacing w:after="0" w:line="259" w:lineRule="auto"/>
              <w:ind w:left="7" w:right="0" w:firstLine="0"/>
              <w:jc w:val="center"/>
            </w:pPr>
            <w:r>
              <w:rPr>
                <w:sz w:val="17"/>
              </w:rPr>
              <w:t>250</w:t>
            </w:r>
          </w:p>
        </w:tc>
        <w:tc>
          <w:tcPr>
            <w:tcW w:w="696" w:type="dxa"/>
            <w:tcBorders>
              <w:top w:val="nil"/>
              <w:left w:val="nil"/>
              <w:bottom w:val="nil"/>
              <w:right w:val="nil"/>
            </w:tcBorders>
          </w:tcPr>
          <w:p w:rsidR="00094CB9" w:rsidRDefault="00FE5CBC">
            <w:pPr>
              <w:spacing w:after="25" w:line="259" w:lineRule="auto"/>
              <w:ind w:left="-53" w:right="0" w:firstLine="0"/>
            </w:pPr>
            <w:r>
              <w:rPr>
                <w:sz w:val="17"/>
              </w:rPr>
              <w:t>detected: z</w:t>
            </w:r>
          </w:p>
          <w:p w:rsidR="00094CB9" w:rsidRDefault="00FE5CBC">
            <w:pPr>
              <w:spacing w:after="0" w:line="259" w:lineRule="auto"/>
              <w:ind w:left="9" w:right="0" w:firstLine="0"/>
              <w:jc w:val="center"/>
            </w:pPr>
            <w:r>
              <w:rPr>
                <w:sz w:val="17"/>
              </w:rPr>
              <w:t>1</w:t>
            </w:r>
          </w:p>
        </w:tc>
        <w:tc>
          <w:tcPr>
            <w:tcW w:w="691" w:type="dxa"/>
            <w:tcBorders>
              <w:top w:val="nil"/>
              <w:left w:val="nil"/>
              <w:bottom w:val="nil"/>
              <w:right w:val="nil"/>
            </w:tcBorders>
          </w:tcPr>
          <w:p w:rsidR="00094CB9" w:rsidRDefault="00FE5CBC">
            <w:pPr>
              <w:spacing w:after="25" w:line="259" w:lineRule="auto"/>
              <w:ind w:left="-28" w:right="0" w:firstLine="0"/>
            </w:pPr>
            <w:r>
              <w:rPr>
                <w:sz w:val="17"/>
              </w:rPr>
              <w:t>ero byte fe</w:t>
            </w:r>
          </w:p>
          <w:p w:rsidR="00094CB9" w:rsidRDefault="00FE5CBC">
            <w:pPr>
              <w:spacing w:after="0" w:line="259" w:lineRule="auto"/>
              <w:ind w:left="4" w:right="0" w:firstLine="0"/>
              <w:jc w:val="center"/>
            </w:pPr>
            <w:r>
              <w:rPr>
                <w:sz w:val="17"/>
              </w:rPr>
              <w:t>1</w:t>
            </w:r>
          </w:p>
        </w:tc>
        <w:tc>
          <w:tcPr>
            <w:tcW w:w="691" w:type="dxa"/>
            <w:tcBorders>
              <w:top w:val="nil"/>
              <w:left w:val="nil"/>
              <w:bottom w:val="nil"/>
              <w:right w:val="nil"/>
            </w:tcBorders>
          </w:tcPr>
          <w:p w:rsidR="00094CB9" w:rsidRDefault="00FE5CBC">
            <w:pPr>
              <w:spacing w:after="0" w:line="259" w:lineRule="auto"/>
              <w:ind w:left="-2" w:right="0" w:firstLine="0"/>
              <w:jc w:val="left"/>
            </w:pPr>
            <w:r>
              <w:rPr>
                <w:sz w:val="17"/>
              </w:rPr>
              <w:t>d to deco</w:t>
            </w:r>
          </w:p>
        </w:tc>
        <w:tc>
          <w:tcPr>
            <w:tcW w:w="194" w:type="dxa"/>
            <w:tcBorders>
              <w:top w:val="nil"/>
              <w:left w:val="nil"/>
              <w:bottom w:val="nil"/>
              <w:right w:val="nil"/>
            </w:tcBorders>
          </w:tcPr>
          <w:p w:rsidR="00094CB9" w:rsidRDefault="00FE5CBC">
            <w:pPr>
              <w:spacing w:after="0" w:line="259" w:lineRule="auto"/>
              <w:ind w:left="-79" w:right="0" w:firstLine="0"/>
              <w:jc w:val="left"/>
            </w:pPr>
            <w:r>
              <w:rPr>
                <w:sz w:val="17"/>
              </w:rPr>
              <w:t>der</w:t>
            </w:r>
          </w:p>
        </w:tc>
        <w:tc>
          <w:tcPr>
            <w:tcW w:w="1140" w:type="dxa"/>
            <w:tcBorders>
              <w:top w:val="nil"/>
              <w:left w:val="nil"/>
              <w:bottom w:val="nil"/>
              <w:right w:val="single" w:sz="2" w:space="0" w:color="000000"/>
            </w:tcBorders>
            <w:vAlign w:val="bottom"/>
          </w:tcPr>
          <w:p w:rsidR="00094CB9" w:rsidRDefault="00FE5CBC">
            <w:pPr>
              <w:spacing w:after="0" w:line="259" w:lineRule="auto"/>
              <w:ind w:left="297" w:right="0" w:firstLine="0"/>
              <w:jc w:val="left"/>
            </w:pPr>
            <w:r>
              <w:rPr>
                <w:sz w:val="17"/>
              </w:rPr>
              <w:t>415E</w:t>
            </w:r>
          </w:p>
        </w:tc>
        <w:tc>
          <w:tcPr>
            <w:tcW w:w="1334" w:type="dxa"/>
            <w:tcBorders>
              <w:top w:val="nil"/>
              <w:left w:val="single" w:sz="2" w:space="0" w:color="000000"/>
              <w:bottom w:val="nil"/>
              <w:right w:val="single" w:sz="2" w:space="0" w:color="000000"/>
            </w:tcBorders>
            <w:vAlign w:val="bottom"/>
          </w:tcPr>
          <w:p w:rsidR="00094CB9" w:rsidRDefault="00FE5CBC">
            <w:pPr>
              <w:spacing w:after="0" w:line="259" w:lineRule="auto"/>
              <w:ind w:left="4" w:right="0" w:firstLine="0"/>
              <w:jc w:val="center"/>
            </w:pPr>
            <w:r>
              <w:rPr>
                <w:sz w:val="17"/>
              </w:rPr>
              <w:t>F0F4</w:t>
            </w:r>
          </w:p>
        </w:tc>
        <w:tc>
          <w:tcPr>
            <w:tcW w:w="1330" w:type="dxa"/>
            <w:tcBorders>
              <w:top w:val="nil"/>
              <w:left w:val="single" w:sz="2" w:space="0" w:color="000000"/>
              <w:bottom w:val="nil"/>
              <w:right w:val="single" w:sz="2" w:space="0" w:color="000000"/>
            </w:tcBorders>
            <w:vAlign w:val="bottom"/>
          </w:tcPr>
          <w:p w:rsidR="00094CB9" w:rsidRDefault="00FE5CBC">
            <w:pPr>
              <w:spacing w:after="0" w:line="259" w:lineRule="auto"/>
              <w:ind w:left="7" w:right="0" w:firstLine="0"/>
              <w:jc w:val="center"/>
            </w:pPr>
            <w:r>
              <w:rPr>
                <w:sz w:val="17"/>
              </w:rPr>
              <w:t>75C80000</w:t>
            </w:r>
          </w:p>
        </w:tc>
        <w:tc>
          <w:tcPr>
            <w:tcW w:w="696" w:type="dxa"/>
            <w:tcBorders>
              <w:top w:val="nil"/>
              <w:left w:val="single" w:sz="2" w:space="0" w:color="000000"/>
              <w:bottom w:val="nil"/>
              <w:right w:val="single" w:sz="2" w:space="0" w:color="000000"/>
            </w:tcBorders>
            <w:vAlign w:val="bottom"/>
          </w:tcPr>
          <w:p w:rsidR="00094CB9" w:rsidRDefault="00FE5CBC">
            <w:pPr>
              <w:spacing w:after="0" w:line="259" w:lineRule="auto"/>
              <w:ind w:left="9" w:right="0" w:firstLine="0"/>
              <w:jc w:val="center"/>
            </w:pPr>
            <w:r>
              <w:rPr>
                <w:sz w:val="17"/>
              </w:rPr>
              <w:t>7</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251</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94" w:type="dxa"/>
            <w:tcBorders>
              <w:top w:val="nil"/>
              <w:left w:val="single" w:sz="2" w:space="0" w:color="000000"/>
              <w:bottom w:val="nil"/>
              <w:right w:val="nil"/>
            </w:tcBorders>
            <w:vAlign w:val="center"/>
          </w:tcPr>
          <w:p w:rsidR="00094CB9" w:rsidRDefault="00094CB9">
            <w:pPr>
              <w:spacing w:after="160" w:line="259" w:lineRule="auto"/>
              <w:ind w:left="0" w:right="0" w:firstLine="0"/>
              <w:jc w:val="left"/>
            </w:pPr>
          </w:p>
        </w:tc>
        <w:tc>
          <w:tcPr>
            <w:tcW w:w="1140" w:type="dxa"/>
            <w:tcBorders>
              <w:top w:val="nil"/>
              <w:left w:val="nil"/>
              <w:bottom w:val="nil"/>
              <w:right w:val="single" w:sz="2" w:space="0" w:color="000000"/>
            </w:tcBorders>
          </w:tcPr>
          <w:p w:rsidR="00094CB9" w:rsidRDefault="00FE5CBC">
            <w:pPr>
              <w:spacing w:after="0" w:line="259" w:lineRule="auto"/>
              <w:ind w:left="297" w:right="0" w:firstLine="0"/>
              <w:jc w:val="left"/>
            </w:pPr>
            <w:r>
              <w:rPr>
                <w:sz w:val="17"/>
              </w:rPr>
              <w:t>415E</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2" w:right="0" w:firstLine="0"/>
              <w:jc w:val="center"/>
            </w:pPr>
            <w:r>
              <w:rPr>
                <w:sz w:val="17"/>
              </w:rPr>
              <w:t>AF96</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75C8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7</w:t>
            </w:r>
          </w:p>
        </w:tc>
        <w:tc>
          <w:tcPr>
            <w:tcW w:w="797" w:type="dxa"/>
            <w:tcBorders>
              <w:top w:val="nil"/>
              <w:left w:val="single" w:sz="2" w:space="0" w:color="000000"/>
              <w:bottom w:val="nil"/>
              <w:right w:val="single" w:sz="2" w:space="0" w:color="000000"/>
            </w:tcBorders>
            <w:vAlign w:val="center"/>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252</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8" w:right="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6" w:right="0" w:firstLine="0"/>
              <w:jc w:val="center"/>
            </w:pPr>
            <w:r>
              <w:rPr>
                <w:sz w:val="17"/>
              </w:rPr>
              <w:t>CE</w:t>
            </w:r>
          </w:p>
        </w:tc>
        <w:tc>
          <w:tcPr>
            <w:tcW w:w="194" w:type="dxa"/>
            <w:tcBorders>
              <w:top w:val="nil"/>
              <w:left w:val="single" w:sz="2" w:space="0" w:color="000000"/>
              <w:bottom w:val="nil"/>
              <w:right w:val="nil"/>
            </w:tcBorders>
          </w:tcPr>
          <w:p w:rsidR="00094CB9" w:rsidRDefault="00094CB9">
            <w:pPr>
              <w:spacing w:after="160" w:line="259" w:lineRule="auto"/>
              <w:ind w:left="0" w:right="0" w:firstLine="0"/>
              <w:jc w:val="left"/>
            </w:pPr>
          </w:p>
        </w:tc>
        <w:tc>
          <w:tcPr>
            <w:tcW w:w="1140" w:type="dxa"/>
            <w:tcBorders>
              <w:top w:val="nil"/>
              <w:left w:val="nil"/>
              <w:bottom w:val="nil"/>
              <w:right w:val="single" w:sz="2" w:space="0" w:color="000000"/>
            </w:tcBorders>
          </w:tcPr>
          <w:p w:rsidR="00094CB9" w:rsidRDefault="00FE5CBC">
            <w:pPr>
              <w:spacing w:after="0" w:line="259" w:lineRule="auto"/>
              <w:ind w:left="302" w:right="0" w:firstLine="0"/>
              <w:jc w:val="left"/>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right="0" w:firstLine="0"/>
              <w:jc w:val="center"/>
            </w:pPr>
            <w:r>
              <w:rPr>
                <w:sz w:val="17"/>
              </w:rPr>
              <w:t>82B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0F20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6</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253</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94" w:type="dxa"/>
            <w:tcBorders>
              <w:top w:val="nil"/>
              <w:left w:val="single" w:sz="2" w:space="0" w:color="000000"/>
              <w:bottom w:val="nil"/>
              <w:right w:val="nil"/>
            </w:tcBorders>
          </w:tcPr>
          <w:p w:rsidR="00094CB9" w:rsidRDefault="00094CB9">
            <w:pPr>
              <w:spacing w:after="160" w:line="259" w:lineRule="auto"/>
              <w:ind w:left="0" w:right="0" w:firstLine="0"/>
              <w:jc w:val="left"/>
            </w:pPr>
          </w:p>
        </w:tc>
        <w:tc>
          <w:tcPr>
            <w:tcW w:w="1140" w:type="dxa"/>
            <w:tcBorders>
              <w:top w:val="nil"/>
              <w:left w:val="nil"/>
              <w:bottom w:val="nil"/>
              <w:right w:val="single" w:sz="2" w:space="0" w:color="000000"/>
            </w:tcBorders>
          </w:tcPr>
          <w:p w:rsidR="00094CB9" w:rsidRDefault="00FE5CBC">
            <w:pPr>
              <w:spacing w:after="0" w:line="259" w:lineRule="auto"/>
              <w:ind w:left="293" w:right="0" w:firstLine="0"/>
              <w:jc w:val="left"/>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F20C</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3C80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254</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94" w:type="dxa"/>
            <w:tcBorders>
              <w:top w:val="nil"/>
              <w:left w:val="single" w:sz="2" w:space="0" w:color="000000"/>
              <w:bottom w:val="nil"/>
              <w:right w:val="nil"/>
            </w:tcBorders>
          </w:tcPr>
          <w:p w:rsidR="00094CB9" w:rsidRDefault="00094CB9">
            <w:pPr>
              <w:spacing w:after="160" w:line="259" w:lineRule="auto"/>
              <w:ind w:left="0" w:right="0" w:firstLine="0"/>
              <w:jc w:val="left"/>
            </w:pPr>
          </w:p>
        </w:tc>
        <w:tc>
          <w:tcPr>
            <w:tcW w:w="1140" w:type="dxa"/>
            <w:tcBorders>
              <w:top w:val="nil"/>
              <w:left w:val="nil"/>
              <w:bottom w:val="nil"/>
              <w:right w:val="single" w:sz="2" w:space="0" w:color="000000"/>
            </w:tcBorders>
          </w:tcPr>
          <w:p w:rsidR="00094CB9" w:rsidRDefault="00FE5CBC">
            <w:pPr>
              <w:spacing w:after="0" w:line="259" w:lineRule="auto"/>
              <w:ind w:left="293" w:right="0" w:firstLine="0"/>
              <w:jc w:val="left"/>
            </w:pPr>
            <w:r>
              <w:rPr>
                <w:sz w:val="17"/>
              </w:rPr>
              <w:t>4B85</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5" w:right="0" w:firstLine="0"/>
              <w:jc w:val="center"/>
            </w:pPr>
            <w:r>
              <w:rPr>
                <w:sz w:val="17"/>
              </w:rPr>
              <w:t>A687</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3C80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4</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35"/>
        </w:trPr>
        <w:tc>
          <w:tcPr>
            <w:tcW w:w="691" w:type="dxa"/>
            <w:tcBorders>
              <w:top w:val="nil"/>
              <w:left w:val="single" w:sz="2" w:space="0" w:color="000000"/>
              <w:bottom w:val="nil"/>
              <w:right w:val="single" w:sz="2" w:space="0" w:color="000000"/>
            </w:tcBorders>
          </w:tcPr>
          <w:p w:rsidR="00094CB9" w:rsidRDefault="00FE5CBC">
            <w:pPr>
              <w:spacing w:after="0" w:line="259" w:lineRule="auto"/>
              <w:ind w:left="7" w:right="0" w:firstLine="0"/>
              <w:jc w:val="center"/>
            </w:pPr>
            <w:r>
              <w:rPr>
                <w:sz w:val="17"/>
              </w:rPr>
              <w:t>255</w:t>
            </w:r>
          </w:p>
        </w:tc>
        <w:tc>
          <w:tcPr>
            <w:tcW w:w="696" w:type="dxa"/>
            <w:tcBorders>
              <w:top w:val="nil"/>
              <w:left w:val="single" w:sz="2" w:space="0" w:color="000000"/>
              <w:bottom w:val="nil"/>
              <w:right w:val="single" w:sz="2" w:space="0" w:color="000000"/>
            </w:tcBorders>
          </w:tcPr>
          <w:p w:rsidR="00094CB9" w:rsidRDefault="00FE5CBC">
            <w:pPr>
              <w:spacing w:after="0" w:line="259" w:lineRule="auto"/>
              <w:ind w:left="9" w:right="0" w:firstLine="0"/>
              <w:jc w:val="center"/>
            </w:pPr>
            <w:r>
              <w:rPr>
                <w:sz w:val="17"/>
              </w:rPr>
              <w:t>0</w:t>
            </w:r>
          </w:p>
        </w:tc>
        <w:tc>
          <w:tcPr>
            <w:tcW w:w="691" w:type="dxa"/>
            <w:tcBorders>
              <w:top w:val="nil"/>
              <w:left w:val="single" w:sz="2" w:space="0" w:color="000000"/>
              <w:bottom w:val="nil"/>
              <w:right w:val="single" w:sz="2" w:space="0" w:color="000000"/>
            </w:tcBorders>
          </w:tcPr>
          <w:p w:rsidR="00094CB9" w:rsidRDefault="00FE5CBC">
            <w:pPr>
              <w:spacing w:after="0" w:line="259" w:lineRule="auto"/>
              <w:ind w:left="4" w:right="0" w:firstLine="0"/>
              <w:jc w:val="center"/>
            </w:pPr>
            <w:r>
              <w:rPr>
                <w:sz w:val="17"/>
              </w:rPr>
              <w:t>1</w:t>
            </w:r>
          </w:p>
        </w:tc>
        <w:tc>
          <w:tcPr>
            <w:tcW w:w="691"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c>
          <w:tcPr>
            <w:tcW w:w="194" w:type="dxa"/>
            <w:tcBorders>
              <w:top w:val="nil"/>
              <w:left w:val="single" w:sz="2" w:space="0" w:color="000000"/>
              <w:bottom w:val="nil"/>
              <w:right w:val="nil"/>
            </w:tcBorders>
          </w:tcPr>
          <w:p w:rsidR="00094CB9" w:rsidRDefault="00094CB9">
            <w:pPr>
              <w:spacing w:after="160" w:line="259" w:lineRule="auto"/>
              <w:ind w:left="0" w:right="0" w:firstLine="0"/>
              <w:jc w:val="left"/>
            </w:pPr>
          </w:p>
        </w:tc>
        <w:tc>
          <w:tcPr>
            <w:tcW w:w="1140" w:type="dxa"/>
            <w:tcBorders>
              <w:top w:val="nil"/>
              <w:left w:val="nil"/>
              <w:bottom w:val="nil"/>
              <w:right w:val="single" w:sz="2" w:space="0" w:color="000000"/>
            </w:tcBorders>
          </w:tcPr>
          <w:p w:rsidR="00094CB9" w:rsidRDefault="00FE5CBC">
            <w:pPr>
              <w:spacing w:after="0" w:line="259" w:lineRule="auto"/>
              <w:ind w:left="302" w:right="0" w:firstLine="0"/>
              <w:jc w:val="left"/>
            </w:pPr>
            <w:r>
              <w:rPr>
                <w:sz w:val="17"/>
              </w:rPr>
              <w:t>4639</w:t>
            </w:r>
          </w:p>
        </w:tc>
        <w:tc>
          <w:tcPr>
            <w:tcW w:w="1334" w:type="dxa"/>
            <w:tcBorders>
              <w:top w:val="nil"/>
              <w:left w:val="single" w:sz="2" w:space="0" w:color="000000"/>
              <w:bottom w:val="nil"/>
              <w:right w:val="single" w:sz="2" w:space="0" w:color="000000"/>
            </w:tcBorders>
          </w:tcPr>
          <w:p w:rsidR="00094CB9" w:rsidRDefault="00FE5CBC">
            <w:pPr>
              <w:spacing w:after="0" w:line="259" w:lineRule="auto"/>
              <w:ind w:left="1" w:right="0" w:firstLine="0"/>
              <w:jc w:val="center"/>
            </w:pPr>
            <w:r>
              <w:rPr>
                <w:sz w:val="17"/>
              </w:rPr>
              <w:t>B604</w:t>
            </w:r>
          </w:p>
        </w:tc>
        <w:tc>
          <w:tcPr>
            <w:tcW w:w="1330" w:type="dxa"/>
            <w:tcBorders>
              <w:top w:val="nil"/>
              <w:left w:val="single" w:sz="2" w:space="0" w:color="000000"/>
              <w:bottom w:val="nil"/>
              <w:right w:val="single" w:sz="2" w:space="0" w:color="000000"/>
            </w:tcBorders>
          </w:tcPr>
          <w:p w:rsidR="00094CB9" w:rsidRDefault="00FE5CBC">
            <w:pPr>
              <w:spacing w:after="0" w:line="259" w:lineRule="auto"/>
              <w:ind w:left="3" w:right="0" w:firstLine="0"/>
              <w:jc w:val="center"/>
            </w:pPr>
            <w:r>
              <w:rPr>
                <w:sz w:val="17"/>
              </w:rPr>
              <w:t>79000000</w:t>
            </w:r>
          </w:p>
        </w:tc>
        <w:tc>
          <w:tcPr>
            <w:tcW w:w="696" w:type="dxa"/>
            <w:tcBorders>
              <w:top w:val="nil"/>
              <w:left w:val="single" w:sz="2" w:space="0" w:color="000000"/>
              <w:bottom w:val="nil"/>
              <w:right w:val="single" w:sz="2" w:space="0" w:color="000000"/>
            </w:tcBorders>
          </w:tcPr>
          <w:p w:rsidR="00094CB9" w:rsidRDefault="00FE5CBC">
            <w:pPr>
              <w:spacing w:after="0" w:line="259" w:lineRule="auto"/>
              <w:ind w:right="0" w:firstLine="0"/>
              <w:jc w:val="center"/>
            </w:pPr>
            <w:r>
              <w:rPr>
                <w:sz w:val="17"/>
              </w:rPr>
              <w:t>3</w:t>
            </w:r>
          </w:p>
        </w:tc>
        <w:tc>
          <w:tcPr>
            <w:tcW w:w="797" w:type="dxa"/>
            <w:tcBorders>
              <w:top w:val="nil"/>
              <w:left w:val="single" w:sz="2" w:space="0" w:color="000000"/>
              <w:bottom w:val="nil"/>
              <w:right w:val="single" w:sz="2" w:space="0" w:color="000000"/>
            </w:tcBorders>
          </w:tcPr>
          <w:p w:rsidR="00094CB9" w:rsidRDefault="00094CB9">
            <w:pPr>
              <w:spacing w:after="160" w:line="259" w:lineRule="auto"/>
              <w:ind w:left="0" w:right="0" w:firstLine="0"/>
              <w:jc w:val="left"/>
            </w:pPr>
          </w:p>
        </w:tc>
      </w:tr>
      <w:tr w:rsidR="00094CB9">
        <w:trPr>
          <w:trHeight w:val="274"/>
        </w:trPr>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7" w:right="0" w:firstLine="0"/>
              <w:jc w:val="center"/>
            </w:pPr>
            <w:r>
              <w:rPr>
                <w:sz w:val="17"/>
              </w:rPr>
              <w:t>256</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9" w:right="0" w:firstLine="0"/>
              <w:jc w:val="center"/>
            </w:pPr>
            <w:r>
              <w:rPr>
                <w:sz w:val="17"/>
              </w:rPr>
              <w:t>0</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4" w:right="0" w:firstLine="0"/>
              <w:jc w:val="center"/>
            </w:pPr>
            <w:r>
              <w:rPr>
                <w:sz w:val="17"/>
              </w:rPr>
              <w:t>1</w:t>
            </w:r>
          </w:p>
        </w:tc>
        <w:tc>
          <w:tcPr>
            <w:tcW w:w="691" w:type="dxa"/>
            <w:tcBorders>
              <w:top w:val="nil"/>
              <w:left w:val="single" w:sz="2" w:space="0" w:color="000000"/>
              <w:bottom w:val="single" w:sz="2" w:space="0" w:color="000000"/>
              <w:right w:val="single" w:sz="2" w:space="0" w:color="000000"/>
            </w:tcBorders>
          </w:tcPr>
          <w:p w:rsidR="00094CB9" w:rsidRDefault="00FE5CBC">
            <w:pPr>
              <w:spacing w:after="0" w:line="259" w:lineRule="auto"/>
              <w:ind w:left="6" w:right="0" w:firstLine="0"/>
              <w:jc w:val="center"/>
            </w:pPr>
            <w:r>
              <w:rPr>
                <w:sz w:val="17"/>
              </w:rPr>
              <w:t>CE</w:t>
            </w:r>
          </w:p>
        </w:tc>
        <w:tc>
          <w:tcPr>
            <w:tcW w:w="194" w:type="dxa"/>
            <w:tcBorders>
              <w:top w:val="nil"/>
              <w:left w:val="single" w:sz="2" w:space="0" w:color="000000"/>
              <w:bottom w:val="single" w:sz="2" w:space="0" w:color="000000"/>
              <w:right w:val="nil"/>
            </w:tcBorders>
          </w:tcPr>
          <w:p w:rsidR="00094CB9" w:rsidRDefault="00094CB9">
            <w:pPr>
              <w:spacing w:after="160" w:line="259" w:lineRule="auto"/>
              <w:ind w:left="0" w:right="0" w:firstLine="0"/>
              <w:jc w:val="left"/>
            </w:pPr>
          </w:p>
        </w:tc>
        <w:tc>
          <w:tcPr>
            <w:tcW w:w="1140" w:type="dxa"/>
            <w:tcBorders>
              <w:top w:val="nil"/>
              <w:left w:val="nil"/>
              <w:bottom w:val="single" w:sz="2" w:space="0" w:color="000000"/>
              <w:right w:val="single" w:sz="2" w:space="0" w:color="000000"/>
            </w:tcBorders>
          </w:tcPr>
          <w:p w:rsidR="00094CB9" w:rsidRDefault="00FE5CBC">
            <w:pPr>
              <w:spacing w:after="0" w:line="259" w:lineRule="auto"/>
              <w:ind w:left="293" w:right="0" w:firstLine="0"/>
              <w:jc w:val="left"/>
            </w:pPr>
            <w:r>
              <w:rPr>
                <w:sz w:val="17"/>
              </w:rPr>
              <w:t>4B85</w:t>
            </w:r>
          </w:p>
        </w:tc>
        <w:tc>
          <w:tcPr>
            <w:tcW w:w="1334" w:type="dxa"/>
            <w:tcBorders>
              <w:top w:val="nil"/>
              <w:left w:val="single" w:sz="2" w:space="0" w:color="000000"/>
              <w:bottom w:val="single" w:sz="2" w:space="0" w:color="000000"/>
              <w:right w:val="single" w:sz="2" w:space="0" w:color="000000"/>
            </w:tcBorders>
          </w:tcPr>
          <w:p w:rsidR="00094CB9" w:rsidRDefault="00FE5CBC">
            <w:pPr>
              <w:spacing w:after="0" w:line="259" w:lineRule="auto"/>
              <w:ind w:left="0" w:right="0" w:firstLine="0"/>
              <w:jc w:val="center"/>
            </w:pPr>
            <w:r>
              <w:rPr>
                <w:sz w:val="17"/>
              </w:rPr>
              <w:t>8C72</w:t>
            </w:r>
          </w:p>
        </w:tc>
        <w:tc>
          <w:tcPr>
            <w:tcW w:w="1330" w:type="dxa"/>
            <w:tcBorders>
              <w:top w:val="nil"/>
              <w:left w:val="single" w:sz="2" w:space="0" w:color="000000"/>
              <w:bottom w:val="single" w:sz="2" w:space="0" w:color="000000"/>
              <w:right w:val="single" w:sz="2" w:space="0" w:color="000000"/>
            </w:tcBorders>
          </w:tcPr>
          <w:p w:rsidR="00094CB9" w:rsidRDefault="00FE5CBC">
            <w:pPr>
              <w:spacing w:after="0" w:line="259" w:lineRule="auto"/>
              <w:ind w:left="1" w:right="0" w:firstLine="0"/>
              <w:jc w:val="center"/>
            </w:pPr>
            <w:r>
              <w:rPr>
                <w:sz w:val="17"/>
              </w:rPr>
              <w:t>126A0000</w:t>
            </w:r>
          </w:p>
        </w:tc>
        <w:tc>
          <w:tcPr>
            <w:tcW w:w="696" w:type="dxa"/>
            <w:tcBorders>
              <w:top w:val="nil"/>
              <w:left w:val="single" w:sz="2" w:space="0" w:color="000000"/>
              <w:bottom w:val="single" w:sz="2" w:space="0" w:color="000000"/>
              <w:right w:val="single" w:sz="2" w:space="0" w:color="000000"/>
            </w:tcBorders>
          </w:tcPr>
          <w:p w:rsidR="00094CB9" w:rsidRDefault="00FE5CBC">
            <w:pPr>
              <w:spacing w:after="0" w:line="259" w:lineRule="auto"/>
              <w:ind w:left="9" w:right="0" w:firstLine="0"/>
              <w:jc w:val="center"/>
            </w:pPr>
            <w:r>
              <w:rPr>
                <w:sz w:val="17"/>
              </w:rPr>
              <w:t>2</w:t>
            </w:r>
          </w:p>
        </w:tc>
        <w:tc>
          <w:tcPr>
            <w:tcW w:w="797" w:type="dxa"/>
            <w:tcBorders>
              <w:top w:val="nil"/>
              <w:left w:val="single" w:sz="2" w:space="0" w:color="000000"/>
              <w:bottom w:val="single" w:sz="2" w:space="0" w:color="000000"/>
              <w:right w:val="single" w:sz="2" w:space="0" w:color="000000"/>
            </w:tcBorders>
          </w:tcPr>
          <w:p w:rsidR="00094CB9" w:rsidRDefault="00094CB9">
            <w:pPr>
              <w:spacing w:after="160" w:line="259" w:lineRule="auto"/>
              <w:ind w:left="0" w:right="0" w:firstLine="0"/>
              <w:jc w:val="left"/>
            </w:pPr>
          </w:p>
        </w:tc>
      </w:tr>
    </w:tbl>
    <w:p w:rsidR="00094CB9" w:rsidRDefault="00FE5CBC">
      <w:pPr>
        <w:pStyle w:val="4"/>
        <w:tabs>
          <w:tab w:val="center" w:pos="3144"/>
        </w:tabs>
        <w:spacing w:after="179"/>
        <w:ind w:left="-15" w:firstLine="0"/>
      </w:pPr>
      <w:r>
        <w:t>K.5</w:t>
      </w:r>
      <w:r>
        <w:tab/>
        <w:t>Low-pass downsampling filters for hierarchical coding</w:t>
      </w:r>
    </w:p>
    <w:p w:rsidR="00094CB9" w:rsidRDefault="00FE5CBC">
      <w:pPr>
        <w:ind w:left="-5" w:right="8"/>
      </w:pPr>
      <w:r>
        <w:t>In this section simple examples are given of downsampling filters which are compatible with the upsampling filter defined in J.1.1.2.</w:t>
      </w:r>
    </w:p>
    <w:p w:rsidR="00094CB9" w:rsidRDefault="00FE5CBC">
      <w:pPr>
        <w:spacing w:after="443"/>
        <w:ind w:left="-5" w:right="8"/>
      </w:pPr>
      <w:r>
        <w:t>Figure K.5 shows the weighting of neighbouring samples for simple one-dimensional horizontal and vertical low-pass filters. The output of the filter must be normalized by the sum of the neighbourhood weights.</w:t>
      </w:r>
    </w:p>
    <w:tbl>
      <w:tblPr>
        <w:tblStyle w:val="TableGrid"/>
        <w:tblW w:w="2352" w:type="dxa"/>
        <w:tblInd w:w="3389" w:type="dxa"/>
        <w:tblLook w:val="04A0" w:firstRow="1" w:lastRow="0" w:firstColumn="1" w:lastColumn="0" w:noHBand="0" w:noVBand="1"/>
      </w:tblPr>
      <w:tblGrid>
        <w:gridCol w:w="1144"/>
        <w:gridCol w:w="4642"/>
      </w:tblGrid>
      <w:tr w:rsidR="00094CB9">
        <w:trPr>
          <w:trHeight w:val="1282"/>
        </w:trPr>
        <w:tc>
          <w:tcPr>
            <w:tcW w:w="1601" w:type="dxa"/>
            <w:tcBorders>
              <w:top w:val="nil"/>
              <w:left w:val="nil"/>
              <w:bottom w:val="nil"/>
              <w:right w:val="nil"/>
            </w:tcBorders>
          </w:tcPr>
          <w:p w:rsidR="00094CB9" w:rsidRDefault="00094CB9">
            <w:pPr>
              <w:spacing w:after="0" w:line="259" w:lineRule="auto"/>
              <w:ind w:left="-4411" w:right="319" w:firstLine="0"/>
              <w:jc w:val="left"/>
            </w:pPr>
          </w:p>
          <w:tbl>
            <w:tblPr>
              <w:tblStyle w:val="TableGrid"/>
              <w:tblW w:w="1282" w:type="dxa"/>
              <w:tblInd w:w="0" w:type="dxa"/>
              <w:tblCellMar>
                <w:left w:w="168" w:type="dxa"/>
                <w:right w:w="115" w:type="dxa"/>
              </w:tblCellMar>
              <w:tblLook w:val="04A0" w:firstRow="1" w:lastRow="0" w:firstColumn="1" w:lastColumn="0" w:noHBand="0" w:noVBand="1"/>
            </w:tblPr>
            <w:tblGrid>
              <w:gridCol w:w="428"/>
              <w:gridCol w:w="422"/>
              <w:gridCol w:w="432"/>
            </w:tblGrid>
            <w:tr w:rsidR="00094CB9">
              <w:trPr>
                <w:trHeight w:val="427"/>
              </w:trPr>
              <w:tc>
                <w:tcPr>
                  <w:tcW w:w="427"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0" w:firstLine="0"/>
                    <w:jc w:val="left"/>
                  </w:pPr>
                  <w:r>
                    <w:rPr>
                      <w:rFonts w:ascii="Arial" w:eastAsia="Arial" w:hAnsi="Arial" w:cs="Arial"/>
                      <w:sz w:val="15"/>
                    </w:rPr>
                    <w:t>1</w:t>
                  </w:r>
                </w:p>
              </w:tc>
              <w:tc>
                <w:tcPr>
                  <w:tcW w:w="42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44" w:firstLine="0"/>
                    <w:jc w:val="center"/>
                  </w:pPr>
                  <w:r>
                    <w:rPr>
                      <w:rFonts w:ascii="Arial" w:eastAsia="Arial" w:hAnsi="Arial" w:cs="Arial"/>
                      <w:sz w:val="15"/>
                    </w:rPr>
                    <w:t>2</w:t>
                  </w:r>
                </w:p>
              </w:tc>
              <w:tc>
                <w:tcPr>
                  <w:tcW w:w="43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54" w:firstLine="0"/>
                    <w:jc w:val="center"/>
                  </w:pPr>
                  <w:r>
                    <w:rPr>
                      <w:rFonts w:ascii="Arial" w:eastAsia="Arial" w:hAnsi="Arial" w:cs="Arial"/>
                      <w:sz w:val="15"/>
                    </w:rPr>
                    <w:t>1</w:t>
                  </w:r>
                </w:p>
              </w:tc>
            </w:tr>
          </w:tbl>
          <w:p w:rsidR="00094CB9" w:rsidRDefault="00094CB9">
            <w:pPr>
              <w:spacing w:after="160" w:line="259" w:lineRule="auto"/>
              <w:ind w:left="0" w:right="0" w:firstLine="0"/>
              <w:jc w:val="left"/>
            </w:pPr>
          </w:p>
        </w:tc>
        <w:tc>
          <w:tcPr>
            <w:tcW w:w="751" w:type="dxa"/>
            <w:tcBorders>
              <w:top w:val="nil"/>
              <w:left w:val="nil"/>
              <w:bottom w:val="nil"/>
              <w:right w:val="nil"/>
            </w:tcBorders>
          </w:tcPr>
          <w:p w:rsidR="00094CB9" w:rsidRDefault="00094CB9">
            <w:pPr>
              <w:spacing w:after="0" w:line="259" w:lineRule="auto"/>
              <w:ind w:left="-6011" w:right="6763" w:firstLine="0"/>
              <w:jc w:val="left"/>
            </w:pPr>
          </w:p>
          <w:tbl>
            <w:tblPr>
              <w:tblStyle w:val="TableGrid"/>
              <w:tblW w:w="432" w:type="dxa"/>
              <w:tblInd w:w="319" w:type="dxa"/>
              <w:tblCellMar>
                <w:left w:w="115" w:type="dxa"/>
                <w:right w:w="115" w:type="dxa"/>
              </w:tblCellMar>
              <w:tblLook w:val="04A0" w:firstRow="1" w:lastRow="0" w:firstColumn="1" w:lastColumn="0" w:noHBand="0" w:noVBand="1"/>
            </w:tblPr>
            <w:tblGrid>
              <w:gridCol w:w="432"/>
            </w:tblGrid>
            <w:tr w:rsidR="00094CB9">
              <w:trPr>
                <w:trHeight w:val="427"/>
              </w:trPr>
              <w:tc>
                <w:tcPr>
                  <w:tcW w:w="43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1" w:firstLine="0"/>
                    <w:jc w:val="center"/>
                  </w:pPr>
                  <w:r>
                    <w:rPr>
                      <w:rFonts w:ascii="Arial" w:eastAsia="Arial" w:hAnsi="Arial" w:cs="Arial"/>
                      <w:sz w:val="15"/>
                    </w:rPr>
                    <w:t>1</w:t>
                  </w:r>
                </w:p>
              </w:tc>
            </w:tr>
            <w:tr w:rsidR="00094CB9">
              <w:trPr>
                <w:trHeight w:val="427"/>
              </w:trPr>
              <w:tc>
                <w:tcPr>
                  <w:tcW w:w="43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1" w:firstLine="0"/>
                    <w:jc w:val="center"/>
                  </w:pPr>
                  <w:r>
                    <w:rPr>
                      <w:rFonts w:ascii="Arial" w:eastAsia="Arial" w:hAnsi="Arial" w:cs="Arial"/>
                      <w:sz w:val="15"/>
                    </w:rPr>
                    <w:t>2</w:t>
                  </w:r>
                </w:p>
              </w:tc>
            </w:tr>
            <w:tr w:rsidR="00094CB9">
              <w:trPr>
                <w:trHeight w:val="427"/>
              </w:trPr>
              <w:tc>
                <w:tcPr>
                  <w:tcW w:w="432" w:type="dxa"/>
                  <w:tcBorders>
                    <w:top w:val="single" w:sz="4" w:space="0" w:color="000000"/>
                    <w:left w:val="single" w:sz="4" w:space="0" w:color="000000"/>
                    <w:bottom w:val="single" w:sz="4" w:space="0" w:color="000000"/>
                    <w:right w:val="single" w:sz="4" w:space="0" w:color="000000"/>
                  </w:tcBorders>
                  <w:vAlign w:val="center"/>
                </w:tcPr>
                <w:p w:rsidR="00094CB9" w:rsidRDefault="00FE5CBC">
                  <w:pPr>
                    <w:spacing w:after="0" w:line="259" w:lineRule="auto"/>
                    <w:ind w:left="0" w:right="1" w:firstLine="0"/>
                    <w:jc w:val="center"/>
                  </w:pPr>
                  <w:r>
                    <w:rPr>
                      <w:rFonts w:ascii="Arial" w:eastAsia="Arial" w:hAnsi="Arial" w:cs="Arial"/>
                      <w:sz w:val="15"/>
                    </w:rPr>
                    <w:t>1</w:t>
                  </w:r>
                </w:p>
              </w:tc>
            </w:tr>
          </w:tbl>
          <w:p w:rsidR="00094CB9" w:rsidRDefault="00094CB9">
            <w:pPr>
              <w:spacing w:after="160" w:line="259" w:lineRule="auto"/>
              <w:ind w:left="0" w:right="0" w:firstLine="0"/>
              <w:jc w:val="left"/>
            </w:pPr>
          </w:p>
        </w:tc>
      </w:tr>
    </w:tbl>
    <w:p w:rsidR="00094CB9" w:rsidRDefault="00FE5CBC">
      <w:pPr>
        <w:spacing w:after="383" w:line="544" w:lineRule="auto"/>
        <w:ind w:left="3314" w:right="1959"/>
        <w:jc w:val="center"/>
      </w:pPr>
      <w:r>
        <w:rPr>
          <w:rFonts w:ascii="Arial" w:eastAsia="Arial" w:hAnsi="Arial" w:cs="Arial"/>
          <w:sz w:val="12"/>
        </w:rPr>
        <w:t>TISO1770-93/d115</w:t>
      </w:r>
    </w:p>
    <w:p w:rsidR="00094CB9" w:rsidRDefault="00FE5CBC">
      <w:pPr>
        <w:spacing w:after="217" w:line="265" w:lineRule="auto"/>
        <w:ind w:left="141" w:right="168"/>
        <w:jc w:val="center"/>
      </w:pPr>
      <w:r>
        <w:rPr>
          <w:b/>
        </w:rPr>
        <w:t xml:space="preserve">Figure </w:t>
      </w:r>
      <w:proofErr w:type="gramStart"/>
      <w:r>
        <w:rPr>
          <w:b/>
        </w:rPr>
        <w:t>K.5  –</w:t>
      </w:r>
      <w:proofErr w:type="gramEnd"/>
      <w:r>
        <w:rPr>
          <w:b/>
        </w:rPr>
        <w:t xml:space="preserve">  Low-pass filter example</w:t>
      </w:r>
    </w:p>
    <w:p w:rsidR="00094CB9" w:rsidRDefault="00FE5CBC">
      <w:pPr>
        <w:spacing w:after="193" w:line="265" w:lineRule="auto"/>
        <w:ind w:left="-5" w:right="0"/>
        <w:jc w:val="left"/>
      </w:pPr>
      <w:r>
        <w:rPr>
          <w:color w:val="FFFFFF"/>
        </w:rPr>
        <w:t>Figure K.5 [D115] = 4 cm = 156 %</w:t>
      </w:r>
    </w:p>
    <w:p w:rsidR="00094CB9" w:rsidRDefault="00FE5CBC">
      <w:pPr>
        <w:ind w:left="-5" w:right="8"/>
      </w:pPr>
      <w:r>
        <w:t>The centre sample in Figure K.5 should be aligned with the left column or top line of the high resolution image when calculating the left column or top line of the low resolution image. Sample values which are situated outside of the image boundary are replicated from the sample values at the boundary to provide missing edge values.</w:t>
      </w:r>
    </w:p>
    <w:p w:rsidR="00094CB9" w:rsidRDefault="00FE5CBC">
      <w:pPr>
        <w:ind w:left="-5" w:right="8"/>
      </w:pPr>
      <w:r>
        <w:t>If the image being downsampled has an odd width or length, the odd dimension is increased by 1 by sample replication on the right edge or bottom line before downsampling.</w:t>
      </w:r>
    </w:p>
    <w:p w:rsidR="00094CB9" w:rsidRDefault="00FE5CBC">
      <w:pPr>
        <w:pStyle w:val="4"/>
        <w:tabs>
          <w:tab w:val="center" w:pos="3468"/>
        </w:tabs>
        <w:spacing w:after="160"/>
        <w:ind w:left="-15" w:firstLine="0"/>
      </w:pPr>
      <w:r>
        <w:t>K.6</w:t>
      </w:r>
      <w:r>
        <w:tab/>
        <w:t>Domain of applicability of DCT and spatial coding techniques</w:t>
      </w:r>
    </w:p>
    <w:p w:rsidR="00094CB9" w:rsidRDefault="00FE5CBC">
      <w:pPr>
        <w:ind w:left="-5" w:right="8"/>
      </w:pPr>
      <w:r>
        <w:t xml:space="preserve">The DCT coder is intended for lossy coding in a range from quite visible loss to distortion well below the threshold for visibility. </w:t>
      </w:r>
      <w:proofErr w:type="gramStart"/>
      <w:r>
        <w:t>However</w:t>
      </w:r>
      <w:proofErr w:type="gramEnd"/>
      <w:r>
        <w:t xml:space="preserve"> in general, DCT-based processes cannot be used for true lossless coding.</w:t>
      </w:r>
    </w:p>
    <w:p w:rsidR="00094CB9" w:rsidRDefault="00FE5CBC">
      <w:pPr>
        <w:ind w:left="-5" w:right="8"/>
      </w:pPr>
      <w:r>
        <w:t>The lossless coder is intended for completely lossless coding. The lossless coding process is significantly less effective than the DCT-based processes for distortions near and above the threshold of visibility.</w:t>
      </w:r>
    </w:p>
    <w:p w:rsidR="00094CB9" w:rsidRDefault="00FE5CBC">
      <w:pPr>
        <w:ind w:left="-5" w:right="8"/>
      </w:pPr>
      <w:r>
        <w:t>The point transform of the input to the lossless coder permits a very restricted form of lossy coding with the “lossless” coder. (The coder is still lossless after the input point transform.) Since the DCT is intended for lossy coding, there may be some confusion about when this alternative lossy technique should be used.</w:t>
      </w:r>
    </w:p>
    <w:p w:rsidR="00094CB9" w:rsidRDefault="00FE5CBC">
      <w:pPr>
        <w:spacing w:after="170"/>
        <w:ind w:left="-5" w:right="8"/>
      </w:pPr>
      <w:r>
        <w:t>Lossless coding with a point transformed input is intended for applications which cannot be addressed by DCT coding techniques. Among these are</w:t>
      </w:r>
    </w:p>
    <w:p w:rsidR="00094CB9" w:rsidRDefault="00FE5CBC">
      <w:pPr>
        <w:numPr>
          <w:ilvl w:val="0"/>
          <w:numId w:val="23"/>
        </w:numPr>
        <w:spacing w:after="173"/>
        <w:ind w:left="1118" w:right="8" w:hanging="374"/>
      </w:pPr>
      <w:r>
        <w:t>true lossless coding to a specified precision;</w:t>
      </w:r>
    </w:p>
    <w:p w:rsidR="00094CB9" w:rsidRDefault="00FE5CBC">
      <w:pPr>
        <w:numPr>
          <w:ilvl w:val="0"/>
          <w:numId w:val="23"/>
        </w:numPr>
        <w:spacing w:after="173"/>
        <w:ind w:left="1118" w:right="8" w:hanging="374"/>
      </w:pPr>
      <w:r>
        <w:t>lossy coding with precisely defined error bounds;</w:t>
      </w:r>
    </w:p>
    <w:p w:rsidR="00094CB9" w:rsidRDefault="00FE5CBC">
      <w:pPr>
        <w:numPr>
          <w:ilvl w:val="0"/>
          <w:numId w:val="23"/>
        </w:numPr>
        <w:ind w:left="1118" w:right="8" w:hanging="374"/>
      </w:pPr>
      <w:r>
        <w:t>hierarchical progression to a truly lossless final stage.</w:t>
      </w:r>
    </w:p>
    <w:p w:rsidR="00094CB9" w:rsidRDefault="00FE5CBC">
      <w:pPr>
        <w:spacing w:after="408"/>
        <w:ind w:left="-5" w:right="8"/>
      </w:pPr>
      <w:r>
        <w:t>If lossless coding with a point transformed input is used in applications which can be met effectively by DCT coding, the results will be significantly less satisfactory. For example, distortion in the form of visible contours usually appears when precision of the luminance component is reduced to about six bits. For normal image data, this occurs at bit rates well above those for which the DCT gives outputs which are visually indistinguishable from the source.</w:t>
      </w:r>
    </w:p>
    <w:p w:rsidR="00094CB9" w:rsidRDefault="00FE5CBC">
      <w:pPr>
        <w:pStyle w:val="4"/>
        <w:tabs>
          <w:tab w:val="center" w:pos="3767"/>
        </w:tabs>
        <w:ind w:left="-15" w:firstLine="0"/>
      </w:pPr>
      <w:r>
        <w:t>K.7</w:t>
      </w:r>
      <w:r>
        <w:tab/>
        <w:t>Domain of applicability of the progressive coding modes of operation</w:t>
      </w:r>
    </w:p>
    <w:p w:rsidR="00094CB9" w:rsidRDefault="00FE5CBC">
      <w:pPr>
        <w:spacing w:after="257"/>
        <w:ind w:left="-5" w:right="8"/>
      </w:pPr>
      <w:r>
        <w:t>Two very different progressive coding modes of operation have been defined, progressive coding of the DCT coefficients and hierarchical progression. Progressive coding of the DCT coefficients has two complementary procedures, spectral selection and successive approximation. Because of this diversity of choices, there may be some confusion as to which method of progression to use for a given application.</w:t>
      </w:r>
    </w:p>
    <w:p w:rsidR="00094CB9" w:rsidRDefault="00FE5CBC">
      <w:pPr>
        <w:pStyle w:val="5"/>
        <w:tabs>
          <w:tab w:val="center" w:pos="1950"/>
        </w:tabs>
        <w:spacing w:after="221"/>
        <w:ind w:left="-15" w:right="0" w:firstLine="0"/>
      </w:pPr>
      <w:r>
        <w:t>K.7.1</w:t>
      </w:r>
      <w:r>
        <w:tab/>
        <w:t>Progressive coding of the DCT</w:t>
      </w:r>
    </w:p>
    <w:p w:rsidR="00094CB9" w:rsidRDefault="00FE5CBC">
      <w:pPr>
        <w:ind w:left="-5" w:right="8"/>
      </w:pPr>
      <w:r>
        <w:t xml:space="preserve">In progressive coding of the DCT coefficients two complementary procedures are defined for decomposing the 8 </w:t>
      </w:r>
      <w:r>
        <w:rPr>
          <w:rFonts w:ascii="Segoe UI Symbol" w:eastAsia="Segoe UI Symbol" w:hAnsi="Segoe UI Symbol" w:cs="Segoe UI Symbol"/>
        </w:rPr>
        <w:t xml:space="preserve">× </w:t>
      </w:r>
      <w:r>
        <w:t>8 DCT coefficient array, spectral selection and successive approximation. Spectral selection partitions zig-zag array of DCT coefficients into “bands”, one band being coded in each scan. Successive approximation codes the coefficients with reduced precision in the first scan; in each subsequent scan the precision is increased by one bit.</w:t>
      </w:r>
    </w:p>
    <w:p w:rsidR="00094CB9" w:rsidRDefault="00FE5CBC">
      <w:pPr>
        <w:ind w:left="-5" w:right="8"/>
      </w:pPr>
      <w:r>
        <w:lastRenderedPageBreak/>
        <w:t>A single forward DCT is calculated for these procedures. When all coefficients are coded to full precision, the DCT is the same as in the sequential mode. Therefore, like the sequential DCT coding, progressive coding of DCT coefficients is intended for applications which need very good compression for a given level of visual distortion.</w:t>
      </w:r>
    </w:p>
    <w:p w:rsidR="00094CB9" w:rsidRDefault="00FE5CBC">
      <w:pPr>
        <w:ind w:left="-5" w:right="8"/>
      </w:pPr>
      <w:r>
        <w:t>The simplest progressive coding technique is spectral selection; indeed, because of this simplicity, some applications may choose – despite the limited progression that can be achieved – to use only spectral selection. Note, however, that the absence of high frequency bands typically leads – for a given bit rate – to a significantly lower image quality in the intermediate stages than can be achieved with the more general progressions. The net coding efficiency at the completion of the final stage is typically comparable to or slightly less than that achieved with the sequential DCT.</w:t>
      </w:r>
    </w:p>
    <w:p w:rsidR="00094CB9" w:rsidRDefault="00FE5CBC">
      <w:pPr>
        <w:spacing w:after="257"/>
        <w:ind w:left="-5" w:right="8"/>
      </w:pPr>
      <w:r>
        <w:t>A much more flexible progressive system is attained at some increase in complexity when successive approximation is added to the spectral selection progression. For a given bit rate, this system typically provides significantly better image quality than spectral selection alone. The net coding efficiency at the completion of the final stage is typically comparable to or slightly better than that achieved with the sequential DCT.</w:t>
      </w:r>
    </w:p>
    <w:p w:rsidR="00094CB9" w:rsidRDefault="00FE5CBC">
      <w:pPr>
        <w:pStyle w:val="5"/>
        <w:tabs>
          <w:tab w:val="center" w:pos="1723"/>
        </w:tabs>
        <w:spacing w:after="179"/>
        <w:ind w:left="-15" w:right="0" w:firstLine="0"/>
      </w:pPr>
      <w:r>
        <w:t>K.7.2</w:t>
      </w:r>
      <w:r>
        <w:tab/>
        <w:t>Hierarchical progression</w:t>
      </w:r>
    </w:p>
    <w:p w:rsidR="00094CB9" w:rsidRDefault="00FE5CBC">
      <w:pPr>
        <w:ind w:left="-5" w:right="8"/>
      </w:pPr>
      <w:r>
        <w:t>Hierarchical progression permits a sequence of outputs of increasing spatial resolution, and also allows refinement of image quality at a given spatial resolution. Both DCT and spatial versions of the hierarchical progression are allowed, and progressive coding of DCT coefficients may be used in a frame of the DCT hierarchical progression.</w:t>
      </w:r>
    </w:p>
    <w:p w:rsidR="00094CB9" w:rsidRDefault="00FE5CBC">
      <w:pPr>
        <w:ind w:left="-5" w:right="8"/>
      </w:pPr>
      <w:r>
        <w:t>The DCT hierarchical progression is intended for applications which need very good compression for a given level of visual distortion; the spatial hierarchical progression is intended for applications which need a simple progression with a truly lossless final stage. Figure K.6 illustrates examples of these two basic hierarchical progressions.</w:t>
      </w:r>
    </w:p>
    <w:p w:rsidR="00094CB9" w:rsidRDefault="00FE5CBC">
      <w:pPr>
        <w:tabs>
          <w:tab w:val="center" w:pos="1579"/>
          <w:tab w:val="center" w:pos="7562"/>
        </w:tabs>
        <w:spacing w:after="1275" w:line="265" w:lineRule="auto"/>
        <w:ind w:left="0" w:right="0" w:firstLine="0"/>
        <w:jc w:val="left"/>
      </w:pPr>
      <w:r>
        <w:rPr>
          <w:rFonts w:ascii="Calibri" w:eastAsia="Calibri" w:hAnsi="Calibri" w:cs="Calibri"/>
          <w:sz w:val="22"/>
        </w:rPr>
        <w:tab/>
      </w:r>
      <w:r>
        <w:rPr>
          <w:rFonts w:ascii="Arial" w:eastAsia="Arial" w:hAnsi="Arial" w:cs="Arial"/>
          <w:sz w:val="15"/>
        </w:rPr>
        <w:t>DCT path</w:t>
      </w:r>
      <w:r>
        <w:rPr>
          <w:rFonts w:ascii="Arial" w:eastAsia="Arial" w:hAnsi="Arial" w:cs="Arial"/>
          <w:sz w:val="15"/>
        </w:rPr>
        <w:tab/>
        <w:t>Lossless path</w:t>
      </w:r>
    </w:p>
    <w:p w:rsidR="00094CB9" w:rsidRDefault="00FE5CBC">
      <w:pPr>
        <w:spacing w:after="1005" w:line="265" w:lineRule="auto"/>
        <w:ind w:left="1282" w:right="0"/>
        <w:jc w:val="left"/>
      </w:pPr>
      <w:r>
        <w:rPr>
          <w:rFonts w:ascii="Calibri" w:eastAsia="Calibri" w:hAnsi="Calibri" w:cs="Calibri"/>
          <w:noProof/>
          <w:sz w:val="22"/>
        </w:rPr>
        <mc:AlternateContent>
          <mc:Choice Requires="wpg">
            <w:drawing>
              <wp:anchor distT="0" distB="0" distL="114300" distR="114300" simplePos="0" relativeHeight="251683840" behindDoc="0" locked="0" layoutInCell="1" allowOverlap="1">
                <wp:simplePos x="0" y="0"/>
                <wp:positionH relativeFrom="column">
                  <wp:posOffset>1880675</wp:posOffset>
                </wp:positionH>
                <wp:positionV relativeFrom="paragraph">
                  <wp:posOffset>-826090</wp:posOffset>
                </wp:positionV>
                <wp:extent cx="2039112" cy="3870960"/>
                <wp:effectExtent l="0" t="0" r="0" b="0"/>
                <wp:wrapSquare wrapText="bothSides"/>
                <wp:docPr id="325337" name="Group 325337"/>
                <wp:cNvGraphicFramePr/>
                <a:graphic xmlns:a="http://schemas.openxmlformats.org/drawingml/2006/main">
                  <a:graphicData uri="http://schemas.microsoft.com/office/word/2010/wordprocessingGroup">
                    <wpg:wgp>
                      <wpg:cNvGrpSpPr/>
                      <wpg:grpSpPr>
                        <a:xfrm>
                          <a:off x="0" y="0"/>
                          <a:ext cx="2039112" cy="3870960"/>
                          <a:chOff x="0" y="0"/>
                          <a:chExt cx="2039112" cy="3870960"/>
                        </a:xfrm>
                      </wpg:grpSpPr>
                      <wps:wsp>
                        <wps:cNvPr id="457730" name="Shape 457730"/>
                        <wps:cNvSpPr/>
                        <wps:spPr>
                          <a:xfrm>
                            <a:off x="1018032" y="3048"/>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31" name="Shape 457731"/>
                        <wps:cNvSpPr/>
                        <wps:spPr>
                          <a:xfrm>
                            <a:off x="1018032" y="103632"/>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32" name="Shape 457732"/>
                        <wps:cNvSpPr/>
                        <wps:spPr>
                          <a:xfrm>
                            <a:off x="1018032" y="207264"/>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33" name="Shape 457733"/>
                        <wps:cNvSpPr/>
                        <wps:spPr>
                          <a:xfrm>
                            <a:off x="1018032" y="307848"/>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34" name="Shape 457734"/>
                        <wps:cNvSpPr/>
                        <wps:spPr>
                          <a:xfrm>
                            <a:off x="1018032" y="411480"/>
                            <a:ext cx="9144" cy="64008"/>
                          </a:xfrm>
                          <a:custGeom>
                            <a:avLst/>
                            <a:gdLst/>
                            <a:ahLst/>
                            <a:cxnLst/>
                            <a:rect l="0" t="0" r="0" b="0"/>
                            <a:pathLst>
                              <a:path w="9144" h="64008">
                                <a:moveTo>
                                  <a:pt x="0" y="0"/>
                                </a:moveTo>
                                <a:lnTo>
                                  <a:pt x="9144" y="0"/>
                                </a:lnTo>
                                <a:lnTo>
                                  <a:pt x="9144"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35" name="Shape 457735"/>
                        <wps:cNvSpPr/>
                        <wps:spPr>
                          <a:xfrm>
                            <a:off x="1018032" y="512064"/>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36" name="Shape 457736"/>
                        <wps:cNvSpPr/>
                        <wps:spPr>
                          <a:xfrm>
                            <a:off x="1018032" y="612648"/>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37" name="Shape 457737"/>
                        <wps:cNvSpPr/>
                        <wps:spPr>
                          <a:xfrm>
                            <a:off x="1018032" y="713232"/>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38" name="Shape 457738"/>
                        <wps:cNvSpPr/>
                        <wps:spPr>
                          <a:xfrm>
                            <a:off x="1018032" y="816864"/>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39" name="Shape 457739"/>
                        <wps:cNvSpPr/>
                        <wps:spPr>
                          <a:xfrm>
                            <a:off x="1018032" y="917448"/>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40" name="Shape 457740"/>
                        <wps:cNvSpPr/>
                        <wps:spPr>
                          <a:xfrm>
                            <a:off x="1018032" y="1021080"/>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41" name="Shape 457741"/>
                        <wps:cNvSpPr/>
                        <wps:spPr>
                          <a:xfrm>
                            <a:off x="1018032" y="1121664"/>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42" name="Shape 457742"/>
                        <wps:cNvSpPr/>
                        <wps:spPr>
                          <a:xfrm>
                            <a:off x="1018032" y="1225297"/>
                            <a:ext cx="9144" cy="64008"/>
                          </a:xfrm>
                          <a:custGeom>
                            <a:avLst/>
                            <a:gdLst/>
                            <a:ahLst/>
                            <a:cxnLst/>
                            <a:rect l="0" t="0" r="0" b="0"/>
                            <a:pathLst>
                              <a:path w="9144" h="64008">
                                <a:moveTo>
                                  <a:pt x="0" y="0"/>
                                </a:moveTo>
                                <a:lnTo>
                                  <a:pt x="9144" y="0"/>
                                </a:lnTo>
                                <a:lnTo>
                                  <a:pt x="9144"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43" name="Shape 457743"/>
                        <wps:cNvSpPr/>
                        <wps:spPr>
                          <a:xfrm>
                            <a:off x="1018032" y="1325880"/>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44" name="Shape 457744"/>
                        <wps:cNvSpPr/>
                        <wps:spPr>
                          <a:xfrm>
                            <a:off x="1018032" y="1426464"/>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45" name="Shape 457745"/>
                        <wps:cNvSpPr/>
                        <wps:spPr>
                          <a:xfrm>
                            <a:off x="1018032" y="1527048"/>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46" name="Shape 457746"/>
                        <wps:cNvSpPr/>
                        <wps:spPr>
                          <a:xfrm>
                            <a:off x="1018032" y="1630680"/>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47" name="Shape 457747"/>
                        <wps:cNvSpPr/>
                        <wps:spPr>
                          <a:xfrm>
                            <a:off x="1018032" y="1731264"/>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48" name="Shape 457748"/>
                        <wps:cNvSpPr/>
                        <wps:spPr>
                          <a:xfrm>
                            <a:off x="1018032" y="1834896"/>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49" name="Shape 457749"/>
                        <wps:cNvSpPr/>
                        <wps:spPr>
                          <a:xfrm>
                            <a:off x="1018032" y="1935480"/>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50" name="Shape 457750"/>
                        <wps:cNvSpPr/>
                        <wps:spPr>
                          <a:xfrm>
                            <a:off x="1018032" y="2039113"/>
                            <a:ext cx="9144" cy="64008"/>
                          </a:xfrm>
                          <a:custGeom>
                            <a:avLst/>
                            <a:gdLst/>
                            <a:ahLst/>
                            <a:cxnLst/>
                            <a:rect l="0" t="0" r="0" b="0"/>
                            <a:pathLst>
                              <a:path w="9144" h="64008">
                                <a:moveTo>
                                  <a:pt x="0" y="0"/>
                                </a:moveTo>
                                <a:lnTo>
                                  <a:pt x="9144" y="0"/>
                                </a:lnTo>
                                <a:lnTo>
                                  <a:pt x="9144"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51" name="Shape 457751"/>
                        <wps:cNvSpPr/>
                        <wps:spPr>
                          <a:xfrm>
                            <a:off x="1018032" y="2139696"/>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52" name="Shape 457752"/>
                        <wps:cNvSpPr/>
                        <wps:spPr>
                          <a:xfrm>
                            <a:off x="1018032" y="2240280"/>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53" name="Shape 457753"/>
                        <wps:cNvSpPr/>
                        <wps:spPr>
                          <a:xfrm>
                            <a:off x="1018032" y="2340864"/>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54" name="Shape 457754"/>
                        <wps:cNvSpPr/>
                        <wps:spPr>
                          <a:xfrm>
                            <a:off x="1018032" y="2444496"/>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55" name="Shape 457755"/>
                        <wps:cNvSpPr/>
                        <wps:spPr>
                          <a:xfrm>
                            <a:off x="1018032" y="2545080"/>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56" name="Shape 457756"/>
                        <wps:cNvSpPr/>
                        <wps:spPr>
                          <a:xfrm>
                            <a:off x="1018032" y="2648712"/>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06" name="Shape 33906"/>
                        <wps:cNvSpPr/>
                        <wps:spPr>
                          <a:xfrm>
                            <a:off x="509016" y="813816"/>
                            <a:ext cx="512064" cy="277368"/>
                          </a:xfrm>
                          <a:custGeom>
                            <a:avLst/>
                            <a:gdLst/>
                            <a:ahLst/>
                            <a:cxnLst/>
                            <a:rect l="0" t="0" r="0" b="0"/>
                            <a:pathLst>
                              <a:path w="512064" h="277368">
                                <a:moveTo>
                                  <a:pt x="509016" y="0"/>
                                </a:moveTo>
                                <a:lnTo>
                                  <a:pt x="512064" y="6096"/>
                                </a:lnTo>
                                <a:lnTo>
                                  <a:pt x="3048" y="277368"/>
                                </a:lnTo>
                                <a:lnTo>
                                  <a:pt x="0" y="271272"/>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07" name="Shape 33907"/>
                        <wps:cNvSpPr/>
                        <wps:spPr>
                          <a:xfrm>
                            <a:off x="509016" y="1085088"/>
                            <a:ext cx="512064" cy="277368"/>
                          </a:xfrm>
                          <a:custGeom>
                            <a:avLst/>
                            <a:gdLst/>
                            <a:ahLst/>
                            <a:cxnLst/>
                            <a:rect l="0" t="0" r="0" b="0"/>
                            <a:pathLst>
                              <a:path w="512064" h="277368">
                                <a:moveTo>
                                  <a:pt x="3048" y="0"/>
                                </a:moveTo>
                                <a:lnTo>
                                  <a:pt x="512064" y="271272"/>
                                </a:lnTo>
                                <a:lnTo>
                                  <a:pt x="509016" y="277368"/>
                                </a:lnTo>
                                <a:lnTo>
                                  <a:pt x="0" y="609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08" name="Shape 33908"/>
                        <wps:cNvSpPr/>
                        <wps:spPr>
                          <a:xfrm>
                            <a:off x="1018032" y="1085088"/>
                            <a:ext cx="512064" cy="277368"/>
                          </a:xfrm>
                          <a:custGeom>
                            <a:avLst/>
                            <a:gdLst/>
                            <a:ahLst/>
                            <a:cxnLst/>
                            <a:rect l="0" t="0" r="0" b="0"/>
                            <a:pathLst>
                              <a:path w="512064" h="277368">
                                <a:moveTo>
                                  <a:pt x="509016" y="0"/>
                                </a:moveTo>
                                <a:lnTo>
                                  <a:pt x="512064" y="6096"/>
                                </a:lnTo>
                                <a:lnTo>
                                  <a:pt x="3048" y="277368"/>
                                </a:lnTo>
                                <a:lnTo>
                                  <a:pt x="0" y="271272"/>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09" name="Shape 33909"/>
                        <wps:cNvSpPr/>
                        <wps:spPr>
                          <a:xfrm>
                            <a:off x="1018032" y="813816"/>
                            <a:ext cx="512064" cy="277368"/>
                          </a:xfrm>
                          <a:custGeom>
                            <a:avLst/>
                            <a:gdLst/>
                            <a:ahLst/>
                            <a:cxnLst/>
                            <a:rect l="0" t="0" r="0" b="0"/>
                            <a:pathLst>
                              <a:path w="512064" h="277368">
                                <a:moveTo>
                                  <a:pt x="3048" y="0"/>
                                </a:moveTo>
                                <a:lnTo>
                                  <a:pt x="512064" y="271272"/>
                                </a:lnTo>
                                <a:lnTo>
                                  <a:pt x="509016" y="277368"/>
                                </a:lnTo>
                                <a:lnTo>
                                  <a:pt x="0" y="609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10" name="Shape 33910"/>
                        <wps:cNvSpPr/>
                        <wps:spPr>
                          <a:xfrm>
                            <a:off x="762000" y="947928"/>
                            <a:ext cx="512064" cy="280416"/>
                          </a:xfrm>
                          <a:custGeom>
                            <a:avLst/>
                            <a:gdLst/>
                            <a:ahLst/>
                            <a:cxnLst/>
                            <a:rect l="0" t="0" r="0" b="0"/>
                            <a:pathLst>
                              <a:path w="512064" h="280416">
                                <a:moveTo>
                                  <a:pt x="3048" y="0"/>
                                </a:moveTo>
                                <a:lnTo>
                                  <a:pt x="512064" y="274320"/>
                                </a:lnTo>
                                <a:lnTo>
                                  <a:pt x="509016" y="280416"/>
                                </a:lnTo>
                                <a:lnTo>
                                  <a:pt x="0" y="609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11" name="Shape 33911"/>
                        <wps:cNvSpPr/>
                        <wps:spPr>
                          <a:xfrm>
                            <a:off x="762000" y="947928"/>
                            <a:ext cx="512064" cy="280416"/>
                          </a:xfrm>
                          <a:custGeom>
                            <a:avLst/>
                            <a:gdLst/>
                            <a:ahLst/>
                            <a:cxnLst/>
                            <a:rect l="0" t="0" r="0" b="0"/>
                            <a:pathLst>
                              <a:path w="512064" h="280416">
                                <a:moveTo>
                                  <a:pt x="509016" y="0"/>
                                </a:moveTo>
                                <a:lnTo>
                                  <a:pt x="512064" y="6096"/>
                                </a:lnTo>
                                <a:lnTo>
                                  <a:pt x="3048" y="280416"/>
                                </a:lnTo>
                                <a:lnTo>
                                  <a:pt x="0" y="274320"/>
                                </a:lnTo>
                                <a:lnTo>
                                  <a:pt x="5090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12" name="Shape 33912"/>
                        <wps:cNvSpPr/>
                        <wps:spPr>
                          <a:xfrm>
                            <a:off x="0" y="2170176"/>
                            <a:ext cx="1021080" cy="545592"/>
                          </a:xfrm>
                          <a:custGeom>
                            <a:avLst/>
                            <a:gdLst/>
                            <a:ahLst/>
                            <a:cxnLst/>
                            <a:rect l="0" t="0" r="0" b="0"/>
                            <a:pathLst>
                              <a:path w="1021080" h="545592">
                                <a:moveTo>
                                  <a:pt x="3048" y="0"/>
                                </a:moveTo>
                                <a:lnTo>
                                  <a:pt x="1021080" y="542544"/>
                                </a:lnTo>
                                <a:lnTo>
                                  <a:pt x="1018032" y="545592"/>
                                </a:lnTo>
                                <a:lnTo>
                                  <a:pt x="0" y="609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13" name="Shape 33913"/>
                        <wps:cNvSpPr/>
                        <wps:spPr>
                          <a:xfrm>
                            <a:off x="1018032" y="2170176"/>
                            <a:ext cx="1018032" cy="545592"/>
                          </a:xfrm>
                          <a:custGeom>
                            <a:avLst/>
                            <a:gdLst/>
                            <a:ahLst/>
                            <a:cxnLst/>
                            <a:rect l="0" t="0" r="0" b="0"/>
                            <a:pathLst>
                              <a:path w="1018032" h="545592">
                                <a:moveTo>
                                  <a:pt x="1014984" y="0"/>
                                </a:moveTo>
                                <a:lnTo>
                                  <a:pt x="1018032" y="6096"/>
                                </a:lnTo>
                                <a:lnTo>
                                  <a:pt x="3048" y="545592"/>
                                </a:lnTo>
                                <a:lnTo>
                                  <a:pt x="0" y="542544"/>
                                </a:lnTo>
                                <a:lnTo>
                                  <a:pt x="10149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14" name="Shape 33914"/>
                        <wps:cNvSpPr/>
                        <wps:spPr>
                          <a:xfrm>
                            <a:off x="0" y="1627632"/>
                            <a:ext cx="1021080" cy="548639"/>
                          </a:xfrm>
                          <a:custGeom>
                            <a:avLst/>
                            <a:gdLst/>
                            <a:ahLst/>
                            <a:cxnLst/>
                            <a:rect l="0" t="0" r="0" b="0"/>
                            <a:pathLst>
                              <a:path w="1021080" h="548639">
                                <a:moveTo>
                                  <a:pt x="1018032" y="0"/>
                                </a:moveTo>
                                <a:lnTo>
                                  <a:pt x="1021080" y="6096"/>
                                </a:lnTo>
                                <a:lnTo>
                                  <a:pt x="3048" y="548639"/>
                                </a:lnTo>
                                <a:lnTo>
                                  <a:pt x="0" y="542544"/>
                                </a:lnTo>
                                <a:lnTo>
                                  <a:pt x="10180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15" name="Shape 33915"/>
                        <wps:cNvSpPr/>
                        <wps:spPr>
                          <a:xfrm>
                            <a:off x="256032" y="2036064"/>
                            <a:ext cx="1018032" cy="545592"/>
                          </a:xfrm>
                          <a:custGeom>
                            <a:avLst/>
                            <a:gdLst/>
                            <a:ahLst/>
                            <a:cxnLst/>
                            <a:rect l="0" t="0" r="0" b="0"/>
                            <a:pathLst>
                              <a:path w="1018032" h="545592">
                                <a:moveTo>
                                  <a:pt x="0" y="0"/>
                                </a:moveTo>
                                <a:lnTo>
                                  <a:pt x="1018032" y="539496"/>
                                </a:lnTo>
                                <a:lnTo>
                                  <a:pt x="1014984" y="545592"/>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16" name="Shape 33916"/>
                        <wps:cNvSpPr/>
                        <wps:spPr>
                          <a:xfrm>
                            <a:off x="509016" y="1898904"/>
                            <a:ext cx="1021080" cy="548640"/>
                          </a:xfrm>
                          <a:custGeom>
                            <a:avLst/>
                            <a:gdLst/>
                            <a:ahLst/>
                            <a:cxnLst/>
                            <a:rect l="0" t="0" r="0" b="0"/>
                            <a:pathLst>
                              <a:path w="1021080" h="548640">
                                <a:moveTo>
                                  <a:pt x="3048" y="0"/>
                                </a:moveTo>
                                <a:lnTo>
                                  <a:pt x="1021080" y="542544"/>
                                </a:lnTo>
                                <a:lnTo>
                                  <a:pt x="1018032" y="548640"/>
                                </a:lnTo>
                                <a:lnTo>
                                  <a:pt x="0" y="304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17" name="Shape 33917"/>
                        <wps:cNvSpPr/>
                        <wps:spPr>
                          <a:xfrm>
                            <a:off x="762000" y="1761744"/>
                            <a:ext cx="1021080" cy="548639"/>
                          </a:xfrm>
                          <a:custGeom>
                            <a:avLst/>
                            <a:gdLst/>
                            <a:ahLst/>
                            <a:cxnLst/>
                            <a:rect l="0" t="0" r="0" b="0"/>
                            <a:pathLst>
                              <a:path w="1021080" h="548639">
                                <a:moveTo>
                                  <a:pt x="3048" y="0"/>
                                </a:moveTo>
                                <a:lnTo>
                                  <a:pt x="1021080" y="542544"/>
                                </a:lnTo>
                                <a:lnTo>
                                  <a:pt x="1018032" y="548639"/>
                                </a:lnTo>
                                <a:lnTo>
                                  <a:pt x="0" y="609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18" name="Shape 33918"/>
                        <wps:cNvSpPr/>
                        <wps:spPr>
                          <a:xfrm>
                            <a:off x="1018032" y="1627632"/>
                            <a:ext cx="1018032" cy="548639"/>
                          </a:xfrm>
                          <a:custGeom>
                            <a:avLst/>
                            <a:gdLst/>
                            <a:ahLst/>
                            <a:cxnLst/>
                            <a:rect l="0" t="0" r="0" b="0"/>
                            <a:pathLst>
                              <a:path w="1018032" h="548639">
                                <a:moveTo>
                                  <a:pt x="3048" y="0"/>
                                </a:moveTo>
                                <a:lnTo>
                                  <a:pt x="1018032" y="542544"/>
                                </a:lnTo>
                                <a:lnTo>
                                  <a:pt x="1014984" y="548639"/>
                                </a:lnTo>
                                <a:lnTo>
                                  <a:pt x="0" y="609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19" name="Shape 33919"/>
                        <wps:cNvSpPr/>
                        <wps:spPr>
                          <a:xfrm>
                            <a:off x="256032" y="1761744"/>
                            <a:ext cx="1018032" cy="548639"/>
                          </a:xfrm>
                          <a:custGeom>
                            <a:avLst/>
                            <a:gdLst/>
                            <a:ahLst/>
                            <a:cxnLst/>
                            <a:rect l="0" t="0" r="0" b="0"/>
                            <a:pathLst>
                              <a:path w="1018032" h="548639">
                                <a:moveTo>
                                  <a:pt x="1014984" y="0"/>
                                </a:moveTo>
                                <a:lnTo>
                                  <a:pt x="1018032" y="6096"/>
                                </a:lnTo>
                                <a:lnTo>
                                  <a:pt x="0" y="548639"/>
                                </a:lnTo>
                                <a:lnTo>
                                  <a:pt x="0" y="542544"/>
                                </a:lnTo>
                                <a:lnTo>
                                  <a:pt x="10149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20" name="Shape 33920"/>
                        <wps:cNvSpPr/>
                        <wps:spPr>
                          <a:xfrm>
                            <a:off x="509016" y="1898904"/>
                            <a:ext cx="1021080" cy="548640"/>
                          </a:xfrm>
                          <a:custGeom>
                            <a:avLst/>
                            <a:gdLst/>
                            <a:ahLst/>
                            <a:cxnLst/>
                            <a:rect l="0" t="0" r="0" b="0"/>
                            <a:pathLst>
                              <a:path w="1021080" h="548640">
                                <a:moveTo>
                                  <a:pt x="1018032" y="0"/>
                                </a:moveTo>
                                <a:lnTo>
                                  <a:pt x="1021080" y="3048"/>
                                </a:lnTo>
                                <a:lnTo>
                                  <a:pt x="3048" y="548640"/>
                                </a:lnTo>
                                <a:lnTo>
                                  <a:pt x="0" y="542544"/>
                                </a:lnTo>
                                <a:lnTo>
                                  <a:pt x="10180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21" name="Shape 33921"/>
                        <wps:cNvSpPr/>
                        <wps:spPr>
                          <a:xfrm>
                            <a:off x="762000" y="2036064"/>
                            <a:ext cx="1021080" cy="545592"/>
                          </a:xfrm>
                          <a:custGeom>
                            <a:avLst/>
                            <a:gdLst/>
                            <a:ahLst/>
                            <a:cxnLst/>
                            <a:rect l="0" t="0" r="0" b="0"/>
                            <a:pathLst>
                              <a:path w="1021080" h="545592">
                                <a:moveTo>
                                  <a:pt x="1018032" y="0"/>
                                </a:moveTo>
                                <a:lnTo>
                                  <a:pt x="1021080" y="6096"/>
                                </a:lnTo>
                                <a:lnTo>
                                  <a:pt x="3048" y="545592"/>
                                </a:lnTo>
                                <a:lnTo>
                                  <a:pt x="0" y="539496"/>
                                </a:lnTo>
                                <a:lnTo>
                                  <a:pt x="10180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22" name="Shape 33922"/>
                        <wps:cNvSpPr/>
                        <wps:spPr>
                          <a:xfrm>
                            <a:off x="762000" y="408432"/>
                            <a:ext cx="259080" cy="140208"/>
                          </a:xfrm>
                          <a:custGeom>
                            <a:avLst/>
                            <a:gdLst/>
                            <a:ahLst/>
                            <a:cxnLst/>
                            <a:rect l="0" t="0" r="0" b="0"/>
                            <a:pathLst>
                              <a:path w="259080" h="140208">
                                <a:moveTo>
                                  <a:pt x="256032" y="0"/>
                                </a:moveTo>
                                <a:lnTo>
                                  <a:pt x="259080" y="6096"/>
                                </a:lnTo>
                                <a:lnTo>
                                  <a:pt x="3048" y="140208"/>
                                </a:lnTo>
                                <a:lnTo>
                                  <a:pt x="0" y="134112"/>
                                </a:lnTo>
                                <a:lnTo>
                                  <a:pt x="2560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23" name="Shape 33923"/>
                        <wps:cNvSpPr/>
                        <wps:spPr>
                          <a:xfrm>
                            <a:off x="762000" y="542544"/>
                            <a:ext cx="259080" cy="140208"/>
                          </a:xfrm>
                          <a:custGeom>
                            <a:avLst/>
                            <a:gdLst/>
                            <a:ahLst/>
                            <a:cxnLst/>
                            <a:rect l="0" t="0" r="0" b="0"/>
                            <a:pathLst>
                              <a:path w="259080" h="140208">
                                <a:moveTo>
                                  <a:pt x="3048" y="0"/>
                                </a:moveTo>
                                <a:lnTo>
                                  <a:pt x="259080" y="134112"/>
                                </a:lnTo>
                                <a:lnTo>
                                  <a:pt x="256032" y="140208"/>
                                </a:lnTo>
                                <a:lnTo>
                                  <a:pt x="0" y="609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24" name="Shape 33924"/>
                        <wps:cNvSpPr/>
                        <wps:spPr>
                          <a:xfrm>
                            <a:off x="1018032" y="542544"/>
                            <a:ext cx="256032" cy="140208"/>
                          </a:xfrm>
                          <a:custGeom>
                            <a:avLst/>
                            <a:gdLst/>
                            <a:ahLst/>
                            <a:cxnLst/>
                            <a:rect l="0" t="0" r="0" b="0"/>
                            <a:pathLst>
                              <a:path w="256032" h="140208">
                                <a:moveTo>
                                  <a:pt x="252984" y="0"/>
                                </a:moveTo>
                                <a:lnTo>
                                  <a:pt x="256032" y="6096"/>
                                </a:lnTo>
                                <a:lnTo>
                                  <a:pt x="3048" y="140208"/>
                                </a:lnTo>
                                <a:lnTo>
                                  <a:pt x="0" y="134112"/>
                                </a:lnTo>
                                <a:lnTo>
                                  <a:pt x="2529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25" name="Shape 33925"/>
                        <wps:cNvSpPr/>
                        <wps:spPr>
                          <a:xfrm>
                            <a:off x="1018032" y="408432"/>
                            <a:ext cx="256032" cy="140208"/>
                          </a:xfrm>
                          <a:custGeom>
                            <a:avLst/>
                            <a:gdLst/>
                            <a:ahLst/>
                            <a:cxnLst/>
                            <a:rect l="0" t="0" r="0" b="0"/>
                            <a:pathLst>
                              <a:path w="256032" h="140208">
                                <a:moveTo>
                                  <a:pt x="3048" y="0"/>
                                </a:moveTo>
                                <a:lnTo>
                                  <a:pt x="256032" y="134112"/>
                                </a:lnTo>
                                <a:lnTo>
                                  <a:pt x="252984" y="140208"/>
                                </a:lnTo>
                                <a:lnTo>
                                  <a:pt x="0" y="609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26" name="Shape 33926"/>
                        <wps:cNvSpPr/>
                        <wps:spPr>
                          <a:xfrm>
                            <a:off x="1018032" y="0"/>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27" name="Shape 33927"/>
                        <wps:cNvSpPr/>
                        <wps:spPr>
                          <a:xfrm>
                            <a:off x="1060704" y="91440"/>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28" name="Shape 33928"/>
                        <wps:cNvSpPr/>
                        <wps:spPr>
                          <a:xfrm>
                            <a:off x="1103376" y="182880"/>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29" name="Shape 33929"/>
                        <wps:cNvSpPr/>
                        <wps:spPr>
                          <a:xfrm>
                            <a:off x="1146048" y="277368"/>
                            <a:ext cx="33528" cy="60960"/>
                          </a:xfrm>
                          <a:custGeom>
                            <a:avLst/>
                            <a:gdLst/>
                            <a:ahLst/>
                            <a:cxnLst/>
                            <a:rect l="0" t="0" r="0" b="0"/>
                            <a:pathLst>
                              <a:path w="33528" h="60960">
                                <a:moveTo>
                                  <a:pt x="0" y="0"/>
                                </a:moveTo>
                                <a:lnTo>
                                  <a:pt x="6096" y="0"/>
                                </a:lnTo>
                                <a:lnTo>
                                  <a:pt x="33528" y="57912"/>
                                </a:lnTo>
                                <a:lnTo>
                                  <a:pt x="27432" y="6096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30" name="Shape 33930"/>
                        <wps:cNvSpPr/>
                        <wps:spPr>
                          <a:xfrm>
                            <a:off x="1188720" y="368809"/>
                            <a:ext cx="33528" cy="60960"/>
                          </a:xfrm>
                          <a:custGeom>
                            <a:avLst/>
                            <a:gdLst/>
                            <a:ahLst/>
                            <a:cxnLst/>
                            <a:rect l="0" t="0" r="0" b="0"/>
                            <a:pathLst>
                              <a:path w="33528" h="60960">
                                <a:moveTo>
                                  <a:pt x="6096" y="0"/>
                                </a:moveTo>
                                <a:lnTo>
                                  <a:pt x="33528" y="57912"/>
                                </a:lnTo>
                                <a:lnTo>
                                  <a:pt x="27432" y="60960"/>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31" name="Shape 33931"/>
                        <wps:cNvSpPr/>
                        <wps:spPr>
                          <a:xfrm>
                            <a:off x="1231392" y="460248"/>
                            <a:ext cx="33528" cy="60961"/>
                          </a:xfrm>
                          <a:custGeom>
                            <a:avLst/>
                            <a:gdLst/>
                            <a:ahLst/>
                            <a:cxnLst/>
                            <a:rect l="0" t="0" r="0" b="0"/>
                            <a:pathLst>
                              <a:path w="33528" h="60961">
                                <a:moveTo>
                                  <a:pt x="6096" y="0"/>
                                </a:moveTo>
                                <a:lnTo>
                                  <a:pt x="33528" y="57912"/>
                                </a:lnTo>
                                <a:lnTo>
                                  <a:pt x="30480" y="60961"/>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32" name="Shape 33932"/>
                        <wps:cNvSpPr/>
                        <wps:spPr>
                          <a:xfrm>
                            <a:off x="1274064" y="551688"/>
                            <a:ext cx="36576" cy="60960"/>
                          </a:xfrm>
                          <a:custGeom>
                            <a:avLst/>
                            <a:gdLst/>
                            <a:ahLst/>
                            <a:cxnLst/>
                            <a:rect l="0" t="0" r="0" b="0"/>
                            <a:pathLst>
                              <a:path w="36576" h="60960">
                                <a:moveTo>
                                  <a:pt x="6096" y="0"/>
                                </a:moveTo>
                                <a:lnTo>
                                  <a:pt x="36576" y="60960"/>
                                </a:lnTo>
                                <a:lnTo>
                                  <a:pt x="30480" y="60960"/>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33" name="Shape 33933"/>
                        <wps:cNvSpPr/>
                        <wps:spPr>
                          <a:xfrm>
                            <a:off x="1316736" y="643128"/>
                            <a:ext cx="36576" cy="64008"/>
                          </a:xfrm>
                          <a:custGeom>
                            <a:avLst/>
                            <a:gdLst/>
                            <a:ahLst/>
                            <a:cxnLst/>
                            <a:rect l="0" t="0" r="0" b="0"/>
                            <a:pathLst>
                              <a:path w="36576" h="64008">
                                <a:moveTo>
                                  <a:pt x="6096" y="0"/>
                                </a:moveTo>
                                <a:lnTo>
                                  <a:pt x="36576" y="60960"/>
                                </a:lnTo>
                                <a:lnTo>
                                  <a:pt x="30480"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34" name="Shape 33934"/>
                        <wps:cNvSpPr/>
                        <wps:spPr>
                          <a:xfrm>
                            <a:off x="1359408" y="734568"/>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35" name="Shape 33935"/>
                        <wps:cNvSpPr/>
                        <wps:spPr>
                          <a:xfrm>
                            <a:off x="1402080" y="826009"/>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36" name="Shape 33936"/>
                        <wps:cNvSpPr/>
                        <wps:spPr>
                          <a:xfrm>
                            <a:off x="1444752" y="917448"/>
                            <a:ext cx="33528" cy="64008"/>
                          </a:xfrm>
                          <a:custGeom>
                            <a:avLst/>
                            <a:gdLst/>
                            <a:ahLst/>
                            <a:cxnLst/>
                            <a:rect l="0" t="0" r="0" b="0"/>
                            <a:pathLst>
                              <a:path w="33528" h="64008">
                                <a:moveTo>
                                  <a:pt x="6096" y="0"/>
                                </a:moveTo>
                                <a:lnTo>
                                  <a:pt x="33528" y="60961"/>
                                </a:lnTo>
                                <a:lnTo>
                                  <a:pt x="27432"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37" name="Shape 33937"/>
                        <wps:cNvSpPr/>
                        <wps:spPr>
                          <a:xfrm>
                            <a:off x="1487424" y="1008888"/>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38" name="Shape 33938"/>
                        <wps:cNvSpPr/>
                        <wps:spPr>
                          <a:xfrm>
                            <a:off x="1530096" y="1100328"/>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39" name="Shape 33939"/>
                        <wps:cNvSpPr/>
                        <wps:spPr>
                          <a:xfrm>
                            <a:off x="1572768" y="1191768"/>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40" name="Shape 33940"/>
                        <wps:cNvSpPr/>
                        <wps:spPr>
                          <a:xfrm>
                            <a:off x="1615440" y="1283209"/>
                            <a:ext cx="33528" cy="64008"/>
                          </a:xfrm>
                          <a:custGeom>
                            <a:avLst/>
                            <a:gdLst/>
                            <a:ahLst/>
                            <a:cxnLst/>
                            <a:rect l="0" t="0" r="0" b="0"/>
                            <a:pathLst>
                              <a:path w="33528" h="64008">
                                <a:moveTo>
                                  <a:pt x="6096" y="0"/>
                                </a:moveTo>
                                <a:lnTo>
                                  <a:pt x="33528" y="60960"/>
                                </a:lnTo>
                                <a:lnTo>
                                  <a:pt x="30480"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41" name="Shape 33941"/>
                        <wps:cNvSpPr/>
                        <wps:spPr>
                          <a:xfrm>
                            <a:off x="1658112" y="1377696"/>
                            <a:ext cx="36576" cy="60961"/>
                          </a:xfrm>
                          <a:custGeom>
                            <a:avLst/>
                            <a:gdLst/>
                            <a:ahLst/>
                            <a:cxnLst/>
                            <a:rect l="0" t="0" r="0" b="0"/>
                            <a:pathLst>
                              <a:path w="36576" h="60961">
                                <a:moveTo>
                                  <a:pt x="0" y="0"/>
                                </a:moveTo>
                                <a:lnTo>
                                  <a:pt x="6096" y="0"/>
                                </a:lnTo>
                                <a:lnTo>
                                  <a:pt x="36576" y="57913"/>
                                </a:lnTo>
                                <a:lnTo>
                                  <a:pt x="30480" y="6096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42" name="Shape 33942"/>
                        <wps:cNvSpPr/>
                        <wps:spPr>
                          <a:xfrm>
                            <a:off x="1700784" y="1469136"/>
                            <a:ext cx="36576" cy="60960"/>
                          </a:xfrm>
                          <a:custGeom>
                            <a:avLst/>
                            <a:gdLst/>
                            <a:ahLst/>
                            <a:cxnLst/>
                            <a:rect l="0" t="0" r="0" b="0"/>
                            <a:pathLst>
                              <a:path w="36576" h="60960">
                                <a:moveTo>
                                  <a:pt x="6096" y="0"/>
                                </a:moveTo>
                                <a:lnTo>
                                  <a:pt x="36576" y="57912"/>
                                </a:lnTo>
                                <a:lnTo>
                                  <a:pt x="30480" y="60960"/>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43" name="Shape 33943"/>
                        <wps:cNvSpPr/>
                        <wps:spPr>
                          <a:xfrm>
                            <a:off x="1743456" y="1560576"/>
                            <a:ext cx="36576" cy="60960"/>
                          </a:xfrm>
                          <a:custGeom>
                            <a:avLst/>
                            <a:gdLst/>
                            <a:ahLst/>
                            <a:cxnLst/>
                            <a:rect l="0" t="0" r="0" b="0"/>
                            <a:pathLst>
                              <a:path w="36576" h="60960">
                                <a:moveTo>
                                  <a:pt x="6096" y="0"/>
                                </a:moveTo>
                                <a:lnTo>
                                  <a:pt x="36576" y="57912"/>
                                </a:lnTo>
                                <a:lnTo>
                                  <a:pt x="30480" y="60960"/>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44" name="Shape 33944"/>
                        <wps:cNvSpPr/>
                        <wps:spPr>
                          <a:xfrm>
                            <a:off x="1789176" y="1652016"/>
                            <a:ext cx="33528" cy="60960"/>
                          </a:xfrm>
                          <a:custGeom>
                            <a:avLst/>
                            <a:gdLst/>
                            <a:ahLst/>
                            <a:cxnLst/>
                            <a:rect l="0" t="0" r="0" b="0"/>
                            <a:pathLst>
                              <a:path w="33528" h="60960">
                                <a:moveTo>
                                  <a:pt x="3048" y="0"/>
                                </a:moveTo>
                                <a:lnTo>
                                  <a:pt x="33528" y="60960"/>
                                </a:lnTo>
                                <a:lnTo>
                                  <a:pt x="27432" y="60960"/>
                                </a:lnTo>
                                <a:lnTo>
                                  <a:pt x="0" y="3048"/>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45" name="Shape 33945"/>
                        <wps:cNvSpPr/>
                        <wps:spPr>
                          <a:xfrm>
                            <a:off x="1831848" y="1743456"/>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46" name="Shape 33946"/>
                        <wps:cNvSpPr/>
                        <wps:spPr>
                          <a:xfrm>
                            <a:off x="1874520" y="1834896"/>
                            <a:ext cx="33528" cy="64008"/>
                          </a:xfrm>
                          <a:custGeom>
                            <a:avLst/>
                            <a:gdLst/>
                            <a:ahLst/>
                            <a:cxnLst/>
                            <a:rect l="0" t="0" r="0" b="0"/>
                            <a:pathLst>
                              <a:path w="33528" h="64008">
                                <a:moveTo>
                                  <a:pt x="6096" y="0"/>
                                </a:moveTo>
                                <a:lnTo>
                                  <a:pt x="33528" y="60961"/>
                                </a:lnTo>
                                <a:lnTo>
                                  <a:pt x="27432" y="64008"/>
                                </a:lnTo>
                                <a:lnTo>
                                  <a:pt x="0" y="3049"/>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47" name="Shape 33947"/>
                        <wps:cNvSpPr/>
                        <wps:spPr>
                          <a:xfrm>
                            <a:off x="1917192" y="1926336"/>
                            <a:ext cx="33528" cy="64008"/>
                          </a:xfrm>
                          <a:custGeom>
                            <a:avLst/>
                            <a:gdLst/>
                            <a:ahLst/>
                            <a:cxnLst/>
                            <a:rect l="0" t="0" r="0" b="0"/>
                            <a:pathLst>
                              <a:path w="33528" h="64008">
                                <a:moveTo>
                                  <a:pt x="6096" y="0"/>
                                </a:moveTo>
                                <a:lnTo>
                                  <a:pt x="33528" y="60960"/>
                                </a:lnTo>
                                <a:lnTo>
                                  <a:pt x="27432"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48" name="Shape 33948"/>
                        <wps:cNvSpPr/>
                        <wps:spPr>
                          <a:xfrm>
                            <a:off x="1959864" y="2017776"/>
                            <a:ext cx="30480" cy="64008"/>
                          </a:xfrm>
                          <a:custGeom>
                            <a:avLst/>
                            <a:gdLst/>
                            <a:ahLst/>
                            <a:cxnLst/>
                            <a:rect l="0" t="0" r="0" b="0"/>
                            <a:pathLst>
                              <a:path w="30480" h="64008">
                                <a:moveTo>
                                  <a:pt x="6096" y="0"/>
                                </a:moveTo>
                                <a:lnTo>
                                  <a:pt x="30480" y="60960"/>
                                </a:lnTo>
                                <a:lnTo>
                                  <a:pt x="24384"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49" name="Shape 33949"/>
                        <wps:cNvSpPr/>
                        <wps:spPr>
                          <a:xfrm>
                            <a:off x="1999488" y="2109216"/>
                            <a:ext cx="33528" cy="64008"/>
                          </a:xfrm>
                          <a:custGeom>
                            <a:avLst/>
                            <a:gdLst/>
                            <a:ahLst/>
                            <a:cxnLst/>
                            <a:rect l="0" t="0" r="0" b="0"/>
                            <a:pathLst>
                              <a:path w="33528" h="64008">
                                <a:moveTo>
                                  <a:pt x="6096" y="0"/>
                                </a:moveTo>
                                <a:lnTo>
                                  <a:pt x="33528" y="60960"/>
                                </a:lnTo>
                                <a:lnTo>
                                  <a:pt x="30480" y="64008"/>
                                </a:lnTo>
                                <a:lnTo>
                                  <a:pt x="0" y="3048"/>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50" name="Shape 33950"/>
                        <wps:cNvSpPr/>
                        <wps:spPr>
                          <a:xfrm>
                            <a:off x="981456" y="0"/>
                            <a:ext cx="36576" cy="64008"/>
                          </a:xfrm>
                          <a:custGeom>
                            <a:avLst/>
                            <a:gdLst/>
                            <a:ahLst/>
                            <a:cxnLst/>
                            <a:rect l="0" t="0" r="0" b="0"/>
                            <a:pathLst>
                              <a:path w="36576" h="64008">
                                <a:moveTo>
                                  <a:pt x="30480" y="0"/>
                                </a:moveTo>
                                <a:lnTo>
                                  <a:pt x="36576" y="3048"/>
                                </a:lnTo>
                                <a:lnTo>
                                  <a:pt x="6096" y="64008"/>
                                </a:lnTo>
                                <a:lnTo>
                                  <a:pt x="0" y="60960"/>
                                </a:lnTo>
                                <a:lnTo>
                                  <a:pt x="3048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51" name="Shape 33951"/>
                        <wps:cNvSpPr/>
                        <wps:spPr>
                          <a:xfrm>
                            <a:off x="938784" y="91440"/>
                            <a:ext cx="36576" cy="64008"/>
                          </a:xfrm>
                          <a:custGeom>
                            <a:avLst/>
                            <a:gdLst/>
                            <a:ahLst/>
                            <a:cxnLst/>
                            <a:rect l="0" t="0" r="0" b="0"/>
                            <a:pathLst>
                              <a:path w="36576" h="64008">
                                <a:moveTo>
                                  <a:pt x="30480" y="0"/>
                                </a:moveTo>
                                <a:lnTo>
                                  <a:pt x="36576" y="3048"/>
                                </a:lnTo>
                                <a:lnTo>
                                  <a:pt x="6096" y="64008"/>
                                </a:lnTo>
                                <a:lnTo>
                                  <a:pt x="0" y="60960"/>
                                </a:lnTo>
                                <a:lnTo>
                                  <a:pt x="3048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52" name="Shape 33952"/>
                        <wps:cNvSpPr/>
                        <wps:spPr>
                          <a:xfrm>
                            <a:off x="896112" y="182880"/>
                            <a:ext cx="33528" cy="64008"/>
                          </a:xfrm>
                          <a:custGeom>
                            <a:avLst/>
                            <a:gdLst/>
                            <a:ahLst/>
                            <a:cxnLst/>
                            <a:rect l="0" t="0" r="0" b="0"/>
                            <a:pathLst>
                              <a:path w="33528" h="64008">
                                <a:moveTo>
                                  <a:pt x="30480" y="0"/>
                                </a:moveTo>
                                <a:lnTo>
                                  <a:pt x="33528" y="3048"/>
                                </a:lnTo>
                                <a:lnTo>
                                  <a:pt x="6096" y="64008"/>
                                </a:lnTo>
                                <a:lnTo>
                                  <a:pt x="0" y="60960"/>
                                </a:lnTo>
                                <a:lnTo>
                                  <a:pt x="3048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53" name="Shape 33953"/>
                        <wps:cNvSpPr/>
                        <wps:spPr>
                          <a:xfrm>
                            <a:off x="853440" y="277368"/>
                            <a:ext cx="33528" cy="60960"/>
                          </a:xfrm>
                          <a:custGeom>
                            <a:avLst/>
                            <a:gdLst/>
                            <a:ahLst/>
                            <a:cxnLst/>
                            <a:rect l="0" t="0" r="0" b="0"/>
                            <a:pathLst>
                              <a:path w="33528" h="60960">
                                <a:moveTo>
                                  <a:pt x="27432" y="0"/>
                                </a:moveTo>
                                <a:lnTo>
                                  <a:pt x="33528" y="0"/>
                                </a:lnTo>
                                <a:lnTo>
                                  <a:pt x="6096" y="60960"/>
                                </a:lnTo>
                                <a:lnTo>
                                  <a:pt x="0" y="57912"/>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54" name="Shape 33954"/>
                        <wps:cNvSpPr/>
                        <wps:spPr>
                          <a:xfrm>
                            <a:off x="813816" y="368809"/>
                            <a:ext cx="33528" cy="60960"/>
                          </a:xfrm>
                          <a:custGeom>
                            <a:avLst/>
                            <a:gdLst/>
                            <a:ahLst/>
                            <a:cxnLst/>
                            <a:rect l="0" t="0" r="0" b="0"/>
                            <a:pathLst>
                              <a:path w="33528" h="60960">
                                <a:moveTo>
                                  <a:pt x="27432" y="0"/>
                                </a:moveTo>
                                <a:lnTo>
                                  <a:pt x="33528" y="3048"/>
                                </a:lnTo>
                                <a:lnTo>
                                  <a:pt x="6096" y="60960"/>
                                </a:lnTo>
                                <a:lnTo>
                                  <a:pt x="0" y="57912"/>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55" name="Shape 33955"/>
                        <wps:cNvSpPr/>
                        <wps:spPr>
                          <a:xfrm>
                            <a:off x="768096" y="460248"/>
                            <a:ext cx="36576" cy="60961"/>
                          </a:xfrm>
                          <a:custGeom>
                            <a:avLst/>
                            <a:gdLst/>
                            <a:ahLst/>
                            <a:cxnLst/>
                            <a:rect l="0" t="0" r="0" b="0"/>
                            <a:pathLst>
                              <a:path w="36576" h="60961">
                                <a:moveTo>
                                  <a:pt x="30480" y="0"/>
                                </a:moveTo>
                                <a:lnTo>
                                  <a:pt x="36576" y="3048"/>
                                </a:lnTo>
                                <a:lnTo>
                                  <a:pt x="6096" y="60961"/>
                                </a:lnTo>
                                <a:lnTo>
                                  <a:pt x="0" y="57912"/>
                                </a:lnTo>
                                <a:lnTo>
                                  <a:pt x="3048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56" name="Shape 33956"/>
                        <wps:cNvSpPr/>
                        <wps:spPr>
                          <a:xfrm>
                            <a:off x="728472" y="551688"/>
                            <a:ext cx="33528" cy="60960"/>
                          </a:xfrm>
                          <a:custGeom>
                            <a:avLst/>
                            <a:gdLst/>
                            <a:ahLst/>
                            <a:cxnLst/>
                            <a:rect l="0" t="0" r="0" b="0"/>
                            <a:pathLst>
                              <a:path w="33528" h="60960">
                                <a:moveTo>
                                  <a:pt x="27432" y="0"/>
                                </a:moveTo>
                                <a:lnTo>
                                  <a:pt x="33528" y="3048"/>
                                </a:lnTo>
                                <a:lnTo>
                                  <a:pt x="6096" y="60960"/>
                                </a:lnTo>
                                <a:lnTo>
                                  <a:pt x="0" y="60960"/>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57" name="Shape 33957"/>
                        <wps:cNvSpPr/>
                        <wps:spPr>
                          <a:xfrm>
                            <a:off x="685800" y="643128"/>
                            <a:ext cx="33528" cy="64008"/>
                          </a:xfrm>
                          <a:custGeom>
                            <a:avLst/>
                            <a:gdLst/>
                            <a:ahLst/>
                            <a:cxnLst/>
                            <a:rect l="0" t="0" r="0" b="0"/>
                            <a:pathLst>
                              <a:path w="33528" h="64008">
                                <a:moveTo>
                                  <a:pt x="27432" y="0"/>
                                </a:moveTo>
                                <a:lnTo>
                                  <a:pt x="33528" y="3048"/>
                                </a:lnTo>
                                <a:lnTo>
                                  <a:pt x="3048" y="64008"/>
                                </a:lnTo>
                                <a:lnTo>
                                  <a:pt x="0" y="60960"/>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58" name="Shape 33958"/>
                        <wps:cNvSpPr/>
                        <wps:spPr>
                          <a:xfrm>
                            <a:off x="640080" y="734568"/>
                            <a:ext cx="36576" cy="64008"/>
                          </a:xfrm>
                          <a:custGeom>
                            <a:avLst/>
                            <a:gdLst/>
                            <a:ahLst/>
                            <a:cxnLst/>
                            <a:rect l="0" t="0" r="0" b="0"/>
                            <a:pathLst>
                              <a:path w="36576" h="64008">
                                <a:moveTo>
                                  <a:pt x="30480" y="0"/>
                                </a:moveTo>
                                <a:lnTo>
                                  <a:pt x="36576" y="3048"/>
                                </a:lnTo>
                                <a:lnTo>
                                  <a:pt x="6096" y="64008"/>
                                </a:lnTo>
                                <a:lnTo>
                                  <a:pt x="0" y="60960"/>
                                </a:lnTo>
                                <a:lnTo>
                                  <a:pt x="3048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59" name="Shape 33959"/>
                        <wps:cNvSpPr/>
                        <wps:spPr>
                          <a:xfrm>
                            <a:off x="597408" y="826009"/>
                            <a:ext cx="36576" cy="64008"/>
                          </a:xfrm>
                          <a:custGeom>
                            <a:avLst/>
                            <a:gdLst/>
                            <a:ahLst/>
                            <a:cxnLst/>
                            <a:rect l="0" t="0" r="0" b="0"/>
                            <a:pathLst>
                              <a:path w="36576" h="64008">
                                <a:moveTo>
                                  <a:pt x="30480" y="0"/>
                                </a:moveTo>
                                <a:lnTo>
                                  <a:pt x="36576" y="3048"/>
                                </a:lnTo>
                                <a:lnTo>
                                  <a:pt x="6096" y="64008"/>
                                </a:lnTo>
                                <a:lnTo>
                                  <a:pt x="0" y="60960"/>
                                </a:lnTo>
                                <a:lnTo>
                                  <a:pt x="3048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60" name="Shape 33960"/>
                        <wps:cNvSpPr/>
                        <wps:spPr>
                          <a:xfrm>
                            <a:off x="554736" y="917448"/>
                            <a:ext cx="36576" cy="64008"/>
                          </a:xfrm>
                          <a:custGeom>
                            <a:avLst/>
                            <a:gdLst/>
                            <a:ahLst/>
                            <a:cxnLst/>
                            <a:rect l="0" t="0" r="0" b="0"/>
                            <a:pathLst>
                              <a:path w="36576" h="64008">
                                <a:moveTo>
                                  <a:pt x="30480" y="0"/>
                                </a:moveTo>
                                <a:lnTo>
                                  <a:pt x="36576" y="3048"/>
                                </a:lnTo>
                                <a:lnTo>
                                  <a:pt x="6096" y="64008"/>
                                </a:lnTo>
                                <a:lnTo>
                                  <a:pt x="0" y="60961"/>
                                </a:lnTo>
                                <a:lnTo>
                                  <a:pt x="3048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61" name="Shape 33961"/>
                        <wps:cNvSpPr/>
                        <wps:spPr>
                          <a:xfrm>
                            <a:off x="512064" y="1008888"/>
                            <a:ext cx="33528" cy="64008"/>
                          </a:xfrm>
                          <a:custGeom>
                            <a:avLst/>
                            <a:gdLst/>
                            <a:ahLst/>
                            <a:cxnLst/>
                            <a:rect l="0" t="0" r="0" b="0"/>
                            <a:pathLst>
                              <a:path w="33528" h="64008">
                                <a:moveTo>
                                  <a:pt x="30480" y="0"/>
                                </a:moveTo>
                                <a:lnTo>
                                  <a:pt x="33528" y="3048"/>
                                </a:lnTo>
                                <a:lnTo>
                                  <a:pt x="6096" y="64008"/>
                                </a:lnTo>
                                <a:lnTo>
                                  <a:pt x="0" y="60960"/>
                                </a:lnTo>
                                <a:lnTo>
                                  <a:pt x="3048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62" name="Shape 33962"/>
                        <wps:cNvSpPr/>
                        <wps:spPr>
                          <a:xfrm>
                            <a:off x="469392" y="1100328"/>
                            <a:ext cx="33528" cy="64008"/>
                          </a:xfrm>
                          <a:custGeom>
                            <a:avLst/>
                            <a:gdLst/>
                            <a:ahLst/>
                            <a:cxnLst/>
                            <a:rect l="0" t="0" r="0" b="0"/>
                            <a:pathLst>
                              <a:path w="33528" h="64008">
                                <a:moveTo>
                                  <a:pt x="27432" y="0"/>
                                </a:moveTo>
                                <a:lnTo>
                                  <a:pt x="33528" y="3048"/>
                                </a:lnTo>
                                <a:lnTo>
                                  <a:pt x="6096" y="64008"/>
                                </a:lnTo>
                                <a:lnTo>
                                  <a:pt x="0" y="60960"/>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63" name="Shape 33963"/>
                        <wps:cNvSpPr/>
                        <wps:spPr>
                          <a:xfrm>
                            <a:off x="426720" y="1191768"/>
                            <a:ext cx="33528" cy="64008"/>
                          </a:xfrm>
                          <a:custGeom>
                            <a:avLst/>
                            <a:gdLst/>
                            <a:ahLst/>
                            <a:cxnLst/>
                            <a:rect l="0" t="0" r="0" b="0"/>
                            <a:pathLst>
                              <a:path w="33528" h="64008">
                                <a:moveTo>
                                  <a:pt x="27432" y="0"/>
                                </a:moveTo>
                                <a:lnTo>
                                  <a:pt x="33528" y="3048"/>
                                </a:lnTo>
                                <a:lnTo>
                                  <a:pt x="6096" y="64008"/>
                                </a:lnTo>
                                <a:lnTo>
                                  <a:pt x="0" y="60960"/>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64" name="Shape 33964"/>
                        <wps:cNvSpPr/>
                        <wps:spPr>
                          <a:xfrm>
                            <a:off x="384048" y="1283209"/>
                            <a:ext cx="33528" cy="64008"/>
                          </a:xfrm>
                          <a:custGeom>
                            <a:avLst/>
                            <a:gdLst/>
                            <a:ahLst/>
                            <a:cxnLst/>
                            <a:rect l="0" t="0" r="0" b="0"/>
                            <a:pathLst>
                              <a:path w="33528" h="64008">
                                <a:moveTo>
                                  <a:pt x="27432" y="0"/>
                                </a:moveTo>
                                <a:lnTo>
                                  <a:pt x="33528" y="3048"/>
                                </a:lnTo>
                                <a:lnTo>
                                  <a:pt x="6096" y="64008"/>
                                </a:lnTo>
                                <a:lnTo>
                                  <a:pt x="0" y="60960"/>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65" name="Shape 33965"/>
                        <wps:cNvSpPr/>
                        <wps:spPr>
                          <a:xfrm>
                            <a:off x="341376" y="1377696"/>
                            <a:ext cx="33528" cy="60961"/>
                          </a:xfrm>
                          <a:custGeom>
                            <a:avLst/>
                            <a:gdLst/>
                            <a:ahLst/>
                            <a:cxnLst/>
                            <a:rect l="0" t="0" r="0" b="0"/>
                            <a:pathLst>
                              <a:path w="33528" h="60961">
                                <a:moveTo>
                                  <a:pt x="27432" y="0"/>
                                </a:moveTo>
                                <a:lnTo>
                                  <a:pt x="33528" y="0"/>
                                </a:lnTo>
                                <a:lnTo>
                                  <a:pt x="6096" y="60961"/>
                                </a:lnTo>
                                <a:lnTo>
                                  <a:pt x="0" y="57913"/>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66" name="Shape 33966"/>
                        <wps:cNvSpPr/>
                        <wps:spPr>
                          <a:xfrm>
                            <a:off x="298704" y="1469136"/>
                            <a:ext cx="33528" cy="60960"/>
                          </a:xfrm>
                          <a:custGeom>
                            <a:avLst/>
                            <a:gdLst/>
                            <a:ahLst/>
                            <a:cxnLst/>
                            <a:rect l="0" t="0" r="0" b="0"/>
                            <a:pathLst>
                              <a:path w="33528" h="60960">
                                <a:moveTo>
                                  <a:pt x="27432" y="0"/>
                                </a:moveTo>
                                <a:lnTo>
                                  <a:pt x="33528" y="3048"/>
                                </a:lnTo>
                                <a:lnTo>
                                  <a:pt x="6096" y="60960"/>
                                </a:lnTo>
                                <a:lnTo>
                                  <a:pt x="0" y="57912"/>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67" name="Shape 33967"/>
                        <wps:cNvSpPr/>
                        <wps:spPr>
                          <a:xfrm>
                            <a:off x="256032" y="1560576"/>
                            <a:ext cx="33528" cy="60960"/>
                          </a:xfrm>
                          <a:custGeom>
                            <a:avLst/>
                            <a:gdLst/>
                            <a:ahLst/>
                            <a:cxnLst/>
                            <a:rect l="0" t="0" r="0" b="0"/>
                            <a:pathLst>
                              <a:path w="33528" h="60960">
                                <a:moveTo>
                                  <a:pt x="27432" y="0"/>
                                </a:moveTo>
                                <a:lnTo>
                                  <a:pt x="33528" y="3048"/>
                                </a:lnTo>
                                <a:lnTo>
                                  <a:pt x="3048" y="60960"/>
                                </a:lnTo>
                                <a:lnTo>
                                  <a:pt x="0" y="57912"/>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68" name="Shape 33968"/>
                        <wps:cNvSpPr/>
                        <wps:spPr>
                          <a:xfrm>
                            <a:off x="210312" y="1652016"/>
                            <a:ext cx="39624" cy="60960"/>
                          </a:xfrm>
                          <a:custGeom>
                            <a:avLst/>
                            <a:gdLst/>
                            <a:ahLst/>
                            <a:cxnLst/>
                            <a:rect l="0" t="0" r="0" b="0"/>
                            <a:pathLst>
                              <a:path w="39624" h="60960">
                                <a:moveTo>
                                  <a:pt x="33528" y="0"/>
                                </a:moveTo>
                                <a:lnTo>
                                  <a:pt x="39624" y="3048"/>
                                </a:lnTo>
                                <a:lnTo>
                                  <a:pt x="6096" y="60960"/>
                                </a:lnTo>
                                <a:lnTo>
                                  <a:pt x="0" y="60960"/>
                                </a:lnTo>
                                <a:lnTo>
                                  <a:pt x="3352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69" name="Shape 33969"/>
                        <wps:cNvSpPr/>
                        <wps:spPr>
                          <a:xfrm>
                            <a:off x="170688" y="1743456"/>
                            <a:ext cx="36576" cy="64008"/>
                          </a:xfrm>
                          <a:custGeom>
                            <a:avLst/>
                            <a:gdLst/>
                            <a:ahLst/>
                            <a:cxnLst/>
                            <a:rect l="0" t="0" r="0" b="0"/>
                            <a:pathLst>
                              <a:path w="36576" h="64008">
                                <a:moveTo>
                                  <a:pt x="30480" y="0"/>
                                </a:moveTo>
                                <a:lnTo>
                                  <a:pt x="36576" y="3048"/>
                                </a:lnTo>
                                <a:lnTo>
                                  <a:pt x="6096" y="64008"/>
                                </a:lnTo>
                                <a:lnTo>
                                  <a:pt x="0" y="60960"/>
                                </a:lnTo>
                                <a:lnTo>
                                  <a:pt x="3048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70" name="Shape 33970"/>
                        <wps:cNvSpPr/>
                        <wps:spPr>
                          <a:xfrm>
                            <a:off x="128016" y="1834896"/>
                            <a:ext cx="33528" cy="64008"/>
                          </a:xfrm>
                          <a:custGeom>
                            <a:avLst/>
                            <a:gdLst/>
                            <a:ahLst/>
                            <a:cxnLst/>
                            <a:rect l="0" t="0" r="0" b="0"/>
                            <a:pathLst>
                              <a:path w="33528" h="64008">
                                <a:moveTo>
                                  <a:pt x="30480" y="0"/>
                                </a:moveTo>
                                <a:lnTo>
                                  <a:pt x="33528" y="3049"/>
                                </a:lnTo>
                                <a:lnTo>
                                  <a:pt x="6096" y="64008"/>
                                </a:lnTo>
                                <a:lnTo>
                                  <a:pt x="0" y="60961"/>
                                </a:lnTo>
                                <a:lnTo>
                                  <a:pt x="3048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71" name="Shape 33971"/>
                        <wps:cNvSpPr/>
                        <wps:spPr>
                          <a:xfrm>
                            <a:off x="85344" y="1926336"/>
                            <a:ext cx="33528" cy="64008"/>
                          </a:xfrm>
                          <a:custGeom>
                            <a:avLst/>
                            <a:gdLst/>
                            <a:ahLst/>
                            <a:cxnLst/>
                            <a:rect l="0" t="0" r="0" b="0"/>
                            <a:pathLst>
                              <a:path w="33528" h="64008">
                                <a:moveTo>
                                  <a:pt x="27432" y="0"/>
                                </a:moveTo>
                                <a:lnTo>
                                  <a:pt x="33528" y="3048"/>
                                </a:lnTo>
                                <a:lnTo>
                                  <a:pt x="6096" y="64008"/>
                                </a:lnTo>
                                <a:lnTo>
                                  <a:pt x="0" y="60960"/>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72" name="Shape 33972"/>
                        <wps:cNvSpPr/>
                        <wps:spPr>
                          <a:xfrm>
                            <a:off x="42672" y="2017776"/>
                            <a:ext cx="33528" cy="64008"/>
                          </a:xfrm>
                          <a:custGeom>
                            <a:avLst/>
                            <a:gdLst/>
                            <a:ahLst/>
                            <a:cxnLst/>
                            <a:rect l="0" t="0" r="0" b="0"/>
                            <a:pathLst>
                              <a:path w="33528" h="64008">
                                <a:moveTo>
                                  <a:pt x="27432" y="0"/>
                                </a:moveTo>
                                <a:lnTo>
                                  <a:pt x="33528" y="3048"/>
                                </a:lnTo>
                                <a:lnTo>
                                  <a:pt x="6096" y="64008"/>
                                </a:lnTo>
                                <a:lnTo>
                                  <a:pt x="0" y="60960"/>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73" name="Shape 33973"/>
                        <wps:cNvSpPr/>
                        <wps:spPr>
                          <a:xfrm>
                            <a:off x="0" y="2109216"/>
                            <a:ext cx="33528" cy="64008"/>
                          </a:xfrm>
                          <a:custGeom>
                            <a:avLst/>
                            <a:gdLst/>
                            <a:ahLst/>
                            <a:cxnLst/>
                            <a:rect l="0" t="0" r="0" b="0"/>
                            <a:pathLst>
                              <a:path w="33528" h="64008">
                                <a:moveTo>
                                  <a:pt x="27432" y="0"/>
                                </a:moveTo>
                                <a:lnTo>
                                  <a:pt x="33528" y="3048"/>
                                </a:lnTo>
                                <a:lnTo>
                                  <a:pt x="6096" y="64008"/>
                                </a:lnTo>
                                <a:lnTo>
                                  <a:pt x="0" y="60960"/>
                                </a:lnTo>
                                <a:lnTo>
                                  <a:pt x="27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74" name="Shape 33974"/>
                        <wps:cNvSpPr/>
                        <wps:spPr>
                          <a:xfrm>
                            <a:off x="0" y="3322321"/>
                            <a:ext cx="1021080" cy="548640"/>
                          </a:xfrm>
                          <a:custGeom>
                            <a:avLst/>
                            <a:gdLst/>
                            <a:ahLst/>
                            <a:cxnLst/>
                            <a:rect l="0" t="0" r="0" b="0"/>
                            <a:pathLst>
                              <a:path w="1021080" h="548640">
                                <a:moveTo>
                                  <a:pt x="3048" y="0"/>
                                </a:moveTo>
                                <a:lnTo>
                                  <a:pt x="1021080" y="542544"/>
                                </a:lnTo>
                                <a:lnTo>
                                  <a:pt x="1018032" y="548640"/>
                                </a:lnTo>
                                <a:lnTo>
                                  <a:pt x="0" y="609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75" name="Shape 33975"/>
                        <wps:cNvSpPr/>
                        <wps:spPr>
                          <a:xfrm>
                            <a:off x="1018032" y="3322321"/>
                            <a:ext cx="1018032" cy="548640"/>
                          </a:xfrm>
                          <a:custGeom>
                            <a:avLst/>
                            <a:gdLst/>
                            <a:ahLst/>
                            <a:cxnLst/>
                            <a:rect l="0" t="0" r="0" b="0"/>
                            <a:pathLst>
                              <a:path w="1018032" h="548640">
                                <a:moveTo>
                                  <a:pt x="1014984" y="0"/>
                                </a:moveTo>
                                <a:lnTo>
                                  <a:pt x="1018032" y="6096"/>
                                </a:lnTo>
                                <a:lnTo>
                                  <a:pt x="3048" y="548640"/>
                                </a:lnTo>
                                <a:lnTo>
                                  <a:pt x="0" y="542544"/>
                                </a:lnTo>
                                <a:lnTo>
                                  <a:pt x="10149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76" name="Shape 33976"/>
                        <wps:cNvSpPr/>
                        <wps:spPr>
                          <a:xfrm>
                            <a:off x="0" y="2779776"/>
                            <a:ext cx="1021080" cy="548640"/>
                          </a:xfrm>
                          <a:custGeom>
                            <a:avLst/>
                            <a:gdLst/>
                            <a:ahLst/>
                            <a:cxnLst/>
                            <a:rect l="0" t="0" r="0" b="0"/>
                            <a:pathLst>
                              <a:path w="1021080" h="548640">
                                <a:moveTo>
                                  <a:pt x="1018032" y="0"/>
                                </a:moveTo>
                                <a:lnTo>
                                  <a:pt x="1021080" y="6096"/>
                                </a:lnTo>
                                <a:lnTo>
                                  <a:pt x="3048" y="548640"/>
                                </a:lnTo>
                                <a:lnTo>
                                  <a:pt x="0" y="542544"/>
                                </a:lnTo>
                                <a:lnTo>
                                  <a:pt x="10180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77" name="Shape 33977"/>
                        <wps:cNvSpPr/>
                        <wps:spPr>
                          <a:xfrm>
                            <a:off x="256032" y="3188209"/>
                            <a:ext cx="1018032" cy="545592"/>
                          </a:xfrm>
                          <a:custGeom>
                            <a:avLst/>
                            <a:gdLst/>
                            <a:ahLst/>
                            <a:cxnLst/>
                            <a:rect l="0" t="0" r="0" b="0"/>
                            <a:pathLst>
                              <a:path w="1018032" h="545592">
                                <a:moveTo>
                                  <a:pt x="0" y="0"/>
                                </a:moveTo>
                                <a:lnTo>
                                  <a:pt x="1018032" y="539496"/>
                                </a:lnTo>
                                <a:lnTo>
                                  <a:pt x="1014984" y="545592"/>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78" name="Shape 33978"/>
                        <wps:cNvSpPr/>
                        <wps:spPr>
                          <a:xfrm>
                            <a:off x="509016" y="3051048"/>
                            <a:ext cx="1021080" cy="548640"/>
                          </a:xfrm>
                          <a:custGeom>
                            <a:avLst/>
                            <a:gdLst/>
                            <a:ahLst/>
                            <a:cxnLst/>
                            <a:rect l="0" t="0" r="0" b="0"/>
                            <a:pathLst>
                              <a:path w="1021080" h="548640">
                                <a:moveTo>
                                  <a:pt x="3048" y="0"/>
                                </a:moveTo>
                                <a:lnTo>
                                  <a:pt x="1021080" y="542544"/>
                                </a:lnTo>
                                <a:lnTo>
                                  <a:pt x="1018032" y="548640"/>
                                </a:lnTo>
                                <a:lnTo>
                                  <a:pt x="0" y="6097"/>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79" name="Shape 33979"/>
                        <wps:cNvSpPr/>
                        <wps:spPr>
                          <a:xfrm>
                            <a:off x="762000" y="2913888"/>
                            <a:ext cx="1021080" cy="551688"/>
                          </a:xfrm>
                          <a:custGeom>
                            <a:avLst/>
                            <a:gdLst/>
                            <a:ahLst/>
                            <a:cxnLst/>
                            <a:rect l="0" t="0" r="0" b="0"/>
                            <a:pathLst>
                              <a:path w="1021080" h="551688">
                                <a:moveTo>
                                  <a:pt x="3048" y="0"/>
                                </a:moveTo>
                                <a:lnTo>
                                  <a:pt x="1021080" y="545592"/>
                                </a:lnTo>
                                <a:lnTo>
                                  <a:pt x="1018032" y="551688"/>
                                </a:lnTo>
                                <a:lnTo>
                                  <a:pt x="0" y="609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80" name="Shape 33980"/>
                        <wps:cNvSpPr/>
                        <wps:spPr>
                          <a:xfrm>
                            <a:off x="1018032" y="2779776"/>
                            <a:ext cx="1018032" cy="548640"/>
                          </a:xfrm>
                          <a:custGeom>
                            <a:avLst/>
                            <a:gdLst/>
                            <a:ahLst/>
                            <a:cxnLst/>
                            <a:rect l="0" t="0" r="0" b="0"/>
                            <a:pathLst>
                              <a:path w="1018032" h="548640">
                                <a:moveTo>
                                  <a:pt x="3048" y="0"/>
                                </a:moveTo>
                                <a:lnTo>
                                  <a:pt x="1018032" y="542544"/>
                                </a:lnTo>
                                <a:lnTo>
                                  <a:pt x="1014984" y="548640"/>
                                </a:lnTo>
                                <a:lnTo>
                                  <a:pt x="0" y="6096"/>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81" name="Shape 33981"/>
                        <wps:cNvSpPr/>
                        <wps:spPr>
                          <a:xfrm>
                            <a:off x="256032" y="2913888"/>
                            <a:ext cx="1018032" cy="551688"/>
                          </a:xfrm>
                          <a:custGeom>
                            <a:avLst/>
                            <a:gdLst/>
                            <a:ahLst/>
                            <a:cxnLst/>
                            <a:rect l="0" t="0" r="0" b="0"/>
                            <a:pathLst>
                              <a:path w="1018032" h="551688">
                                <a:moveTo>
                                  <a:pt x="1014984" y="0"/>
                                </a:moveTo>
                                <a:lnTo>
                                  <a:pt x="1018032" y="6096"/>
                                </a:lnTo>
                                <a:lnTo>
                                  <a:pt x="0" y="551688"/>
                                </a:lnTo>
                                <a:lnTo>
                                  <a:pt x="0" y="545592"/>
                                </a:lnTo>
                                <a:lnTo>
                                  <a:pt x="10149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82" name="Shape 33982"/>
                        <wps:cNvSpPr/>
                        <wps:spPr>
                          <a:xfrm>
                            <a:off x="509016" y="3051048"/>
                            <a:ext cx="1021080" cy="548640"/>
                          </a:xfrm>
                          <a:custGeom>
                            <a:avLst/>
                            <a:gdLst/>
                            <a:ahLst/>
                            <a:cxnLst/>
                            <a:rect l="0" t="0" r="0" b="0"/>
                            <a:pathLst>
                              <a:path w="1021080" h="548640">
                                <a:moveTo>
                                  <a:pt x="1018032" y="0"/>
                                </a:moveTo>
                                <a:lnTo>
                                  <a:pt x="1021080" y="6097"/>
                                </a:lnTo>
                                <a:lnTo>
                                  <a:pt x="3048" y="548640"/>
                                </a:lnTo>
                                <a:lnTo>
                                  <a:pt x="0" y="542544"/>
                                </a:lnTo>
                                <a:lnTo>
                                  <a:pt x="10180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983" name="Shape 33983"/>
                        <wps:cNvSpPr/>
                        <wps:spPr>
                          <a:xfrm>
                            <a:off x="762000" y="3188209"/>
                            <a:ext cx="1021080" cy="545592"/>
                          </a:xfrm>
                          <a:custGeom>
                            <a:avLst/>
                            <a:gdLst/>
                            <a:ahLst/>
                            <a:cxnLst/>
                            <a:rect l="0" t="0" r="0" b="0"/>
                            <a:pathLst>
                              <a:path w="1021080" h="545592">
                                <a:moveTo>
                                  <a:pt x="1018032" y="0"/>
                                </a:moveTo>
                                <a:lnTo>
                                  <a:pt x="1021080" y="6096"/>
                                </a:lnTo>
                                <a:lnTo>
                                  <a:pt x="3048" y="545592"/>
                                </a:lnTo>
                                <a:lnTo>
                                  <a:pt x="0" y="539496"/>
                                </a:lnTo>
                                <a:lnTo>
                                  <a:pt x="10180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57" name="Shape 457757"/>
                        <wps:cNvSpPr/>
                        <wps:spPr>
                          <a:xfrm>
                            <a:off x="1018032" y="2749296"/>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58" name="Shape 457758"/>
                        <wps:cNvSpPr/>
                        <wps:spPr>
                          <a:xfrm>
                            <a:off x="1018032" y="2855976"/>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59" name="Shape 457759"/>
                        <wps:cNvSpPr/>
                        <wps:spPr>
                          <a:xfrm>
                            <a:off x="1018032" y="2956560"/>
                            <a:ext cx="9144" cy="73152"/>
                          </a:xfrm>
                          <a:custGeom>
                            <a:avLst/>
                            <a:gdLst/>
                            <a:ahLst/>
                            <a:cxnLst/>
                            <a:rect l="0" t="0" r="0" b="0"/>
                            <a:pathLst>
                              <a:path w="9144" h="73152">
                                <a:moveTo>
                                  <a:pt x="0" y="0"/>
                                </a:moveTo>
                                <a:lnTo>
                                  <a:pt x="9144" y="0"/>
                                </a:lnTo>
                                <a:lnTo>
                                  <a:pt x="9144" y="73152"/>
                                </a:lnTo>
                                <a:lnTo>
                                  <a:pt x="0" y="731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60" name="Shape 457760"/>
                        <wps:cNvSpPr/>
                        <wps:spPr>
                          <a:xfrm>
                            <a:off x="1018032" y="3063240"/>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61" name="Shape 457761"/>
                        <wps:cNvSpPr/>
                        <wps:spPr>
                          <a:xfrm>
                            <a:off x="1018032" y="3169920"/>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62" name="Shape 457762"/>
                        <wps:cNvSpPr/>
                        <wps:spPr>
                          <a:xfrm>
                            <a:off x="1018032" y="3273552"/>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63" name="Shape 457763"/>
                        <wps:cNvSpPr/>
                        <wps:spPr>
                          <a:xfrm>
                            <a:off x="1018032" y="3380232"/>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64" name="Shape 457764"/>
                        <wps:cNvSpPr/>
                        <wps:spPr>
                          <a:xfrm>
                            <a:off x="1018032" y="3480816"/>
                            <a:ext cx="9144" cy="73152"/>
                          </a:xfrm>
                          <a:custGeom>
                            <a:avLst/>
                            <a:gdLst/>
                            <a:ahLst/>
                            <a:cxnLst/>
                            <a:rect l="0" t="0" r="0" b="0"/>
                            <a:pathLst>
                              <a:path w="9144" h="73152">
                                <a:moveTo>
                                  <a:pt x="0" y="0"/>
                                </a:moveTo>
                                <a:lnTo>
                                  <a:pt x="9144" y="0"/>
                                </a:lnTo>
                                <a:lnTo>
                                  <a:pt x="9144" y="73152"/>
                                </a:lnTo>
                                <a:lnTo>
                                  <a:pt x="0" y="731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65" name="Shape 457765"/>
                        <wps:cNvSpPr/>
                        <wps:spPr>
                          <a:xfrm>
                            <a:off x="1018032" y="3587496"/>
                            <a:ext cx="9144" cy="73152"/>
                          </a:xfrm>
                          <a:custGeom>
                            <a:avLst/>
                            <a:gdLst/>
                            <a:ahLst/>
                            <a:cxnLst/>
                            <a:rect l="0" t="0" r="0" b="0"/>
                            <a:pathLst>
                              <a:path w="9144" h="73152">
                                <a:moveTo>
                                  <a:pt x="0" y="0"/>
                                </a:moveTo>
                                <a:lnTo>
                                  <a:pt x="9144" y="0"/>
                                </a:lnTo>
                                <a:lnTo>
                                  <a:pt x="9144" y="73152"/>
                                </a:lnTo>
                                <a:lnTo>
                                  <a:pt x="0" y="731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66" name="Shape 457766"/>
                        <wps:cNvSpPr/>
                        <wps:spPr>
                          <a:xfrm>
                            <a:off x="1018032" y="3694177"/>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67" name="Shape 457767"/>
                        <wps:cNvSpPr/>
                        <wps:spPr>
                          <a:xfrm>
                            <a:off x="1018032" y="3797808"/>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68" name="Shape 457768"/>
                        <wps:cNvSpPr/>
                        <wps:spPr>
                          <a:xfrm>
                            <a:off x="0" y="2206752"/>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69" name="Shape 457769"/>
                        <wps:cNvSpPr/>
                        <wps:spPr>
                          <a:xfrm>
                            <a:off x="0" y="2313432"/>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70" name="Shape 457770"/>
                        <wps:cNvSpPr/>
                        <wps:spPr>
                          <a:xfrm>
                            <a:off x="0" y="2417064"/>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71" name="Shape 457771"/>
                        <wps:cNvSpPr/>
                        <wps:spPr>
                          <a:xfrm>
                            <a:off x="0" y="2523744"/>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72" name="Shape 457772"/>
                        <wps:cNvSpPr/>
                        <wps:spPr>
                          <a:xfrm>
                            <a:off x="0" y="2624328"/>
                            <a:ext cx="9144" cy="73152"/>
                          </a:xfrm>
                          <a:custGeom>
                            <a:avLst/>
                            <a:gdLst/>
                            <a:ahLst/>
                            <a:cxnLst/>
                            <a:rect l="0" t="0" r="0" b="0"/>
                            <a:pathLst>
                              <a:path w="9144" h="73152">
                                <a:moveTo>
                                  <a:pt x="0" y="0"/>
                                </a:moveTo>
                                <a:lnTo>
                                  <a:pt x="9144" y="0"/>
                                </a:lnTo>
                                <a:lnTo>
                                  <a:pt x="9144" y="73152"/>
                                </a:lnTo>
                                <a:lnTo>
                                  <a:pt x="0" y="731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73" name="Shape 457773"/>
                        <wps:cNvSpPr/>
                        <wps:spPr>
                          <a:xfrm>
                            <a:off x="0" y="2731008"/>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74" name="Shape 457774"/>
                        <wps:cNvSpPr/>
                        <wps:spPr>
                          <a:xfrm>
                            <a:off x="0" y="2834640"/>
                            <a:ext cx="9144" cy="73152"/>
                          </a:xfrm>
                          <a:custGeom>
                            <a:avLst/>
                            <a:gdLst/>
                            <a:ahLst/>
                            <a:cxnLst/>
                            <a:rect l="0" t="0" r="0" b="0"/>
                            <a:pathLst>
                              <a:path w="9144" h="73152">
                                <a:moveTo>
                                  <a:pt x="0" y="0"/>
                                </a:moveTo>
                                <a:lnTo>
                                  <a:pt x="9144" y="0"/>
                                </a:lnTo>
                                <a:lnTo>
                                  <a:pt x="9144" y="73152"/>
                                </a:lnTo>
                                <a:lnTo>
                                  <a:pt x="0" y="731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75" name="Shape 457775"/>
                        <wps:cNvSpPr/>
                        <wps:spPr>
                          <a:xfrm>
                            <a:off x="0" y="2941320"/>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76" name="Shape 457776"/>
                        <wps:cNvSpPr/>
                        <wps:spPr>
                          <a:xfrm>
                            <a:off x="0" y="3048000"/>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77" name="Shape 457777"/>
                        <wps:cNvSpPr/>
                        <wps:spPr>
                          <a:xfrm>
                            <a:off x="0" y="3148584"/>
                            <a:ext cx="9144" cy="73152"/>
                          </a:xfrm>
                          <a:custGeom>
                            <a:avLst/>
                            <a:gdLst/>
                            <a:ahLst/>
                            <a:cxnLst/>
                            <a:rect l="0" t="0" r="0" b="0"/>
                            <a:pathLst>
                              <a:path w="9144" h="73152">
                                <a:moveTo>
                                  <a:pt x="0" y="0"/>
                                </a:moveTo>
                                <a:lnTo>
                                  <a:pt x="9144" y="0"/>
                                </a:lnTo>
                                <a:lnTo>
                                  <a:pt x="9144" y="73152"/>
                                </a:lnTo>
                                <a:lnTo>
                                  <a:pt x="0" y="731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78" name="Shape 457778"/>
                        <wps:cNvSpPr/>
                        <wps:spPr>
                          <a:xfrm>
                            <a:off x="0" y="3255264"/>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79" name="Shape 457779"/>
                        <wps:cNvSpPr/>
                        <wps:spPr>
                          <a:xfrm>
                            <a:off x="2033016" y="2206752"/>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80" name="Shape 457780"/>
                        <wps:cNvSpPr/>
                        <wps:spPr>
                          <a:xfrm>
                            <a:off x="2033016" y="2313432"/>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81" name="Shape 457781"/>
                        <wps:cNvSpPr/>
                        <wps:spPr>
                          <a:xfrm>
                            <a:off x="2033016" y="2417064"/>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82" name="Shape 457782"/>
                        <wps:cNvSpPr/>
                        <wps:spPr>
                          <a:xfrm>
                            <a:off x="2033016" y="2523744"/>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83" name="Shape 457783"/>
                        <wps:cNvSpPr/>
                        <wps:spPr>
                          <a:xfrm>
                            <a:off x="2033016" y="2624328"/>
                            <a:ext cx="9144" cy="73152"/>
                          </a:xfrm>
                          <a:custGeom>
                            <a:avLst/>
                            <a:gdLst/>
                            <a:ahLst/>
                            <a:cxnLst/>
                            <a:rect l="0" t="0" r="0" b="0"/>
                            <a:pathLst>
                              <a:path w="9144" h="73152">
                                <a:moveTo>
                                  <a:pt x="0" y="0"/>
                                </a:moveTo>
                                <a:lnTo>
                                  <a:pt x="9144" y="0"/>
                                </a:lnTo>
                                <a:lnTo>
                                  <a:pt x="9144" y="73152"/>
                                </a:lnTo>
                                <a:lnTo>
                                  <a:pt x="0" y="731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84" name="Shape 457784"/>
                        <wps:cNvSpPr/>
                        <wps:spPr>
                          <a:xfrm>
                            <a:off x="2033016" y="2731008"/>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85" name="Shape 457785"/>
                        <wps:cNvSpPr/>
                        <wps:spPr>
                          <a:xfrm>
                            <a:off x="2033016" y="2834640"/>
                            <a:ext cx="9144" cy="73152"/>
                          </a:xfrm>
                          <a:custGeom>
                            <a:avLst/>
                            <a:gdLst/>
                            <a:ahLst/>
                            <a:cxnLst/>
                            <a:rect l="0" t="0" r="0" b="0"/>
                            <a:pathLst>
                              <a:path w="9144" h="73152">
                                <a:moveTo>
                                  <a:pt x="0" y="0"/>
                                </a:moveTo>
                                <a:lnTo>
                                  <a:pt x="9144" y="0"/>
                                </a:lnTo>
                                <a:lnTo>
                                  <a:pt x="9144" y="73152"/>
                                </a:lnTo>
                                <a:lnTo>
                                  <a:pt x="0" y="731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86" name="Shape 457786"/>
                        <wps:cNvSpPr/>
                        <wps:spPr>
                          <a:xfrm>
                            <a:off x="2033016" y="2941320"/>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87" name="Shape 457787"/>
                        <wps:cNvSpPr/>
                        <wps:spPr>
                          <a:xfrm>
                            <a:off x="2033016" y="3048000"/>
                            <a:ext cx="9144" cy="67056"/>
                          </a:xfrm>
                          <a:custGeom>
                            <a:avLst/>
                            <a:gdLst/>
                            <a:ahLst/>
                            <a:cxnLst/>
                            <a:rect l="0" t="0" r="0" b="0"/>
                            <a:pathLst>
                              <a:path w="9144" h="67056">
                                <a:moveTo>
                                  <a:pt x="0" y="0"/>
                                </a:moveTo>
                                <a:lnTo>
                                  <a:pt x="9144" y="0"/>
                                </a:lnTo>
                                <a:lnTo>
                                  <a:pt x="9144" y="67056"/>
                                </a:lnTo>
                                <a:lnTo>
                                  <a:pt x="0" y="6705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88" name="Shape 457788"/>
                        <wps:cNvSpPr/>
                        <wps:spPr>
                          <a:xfrm>
                            <a:off x="2033016" y="3148584"/>
                            <a:ext cx="9144" cy="73152"/>
                          </a:xfrm>
                          <a:custGeom>
                            <a:avLst/>
                            <a:gdLst/>
                            <a:ahLst/>
                            <a:cxnLst/>
                            <a:rect l="0" t="0" r="0" b="0"/>
                            <a:pathLst>
                              <a:path w="9144" h="73152">
                                <a:moveTo>
                                  <a:pt x="0" y="0"/>
                                </a:moveTo>
                                <a:lnTo>
                                  <a:pt x="9144" y="0"/>
                                </a:lnTo>
                                <a:lnTo>
                                  <a:pt x="9144" y="73152"/>
                                </a:lnTo>
                                <a:lnTo>
                                  <a:pt x="0" y="731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89" name="Shape 457789"/>
                        <wps:cNvSpPr/>
                        <wps:spPr>
                          <a:xfrm>
                            <a:off x="2033016" y="3255264"/>
                            <a:ext cx="9144" cy="70104"/>
                          </a:xfrm>
                          <a:custGeom>
                            <a:avLst/>
                            <a:gdLst/>
                            <a:ahLst/>
                            <a:cxnLst/>
                            <a:rect l="0" t="0" r="0" b="0"/>
                            <a:pathLst>
                              <a:path w="9144" h="70104">
                                <a:moveTo>
                                  <a:pt x="0" y="0"/>
                                </a:moveTo>
                                <a:lnTo>
                                  <a:pt x="9144" y="0"/>
                                </a:lnTo>
                                <a:lnTo>
                                  <a:pt x="9144" y="70104"/>
                                </a:lnTo>
                                <a:lnTo>
                                  <a:pt x="0" y="7010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7D3E9D28" id="Group 325337" o:spid="_x0000_s1026" style="position:absolute;left:0;text-align:left;margin-left:148.1pt;margin-top:-65.05pt;width:160.55pt;height:304.8pt;z-index:251683840" coordsize="20391,38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">
                <v:shape id="Shape 457730" o:spid="_x0000_s1027" style="position:absolute;left:10180;top:30;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ZacMcA&#10;AADfAAAADwAAAGRycy9kb3ducmV2LnhtbESPXWvCMBSG7wf7D+EI3hRNtzmVzigyGex23RS8OzZn&#10;abE5KUmsnb9+uRjs8uX94lltBtuKnnxoHCt4mOYgiCunGzYKvj7fJksQISJrbB2Tgh8KsFnf362w&#10;0O7KH9SX0Yg0wqFABXWMXSFlqGqyGKauI07et/MWY5LeSO3xmsZtKx/zfC4tNpweauzotabqXF6s&#10;gv3hlu1mt23mTXksNWan3uxOSo1Hw/YFRKQh/of/2u9awex5sXhKBIknsY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mWnDHAAAA3wAAAA8AAAAAAAAAAAAAAAAAmAIAAGRy&#10;cy9kb3ducmV2LnhtbFBLBQYAAAAABAAEAPUAAACMAwAAAAA=&#10;" path="m,l9144,r,67056l,67056,,e" fillcolor="black" stroked="f" strokeweight="0">
                  <v:stroke miterlimit="83231f" joinstyle="miter"/>
                  <v:path arrowok="t" textboxrect="0,0,9144,67056"/>
                </v:shape>
                <v:shape id="Shape 457731" o:spid="_x0000_s1028" style="position:absolute;left:10180;top:1036;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yrZ8kA&#10;AADfAAAADwAAAGRycy9kb3ducmV2LnhtbESP0WrCQBRE34X+w3KFvohurNVIdBWxFEopRaMfcM1e&#10;k9Ds3ZjdJunfdwsFH4eZOcOst72pREuNKy0rmE4iEMSZ1SXnCs6n1/EShPPIGivLpOCHHGw3D4M1&#10;Jtp2fKQ29bkIEHYJKii8rxMpXVaQQTexNXHwrrYx6INscqkb7ALcVPIpihbSYMlhocCa9gVlX+m3&#10;URC3XXc5XA+33ctxNvp49yNMz59KPQ773QqEp97fw//tN63geR7Hsyn8/QlfQG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0yrZ8kAAADfAAAADwAAAAAAAAAAAAAAAACYAgAA&#10;ZHJzL2Rvd25yZXYueG1sUEsFBgAAAAAEAAQA9QAAAI4DAAAAAA==&#10;" path="m,l9144,r,70104l,70104,,e" fillcolor="black" stroked="f" strokeweight="0">
                  <v:stroke miterlimit="83231f" joinstyle="miter"/>
                  <v:path arrowok="t" textboxrect="0,0,9144,70104"/>
                </v:shape>
                <v:shape id="Shape 457732" o:spid="_x0000_s1029" style="position:absolute;left:10180;top:2072;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hhnMkA&#10;AADfAAAADwAAAGRycy9kb3ducmV2LnhtbESPQUsDMRSE74L/ITyhl8VmbauVtWkpLYLXblXw9rp5&#10;Zhc3L0sSt9v++kYoeBxm5htmsRpsK3ryoXGs4GGcgyCunG7YKHjfv94/gwgRWWPrmBScKMBqeXuz&#10;wEK7I++oL6MRCcKhQAV1jF0hZahqshjGriNO3rfzFmOS3kjt8ZjgtpWTPH+SFhtOCzV2tKmp+il/&#10;rYKPz3O2nZ3XmTflV6kxO/Rme1BqdDesX0BEGuJ/+Np+0wpmj/P5dAJ/f9IXkM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nhhnMkAAADfAAAADwAAAAAAAAAAAAAAAACYAgAA&#10;ZHJzL2Rvd25yZXYueG1sUEsFBgAAAAAEAAQA9QAAAI4DAAAAAA==&#10;" path="m,l9144,r,67056l,67056,,e" fillcolor="black" stroked="f" strokeweight="0">
                  <v:stroke miterlimit="83231f" joinstyle="miter"/>
                  <v:path arrowok="t" textboxrect="0,0,9144,67056"/>
                </v:shape>
                <v:shape id="Shape 457733" o:spid="_x0000_s1030" style="position:absolute;left:10180;top:3078;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TEB8kA&#10;AADfAAAADwAAAGRycy9kb3ducmV2LnhtbESPQUsDMRSE7wX/Q3iCl6XN2tZW1qaltAheXW3B2+vm&#10;mV3cvCxJ3K799UYQehxm5htmtRlsK3ryoXGs4H6SgyCunG7YKHh/ex4/gggRWWPrmBT8UIDN+ma0&#10;wkK7M79SX0YjEoRDgQrqGLtCylDVZDFMXEecvE/nLcYkvZHa4znBbSuneb6QFhtOCzV2tKup+iq/&#10;rYLD8ZLt55dt5k35UWrMTr3Zn5S6ux22TyAiDfEa/m+/aAXzh+VyNoO/P+kLyP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TTEB8kAAADfAAAADwAAAAAAAAAAAAAAAACYAgAA&#10;ZHJzL2Rvd25yZXYueG1sUEsFBgAAAAAEAAQA9QAAAI4DAAAAAA==&#10;" path="m,l9144,r,67056l,67056,,e" fillcolor="black" stroked="f" strokeweight="0">
                  <v:stroke miterlimit="83231f" joinstyle="miter"/>
                  <v:path arrowok="t" textboxrect="0,0,9144,67056"/>
                </v:shape>
                <v:shape id="Shape 457734" o:spid="_x0000_s1031" style="position:absolute;left:10180;top:4114;width:91;height:640;visibility:visible;mso-wrap-style:square;v-text-anchor:top" coordsize="9144,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b5/sgA&#10;AADfAAAADwAAAGRycy9kb3ducmV2LnhtbESPQWvCQBSE70L/w/IKvdWNVmuMrlJKS+vNqkG8PbLP&#10;bDD7NmS3Gv+9Wyh4HGbmG2a+7GwtztT6yrGCQT8BQVw4XXGpYLf9fE5B+ICssXZMCq7kYbl46M0x&#10;0+7CP3TehFJECPsMFZgQmkxKXxiy6PuuIY7e0bUWQ5RtKXWLlwi3tRwmyau0WHFcMNjQu6HitPm1&#10;CvJ8mqfrr21IDx/HuhqbZrcfrJR6euzeZiACdeEe/m9/awWj8WTyMoK/P/ELyMU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Nvn+yAAAAN8AAAAPAAAAAAAAAAAAAAAAAJgCAABk&#10;cnMvZG93bnJldi54bWxQSwUGAAAAAAQABAD1AAAAjQMAAAAA&#10;" path="m,l9144,r,64008l,64008,,e" fillcolor="black" stroked="f" strokeweight="0">
                  <v:stroke miterlimit="83231f" joinstyle="miter"/>
                  <v:path arrowok="t" textboxrect="0,0,9144,64008"/>
                </v:shape>
                <v:shape id="Shape 457735" o:spid="_x0000_s1032" style="position:absolute;left:10180;top:5120;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H56MkA&#10;AADfAAAADwAAAGRycy9kb3ducmV2LnhtbESPT0sDMRTE74LfITzBy9Jmrf0ja9NSWgSvrrbg7XXz&#10;zC5uXpYkbrf99KYgeBxm5jfMcj3YVvTkQ+NYwcM4B0FcOd2wUfDx/jJ6AhEissbWMSk4U4D16vZm&#10;iYV2J36jvoxGJAiHAhXUMXaFlKGqyWIYu444eV/OW4xJeiO1x1OC21ZO8nwuLTacFmrsaFtT9V3+&#10;WAX7wyXbTS+bzJvys9SYHXuzOyp1fzdsnkFEGuJ/+K/9qhVMZ4vF4wyuf9IX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ZH56MkAAADfAAAADwAAAAAAAAAAAAAAAACYAgAA&#10;ZHJzL2Rvd25yZXYueG1sUEsFBgAAAAAEAAQA9QAAAI4DAAAAAA==&#10;" path="m,l9144,r,67056l,67056,,e" fillcolor="black" stroked="f" strokeweight="0">
                  <v:stroke miterlimit="83231f" joinstyle="miter"/>
                  <v:path arrowok="t" textboxrect="0,0,9144,67056"/>
                </v:shape>
                <v:shape id="Shape 457736" o:spid="_x0000_s1033" style="position:absolute;left:10180;top:6126;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Nnn8kA&#10;AADfAAAADwAAAGRycy9kb3ducmV2LnhtbESPQUsDMRSE74L/ITyhl8VmbWsra9NSLILXblXw9rp5&#10;Zhc3L0sSt9v++kYoeBxm5htmuR5sK3ryoXGs4GGcgyCunG7YKHjfv94/gQgRWWPrmBScKMB6dXuz&#10;xEK7I++oL6MRCcKhQAV1jF0hZahqshjGriNO3rfzFmOS3kjt8ZjgtpWTPJ9Liw2nhRo7eqmp+il/&#10;rYKPz3O2nZ03mTflV6kxO/Rme1BqdDdsnkFEGuJ/+Np+0wpmj4vFdA5/f9IXkK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UNnn8kAAADfAAAADwAAAAAAAAAAAAAAAACYAgAA&#10;ZHJzL2Rvd25yZXYueG1sUEsFBgAAAAAEAAQA9QAAAI4DAAAAAA==&#10;" path="m,l9144,r,67056l,67056,,e" fillcolor="black" stroked="f" strokeweight="0">
                  <v:stroke miterlimit="83231f" joinstyle="miter"/>
                  <v:path arrowok="t" textboxrect="0,0,9144,67056"/>
                </v:shape>
                <v:shape id="Shape 457737" o:spid="_x0000_s1034" style="position:absolute;left:10180;top:7132;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WiMkA&#10;AADfAAAADwAAAGRycy9kb3ducmV2LnhtbESP0WrCQBRE3wv+w3IFX0Q31WokdRWpFEoR0egH3Gav&#10;SWj2bppdk/Tvu4VCH4eZOcOst72pREuNKy0reJxGIIgzq0vOFVwvr5MVCOeRNVaWScE3OdhuBg9r&#10;TLTt+Ext6nMRIOwSVFB4XydSuqwgg25qa+Lg3Wxj0AfZ5FI32AW4qeQsipbSYMlhocCaXgrKPtO7&#10;URC3Xfdxup2+dvvzfHx492NMr0elRsN+9wzCU+//w3/tN63gaRHH8xh+/4QvID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mWiMkAAADfAAAADwAAAAAAAAAAAAAAAACYAgAA&#10;ZHJzL2Rvd25yZXYueG1sUEsFBgAAAAAEAAQA9QAAAI4DAAAAAA==&#10;" path="m,l9144,r,70104l,70104,,e" fillcolor="black" stroked="f" strokeweight="0">
                  <v:stroke miterlimit="83231f" joinstyle="miter"/>
                  <v:path arrowok="t" textboxrect="0,0,9144,70104"/>
                </v:shape>
                <v:shape id="Shape 457738" o:spid="_x0000_s1035" style="position:absolute;left:10180;top:8168;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BWdsUA&#10;AADfAAAADwAAAGRycy9kb3ducmV2LnhtbERPz2vCMBS+D/Y/hCd4KZpucyqdUWQy2HXdFLw9m7e0&#10;2LyUJNbOv345DHb8+H6vNoNtRU8+NI4VPExzEMSV0w0bBV+fb5MliBCRNbaOScEPBdis7+9WWGh3&#10;5Q/qy2hECuFQoII6xq6QMlQ1WQxT1xEn7tt5izFBb6T2eE3htpWPeT6XFhtODTV29FpTdS4vVsH+&#10;cMt2s9s286Y8lhqzU292J6XGo2H7AiLSEP/Ff+53rWD2vFg8pcHpT/o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kFZ2xQAAAN8AAAAPAAAAAAAAAAAAAAAAAJgCAABkcnMv&#10;ZG93bnJldi54bWxQSwUGAAAAAAQABAD1AAAAigMAAAAA&#10;" path="m,l9144,r,67056l,67056,,e" fillcolor="black" stroked="f" strokeweight="0">
                  <v:stroke miterlimit="83231f" joinstyle="miter"/>
                  <v:path arrowok="t" textboxrect="0,0,9144,67056"/>
                </v:shape>
                <v:shape id="Shape 457739" o:spid="_x0000_s1036" style="position:absolute;left:10180;top:9174;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qnYckA&#10;AADfAAAADwAAAGRycy9kb3ducmV2LnhtbESP0WrCQBRE3wv+w3IFX6RuqrWp0VWkpSCliKZ+wDV7&#10;TYLZu2l2m6R/3xUKfRxm5gyz2vSmEi01rrSs4GESgSDOrC45V3D6fLt/BuE8ssbKMin4IQeb9eBu&#10;hYm2HR+pTX0uAoRdggoK7+tESpcVZNBNbE0cvIttDPogm1zqBrsAN5WcRtGTNFhyWCiwppeCsmv6&#10;bRTEbdedD5fD1/b1OBt/vPsxpqe9UqNhv12C8NT7//Bfe6cVPM7jeLaA25/wBeT6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TqnYckAAADfAAAADwAAAAAAAAAAAAAAAACYAgAA&#10;ZHJzL2Rvd25yZXYueG1sUEsFBgAAAAAEAAQA9QAAAI4DAAAAAA==&#10;" path="m,l9144,r,70104l,70104,,e" fillcolor="black" stroked="f" strokeweight="0">
                  <v:stroke miterlimit="83231f" joinstyle="miter"/>
                  <v:path arrowok="t" textboxrect="0,0,9144,70104"/>
                </v:shape>
                <v:shape id="Shape 457740" o:spid="_x0000_s1037" style="position:absolute;left:10180;top:10210;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pDccA&#10;AADfAAAADwAAAGRycy9kb3ducmV2LnhtbESPXWvCMBSG7wf7D+EMdlM03eimVKPIZODt6hS8OzZn&#10;aVlzUpKsVn/9cjHY5cv7xbNcj7YTA/nQOlbwNM1BENdOt2wUfO7fJ3MQISJr7ByTgisFWK/u75ZY&#10;anfhDxqqaEQa4VCigibGvpQy1A1ZDFPXEyfvy3mLMUlvpPZ4SeO2k895/iottpweGuzpraH6u/qx&#10;Cg7HW7YtbpvMm+pUaczOg9melXp8GDcLEJHG+B/+a++0guJlNisSQeJJLC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gKQ3HAAAA3wAAAA8AAAAAAAAAAAAAAAAAmAIAAGRy&#10;cy9kb3ducmV2LnhtbFBLBQYAAAAABAAEAPUAAACMAwAAAAA=&#10;" path="m,l9144,r,67056l,67056,,e" fillcolor="black" stroked="f" strokeweight="0">
                  <v:stroke miterlimit="83231f" joinstyle="miter"/>
                  <v:path arrowok="t" textboxrect="0,0,9144,67056"/>
                </v:shape>
                <v:shape id="Shape 457741" o:spid="_x0000_s1038" style="position:absolute;left:10180;top:11216;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yMlsgA&#10;AADfAAAADwAAAGRycy9kb3ducmV2LnhtbESPQUvDQBSE74L/YXmCl9BuKrGV2G0pLYJX0yr09pp9&#10;boLZt2F3m8b+elcQPA4z8w2zXI+2EwP50DpWMJvmIIhrp1s2Cg77l8kTiBCRNXaOScE3BVivbm+W&#10;WGp34TcaqmhEgnAoUUETY19KGeqGLIap64mT9+m8xZikN1J7vCS47eRDns+lxZbTQoM9bRuqv6qz&#10;VfD+cc12xXWTeVMdK43ZaTC7k1L3d+PmGUSkMf6H/9qvWkHxuFgUM/j9k76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rIyWyAAAAN8AAAAPAAAAAAAAAAAAAAAAAJgCAABk&#10;cnMvZG93bnJldi54bWxQSwUGAAAAAAQABAD1AAAAjQMAAAAA&#10;" path="m,l9144,r,67056l,67056,,e" fillcolor="black" stroked="f" strokeweight="0">
                  <v:stroke miterlimit="83231f" joinstyle="miter"/>
                  <v:path arrowok="t" textboxrect="0,0,9144,67056"/>
                </v:shape>
                <v:shape id="Shape 457742" o:spid="_x0000_s1039" style="position:absolute;left:10180;top:12252;width:91;height:641;visibility:visible;mso-wrap-style:square;v-text-anchor:top" coordsize="9144,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W3bMkA&#10;AADfAAAADwAAAGRycy9kb3ducmV2LnhtbESPW2vCQBSE3wv9D8sR+lY3ipcYXUWkpfWtXoL4dsge&#10;s6HZsyG71fTfdwWhj8PMfMMsVp2txZVaXzlWMOgnIIgLpysuFRwP768pCB+QNdaOScEveVgtn58W&#10;mGl34x1d96EUEcI+QwUmhCaT0heGLPq+a4ijd3GtxRBlW0rd4i3CbS2HSTKRFiuOCwYb2hgqvvc/&#10;VkGez/L06+MQ0vPbpa7GpjmeBlulXnrdeg4iUBf+w4/2p1YwGk+noyHc/8QvIJ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ZW3bMkAAADfAAAADwAAAAAAAAAAAAAAAACYAgAA&#10;ZHJzL2Rvd25yZXYueG1sUEsFBgAAAAAEAAQA9QAAAI4DAAAAAA==&#10;" path="m,l9144,r,64008l,64008,,e" fillcolor="black" stroked="f" strokeweight="0">
                  <v:stroke miterlimit="83231f" joinstyle="miter"/>
                  <v:path arrowok="t" textboxrect="0,0,9144,64008"/>
                </v:shape>
                <v:shape id="Shape 457743" o:spid="_x0000_s1040" style="position:absolute;left:10180;top:13258;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3eskA&#10;AADfAAAADwAAAGRycy9kb3ducmV2LnhtbESPzWrDMBCE74W8g9hALyaR07pJcaOEkFDote4P9Lax&#10;trKptTKS6rh5+qoQ6HGYmW+Y9Xa0nRjIh9axgsU8B0FcO92yUfD68ji7BxEissbOMSn4oQDbzeRq&#10;jaV2J36moYpGJAiHEhU0MfallKFuyGKYu544eZ/OW4xJeiO1x1OC207e5PlSWmw5LTTY076h+qv6&#10;tgre3s/ZoTjvMm+qj0pjdhzM4ajU9XTcPYCINMb/8KX9pBUUd6tVcQt/f9IXkJ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TK3eskAAADfAAAADwAAAAAAAAAAAAAAAACYAgAA&#10;ZHJzL2Rvd25yZXYueG1sUEsFBgAAAAAEAAQA9QAAAI4DAAAAAA==&#10;" path="m,l9144,r,67056l,67056,,e" fillcolor="black" stroked="f" strokeweight="0">
                  <v:stroke miterlimit="83231f" joinstyle="miter"/>
                  <v:path arrowok="t" textboxrect="0,0,9144,67056"/>
                </v:shape>
                <v:shape id="Shape 457744" o:spid="_x0000_s1041" style="position:absolute;left:10180;top:14264;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svDsgA&#10;AADfAAAADwAAAGRycy9kb3ducmV2LnhtbESPQUvDQBSE7wX/w/IEL8FulNhK2m0pFsFroxW8vWZf&#10;N8Hs27C7prG/3i0IPQ4z8w2zXI+2EwP50DpW8DDNQRDXTrdsFHy8v94/gwgRWWPnmBT8UoD16may&#10;xFK7E+9oqKIRCcKhRAVNjH0pZagbshimridO3tF5izFJb6T2eEpw28nHPJ9Jiy2nhQZ7emmo/q5+&#10;rIL95znbFudN5k31VWnMDoPZHpS6ux03CxCRxngN/7fftILiaT4vCrj8SV9Ar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2y8OyAAAAN8AAAAPAAAAAAAAAAAAAAAAAJgCAABk&#10;cnMvZG93bnJldi54bWxQSwUGAAAAAAQABAD1AAAAjQMAAAAA&#10;" path="m,l9144,r,67056l,67056,,e" fillcolor="black" stroked="f" strokeweight="0">
                  <v:stroke miterlimit="83231f" joinstyle="miter"/>
                  <v:path arrowok="t" textboxrect="0,0,9144,67056"/>
                </v:shape>
                <v:shape id="Shape 457745" o:spid="_x0000_s1042" style="position:absolute;left:10180;top:15270;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eGckA&#10;AADfAAAADwAAAGRycy9kb3ducmV2LnhtbESP0WrCQBRE3wv+w3ILfZG6sWpTUleRFkFKKZr6AbfZ&#10;axLM3o3ZNYl/7wpCH4eZOcPMl72pREuNKy0rGI8iEMSZ1SXnCva/6+c3EM4ja6wsk4ILOVguBg9z&#10;TLTteEdt6nMRIOwSVFB4XydSuqwgg25ka+LgHWxj0AfZ5FI32AW4qeRLFL1KgyWHhQJr+igoO6Zn&#10;oyBuu+5ve9ieVp+7yfD7yw8x3f8o9fTYr95BeOr9f/je3mgF01kcT2dw+xO+gF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HHeGckAAADfAAAADwAAAAAAAAAAAAAAAACYAgAA&#10;ZHJzL2Rvd25yZXYueG1sUEsFBgAAAAAEAAQA9QAAAI4DAAAAAA==&#10;" path="m,l9144,r,70104l,70104,,e" fillcolor="black" stroked="f" strokeweight="0">
                  <v:stroke miterlimit="83231f" joinstyle="miter"/>
                  <v:path arrowok="t" textboxrect="0,0,9144,70104"/>
                </v:shape>
                <v:shape id="Shape 457746" o:spid="_x0000_s1043" style="position:absolute;left:10180;top:16306;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UU4sgA&#10;AADfAAAADwAAAGRycy9kb3ducmV2LnhtbESPQUvDQBSE70L/w/IEL8FuKrEtsdtSLIJX01bo7TX7&#10;3ASzb8Pumsb+elcQPA4z8w2z2oy2EwP50DpWMJvmIIhrp1s2Cg77l/sliBCRNXaOScE3BdisJzcr&#10;LLW78BsNVTQiQTiUqKCJsS+lDHVDFsPU9cTJ+3DeYkzSG6k9XhLcdvIhz+fSYstpocGenhuqP6sv&#10;q+D4fs12xXWbeVOdKo3ZeTC7s1J3t+P2CUSkMf6H/9qvWkHxuFgUc/j9k76A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RRTiyAAAAN8AAAAPAAAAAAAAAAAAAAAAAJgCAABk&#10;cnMvZG93bnJldi54bWxQSwUGAAAAAAQABAD1AAAAjQMAAAAA&#10;" path="m,l9144,r,67056l,67056,,e" fillcolor="black" stroked="f" strokeweight="0">
                  <v:stroke miterlimit="83231f" joinstyle="miter"/>
                  <v:path arrowok="t" textboxrect="0,0,9144,67056"/>
                </v:shape>
                <v:shape id="Shape 457747" o:spid="_x0000_s1044" style="position:absolute;left:10180;top:17312;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9ckA&#10;AADfAAAADwAAAGRycy9kb3ducmV2LnhtbESP0WrCQBRE3wv+w3KFvkjd2NqmpK4iSkGKFE39gNvs&#10;NQlm78bsmsS/d4VCH4eZOcPMFr2pREuNKy0rmIwjEMSZ1SXnCg4/n0/vIJxH1lhZJgVXcrCYDx5m&#10;mGjb8Z7a1OciQNglqKDwvk6kdFlBBt3Y1sTBO9rGoA+yyaVusAtwU8nnKHqTBksOCwXWtCooO6UX&#10;oyBuu+53d9ydl+v9y2j75UeYHr6Vehz2yw8Qnnr/H/5rb7SC6WscT2O4/wlfQM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l9ckAAADfAAAADwAAAAAAAAAAAAAAAACYAgAA&#10;ZHJzL2Rvd25yZXYueG1sUEsFBgAAAAAEAAQA9QAAAI4DAAAAAA==&#10;" path="m,l9144,r,70104l,70104,,e" fillcolor="black" stroked="f" strokeweight="0">
                  <v:stroke miterlimit="83231f" joinstyle="miter"/>
                  <v:path arrowok="t" textboxrect="0,0,9144,70104"/>
                </v:shape>
                <v:shape id="Shape 457748" o:spid="_x0000_s1045" style="position:absolute;left:10180;top:18348;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YlC8UA&#10;AADfAAAADwAAAGRycy9kb3ducmV2LnhtbERPz2vCMBS+D/Y/hDfYpWi60U2pRpHJwOvqFLw9m7e0&#10;rHkpSVarf/1yGOz48f1erkfbiYF8aB0reJrmIIhrp1s2Cj7375M5iBCRNXaOScGVAqxX93dLLLW7&#10;8AcNVTQihXAoUUETY19KGeqGLIap64kT9+W8xZigN1J7vKRw28nnPH+VFltODQ329NZQ/V39WAWH&#10;4y3bFrdN5k11qjRm58Fsz0o9PoybBYhIY/wX/7l3WkHxMpsVaXD6k7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liULxQAAAN8AAAAPAAAAAAAAAAAAAAAAAJgCAABkcnMv&#10;ZG93bnJldi54bWxQSwUGAAAAAAQABAD1AAAAigMAAAAA&#10;" path="m,l9144,r,67056l,67056,,e" fillcolor="black" stroked="f" strokeweight="0">
                  <v:stroke miterlimit="83231f" joinstyle="miter"/>
                  <v:path arrowok="t" textboxrect="0,0,9144,67056"/>
                </v:shape>
                <v:shape id="Shape 457749" o:spid="_x0000_s1046" style="position:absolute;left:10180;top:19354;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AkMgA&#10;AADfAAAADwAAAGRycy9kb3ducmV2LnhtbESPQUvDQBSE70L/w/IKXkK7UaK1sdtSLIJXoxa8vWZf&#10;N8Hs27C7prG/3hUKHoeZ+YZZbUbbiYF8aB0ruJnnIIhrp1s2Ct7fnmcPIEJE1tg5JgU/FGCznlyt&#10;sNTuxK80VNGIBOFQooImxr6UMtQNWQxz1xMn7+i8xZikN1J7PCW47eRtnt9Liy2nhQZ7emqo/qq+&#10;rYKP/TnbFedt5k31WWnMDoPZHZS6no7bRxCRxvgfvrRftILibrEolvD3J30Buf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2oCQyAAAAN8AAAAPAAAAAAAAAAAAAAAAAJgCAABk&#10;cnMvZG93bnJldi54bWxQSwUGAAAAAAQABAD1AAAAjQMAAAAA&#10;" path="m,l9144,r,67056l,67056,,e" fillcolor="black" stroked="f" strokeweight="0">
                  <v:stroke miterlimit="83231f" joinstyle="miter"/>
                  <v:path arrowok="t" textboxrect="0,0,9144,67056"/>
                </v:shape>
                <v:shape id="Shape 457750" o:spid="_x0000_s1047" style="position:absolute;left:10180;top:20391;width:91;height:640;visibility:visible;mso-wrap-style:square;v-text-anchor:top" coordsize="9144,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IaXccA&#10;AADfAAAADwAAAGRycy9kb3ducmV2LnhtbESPy2rCQBSG94W+w3AK7urE0miaOoqUinXnLZTuDplj&#10;Jpg5EzKjpm/vLASXP/+NbzrvbSMu1PnasYLRMAFBXDpdc6XgsF++ZiB8QNbYOCYF/+RhPnt+mmKu&#10;3ZW3dNmFSsQR9jkqMCG0uZS+NGTRD11LHL2j6yyGKLtK6g6vcdw28i1JxtJizfHBYEtfhsrT7mwV&#10;FMVHkW1W+5D9fR+bOjXt4Xe0Vmrw0i8+QQTqwyN8b/9oBe/pZJJGgsgTW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SGl3HAAAA3wAAAA8AAAAAAAAAAAAAAAAAmAIAAGRy&#10;cy9kb3ducmV2LnhtbFBLBQYAAAAABAAEAPUAAACMAwAAAAA=&#10;" path="m,l9144,r,64008l,64008,,e" fillcolor="black" stroked="f" strokeweight="0">
                  <v:stroke miterlimit="83231f" joinstyle="miter"/>
                  <v:path arrowok="t" textboxrect="0,0,9144,64008"/>
                </v:shape>
                <v:shape id="Shape 457751" o:spid="_x0000_s1048" style="position:absolute;left:10180;top:21396;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UaS8gA&#10;AADfAAAADwAAAGRycy9kb3ducmV2LnhtbESPQUvDQBSE74L/YXlCL8FuKq2VmE0ploJX0yp4e80+&#10;N8Hs27C7prG/3hUEj8PMfMOUm8n2YiQfOscKFvMcBHHjdMdGwfGwv30AESKyxt4xKfimAJvq+qrE&#10;Qrszv9BYRyMShEOBCtoYh0LK0LRkMczdQJy8D+ctxiS9kdrjOcFtL+/y/F5a7DgttDjQU0vNZ/1l&#10;Fby+XbLd8rLNvKnfa43ZaTS7k1Kzm2n7CCLSFP/Df+1nrWC5Wq9XC/j9k76Ar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dRpLyAAAAN8AAAAPAAAAAAAAAAAAAAAAAJgCAABk&#10;cnMvZG93bnJldi54bWxQSwUGAAAAAAQABAD1AAAAjQMAAAAA&#10;" path="m,l9144,r,67056l,67056,,e" fillcolor="black" stroked="f" strokeweight="0">
                  <v:stroke miterlimit="83231f" joinstyle="miter"/>
                  <v:path arrowok="t" textboxrect="0,0,9144,67056"/>
                </v:shape>
                <v:shape id="Shape 457752" o:spid="_x0000_s1049" style="position:absolute;left:10180;top:22402;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eEPMgA&#10;AADfAAAADwAAAGRycy9kb3ducmV2LnhtbESPT2sCMRTE7wW/Q3iCl6VmFa1laxSpCL12+wd6e25e&#10;s4ublyVJ162fvhGEHoeZ+Q2z3g62FT350DhWMJvmIIgrpxs2Ct7fDvePIEJE1tg6JgW/FGC7Gd2t&#10;sdDuzK/Ul9GIBOFQoII6xq6QMlQ1WQxT1xEn79t5izFJb6T2eE5w28p5nj9Iiw2nhRo7eq6pOpU/&#10;VsHH5yXbLy67zJvyq9SYHXuzPyo1GQ+7JxCRhvgfvrVftILFcrVazuH6J30Buf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p4Q8yAAAAN8AAAAPAAAAAAAAAAAAAAAAAJgCAABk&#10;cnMvZG93bnJldi54bWxQSwUGAAAAAAQABAD1AAAAjQMAAAAA&#10;" path="m,l9144,r,67056l,67056,,e" fillcolor="black" stroked="f" strokeweight="0">
                  <v:stroke miterlimit="83231f" joinstyle="miter"/>
                  <v:path arrowok="t" textboxrect="0,0,9144,67056"/>
                </v:shape>
                <v:shape id="Shape 457753" o:spid="_x0000_s1050" style="position:absolute;left:10180;top:23408;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11K8kA&#10;AADfAAAADwAAAGRycy9kb3ducmV2LnhtbESP0WrCQBRE3wX/YbmFvkjdtGpTUleRFkGKFE39gNvs&#10;NQlm76bZNYl/7woFH4eZOcPMl72pREuNKy0reB5HIIgzq0vOFRx+1k9vIJxH1lhZJgUXcrBcDAdz&#10;TLTteE9t6nMRIOwSVFB4XydSuqwgg25sa+LgHW1j0AfZ5FI32AW4qeRLFL1KgyWHhQJr+igoO6Vn&#10;oyBuu+53d9z9rT73k9H2y48wPXwr9fjQr95BeOr9Pfzf3mgF01kczyZw+xO+gF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Q11K8kAAADfAAAADwAAAAAAAAAAAAAAAACYAgAA&#10;ZHJzL2Rvd25yZXYueG1sUEsFBgAAAAAEAAQA9QAAAI4DAAAAAA==&#10;" path="m,l9144,r,70104l,70104,,e" fillcolor="black" stroked="f" strokeweight="0">
                  <v:stroke miterlimit="83231f" joinstyle="miter"/>
                  <v:path arrowok="t" textboxrect="0,0,9144,70104"/>
                </v:shape>
                <v:shape id="Shape 457754" o:spid="_x0000_s1051" style="position:absolute;left:10180;top:24444;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K508gA&#10;AADfAAAADwAAAGRycy9kb3ducmV2LnhtbESPQUvDQBSE70L/w/IKXkK7UdJWYrelWASvplXo7TX7&#10;3ASzb8Pumsb+elcQPA4z8w2z3o62EwP50DpWcDfPQRDXTrdsFBwPz7MHECEia+wck4JvCrDdTG7W&#10;WGp34VcaqmhEgnAoUUETY19KGeqGLIa564mT9+G8xZikN1J7vCS47eR9ni+lxZbTQoM9PTVUf1Zf&#10;VsHb+zXbF9dd5k11qjRm58Hsz0rdTsfdI4hIY/wP/7VftIJisVotCvj9k76A3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ArnTyAAAAN8AAAAPAAAAAAAAAAAAAAAAAJgCAABk&#10;cnMvZG93bnJldi54bWxQSwUGAAAAAAQABAD1AAAAjQMAAAAA&#10;" path="m,l9144,r,67056l,67056,,e" fillcolor="black" stroked="f" strokeweight="0">
                  <v:stroke miterlimit="83231f" joinstyle="miter"/>
                  <v:path arrowok="t" textboxrect="0,0,9144,67056"/>
                </v:shape>
                <v:shape id="Shape 457755" o:spid="_x0000_s1052" style="position:absolute;left:10180;top:25450;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hIxMkA&#10;AADfAAAADwAAAGRycy9kb3ducmV2LnhtbESP3UrDQBSE7wu+w3IEb4rZqI0psdtSFEFKkTbtAxyz&#10;Jz+YPRuzaxLf3hUKXg4z8w2z2kymFQP1rrGs4C6KQRAXVjdcKTifXm+XIJxH1thaJgU/5GCzvpqt&#10;MNN25CMNua9EgLDLUEHtfZdJ6YqaDLrIdsTBK21v0AfZV1L3OAa4aeV9HD9Kgw2HhRo7eq6p+My/&#10;jYJ0GMePQ3n42r4cH+b7nZ9jfn5X6uZ62j6B8DT5//Cl/aYVLJI0TRL4+xO+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ahIxMkAAADfAAAADwAAAAAAAAAAAAAAAACYAgAA&#10;ZHJzL2Rvd25yZXYueG1sUEsFBgAAAAAEAAQA9QAAAI4DAAAAAA==&#10;" path="m,l9144,r,70104l,70104,,e" fillcolor="black" stroked="f" strokeweight="0">
                  <v:stroke miterlimit="83231f" joinstyle="miter"/>
                  <v:path arrowok="t" textboxrect="0,0,9144,70104"/>
                </v:shape>
                <v:shape id="Shape 457756" o:spid="_x0000_s1053" style="position:absolute;left:10180;top:26487;width:91;height:670;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yCP8gA&#10;AADfAAAADwAAAGRycy9kb3ducmV2LnhtbESPzWrDMBCE74W+g9hCLyaRW/KHEyWEhkKudZtAbhtr&#10;K5taKyOpjpOnrwqFHoeZ+YZZbQbbip58aBwreBrnIIgrpxs2Cj7eX0cLECEia2wdk4IrBdis7+9W&#10;WGh34Tfqy2hEgnAoUEEdY1dIGaqaLIax64iT9+m8xZikN1J7vCS4beVzns+kxYbTQo0dvdRUfZXf&#10;VsHheMt2k9s286Y8lRqzc292Z6UeH4btEkSkIf6H/9p7rWAync+nM/j9k76A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nII/yAAAAN8AAAAPAAAAAAAAAAAAAAAAAJgCAABk&#10;cnMvZG93bnJldi54bWxQSwUGAAAAAAQABAD1AAAAjQMAAAAA&#10;" path="m,l9144,r,67056l,67056,,e" fillcolor="black" stroked="f" strokeweight="0">
                  <v:stroke miterlimit="83231f" joinstyle="miter"/>
                  <v:path arrowok="t" textboxrect="0,0,9144,67056"/>
                </v:shape>
                <v:shape id="Shape 33906" o:spid="_x0000_s1054" style="position:absolute;left:5090;top:8138;width:5120;height:2773;visibility:visible;mso-wrap-style:square;v-text-anchor:top" coordsize="512064,277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NA18cA&#10;AADeAAAADwAAAGRycy9kb3ducmV2LnhtbESPwW7CMBBE75X4B2uRuBWnRYraFINaEC0XQNB+wBJv&#10;k6jx2sQmJH+PkSpxHM3MG8103platNT4yrKCp3ECgji3uuJCwc/36vEFhA/IGmvLpKAnD/PZ4GGK&#10;mbYX3lN7CIWIEPYZKihDcJmUPi/JoB9bRxy9X9sYDFE2hdQNXiLc1PI5SVJpsOK4UKKjRUn53+Fs&#10;FCy2m2Pr+j79WH6ZsNo7efw87ZQaDbv3NxCBunAP/7fXWsFk8pqkcLsTr4C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zQNfHAAAA3gAAAA8AAAAAAAAAAAAAAAAAmAIAAGRy&#10;cy9kb3ducmV2LnhtbFBLBQYAAAAABAAEAPUAAACMAwAAAAA=&#10;" path="m509016,r3048,6096l3048,277368,,271272,509016,xe" fillcolor="black" stroked="f" strokeweight="0">
                  <v:stroke miterlimit="83231f" joinstyle="miter"/>
                  <v:path arrowok="t" textboxrect="0,0,512064,277368"/>
                </v:shape>
                <v:shape id="Shape 33907" o:spid="_x0000_s1055" style="position:absolute;left:5090;top:10850;width:5120;height:2774;visibility:visible;mso-wrap-style:square;v-text-anchor:top" coordsize="512064,277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McA&#10;AADeAAAADwAAAGRycy9kb3ducmV2LnhtbESPzW7CMBCE75X6DtZW6q04BYnSgEFAxc8FEJQHWOJt&#10;EhGv3dgNydvjSpV6HM3MN5rJrDWVaKj2pWUFr70EBHFmdcm5gvPn6mUEwgdkjZVlUtCRh9n08WGC&#10;qbY3PlJzCrmIEPYpKihCcKmUPivIoO9ZRxy9L1sbDFHWudQ13iLcVLKfJENpsOS4UKCjZUHZ9fRj&#10;FCz3u0vjum64+NiYsDo6eVl/H5R6fmrnYxCB2vAf/mtvtYLB4D15g9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5UzHAAAA3gAAAA8AAAAAAAAAAAAAAAAAmAIAAGRy&#10;cy9kb3ducmV2LnhtbFBLBQYAAAAABAAEAPUAAACMAwAAAAA=&#10;" path="m3048,l512064,271272r-3048,6096l,6096,3048,xe" fillcolor="black" stroked="f" strokeweight="0">
                  <v:stroke miterlimit="83231f" joinstyle="miter"/>
                  <v:path arrowok="t" textboxrect="0,0,512064,277368"/>
                </v:shape>
                <v:shape id="Shape 33908" o:spid="_x0000_s1056" style="position:absolute;left:10180;top:10850;width:5120;height:2774;visibility:visible;mso-wrap-style:square;v-text-anchor:top" coordsize="512064,277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BxPsQA&#10;AADeAAAADwAAAGRycy9kb3ducmV2LnhtbERP3U7CMBS+N+EdmkPCnXRAQmSuI4BBvVED+ACH9bAt&#10;rKd1LWN7e3th4uWX7z9b96YRHbW+tqxgNk1AEBdW11wq+D7tH59A+ICssbFMCgbysM5HDxmm2t75&#10;QN0xlCKGsE9RQRWCS6X0RUUG/dQ64shdbGswRNiWUrd4j+GmkfMkWUqDNceGCh3tKiqux5tRsPv8&#10;OHduGJbblzcT9gcnz68/X0pNxv3mGUSgPvyL/9zvWsFisUri3ngnX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gcT7EAAAA3gAAAA8AAAAAAAAAAAAAAAAAmAIAAGRycy9k&#10;b3ducmV2LnhtbFBLBQYAAAAABAAEAPUAAACJAwAAAAA=&#10;" path="m509016,r3048,6096l3048,277368,,271272,509016,xe" fillcolor="black" stroked="f" strokeweight="0">
                  <v:stroke miterlimit="83231f" joinstyle="miter"/>
                  <v:path arrowok="t" textboxrect="0,0,512064,277368"/>
                </v:shape>
                <v:shape id="Shape 33909" o:spid="_x0000_s1057" style="position:absolute;left:10180;top:8138;width:5120;height:2773;visibility:visible;mso-wrap-style:square;v-text-anchor:top" coordsize="512064,277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zUpccA&#10;AADeAAAADwAAAGRycy9kb3ducmV2LnhtbESPzW7CMBCE75V4B2uRuBUHkFAJGMSPgF7aCsoDLPE2&#10;iRqvTWxC8vZ1pUo9jmbmG81i1ZpKNFT70rKC0TABQZxZXXKu4PK5f34B4QOyxsoyKejIw2rZe1pg&#10;qu2DT9ScQy4ihH2KCooQXCqlzwoy6IfWEUfvy9YGQ5R1LnWNjwg3lRwnyVQaLDkuFOhoW1D2fb4b&#10;Bdv3t2vjum662R1N2J+cvB5uH0oN+u16DiJQG/7Df+1XrWAymSUz+L0Tr4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s1KXHAAAA3gAAAA8AAAAAAAAAAAAAAAAAmAIAAGRy&#10;cy9kb3ducmV2LnhtbFBLBQYAAAAABAAEAPUAAACMAwAAAAA=&#10;" path="m3048,l512064,271272r-3048,6096l,6096,3048,xe" fillcolor="black" stroked="f" strokeweight="0">
                  <v:stroke miterlimit="83231f" joinstyle="miter"/>
                  <v:path arrowok="t" textboxrect="0,0,512064,277368"/>
                </v:shape>
                <v:shape id="Shape 33910" o:spid="_x0000_s1058" style="position:absolute;left:7620;top:9479;width:5120;height:2804;visibility:visible;mso-wrap-style:square;v-text-anchor:top" coordsize="512064,280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3D6cUA&#10;AADeAAAADwAAAGRycy9kb3ducmV2LnhtbESPy4rCMBSG9wO+QziCm0FTK4xajSKC6MIBrT7AoTm9&#10;YHNSmqjVpzeLgVn+/De+5boztXhQ6yrLCsajCARxZnXFhYLrZTecgXAeWWNtmRS8yMF61ftaYqLt&#10;k8/0SH0hwgi7BBWU3jeJlC4ryaAb2YY4eLltDfog20LqFp9h3NQyjqIfabDi8FBiQ9uSslt6Nwo4&#10;Pv1O491+7q+n7+M7feW6vudKDfrdZgHCU+f/w3/tg1YwmczHASDgBBSQq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rcPpxQAAAN4AAAAPAAAAAAAAAAAAAAAAAJgCAABkcnMv&#10;ZG93bnJldi54bWxQSwUGAAAAAAQABAD1AAAAigMAAAAA&#10;" path="m3048,l512064,274320r-3048,6096l,6096,3048,xe" fillcolor="black" stroked="f" strokeweight="0">
                  <v:stroke miterlimit="83231f" joinstyle="miter"/>
                  <v:path arrowok="t" textboxrect="0,0,512064,280416"/>
                </v:shape>
                <v:shape id="Shape 33911" o:spid="_x0000_s1059" style="position:absolute;left:7620;top:9479;width:5120;height:2804;visibility:visible;mso-wrap-style:square;v-text-anchor:top" coordsize="512064,280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FmcscA&#10;AADeAAAADwAAAGRycy9kb3ducmV2LnhtbESP3WrCQBSE7wu+w3KE3hTdJILV6CoiSL1QsKkPcMie&#10;/GD2bMiuGn16t1Do5TAz3zDLdW8acaPO1ZYVxOMIBHFudc2lgvPPbjQD4TyyxsYyKXiQg/Vq8LbE&#10;VNs7f9Mt86UIEHYpKqi8b1MpXV6RQTe2LXHwCtsZ9EF2pdQd3gPcNDKJoqk0WHNYqLClbUX5Jbsa&#10;BZycjp/J7mvuz6ePwzN7FLq5Fkq9D/vNAoSn3v+H/9p7rWAymccx/N4JV0Cu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hZnLHAAAA3gAAAA8AAAAAAAAAAAAAAAAAmAIAAGRy&#10;cy9kb3ducmV2LnhtbFBLBQYAAAAABAAEAPUAAACMAwAAAAA=&#10;" path="m509016,r3048,6096l3048,280416,,274320,509016,xe" fillcolor="black" stroked="f" strokeweight="0">
                  <v:stroke miterlimit="83231f" joinstyle="miter"/>
                  <v:path arrowok="t" textboxrect="0,0,512064,280416"/>
                </v:shape>
                <v:shape id="Shape 33912" o:spid="_x0000_s1060" style="position:absolute;top:21701;width:10210;height:5456;visibility:visible;mso-wrap-style:square;v-text-anchor:top" coordsize="1021080,545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wDvsYA&#10;AADeAAAADwAAAGRycy9kb3ducmV2LnhtbESPQWvCQBSE74X+h+UVeil1o0LR1FVEaOmp0Cji8bH7&#10;TILZtzH7msR/3y0Uehxm5htmtRl9o3rqYh3YwHSSgSK2wdVcGjjs354XoKIgO2wCk4EbRdis7+9W&#10;mLsw8Bf1hZQqQTjmaKASaXOto63IY5yEljh559B5lCS7UrsOhwT3jZ5l2Yv2WHNaqLClXUX2Unx7&#10;A4V87he95afjsO1Pt/erzWQZjXl8GLevoIRG+Q//tT+cgfl8OZ3B7510Bf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wDvsYAAADeAAAADwAAAAAAAAAAAAAAAACYAgAAZHJz&#10;L2Rvd25yZXYueG1sUEsFBgAAAAAEAAQA9QAAAIsDAAAAAA==&#10;" path="m3048,l1021080,542544r-3048,3048l,6096,3048,xe" fillcolor="black" stroked="f" strokeweight="0">
                  <v:stroke miterlimit="83231f" joinstyle="miter"/>
                  <v:path arrowok="t" textboxrect="0,0,1021080,545592"/>
                </v:shape>
                <v:shape id="Shape 33913" o:spid="_x0000_s1061" style="position:absolute;left:10180;top:21701;width:10180;height:5456;visibility:visible;mso-wrap-style:square;v-text-anchor:top" coordsize="1018032,545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GNMYA&#10;AADeAAAADwAAAGRycy9kb3ducmV2LnhtbESPzWrCQBSF94LvMFzBnZnYFKkxo0hpIYsurJYWd9fM&#10;bSY0cydkRk3fviMUXB7Oz8cpNoNtxYV63zhWME9SEMSV0w3XCj4Or7MnED4ga2wdk4Jf8rBZj0cF&#10;5tpd+Z0u+1CLOMI+RwUmhC6X0leGLPrEdcTR+3a9xRBlX0vd4zWO21Y+pOlCWmw4Egx29Gyo+tmf&#10;bYSYbrH82poyvJg3vzt9HumRjkpNJ8N2BSLQEO7h/3apFWTZcp7B7U6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mGNMYAAADeAAAADwAAAAAAAAAAAAAAAACYAgAAZHJz&#10;L2Rvd25yZXYueG1sUEsFBgAAAAAEAAQA9QAAAIsDAAAAAA==&#10;" path="m1014984,r3048,6096l3048,545592,,542544,1014984,xe" fillcolor="black" stroked="f" strokeweight="0">
                  <v:stroke miterlimit="83231f" joinstyle="miter"/>
                  <v:path arrowok="t" textboxrect="0,0,1018032,545592"/>
                </v:shape>
                <v:shape id="Shape 33914" o:spid="_x0000_s1062" style="position:absolute;top:16276;width:10210;height:5486;visibility:visible;mso-wrap-style:square;v-text-anchor:top" coordsize="1021080,548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Mpg8kA&#10;AADeAAAADwAAAGRycy9kb3ducmV2LnhtbESPQWvCQBSE74X+h+UVvJS6UavY1FUkYCkeRFMv3l6z&#10;r9lg9m3IrjH+e7dQ6HGYmW+Yxaq3teio9ZVjBaNhAoK4cLriUsHxa/MyB+EDssbaMSm4kYfV8vFh&#10;gal2Vz5Ql4dSRAj7FBWYEJpUSl8YsuiHriGO3o9rLYYo21LqFq8Rbms5TpKZtFhxXDDYUGaoOOcX&#10;q2C+PexK89HNxtn09Ly5Zfk+/86UGjz163cQgfrwH/5rf2oFk8nb6BV+78QrIJ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gMpg8kAAADeAAAADwAAAAAAAAAAAAAAAACYAgAA&#10;ZHJzL2Rvd25yZXYueG1sUEsFBgAAAAAEAAQA9QAAAI4DAAAAAA==&#10;" path="m1018032,r3048,6096l3048,548639,,542544,1018032,xe" fillcolor="black" stroked="f" strokeweight="0">
                  <v:stroke miterlimit="83231f" joinstyle="miter"/>
                  <v:path arrowok="t" textboxrect="0,0,1021080,548639"/>
                </v:shape>
                <v:shape id="Shape 33915" o:spid="_x0000_s1063" style="position:absolute;left:2560;top:20360;width:10180;height:5456;visibility:visible;mso-wrap-style:square;v-text-anchor:top" coordsize="1018032,545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y728UA&#10;AADeAAAADwAAAGRycy9kb3ducmV2LnhtbESPzWoCMRSF90LfIdyCO81Yq+hoFCkKLlyoFcXddXI7&#10;GTq5GSZRp29vBKHLw/n5ONN5Y0txo9oXjhX0ugkI4szpgnMFh+9VZwTCB2SNpWNS8Ece5rO31hRT&#10;7e68o9s+5CKOsE9RgQmhSqX0mSGLvusq4uj9uNpiiLLOpa7xHsdtKT+SZCgtFhwJBiv6MpT97q82&#10;Qkw1HJ8WZh2WZuO3l+OZPumsVPu9WUxABGrCf/jVXmsF/f64N4Dn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DLvbxQAAAN4AAAAPAAAAAAAAAAAAAAAAAJgCAABkcnMv&#10;ZG93bnJldi54bWxQSwUGAAAAAAQABAD1AAAAigMAAAAA&#10;" path="m,l1018032,539496r-3048,6096l,6096,,xe" fillcolor="black" stroked="f" strokeweight="0">
                  <v:stroke miterlimit="83231f" joinstyle="miter"/>
                  <v:path arrowok="t" textboxrect="0,0,1018032,545592"/>
                </v:shape>
                <v:shape id="Shape 33916" o:spid="_x0000_s1064" style="position:absolute;left:5090;top:18989;width:10210;height:5486;visibility:visible;mso-wrap-style:square;v-text-anchor:top" coordsize="1021080,54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GZvsQA&#10;AADeAAAADwAAAGRycy9kb3ducmV2LnhtbESPX2vCMBTF3wd+h3CFvYyZukLpqlFE2PBV58MeL81d&#10;W21uShJN/fZGEPZ4OH9+nOV6NL24kvOdZQXzWQaCuLa640bB8efrvQThA7LG3jIpuJGH9WryssRK&#10;28h7uh5CI9II+woVtCEMlZS+bsmgn9mBOHl/1hkMSbpGaocxjZtefmRZIQ12nAgtDrRtqT4fLiZB&#10;ipN7izt3i9vf+F1KlxenyEq9TsfNAkSgMfyHn+2dVpDnn/MCHnfSFZ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hmb7EAAAA3gAAAA8AAAAAAAAAAAAAAAAAmAIAAGRycy9k&#10;b3ducmV2LnhtbFBLBQYAAAAABAAEAPUAAACJAwAAAAA=&#10;" path="m3048,l1021080,542544r-3048,6096l,3048,3048,xe" fillcolor="black" stroked="f" strokeweight="0">
                  <v:stroke miterlimit="83231f" joinstyle="miter"/>
                  <v:path arrowok="t" textboxrect="0,0,1021080,548640"/>
                </v:shape>
                <v:shape id="Shape 33917" o:spid="_x0000_s1065" style="position:absolute;left:7620;top:17617;width:10210;height:5486;visibility:visible;mso-wrap-style:square;v-text-anchor:top" coordsize="1021080,548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39MkA&#10;AADeAAAADwAAAGRycy9kb3ducmV2LnhtbESPT2vCQBTE74V+h+UVeim6Ual/UlcpAaX0IBq9eHvN&#10;vmZDs29Ddo3x23cLBY/DzPyGWa57W4uOWl85VjAaJiCIC6crLhWcjpvBHIQPyBprx6TgRh7Wq8eH&#10;JabaXflAXR5KESHsU1RgQmhSKX1hyKIfuoY4et+utRiibEupW7xGuK3lOEmm0mLFccFgQ5mh4ie/&#10;WAXzz8OuNNtuOs5ezy+bW5bv869Mqeen/v0NRKA+3MP/7Q+tYDJZjGbwdydeAbn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G39MkAAADeAAAADwAAAAAAAAAAAAAAAACYAgAA&#10;ZHJzL2Rvd25yZXYueG1sUEsFBgAAAAAEAAQA9QAAAI4DAAAAAA==&#10;" path="m3048,l1021080,542544r-3048,6095l,6096,3048,xe" fillcolor="black" stroked="f" strokeweight="0">
                  <v:stroke miterlimit="83231f" joinstyle="miter"/>
                  <v:path arrowok="t" textboxrect="0,0,1021080,548639"/>
                </v:shape>
                <v:shape id="Shape 33918" o:spid="_x0000_s1066" style="position:absolute;left:10180;top:16276;width:10180;height:5486;visibility:visible;mso-wrap-style:square;v-text-anchor:top" coordsize="1018032,548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wyucYA&#10;AADeAAAADwAAAGRycy9kb3ducmV2LnhtbERPy2oCMRTdC/2HcAvdiGasYHU0SlssFFyID1xfJ7eT&#10;aSc3Q5LOTPv1zULo8nDeq01va9GSD5VjBZNxBoK4cLriUsH59DaagwgRWWPtmBT8UIDN+m6wwly7&#10;jg/UHmMpUgiHHBWYGJtcylAYshjGriFO3IfzFmOCvpTaY5fCbS0fs2wmLVacGgw29Gqo+Dp+WwUv&#10;+9+4m7d+uL1su+vnU2fMdXhQ6uG+f16CiNTHf/HN/a4VTKeLSdqb7qQr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wyucYAAADeAAAADwAAAAAAAAAAAAAAAACYAgAAZHJz&#10;L2Rvd25yZXYueG1sUEsFBgAAAAAEAAQA9QAAAIsDAAAAAA==&#10;" path="m3048,l1018032,542544r-3048,6095l,6096,3048,xe" fillcolor="black" stroked="f" strokeweight="0">
                  <v:stroke miterlimit="83231f" joinstyle="miter"/>
                  <v:path arrowok="t" textboxrect="0,0,1018032,548639"/>
                </v:shape>
                <v:shape id="Shape 33919" o:spid="_x0000_s1067" style="position:absolute;left:2560;top:17617;width:10180;height:5486;visibility:visible;mso-wrap-style:square;v-text-anchor:top" coordsize="1018032,548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XIskA&#10;AADeAAAADwAAAGRycy9kb3ducmV2LnhtbESPQWsCMRSE74X+h/AKXqRmrdDq1ihaFAo9iLb0/Ny8&#10;brbdvCxJ3F37641Q6HGYmW+Y+bK3tWjJh8qxgvEoA0FcOF1xqeDjfXs/BREissbaMSk4U4Dl4vZm&#10;jrl2He+pPcRSJAiHHBWYGJtcylAYshhGriFO3pfzFmOSvpTaY5fgtpYPWfYoLVacFgw29GKo+Dmc&#10;rIL17je+TVs/3HxuuuP3U2fMcbhXanDXr55BROrjf/iv/aoVTCaz8Qyud9IVkI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CXIskAAADeAAAADwAAAAAAAAAAAAAAAACYAgAA&#10;ZHJzL2Rvd25yZXYueG1sUEsFBgAAAAAEAAQA9QAAAI4DAAAAAA==&#10;" path="m1014984,r3048,6096l,548639r,-6095l1014984,xe" fillcolor="black" stroked="f" strokeweight="0">
                  <v:stroke miterlimit="83231f" joinstyle="miter"/>
                  <v:path arrowok="t" textboxrect="0,0,1018032,548639"/>
                </v:shape>
                <v:shape id="Shape 33920" o:spid="_x0000_s1068" style="position:absolute;left:5090;top:18989;width:10210;height:5486;visibility:visible;mso-wrap-style:square;v-text-anchor:top" coordsize="1021080,54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hu7MMA&#10;AADeAAAADwAAAGRycy9kb3ducmV2LnhtbESPTWvCQBCG7wX/wzKFXkrd1ECw0VVEaPFa7aHHITsm&#10;sdnZsLt147/vHAoeX94vnvV2coO6Uoi9ZwOv8wIUceNtz62Br9P7yxJUTMgWB89k4EYRtpvZwxpr&#10;6zN/0vWYWiUjHGs00KU01lrHpiOHce5HYvHOPjhMIkOrbcAs427Qi6KotMOe5aHDkfYdNT/HXycn&#10;1SU850O45f13/ljqUFaXzMY8PU67FahEU7qH/9sHa6As3xYCIDiCAn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hu7MMAAADeAAAADwAAAAAAAAAAAAAAAACYAgAAZHJzL2Rv&#10;d25yZXYueG1sUEsFBgAAAAAEAAQA9QAAAIgDAAAAAA==&#10;" path="m1018032,r3048,3048l3048,548640,,542544,1018032,xe" fillcolor="black" stroked="f" strokeweight="0">
                  <v:stroke miterlimit="83231f" joinstyle="miter"/>
                  <v:path arrowok="t" textboxrect="0,0,1021080,548640"/>
                </v:shape>
                <v:shape id="Shape 33921" o:spid="_x0000_s1069" style="position:absolute;left:7620;top:20360;width:10210;height:5456;visibility:visible;mso-wrap-style:square;v-text-anchor:top" coordsize="1021080,545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JXdMYA&#10;AADeAAAADwAAAGRycy9kb3ducmV2LnhtbESPQWvCQBSE74X+h+UVeil1o0LR1FVEaOmp0Cji8bH7&#10;TILZtzH7msR/3y0Uehxm5htmtRl9o3rqYh3YwHSSgSK2wdVcGjjs354XoKIgO2wCk4EbRdis7+9W&#10;mLsw8Bf1hZQqQTjmaKASaXOto63IY5yEljh559B5lCS7UrsOhwT3jZ5l2Yv2WHNaqLClXUX2Unx7&#10;A4V87he95afjsO1Pt/erzWQZjXl8GLevoIRG+Q//tT+cgfl8OZvC7510Bf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JXdMYAAADeAAAADwAAAAAAAAAAAAAAAACYAgAAZHJz&#10;L2Rvd25yZXYueG1sUEsFBgAAAAAEAAQA9QAAAIsDAAAAAA==&#10;" path="m1018032,r3048,6096l3048,545592,,539496,1018032,xe" fillcolor="black" stroked="f" strokeweight="0">
                  <v:stroke miterlimit="83231f" joinstyle="miter"/>
                  <v:path arrowok="t" textboxrect="0,0,1021080,545592"/>
                </v:shape>
                <v:shape id="Shape 33922" o:spid="_x0000_s1070" style="position:absolute;left:7620;top:4084;width:2590;height:1402;visibility:visible;mso-wrap-style:square;v-text-anchor:top" coordsize="259080,14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XpRMQA&#10;AADeAAAADwAAAGRycy9kb3ducmV2LnhtbESPQYvCMBSE74L/ITzBm6a2rKzVVEQQXcTDqnh+NM+2&#10;tHkpTdT67zcLC3scZuYbZrXuTSOe1LnKsoLZNAJBnFtdcaHgetlNPkE4j6yxsUwK3uRgnQ0HK0y1&#10;ffE3Pc++EAHCLkUFpfdtKqXLSzLoprYlDt7ddgZ9kF0hdYevADeNjKNoLg1WHBZKbGlbUl6fH0aB&#10;3dhk+5Gwrk+ajtxf4q/j/qbUeNRvliA89f4//Nc+aAVJsohj+L0TroD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V6UTEAAAA3gAAAA8AAAAAAAAAAAAAAAAAmAIAAGRycy9k&#10;b3ducmV2LnhtbFBLBQYAAAAABAAEAPUAAACJAwAAAAA=&#10;" path="m256032,r3048,6096l3048,140208,,134112,256032,xe" fillcolor="black" stroked="f" strokeweight="0">
                  <v:stroke miterlimit="83231f" joinstyle="miter"/>
                  <v:path arrowok="t" textboxrect="0,0,259080,140208"/>
                </v:shape>
                <v:shape id="Shape 33923" o:spid="_x0000_s1071" style="position:absolute;left:7620;top:5425;width:2590;height:1402;visibility:visible;mso-wrap-style:square;v-text-anchor:top" coordsize="259080,14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lM38UA&#10;AADeAAAADwAAAGRycy9kb3ducmV2LnhtbESPQWvCQBSE70L/w/IKvemmWSo2uoYglFaCB7V4fmRf&#10;k2D2bchuTfrv3UKhx2FmvmE2+WQ7caPBt441PC8SEMSVMy3XGj7Pb/MVCB+QDXaOScMPeci3D7MN&#10;ZsaNfKTbKdQiQthnqKEJoc+k9FVDFv3C9cTR+3KDxRDlUEsz4BjhtpNpkiylxZbjQoM97Rqqrqdv&#10;q8EVTu1eFJvrwVDJ0zndl+8XrZ8ep2INItAU/sN/7Q+jQanXVMHvnXgF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2UzfxQAAAN4AAAAPAAAAAAAAAAAAAAAAAJgCAABkcnMv&#10;ZG93bnJldi54bWxQSwUGAAAAAAQABAD1AAAAigMAAAAA&#10;" path="m3048,l259080,134112r-3048,6096l,6096,3048,xe" fillcolor="black" stroked="f" strokeweight="0">
                  <v:stroke miterlimit="83231f" joinstyle="miter"/>
                  <v:path arrowok="t" textboxrect="0,0,259080,140208"/>
                </v:shape>
                <v:shape id="Shape 33924" o:spid="_x0000_s1072" style="position:absolute;left:10180;top:5425;width:2560;height:1402;visibility:visible;mso-wrap-style:square;v-text-anchor:top" coordsize="256032,14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o2TMcA&#10;AADeAAAADwAAAGRycy9kb3ducmV2LnhtbESPzWrCQBSF94W+w3AFd3WikWpTJyEIARdSqG2R7i6Z&#10;2ySYuRMy0yS+fUcQujycn4+zyybTioF611hWsFxEIIhLqxuuFHx+FE9bEM4ja2wtk4IrOcjSx4cd&#10;JtqO/E7DyVcijLBLUEHtfZdI6cqaDLqF7YiD92N7gz7IvpK6xzGMm1auouhZGmw4EGrsaF9TeTn9&#10;msA9YvF2yb9xn8fyOOqvzfZ83ig1n035KwhPk/8P39sHrSCOX1ZruN0JV0C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KNkzHAAAA3gAAAA8AAAAAAAAAAAAAAAAAmAIAAGRy&#10;cy9kb3ducmV2LnhtbFBLBQYAAAAABAAEAPUAAACMAwAAAAA=&#10;" path="m252984,r3048,6096l3048,140208,,134112,252984,xe" fillcolor="black" stroked="f" strokeweight="0">
                  <v:stroke miterlimit="83231f" joinstyle="miter"/>
                  <v:path arrowok="t" textboxrect="0,0,256032,140208"/>
                </v:shape>
                <v:shape id="Shape 33925" o:spid="_x0000_s1073" style="position:absolute;left:10180;top:4084;width:2560;height:1402;visibility:visible;mso-wrap-style:square;v-text-anchor:top" coordsize="256032,14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aT18cA&#10;AADeAAAADwAAAGRycy9kb3ducmV2LnhtbESPzWrCQBSF94W+w3AFd3WiwWpTJyEIARdSqG2R7i6Z&#10;2ySYuRMy0yS+fUcQujycn4+zyybTioF611hWsFxEIIhLqxuuFHx+FE9bEM4ja2wtk4IrOcjSx4cd&#10;JtqO/E7DyVcijLBLUEHtfZdI6cqaDLqF7YiD92N7gz7IvpK6xzGMm1auouhZGmw4EGrsaF9TeTn9&#10;msA9YvF2yb9xn8fyOOqvzfZ83ig1n035KwhPk/8P39sHrSCOX1ZruN0JV0C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Gk9fHAAAA3gAAAA8AAAAAAAAAAAAAAAAAmAIAAGRy&#10;cy9kb3ducmV2LnhtbFBLBQYAAAAABAAEAPUAAACMAwAAAAA=&#10;" path="m3048,l256032,134112r-3048,6096l,6096,3048,xe" fillcolor="black" stroked="f" strokeweight="0">
                  <v:stroke miterlimit="83231f" joinstyle="miter"/>
                  <v:path arrowok="t" textboxrect="0,0,256032,140208"/>
                </v:shape>
                <v:shape id="Shape 33926" o:spid="_x0000_s1074" style="position:absolute;left:10180;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W8P8UA&#10;AADeAAAADwAAAGRycy9kb3ducmV2LnhtbESPwWrDMBBE74X8g9hAb42cuCS1EyWEQqHQXuqUnhdr&#10;a5lYKyMpifz3VaHQ4zAzb5jdIdlBXMmH3rGC5aIAQdw63XOn4PP08vAEIkRkjYNjUjBRgMN+drfD&#10;Wrsbf9C1iZ3IEA41KjAxjrWUoTVkMSzcSJy9b+ctxix9J7XHW4bbQa6KYi0t9pwXDI70bKg9Nxer&#10;4P0rbSrzFvixKkPyzWbqzmlS6n6ejlsQkVL8D/+1X7WCsqxWa/i9k6+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Zbw/xQAAAN4AAAAPAAAAAAAAAAAAAAAAAJgCAABkcnMv&#10;ZG93bnJldi54bWxQSwUGAAAAAAQABAD1AAAAigMAAAAA&#10;" path="m6096,l33528,60960r-6096,3048l,3048,6096,xe" fillcolor="black" stroked="f" strokeweight="0">
                  <v:stroke miterlimit="83231f" joinstyle="miter"/>
                  <v:path arrowok="t" textboxrect="0,0,33528,64008"/>
                </v:shape>
                <v:shape id="Shape 33927" o:spid="_x0000_s1075" style="position:absolute;left:10607;top:914;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kZpMUA&#10;AADeAAAADwAAAGRycy9kb3ducmV2LnhtbESPUUvDMBSF3wX/Q7gD31y6Vaztlg0RBEFf7IbPl+au&#10;KWtuShK39N8bQfDxcM75Dme7T3YUF/JhcKxgtSxAEHdOD9wrOB5e759AhIiscXRMCmYKsN/d3myx&#10;0e7Kn3RpYy8yhEODCkyMUyNl6AxZDEs3EWfv5LzFmKXvpfZ4zXA7ynVRPEqLA+cFgxO9GOrO7bdV&#10;8PGVqtq8B36oy5B8W839Oc1K3S3S8wZEpBT/w3/tN62gLOt1Bb938hW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KRmkxQAAAN4AAAAPAAAAAAAAAAAAAAAAAJgCAABkcnMv&#10;ZG93bnJldi54bWxQSwUGAAAAAAQABAD1AAAAigMAAAAA&#10;" path="m6096,l33528,60960r-6096,3048l,3048,6096,xe" fillcolor="black" stroked="f" strokeweight="0">
                  <v:stroke miterlimit="83231f" joinstyle="miter"/>
                  <v:path arrowok="t" textboxrect="0,0,33528,64008"/>
                </v:shape>
                <v:shape id="Shape 33928" o:spid="_x0000_s1076" style="position:absolute;left:11033;top:1828;width:336;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aN1sIA&#10;AADeAAAADwAAAGRycy9kb3ducmV2LnhtbERPz2vCMBS+D/wfwhN2m+nsmGtnFBkMBu6yKp4fzVtT&#10;bF5KEjX9781hsOPH93u9TXYQV/Khd6zgeVGAIG6d7rlTcDx8Pr2BCBFZ4+CYFEwUYLuZPayx1u7G&#10;P3RtYidyCIcaFZgYx1rK0BqyGBZuJM7cr/MWY4a+k9rjLYfbQS6L4lVa7Dk3GBzpw1B7bi5Wwfcp&#10;rSqzD/xSlSH5ZjV15zQp9ThPu3cQkVL8F/+5v7SCsqyWeW++k6+A3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to3WwgAAAN4AAAAPAAAAAAAAAAAAAAAAAJgCAABkcnMvZG93&#10;bnJldi54bWxQSwUGAAAAAAQABAD1AAAAhwMAAAAA&#10;" path="m6096,l33528,60960r-6096,3048l,3048,6096,xe" fillcolor="black" stroked="f" strokeweight="0">
                  <v:stroke miterlimit="83231f" joinstyle="miter"/>
                  <v:path arrowok="t" textboxrect="0,0,33528,64008"/>
                </v:shape>
                <v:shape id="Shape 33929" o:spid="_x0000_s1077" style="position:absolute;left:11460;top:2773;width:335;height:610;visibility:visible;mso-wrap-style:square;v-text-anchor:top" coordsize="33528,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F3pcYA&#10;AADeAAAADwAAAGRycy9kb3ducmV2LnhtbESPQWvCQBSE74X+h+UVvEjdVEuJqatEQVBQodbeH9nX&#10;JG32bciua/z3bkHocZiZb5jZojeNCNS52rKCl1ECgriwuuZSwelz/ZyCcB5ZY2OZFFzJwWL++DDD&#10;TNsLf1A4+lJECLsMFVTet5mUrqjIoBvZljh637Yz6KPsSqk7vES4aeQ4Sd6kwZrjQoUtrSoqfo9n&#10;o2Dp94F+dk0Ir6d0Sz0N86/8oNTgqc/fQXjq/X/43t5oBZPJdDyFvzvxCs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F3pcYAAADeAAAADwAAAAAAAAAAAAAAAACYAgAAZHJz&#10;L2Rvd25yZXYueG1sUEsFBgAAAAAEAAQA9QAAAIsDAAAAAA==&#10;" path="m,l6096,,33528,57912r-6096,3048l,xe" fillcolor="black" stroked="f" strokeweight="0">
                  <v:stroke miterlimit="83231f" joinstyle="miter"/>
                  <v:path arrowok="t" textboxrect="0,0,33528,60960"/>
                </v:shape>
                <v:shape id="Shape 33930" o:spid="_x0000_s1078" style="position:absolute;left:11887;top:3688;width:335;height:609;visibility:visible;mso-wrap-style:square;v-text-anchor:top" coordsize="33528,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I5cUA&#10;AADeAAAADwAAAGRycy9kb3ducmV2LnhtbESPXWvCMBSG7wf+h3AEb8ZMtUNcNUo3GChMYU7vD82x&#10;rTYnpcli/ffmYrDLl/eLZ7nuTSMCda62rGAyTkAQF1bXXCo4/ny+zEE4j6yxsUwK7uRgvRo8LTHT&#10;9sbfFA6+FHGEXYYKKu/bTEpXVGTQjW1LHL2z7Qz6KLtS6g5vcdw0cpokM2mw5vhQYUsfFRXXw69R&#10;8O53gS5fTQivx/mWenrOT/leqdGwzxcgPPX+P/zX3mgFafqWRoCIE1F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kkjlxQAAAN4AAAAPAAAAAAAAAAAAAAAAAJgCAABkcnMv&#10;ZG93bnJldi54bWxQSwUGAAAAAAQABAD1AAAAigMAAAAA&#10;" path="m6096,l33528,57912r-6096,3048l,3048,6096,xe" fillcolor="black" stroked="f" strokeweight="0">
                  <v:stroke miterlimit="83231f" joinstyle="miter"/>
                  <v:path arrowok="t" textboxrect="0,0,33528,60960"/>
                </v:shape>
                <v:shape id="Shape 33931" o:spid="_x0000_s1079" style="position:absolute;left:12313;top:4602;width:336;height:610;visibility:visible;mso-wrap-style:square;v-text-anchor:top" coordsize="33528,609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R3yMUA&#10;AADeAAAADwAAAGRycy9kb3ducmV2LnhtbESP3YrCMBSE7xd8h3AE79ZUC12tRhFREFZY/MHrQ3Ns&#10;S5uT0kStb78RBC+HmfmGmS87U4s7ta60rGA0jEAQZ1aXnCs4n7bfExDOI2usLZOCJzlYLnpfc0y1&#10;ffCB7kefiwBhl6KCwvsmldJlBRl0Q9sQB+9qW4M+yDaXusVHgJtajqMokQZLDgsFNrQuKKuON6Pg&#10;lG2jP6ouP7iuy/Fvst/IS1IpNeh3qxkIT53/hN/tnVYQx9N4BK874Qr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5HfIxQAAAN4AAAAPAAAAAAAAAAAAAAAAAJgCAABkcnMv&#10;ZG93bnJldi54bWxQSwUGAAAAAAQABAD1AAAAigMAAAAA&#10;" path="m6096,l33528,57912r-3048,3049l,3048,6096,xe" fillcolor="black" stroked="f" strokeweight="0">
                  <v:stroke miterlimit="83231f" joinstyle="miter"/>
                  <v:path arrowok="t" textboxrect="0,0,33528,60961"/>
                </v:shape>
                <v:shape id="Shape 33932" o:spid="_x0000_s1080" style="position:absolute;left:12740;top:5516;width:366;height:610;visibility:visible;mso-wrap-style:square;v-text-anchor:top" coordsize="36576,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SLrsgA&#10;AADeAAAADwAAAGRycy9kb3ducmV2LnhtbESPUUvDMBSF3wX/Q7iCby61hTHrsiHDwdhk4qbg421z&#10;1xSbm5LErfv3ZjDw8XDO+Q5nOh9sJ47kQ+tYweMoA0FcO91yo+Bzv3yYgAgRWWPnmBScKcB8dnsz&#10;xVK7E3/QcRcbkSAcSlRgYuxLKUNtyGIYuZ44eQfnLcYkfSO1x1OC207mWTaWFltOCwZ7Whiqf3a/&#10;VsHia7Ov3rav72P8NvUhr7xZbyql7u+Gl2cQkYb4H762V1pBUTwVOVzupCs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FIuuyAAAAN4AAAAPAAAAAAAAAAAAAAAAAJgCAABk&#10;cnMvZG93bnJldi54bWxQSwUGAAAAAAQABAD1AAAAjQMAAAAA&#10;" path="m6096,l36576,60960r-6096,l,3048,6096,xe" fillcolor="black" stroked="f" strokeweight="0">
                  <v:stroke miterlimit="83231f" joinstyle="miter"/>
                  <v:path arrowok="t" textboxrect="0,0,36576,60960"/>
                </v:shape>
                <v:shape id="Shape 33933" o:spid="_x0000_s1081" style="position:absolute;left:13167;top:6431;width:366;height:640;visibility:visible;mso-wrap-style:square;v-text-anchor:top" coordsize="36576,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FxsUA&#10;AADeAAAADwAAAGRycy9kb3ducmV2LnhtbESPT4vCMBTE7wt+h/AEb2uqhVWrUUQQehL8c/H2TJ5t&#10;sXkpTdTqpzcLC3scZuY3zGLV2Vo8qPWVYwWjYQKCWDtTcaHgdNx+T0H4gGywdkwKXuRhtex9LTAz&#10;7sl7ehxCISKEfYYKyhCaTEqvS7Loh64hjt7VtRZDlG0hTYvPCLe1HCfJj7RYcVwosaFNSfp2uFsF&#10;7/z4Pu+m+lqcEr6M82ry0pOLUoN+t56DCNSF//BfOzcK0nSWpvB7J14Bu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IXGxQAAAN4AAAAPAAAAAAAAAAAAAAAAAJgCAABkcnMv&#10;ZG93bnJldi54bWxQSwUGAAAAAAQABAD1AAAAigMAAAAA&#10;" path="m6096,l36576,60960r-6096,3048l,3048,6096,xe" fillcolor="black" stroked="f" strokeweight="0">
                  <v:stroke miterlimit="83231f" joinstyle="miter"/>
                  <v:path arrowok="t" textboxrect="0,0,36576,64008"/>
                </v:shape>
                <v:shape id="Shape 33934" o:spid="_x0000_s1082" style="position:absolute;left:13594;top:7345;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IRDsUA&#10;AADeAAAADwAAAGRycy9kb3ducmV2LnhtbESPUUvDMBSF3wX/Q7iCby51HXbtlg0RBEFfrLLnS3PX&#10;lDU3Jcm29N8bQfDxcM75Dme7T3YUF/JhcKzgcVGAIO6cHrhX8P31+rAGESKyxtExKZgpwH53e7PF&#10;Rrsrf9Kljb3IEA4NKjAxTo2UoTNkMSzcRJy9o/MWY5a+l9rjNcPtKJdF8SQtDpwXDE70Yqg7tWer&#10;4OOQqtq8B17VZUi+reb+lGal7u/S8wZEpBT/w3/tN62gLOtyBb938hW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hEOxQAAAN4AAAAPAAAAAAAAAAAAAAAAAJgCAABkcnMv&#10;ZG93bnJldi54bWxQSwUGAAAAAAQABAD1AAAAigMAAAAA&#10;" path="m6096,l33528,60960r-6096,3048l,3048,6096,xe" fillcolor="black" stroked="f" strokeweight="0">
                  <v:stroke miterlimit="83231f" joinstyle="miter"/>
                  <v:path arrowok="t" textboxrect="0,0,33528,64008"/>
                </v:shape>
                <v:shape id="Shape 33935" o:spid="_x0000_s1083" style="position:absolute;left:14020;top:8260;width:336;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60lcUA&#10;AADeAAAADwAAAGRycy9kb3ducmV2LnhtbESPQUsDMRSE74L/ITzBm83qqu1umxYRBKFeXKXnx+Z1&#10;s3TzsiSxzf57Uyj0OMzMN8xqk+wgjuRD71jB46wAQdw63XOn4Pfn42EBIkRkjYNjUjBRgM369maF&#10;tXYn/qZjEzuRIRxqVGBiHGspQ2vIYpi5kTh7e+ctxix9J7XHU4bbQT4Vxau02HNeMDjSu6H20PxZ&#10;BV+7NK/MNvBzVYbkm/nUHdKk1P1deluCiJTiNXxpf2oFZVmVL3C+k6+AX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brSVxQAAAN4AAAAPAAAAAAAAAAAAAAAAAJgCAABkcnMv&#10;ZG93bnJldi54bWxQSwUGAAAAAAQABAD1AAAAigMAAAAA&#10;" path="m6096,l33528,60960r-6096,3048l,3048,6096,xe" fillcolor="black" stroked="f" strokeweight="0">
                  <v:stroke miterlimit="83231f" joinstyle="miter"/>
                  <v:path arrowok="t" textboxrect="0,0,33528,64008"/>
                </v:shape>
                <v:shape id="Shape 33936" o:spid="_x0000_s1084" style="position:absolute;left:14447;top:9174;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wq4sUA&#10;AADeAAAADwAAAGRycy9kb3ducmV2LnhtbESPUUvDMBSF3wX/Q7iCby51lXXtlg0RBEFfrLLnS3PX&#10;lDU3Jcm29N8bQfDxcM75Dme7T3YUF/JhcKzgcVGAIO6cHrhX8P31+rAGESKyxtExKZgpwH53e7PF&#10;Rrsrf9Kljb3IEA4NKjAxTo2UoTNkMSzcRJy9o/MWY5a+l9rjNcPtKJdFsZIWB84LBid6MdSd2rNV&#10;8HFIVW3eAz/VZUi+reb+lGal7u/S8wZEpBT/w3/tN62gLOtyBb938hW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vCrixQAAAN4AAAAPAAAAAAAAAAAAAAAAAJgCAABkcnMv&#10;ZG93bnJldi54bWxQSwUGAAAAAAQABAD1AAAAigMAAAAA&#10;" path="m6096,l33528,60961r-6096,3047l,3048,6096,xe" fillcolor="black" stroked="f" strokeweight="0">
                  <v:stroke miterlimit="83231f" joinstyle="miter"/>
                  <v:path arrowok="t" textboxrect="0,0,33528,64008"/>
                </v:shape>
                <v:shape id="Shape 33937" o:spid="_x0000_s1085" style="position:absolute;left:14874;top:10088;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PecUA&#10;AADeAAAADwAAAGRycy9kb3ducmV2LnhtbESPUUvDMBSF3wX/Q7iCby7dKtZ2y8YQBEFf7MaeL821&#10;KWtuShK39N8bQfDxcM75DmezS3YUF/JhcKxguShAEHdOD9wrOB5eH55BhIiscXRMCmYKsNve3myw&#10;0e7Kn3RpYy8yhEODCkyMUyNl6AxZDAs3EWfvy3mLMUvfS+3xmuF2lKuieJIWB84LBid6MdSd22+r&#10;4OOUqtq8B36sy5B8W839Oc1K3d+l/RpEpBT/w3/tN62gLOuygt87+Qr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8I95xQAAAN4AAAAPAAAAAAAAAAAAAAAAAJgCAABkcnMv&#10;ZG93bnJldi54bWxQSwUGAAAAAAQABAD1AAAAigMAAAAA&#10;" path="m6096,l33528,60960r-6096,3048l,3048,6096,xe" fillcolor="black" stroked="f" strokeweight="0">
                  <v:stroke miterlimit="83231f" joinstyle="miter"/>
                  <v:path arrowok="t" textboxrect="0,0,33528,64008"/>
                </v:shape>
                <v:shape id="Shape 33938" o:spid="_x0000_s1086" style="position:absolute;left:15300;top:11003;width:336;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8bC8IA&#10;AADeAAAADwAAAGRycy9kb3ducmV2LnhtbERPz2vCMBS+D/wfwhN2m6nrmLYaRQRhsF3WDc+P5tkU&#10;m5eSZJr+98thsOPH93u7T3YQN/Khd6xguShAELdO99wp+P46Pa1BhIiscXBMCiYKsN/NHrZYa3fn&#10;T7o1sRM5hEONCkyMYy1laA1ZDAs3Emfu4rzFmKHvpPZ4z+F2kM9F8Sot9pwbDI50NNRemx+r4OOc&#10;VpV5D/xSlSH5ZjV11zQp9ThPhw2ISCn+i//cb1pBWVZl3pvv5Cs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xsLwgAAAN4AAAAPAAAAAAAAAAAAAAAAAJgCAABkcnMvZG93&#10;bnJldi54bWxQSwUGAAAAAAQABAD1AAAAhwMAAAAA&#10;" path="m6096,l33528,60960r-6096,3048l,3048,6096,xe" fillcolor="black" stroked="f" strokeweight="0">
                  <v:stroke miterlimit="83231f" joinstyle="miter"/>
                  <v:path arrowok="t" textboxrect="0,0,33528,64008"/>
                </v:shape>
                <v:shape id="Shape 33939" o:spid="_x0000_s1087" style="position:absolute;left:15727;top:11917;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O+kMUA&#10;AADeAAAADwAAAGRycy9kb3ducmV2LnhtbESPwWrDMBBE74X+g9hCb42cujSxEyWUQqHQXOqUnhdr&#10;Y5lYKyOpifz3VSCQ4zAzb5j1NtlBnMiH3rGC+awAQdw63XOn4Gf/8bQEESKyxsExKZgowHZzf7fG&#10;Wrszf9OpiZ3IEA41KjAxjrWUoTVkMczcSJy9g/MWY5a+k9rjOcPtIJ+L4lVa7DkvGBzp3VB7bP6s&#10;gt1vWlTmK/BLVYbkm8XUHdOk1ONDeluBiJTiLXxtf2oFZVmVFVzu5Cs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I76QxQAAAN4AAAAPAAAAAAAAAAAAAAAAAJgCAABkcnMv&#10;ZG93bnJldi54bWxQSwUGAAAAAAQABAD1AAAAigMAAAAA&#10;" path="m6096,l33528,60960r-6096,3048l,3048,6096,xe" fillcolor="black" stroked="f" strokeweight="0">
                  <v:stroke miterlimit="83231f" joinstyle="miter"/>
                  <v:path arrowok="t" textboxrect="0,0,33528,64008"/>
                </v:shape>
                <v:shape id="Shape 33940" o:spid="_x0000_s1088" style="position:absolute;left:16154;top:12832;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9kcMQA&#10;AADeAAAADwAAAGRycy9kb3ducmV2LnhtbESPXWvCMBSG74X9h3AGu9PUVdRWo4zBYLDdrI5dH5pj&#10;U2xOSpJp+u+Xi4GXL+8Xz/6Y7CCu5EPvWMFyUYAgbp3uuVPwfXqbb0GEiKxxcEwKJgpwPDzM9lhr&#10;d+MvujaxE3mEQ40KTIxjLWVoDVkMCzcSZ+/svMWYpe+k9njL43aQz0WxlhZ7zg8GR3o11F6aX6vg&#10;8ydtKvMReFWVIflmM3WXNCn19JhediAipXgP/7fftYKyrFYZIONkFJCH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fZHDEAAAA3gAAAA8AAAAAAAAAAAAAAAAAmAIAAGRycy9k&#10;b3ducmV2LnhtbFBLBQYAAAAABAAEAPUAAACJAwAAAAA=&#10;" path="m6096,l33528,60960r-3048,3048l,3048,6096,xe" fillcolor="black" stroked="f" strokeweight="0">
                  <v:stroke miterlimit="83231f" joinstyle="miter"/>
                  <v:path arrowok="t" textboxrect="0,0,33528,64008"/>
                </v:shape>
                <v:shape id="Shape 33941" o:spid="_x0000_s1089" style="position:absolute;left:16581;top:13776;width:365;height:610;visibility:visible;mso-wrap-style:square;v-text-anchor:top" coordsize="36576,609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AFBscA&#10;AADeAAAADwAAAGRycy9kb3ducmV2LnhtbESPS2/CMBCE75X4D9Yi9VYcHuIRMAhVQgK1Fx4Hjku8&#10;xIF4ncYuBH59XalSj6OZ+UYzWzS2FDeqfeFYQbeTgCDOnC44V3DYr97GIHxA1lg6JgUP8rCYt15m&#10;mGp35y3ddiEXEcI+RQUmhCqV0meGLPqOq4ijd3a1xRBlnUtd4z3CbSl7STKUFguOCwYrejeUXXff&#10;VgF+XDZUHEZHo7/o87R94upphkq9tpvlFESgJvyH/9prraDfnwy68HsnXg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QBQbHAAAA3gAAAA8AAAAAAAAAAAAAAAAAmAIAAGRy&#10;cy9kb3ducmV2LnhtbFBLBQYAAAAABAAEAPUAAACMAwAAAAA=&#10;" path="m,l6096,,36576,57913r-6096,3048l,xe" fillcolor="black" stroked="f" strokeweight="0">
                  <v:stroke miterlimit="83231f" joinstyle="miter"/>
                  <v:path arrowok="t" textboxrect="0,0,36576,60961"/>
                </v:shape>
                <v:shape id="Shape 33942" o:spid="_x0000_s1090" style="position:absolute;left:17007;top:14691;width:366;height:609;visibility:visible;mso-wrap-style:square;v-text-anchor:top" coordsize="36576,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L408gA&#10;AADeAAAADwAAAGRycy9kb3ducmV2LnhtbESPQWsCMRSE70L/Q3gFbzXbtYjdGqVIhVKLUm2hx7eb&#10;52bp5mVJUl3/vSkUPA4z8w0zW/S2FUfyoXGs4H6UgSCunG64VvC5X91NQYSIrLF1TArOFGAxvxnM&#10;sNDuxB903MVaJAiHAhWYGLtCylAZshhGriNO3sF5izFJX0vt8ZTgtpV5lk2kxYbTgsGOloaqn92v&#10;VbD8Wu/L983LdoLfpjrkpTdv61Kp4W3//AQiUh+v4f/2q1YwHj8+5PB3J10BOb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EvjTyAAAAN4AAAAPAAAAAAAAAAAAAAAAAJgCAABk&#10;cnMvZG93bnJldi54bWxQSwUGAAAAAAQABAD1AAAAjQMAAAAA&#10;" path="m6096,l36576,57912r-6096,3048l,3048,6096,xe" fillcolor="black" stroked="f" strokeweight="0">
                  <v:stroke miterlimit="83231f" joinstyle="miter"/>
                  <v:path arrowok="t" textboxrect="0,0,36576,60960"/>
                </v:shape>
                <v:shape id="Shape 33943" o:spid="_x0000_s1091" style="position:absolute;left:17434;top:15605;width:366;height:610;visibility:visible;mso-wrap-style:square;v-text-anchor:top" coordsize="36576,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5dSMgA&#10;AADeAAAADwAAAGRycy9kb3ducmV2LnhtbESPQWsCMRSE74X+h/AK3mq2rojdGqVIBdGiVFvo8e3m&#10;uVm6eVmSqNt/3xQKPQ4z8w0zW/S2FRfyoXGs4GGYgSCunG64VvB+XN1PQYSIrLF1TAq+KcBifnsz&#10;w0K7K7/R5RBrkSAcClRgYuwKKUNlyGIYuo44eSfnLcYkfS21x2uC21aOsmwiLTacFgx2tDRUfR3O&#10;VsHyY3ssX3cv+wl+muo0Kr3ZbEulBnf98xOISH38D/+111pBnj+Oc/i9k66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Xl1IyAAAAN4AAAAPAAAAAAAAAAAAAAAAAJgCAABk&#10;cnMvZG93bnJldi54bWxQSwUGAAAAAAQABAD1AAAAjQMAAAAA&#10;" path="m6096,l36576,57912r-6096,3048l,3048,6096,xe" fillcolor="black" stroked="f" strokeweight="0">
                  <v:stroke miterlimit="83231f" joinstyle="miter"/>
                  <v:path arrowok="t" textboxrect="0,0,36576,60960"/>
                </v:shape>
                <v:shape id="Shape 33944" o:spid="_x0000_s1092" style="position:absolute;left:17891;top:16520;width:336;height:609;visibility:visible;mso-wrap-style:square;v-text-anchor:top" coordsize="33528,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89m8cA&#10;AADeAAAADwAAAGRycy9kb3ducmV2LnhtbESP3WrCQBSE7wu+w3KE3hTdtIai0VXSQkGhFvy7P2SP&#10;SWz2bMhu1/j2bqHQy2FmvmEWq940IlDnassKnscJCOLC6ppLBcfDx2gKwnlkjY1lUnAjB6vl4GGB&#10;mbZX3lHY+1JECLsMFVTet5mUrqjIoBvbljh6Z9sZ9FF2pdQdXiPcNPIlSV6lwZrjQoUtvVdUfO9/&#10;jII3vw10+WxCSI/TDfX0lJ/yL6Ueh30+B+Gp9//hv/ZaK5hMZmkKv3fiFZ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vPZvHAAAA3gAAAA8AAAAAAAAAAAAAAAAAmAIAAGRy&#10;cy9kb3ducmV2LnhtbFBLBQYAAAAABAAEAPUAAACMAwAAAAA=&#10;" path="m3048,l33528,60960r-6096,l,3048,3048,xe" fillcolor="black" stroked="f" strokeweight="0">
                  <v:stroke miterlimit="83231f" joinstyle="miter"/>
                  <v:path arrowok="t" textboxrect="0,0,33528,60960"/>
                </v:shape>
                <v:shape id="Shape 33945" o:spid="_x0000_s1093" style="position:absolute;left:18318;top:17434;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H6MUA&#10;AADeAAAADwAAAGRycy9kb3ducmV2LnhtbESPQUsDMRSE74L/ITyhN5vVrba7Ni1SKAh66SqeH5vX&#10;zdLNy5KkbfbfG0HwOMzMN8x6m+wgLuRD71jBw7wAQdw63XOn4Otzf78CESKyxsExKZgowHZze7PG&#10;WrsrH+jSxE5kCIcaFZgYx1rK0BqyGOZuJM7e0XmLMUvfSe3xmuF2kI9F8Swt9pwXDI60M9SemrNV&#10;8PGdlpV5D7yoypB8s5y6U5qUmt2l1xcQkVL8D/+137SCsqwWT/B7J18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aMfoxQAAAN4AAAAPAAAAAAAAAAAAAAAAAJgCAABkcnMv&#10;ZG93bnJldi54bWxQSwUGAAAAAAQABAD1AAAAigMAAAAA&#10;" path="m6096,l33528,60960r-6096,3048l,3048,6096,xe" fillcolor="black" stroked="f" strokeweight="0">
                  <v:stroke miterlimit="83231f" joinstyle="miter"/>
                  <v:path arrowok="t" textboxrect="0,0,33528,64008"/>
                </v:shape>
                <v:shape id="Shape 33946" o:spid="_x0000_s1094" style="position:absolute;left:18745;top:18348;width:335;height:641;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pZn8UA&#10;AADeAAAADwAAAGRycy9kb3ducmV2LnhtbESPwWrDMBBE74X+g9hCb42cOCS1EyWEQqHQXuqEnBdr&#10;a5lYKyOpifz3VaHQ4zAzb5jtPtlBXMmH3rGC+awAQdw63XOn4HR8fXoGESKyxsExKZgowH53f7fF&#10;Wrsbf9K1iZ3IEA41KjAxjrWUoTVkMczcSJy9L+ctxix9J7XHW4bbQS6KYiUt9pwXDI70Yqi9NN9W&#10;wcc5rSvzHnhZlSH5Zj11lzQp9fiQDhsQkVL8D/+137SCsqyWK/i9k6+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lmfxQAAAN4AAAAPAAAAAAAAAAAAAAAAAJgCAABkcnMv&#10;ZG93bnJldi54bWxQSwUGAAAAAAQABAD1AAAAigMAAAAA&#10;" path="m6096,l33528,60961r-6096,3047l,3049,6096,xe" fillcolor="black" stroked="f" strokeweight="0">
                  <v:stroke miterlimit="83231f" joinstyle="miter"/>
                  <v:path arrowok="t" textboxrect="0,0,33528,64008"/>
                </v:shape>
                <v:shape id="Shape 33947" o:spid="_x0000_s1095" style="position:absolute;left:19171;top:19263;width:336;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b8BMUA&#10;AADeAAAADwAAAGRycy9kb3ducmV2LnhtbESPUUvDMBSF3wX/Q7gD31w6O6ztlg0ZDAR9sYrPl+au&#10;KWtuShK39N8bQfDxcM75Dme7T3YUF/JhcKxgtSxAEHdOD9wr+Pw43j+BCBFZ4+iYFMwUYL+7vdli&#10;o92V3+nSxl5kCIcGFZgYp0bK0BmyGJZuIs7eyXmLMUvfS+3xmuF2lA9F8SgtDpwXDE50MNSd22+r&#10;4O0rVbV5Dbyuy5B8W839Oc1K3S3S8wZEpBT/w3/tF62gLOt1Bb938hW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9vwExQAAAN4AAAAPAAAAAAAAAAAAAAAAAJgCAABkcnMv&#10;ZG93bnJldi54bWxQSwUGAAAAAAQABAD1AAAAigMAAAAA&#10;" path="m6096,l33528,60960r-6096,3048l,3048,6096,xe" fillcolor="black" stroked="f" strokeweight="0">
                  <v:stroke miterlimit="83231f" joinstyle="miter"/>
                  <v:path arrowok="t" textboxrect="0,0,33528,64008"/>
                </v:shape>
                <v:shape id="Shape 33948" o:spid="_x0000_s1096" style="position:absolute;left:19598;top:20177;width:305;height:640;visibility:visible;mso-wrap-style:square;v-text-anchor:top" coordsize="30480,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5CKsUA&#10;AADeAAAADwAAAGRycy9kb3ducmV2LnhtbERPXWvCMBR9H/gfwh34NtOpuFmNIoIyNsao2j5fm2tb&#10;bG5Kk2n275eHwR4P53u5DqYVN+pdY1nB8ygBQVxa3XCl4HTcPb2CcB5ZY2uZFPyQg/Vq8LDEVNs7&#10;Z3Q7+ErEEHYpKqi971IpXVmTQTeyHXHkLrY36CPsK6l7vMdw08pxksykwYZjQ40dbWsqr4dvo2Cm&#10;i68yn+byJfs8X8PHbh/ebaHU8DFsFiA8Bf8v/nO/aQWTyXwa98Y78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XkIqxQAAAN4AAAAPAAAAAAAAAAAAAAAAAJgCAABkcnMv&#10;ZG93bnJldi54bWxQSwUGAAAAAAQABAD1AAAAigMAAAAA&#10;" path="m6096,l30480,60960r-6096,3048l,3048,6096,xe" fillcolor="black" stroked="f" strokeweight="0">
                  <v:stroke miterlimit="83231f" joinstyle="miter"/>
                  <v:path arrowok="t" textboxrect="0,0,30480,64008"/>
                </v:shape>
                <v:shape id="Shape 33949" o:spid="_x0000_s1097" style="position:absolute;left:19994;top:21092;width:336;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XN7cUA&#10;AADeAAAADwAAAGRycy9kb3ducmV2LnhtbESPwWrDMBBE74X8g9hAb42cOjS1GyWEQKCQXuqWnhdr&#10;a5lYKyOpifz3UaHQ4zAzb5jNLtlBXMiH3rGC5aIAQdw63XOn4PPj+PAMIkRkjYNjUjBRgN12drfB&#10;Wrsrv9OliZ3IEA41KjAxjrWUoTVkMSzcSJy9b+ctxix9J7XHa4bbQT4WxZO02HNeMDjSwVB7bn6s&#10;grevtK7MKfCqKkPyzXrqzmlS6n6e9i8gIqX4H/5rv2oFZVmtKvi9k6+A3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Jc3txQAAAN4AAAAPAAAAAAAAAAAAAAAAAJgCAABkcnMv&#10;ZG93bnJldi54bWxQSwUGAAAAAAQABAD1AAAAigMAAAAA&#10;" path="m6096,l33528,60960r-3048,3048l,3048,6096,xe" fillcolor="black" stroked="f" strokeweight="0">
                  <v:stroke miterlimit="83231f" joinstyle="miter"/>
                  <v:path arrowok="t" textboxrect="0,0,33528,64008"/>
                </v:shape>
                <v:shape id="Shape 33950" o:spid="_x0000_s1098" style="position:absolute;left:9814;width:366;height:640;visibility:visible;mso-wrap-style:square;v-text-anchor:top" coordsize="36576,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EcQA&#10;AADeAAAADwAAAGRycy9kb3ducmV2LnhtbESPy4rCMBSG94LvEI7gTtNRvEzHKCIIXQleNu6OybEt&#10;05yUJmr16c1CcPnz3/gWq9ZW4k6NLx0r+BkmIIi1MyXnCk7H7WAOwgdkg5VjUvAkD6tlt7PA1LgH&#10;7+l+CLmII+xTVFCEUKdSel2QRT90NXH0rq6xGKJscmkafMRxW8lRkkylxZLjQ4E1bQrS/4ebVfDK&#10;jq/zbq6v+SnhyygrZ089uyjV77XrPxCB2vANf9qZUTAe/04iQMSJKC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hHEAAAA3gAAAA8AAAAAAAAAAAAAAAAAmAIAAGRycy9k&#10;b3ducmV2LnhtbFBLBQYAAAAABAAEAPUAAACJAwAAAAA=&#10;" path="m30480,r6096,3048l6096,64008,,60960,30480,xe" fillcolor="black" stroked="f" strokeweight="0">
                  <v:stroke miterlimit="83231f" joinstyle="miter"/>
                  <v:path arrowok="t" textboxrect="0,0,36576,64008"/>
                </v:shape>
                <v:shape id="Shape 33951" o:spid="_x0000_s1099" style="position:absolute;left:9387;top:914;width:366;height:640;visibility:visible;mso-wrap-style:square;v-text-anchor:top" coordsize="36576,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lbisUA&#10;AADeAAAADwAAAGRycy9kb3ducmV2LnhtbESPT4vCMBTE7wt+h/AEb2uqsqtWo4gg9CT45+LtmTzb&#10;YvNSmqjVT28WhD0OM/MbZr5sbSXu1PjSsYJBPwFBrJ0pOVdwPGy+JyB8QDZYOSYFT/KwXHS+5pga&#10;9+Ad3fchFxHCPkUFRQh1KqXXBVn0fVcTR+/iGoshyiaXpsFHhNtKDpPkV1osOS4UWNO6IH3d36yC&#10;V3Z4nbYTfcmPCZ+HWTl+6vFZqV63Xc1ABGrDf/jTzoyC0Wj6M4C/O/EKyM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aVuKxQAAAN4AAAAPAAAAAAAAAAAAAAAAAJgCAABkcnMv&#10;ZG93bnJldi54bWxQSwUGAAAAAAQABAD1AAAAigMAAAAA&#10;" path="m30480,r6096,3048l6096,64008,,60960,30480,xe" fillcolor="black" stroked="f" strokeweight="0">
                  <v:stroke miterlimit="83231f" joinstyle="miter"/>
                  <v:path arrowok="t" textboxrect="0,0,36576,64008"/>
                </v:shape>
                <v:shape id="Shape 33952" o:spid="_x0000_s1100" style="position:absolute;left:8961;top:1828;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jJQcUA&#10;AADeAAAADwAAAGRycy9kb3ducmV2LnhtbESPQUsDMRSE70L/Q3gFbzZrV213bVqKIAh66SqeH5vX&#10;zdLNy5KkbfbfG0HwOMzMN8xml+wgLuRD71jB/aIAQdw63XOn4Ovz9W4NIkRkjYNjUjBRgN12drPB&#10;WrsrH+jSxE5kCIcaFZgYx1rK0BqyGBZuJM7e0XmLMUvfSe3xmuF2kMuieJIWe84LBkd6MdSemrNV&#10;8PGdVpV5D/xQlSH5ZjV1pzQpdTtP+2cQkVL8D/+137SCsqwel/B7J18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MlBxQAAAN4AAAAPAAAAAAAAAAAAAAAAAJgCAABkcnMv&#10;ZG93bnJldi54bWxQSwUGAAAAAAQABAD1AAAAigMAAAAA&#10;" path="m30480,r3048,3048l6096,64008,,60960,30480,xe" fillcolor="black" stroked="f" strokeweight="0">
                  <v:stroke miterlimit="83231f" joinstyle="miter"/>
                  <v:path arrowok="t" textboxrect="0,0,33528,64008"/>
                </v:shape>
                <v:shape id="Shape 33953" o:spid="_x0000_s1101" style="position:absolute;left:8534;top:2773;width:335;height:610;visibility:visible;mso-wrap-style:square;v-text-anchor:top" coordsize="33528,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8zMscA&#10;AADeAAAADwAAAGRycy9kb3ducmV2LnhtbESP3WrCQBSE7wu+w3IKvSm6aaOi0VXSQsGCFurP/SF7&#10;msRmz4bsdo1v3xUKvRxm5htmue5NIwJ1rras4GmUgCAurK65VHA8vA1nIJxH1thYJgVXcrBeDe6W&#10;mGl74U8Ke1+KCGGXoYLK+zaT0hUVGXQj2xJH78t2Bn2UXSl1h5cIN418TpKpNFhzXKiwpdeKiu/9&#10;j1Hw4neBztsmhPFx9k49Pean/EOph/s+X4Dw1Pv/8F97oxWk6XySwu1Ov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fMzLHAAAA3gAAAA8AAAAAAAAAAAAAAAAAmAIAAGRy&#10;cy9kb3ducmV2LnhtbFBLBQYAAAAABAAEAPUAAACMAwAAAAA=&#10;" path="m27432,r6096,l6096,60960,,57912,27432,xe" fillcolor="black" stroked="f" strokeweight="0">
                  <v:stroke miterlimit="83231f" joinstyle="miter"/>
                  <v:path arrowok="t" textboxrect="0,0,33528,60960"/>
                </v:shape>
                <v:shape id="Shape 33954" o:spid="_x0000_s1102" style="position:absolute;left:8138;top:3688;width:335;height:609;visibility:visible;mso-wrap-style:square;v-text-anchor:top" coordsize="33528,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arRscA&#10;AADeAAAADwAAAGRycy9kb3ducmV2LnhtbESPQWvCQBSE70L/w/IKvUjdWG2xqatEQVDQQq29P7Kv&#10;Sdrs25Bd1/jvXUHwOMzMN8x03plaBGpdZVnBcJCAIM6trrhQcPhePU9AOI+ssbZMCs7kYD576E0x&#10;1fbEXxT2vhARwi5FBaX3TSqly0sy6Aa2IY7er20N+ijbQuoWTxFuavmSJG/SYMVxocSGliXl//uj&#10;UbDwu0B/2zqE8WGyoY762U/2qdTTY5d9gPDU+Xv41l5rBaPR++sYrnfiFZC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2q0bHAAAA3gAAAA8AAAAAAAAAAAAAAAAAmAIAAGRy&#10;cy9kb3ducmV2LnhtbFBLBQYAAAAABAAEAPUAAACMAwAAAAA=&#10;" path="m27432,r6096,3048l6096,60960,,57912,27432,xe" fillcolor="black" stroked="f" strokeweight="0">
                  <v:stroke miterlimit="83231f" joinstyle="miter"/>
                  <v:path arrowok="t" textboxrect="0,0,33528,60960"/>
                </v:shape>
                <v:shape id="Shape 33955" o:spid="_x0000_s1103" style="position:absolute;left:7680;top:4602;width:366;height:610;visibility:visible;mso-wrap-style:square;v-text-anchor:top" coordsize="36576,609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KV2McA&#10;AADeAAAADwAAAGRycy9kb3ducmV2LnhtbESPQWvCQBSE74L/YXlCb7qxoq0xq0hBaNGL1kOPz+wz&#10;mzb7Ns1uY+qvdwtCj8PMfMNkq85WoqXGl44VjEcJCOLc6ZILBcf3zfAZhA/IGivHpOCXPKyW/V6G&#10;qXYX3lN7CIWIEPYpKjAh1KmUPjdk0Y9cTRy9s2sshiibQuoGLxFuK/mYJDNpseS4YLCmF0P51+HH&#10;KsDt5xuVx6cPo79pd9pfcXM1M6UeBt16ASJQF/7D9/arVjCZzKdT+LsTr4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yldjHAAAA3gAAAA8AAAAAAAAAAAAAAAAAmAIAAGRy&#10;cy9kb3ducmV2LnhtbFBLBQYAAAAABAAEAPUAAACMAwAAAAA=&#10;" path="m30480,r6096,3048l6096,60961,,57912,30480,xe" fillcolor="black" stroked="f" strokeweight="0">
                  <v:stroke miterlimit="83231f" joinstyle="miter"/>
                  <v:path arrowok="t" textboxrect="0,0,36576,60961"/>
                </v:shape>
                <v:shape id="Shape 33956" o:spid="_x0000_s1104" style="position:absolute;left:7284;top:5516;width:336;height:610;visibility:visible;mso-wrap-style:square;v-text-anchor:top" coordsize="33528,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iQqscA&#10;AADeAAAADwAAAGRycy9kb3ducmV2LnhtbESP3WrCQBSE7wu+w3KE3hTdVKtodJVYEFpoBf/uD9lj&#10;Eps9G7Lrmr59t1Do5TAz3zDLdWdqEah1lWUFz8MEBHFudcWFgtNxO5iBcB5ZY22ZFHyTg/Wq97DE&#10;VNs77ykcfCEihF2KCkrvm1RKl5dk0A1tQxy9i20N+ijbQuoW7xFuajlKkqk0WHFcKLGh15Lyr8PN&#10;KNj4z0DXjzqEl9PsnTp6ys7ZTqnHfpctQHjq/H/4r/2mFYzH88kUfu/EK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okKrHAAAA3gAAAA8AAAAAAAAAAAAAAAAAmAIAAGRy&#10;cy9kb3ducmV2LnhtbFBLBQYAAAAABAAEAPUAAACMAwAAAAA=&#10;" path="m27432,r6096,3048l6096,60960,,60960,27432,xe" fillcolor="black" stroked="f" strokeweight="0">
                  <v:stroke miterlimit="83231f" joinstyle="miter"/>
                  <v:path arrowok="t" textboxrect="0,0,33528,60960"/>
                </v:shape>
                <v:shape id="Shape 33957" o:spid="_x0000_s1105" style="position:absolute;left:6858;top:6431;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9q2cUA&#10;AADeAAAADwAAAGRycy9kb3ducmV2LnhtbESPUUvDMBSF34X9h3AHvrl0q9q1LhsiCIK+WGXPl+ba&#10;lDU3JYlb+u+NIPh4OOd8h7M7JDuKM/kwOFawXhUgiDunB+4VfH4832xBhIiscXRMCmYKcNgvrnbY&#10;aHfhdzq3sRcZwqFBBSbGqZEydIYshpWbiLP35bzFmKXvpfZ4yXA7yk1R3EuLA+cFgxM9GepO7bdV&#10;8HZMVW1eA9/WZUi+reb+lGalrpfp8QFEpBT/w3/tF62gLOu7Cn7v5Cs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L2rZxQAAAN4AAAAPAAAAAAAAAAAAAAAAAJgCAABkcnMv&#10;ZG93bnJldi54bWxQSwUGAAAAAAQABAD1AAAAigMAAAAA&#10;" path="m27432,r6096,3048l3048,64008,,60960,27432,xe" fillcolor="black" stroked="f" strokeweight="0">
                  <v:stroke miterlimit="83231f" joinstyle="miter"/>
                  <v:path arrowok="t" textboxrect="0,0,33528,64008"/>
                </v:shape>
                <v:shape id="Shape 33958" o:spid="_x0000_s1106" style="position:absolute;left:6400;top:7345;width:366;height:640;visibility:visible;mso-wrap-style:square;v-text-anchor:top" coordsize="36576,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PyF8IA&#10;AADeAAAADwAAAGRycy9kb3ducmV2LnhtbERPy4rCMBTdC/5DuII7TUfxMR2jiCB0JfjYuLsm17ZM&#10;c1OaqNWvNwvB5eG8F6vWVuJOjS8dK/gZJiCItTMl5wpOx+1gDsIHZIOVY1LwJA+rZbezwNS4B+/p&#10;fgi5iCHsU1RQhFCnUnpdkEU/dDVx5K6usRgibHJpGnzEcFvJUZJMpcWSY0OBNW0K0v+Hm1Xwyo6v&#10;826ur/kp4csoK2dPPbso1e+16z8QgdrwFX/cmVEwHv9O4t54J14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U/IXwgAAAN4AAAAPAAAAAAAAAAAAAAAAAJgCAABkcnMvZG93&#10;bnJldi54bWxQSwUGAAAAAAQABAD1AAAAhwMAAAAA&#10;" path="m30480,r6096,3048l6096,64008,,60960,30480,xe" fillcolor="black" stroked="f" strokeweight="0">
                  <v:stroke miterlimit="83231f" joinstyle="miter"/>
                  <v:path arrowok="t" textboxrect="0,0,36576,64008"/>
                </v:shape>
                <v:shape id="Shape 33959" o:spid="_x0000_s1107" style="position:absolute;left:5974;top:8260;width:365;height:640;visibility:visible;mso-wrap-style:square;v-text-anchor:top" coordsize="36576,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9XjMUA&#10;AADeAAAADwAAAGRycy9kb3ducmV2LnhtbESPT4vCMBTE7wt+h/AEb2uqsqtWo4gg9CT45+LtmTzb&#10;YvNSmqjVT28WhD0OM/MbZr5sbSXu1PjSsYJBPwFBrJ0pOVdwPGy+JyB8QDZYOSYFT/KwXHS+5pga&#10;9+Ad3fchFxHCPkUFRQh1KqXXBVn0fVcTR+/iGoshyiaXpsFHhNtKDpPkV1osOS4UWNO6IH3d36yC&#10;V3Z4nbYTfcmPCZ+HWTl+6vFZqV63Xc1ABGrDf/jTzoyC0Wj6M4W/O/EKyM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H1eMxQAAAN4AAAAPAAAAAAAAAAAAAAAAAJgCAABkcnMv&#10;ZG93bnJldi54bWxQSwUGAAAAAAQABAD1AAAAigMAAAAA&#10;" path="m30480,r6096,3048l6096,64008,,60960,30480,xe" fillcolor="black" stroked="f" strokeweight="0">
                  <v:stroke miterlimit="83231f" joinstyle="miter"/>
                  <v:path arrowok="t" textboxrect="0,0,36576,64008"/>
                </v:shape>
                <v:shape id="Shape 33960" o:spid="_x0000_s1108" style="position:absolute;left:5547;top:9174;width:366;height:640;visibility:visible;mso-wrap-style:square;v-text-anchor:top" coordsize="36576,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0rMUA&#10;AADeAAAADwAAAGRycy9kb3ducmV2LnhtbESPzYrCMBSF9wO+Q7iCuzGdCq1WYxFhoCth1I27a3Jt&#10;yzQ3pclo9ekni4FZHs4f36YcbSfuNPjWsYKPeQKCWDvTcq3gfPp8X4LwAdlg55gUPMlDuZ28bbAw&#10;7sFfdD+GWsQR9gUqaELoCym9bsiin7ueOHo3N1gMUQ61NAM+4rjtZJokmbTYcnxosKd9Q/r7+GMV&#10;vKrT63JY6lt9TviaVm3+1PlVqdl03K1BBBrDf/ivXRkFi8UqiwARJ6K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TSsxQAAAN4AAAAPAAAAAAAAAAAAAAAAAJgCAABkcnMv&#10;ZG93bnJldi54bWxQSwUGAAAAAAQABAD1AAAAigMAAAAA&#10;" path="m30480,r6096,3048l6096,64008,,60961,30480,xe" fillcolor="black" stroked="f" strokeweight="0">
                  <v:stroke miterlimit="83231f" joinstyle="miter"/>
                  <v:path arrowok="t" textboxrect="0,0,36576,64008"/>
                </v:shape>
                <v:shape id="Shape 33961" o:spid="_x0000_s1109" style="position:absolute;left:5120;top:10088;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adi8UA&#10;AADeAAAADwAAAGRycy9kb3ducmV2LnhtbESPwWrDMBBE74X+g9hAb42cuiS1EyWUQKDQXuqEnBdr&#10;a5lYKyOpifz3VaHQ4zAzb5jNLtlBXMmH3rGCxbwAQdw63XOn4HQ8PL6ACBFZ4+CYFEwUYLe9v9tg&#10;rd2NP+naxE5kCIcaFZgYx1rK0BqyGOZuJM7el/MWY5a+k9rjLcPtIJ+KYikt9pwXDI60N9Remm+r&#10;4OOcVpV5D/xclSH5ZjV1lzQp9TBLr2sQkVL8D/+137SCsqyWC/i9k6+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5p2LxQAAAN4AAAAPAAAAAAAAAAAAAAAAAJgCAABkcnMv&#10;ZG93bnJldi54bWxQSwUGAAAAAAQABAD1AAAAigMAAAAA&#10;" path="m30480,r3048,3048l6096,64008,,60960,30480,xe" fillcolor="black" stroked="f" strokeweight="0">
                  <v:stroke miterlimit="83231f" joinstyle="miter"/>
                  <v:path arrowok="t" textboxrect="0,0,33528,64008"/>
                </v:shape>
                <v:shape id="Shape 33962" o:spid="_x0000_s1110" style="position:absolute;left:4693;top:11003;width:336;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D/MUA&#10;AADeAAAADwAAAGRycy9kb3ducmV2LnhtbESPwWrDMBBE74X8g9hAb42cuCS1EyWEQqHQXuqUnhdr&#10;a5lYKyMpifz3VaHQ4zAzb5jdIdlBXMmH3rGC5aIAQdw63XOn4PP08vAEIkRkjYNjUjBRgMN+drfD&#10;Wrsbf9C1iZ3IEA41KjAxjrWUoTVkMSzcSJy9b+ctxix9J7XHW4bbQa6KYi0t9pwXDI70bKg9Nxer&#10;4P0rbSrzFvixKkPyzWbqzmlS6n6ejlsQkVL8D/+1X7WCsqzWK/i9k6+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AP8xQAAAN4AAAAPAAAAAAAAAAAAAAAAAJgCAABkcnMv&#10;ZG93bnJldi54bWxQSwUGAAAAAAQABAD1AAAAigMAAAAA&#10;" path="m27432,r6096,3048l6096,64008,,60960,27432,xe" fillcolor="black" stroked="f" strokeweight="0">
                  <v:stroke miterlimit="83231f" joinstyle="miter"/>
                  <v:path arrowok="t" textboxrect="0,0,33528,64008"/>
                </v:shape>
                <v:shape id="Shape 33963" o:spid="_x0000_s1111" style="position:absolute;left:4267;top:11917;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imZ8UA&#10;AADeAAAADwAAAGRycy9kb3ducmV2LnhtbESPUUvDMBSF3wX/Q7iCby51lXXtlg0RBEFfrLLnS3PX&#10;lDU3Jcm29N8bQfDxcM75Dme7T3YUF/JhcKzgcVGAIO6cHrhX8P31+rAGESKyxtExKZgpwH53e7PF&#10;Rrsrf9Kljb3IEA4NKjAxTo2UoTNkMSzcRJy9o/MWY5a+l9rjNcPtKJdFsZIWB84LBid6MdSd2rNV&#10;8HFIVW3eAz/VZUi+reb+lGal7u/S8wZEpBT/w3/tN62gLOtVCb938hW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KZnxQAAAN4AAAAPAAAAAAAAAAAAAAAAAJgCAABkcnMv&#10;ZG93bnJldi54bWxQSwUGAAAAAAQABAD1AAAAigMAAAAA&#10;" path="m27432,r6096,3048l6096,64008,,60960,27432,xe" fillcolor="black" stroked="f" strokeweight="0">
                  <v:stroke miterlimit="83231f" joinstyle="miter"/>
                  <v:path arrowok="t" textboxrect="0,0,33528,64008"/>
                </v:shape>
                <v:shape id="Shape 33964" o:spid="_x0000_s1112" style="position:absolute;left:3840;top:12832;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E+E8UA&#10;AADeAAAADwAAAGRycy9kb3ducmV2LnhtbESPwWrDMBBE74X+g9hCb42cOCS1EyWEQqHQXuqEnBdr&#10;a5lYKyOpifz3VaHQ4zAzb5jtPtlBXMmH3rGC+awAQdw63XOn4HR8fXoGESKyxsExKZgowH53f7fF&#10;Wrsbf9K1iZ3IEA41KjAxjrWUoTVkMczcSJy9L+ctxix9J7XHW4bbQS6KYiUt9pwXDI70Yqi9NN9W&#10;wcc5rSvzHnhZlSH5Zj11lzQp9fiQDhsQkVL8D/+137SCsqxWS/i9k6+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kT4TxQAAAN4AAAAPAAAAAAAAAAAAAAAAAJgCAABkcnMv&#10;ZG93bnJldi54bWxQSwUGAAAAAAQABAD1AAAAigMAAAAA&#10;" path="m27432,r6096,3048l6096,64008,,60960,27432,xe" fillcolor="black" stroked="f" strokeweight="0">
                  <v:stroke miterlimit="83231f" joinstyle="miter"/>
                  <v:path arrowok="t" textboxrect="0,0,33528,64008"/>
                </v:shape>
                <v:shape id="Shape 33965" o:spid="_x0000_s1113" style="position:absolute;left:3413;top:13776;width:336;height:610;visibility:visible;mso-wrap-style:square;v-text-anchor:top" coordsize="33528,609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xe1sUA&#10;AADeAAAADwAAAGRycy9kb3ducmV2LnhtbESPQYvCMBSE78L+h/CEvWmqst21GmURhQUFsYrnR/Ns&#10;S5uX0kTt/nsjCB6HmfmGmS87U4sbta60rGA0jEAQZ1aXnCs4HTeDHxDOI2usLZOCf3KwXHz05pho&#10;e+cD3VKfiwBhl6CCwvsmkdJlBRl0Q9sQB+9iW4M+yDaXusV7gJtajqMolgZLDgsFNrQqKKvSq1Fw&#10;zDbRnqrzN67qcryNd2t5jiulPvvd7wyEp86/w6/2n1YwmUzjL3jeCV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F7WxQAAAN4AAAAPAAAAAAAAAAAAAAAAAJgCAABkcnMv&#10;ZG93bnJldi54bWxQSwUGAAAAAAQABAD1AAAAigMAAAAA&#10;" path="m27432,r6096,l6096,60961,,57913,27432,xe" fillcolor="black" stroked="f" strokeweight="0">
                  <v:stroke miterlimit="83231f" joinstyle="miter"/>
                  <v:path arrowok="t" textboxrect="0,0,33528,60961"/>
                </v:shape>
                <v:shape id="Shape 33966" o:spid="_x0000_s1114" style="position:absolute;left:2987;top:14691;width:335;height:609;visibility:visible;mso-wrap-style:square;v-text-anchor:top" coordsize="33528,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RaF8cA&#10;AADeAAAADwAAAGRycy9kb3ducmV2LnhtbESP3WrCQBSE7wu+w3KE3hTdtJag0VXSQkGhFvy7P2SP&#10;SWz2bMhu1/j2bqHQy2FmvmEWq940IlDnassKnscJCOLC6ppLBcfDx2gKwnlkjY1lUnAjB6vl4GGB&#10;mbZX3lHY+1JECLsMFVTet5mUrqjIoBvbljh6Z9sZ9FF2pdQdXiPcNPIlSVJpsOa4UGFL7xUV3/sf&#10;o+DNbwNdPpsQXo/TDfX0lJ/yL6Ueh30+B+Gp9//hv/ZaK5hMZmkKv3fiFZ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EWhfHAAAA3gAAAA8AAAAAAAAAAAAAAAAAmAIAAGRy&#10;cy9kb3ducmV2LnhtbFBLBQYAAAAABAAEAPUAAACMAwAAAAA=&#10;" path="m27432,r6096,3048l6096,60960,,57912,27432,xe" fillcolor="black" stroked="f" strokeweight="0">
                  <v:stroke miterlimit="83231f" joinstyle="miter"/>
                  <v:path arrowok="t" textboxrect="0,0,33528,60960"/>
                </v:shape>
                <v:shape id="Shape 33967" o:spid="_x0000_s1115" style="position:absolute;left:2560;top:15605;width:335;height:610;visibility:visible;mso-wrap-style:square;v-text-anchor:top" coordsize="33528,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j/jMcA&#10;AADeAAAADwAAAGRycy9kb3ducmV2LnhtbESP3WrCQBSE74W+w3IKvRHdWEVt6ipRKLRgC/70/pA9&#10;TdJmz4bsusa3dwuCl8PMfMMsVp2pRaDWVZYVjIYJCOLc6ooLBcfD22AOwnlkjbVlUnAhB6vlQ2+B&#10;qbZn3lHY+0JECLsUFZTeN6mULi/JoBvahjh6P7Y16KNsC6lbPEe4qeVzkkylwYrjQokNbUrK//Yn&#10;o2DtPwP9busQJsf5B3XUz76zL6WeHrvsFYSnzt/Dt/a7VjAev0xn8H8nXg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I/4zHAAAA3gAAAA8AAAAAAAAAAAAAAAAAmAIAAGRy&#10;cy9kb3ducmV2LnhtbFBLBQYAAAAABAAEAPUAAACMAwAAAAA=&#10;" path="m27432,r6096,3048l3048,60960,,57912,27432,xe" fillcolor="black" stroked="f" strokeweight="0">
                  <v:stroke miterlimit="83231f" joinstyle="miter"/>
                  <v:path arrowok="t" textboxrect="0,0,33528,60960"/>
                </v:shape>
                <v:shape id="Shape 33968" o:spid="_x0000_s1116" style="position:absolute;left:2103;top:16520;width:396;height:609;visibility:visible;mso-wrap-style:square;v-text-anchor:top" coordsize="39624,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mh9cUA&#10;AADeAAAADwAAAGRycy9kb3ducmV2LnhtbERPXWvCMBR9H+w/hDvY20zVTbQaRYSBsAlORfTt0lyb&#10;1uamNJmt/948DPZ4ON+zRWcrcaPGF44V9HsJCOLM6YJzBYf959sYhA/IGivHpOBOHhbz56cZptq1&#10;/EO3XchFDGGfogITQp1K6TNDFn3P1cSRu7jGYoiwyaVusI3htpKDJBlJiwXHBoM1rQxl192vVVBW&#10;m+vZHD/0+tQOvt32q3zfhFKp15duOQURqAv/4j/3WisYDiejuDfeiV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OaH1xQAAAN4AAAAPAAAAAAAAAAAAAAAAAJgCAABkcnMv&#10;ZG93bnJldi54bWxQSwUGAAAAAAQABAD1AAAAigMAAAAA&#10;" path="m33528,r6096,3048l6096,60960,,60960,33528,xe" fillcolor="black" stroked="f" strokeweight="0">
                  <v:stroke miterlimit="83231f" joinstyle="miter"/>
                  <v:path arrowok="t" textboxrect="0,0,39624,60960"/>
                </v:shape>
                <v:shape id="Shape 33969" o:spid="_x0000_s1117" style="position:absolute;left:1706;top:17434;width:366;height:640;visibility:visible;mso-wrap-style:square;v-text-anchor:top" coordsize="36576,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OdMcYA&#10;AADeAAAADwAAAGRycy9kb3ducmV2LnhtbESPT4vCMBTE78J+h/AEb5qq4J9uU1kEoSdh1Yu3Z/Js&#10;yzYvpYla/fRmYWGPw8z8hsk2vW3EnTpfO1YwnSQgiLUzNZcKTsfdeAXCB2SDjWNS8CQPm/xjkGFq&#10;3IO/6X4IpYgQ9ikqqEJoUym9rsiin7iWOHpX11kMUXalNB0+Itw2cpYkC2mx5rhQYUvbivTP4WYV&#10;vIrj67xf6Wt5SvgyK+rlUy8vSo2G/dcniEB9+A//tQujYD5fL9bweydeAZ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3OdMcYAAADeAAAADwAAAAAAAAAAAAAAAACYAgAAZHJz&#10;L2Rvd25yZXYueG1sUEsFBgAAAAAEAAQA9QAAAIsDAAAAAA==&#10;" path="m30480,r6096,3048l6096,64008,,60960,30480,xe" fillcolor="black" stroked="f" strokeweight="0">
                  <v:stroke miterlimit="83231f" joinstyle="miter"/>
                  <v:path arrowok="t" textboxrect="0,0,36576,64008"/>
                </v:shape>
                <v:shape id="Shape 33970" o:spid="_x0000_s1118" style="position:absolute;left:1280;top:18348;width:335;height:641;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OuzcQA&#10;AADeAAAADwAAAGRycy9kb3ducmV2LnhtbESPXUvDMBSG7wX/QzjC7lzqKtbWZUMEYbDdrIrXh+bY&#10;lDUnJcm29N8vF4KXL+8Xz3qb7Cgu5MPgWMHTsgBB3Dk9cK/g++vz8RVEiMgaR8ekYKYA28393Rob&#10;7a58pEsbe5FHODSowMQ4NVKGzpDFsHQTcfZ+nbcYs/S91B6vedyOclUUL9LiwPnB4EQfhrpTe7YK&#10;Dj+pqs0+8HNdhuTbau5PaVZq8ZDe30BESvE//NfeaQVlWVcZIONkFJ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zrs3EAAAA3gAAAA8AAAAAAAAAAAAAAAAAmAIAAGRycy9k&#10;b3ducmV2LnhtbFBLBQYAAAAABAAEAPUAAACJAwAAAAA=&#10;" path="m30480,r3048,3049l6096,64008,,60961,30480,xe" fillcolor="black" stroked="f" strokeweight="0">
                  <v:stroke miterlimit="83231f" joinstyle="miter"/>
                  <v:path arrowok="t" textboxrect="0,0,33528,64008"/>
                </v:shape>
                <v:shape id="Shape 33971" o:spid="_x0000_s1119" style="position:absolute;left:853;top:19263;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8LVsUA&#10;AADeAAAADwAAAGRycy9kb3ducmV2LnhtbESPUUvDMBSF34X9h3AHe3PprFjbLRsiDAR9sYrPl+au&#10;KWtuShK39N8bQfDxcM75Dmd3SHYUF/JhcKxgsy5AEHdOD9wr+Pw43j6CCBFZ4+iYFMwU4LBf3Oyw&#10;0e7K73RpYy8yhEODCkyMUyNl6AxZDGs3EWfv5LzFmKXvpfZ4zXA7yruieJAWB84LBid6NtSd22+r&#10;4O0rVbV5DXxflyH5tpr7c5qVWi3T0xZEpBT/w3/tF62gLOtqA7938hW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PwtWxQAAAN4AAAAPAAAAAAAAAAAAAAAAAJgCAABkcnMv&#10;ZG93bnJldi54bWxQSwUGAAAAAAQABAD1AAAAigMAAAAA&#10;" path="m27432,r6096,3048l6096,64008,,60960,27432,xe" fillcolor="black" stroked="f" strokeweight="0">
                  <v:stroke miterlimit="83231f" joinstyle="miter"/>
                  <v:path arrowok="t" textboxrect="0,0,33528,64008"/>
                </v:shape>
                <v:shape id="Shape 33972" o:spid="_x0000_s1120" style="position:absolute;left:426;top:20177;width:336;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VIcUA&#10;AADeAAAADwAAAGRycy9kb3ducmV2LnhtbESPUUvDMBSF3wX/Q7gD31y6Vaztlg0RBEFf7IbPl+au&#10;KWtuShK39N8bQfDxcM75Dme7T3YUF/JhcKxgtSxAEHdOD9wrOB5e759AhIiscXRMCmYKsN/d3myx&#10;0e7Kn3RpYy8yhEODCkyMUyNl6AxZDEs3EWfv5LzFmKXvpfZ4zXA7ynVRPEqLA+cFgxO9GOrO7bdV&#10;8PGVqtq8B36oy5B8W839Oc1K3S3S8wZEpBT/w3/tN62gLOtqDb938hW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7ZUhxQAAAN4AAAAPAAAAAAAAAAAAAAAAAJgCAABkcnMv&#10;ZG93bnJldi54bWxQSwUGAAAAAAQABAD1AAAAigMAAAAA&#10;" path="m27432,r6096,3048l6096,64008,,60960,27432,xe" fillcolor="black" stroked="f" strokeweight="0">
                  <v:stroke miterlimit="83231f" joinstyle="miter"/>
                  <v:path arrowok="t" textboxrect="0,0,33528,64008"/>
                </v:shape>
                <v:shape id="Shape 33973" o:spid="_x0000_s1121" style="position:absolute;top:21092;width:335;height:640;visibility:visible;mso-wrap-style:square;v-text-anchor:top" coordsize="33528,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EwusUA&#10;AADeAAAADwAAAGRycy9kb3ducmV2LnhtbESPUUvDMBSF3wX/Q7iCby7dKtZ2y8YQBEFf7MaeL821&#10;KWtuShK39N8bQfDxcM75DmezS3YUF/JhcKxguShAEHdOD9wrOB5eH55BhIiscXRMCmYKsNve3myw&#10;0e7Kn3RpYy8yhEODCkyMUyNl6AxZDAs3EWfvy3mLMUvfS+3xmuF2lKuieJIWB84LBid6MdSd22+r&#10;4OOUqtq8B36sy5B8W839Oc1K3d+l/RpEpBT/w3/tN62gLOuqhN87+Qr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TC6xQAAAN4AAAAPAAAAAAAAAAAAAAAAAJgCAABkcnMv&#10;ZG93bnJldi54bWxQSwUGAAAAAAQABAD1AAAAigMAAAAA&#10;" path="m27432,r6096,3048l6096,64008,,60960,27432,xe" fillcolor="black" stroked="f" strokeweight="0">
                  <v:stroke miterlimit="83231f" joinstyle="miter"/>
                  <v:path arrowok="t" textboxrect="0,0,33528,64008"/>
                </v:shape>
                <v:shape id="Shape 33974" o:spid="_x0000_s1122" style="position:absolute;top:33223;width:10210;height:5486;visibility:visible;mso-wrap-style:square;v-text-anchor:top" coordsize="1021080,54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H8sQA&#10;AADeAAAADwAAAGRycy9kb3ducmV2LnhtbESPX2vCMBTF3wd+h3AFX8ZMtVJdZxQRNnzV7cHHS3PX&#10;VpubkkRTv/0yGOzxcP78OOvtYDpxJ+dbywpm0wwEcWV1y7WCr8/3lxUIH5A1dpZJwYM8bDejpzWW&#10;2kY+0v0UapFG2JeooAmhL6X0VUMG/dT2xMn7ts5gSNLVUjuMadx0cp5lhTTYciI02NO+oep6upkE&#10;KS7uOR7cI+7P8WMlXV5cIis1GQ+7NxCBhvAf/msftII8f10u4PdOu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gR/LEAAAA3gAAAA8AAAAAAAAAAAAAAAAAmAIAAGRycy9k&#10;b3ducmV2LnhtbFBLBQYAAAAABAAEAPUAAACJAwAAAAA=&#10;" path="m3048,l1021080,542544r-3048,6096l,6096,3048,xe" fillcolor="black" stroked="f" strokeweight="0">
                  <v:stroke miterlimit="83231f" joinstyle="miter"/>
                  <v:path arrowok="t" textboxrect="0,0,1021080,548640"/>
                </v:shape>
                <v:shape id="Shape 33975" o:spid="_x0000_s1123" style="position:absolute;left:10180;top:33223;width:10180;height:5486;visibility:visible;mso-wrap-style:square;v-text-anchor:top" coordsize="1018032,54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wzckA&#10;AADeAAAADwAAAGRycy9kb3ducmV2LnhtbESPT0/CQBTE7yZ8h80j4SZbJIpWFmL4Ez2IKJpwfek+&#10;uk27b5vuArWfnjUx4TiZmd9kpvPWVuJEjS8cKxgNExDEmdMF5wp+vte3jyB8QNZYOSYFv+RhPuvd&#10;TDHV7sxfdNqFXEQI+xQVmBDqVEqfGbLoh64mjt7BNRZDlE0udYPnCLeVvEuSB2mx4LhgsKaFoazc&#10;Ha2C/fb4+tm9t3vcmO1m2X2Uqw5LpQb99uUZRKA2XMP/7TetYDx+mtzD3514BeTs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Z/wzckAAADeAAAADwAAAAAAAAAAAAAAAACYAgAA&#10;ZHJzL2Rvd25yZXYueG1sUEsFBgAAAAAEAAQA9QAAAI4DAAAAAA==&#10;" path="m1014984,r3048,6096l3048,548640,,542544,1014984,xe" fillcolor="black" stroked="f" strokeweight="0">
                  <v:stroke miterlimit="83231f" joinstyle="miter"/>
                  <v:path arrowok="t" textboxrect="0,0,1018032,548640"/>
                </v:shape>
                <v:shape id="Shape 33976" o:spid="_x0000_s1124" style="position:absolute;top:27797;width:10210;height:5487;visibility:visible;mso-wrap-style:square;v-text-anchor:top" coordsize="1021080,54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58HsQA&#10;AADeAAAADwAAAGRycy9kb3ducmV2LnhtbESPX2vCMBTF34V9h3AHvshMtVBdZxQRHL5Ofdjjpblr&#10;65qbkkRTv/0iCHs8nD8/zmozmE7cyPnWsoLZNANBXFndcq3gfNq/LUH4gKyxs0wK7uRhs34ZrbDU&#10;NvIX3Y6hFmmEfYkKmhD6UkpfNWTQT21PnLwf6wyGJF0ttcOYxk0n51lWSIMtJ0KDPe0aqn6PV5Mg&#10;xcVN4sHd4+47fi6ly4tLZKXGr8P2A0SgIfyHn+2DVpDn74sCHnfSF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fB7EAAAA3gAAAA8AAAAAAAAAAAAAAAAAmAIAAGRycy9k&#10;b3ducmV2LnhtbFBLBQYAAAAABAAEAPUAAACJAwAAAAA=&#10;" path="m1018032,r3048,6096l3048,548640,,542544,1018032,xe" fillcolor="black" stroked="f" strokeweight="0">
                  <v:stroke miterlimit="83231f" joinstyle="miter"/>
                  <v:path arrowok="t" textboxrect="0,0,1021080,548640"/>
                </v:shape>
                <v:shape id="Shape 33977" o:spid="_x0000_s1125" style="position:absolute;left:2560;top:31882;width:10180;height:5456;visibility:visible;mso-wrap-style:square;v-text-anchor:top" coordsize="1018032,545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1ll8cA&#10;AADeAAAADwAAAGRycy9kb3ducmV2LnhtbESPzWrCQBSF94W+w3AL7uqkVYxGR5FSIQsXNRXF3TVz&#10;mwnN3AmZUePbdwqFLg/n5+MsVr1txJU6XztW8DJMQBCXTtdcKdh/bp6nIHxA1tg4JgV38rBaPj4s&#10;MNPuxju6FqEScYR9hgpMCG0mpS8NWfRD1xJH78t1FkOUXSV1h7c4bhv5miQTabHmSDDY0puh8ru4&#10;2Agx7WR2XJs8vJut/zgfTjSmk1KDp349BxGoD//hv3auFYxGszSF3zvxCs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NZZfHAAAA3gAAAA8AAAAAAAAAAAAAAAAAmAIAAGRy&#10;cy9kb3ducmV2LnhtbFBLBQYAAAAABAAEAPUAAACMAwAAAAA=&#10;" path="m,l1018032,539496r-3048,6096l,6096,,xe" fillcolor="black" stroked="f" strokeweight="0">
                  <v:stroke miterlimit="83231f" joinstyle="miter"/>
                  <v:path arrowok="t" textboxrect="0,0,1018032,545592"/>
                </v:shape>
                <v:shape id="Shape 33978" o:spid="_x0000_s1126" style="position:absolute;left:5090;top:30510;width:10210;height:5486;visibility:visible;mso-wrap-style:square;v-text-anchor:top" coordsize="1021080,54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1N98IA&#10;AADeAAAADwAAAGRycy9kb3ducmV2LnhtbERPTUvDQBC9C/0PywhexG40kNa021IKSq9WDz0O2WmS&#10;mp0Nu2s3/ffOQfD4eN/r7eQGdaUQe88GnucFKOLG255bA1+fb09LUDEhWxw8k4EbRdhuZndrrK3P&#10;/EHXY2qVhHCs0UCX0lhrHZuOHMa5H4mFO/vgMAkMrbYBs4S7Qb8URaUd9iwNHY6076j5Pv44Kaku&#10;4TEfwi3vT/l9qUNZXTIb83A/7VagEk3pX/znPlgDZfm6kL1yR66A3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bU33wgAAAN4AAAAPAAAAAAAAAAAAAAAAAJgCAABkcnMvZG93&#10;bnJldi54bWxQSwUGAAAAAAQABAD1AAAAhwMAAAAA&#10;" path="m3048,l1021080,542544r-3048,6096l,6097,3048,xe" fillcolor="black" stroked="f" strokeweight="0">
                  <v:stroke miterlimit="83231f" joinstyle="miter"/>
                  <v:path arrowok="t" textboxrect="0,0,1021080,548640"/>
                </v:shape>
                <v:shape id="Shape 33979" o:spid="_x0000_s1127" style="position:absolute;left:7620;top:29138;width:10210;height:5517;visibility:visible;mso-wrap-style:square;v-text-anchor:top" coordsize="1021080,551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lVccA&#10;AADeAAAADwAAAGRycy9kb3ducmV2LnhtbESPT2vCQBTE7wW/w/KEXkQ3Vmxj6ipaEQTx4L/7I/vM&#10;hmbfhuzWxG/fLQg9DjPzG2a+7Gwl7tT40rGC8SgBQZw7XXKh4HLeDlMQPiBrrByTggd5WC56L3PM&#10;tGv5SPdTKESEsM9QgQmhzqT0uSGLfuRq4ujdXGMxRNkUUjfYRrit5FuSvEuLJccFgzV9Gcq/Tz9W&#10;gdxeDpsdDfbXxI/Xpj2mg3SaK/Xa71afIAJ14T/8bO+0gslk9jGDvzvxC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0JVXHAAAA3gAAAA8AAAAAAAAAAAAAAAAAmAIAAGRy&#10;cy9kb3ducmV2LnhtbFBLBQYAAAAABAAEAPUAAACMAwAAAAA=&#10;" path="m3048,l1021080,545592r-3048,6096l,6096,3048,xe" fillcolor="black" stroked="f" strokeweight="0">
                  <v:stroke miterlimit="83231f" joinstyle="miter"/>
                  <v:path arrowok="t" textboxrect="0,0,1021080,551688"/>
                </v:shape>
                <v:shape id="Shape 33980" o:spid="_x0000_s1128" style="position:absolute;left:10180;top:27797;width:10180;height:5487;visibility:visible;mso-wrap-style:square;v-text-anchor:top" coordsize="1018032,54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0jcsYA&#10;AADeAAAADwAAAGRycy9kb3ducmV2LnhtbESPzWrCQBSF94LvMFzBnU5UKBodpWiLXdRqreD2krnN&#10;hGTuhMyoaZ6+syh0eTh/fKtNaytxp8YXjhVMxgkI4szpgnMFl6/X0RyED8gaK8ek4Ic8bNb93gpT&#10;7R78SfdzyEUcYZ+iAhNCnUrpM0MW/djVxNH7do3FEGWTS93gI47bSk6T5ElaLDg+GKxpaygrzzer&#10;4Hq87U/de3vFgzkedt1H+dJhqdRw0D4vQQRqw3/4r/2mFcxmi3kEiDgR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0jcsYAAADeAAAADwAAAAAAAAAAAAAAAACYAgAAZHJz&#10;L2Rvd25yZXYueG1sUEsFBgAAAAAEAAQA9QAAAIsDAAAAAA==&#10;" path="m3048,l1018032,542544r-3048,6096l,6096,3048,xe" fillcolor="black" stroked="f" strokeweight="0">
                  <v:stroke miterlimit="83231f" joinstyle="miter"/>
                  <v:path arrowok="t" textboxrect="0,0,1018032,548640"/>
                </v:shape>
                <v:shape id="Shape 33981" o:spid="_x0000_s1129" style="position:absolute;left:2560;top:29138;width:10180;height:5517;visibility:visible;mso-wrap-style:square;v-text-anchor:top" coordsize="1018032,551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I1sgA&#10;AADeAAAADwAAAGRycy9kb3ducmV2LnhtbESPQWsCMRSE74L/ITzBi9SsCmK3RmnFggUPagXt7bF5&#10;7i5uXpYkruu/bwpCj8PMfMPMl62pREPOl5YVjIYJCOLM6pJzBcfvz5cZCB+QNVaWScGDPCwX3c4c&#10;U23vvKfmEHIRIexTVFCEUKdS+qwgg35oa+LoXawzGKJ0udQO7xFuKjlOkqk0WHJcKLCmVUHZ9XAz&#10;Cs5mvDvJ8mvnHutN+Gi29mewPyvV77XvbyACteE//GxvtILJ5HU2gr878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4sjWyAAAAN4AAAAPAAAAAAAAAAAAAAAAAJgCAABk&#10;cnMvZG93bnJldi54bWxQSwUGAAAAAAQABAD1AAAAjQMAAAAA&#10;" path="m1014984,r3048,6096l,551688r,-6096l1014984,xe" fillcolor="black" stroked="f" strokeweight="0">
                  <v:stroke miterlimit="83231f" joinstyle="miter"/>
                  <v:path arrowok="t" textboxrect="0,0,1018032,551688"/>
                </v:shape>
                <v:shape id="Shape 33982" o:spid="_x0000_s1130" style="position:absolute;left:5090;top:30510;width:10210;height:5486;visibility:visible;mso-wrap-style:square;v-text-anchor:top" coordsize="1021080,54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AKOsQA&#10;AADeAAAADwAAAGRycy9kb3ducmV2LnhtbESPy2rDMBBF94X+g5hCN6WRG4NxncihBFKybZJFl4M1&#10;9SPWyEhK5Px9VShkebmPw11vZjOKKznfW1bwtshAEDdW99wqOB13ryUIH5A1jpZJwY08bOrHhzVW&#10;2kb+oushtCKNsK9QQRfCVEnpm44M+oWdiJP3Y53BkKRrpXYY07gZ5TLLCmmw50TocKJtR835cDEJ&#10;UgzuJe7dLW6/42cpXV4MkZV6fpo/ViACzeEe/m/vtYI8fy+X8HcnXQF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QCjrEAAAA3gAAAA8AAAAAAAAAAAAAAAAAmAIAAGRycy9k&#10;b3ducmV2LnhtbFBLBQYAAAAABAAEAPUAAACJAwAAAAA=&#10;" path="m1018032,r3048,6097l3048,548640,,542544,1018032,xe" fillcolor="black" stroked="f" strokeweight="0">
                  <v:stroke miterlimit="83231f" joinstyle="miter"/>
                  <v:path arrowok="t" textboxrect="0,0,1021080,548640"/>
                </v:shape>
                <v:shape id="Shape 33983" o:spid="_x0000_s1131" style="position:absolute;left:7620;top:31882;width:10210;height:5456;visibility:visible;mso-wrap-style:square;v-text-anchor:top" coordsize="1021080,545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ozosYA&#10;AADeAAAADwAAAGRycy9kb3ducmV2LnhtbESPQUvDQBSE70L/w/IKXsRuNCBp7LaUguJJMC3i8bH7&#10;TILZt2n2maT/3hUEj8PMfMNsdrPv1EhDbAMbuFtloIhtcC3XBk7Hp9sCVBRkh11gMnChCLvt4mqD&#10;pQsTv9FYSa0ShGOJBhqRvtQ62oY8xlXoiZP3GQaPkuRQazfglOC+0/dZ9qA9tpwWGuzp0JD9qr69&#10;gUpej8Vo+eZ92o8fl+ezzWQdjblezvtHUEKz/If/2i/OQJ6vixx+76Qro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ozosYAAADeAAAADwAAAAAAAAAAAAAAAACYAgAAZHJz&#10;L2Rvd25yZXYueG1sUEsFBgAAAAAEAAQA9QAAAIsDAAAAAA==&#10;" path="m1018032,r3048,6096l3048,545592,,539496,1018032,xe" fillcolor="black" stroked="f" strokeweight="0">
                  <v:stroke miterlimit="83231f" joinstyle="miter"/>
                  <v:path arrowok="t" textboxrect="0,0,1021080,545592"/>
                </v:shape>
                <v:shape id="Shape 457757" o:spid="_x0000_s1132" style="position:absolute;left:10180;top:27492;width:91;height:702;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ZzKMkA&#10;AADfAAAADwAAAGRycy9kb3ducmV2LnhtbESP0WrCQBRE3wv+w3IFX0Q3tdVI6ipSKZQiotEPuM1e&#10;k9Ds3TS7JunfdwsFH4eZOcOsNr2pREuNKy0reJxGIIgzq0vOFVzOb5MlCOeRNVaWScEPOdisBw8r&#10;TLTt+ERt6nMRIOwSVFB4XydSuqwgg25qa+LgXW1j0AfZ5FI32AW4qeQsihbSYMlhocCaXgvKvtKb&#10;URC3Xfd5vB6/t7vT03j/4ceYXg5KjYb99gWEp97fw//td63geR7H8xj+/oQvIN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jZzKMkAAADfAAAADwAAAAAAAAAAAAAAAACYAgAA&#10;ZHJzL2Rvd25yZXYueG1sUEsFBgAAAAAEAAQA9QAAAI4DAAAAAA==&#10;" path="m,l9144,r,70104l,70104,,e" fillcolor="black" stroked="f" strokeweight="0">
                  <v:stroke miterlimit="83231f" joinstyle="miter"/>
                  <v:path arrowok="t" textboxrect="0,0,9144,70104"/>
                </v:shape>
                <v:shape id="Shape 457758" o:spid="_x0000_s1133" style="position:absolute;left:10180;top:28559;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z1sUA&#10;AADfAAAADwAAAGRycy9kb3ducmV2LnhtbERPz2vCMBS+D/Y/hDfwUjSd6JRqFJkIu67bBG/P5pmW&#10;NS8lyWr1r18Ogx0/vt/r7WBb0ZMPjWMFz5McBHHldMNGwefHYbwEESKyxtYxKbhRgO3m8WGNhXZX&#10;fqe+jEakEA4FKqhj7AopQ1WTxTBxHXHiLs5bjAl6I7XHawq3rZzm+Yu02HBqqLGj15qq7/LHKvg6&#10;3rP97L7LvClPpcbs3Jv9WanR07BbgYg0xH/xn/tNK5jNF4t5Gpz+pC8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T7PWxQAAAN8AAAAPAAAAAAAAAAAAAAAAAJgCAABkcnMv&#10;ZG93bnJldi54bWxQSwUGAAAAAAQABAD1AAAAigMAAAAA&#10;" path="m,l9144,r,67056l,67056,,e" fillcolor="black" stroked="f" strokeweight="0">
                  <v:stroke miterlimit="83231f" joinstyle="miter"/>
                  <v:path arrowok="t" textboxrect="0,0,9144,67056"/>
                </v:shape>
                <v:shape id="Shape 457759" o:spid="_x0000_s1134" style="position:absolute;left:10180;top:29565;width:91;height:732;visibility:visible;mso-wrap-style:square;v-text-anchor:top" coordsize="9144,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nm1skA&#10;AADfAAAADwAAAGRycy9kb3ducmV2LnhtbESP3WoCMRSE7wXfIRyhd5qt+NetUUQplCJibSu9PGxO&#10;dxc3J8smjatP3whCL4eZ+YaZL1tTiUCNKy0reBwkIIgzq0vOFXx+vPRnIJxH1lhZJgUXcrBcdDtz&#10;TLU98zuFg89FhLBLUUHhfZ1K6bKCDLqBrYmj92Mbgz7KJpe6wXOEm0oOk2QiDZYcFwqsaV1Qdjr8&#10;GgXfu+EW366b9fG4Sqrrfha+wigo9dBrV88gPLX+P3xvv2oFo/F0On6C25/4BeTi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3nm1skAAADfAAAADwAAAAAAAAAAAAAAAACYAgAA&#10;ZHJzL2Rvd25yZXYueG1sUEsFBgAAAAAEAAQA9QAAAI4DAAAAAA==&#10;" path="m,l9144,r,73152l,73152,,e" fillcolor="black" stroked="f" strokeweight="0">
                  <v:stroke miterlimit="83231f" joinstyle="miter"/>
                  <v:path arrowok="t" textboxrect="0,0,9144,73152"/>
                </v:shape>
                <v:shape id="Shape 457760" o:spid="_x0000_s1135" style="position:absolute;left:10180;top:30632;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Mh4ccA&#10;AADfAAAADwAAAGRycy9kb3ducmV2LnhtbESP32rCMBTG7we+QziCN6KpblqpRpGNwRgiWn2AY3Ns&#10;i81J12Rt9/bLxWCXH98/fptdbyrRUuNKywpm0wgEcWZ1ybmC6+V9sgLhPLLGyjIp+CEHu+3gaYOJ&#10;th2fqU19LsIIuwQVFN7XiZQuK8igm9qaOHh32xj0QTa51A12YdxUch5FS2mw5PBQYE2vBWWP9Nso&#10;iNuuu53up6/92/l5fPj0Y0yvR6VGw36/BuGp9//hv/aHVvCyiONlIAg8gQXk9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zIeHHAAAA3wAAAA8AAAAAAAAAAAAAAAAAmAIAAGRy&#10;cy9kb3ducmV2LnhtbFBLBQYAAAAABAAEAPUAAACMAwAAAAA=&#10;" path="m,l9144,r,70104l,70104,,e" fillcolor="black" stroked="f" strokeweight="0">
                  <v:stroke miterlimit="83231f" joinstyle="miter"/>
                  <v:path arrowok="t" textboxrect="0,0,9144,70104"/>
                </v:shape>
                <v:shape id="Shape 457761" o:spid="_x0000_s1136" style="position:absolute;left:10180;top:31699;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EeskA&#10;AADfAAAADwAAAGRycy9kb3ducmV2LnhtbESP0WrCQBRE34X+w3ILfRHdqNWU1FXEUpBSiqZ+wG32&#10;mgSzd2N2m8S/dwsFH4eZOcMs172pREuNKy0rmIwjEMSZ1SXnCo7f76MXEM4ja6wsk4IrOVivHgZL&#10;TLTt+EBt6nMRIOwSVFB4XydSuqwgg25sa+LgnWxj0AfZ5FI32AW4qeQ0ihbSYMlhocCatgVl5/TX&#10;KIjbrvvZn/aXzdthNvz88ENMj19KPT32m1cQnnp/D/+3d1rB8zyOFxP4+xO+gFz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P+EeskAAADfAAAADwAAAAAAAAAAAAAAAACYAgAA&#10;ZHJzL2Rvd25yZXYueG1sUEsFBgAAAAAEAAQA9QAAAI4DAAAAAA==&#10;" path="m,l9144,r,70104l,70104,,e" fillcolor="black" stroked="f" strokeweight="0">
                  <v:stroke miterlimit="83231f" joinstyle="miter"/>
                  <v:path arrowok="t" textboxrect="0,0,9144,70104"/>
                </v:shape>
                <v:shape id="Shape 457762" o:spid="_x0000_s1137" style="position:absolute;left:10180;top:32735;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0aDckA&#10;AADfAAAADwAAAGRycy9kb3ducmV2LnhtbESP0WrCQBRE34X+w3ILfRHdqNWU1FWkpSBFRFM/4DZ7&#10;TYLZu2l2m8S/dwsFH4eZOcMs172pREuNKy0rmIwjEMSZ1SXnCk5fH6MXEM4ja6wsk4IrOVivHgZL&#10;TLTt+Eht6nMRIOwSVFB4XydSuqwgg25sa+LgnW1j0AfZ5FI32AW4qeQ0ihbSYMlhocCa3grKLumv&#10;URC3Xfd9OB9+Nu/H2XD36YeYnvZKPT32m1cQnnp/D/+3t1rB8zyOF1P4+xO+gFz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C0aDckAAADfAAAADwAAAAAAAAAAAAAAAACYAgAA&#10;ZHJzL2Rvd25yZXYueG1sUEsFBgAAAAAEAAQA9QAAAI4DAAAAAA==&#10;" path="m,l9144,r,70104l,70104,,e" fillcolor="black" stroked="f" strokeweight="0">
                  <v:stroke miterlimit="83231f" joinstyle="miter"/>
                  <v:path arrowok="t" textboxrect="0,0,9144,70104"/>
                </v:shape>
                <v:shape id="Shape 457763" o:spid="_x0000_s1138" style="position:absolute;left:10180;top:33802;width:91;height:670;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frGskA&#10;AADfAAAADwAAAGRycy9kb3ducmV2LnhtbESPQUsDMRSE74L/ITyhl8VmbWsra9NSLILXblXw9rp5&#10;Zhc3L0sSt9v++kYoeBxm5htmuR5sK3ryoXGs4GGcgyCunG7YKHjfv94/gQgRWWPrmBScKMB6dXuz&#10;xEK7I++oL6MRCcKhQAV1jF0hZahqshjGriNO3rfzFmOS3kjt8ZjgtpWTPJ9Liw2nhRo7eqmp+il/&#10;rYKPz3O2nZ03mTflV6kxO/Rme1BqdDdsnkFEGuJ/+Np+0wpmj4vFfAp/f9IXkK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ofrGskAAADfAAAADwAAAAAAAAAAAAAAAACYAgAA&#10;ZHJzL2Rvd25yZXYueG1sUEsFBgAAAAAEAAQA9QAAAI4DAAAAAA==&#10;" path="m,l9144,r,67056l,67056,,e" fillcolor="black" stroked="f" strokeweight="0">
                  <v:stroke miterlimit="83231f" joinstyle="miter"/>
                  <v:path arrowok="t" textboxrect="0,0,9144,67056"/>
                </v:shape>
                <v:shape id="Shape 457764" o:spid="_x0000_s1139" style="position:absolute;left:10180;top:34808;width:91;height:731;visibility:visible;mso-wrap-style:square;v-text-anchor:top" coordsize="9144,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SD9ckA&#10;AADfAAAADwAAAGRycy9kb3ducmV2LnhtbESPQWvCQBSE7wX/w/KE3uqmkqqkriJKQYpIa1vp8ZF9&#10;TYLZtyG7rtFf7wpCj8PMfMNM552pRaDWVZYVPA8SEMS51RUXCr6/3p4mIJxH1lhbJgVncjCf9R6m&#10;mGl74k8KO1+ICGGXoYLS+yaT0uUlGXQD2xBH78+2Bn2UbSF1i6cIN7UcJslIGqw4LpTY0LKk/LA7&#10;GgW/2+EG3y+r5X6/SOrLxyT8hDQo9djvFq8gPHX+P3xvr7WC9GU8HqVw+xO/gJx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xSD9ckAAADfAAAADwAAAAAAAAAAAAAAAACYAgAA&#10;ZHJzL2Rvd25yZXYueG1sUEsFBgAAAAAEAAQA9QAAAI4DAAAAAA==&#10;" path="m,l9144,r,73152l,73152,,e" fillcolor="black" stroked="f" strokeweight="0">
                  <v:stroke miterlimit="83231f" joinstyle="miter"/>
                  <v:path arrowok="t" textboxrect="0,0,9144,73152"/>
                </v:shape>
                <v:shape id="Shape 457765" o:spid="_x0000_s1140" style="position:absolute;left:10180;top:35874;width:91;height:732;visibility:visible;mso-wrap-style:square;v-text-anchor:top" coordsize="9144,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gmbskA&#10;AADfAAAADwAAAGRycy9kb3ducmV2LnhtbESPW2sCMRSE3wv+h3AKfavZije2RhFFKEWK9YaPh83p&#10;7uLmZNmkcfXXG6HQx2FmvmEms9ZUIlDjSssK3roJCOLM6pJzBfvd6nUMwnlkjZVlUnAlB7Np52mC&#10;qbYX/qaw9bmIEHYpKii8r1MpXVaQQde1NXH0fmxj0EfZ5FI3eIlwU8lekgylwZLjQoE1LQrKzttf&#10;o+D01Vvj5225OB7nSXXbjMMh9INSL8/t/B2Ep9b/h//aH1pBfzAaDQfw+BO/gJz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FgmbskAAADfAAAADwAAAAAAAAAAAAAAAACYAgAA&#10;ZHJzL2Rvd25yZXYueG1sUEsFBgAAAAAEAAQA9QAAAI4DAAAAAA==&#10;" path="m,l9144,r,73152l,73152,,e" fillcolor="black" stroked="f" strokeweight="0">
                  <v:stroke miterlimit="83231f" joinstyle="miter"/>
                  <v:path arrowok="t" textboxrect="0,0,9144,73152"/>
                </v:shape>
                <v:shape id="Shape 457766" o:spid="_x0000_s1141" style="position:absolute;left:10180;top:36941;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YcDskA&#10;AADfAAAADwAAAGRycy9kb3ducmV2LnhtbESP0WrCQBRE3wv9h+UKfRHdtLaJRFeRloIUKRr9gGv2&#10;moRm76bZbRL/3i0U+jjMzBlmuR5MLTpqXWVZweM0AkGcW11xoeB0fJ/MQTiPrLG2TAqu5GC9ur9b&#10;YqptzwfqMl+IAGGXooLS+yaV0uUlGXRT2xAH72Jbgz7ItpC6xT7ATS2foiiWBisOCyU29FpS/pX9&#10;GAVJ1/fn/WX/vXk7zMa7Dz/G7PSp1MNo2CxAeBr8f/ivvdUKnl+SJI7h90/4AnJ1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xYcDskAAADfAAAADwAAAAAAAAAAAAAAAACYAgAA&#10;ZHJzL2Rvd25yZXYueG1sUEsFBgAAAAAEAAQA9QAAAI4DAAAAAA==&#10;" path="m,l9144,r,70104l,70104,,e" fillcolor="black" stroked="f" strokeweight="0">
                  <v:stroke miterlimit="83231f" joinstyle="miter"/>
                  <v:path arrowok="t" textboxrect="0,0,9144,70104"/>
                </v:shape>
                <v:shape id="Shape 457767" o:spid="_x0000_s1142" style="position:absolute;left:10180;top:37978;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q5lckA&#10;AADfAAAADwAAAGRycy9kb3ducmV2LnhtbESP3WrCQBSE7wt9h+UUeiN1429K6ipiKYiIaOoDnGaP&#10;SWj2bMxuk/Ttu4LQy2FmvmEWq95UoqXGlZYVjIYRCOLM6pJzBefPj5dXEM4ja6wsk4JfcrBaPj4s&#10;MNG24xO1qc9FgLBLUEHhfZ1I6bKCDLqhrYmDd7GNQR9kk0vdYBfgppLjKJpLgyWHhQJr2hSUfac/&#10;RkHcdt3X8XK8rt9Pk8F+5weYng9KPT/16zcQnnr/H763t1rBdBbH8xhuf8IXkM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Fq5lckAAADfAAAADwAAAAAAAAAAAAAAAACYAgAA&#10;ZHJzL2Rvd25yZXYueG1sUEsFBgAAAAAEAAQA9QAAAI4DAAAAAA==&#10;" path="m,l9144,r,70104l,70104,,e" fillcolor="black" stroked="f" strokeweight="0">
                  <v:stroke miterlimit="83231f" joinstyle="miter"/>
                  <v:path arrowok="t" textboxrect="0,0,9144,70104"/>
                </v:shape>
                <v:shape id="Shape 457768" o:spid="_x0000_s1143" style="position:absolute;top:22067;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Ut58YA&#10;AADfAAAADwAAAGRycy9kb3ducmV2LnhtbERP3WrCMBS+H/gO4QjeiKa6aaUaRTYGY4ho9QGOzbEt&#10;Niddk7Xd2y8Xg11+fP+bXW8q0VLjSssKZtMIBHFmdcm5guvlfbIC4TyyxsoyKfghB7vt4GmDibYd&#10;n6lNfS5CCLsEFRTe14mULivIoJvamjhwd9sY9AE2udQNdiHcVHIeRUtpsOTQUGBNrwVlj/TbKIjb&#10;rrud7qev/dv5eXz49GNMr0elRsN+vwbhqff/4j/3h1bwsojjZRgc/oQv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Ut58YAAADfAAAADwAAAAAAAAAAAAAAAACYAgAAZHJz&#10;L2Rvd25yZXYueG1sUEsFBgAAAAAEAAQA9QAAAIsDAAAAAA==&#10;" path="m,l9144,r,70104l,70104,,e" fillcolor="black" stroked="f" strokeweight="0">
                  <v:stroke miterlimit="83231f" joinstyle="miter"/>
                  <v:path arrowok="t" textboxrect="0,0,9144,70104"/>
                </v:shape>
                <v:shape id="Shape 457769" o:spid="_x0000_s1144" style="position:absolute;top:23134;width:91;height:670;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c8MkA&#10;AADfAAAADwAAAGRycy9kb3ducmV2LnhtbESPT0sDMRTE7wW/Q3iCl6XNWvpH16altAheXW2ht9fN&#10;M7u4eVmSuF376Y0geBxm5jfMajPYVvTkQ+NYwf0kB0FcOd2wUfD+9jx+ABEissbWMSn4pgCb9c1o&#10;hYV2F36lvoxGJAiHAhXUMXaFlKGqyWKYuI44eR/OW4xJeiO1x0uC21ZO83whLTacFmrsaFdT9Vl+&#10;WQWH4zXbz67bzJvyVGrMzr3Zn5W6ux22TyAiDfE//Nd+0Qpm8+Vy8Qi/f9IX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2/c8MkAAADfAAAADwAAAAAAAAAAAAAAAACYAgAA&#10;ZHJzL2Rvd25yZXYueG1sUEsFBgAAAAAEAAQA9QAAAI4DAAAAAA==&#10;" path="m,l9144,r,67056l,67056,,e" fillcolor="black" stroked="f" strokeweight="0">
                  <v:stroke miterlimit="83231f" joinstyle="miter"/>
                  <v:path arrowok="t" textboxrect="0,0,9144,67056"/>
                </v:shape>
                <v:shape id="Shape 457770" o:spid="_x0000_s1145" style="position:absolute;top:24170;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q3PMcA&#10;AADfAAAADwAAAGRycy9kb3ducmV2LnhtbESP32rCMBTG7we+QziCN6KpblqpRpGNwRgiWn2AY3Ns&#10;i81J12Rt9/bLxWCXH98/fptdbyrRUuNKywpm0wgEcWZ1ybmC6+V9sgLhPLLGyjIp+CEHu+3gaYOJ&#10;th2fqU19LsIIuwQVFN7XiZQuK8igm9qaOHh32xj0QTa51A12YdxUch5FS2mw5PBQYE2vBWWP9Nso&#10;iNuuu53up6/92/l5fPj0Y0yvR6VGw36/BuGp9//hv/aHVvCyiOM4EASewA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qtzzHAAAA3wAAAA8AAAAAAAAAAAAAAAAAmAIAAGRy&#10;cy9kb3ducmV2LnhtbFBLBQYAAAAABAAEAPUAAACMAwAAAAA=&#10;" path="m,l9144,r,70104l,70104,,e" fillcolor="black" stroked="f" strokeweight="0">
                  <v:stroke miterlimit="83231f" joinstyle="miter"/>
                  <v:path arrowok="t" textboxrect="0,0,9144,70104"/>
                </v:shape>
                <v:shape id="Shape 457771" o:spid="_x0000_s1146" style="position:absolute;top:25237;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GK8gA&#10;AADfAAAADwAAAGRycy9kb3ducmV2LnhtbESPQUvDQBSE70L/w/IKXkK7qVQjsdtSLIJXUxV6e82+&#10;bkKzb8Pumsb+elcQPA4z8w2z2oy2EwP50DpWsJjnIIhrp1s2Ct73L7NHECEia+wck4JvCrBZT25W&#10;WGp34TcaqmhEgnAoUUETY19KGeqGLIa564mTd3LeYkzSG6k9XhLcdvIuzx+kxZbTQoM9PTdUn6sv&#10;q+Dj85rtltdt5k11qDRmx8HsjkrdTsftE4hIY/wP/7VftYLlfVEUC/j9k76A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wEYryAAAAN8AAAAPAAAAAAAAAAAAAAAAAJgCAABk&#10;cnMvZG93bnJldi54bWxQSwUGAAAAAAQABAD1AAAAjQMAAAAA&#10;" path="m,l9144,r,67056l,67056,,e" fillcolor="black" stroked="f" strokeweight="0">
                  <v:stroke miterlimit="83231f" joinstyle="miter"/>
                  <v:path arrowok="t" textboxrect="0,0,9144,67056"/>
                </v:shape>
                <v:shape id="Shape 457772" o:spid="_x0000_s1147" style="position:absolute;top:26243;width:91;height:731;visibility:visible;mso-wrap-style:square;v-text-anchor:top" coordsize="9144,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gox8kA&#10;AADfAAAADwAAAGRycy9kb3ducmV2LnhtbESP3WrCQBSE7wt9h+UIvasbgzaSuopYCqVIsf7h5SF7&#10;moRmz4bsdo0+vVso9HKYmW+Y2aI3jQjUudqygtEwAUFcWF1zqWC/e32cgnAeWWNjmRRcyMFifn83&#10;w1zbM39S2PpSRAi7HBVU3re5lK6oyKAb2pY4el+2M+ij7EqpOzxHuGlkmiRP0mDNcaHCllYVFd/b&#10;H6Pg9JGu8f36sjoel0lz3UzDIYyDUg+DfvkMwlPv/8N/7TetYDzJsiyF3z/xC8j5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mgox8kAAADfAAAADwAAAAAAAAAAAAAAAACYAgAA&#10;ZHJzL2Rvd25yZXYueG1sUEsFBgAAAAAEAAQA9QAAAI4DAAAAAA==&#10;" path="m,l9144,r,73152l,73152,,e" fillcolor="black" stroked="f" strokeweight="0">
                  <v:stroke miterlimit="83231f" joinstyle="miter"/>
                  <v:path arrowok="t" textboxrect="0,0,9144,73152"/>
                </v:shape>
                <v:shape id="Shape 457773" o:spid="_x0000_s1148" style="position:absolute;top:27310;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gpS8kA&#10;AADfAAAADwAAAGRycy9kb3ducmV2LnhtbESP0WrCQBRE3wv+w3IFX0Q31WokdRWpFEoR0egH3Gav&#10;SWj2bppdk/Tvu4VCH4eZOcOst72pREuNKy0reJxGIIgzq0vOFVwvr5MVCOeRNVaWScE3OdhuBg9r&#10;TLTt+Ext6nMRIOwSVFB4XydSuqwgg25qa+Lg3Wxj0AfZ5FI32AW4qeQsipbSYMlhocCaXgrKPtO7&#10;URC3Xfdxup2+dvvzfHx492NMr0elRsN+9wzCU+//w3/tN63gaRHH8Rx+/4QvID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rgpS8kAAADfAAAADwAAAAAAAAAAAAAAAACYAgAA&#10;ZHJzL2Rvd25yZXYueG1sUEsFBgAAAAAEAAQA9QAAAI4DAAAAAA==&#10;" path="m,l9144,r,70104l,70104,,e" fillcolor="black" stroked="f" strokeweight="0">
                  <v:stroke miterlimit="83231f" joinstyle="miter"/>
                  <v:path arrowok="t" textboxrect="0,0,9144,70104"/>
                </v:shape>
                <v:shape id="Shape 457774" o:spid="_x0000_s1149" style="position:absolute;top:28346;width:91;height:731;visibility:visible;mso-wrap-style:square;v-text-anchor:top" coordsize="9144,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0VKMkA&#10;AADfAAAADwAAAGRycy9kb3ducmV2LnhtbESP3WrCQBSE7wt9h+UIvasbJTaSuopYCqVIsf7h5SF7&#10;moRmz4bsdo0+vVso9HKYmW+Y2aI3jQjUudqygtEwAUFcWF1zqWC/e32cgnAeWWNjmRRcyMFifn83&#10;w1zbM39S2PpSRAi7HBVU3re5lK6oyKAb2pY4el+2M+ij7EqpOzxHuGnkOEmepMGa40KFLa0qKr63&#10;P0bB6WO8xvfry+p4XCbNdTMNh5AGpR4G/fIZhKfe/4f/2m9aQTrJsiyF3z/xC8j5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s0VKMkAAADfAAAADwAAAAAAAAAAAAAAAACYAgAA&#10;ZHJzL2Rvd25yZXYueG1sUEsFBgAAAAAEAAQA9QAAAI4DAAAAAA==&#10;" path="m,l9144,r,73152l,73152,,e" fillcolor="black" stroked="f" strokeweight="0">
                  <v:stroke miterlimit="83231f" joinstyle="miter"/>
                  <v:path arrowok="t" textboxrect="0,0,9144,73152"/>
                </v:shape>
                <v:shape id="Shape 457775" o:spid="_x0000_s1150" style="position:absolute;top:29413;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0UpMkA&#10;AADfAAAADwAAAGRycy9kb3ducmV2LnhtbESP0WrCQBRE3wv+w3IFX0Q3tdVI6ipSKZQiotEPuM1e&#10;k9Ds3TS7JunfdwsFH4eZOcOsNr2pREuNKy0reJxGIIgzq0vOFVzOb5MlCOeRNVaWScEPOdisBw8r&#10;TLTt+ERt6nMRIOwSVFB4XydSuqwgg25qa+LgXW1j0AfZ5FI32AW4qeQsihbSYMlhocCaXgvKvtKb&#10;URC3Xfd5vB6/t7vT03j/4ceYXg5KjYb99gWEp97fw//td63geR7H8Rz+/oQvIN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h0UpMkAAADfAAAADwAAAAAAAAAAAAAAAACYAgAA&#10;ZHJzL2Rvd25yZXYueG1sUEsFBgAAAAAEAAQA9QAAAI4DAAAAAA==&#10;" path="m,l9144,r,70104l,70104,,e" fillcolor="black" stroked="f" strokeweight="0">
                  <v:stroke miterlimit="83231f" joinstyle="miter"/>
                  <v:path arrowok="t" textboxrect="0,0,9144,70104"/>
                </v:shape>
                <v:shape id="Shape 457776" o:spid="_x0000_s1151" style="position:absolute;top:30480;width:91;height:670;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eX8gA&#10;AADfAAAADwAAAGRycy9kb3ducmV2LnhtbESPQUvDQBSE70L/w/IEL8FuKrUpsdtSLILXpir09pp9&#10;boLZt2F3TWN/vVsQPA4z8w2z2oy2EwP50DpWMJvmIIhrp1s2Ct4OL/dLECEia+wck4IfCrBZT25W&#10;WGp35j0NVTQiQTiUqKCJsS+lDHVDFsPU9cTJ+3TeYkzSG6k9nhPcdvIhzxfSYstpocGenhuqv6pv&#10;q+D945Lt5pdt5k11rDRmp8HsTkrd3Y7bJxCRxvgf/mu/agXzx6IoFnD9k76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Kd5fyAAAAN8AAAAPAAAAAAAAAAAAAAAAAJgCAABk&#10;cnMvZG93bnJldi54bWxQSwUGAAAAAAQABAD1AAAAjQMAAAAA&#10;" path="m,l9144,r,67056l,67056,,e" fillcolor="black" stroked="f" strokeweight="0">
                  <v:stroke miterlimit="83231f" joinstyle="miter"/>
                  <v:path arrowok="t" textboxrect="0,0,9144,67056"/>
                </v:shape>
                <v:shape id="Shape 457777" o:spid="_x0000_s1152" style="position:absolute;top:31485;width:91;height:732;visibility:visible;mso-wrap-style:square;v-text-anchor:top" coordsize="9144,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X8YA&#10;AADfAAAADwAAAGRycy9kb3ducmV2LnhtbERPXWvCMBR9H+w/hDvwTdOJc1KNIg5BhsjmVHy8NHdt&#10;WXNTmhirv94Iws7b4XxxJrPWVCJQ40rLCl57CQjizOqScwW7n2V3BMJ5ZI2VZVJwIQez6fPTBFNt&#10;z/xNYetzEUvYpaig8L5OpXRZQQZdz9bEUfu1jUEfaZNL3eA5lptK9pNkKA2WHBcKrGlRUPa3PRkF&#10;x01/jZ/Xj8XhME+q69co7MMgKNV5aedjEJ5a/29+pFdaweDtPQLuf+IXk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LX8YAAADfAAAADwAAAAAAAAAAAAAAAACYAgAAZHJz&#10;L2Rvd25yZXYueG1sUEsFBgAAAAAEAAQA9QAAAIsDAAAAAA==&#10;" path="m,l9144,r,73152l,73152,,e" fillcolor="black" stroked="f" strokeweight="0">
                  <v:stroke miterlimit="83231f" joinstyle="miter"/>
                  <v:path arrowok="t" textboxrect="0,0,9144,73152"/>
                </v:shape>
                <v:shape id="Shape 457778" o:spid="_x0000_s1153" style="position:absolute;top:32552;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y7OsYA&#10;AADfAAAADwAAAGRycy9kb3ducmV2LnhtbERP3WrCMBS+H/gO4QjeiKa6aaUaRTYGY4ho9QGOzbEt&#10;Niddk7Xd2y8Xg11+fP+bXW8q0VLjSssKZtMIBHFmdcm5guvlfbIC4TyyxsoyKfghB7vt4GmDibYd&#10;n6lNfS5CCLsEFRTe14mULivIoJvamjhwd9sY9AE2udQNdiHcVHIeRUtpsOTQUGBNrwVlj/TbKIjb&#10;rrud7qev/dv5eXz49GNMr0elRsN+vwbhqff/4j/3h1bwsojjOAwOf8IX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y7OsYAAADfAAAADwAAAAAAAAAAAAAAAACYAgAAZHJz&#10;L2Rvd25yZXYueG1sUEsFBgAAAAAEAAQA9QAAAIsDAAAAAA==&#10;" path="m,l9144,r,70104l,70104,,e" fillcolor="black" stroked="f" strokeweight="0">
                  <v:stroke miterlimit="83231f" joinstyle="miter"/>
                  <v:path arrowok="t" textboxrect="0,0,9144,70104"/>
                </v:shape>
                <v:shape id="Shape 457779" o:spid="_x0000_s1154" style="position:absolute;left:20330;top:22067;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AeocoA&#10;AADfAAAADwAAAGRycy9kb3ducmV2LnhtbESP0UrDQBRE34X+w3ILvhS7qVajsdtSlEIpImnsB1yz&#10;t0lo9m7Mrkn6926h4OMwM2eYxWowteiodZVlBbNpBII4t7riQsHha3P3DMJ5ZI21ZVJwJger5ehm&#10;gYm2Pe+py3whAoRdggpK75tESpeXZNBNbUMcvKNtDfog20LqFvsAN7W8j6InabDisFBiQ28l5afs&#10;1yiIu77/To/pz/p9/zD52PkJZodPpW7Hw/oVhKfB/4ev7a1WMH+M4/gFLn/CF5DL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NQHqHKAAAA3wAAAA8AAAAAAAAAAAAAAAAAmAIA&#10;AGRycy9kb3ducmV2LnhtbFBLBQYAAAAABAAEAPUAAACPAwAAAAA=&#10;" path="m,l9144,r,70104l,70104,,e" fillcolor="black" stroked="f" strokeweight="0">
                  <v:stroke miterlimit="83231f" joinstyle="miter"/>
                  <v:path arrowok="t" textboxrect="0,0,9144,70104"/>
                </v:shape>
                <v:shape id="Shape 457780" o:spid="_x0000_s1155" style="position:absolute;left:20330;top:23134;width:91;height:670;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mTl8cA&#10;AADfAAAADwAAAGRycy9kb3ducmV2LnhtbESPXWvCMBSG7wf7D+EMvCmabuiUahSZCLtdtwneHZtj&#10;WmxOSpLVzl+/XAi7fHm/eFabwbaiJx8axwqeJzkI4srpho2Cr8/9eAEiRGSNrWNS8EsBNuvHhxUW&#10;2l35g/oyGpFGOBSooI6xK6QMVU0Ww8R1xMk7O28xJumN1B6vady28iXPX6XFhtNDjR291VRdyh+r&#10;4Ptwy3bT2zbzpjyWGrNTb3YnpUZPw3YJItIQ/8P39rtWMJ3N54tEkHgSC8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Zk5fHAAAA3wAAAA8AAAAAAAAAAAAAAAAAmAIAAGRy&#10;cy9kb3ducmV2LnhtbFBLBQYAAAAABAAEAPUAAACMAwAAAAA=&#10;" path="m,l9144,r,67056l,67056,,e" fillcolor="black" stroked="f" strokeweight="0">
                  <v:stroke miterlimit="83231f" joinstyle="miter"/>
                  <v:path arrowok="t" textboxrect="0,0,9144,67056"/>
                </v:shape>
                <v:shape id="Shape 457781" o:spid="_x0000_s1156" style="position:absolute;left:20330;top:24170;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NigMkA&#10;AADfAAAADwAAAGRycy9kb3ducmV2LnhtbESP0WrCQBRE3wv9h+UW+iK6sVUj0VWkpVCkFI1+wDV7&#10;TYLZuzG7TdK/7wpCH4eZOcMs172pREuNKy0rGI8iEMSZ1SXnCo6Hj+EchPPIGivLpOCXHKxXjw9L&#10;TLTteE9t6nMRIOwSVFB4XydSuqwgg25ka+LgnW1j0AfZ5FI32AW4qeRLFM2kwZLDQoE1vRWUXdIf&#10;oyBuu+60O++um/f96+Br6weYHr+Ven7qNwsQnnr/H763P7WCyTSO52O4/QlfQK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PNigMkAAADfAAAADwAAAAAAAAAAAAAAAACYAgAA&#10;ZHJzL2Rvd25yZXYueG1sUEsFBgAAAAAEAAQA9QAAAI4DAAAAAA==&#10;" path="m,l9144,r,70104l,70104,,e" fillcolor="black" stroked="f" strokeweight="0">
                  <v:stroke miterlimit="83231f" joinstyle="miter"/>
                  <v:path arrowok="t" textboxrect="0,0,9144,70104"/>
                </v:shape>
                <v:shape id="Shape 457782" o:spid="_x0000_s1157" style="position:absolute;left:20330;top:25237;width:91;height:671;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eoe8gA&#10;AADfAAAADwAAAGRycy9kb3ducmV2LnhtbESPQUvDQBSE74L/YXmCl2A3ltaU2G0pFqFX0yp4e80+&#10;N8Hs27C7prG/visUPA4z8w2zXI+2EwP50DpW8DjJQRDXTrdsFBz2rw8LECEia+wck4JfCrBe3d4s&#10;sdTuxG80VNGIBOFQooImxr6UMtQNWQwT1xMn78t5izFJb6T2eEpw28lpnj9Jiy2nhQZ7emmo/q5+&#10;rIL3j3O2nZ03mTfVZ6UxOw5me1Tq/m7cPIOINMb/8LW90wpm86JYTOHvT/oCcnU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x6h7yAAAAN8AAAAPAAAAAAAAAAAAAAAAAJgCAABk&#10;cnMvZG93bnJldi54bWxQSwUGAAAAAAQABAD1AAAAjQMAAAAA&#10;" path="m,l9144,r,67056l,67056,,e" fillcolor="black" stroked="f" strokeweight="0">
                  <v:stroke miterlimit="83231f" joinstyle="miter"/>
                  <v:path arrowok="t" textboxrect="0,0,9144,67056"/>
                </v:shape>
                <v:shape id="Shape 457783" o:spid="_x0000_s1158" style="position:absolute;left:20330;top:26243;width:91;height:731;visibility:visible;mso-wrap-style:square;v-text-anchor:top" coordsize="9144,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H9e8kA&#10;AADfAAAADwAAAGRycy9kb3ducmV2LnhtbESP3WrCQBSE7wu+w3IE7+qm/obUVcQiFCmlta308pA9&#10;TUKzZ0N2XaNP3y0IXg4z8w2zWHWmFoFaV1lW8DBMQBDnVldcKPj82N6nIJxH1lhbJgVncrBa9u4W&#10;mGl74ncKe1+ICGGXoYLS+yaT0uUlGXRD2xBH78e2Bn2UbSF1i6cIN7UcJclMGqw4LpTY0Kak/Hd/&#10;NAq+X0cvuLs8bQ6HdVJf3tLwFSZBqUG/Wz+C8NT5W/jaftYKJtP5PB3D/5/4BeTy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PH9e8kAAADfAAAADwAAAAAAAAAAAAAAAACYAgAA&#10;ZHJzL2Rvd25yZXYueG1sUEsFBgAAAAAEAAQA9QAAAI4DAAAAAA==&#10;" path="m,l9144,r,73152l,73152,,e" fillcolor="black" stroked="f" strokeweight="0">
                  <v:stroke miterlimit="83231f" joinstyle="miter"/>
                  <v:path arrowok="t" textboxrect="0,0,9144,73152"/>
                </v:shape>
                <v:shape id="Shape 457784" o:spid="_x0000_s1159" style="position:absolute;left:20330;top:27310;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TBGMkA&#10;AADfAAAADwAAAGRycy9kb3ducmV2LnhtbESP0WrCQBRE3wv+w3KFvohubNVIdBVpKRQpRaMfcM1e&#10;k2D2bprdJunfdwtCH4eZOcOst72pREuNKy0rmE4iEMSZ1SXnCs6nt/EShPPIGivLpOCHHGw3g4c1&#10;Jtp2fKQ29bkIEHYJKii8rxMpXVaQQTexNXHwrrYx6INscqkb7ALcVPIpihbSYMlhocCaXgrKbum3&#10;URC3XXc5XA9fu9fj8+hj70eYnj+Vehz2uxUIT73/D9/b71rBbB7Hyxn8/QlfQG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ITBGMkAAADfAAAADwAAAAAAAAAAAAAAAACYAgAA&#10;ZHJzL2Rvd25yZXYueG1sUEsFBgAAAAAEAAQA9QAAAI4DAAAAAA==&#10;" path="m,l9144,r,70104l,70104,,e" fillcolor="black" stroked="f" strokeweight="0">
                  <v:stroke miterlimit="83231f" joinstyle="miter"/>
                  <v:path arrowok="t" textboxrect="0,0,9144,70104"/>
                </v:shape>
                <v:shape id="Shape 457785" o:spid="_x0000_s1160" style="position:absolute;left:20330;top:28346;width:91;height:731;visibility:visible;mso-wrap-style:square;v-text-anchor:top" coordsize="9144,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TAlMkA&#10;AADfAAAADwAAAGRycy9kb3ducmV2LnhtbESP3WrCQBSE7wu+w3KE3tVNxZ8QXUWUQpFSWqvi5SF7&#10;mgSzZ0N2u0afvlsQejnMzDfMfNmZWgRqXWVZwfMgAUGcW11xoWD/9fKUgnAeWWNtmRRcycFy0XuY&#10;Y6bthT8p7HwhIoRdhgpK75tMSpeXZNANbEMcvW/bGvRRtoXULV4i3NRymCQTabDiuFBiQ+uS8vPu&#10;xyg4vQ/fcHvbrI/HVVLfPtJwCKOg1GO/W81AeOr8f/jeftUKRuPpNB3D35/4BeTi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FTAlMkAAADfAAAADwAAAAAAAAAAAAAAAACYAgAA&#10;ZHJzL2Rvd25yZXYueG1sUEsFBgAAAAAEAAQA9QAAAI4DAAAAAA==&#10;" path="m,l9144,r,73152l,73152,,e" fillcolor="black" stroked="f" strokeweight="0">
                  <v:stroke miterlimit="83231f" joinstyle="miter"/>
                  <v:path arrowok="t" textboxrect="0,0,9144,73152"/>
                </v:shape>
                <v:shape id="Shape 457786" o:spid="_x0000_s1161" style="position:absolute;left:20330;top:29413;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r69MkA&#10;AADfAAAADwAAAGRycy9kb3ducmV2LnhtbESP3WrCQBSE7wt9h+UUeiN140+NpK4iloKIiKY+wGn2&#10;mIRmz8bsNknfvisIvRxm5htmsepNJVpqXGlZwWgYgSDOrC45V3D+/HiZg3AeWWNlmRT8koPV8vFh&#10;gYm2HZ+oTX0uAoRdggoK7+tESpcVZNANbU0cvIttDPogm1zqBrsAN5UcR9FMGiw5LBRY06ag7Dv9&#10;MQrituu+jpfjdf1+mgz2Oz/A9HxQ6vmpX7+B8NT7//C9vdUKpq9xPJ/B7U/4AnL5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xr69MkAAADfAAAADwAAAAAAAAAAAAAAAACYAgAA&#10;ZHJzL2Rvd25yZXYueG1sUEsFBgAAAAAEAAQA9QAAAI4DAAAAAA==&#10;" path="m,l9144,r,70104l,70104,,e" fillcolor="black" stroked="f" strokeweight="0">
                  <v:stroke miterlimit="83231f" joinstyle="miter"/>
                  <v:path arrowok="t" textboxrect="0,0,9144,70104"/>
                </v:shape>
                <v:shape id="Shape 457787" o:spid="_x0000_s1162" style="position:absolute;left:20330;top:30480;width:91;height:670;visibility:visible;mso-wrap-style:square;v-text-anchor:top" coordsize="9144,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AL48gA&#10;AADfAAAADwAAAGRycy9kb3ducmV2LnhtbESPQUvDQBSE70L/w/IEL6HdVKopsdtSLILXpir09pp9&#10;boLZt2F3TWN/vVsQPA4z8w2z2oy2EwP50DpWMJ/lIIhrp1s2Ct4OL9MliBCRNXaOScEPBdisJzcr&#10;LLU7856GKhqRIBxKVNDE2JdShrohi2HmeuLkfTpvMSbpjdQezwluO3mf54/SYstpocGenhuqv6pv&#10;q+D945LtFpdt5k11rDRmp8HsTkrd3Y7bJxCRxvgf/mu/agWLh6JYFnD9k76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sAvjyAAAAN8AAAAPAAAAAAAAAAAAAAAAAJgCAABk&#10;cnMvZG93bnJldi54bWxQSwUGAAAAAAQABAD1AAAAjQMAAAAA&#10;" path="m,l9144,r,67056l,67056,,e" fillcolor="black" stroked="f" strokeweight="0">
                  <v:stroke miterlimit="83231f" joinstyle="miter"/>
                  <v:path arrowok="t" textboxrect="0,0,9144,67056"/>
                </v:shape>
                <v:shape id="Shape 457788" o:spid="_x0000_s1163" style="position:absolute;left:20330;top:31485;width:91;height:732;visibility:visible;mso-wrap-style:square;v-text-anchor:top" coordsize="9144,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VvCsYA&#10;AADfAAAADwAAAGRycy9kb3ducmV2LnhtbERPXWvCMBR9H+w/hDvwbaYTN0s1iiiCDJGpm/h4ae7a&#10;YnNTmhirv948DPZ4ON+TWWdqEah1lWUFb/0EBHFudcWFgu/D6jUF4TyyxtoyKbiRg9n0+WmCmbZX&#10;3lHY+0LEEHYZKii9bzIpXV6SQde3DXHkfm1r0EfYFlK3eI3hppaDJPmQBiuODSU2tCgpP+8vRsFp&#10;O9jg5325OB7nSX3/SsNPGAalei/dfAzCU+f/xX/utVYwfB+N0jg4/olfQE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VvCsYAAADfAAAADwAAAAAAAAAAAAAAAACYAgAAZHJz&#10;L2Rvd25yZXYueG1sUEsFBgAAAAAEAAQA9QAAAIsDAAAAAA==&#10;" path="m,l9144,r,73152l,73152,,e" fillcolor="black" stroked="f" strokeweight="0">
                  <v:stroke miterlimit="83231f" joinstyle="miter"/>
                  <v:path arrowok="t" textboxrect="0,0,9144,73152"/>
                </v:shape>
                <v:shape id="Shape 457789" o:spid="_x0000_s1164" style="position:absolute;left:20330;top:32552;width:91;height:701;visibility:visible;mso-wrap-style:square;v-text-anchor:top" coordsize="91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VuhskA&#10;AADfAAAADwAAAGRycy9kb3ducmV2LnhtbESP0WrCQBRE3wv+w3IFX6RutLXR6CpiKZRSRFM/4DZ7&#10;TYLZuzG7TdK/7xYKfRxm5gyz3vamEi01rrSsYDqJQBBnVpecKzh/vNwvQDiPrLGyTAq+ycF2M7hb&#10;Y6JtxydqU5+LAGGXoILC+zqR0mUFGXQTWxMH72Ibgz7IJpe6wS7ATSVnUfQkDZYcFgqsaV9Qdk2/&#10;jIK47brP4+V42z2fHsbvb36M6fmg1GjY71YgPPX+P/zXftUKHudxvFjC75/wBeTm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oVuhskAAADfAAAADwAAAAAAAAAAAAAAAACYAgAA&#10;ZHJzL2Rvd25yZXYueG1sUEsFBgAAAAAEAAQA9QAAAI4DAAAAAA==&#10;" path="m,l9144,r,70104l,70104,,e" fillcolor="black" stroked="f" strokeweight="0">
                  <v:stroke miterlimit="83231f" joinstyle="miter"/>
                  <v:path arrowok="t" textboxrect="0,0,9144,70104"/>
                </v:shape>
                <w10:wrap type="square"/>
              </v:group>
            </w:pict>
          </mc:Fallback>
        </mc:AlternateContent>
      </w:r>
      <w:r>
        <w:rPr>
          <w:rFonts w:ascii="Calibri" w:eastAsia="Calibri" w:hAnsi="Calibri" w:cs="Calibri"/>
          <w:noProof/>
          <w:sz w:val="22"/>
        </w:rPr>
        <mc:AlternateContent>
          <mc:Choice Requires="wpg">
            <w:drawing>
              <wp:anchor distT="0" distB="0" distL="114300" distR="114300" simplePos="0" relativeHeight="251684864" behindDoc="0" locked="0" layoutInCell="1" allowOverlap="1">
                <wp:simplePos x="0" y="0"/>
                <wp:positionH relativeFrom="column">
                  <wp:posOffset>969323</wp:posOffset>
                </wp:positionH>
                <wp:positionV relativeFrom="paragraph">
                  <wp:posOffset>-755986</wp:posOffset>
                </wp:positionV>
                <wp:extent cx="64008" cy="2508504"/>
                <wp:effectExtent l="0" t="0" r="0" b="0"/>
                <wp:wrapSquare wrapText="bothSides"/>
                <wp:docPr id="325362" name="Group 325362"/>
                <wp:cNvGraphicFramePr/>
                <a:graphic xmlns:a="http://schemas.openxmlformats.org/drawingml/2006/main">
                  <a:graphicData uri="http://schemas.microsoft.com/office/word/2010/wordprocessingGroup">
                    <wpg:wgp>
                      <wpg:cNvGrpSpPr/>
                      <wpg:grpSpPr>
                        <a:xfrm>
                          <a:off x="0" y="0"/>
                          <a:ext cx="64008" cy="2508504"/>
                          <a:chOff x="0" y="0"/>
                          <a:chExt cx="64008" cy="2508504"/>
                        </a:xfrm>
                      </wpg:grpSpPr>
                      <wps:wsp>
                        <wps:cNvPr id="457790" name="Shape 457790"/>
                        <wps:cNvSpPr/>
                        <wps:spPr>
                          <a:xfrm>
                            <a:off x="27432" y="0"/>
                            <a:ext cx="9144" cy="609600"/>
                          </a:xfrm>
                          <a:custGeom>
                            <a:avLst/>
                            <a:gdLst/>
                            <a:ahLst/>
                            <a:cxnLst/>
                            <a:rect l="0" t="0" r="0" b="0"/>
                            <a:pathLst>
                              <a:path w="9144" h="609600">
                                <a:moveTo>
                                  <a:pt x="0" y="0"/>
                                </a:moveTo>
                                <a:lnTo>
                                  <a:pt x="9144" y="0"/>
                                </a:lnTo>
                                <a:lnTo>
                                  <a:pt x="9144" y="609600"/>
                                </a:lnTo>
                                <a:lnTo>
                                  <a:pt x="0" y="6096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019" name="Shape 34019"/>
                        <wps:cNvSpPr/>
                        <wps:spPr>
                          <a:xfrm>
                            <a:off x="0" y="576072"/>
                            <a:ext cx="64008" cy="67056"/>
                          </a:xfrm>
                          <a:custGeom>
                            <a:avLst/>
                            <a:gdLst/>
                            <a:ahLst/>
                            <a:cxnLst/>
                            <a:rect l="0" t="0" r="0" b="0"/>
                            <a:pathLst>
                              <a:path w="64008" h="67056">
                                <a:moveTo>
                                  <a:pt x="0" y="0"/>
                                </a:moveTo>
                                <a:lnTo>
                                  <a:pt x="64008" y="0"/>
                                </a:lnTo>
                                <a:lnTo>
                                  <a:pt x="3048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791" name="Shape 457791"/>
                        <wps:cNvSpPr/>
                        <wps:spPr>
                          <a:xfrm>
                            <a:off x="27432" y="1694688"/>
                            <a:ext cx="9144" cy="780288"/>
                          </a:xfrm>
                          <a:custGeom>
                            <a:avLst/>
                            <a:gdLst/>
                            <a:ahLst/>
                            <a:cxnLst/>
                            <a:rect l="0" t="0" r="0" b="0"/>
                            <a:pathLst>
                              <a:path w="9144" h="780288">
                                <a:moveTo>
                                  <a:pt x="0" y="0"/>
                                </a:moveTo>
                                <a:lnTo>
                                  <a:pt x="9144" y="0"/>
                                </a:lnTo>
                                <a:lnTo>
                                  <a:pt x="9144" y="780288"/>
                                </a:lnTo>
                                <a:lnTo>
                                  <a:pt x="0" y="7802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34025" name="Shape 34025"/>
                        <wps:cNvSpPr/>
                        <wps:spPr>
                          <a:xfrm>
                            <a:off x="0" y="2441448"/>
                            <a:ext cx="64008" cy="67056"/>
                          </a:xfrm>
                          <a:custGeom>
                            <a:avLst/>
                            <a:gdLst/>
                            <a:ahLst/>
                            <a:cxnLst/>
                            <a:rect l="0" t="0" r="0" b="0"/>
                            <a:pathLst>
                              <a:path w="64008" h="67056">
                                <a:moveTo>
                                  <a:pt x="0" y="0"/>
                                </a:moveTo>
                                <a:lnTo>
                                  <a:pt x="64008" y="0"/>
                                </a:lnTo>
                                <a:lnTo>
                                  <a:pt x="3048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792" name="Shape 457792"/>
                        <wps:cNvSpPr/>
                        <wps:spPr>
                          <a:xfrm>
                            <a:off x="27432" y="950976"/>
                            <a:ext cx="9144" cy="441960"/>
                          </a:xfrm>
                          <a:custGeom>
                            <a:avLst/>
                            <a:gdLst/>
                            <a:ahLst/>
                            <a:cxnLst/>
                            <a:rect l="0" t="0" r="0" b="0"/>
                            <a:pathLst>
                              <a:path w="9144" h="441960">
                                <a:moveTo>
                                  <a:pt x="0" y="0"/>
                                </a:moveTo>
                                <a:lnTo>
                                  <a:pt x="9144" y="0"/>
                                </a:lnTo>
                                <a:lnTo>
                                  <a:pt x="9144" y="441960"/>
                                </a:lnTo>
                                <a:lnTo>
                                  <a:pt x="0" y="44196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34031" name="Shape 34031"/>
                        <wps:cNvSpPr/>
                        <wps:spPr>
                          <a:xfrm>
                            <a:off x="0" y="1356360"/>
                            <a:ext cx="64008" cy="67056"/>
                          </a:xfrm>
                          <a:custGeom>
                            <a:avLst/>
                            <a:gdLst/>
                            <a:ahLst/>
                            <a:cxnLst/>
                            <a:rect l="0" t="0" r="0" b="0"/>
                            <a:pathLst>
                              <a:path w="64008" h="67056">
                                <a:moveTo>
                                  <a:pt x="0" y="0"/>
                                </a:moveTo>
                                <a:lnTo>
                                  <a:pt x="64008" y="0"/>
                                </a:lnTo>
                                <a:lnTo>
                                  <a:pt x="3048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g:wgp>
                  </a:graphicData>
                </a:graphic>
              </wp:anchor>
            </w:drawing>
          </mc:Choice>
          <mc:Fallback>
            <w:pict>
              <v:group w14:anchorId="419020D0" id="Group 325362" o:spid="_x0000_s1026" style="position:absolute;left:0;text-align:left;margin-left:76.3pt;margin-top:-59.55pt;width:5.05pt;height:197.5pt;z-index:251684864" coordsize="640,25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">
                <v:shape id="Shape 457790" o:spid="_x0000_s1027" style="position:absolute;left:274;width:91;height:6096;visibility:visible;mso-wrap-style:square;v-text-anchor:top" coordsize="9144,609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7dLMcA&#10;AADfAAAADwAAAGRycy9kb3ducmV2LnhtbESPy2oCMRSG90LfIZyCO80o3jo1ipSK0k1RS3F5mBxn&#10;BicnIYk6+vRmUejy57/xzZetacSVfKgtKxj0MxDEhdU1lwp+DuveDESIyBoby6TgTgGWi5fOHHNt&#10;b7yj6z6WIo1wyFFBFaPLpQxFRQZD3zri5J2sNxiT9KXUHm9p3DRymGUTabDm9FCho4+KivP+YhTI&#10;yerxOz5uPofH7ffXJZ7dbu2dUt3XdvUOIlIb/8N/7a1WMBpPp2+JIPEkFpC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O3SzHAAAA3wAAAA8AAAAAAAAAAAAAAAAAmAIAAGRy&#10;cy9kb3ducmV2LnhtbFBLBQYAAAAABAAEAPUAAACMAwAAAAA=&#10;" path="m,l9144,r,609600l,609600,,e" fillcolor="black" stroked="f" strokeweight="0">
                  <v:stroke miterlimit="83231f" joinstyle="miter"/>
                  <v:path arrowok="t" textboxrect="0,0,9144,609600"/>
                </v:shape>
                <v:shape id="Shape 34019" o:spid="_x0000_s1028" style="position:absolute;top:5760;width:640;height:671;visibility:visible;mso-wrap-style:square;v-text-anchor:top" coordsize="64008,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O+W8YA&#10;AADeAAAADwAAAGRycy9kb3ducmV2LnhtbESPUWsCMRCE34X+h7AF3zSxirRXoxShVKsFa9v35bK9&#10;O3rZHJdVr//eCIKPw8x8w8wWna/VkdpYBbYwGhpQxHlwFRcWvr9eB4+goiA7rAOThX+KsJjf9WaY&#10;uXDiTzrupVAJwjFDC6VIk2kd85I8xmFoiJP3G1qPkmRbaNfiKcF9rR+MmWqPFaeFEhtalpT/7Q/e&#10;gtnstnG3Wm7l7fA+3sjPB03Wztr+fffyDEqok1v42l45C+OJGT3B5U66Anp+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O+W8YAAADeAAAADwAAAAAAAAAAAAAAAACYAgAAZHJz&#10;L2Rvd25yZXYueG1sUEsFBgAAAAAEAAQA9QAAAIsDAAAAAA==&#10;" path="m,l64008,,30480,67056,,xe" fillcolor="black" strokeweight=".24pt">
                  <v:stroke endcap="round"/>
                  <v:path arrowok="t" textboxrect="0,0,64008,67056"/>
                </v:shape>
                <v:shape id="Shape 457791" o:spid="_x0000_s1029" style="position:absolute;left:274;top:16946;width:91;height:7803;visibility:visible;mso-wrap-style:square;v-text-anchor:top" coordsize="9144,780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PB2MYA&#10;AADfAAAADwAAAGRycy9kb3ducmV2LnhtbESPQWvCQBSE74L/YXlCb3WjrY1GVxFtxWNrxfMj+0xC&#10;sm/D7tak/74rFDwOM/MNs9r0phE3cr6yrGAyTkAQ51ZXXCg4f388z0H4gKyxsUwKfsnDZj0crDDT&#10;tuMvup1CISKEfYYKyhDaTEqfl2TQj21LHL2rdQZDlK6Q2mEX4aaR0yR5kwYrjgsltrQrKa9PP0bB&#10;xRW125uXCx+6+rCfX7fT9P1TqadRv12CCNSHR/i/fdQKXmdpupjA/U/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PB2MYAAADfAAAADwAAAAAAAAAAAAAAAACYAgAAZHJz&#10;L2Rvd25yZXYueG1sUEsFBgAAAAAEAAQA9QAAAIsDAAAAAA==&#10;" path="m,l9144,r,780288l,780288,,e" fillcolor="black" stroked="f" strokeweight="0">
                  <v:stroke endcap="round"/>
                  <v:path arrowok="t" textboxrect="0,0,9144,780288"/>
                </v:shape>
                <v:shape id="Shape 34025" o:spid="_x0000_s1030" style="position:absolute;top:24414;width:640;height:671;visibility:visible;mso-wrap-style:square;v-text-anchor:top" coordsize="64008,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J+48cA&#10;AADeAAAADwAAAGRycy9kb3ducmV2LnhtbESPW0vDQBSE3wX/w3IE39pde5ESuy1SEKutkF58P2SP&#10;STB7NmRP2/jvXaHg4zAz3zDzZe8bdaYu1oEtPAwNKOIiuJpLC8fDy2AGKgqywyYwWfihCMvF7c0c&#10;MxcuvKPzXkqVIBwztFCJtJnWsajIYxyGljh5X6HzKEl2pXYdXhLcN3pkzKP2WHNaqLClVUXF9/7k&#10;LZhNvo35erWV19P7eCOfHzR5c9be3/XPT6CEevkPX9trZ2E8MaMp/N1JV0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SfuPHAAAA3gAAAA8AAAAAAAAAAAAAAAAAmAIAAGRy&#10;cy9kb3ducmV2LnhtbFBLBQYAAAAABAAEAPUAAACMAwAAAAA=&#10;" path="m,l64008,,30480,67056,,xe" fillcolor="black" strokeweight=".24pt">
                  <v:stroke endcap="round"/>
                  <v:path arrowok="t" textboxrect="0,0,64008,67056"/>
                </v:shape>
                <v:shape id="Shape 457792" o:spid="_x0000_s1031" style="position:absolute;left:274;top:9509;width:91;height:4420;visibility:visible;mso-wrap-style:square;v-text-anchor:top" coordsize="9144,441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mBs8gA&#10;AADfAAAADwAAAGRycy9kb3ducmV2LnhtbESPQUvDQBSE7wX/w/IEb+3GUI3GbouIQvFQaLXQ4zP7&#10;zMbmvY3ZbRv/vSsUPA4z8w0zWwzcqiP1ofFi4HqSgSKpvG2kNvD+9jK+AxUiisXWCxn4oQCL+cVo&#10;hqX1J1nTcRNrlSASSjTgYuxKrUPliDFMfEeSvE/fM8Yk+1rbHk8Jzq3Os+xWMzaSFhx29OSo2m8O&#10;bGBr84I/pq+tW32FFT9/M+/2bMzV5fD4ACrSEP/D5/bSGpjeFMV9Dn9/0hf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aYGzyAAAAN8AAAAPAAAAAAAAAAAAAAAAAJgCAABk&#10;cnMvZG93bnJldi54bWxQSwUGAAAAAAQABAD1AAAAjQMAAAAA&#10;" path="m,l9144,r,441960l,441960,,e" fillcolor="black" stroked="f" strokeweight="0">
                  <v:stroke endcap="round"/>
                  <v:path arrowok="t" textboxrect="0,0,9144,441960"/>
                </v:shape>
                <v:shape id="Shape 34031" o:spid="_x0000_s1032" style="position:absolute;top:13563;width:640;height:671;visibility:visible;mso-wrap-style:square;v-text-anchor:top" coordsize="64008,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DuPcYA&#10;AADeAAAADwAAAGRycy9kb3ducmV2LnhtbESPUWvCQBCE34X+h2MLvtU7jRRJPaUIoq0K1rbvS26b&#10;hOb2Qm7V9N/3CgUfh5n5hpkve9+oC3WxDmxhPDKgiIvgai4tfLyvH2agoiA7bAKThR+KsFzcDeaY&#10;u3DlN7qcpFQJwjFHC5VIm2sdi4o8xlFoiZP3FTqPkmRXatfhNcF9oyfGPGqPNaeFCltaVVR8n87e&#10;gtkd9/G4Xe1lc37NdvJ5oOmLs3Z43z8/gRLq5Rb+b2+dhWxqsjH83UlX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DuPcYAAADeAAAADwAAAAAAAAAAAAAAAACYAgAAZHJz&#10;L2Rvd25yZXYueG1sUEsFBgAAAAAEAAQA9QAAAIsDAAAAAA==&#10;" path="m,l64008,,30480,67056,,xe" fillcolor="black" strokeweight=".24pt">
                  <v:stroke endcap="round"/>
                  <v:path arrowok="t" textboxrect="0,0,64008,67056"/>
                </v:shape>
                <w10:wrap type="square"/>
              </v:group>
            </w:pict>
          </mc:Fallback>
        </mc:AlternateContent>
      </w:r>
      <w:r>
        <w:rPr>
          <w:rFonts w:ascii="Calibri" w:eastAsia="Calibri" w:hAnsi="Calibri" w:cs="Calibri"/>
          <w:noProof/>
          <w:sz w:val="22"/>
        </w:rPr>
        <mc:AlternateContent>
          <mc:Choice Requires="wpg">
            <w:drawing>
              <wp:anchor distT="0" distB="0" distL="114300" distR="114300" simplePos="0" relativeHeight="251685888" behindDoc="0" locked="0" layoutInCell="1" allowOverlap="1">
                <wp:simplePos x="0" y="0"/>
                <wp:positionH relativeFrom="column">
                  <wp:posOffset>4767131</wp:posOffset>
                </wp:positionH>
                <wp:positionV relativeFrom="paragraph">
                  <wp:posOffset>-755986</wp:posOffset>
                </wp:positionV>
                <wp:extent cx="67056" cy="3526536"/>
                <wp:effectExtent l="0" t="0" r="0" b="0"/>
                <wp:wrapSquare wrapText="bothSides"/>
                <wp:docPr id="325367" name="Group 325367"/>
                <wp:cNvGraphicFramePr/>
                <a:graphic xmlns:a="http://schemas.openxmlformats.org/drawingml/2006/main">
                  <a:graphicData uri="http://schemas.microsoft.com/office/word/2010/wordprocessingGroup">
                    <wpg:wgp>
                      <wpg:cNvGrpSpPr/>
                      <wpg:grpSpPr>
                        <a:xfrm>
                          <a:off x="0" y="0"/>
                          <a:ext cx="67056" cy="3526536"/>
                          <a:chOff x="0" y="0"/>
                          <a:chExt cx="67056" cy="3526536"/>
                        </a:xfrm>
                      </wpg:grpSpPr>
                      <wps:wsp>
                        <wps:cNvPr id="457793" name="Shape 457793"/>
                        <wps:cNvSpPr/>
                        <wps:spPr>
                          <a:xfrm>
                            <a:off x="30480" y="0"/>
                            <a:ext cx="9144" cy="609600"/>
                          </a:xfrm>
                          <a:custGeom>
                            <a:avLst/>
                            <a:gdLst/>
                            <a:ahLst/>
                            <a:cxnLst/>
                            <a:rect l="0" t="0" r="0" b="0"/>
                            <a:pathLst>
                              <a:path w="9144" h="609600">
                                <a:moveTo>
                                  <a:pt x="0" y="0"/>
                                </a:moveTo>
                                <a:lnTo>
                                  <a:pt x="9144" y="0"/>
                                </a:lnTo>
                                <a:lnTo>
                                  <a:pt x="9144" y="609600"/>
                                </a:lnTo>
                                <a:lnTo>
                                  <a:pt x="0" y="60960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34021" name="Shape 34021"/>
                        <wps:cNvSpPr/>
                        <wps:spPr>
                          <a:xfrm>
                            <a:off x="0" y="579120"/>
                            <a:ext cx="67056" cy="64008"/>
                          </a:xfrm>
                          <a:custGeom>
                            <a:avLst/>
                            <a:gdLst/>
                            <a:ahLst/>
                            <a:cxnLst/>
                            <a:rect l="0" t="0" r="0" b="0"/>
                            <a:pathLst>
                              <a:path w="67056" h="64008">
                                <a:moveTo>
                                  <a:pt x="0" y="0"/>
                                </a:moveTo>
                                <a:lnTo>
                                  <a:pt x="67056" y="0"/>
                                </a:lnTo>
                                <a:lnTo>
                                  <a:pt x="33528" y="64008"/>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34022" name="Shape 34022"/>
                        <wps:cNvSpPr/>
                        <wps:spPr>
                          <a:xfrm>
                            <a:off x="0" y="3459480"/>
                            <a:ext cx="67056" cy="67056"/>
                          </a:xfrm>
                          <a:custGeom>
                            <a:avLst/>
                            <a:gdLst/>
                            <a:ahLst/>
                            <a:cxnLst/>
                            <a:rect l="0" t="0" r="0" b="0"/>
                            <a:pathLst>
                              <a:path w="67056" h="67056">
                                <a:moveTo>
                                  <a:pt x="0" y="0"/>
                                </a:moveTo>
                                <a:lnTo>
                                  <a:pt x="67056" y="0"/>
                                </a:lnTo>
                                <a:lnTo>
                                  <a:pt x="33528"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794" name="Shape 457794"/>
                        <wps:cNvSpPr/>
                        <wps:spPr>
                          <a:xfrm>
                            <a:off x="30480" y="2782824"/>
                            <a:ext cx="9144" cy="710184"/>
                          </a:xfrm>
                          <a:custGeom>
                            <a:avLst/>
                            <a:gdLst/>
                            <a:ahLst/>
                            <a:cxnLst/>
                            <a:rect l="0" t="0" r="0" b="0"/>
                            <a:pathLst>
                              <a:path w="9144" h="710184">
                                <a:moveTo>
                                  <a:pt x="0" y="0"/>
                                </a:moveTo>
                                <a:lnTo>
                                  <a:pt x="9144" y="0"/>
                                </a:lnTo>
                                <a:lnTo>
                                  <a:pt x="9144" y="710184"/>
                                </a:lnTo>
                                <a:lnTo>
                                  <a:pt x="0" y="710184"/>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457795" name="Shape 457795"/>
                        <wps:cNvSpPr/>
                        <wps:spPr>
                          <a:xfrm>
                            <a:off x="30480" y="1694688"/>
                            <a:ext cx="9144" cy="780288"/>
                          </a:xfrm>
                          <a:custGeom>
                            <a:avLst/>
                            <a:gdLst/>
                            <a:ahLst/>
                            <a:cxnLst/>
                            <a:rect l="0" t="0" r="0" b="0"/>
                            <a:pathLst>
                              <a:path w="9144" h="780288">
                                <a:moveTo>
                                  <a:pt x="0" y="0"/>
                                </a:moveTo>
                                <a:lnTo>
                                  <a:pt x="9144" y="0"/>
                                </a:lnTo>
                                <a:lnTo>
                                  <a:pt x="9144" y="780288"/>
                                </a:lnTo>
                                <a:lnTo>
                                  <a:pt x="0" y="780288"/>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34027" name="Shape 34027"/>
                        <wps:cNvSpPr/>
                        <wps:spPr>
                          <a:xfrm>
                            <a:off x="0" y="2441448"/>
                            <a:ext cx="67056" cy="67056"/>
                          </a:xfrm>
                          <a:custGeom>
                            <a:avLst/>
                            <a:gdLst/>
                            <a:ahLst/>
                            <a:cxnLst/>
                            <a:rect l="0" t="0" r="0" b="0"/>
                            <a:pathLst>
                              <a:path w="67056" h="67056">
                                <a:moveTo>
                                  <a:pt x="0" y="0"/>
                                </a:moveTo>
                                <a:lnTo>
                                  <a:pt x="67056" y="0"/>
                                </a:lnTo>
                                <a:lnTo>
                                  <a:pt x="33528"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s:wsp>
                        <wps:cNvPr id="457796" name="Shape 457796"/>
                        <wps:cNvSpPr/>
                        <wps:spPr>
                          <a:xfrm>
                            <a:off x="30480" y="950976"/>
                            <a:ext cx="9144" cy="441960"/>
                          </a:xfrm>
                          <a:custGeom>
                            <a:avLst/>
                            <a:gdLst/>
                            <a:ahLst/>
                            <a:cxnLst/>
                            <a:rect l="0" t="0" r="0" b="0"/>
                            <a:pathLst>
                              <a:path w="9144" h="441960">
                                <a:moveTo>
                                  <a:pt x="0" y="0"/>
                                </a:moveTo>
                                <a:lnTo>
                                  <a:pt x="9144" y="0"/>
                                </a:lnTo>
                                <a:lnTo>
                                  <a:pt x="9144" y="441960"/>
                                </a:lnTo>
                                <a:lnTo>
                                  <a:pt x="0" y="441960"/>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34033" name="Shape 34033"/>
                        <wps:cNvSpPr/>
                        <wps:spPr>
                          <a:xfrm>
                            <a:off x="0" y="1356360"/>
                            <a:ext cx="67056" cy="67056"/>
                          </a:xfrm>
                          <a:custGeom>
                            <a:avLst/>
                            <a:gdLst/>
                            <a:ahLst/>
                            <a:cxnLst/>
                            <a:rect l="0" t="0" r="0" b="0"/>
                            <a:pathLst>
                              <a:path w="67056" h="67056">
                                <a:moveTo>
                                  <a:pt x="0" y="0"/>
                                </a:moveTo>
                                <a:lnTo>
                                  <a:pt x="67056" y="0"/>
                                </a:lnTo>
                                <a:lnTo>
                                  <a:pt x="33528"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g:wgp>
                  </a:graphicData>
                </a:graphic>
              </wp:anchor>
            </w:drawing>
          </mc:Choice>
          <mc:Fallback>
            <w:pict>
              <v:group w14:anchorId="61EE8730" id="Group 325367" o:spid="_x0000_s1026" style="position:absolute;left:0;text-align:left;margin-left:375.35pt;margin-top:-59.55pt;width:5.3pt;height:277.7pt;z-index:251685888" coordsize="670,35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">
                <v:shape id="Shape 457793" o:spid="_x0000_s1027" style="position:absolute;left:304;width:92;height:6096;visibility:visible;mso-wrap-style:square;v-text-anchor:top" coordsize="9144,609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bgLMoA&#10;AADfAAAADwAAAGRycy9kb3ducmV2LnhtbESPT2vCQBTE7wW/w/IKvZS6SVtrTV0lKGKLHtSK50f2&#10;5Q9m38bsqvHbdwuFHoeZ+Q0znnamFhdqXWVZQdyPQBBnVldcKNh/L57eQTiPrLG2TApu5GA66d2N&#10;MdH2ylu67HwhAoRdggpK75tESpeVZND1bUMcvNy2Bn2QbSF1i9cAN7V8jqI3abDisFBiQ7OSsuPu&#10;bBQUsVvbx/zAX/l8sT7tl+lqE6dKPdx36QcIT53/D/+1P7WC18FwOHqB3z/hC8jJ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jW4CzKAAAA3wAAAA8AAAAAAAAAAAAAAAAAmAIA&#10;AGRycy9kb3ducmV2LnhtbFBLBQYAAAAABAAEAPUAAACPAwAAAAA=&#10;" path="m,l9144,r,609600l,609600,,e" fillcolor="black" stroked="f" strokeweight="0">
                  <v:stroke endcap="round"/>
                  <v:path arrowok="t" textboxrect="0,0,9144,609600"/>
                </v:shape>
                <v:shape id="Shape 34021" o:spid="_x0000_s1028" style="position:absolute;top:5791;width:670;height:640;visibility:visible;mso-wrap-style:square;v-text-anchor:top" coordsize="67056,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MCVMgA&#10;AADeAAAADwAAAGRycy9kb3ducmV2LnhtbESPQWvCQBSE74L/YXmF3nQTLSqpq4igLVItVRF6e2Rf&#10;k2D2bciuJv77riB4HGbmG2Y6b00prlS7wrKCuB+BIE6tLjhTcDysehMQziNrLC2Tghs5mM+6nSkm&#10;2jb8Q9e9z0SAsEtQQe59lUjp0pwMur6tiIP3Z2uDPsg6k7rGJsBNKQdRNJIGCw4LOVa0zCk97y9G&#10;weLynTZjvd3cfnfrYbzeuI/i9KXU60u7eAfhqfXP8KP9qRUM36JBDPc74QrI2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swJUyAAAAN4AAAAPAAAAAAAAAAAAAAAAAJgCAABk&#10;cnMvZG93bnJldi54bWxQSwUGAAAAAAQABAD1AAAAjQMAAAAA&#10;" path="m,l67056,,33528,64008,,xe" fillcolor="black" strokeweight=".24pt">
                  <v:stroke endcap="round"/>
                  <v:path arrowok="t" textboxrect="0,0,67056,64008"/>
                </v:shape>
                <v:shape id="Shape 34022" o:spid="_x0000_s1029" style="position:absolute;top:34594;width:670;height:671;visibility:visible;mso-wrap-style:square;v-text-anchor:top" coordsize="67056,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dXMcA&#10;AADeAAAADwAAAGRycy9kb3ducmV2LnhtbESPT2vCQBTE7wW/w/IEL6FuTEUkdRUR/11sUXvp7Zl9&#10;JsHs25BdNf32riD0OMzMb5jJrDWVuFHjSssKBv0YBHFmdcm5gp/j6n0MwnlkjZVlUvBHDmbTztsE&#10;U23vvKfbweciQNilqKDwvk6ldFlBBl3f1sTBO9vGoA+yyaVu8B7gppJJHI+kwZLDQoE1LQrKLoer&#10;UbAZRKdoOW7tcXdZJ/I7IvqNvpTqddv5JwhPrf8Pv9pbreBjGCcJPO+EK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XVzHAAAA3gAAAA8AAAAAAAAAAAAAAAAAmAIAAGRy&#10;cy9kb3ducmV2LnhtbFBLBQYAAAAABAAEAPUAAACMAwAAAAA=&#10;" path="m,l67056,,33528,67056,,xe" fillcolor="black" strokeweight=".24pt">
                  <v:stroke endcap="round"/>
                  <v:path arrowok="t" textboxrect="0,0,67056,67056"/>
                </v:shape>
                <v:shape id="Shape 457794" o:spid="_x0000_s1030" style="position:absolute;left:304;top:27828;width:92;height:7102;visibility:visible;mso-wrap-style:square;v-text-anchor:top" coordsize="9144,710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9XosgA&#10;AADfAAAADwAAAGRycy9kb3ducmV2LnhtbESPQWvCQBSE7wX/w/KE3uqmoqZNXaWIpV4EtVLo7TX7&#10;kizNvg3Z1aT/3hUEj8PMfMPMl72txZlabxwreB4lIIhzpw2XCo5fH08vIHxA1lg7JgX/5GG5GDzM&#10;MdOu4z2dD6EUEcI+QwVVCE0mpc8rsuhHriGOXuFaiyHKtpS6xS7CbS3HSTKTFg3HhQobWlWU/x1O&#10;VsGvTIvT+HP7nU9/qCtcMLvj2ij1OOzf30AE6sM9fGtvtILJNE1fJ3D9E7+AXF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P1eiyAAAAN8AAAAPAAAAAAAAAAAAAAAAAJgCAABk&#10;cnMvZG93bnJldi54bWxQSwUGAAAAAAQABAD1AAAAjQMAAAAA&#10;" path="m,l9144,r,710184l,710184,,e" fillcolor="black" stroked="f" strokeweight="0">
                  <v:stroke endcap="round"/>
                  <v:path arrowok="t" textboxrect="0,0,9144,710184"/>
                </v:shape>
                <v:shape id="Shape 457795" o:spid="_x0000_s1031" style="position:absolute;left:304;top:16946;width:92;height:7803;visibility:visible;mso-wrap-style:square;v-text-anchor:top" coordsize="9144,780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jH28cA&#10;AADfAAAADwAAAGRycy9kb3ducmV2LnhtbESPzW7CMBCE70h9B2sr9VacUmggxSBUKOJYfsR5FS9J&#10;lHgd2S4Jb48rVeI4mplvNPNlbxpxJecrywrehgkI4tzqigsFp+P36xSED8gaG8uk4EYelounwRwz&#10;bTve0/UQChEh7DNUUIbQZlL6vCSDfmhb4uhdrDMYonSF1A67CDeNHCXJhzRYcVwosaWvkvL68GsU&#10;nF1Ru7V5P/O2q7fr6WU1Sjc/Sr0896tPEIH68Aj/t3dawXiSprMJ/P2JX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Yx9vHAAAA3wAAAA8AAAAAAAAAAAAAAAAAmAIAAGRy&#10;cy9kb3ducmV2LnhtbFBLBQYAAAAABAAEAPUAAACMAwAAAAA=&#10;" path="m,l9144,r,780288l,780288,,e" fillcolor="black" stroked="f" strokeweight="0">
                  <v:stroke endcap="round"/>
                  <v:path arrowok="t" textboxrect="0,0,9144,780288"/>
                </v:shape>
                <v:shape id="Shape 34027" o:spid="_x0000_s1032" style="position:absolute;top:24414;width:670;height:671;visibility:visible;mso-wrap-style:square;v-text-anchor:top" coordsize="67056,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xMgA&#10;AADeAAAADwAAAGRycy9kb3ducmV2LnhtbESPT2vCQBTE74V+h+UJXoJujFIlukoR//RiS9WLt2f2&#10;mQSzb0N21fTbdwtCj8PM/IaZLVpTiTs1rrSsYNCPQRBnVpecKzge1r0JCOeRNVaWScEPOVjMX19m&#10;mGr74G+6730uAoRdigoK7+tUSpcVZND1bU0cvIttDPogm1zqBh8BbiqZxPGbNFhyWCiwpmVB2XV/&#10;Mwq2g+gcrSatPeyum0R+RUSn6FOpbqd9n4Lw1Pr/8LP9oRUMR3Eyhr874Qr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7P7EyAAAAN4AAAAPAAAAAAAAAAAAAAAAAJgCAABk&#10;cnMvZG93bnJldi54bWxQSwUGAAAAAAQABAD1AAAAjQMAAAAA&#10;" path="m,l67056,,33528,67056,,xe" fillcolor="black" strokeweight=".24pt">
                  <v:stroke endcap="round"/>
                  <v:path arrowok="t" textboxrect="0,0,67056,67056"/>
                </v:shape>
                <v:shape id="Shape 457796" o:spid="_x0000_s1033" style="position:absolute;left:304;top:9509;width:92;height:4420;visibility:visible;mso-wrap-style:square;v-text-anchor:top" coordsize="9144,441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KHsMgA&#10;AADfAAAADwAAAGRycy9kb3ducmV2LnhtbESPQUvDQBSE70L/w/KE3uzGUhuN3ZZSKoiHQquCx2f2&#10;mY3Ne5tm1zb+e1co9DjMzDfMbNFzo47UhdqLgdtRBoqk9LaWysDb69PNPagQUSw2XsjALwVYzAdX&#10;MyysP8mWjrtYqQSRUKABF2NbaB1KR4xh5FuS5H35jjEm2VXadnhKcG70OMummrGWtOCwpZWjcr/7&#10;YQPvdpzz5+SlcZvvsOH1gfljz8YMr/vlI6hIfbyEz+1na2Byl+cPU/j/k76An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UoewyAAAAN8AAAAPAAAAAAAAAAAAAAAAAJgCAABk&#10;cnMvZG93bnJldi54bWxQSwUGAAAAAAQABAD1AAAAjQMAAAAA&#10;" path="m,l9144,r,441960l,441960,,e" fillcolor="black" stroked="f" strokeweight="0">
                  <v:stroke endcap="round"/>
                  <v:path arrowok="t" textboxrect="0,0,9144,441960"/>
                </v:shape>
                <v:shape id="Shape 34033" o:spid="_x0000_s1034" style="position:absolute;top:13563;width:670;height:671;visibility:visible;mso-wrap-style:square;v-text-anchor:top" coordsize="67056,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5uGscA&#10;AADeAAAADwAAAGRycy9kb3ducmV2LnhtbESPzWvCQBTE70L/h+UVvATdaIpIdJVS6selih8Xb8/s&#10;axLMvg3ZVeN/7xYKHoeZ+Q0znbemEjdqXGlZwaAfgyDOrC45V3A8LHpjEM4ja6wsk4IHOZjP3jpT&#10;TLW9845ue5+LAGGXooLC+zqV0mUFGXR9WxMH79c2Bn2QTS51g/cAN5UcxvFIGiw5LBRY01dB2WV/&#10;NQpWg+gcfY9be/i5LIdyGxGdoo1S3ff2cwLCU+tf4f/2WitIPuIkgb874QrI2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ObhrHAAAA3gAAAA8AAAAAAAAAAAAAAAAAmAIAAGRy&#10;cy9kb3ducmV2LnhtbFBLBQYAAAAABAAEAPUAAACMAwAAAAA=&#10;" path="m,l67056,,33528,67056,,xe" fillcolor="black" strokeweight=".24pt">
                  <v:stroke endcap="round"/>
                  <v:path arrowok="t" textboxrect="0,0,67056,67056"/>
                </v:shape>
                <w10:wrap type="square"/>
              </v:group>
            </w:pict>
          </mc:Fallback>
        </mc:AlternateContent>
      </w:r>
      <w:r>
        <w:rPr>
          <w:rFonts w:ascii="Calibri" w:eastAsia="Calibri" w:hAnsi="Calibri" w:cs="Calibri"/>
          <w:noProof/>
          <w:sz w:val="22"/>
        </w:rPr>
        <mc:AlternateContent>
          <mc:Choice Requires="wpg">
            <w:drawing>
              <wp:anchor distT="0" distB="0" distL="114300" distR="114300" simplePos="0" relativeHeight="251686912" behindDoc="0" locked="0" layoutInCell="1" allowOverlap="1">
                <wp:simplePos x="0" y="0"/>
                <wp:positionH relativeFrom="column">
                  <wp:posOffset>969323</wp:posOffset>
                </wp:positionH>
                <wp:positionV relativeFrom="paragraph">
                  <wp:posOffset>2228004</wp:posOffset>
                </wp:positionV>
                <wp:extent cx="64008" cy="542544"/>
                <wp:effectExtent l="0" t="0" r="0" b="0"/>
                <wp:wrapSquare wrapText="bothSides"/>
                <wp:docPr id="325369" name="Group 325369"/>
                <wp:cNvGraphicFramePr/>
                <a:graphic xmlns:a="http://schemas.openxmlformats.org/drawingml/2006/main">
                  <a:graphicData uri="http://schemas.microsoft.com/office/word/2010/wordprocessingGroup">
                    <wpg:wgp>
                      <wpg:cNvGrpSpPr/>
                      <wpg:grpSpPr>
                        <a:xfrm>
                          <a:off x="0" y="0"/>
                          <a:ext cx="64008" cy="542544"/>
                          <a:chOff x="0" y="0"/>
                          <a:chExt cx="64008" cy="542544"/>
                        </a:xfrm>
                      </wpg:grpSpPr>
                      <wps:wsp>
                        <wps:cNvPr id="457797" name="Shape 457797"/>
                        <wps:cNvSpPr/>
                        <wps:spPr>
                          <a:xfrm>
                            <a:off x="27432" y="0"/>
                            <a:ext cx="9144" cy="509016"/>
                          </a:xfrm>
                          <a:custGeom>
                            <a:avLst/>
                            <a:gdLst/>
                            <a:ahLst/>
                            <a:cxnLst/>
                            <a:rect l="0" t="0" r="0" b="0"/>
                            <a:pathLst>
                              <a:path w="9144" h="509016">
                                <a:moveTo>
                                  <a:pt x="0" y="0"/>
                                </a:moveTo>
                                <a:lnTo>
                                  <a:pt x="9144" y="0"/>
                                </a:lnTo>
                                <a:lnTo>
                                  <a:pt x="9144" y="509016"/>
                                </a:lnTo>
                                <a:lnTo>
                                  <a:pt x="0" y="509016"/>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34029" name="Shape 34029"/>
                        <wps:cNvSpPr/>
                        <wps:spPr>
                          <a:xfrm>
                            <a:off x="0" y="475488"/>
                            <a:ext cx="64008" cy="67056"/>
                          </a:xfrm>
                          <a:custGeom>
                            <a:avLst/>
                            <a:gdLst/>
                            <a:ahLst/>
                            <a:cxnLst/>
                            <a:rect l="0" t="0" r="0" b="0"/>
                            <a:pathLst>
                              <a:path w="64008" h="67056">
                                <a:moveTo>
                                  <a:pt x="0" y="0"/>
                                </a:moveTo>
                                <a:lnTo>
                                  <a:pt x="64008" y="0"/>
                                </a:lnTo>
                                <a:lnTo>
                                  <a:pt x="30480" y="67056"/>
                                </a:lnTo>
                                <a:lnTo>
                                  <a:pt x="0" y="0"/>
                                </a:lnTo>
                                <a:close/>
                              </a:path>
                            </a:pathLst>
                          </a:custGeom>
                          <a:ln w="3048" cap="rnd">
                            <a:round/>
                          </a:ln>
                        </wps:spPr>
                        <wps:style>
                          <a:lnRef idx="1">
                            <a:srgbClr val="000000"/>
                          </a:lnRef>
                          <a:fillRef idx="1">
                            <a:srgbClr val="000000"/>
                          </a:fillRef>
                          <a:effectRef idx="0">
                            <a:scrgbClr r="0" g="0" b="0"/>
                          </a:effectRef>
                          <a:fontRef idx="none"/>
                        </wps:style>
                        <wps:bodyPr/>
                      </wps:wsp>
                    </wpg:wgp>
                  </a:graphicData>
                </a:graphic>
              </wp:anchor>
            </w:drawing>
          </mc:Choice>
          <mc:Fallback>
            <w:pict>
              <v:group w14:anchorId="4194864D" id="Group 325369" o:spid="_x0000_s1026" style="position:absolute;left:0;text-align:left;margin-left:76.3pt;margin-top:175.45pt;width:5.05pt;height:42.7pt;z-index:251686912" coordsize="640,5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">
                <v:shape id="Shape 457797" o:spid="_x0000_s1027" style="position:absolute;left:274;width:91;height:5090;visibility:visible;mso-wrap-style:square;v-text-anchor:top" coordsize="9144,509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QfsgA&#10;AADfAAAADwAAAGRycy9kb3ducmV2LnhtbESPS2sCMRSF94X+h3AL3dWMYh2dGsUWWgTd+EDs7jK5&#10;TkYnN9NJquO/bwqCy8N5fJzxtLWVOFPjS8cKup0EBHHudMmFgu3m82UIwgdkjZVjUnAlD9PJ48MY&#10;M+0uvKLzOhQijrDPUIEJoc6k9Lkhi77jauLoHVxjMUTZFFI3eInjtpK9JBlIiyVHgsGaPgzlp/Wv&#10;jdyrXdLX4ruqf45z2rfvI7PrB6Wen9rZG4hAbbiHb+25VtB/TdNRCv9/4heQk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8ZB+yAAAAN8AAAAPAAAAAAAAAAAAAAAAAJgCAABk&#10;cnMvZG93bnJldi54bWxQSwUGAAAAAAQABAD1AAAAjQMAAAAA&#10;" path="m,l9144,r,509016l,509016,,e" fillcolor="black" stroked="f" strokeweight="0">
                  <v:stroke endcap="round"/>
                  <v:path arrowok="t" textboxrect="0,0,9144,509016"/>
                </v:shape>
                <v:shape id="Shape 34029" o:spid="_x0000_s1028" style="position:absolute;top:4754;width:640;height:671;visibility:visible;mso-wrap-style:square;v-text-anchor:top" coordsize="64008,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905scA&#10;AADeAAAADwAAAGRycy9kb3ducmV2LnhtbESPX0vDQBDE3wW/w7GCb+2dbSk29lqkIFZbIf3j+5Jb&#10;k2BuL+S2bfz2nlDwcZiZ3zDzZe8bdaYu1oEtPAwNKOIiuJpLC8fDy+ARVBRkh01gsvBDEZaL25s5&#10;Zi5ceEfnvZQqQThmaKESaTOtY1GRxzgMLXHyvkLnUZLsSu06vCS4b/TImKn2WHNaqLClVUXF9/7k&#10;LZhNvo35erWV19P7eCOfHzR5c9be3/XPT6CEevkPX9trZ2E8MaMZ/N1JV0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fdObHAAAA3gAAAA8AAAAAAAAAAAAAAAAAmAIAAGRy&#10;cy9kb3ducmV2LnhtbFBLBQYAAAAABAAEAPUAAACMAwAAAAA=&#10;" path="m,l64008,,30480,67056,,xe" fillcolor="black" strokeweight=".24pt">
                  <v:stroke endcap="round"/>
                  <v:path arrowok="t" textboxrect="0,0,64008,67056"/>
                </v:shape>
                <w10:wrap type="square"/>
              </v:group>
            </w:pict>
          </mc:Fallback>
        </mc:AlternateContent>
      </w:r>
      <w:r>
        <w:rPr>
          <w:rFonts w:ascii="Arial" w:eastAsia="Arial" w:hAnsi="Arial" w:cs="Arial"/>
          <w:sz w:val="15"/>
        </w:rPr>
        <w:t>DCT (dif)Predicted (dif)</w:t>
      </w:r>
    </w:p>
    <w:p w:rsidR="00094CB9" w:rsidRDefault="00FE5CBC">
      <w:pPr>
        <w:spacing w:after="1505" w:line="265" w:lineRule="auto"/>
        <w:ind w:left="1277" w:right="0"/>
        <w:jc w:val="left"/>
      </w:pPr>
      <w:r>
        <w:rPr>
          <w:rFonts w:ascii="Arial" w:eastAsia="Arial" w:hAnsi="Arial" w:cs="Arial"/>
          <w:sz w:val="15"/>
        </w:rPr>
        <w:t>DCT (dif)Predicted (dif)</w:t>
      </w:r>
    </w:p>
    <w:p w:rsidR="00094CB9" w:rsidRDefault="00FE5CBC">
      <w:pPr>
        <w:spacing w:after="5" w:line="265" w:lineRule="auto"/>
        <w:ind w:right="9"/>
        <w:jc w:val="center"/>
      </w:pPr>
      <w:r>
        <w:rPr>
          <w:rFonts w:ascii="Arial" w:eastAsia="Arial" w:hAnsi="Arial" w:cs="Arial"/>
          <w:sz w:val="15"/>
        </w:rPr>
        <w:t>Lossless (dif)Predicted (dif)</w:t>
      </w:r>
    </w:p>
    <w:p w:rsidR="00094CB9" w:rsidRDefault="00FE5CBC">
      <w:pPr>
        <w:spacing w:after="0" w:line="265" w:lineRule="auto"/>
        <w:ind w:left="1546" w:right="2744"/>
        <w:jc w:val="left"/>
      </w:pPr>
      <w:r>
        <w:rPr>
          <w:rFonts w:ascii="Arial" w:eastAsia="Arial" w:hAnsi="Arial" w:cs="Arial"/>
          <w:sz w:val="15"/>
        </w:rPr>
        <w:t>+</w:t>
      </w:r>
    </w:p>
    <w:p w:rsidR="00094CB9" w:rsidRDefault="00FE5CBC">
      <w:pPr>
        <w:spacing w:after="123" w:line="265" w:lineRule="auto"/>
        <w:ind w:left="1081" w:right="2744"/>
        <w:jc w:val="left"/>
      </w:pPr>
      <w:r>
        <w:rPr>
          <w:rFonts w:ascii="Arial" w:eastAsia="Arial" w:hAnsi="Arial" w:cs="Arial"/>
          <w:sz w:val="15"/>
        </w:rPr>
        <w:t>Point transform</w:t>
      </w:r>
    </w:p>
    <w:p w:rsidR="00094CB9" w:rsidRDefault="00FE5CBC">
      <w:pPr>
        <w:spacing w:before="106" w:after="0" w:line="265" w:lineRule="auto"/>
        <w:ind w:left="1013" w:right="0"/>
        <w:jc w:val="left"/>
      </w:pPr>
      <w:r>
        <w:rPr>
          <w:rFonts w:ascii="Arial" w:eastAsia="Arial" w:hAnsi="Arial" w:cs="Arial"/>
          <w:sz w:val="15"/>
        </w:rPr>
        <w:t>Bounded error onNo error on</w:t>
      </w:r>
    </w:p>
    <w:p w:rsidR="00094CB9" w:rsidRDefault="00FE5CBC">
      <w:pPr>
        <w:spacing w:after="127" w:line="265" w:lineRule="auto"/>
        <w:ind w:right="23"/>
        <w:jc w:val="center"/>
      </w:pPr>
      <w:r>
        <w:rPr>
          <w:rFonts w:ascii="Arial" w:eastAsia="Arial" w:hAnsi="Arial" w:cs="Arial"/>
          <w:sz w:val="15"/>
        </w:rPr>
        <w:t>reconstructed imagereconstructed image</w:t>
      </w:r>
    </w:p>
    <w:p w:rsidR="00094CB9" w:rsidRDefault="00FE5CBC">
      <w:pPr>
        <w:spacing w:after="512" w:line="265" w:lineRule="auto"/>
        <w:ind w:left="6701" w:right="0"/>
        <w:jc w:val="left"/>
      </w:pPr>
      <w:r>
        <w:rPr>
          <w:rFonts w:ascii="Arial" w:eastAsia="Arial" w:hAnsi="Arial" w:cs="Arial"/>
          <w:sz w:val="12"/>
        </w:rPr>
        <w:t>TISO1780-93/d116</w:t>
      </w:r>
    </w:p>
    <w:p w:rsidR="00094CB9" w:rsidRDefault="00FE5CBC">
      <w:pPr>
        <w:spacing w:after="342" w:line="265" w:lineRule="auto"/>
        <w:ind w:left="141" w:right="217"/>
        <w:jc w:val="center"/>
      </w:pPr>
      <w:r>
        <w:rPr>
          <w:b/>
        </w:rPr>
        <w:t xml:space="preserve">Figure </w:t>
      </w:r>
      <w:proofErr w:type="gramStart"/>
      <w:r>
        <w:rPr>
          <w:b/>
        </w:rPr>
        <w:t>K.6  –</w:t>
      </w:r>
      <w:proofErr w:type="gramEnd"/>
      <w:r>
        <w:rPr>
          <w:b/>
        </w:rPr>
        <w:t xml:space="preserve">  Sketch of the basic operations of the hierarchical mode</w:t>
      </w:r>
    </w:p>
    <w:p w:rsidR="00094CB9" w:rsidRDefault="00FE5CBC">
      <w:pPr>
        <w:spacing w:after="391" w:line="265" w:lineRule="auto"/>
        <w:ind w:left="-5" w:right="0"/>
        <w:jc w:val="left"/>
      </w:pPr>
      <w:r>
        <w:rPr>
          <w:color w:val="FFFFFF"/>
        </w:rPr>
        <w:t>Figure K.6 [D116] = 14 cm = 547 %</w:t>
      </w:r>
    </w:p>
    <w:p w:rsidR="00094CB9" w:rsidRDefault="00FE5CBC">
      <w:pPr>
        <w:pStyle w:val="5"/>
        <w:tabs>
          <w:tab w:val="center" w:pos="1943"/>
        </w:tabs>
        <w:spacing w:after="328"/>
        <w:ind w:left="-15" w:right="0" w:firstLine="0"/>
      </w:pPr>
      <w:r>
        <w:lastRenderedPageBreak/>
        <w:t>K.7.2.1</w:t>
      </w:r>
      <w:r>
        <w:tab/>
        <w:t>DCT Hierarchical progression</w:t>
      </w:r>
    </w:p>
    <w:p w:rsidR="00094CB9" w:rsidRDefault="00FE5CBC">
      <w:pPr>
        <w:spacing w:after="337"/>
        <w:ind w:left="-5" w:right="8"/>
      </w:pPr>
      <w:r>
        <w:t>If a DCT hierarchical progression uses reduced spatial resolution, the early stages of the progression can have better image quality for a given bit rate than the early stages of non-hierarchical progressive coding of the DCT coefficients.  However, at the point where the distortion between source and output becomes indistinguishable, the coding efficiency achieved with a DCT hierarchical progression is typically significantly lower than the coding efficiency achieved with a nonhierarchical progressive coding of the DCT coefficients.</w:t>
      </w:r>
    </w:p>
    <w:p w:rsidR="00094CB9" w:rsidRDefault="00FE5CBC">
      <w:pPr>
        <w:spacing w:after="405"/>
        <w:ind w:left="-5" w:right="8"/>
      </w:pPr>
      <w:r>
        <w:t>While the hierarchical DCT progression is intended for lossy progressive coding, a final spatial differential coding stage can be used. When this final stage is used, the output can be almost lossless, limited only by the difference between the encoder and decoder IDCT implementations. Since IDCT implementations can differ significantly, truly lossless coding after a DCT hierarchical progression cannot be guaranteed. An important alternative, therefore, is to use the input point transform of the final lossless differential coding stage to reduce the precision of the differential input. This allows a bounding of the difference between source and output at a significantly lower cost in coded bits than coding of the full precision spatial difference would require.</w:t>
      </w:r>
    </w:p>
    <w:p w:rsidR="00094CB9" w:rsidRDefault="00FE5CBC">
      <w:pPr>
        <w:pStyle w:val="5"/>
        <w:tabs>
          <w:tab w:val="center" w:pos="2006"/>
        </w:tabs>
        <w:spacing w:after="328"/>
        <w:ind w:left="-15" w:right="0" w:firstLine="0"/>
      </w:pPr>
      <w:r>
        <w:t>K.7.2.2</w:t>
      </w:r>
      <w:r>
        <w:tab/>
        <w:t>Spatial hierarchical progression</w:t>
      </w:r>
    </w:p>
    <w:p w:rsidR="00094CB9" w:rsidRDefault="00FE5CBC">
      <w:pPr>
        <w:ind w:left="-5" w:right="8"/>
      </w:pPr>
      <w:r>
        <w:t>If lossless progression is required, a very simple hierarchical progression may be used in which the spatial lossless coder with point transformed input is used as a first stage. This first stage is followed by one or more spatial differential coding stages. The first stage should be nearly lossless, such that the low order bits which are truncated by the point transform are essentially random – otherwise the compression efficiency will be degraded relative to non-progressive lossless coding.</w:t>
      </w:r>
    </w:p>
    <w:p w:rsidR="00094CB9" w:rsidRDefault="00FE5CBC">
      <w:pPr>
        <w:pStyle w:val="4"/>
        <w:tabs>
          <w:tab w:val="center" w:pos="3548"/>
        </w:tabs>
        <w:ind w:left="-15" w:firstLine="0"/>
      </w:pPr>
      <w:r>
        <w:t>K.8</w:t>
      </w:r>
      <w:r>
        <w:tab/>
        <w:t>Suppression of block-to-block discontinuities in decoded images</w:t>
      </w:r>
    </w:p>
    <w:p w:rsidR="00094CB9" w:rsidRDefault="00FE5CBC">
      <w:pPr>
        <w:spacing w:after="179"/>
        <w:ind w:left="-5" w:right="8"/>
      </w:pPr>
      <w:r>
        <w:t>A simple technique is available for suppressing the block-to-block discontinuities which can occur in images compressed by DCT techniques.</w:t>
      </w:r>
    </w:p>
    <w:p w:rsidR="00094CB9" w:rsidRDefault="00FE5CBC">
      <w:pPr>
        <w:spacing w:after="179"/>
        <w:ind w:left="-5" w:right="8"/>
      </w:pPr>
      <w:r>
        <w:t>The first few (five in this example) low frequency DCT coefficients are predicted from the nine DC values of the block and the eight nearest-neighbour blocks, and the predicted values are used to suppress blocking artifacts in smooth areas of the image.</w:t>
      </w:r>
    </w:p>
    <w:p w:rsidR="00094CB9" w:rsidRDefault="00FE5CBC">
      <w:pPr>
        <w:spacing w:after="245"/>
        <w:ind w:left="-5" w:right="8"/>
      </w:pPr>
      <w:r>
        <w:t>The prediction equations for the first five AC coefficients in the zig-zag sequence are obtained as follows:</w:t>
      </w:r>
    </w:p>
    <w:p w:rsidR="00094CB9" w:rsidRDefault="00FE5CBC">
      <w:pPr>
        <w:pStyle w:val="5"/>
        <w:tabs>
          <w:tab w:val="center" w:pos="1308"/>
        </w:tabs>
        <w:spacing w:after="211"/>
        <w:ind w:left="-15" w:right="0" w:firstLine="0"/>
      </w:pPr>
      <w:r>
        <w:t>K.8.1</w:t>
      </w:r>
      <w:r>
        <w:tab/>
        <w:t>AC prediction</w:t>
      </w:r>
    </w:p>
    <w:p w:rsidR="00094CB9" w:rsidRDefault="00FE5CBC">
      <w:pPr>
        <w:ind w:left="-5" w:right="8"/>
      </w:pPr>
      <w:r>
        <w:t xml:space="preserve">The sample field in a 3 by 3 array of blocks (each block containing an 8 </w:t>
      </w:r>
      <w:r>
        <w:rPr>
          <w:rFonts w:ascii="Segoe UI Symbol" w:eastAsia="Segoe UI Symbol" w:hAnsi="Segoe UI Symbol" w:cs="Segoe UI Symbol"/>
        </w:rPr>
        <w:t>×</w:t>
      </w:r>
      <w:r>
        <w:t xml:space="preserve"> 8 array of samples) is modeled by a two-dimensional second degree polynomial of the form:</w:t>
      </w:r>
    </w:p>
    <w:p w:rsidR="00094CB9" w:rsidRDefault="00FE5CBC">
      <w:pPr>
        <w:spacing w:after="159" w:line="265" w:lineRule="auto"/>
        <w:ind w:left="90" w:right="107"/>
        <w:jc w:val="center"/>
      </w:pPr>
      <w:r>
        <w:t>P(</w:t>
      </w:r>
      <w:proofErr w:type="gramStart"/>
      <w:r>
        <w:t>x,y</w:t>
      </w:r>
      <w:proofErr w:type="gramEnd"/>
      <w:r>
        <w:t xml:space="preserve">) </w:t>
      </w:r>
      <w:r>
        <w:rPr>
          <w:rFonts w:ascii="Segoe UI Symbol" w:eastAsia="Segoe UI Symbol" w:hAnsi="Segoe UI Symbol" w:cs="Segoe UI Symbol"/>
        </w:rPr>
        <w:t>=</w:t>
      </w:r>
      <w:r>
        <w:t xml:space="preserve"> A1(x</w:t>
      </w:r>
      <w:r>
        <w:rPr>
          <w:vertAlign w:val="superscript"/>
        </w:rPr>
        <w:t>2</w:t>
      </w:r>
      <w:r>
        <w:t>y</w:t>
      </w:r>
      <w:r>
        <w:rPr>
          <w:vertAlign w:val="superscript"/>
        </w:rPr>
        <w:t>2</w:t>
      </w:r>
      <w:r>
        <w:t xml:space="preserve">) </w:t>
      </w:r>
      <w:r>
        <w:rPr>
          <w:rFonts w:ascii="Segoe UI Symbol" w:eastAsia="Segoe UI Symbol" w:hAnsi="Segoe UI Symbol" w:cs="Segoe UI Symbol"/>
        </w:rPr>
        <w:t>+</w:t>
      </w:r>
      <w:r>
        <w:t xml:space="preserve"> A2(x</w:t>
      </w:r>
      <w:r>
        <w:rPr>
          <w:vertAlign w:val="superscript"/>
        </w:rPr>
        <w:t>2</w:t>
      </w:r>
      <w:r>
        <w:t xml:space="preserve">y) </w:t>
      </w:r>
      <w:r>
        <w:rPr>
          <w:rFonts w:ascii="Segoe UI Symbol" w:eastAsia="Segoe UI Symbol" w:hAnsi="Segoe UI Symbol" w:cs="Segoe UI Symbol"/>
        </w:rPr>
        <w:t>+</w:t>
      </w:r>
      <w:r>
        <w:t xml:space="preserve"> A3(xy</w:t>
      </w:r>
      <w:r>
        <w:rPr>
          <w:vertAlign w:val="superscript"/>
        </w:rPr>
        <w:t>2</w:t>
      </w:r>
      <w:r>
        <w:t xml:space="preserve">) </w:t>
      </w:r>
      <w:r>
        <w:rPr>
          <w:rFonts w:ascii="Segoe UI Symbol" w:eastAsia="Segoe UI Symbol" w:hAnsi="Segoe UI Symbol" w:cs="Segoe UI Symbol"/>
        </w:rPr>
        <w:t>+</w:t>
      </w:r>
      <w:r>
        <w:t xml:space="preserve"> A4(x</w:t>
      </w:r>
      <w:r>
        <w:rPr>
          <w:vertAlign w:val="superscript"/>
        </w:rPr>
        <w:t>2</w:t>
      </w:r>
      <w:r>
        <w:t xml:space="preserve">) </w:t>
      </w:r>
      <w:r>
        <w:rPr>
          <w:rFonts w:ascii="Segoe UI Symbol" w:eastAsia="Segoe UI Symbol" w:hAnsi="Segoe UI Symbol" w:cs="Segoe UI Symbol"/>
        </w:rPr>
        <w:t>+</w:t>
      </w:r>
      <w:r>
        <w:t xml:space="preserve"> A5(xy) </w:t>
      </w:r>
      <w:r>
        <w:rPr>
          <w:rFonts w:ascii="Segoe UI Symbol" w:eastAsia="Segoe UI Symbol" w:hAnsi="Segoe UI Symbol" w:cs="Segoe UI Symbol"/>
        </w:rPr>
        <w:t>+</w:t>
      </w:r>
      <w:r>
        <w:t xml:space="preserve"> A6(y</w:t>
      </w:r>
      <w:r>
        <w:rPr>
          <w:vertAlign w:val="superscript"/>
        </w:rPr>
        <w:t>2</w:t>
      </w:r>
      <w:r>
        <w:t xml:space="preserve">) </w:t>
      </w:r>
      <w:r>
        <w:rPr>
          <w:rFonts w:ascii="Segoe UI Symbol" w:eastAsia="Segoe UI Symbol" w:hAnsi="Segoe UI Symbol" w:cs="Segoe UI Symbol"/>
        </w:rPr>
        <w:t>+</w:t>
      </w:r>
      <w:r>
        <w:t xml:space="preserve"> A7(x) </w:t>
      </w:r>
      <w:r>
        <w:rPr>
          <w:rFonts w:ascii="Segoe UI Symbol" w:eastAsia="Segoe UI Symbol" w:hAnsi="Segoe UI Symbol" w:cs="Segoe UI Symbol"/>
        </w:rPr>
        <w:t>+</w:t>
      </w:r>
      <w:r>
        <w:t xml:space="preserve"> A8(y) </w:t>
      </w:r>
      <w:r>
        <w:rPr>
          <w:rFonts w:ascii="Segoe UI Symbol" w:eastAsia="Segoe UI Symbol" w:hAnsi="Segoe UI Symbol" w:cs="Segoe UI Symbol"/>
        </w:rPr>
        <w:t>+</w:t>
      </w:r>
      <w:r>
        <w:t xml:space="preserve"> A9</w:t>
      </w:r>
    </w:p>
    <w:p w:rsidR="00094CB9" w:rsidRDefault="00FE5CBC">
      <w:pPr>
        <w:spacing w:after="179"/>
        <w:ind w:left="-5" w:right="8"/>
      </w:pPr>
      <w:r>
        <w:t>The nine coefficients A1 through A9 are uniquely determined by imposing the constraint that the mean of P(</w:t>
      </w:r>
      <w:proofErr w:type="gramStart"/>
      <w:r>
        <w:t>x,y</w:t>
      </w:r>
      <w:proofErr w:type="gramEnd"/>
      <w:r>
        <w:t>) over each of the nine blocks must yield the correct DC-values.</w:t>
      </w:r>
    </w:p>
    <w:p w:rsidR="00094CB9" w:rsidRDefault="00FE5CBC">
      <w:pPr>
        <w:spacing w:after="402"/>
        <w:ind w:left="-5" w:right="8"/>
      </w:pPr>
      <w:r>
        <w:t>Applying the DCT to the quadratic field predicting the samples in the central block gives a prediction of the low frequency AC coefficients depicted in Figure K.7.</w:t>
      </w:r>
    </w:p>
    <w:p w:rsidR="00094CB9" w:rsidRDefault="00FE5CBC">
      <w:pPr>
        <w:spacing w:after="501" w:line="259" w:lineRule="auto"/>
        <w:ind w:left="3010" w:right="0" w:firstLine="0"/>
        <w:jc w:val="left"/>
      </w:pPr>
      <w:r>
        <w:rPr>
          <w:rFonts w:ascii="Calibri" w:eastAsia="Calibri" w:hAnsi="Calibri" w:cs="Calibri"/>
          <w:noProof/>
          <w:sz w:val="22"/>
        </w:rPr>
        <w:lastRenderedPageBreak/>
        <mc:AlternateContent>
          <mc:Choice Requires="wpg">
            <w:drawing>
              <wp:inline distT="0" distB="0" distL="0" distR="0">
                <wp:extent cx="1983503" cy="2087720"/>
                <wp:effectExtent l="0" t="0" r="0" b="0"/>
                <wp:docPr id="326473" name="Group 326473"/>
                <wp:cNvGraphicFramePr/>
                <a:graphic xmlns:a="http://schemas.openxmlformats.org/drawingml/2006/main">
                  <a:graphicData uri="http://schemas.microsoft.com/office/word/2010/wordprocessingGroup">
                    <wpg:wgp>
                      <wpg:cNvGrpSpPr/>
                      <wpg:grpSpPr>
                        <a:xfrm>
                          <a:off x="0" y="0"/>
                          <a:ext cx="1983503" cy="2087720"/>
                          <a:chOff x="0" y="0"/>
                          <a:chExt cx="1983503" cy="2087720"/>
                        </a:xfrm>
                      </wpg:grpSpPr>
                      <wps:wsp>
                        <wps:cNvPr id="34123" name="Rectangle 34123"/>
                        <wps:cNvSpPr/>
                        <wps:spPr>
                          <a:xfrm>
                            <a:off x="1380749" y="2020054"/>
                            <a:ext cx="801663" cy="89995"/>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2"/>
                                </w:rPr>
                                <w:t>TISO1790-93/d117</w:t>
                              </w:r>
                            </w:p>
                          </w:txbxContent>
                        </wps:txbx>
                        <wps:bodyPr horzOverflow="overflow" vert="horz" lIns="0" tIns="0" rIns="0" bIns="0" rtlCol="0">
                          <a:noAutofit/>
                        </wps:bodyPr>
                      </wps:wsp>
                      <wps:wsp>
                        <wps:cNvPr id="34124" name="Shape 34124"/>
                        <wps:cNvSpPr/>
                        <wps:spPr>
                          <a:xfrm>
                            <a:off x="874781" y="30417"/>
                            <a:ext cx="18288" cy="12192"/>
                          </a:xfrm>
                          <a:custGeom>
                            <a:avLst/>
                            <a:gdLst/>
                            <a:ahLst/>
                            <a:cxnLst/>
                            <a:rect l="0" t="0" r="0" b="0"/>
                            <a:pathLst>
                              <a:path w="18288" h="12192">
                                <a:moveTo>
                                  <a:pt x="9144" y="0"/>
                                </a:moveTo>
                                <a:cubicBezTo>
                                  <a:pt x="14186" y="0"/>
                                  <a:pt x="18288" y="2731"/>
                                  <a:pt x="18288" y="6096"/>
                                </a:cubicBezTo>
                                <a:cubicBezTo>
                                  <a:pt x="18288" y="9461"/>
                                  <a:pt x="14186" y="12192"/>
                                  <a:pt x="9144" y="12192"/>
                                </a:cubicBezTo>
                                <a:cubicBezTo>
                                  <a:pt x="4102" y="12192"/>
                                  <a:pt x="0" y="9461"/>
                                  <a:pt x="0" y="6096"/>
                                </a:cubicBezTo>
                                <a:cubicBezTo>
                                  <a:pt x="0" y="2731"/>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25" name="Shape 34125"/>
                        <wps:cNvSpPr/>
                        <wps:spPr>
                          <a:xfrm>
                            <a:off x="1149101" y="30417"/>
                            <a:ext cx="12192" cy="12192"/>
                          </a:xfrm>
                          <a:custGeom>
                            <a:avLst/>
                            <a:gdLst/>
                            <a:ahLst/>
                            <a:cxnLst/>
                            <a:rect l="0" t="0" r="0" b="0"/>
                            <a:pathLst>
                              <a:path w="12192" h="12192">
                                <a:moveTo>
                                  <a:pt x="6096" y="0"/>
                                </a:moveTo>
                                <a:cubicBezTo>
                                  <a:pt x="9462" y="0"/>
                                  <a:pt x="12192" y="2731"/>
                                  <a:pt x="12192" y="6096"/>
                                </a:cubicBezTo>
                                <a:cubicBezTo>
                                  <a:pt x="12192" y="9461"/>
                                  <a:pt x="9462" y="12192"/>
                                  <a:pt x="6096" y="12192"/>
                                </a:cubicBezTo>
                                <a:cubicBezTo>
                                  <a:pt x="2731" y="12192"/>
                                  <a:pt x="0" y="9461"/>
                                  <a:pt x="0" y="6096"/>
                                </a:cubicBezTo>
                                <a:cubicBezTo>
                                  <a:pt x="0" y="2731"/>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26" name="Shape 34126"/>
                        <wps:cNvSpPr/>
                        <wps:spPr>
                          <a:xfrm>
                            <a:off x="1417325" y="30417"/>
                            <a:ext cx="12192" cy="12192"/>
                          </a:xfrm>
                          <a:custGeom>
                            <a:avLst/>
                            <a:gdLst/>
                            <a:ahLst/>
                            <a:cxnLst/>
                            <a:rect l="0" t="0" r="0" b="0"/>
                            <a:pathLst>
                              <a:path w="12192" h="12192">
                                <a:moveTo>
                                  <a:pt x="6096" y="0"/>
                                </a:moveTo>
                                <a:cubicBezTo>
                                  <a:pt x="9461" y="0"/>
                                  <a:pt x="12192" y="2731"/>
                                  <a:pt x="12192" y="6096"/>
                                </a:cubicBezTo>
                                <a:cubicBezTo>
                                  <a:pt x="12192" y="9461"/>
                                  <a:pt x="9461"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27" name="Shape 34127"/>
                        <wps:cNvSpPr/>
                        <wps:spPr>
                          <a:xfrm>
                            <a:off x="1691645" y="30417"/>
                            <a:ext cx="12192" cy="12192"/>
                          </a:xfrm>
                          <a:custGeom>
                            <a:avLst/>
                            <a:gdLst/>
                            <a:ahLst/>
                            <a:cxnLst/>
                            <a:rect l="0" t="0" r="0" b="0"/>
                            <a:pathLst>
                              <a:path w="12192" h="12192">
                                <a:moveTo>
                                  <a:pt x="6096" y="0"/>
                                </a:moveTo>
                                <a:cubicBezTo>
                                  <a:pt x="9462" y="0"/>
                                  <a:pt x="12192" y="2731"/>
                                  <a:pt x="12192" y="6096"/>
                                </a:cubicBezTo>
                                <a:cubicBezTo>
                                  <a:pt x="12192" y="9461"/>
                                  <a:pt x="9462"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28" name="Shape 34128"/>
                        <wps:cNvSpPr/>
                        <wps:spPr>
                          <a:xfrm>
                            <a:off x="1959869" y="30417"/>
                            <a:ext cx="12192" cy="12192"/>
                          </a:xfrm>
                          <a:custGeom>
                            <a:avLst/>
                            <a:gdLst/>
                            <a:ahLst/>
                            <a:cxnLst/>
                            <a:rect l="0" t="0" r="0" b="0"/>
                            <a:pathLst>
                              <a:path w="12192" h="12192">
                                <a:moveTo>
                                  <a:pt x="6096" y="0"/>
                                </a:moveTo>
                                <a:cubicBezTo>
                                  <a:pt x="9461" y="0"/>
                                  <a:pt x="12192" y="2731"/>
                                  <a:pt x="12192" y="6096"/>
                                </a:cubicBezTo>
                                <a:cubicBezTo>
                                  <a:pt x="12192" y="9461"/>
                                  <a:pt x="9461" y="12192"/>
                                  <a:pt x="6096" y="12192"/>
                                </a:cubicBezTo>
                                <a:cubicBezTo>
                                  <a:pt x="2730" y="12192"/>
                                  <a:pt x="0" y="9461"/>
                                  <a:pt x="0" y="6096"/>
                                </a:cubicBezTo>
                                <a:cubicBezTo>
                                  <a:pt x="0" y="2731"/>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29" name="Shape 34129"/>
                        <wps:cNvSpPr/>
                        <wps:spPr>
                          <a:xfrm>
                            <a:off x="606557" y="298641"/>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30" name="Shape 34130"/>
                        <wps:cNvSpPr/>
                        <wps:spPr>
                          <a:xfrm>
                            <a:off x="874781" y="298641"/>
                            <a:ext cx="18288" cy="18288"/>
                          </a:xfrm>
                          <a:custGeom>
                            <a:avLst/>
                            <a:gdLst/>
                            <a:ahLst/>
                            <a:cxnLst/>
                            <a:rect l="0" t="0" r="0" b="0"/>
                            <a:pathLst>
                              <a:path w="18288" h="18288">
                                <a:moveTo>
                                  <a:pt x="9144" y="0"/>
                                </a:moveTo>
                                <a:cubicBezTo>
                                  <a:pt x="14186" y="0"/>
                                  <a:pt x="18288" y="4102"/>
                                  <a:pt x="18288" y="9144"/>
                                </a:cubicBezTo>
                                <a:cubicBezTo>
                                  <a:pt x="18288" y="14186"/>
                                  <a:pt x="14186" y="18288"/>
                                  <a:pt x="9144" y="18288"/>
                                </a:cubicBezTo>
                                <a:cubicBezTo>
                                  <a:pt x="4102" y="18288"/>
                                  <a:pt x="0" y="14186"/>
                                  <a:pt x="0" y="9144"/>
                                </a:cubicBezTo>
                                <a:cubicBezTo>
                                  <a:pt x="0" y="4102"/>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31" name="Shape 34131"/>
                        <wps:cNvSpPr/>
                        <wps:spPr>
                          <a:xfrm>
                            <a:off x="1149101" y="298641"/>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1" y="18288"/>
                                  <a:pt x="0" y="14186"/>
                                  <a:pt x="0" y="9144"/>
                                </a:cubicBezTo>
                                <a:cubicBezTo>
                                  <a:pt x="0" y="4102"/>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32" name="Shape 34132"/>
                        <wps:cNvSpPr/>
                        <wps:spPr>
                          <a:xfrm>
                            <a:off x="1417325" y="298641"/>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33" name="Shape 34133"/>
                        <wps:cNvSpPr/>
                        <wps:spPr>
                          <a:xfrm>
                            <a:off x="1691645" y="298641"/>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34" name="Shape 34134"/>
                        <wps:cNvSpPr/>
                        <wps:spPr>
                          <a:xfrm>
                            <a:off x="1959869" y="298641"/>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35" name="Shape 34135"/>
                        <wps:cNvSpPr/>
                        <wps:spPr>
                          <a:xfrm>
                            <a:off x="332237" y="572961"/>
                            <a:ext cx="12192" cy="12192"/>
                          </a:xfrm>
                          <a:custGeom>
                            <a:avLst/>
                            <a:gdLst/>
                            <a:ahLst/>
                            <a:cxnLst/>
                            <a:rect l="0" t="0" r="0" b="0"/>
                            <a:pathLst>
                              <a:path w="12192" h="12192">
                                <a:moveTo>
                                  <a:pt x="6096" y="0"/>
                                </a:moveTo>
                                <a:cubicBezTo>
                                  <a:pt x="9462" y="0"/>
                                  <a:pt x="12192" y="2730"/>
                                  <a:pt x="12192" y="6096"/>
                                </a:cubicBezTo>
                                <a:cubicBezTo>
                                  <a:pt x="12192" y="9461"/>
                                  <a:pt x="9462" y="12192"/>
                                  <a:pt x="6096" y="12192"/>
                                </a:cubicBezTo>
                                <a:cubicBezTo>
                                  <a:pt x="2731" y="12192"/>
                                  <a:pt x="0" y="9461"/>
                                  <a:pt x="0" y="6096"/>
                                </a:cubicBezTo>
                                <a:cubicBezTo>
                                  <a:pt x="0" y="2730"/>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36" name="Shape 34136"/>
                        <wps:cNvSpPr/>
                        <wps:spPr>
                          <a:xfrm>
                            <a:off x="606557" y="572961"/>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37" name="Shape 34137"/>
                        <wps:cNvSpPr/>
                        <wps:spPr>
                          <a:xfrm>
                            <a:off x="874781" y="572961"/>
                            <a:ext cx="18288" cy="12192"/>
                          </a:xfrm>
                          <a:custGeom>
                            <a:avLst/>
                            <a:gdLst/>
                            <a:ahLst/>
                            <a:cxnLst/>
                            <a:rect l="0" t="0" r="0" b="0"/>
                            <a:pathLst>
                              <a:path w="18288" h="12192">
                                <a:moveTo>
                                  <a:pt x="9144" y="0"/>
                                </a:moveTo>
                                <a:cubicBezTo>
                                  <a:pt x="14186" y="0"/>
                                  <a:pt x="18288" y="2730"/>
                                  <a:pt x="18288" y="6096"/>
                                </a:cubicBezTo>
                                <a:cubicBezTo>
                                  <a:pt x="18288" y="9461"/>
                                  <a:pt x="14186" y="12192"/>
                                  <a:pt x="9144" y="12192"/>
                                </a:cubicBezTo>
                                <a:cubicBezTo>
                                  <a:pt x="4102" y="12192"/>
                                  <a:pt x="0" y="9461"/>
                                  <a:pt x="0" y="6096"/>
                                </a:cubicBezTo>
                                <a:cubicBezTo>
                                  <a:pt x="0" y="2730"/>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38" name="Shape 34138"/>
                        <wps:cNvSpPr/>
                        <wps:spPr>
                          <a:xfrm>
                            <a:off x="1149101" y="572961"/>
                            <a:ext cx="12192" cy="12192"/>
                          </a:xfrm>
                          <a:custGeom>
                            <a:avLst/>
                            <a:gdLst/>
                            <a:ahLst/>
                            <a:cxnLst/>
                            <a:rect l="0" t="0" r="0" b="0"/>
                            <a:pathLst>
                              <a:path w="12192" h="12192">
                                <a:moveTo>
                                  <a:pt x="6096" y="0"/>
                                </a:moveTo>
                                <a:cubicBezTo>
                                  <a:pt x="9462" y="0"/>
                                  <a:pt x="12192" y="2730"/>
                                  <a:pt x="12192" y="6096"/>
                                </a:cubicBezTo>
                                <a:cubicBezTo>
                                  <a:pt x="12192" y="9461"/>
                                  <a:pt x="9462" y="12192"/>
                                  <a:pt x="6096" y="12192"/>
                                </a:cubicBezTo>
                                <a:cubicBezTo>
                                  <a:pt x="2731" y="12192"/>
                                  <a:pt x="0" y="9461"/>
                                  <a:pt x="0" y="6096"/>
                                </a:cubicBezTo>
                                <a:cubicBezTo>
                                  <a:pt x="0" y="2730"/>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39" name="Shape 34139"/>
                        <wps:cNvSpPr/>
                        <wps:spPr>
                          <a:xfrm>
                            <a:off x="1417325" y="572961"/>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40" name="Shape 34140"/>
                        <wps:cNvSpPr/>
                        <wps:spPr>
                          <a:xfrm>
                            <a:off x="1691645" y="572961"/>
                            <a:ext cx="12192" cy="12192"/>
                          </a:xfrm>
                          <a:custGeom>
                            <a:avLst/>
                            <a:gdLst/>
                            <a:ahLst/>
                            <a:cxnLst/>
                            <a:rect l="0" t="0" r="0" b="0"/>
                            <a:pathLst>
                              <a:path w="12192" h="12192">
                                <a:moveTo>
                                  <a:pt x="6096" y="0"/>
                                </a:moveTo>
                                <a:cubicBezTo>
                                  <a:pt x="9462" y="0"/>
                                  <a:pt x="12192" y="2730"/>
                                  <a:pt x="12192" y="6096"/>
                                </a:cubicBezTo>
                                <a:cubicBezTo>
                                  <a:pt x="12192" y="9461"/>
                                  <a:pt x="9462"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41" name="Shape 34141"/>
                        <wps:cNvSpPr/>
                        <wps:spPr>
                          <a:xfrm>
                            <a:off x="1959869" y="572961"/>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42" name="Shape 34142"/>
                        <wps:cNvSpPr/>
                        <wps:spPr>
                          <a:xfrm>
                            <a:off x="64013" y="841185"/>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43" name="Shape 34143"/>
                        <wps:cNvSpPr/>
                        <wps:spPr>
                          <a:xfrm>
                            <a:off x="332237" y="841185"/>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1" y="18288"/>
                                  <a:pt x="0" y="14186"/>
                                  <a:pt x="0" y="9144"/>
                                </a:cubicBezTo>
                                <a:cubicBezTo>
                                  <a:pt x="0" y="4102"/>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44" name="Shape 34144"/>
                        <wps:cNvSpPr/>
                        <wps:spPr>
                          <a:xfrm>
                            <a:off x="606557" y="841185"/>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45" name="Shape 34145"/>
                        <wps:cNvSpPr/>
                        <wps:spPr>
                          <a:xfrm>
                            <a:off x="874781" y="841185"/>
                            <a:ext cx="18288" cy="18288"/>
                          </a:xfrm>
                          <a:custGeom>
                            <a:avLst/>
                            <a:gdLst/>
                            <a:ahLst/>
                            <a:cxnLst/>
                            <a:rect l="0" t="0" r="0" b="0"/>
                            <a:pathLst>
                              <a:path w="18288" h="18288">
                                <a:moveTo>
                                  <a:pt x="9144" y="0"/>
                                </a:moveTo>
                                <a:cubicBezTo>
                                  <a:pt x="14186" y="0"/>
                                  <a:pt x="18288" y="4102"/>
                                  <a:pt x="18288" y="9144"/>
                                </a:cubicBezTo>
                                <a:cubicBezTo>
                                  <a:pt x="18288" y="14186"/>
                                  <a:pt x="14186" y="18288"/>
                                  <a:pt x="9144" y="18288"/>
                                </a:cubicBezTo>
                                <a:cubicBezTo>
                                  <a:pt x="4102" y="18288"/>
                                  <a:pt x="0" y="14186"/>
                                  <a:pt x="0" y="9144"/>
                                </a:cubicBezTo>
                                <a:cubicBezTo>
                                  <a:pt x="0" y="4102"/>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46" name="Shape 34146"/>
                        <wps:cNvSpPr/>
                        <wps:spPr>
                          <a:xfrm>
                            <a:off x="1149101" y="841185"/>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1" y="18288"/>
                                  <a:pt x="0" y="14186"/>
                                  <a:pt x="0" y="9144"/>
                                </a:cubicBezTo>
                                <a:cubicBezTo>
                                  <a:pt x="0" y="4102"/>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47" name="Shape 34147"/>
                        <wps:cNvSpPr/>
                        <wps:spPr>
                          <a:xfrm>
                            <a:off x="1417325" y="841185"/>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48" name="Shape 34148"/>
                        <wps:cNvSpPr/>
                        <wps:spPr>
                          <a:xfrm>
                            <a:off x="1691645" y="841185"/>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49" name="Shape 34149"/>
                        <wps:cNvSpPr/>
                        <wps:spPr>
                          <a:xfrm>
                            <a:off x="1959869" y="841185"/>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50" name="Shape 34150"/>
                        <wps:cNvSpPr/>
                        <wps:spPr>
                          <a:xfrm>
                            <a:off x="64013" y="1115505"/>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51" name="Shape 34151"/>
                        <wps:cNvSpPr/>
                        <wps:spPr>
                          <a:xfrm>
                            <a:off x="332237" y="1115505"/>
                            <a:ext cx="12192" cy="12192"/>
                          </a:xfrm>
                          <a:custGeom>
                            <a:avLst/>
                            <a:gdLst/>
                            <a:ahLst/>
                            <a:cxnLst/>
                            <a:rect l="0" t="0" r="0" b="0"/>
                            <a:pathLst>
                              <a:path w="12192" h="12192">
                                <a:moveTo>
                                  <a:pt x="6096" y="0"/>
                                </a:moveTo>
                                <a:cubicBezTo>
                                  <a:pt x="9462" y="0"/>
                                  <a:pt x="12192" y="2730"/>
                                  <a:pt x="12192" y="6096"/>
                                </a:cubicBezTo>
                                <a:cubicBezTo>
                                  <a:pt x="12192" y="9461"/>
                                  <a:pt x="9462" y="12192"/>
                                  <a:pt x="6096" y="12192"/>
                                </a:cubicBezTo>
                                <a:cubicBezTo>
                                  <a:pt x="2731" y="12192"/>
                                  <a:pt x="0" y="9461"/>
                                  <a:pt x="0" y="6096"/>
                                </a:cubicBezTo>
                                <a:cubicBezTo>
                                  <a:pt x="0" y="2730"/>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52" name="Shape 34152"/>
                        <wps:cNvSpPr/>
                        <wps:spPr>
                          <a:xfrm>
                            <a:off x="606557" y="1115505"/>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53" name="Shape 34153"/>
                        <wps:cNvSpPr/>
                        <wps:spPr>
                          <a:xfrm>
                            <a:off x="874781" y="1115505"/>
                            <a:ext cx="18288" cy="12192"/>
                          </a:xfrm>
                          <a:custGeom>
                            <a:avLst/>
                            <a:gdLst/>
                            <a:ahLst/>
                            <a:cxnLst/>
                            <a:rect l="0" t="0" r="0" b="0"/>
                            <a:pathLst>
                              <a:path w="18288" h="12192">
                                <a:moveTo>
                                  <a:pt x="9144" y="0"/>
                                </a:moveTo>
                                <a:cubicBezTo>
                                  <a:pt x="14186" y="0"/>
                                  <a:pt x="18288" y="2730"/>
                                  <a:pt x="18288" y="6096"/>
                                </a:cubicBezTo>
                                <a:cubicBezTo>
                                  <a:pt x="18288" y="9461"/>
                                  <a:pt x="14186" y="12192"/>
                                  <a:pt x="9144" y="12192"/>
                                </a:cubicBezTo>
                                <a:cubicBezTo>
                                  <a:pt x="4102" y="12192"/>
                                  <a:pt x="0" y="9461"/>
                                  <a:pt x="0" y="6096"/>
                                </a:cubicBezTo>
                                <a:cubicBezTo>
                                  <a:pt x="0" y="2730"/>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54" name="Shape 34154"/>
                        <wps:cNvSpPr/>
                        <wps:spPr>
                          <a:xfrm>
                            <a:off x="1149101" y="1115505"/>
                            <a:ext cx="12192" cy="12192"/>
                          </a:xfrm>
                          <a:custGeom>
                            <a:avLst/>
                            <a:gdLst/>
                            <a:ahLst/>
                            <a:cxnLst/>
                            <a:rect l="0" t="0" r="0" b="0"/>
                            <a:pathLst>
                              <a:path w="12192" h="12192">
                                <a:moveTo>
                                  <a:pt x="6096" y="0"/>
                                </a:moveTo>
                                <a:cubicBezTo>
                                  <a:pt x="9462" y="0"/>
                                  <a:pt x="12192" y="2730"/>
                                  <a:pt x="12192" y="6096"/>
                                </a:cubicBezTo>
                                <a:cubicBezTo>
                                  <a:pt x="12192" y="9461"/>
                                  <a:pt x="9462" y="12192"/>
                                  <a:pt x="6096" y="12192"/>
                                </a:cubicBezTo>
                                <a:cubicBezTo>
                                  <a:pt x="2731" y="12192"/>
                                  <a:pt x="0" y="9461"/>
                                  <a:pt x="0" y="6096"/>
                                </a:cubicBezTo>
                                <a:cubicBezTo>
                                  <a:pt x="0" y="2730"/>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55" name="Shape 34155"/>
                        <wps:cNvSpPr/>
                        <wps:spPr>
                          <a:xfrm>
                            <a:off x="1417325" y="1115505"/>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56" name="Shape 34156"/>
                        <wps:cNvSpPr/>
                        <wps:spPr>
                          <a:xfrm>
                            <a:off x="1691645" y="1115505"/>
                            <a:ext cx="12192" cy="12192"/>
                          </a:xfrm>
                          <a:custGeom>
                            <a:avLst/>
                            <a:gdLst/>
                            <a:ahLst/>
                            <a:cxnLst/>
                            <a:rect l="0" t="0" r="0" b="0"/>
                            <a:pathLst>
                              <a:path w="12192" h="12192">
                                <a:moveTo>
                                  <a:pt x="6096" y="0"/>
                                </a:moveTo>
                                <a:cubicBezTo>
                                  <a:pt x="9462" y="0"/>
                                  <a:pt x="12192" y="2730"/>
                                  <a:pt x="12192" y="6096"/>
                                </a:cubicBezTo>
                                <a:cubicBezTo>
                                  <a:pt x="12192" y="9461"/>
                                  <a:pt x="9462"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57" name="Shape 34157"/>
                        <wps:cNvSpPr/>
                        <wps:spPr>
                          <a:xfrm>
                            <a:off x="1959869" y="1115505"/>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58" name="Shape 34158"/>
                        <wps:cNvSpPr/>
                        <wps:spPr>
                          <a:xfrm>
                            <a:off x="64013" y="1389825"/>
                            <a:ext cx="12192" cy="6096"/>
                          </a:xfrm>
                          <a:custGeom>
                            <a:avLst/>
                            <a:gdLst/>
                            <a:ahLst/>
                            <a:cxnLst/>
                            <a:rect l="0" t="0" r="0" b="0"/>
                            <a:pathLst>
                              <a:path w="12192" h="6096">
                                <a:moveTo>
                                  <a:pt x="6096" y="0"/>
                                </a:moveTo>
                                <a:cubicBezTo>
                                  <a:pt x="9461" y="0"/>
                                  <a:pt x="12192" y="1372"/>
                                  <a:pt x="12192" y="3048"/>
                                </a:cubicBezTo>
                                <a:cubicBezTo>
                                  <a:pt x="12192" y="4737"/>
                                  <a:pt x="9461" y="6096"/>
                                  <a:pt x="6096" y="6096"/>
                                </a:cubicBezTo>
                                <a:cubicBezTo>
                                  <a:pt x="2730" y="6096"/>
                                  <a:pt x="0" y="4737"/>
                                  <a:pt x="0" y="3048"/>
                                </a:cubicBezTo>
                                <a:cubicBezTo>
                                  <a:pt x="0" y="137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59" name="Shape 34159"/>
                        <wps:cNvSpPr/>
                        <wps:spPr>
                          <a:xfrm>
                            <a:off x="332237" y="1389825"/>
                            <a:ext cx="12192" cy="6096"/>
                          </a:xfrm>
                          <a:custGeom>
                            <a:avLst/>
                            <a:gdLst/>
                            <a:ahLst/>
                            <a:cxnLst/>
                            <a:rect l="0" t="0" r="0" b="0"/>
                            <a:pathLst>
                              <a:path w="12192" h="6096">
                                <a:moveTo>
                                  <a:pt x="6096" y="0"/>
                                </a:moveTo>
                                <a:cubicBezTo>
                                  <a:pt x="9462" y="0"/>
                                  <a:pt x="12192" y="1372"/>
                                  <a:pt x="12192" y="3048"/>
                                </a:cubicBezTo>
                                <a:cubicBezTo>
                                  <a:pt x="12192" y="4737"/>
                                  <a:pt x="9462" y="6096"/>
                                  <a:pt x="6096" y="6096"/>
                                </a:cubicBezTo>
                                <a:cubicBezTo>
                                  <a:pt x="2731" y="6096"/>
                                  <a:pt x="0" y="4737"/>
                                  <a:pt x="0" y="3048"/>
                                </a:cubicBezTo>
                                <a:cubicBezTo>
                                  <a:pt x="0" y="1372"/>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60" name="Shape 34160"/>
                        <wps:cNvSpPr/>
                        <wps:spPr>
                          <a:xfrm>
                            <a:off x="606557" y="1389825"/>
                            <a:ext cx="12192" cy="6096"/>
                          </a:xfrm>
                          <a:custGeom>
                            <a:avLst/>
                            <a:gdLst/>
                            <a:ahLst/>
                            <a:cxnLst/>
                            <a:rect l="0" t="0" r="0" b="0"/>
                            <a:pathLst>
                              <a:path w="12192" h="6096">
                                <a:moveTo>
                                  <a:pt x="6096" y="0"/>
                                </a:moveTo>
                                <a:cubicBezTo>
                                  <a:pt x="9461" y="0"/>
                                  <a:pt x="12192" y="1372"/>
                                  <a:pt x="12192" y="3048"/>
                                </a:cubicBezTo>
                                <a:cubicBezTo>
                                  <a:pt x="12192" y="4737"/>
                                  <a:pt x="9461" y="6096"/>
                                  <a:pt x="6096" y="6096"/>
                                </a:cubicBezTo>
                                <a:cubicBezTo>
                                  <a:pt x="2730" y="6096"/>
                                  <a:pt x="0" y="4737"/>
                                  <a:pt x="0" y="3048"/>
                                </a:cubicBezTo>
                                <a:cubicBezTo>
                                  <a:pt x="0" y="137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61" name="Shape 34161"/>
                        <wps:cNvSpPr/>
                        <wps:spPr>
                          <a:xfrm>
                            <a:off x="874781" y="1389825"/>
                            <a:ext cx="18288" cy="6096"/>
                          </a:xfrm>
                          <a:custGeom>
                            <a:avLst/>
                            <a:gdLst/>
                            <a:ahLst/>
                            <a:cxnLst/>
                            <a:rect l="0" t="0" r="0" b="0"/>
                            <a:pathLst>
                              <a:path w="18288" h="6096">
                                <a:moveTo>
                                  <a:pt x="9144" y="0"/>
                                </a:moveTo>
                                <a:cubicBezTo>
                                  <a:pt x="14186" y="0"/>
                                  <a:pt x="18288" y="1372"/>
                                  <a:pt x="18288" y="3048"/>
                                </a:cubicBezTo>
                                <a:cubicBezTo>
                                  <a:pt x="18288" y="4737"/>
                                  <a:pt x="14186" y="6096"/>
                                  <a:pt x="9144" y="6096"/>
                                </a:cubicBezTo>
                                <a:cubicBezTo>
                                  <a:pt x="4102" y="6096"/>
                                  <a:pt x="0" y="4737"/>
                                  <a:pt x="0" y="3048"/>
                                </a:cubicBezTo>
                                <a:cubicBezTo>
                                  <a:pt x="0" y="1372"/>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62" name="Shape 34162"/>
                        <wps:cNvSpPr/>
                        <wps:spPr>
                          <a:xfrm>
                            <a:off x="1149101" y="1389825"/>
                            <a:ext cx="12192" cy="6096"/>
                          </a:xfrm>
                          <a:custGeom>
                            <a:avLst/>
                            <a:gdLst/>
                            <a:ahLst/>
                            <a:cxnLst/>
                            <a:rect l="0" t="0" r="0" b="0"/>
                            <a:pathLst>
                              <a:path w="12192" h="6096">
                                <a:moveTo>
                                  <a:pt x="6096" y="0"/>
                                </a:moveTo>
                                <a:cubicBezTo>
                                  <a:pt x="9462" y="0"/>
                                  <a:pt x="12192" y="1372"/>
                                  <a:pt x="12192" y="3048"/>
                                </a:cubicBezTo>
                                <a:cubicBezTo>
                                  <a:pt x="12192" y="4737"/>
                                  <a:pt x="9462" y="6096"/>
                                  <a:pt x="6096" y="6096"/>
                                </a:cubicBezTo>
                                <a:cubicBezTo>
                                  <a:pt x="2731" y="6096"/>
                                  <a:pt x="0" y="4737"/>
                                  <a:pt x="0" y="3048"/>
                                </a:cubicBezTo>
                                <a:cubicBezTo>
                                  <a:pt x="0" y="1372"/>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63" name="Shape 34163"/>
                        <wps:cNvSpPr/>
                        <wps:spPr>
                          <a:xfrm>
                            <a:off x="1417325" y="1389825"/>
                            <a:ext cx="12192" cy="6096"/>
                          </a:xfrm>
                          <a:custGeom>
                            <a:avLst/>
                            <a:gdLst/>
                            <a:ahLst/>
                            <a:cxnLst/>
                            <a:rect l="0" t="0" r="0" b="0"/>
                            <a:pathLst>
                              <a:path w="12192" h="6096">
                                <a:moveTo>
                                  <a:pt x="6096" y="0"/>
                                </a:moveTo>
                                <a:cubicBezTo>
                                  <a:pt x="9461" y="0"/>
                                  <a:pt x="12192" y="1372"/>
                                  <a:pt x="12192" y="3048"/>
                                </a:cubicBezTo>
                                <a:cubicBezTo>
                                  <a:pt x="12192" y="4737"/>
                                  <a:pt x="9461" y="6096"/>
                                  <a:pt x="6096" y="6096"/>
                                </a:cubicBezTo>
                                <a:cubicBezTo>
                                  <a:pt x="2730" y="6096"/>
                                  <a:pt x="0" y="4737"/>
                                  <a:pt x="0" y="3048"/>
                                </a:cubicBezTo>
                                <a:cubicBezTo>
                                  <a:pt x="0" y="137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64" name="Shape 34164"/>
                        <wps:cNvSpPr/>
                        <wps:spPr>
                          <a:xfrm>
                            <a:off x="1691645" y="1389825"/>
                            <a:ext cx="12192" cy="6096"/>
                          </a:xfrm>
                          <a:custGeom>
                            <a:avLst/>
                            <a:gdLst/>
                            <a:ahLst/>
                            <a:cxnLst/>
                            <a:rect l="0" t="0" r="0" b="0"/>
                            <a:pathLst>
                              <a:path w="12192" h="6096">
                                <a:moveTo>
                                  <a:pt x="6096" y="0"/>
                                </a:moveTo>
                                <a:cubicBezTo>
                                  <a:pt x="9462" y="0"/>
                                  <a:pt x="12192" y="1372"/>
                                  <a:pt x="12192" y="3048"/>
                                </a:cubicBezTo>
                                <a:cubicBezTo>
                                  <a:pt x="12192" y="4737"/>
                                  <a:pt x="9462" y="6096"/>
                                  <a:pt x="6096" y="6096"/>
                                </a:cubicBezTo>
                                <a:cubicBezTo>
                                  <a:pt x="2730" y="6096"/>
                                  <a:pt x="0" y="4737"/>
                                  <a:pt x="0" y="3048"/>
                                </a:cubicBezTo>
                                <a:cubicBezTo>
                                  <a:pt x="0" y="137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65" name="Shape 34165"/>
                        <wps:cNvSpPr/>
                        <wps:spPr>
                          <a:xfrm>
                            <a:off x="1959869" y="1389825"/>
                            <a:ext cx="12192" cy="6096"/>
                          </a:xfrm>
                          <a:custGeom>
                            <a:avLst/>
                            <a:gdLst/>
                            <a:ahLst/>
                            <a:cxnLst/>
                            <a:rect l="0" t="0" r="0" b="0"/>
                            <a:pathLst>
                              <a:path w="12192" h="6096">
                                <a:moveTo>
                                  <a:pt x="6096" y="0"/>
                                </a:moveTo>
                                <a:cubicBezTo>
                                  <a:pt x="9461" y="0"/>
                                  <a:pt x="12192" y="1372"/>
                                  <a:pt x="12192" y="3048"/>
                                </a:cubicBezTo>
                                <a:cubicBezTo>
                                  <a:pt x="12192" y="4737"/>
                                  <a:pt x="9461" y="6096"/>
                                  <a:pt x="6096" y="6096"/>
                                </a:cubicBezTo>
                                <a:cubicBezTo>
                                  <a:pt x="2730" y="6096"/>
                                  <a:pt x="0" y="4737"/>
                                  <a:pt x="0" y="3048"/>
                                </a:cubicBezTo>
                                <a:cubicBezTo>
                                  <a:pt x="0" y="137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66" name="Shape 34166"/>
                        <wps:cNvSpPr/>
                        <wps:spPr>
                          <a:xfrm>
                            <a:off x="64013" y="1658049"/>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67" name="Shape 34167"/>
                        <wps:cNvSpPr/>
                        <wps:spPr>
                          <a:xfrm>
                            <a:off x="332237" y="1658049"/>
                            <a:ext cx="12192" cy="12192"/>
                          </a:xfrm>
                          <a:custGeom>
                            <a:avLst/>
                            <a:gdLst/>
                            <a:ahLst/>
                            <a:cxnLst/>
                            <a:rect l="0" t="0" r="0" b="0"/>
                            <a:pathLst>
                              <a:path w="12192" h="12192">
                                <a:moveTo>
                                  <a:pt x="6096" y="0"/>
                                </a:moveTo>
                                <a:cubicBezTo>
                                  <a:pt x="9462" y="0"/>
                                  <a:pt x="12192" y="2730"/>
                                  <a:pt x="12192" y="6096"/>
                                </a:cubicBezTo>
                                <a:cubicBezTo>
                                  <a:pt x="12192" y="9461"/>
                                  <a:pt x="9462" y="12192"/>
                                  <a:pt x="6096" y="12192"/>
                                </a:cubicBezTo>
                                <a:cubicBezTo>
                                  <a:pt x="2731" y="12192"/>
                                  <a:pt x="0" y="9461"/>
                                  <a:pt x="0" y="6096"/>
                                </a:cubicBezTo>
                                <a:cubicBezTo>
                                  <a:pt x="0" y="2730"/>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68" name="Shape 34168"/>
                        <wps:cNvSpPr/>
                        <wps:spPr>
                          <a:xfrm>
                            <a:off x="606557" y="1658049"/>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69" name="Shape 34169"/>
                        <wps:cNvSpPr/>
                        <wps:spPr>
                          <a:xfrm>
                            <a:off x="874781" y="1658049"/>
                            <a:ext cx="18288" cy="12192"/>
                          </a:xfrm>
                          <a:custGeom>
                            <a:avLst/>
                            <a:gdLst/>
                            <a:ahLst/>
                            <a:cxnLst/>
                            <a:rect l="0" t="0" r="0" b="0"/>
                            <a:pathLst>
                              <a:path w="18288" h="12192">
                                <a:moveTo>
                                  <a:pt x="9144" y="0"/>
                                </a:moveTo>
                                <a:cubicBezTo>
                                  <a:pt x="14186" y="0"/>
                                  <a:pt x="18288" y="2730"/>
                                  <a:pt x="18288" y="6096"/>
                                </a:cubicBezTo>
                                <a:cubicBezTo>
                                  <a:pt x="18288" y="9461"/>
                                  <a:pt x="14186" y="12192"/>
                                  <a:pt x="9144" y="12192"/>
                                </a:cubicBezTo>
                                <a:cubicBezTo>
                                  <a:pt x="4102" y="12192"/>
                                  <a:pt x="0" y="9461"/>
                                  <a:pt x="0" y="6096"/>
                                </a:cubicBezTo>
                                <a:cubicBezTo>
                                  <a:pt x="0" y="2730"/>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70" name="Shape 34170"/>
                        <wps:cNvSpPr/>
                        <wps:spPr>
                          <a:xfrm>
                            <a:off x="1149101" y="1658049"/>
                            <a:ext cx="12192" cy="12192"/>
                          </a:xfrm>
                          <a:custGeom>
                            <a:avLst/>
                            <a:gdLst/>
                            <a:ahLst/>
                            <a:cxnLst/>
                            <a:rect l="0" t="0" r="0" b="0"/>
                            <a:pathLst>
                              <a:path w="12192" h="12192">
                                <a:moveTo>
                                  <a:pt x="6096" y="0"/>
                                </a:moveTo>
                                <a:cubicBezTo>
                                  <a:pt x="9462" y="0"/>
                                  <a:pt x="12192" y="2730"/>
                                  <a:pt x="12192" y="6096"/>
                                </a:cubicBezTo>
                                <a:cubicBezTo>
                                  <a:pt x="12192" y="9461"/>
                                  <a:pt x="9462" y="12192"/>
                                  <a:pt x="6096" y="12192"/>
                                </a:cubicBezTo>
                                <a:cubicBezTo>
                                  <a:pt x="2731" y="12192"/>
                                  <a:pt x="0" y="9461"/>
                                  <a:pt x="0" y="6096"/>
                                </a:cubicBezTo>
                                <a:cubicBezTo>
                                  <a:pt x="0" y="2730"/>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71" name="Shape 34171"/>
                        <wps:cNvSpPr/>
                        <wps:spPr>
                          <a:xfrm>
                            <a:off x="1417325" y="1658049"/>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72" name="Shape 34172"/>
                        <wps:cNvSpPr/>
                        <wps:spPr>
                          <a:xfrm>
                            <a:off x="1691645" y="1658049"/>
                            <a:ext cx="12192" cy="12192"/>
                          </a:xfrm>
                          <a:custGeom>
                            <a:avLst/>
                            <a:gdLst/>
                            <a:ahLst/>
                            <a:cxnLst/>
                            <a:rect l="0" t="0" r="0" b="0"/>
                            <a:pathLst>
                              <a:path w="12192" h="12192">
                                <a:moveTo>
                                  <a:pt x="6096" y="0"/>
                                </a:moveTo>
                                <a:cubicBezTo>
                                  <a:pt x="9462" y="0"/>
                                  <a:pt x="12192" y="2730"/>
                                  <a:pt x="12192" y="6096"/>
                                </a:cubicBezTo>
                                <a:cubicBezTo>
                                  <a:pt x="12192" y="9461"/>
                                  <a:pt x="9462"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73" name="Shape 34173"/>
                        <wps:cNvSpPr/>
                        <wps:spPr>
                          <a:xfrm>
                            <a:off x="1959869" y="1658049"/>
                            <a:ext cx="12192" cy="12192"/>
                          </a:xfrm>
                          <a:custGeom>
                            <a:avLst/>
                            <a:gdLst/>
                            <a:ahLst/>
                            <a:cxnLst/>
                            <a:rect l="0" t="0" r="0" b="0"/>
                            <a:pathLst>
                              <a:path w="12192" h="12192">
                                <a:moveTo>
                                  <a:pt x="6096" y="0"/>
                                </a:moveTo>
                                <a:cubicBezTo>
                                  <a:pt x="9461" y="0"/>
                                  <a:pt x="12192" y="2730"/>
                                  <a:pt x="12192" y="6096"/>
                                </a:cubicBezTo>
                                <a:cubicBezTo>
                                  <a:pt x="12192" y="9461"/>
                                  <a:pt x="9461" y="12192"/>
                                  <a:pt x="6096" y="12192"/>
                                </a:cubicBezTo>
                                <a:cubicBezTo>
                                  <a:pt x="2730" y="12192"/>
                                  <a:pt x="0" y="9461"/>
                                  <a:pt x="0" y="6096"/>
                                </a:cubicBezTo>
                                <a:cubicBezTo>
                                  <a:pt x="0" y="2730"/>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74" name="Shape 34174"/>
                        <wps:cNvSpPr/>
                        <wps:spPr>
                          <a:xfrm>
                            <a:off x="64013" y="1926273"/>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75" name="Shape 34175"/>
                        <wps:cNvSpPr/>
                        <wps:spPr>
                          <a:xfrm>
                            <a:off x="332237" y="1926273"/>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1" y="18288"/>
                                  <a:pt x="0" y="14186"/>
                                  <a:pt x="0" y="9144"/>
                                </a:cubicBezTo>
                                <a:cubicBezTo>
                                  <a:pt x="0" y="4102"/>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76" name="Shape 34176"/>
                        <wps:cNvSpPr/>
                        <wps:spPr>
                          <a:xfrm>
                            <a:off x="606557" y="1926273"/>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77" name="Shape 34177"/>
                        <wps:cNvSpPr/>
                        <wps:spPr>
                          <a:xfrm>
                            <a:off x="874781" y="1926273"/>
                            <a:ext cx="18288" cy="18288"/>
                          </a:xfrm>
                          <a:custGeom>
                            <a:avLst/>
                            <a:gdLst/>
                            <a:ahLst/>
                            <a:cxnLst/>
                            <a:rect l="0" t="0" r="0" b="0"/>
                            <a:pathLst>
                              <a:path w="18288" h="18288">
                                <a:moveTo>
                                  <a:pt x="9144" y="0"/>
                                </a:moveTo>
                                <a:cubicBezTo>
                                  <a:pt x="14186" y="0"/>
                                  <a:pt x="18288" y="4102"/>
                                  <a:pt x="18288" y="9144"/>
                                </a:cubicBezTo>
                                <a:cubicBezTo>
                                  <a:pt x="18288" y="14186"/>
                                  <a:pt x="14186" y="18288"/>
                                  <a:pt x="9144" y="18288"/>
                                </a:cubicBezTo>
                                <a:cubicBezTo>
                                  <a:pt x="4102" y="18288"/>
                                  <a:pt x="0" y="14186"/>
                                  <a:pt x="0" y="9144"/>
                                </a:cubicBezTo>
                                <a:cubicBezTo>
                                  <a:pt x="0" y="4102"/>
                                  <a:pt x="4102" y="0"/>
                                  <a:pt x="9144"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78" name="Shape 34178"/>
                        <wps:cNvSpPr/>
                        <wps:spPr>
                          <a:xfrm>
                            <a:off x="1149101" y="1926273"/>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1" y="18288"/>
                                  <a:pt x="0" y="14186"/>
                                  <a:pt x="0" y="9144"/>
                                </a:cubicBezTo>
                                <a:cubicBezTo>
                                  <a:pt x="0" y="4102"/>
                                  <a:pt x="2731"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79" name="Shape 34179"/>
                        <wps:cNvSpPr/>
                        <wps:spPr>
                          <a:xfrm>
                            <a:off x="1417325" y="1926273"/>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80" name="Shape 34180"/>
                        <wps:cNvSpPr/>
                        <wps:spPr>
                          <a:xfrm>
                            <a:off x="1691645" y="1926273"/>
                            <a:ext cx="12192" cy="18288"/>
                          </a:xfrm>
                          <a:custGeom>
                            <a:avLst/>
                            <a:gdLst/>
                            <a:ahLst/>
                            <a:cxnLst/>
                            <a:rect l="0" t="0" r="0" b="0"/>
                            <a:pathLst>
                              <a:path w="12192" h="18288">
                                <a:moveTo>
                                  <a:pt x="6096" y="0"/>
                                </a:moveTo>
                                <a:cubicBezTo>
                                  <a:pt x="9462" y="0"/>
                                  <a:pt x="12192" y="4102"/>
                                  <a:pt x="12192" y="9144"/>
                                </a:cubicBezTo>
                                <a:cubicBezTo>
                                  <a:pt x="12192" y="14186"/>
                                  <a:pt x="9462"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34181" name="Shape 34181"/>
                        <wps:cNvSpPr/>
                        <wps:spPr>
                          <a:xfrm>
                            <a:off x="1959869" y="1926273"/>
                            <a:ext cx="12192" cy="18288"/>
                          </a:xfrm>
                          <a:custGeom>
                            <a:avLst/>
                            <a:gdLst/>
                            <a:ahLst/>
                            <a:cxnLst/>
                            <a:rect l="0" t="0" r="0" b="0"/>
                            <a:pathLst>
                              <a:path w="12192" h="18288">
                                <a:moveTo>
                                  <a:pt x="6096" y="0"/>
                                </a:moveTo>
                                <a:cubicBezTo>
                                  <a:pt x="9461" y="0"/>
                                  <a:pt x="12192" y="4102"/>
                                  <a:pt x="12192" y="9144"/>
                                </a:cubicBezTo>
                                <a:cubicBezTo>
                                  <a:pt x="12192" y="14186"/>
                                  <a:pt x="9461" y="18288"/>
                                  <a:pt x="6096" y="18288"/>
                                </a:cubicBezTo>
                                <a:cubicBezTo>
                                  <a:pt x="2730" y="18288"/>
                                  <a:pt x="0" y="14186"/>
                                  <a:pt x="0" y="9144"/>
                                </a:cubicBezTo>
                                <a:cubicBezTo>
                                  <a:pt x="0" y="4102"/>
                                  <a:pt x="2730" y="0"/>
                                  <a:pt x="6096" y="0"/>
                                </a:cubicBezTo>
                                <a:close/>
                              </a:path>
                            </a:pathLst>
                          </a:custGeom>
                          <a:ln w="3048" cap="rnd">
                            <a:round/>
                          </a:ln>
                        </wps:spPr>
                        <wps:style>
                          <a:lnRef idx="1">
                            <a:srgbClr val="000000"/>
                          </a:lnRef>
                          <a:fillRef idx="1">
                            <a:srgbClr val="000000"/>
                          </a:fillRef>
                          <a:effectRef idx="0">
                            <a:scrgbClr r="0" g="0" b="0"/>
                          </a:effectRef>
                          <a:fontRef idx="none"/>
                        </wps:style>
                        <wps:bodyPr/>
                      </wps:wsp>
                      <wps:wsp>
                        <wps:cNvPr id="49930" name="Rectangle 49930"/>
                        <wps:cNvSpPr/>
                        <wps:spPr>
                          <a:xfrm>
                            <a:off x="320045" y="10"/>
                            <a:ext cx="64861"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x</w:t>
                              </w:r>
                            </w:p>
                          </w:txbxContent>
                        </wps:txbx>
                        <wps:bodyPr horzOverflow="overflow" vert="horz" lIns="0" tIns="0" rIns="0" bIns="0" rtlCol="0">
                          <a:noAutofit/>
                        </wps:bodyPr>
                      </wps:wsp>
                      <wps:wsp>
                        <wps:cNvPr id="49931" name="Rectangle 49931"/>
                        <wps:cNvSpPr/>
                        <wps:spPr>
                          <a:xfrm>
                            <a:off x="591292" y="10"/>
                            <a:ext cx="64861" cy="11999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x</w:t>
                              </w:r>
                            </w:p>
                          </w:txbxContent>
                        </wps:txbx>
                        <wps:bodyPr horzOverflow="overflow" vert="horz" lIns="0" tIns="0" rIns="0" bIns="0" rtlCol="0">
                          <a:noAutofit/>
                        </wps:bodyPr>
                      </wps:wsp>
                      <wps:wsp>
                        <wps:cNvPr id="49932" name="Rectangle 49932"/>
                        <wps:cNvSpPr/>
                        <wps:spPr>
                          <a:xfrm>
                            <a:off x="48768" y="271277"/>
                            <a:ext cx="6486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x</w:t>
                              </w:r>
                            </w:p>
                          </w:txbxContent>
                        </wps:txbx>
                        <wps:bodyPr horzOverflow="overflow" vert="horz" lIns="0" tIns="0" rIns="0" bIns="0" rtlCol="0">
                          <a:noAutofit/>
                        </wps:bodyPr>
                      </wps:wsp>
                      <wps:wsp>
                        <wps:cNvPr id="49933" name="Rectangle 49933"/>
                        <wps:cNvSpPr/>
                        <wps:spPr>
                          <a:xfrm>
                            <a:off x="320016" y="271277"/>
                            <a:ext cx="6486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x</w:t>
                              </w:r>
                            </w:p>
                          </w:txbxContent>
                        </wps:txbx>
                        <wps:bodyPr horzOverflow="overflow" vert="horz" lIns="0" tIns="0" rIns="0" bIns="0" rtlCol="0">
                          <a:noAutofit/>
                        </wps:bodyPr>
                      </wps:wsp>
                      <wps:wsp>
                        <wps:cNvPr id="34184" name="Rectangle 34184"/>
                        <wps:cNvSpPr/>
                        <wps:spPr>
                          <a:xfrm>
                            <a:off x="48768" y="542544"/>
                            <a:ext cx="6486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x</w:t>
                              </w:r>
                            </w:p>
                          </w:txbxContent>
                        </wps:txbx>
                        <wps:bodyPr horzOverflow="overflow" vert="horz" lIns="0" tIns="0" rIns="0" bIns="0" rtlCol="0">
                          <a:noAutofit/>
                        </wps:bodyPr>
                      </wps:wsp>
                      <wps:wsp>
                        <wps:cNvPr id="34185" name="Rectangle 34185"/>
                        <wps:cNvSpPr/>
                        <wps:spPr>
                          <a:xfrm>
                            <a:off x="0" y="0"/>
                            <a:ext cx="186931" cy="11999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DC</w:t>
                              </w:r>
                            </w:p>
                          </w:txbxContent>
                        </wps:txbx>
                        <wps:bodyPr horzOverflow="overflow" vert="horz" lIns="0" tIns="0" rIns="0" bIns="0" rtlCol="0">
                          <a:noAutofit/>
                        </wps:bodyPr>
                      </wps:wsp>
                    </wpg:wgp>
                  </a:graphicData>
                </a:graphic>
              </wp:inline>
            </w:drawing>
          </mc:Choice>
          <mc:Fallback>
            <w:pict>
              <v:group id="Group 326473" o:spid="_x0000_s6824" style="width:156.2pt;height:164.4pt;mso-position-horizontal-relative:char;mso-position-vertical-relative:line" coordsize="19835,20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">
                <v:rect id="Rectangle 34123" o:spid="_x0000_s6825" style="position:absolute;left:13807;top:20200;width:801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2"/>
                          </w:rPr>
                          <w:t>TISO1790-93/d117</w:t>
                        </w:r>
                      </w:p>
                    </w:txbxContent>
                  </v:textbox>
                </v:rect>
                <v:shape id="Shape 34124" o:spid="_x0000_s6826" style="position:absolute;left:8747;top:304;width:183;height:122;visibility:visible;mso-wrap-style:square;v-text-anchor:top" coordsize="1828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" path="m9144,v5042,,9144,2731,9144,6096c18288,9461,14186,12192,9144,12192,4102,12192,,9461,,6096,,2731,4102,,9144,xe" fillcolor="black" strokeweight=".24pt">
                  <v:stroke endcap="round"/>
                  <v:path arrowok="t" textboxrect="0,0,18288,12192"/>
                </v:shape>
                <v:shape id="Shape 34125" o:spid="_x0000_s6827" style="position:absolute;left:11491;top:304;width:121;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" path="m6096,v3366,,6096,2731,6096,6096c12192,9461,9462,12192,6096,12192,2731,12192,,9461,,6096,,2731,2731,,6096,xe" fillcolor="black" strokeweight=".24pt">
                  <v:stroke endcap="round"/>
                  <v:path arrowok="t" textboxrect="0,0,12192,12192"/>
                </v:shape>
                <v:shape id="Shape 34126" o:spid="_x0000_s6828" style="position:absolute;left:14173;top:30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" path="m6096,v3365,,6096,2731,6096,6096c12192,9461,9461,12192,6096,12192,2730,12192,,9461,,6096,,2731,2730,,6096,xe" fillcolor="black" strokeweight=".24pt">
                  <v:stroke endcap="round"/>
                  <v:path arrowok="t" textboxrect="0,0,12192,12192"/>
                </v:shape>
                <v:shape id="Shape 34127" o:spid="_x0000_s6829" style="position:absolute;left:16916;top:30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" path="m6096,v3366,,6096,2731,6096,6096c12192,9461,9462,12192,6096,12192,2730,12192,,9461,,6096,,2731,2730,,6096,xe" fillcolor="black" strokeweight=".24pt">
                  <v:stroke endcap="round"/>
                  <v:path arrowok="t" textboxrect="0,0,12192,12192"/>
                </v:shape>
                <v:shape id="Shape 34128" o:spid="_x0000_s6830" style="position:absolute;left:19598;top:30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" path="m6096,v3365,,6096,2731,6096,6096c12192,9461,9461,12192,6096,12192,2730,12192,,9461,,6096,,2731,2730,,6096,xe" fillcolor="black" strokeweight=".24pt">
                  <v:stroke endcap="round"/>
                  <v:path arrowok="t" textboxrect="0,0,12192,12192"/>
                </v:shape>
                <v:shape id="Shape 34129" o:spid="_x0000_s6831" style="position:absolute;left:6065;top:2986;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" path="m6096,v3365,,6096,4102,6096,9144c12192,14186,9461,18288,6096,18288,2730,18288,,14186,,9144,,4102,2730,,6096,xe" fillcolor="black" strokeweight=".24pt">
                  <v:stroke endcap="round"/>
                  <v:path arrowok="t" textboxrect="0,0,12192,18288"/>
                </v:shape>
                <v:shape id="Shape 34130" o:spid="_x0000_s6832" style="position:absolute;left:8747;top:298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" path="m9144,v5042,,9144,4102,9144,9144c18288,14186,14186,18288,9144,18288,4102,18288,,14186,,9144,,4102,4102,,9144,xe" fillcolor="black" strokeweight=".24pt">
                  <v:stroke endcap="round"/>
                  <v:path arrowok="t" textboxrect="0,0,18288,18288"/>
                </v:shape>
                <v:shape id="Shape 34131" o:spid="_x0000_s6833" style="position:absolute;left:11491;top:2986;width:121;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" path="m6096,v3366,,6096,4102,6096,9144c12192,14186,9462,18288,6096,18288,2731,18288,,14186,,9144,,4102,2731,,6096,xe" fillcolor="black" strokeweight=".24pt">
                  <v:stroke endcap="round"/>
                  <v:path arrowok="t" textboxrect="0,0,12192,18288"/>
                </v:shape>
                <v:shape id="Shape 34132" o:spid="_x0000_s6834" style="position:absolute;left:14173;top:2986;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" path="m6096,v3365,,6096,4102,6096,9144c12192,14186,9461,18288,6096,18288,2730,18288,,14186,,9144,,4102,2730,,6096,xe" fillcolor="black" strokeweight=".24pt">
                  <v:stroke endcap="round"/>
                  <v:path arrowok="t" textboxrect="0,0,12192,18288"/>
                </v:shape>
                <v:shape id="Shape 34133" o:spid="_x0000_s6835" style="position:absolute;left:16916;top:2986;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" path="m6096,v3366,,6096,4102,6096,9144c12192,14186,9462,18288,6096,18288,2730,18288,,14186,,9144,,4102,2730,,6096,xe" fillcolor="black" strokeweight=".24pt">
                  <v:stroke endcap="round"/>
                  <v:path arrowok="t" textboxrect="0,0,12192,18288"/>
                </v:shape>
                <v:shape id="Shape 34134" o:spid="_x0000_s6836" style="position:absolute;left:19598;top:2986;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" path="m6096,v3365,,6096,4102,6096,9144c12192,14186,9461,18288,6096,18288,2730,18288,,14186,,9144,,4102,2730,,6096,xe" fillcolor="black" strokeweight=".24pt">
                  <v:stroke endcap="round"/>
                  <v:path arrowok="t" textboxrect="0,0,12192,18288"/>
                </v:shape>
                <v:shape id="Shape 34135" o:spid="_x0000_s6837" style="position:absolute;left:3322;top:5729;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" path="m6096,v3366,,6096,2730,6096,6096c12192,9461,9462,12192,6096,12192,2731,12192,,9461,,6096,,2730,2731,,6096,xe" fillcolor="black" strokeweight=".24pt">
                  <v:stroke endcap="round"/>
                  <v:path arrowok="t" textboxrect="0,0,12192,12192"/>
                </v:shape>
                <v:shape id="Shape 34136" o:spid="_x0000_s6838" style="position:absolute;left:6065;top:5729;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" path="m6096,v3365,,6096,2730,6096,6096c12192,9461,9461,12192,6096,12192,2730,12192,,9461,,6096,,2730,2730,,6096,xe" fillcolor="black" strokeweight=".24pt">
                  <v:stroke endcap="round"/>
                  <v:path arrowok="t" textboxrect="0,0,12192,12192"/>
                </v:shape>
                <v:shape id="Shape 34137" o:spid="_x0000_s6839" style="position:absolute;left:8747;top:5729;width:183;height:122;visibility:visible;mso-wrap-style:square;v-text-anchor:top" coordsize="1828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" path="m9144,v5042,,9144,2730,9144,6096c18288,9461,14186,12192,9144,12192,4102,12192,,9461,,6096,,2730,4102,,9144,xe" fillcolor="black" strokeweight=".24pt">
                  <v:stroke endcap="round"/>
                  <v:path arrowok="t" textboxrect="0,0,18288,12192"/>
                </v:shape>
                <v:shape id="Shape 34138" o:spid="_x0000_s6840" style="position:absolute;left:11491;top:5729;width:121;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" path="m6096,v3366,,6096,2730,6096,6096c12192,9461,9462,12192,6096,12192,2731,12192,,9461,,6096,,2730,2731,,6096,xe" fillcolor="black" strokeweight=".24pt">
                  <v:stroke endcap="round"/>
                  <v:path arrowok="t" textboxrect="0,0,12192,12192"/>
                </v:shape>
                <v:shape id="Shape 34139" o:spid="_x0000_s6841" style="position:absolute;left:14173;top:5729;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" path="m6096,v3365,,6096,2730,6096,6096c12192,9461,9461,12192,6096,12192,2730,12192,,9461,,6096,,2730,2730,,6096,xe" fillcolor="black" strokeweight=".24pt">
                  <v:stroke endcap="round"/>
                  <v:path arrowok="t" textboxrect="0,0,12192,12192"/>
                </v:shape>
                <v:shape id="Shape 34140" o:spid="_x0000_s6842" style="position:absolute;left:16916;top:5729;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" path="m6096,v3366,,6096,2730,6096,6096c12192,9461,9462,12192,6096,12192,2730,12192,,9461,,6096,,2730,2730,,6096,xe" fillcolor="black" strokeweight=".24pt">
                  <v:stroke endcap="round"/>
                  <v:path arrowok="t" textboxrect="0,0,12192,12192"/>
                </v:shape>
                <v:shape id="Shape 34141" o:spid="_x0000_s6843" style="position:absolute;left:19598;top:5729;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" path="m6096,v3365,,6096,2730,6096,6096c12192,9461,9461,12192,6096,12192,2730,12192,,9461,,6096,,2730,2730,,6096,xe" fillcolor="black" strokeweight=".24pt">
                  <v:stroke endcap="round"/>
                  <v:path arrowok="t" textboxrect="0,0,12192,12192"/>
                </v:shape>
                <v:shape id="Shape 34142" o:spid="_x0000_s6844" style="position:absolute;left:640;top:8411;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" path="m6096,v3365,,6096,4102,6096,9144c12192,14186,9461,18288,6096,18288,2730,18288,,14186,,9144,,4102,2730,,6096,xe" fillcolor="black" strokeweight=".24pt">
                  <v:stroke endcap="round"/>
                  <v:path arrowok="t" textboxrect="0,0,12192,18288"/>
                </v:shape>
                <v:shape id="Shape 34143" o:spid="_x0000_s6845" style="position:absolute;left:3322;top:8411;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" path="m6096,v3366,,6096,4102,6096,9144c12192,14186,9462,18288,6096,18288,2731,18288,,14186,,9144,,4102,2731,,6096,xe" fillcolor="black" strokeweight=".24pt">
                  <v:stroke endcap="round"/>
                  <v:path arrowok="t" textboxrect="0,0,12192,18288"/>
                </v:shape>
                <v:shape id="Shape 34144" o:spid="_x0000_s6846" style="position:absolute;left:6065;top:8411;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" path="m6096,v3365,,6096,4102,6096,9144c12192,14186,9461,18288,6096,18288,2730,18288,,14186,,9144,,4102,2730,,6096,xe" fillcolor="black" strokeweight=".24pt">
                  <v:stroke endcap="round"/>
                  <v:path arrowok="t" textboxrect="0,0,12192,18288"/>
                </v:shape>
                <v:shape id="Shape 34145" o:spid="_x0000_s6847" style="position:absolute;left:8747;top:8411;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" path="m9144,v5042,,9144,4102,9144,9144c18288,14186,14186,18288,9144,18288,4102,18288,,14186,,9144,,4102,4102,,9144,xe" fillcolor="black" strokeweight=".24pt">
                  <v:stroke endcap="round"/>
                  <v:path arrowok="t" textboxrect="0,0,18288,18288"/>
                </v:shape>
                <v:shape id="Shape 34146" o:spid="_x0000_s6848" style="position:absolute;left:11491;top:8411;width:121;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" path="m6096,v3366,,6096,4102,6096,9144c12192,14186,9462,18288,6096,18288,2731,18288,,14186,,9144,,4102,2731,,6096,xe" fillcolor="black" strokeweight=".24pt">
                  <v:stroke endcap="round"/>
                  <v:path arrowok="t" textboxrect="0,0,12192,18288"/>
                </v:shape>
                <v:shape id="Shape 34147" o:spid="_x0000_s6849" style="position:absolute;left:14173;top:8411;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" path="m6096,v3365,,6096,4102,6096,9144c12192,14186,9461,18288,6096,18288,2730,18288,,14186,,9144,,4102,2730,,6096,xe" fillcolor="black" strokeweight=".24pt">
                  <v:stroke endcap="round"/>
                  <v:path arrowok="t" textboxrect="0,0,12192,18288"/>
                </v:shape>
                <v:shape id="Shape 34148" o:spid="_x0000_s6850" style="position:absolute;left:16916;top:8411;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" path="m6096,v3366,,6096,4102,6096,9144c12192,14186,9462,18288,6096,18288,2730,18288,,14186,,9144,,4102,2730,,6096,xe" fillcolor="black" strokeweight=".24pt">
                  <v:stroke endcap="round"/>
                  <v:path arrowok="t" textboxrect="0,0,12192,18288"/>
                </v:shape>
                <v:shape id="Shape 34149" o:spid="_x0000_s6851" style="position:absolute;left:19598;top:8411;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" path="m6096,v3365,,6096,4102,6096,9144c12192,14186,9461,18288,6096,18288,2730,18288,,14186,,9144,,4102,2730,,6096,xe" fillcolor="black" strokeweight=".24pt">
                  <v:stroke endcap="round"/>
                  <v:path arrowok="t" textboxrect="0,0,12192,18288"/>
                </v:shape>
                <v:shape id="Shape 34150" o:spid="_x0000_s6852" style="position:absolute;left:640;top:11155;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" path="m6096,v3365,,6096,2730,6096,6096c12192,9461,9461,12192,6096,12192,2730,12192,,9461,,6096,,2730,2730,,6096,xe" fillcolor="black" strokeweight=".24pt">
                  <v:stroke endcap="round"/>
                  <v:path arrowok="t" textboxrect="0,0,12192,12192"/>
                </v:shape>
                <v:shape id="Shape 34151" o:spid="_x0000_s6853" style="position:absolute;left:3322;top:11155;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" path="m6096,v3366,,6096,2730,6096,6096c12192,9461,9462,12192,6096,12192,2731,12192,,9461,,6096,,2730,2731,,6096,xe" fillcolor="black" strokeweight=".24pt">
                  <v:stroke endcap="round"/>
                  <v:path arrowok="t" textboxrect="0,0,12192,12192"/>
                </v:shape>
                <v:shape id="Shape 34152" o:spid="_x0000_s6854" style="position:absolute;left:6065;top:11155;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" path="m6096,v3365,,6096,2730,6096,6096c12192,9461,9461,12192,6096,12192,2730,12192,,9461,,6096,,2730,2730,,6096,xe" fillcolor="black" strokeweight=".24pt">
                  <v:stroke endcap="round"/>
                  <v:path arrowok="t" textboxrect="0,0,12192,12192"/>
                </v:shape>
                <v:shape id="Shape 34153" o:spid="_x0000_s6855" style="position:absolute;left:8747;top:11155;width:183;height:121;visibility:visible;mso-wrap-style:square;v-text-anchor:top" coordsize="1828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" path="m9144,v5042,,9144,2730,9144,6096c18288,9461,14186,12192,9144,12192,4102,12192,,9461,,6096,,2730,4102,,9144,xe" fillcolor="black" strokeweight=".24pt">
                  <v:stroke endcap="round"/>
                  <v:path arrowok="t" textboxrect="0,0,18288,12192"/>
                </v:shape>
                <v:shape id="Shape 34154" o:spid="_x0000_s6856" style="position:absolute;left:11491;top:11155;width:121;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" path="m6096,v3366,,6096,2730,6096,6096c12192,9461,9462,12192,6096,12192,2731,12192,,9461,,6096,,2730,2731,,6096,xe" fillcolor="black" strokeweight=".24pt">
                  <v:stroke endcap="round"/>
                  <v:path arrowok="t" textboxrect="0,0,12192,12192"/>
                </v:shape>
                <v:shape id="Shape 34155" o:spid="_x0000_s6857" style="position:absolute;left:14173;top:11155;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" path="m6096,v3365,,6096,2730,6096,6096c12192,9461,9461,12192,6096,12192,2730,12192,,9461,,6096,,2730,2730,,6096,xe" fillcolor="black" strokeweight=".24pt">
                  <v:stroke endcap="round"/>
                  <v:path arrowok="t" textboxrect="0,0,12192,12192"/>
                </v:shape>
                <v:shape id="Shape 34156" o:spid="_x0000_s6858" style="position:absolute;left:16916;top:11155;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" path="m6096,v3366,,6096,2730,6096,6096c12192,9461,9462,12192,6096,12192,2730,12192,,9461,,6096,,2730,2730,,6096,xe" fillcolor="black" strokeweight=".24pt">
                  <v:stroke endcap="round"/>
                  <v:path arrowok="t" textboxrect="0,0,12192,12192"/>
                </v:shape>
                <v:shape id="Shape 34157" o:spid="_x0000_s6859" style="position:absolute;left:19598;top:11155;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" path="m6096,v3365,,6096,2730,6096,6096c12192,9461,9461,12192,6096,12192,2730,12192,,9461,,6096,,2730,2730,,6096,xe" fillcolor="black" strokeweight=".24pt">
                  <v:stroke endcap="round"/>
                  <v:path arrowok="t" textboxrect="0,0,12192,12192"/>
                </v:shape>
                <v:shape id="Shape 34158" o:spid="_x0000_s6860" style="position:absolute;left:640;top:13898;width:122;height:61;visibility:visible;mso-wrap-style:square;v-text-anchor:top" coordsize="12192,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" path="m6096,v3365,,6096,1372,6096,3048c12192,4737,9461,6096,6096,6096,2730,6096,,4737,,3048,,1372,2730,,6096,xe" fillcolor="black" strokeweight=".24pt">
                  <v:stroke endcap="round"/>
                  <v:path arrowok="t" textboxrect="0,0,12192,6096"/>
                </v:shape>
                <v:shape id="Shape 34159" o:spid="_x0000_s6861" style="position:absolute;left:3322;top:13898;width:122;height:61;visibility:visible;mso-wrap-style:square;v-text-anchor:top" coordsize="12192,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" path="m6096,v3366,,6096,1372,6096,3048c12192,4737,9462,6096,6096,6096,2731,6096,,4737,,3048,,1372,2731,,6096,xe" fillcolor="black" strokeweight=".24pt">
                  <v:stroke endcap="round"/>
                  <v:path arrowok="t" textboxrect="0,0,12192,6096"/>
                </v:shape>
                <v:shape id="Shape 34160" o:spid="_x0000_s6862" style="position:absolute;left:6065;top:13898;width:122;height:61;visibility:visible;mso-wrap-style:square;v-text-anchor:top" coordsize="12192,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" path="m6096,v3365,,6096,1372,6096,3048c12192,4737,9461,6096,6096,6096,2730,6096,,4737,,3048,,1372,2730,,6096,xe" fillcolor="black" strokeweight=".24pt">
                  <v:stroke endcap="round"/>
                  <v:path arrowok="t" textboxrect="0,0,12192,6096"/>
                </v:shape>
                <v:shape id="Shape 34161" o:spid="_x0000_s6863" style="position:absolute;left:8747;top:13898;width:183;height:61;visibility:visible;mso-wrap-style:square;v-text-anchor:top" coordsize="1828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" path="m9144,v5042,,9144,1372,9144,3048c18288,4737,14186,6096,9144,6096,4102,6096,,4737,,3048,,1372,4102,,9144,xe" fillcolor="black" strokeweight=".24pt">
                  <v:stroke endcap="round"/>
                  <v:path arrowok="t" textboxrect="0,0,18288,6096"/>
                </v:shape>
                <v:shape id="Shape 34162" o:spid="_x0000_s6864" style="position:absolute;left:11491;top:13898;width:121;height:61;visibility:visible;mso-wrap-style:square;v-text-anchor:top" coordsize="12192,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" path="m6096,v3366,,6096,1372,6096,3048c12192,4737,9462,6096,6096,6096,2731,6096,,4737,,3048,,1372,2731,,6096,xe" fillcolor="black" strokeweight=".24pt">
                  <v:stroke endcap="round"/>
                  <v:path arrowok="t" textboxrect="0,0,12192,6096"/>
                </v:shape>
                <v:shape id="Shape 34163" o:spid="_x0000_s6865" style="position:absolute;left:14173;top:13898;width:122;height:61;visibility:visible;mso-wrap-style:square;v-text-anchor:top" coordsize="12192,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" path="m6096,v3365,,6096,1372,6096,3048c12192,4737,9461,6096,6096,6096,2730,6096,,4737,,3048,,1372,2730,,6096,xe" fillcolor="black" strokeweight=".24pt">
                  <v:stroke endcap="round"/>
                  <v:path arrowok="t" textboxrect="0,0,12192,6096"/>
                </v:shape>
                <v:shape id="Shape 34164" o:spid="_x0000_s6866" style="position:absolute;left:16916;top:13898;width:122;height:61;visibility:visible;mso-wrap-style:square;v-text-anchor:top" coordsize="12192,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" path="m6096,v3366,,6096,1372,6096,3048c12192,4737,9462,6096,6096,6096,2730,6096,,4737,,3048,,1372,2730,,6096,xe" fillcolor="black" strokeweight=".24pt">
                  <v:stroke endcap="round"/>
                  <v:path arrowok="t" textboxrect="0,0,12192,6096"/>
                </v:shape>
                <v:shape id="Shape 34165" o:spid="_x0000_s6867" style="position:absolute;left:19598;top:13898;width:122;height:61;visibility:visible;mso-wrap-style:square;v-text-anchor:top" coordsize="12192,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" path="m6096,v3365,,6096,1372,6096,3048c12192,4737,9461,6096,6096,6096,2730,6096,,4737,,3048,,1372,2730,,6096,xe" fillcolor="black" strokeweight=".24pt">
                  <v:stroke endcap="round"/>
                  <v:path arrowok="t" textboxrect="0,0,12192,6096"/>
                </v:shape>
                <v:shape id="Shape 34166" o:spid="_x0000_s6868" style="position:absolute;left:640;top:16580;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" path="m6096,v3365,,6096,2730,6096,6096c12192,9461,9461,12192,6096,12192,2730,12192,,9461,,6096,,2730,2730,,6096,xe" fillcolor="black" strokeweight=".24pt">
                  <v:stroke endcap="round"/>
                  <v:path arrowok="t" textboxrect="0,0,12192,12192"/>
                </v:shape>
                <v:shape id="Shape 34167" o:spid="_x0000_s6869" style="position:absolute;left:3322;top:16580;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" path="m6096,v3366,,6096,2730,6096,6096c12192,9461,9462,12192,6096,12192,2731,12192,,9461,,6096,,2730,2731,,6096,xe" fillcolor="black" strokeweight=".24pt">
                  <v:stroke endcap="round"/>
                  <v:path arrowok="t" textboxrect="0,0,12192,12192"/>
                </v:shape>
                <v:shape id="Shape 34168" o:spid="_x0000_s6870" style="position:absolute;left:6065;top:16580;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" path="m6096,v3365,,6096,2730,6096,6096c12192,9461,9461,12192,6096,12192,2730,12192,,9461,,6096,,2730,2730,,6096,xe" fillcolor="black" strokeweight=".24pt">
                  <v:stroke endcap="round"/>
                  <v:path arrowok="t" textboxrect="0,0,12192,12192"/>
                </v:shape>
                <v:shape id="Shape 34169" o:spid="_x0000_s6871" style="position:absolute;left:8747;top:16580;width:183;height:122;visibility:visible;mso-wrap-style:square;v-text-anchor:top" coordsize="1828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" path="m9144,v5042,,9144,2730,9144,6096c18288,9461,14186,12192,9144,12192,4102,12192,,9461,,6096,,2730,4102,,9144,xe" fillcolor="black" strokeweight=".24pt">
                  <v:stroke endcap="round"/>
                  <v:path arrowok="t" textboxrect="0,0,18288,12192"/>
                </v:shape>
                <v:shape id="Shape 34170" o:spid="_x0000_s6872" style="position:absolute;left:11491;top:16580;width:121;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" path="m6096,v3366,,6096,2730,6096,6096c12192,9461,9462,12192,6096,12192,2731,12192,,9461,,6096,,2730,2731,,6096,xe" fillcolor="black" strokeweight=".24pt">
                  <v:stroke endcap="round"/>
                  <v:path arrowok="t" textboxrect="0,0,12192,12192"/>
                </v:shape>
                <v:shape id="Shape 34171" o:spid="_x0000_s6873" style="position:absolute;left:14173;top:16580;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" path="m6096,v3365,,6096,2730,6096,6096c12192,9461,9461,12192,6096,12192,2730,12192,,9461,,6096,,2730,2730,,6096,xe" fillcolor="black" strokeweight=".24pt">
                  <v:stroke endcap="round"/>
                  <v:path arrowok="t" textboxrect="0,0,12192,12192"/>
                </v:shape>
                <v:shape id="Shape 34172" o:spid="_x0000_s6874" style="position:absolute;left:16916;top:16580;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" path="m6096,v3366,,6096,2730,6096,6096c12192,9461,9462,12192,6096,12192,2730,12192,,9461,,6096,,2730,2730,,6096,xe" fillcolor="black" strokeweight=".24pt">
                  <v:stroke endcap="round"/>
                  <v:path arrowok="t" textboxrect="0,0,12192,12192"/>
                </v:shape>
                <v:shape id="Shape 34173" o:spid="_x0000_s6875" style="position:absolute;left:19598;top:16580;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" path="m6096,v3365,,6096,2730,6096,6096c12192,9461,9461,12192,6096,12192,2730,12192,,9461,,6096,,2730,2730,,6096,xe" fillcolor="black" strokeweight=".24pt">
                  <v:stroke endcap="round"/>
                  <v:path arrowok="t" textboxrect="0,0,12192,12192"/>
                </v:shape>
                <v:shape id="Shape 34174" o:spid="_x0000_s6876" style="position:absolute;left:640;top:19262;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" path="m6096,v3365,,6096,4102,6096,9144c12192,14186,9461,18288,6096,18288,2730,18288,,14186,,9144,,4102,2730,,6096,xe" fillcolor="black" strokeweight=".24pt">
                  <v:stroke endcap="round"/>
                  <v:path arrowok="t" textboxrect="0,0,12192,18288"/>
                </v:shape>
                <v:shape id="Shape 34175" o:spid="_x0000_s6877" style="position:absolute;left:3322;top:19262;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" path="m6096,v3366,,6096,4102,6096,9144c12192,14186,9462,18288,6096,18288,2731,18288,,14186,,9144,,4102,2731,,6096,xe" fillcolor="black" strokeweight=".24pt">
                  <v:stroke endcap="round"/>
                  <v:path arrowok="t" textboxrect="0,0,12192,18288"/>
                </v:shape>
                <v:shape id="Shape 34176" o:spid="_x0000_s6878" style="position:absolute;left:6065;top:19262;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" path="m6096,v3365,,6096,4102,6096,9144c12192,14186,9461,18288,6096,18288,2730,18288,,14186,,9144,,4102,2730,,6096,xe" fillcolor="black" strokeweight=".24pt">
                  <v:stroke endcap="round"/>
                  <v:path arrowok="t" textboxrect="0,0,12192,18288"/>
                </v:shape>
                <v:shape id="Shape 34177" o:spid="_x0000_s6879" style="position:absolute;left:8747;top:19262;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" path="m9144,v5042,,9144,4102,9144,9144c18288,14186,14186,18288,9144,18288,4102,18288,,14186,,9144,,4102,4102,,9144,xe" fillcolor="black" strokeweight=".24pt">
                  <v:stroke endcap="round"/>
                  <v:path arrowok="t" textboxrect="0,0,18288,18288"/>
                </v:shape>
                <v:shape id="Shape 34178" o:spid="_x0000_s6880" style="position:absolute;left:11491;top:19262;width:121;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" path="m6096,v3366,,6096,4102,6096,9144c12192,14186,9462,18288,6096,18288,2731,18288,,14186,,9144,,4102,2731,,6096,xe" fillcolor="black" strokeweight=".24pt">
                  <v:stroke endcap="round"/>
                  <v:path arrowok="t" textboxrect="0,0,12192,18288"/>
                </v:shape>
                <v:shape id="Shape 34179" o:spid="_x0000_s6881" style="position:absolute;left:14173;top:19262;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" path="m6096,v3365,,6096,4102,6096,9144c12192,14186,9461,18288,6096,18288,2730,18288,,14186,,9144,,4102,2730,,6096,xe" fillcolor="black" strokeweight=".24pt">
                  <v:stroke endcap="round"/>
                  <v:path arrowok="t" textboxrect="0,0,12192,18288"/>
                </v:shape>
                <v:shape id="Shape 34180" o:spid="_x0000_s6882" style="position:absolute;left:16916;top:19262;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" path="m6096,v3366,,6096,4102,6096,9144c12192,14186,9462,18288,6096,18288,2730,18288,,14186,,9144,,4102,2730,,6096,xe" fillcolor="black" strokeweight=".24pt">
                  <v:stroke endcap="round"/>
                  <v:path arrowok="t" textboxrect="0,0,12192,18288"/>
                </v:shape>
                <v:shape id="Shape 34181" o:spid="_x0000_s6883" style="position:absolute;left:19598;top:19262;width:122;height:183;visibility:visible;mso-wrap-style:square;v-text-anchor:top" coordsize="1219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" path="m6096,v3365,,6096,4102,6096,9144c12192,14186,9461,18288,6096,18288,2730,18288,,14186,,9144,,4102,2730,,6096,xe" fillcolor="black" strokeweight=".24pt">
                  <v:stroke endcap="round"/>
                  <v:path arrowok="t" textboxrect="0,0,12192,18288"/>
                </v:shape>
                <v:rect id="Rectangle 49930" o:spid="_x0000_s6884" style="position:absolute;left:3200;width:6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5"/>
                          </w:rPr>
                          <w:t>x</w:t>
                        </w:r>
                      </w:p>
                    </w:txbxContent>
                  </v:textbox>
                </v:rect>
                <v:rect id="Rectangle 49931" o:spid="_x0000_s6885" style="position:absolute;left:5912;width:6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x</w:t>
                        </w:r>
                      </w:p>
                    </w:txbxContent>
                  </v:textbox>
                </v:rect>
                <v:rect id="Rectangle 49932" o:spid="_x0000_s6886" style="position:absolute;left:487;top:2712;width:6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x</w:t>
                        </w:r>
                      </w:p>
                    </w:txbxContent>
                  </v:textbox>
                </v:rect>
                <v:rect id="Rectangle 49933" o:spid="_x0000_s6887" style="position:absolute;left:3200;top:2712;width:648;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x</w:t>
                        </w:r>
                      </w:p>
                    </w:txbxContent>
                  </v:textbox>
                </v:rect>
                <v:rect id="Rectangle 34184" o:spid="_x0000_s6888" style="position:absolute;left:487;top:5425;width:649;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x</w:t>
                        </w:r>
                      </w:p>
                    </w:txbxContent>
                  </v:textbox>
                </v:rect>
                <v:rect id="Rectangle 34185" o:spid="_x0000_s6889" style="position:absolute;width:1869;height:1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DC</w:t>
                        </w:r>
                      </w:p>
                    </w:txbxContent>
                  </v:textbox>
                </v:rect>
                <w10:anchorlock/>
              </v:group>
            </w:pict>
          </mc:Fallback>
        </mc:AlternateContent>
      </w:r>
    </w:p>
    <w:p w:rsidR="00094CB9" w:rsidRDefault="00FE5CBC">
      <w:pPr>
        <w:spacing w:after="183" w:line="265" w:lineRule="auto"/>
        <w:ind w:left="141" w:right="173"/>
        <w:jc w:val="center"/>
      </w:pPr>
      <w:r>
        <w:rPr>
          <w:b/>
        </w:rPr>
        <w:t xml:space="preserve">Figure </w:t>
      </w:r>
      <w:proofErr w:type="gramStart"/>
      <w:r>
        <w:rPr>
          <w:b/>
        </w:rPr>
        <w:t>K.7  –</w:t>
      </w:r>
      <w:proofErr w:type="gramEnd"/>
      <w:r>
        <w:rPr>
          <w:b/>
        </w:rPr>
        <w:t xml:space="preserve">  DCT array positions of predicted AC coefficients</w:t>
      </w:r>
    </w:p>
    <w:p w:rsidR="00094CB9" w:rsidRDefault="00FE5CBC">
      <w:pPr>
        <w:spacing w:after="159" w:line="265" w:lineRule="auto"/>
        <w:ind w:left="-5" w:right="0"/>
        <w:jc w:val="left"/>
      </w:pPr>
      <w:r>
        <w:rPr>
          <w:color w:val="FFFFFF"/>
        </w:rPr>
        <w:t>Figure K.7 [D.117] = 8 cm = 313 %</w:t>
      </w:r>
    </w:p>
    <w:p w:rsidR="00094CB9" w:rsidRDefault="00FE5CBC">
      <w:pPr>
        <w:spacing w:after="176"/>
        <w:ind w:left="-5" w:right="8"/>
      </w:pPr>
      <w:r>
        <w:t>The prediction equations derived in this manner are as follows:</w:t>
      </w:r>
    </w:p>
    <w:p w:rsidR="00094CB9" w:rsidRDefault="00FE5CBC">
      <w:pPr>
        <w:ind w:left="-5" w:right="8"/>
      </w:pPr>
      <w:r>
        <w:t>For the two dimensional array of DC values shown</w:t>
      </w:r>
    </w:p>
    <w:p w:rsidR="00094CB9" w:rsidRDefault="00FE5CBC">
      <w:pPr>
        <w:spacing w:after="19"/>
        <w:ind w:left="754" w:right="6108"/>
      </w:pPr>
      <w:r>
        <w:t>DC</w:t>
      </w:r>
      <w:r>
        <w:rPr>
          <w:sz w:val="15"/>
        </w:rPr>
        <w:t>1</w:t>
      </w:r>
      <w:r>
        <w:rPr>
          <w:sz w:val="15"/>
        </w:rPr>
        <w:tab/>
      </w:r>
      <w:r>
        <w:t>DC</w:t>
      </w:r>
      <w:r>
        <w:rPr>
          <w:sz w:val="15"/>
        </w:rPr>
        <w:t>2</w:t>
      </w:r>
      <w:r>
        <w:rPr>
          <w:sz w:val="15"/>
        </w:rPr>
        <w:tab/>
      </w:r>
      <w:r>
        <w:t>DC</w:t>
      </w:r>
      <w:r>
        <w:rPr>
          <w:sz w:val="15"/>
        </w:rPr>
        <w:t xml:space="preserve">3 </w:t>
      </w:r>
      <w:r>
        <w:t>DC</w:t>
      </w:r>
      <w:r>
        <w:rPr>
          <w:sz w:val="15"/>
        </w:rPr>
        <w:t>4</w:t>
      </w:r>
      <w:r>
        <w:rPr>
          <w:sz w:val="15"/>
        </w:rPr>
        <w:tab/>
      </w:r>
      <w:r>
        <w:t>DC</w:t>
      </w:r>
      <w:r>
        <w:rPr>
          <w:sz w:val="15"/>
        </w:rPr>
        <w:t>5</w:t>
      </w:r>
      <w:r>
        <w:rPr>
          <w:sz w:val="15"/>
        </w:rPr>
        <w:tab/>
      </w:r>
      <w:r>
        <w:t>DC</w:t>
      </w:r>
      <w:r>
        <w:rPr>
          <w:sz w:val="15"/>
        </w:rPr>
        <w:t>6</w:t>
      </w:r>
    </w:p>
    <w:p w:rsidR="00094CB9" w:rsidRDefault="00FE5CBC">
      <w:pPr>
        <w:tabs>
          <w:tab w:val="center" w:pos="911"/>
          <w:tab w:val="center" w:pos="1765"/>
          <w:tab w:val="center" w:pos="2567"/>
        </w:tabs>
        <w:spacing w:after="178"/>
        <w:ind w:left="0" w:right="0" w:firstLine="0"/>
        <w:jc w:val="left"/>
      </w:pPr>
      <w:r>
        <w:rPr>
          <w:rFonts w:ascii="Calibri" w:eastAsia="Calibri" w:hAnsi="Calibri" w:cs="Calibri"/>
          <w:sz w:val="22"/>
        </w:rPr>
        <w:tab/>
      </w:r>
      <w:r>
        <w:t>DC</w:t>
      </w:r>
      <w:r>
        <w:rPr>
          <w:sz w:val="15"/>
        </w:rPr>
        <w:t>7</w:t>
      </w:r>
      <w:r>
        <w:rPr>
          <w:sz w:val="15"/>
        </w:rPr>
        <w:tab/>
      </w:r>
      <w:r>
        <w:t>DC</w:t>
      </w:r>
      <w:r>
        <w:rPr>
          <w:sz w:val="15"/>
        </w:rPr>
        <w:t>8</w:t>
      </w:r>
      <w:r>
        <w:rPr>
          <w:sz w:val="15"/>
        </w:rPr>
        <w:tab/>
      </w:r>
      <w:r>
        <w:t>DC</w:t>
      </w:r>
      <w:r>
        <w:rPr>
          <w:sz w:val="15"/>
        </w:rPr>
        <w:t>9</w:t>
      </w:r>
    </w:p>
    <w:p w:rsidR="00094CB9" w:rsidRDefault="00FE5CBC">
      <w:pPr>
        <w:spacing w:after="230"/>
        <w:ind w:left="-5" w:right="8"/>
      </w:pPr>
      <w:r>
        <w:t>The unquantized prediction equations are</w:t>
      </w:r>
    </w:p>
    <w:p w:rsidR="00094CB9" w:rsidRDefault="00FE5CBC">
      <w:pPr>
        <w:spacing w:after="40"/>
        <w:ind w:left="754" w:right="8"/>
      </w:pPr>
      <w:r>
        <w:t>AC</w:t>
      </w:r>
      <w:r>
        <w:rPr>
          <w:vertAlign w:val="subscript"/>
        </w:rPr>
        <w:t>01</w:t>
      </w:r>
      <w:r>
        <w:t xml:space="preserve"> </w:t>
      </w:r>
      <w:r>
        <w:rPr>
          <w:rFonts w:ascii="Segoe UI Symbol" w:eastAsia="Segoe UI Symbol" w:hAnsi="Segoe UI Symbol" w:cs="Segoe UI Symbol"/>
        </w:rPr>
        <w:t>=</w:t>
      </w:r>
      <w:r>
        <w:t xml:space="preserve"> 1,13885 (DC</w:t>
      </w:r>
      <w:r>
        <w:rPr>
          <w:vertAlign w:val="subscript"/>
        </w:rPr>
        <w:t>4</w:t>
      </w:r>
      <w:r>
        <w:t xml:space="preserve"> – DC</w:t>
      </w:r>
      <w:r>
        <w:rPr>
          <w:vertAlign w:val="subscript"/>
        </w:rPr>
        <w:t>6</w:t>
      </w:r>
      <w:r>
        <w:t>)</w:t>
      </w:r>
    </w:p>
    <w:p w:rsidR="00094CB9" w:rsidRDefault="00FE5CBC">
      <w:pPr>
        <w:spacing w:after="30"/>
        <w:ind w:left="754" w:right="8"/>
      </w:pPr>
      <w:r>
        <w:t>AC</w:t>
      </w:r>
      <w:r>
        <w:rPr>
          <w:sz w:val="15"/>
        </w:rPr>
        <w:t xml:space="preserve">10 </w:t>
      </w:r>
      <w:r>
        <w:rPr>
          <w:rFonts w:ascii="Segoe UI Symbol" w:eastAsia="Segoe UI Symbol" w:hAnsi="Segoe UI Symbol" w:cs="Segoe UI Symbol"/>
        </w:rPr>
        <w:t>=</w:t>
      </w:r>
      <w:r>
        <w:rPr>
          <w:vertAlign w:val="subscript"/>
        </w:rPr>
        <w:t xml:space="preserve"> </w:t>
      </w:r>
      <w:r>
        <w:t>1,13885 (DC</w:t>
      </w:r>
      <w:r>
        <w:rPr>
          <w:sz w:val="15"/>
        </w:rPr>
        <w:t>2</w:t>
      </w:r>
      <w:r>
        <w:t xml:space="preserve"> – DC</w:t>
      </w:r>
      <w:r>
        <w:rPr>
          <w:sz w:val="15"/>
        </w:rPr>
        <w:t>8</w:t>
      </w:r>
      <w:r>
        <w:t>)</w:t>
      </w:r>
    </w:p>
    <w:p w:rsidR="00094CB9" w:rsidRDefault="00FE5CBC">
      <w:pPr>
        <w:spacing w:after="39"/>
        <w:ind w:left="754" w:right="8"/>
      </w:pPr>
      <w:r>
        <w:t>AC</w:t>
      </w:r>
      <w:r>
        <w:rPr>
          <w:vertAlign w:val="subscript"/>
        </w:rPr>
        <w:t xml:space="preserve">20 </w:t>
      </w:r>
      <w:r>
        <w:rPr>
          <w:rFonts w:ascii="Segoe UI Symbol" w:eastAsia="Segoe UI Symbol" w:hAnsi="Segoe UI Symbol" w:cs="Segoe UI Symbol"/>
        </w:rPr>
        <w:t>=</w:t>
      </w:r>
      <w:r>
        <w:rPr>
          <w:rFonts w:ascii="Segoe UI Symbol" w:eastAsia="Segoe UI Symbol" w:hAnsi="Segoe UI Symbol" w:cs="Segoe UI Symbol"/>
          <w:sz w:val="15"/>
        </w:rPr>
        <w:t xml:space="preserve"> </w:t>
      </w:r>
      <w:r>
        <w:t>0,27881 (DC</w:t>
      </w:r>
      <w:r>
        <w:rPr>
          <w:vertAlign w:val="subscript"/>
        </w:rPr>
        <w:t>2</w:t>
      </w:r>
      <w:r>
        <w:t xml:space="preserve"> </w:t>
      </w:r>
      <w:r>
        <w:rPr>
          <w:rFonts w:ascii="Segoe UI Symbol" w:eastAsia="Segoe UI Symbol" w:hAnsi="Segoe UI Symbol" w:cs="Segoe UI Symbol"/>
        </w:rPr>
        <w:t>+</w:t>
      </w:r>
      <w:r>
        <w:t xml:space="preserve"> DC</w:t>
      </w:r>
      <w:r>
        <w:rPr>
          <w:vertAlign w:val="subscript"/>
        </w:rPr>
        <w:t>8</w:t>
      </w:r>
      <w:r>
        <w:t xml:space="preserve"> – 2 </w:t>
      </w:r>
      <w:r>
        <w:rPr>
          <w:rFonts w:ascii="Segoe UI Symbol" w:eastAsia="Segoe UI Symbol" w:hAnsi="Segoe UI Symbol" w:cs="Segoe UI Symbol"/>
        </w:rPr>
        <w:t>×</w:t>
      </w:r>
      <w:r>
        <w:t xml:space="preserve"> DC</w:t>
      </w:r>
      <w:r>
        <w:rPr>
          <w:vertAlign w:val="subscript"/>
        </w:rPr>
        <w:t>5</w:t>
      </w:r>
      <w:r>
        <w:t>)</w:t>
      </w:r>
    </w:p>
    <w:p w:rsidR="00094CB9" w:rsidRDefault="00FE5CBC">
      <w:pPr>
        <w:spacing w:after="155"/>
        <w:ind w:left="754" w:right="4443"/>
      </w:pPr>
      <w:r>
        <w:t>AC</w:t>
      </w:r>
      <w:r>
        <w:rPr>
          <w:sz w:val="15"/>
        </w:rPr>
        <w:t>11</w:t>
      </w:r>
      <w:r>
        <w:t xml:space="preserve"> </w:t>
      </w:r>
      <w:r>
        <w:rPr>
          <w:rFonts w:ascii="Segoe UI Symbol" w:eastAsia="Segoe UI Symbol" w:hAnsi="Segoe UI Symbol" w:cs="Segoe UI Symbol"/>
        </w:rPr>
        <w:t>=</w:t>
      </w:r>
      <w:r>
        <w:t xml:space="preserve"> 0,16213 ((DC</w:t>
      </w:r>
      <w:r>
        <w:rPr>
          <w:sz w:val="15"/>
        </w:rPr>
        <w:t>1</w:t>
      </w:r>
      <w:r>
        <w:t xml:space="preserve"> – DC</w:t>
      </w:r>
      <w:r>
        <w:rPr>
          <w:sz w:val="15"/>
        </w:rPr>
        <w:t>3</w:t>
      </w:r>
      <w:r>
        <w:t>) – (DC</w:t>
      </w:r>
      <w:r>
        <w:rPr>
          <w:sz w:val="15"/>
        </w:rPr>
        <w:t>7</w:t>
      </w:r>
      <w:r>
        <w:t xml:space="preserve"> – DC</w:t>
      </w:r>
      <w:r>
        <w:rPr>
          <w:sz w:val="15"/>
        </w:rPr>
        <w:t>9</w:t>
      </w:r>
      <w:r>
        <w:t>)) AC</w:t>
      </w:r>
      <w:r>
        <w:rPr>
          <w:vertAlign w:val="subscript"/>
        </w:rPr>
        <w:t>02</w:t>
      </w:r>
      <w:r>
        <w:t xml:space="preserve"> </w:t>
      </w:r>
      <w:r>
        <w:rPr>
          <w:rFonts w:ascii="Segoe UI Symbol" w:eastAsia="Segoe UI Symbol" w:hAnsi="Segoe UI Symbol" w:cs="Segoe UI Symbol"/>
        </w:rPr>
        <w:t>=</w:t>
      </w:r>
      <w:r>
        <w:t xml:space="preserve"> 0,27881 (DC</w:t>
      </w:r>
      <w:r>
        <w:rPr>
          <w:vertAlign w:val="subscript"/>
        </w:rPr>
        <w:t>4</w:t>
      </w:r>
      <w:r>
        <w:t xml:space="preserve"> </w:t>
      </w:r>
      <w:r>
        <w:rPr>
          <w:rFonts w:ascii="Segoe UI Symbol" w:eastAsia="Segoe UI Symbol" w:hAnsi="Segoe UI Symbol" w:cs="Segoe UI Symbol"/>
        </w:rPr>
        <w:t>+</w:t>
      </w:r>
      <w:r>
        <w:t xml:space="preserve"> DC</w:t>
      </w:r>
      <w:r>
        <w:rPr>
          <w:vertAlign w:val="subscript"/>
        </w:rPr>
        <w:t>6</w:t>
      </w:r>
      <w:r>
        <w:t xml:space="preserve"> – 2 </w:t>
      </w:r>
      <w:r>
        <w:rPr>
          <w:rFonts w:ascii="Segoe UI Symbol" w:eastAsia="Segoe UI Symbol" w:hAnsi="Segoe UI Symbol" w:cs="Segoe UI Symbol"/>
        </w:rPr>
        <w:t>×</w:t>
      </w:r>
      <w:r>
        <w:t xml:space="preserve"> DC</w:t>
      </w:r>
      <w:r>
        <w:rPr>
          <w:vertAlign w:val="subscript"/>
        </w:rPr>
        <w:t>5</w:t>
      </w:r>
      <w:r>
        <w:t>)</w:t>
      </w:r>
    </w:p>
    <w:p w:rsidR="00094CB9" w:rsidRDefault="00FE5CBC">
      <w:pPr>
        <w:ind w:left="-5" w:right="8"/>
      </w:pPr>
      <w:r>
        <w:t>The scaling of the predicted AC coefficients is consistent with the DCT normalization defined in A.3.3.</w:t>
      </w:r>
    </w:p>
    <w:p w:rsidR="00094CB9" w:rsidRDefault="00FE5CBC">
      <w:pPr>
        <w:pStyle w:val="5"/>
        <w:tabs>
          <w:tab w:val="center" w:pos="1738"/>
        </w:tabs>
        <w:spacing w:after="203"/>
        <w:ind w:left="-15" w:right="0" w:firstLine="0"/>
      </w:pPr>
      <w:r>
        <w:t>K.8.2</w:t>
      </w:r>
      <w:r>
        <w:tab/>
        <w:t>Quantized AC prediction</w:t>
      </w:r>
    </w:p>
    <w:p w:rsidR="00094CB9" w:rsidRDefault="00FE5CBC">
      <w:pPr>
        <w:ind w:left="-5" w:right="8"/>
      </w:pPr>
      <w:r>
        <w:t>The prediction equations can be mapped to a form which uses quantized values of the DC coefficients and which computes quantized AC coefficients using integer arithmetic. The quantized DC coefficients need to be scaled, however, such that the predicted coefficients have fractional bit precision.</w:t>
      </w:r>
    </w:p>
    <w:p w:rsidR="00094CB9" w:rsidRDefault="00FE5CBC">
      <w:pPr>
        <w:spacing w:after="248"/>
        <w:ind w:left="-5" w:right="8"/>
      </w:pPr>
      <w:r>
        <w:t>First, the prediction equation coefficients are scaled by 32 and rounded to the nearest integer. Thus,</w:t>
      </w:r>
    </w:p>
    <w:p w:rsidR="00094CB9" w:rsidRDefault="00FE5CBC">
      <w:pPr>
        <w:spacing w:after="231"/>
        <w:ind w:left="754" w:right="8"/>
      </w:pPr>
      <w:r>
        <w:t xml:space="preserve">1,13885 </w:t>
      </w:r>
      <w:r>
        <w:rPr>
          <w:rFonts w:ascii="Segoe UI Symbol" w:eastAsia="Segoe UI Symbol" w:hAnsi="Segoe UI Symbol" w:cs="Segoe UI Symbol"/>
        </w:rPr>
        <w:t>×</w:t>
      </w:r>
      <w:r>
        <w:t xml:space="preserve"> 32 </w:t>
      </w:r>
      <w:r>
        <w:rPr>
          <w:rFonts w:ascii="Segoe UI Symbol" w:eastAsia="Segoe UI Symbol" w:hAnsi="Segoe UI Symbol" w:cs="Segoe UI Symbol"/>
        </w:rPr>
        <w:t>=</w:t>
      </w:r>
      <w:r>
        <w:t xml:space="preserve"> 36</w:t>
      </w:r>
    </w:p>
    <w:p w:rsidR="00094CB9" w:rsidRDefault="00FE5CBC">
      <w:pPr>
        <w:spacing w:after="226"/>
        <w:ind w:left="754" w:right="8"/>
      </w:pPr>
      <w:r>
        <w:t xml:space="preserve">0,27881 </w:t>
      </w:r>
      <w:r>
        <w:rPr>
          <w:rFonts w:ascii="Segoe UI Symbol" w:eastAsia="Segoe UI Symbol" w:hAnsi="Segoe UI Symbol" w:cs="Segoe UI Symbol"/>
        </w:rPr>
        <w:t>×</w:t>
      </w:r>
      <w:r>
        <w:t xml:space="preserve"> 32 </w:t>
      </w:r>
      <w:r>
        <w:rPr>
          <w:rFonts w:ascii="Segoe UI Symbol" w:eastAsia="Segoe UI Symbol" w:hAnsi="Segoe UI Symbol" w:cs="Segoe UI Symbol"/>
        </w:rPr>
        <w:t>=</w:t>
      </w:r>
      <w:r>
        <w:t xml:space="preserve"> </w:t>
      </w:r>
      <w:r>
        <w:rPr>
          <w:rFonts w:ascii="Segoe UI Symbol" w:eastAsia="Segoe UI Symbol" w:hAnsi="Segoe UI Symbol" w:cs="Segoe UI Symbol"/>
          <w:color w:val="FFFFFF"/>
        </w:rPr>
        <w:t>3</w:t>
      </w:r>
      <w:r>
        <w:t>9</w:t>
      </w:r>
    </w:p>
    <w:p w:rsidR="00094CB9" w:rsidRDefault="00FE5CBC">
      <w:pPr>
        <w:ind w:left="754" w:right="8"/>
      </w:pPr>
      <w:r>
        <w:t xml:space="preserve">0,16213 </w:t>
      </w:r>
      <w:r>
        <w:rPr>
          <w:rFonts w:ascii="Segoe UI Symbol" w:eastAsia="Segoe UI Symbol" w:hAnsi="Segoe UI Symbol" w:cs="Segoe UI Symbol"/>
        </w:rPr>
        <w:t>×</w:t>
      </w:r>
      <w:r>
        <w:t xml:space="preserve"> 32 </w:t>
      </w:r>
      <w:r>
        <w:rPr>
          <w:rFonts w:ascii="Segoe UI Symbol" w:eastAsia="Segoe UI Symbol" w:hAnsi="Segoe UI Symbol" w:cs="Segoe UI Symbol"/>
        </w:rPr>
        <w:t>=</w:t>
      </w:r>
      <w:r>
        <w:t xml:space="preserve"> </w:t>
      </w:r>
      <w:r>
        <w:rPr>
          <w:rFonts w:ascii="Segoe UI Symbol" w:eastAsia="Segoe UI Symbol" w:hAnsi="Segoe UI Symbol" w:cs="Segoe UI Symbol"/>
          <w:color w:val="FFFFFF"/>
        </w:rPr>
        <w:t>3</w:t>
      </w:r>
      <w:r>
        <w:t>5</w:t>
      </w:r>
    </w:p>
    <w:p w:rsidR="00094CB9" w:rsidRDefault="00FE5CBC">
      <w:pPr>
        <w:spacing w:after="262"/>
        <w:ind w:left="-5" w:right="8"/>
      </w:pPr>
      <w:r>
        <w:t>The multiplicative factors are then scaled by the ratio of the DC and AC quantization factors and rounded appropriately. The normalization defined for the DCT introduces another factor of 8 in the unquantized DC values. Therefore, in terms of the quantized DC values, the predicted quantized AC coefficients are given by the equations below. Note that if (for example) the DC values are scaled by a factor of 4, the AC predictions will have 2 fractional bits of precision relative to the quantized DCT coefficients.</w:t>
      </w:r>
    </w:p>
    <w:p w:rsidR="00094CB9" w:rsidRDefault="00FE5CBC">
      <w:pPr>
        <w:spacing w:after="34"/>
        <w:ind w:left="754" w:right="8"/>
      </w:pPr>
      <w:r>
        <w:t>QAC</w:t>
      </w:r>
      <w:r>
        <w:rPr>
          <w:vertAlign w:val="subscript"/>
        </w:rPr>
        <w:t>01</w:t>
      </w:r>
      <w:r>
        <w:t xml:space="preserve"> </w:t>
      </w:r>
      <w:r>
        <w:rPr>
          <w:rFonts w:ascii="Segoe UI Symbol" w:eastAsia="Segoe UI Symbol" w:hAnsi="Segoe UI Symbol" w:cs="Segoe UI Symbol"/>
        </w:rPr>
        <w:t xml:space="preserve">= </w:t>
      </w:r>
      <w:proofErr w:type="gramStart"/>
      <w:r>
        <w:t>( (</w:t>
      </w:r>
      <w:proofErr w:type="gramEnd"/>
      <w:r>
        <w:t>R</w:t>
      </w:r>
      <w:r>
        <w:rPr>
          <w:vertAlign w:val="subscript"/>
        </w:rPr>
        <w:t>d</w:t>
      </w:r>
      <w:r>
        <w:t xml:space="preserve"> </w:t>
      </w:r>
      <w:r>
        <w:rPr>
          <w:rFonts w:ascii="Segoe UI Symbol" w:eastAsia="Segoe UI Symbol" w:hAnsi="Segoe UI Symbol" w:cs="Segoe UI Symbol"/>
        </w:rPr>
        <w:t>×</w:t>
      </w:r>
      <w:r>
        <w:t xml:space="preserve"> Q</w:t>
      </w:r>
      <w:r>
        <w:rPr>
          <w:vertAlign w:val="subscript"/>
        </w:rPr>
        <w:t>01</w:t>
      </w:r>
      <w:r>
        <w:t xml:space="preserve">) </w:t>
      </w:r>
      <w:r>
        <w:rPr>
          <w:rFonts w:ascii="Segoe UI Symbol" w:eastAsia="Segoe UI Symbol" w:hAnsi="Segoe UI Symbol" w:cs="Segoe UI Symbol"/>
        </w:rPr>
        <w:t>+</w:t>
      </w:r>
      <w:r>
        <w:t xml:space="preserve"> (36 </w:t>
      </w:r>
      <w:r>
        <w:rPr>
          <w:rFonts w:ascii="Segoe UI Symbol" w:eastAsia="Segoe UI Symbol" w:hAnsi="Segoe UI Symbol" w:cs="Segoe UI Symbol"/>
        </w:rPr>
        <w:t>×</w:t>
      </w:r>
      <w:r>
        <w:t xml:space="preserve"> Q</w:t>
      </w:r>
      <w:r>
        <w:rPr>
          <w:vertAlign w:val="subscript"/>
        </w:rPr>
        <w:t>00</w:t>
      </w:r>
      <w:r>
        <w:t xml:space="preserve"> </w:t>
      </w:r>
      <w:r>
        <w:rPr>
          <w:rFonts w:ascii="Segoe UI Symbol" w:eastAsia="Segoe UI Symbol" w:hAnsi="Segoe UI Symbol" w:cs="Segoe UI Symbol"/>
        </w:rPr>
        <w:t>×</w:t>
      </w:r>
      <w:r>
        <w:t xml:space="preserve"> (QDC</w:t>
      </w:r>
      <w:r>
        <w:rPr>
          <w:vertAlign w:val="subscript"/>
        </w:rPr>
        <w:t>4</w:t>
      </w:r>
      <w:r>
        <w:t xml:space="preserve"> – QDC</w:t>
      </w:r>
      <w:r>
        <w:rPr>
          <w:vertAlign w:val="subscript"/>
        </w:rPr>
        <w:t>6</w:t>
      </w:r>
      <w:r>
        <w:t xml:space="preserve">)))/(256 </w:t>
      </w:r>
      <w:r>
        <w:rPr>
          <w:rFonts w:ascii="Segoe UI Symbol" w:eastAsia="Segoe UI Symbol" w:hAnsi="Segoe UI Symbol" w:cs="Segoe UI Symbol"/>
        </w:rPr>
        <w:t>×</w:t>
      </w:r>
      <w:r>
        <w:t xml:space="preserve"> Q</w:t>
      </w:r>
      <w:r>
        <w:rPr>
          <w:vertAlign w:val="subscript"/>
        </w:rPr>
        <w:t>01</w:t>
      </w:r>
      <w:r>
        <w:t>)</w:t>
      </w:r>
    </w:p>
    <w:p w:rsidR="00094CB9" w:rsidRDefault="00FE5CBC">
      <w:pPr>
        <w:spacing w:after="32"/>
        <w:ind w:left="754" w:right="8"/>
      </w:pPr>
      <w:r>
        <w:lastRenderedPageBreak/>
        <w:t>QAC</w:t>
      </w:r>
      <w:r>
        <w:rPr>
          <w:vertAlign w:val="subscript"/>
        </w:rPr>
        <w:t>10</w:t>
      </w:r>
      <w:r>
        <w:t xml:space="preserve"> </w:t>
      </w:r>
      <w:r>
        <w:rPr>
          <w:rFonts w:ascii="Segoe UI Symbol" w:eastAsia="Segoe UI Symbol" w:hAnsi="Segoe UI Symbol" w:cs="Segoe UI Symbol"/>
        </w:rPr>
        <w:t>=</w:t>
      </w:r>
      <w:r>
        <w:t xml:space="preserve"> </w:t>
      </w:r>
      <w:proofErr w:type="gramStart"/>
      <w:r>
        <w:t>( (</w:t>
      </w:r>
      <w:proofErr w:type="gramEnd"/>
      <w:r>
        <w:t>R</w:t>
      </w:r>
      <w:r>
        <w:rPr>
          <w:vertAlign w:val="subscript"/>
        </w:rPr>
        <w:t>d</w:t>
      </w:r>
      <w:r>
        <w:t xml:space="preserve"> </w:t>
      </w:r>
      <w:r>
        <w:rPr>
          <w:rFonts w:ascii="Segoe UI Symbol" w:eastAsia="Segoe UI Symbol" w:hAnsi="Segoe UI Symbol" w:cs="Segoe UI Symbol"/>
        </w:rPr>
        <w:t>×</w:t>
      </w:r>
      <w:r>
        <w:t xml:space="preserve"> Q</w:t>
      </w:r>
      <w:r>
        <w:rPr>
          <w:vertAlign w:val="subscript"/>
        </w:rPr>
        <w:t>10</w:t>
      </w:r>
      <w:r>
        <w:t xml:space="preserve">) </w:t>
      </w:r>
      <w:r>
        <w:rPr>
          <w:rFonts w:ascii="Segoe UI Symbol" w:eastAsia="Segoe UI Symbol" w:hAnsi="Segoe UI Symbol" w:cs="Segoe UI Symbol"/>
        </w:rPr>
        <w:t>+</w:t>
      </w:r>
      <w:r>
        <w:t xml:space="preserve"> (36 </w:t>
      </w:r>
      <w:r>
        <w:rPr>
          <w:rFonts w:ascii="Segoe UI Symbol" w:eastAsia="Segoe UI Symbol" w:hAnsi="Segoe UI Symbol" w:cs="Segoe UI Symbol"/>
        </w:rPr>
        <w:t>×</w:t>
      </w:r>
      <w:r>
        <w:t xml:space="preserve"> Q</w:t>
      </w:r>
      <w:r>
        <w:rPr>
          <w:vertAlign w:val="subscript"/>
        </w:rPr>
        <w:t>00</w:t>
      </w:r>
      <w:r>
        <w:t xml:space="preserve"> </w:t>
      </w:r>
      <w:r>
        <w:rPr>
          <w:rFonts w:ascii="Segoe UI Symbol" w:eastAsia="Segoe UI Symbol" w:hAnsi="Segoe UI Symbol" w:cs="Segoe UI Symbol"/>
        </w:rPr>
        <w:t>×</w:t>
      </w:r>
      <w:r>
        <w:t xml:space="preserve"> (QDC</w:t>
      </w:r>
      <w:r>
        <w:rPr>
          <w:vertAlign w:val="subscript"/>
        </w:rPr>
        <w:t>2</w:t>
      </w:r>
      <w:r>
        <w:t xml:space="preserve"> – QDC</w:t>
      </w:r>
      <w:r>
        <w:rPr>
          <w:vertAlign w:val="subscript"/>
        </w:rPr>
        <w:t>8</w:t>
      </w:r>
      <w:r>
        <w:t xml:space="preserve">)))/(256 </w:t>
      </w:r>
      <w:r>
        <w:rPr>
          <w:rFonts w:ascii="Segoe UI Symbol" w:eastAsia="Segoe UI Symbol" w:hAnsi="Segoe UI Symbol" w:cs="Segoe UI Symbol"/>
        </w:rPr>
        <w:t>×</w:t>
      </w:r>
      <w:r>
        <w:t xml:space="preserve"> Q</w:t>
      </w:r>
      <w:r>
        <w:rPr>
          <w:vertAlign w:val="subscript"/>
        </w:rPr>
        <w:t>10</w:t>
      </w:r>
      <w:r>
        <w:t>)</w:t>
      </w:r>
    </w:p>
    <w:p w:rsidR="00094CB9" w:rsidRDefault="00FE5CBC">
      <w:pPr>
        <w:spacing w:after="35"/>
        <w:ind w:left="754" w:right="8"/>
      </w:pPr>
      <w:r>
        <w:t>QAC</w:t>
      </w:r>
      <w:r>
        <w:rPr>
          <w:vertAlign w:val="subscript"/>
        </w:rPr>
        <w:t>20</w:t>
      </w:r>
      <w:r>
        <w:t xml:space="preserve"> </w:t>
      </w:r>
      <w:r>
        <w:rPr>
          <w:rFonts w:ascii="Segoe UI Symbol" w:eastAsia="Segoe UI Symbol" w:hAnsi="Segoe UI Symbol" w:cs="Segoe UI Symbol"/>
        </w:rPr>
        <w:t>=</w:t>
      </w:r>
      <w:r>
        <w:t xml:space="preserve"> </w:t>
      </w:r>
      <w:proofErr w:type="gramStart"/>
      <w:r>
        <w:t>( (</w:t>
      </w:r>
      <w:proofErr w:type="gramEnd"/>
      <w:r>
        <w:t>R</w:t>
      </w:r>
      <w:r>
        <w:rPr>
          <w:vertAlign w:val="subscript"/>
        </w:rPr>
        <w:t>d</w:t>
      </w:r>
      <w:r>
        <w:t xml:space="preserve"> </w:t>
      </w:r>
      <w:r>
        <w:rPr>
          <w:rFonts w:ascii="Segoe UI Symbol" w:eastAsia="Segoe UI Symbol" w:hAnsi="Segoe UI Symbol" w:cs="Segoe UI Symbol"/>
        </w:rPr>
        <w:t>×</w:t>
      </w:r>
      <w:r>
        <w:t xml:space="preserve"> Q</w:t>
      </w:r>
      <w:r>
        <w:rPr>
          <w:vertAlign w:val="subscript"/>
        </w:rPr>
        <w:t>20</w:t>
      </w:r>
      <w:r>
        <w:t xml:space="preserve">) </w:t>
      </w:r>
      <w:r>
        <w:rPr>
          <w:rFonts w:ascii="Segoe UI Symbol" w:eastAsia="Segoe UI Symbol" w:hAnsi="Segoe UI Symbol" w:cs="Segoe UI Symbol"/>
        </w:rPr>
        <w:t>+</w:t>
      </w:r>
      <w:r>
        <w:t xml:space="preserve"> ( 9 </w:t>
      </w:r>
      <w:r>
        <w:rPr>
          <w:rFonts w:ascii="Segoe UI Symbol" w:eastAsia="Segoe UI Symbol" w:hAnsi="Segoe UI Symbol" w:cs="Segoe UI Symbol"/>
        </w:rPr>
        <w:t>×</w:t>
      </w:r>
      <w:r>
        <w:t xml:space="preserve"> Q</w:t>
      </w:r>
      <w:r>
        <w:rPr>
          <w:vertAlign w:val="subscript"/>
        </w:rPr>
        <w:t>00</w:t>
      </w:r>
      <w:r>
        <w:t xml:space="preserve"> </w:t>
      </w:r>
      <w:r>
        <w:rPr>
          <w:rFonts w:ascii="Segoe UI Symbol" w:eastAsia="Segoe UI Symbol" w:hAnsi="Segoe UI Symbol" w:cs="Segoe UI Symbol"/>
        </w:rPr>
        <w:t>×</w:t>
      </w:r>
      <w:r>
        <w:t xml:space="preserve"> (QDC</w:t>
      </w:r>
      <w:r>
        <w:rPr>
          <w:vertAlign w:val="subscript"/>
        </w:rPr>
        <w:t>2</w:t>
      </w:r>
      <w:r>
        <w:t xml:space="preserve"> </w:t>
      </w:r>
      <w:r>
        <w:rPr>
          <w:rFonts w:ascii="Segoe UI Symbol" w:eastAsia="Segoe UI Symbol" w:hAnsi="Segoe UI Symbol" w:cs="Segoe UI Symbol"/>
        </w:rPr>
        <w:t>+</w:t>
      </w:r>
      <w:r>
        <w:t xml:space="preserve"> QDC</w:t>
      </w:r>
      <w:r>
        <w:rPr>
          <w:vertAlign w:val="subscript"/>
        </w:rPr>
        <w:t>8</w:t>
      </w:r>
      <w:r>
        <w:t xml:space="preserve"> – 2 </w:t>
      </w:r>
      <w:r>
        <w:rPr>
          <w:rFonts w:ascii="Segoe UI Symbol" w:eastAsia="Segoe UI Symbol" w:hAnsi="Segoe UI Symbol" w:cs="Segoe UI Symbol"/>
        </w:rPr>
        <w:t xml:space="preserve">× </w:t>
      </w:r>
      <w:r>
        <w:t>QDC</w:t>
      </w:r>
      <w:r>
        <w:rPr>
          <w:vertAlign w:val="subscript"/>
        </w:rPr>
        <w:t>5</w:t>
      </w:r>
      <w:r>
        <w:t xml:space="preserve">)))/(256 </w:t>
      </w:r>
      <w:r>
        <w:rPr>
          <w:rFonts w:ascii="Segoe UI Symbol" w:eastAsia="Segoe UI Symbol" w:hAnsi="Segoe UI Symbol" w:cs="Segoe UI Symbol"/>
        </w:rPr>
        <w:t>×</w:t>
      </w:r>
      <w:r>
        <w:t xml:space="preserve"> Q</w:t>
      </w:r>
      <w:r>
        <w:rPr>
          <w:vertAlign w:val="subscript"/>
        </w:rPr>
        <w:t>20</w:t>
      </w:r>
      <w:r>
        <w:t>)</w:t>
      </w:r>
    </w:p>
    <w:p w:rsidR="00094CB9" w:rsidRDefault="00FE5CBC">
      <w:pPr>
        <w:spacing w:after="32"/>
        <w:ind w:left="754" w:right="8"/>
      </w:pPr>
      <w:r>
        <w:t>QAC</w:t>
      </w:r>
      <w:r>
        <w:rPr>
          <w:vertAlign w:val="subscript"/>
        </w:rPr>
        <w:t>11</w:t>
      </w:r>
      <w:r>
        <w:t xml:space="preserve"> </w:t>
      </w:r>
      <w:r>
        <w:rPr>
          <w:rFonts w:ascii="Segoe UI Symbol" w:eastAsia="Segoe UI Symbol" w:hAnsi="Segoe UI Symbol" w:cs="Segoe UI Symbol"/>
        </w:rPr>
        <w:t>=</w:t>
      </w:r>
      <w:r>
        <w:t xml:space="preserve"> </w:t>
      </w:r>
      <w:proofErr w:type="gramStart"/>
      <w:r>
        <w:t>( (</w:t>
      </w:r>
      <w:proofErr w:type="gramEnd"/>
      <w:r>
        <w:t>R</w:t>
      </w:r>
      <w:r>
        <w:rPr>
          <w:vertAlign w:val="subscript"/>
        </w:rPr>
        <w:t>d</w:t>
      </w:r>
      <w:r>
        <w:t xml:space="preserve"> </w:t>
      </w:r>
      <w:r>
        <w:rPr>
          <w:rFonts w:ascii="Segoe UI Symbol" w:eastAsia="Segoe UI Symbol" w:hAnsi="Segoe UI Symbol" w:cs="Segoe UI Symbol"/>
        </w:rPr>
        <w:t>×</w:t>
      </w:r>
      <w:r>
        <w:t xml:space="preserve"> Q</w:t>
      </w:r>
      <w:r>
        <w:rPr>
          <w:vertAlign w:val="subscript"/>
        </w:rPr>
        <w:t>11</w:t>
      </w:r>
      <w:r>
        <w:t xml:space="preserve">) </w:t>
      </w:r>
      <w:r>
        <w:rPr>
          <w:rFonts w:ascii="Segoe UI Symbol" w:eastAsia="Segoe UI Symbol" w:hAnsi="Segoe UI Symbol" w:cs="Segoe UI Symbol"/>
        </w:rPr>
        <w:t>+</w:t>
      </w:r>
      <w:r>
        <w:t xml:space="preserve"> ( 5 </w:t>
      </w:r>
      <w:r>
        <w:rPr>
          <w:rFonts w:ascii="Segoe UI Symbol" w:eastAsia="Segoe UI Symbol" w:hAnsi="Segoe UI Symbol" w:cs="Segoe UI Symbol"/>
        </w:rPr>
        <w:t>×</w:t>
      </w:r>
      <w:r>
        <w:t xml:space="preserve"> Q</w:t>
      </w:r>
      <w:r>
        <w:rPr>
          <w:vertAlign w:val="subscript"/>
        </w:rPr>
        <w:t>00</w:t>
      </w:r>
      <w:r>
        <w:t xml:space="preserve"> </w:t>
      </w:r>
      <w:r>
        <w:rPr>
          <w:rFonts w:ascii="Segoe UI Symbol" w:eastAsia="Segoe UI Symbol" w:hAnsi="Segoe UI Symbol" w:cs="Segoe UI Symbol"/>
        </w:rPr>
        <w:t>×</w:t>
      </w:r>
      <w:r>
        <w:t xml:space="preserve"> ((QDC</w:t>
      </w:r>
      <w:r>
        <w:rPr>
          <w:vertAlign w:val="subscript"/>
        </w:rPr>
        <w:t>1</w:t>
      </w:r>
      <w:r>
        <w:t xml:space="preserve"> – QDC</w:t>
      </w:r>
      <w:r>
        <w:rPr>
          <w:vertAlign w:val="subscript"/>
        </w:rPr>
        <w:t>3</w:t>
      </w:r>
      <w:r>
        <w:t>) – (QDC</w:t>
      </w:r>
      <w:r>
        <w:rPr>
          <w:vertAlign w:val="subscript"/>
        </w:rPr>
        <w:t>7</w:t>
      </w:r>
      <w:r>
        <w:t xml:space="preserve"> – QDC</w:t>
      </w:r>
      <w:r>
        <w:rPr>
          <w:vertAlign w:val="subscript"/>
        </w:rPr>
        <w:t>9</w:t>
      </w:r>
      <w:r>
        <w:t xml:space="preserve">))))/(256 </w:t>
      </w:r>
      <w:r>
        <w:rPr>
          <w:rFonts w:ascii="Segoe UI Symbol" w:eastAsia="Segoe UI Symbol" w:hAnsi="Segoe UI Symbol" w:cs="Segoe UI Symbol"/>
        </w:rPr>
        <w:t>×</w:t>
      </w:r>
      <w:r>
        <w:t xml:space="preserve"> Q</w:t>
      </w:r>
      <w:r>
        <w:rPr>
          <w:vertAlign w:val="subscript"/>
        </w:rPr>
        <w:t>11</w:t>
      </w:r>
      <w:r>
        <w:t>)</w:t>
      </w:r>
    </w:p>
    <w:p w:rsidR="00094CB9" w:rsidRDefault="00FE5CBC">
      <w:pPr>
        <w:ind w:left="754" w:right="8"/>
      </w:pPr>
      <w:r>
        <w:t>QAC</w:t>
      </w:r>
      <w:r>
        <w:rPr>
          <w:vertAlign w:val="subscript"/>
        </w:rPr>
        <w:t>02</w:t>
      </w:r>
      <w:r>
        <w:t xml:space="preserve"> </w:t>
      </w:r>
      <w:r>
        <w:rPr>
          <w:rFonts w:ascii="Segoe UI Symbol" w:eastAsia="Segoe UI Symbol" w:hAnsi="Segoe UI Symbol" w:cs="Segoe UI Symbol"/>
        </w:rPr>
        <w:t>=</w:t>
      </w:r>
      <w:r>
        <w:t xml:space="preserve"> </w:t>
      </w:r>
      <w:proofErr w:type="gramStart"/>
      <w:r>
        <w:t>( (</w:t>
      </w:r>
      <w:proofErr w:type="gramEnd"/>
      <w:r>
        <w:t>R</w:t>
      </w:r>
      <w:r>
        <w:rPr>
          <w:vertAlign w:val="subscript"/>
        </w:rPr>
        <w:t>d</w:t>
      </w:r>
      <w:r>
        <w:t xml:space="preserve"> </w:t>
      </w:r>
      <w:r>
        <w:rPr>
          <w:rFonts w:ascii="Segoe UI Symbol" w:eastAsia="Segoe UI Symbol" w:hAnsi="Segoe UI Symbol" w:cs="Segoe UI Symbol"/>
        </w:rPr>
        <w:t>×</w:t>
      </w:r>
      <w:r>
        <w:t xml:space="preserve"> Q</w:t>
      </w:r>
      <w:r>
        <w:rPr>
          <w:vertAlign w:val="subscript"/>
        </w:rPr>
        <w:t>02</w:t>
      </w:r>
      <w:r>
        <w:t xml:space="preserve">) </w:t>
      </w:r>
      <w:r>
        <w:rPr>
          <w:rFonts w:ascii="Segoe UI Symbol" w:eastAsia="Segoe UI Symbol" w:hAnsi="Segoe UI Symbol" w:cs="Segoe UI Symbol"/>
        </w:rPr>
        <w:t>+</w:t>
      </w:r>
      <w:r>
        <w:t xml:space="preserve"> ( 9 </w:t>
      </w:r>
      <w:r>
        <w:rPr>
          <w:rFonts w:ascii="Segoe UI Symbol" w:eastAsia="Segoe UI Symbol" w:hAnsi="Segoe UI Symbol" w:cs="Segoe UI Symbol"/>
        </w:rPr>
        <w:t>×</w:t>
      </w:r>
      <w:r>
        <w:t xml:space="preserve"> Q</w:t>
      </w:r>
      <w:r>
        <w:rPr>
          <w:vertAlign w:val="subscript"/>
        </w:rPr>
        <w:t>00</w:t>
      </w:r>
      <w:r>
        <w:t xml:space="preserve"> </w:t>
      </w:r>
      <w:r>
        <w:rPr>
          <w:rFonts w:ascii="Segoe UI Symbol" w:eastAsia="Segoe UI Symbol" w:hAnsi="Segoe UI Symbol" w:cs="Segoe UI Symbol"/>
        </w:rPr>
        <w:t>×</w:t>
      </w:r>
      <w:r>
        <w:t xml:space="preserve"> (QDC</w:t>
      </w:r>
      <w:r>
        <w:rPr>
          <w:vertAlign w:val="subscript"/>
        </w:rPr>
        <w:t>4</w:t>
      </w:r>
      <w:r>
        <w:t xml:space="preserve"> </w:t>
      </w:r>
      <w:r>
        <w:rPr>
          <w:rFonts w:ascii="Segoe UI Symbol" w:eastAsia="Segoe UI Symbol" w:hAnsi="Segoe UI Symbol" w:cs="Segoe UI Symbol"/>
        </w:rPr>
        <w:t>+</w:t>
      </w:r>
      <w:r>
        <w:t xml:space="preserve"> QDC</w:t>
      </w:r>
      <w:r>
        <w:rPr>
          <w:vertAlign w:val="subscript"/>
        </w:rPr>
        <w:t>6</w:t>
      </w:r>
      <w:r>
        <w:t xml:space="preserve"> – 2 </w:t>
      </w:r>
      <w:r>
        <w:rPr>
          <w:rFonts w:ascii="Segoe UI Symbol" w:eastAsia="Segoe UI Symbol" w:hAnsi="Segoe UI Symbol" w:cs="Segoe UI Symbol"/>
        </w:rPr>
        <w:t xml:space="preserve">× </w:t>
      </w:r>
      <w:r>
        <w:t>QDC</w:t>
      </w:r>
      <w:r>
        <w:rPr>
          <w:vertAlign w:val="subscript"/>
        </w:rPr>
        <w:t>5</w:t>
      </w:r>
      <w:r>
        <w:t xml:space="preserve">)))/(256 </w:t>
      </w:r>
      <w:r>
        <w:rPr>
          <w:rFonts w:ascii="Segoe UI Symbol" w:eastAsia="Segoe UI Symbol" w:hAnsi="Segoe UI Symbol" w:cs="Segoe UI Symbol"/>
        </w:rPr>
        <w:t>×</w:t>
      </w:r>
      <w:r>
        <w:t xml:space="preserve"> Q</w:t>
      </w:r>
      <w:r>
        <w:rPr>
          <w:vertAlign w:val="subscript"/>
        </w:rPr>
        <w:t>02</w:t>
      </w:r>
      <w:r>
        <w:t>)</w:t>
      </w:r>
    </w:p>
    <w:p w:rsidR="00094CB9" w:rsidRDefault="00FE5CBC">
      <w:pPr>
        <w:ind w:left="-5" w:right="8"/>
      </w:pPr>
      <w:r>
        <w:t>where QDC</w:t>
      </w:r>
      <w:r>
        <w:rPr>
          <w:vertAlign w:val="subscript"/>
        </w:rPr>
        <w:t>x</w:t>
      </w:r>
      <w:r>
        <w:t xml:space="preserve"> and QAC</w:t>
      </w:r>
      <w:r>
        <w:rPr>
          <w:vertAlign w:val="subscript"/>
        </w:rPr>
        <w:t>xy</w:t>
      </w:r>
      <w:r>
        <w:t xml:space="preserve"> are the quantized and scaled DC and AC coefficient values. The constant Rd is added to get a correct rounding in the division. Rd is 128 for positive numerators, and –128 for negative numerators.</w:t>
      </w:r>
    </w:p>
    <w:p w:rsidR="00094CB9" w:rsidRDefault="00FE5CBC">
      <w:pPr>
        <w:spacing w:after="427"/>
        <w:ind w:left="-5" w:right="8"/>
      </w:pPr>
      <w:r>
        <w:t>Predicted values should not override coded values. Therefore, predicted values for coefficients which are already non-zero should be set to zero. Predictions should be clamped if they exceed a value which would be quantized to a non-zero value for the current precision in the successive approximation.</w:t>
      </w:r>
    </w:p>
    <w:p w:rsidR="00094CB9" w:rsidRDefault="00FE5CBC">
      <w:pPr>
        <w:pStyle w:val="4"/>
        <w:tabs>
          <w:tab w:val="center" w:pos="3689"/>
        </w:tabs>
        <w:spacing w:after="174"/>
        <w:ind w:left="-15" w:firstLine="0"/>
      </w:pPr>
      <w:r>
        <w:t>K.9</w:t>
      </w:r>
      <w:r>
        <w:tab/>
        <w:t>Modification of dequantization to improve displayed image quality</w:t>
      </w:r>
    </w:p>
    <w:p w:rsidR="00094CB9" w:rsidRDefault="00FE5CBC">
      <w:pPr>
        <w:spacing w:after="621"/>
        <w:ind w:left="-5" w:right="8"/>
      </w:pPr>
      <w:r>
        <w:t>For a progression where the first stage successive approximation bit, Al, is set to 3, uniform quantization of the DCT gives the following quantization and dequantization levels for a sequence of successive approximation scans, as shown in Figure K.8:</w:t>
      </w:r>
    </w:p>
    <w:p w:rsidR="00094CB9" w:rsidRDefault="00FE5CBC">
      <w:pPr>
        <w:spacing w:after="0" w:line="265" w:lineRule="auto"/>
        <w:ind w:left="523" w:right="264"/>
        <w:jc w:val="left"/>
      </w:pPr>
      <w:r>
        <w:rPr>
          <w:rFonts w:ascii="Arial" w:eastAsia="Arial" w:hAnsi="Arial" w:cs="Arial"/>
          <w:sz w:val="16"/>
        </w:rPr>
        <w:t>Al</w:t>
      </w:r>
    </w:p>
    <w:p w:rsidR="00094CB9" w:rsidRDefault="00FE5CBC">
      <w:pPr>
        <w:spacing w:after="280" w:line="259" w:lineRule="auto"/>
        <w:ind w:left="547" w:right="0" w:firstLine="0"/>
        <w:jc w:val="left"/>
      </w:pPr>
      <w:r>
        <w:rPr>
          <w:rFonts w:ascii="Calibri" w:eastAsia="Calibri" w:hAnsi="Calibri" w:cs="Calibri"/>
          <w:noProof/>
          <w:sz w:val="22"/>
        </w:rPr>
        <mc:AlternateContent>
          <mc:Choice Requires="wpg">
            <w:drawing>
              <wp:inline distT="0" distB="0" distL="0" distR="0">
                <wp:extent cx="5105034" cy="640351"/>
                <wp:effectExtent l="0" t="0" r="0" b="0"/>
                <wp:docPr id="326206" name="Group 326206"/>
                <wp:cNvGraphicFramePr/>
                <a:graphic xmlns:a="http://schemas.openxmlformats.org/drawingml/2006/main">
                  <a:graphicData uri="http://schemas.microsoft.com/office/word/2010/wordprocessingGroup">
                    <wpg:wgp>
                      <wpg:cNvGrpSpPr/>
                      <wpg:grpSpPr>
                        <a:xfrm>
                          <a:off x="0" y="0"/>
                          <a:ext cx="5105034" cy="640351"/>
                          <a:chOff x="0" y="0"/>
                          <a:chExt cx="5105034" cy="640351"/>
                        </a:xfrm>
                      </wpg:grpSpPr>
                      <wps:wsp>
                        <wps:cNvPr id="50018" name="Rectangle 50018"/>
                        <wps:cNvSpPr/>
                        <wps:spPr>
                          <a:xfrm>
                            <a:off x="240797" y="542544"/>
                            <a:ext cx="28733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r ¯ t  </w:t>
                              </w:r>
                            </w:p>
                          </w:txbxContent>
                        </wps:txbx>
                        <wps:bodyPr horzOverflow="overflow" vert="horz" lIns="0" tIns="0" rIns="0" bIns="0" rtlCol="0">
                          <a:noAutofit/>
                        </wps:bodyPr>
                      </wps:wsp>
                      <wps:wsp>
                        <wps:cNvPr id="50020" name="Rectangle 50020"/>
                        <wps:cNvSpPr/>
                        <wps:spPr>
                          <a:xfrm>
                            <a:off x="3108843" y="542544"/>
                            <a:ext cx="425491"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 r ¯ x</w:t>
                              </w:r>
                            </w:p>
                          </w:txbxContent>
                        </wps:txbx>
                        <wps:bodyPr horzOverflow="overflow" vert="horz" lIns="0" tIns="0" rIns="0" bIns="0" rtlCol="0">
                          <a:noAutofit/>
                        </wps:bodyPr>
                      </wps:wsp>
                      <wps:wsp>
                        <wps:cNvPr id="50019" name="Rectangle 50019"/>
                        <wps:cNvSpPr/>
                        <wps:spPr>
                          <a:xfrm>
                            <a:off x="850397" y="542544"/>
                            <a:ext cx="287207"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r ¯ t  </w:t>
                              </w:r>
                            </w:p>
                          </w:txbxContent>
                        </wps:txbx>
                        <wps:bodyPr horzOverflow="overflow" vert="horz" lIns="0" tIns="0" rIns="0" bIns="0" rtlCol="0">
                          <a:noAutofit/>
                        </wps:bodyPr>
                      </wps:wsp>
                      <wps:wsp>
                        <wps:cNvPr id="34497" name="Rectangle 34497"/>
                        <wps:cNvSpPr/>
                        <wps:spPr>
                          <a:xfrm>
                            <a:off x="0" y="542544"/>
                            <a:ext cx="72126" cy="116244"/>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1</w:t>
                              </w:r>
                            </w:p>
                          </w:txbxContent>
                        </wps:txbx>
                        <wps:bodyPr horzOverflow="overflow" vert="horz" lIns="0" tIns="0" rIns="0" bIns="0" rtlCol="0">
                          <a:noAutofit/>
                        </wps:bodyPr>
                      </wps:wsp>
                      <wps:wsp>
                        <wps:cNvPr id="34498" name="Rectangle 34498"/>
                        <wps:cNvSpPr/>
                        <wps:spPr>
                          <a:xfrm>
                            <a:off x="0" y="276039"/>
                            <a:ext cx="72126" cy="123742"/>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2</w:t>
                              </w:r>
                            </w:p>
                          </w:txbxContent>
                        </wps:txbx>
                        <wps:bodyPr horzOverflow="overflow" vert="horz" lIns="0" tIns="0" rIns="0" bIns="0" rtlCol="0">
                          <a:noAutofit/>
                        </wps:bodyPr>
                      </wps:wsp>
                      <wps:wsp>
                        <wps:cNvPr id="34499" name="Rectangle 34499"/>
                        <wps:cNvSpPr/>
                        <wps:spPr>
                          <a:xfrm>
                            <a:off x="240797" y="4764"/>
                            <a:ext cx="214432" cy="123742"/>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r ¯ t</w:t>
                              </w:r>
                            </w:p>
                          </w:txbxContent>
                        </wps:txbx>
                        <wps:bodyPr horzOverflow="overflow" vert="horz" lIns="0" tIns="0" rIns="0" bIns="0" rtlCol="0">
                          <a:noAutofit/>
                        </wps:bodyPr>
                      </wps:wsp>
                      <wps:wsp>
                        <wps:cNvPr id="34500" name="Rectangle 34500"/>
                        <wps:cNvSpPr/>
                        <wps:spPr>
                          <a:xfrm>
                            <a:off x="2676144" y="4767"/>
                            <a:ext cx="78839" cy="123742"/>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 xml:space="preserve">r </w:t>
                              </w:r>
                            </w:p>
                          </w:txbxContent>
                        </wps:txbx>
                        <wps:bodyPr horzOverflow="overflow" vert="horz" lIns="0" tIns="0" rIns="0" bIns="0" rtlCol="0">
                          <a:noAutofit/>
                        </wps:bodyPr>
                      </wps:wsp>
                      <wps:wsp>
                        <wps:cNvPr id="34501" name="Rectangle 34501"/>
                        <wps:cNvSpPr/>
                        <wps:spPr>
                          <a:xfrm>
                            <a:off x="4864608" y="4767"/>
                            <a:ext cx="291357" cy="123742"/>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 xml:space="preserve"> t ¯ r </w:t>
                              </w:r>
                            </w:p>
                          </w:txbxContent>
                        </wps:txbx>
                        <wps:bodyPr horzOverflow="overflow" vert="horz" lIns="0" tIns="0" rIns="0" bIns="0" rtlCol="0">
                          <a:noAutofit/>
                        </wps:bodyPr>
                      </wps:wsp>
                      <wps:wsp>
                        <wps:cNvPr id="34502" name="Rectangle 34502"/>
                        <wps:cNvSpPr/>
                        <wps:spPr>
                          <a:xfrm>
                            <a:off x="0" y="0"/>
                            <a:ext cx="72126"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3</w:t>
                              </w:r>
                            </w:p>
                          </w:txbxContent>
                        </wps:txbx>
                        <wps:bodyPr horzOverflow="overflow" vert="horz" lIns="0" tIns="0" rIns="0" bIns="0" rtlCol="0">
                          <a:noAutofit/>
                        </wps:bodyPr>
                      </wps:wsp>
                      <wps:wsp>
                        <wps:cNvPr id="34503" name="Shape 34503"/>
                        <wps:cNvSpPr/>
                        <wps:spPr>
                          <a:xfrm>
                            <a:off x="435864" y="83082"/>
                            <a:ext cx="2206752" cy="6096"/>
                          </a:xfrm>
                          <a:custGeom>
                            <a:avLst/>
                            <a:gdLst/>
                            <a:ahLst/>
                            <a:cxnLst/>
                            <a:rect l="0" t="0" r="0" b="0"/>
                            <a:pathLst>
                              <a:path w="2206752" h="6096">
                                <a:moveTo>
                                  <a:pt x="0" y="0"/>
                                </a:moveTo>
                                <a:lnTo>
                                  <a:pt x="3048" y="0"/>
                                </a:lnTo>
                                <a:lnTo>
                                  <a:pt x="2206752" y="0"/>
                                </a:lnTo>
                                <a:lnTo>
                                  <a:pt x="2206752" y="3048"/>
                                </a:lnTo>
                                <a:lnTo>
                                  <a:pt x="2203704" y="3048"/>
                                </a:lnTo>
                                <a:lnTo>
                                  <a:pt x="2203704"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04" name="Shape 34504"/>
                        <wps:cNvSpPr/>
                        <wps:spPr>
                          <a:xfrm>
                            <a:off x="435864" y="531138"/>
                            <a:ext cx="222504" cy="6096"/>
                          </a:xfrm>
                          <a:custGeom>
                            <a:avLst/>
                            <a:gdLst/>
                            <a:ahLst/>
                            <a:cxnLst/>
                            <a:rect l="0" t="0" r="0" b="0"/>
                            <a:pathLst>
                              <a:path w="222504" h="6096">
                                <a:moveTo>
                                  <a:pt x="0" y="0"/>
                                </a:moveTo>
                                <a:lnTo>
                                  <a:pt x="3048" y="0"/>
                                </a:lnTo>
                                <a:lnTo>
                                  <a:pt x="222504" y="0"/>
                                </a:lnTo>
                                <a:lnTo>
                                  <a:pt x="222504" y="3048"/>
                                </a:lnTo>
                                <a:lnTo>
                                  <a:pt x="219456" y="3048"/>
                                </a:lnTo>
                                <a:lnTo>
                                  <a:pt x="219456"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05" name="Rectangle 34505"/>
                        <wps:cNvSpPr/>
                        <wps:spPr>
                          <a:xfrm>
                            <a:off x="667512" y="542544"/>
                            <a:ext cx="245063"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x ¯ </w:t>
                              </w:r>
                            </w:p>
                          </w:txbxContent>
                        </wps:txbx>
                        <wps:bodyPr horzOverflow="overflow" vert="horz" lIns="0" tIns="0" rIns="0" bIns="0" rtlCol="0">
                          <a:noAutofit/>
                        </wps:bodyPr>
                      </wps:wsp>
                      <wps:wsp>
                        <wps:cNvPr id="34506" name="Rectangle 34506"/>
                        <wps:cNvSpPr/>
                        <wps:spPr>
                          <a:xfrm>
                            <a:off x="1459992" y="542544"/>
                            <a:ext cx="287466"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r ¯ t  </w:t>
                              </w:r>
                            </w:p>
                          </w:txbxContent>
                        </wps:txbx>
                        <wps:bodyPr horzOverflow="overflow" vert="horz" lIns="0" tIns="0" rIns="0" bIns="0" rtlCol="0">
                          <a:noAutofit/>
                        </wps:bodyPr>
                      </wps:wsp>
                      <wps:wsp>
                        <wps:cNvPr id="34507" name="Shape 34507"/>
                        <wps:cNvSpPr/>
                        <wps:spPr>
                          <a:xfrm>
                            <a:off x="1054608" y="528090"/>
                            <a:ext cx="213360" cy="12192"/>
                          </a:xfrm>
                          <a:custGeom>
                            <a:avLst/>
                            <a:gdLst/>
                            <a:ahLst/>
                            <a:cxnLst/>
                            <a:rect l="0" t="0" r="0" b="0"/>
                            <a:pathLst>
                              <a:path w="213360" h="12192">
                                <a:moveTo>
                                  <a:pt x="0" y="0"/>
                                </a:moveTo>
                                <a:lnTo>
                                  <a:pt x="3048" y="0"/>
                                </a:lnTo>
                                <a:lnTo>
                                  <a:pt x="210312" y="6096"/>
                                </a:lnTo>
                                <a:lnTo>
                                  <a:pt x="213360" y="6096"/>
                                </a:lnTo>
                                <a:lnTo>
                                  <a:pt x="213360" y="9144"/>
                                </a:lnTo>
                                <a:lnTo>
                                  <a:pt x="210312" y="9144"/>
                                </a:lnTo>
                                <a:lnTo>
                                  <a:pt x="210312" y="12192"/>
                                </a:lnTo>
                                <a:lnTo>
                                  <a:pt x="3048"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08" name="Rectangle 34508"/>
                        <wps:cNvSpPr/>
                        <wps:spPr>
                          <a:xfrm>
                            <a:off x="1277112" y="542544"/>
                            <a:ext cx="249198"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x ¯ </w:t>
                              </w:r>
                            </w:p>
                          </w:txbxContent>
                        </wps:txbx>
                        <wps:bodyPr horzOverflow="overflow" vert="horz" lIns="0" tIns="0" rIns="0" bIns="0" rtlCol="0">
                          <a:noAutofit/>
                        </wps:bodyPr>
                      </wps:wsp>
                      <wps:wsp>
                        <wps:cNvPr id="34509" name="Rectangle 34509"/>
                        <wps:cNvSpPr/>
                        <wps:spPr>
                          <a:xfrm>
                            <a:off x="2069592" y="542544"/>
                            <a:ext cx="287466"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r ¯ t  </w:t>
                              </w:r>
                            </w:p>
                          </w:txbxContent>
                        </wps:txbx>
                        <wps:bodyPr horzOverflow="overflow" vert="horz" lIns="0" tIns="0" rIns="0" bIns="0" rtlCol="0">
                          <a:noAutofit/>
                        </wps:bodyPr>
                      </wps:wsp>
                      <wps:wsp>
                        <wps:cNvPr id="34510" name="Shape 34510"/>
                        <wps:cNvSpPr/>
                        <wps:spPr>
                          <a:xfrm>
                            <a:off x="1655064" y="531138"/>
                            <a:ext cx="222504" cy="6096"/>
                          </a:xfrm>
                          <a:custGeom>
                            <a:avLst/>
                            <a:gdLst/>
                            <a:ahLst/>
                            <a:cxnLst/>
                            <a:rect l="0" t="0" r="0" b="0"/>
                            <a:pathLst>
                              <a:path w="222504" h="6096">
                                <a:moveTo>
                                  <a:pt x="0" y="0"/>
                                </a:moveTo>
                                <a:lnTo>
                                  <a:pt x="3048" y="0"/>
                                </a:lnTo>
                                <a:lnTo>
                                  <a:pt x="222504" y="0"/>
                                </a:lnTo>
                                <a:lnTo>
                                  <a:pt x="222504" y="3048"/>
                                </a:lnTo>
                                <a:lnTo>
                                  <a:pt x="219456" y="3048"/>
                                </a:lnTo>
                                <a:lnTo>
                                  <a:pt x="219456"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11" name="Rectangle 34511"/>
                        <wps:cNvSpPr/>
                        <wps:spPr>
                          <a:xfrm>
                            <a:off x="1886712" y="542544"/>
                            <a:ext cx="249198"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 x ¯ </w:t>
                              </w:r>
                            </w:p>
                          </w:txbxContent>
                        </wps:txbx>
                        <wps:bodyPr horzOverflow="overflow" vert="horz" lIns="0" tIns="0" rIns="0" bIns="0" rtlCol="0">
                          <a:noAutofit/>
                        </wps:bodyPr>
                      </wps:wsp>
                      <wps:wsp>
                        <wps:cNvPr id="34512" name="Shape 34512"/>
                        <wps:cNvSpPr/>
                        <wps:spPr>
                          <a:xfrm>
                            <a:off x="2261616" y="628674"/>
                            <a:ext cx="381000" cy="6097"/>
                          </a:xfrm>
                          <a:custGeom>
                            <a:avLst/>
                            <a:gdLst/>
                            <a:ahLst/>
                            <a:cxnLst/>
                            <a:rect l="0" t="0" r="0" b="0"/>
                            <a:pathLst>
                              <a:path w="381000" h="6097">
                                <a:moveTo>
                                  <a:pt x="0" y="0"/>
                                </a:moveTo>
                                <a:lnTo>
                                  <a:pt x="3048" y="0"/>
                                </a:lnTo>
                                <a:lnTo>
                                  <a:pt x="381000" y="0"/>
                                </a:lnTo>
                                <a:lnTo>
                                  <a:pt x="381000" y="3048"/>
                                </a:lnTo>
                                <a:lnTo>
                                  <a:pt x="377952" y="3048"/>
                                </a:lnTo>
                                <a:lnTo>
                                  <a:pt x="377952"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13" name="Rectangle 34513"/>
                        <wps:cNvSpPr/>
                        <wps:spPr>
                          <a:xfrm>
                            <a:off x="2676144" y="542544"/>
                            <a:ext cx="78839"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 xml:space="preserve">r </w:t>
                              </w:r>
                            </w:p>
                          </w:txbxContent>
                        </wps:txbx>
                        <wps:bodyPr horzOverflow="overflow" vert="horz" lIns="0" tIns="0" rIns="0" bIns="0" rtlCol="0">
                          <a:noAutofit/>
                        </wps:bodyPr>
                      </wps:wsp>
                      <wps:wsp>
                        <wps:cNvPr id="34514" name="Rectangle 34514"/>
                        <wps:cNvSpPr/>
                        <wps:spPr>
                          <a:xfrm>
                            <a:off x="4888993" y="547311"/>
                            <a:ext cx="287336" cy="1237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 xml:space="preserve">t ¯ r  </w:t>
                              </w:r>
                            </w:p>
                          </w:txbxContent>
                        </wps:txbx>
                        <wps:bodyPr horzOverflow="overflow" vert="horz" lIns="0" tIns="0" rIns="0" bIns="0" rtlCol="0">
                          <a:noAutofit/>
                        </wps:bodyPr>
                      </wps:wsp>
                      <wps:wsp>
                        <wps:cNvPr id="34515" name="Shape 34515"/>
                        <wps:cNvSpPr/>
                        <wps:spPr>
                          <a:xfrm>
                            <a:off x="4678681" y="528090"/>
                            <a:ext cx="185928" cy="12192"/>
                          </a:xfrm>
                          <a:custGeom>
                            <a:avLst/>
                            <a:gdLst/>
                            <a:ahLst/>
                            <a:cxnLst/>
                            <a:rect l="0" t="0" r="0" b="0"/>
                            <a:pathLst>
                              <a:path w="185928" h="12192">
                                <a:moveTo>
                                  <a:pt x="0" y="0"/>
                                </a:moveTo>
                                <a:lnTo>
                                  <a:pt x="182880" y="6096"/>
                                </a:lnTo>
                                <a:lnTo>
                                  <a:pt x="185928" y="6096"/>
                                </a:lnTo>
                                <a:lnTo>
                                  <a:pt x="185928" y="9144"/>
                                </a:lnTo>
                                <a:lnTo>
                                  <a:pt x="182880" y="9144"/>
                                </a:lnTo>
                                <a:lnTo>
                                  <a:pt x="182880" y="12192"/>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16" name="Shape 34516"/>
                        <wps:cNvSpPr/>
                        <wps:spPr>
                          <a:xfrm>
                            <a:off x="4059936" y="534186"/>
                            <a:ext cx="228600" cy="6096"/>
                          </a:xfrm>
                          <a:custGeom>
                            <a:avLst/>
                            <a:gdLst/>
                            <a:ahLst/>
                            <a:cxnLst/>
                            <a:rect l="0" t="0" r="0" b="0"/>
                            <a:pathLst>
                              <a:path w="228600" h="6096">
                                <a:moveTo>
                                  <a:pt x="0" y="0"/>
                                </a:moveTo>
                                <a:lnTo>
                                  <a:pt x="228600" y="0"/>
                                </a:lnTo>
                                <a:lnTo>
                                  <a:pt x="228600" y="3048"/>
                                </a:lnTo>
                                <a:lnTo>
                                  <a:pt x="225552" y="3048"/>
                                </a:lnTo>
                                <a:lnTo>
                                  <a:pt x="22555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17" name="Shape 34517"/>
                        <wps:cNvSpPr/>
                        <wps:spPr>
                          <a:xfrm>
                            <a:off x="3450336" y="534186"/>
                            <a:ext cx="228600" cy="6096"/>
                          </a:xfrm>
                          <a:custGeom>
                            <a:avLst/>
                            <a:gdLst/>
                            <a:ahLst/>
                            <a:cxnLst/>
                            <a:rect l="0" t="0" r="0" b="0"/>
                            <a:pathLst>
                              <a:path w="228600" h="6096">
                                <a:moveTo>
                                  <a:pt x="0" y="0"/>
                                </a:moveTo>
                                <a:lnTo>
                                  <a:pt x="228600" y="0"/>
                                </a:lnTo>
                                <a:lnTo>
                                  <a:pt x="228600" y="3048"/>
                                </a:lnTo>
                                <a:lnTo>
                                  <a:pt x="225552" y="3048"/>
                                </a:lnTo>
                                <a:lnTo>
                                  <a:pt x="225552" y="6096"/>
                                </a:lnTo>
                                <a:lnTo>
                                  <a:pt x="0" y="60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0021" name="Rectangle 50021"/>
                        <wps:cNvSpPr/>
                        <wps:spPr>
                          <a:xfrm>
                            <a:off x="3712464" y="542544"/>
                            <a:ext cx="421729"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 r ¯ x</w:t>
                              </w:r>
                            </w:p>
                          </w:txbxContent>
                        </wps:txbx>
                        <wps:bodyPr horzOverflow="overflow" vert="horz" lIns="0" tIns="0" rIns="0" bIns="0" rtlCol="0">
                          <a:noAutofit/>
                        </wps:bodyPr>
                      </wps:wsp>
                      <wps:wsp>
                        <wps:cNvPr id="50022" name="Rectangle 50022"/>
                        <wps:cNvSpPr/>
                        <wps:spPr>
                          <a:xfrm>
                            <a:off x="4331330" y="542544"/>
                            <a:ext cx="429772" cy="1162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5"/>
                                </w:rPr>
                                <w:t>t ¯ r ¯ x</w:t>
                              </w:r>
                            </w:p>
                          </w:txbxContent>
                        </wps:txbx>
                        <wps:bodyPr horzOverflow="overflow" vert="horz" lIns="0" tIns="0" rIns="0" bIns="0" rtlCol="0">
                          <a:noAutofit/>
                        </wps:bodyPr>
                      </wps:wsp>
                      <wps:wsp>
                        <wps:cNvPr id="34519" name="Rectangle 34519"/>
                        <wps:cNvSpPr/>
                        <wps:spPr>
                          <a:xfrm>
                            <a:off x="240792" y="279087"/>
                            <a:ext cx="287336" cy="1237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 xml:space="preserve">r ¯ t  </w:t>
                              </w:r>
                            </w:p>
                          </w:txbxContent>
                        </wps:txbx>
                        <wps:bodyPr horzOverflow="overflow" vert="horz" lIns="0" tIns="0" rIns="0" bIns="0" rtlCol="0">
                          <a:noAutofit/>
                        </wps:bodyPr>
                      </wps:wsp>
                      <wps:wsp>
                        <wps:cNvPr id="34520" name="Rectangle 34520"/>
                        <wps:cNvSpPr/>
                        <wps:spPr>
                          <a:xfrm>
                            <a:off x="856488" y="279087"/>
                            <a:ext cx="283436" cy="1237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 xml:space="preserve">  </w:t>
                              </w:r>
                            </w:p>
                          </w:txbxContent>
                        </wps:txbx>
                        <wps:bodyPr horzOverflow="overflow" vert="horz" lIns="0" tIns="0" rIns="0" bIns="0" rtlCol="0">
                          <a:noAutofit/>
                        </wps:bodyPr>
                      </wps:wsp>
                      <wps:wsp>
                        <wps:cNvPr id="34521" name="Shape 34521"/>
                        <wps:cNvSpPr/>
                        <wps:spPr>
                          <a:xfrm>
                            <a:off x="435864" y="262914"/>
                            <a:ext cx="527304" cy="3048"/>
                          </a:xfrm>
                          <a:custGeom>
                            <a:avLst/>
                            <a:gdLst/>
                            <a:ahLst/>
                            <a:cxnLst/>
                            <a:rect l="0" t="0" r="0" b="0"/>
                            <a:pathLst>
                              <a:path w="527304" h="3048">
                                <a:moveTo>
                                  <a:pt x="0" y="0"/>
                                </a:moveTo>
                                <a:lnTo>
                                  <a:pt x="3048" y="0"/>
                                </a:lnTo>
                                <a:lnTo>
                                  <a:pt x="527304" y="0"/>
                                </a:lnTo>
                                <a:lnTo>
                                  <a:pt x="52730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22" name="Rectangle 34522"/>
                        <wps:cNvSpPr/>
                        <wps:spPr>
                          <a:xfrm>
                            <a:off x="987552" y="279087"/>
                            <a:ext cx="261473" cy="1237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 xml:space="preserve">x </w:t>
                              </w:r>
                            </w:p>
                          </w:txbxContent>
                        </wps:txbx>
                        <wps:bodyPr horzOverflow="overflow" vert="horz" lIns="0" tIns="0" rIns="0" bIns="0" rtlCol="0">
                          <a:noAutofit/>
                        </wps:bodyPr>
                      </wps:wsp>
                      <wps:wsp>
                        <wps:cNvPr id="34523" name="Rectangle 34523"/>
                        <wps:cNvSpPr/>
                        <wps:spPr>
                          <a:xfrm>
                            <a:off x="1459992" y="279087"/>
                            <a:ext cx="287466" cy="1237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 xml:space="preserve">r ¯ t  </w:t>
                              </w:r>
                            </w:p>
                          </w:txbxContent>
                        </wps:txbx>
                        <wps:bodyPr horzOverflow="overflow" vert="horz" lIns="0" tIns="0" rIns="0" bIns="0" rtlCol="0">
                          <a:noAutofit/>
                        </wps:bodyPr>
                      </wps:wsp>
                      <wps:wsp>
                        <wps:cNvPr id="34524" name="Shape 34524"/>
                        <wps:cNvSpPr/>
                        <wps:spPr>
                          <a:xfrm>
                            <a:off x="1054608" y="259866"/>
                            <a:ext cx="381000" cy="3048"/>
                          </a:xfrm>
                          <a:custGeom>
                            <a:avLst/>
                            <a:gdLst/>
                            <a:ahLst/>
                            <a:cxnLst/>
                            <a:rect l="0" t="0" r="0" b="0"/>
                            <a:pathLst>
                              <a:path w="381000" h="3048">
                                <a:moveTo>
                                  <a:pt x="0" y="0"/>
                                </a:moveTo>
                                <a:lnTo>
                                  <a:pt x="3048" y="0"/>
                                </a:lnTo>
                                <a:lnTo>
                                  <a:pt x="381000" y="0"/>
                                </a:lnTo>
                                <a:lnTo>
                                  <a:pt x="381000"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25" name="Shape 34525"/>
                        <wps:cNvSpPr/>
                        <wps:spPr>
                          <a:xfrm>
                            <a:off x="1655064" y="357401"/>
                            <a:ext cx="987552" cy="3049"/>
                          </a:xfrm>
                          <a:custGeom>
                            <a:avLst/>
                            <a:gdLst/>
                            <a:ahLst/>
                            <a:cxnLst/>
                            <a:rect l="0" t="0" r="0" b="0"/>
                            <a:pathLst>
                              <a:path w="987552" h="3049">
                                <a:moveTo>
                                  <a:pt x="0" y="0"/>
                                </a:moveTo>
                                <a:lnTo>
                                  <a:pt x="3048" y="0"/>
                                </a:lnTo>
                                <a:lnTo>
                                  <a:pt x="987552" y="0"/>
                                </a:lnTo>
                                <a:lnTo>
                                  <a:pt x="987552" y="3049"/>
                                </a:lnTo>
                                <a:lnTo>
                                  <a:pt x="0" y="304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26" name="Rectangle 34526"/>
                        <wps:cNvSpPr/>
                        <wps:spPr>
                          <a:xfrm>
                            <a:off x="2676144" y="279087"/>
                            <a:ext cx="78839" cy="1237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 xml:space="preserve">r </w:t>
                              </w:r>
                            </w:p>
                          </w:txbxContent>
                        </wps:txbx>
                        <wps:bodyPr horzOverflow="overflow" vert="horz" lIns="0" tIns="0" rIns="0" bIns="0" rtlCol="0">
                          <a:noAutofit/>
                        </wps:bodyPr>
                      </wps:wsp>
                      <wps:wsp>
                        <wps:cNvPr id="34527" name="Rectangle 34527"/>
                        <wps:cNvSpPr/>
                        <wps:spPr>
                          <a:xfrm>
                            <a:off x="4888993" y="279087"/>
                            <a:ext cx="287336" cy="1237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 xml:space="preserve">t ¯ r  </w:t>
                              </w:r>
                            </w:p>
                          </w:txbxContent>
                        </wps:txbx>
                        <wps:bodyPr horzOverflow="overflow" vert="horz" lIns="0" tIns="0" rIns="0" bIns="0" rtlCol="0">
                          <a:noAutofit/>
                        </wps:bodyPr>
                      </wps:wsp>
                      <wps:wsp>
                        <wps:cNvPr id="34528" name="Shape 34528"/>
                        <wps:cNvSpPr/>
                        <wps:spPr>
                          <a:xfrm>
                            <a:off x="4861560" y="262914"/>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98" name="Shape 457798"/>
                        <wps:cNvSpPr/>
                        <wps:spPr>
                          <a:xfrm>
                            <a:off x="4383024" y="262914"/>
                            <a:ext cx="478536" cy="9144"/>
                          </a:xfrm>
                          <a:custGeom>
                            <a:avLst/>
                            <a:gdLst/>
                            <a:ahLst/>
                            <a:cxnLst/>
                            <a:rect l="0" t="0" r="0" b="0"/>
                            <a:pathLst>
                              <a:path w="478536" h="9144">
                                <a:moveTo>
                                  <a:pt x="0" y="0"/>
                                </a:moveTo>
                                <a:lnTo>
                                  <a:pt x="478536" y="0"/>
                                </a:lnTo>
                                <a:lnTo>
                                  <a:pt x="47853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30" name="Shape 34530"/>
                        <wps:cNvSpPr/>
                        <wps:spPr>
                          <a:xfrm>
                            <a:off x="4285488" y="262914"/>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7799" name="Shape 457799"/>
                        <wps:cNvSpPr/>
                        <wps:spPr>
                          <a:xfrm>
                            <a:off x="3907536" y="262914"/>
                            <a:ext cx="377952" cy="9144"/>
                          </a:xfrm>
                          <a:custGeom>
                            <a:avLst/>
                            <a:gdLst/>
                            <a:ahLst/>
                            <a:cxnLst/>
                            <a:rect l="0" t="0" r="0" b="0"/>
                            <a:pathLst>
                              <a:path w="377952" h="9144">
                                <a:moveTo>
                                  <a:pt x="0" y="0"/>
                                </a:moveTo>
                                <a:lnTo>
                                  <a:pt x="377952" y="0"/>
                                </a:lnTo>
                                <a:lnTo>
                                  <a:pt x="37795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0016" name="Rectangle 50016"/>
                        <wps:cNvSpPr/>
                        <wps:spPr>
                          <a:xfrm>
                            <a:off x="3709416" y="279087"/>
                            <a:ext cx="250884" cy="1237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 xml:space="preserve">t ¯ r </w:t>
                              </w:r>
                            </w:p>
                          </w:txbxContent>
                        </wps:txbx>
                        <wps:bodyPr horzOverflow="overflow" vert="horz" lIns="0" tIns="0" rIns="0" bIns="0" rtlCol="0">
                          <a:noAutofit/>
                        </wps:bodyPr>
                      </wps:wsp>
                      <wps:wsp>
                        <wps:cNvPr id="50017" name="Rectangle 50017"/>
                        <wps:cNvSpPr/>
                        <wps:spPr>
                          <a:xfrm>
                            <a:off x="4309848" y="279087"/>
                            <a:ext cx="64861" cy="123743"/>
                          </a:xfrm>
                          <a:prstGeom prst="rect">
                            <a:avLst/>
                          </a:prstGeom>
                          <a:ln>
                            <a:noFill/>
                          </a:ln>
                        </wps:spPr>
                        <wps:txbx>
                          <w:txbxContent>
                            <w:p w:rsidR="00586C4E" w:rsidRDefault="00586C4E">
                              <w:pPr>
                                <w:spacing w:after="160" w:line="259" w:lineRule="auto"/>
                                <w:ind w:left="0" w:right="0" w:firstLine="0"/>
                                <w:jc w:val="left"/>
                              </w:pPr>
                              <w:r>
                                <w:rPr>
                                  <w:rFonts w:ascii="Arial" w:eastAsia="Arial" w:hAnsi="Arial" w:cs="Arial"/>
                                  <w:sz w:val="16"/>
                                </w:rPr>
                                <w:t>x</w:t>
                              </w:r>
                            </w:p>
                          </w:txbxContent>
                        </wps:txbx>
                        <wps:bodyPr horzOverflow="overflow" vert="horz" lIns="0" tIns="0" rIns="0" bIns="0" rtlCol="0">
                          <a:noAutofit/>
                        </wps:bodyPr>
                      </wps:wsp>
                      <wps:wsp>
                        <wps:cNvPr id="34534" name="Shape 34534"/>
                        <wps:cNvSpPr/>
                        <wps:spPr>
                          <a:xfrm>
                            <a:off x="3675888" y="360450"/>
                            <a:ext cx="3048" cy="0"/>
                          </a:xfrm>
                          <a:custGeom>
                            <a:avLst/>
                            <a:gdLst/>
                            <a:ahLst/>
                            <a:cxnLst/>
                            <a:rect l="0" t="0" r="0" b="0"/>
                            <a:pathLst>
                              <a:path w="3048">
                                <a:moveTo>
                                  <a:pt x="3048" y="0"/>
                                </a:move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35" name="Shape 34535"/>
                        <wps:cNvSpPr/>
                        <wps:spPr>
                          <a:xfrm>
                            <a:off x="2737104" y="360450"/>
                            <a:ext cx="938784" cy="3048"/>
                          </a:xfrm>
                          <a:custGeom>
                            <a:avLst/>
                            <a:gdLst/>
                            <a:ahLst/>
                            <a:cxnLst/>
                            <a:rect l="0" t="0" r="0" b="0"/>
                            <a:pathLst>
                              <a:path w="938784" h="3048">
                                <a:moveTo>
                                  <a:pt x="0" y="0"/>
                                </a:moveTo>
                                <a:lnTo>
                                  <a:pt x="3048" y="0"/>
                                </a:lnTo>
                                <a:lnTo>
                                  <a:pt x="938784" y="0"/>
                                </a:lnTo>
                                <a:lnTo>
                                  <a:pt x="938784" y="3048"/>
                                </a:lnTo>
                                <a:lnTo>
                                  <a:pt x="0" y="30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36" name="Shape 34536"/>
                        <wps:cNvSpPr/>
                        <wps:spPr>
                          <a:xfrm>
                            <a:off x="2737104" y="89178"/>
                            <a:ext cx="2124456" cy="6097"/>
                          </a:xfrm>
                          <a:custGeom>
                            <a:avLst/>
                            <a:gdLst/>
                            <a:ahLst/>
                            <a:cxnLst/>
                            <a:rect l="0" t="0" r="0" b="0"/>
                            <a:pathLst>
                              <a:path w="2124456" h="6097">
                                <a:moveTo>
                                  <a:pt x="0" y="0"/>
                                </a:moveTo>
                                <a:lnTo>
                                  <a:pt x="3048" y="0"/>
                                </a:lnTo>
                                <a:lnTo>
                                  <a:pt x="2124456" y="0"/>
                                </a:lnTo>
                                <a:lnTo>
                                  <a:pt x="2124456" y="3049"/>
                                </a:lnTo>
                                <a:lnTo>
                                  <a:pt x="2121408" y="3049"/>
                                </a:lnTo>
                                <a:lnTo>
                                  <a:pt x="2121408"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537" name="Shape 34537"/>
                        <wps:cNvSpPr/>
                        <wps:spPr>
                          <a:xfrm>
                            <a:off x="2737104" y="628674"/>
                            <a:ext cx="347472" cy="6097"/>
                          </a:xfrm>
                          <a:custGeom>
                            <a:avLst/>
                            <a:gdLst/>
                            <a:ahLst/>
                            <a:cxnLst/>
                            <a:rect l="0" t="0" r="0" b="0"/>
                            <a:pathLst>
                              <a:path w="347472" h="6097">
                                <a:moveTo>
                                  <a:pt x="0" y="0"/>
                                </a:moveTo>
                                <a:lnTo>
                                  <a:pt x="3048" y="0"/>
                                </a:lnTo>
                                <a:lnTo>
                                  <a:pt x="347472" y="0"/>
                                </a:lnTo>
                                <a:lnTo>
                                  <a:pt x="347472" y="3048"/>
                                </a:lnTo>
                                <a:lnTo>
                                  <a:pt x="344424" y="3048"/>
                                </a:lnTo>
                                <a:lnTo>
                                  <a:pt x="344424" y="6097"/>
                                </a:lnTo>
                                <a:lnTo>
                                  <a:pt x="0" y="609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id="Group 326206" o:spid="_x0000_s6890" style="width:401.95pt;height:50.4pt;mso-position-horizontal-relative:char;mso-position-vertical-relative:line" coordsize="51050,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">
                <v:rect id="Rectangle 50018" o:spid="_x0000_s6891" style="position:absolute;left:2407;top:5425;width:2874;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r ¯ t  </w:t>
                        </w:r>
                      </w:p>
                    </w:txbxContent>
                  </v:textbox>
                </v:rect>
                <v:rect id="Rectangle 50020" o:spid="_x0000_s6892" style="position:absolute;left:31088;top:5425;width:425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t ¯ r ¯ x</w:t>
                        </w:r>
                      </w:p>
                    </w:txbxContent>
                  </v:textbox>
                </v:rect>
                <v:rect id="Rectangle 50019" o:spid="_x0000_s6893" style="position:absolute;left:8503;top:5425;width:2873;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r ¯ t  </w:t>
                        </w:r>
                      </w:p>
                    </w:txbxContent>
                  </v:textbox>
                </v:rect>
                <v:rect id="Rectangle 34497" o:spid="_x0000_s6894" style="position:absolute;top:5425;width:72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1</w:t>
                        </w:r>
                      </w:p>
                    </w:txbxContent>
                  </v:textbox>
                </v:rect>
                <v:rect id="Rectangle 34498" o:spid="_x0000_s6895" style="position:absolute;top:2760;width:721;height:1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" filled="f" stroked="f">
                  <v:textbox inset="0,0,0,0">
                    <w:txbxContent>
                      <w:p w:rsidR="00586C4E" w:rsidRDefault="00586C4E">
                        <w:pPr>
                          <w:spacing w:after="160" w:line="259" w:lineRule="auto"/>
                          <w:ind w:left="0" w:right="0" w:firstLine="0"/>
                          <w:jc w:val="left"/>
                        </w:pPr>
                        <w:r>
                          <w:rPr>
                            <w:rFonts w:ascii="Arial" w:eastAsia="Arial" w:hAnsi="Arial" w:cs="Arial"/>
                            <w:sz w:val="16"/>
                          </w:rPr>
                          <w:t>2</w:t>
                        </w:r>
                      </w:p>
                    </w:txbxContent>
                  </v:textbox>
                </v:rect>
                <v:rect id="Rectangle 34499" o:spid="_x0000_s6896" style="position:absolute;left:2407;top:47;width:2145;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6"/>
                          </w:rPr>
                          <w:t>r ¯ t</w:t>
                        </w:r>
                      </w:p>
                    </w:txbxContent>
                  </v:textbox>
                </v:rect>
                <v:rect id="Rectangle 34500" o:spid="_x0000_s6897" style="position:absolute;left:26761;top:47;width:788;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6"/>
                          </w:rPr>
                          <w:t xml:space="preserve">r </w:t>
                        </w:r>
                      </w:p>
                    </w:txbxContent>
                  </v:textbox>
                </v:rect>
                <v:rect id="Rectangle 34501" o:spid="_x0000_s6898" style="position:absolute;left:48646;top:47;width:2913;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6"/>
                          </w:rPr>
                          <w:t xml:space="preserve"> t ¯ r </w:t>
                        </w:r>
                      </w:p>
                    </w:txbxContent>
                  </v:textbox>
                </v:rect>
                <v:rect id="Rectangle 34502" o:spid="_x0000_s6899" style="position:absolute;width:721;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3</w:t>
                        </w:r>
                      </w:p>
                    </w:txbxContent>
                  </v:textbox>
                </v:rect>
                <v:shape id="Shape 34503" o:spid="_x0000_s6900" style="position:absolute;left:4358;top:830;width:22068;height:61;visibility:visible;mso-wrap-style:square;v-text-anchor:top" coordsize="2206752,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" path="m,l3048,,2206752,r,3048l2203704,3048r,3048l,6096,,xe" fillcolor="black" stroked="f" strokeweight="0">
                  <v:stroke miterlimit="83231f" joinstyle="miter"/>
                  <v:path arrowok="t" textboxrect="0,0,2206752,6096"/>
                </v:shape>
                <v:shape id="Shape 34504" o:spid="_x0000_s6901" style="position:absolute;left:4358;top:5311;width:2225;height:61;visibility:visible;mso-wrap-style:square;v-text-anchor:top" coordsize="22250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" path="m,l3048,,222504,r,3048l219456,3048r,3048l,6096,,xe" fillcolor="black" stroked="f" strokeweight="0">
                  <v:stroke miterlimit="83231f" joinstyle="miter"/>
                  <v:path arrowok="t" textboxrect="0,0,222504,6096"/>
                </v:shape>
                <v:rect id="Rectangle 34505" o:spid="_x0000_s6902" style="position:absolute;left:6675;top:5425;width:2450;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x ¯ </w:t>
                        </w:r>
                      </w:p>
                    </w:txbxContent>
                  </v:textbox>
                </v:rect>
                <v:rect id="Rectangle 34506" o:spid="_x0000_s6903" style="position:absolute;left:14599;top:5425;width:287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r ¯ t  </w:t>
                        </w:r>
                      </w:p>
                    </w:txbxContent>
                  </v:textbox>
                </v:rect>
                <v:shape id="Shape 34507" o:spid="_x0000_s6904" style="position:absolute;left:10546;top:5280;width:2133;height:122;visibility:visible;mso-wrap-style:square;v-text-anchor:top" coordsize="213360,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" path="m,l3048,,210312,6096r3048,l213360,9144r-3048,l210312,12192,3048,6096,,6096,,xe" fillcolor="black" stroked="f" strokeweight="0">
                  <v:stroke miterlimit="83231f" joinstyle="miter"/>
                  <v:path arrowok="t" textboxrect="0,0,213360,12192"/>
                </v:shape>
                <v:rect id="Rectangle 34508" o:spid="_x0000_s6905" style="position:absolute;left:12771;top:5425;width:249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x ¯ </w:t>
                        </w:r>
                      </w:p>
                    </w:txbxContent>
                  </v:textbox>
                </v:rect>
                <v:rect id="Rectangle 34509" o:spid="_x0000_s6906" style="position:absolute;left:20695;top:5425;width:287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r ¯ t  </w:t>
                        </w:r>
                      </w:p>
                    </w:txbxContent>
                  </v:textbox>
                </v:rect>
                <v:shape id="Shape 34510" o:spid="_x0000_s6907" style="position:absolute;left:16550;top:5311;width:2225;height:61;visibility:visible;mso-wrap-style:square;v-text-anchor:top" coordsize="222504,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" path="m,l3048,,222504,r,3048l219456,3048r,3048l,6096,,xe" fillcolor="black" stroked="f" strokeweight="0">
                  <v:stroke miterlimit="83231f" joinstyle="miter"/>
                  <v:path arrowok="t" textboxrect="0,0,222504,6096"/>
                </v:shape>
                <v:rect id="Rectangle 34511" o:spid="_x0000_s6908" style="position:absolute;left:18867;top:5425;width:249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 x ¯ </w:t>
                        </w:r>
                      </w:p>
                    </w:txbxContent>
                  </v:textbox>
                </v:rect>
                <v:shape id="Shape 34512" o:spid="_x0000_s6909" style="position:absolute;left:22616;top:6286;width:3810;height:61;visibility:visible;mso-wrap-style:square;v-text-anchor:top" coordsize="381000,6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" path="m,l3048,,381000,r,3048l377952,3048r,3049l,6097,,xe" fillcolor="black" stroked="f" strokeweight="0">
                  <v:stroke miterlimit="83231f" joinstyle="miter"/>
                  <v:path arrowok="t" textboxrect="0,0,381000,6097"/>
                </v:shape>
                <v:rect id="Rectangle 34513" o:spid="_x0000_s6910" style="position:absolute;left:26761;top:5425;width:788;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5"/>
                          </w:rPr>
                          <w:t xml:space="preserve">r </w:t>
                        </w:r>
                      </w:p>
                    </w:txbxContent>
                  </v:textbox>
                </v:rect>
                <v:rect id="Rectangle 34514" o:spid="_x0000_s6911" style="position:absolute;left:48889;top:5473;width:2874;height:1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6"/>
                          </w:rPr>
                          <w:t xml:space="preserve">t ¯ r  </w:t>
                        </w:r>
                      </w:p>
                    </w:txbxContent>
                  </v:textbox>
                </v:rect>
                <v:shape id="Shape 34515" o:spid="_x0000_s6912" style="position:absolute;left:46786;top:5280;width:1860;height:122;visibility:visible;mso-wrap-style:square;v-text-anchor:top" coordsize="18592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" path="m,l182880,6096r3048,l185928,9144r-3048,l182880,12192,,6096,,xe" fillcolor="black" stroked="f" strokeweight="0">
                  <v:stroke miterlimit="83231f" joinstyle="miter"/>
                  <v:path arrowok="t" textboxrect="0,0,185928,12192"/>
                </v:shape>
                <v:shape id="Shape 34516" o:spid="_x0000_s6913" style="position:absolute;left:40599;top:5341;width:2286;height:61;visibility:visible;mso-wrap-style:square;v-text-anchor:top" coordsize="228600,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" path="m,l228600,r,3048l225552,3048r,3048l,6096,,xe" fillcolor="black" stroked="f" strokeweight="0">
                  <v:stroke miterlimit="83231f" joinstyle="miter"/>
                  <v:path arrowok="t" textboxrect="0,0,228600,6096"/>
                </v:shape>
                <v:shape id="Shape 34517" o:spid="_x0000_s6914" style="position:absolute;left:34503;top:5341;width:2286;height:61;visibility:visible;mso-wrap-style:square;v-text-anchor:top" coordsize="228600,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" path="m,l228600,r,3048l225552,3048r,3048l,6096,,xe" fillcolor="black" stroked="f" strokeweight="0">
                  <v:stroke miterlimit="83231f" joinstyle="miter"/>
                  <v:path arrowok="t" textboxrect="0,0,228600,6096"/>
                </v:shape>
                <v:rect id="Rectangle 50021" o:spid="_x0000_s6915" style="position:absolute;left:37124;top:5425;width:4217;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t ¯ r ¯ x</w:t>
                        </w:r>
                      </w:p>
                    </w:txbxContent>
                  </v:textbox>
                </v:rect>
                <v:rect id="Rectangle 50022" o:spid="_x0000_s6916" style="position:absolute;left:43313;top:5425;width:4298;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5"/>
                          </w:rPr>
                          <w:t>t ¯ r ¯ x</w:t>
                        </w:r>
                      </w:p>
                    </w:txbxContent>
                  </v:textbox>
                </v:rect>
                <v:rect id="Rectangle 34519" o:spid="_x0000_s6917" style="position:absolute;left:2407;top:2790;width:2874;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6"/>
                          </w:rPr>
                          <w:t xml:space="preserve">r ¯ t  </w:t>
                        </w:r>
                      </w:p>
                    </w:txbxContent>
                  </v:textbox>
                </v:rect>
                <v:rect id="Rectangle 34520" o:spid="_x0000_s6918" style="position:absolute;left:8564;top:2790;width:2835;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" filled="f" stroked="f">
                  <v:textbox inset="0,0,0,0">
                    <w:txbxContent>
                      <w:p w:rsidR="00586C4E" w:rsidRDefault="00586C4E">
                        <w:pPr>
                          <w:spacing w:after="160" w:line="259" w:lineRule="auto"/>
                          <w:ind w:left="0" w:right="0" w:firstLine="0"/>
                          <w:jc w:val="left"/>
                        </w:pPr>
                        <w:r>
                          <w:rPr>
                            <w:rFonts w:ascii="Arial" w:eastAsia="Arial" w:hAnsi="Arial" w:cs="Arial"/>
                            <w:sz w:val="16"/>
                          </w:rPr>
                          <w:t xml:space="preserve">  </w:t>
                        </w:r>
                      </w:p>
                    </w:txbxContent>
                  </v:textbox>
                </v:rect>
                <v:shape id="Shape 34521" o:spid="_x0000_s6919" style="position:absolute;left:4358;top:2629;width:5273;height:30;visibility:visible;mso-wrap-style:square;v-text-anchor:top" coordsize="527304,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" path="m,l3048,,527304,r,3048l,3048,,xe" fillcolor="black" stroked="f" strokeweight="0">
                  <v:stroke miterlimit="83231f" joinstyle="miter"/>
                  <v:path arrowok="t" textboxrect="0,0,527304,3048"/>
                </v:shape>
                <v:rect id="Rectangle 34522" o:spid="_x0000_s6920" style="position:absolute;left:9875;top:2790;width:2615;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6"/>
                          </w:rPr>
                          <w:t xml:space="preserve">x </w:t>
                        </w:r>
                      </w:p>
                    </w:txbxContent>
                  </v:textbox>
                </v:rect>
                <v:rect id="Rectangle 34523" o:spid="_x0000_s6921" style="position:absolute;left:14599;top:2790;width:2875;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6"/>
                          </w:rPr>
                          <w:t xml:space="preserve">r ¯ t  </w:t>
                        </w:r>
                      </w:p>
                    </w:txbxContent>
                  </v:textbox>
                </v:rect>
                <v:shape id="Shape 34524" o:spid="_x0000_s6922" style="position:absolute;left:10546;top:2598;width:3810;height:31;visibility:visible;mso-wrap-style:square;v-text-anchor:top" coordsize="38100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" path="m,l3048,,381000,r,3048l,3048,,xe" fillcolor="black" stroked="f" strokeweight="0">
                  <v:stroke miterlimit="83231f" joinstyle="miter"/>
                  <v:path arrowok="t" textboxrect="0,0,381000,3048"/>
                </v:shape>
                <v:shape id="Shape 34525" o:spid="_x0000_s6923" style="position:absolute;left:16550;top:3574;width:9876;height:30;visibility:visible;mso-wrap-style:square;v-text-anchor:top" coordsize="987552,3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" path="m,l3048,,987552,r,3049l,3049,,xe" fillcolor="black" stroked="f" strokeweight="0">
                  <v:stroke miterlimit="83231f" joinstyle="miter"/>
                  <v:path arrowok="t" textboxrect="0,0,987552,3049"/>
                </v:shape>
                <v:rect id="Rectangle 34526" o:spid="_x0000_s6924" style="position:absolute;left:26761;top:2790;width:788;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" filled="f" stroked="f">
                  <v:textbox inset="0,0,0,0">
                    <w:txbxContent>
                      <w:p w:rsidR="00586C4E" w:rsidRDefault="00586C4E">
                        <w:pPr>
                          <w:spacing w:after="160" w:line="259" w:lineRule="auto"/>
                          <w:ind w:left="0" w:right="0" w:firstLine="0"/>
                          <w:jc w:val="left"/>
                        </w:pPr>
                        <w:r>
                          <w:rPr>
                            <w:rFonts w:ascii="Arial" w:eastAsia="Arial" w:hAnsi="Arial" w:cs="Arial"/>
                            <w:sz w:val="16"/>
                          </w:rPr>
                          <w:t xml:space="preserve">r </w:t>
                        </w:r>
                      </w:p>
                    </w:txbxContent>
                  </v:textbox>
                </v:rect>
                <v:rect id="Rectangle 34527" o:spid="_x0000_s6925" style="position:absolute;left:48889;top:2790;width:2874;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6"/>
                          </w:rPr>
                          <w:t xml:space="preserve">t ¯ r  </w:t>
                        </w:r>
                      </w:p>
                    </w:txbxContent>
                  </v:textbox>
                </v:rect>
                <v:shape id="Shape 34528" o:spid="_x0000_s6926" style="position:absolute;left:48615;top:2629;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" path="m3048,l,,3048,xe" fillcolor="black" stroked="f" strokeweight="0">
                  <v:stroke miterlimit="83231f" joinstyle="miter"/>
                  <v:path arrowok="t" textboxrect="0,0,3048,0"/>
                </v:shape>
                <v:shape id="Shape 457798" o:spid="_x0000_s6927" style="position:absolute;left:43830;top:2629;width:4785;height:91;visibility:visible;mso-wrap-style:square;v-text-anchor:top" coordsize="47853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" path="m,l478536,r,9144l,9144,,e" fillcolor="black" stroked="f" strokeweight="0">
                  <v:stroke miterlimit="83231f" joinstyle="miter"/>
                  <v:path arrowok="t" textboxrect="0,0,478536,9144"/>
                </v:shape>
                <v:shape id="Shape 34530" o:spid="_x0000_s6928" style="position:absolute;left:42854;top:2629;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" path="m3048,l,,3048,xe" fillcolor="black" stroked="f" strokeweight="0">
                  <v:stroke miterlimit="83231f" joinstyle="miter"/>
                  <v:path arrowok="t" textboxrect="0,0,3048,0"/>
                </v:shape>
                <v:shape id="Shape 457799" o:spid="_x0000_s6929" style="position:absolute;left:39075;top:2629;width:3779;height:91;visibility:visible;mso-wrap-style:square;v-text-anchor:top" coordsize="37795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" path="m,l377952,r,9144l,9144,,e" fillcolor="black" stroked="f" strokeweight="0">
                  <v:stroke miterlimit="83231f" joinstyle="miter"/>
                  <v:path arrowok="t" textboxrect="0,0,377952,9144"/>
                </v:shape>
                <v:rect id="Rectangle 50016" o:spid="_x0000_s6930" style="position:absolute;left:37094;top:2790;width:2509;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" filled="f" stroked="f">
                  <v:textbox inset="0,0,0,0">
                    <w:txbxContent>
                      <w:p w:rsidR="00586C4E" w:rsidRDefault="00586C4E">
                        <w:pPr>
                          <w:spacing w:after="160" w:line="259" w:lineRule="auto"/>
                          <w:ind w:left="0" w:right="0" w:firstLine="0"/>
                          <w:jc w:val="left"/>
                        </w:pPr>
                        <w:r>
                          <w:rPr>
                            <w:rFonts w:ascii="Arial" w:eastAsia="Arial" w:hAnsi="Arial" w:cs="Arial"/>
                            <w:sz w:val="16"/>
                          </w:rPr>
                          <w:t xml:space="preserve">t ¯ r </w:t>
                        </w:r>
                      </w:p>
                    </w:txbxContent>
                  </v:textbox>
                </v:rect>
                <v:rect id="Rectangle 50017" o:spid="_x0000_s6931" style="position:absolute;left:43098;top:2790;width:649;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" filled="f" stroked="f">
                  <v:textbox inset="0,0,0,0">
                    <w:txbxContent>
                      <w:p w:rsidR="00586C4E" w:rsidRDefault="00586C4E">
                        <w:pPr>
                          <w:spacing w:after="160" w:line="259" w:lineRule="auto"/>
                          <w:ind w:left="0" w:right="0" w:firstLine="0"/>
                          <w:jc w:val="left"/>
                        </w:pPr>
                        <w:r>
                          <w:rPr>
                            <w:rFonts w:ascii="Arial" w:eastAsia="Arial" w:hAnsi="Arial" w:cs="Arial"/>
                            <w:sz w:val="16"/>
                          </w:rPr>
                          <w:t>x</w:t>
                        </w:r>
                      </w:p>
                    </w:txbxContent>
                  </v:textbox>
                </v:rect>
                <v:shape id="Shape 34534" o:spid="_x0000_s6932" style="position:absolute;left:36758;top:3604;width:31;height:0;visibility:visible;mso-wrap-style:square;v-text-anchor:top" coordsize="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" path="m3048,l,,3048,xe" fillcolor="black" stroked="f" strokeweight="0">
                  <v:stroke miterlimit="83231f" joinstyle="miter"/>
                  <v:path arrowok="t" textboxrect="0,0,3048,0"/>
                </v:shape>
                <v:shape id="Shape 34535" o:spid="_x0000_s6933" style="position:absolute;left:27371;top:3604;width:9387;height:30;visibility:visible;mso-wrap-style:square;v-text-anchor:top" coordsize="938784,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" path="m,l3048,,938784,r,3048l,3048,,xe" fillcolor="black" stroked="f" strokeweight="0">
                  <v:stroke miterlimit="83231f" joinstyle="miter"/>
                  <v:path arrowok="t" textboxrect="0,0,938784,3048"/>
                </v:shape>
                <v:shape id="Shape 34536" o:spid="_x0000_s6934" style="position:absolute;left:27371;top:891;width:21244;height:61;visibility:visible;mso-wrap-style:square;v-text-anchor:top" coordsize="2124456,6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" path="m,l3048,,2124456,r,3049l2121408,3049r,3048l,6097,,xe" fillcolor="black" stroked="f" strokeweight="0">
                  <v:stroke miterlimit="83231f" joinstyle="miter"/>
                  <v:path arrowok="t" textboxrect="0,0,2124456,6097"/>
                </v:shape>
                <v:shape id="Shape 34537" o:spid="_x0000_s6935" style="position:absolute;left:27371;top:6286;width:3474;height:61;visibility:visible;mso-wrap-style:square;v-text-anchor:top" coordsize="347472,6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" path="m,l3048,,347472,r,3048l344424,3048r,3049l,6097,,xe" fillcolor="black" stroked="f" strokeweight="0">
                  <v:stroke miterlimit="83231f" joinstyle="miter"/>
                  <v:path arrowok="t" textboxrect="0,0,347472,6097"/>
                </v:shape>
                <w10:anchorlock/>
              </v:group>
            </w:pict>
          </mc:Fallback>
        </mc:AlternateContent>
      </w:r>
    </w:p>
    <w:p w:rsidR="00094CB9" w:rsidRDefault="00FE5CBC">
      <w:pPr>
        <w:spacing w:after="229" w:line="265" w:lineRule="auto"/>
        <w:ind w:left="197" w:right="313"/>
        <w:jc w:val="center"/>
      </w:pPr>
      <w:r>
        <w:rPr>
          <w:rFonts w:ascii="Arial" w:eastAsia="Arial" w:hAnsi="Arial" w:cs="Arial"/>
          <w:sz w:val="15"/>
        </w:rPr>
        <w:t xml:space="preserve">0 </w:t>
      </w:r>
      <w:r>
        <w:rPr>
          <w:rFonts w:ascii="Arial" w:eastAsia="Arial" w:hAnsi="Arial" w:cs="Arial"/>
          <w:sz w:val="16"/>
        </w:rPr>
        <w:t xml:space="preserve">r ¯ t ¯ r ¯ t ¯ r ¯ t ¯ r ¯ t ¯ r ¯ t ¯ r ¯ t ¯ r ¯ t ¯ r ¯ t   _    </w:t>
      </w:r>
      <w:proofErr w:type="gramStart"/>
      <w:r>
        <w:rPr>
          <w:rFonts w:ascii="Arial" w:eastAsia="Arial" w:hAnsi="Arial" w:cs="Arial"/>
          <w:sz w:val="16"/>
        </w:rPr>
        <w:t>r  _</w:t>
      </w:r>
      <w:proofErr w:type="gramEnd"/>
      <w:r>
        <w:rPr>
          <w:rFonts w:ascii="Arial" w:eastAsia="Arial" w:hAnsi="Arial" w:cs="Arial"/>
          <w:sz w:val="16"/>
        </w:rPr>
        <w:t xml:space="preserve"> t ¯r ¯ t ¯ r ¯ t ¯ r ¯ t ¯ </w:t>
      </w:r>
      <w:r>
        <w:rPr>
          <w:rFonts w:ascii="Arial" w:eastAsia="Arial" w:hAnsi="Arial" w:cs="Arial"/>
          <w:sz w:val="15"/>
        </w:rPr>
        <w:t xml:space="preserve">r ¯ t ¯ </w:t>
      </w:r>
      <w:r>
        <w:rPr>
          <w:rFonts w:ascii="Arial" w:eastAsia="Arial" w:hAnsi="Arial" w:cs="Arial"/>
          <w:sz w:val="16"/>
        </w:rPr>
        <w:t xml:space="preserve">r ¯ t ¯ r ¯ t ¯ r ¯ t ¯ r </w:t>
      </w:r>
    </w:p>
    <w:p w:rsidR="00094CB9" w:rsidRDefault="00FE5CBC">
      <w:pPr>
        <w:spacing w:after="122" w:line="265" w:lineRule="auto"/>
        <w:ind w:left="197" w:right="37"/>
        <w:jc w:val="center"/>
      </w:pPr>
      <w:r>
        <w:rPr>
          <w:rFonts w:ascii="Arial" w:eastAsia="Arial" w:hAnsi="Arial" w:cs="Arial"/>
          <w:sz w:val="16"/>
        </w:rPr>
        <w:t>–8 –7 –6 –5 –4 –3 –2 –1 0 +1 +2 +3 +4 +5 +6 +7 +8</w:t>
      </w:r>
    </w:p>
    <w:p w:rsidR="00094CB9" w:rsidRDefault="00FE5CBC">
      <w:pPr>
        <w:spacing w:after="437" w:line="265" w:lineRule="auto"/>
        <w:ind w:left="3571" w:right="264" w:firstLine="3672"/>
        <w:jc w:val="left"/>
      </w:pPr>
      <w:r>
        <w:rPr>
          <w:rFonts w:ascii="Arial" w:eastAsia="Arial" w:hAnsi="Arial" w:cs="Arial"/>
          <w:sz w:val="16"/>
        </w:rPr>
        <w:t>T0812990-93/d118 Quantized DCT coefficient value</w:t>
      </w:r>
    </w:p>
    <w:p w:rsidR="00094CB9" w:rsidRDefault="00FE5CBC">
      <w:pPr>
        <w:spacing w:after="275" w:line="265" w:lineRule="auto"/>
        <w:ind w:left="2189" w:right="264"/>
        <w:jc w:val="left"/>
      </w:pPr>
      <w:r>
        <w:rPr>
          <w:rFonts w:ascii="Arial" w:eastAsia="Arial" w:hAnsi="Arial" w:cs="Arial"/>
          <w:sz w:val="16"/>
        </w:rPr>
        <w:t xml:space="preserve">Figure </w:t>
      </w:r>
      <w:proofErr w:type="gramStart"/>
      <w:r>
        <w:rPr>
          <w:rFonts w:ascii="Arial" w:eastAsia="Arial" w:hAnsi="Arial" w:cs="Arial"/>
          <w:sz w:val="16"/>
        </w:rPr>
        <w:t>K.8  –</w:t>
      </w:r>
      <w:proofErr w:type="gramEnd"/>
      <w:r>
        <w:rPr>
          <w:rFonts w:ascii="Arial" w:eastAsia="Arial" w:hAnsi="Arial" w:cs="Arial"/>
          <w:sz w:val="16"/>
        </w:rPr>
        <w:t xml:space="preserve">  Illustration of two reconstruction strategies</w:t>
      </w:r>
    </w:p>
    <w:p w:rsidR="00094CB9" w:rsidRDefault="00FE5CBC">
      <w:pPr>
        <w:spacing w:after="193" w:line="265" w:lineRule="auto"/>
        <w:ind w:left="-5" w:right="0"/>
        <w:jc w:val="left"/>
      </w:pPr>
      <w:r>
        <w:rPr>
          <w:color w:val="FFFFFF"/>
        </w:rPr>
        <w:t>Figure K.8 [D118] = 6 cm = 234 %</w:t>
      </w:r>
    </w:p>
    <w:p w:rsidR="00094CB9" w:rsidRDefault="00FE5CBC">
      <w:pPr>
        <w:ind w:left="-5" w:right="8"/>
      </w:pPr>
      <w:r>
        <w:t>The column to the left labelled “Al” gives the bit position specified in the scan header. The quantized DCT coefficient magnitudes are therefore divided by 2</w:t>
      </w:r>
      <w:r>
        <w:rPr>
          <w:sz w:val="15"/>
        </w:rPr>
        <w:t>Al</w:t>
      </w:r>
      <w:r>
        <w:t xml:space="preserve"> during that scan.</w:t>
      </w:r>
    </w:p>
    <w:p w:rsidR="00094CB9" w:rsidRDefault="00FE5CBC">
      <w:pPr>
        <w:spacing w:after="230"/>
        <w:ind w:left="-5" w:right="8"/>
      </w:pPr>
      <w:r>
        <w:t xml:space="preserve">Referring to the final scan (Al </w:t>
      </w:r>
      <w:r>
        <w:rPr>
          <w:rFonts w:ascii="Segoe UI Symbol" w:eastAsia="Segoe UI Symbol" w:hAnsi="Segoe UI Symbol" w:cs="Segoe UI Symbol"/>
        </w:rPr>
        <w:t>=</w:t>
      </w:r>
      <w:r>
        <w:t xml:space="preserve"> 0), the points marked with “t” are the threshold values, while the points marked with “r” are the reconstruction values. The unquantized output is obtained by multiplying the horizontal scale in Figure K.8 by the quantization value.</w:t>
      </w:r>
    </w:p>
    <w:p w:rsidR="00094CB9" w:rsidRDefault="00FE5CBC">
      <w:pPr>
        <w:spacing w:after="232"/>
        <w:ind w:left="-5" w:right="8"/>
      </w:pPr>
      <w:r>
        <w:t>The quantization interval for a coefficient value of zero is indicated by the depressed interval of the line. As the bit position Al is increased, a “fat zero” quantization interval develops around the zero DCT coefficient value. In the limit where the scaling factor is very large, the zero interval is twice as large as the rest of the quantization intervals.</w:t>
      </w:r>
    </w:p>
    <w:p w:rsidR="00094CB9" w:rsidRDefault="00FE5CBC">
      <w:pPr>
        <w:spacing w:after="907"/>
        <w:ind w:left="-5" w:right="8"/>
      </w:pPr>
      <w:r>
        <w:t>Two different reconstruction strategies are shown. The points marked “r” are the reconstruction obtained using the normal rounding rules for the DCT for the complete full precision output. This rule seems to give better image quality when high bandwidth displays are used. The points marked “x” are an alternative reconstruction which tends to give better images on lower bandwidth displays. “x” and “r” are the same for slice 0. The system designer must determine which strategy is best for the display system being used.</w:t>
      </w:r>
    </w:p>
    <w:p w:rsidR="00094CB9" w:rsidRDefault="00FE5CBC">
      <w:pPr>
        <w:pStyle w:val="4"/>
        <w:tabs>
          <w:tab w:val="center" w:pos="1969"/>
        </w:tabs>
        <w:spacing w:after="197"/>
        <w:ind w:left="-15" w:firstLine="0"/>
      </w:pPr>
      <w:r>
        <w:lastRenderedPageBreak/>
        <w:t>K.10</w:t>
      </w:r>
      <w:r>
        <w:tab/>
        <w:t>Example of point transform</w:t>
      </w:r>
    </w:p>
    <w:p w:rsidR="00094CB9" w:rsidRDefault="00FE5CBC">
      <w:pPr>
        <w:spacing w:after="285"/>
        <w:ind w:left="-5" w:right="8"/>
      </w:pPr>
      <w:r>
        <w:t>The difference between the arithmetic-shift-right by Pt and divide by 2</w:t>
      </w:r>
      <w:r>
        <w:rPr>
          <w:sz w:val="15"/>
        </w:rPr>
        <w:t>Pt</w:t>
      </w:r>
      <w:r>
        <w:t xml:space="preserve"> can be seen from the following:</w:t>
      </w:r>
    </w:p>
    <w:p w:rsidR="00094CB9" w:rsidRDefault="00FE5CBC">
      <w:pPr>
        <w:spacing w:after="347"/>
        <w:ind w:left="-5" w:right="8"/>
      </w:pPr>
      <w:r>
        <w:t xml:space="preserve">After the level shift the DC has values from </w:t>
      </w:r>
      <w:r>
        <w:rPr>
          <w:rFonts w:ascii="Segoe UI Symbol" w:eastAsia="Segoe UI Symbol" w:hAnsi="Segoe UI Symbol" w:cs="Segoe UI Symbol"/>
        </w:rPr>
        <w:t>+</w:t>
      </w:r>
      <w:r>
        <w:t xml:space="preserve">127 to –128. Consider values near zero (after the level shift), and the case where Pt </w:t>
      </w:r>
      <w:r>
        <w:rPr>
          <w:rFonts w:ascii="Segoe UI Symbol" w:eastAsia="Segoe UI Symbol" w:hAnsi="Segoe UI Symbol" w:cs="Segoe UI Symbol"/>
        </w:rPr>
        <w:t>=</w:t>
      </w:r>
      <w:r>
        <w:t xml:space="preserve"> 1:</w:t>
      </w:r>
    </w:p>
    <w:tbl>
      <w:tblPr>
        <w:tblStyle w:val="TableGrid"/>
        <w:tblW w:w="5878" w:type="dxa"/>
        <w:tblInd w:w="1493" w:type="dxa"/>
        <w:tblLook w:val="04A0" w:firstRow="1" w:lastRow="0" w:firstColumn="1" w:lastColumn="0" w:noHBand="0" w:noVBand="1"/>
      </w:tblPr>
      <w:tblGrid>
        <w:gridCol w:w="1131"/>
        <w:gridCol w:w="1619"/>
        <w:gridCol w:w="1435"/>
        <w:gridCol w:w="1693"/>
      </w:tblGrid>
      <w:tr w:rsidR="00094CB9">
        <w:trPr>
          <w:trHeight w:val="235"/>
        </w:trPr>
        <w:tc>
          <w:tcPr>
            <w:tcW w:w="1130" w:type="dxa"/>
            <w:tcBorders>
              <w:top w:val="nil"/>
              <w:left w:val="nil"/>
              <w:bottom w:val="nil"/>
              <w:right w:val="nil"/>
            </w:tcBorders>
          </w:tcPr>
          <w:p w:rsidR="00094CB9" w:rsidRDefault="00FE5CBC">
            <w:pPr>
              <w:spacing w:after="0" w:line="259" w:lineRule="auto"/>
              <w:ind w:left="115" w:right="0" w:firstLine="0"/>
              <w:jc w:val="left"/>
            </w:pPr>
            <w:r>
              <w:t>Before</w:t>
            </w:r>
          </w:p>
        </w:tc>
        <w:tc>
          <w:tcPr>
            <w:tcW w:w="1619" w:type="dxa"/>
            <w:tcBorders>
              <w:top w:val="nil"/>
              <w:left w:val="nil"/>
              <w:bottom w:val="nil"/>
              <w:right w:val="nil"/>
            </w:tcBorders>
          </w:tcPr>
          <w:p w:rsidR="00094CB9" w:rsidRDefault="00FE5CBC">
            <w:pPr>
              <w:spacing w:after="0" w:line="259" w:lineRule="auto"/>
              <w:ind w:left="321" w:right="0" w:firstLine="0"/>
              <w:jc w:val="left"/>
            </w:pPr>
            <w:r>
              <w:t>Before</w:t>
            </w:r>
          </w:p>
        </w:tc>
        <w:tc>
          <w:tcPr>
            <w:tcW w:w="1435" w:type="dxa"/>
            <w:tcBorders>
              <w:top w:val="nil"/>
              <w:left w:val="nil"/>
              <w:bottom w:val="nil"/>
              <w:right w:val="nil"/>
            </w:tcBorders>
          </w:tcPr>
          <w:p w:rsidR="00094CB9" w:rsidRDefault="00FE5CBC">
            <w:pPr>
              <w:spacing w:after="0" w:line="259" w:lineRule="auto"/>
              <w:ind w:left="224" w:right="0" w:firstLine="0"/>
              <w:jc w:val="left"/>
            </w:pPr>
            <w:r>
              <w:t>After</w:t>
            </w:r>
          </w:p>
        </w:tc>
        <w:tc>
          <w:tcPr>
            <w:tcW w:w="1693" w:type="dxa"/>
            <w:tcBorders>
              <w:top w:val="nil"/>
              <w:left w:val="nil"/>
              <w:bottom w:val="nil"/>
              <w:right w:val="nil"/>
            </w:tcBorders>
          </w:tcPr>
          <w:p w:rsidR="00094CB9" w:rsidRDefault="00FE5CBC">
            <w:pPr>
              <w:spacing w:after="0" w:line="259" w:lineRule="auto"/>
              <w:ind w:left="4" w:right="0" w:firstLine="0"/>
              <w:jc w:val="center"/>
            </w:pPr>
            <w:r>
              <w:t>After</w:t>
            </w:r>
          </w:p>
        </w:tc>
      </w:tr>
      <w:tr w:rsidR="00094CB9">
        <w:trPr>
          <w:trHeight w:val="288"/>
        </w:trPr>
        <w:tc>
          <w:tcPr>
            <w:tcW w:w="1130" w:type="dxa"/>
            <w:tcBorders>
              <w:top w:val="nil"/>
              <w:left w:val="nil"/>
              <w:bottom w:val="nil"/>
              <w:right w:val="nil"/>
            </w:tcBorders>
          </w:tcPr>
          <w:p w:rsidR="00094CB9" w:rsidRDefault="00FE5CBC">
            <w:pPr>
              <w:spacing w:after="0" w:line="259" w:lineRule="auto"/>
              <w:ind w:left="0" w:right="0" w:firstLine="0"/>
              <w:jc w:val="left"/>
            </w:pPr>
            <w:r>
              <w:t>level shift</w:t>
            </w:r>
          </w:p>
        </w:tc>
        <w:tc>
          <w:tcPr>
            <w:tcW w:w="1619" w:type="dxa"/>
            <w:tcBorders>
              <w:top w:val="nil"/>
              <w:left w:val="nil"/>
              <w:bottom w:val="nil"/>
              <w:right w:val="nil"/>
            </w:tcBorders>
          </w:tcPr>
          <w:p w:rsidR="00094CB9" w:rsidRDefault="00FE5CBC">
            <w:pPr>
              <w:spacing w:after="0" w:line="259" w:lineRule="auto"/>
              <w:ind w:left="0" w:right="0" w:firstLine="0"/>
              <w:jc w:val="left"/>
            </w:pPr>
            <w:r>
              <w:t>point transform</w:t>
            </w:r>
          </w:p>
        </w:tc>
        <w:tc>
          <w:tcPr>
            <w:tcW w:w="1435" w:type="dxa"/>
            <w:tcBorders>
              <w:top w:val="nil"/>
              <w:left w:val="nil"/>
              <w:bottom w:val="nil"/>
              <w:right w:val="nil"/>
            </w:tcBorders>
          </w:tcPr>
          <w:p w:rsidR="00094CB9" w:rsidRDefault="00FE5CBC">
            <w:pPr>
              <w:spacing w:after="0" w:line="259" w:lineRule="auto"/>
              <w:ind w:left="0" w:right="0" w:firstLine="0"/>
              <w:jc w:val="left"/>
            </w:pPr>
            <w:r>
              <w:t>divide by 2</w:t>
            </w:r>
          </w:p>
        </w:tc>
        <w:tc>
          <w:tcPr>
            <w:tcW w:w="1693" w:type="dxa"/>
            <w:tcBorders>
              <w:top w:val="nil"/>
              <w:left w:val="nil"/>
              <w:bottom w:val="nil"/>
              <w:right w:val="nil"/>
            </w:tcBorders>
          </w:tcPr>
          <w:p w:rsidR="00094CB9" w:rsidRDefault="00FE5CBC">
            <w:pPr>
              <w:spacing w:after="0" w:line="259" w:lineRule="auto"/>
              <w:ind w:left="0" w:right="0" w:firstLine="0"/>
            </w:pPr>
            <w:r>
              <w:t>shift-right-arithmetic 1</w:t>
            </w:r>
          </w:p>
        </w:tc>
      </w:tr>
      <w:tr w:rsidR="00094CB9">
        <w:trPr>
          <w:trHeight w:val="305"/>
        </w:trPr>
        <w:tc>
          <w:tcPr>
            <w:tcW w:w="1130" w:type="dxa"/>
            <w:tcBorders>
              <w:top w:val="nil"/>
              <w:left w:val="nil"/>
              <w:bottom w:val="nil"/>
              <w:right w:val="nil"/>
            </w:tcBorders>
          </w:tcPr>
          <w:p w:rsidR="00094CB9" w:rsidRDefault="00FE5CBC">
            <w:pPr>
              <w:spacing w:after="0" w:line="259" w:lineRule="auto"/>
              <w:ind w:left="221" w:right="0" w:firstLine="0"/>
              <w:jc w:val="left"/>
            </w:pPr>
            <w:r>
              <w:t>131</w:t>
            </w:r>
          </w:p>
        </w:tc>
        <w:tc>
          <w:tcPr>
            <w:tcW w:w="1619" w:type="dxa"/>
            <w:tcBorders>
              <w:top w:val="nil"/>
              <w:left w:val="nil"/>
              <w:bottom w:val="nil"/>
              <w:right w:val="nil"/>
            </w:tcBorders>
          </w:tcPr>
          <w:p w:rsidR="00094CB9" w:rsidRDefault="00FE5CBC">
            <w:pPr>
              <w:spacing w:after="0" w:line="259" w:lineRule="auto"/>
              <w:ind w:left="473" w:right="0" w:firstLine="0"/>
              <w:jc w:val="left"/>
            </w:pPr>
            <w:r>
              <w:rPr>
                <w:rFonts w:ascii="Segoe UI Symbol" w:eastAsia="Segoe UI Symbol" w:hAnsi="Segoe UI Symbol" w:cs="Segoe UI Symbol"/>
              </w:rPr>
              <w:t>+</w:t>
            </w:r>
            <w:r>
              <w:t>3</w:t>
            </w:r>
          </w:p>
        </w:tc>
        <w:tc>
          <w:tcPr>
            <w:tcW w:w="1435" w:type="dxa"/>
            <w:tcBorders>
              <w:top w:val="nil"/>
              <w:left w:val="nil"/>
              <w:bottom w:val="nil"/>
              <w:right w:val="nil"/>
            </w:tcBorders>
          </w:tcPr>
          <w:p w:rsidR="00094CB9" w:rsidRDefault="00FE5CBC">
            <w:pPr>
              <w:spacing w:after="0" w:line="259" w:lineRule="auto"/>
              <w:ind w:left="318" w:right="0" w:firstLine="0"/>
              <w:jc w:val="left"/>
            </w:pPr>
            <w:r>
              <w:rPr>
                <w:rFonts w:ascii="Segoe UI Symbol" w:eastAsia="Segoe UI Symbol" w:hAnsi="Segoe UI Symbol" w:cs="Segoe UI Symbol"/>
              </w:rPr>
              <w:t>+</w:t>
            </w:r>
            <w:r>
              <w:t>1</w:t>
            </w:r>
          </w:p>
        </w:tc>
        <w:tc>
          <w:tcPr>
            <w:tcW w:w="1693" w:type="dxa"/>
            <w:tcBorders>
              <w:top w:val="nil"/>
              <w:left w:val="nil"/>
              <w:bottom w:val="nil"/>
              <w:right w:val="nil"/>
            </w:tcBorders>
          </w:tcPr>
          <w:p w:rsidR="00094CB9" w:rsidRDefault="00FE5CBC">
            <w:pPr>
              <w:spacing w:after="0" w:line="259" w:lineRule="auto"/>
              <w:ind w:left="2" w:right="0" w:firstLine="0"/>
              <w:jc w:val="center"/>
            </w:pPr>
            <w:r>
              <w:rPr>
                <w:rFonts w:ascii="Segoe UI Symbol" w:eastAsia="Segoe UI Symbol" w:hAnsi="Segoe UI Symbol" w:cs="Segoe UI Symbol"/>
              </w:rPr>
              <w:t>+</w:t>
            </w:r>
            <w:r>
              <w:t>1</w:t>
            </w:r>
          </w:p>
        </w:tc>
      </w:tr>
      <w:tr w:rsidR="00094CB9">
        <w:trPr>
          <w:trHeight w:val="302"/>
        </w:trPr>
        <w:tc>
          <w:tcPr>
            <w:tcW w:w="1130" w:type="dxa"/>
            <w:tcBorders>
              <w:top w:val="nil"/>
              <w:left w:val="nil"/>
              <w:bottom w:val="nil"/>
              <w:right w:val="nil"/>
            </w:tcBorders>
          </w:tcPr>
          <w:p w:rsidR="00094CB9" w:rsidRDefault="00FE5CBC">
            <w:pPr>
              <w:spacing w:after="0" w:line="259" w:lineRule="auto"/>
              <w:ind w:left="221" w:right="0" w:firstLine="0"/>
              <w:jc w:val="left"/>
            </w:pPr>
            <w:r>
              <w:t>130</w:t>
            </w:r>
          </w:p>
        </w:tc>
        <w:tc>
          <w:tcPr>
            <w:tcW w:w="1619" w:type="dxa"/>
            <w:tcBorders>
              <w:top w:val="nil"/>
              <w:left w:val="nil"/>
              <w:bottom w:val="nil"/>
              <w:right w:val="nil"/>
            </w:tcBorders>
          </w:tcPr>
          <w:p w:rsidR="00094CB9" w:rsidRDefault="00FE5CBC">
            <w:pPr>
              <w:spacing w:after="0" w:line="259" w:lineRule="auto"/>
              <w:ind w:left="473" w:right="0" w:firstLine="0"/>
              <w:jc w:val="left"/>
            </w:pPr>
            <w:r>
              <w:rPr>
                <w:rFonts w:ascii="Segoe UI Symbol" w:eastAsia="Segoe UI Symbol" w:hAnsi="Segoe UI Symbol" w:cs="Segoe UI Symbol"/>
              </w:rPr>
              <w:t>+</w:t>
            </w:r>
            <w:r>
              <w:t>2</w:t>
            </w:r>
          </w:p>
        </w:tc>
        <w:tc>
          <w:tcPr>
            <w:tcW w:w="1435" w:type="dxa"/>
            <w:tcBorders>
              <w:top w:val="nil"/>
              <w:left w:val="nil"/>
              <w:bottom w:val="nil"/>
              <w:right w:val="nil"/>
            </w:tcBorders>
          </w:tcPr>
          <w:p w:rsidR="00094CB9" w:rsidRDefault="00FE5CBC">
            <w:pPr>
              <w:spacing w:after="0" w:line="259" w:lineRule="auto"/>
              <w:ind w:left="318" w:right="0" w:firstLine="0"/>
              <w:jc w:val="left"/>
            </w:pPr>
            <w:r>
              <w:rPr>
                <w:rFonts w:ascii="Segoe UI Symbol" w:eastAsia="Segoe UI Symbol" w:hAnsi="Segoe UI Symbol" w:cs="Segoe UI Symbol"/>
              </w:rPr>
              <w:t>+</w:t>
            </w:r>
            <w:r>
              <w:t>1</w:t>
            </w:r>
          </w:p>
        </w:tc>
        <w:tc>
          <w:tcPr>
            <w:tcW w:w="1693" w:type="dxa"/>
            <w:tcBorders>
              <w:top w:val="nil"/>
              <w:left w:val="nil"/>
              <w:bottom w:val="nil"/>
              <w:right w:val="nil"/>
            </w:tcBorders>
          </w:tcPr>
          <w:p w:rsidR="00094CB9" w:rsidRDefault="00FE5CBC">
            <w:pPr>
              <w:spacing w:after="0" w:line="259" w:lineRule="auto"/>
              <w:ind w:left="2" w:right="0" w:firstLine="0"/>
              <w:jc w:val="center"/>
            </w:pPr>
            <w:r>
              <w:rPr>
                <w:rFonts w:ascii="Segoe UI Symbol" w:eastAsia="Segoe UI Symbol" w:hAnsi="Segoe UI Symbol" w:cs="Segoe UI Symbol"/>
              </w:rPr>
              <w:t>+</w:t>
            </w:r>
            <w:r>
              <w:t>1</w:t>
            </w:r>
          </w:p>
        </w:tc>
      </w:tr>
      <w:tr w:rsidR="00094CB9">
        <w:trPr>
          <w:trHeight w:val="302"/>
        </w:trPr>
        <w:tc>
          <w:tcPr>
            <w:tcW w:w="1130" w:type="dxa"/>
            <w:tcBorders>
              <w:top w:val="nil"/>
              <w:left w:val="nil"/>
              <w:bottom w:val="nil"/>
              <w:right w:val="nil"/>
            </w:tcBorders>
          </w:tcPr>
          <w:p w:rsidR="00094CB9" w:rsidRDefault="00FE5CBC">
            <w:pPr>
              <w:spacing w:after="0" w:line="259" w:lineRule="auto"/>
              <w:ind w:left="221" w:right="0" w:firstLine="0"/>
              <w:jc w:val="left"/>
            </w:pPr>
            <w:r>
              <w:t>129</w:t>
            </w:r>
          </w:p>
        </w:tc>
        <w:tc>
          <w:tcPr>
            <w:tcW w:w="1619" w:type="dxa"/>
            <w:tcBorders>
              <w:top w:val="nil"/>
              <w:left w:val="nil"/>
              <w:bottom w:val="nil"/>
              <w:right w:val="nil"/>
            </w:tcBorders>
          </w:tcPr>
          <w:p w:rsidR="00094CB9" w:rsidRDefault="00FE5CBC">
            <w:pPr>
              <w:spacing w:after="0" w:line="259" w:lineRule="auto"/>
              <w:ind w:left="473" w:right="0" w:firstLine="0"/>
              <w:jc w:val="left"/>
            </w:pPr>
            <w:r>
              <w:rPr>
                <w:rFonts w:ascii="Segoe UI Symbol" w:eastAsia="Segoe UI Symbol" w:hAnsi="Segoe UI Symbol" w:cs="Segoe UI Symbol"/>
              </w:rPr>
              <w:t>+</w:t>
            </w:r>
            <w:r>
              <w:t>1</w:t>
            </w:r>
          </w:p>
        </w:tc>
        <w:tc>
          <w:tcPr>
            <w:tcW w:w="1435" w:type="dxa"/>
            <w:tcBorders>
              <w:top w:val="nil"/>
              <w:left w:val="nil"/>
              <w:bottom w:val="nil"/>
              <w:right w:val="nil"/>
            </w:tcBorders>
          </w:tcPr>
          <w:p w:rsidR="00094CB9" w:rsidRDefault="00FE5CBC">
            <w:pPr>
              <w:spacing w:after="0" w:line="259" w:lineRule="auto"/>
              <w:ind w:left="318" w:right="0" w:firstLine="0"/>
              <w:jc w:val="left"/>
            </w:pPr>
            <w:r>
              <w:rPr>
                <w:rFonts w:ascii="Segoe UI Symbol" w:eastAsia="Segoe UI Symbol" w:hAnsi="Segoe UI Symbol" w:cs="Segoe UI Symbol"/>
                <w:color w:val="FFFFFF"/>
              </w:rPr>
              <w:t>+</w:t>
            </w:r>
            <w:r>
              <w:t>0</w:t>
            </w:r>
          </w:p>
        </w:tc>
        <w:tc>
          <w:tcPr>
            <w:tcW w:w="1693" w:type="dxa"/>
            <w:tcBorders>
              <w:top w:val="nil"/>
              <w:left w:val="nil"/>
              <w:bottom w:val="nil"/>
              <w:right w:val="nil"/>
            </w:tcBorders>
          </w:tcPr>
          <w:p w:rsidR="00094CB9" w:rsidRDefault="00FE5CBC">
            <w:pPr>
              <w:spacing w:after="0" w:line="259" w:lineRule="auto"/>
              <w:ind w:left="2" w:right="0" w:firstLine="0"/>
              <w:jc w:val="center"/>
            </w:pPr>
            <w:r>
              <w:rPr>
                <w:rFonts w:ascii="Segoe UI Symbol" w:eastAsia="Segoe UI Symbol" w:hAnsi="Segoe UI Symbol" w:cs="Segoe UI Symbol"/>
                <w:color w:val="FFFFFF"/>
              </w:rPr>
              <w:t>+</w:t>
            </w:r>
            <w:r>
              <w:t>0</w:t>
            </w:r>
          </w:p>
        </w:tc>
      </w:tr>
      <w:tr w:rsidR="00094CB9">
        <w:trPr>
          <w:trHeight w:val="302"/>
        </w:trPr>
        <w:tc>
          <w:tcPr>
            <w:tcW w:w="1130" w:type="dxa"/>
            <w:tcBorders>
              <w:top w:val="nil"/>
              <w:left w:val="nil"/>
              <w:bottom w:val="nil"/>
              <w:right w:val="nil"/>
            </w:tcBorders>
          </w:tcPr>
          <w:p w:rsidR="00094CB9" w:rsidRDefault="00FE5CBC">
            <w:pPr>
              <w:spacing w:after="0" w:line="259" w:lineRule="auto"/>
              <w:ind w:left="221" w:right="0" w:firstLine="0"/>
              <w:jc w:val="left"/>
            </w:pPr>
            <w:r>
              <w:t>128</w:t>
            </w:r>
          </w:p>
        </w:tc>
        <w:tc>
          <w:tcPr>
            <w:tcW w:w="1619" w:type="dxa"/>
            <w:tcBorders>
              <w:top w:val="nil"/>
              <w:left w:val="nil"/>
              <w:bottom w:val="nil"/>
              <w:right w:val="nil"/>
            </w:tcBorders>
          </w:tcPr>
          <w:p w:rsidR="00094CB9" w:rsidRDefault="00FE5CBC">
            <w:pPr>
              <w:spacing w:after="0" w:line="259" w:lineRule="auto"/>
              <w:ind w:left="473" w:right="0" w:firstLine="0"/>
              <w:jc w:val="left"/>
            </w:pPr>
            <w:r>
              <w:rPr>
                <w:rFonts w:ascii="Segoe UI Symbol" w:eastAsia="Segoe UI Symbol" w:hAnsi="Segoe UI Symbol" w:cs="Segoe UI Symbol"/>
                <w:color w:val="FFFFFF"/>
              </w:rPr>
              <w:t>+</w:t>
            </w:r>
            <w:r>
              <w:t>0</w:t>
            </w:r>
          </w:p>
        </w:tc>
        <w:tc>
          <w:tcPr>
            <w:tcW w:w="1435" w:type="dxa"/>
            <w:tcBorders>
              <w:top w:val="nil"/>
              <w:left w:val="nil"/>
              <w:bottom w:val="nil"/>
              <w:right w:val="nil"/>
            </w:tcBorders>
          </w:tcPr>
          <w:p w:rsidR="00094CB9" w:rsidRDefault="00FE5CBC">
            <w:pPr>
              <w:spacing w:after="0" w:line="259" w:lineRule="auto"/>
              <w:ind w:left="318" w:right="0" w:firstLine="0"/>
              <w:jc w:val="left"/>
            </w:pPr>
            <w:r>
              <w:rPr>
                <w:rFonts w:ascii="Segoe UI Symbol" w:eastAsia="Segoe UI Symbol" w:hAnsi="Segoe UI Symbol" w:cs="Segoe UI Symbol"/>
                <w:color w:val="FFFFFF"/>
              </w:rPr>
              <w:t>+</w:t>
            </w:r>
            <w:r>
              <w:t>0</w:t>
            </w:r>
          </w:p>
        </w:tc>
        <w:tc>
          <w:tcPr>
            <w:tcW w:w="1693" w:type="dxa"/>
            <w:tcBorders>
              <w:top w:val="nil"/>
              <w:left w:val="nil"/>
              <w:bottom w:val="nil"/>
              <w:right w:val="nil"/>
            </w:tcBorders>
          </w:tcPr>
          <w:p w:rsidR="00094CB9" w:rsidRDefault="00FE5CBC">
            <w:pPr>
              <w:spacing w:after="0" w:line="259" w:lineRule="auto"/>
              <w:ind w:left="2" w:right="0" w:firstLine="0"/>
              <w:jc w:val="center"/>
            </w:pPr>
            <w:r>
              <w:rPr>
                <w:rFonts w:ascii="Segoe UI Symbol" w:eastAsia="Segoe UI Symbol" w:hAnsi="Segoe UI Symbol" w:cs="Segoe UI Symbol"/>
                <w:color w:val="FFFFFF"/>
              </w:rPr>
              <w:t>+</w:t>
            </w:r>
            <w:r>
              <w:t>0</w:t>
            </w:r>
          </w:p>
        </w:tc>
      </w:tr>
      <w:tr w:rsidR="00094CB9">
        <w:trPr>
          <w:trHeight w:val="316"/>
        </w:trPr>
        <w:tc>
          <w:tcPr>
            <w:tcW w:w="1130" w:type="dxa"/>
            <w:tcBorders>
              <w:top w:val="nil"/>
              <w:left w:val="nil"/>
              <w:bottom w:val="nil"/>
              <w:right w:val="nil"/>
            </w:tcBorders>
          </w:tcPr>
          <w:p w:rsidR="00094CB9" w:rsidRDefault="00FE5CBC">
            <w:pPr>
              <w:spacing w:after="0" w:line="259" w:lineRule="auto"/>
              <w:ind w:left="221" w:right="0" w:firstLine="0"/>
              <w:jc w:val="left"/>
            </w:pPr>
            <w:r>
              <w:t>127</w:t>
            </w:r>
          </w:p>
        </w:tc>
        <w:tc>
          <w:tcPr>
            <w:tcW w:w="1619" w:type="dxa"/>
            <w:tcBorders>
              <w:top w:val="nil"/>
              <w:left w:val="nil"/>
              <w:bottom w:val="nil"/>
              <w:right w:val="nil"/>
            </w:tcBorders>
          </w:tcPr>
          <w:p w:rsidR="00094CB9" w:rsidRDefault="00FE5CBC">
            <w:pPr>
              <w:spacing w:after="0" w:line="259" w:lineRule="auto"/>
              <w:ind w:left="473" w:right="0" w:firstLine="0"/>
              <w:jc w:val="left"/>
            </w:pPr>
            <w:r>
              <w:t>–1</w:t>
            </w:r>
          </w:p>
        </w:tc>
        <w:tc>
          <w:tcPr>
            <w:tcW w:w="1435" w:type="dxa"/>
            <w:tcBorders>
              <w:top w:val="nil"/>
              <w:left w:val="nil"/>
              <w:bottom w:val="nil"/>
              <w:right w:val="nil"/>
            </w:tcBorders>
          </w:tcPr>
          <w:p w:rsidR="00094CB9" w:rsidRDefault="00FE5CBC">
            <w:pPr>
              <w:spacing w:after="0" w:line="259" w:lineRule="auto"/>
              <w:ind w:left="318" w:right="0" w:firstLine="0"/>
              <w:jc w:val="left"/>
            </w:pPr>
            <w:r>
              <w:rPr>
                <w:rFonts w:ascii="Segoe UI Symbol" w:eastAsia="Segoe UI Symbol" w:hAnsi="Segoe UI Symbol" w:cs="Segoe UI Symbol"/>
                <w:color w:val="FFFFFF"/>
              </w:rPr>
              <w:t>+</w:t>
            </w:r>
            <w:r>
              <w:t>0</w:t>
            </w:r>
          </w:p>
        </w:tc>
        <w:tc>
          <w:tcPr>
            <w:tcW w:w="1693" w:type="dxa"/>
            <w:tcBorders>
              <w:top w:val="nil"/>
              <w:left w:val="nil"/>
              <w:bottom w:val="nil"/>
              <w:right w:val="nil"/>
            </w:tcBorders>
          </w:tcPr>
          <w:p w:rsidR="00094CB9" w:rsidRDefault="00FE5CBC">
            <w:pPr>
              <w:spacing w:after="0" w:line="259" w:lineRule="auto"/>
              <w:ind w:left="0" w:right="1" w:firstLine="0"/>
              <w:jc w:val="center"/>
            </w:pPr>
            <w:r>
              <w:t>–1</w:t>
            </w:r>
          </w:p>
        </w:tc>
      </w:tr>
      <w:tr w:rsidR="00094CB9">
        <w:trPr>
          <w:trHeight w:val="300"/>
        </w:trPr>
        <w:tc>
          <w:tcPr>
            <w:tcW w:w="1130" w:type="dxa"/>
            <w:tcBorders>
              <w:top w:val="nil"/>
              <w:left w:val="nil"/>
              <w:bottom w:val="nil"/>
              <w:right w:val="nil"/>
            </w:tcBorders>
          </w:tcPr>
          <w:p w:rsidR="00094CB9" w:rsidRDefault="00FE5CBC">
            <w:pPr>
              <w:spacing w:after="0" w:line="259" w:lineRule="auto"/>
              <w:ind w:left="221" w:right="0" w:firstLine="0"/>
              <w:jc w:val="left"/>
            </w:pPr>
            <w:r>
              <w:t>126</w:t>
            </w:r>
          </w:p>
        </w:tc>
        <w:tc>
          <w:tcPr>
            <w:tcW w:w="1619" w:type="dxa"/>
            <w:tcBorders>
              <w:top w:val="nil"/>
              <w:left w:val="nil"/>
              <w:bottom w:val="nil"/>
              <w:right w:val="nil"/>
            </w:tcBorders>
          </w:tcPr>
          <w:p w:rsidR="00094CB9" w:rsidRDefault="00FE5CBC">
            <w:pPr>
              <w:spacing w:after="0" w:line="259" w:lineRule="auto"/>
              <w:ind w:left="473" w:right="0" w:firstLine="0"/>
              <w:jc w:val="left"/>
            </w:pPr>
            <w:r>
              <w:t>–2</w:t>
            </w:r>
          </w:p>
        </w:tc>
        <w:tc>
          <w:tcPr>
            <w:tcW w:w="1435" w:type="dxa"/>
            <w:tcBorders>
              <w:top w:val="nil"/>
              <w:left w:val="nil"/>
              <w:bottom w:val="nil"/>
              <w:right w:val="nil"/>
            </w:tcBorders>
          </w:tcPr>
          <w:p w:rsidR="00094CB9" w:rsidRDefault="00FE5CBC">
            <w:pPr>
              <w:spacing w:after="0" w:line="259" w:lineRule="auto"/>
              <w:ind w:left="318" w:right="0" w:firstLine="0"/>
              <w:jc w:val="left"/>
            </w:pPr>
            <w:r>
              <w:t>–1</w:t>
            </w:r>
          </w:p>
        </w:tc>
        <w:tc>
          <w:tcPr>
            <w:tcW w:w="1693" w:type="dxa"/>
            <w:tcBorders>
              <w:top w:val="nil"/>
              <w:left w:val="nil"/>
              <w:bottom w:val="nil"/>
              <w:right w:val="nil"/>
            </w:tcBorders>
          </w:tcPr>
          <w:p w:rsidR="00094CB9" w:rsidRDefault="00FE5CBC">
            <w:pPr>
              <w:spacing w:after="0" w:line="259" w:lineRule="auto"/>
              <w:ind w:left="0" w:right="1" w:firstLine="0"/>
              <w:jc w:val="center"/>
            </w:pPr>
            <w:r>
              <w:t>–1</w:t>
            </w:r>
          </w:p>
        </w:tc>
      </w:tr>
      <w:tr w:rsidR="00094CB9">
        <w:trPr>
          <w:trHeight w:val="302"/>
        </w:trPr>
        <w:tc>
          <w:tcPr>
            <w:tcW w:w="1130" w:type="dxa"/>
            <w:tcBorders>
              <w:top w:val="nil"/>
              <w:left w:val="nil"/>
              <w:bottom w:val="nil"/>
              <w:right w:val="nil"/>
            </w:tcBorders>
          </w:tcPr>
          <w:p w:rsidR="00094CB9" w:rsidRDefault="00FE5CBC">
            <w:pPr>
              <w:spacing w:after="0" w:line="259" w:lineRule="auto"/>
              <w:ind w:left="221" w:right="0" w:firstLine="0"/>
              <w:jc w:val="left"/>
            </w:pPr>
            <w:r>
              <w:t>125</w:t>
            </w:r>
          </w:p>
        </w:tc>
        <w:tc>
          <w:tcPr>
            <w:tcW w:w="1619" w:type="dxa"/>
            <w:tcBorders>
              <w:top w:val="nil"/>
              <w:left w:val="nil"/>
              <w:bottom w:val="nil"/>
              <w:right w:val="nil"/>
            </w:tcBorders>
          </w:tcPr>
          <w:p w:rsidR="00094CB9" w:rsidRDefault="00FE5CBC">
            <w:pPr>
              <w:spacing w:after="0" w:line="259" w:lineRule="auto"/>
              <w:ind w:left="473" w:right="0" w:firstLine="0"/>
              <w:jc w:val="left"/>
            </w:pPr>
            <w:r>
              <w:t>–3</w:t>
            </w:r>
          </w:p>
        </w:tc>
        <w:tc>
          <w:tcPr>
            <w:tcW w:w="1435" w:type="dxa"/>
            <w:tcBorders>
              <w:top w:val="nil"/>
              <w:left w:val="nil"/>
              <w:bottom w:val="nil"/>
              <w:right w:val="nil"/>
            </w:tcBorders>
          </w:tcPr>
          <w:p w:rsidR="00094CB9" w:rsidRDefault="00FE5CBC">
            <w:pPr>
              <w:spacing w:after="0" w:line="259" w:lineRule="auto"/>
              <w:ind w:left="318" w:right="0" w:firstLine="0"/>
              <w:jc w:val="left"/>
            </w:pPr>
            <w:r>
              <w:t>–1</w:t>
            </w:r>
          </w:p>
        </w:tc>
        <w:tc>
          <w:tcPr>
            <w:tcW w:w="1693" w:type="dxa"/>
            <w:tcBorders>
              <w:top w:val="nil"/>
              <w:left w:val="nil"/>
              <w:bottom w:val="nil"/>
              <w:right w:val="nil"/>
            </w:tcBorders>
          </w:tcPr>
          <w:p w:rsidR="00094CB9" w:rsidRDefault="00FE5CBC">
            <w:pPr>
              <w:spacing w:after="0" w:line="259" w:lineRule="auto"/>
              <w:ind w:left="0" w:right="1" w:firstLine="0"/>
              <w:jc w:val="center"/>
            </w:pPr>
            <w:r>
              <w:t>–2</w:t>
            </w:r>
          </w:p>
        </w:tc>
      </w:tr>
      <w:tr w:rsidR="00094CB9">
        <w:trPr>
          <w:trHeight w:val="302"/>
        </w:trPr>
        <w:tc>
          <w:tcPr>
            <w:tcW w:w="1130" w:type="dxa"/>
            <w:tcBorders>
              <w:top w:val="nil"/>
              <w:left w:val="nil"/>
              <w:bottom w:val="nil"/>
              <w:right w:val="nil"/>
            </w:tcBorders>
          </w:tcPr>
          <w:p w:rsidR="00094CB9" w:rsidRDefault="00FE5CBC">
            <w:pPr>
              <w:spacing w:after="0" w:line="259" w:lineRule="auto"/>
              <w:ind w:left="221" w:right="0" w:firstLine="0"/>
              <w:jc w:val="left"/>
            </w:pPr>
            <w:r>
              <w:t>124</w:t>
            </w:r>
          </w:p>
        </w:tc>
        <w:tc>
          <w:tcPr>
            <w:tcW w:w="1619" w:type="dxa"/>
            <w:tcBorders>
              <w:top w:val="nil"/>
              <w:left w:val="nil"/>
              <w:bottom w:val="nil"/>
              <w:right w:val="nil"/>
            </w:tcBorders>
          </w:tcPr>
          <w:p w:rsidR="00094CB9" w:rsidRDefault="00FE5CBC">
            <w:pPr>
              <w:spacing w:after="0" w:line="259" w:lineRule="auto"/>
              <w:ind w:left="473" w:right="0" w:firstLine="0"/>
              <w:jc w:val="left"/>
            </w:pPr>
            <w:r>
              <w:t>–4</w:t>
            </w:r>
          </w:p>
        </w:tc>
        <w:tc>
          <w:tcPr>
            <w:tcW w:w="1435" w:type="dxa"/>
            <w:tcBorders>
              <w:top w:val="nil"/>
              <w:left w:val="nil"/>
              <w:bottom w:val="nil"/>
              <w:right w:val="nil"/>
            </w:tcBorders>
          </w:tcPr>
          <w:p w:rsidR="00094CB9" w:rsidRDefault="00FE5CBC">
            <w:pPr>
              <w:spacing w:after="0" w:line="259" w:lineRule="auto"/>
              <w:ind w:left="318" w:right="0" w:firstLine="0"/>
              <w:jc w:val="left"/>
            </w:pPr>
            <w:r>
              <w:t>–2</w:t>
            </w:r>
          </w:p>
        </w:tc>
        <w:tc>
          <w:tcPr>
            <w:tcW w:w="1693" w:type="dxa"/>
            <w:tcBorders>
              <w:top w:val="nil"/>
              <w:left w:val="nil"/>
              <w:bottom w:val="nil"/>
              <w:right w:val="nil"/>
            </w:tcBorders>
          </w:tcPr>
          <w:p w:rsidR="00094CB9" w:rsidRDefault="00FE5CBC">
            <w:pPr>
              <w:spacing w:after="0" w:line="259" w:lineRule="auto"/>
              <w:ind w:left="0" w:right="1" w:firstLine="0"/>
              <w:jc w:val="center"/>
            </w:pPr>
            <w:r>
              <w:t>–2</w:t>
            </w:r>
          </w:p>
        </w:tc>
      </w:tr>
      <w:tr w:rsidR="00094CB9">
        <w:trPr>
          <w:trHeight w:val="235"/>
        </w:trPr>
        <w:tc>
          <w:tcPr>
            <w:tcW w:w="1130" w:type="dxa"/>
            <w:tcBorders>
              <w:top w:val="nil"/>
              <w:left w:val="nil"/>
              <w:bottom w:val="nil"/>
              <w:right w:val="nil"/>
            </w:tcBorders>
          </w:tcPr>
          <w:p w:rsidR="00094CB9" w:rsidRDefault="00FE5CBC">
            <w:pPr>
              <w:spacing w:after="0" w:line="259" w:lineRule="auto"/>
              <w:ind w:left="221" w:right="0" w:firstLine="0"/>
              <w:jc w:val="left"/>
            </w:pPr>
            <w:r>
              <w:t>123</w:t>
            </w:r>
          </w:p>
        </w:tc>
        <w:tc>
          <w:tcPr>
            <w:tcW w:w="1619" w:type="dxa"/>
            <w:tcBorders>
              <w:top w:val="nil"/>
              <w:left w:val="nil"/>
              <w:bottom w:val="nil"/>
              <w:right w:val="nil"/>
            </w:tcBorders>
          </w:tcPr>
          <w:p w:rsidR="00094CB9" w:rsidRDefault="00FE5CBC">
            <w:pPr>
              <w:spacing w:after="0" w:line="259" w:lineRule="auto"/>
              <w:ind w:left="473" w:right="0" w:firstLine="0"/>
              <w:jc w:val="left"/>
            </w:pPr>
            <w:r>
              <w:t>–5</w:t>
            </w:r>
          </w:p>
        </w:tc>
        <w:tc>
          <w:tcPr>
            <w:tcW w:w="1435" w:type="dxa"/>
            <w:tcBorders>
              <w:top w:val="nil"/>
              <w:left w:val="nil"/>
              <w:bottom w:val="nil"/>
              <w:right w:val="nil"/>
            </w:tcBorders>
          </w:tcPr>
          <w:p w:rsidR="00094CB9" w:rsidRDefault="00FE5CBC">
            <w:pPr>
              <w:spacing w:after="0" w:line="259" w:lineRule="auto"/>
              <w:ind w:left="318" w:right="0" w:firstLine="0"/>
              <w:jc w:val="left"/>
            </w:pPr>
            <w:r>
              <w:t>–2</w:t>
            </w:r>
          </w:p>
        </w:tc>
        <w:tc>
          <w:tcPr>
            <w:tcW w:w="1693" w:type="dxa"/>
            <w:tcBorders>
              <w:top w:val="nil"/>
              <w:left w:val="nil"/>
              <w:bottom w:val="nil"/>
              <w:right w:val="nil"/>
            </w:tcBorders>
          </w:tcPr>
          <w:p w:rsidR="00094CB9" w:rsidRDefault="00FE5CBC">
            <w:pPr>
              <w:spacing w:after="0" w:line="259" w:lineRule="auto"/>
              <w:ind w:left="0" w:right="1" w:firstLine="0"/>
              <w:jc w:val="center"/>
            </w:pPr>
            <w:r>
              <w:t>–3</w:t>
            </w:r>
          </w:p>
        </w:tc>
      </w:tr>
    </w:tbl>
    <w:p w:rsidR="00094CB9" w:rsidRDefault="00FE5CBC">
      <w:pPr>
        <w:spacing w:after="227"/>
        <w:ind w:left="-5" w:right="8"/>
      </w:pPr>
      <w:r>
        <w:t xml:space="preserve">The key difference is in the truncation of precision. The divide truncates the magnitude; the arithmetic shift truncates the LSB. With a divide by 2 we would get non-uniform quantization of the DC values; </w:t>
      </w:r>
      <w:proofErr w:type="gramStart"/>
      <w:r>
        <w:t>therefore</w:t>
      </w:r>
      <w:proofErr w:type="gramEnd"/>
      <w:r>
        <w:t xml:space="preserve"> we use the shift-rightarithmetic operation.</w:t>
      </w:r>
    </w:p>
    <w:p w:rsidR="00094CB9" w:rsidRDefault="00FE5CBC">
      <w:pPr>
        <w:ind w:left="-5" w:right="8"/>
      </w:pPr>
      <w:r>
        <w:t xml:space="preserve">For positive values, the divide by 2 and the shift-right-arithmetic by 1 </w:t>
      </w:r>
      <w:proofErr w:type="gramStart"/>
      <w:r>
        <w:t>operations</w:t>
      </w:r>
      <w:proofErr w:type="gramEnd"/>
      <w:r>
        <w:t xml:space="preserve"> are the same. Therefore, the shift-rightarithmetic by 1 operation effectively is a divide by 2 when the point transform is done before the level shift.</w:t>
      </w:r>
    </w:p>
    <w:p w:rsidR="00094CB9" w:rsidRDefault="00FE5CBC">
      <w:pPr>
        <w:pStyle w:val="1"/>
        <w:spacing w:after="19"/>
        <w:ind w:right="26"/>
      </w:pPr>
      <w:bookmarkStart w:id="19" w:name="_Toc447206"/>
      <w:proofErr w:type="gramStart"/>
      <w:r>
        <w:t>Annex  L</w:t>
      </w:r>
      <w:proofErr w:type="gramEnd"/>
      <w:r>
        <w:t xml:space="preserve"> Patents</w:t>
      </w:r>
      <w:bookmarkEnd w:id="19"/>
    </w:p>
    <w:p w:rsidR="00094CB9" w:rsidRDefault="00FE5CBC">
      <w:pPr>
        <w:spacing w:after="350" w:line="265" w:lineRule="auto"/>
        <w:ind w:left="90" w:right="101"/>
        <w:jc w:val="center"/>
      </w:pPr>
      <w:r>
        <w:t>(This annex does not form an integral part of this Recommendation | International Standard)</w:t>
      </w:r>
    </w:p>
    <w:p w:rsidR="00094CB9" w:rsidRDefault="00FE5CBC">
      <w:pPr>
        <w:pStyle w:val="4"/>
        <w:tabs>
          <w:tab w:val="center" w:pos="1716"/>
        </w:tabs>
        <w:spacing w:after="112"/>
        <w:ind w:left="-15" w:firstLine="0"/>
      </w:pPr>
      <w:r>
        <w:t>L.1</w:t>
      </w:r>
      <w:r>
        <w:tab/>
        <w:t>Introductory remarks</w:t>
      </w:r>
    </w:p>
    <w:p w:rsidR="00094CB9" w:rsidRDefault="00FE5CBC">
      <w:pPr>
        <w:spacing w:after="145"/>
        <w:ind w:left="-5" w:right="8"/>
      </w:pPr>
      <w:r>
        <w:t>The user’s attention is called to the possibility that – for some of the coding processes specified in Annexes F, G, H, and J – compliance with this Specification may require use of an invention covered by patent rights.</w:t>
      </w:r>
    </w:p>
    <w:p w:rsidR="00094CB9" w:rsidRDefault="00FE5CBC">
      <w:pPr>
        <w:spacing w:after="145"/>
        <w:ind w:left="-5" w:right="8"/>
      </w:pPr>
      <w:r>
        <w:t>By publication of this Specification, no position is taken with respect to the validity of this claim or of any patent rights in connection therewith. However, for each patent listed in this annex, the patent holder has filed with the Information Technology Task Force (ITTF) and the Telecommunication Standardization Bureau (TSB) a statement of willingness to grant a license under these rights on reasonable and non-discriminatory terms and conditions to applicants desiring to obtain such a license.</w:t>
      </w:r>
    </w:p>
    <w:p w:rsidR="00094CB9" w:rsidRDefault="00FE5CBC">
      <w:pPr>
        <w:spacing w:after="120"/>
        <w:ind w:left="-5" w:right="8"/>
      </w:pPr>
      <w:r>
        <w:t>The criteria for including patents in this annex are:</w:t>
      </w:r>
    </w:p>
    <w:p w:rsidR="00094CB9" w:rsidRDefault="00FE5CBC">
      <w:pPr>
        <w:numPr>
          <w:ilvl w:val="0"/>
          <w:numId w:val="24"/>
        </w:numPr>
        <w:spacing w:after="122"/>
        <w:ind w:left="1118" w:right="8" w:hanging="374"/>
      </w:pPr>
      <w:r>
        <w:t xml:space="preserve">the patent has been identified by someone who is familiar with the technical fields relevant to this Specification, and who believes use of the invention covered by the patent is </w:t>
      </w:r>
      <w:r>
        <w:rPr>
          <w:i/>
        </w:rPr>
        <w:t>required</w:t>
      </w:r>
      <w:r>
        <w:t xml:space="preserve"> for implementation of one or more of the coding processes specified in Annexes F, G, H, or J;</w:t>
      </w:r>
    </w:p>
    <w:p w:rsidR="00094CB9" w:rsidRDefault="00FE5CBC">
      <w:pPr>
        <w:numPr>
          <w:ilvl w:val="0"/>
          <w:numId w:val="24"/>
        </w:numPr>
        <w:spacing w:after="145"/>
        <w:ind w:left="1118" w:right="8" w:hanging="374"/>
      </w:pPr>
      <w:r>
        <w:t>the patent-holder has written a letter to the ITTF and TSB, stating willingness to grant a license to an unlimited number of applicants throughout the world under reasonable terms and conditions that are demonstrably free of any unfair discrimination.</w:t>
      </w:r>
    </w:p>
    <w:p w:rsidR="00094CB9" w:rsidRDefault="00FE5CBC">
      <w:pPr>
        <w:spacing w:after="360"/>
        <w:ind w:left="-5" w:right="8"/>
      </w:pPr>
      <w:r>
        <w:t>This list of patents shall be updated, if necessary, upon publication of any revisions to the Recommendation | International Standard.</w:t>
      </w:r>
    </w:p>
    <w:p w:rsidR="00094CB9" w:rsidRDefault="00FE5CBC">
      <w:pPr>
        <w:pStyle w:val="4"/>
        <w:tabs>
          <w:tab w:val="center" w:pos="1373"/>
        </w:tabs>
        <w:spacing w:after="107"/>
        <w:ind w:left="-15" w:firstLine="0"/>
      </w:pPr>
      <w:r>
        <w:t>L.2</w:t>
      </w:r>
      <w:r>
        <w:tab/>
        <w:t>List of patents</w:t>
      </w:r>
    </w:p>
    <w:p w:rsidR="00094CB9" w:rsidRDefault="00FE5CBC">
      <w:pPr>
        <w:spacing w:after="145"/>
        <w:ind w:left="-5" w:right="8"/>
      </w:pPr>
      <w:r>
        <w:t>The following patents may be required for implementation of any one of the processes specified in Annexes F, G, H, and J which uses arithmetic coding:</w:t>
      </w:r>
    </w:p>
    <w:p w:rsidR="00094CB9" w:rsidRDefault="00FE5CBC">
      <w:pPr>
        <w:spacing w:after="145"/>
        <w:ind w:left="754" w:right="8"/>
      </w:pPr>
      <w:r>
        <w:lastRenderedPageBreak/>
        <w:t xml:space="preserve">US 4,633,490, December 30, 1986, IBM, MITCHELL (J.L.) and GOERTZEL (G.): </w:t>
      </w:r>
      <w:r>
        <w:rPr>
          <w:i/>
        </w:rPr>
        <w:t>Symmetrical Adaptive Data Compression/Decompression System.</w:t>
      </w:r>
    </w:p>
    <w:p w:rsidR="00094CB9" w:rsidRDefault="00FE5CBC">
      <w:pPr>
        <w:spacing w:after="145"/>
        <w:ind w:left="754" w:right="8"/>
      </w:pPr>
      <w:r>
        <w:t xml:space="preserve">US 4,652,856, February 4, 1986, IBM, MOHIUDDIN (K.M.) and RISSANEN (J.J.): </w:t>
      </w:r>
      <w:r>
        <w:rPr>
          <w:i/>
        </w:rPr>
        <w:t>A Multiplication-free Multi-Alphabet Arithmetic Code</w:t>
      </w:r>
      <w:r>
        <w:t>.</w:t>
      </w:r>
    </w:p>
    <w:p w:rsidR="00094CB9" w:rsidRDefault="00FE5CBC">
      <w:pPr>
        <w:spacing w:after="145"/>
        <w:ind w:left="754" w:right="8"/>
      </w:pPr>
      <w:r>
        <w:t xml:space="preserve">US 4,369,463, January 18, 1983, IBM, ANASTASSIOU (D.) and MITCHELL (J.L.): </w:t>
      </w:r>
      <w:r>
        <w:rPr>
          <w:i/>
        </w:rPr>
        <w:t>Grey Scale Image Compression with Code Words a Function of Image History</w:t>
      </w:r>
      <w:r>
        <w:t>.</w:t>
      </w:r>
    </w:p>
    <w:p w:rsidR="00094CB9" w:rsidRDefault="00FE5CBC">
      <w:pPr>
        <w:spacing w:after="143"/>
        <w:ind w:left="754" w:right="8"/>
      </w:pPr>
      <w:r>
        <w:t xml:space="preserve">US 4,749,983, June 7, 1988, </w:t>
      </w:r>
      <w:proofErr w:type="gramStart"/>
      <w:r>
        <w:t>IBM,  LANGDON</w:t>
      </w:r>
      <w:proofErr w:type="gramEnd"/>
      <w:r>
        <w:t xml:space="preserve"> (G.): </w:t>
      </w:r>
      <w:r>
        <w:rPr>
          <w:i/>
        </w:rPr>
        <w:t>Compression of Multilevel Signals</w:t>
      </w:r>
      <w:r>
        <w:t>.</w:t>
      </w:r>
    </w:p>
    <w:p w:rsidR="00094CB9" w:rsidRDefault="00FE5CBC">
      <w:pPr>
        <w:spacing w:after="140"/>
        <w:ind w:left="754" w:right="8"/>
      </w:pPr>
      <w:r>
        <w:t xml:space="preserve">US 4,935,882, June 19, 1990, IBM, PENNEBAKER (W.B.) and MITCHELL (J.L.): </w:t>
      </w:r>
      <w:r>
        <w:rPr>
          <w:i/>
        </w:rPr>
        <w:t>Probability Adaptation for Arithmetic Coders</w:t>
      </w:r>
      <w:r>
        <w:t>.</w:t>
      </w:r>
    </w:p>
    <w:p w:rsidR="00094CB9" w:rsidRDefault="00FE5CBC">
      <w:pPr>
        <w:spacing w:after="145"/>
        <w:ind w:left="754" w:right="8"/>
      </w:pPr>
      <w:r>
        <w:t xml:space="preserve">US 4,905,297, February 27, 1990, IBM, LANGDON (G.G.), Jr., MITCHELL (J.L.), PENNEBAKER (W.B.), and RISSANEN (J.J.): </w:t>
      </w:r>
      <w:r>
        <w:rPr>
          <w:i/>
        </w:rPr>
        <w:t>Arithmetic Coding Encoder and Decoder System</w:t>
      </w:r>
      <w:r>
        <w:t>.</w:t>
      </w:r>
    </w:p>
    <w:p w:rsidR="00094CB9" w:rsidRDefault="00FE5CBC">
      <w:pPr>
        <w:spacing w:after="145"/>
        <w:ind w:left="-15" w:right="8" w:firstLine="744"/>
      </w:pPr>
      <w:r>
        <w:t xml:space="preserve">US 4,973,961, November 27, 1990, AT&amp;T, CHAMZAS (C.), DUTTWEILER (D.L.): </w:t>
      </w:r>
      <w:r>
        <w:rPr>
          <w:i/>
        </w:rPr>
        <w:t>Method and Apparatus for Carry-over Control in Arithmetic Entropy Coding</w:t>
      </w:r>
      <w:r>
        <w:t>.</w:t>
      </w:r>
    </w:p>
    <w:p w:rsidR="00094CB9" w:rsidRDefault="00FE5CBC">
      <w:pPr>
        <w:spacing w:after="147" w:line="247" w:lineRule="auto"/>
        <w:ind w:left="729" w:right="-5" w:firstLine="0"/>
        <w:jc w:val="left"/>
      </w:pPr>
      <w:r>
        <w:t xml:space="preserve">US 5,025,258, June 18, 1991, AT&amp;T, DUTTWEILER (D.L): </w:t>
      </w:r>
      <w:r>
        <w:rPr>
          <w:i/>
        </w:rPr>
        <w:t>Adaptive Probability Estimator for Entropy Encoding/Decoding</w:t>
      </w:r>
      <w:r>
        <w:t>.</w:t>
      </w:r>
    </w:p>
    <w:p w:rsidR="00094CB9" w:rsidRDefault="00FE5CBC">
      <w:pPr>
        <w:spacing w:after="140"/>
        <w:ind w:left="754" w:right="8"/>
      </w:pPr>
      <w:r>
        <w:t xml:space="preserve">US 5,099,440, March 24, 1992, IBM, PENNEBAKER (W.B.) and MITCHELL (J.L.): </w:t>
      </w:r>
      <w:r>
        <w:rPr>
          <w:i/>
        </w:rPr>
        <w:t>Probability Adaptation for Arithmetic Coders</w:t>
      </w:r>
      <w:r>
        <w:t>.</w:t>
      </w:r>
    </w:p>
    <w:p w:rsidR="00094CB9" w:rsidRDefault="00FE5CBC">
      <w:pPr>
        <w:spacing w:after="140"/>
        <w:ind w:left="754" w:right="8"/>
      </w:pPr>
      <w:r>
        <w:t xml:space="preserve">Japanese Patent Application 2-46275, February 26, 1990, MEL ONO (F.), KIMURA (T.), YOSHIDA (M.), and KINO (S.): </w:t>
      </w:r>
      <w:r>
        <w:rPr>
          <w:i/>
        </w:rPr>
        <w:t>Coding System</w:t>
      </w:r>
      <w:r>
        <w:t>.</w:t>
      </w:r>
    </w:p>
    <w:p w:rsidR="00094CB9" w:rsidRDefault="00FE5CBC">
      <w:pPr>
        <w:spacing w:after="145"/>
        <w:ind w:left="-5" w:right="8"/>
      </w:pPr>
      <w:r>
        <w:t>The following patent may be required for implementation of any one of the hierarchical processes specified in Annex H when used with a lossless final frame:</w:t>
      </w:r>
    </w:p>
    <w:p w:rsidR="00094CB9" w:rsidRDefault="00FE5CBC">
      <w:pPr>
        <w:ind w:left="754" w:right="8"/>
      </w:pPr>
      <w:r>
        <w:t xml:space="preserve">US 4,665,436, May 12, 1987, EI OSBORNE (J.A.) and SEIFFERT (C.): </w:t>
      </w:r>
      <w:r>
        <w:rPr>
          <w:i/>
        </w:rPr>
        <w:t>Narrow Bandwidth Signal Transmission</w:t>
      </w:r>
      <w:r>
        <w:t>.</w:t>
      </w:r>
    </w:p>
    <w:p w:rsidR="00094CB9" w:rsidRDefault="00FE5CBC">
      <w:pPr>
        <w:spacing w:after="562"/>
        <w:ind w:left="-5" w:right="8"/>
      </w:pPr>
      <w:r>
        <w:t>No other patents required for implementation of any of the other processes specified in Annexes F, G, H, or J had been identified at the time of publication of this Specification.</w:t>
      </w:r>
    </w:p>
    <w:p w:rsidR="00094CB9" w:rsidRDefault="00FE5CBC">
      <w:pPr>
        <w:pStyle w:val="4"/>
        <w:tabs>
          <w:tab w:val="center" w:pos="2557"/>
        </w:tabs>
        <w:spacing w:after="308"/>
        <w:ind w:left="-15" w:firstLine="0"/>
      </w:pPr>
      <w:r>
        <w:t>L.3</w:t>
      </w:r>
      <w:r>
        <w:tab/>
        <w:t>Contact addresses for patent information</w:t>
      </w:r>
    </w:p>
    <w:p w:rsidR="00094CB9" w:rsidRDefault="00FE5CBC">
      <w:pPr>
        <w:spacing w:after="8"/>
        <w:ind w:left="754" w:right="8"/>
      </w:pPr>
      <w:r>
        <w:t>Director, Telecommunication Standardization Bureau (formerly CCITT)</w:t>
      </w:r>
    </w:p>
    <w:p w:rsidR="00094CB9" w:rsidRDefault="00FE5CBC">
      <w:pPr>
        <w:spacing w:after="8"/>
        <w:ind w:left="754" w:right="8"/>
      </w:pPr>
      <w:r>
        <w:t>International Telecommunication Union</w:t>
      </w:r>
    </w:p>
    <w:p w:rsidR="00094CB9" w:rsidRDefault="00FE5CBC">
      <w:pPr>
        <w:spacing w:after="8"/>
        <w:ind w:left="754" w:right="8"/>
      </w:pPr>
      <w:r>
        <w:t>Place des Nations</w:t>
      </w:r>
    </w:p>
    <w:p w:rsidR="00094CB9" w:rsidRDefault="00FE5CBC">
      <w:pPr>
        <w:spacing w:after="8"/>
        <w:ind w:left="754" w:right="8"/>
      </w:pPr>
      <w:r>
        <w:t>CH-1211 Genève 20, Switzerland</w:t>
      </w:r>
    </w:p>
    <w:p w:rsidR="00094CB9" w:rsidRDefault="00FE5CBC">
      <w:pPr>
        <w:spacing w:after="8"/>
        <w:ind w:left="754" w:right="8"/>
      </w:pPr>
      <w:r>
        <w:t>Tel. +41 (22) 730 5111</w:t>
      </w:r>
    </w:p>
    <w:p w:rsidR="00094CB9" w:rsidRDefault="00FE5CBC">
      <w:pPr>
        <w:spacing w:after="340"/>
        <w:ind w:left="754" w:right="8"/>
      </w:pPr>
      <w:r>
        <w:t>Fax: +41 (22) 730 5853</w:t>
      </w:r>
    </w:p>
    <w:p w:rsidR="00094CB9" w:rsidRDefault="00FE5CBC">
      <w:pPr>
        <w:spacing w:after="8"/>
        <w:ind w:left="754" w:right="8"/>
      </w:pPr>
      <w:r>
        <w:t>Information Technology Task Force</w:t>
      </w:r>
    </w:p>
    <w:p w:rsidR="00094CB9" w:rsidRDefault="00FE5CBC">
      <w:pPr>
        <w:spacing w:after="8"/>
        <w:ind w:left="754" w:right="8"/>
      </w:pPr>
      <w:r>
        <w:t>International Organization for Standardization</w:t>
      </w:r>
    </w:p>
    <w:p w:rsidR="00094CB9" w:rsidRDefault="00FE5CBC">
      <w:pPr>
        <w:spacing w:after="8"/>
        <w:ind w:left="754" w:right="8"/>
      </w:pPr>
      <w:r>
        <w:t>1, rue de Varembé</w:t>
      </w:r>
    </w:p>
    <w:p w:rsidR="00094CB9" w:rsidRDefault="00FE5CBC">
      <w:pPr>
        <w:spacing w:after="8"/>
        <w:ind w:left="754" w:right="8"/>
      </w:pPr>
      <w:r>
        <w:t>CH-1211 Genève 20, Switzerland</w:t>
      </w:r>
    </w:p>
    <w:p w:rsidR="00094CB9" w:rsidRDefault="00FE5CBC">
      <w:pPr>
        <w:spacing w:after="8"/>
        <w:ind w:left="754" w:right="8"/>
      </w:pPr>
      <w:r>
        <w:t>Tel: +41 (22) 734 0150</w:t>
      </w:r>
    </w:p>
    <w:p w:rsidR="00094CB9" w:rsidRDefault="00FE5CBC">
      <w:pPr>
        <w:spacing w:after="340"/>
        <w:ind w:left="754" w:right="8"/>
      </w:pPr>
      <w:r>
        <w:t>Fax: +41 (22) 733 3843</w:t>
      </w:r>
    </w:p>
    <w:p w:rsidR="00094CB9" w:rsidRDefault="00FE5CBC">
      <w:pPr>
        <w:spacing w:after="8"/>
        <w:ind w:left="754" w:right="8"/>
      </w:pPr>
      <w:r>
        <w:t>Program Manager, Licensing</w:t>
      </w:r>
    </w:p>
    <w:p w:rsidR="00094CB9" w:rsidRDefault="00FE5CBC">
      <w:pPr>
        <w:spacing w:after="8"/>
        <w:ind w:left="754" w:right="8"/>
      </w:pPr>
      <w:r>
        <w:t>Intellectual Property and Licensing Services</w:t>
      </w:r>
    </w:p>
    <w:p w:rsidR="00094CB9" w:rsidRDefault="00FE5CBC">
      <w:pPr>
        <w:spacing w:after="8"/>
        <w:ind w:left="754" w:right="8"/>
      </w:pPr>
      <w:r>
        <w:t>IBM Corporation</w:t>
      </w:r>
    </w:p>
    <w:p w:rsidR="00094CB9" w:rsidRDefault="00FE5CBC">
      <w:pPr>
        <w:spacing w:after="8"/>
        <w:ind w:left="754" w:right="8"/>
      </w:pPr>
      <w:r>
        <w:t>208 Harbor Drive</w:t>
      </w:r>
    </w:p>
    <w:p w:rsidR="00094CB9" w:rsidRDefault="00FE5CBC">
      <w:pPr>
        <w:spacing w:after="8"/>
        <w:ind w:left="754" w:right="8"/>
      </w:pPr>
      <w:r>
        <w:t>P.O. Box 10501</w:t>
      </w:r>
    </w:p>
    <w:p w:rsidR="00094CB9" w:rsidRDefault="00FE5CBC">
      <w:pPr>
        <w:spacing w:after="8"/>
        <w:ind w:left="754" w:right="8"/>
      </w:pPr>
      <w:r>
        <w:t>Stamford, Connecticut 08904-2501, USA</w:t>
      </w:r>
    </w:p>
    <w:p w:rsidR="00094CB9" w:rsidRDefault="00FE5CBC">
      <w:pPr>
        <w:spacing w:after="8"/>
        <w:ind w:left="754" w:right="8"/>
      </w:pPr>
      <w:r>
        <w:t>Tel: +1 (203) 973 7935</w:t>
      </w:r>
    </w:p>
    <w:p w:rsidR="00094CB9" w:rsidRDefault="00FE5CBC">
      <w:pPr>
        <w:spacing w:after="335"/>
        <w:ind w:left="754" w:right="8"/>
      </w:pPr>
      <w:r>
        <w:lastRenderedPageBreak/>
        <w:t>Fax: +1 (203) 973 7981 or +1 (203) 973 7982</w:t>
      </w:r>
    </w:p>
    <w:p w:rsidR="00094CB9" w:rsidRDefault="00FE5CBC">
      <w:pPr>
        <w:spacing w:after="8"/>
        <w:ind w:left="754" w:right="8"/>
      </w:pPr>
      <w:r>
        <w:t>Mitsubishi Electric Corp.</w:t>
      </w:r>
    </w:p>
    <w:p w:rsidR="00094CB9" w:rsidRDefault="00FE5CBC">
      <w:pPr>
        <w:spacing w:after="8"/>
        <w:ind w:left="754" w:right="8"/>
      </w:pPr>
      <w:r>
        <w:t>Intellectual Property License Department</w:t>
      </w:r>
    </w:p>
    <w:p w:rsidR="00094CB9" w:rsidRDefault="00FE5CBC">
      <w:pPr>
        <w:spacing w:after="8"/>
        <w:ind w:left="754" w:right="8"/>
      </w:pPr>
      <w:r>
        <w:t>1-2-3 Morunouchi, Chiyoda-ku</w:t>
      </w:r>
    </w:p>
    <w:p w:rsidR="00094CB9" w:rsidRDefault="00FE5CBC">
      <w:pPr>
        <w:spacing w:after="8"/>
        <w:ind w:left="754" w:right="8"/>
      </w:pPr>
      <w:r>
        <w:t>Tokyo 100, Japan</w:t>
      </w:r>
    </w:p>
    <w:p w:rsidR="00094CB9" w:rsidRDefault="00FE5CBC">
      <w:pPr>
        <w:spacing w:after="8"/>
        <w:ind w:left="754" w:right="8"/>
      </w:pPr>
      <w:r>
        <w:t>Tel: +81 (3) 3218 3465</w:t>
      </w:r>
    </w:p>
    <w:p w:rsidR="00094CB9" w:rsidRDefault="00FE5CBC">
      <w:pPr>
        <w:spacing w:after="335"/>
        <w:ind w:left="754" w:right="8"/>
      </w:pPr>
      <w:r>
        <w:t>Fax: +81 (3) 3215 3842</w:t>
      </w:r>
    </w:p>
    <w:p w:rsidR="00094CB9" w:rsidRDefault="00FE5CBC">
      <w:pPr>
        <w:spacing w:after="8"/>
        <w:ind w:left="754" w:right="8"/>
      </w:pPr>
      <w:r>
        <w:t>AT&amp;T Intellectual Property Division Manager</w:t>
      </w:r>
    </w:p>
    <w:p w:rsidR="00094CB9" w:rsidRDefault="00FE5CBC">
      <w:pPr>
        <w:spacing w:after="8"/>
        <w:ind w:left="754" w:right="8"/>
      </w:pPr>
      <w:r>
        <w:t>Room 3A21</w:t>
      </w:r>
    </w:p>
    <w:p w:rsidR="00094CB9" w:rsidRDefault="00FE5CBC">
      <w:pPr>
        <w:spacing w:after="8"/>
        <w:ind w:left="754" w:right="8"/>
      </w:pPr>
      <w:r>
        <w:t>10 Independence Blvd.</w:t>
      </w:r>
    </w:p>
    <w:p w:rsidR="00094CB9" w:rsidRDefault="00FE5CBC">
      <w:pPr>
        <w:spacing w:after="8"/>
        <w:ind w:left="754" w:right="8"/>
      </w:pPr>
      <w:r>
        <w:t>Warren, NJ 07059, USA</w:t>
      </w:r>
    </w:p>
    <w:p w:rsidR="00094CB9" w:rsidRDefault="00FE5CBC">
      <w:pPr>
        <w:spacing w:after="8"/>
        <w:ind w:left="754" w:right="8"/>
      </w:pPr>
      <w:r>
        <w:t>Tel: +1 (908) 580 5392</w:t>
      </w:r>
    </w:p>
    <w:p w:rsidR="00094CB9" w:rsidRDefault="00FE5CBC">
      <w:pPr>
        <w:spacing w:after="335"/>
        <w:ind w:left="754" w:right="8"/>
      </w:pPr>
      <w:r>
        <w:t>Fax: +1 (908) 580 6355</w:t>
      </w:r>
    </w:p>
    <w:p w:rsidR="00094CB9" w:rsidRDefault="00FE5CBC">
      <w:pPr>
        <w:spacing w:after="8"/>
        <w:ind w:left="754" w:right="8"/>
      </w:pPr>
      <w:r>
        <w:t>Senior General Manager</w:t>
      </w:r>
    </w:p>
    <w:p w:rsidR="00094CB9" w:rsidRDefault="00FE5CBC">
      <w:pPr>
        <w:spacing w:after="0"/>
        <w:ind w:left="754" w:right="3800"/>
      </w:pPr>
      <w:r>
        <w:t>Corporate Intellectual Property and Legal Headquarters Canon Inc.</w:t>
      </w:r>
    </w:p>
    <w:p w:rsidR="00094CB9" w:rsidRDefault="00FE5CBC">
      <w:pPr>
        <w:spacing w:after="8"/>
        <w:ind w:left="754" w:right="8"/>
      </w:pPr>
      <w:r>
        <w:t>30-2 Shimomaruko 3-chome</w:t>
      </w:r>
    </w:p>
    <w:p w:rsidR="00094CB9" w:rsidRDefault="00FE5CBC">
      <w:pPr>
        <w:spacing w:after="8"/>
        <w:ind w:left="754" w:right="8"/>
      </w:pPr>
      <w:r>
        <w:t>Ohta-ku Tokyo 146 Japan</w:t>
      </w:r>
    </w:p>
    <w:p w:rsidR="00094CB9" w:rsidRDefault="00FE5CBC">
      <w:pPr>
        <w:spacing w:after="8"/>
        <w:ind w:left="754" w:right="8"/>
      </w:pPr>
      <w:r>
        <w:t>Tel: +81 (3) 3758 2111</w:t>
      </w:r>
    </w:p>
    <w:p w:rsidR="00094CB9" w:rsidRDefault="00FE5CBC">
      <w:pPr>
        <w:spacing w:after="335"/>
        <w:ind w:left="754" w:right="8"/>
      </w:pPr>
      <w:r>
        <w:t>Fax: +81 (3) 3756 0947</w:t>
      </w:r>
    </w:p>
    <w:p w:rsidR="00094CB9" w:rsidRDefault="00FE5CBC">
      <w:pPr>
        <w:spacing w:after="0"/>
        <w:ind w:left="754" w:right="5898"/>
      </w:pPr>
      <w:r>
        <w:t>Chief Executive Officer Electronic Imagery, Inc.</w:t>
      </w:r>
    </w:p>
    <w:p w:rsidR="00094CB9" w:rsidRDefault="00FE5CBC">
      <w:pPr>
        <w:spacing w:after="8"/>
        <w:ind w:left="754" w:right="8"/>
      </w:pPr>
      <w:r>
        <w:t>1100 Park Central Boulevard South</w:t>
      </w:r>
    </w:p>
    <w:p w:rsidR="00094CB9" w:rsidRDefault="00FE5CBC">
      <w:pPr>
        <w:spacing w:after="8"/>
        <w:ind w:left="754" w:right="8"/>
      </w:pPr>
      <w:r>
        <w:t>Suite 3400</w:t>
      </w:r>
    </w:p>
    <w:p w:rsidR="00094CB9" w:rsidRDefault="00FE5CBC">
      <w:pPr>
        <w:spacing w:after="8"/>
        <w:ind w:left="754" w:right="8"/>
      </w:pPr>
      <w:r>
        <w:t>Pompano Beach, FL 33064, USA</w:t>
      </w:r>
    </w:p>
    <w:p w:rsidR="00094CB9" w:rsidRDefault="00FE5CBC">
      <w:pPr>
        <w:spacing w:after="8"/>
        <w:ind w:left="754" w:right="8"/>
      </w:pPr>
      <w:r>
        <w:t>Tel: +1 (305) 968 7100</w:t>
      </w:r>
    </w:p>
    <w:p w:rsidR="00094CB9" w:rsidRDefault="00FE5CBC">
      <w:pPr>
        <w:ind w:left="754" w:right="8"/>
      </w:pPr>
      <w:r>
        <w:t>Fax: +1 (305) 968 7319</w:t>
      </w:r>
    </w:p>
    <w:p w:rsidR="00094CB9" w:rsidRDefault="00FE5CBC">
      <w:pPr>
        <w:pStyle w:val="1"/>
        <w:spacing w:after="120"/>
        <w:ind w:right="21"/>
      </w:pPr>
      <w:bookmarkStart w:id="20" w:name="_Toc447207"/>
      <w:proofErr w:type="gramStart"/>
      <w:r>
        <w:t>Annex  M</w:t>
      </w:r>
      <w:bookmarkEnd w:id="20"/>
      <w:proofErr w:type="gramEnd"/>
    </w:p>
    <w:p w:rsidR="00094CB9" w:rsidRDefault="00FE5CBC">
      <w:pPr>
        <w:pStyle w:val="3"/>
        <w:spacing w:after="72"/>
        <w:ind w:right="28"/>
        <w:jc w:val="center"/>
      </w:pPr>
      <w:r>
        <w:rPr>
          <w:sz w:val="23"/>
        </w:rPr>
        <w:t>Bibliography</w:t>
      </w:r>
    </w:p>
    <w:p w:rsidR="00094CB9" w:rsidRDefault="00FE5CBC">
      <w:pPr>
        <w:spacing w:after="398" w:line="265" w:lineRule="auto"/>
        <w:ind w:left="90" w:right="101"/>
        <w:jc w:val="center"/>
      </w:pPr>
      <w:r>
        <w:t>(This annex does not form an integral part of this Recommendation | International Standard)</w:t>
      </w:r>
    </w:p>
    <w:p w:rsidR="00094CB9" w:rsidRDefault="00FE5CBC">
      <w:pPr>
        <w:pStyle w:val="4"/>
        <w:tabs>
          <w:tab w:val="center" w:pos="1574"/>
        </w:tabs>
        <w:spacing w:after="164"/>
        <w:ind w:left="-15" w:firstLine="0"/>
      </w:pPr>
      <w:r>
        <w:t>M.1</w:t>
      </w:r>
      <w:r>
        <w:tab/>
        <w:t>General references</w:t>
      </w:r>
    </w:p>
    <w:p w:rsidR="00094CB9" w:rsidRDefault="00FE5CBC">
      <w:pPr>
        <w:ind w:left="-5" w:right="8"/>
      </w:pPr>
      <w:r>
        <w:t xml:space="preserve">LEGER (A.), OMACHI (T.), and WALLACE (G.K.): JPEG Still Picture Compression Algorithm, </w:t>
      </w:r>
      <w:r>
        <w:rPr>
          <w:i/>
        </w:rPr>
        <w:t>Optical Engineering</w:t>
      </w:r>
      <w:r>
        <w:t>, Vol. 30, No. 7, pp. 947-954, 1991.</w:t>
      </w:r>
    </w:p>
    <w:p w:rsidR="00094CB9" w:rsidRDefault="00FE5CBC">
      <w:pPr>
        <w:ind w:left="-5" w:right="8"/>
      </w:pPr>
      <w:r>
        <w:t xml:space="preserve">RABBANI (M.) and JONES (P.): Digital Image Compression Techniques, </w:t>
      </w:r>
      <w:r>
        <w:rPr>
          <w:i/>
        </w:rPr>
        <w:t>Tutorial Texts in Optical Engineering</w:t>
      </w:r>
      <w:r>
        <w:t>, Vol. TT7, SPIE Press, 1991.</w:t>
      </w:r>
    </w:p>
    <w:p w:rsidR="00094CB9" w:rsidRDefault="00FE5CBC">
      <w:pPr>
        <w:ind w:left="-5" w:right="8"/>
      </w:pPr>
      <w:r>
        <w:t xml:space="preserve">HUDSON (G.), YASUDA (H.) and SEBESTYEN (I.): The International Standardization of a Still Picture Compression Technique, </w:t>
      </w:r>
      <w:r>
        <w:rPr>
          <w:i/>
        </w:rPr>
        <w:t>Proc. of IEEE Global Telecommunications Conference</w:t>
      </w:r>
      <w:r>
        <w:t>, pp. 1016-1021, 1988.</w:t>
      </w:r>
    </w:p>
    <w:p w:rsidR="00094CB9" w:rsidRDefault="00FE5CBC">
      <w:pPr>
        <w:ind w:left="-5" w:right="8"/>
      </w:pPr>
      <w:r>
        <w:t xml:space="preserve">LEGER (A.), MITCHELL (J.) and YAMAZAKI (Y.): Still Picture Compression Algorithm Evaluated </w:t>
      </w:r>
      <w:proofErr w:type="gramStart"/>
      <w:r>
        <w:t>for  International</w:t>
      </w:r>
      <w:proofErr w:type="gramEnd"/>
      <w:r>
        <w:t xml:space="preserve"> Standardization, </w:t>
      </w:r>
      <w:r>
        <w:rPr>
          <w:i/>
        </w:rPr>
        <w:t>Proc. of the IEEE Global Telecommunications Conference</w:t>
      </w:r>
      <w:r>
        <w:t>, pp. 1028-1032, 1988.</w:t>
      </w:r>
    </w:p>
    <w:p w:rsidR="00094CB9" w:rsidRDefault="00FE5CBC">
      <w:pPr>
        <w:ind w:left="-5" w:right="8"/>
      </w:pPr>
      <w:r>
        <w:t xml:space="preserve">WALLACE (G.), VIVIAN (R.) and POULSEN (H.): Subjective Testing Results for Still Picture Compression Algorithms for International Standardization, </w:t>
      </w:r>
      <w:r>
        <w:rPr>
          <w:i/>
        </w:rPr>
        <w:t>Proc. of the IEEE Global Telecommunications Conference</w:t>
      </w:r>
      <w:r>
        <w:t>, pp. 1022-1027, 1988.</w:t>
      </w:r>
    </w:p>
    <w:p w:rsidR="00094CB9" w:rsidRDefault="00FE5CBC">
      <w:pPr>
        <w:ind w:left="-5" w:right="8"/>
      </w:pPr>
      <w:r>
        <w:t xml:space="preserve">MITCHELL (J.L.) and PENNEBAKER (W.B.): Evolving JPEG Colour Data Compression Standard, </w:t>
      </w:r>
      <w:r>
        <w:rPr>
          <w:i/>
        </w:rPr>
        <w:t>Standards for Electronic Imaging Systems</w:t>
      </w:r>
      <w:r>
        <w:t>, M. Nier, M.E. Courtot, Editors, SPIE, Vol. CR</w:t>
      </w:r>
      <w:proofErr w:type="gramStart"/>
      <w:r>
        <w:t>37,  pp.</w:t>
      </w:r>
      <w:proofErr w:type="gramEnd"/>
      <w:r>
        <w:t xml:space="preserve"> 68-97, 1991.</w:t>
      </w:r>
    </w:p>
    <w:p w:rsidR="00094CB9" w:rsidRDefault="00FE5CBC">
      <w:pPr>
        <w:ind w:left="-5" w:right="8"/>
      </w:pPr>
      <w:r>
        <w:lastRenderedPageBreak/>
        <w:t xml:space="preserve">WALLACE (G.K.): The JPEG Still Picture Compression Standard, </w:t>
      </w:r>
      <w:r>
        <w:rPr>
          <w:i/>
        </w:rPr>
        <w:t>Communications of the ACM</w:t>
      </w:r>
      <w:r>
        <w:t>, Vol. 34, No. 4, pp. 3144, 1991.</w:t>
      </w:r>
    </w:p>
    <w:p w:rsidR="00094CB9" w:rsidRDefault="00FE5CBC">
      <w:pPr>
        <w:ind w:left="-5" w:right="8"/>
      </w:pPr>
      <w:r>
        <w:t xml:space="preserve">NETRAVALI (A.N.) and HASKELL (B.G.): </w:t>
      </w:r>
      <w:r>
        <w:rPr>
          <w:i/>
        </w:rPr>
        <w:t>Digital Pictures: Representation and Compression</w:t>
      </w:r>
      <w:r>
        <w:t xml:space="preserve">, </w:t>
      </w:r>
      <w:proofErr w:type="gramStart"/>
      <w:r>
        <w:t>Plenum  Press</w:t>
      </w:r>
      <w:proofErr w:type="gramEnd"/>
      <w:r>
        <w:t>, New York 1988.</w:t>
      </w:r>
    </w:p>
    <w:p w:rsidR="00094CB9" w:rsidRDefault="00FE5CBC">
      <w:pPr>
        <w:spacing w:after="408"/>
        <w:ind w:left="-5" w:right="8"/>
      </w:pPr>
      <w:r>
        <w:t xml:space="preserve">PENNEBAKER (W.B.) and MITCHELL (J.L.): </w:t>
      </w:r>
      <w:r>
        <w:rPr>
          <w:i/>
        </w:rPr>
        <w:t>JPEG: Still Image Data Compression Standard</w:t>
      </w:r>
      <w:r>
        <w:t>, Van Nostrand Reinhold, New York 1993.</w:t>
      </w:r>
    </w:p>
    <w:p w:rsidR="00094CB9" w:rsidRDefault="00FE5CBC">
      <w:pPr>
        <w:pStyle w:val="4"/>
        <w:tabs>
          <w:tab w:val="center" w:pos="1438"/>
        </w:tabs>
        <w:ind w:left="-15" w:firstLine="0"/>
      </w:pPr>
      <w:r>
        <w:t>M.2</w:t>
      </w:r>
      <w:r>
        <w:tab/>
        <w:t>DCT references</w:t>
      </w:r>
    </w:p>
    <w:p w:rsidR="00094CB9" w:rsidRDefault="00FE5CBC">
      <w:pPr>
        <w:ind w:left="-5" w:right="8"/>
      </w:pPr>
      <w:r>
        <w:t xml:space="preserve">CHEN (W.), SMITH (C.H.) and FRALICK (S.C.): A Fast Computational Algorithm for the </w:t>
      </w:r>
      <w:proofErr w:type="gramStart"/>
      <w:r>
        <w:t>Discrete  Cosine</w:t>
      </w:r>
      <w:proofErr w:type="gramEnd"/>
      <w:r>
        <w:t xml:space="preserve"> Transform, </w:t>
      </w:r>
      <w:r>
        <w:rPr>
          <w:i/>
        </w:rPr>
        <w:t>IEEE Trans. on Communications</w:t>
      </w:r>
      <w:r>
        <w:t>, Vol. COM-25, pp. 1004-1009, 1977.</w:t>
      </w:r>
    </w:p>
    <w:p w:rsidR="00094CB9" w:rsidRDefault="00FE5CBC">
      <w:pPr>
        <w:ind w:left="-5" w:right="8"/>
      </w:pPr>
      <w:r>
        <w:t xml:space="preserve">AHMED (N.), NATARAJAN (T.) and RAO (K.R.): Discrete Cosine Transform, </w:t>
      </w:r>
      <w:r>
        <w:rPr>
          <w:i/>
        </w:rPr>
        <w:t>IEEE Trans. on Computers</w:t>
      </w:r>
      <w:r>
        <w:t>, Vol. C-23, pp. 90-93, 1974.</w:t>
      </w:r>
    </w:p>
    <w:p w:rsidR="00094CB9" w:rsidRDefault="00FE5CBC">
      <w:pPr>
        <w:ind w:left="-5" w:right="8"/>
      </w:pPr>
      <w:r>
        <w:t xml:space="preserve">NARASINHA (N.J.) and PETERSON (A.M.): On the Computation of the Discrete Cosine Transform, </w:t>
      </w:r>
      <w:r>
        <w:rPr>
          <w:i/>
        </w:rPr>
        <w:t>IEEE Trans. on Communications</w:t>
      </w:r>
      <w:r>
        <w:t>, Vol. COM-26, No. 6, pp. 966-968, 1978.</w:t>
      </w:r>
    </w:p>
    <w:p w:rsidR="00094CB9" w:rsidRDefault="00FE5CBC">
      <w:pPr>
        <w:ind w:left="-5" w:right="8"/>
      </w:pPr>
      <w:r>
        <w:t xml:space="preserve">DUHAMEL (P.) and GUILLEMOT (C.): Polynomial Transform Computation of the 2-D DCT, </w:t>
      </w:r>
      <w:r>
        <w:rPr>
          <w:i/>
        </w:rPr>
        <w:t>Proc.  IEEE ICASSP-90</w:t>
      </w:r>
      <w:r>
        <w:t>, pp. 1515-1518, Albuquerque, New Mexico 1990.</w:t>
      </w:r>
    </w:p>
    <w:p w:rsidR="00094CB9" w:rsidRDefault="00FE5CBC">
      <w:pPr>
        <w:ind w:left="-5" w:right="8"/>
      </w:pPr>
      <w:r>
        <w:t xml:space="preserve">FEIG (E.): A Fast Scaled DCT Algorithm, in </w:t>
      </w:r>
      <w:r>
        <w:rPr>
          <w:i/>
        </w:rPr>
        <w:t>Image Processing Algorithms and Techniques</w:t>
      </w:r>
      <w:r>
        <w:t xml:space="preserve">, Proc. SPIE, Vol. 1244, K.S. Pennington and R. J. Moorhead II, Editors, pp. 2-13, Santa </w:t>
      </w:r>
      <w:proofErr w:type="gramStart"/>
      <w:r>
        <w:t>Clara,  California</w:t>
      </w:r>
      <w:proofErr w:type="gramEnd"/>
      <w:r>
        <w:t>, 1990.</w:t>
      </w:r>
    </w:p>
    <w:p w:rsidR="00094CB9" w:rsidRDefault="00FE5CBC">
      <w:pPr>
        <w:ind w:left="-5" w:right="8"/>
      </w:pPr>
      <w:r>
        <w:t xml:space="preserve">HOU (H.S.): A Fast Recursive Algorithm for Computing the Discrete Cosine Transform, </w:t>
      </w:r>
      <w:r>
        <w:rPr>
          <w:i/>
        </w:rPr>
        <w:t>IEEE Trans. Acoust. Speech and Signal Processing</w:t>
      </w:r>
      <w:r>
        <w:t>, Vol. ASSP-35, No. 10, pp. 1455-1461.</w:t>
      </w:r>
    </w:p>
    <w:p w:rsidR="00094CB9" w:rsidRDefault="00FE5CBC">
      <w:pPr>
        <w:ind w:left="-5" w:right="8"/>
      </w:pPr>
      <w:r>
        <w:t xml:space="preserve">LEE (B.G.): A New Algorithm to Compute the Discrete Cosine Transform, </w:t>
      </w:r>
      <w:r>
        <w:rPr>
          <w:i/>
        </w:rPr>
        <w:t xml:space="preserve">IEEE Trans. </w:t>
      </w:r>
      <w:proofErr w:type="gramStart"/>
      <w:r>
        <w:rPr>
          <w:i/>
        </w:rPr>
        <w:t>on  Acoust</w:t>
      </w:r>
      <w:proofErr w:type="gramEnd"/>
      <w:r>
        <w:rPr>
          <w:i/>
        </w:rPr>
        <w:t>., Speech and Signal Processing</w:t>
      </w:r>
      <w:r>
        <w:t>, Vol. ASSP-32, No. 6, pp. 1243-1245, 1984.</w:t>
      </w:r>
    </w:p>
    <w:p w:rsidR="00094CB9" w:rsidRDefault="00FE5CBC">
      <w:pPr>
        <w:ind w:left="-5" w:right="8"/>
      </w:pPr>
      <w:r>
        <w:t>LINZER (E.N.) and FEIG (E.): New DCT and Scaled DCT Algorithms for Fused Multiply/</w:t>
      </w:r>
      <w:proofErr w:type="gramStart"/>
      <w:r>
        <w:t>Add  Architectures</w:t>
      </w:r>
      <w:proofErr w:type="gramEnd"/>
      <w:r>
        <w:t xml:space="preserve">, </w:t>
      </w:r>
      <w:r>
        <w:rPr>
          <w:i/>
        </w:rPr>
        <w:t>Proc. IEEE ICASSP-91</w:t>
      </w:r>
      <w:r>
        <w:t>, pp. 2201-2204, Toronto, Canada, 1991.</w:t>
      </w:r>
    </w:p>
    <w:p w:rsidR="00094CB9" w:rsidRDefault="00FE5CBC">
      <w:pPr>
        <w:ind w:left="-5" w:right="8"/>
      </w:pPr>
      <w:r>
        <w:t xml:space="preserve">VETTERLI (M.) and NUSSBAUMER (H.J.): Simple FFT and DCT Algorithms with Reduced </w:t>
      </w:r>
      <w:proofErr w:type="gramStart"/>
      <w:r>
        <w:t>Number  of</w:t>
      </w:r>
      <w:proofErr w:type="gramEnd"/>
      <w:r>
        <w:t xml:space="preserve"> Operations, </w:t>
      </w:r>
      <w:r>
        <w:rPr>
          <w:i/>
        </w:rPr>
        <w:t>Signal Processing</w:t>
      </w:r>
      <w:r>
        <w:t>, 1984.</w:t>
      </w:r>
    </w:p>
    <w:p w:rsidR="00094CB9" w:rsidRDefault="00FE5CBC">
      <w:pPr>
        <w:spacing w:after="172"/>
        <w:ind w:left="-5" w:right="8"/>
      </w:pPr>
      <w:r>
        <w:t xml:space="preserve">VETTERLI (M.): Fast 2-D Discrete Cosine Transform, </w:t>
      </w:r>
      <w:r>
        <w:rPr>
          <w:i/>
        </w:rPr>
        <w:t>Proc. IEEE ICASSP-85</w:t>
      </w:r>
      <w:r>
        <w:t>, pp. 1538-1541, Tampa, Florida, 1985.</w:t>
      </w:r>
    </w:p>
    <w:p w:rsidR="00094CB9" w:rsidRDefault="00FE5CBC">
      <w:pPr>
        <w:spacing w:after="174"/>
        <w:ind w:left="-5" w:right="8"/>
      </w:pPr>
      <w:r>
        <w:t xml:space="preserve">ARAI (Y.), AGUI (T.), and NAKAJIMA (M.): A Fast DCT-SQ Scheme for Images, </w:t>
      </w:r>
      <w:r>
        <w:rPr>
          <w:i/>
        </w:rPr>
        <w:t xml:space="preserve">Trans. </w:t>
      </w:r>
      <w:proofErr w:type="gramStart"/>
      <w:r>
        <w:rPr>
          <w:i/>
        </w:rPr>
        <w:t>of  IEICE</w:t>
      </w:r>
      <w:proofErr w:type="gramEnd"/>
      <w:r>
        <w:t>, Vol. E.71, No. 11, pp. 1095-1097, 1988.</w:t>
      </w:r>
    </w:p>
    <w:p w:rsidR="00094CB9" w:rsidRDefault="00FE5CBC">
      <w:pPr>
        <w:spacing w:after="388"/>
        <w:ind w:left="-5" w:right="8"/>
      </w:pPr>
      <w:r>
        <w:t xml:space="preserve">SUEHIRO (N.) and HATORI (M.): Fast Algorithms for the DFT and other Sinusoidal Transforms, </w:t>
      </w:r>
      <w:r>
        <w:rPr>
          <w:i/>
        </w:rPr>
        <w:t>IEEE Trans. on Acoust., Speech and Signal Processing</w:t>
      </w:r>
      <w:r>
        <w:t>, Vol ASSP-34, No. 3, pp. 642-644, 1986.</w:t>
      </w:r>
    </w:p>
    <w:p w:rsidR="00094CB9" w:rsidRDefault="00FE5CBC">
      <w:pPr>
        <w:pStyle w:val="4"/>
        <w:tabs>
          <w:tab w:val="center" w:pos="2918"/>
        </w:tabs>
        <w:ind w:left="-15" w:firstLine="0"/>
      </w:pPr>
      <w:r>
        <w:t>M.3</w:t>
      </w:r>
      <w:r>
        <w:tab/>
        <w:t>Quantization and human visual model references</w:t>
      </w:r>
    </w:p>
    <w:p w:rsidR="00094CB9" w:rsidRDefault="00FE5CBC">
      <w:pPr>
        <w:spacing w:after="174"/>
        <w:ind w:left="-5" w:right="8"/>
      </w:pPr>
      <w:r>
        <w:t xml:space="preserve">CHEN (W.H.) and PRATT (W.K.): Scene adaptive coder, </w:t>
      </w:r>
      <w:r>
        <w:rPr>
          <w:i/>
        </w:rPr>
        <w:t>IEEE Trans. on Communications</w:t>
      </w:r>
      <w:r>
        <w:t>, Vol. COM-32, pp. 225-232, 1984.</w:t>
      </w:r>
    </w:p>
    <w:p w:rsidR="00094CB9" w:rsidRDefault="00FE5CBC">
      <w:pPr>
        <w:spacing w:after="174"/>
        <w:ind w:left="-5" w:right="8"/>
      </w:pPr>
      <w:r>
        <w:t xml:space="preserve">GRANRATH (D.J.): The role of human visual models in image processing, </w:t>
      </w:r>
      <w:r>
        <w:rPr>
          <w:i/>
        </w:rPr>
        <w:t>Proceedings of the IEEE</w:t>
      </w:r>
      <w:r>
        <w:t>, Vol. 67, pp. 552-561, 1981.</w:t>
      </w:r>
    </w:p>
    <w:p w:rsidR="00094CB9" w:rsidRDefault="00FE5CBC">
      <w:pPr>
        <w:spacing w:after="169"/>
        <w:ind w:left="-5" w:right="8"/>
      </w:pPr>
      <w:r>
        <w:t xml:space="preserve">LOHSCHELLER (H.): Vision adapted progressive image transmission, </w:t>
      </w:r>
      <w:r>
        <w:rPr>
          <w:i/>
        </w:rPr>
        <w:t>Proceedings of EUSIPCO,</w:t>
      </w:r>
      <w:r>
        <w:t xml:space="preserve"> Vol. 83, pp. 191-194, 1983.</w:t>
      </w:r>
    </w:p>
    <w:p w:rsidR="00094CB9" w:rsidRDefault="00FE5CBC">
      <w:pPr>
        <w:spacing w:after="174"/>
        <w:ind w:left="-5" w:right="8"/>
      </w:pPr>
      <w:r>
        <w:t xml:space="preserve">LOHSCHELLER (H.) and FRANKE (U.): Colour picture coding – Algorithm optimization and technical realization, </w:t>
      </w:r>
      <w:r>
        <w:rPr>
          <w:i/>
        </w:rPr>
        <w:t>Frequenze</w:t>
      </w:r>
      <w:r>
        <w:t>, Vol. 41, pp. 291-299, 1987.</w:t>
      </w:r>
    </w:p>
    <w:p w:rsidR="00094CB9" w:rsidRDefault="00FE5CBC">
      <w:pPr>
        <w:spacing w:after="174"/>
        <w:ind w:left="-5" w:right="8"/>
      </w:pPr>
      <w:r>
        <w:t xml:space="preserve">LOHSCHELLER (H.): A subjectively adapted image communication system, </w:t>
      </w:r>
      <w:r>
        <w:rPr>
          <w:i/>
        </w:rPr>
        <w:t>IEEE Trans. on Communications</w:t>
      </w:r>
      <w:r>
        <w:t>, Vol. COM-32, pp. 1316-1322, 1984.</w:t>
      </w:r>
    </w:p>
    <w:p w:rsidR="00094CB9" w:rsidRDefault="00FE5CBC">
      <w:pPr>
        <w:spacing w:after="388"/>
        <w:ind w:left="-5" w:right="8"/>
      </w:pPr>
      <w:r>
        <w:lastRenderedPageBreak/>
        <w:t xml:space="preserve">PETERSON (H.A.) </w:t>
      </w:r>
      <w:r>
        <w:rPr>
          <w:i/>
        </w:rPr>
        <w:t>et al</w:t>
      </w:r>
      <w:r>
        <w:t xml:space="preserve">: Quantization of colour image components in the DCT domain, </w:t>
      </w:r>
      <w:r>
        <w:rPr>
          <w:i/>
        </w:rPr>
        <w:t>SPIE/IS&amp;T 1991</w:t>
      </w:r>
      <w:r>
        <w:t xml:space="preserve"> </w:t>
      </w:r>
      <w:r>
        <w:rPr>
          <w:i/>
        </w:rPr>
        <w:t>Symposium on Electronic Imaging Science and Technology</w:t>
      </w:r>
      <w:r>
        <w:t>, 1991.</w:t>
      </w:r>
    </w:p>
    <w:p w:rsidR="00094CB9" w:rsidRDefault="00FE5CBC">
      <w:pPr>
        <w:pStyle w:val="4"/>
        <w:tabs>
          <w:tab w:val="center" w:pos="2019"/>
        </w:tabs>
        <w:ind w:left="-15" w:firstLine="0"/>
      </w:pPr>
      <w:r>
        <w:t>M.4</w:t>
      </w:r>
      <w:r>
        <w:tab/>
        <w:t>Arithmetic coding references</w:t>
      </w:r>
    </w:p>
    <w:p w:rsidR="00094CB9" w:rsidRDefault="00FE5CBC">
      <w:pPr>
        <w:spacing w:after="162"/>
        <w:ind w:left="-5" w:right="8"/>
      </w:pPr>
      <w:r>
        <w:t xml:space="preserve">LANGDON (G.): An Introduction to Arithmetic Coding, </w:t>
      </w:r>
      <w:r>
        <w:rPr>
          <w:i/>
        </w:rPr>
        <w:t>IBM J. Res. Develop</w:t>
      </w:r>
      <w:r>
        <w:t>., Vol. 28, pp. 135-149, 1984.</w:t>
      </w:r>
    </w:p>
    <w:p w:rsidR="00094CB9" w:rsidRDefault="00FE5CBC">
      <w:pPr>
        <w:spacing w:after="164"/>
        <w:ind w:left="-5" w:right="8"/>
      </w:pPr>
      <w:r>
        <w:t xml:space="preserve">PENNEBAKER (W.B.), MITCHELL (J.L.), LANGDON (G.) Jr., and ARPS (R.B.): An Overview of the Basic Principles of the Q-Coder Binary Arithmetic Coder, </w:t>
      </w:r>
      <w:r>
        <w:rPr>
          <w:i/>
        </w:rPr>
        <w:t>IBM J. Res. Develop</w:t>
      </w:r>
      <w:r>
        <w:t>., Vol. 32, No. 6, pp. 717-726, 1988.</w:t>
      </w:r>
    </w:p>
    <w:p w:rsidR="00094CB9" w:rsidRDefault="00FE5CBC">
      <w:pPr>
        <w:spacing w:after="169"/>
        <w:ind w:left="-5" w:right="8"/>
      </w:pPr>
      <w:r>
        <w:t xml:space="preserve">MITCHELL (J.L.) and PENNEBAKER (W.B.): Optimal Hardware and Software Arithmetic Coding Procedures for the Q-Coder Binary Arithmetic Coder, </w:t>
      </w:r>
      <w:r>
        <w:rPr>
          <w:i/>
        </w:rPr>
        <w:t>IBM J. Res. Develop</w:t>
      </w:r>
      <w:r>
        <w:t>., Vol. 32, No. 6, pp. 727-736, 1988.</w:t>
      </w:r>
    </w:p>
    <w:p w:rsidR="00094CB9" w:rsidRDefault="00FE5CBC">
      <w:pPr>
        <w:spacing w:after="169"/>
        <w:ind w:left="-5" w:right="8"/>
      </w:pPr>
      <w:r>
        <w:t xml:space="preserve">PENNEBAKER (W.B.) and MITCHELL (J.L.): Probability Estimation for the Q-Coder, </w:t>
      </w:r>
      <w:r>
        <w:rPr>
          <w:i/>
        </w:rPr>
        <w:t>IBM J. Res. Develop</w:t>
      </w:r>
      <w:r>
        <w:t>., Vol. 32, No. 6, pp. 737-752, 1988.</w:t>
      </w:r>
    </w:p>
    <w:p w:rsidR="00094CB9" w:rsidRDefault="00FE5CBC">
      <w:pPr>
        <w:spacing w:after="165"/>
        <w:ind w:left="-5" w:right="8"/>
      </w:pPr>
      <w:r>
        <w:t xml:space="preserve">MITCHELL (J.L.) and PENNEBAKER (W.B.): Software Implementations of the Q-Coder, </w:t>
      </w:r>
      <w:r>
        <w:rPr>
          <w:i/>
        </w:rPr>
        <w:t>IBM J. Res. Develop</w:t>
      </w:r>
      <w:r>
        <w:t>., Vol. 32, No. 6, pp. 753-774, 1988.</w:t>
      </w:r>
    </w:p>
    <w:p w:rsidR="00094CB9" w:rsidRDefault="00FE5CBC">
      <w:pPr>
        <w:spacing w:after="164"/>
        <w:ind w:left="-5" w:right="8"/>
      </w:pPr>
      <w:r>
        <w:t xml:space="preserve">ARPS (R.B.), TRUONG (T.K.), LU (D.J.), PASCO (R.C.) and FRIEDMAN (T.D.): A Multi-Purpose </w:t>
      </w:r>
      <w:proofErr w:type="gramStart"/>
      <w:r>
        <w:t>VLSI  Chip</w:t>
      </w:r>
      <w:proofErr w:type="gramEnd"/>
      <w:r>
        <w:t xml:space="preserve"> for Adaptive Data Compression of Bilevel Images, </w:t>
      </w:r>
      <w:r>
        <w:rPr>
          <w:i/>
        </w:rPr>
        <w:t>IBM J. Res. Develop</w:t>
      </w:r>
      <w:r>
        <w:t>., Vol. 32, No. 6, pp. 775-795, 1988.</w:t>
      </w:r>
    </w:p>
    <w:p w:rsidR="00094CB9" w:rsidRDefault="00FE5CBC">
      <w:pPr>
        <w:spacing w:after="164"/>
        <w:ind w:left="-5" w:right="8"/>
      </w:pPr>
      <w:r>
        <w:t xml:space="preserve">ONO (F.), YOSHIDA (M.), KIMURA (T.) and KINO (S.): Subtraction-type Arithmetic Coding </w:t>
      </w:r>
      <w:proofErr w:type="gramStart"/>
      <w:r>
        <w:t>with  MPS</w:t>
      </w:r>
      <w:proofErr w:type="gramEnd"/>
      <w:r>
        <w:t xml:space="preserve">/LPS Conditional Exchange, </w:t>
      </w:r>
      <w:r>
        <w:rPr>
          <w:i/>
        </w:rPr>
        <w:t>Annual Spring Conference of IECED</w:t>
      </w:r>
      <w:r>
        <w:t>, Japan, D-288, 1990.</w:t>
      </w:r>
    </w:p>
    <w:p w:rsidR="00094CB9" w:rsidRDefault="00FE5CBC">
      <w:pPr>
        <w:spacing w:after="169"/>
        <w:ind w:left="-5" w:right="8"/>
      </w:pPr>
      <w:r>
        <w:t xml:space="preserve">DUTTWEILER (D.) and CHAMZAS (C.): Probability Estimation in Arithmetic and Adaptive-Huffman Entropy Coders, submitted to </w:t>
      </w:r>
      <w:r>
        <w:rPr>
          <w:i/>
        </w:rPr>
        <w:t>IEEE Trans. on Image Processing</w:t>
      </w:r>
      <w:r>
        <w:t>.</w:t>
      </w:r>
    </w:p>
    <w:p w:rsidR="00094CB9" w:rsidRDefault="00FE5CBC">
      <w:pPr>
        <w:spacing w:after="169"/>
        <w:ind w:left="-5" w:right="8"/>
      </w:pPr>
      <w:r>
        <w:t xml:space="preserve">JONES (C.B.): An Efficient Coding System for Long Source Sequences, </w:t>
      </w:r>
      <w:r>
        <w:rPr>
          <w:i/>
        </w:rPr>
        <w:t xml:space="preserve">IEEE Trans. Inf. </w:t>
      </w:r>
      <w:proofErr w:type="gramStart"/>
      <w:r>
        <w:rPr>
          <w:i/>
        </w:rPr>
        <w:t>Theory</w:t>
      </w:r>
      <w:r>
        <w:t>,Vol.</w:t>
      </w:r>
      <w:proofErr w:type="gramEnd"/>
      <w:r>
        <w:t xml:space="preserve"> IT-27, pp. 280-291, 1981.</w:t>
      </w:r>
    </w:p>
    <w:p w:rsidR="00094CB9" w:rsidRDefault="00FE5CBC">
      <w:pPr>
        <w:spacing w:after="384"/>
        <w:ind w:left="-5" w:right="8"/>
      </w:pPr>
      <w:r>
        <w:t xml:space="preserve">LANGDON (G.): Method for Carry-over Control in a Fifo Arithmetic Code String, </w:t>
      </w:r>
      <w:r>
        <w:rPr>
          <w:i/>
        </w:rPr>
        <w:t>IBM Technical Disclosure Bulletin</w:t>
      </w:r>
      <w:r>
        <w:t>, Vol. 23, No.1, pp. 310-312, 1980.</w:t>
      </w:r>
    </w:p>
    <w:p w:rsidR="00094CB9" w:rsidRDefault="00FE5CBC">
      <w:pPr>
        <w:pStyle w:val="4"/>
        <w:tabs>
          <w:tab w:val="center" w:pos="1935"/>
        </w:tabs>
        <w:ind w:left="-15" w:firstLine="0"/>
      </w:pPr>
      <w:r>
        <w:t>M.5</w:t>
      </w:r>
      <w:r>
        <w:tab/>
        <w:t>Huffman coding references</w:t>
      </w:r>
    </w:p>
    <w:p w:rsidR="00094CB9" w:rsidRDefault="00FE5CBC">
      <w:pPr>
        <w:ind w:left="-5" w:right="8"/>
      </w:pPr>
      <w:r>
        <w:t xml:space="preserve">HUFFMAN (D.A.): A Method for the Construction of Minimum Redundancy codes, </w:t>
      </w:r>
      <w:r>
        <w:rPr>
          <w:i/>
        </w:rPr>
        <w:t>Proc. IRE</w:t>
      </w:r>
      <w:r>
        <w:t>, Vol. 40, pp. 1098-1101, 1952.</w:t>
      </w:r>
    </w:p>
    <w:sectPr w:rsidR="00094CB9">
      <w:headerReference w:type="even" r:id="rId39"/>
      <w:headerReference w:type="default" r:id="rId40"/>
      <w:footerReference w:type="even" r:id="rId41"/>
      <w:footerReference w:type="default" r:id="rId42"/>
      <w:headerReference w:type="first" r:id="rId43"/>
      <w:footerReference w:type="first" r:id="rId44"/>
      <w:pgSz w:w="11900" w:h="16840"/>
      <w:pgMar w:top="641" w:right="1703" w:bottom="2030" w:left="1022" w:header="720" w:footer="1467" w:gutter="0"/>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0883" w:rsidRDefault="007B0883">
      <w:pPr>
        <w:spacing w:after="0" w:line="240" w:lineRule="auto"/>
      </w:pPr>
      <w:r>
        <w:separator/>
      </w:r>
    </w:p>
  </w:endnote>
  <w:endnote w:type="continuationSeparator" w:id="0">
    <w:p w:rsidR="007B0883" w:rsidRDefault="007B08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spacing w:after="160" w:line="259" w:lineRule="auto"/>
      <w:ind w:left="0" w:right="0" w:firstLine="0"/>
      <w:jc w:val="left"/>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spacing w:after="0" w:line="259" w:lineRule="auto"/>
      <w:ind w:left="0" w:right="905" w:firstLine="0"/>
      <w:jc w:val="right"/>
    </w:pPr>
    <w:r>
      <w:rPr>
        <w:b/>
      </w:rPr>
      <w:t>CCITT Rec. T.81 (1992 E)</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spacing w:after="160" w:line="259" w:lineRule="auto"/>
      <w:ind w:left="0" w:right="0" w:firstLine="0"/>
      <w:jc w:val="left"/>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tabs>
        <w:tab w:val="center" w:pos="1919"/>
      </w:tabs>
      <w:spacing w:after="0" w:line="259" w:lineRule="auto"/>
      <w:ind w:left="0" w:right="0" w:firstLine="0"/>
      <w:jc w:val="left"/>
    </w:pPr>
    <w:r>
      <w:fldChar w:fldCharType="begin"/>
    </w:r>
    <w:r>
      <w:instrText xml:space="preserve"> PAGE   \* MERGEFORMAT </w:instrText>
    </w:r>
    <w:r>
      <w:fldChar w:fldCharType="separate"/>
    </w:r>
    <w:r w:rsidR="00D47DBF" w:rsidRPr="00D47DBF">
      <w:rPr>
        <w:b/>
        <w:noProof/>
      </w:rPr>
      <w:t>16</w:t>
    </w:r>
    <w:r>
      <w:rPr>
        <w:b/>
      </w:rPr>
      <w:fldChar w:fldCharType="end"/>
    </w:r>
    <w:r>
      <w:rPr>
        <w:b/>
      </w:rPr>
      <w:tab/>
      <w:t>CCITT Rec. T.81 (1992 E)</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tabs>
        <w:tab w:val="center" w:pos="7199"/>
        <w:tab w:val="right" w:pos="9166"/>
      </w:tabs>
      <w:spacing w:after="0" w:line="259" w:lineRule="auto"/>
      <w:ind w:left="0" w:right="0" w:firstLine="0"/>
      <w:jc w:val="left"/>
    </w:pPr>
    <w:r>
      <w:rPr>
        <w:rFonts w:ascii="Calibri" w:eastAsia="Calibri" w:hAnsi="Calibri" w:cs="Calibri"/>
        <w:sz w:val="22"/>
      </w:rPr>
      <w:tab/>
    </w:r>
    <w:r>
      <w:rPr>
        <w:b/>
      </w:rPr>
      <w:t>CCITT Rec. T.81 (1992 E)</w:t>
    </w:r>
    <w:r>
      <w:rPr>
        <w:b/>
      </w:rPr>
      <w:tab/>
    </w:r>
    <w:r>
      <w:fldChar w:fldCharType="begin"/>
    </w:r>
    <w:r>
      <w:instrText xml:space="preserve"> PAGE   \* MERGEFORMAT </w:instrText>
    </w:r>
    <w:r>
      <w:fldChar w:fldCharType="separate"/>
    </w:r>
    <w:r w:rsidR="00D47DBF" w:rsidRPr="00D47DBF">
      <w:rPr>
        <w:b/>
        <w:noProof/>
      </w:rPr>
      <w:t>15</w:t>
    </w:r>
    <w:r>
      <w:rPr>
        <w:b/>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tabs>
        <w:tab w:val="center" w:pos="7199"/>
        <w:tab w:val="right" w:pos="9166"/>
      </w:tabs>
      <w:spacing w:after="0" w:line="259" w:lineRule="auto"/>
      <w:ind w:left="0" w:right="0" w:firstLine="0"/>
      <w:jc w:val="left"/>
    </w:pPr>
    <w:r>
      <w:rPr>
        <w:rFonts w:ascii="Calibri" w:eastAsia="Calibri" w:hAnsi="Calibri" w:cs="Calibri"/>
        <w:sz w:val="22"/>
      </w:rPr>
      <w:tab/>
    </w:r>
    <w:r>
      <w:rPr>
        <w:b/>
      </w:rPr>
      <w:t>CCITT Rec. T.81 (1992 E)</w:t>
    </w:r>
    <w:r>
      <w:rPr>
        <w:b/>
      </w:rPr>
      <w:tab/>
    </w:r>
    <w:r>
      <w:fldChar w:fldCharType="begin"/>
    </w:r>
    <w:r>
      <w:instrText xml:space="preserve"> PAGE   \* MERGEFORMAT </w:instrText>
    </w:r>
    <w:r>
      <w:fldChar w:fldCharType="separate"/>
    </w:r>
    <w:r>
      <w:rPr>
        <w:b/>
      </w:rPr>
      <w:t>1</w:t>
    </w:r>
    <w:r>
      <w:rPr>
        <w:b/>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tabs>
        <w:tab w:val="center" w:pos="1919"/>
      </w:tabs>
      <w:spacing w:after="0" w:line="259" w:lineRule="auto"/>
      <w:ind w:left="0" w:right="0" w:firstLine="0"/>
      <w:jc w:val="left"/>
    </w:pPr>
    <w:r>
      <w:fldChar w:fldCharType="begin"/>
    </w:r>
    <w:r>
      <w:instrText xml:space="preserve"> PAGE   \* MERGEFORMAT </w:instrText>
    </w:r>
    <w:r>
      <w:fldChar w:fldCharType="separate"/>
    </w:r>
    <w:r w:rsidR="00DC1D1C" w:rsidRPr="00DC1D1C">
      <w:rPr>
        <w:b/>
        <w:noProof/>
      </w:rPr>
      <w:t>64</w:t>
    </w:r>
    <w:r>
      <w:rPr>
        <w:b/>
      </w:rPr>
      <w:fldChar w:fldCharType="end"/>
    </w:r>
    <w:r>
      <w:rPr>
        <w:b/>
      </w:rPr>
      <w:tab/>
      <w:t>CCITT Rec. T.81 (1992 E)</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tabs>
        <w:tab w:val="center" w:pos="7199"/>
        <w:tab w:val="right" w:pos="9176"/>
      </w:tabs>
      <w:spacing w:after="0" w:line="259" w:lineRule="auto"/>
      <w:ind w:left="0" w:right="0" w:firstLine="0"/>
      <w:jc w:val="left"/>
    </w:pPr>
    <w:r>
      <w:rPr>
        <w:rFonts w:ascii="Calibri" w:eastAsia="Calibri" w:hAnsi="Calibri" w:cs="Calibri"/>
        <w:sz w:val="22"/>
      </w:rPr>
      <w:tab/>
    </w:r>
    <w:r>
      <w:rPr>
        <w:b/>
      </w:rPr>
      <w:t>CCITT Rec. T.81 (1992 E)</w:t>
    </w:r>
    <w:r>
      <w:rPr>
        <w:b/>
      </w:rPr>
      <w:tab/>
    </w:r>
    <w:r>
      <w:fldChar w:fldCharType="begin"/>
    </w:r>
    <w:r>
      <w:instrText xml:space="preserve"> PAGE   \* MERGEFORMAT </w:instrText>
    </w:r>
    <w:r>
      <w:fldChar w:fldCharType="separate"/>
    </w:r>
    <w:r w:rsidR="00DC1D1C" w:rsidRPr="00DC1D1C">
      <w:rPr>
        <w:b/>
        <w:noProof/>
      </w:rPr>
      <w:t>63</w:t>
    </w:r>
    <w:r>
      <w:rPr>
        <w:b/>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tabs>
        <w:tab w:val="center" w:pos="7199"/>
        <w:tab w:val="right" w:pos="9176"/>
      </w:tabs>
      <w:spacing w:after="0" w:line="259" w:lineRule="auto"/>
      <w:ind w:left="0" w:right="0" w:firstLine="0"/>
      <w:jc w:val="left"/>
    </w:pPr>
    <w:r>
      <w:rPr>
        <w:rFonts w:ascii="Calibri" w:eastAsia="Calibri" w:hAnsi="Calibri" w:cs="Calibri"/>
        <w:sz w:val="22"/>
      </w:rPr>
      <w:tab/>
    </w:r>
    <w:r>
      <w:rPr>
        <w:b/>
      </w:rPr>
      <w:t>CCITT Rec. T.81 (1992 E)</w:t>
    </w:r>
    <w:r>
      <w:rPr>
        <w:b/>
      </w:rPr>
      <w:tab/>
    </w:r>
    <w:r>
      <w:fldChar w:fldCharType="begin"/>
    </w:r>
    <w:r>
      <w:instrText xml:space="preserve"> PAGE   \* MERGEFORMAT </w:instrText>
    </w:r>
    <w:r>
      <w:fldChar w:fldCharType="separate"/>
    </w:r>
    <w:r w:rsidR="00D47DBF" w:rsidRPr="00D47DBF">
      <w:rPr>
        <w:b/>
        <w:noProof/>
      </w:rPr>
      <w:t>34</w:t>
    </w:r>
    <w:r>
      <w:rPr>
        <w:b/>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0883" w:rsidRDefault="007B0883">
      <w:pPr>
        <w:spacing w:after="0" w:line="240" w:lineRule="auto"/>
      </w:pPr>
      <w:r>
        <w:separator/>
      </w:r>
    </w:p>
  </w:footnote>
  <w:footnote w:type="continuationSeparator" w:id="0">
    <w:p w:rsidR="007B0883" w:rsidRDefault="007B088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spacing w:after="160" w:line="259" w:lineRule="auto"/>
      <w:ind w:left="0" w:right="0" w:firstLine="0"/>
      <w:jc w:val="left"/>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spacing w:after="160" w:line="259" w:lineRule="auto"/>
      <w:ind w:left="0" w:right="0" w:firstLine="0"/>
      <w:jc w:val="left"/>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spacing w:after="160" w:line="259" w:lineRule="auto"/>
      <w:ind w:left="0" w:right="0" w:firstLine="0"/>
      <w:jc w:val="left"/>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spacing w:after="0" w:line="259" w:lineRule="auto"/>
      <w:ind w:left="0" w:right="0" w:firstLine="0"/>
      <w:jc w:val="left"/>
    </w:pPr>
    <w:r>
      <w:rPr>
        <w:b/>
      </w:rPr>
      <w:t>ISO/IEC 10918-</w:t>
    </w:r>
    <w:proofErr w:type="gramStart"/>
    <w:r>
      <w:rPr>
        <w:b/>
      </w:rPr>
      <w:t>1 :</w:t>
    </w:r>
    <w:proofErr w:type="gramEnd"/>
    <w:r>
      <w:rPr>
        <w:b/>
      </w:rPr>
      <w:t xml:space="preserve"> 1993(E)</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spacing w:after="0" w:line="259" w:lineRule="auto"/>
      <w:ind w:left="0" w:right="26" w:firstLine="0"/>
      <w:jc w:val="right"/>
    </w:pPr>
    <w:r>
      <w:rPr>
        <w:b/>
      </w:rPr>
      <w:t>ISO/IEC 10918-</w:t>
    </w:r>
    <w:proofErr w:type="gramStart"/>
    <w:r>
      <w:rPr>
        <w:b/>
      </w:rPr>
      <w:t>1 :</w:t>
    </w:r>
    <w:proofErr w:type="gramEnd"/>
    <w:r>
      <w:rPr>
        <w:b/>
      </w:rPr>
      <w:t xml:space="preserve"> 1993(E)</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spacing w:after="0" w:line="259" w:lineRule="auto"/>
      <w:ind w:left="0" w:right="26" w:firstLine="0"/>
      <w:jc w:val="right"/>
    </w:pPr>
    <w:r>
      <w:rPr>
        <w:b/>
      </w:rPr>
      <w:t>ISO/IEC 10918-</w:t>
    </w:r>
    <w:proofErr w:type="gramStart"/>
    <w:r>
      <w:rPr>
        <w:b/>
      </w:rPr>
      <w:t>1 :</w:t>
    </w:r>
    <w:proofErr w:type="gramEnd"/>
    <w:r>
      <w:rPr>
        <w:b/>
      </w:rPr>
      <w:t xml:space="preserve"> 1993(E)</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spacing w:after="0" w:line="259" w:lineRule="auto"/>
      <w:ind w:left="0" w:right="0" w:firstLine="0"/>
      <w:jc w:val="left"/>
    </w:pPr>
    <w:r>
      <w:rPr>
        <w:b/>
      </w:rPr>
      <w:t>ISO/IEC 10918-</w:t>
    </w:r>
    <w:proofErr w:type="gramStart"/>
    <w:r>
      <w:rPr>
        <w:b/>
      </w:rPr>
      <w:t>1 :</w:t>
    </w:r>
    <w:proofErr w:type="gramEnd"/>
    <w:r>
      <w:rPr>
        <w:b/>
      </w:rPr>
      <w:t xml:space="preserve"> 1993(E)</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spacing w:after="0" w:line="259" w:lineRule="auto"/>
      <w:ind w:left="0" w:right="35" w:firstLine="0"/>
      <w:jc w:val="right"/>
    </w:pPr>
    <w:r>
      <w:rPr>
        <w:b/>
      </w:rPr>
      <w:t>ISO/IEC 10918-</w:t>
    </w:r>
    <w:proofErr w:type="gramStart"/>
    <w:r>
      <w:rPr>
        <w:b/>
      </w:rPr>
      <w:t>1 :</w:t>
    </w:r>
    <w:proofErr w:type="gramEnd"/>
    <w:r>
      <w:rPr>
        <w:b/>
      </w:rPr>
      <w:t xml:space="preserve"> 1993(E)</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C4E" w:rsidRDefault="00586C4E">
    <w:pPr>
      <w:spacing w:after="160" w:line="259" w:lineRule="auto"/>
      <w:ind w:left="0" w:right="0" w:firstLine="0"/>
      <w:jc w:val="lef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21901"/>
    <w:multiLevelType w:val="hybridMultilevel"/>
    <w:tmpl w:val="F9640610"/>
    <w:lvl w:ilvl="0" w:tplc="0B8082C8">
      <w:start w:val="1"/>
      <w:numFmt w:val="lowerLetter"/>
      <w:lvlText w:val="%1)"/>
      <w:lvlJc w:val="left"/>
      <w:pPr>
        <w:ind w:left="427"/>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superscript"/>
      </w:rPr>
    </w:lvl>
    <w:lvl w:ilvl="1" w:tplc="B0287334">
      <w:start w:val="1"/>
      <w:numFmt w:val="lowerLetter"/>
      <w:lvlText w:val="%2"/>
      <w:lvlJc w:val="left"/>
      <w:pPr>
        <w:ind w:left="1183"/>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superscript"/>
      </w:rPr>
    </w:lvl>
    <w:lvl w:ilvl="2" w:tplc="00BC9C0C">
      <w:start w:val="1"/>
      <w:numFmt w:val="lowerRoman"/>
      <w:lvlText w:val="%3"/>
      <w:lvlJc w:val="left"/>
      <w:pPr>
        <w:ind w:left="1903"/>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superscript"/>
      </w:rPr>
    </w:lvl>
    <w:lvl w:ilvl="3" w:tplc="EAD47A92">
      <w:start w:val="1"/>
      <w:numFmt w:val="decimal"/>
      <w:lvlText w:val="%4"/>
      <w:lvlJc w:val="left"/>
      <w:pPr>
        <w:ind w:left="2623"/>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superscript"/>
      </w:rPr>
    </w:lvl>
    <w:lvl w:ilvl="4" w:tplc="C5A87A50">
      <w:start w:val="1"/>
      <w:numFmt w:val="lowerLetter"/>
      <w:lvlText w:val="%5"/>
      <w:lvlJc w:val="left"/>
      <w:pPr>
        <w:ind w:left="3343"/>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superscript"/>
      </w:rPr>
    </w:lvl>
    <w:lvl w:ilvl="5" w:tplc="DA266ECA">
      <w:start w:val="1"/>
      <w:numFmt w:val="lowerRoman"/>
      <w:lvlText w:val="%6"/>
      <w:lvlJc w:val="left"/>
      <w:pPr>
        <w:ind w:left="4063"/>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superscript"/>
      </w:rPr>
    </w:lvl>
    <w:lvl w:ilvl="6" w:tplc="B0DED41C">
      <w:start w:val="1"/>
      <w:numFmt w:val="decimal"/>
      <w:lvlText w:val="%7"/>
      <w:lvlJc w:val="left"/>
      <w:pPr>
        <w:ind w:left="4783"/>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superscript"/>
      </w:rPr>
    </w:lvl>
    <w:lvl w:ilvl="7" w:tplc="CB9A6E5A">
      <w:start w:val="1"/>
      <w:numFmt w:val="lowerLetter"/>
      <w:lvlText w:val="%8"/>
      <w:lvlJc w:val="left"/>
      <w:pPr>
        <w:ind w:left="5503"/>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superscript"/>
      </w:rPr>
    </w:lvl>
    <w:lvl w:ilvl="8" w:tplc="CE50625A">
      <w:start w:val="1"/>
      <w:numFmt w:val="lowerRoman"/>
      <w:lvlText w:val="%9"/>
      <w:lvlJc w:val="left"/>
      <w:pPr>
        <w:ind w:left="6223"/>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superscript"/>
      </w:rPr>
    </w:lvl>
  </w:abstractNum>
  <w:abstractNum w:abstractNumId="1" w15:restartNumberingAfterBreak="0">
    <w:nsid w:val="08E60ED8"/>
    <w:multiLevelType w:val="hybridMultilevel"/>
    <w:tmpl w:val="54F6B59E"/>
    <w:lvl w:ilvl="0" w:tplc="2064EC1E">
      <w:start w:val="1"/>
      <w:numFmt w:val="lowerLetter"/>
      <w:lvlText w:val="%1)"/>
      <w:lvlJc w:val="left"/>
      <w:pPr>
        <w:ind w:left="455"/>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E054727E">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B084287E">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F4BA4A34">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359268C6">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F44CAAE2">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2A3EEBF4">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7E1433CA">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16CE2776">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2" w15:restartNumberingAfterBreak="0">
    <w:nsid w:val="0D7D2A11"/>
    <w:multiLevelType w:val="hybridMultilevel"/>
    <w:tmpl w:val="0ADAC3BC"/>
    <w:lvl w:ilvl="0" w:tplc="8C1A308C">
      <w:start w:val="1"/>
      <w:numFmt w:val="lowerLetter"/>
      <w:lvlText w:val="%1)"/>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CC9E7406">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6700EF7A">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99AE2F0A">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10F012B2">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75049970">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C9460CDE">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0AAA7E02">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A92A2746">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3" w15:restartNumberingAfterBreak="0">
    <w:nsid w:val="18052662"/>
    <w:multiLevelType w:val="hybridMultilevel"/>
    <w:tmpl w:val="629A0522"/>
    <w:lvl w:ilvl="0" w:tplc="42FAF19A">
      <w:start w:val="1"/>
      <w:numFmt w:val="lowerLetter"/>
      <w:lvlText w:val="%1)"/>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33A80376">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3CC8329C">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DD7C5A70">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1098F7B8">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0C62506E">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21EEED4A">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D4DE0064">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47305754">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4" w15:restartNumberingAfterBreak="0">
    <w:nsid w:val="1808164D"/>
    <w:multiLevelType w:val="hybridMultilevel"/>
    <w:tmpl w:val="81AE7950"/>
    <w:lvl w:ilvl="0" w:tplc="5FAA5A60">
      <w:start w:val="1"/>
      <w:numFmt w:val="lowerLetter"/>
      <w:lvlText w:val="%1)"/>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719499EA">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52C0211C">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7FBE21FE">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74C88E4E">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E2603232">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283A92FC">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681C57D0">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1B527800">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5" w15:restartNumberingAfterBreak="0">
    <w:nsid w:val="188B5463"/>
    <w:multiLevelType w:val="hybridMultilevel"/>
    <w:tmpl w:val="343A20FA"/>
    <w:lvl w:ilvl="0" w:tplc="925A0ED6">
      <w:start w:val="1"/>
      <w:numFmt w:val="lowerLetter"/>
      <w:lvlText w:val="%1)"/>
      <w:lvlJc w:val="left"/>
      <w:pPr>
        <w:ind w:left="1118"/>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8BA25E38">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012C61C2">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C002C208">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35A6A6D4">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C59A1BCE">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F8C6763A">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E8CC8FE0">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F05A325A">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6" w15:restartNumberingAfterBreak="0">
    <w:nsid w:val="1A991610"/>
    <w:multiLevelType w:val="hybridMultilevel"/>
    <w:tmpl w:val="2578E818"/>
    <w:lvl w:ilvl="0" w:tplc="701408EE">
      <w:start w:val="1"/>
      <w:numFmt w:val="decimal"/>
      <w:lvlText w:val="%1"/>
      <w:lvlJc w:val="left"/>
      <w:pPr>
        <w:ind w:left="74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1" w:tplc="E0D88168">
      <w:start w:val="1"/>
      <w:numFmt w:val="lowerLetter"/>
      <w:lvlText w:val="%2"/>
      <w:lvlJc w:val="left"/>
      <w:pPr>
        <w:ind w:left="182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2" w:tplc="031EE436">
      <w:start w:val="1"/>
      <w:numFmt w:val="lowerRoman"/>
      <w:lvlText w:val="%3"/>
      <w:lvlJc w:val="left"/>
      <w:pPr>
        <w:ind w:left="254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3" w:tplc="9A542B2E">
      <w:start w:val="1"/>
      <w:numFmt w:val="decimal"/>
      <w:lvlText w:val="%4"/>
      <w:lvlJc w:val="left"/>
      <w:pPr>
        <w:ind w:left="326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4" w:tplc="F73432F8">
      <w:start w:val="1"/>
      <w:numFmt w:val="lowerLetter"/>
      <w:lvlText w:val="%5"/>
      <w:lvlJc w:val="left"/>
      <w:pPr>
        <w:ind w:left="398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5" w:tplc="ABF68C4A">
      <w:start w:val="1"/>
      <w:numFmt w:val="lowerRoman"/>
      <w:lvlText w:val="%6"/>
      <w:lvlJc w:val="left"/>
      <w:pPr>
        <w:ind w:left="470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6" w:tplc="69765828">
      <w:start w:val="1"/>
      <w:numFmt w:val="decimal"/>
      <w:lvlText w:val="%7"/>
      <w:lvlJc w:val="left"/>
      <w:pPr>
        <w:ind w:left="542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7" w:tplc="76A28610">
      <w:start w:val="1"/>
      <w:numFmt w:val="lowerLetter"/>
      <w:lvlText w:val="%8"/>
      <w:lvlJc w:val="left"/>
      <w:pPr>
        <w:ind w:left="614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8" w:tplc="BE2ADA40">
      <w:start w:val="1"/>
      <w:numFmt w:val="lowerRoman"/>
      <w:lvlText w:val="%9"/>
      <w:lvlJc w:val="left"/>
      <w:pPr>
        <w:ind w:left="686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abstractNum>
  <w:abstractNum w:abstractNumId="7" w15:restartNumberingAfterBreak="0">
    <w:nsid w:val="1CE52A87"/>
    <w:multiLevelType w:val="hybridMultilevel"/>
    <w:tmpl w:val="86F6236A"/>
    <w:lvl w:ilvl="0" w:tplc="EEA281C4">
      <w:start w:val="1"/>
      <w:numFmt w:val="decimal"/>
      <w:lvlText w:val="%1"/>
      <w:lvlJc w:val="left"/>
      <w:pPr>
        <w:ind w:left="1119"/>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1" w:tplc="B3569006">
      <w:start w:val="1"/>
      <w:numFmt w:val="lowerLetter"/>
      <w:lvlText w:val="%2"/>
      <w:lvlJc w:val="left"/>
      <w:pPr>
        <w:ind w:left="182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2" w:tplc="B282D29C">
      <w:start w:val="1"/>
      <w:numFmt w:val="lowerRoman"/>
      <w:lvlText w:val="%3"/>
      <w:lvlJc w:val="left"/>
      <w:pPr>
        <w:ind w:left="254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3" w:tplc="63C602CC">
      <w:start w:val="1"/>
      <w:numFmt w:val="decimal"/>
      <w:lvlText w:val="%4"/>
      <w:lvlJc w:val="left"/>
      <w:pPr>
        <w:ind w:left="326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4" w:tplc="B6AA3840">
      <w:start w:val="1"/>
      <w:numFmt w:val="lowerLetter"/>
      <w:lvlText w:val="%5"/>
      <w:lvlJc w:val="left"/>
      <w:pPr>
        <w:ind w:left="398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5" w:tplc="7C926D46">
      <w:start w:val="1"/>
      <w:numFmt w:val="lowerRoman"/>
      <w:lvlText w:val="%6"/>
      <w:lvlJc w:val="left"/>
      <w:pPr>
        <w:ind w:left="470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6" w:tplc="8A8CB2B6">
      <w:start w:val="1"/>
      <w:numFmt w:val="decimal"/>
      <w:lvlText w:val="%7"/>
      <w:lvlJc w:val="left"/>
      <w:pPr>
        <w:ind w:left="542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7" w:tplc="7D2432E4">
      <w:start w:val="1"/>
      <w:numFmt w:val="lowerLetter"/>
      <w:lvlText w:val="%8"/>
      <w:lvlJc w:val="left"/>
      <w:pPr>
        <w:ind w:left="614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8" w:tplc="B24A6A2A">
      <w:start w:val="1"/>
      <w:numFmt w:val="lowerRoman"/>
      <w:lvlText w:val="%9"/>
      <w:lvlJc w:val="left"/>
      <w:pPr>
        <w:ind w:left="6864"/>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abstractNum>
  <w:abstractNum w:abstractNumId="8" w15:restartNumberingAfterBreak="0">
    <w:nsid w:val="1FEA7D94"/>
    <w:multiLevelType w:val="hybridMultilevel"/>
    <w:tmpl w:val="F59E5BBA"/>
    <w:lvl w:ilvl="0" w:tplc="8CCABF8A">
      <w:start w:val="1"/>
      <w:numFmt w:val="bullet"/>
      <w:lvlText w:val="–"/>
      <w:lvlJc w:val="left"/>
      <w:pPr>
        <w:ind w:left="1118"/>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8EC47F76">
      <w:start w:val="1"/>
      <w:numFmt w:val="bullet"/>
      <w:lvlText w:val="o"/>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685C32C4">
      <w:start w:val="1"/>
      <w:numFmt w:val="bullet"/>
      <w:lvlText w:val="▪"/>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DBB2DA34">
      <w:start w:val="1"/>
      <w:numFmt w:val="bullet"/>
      <w:lvlText w:val="•"/>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929CFF3E">
      <w:start w:val="1"/>
      <w:numFmt w:val="bullet"/>
      <w:lvlText w:val="o"/>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72BE46FA">
      <w:start w:val="1"/>
      <w:numFmt w:val="bullet"/>
      <w:lvlText w:val="▪"/>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454CE78C">
      <w:start w:val="1"/>
      <w:numFmt w:val="bullet"/>
      <w:lvlText w:val="•"/>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6E182016">
      <w:start w:val="1"/>
      <w:numFmt w:val="bullet"/>
      <w:lvlText w:val="o"/>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4BFA3FCC">
      <w:start w:val="1"/>
      <w:numFmt w:val="bullet"/>
      <w:lvlText w:val="▪"/>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9" w15:restartNumberingAfterBreak="0">
    <w:nsid w:val="234E302F"/>
    <w:multiLevelType w:val="hybridMultilevel"/>
    <w:tmpl w:val="57AE22F8"/>
    <w:lvl w:ilvl="0" w:tplc="F54AB1CA">
      <w:start w:val="1"/>
      <w:numFmt w:val="lowerLetter"/>
      <w:lvlText w:val="%1)"/>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1A1E487E">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7460E0A2">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5966FA2E">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69BA91A2">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7DC20B9E">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2C30B8A0">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53DCA922">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FF04ED18">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10" w15:restartNumberingAfterBreak="0">
    <w:nsid w:val="240474AD"/>
    <w:multiLevelType w:val="hybridMultilevel"/>
    <w:tmpl w:val="B0B21A56"/>
    <w:lvl w:ilvl="0" w:tplc="D090DDCA">
      <w:start w:val="1"/>
      <w:numFmt w:val="lowerLetter"/>
      <w:lvlText w:val="%1)"/>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34CAAC22">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43BAC47A">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3006DED2">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B874A794">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5768A0E4">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D2BCF9AC">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D95884A4">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151A0552">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11" w15:restartNumberingAfterBreak="0">
    <w:nsid w:val="29C9306F"/>
    <w:multiLevelType w:val="hybridMultilevel"/>
    <w:tmpl w:val="A022E1BC"/>
    <w:lvl w:ilvl="0" w:tplc="989C3648">
      <w:start w:val="1"/>
      <w:numFmt w:val="decimal"/>
      <w:lvlText w:val="%1)"/>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B87E546C">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3C784544">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C93EF3EA">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FFC4A604">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7CAC6DF0">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06B83FEA">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72105838">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F9945052">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12" w15:restartNumberingAfterBreak="0">
    <w:nsid w:val="2D3D3049"/>
    <w:multiLevelType w:val="hybridMultilevel"/>
    <w:tmpl w:val="1F14BDD0"/>
    <w:lvl w:ilvl="0" w:tplc="4EC09B68">
      <w:start w:val="1"/>
      <w:numFmt w:val="bullet"/>
      <w:lvlText w:val="–"/>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57060512">
      <w:start w:val="1"/>
      <w:numFmt w:val="bullet"/>
      <w:lvlText w:val="o"/>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F52AE532">
      <w:start w:val="1"/>
      <w:numFmt w:val="bullet"/>
      <w:lvlText w:val="▪"/>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5122183C">
      <w:start w:val="1"/>
      <w:numFmt w:val="bullet"/>
      <w:lvlText w:val="•"/>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0F1600AC">
      <w:start w:val="1"/>
      <w:numFmt w:val="bullet"/>
      <w:lvlText w:val="o"/>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170431B4">
      <w:start w:val="1"/>
      <w:numFmt w:val="bullet"/>
      <w:lvlText w:val="▪"/>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4BE26DDA">
      <w:start w:val="1"/>
      <w:numFmt w:val="bullet"/>
      <w:lvlText w:val="•"/>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9DF079AE">
      <w:start w:val="1"/>
      <w:numFmt w:val="bullet"/>
      <w:lvlText w:val="o"/>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AB289520">
      <w:start w:val="1"/>
      <w:numFmt w:val="bullet"/>
      <w:lvlText w:val="▪"/>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13" w15:restartNumberingAfterBreak="0">
    <w:nsid w:val="30EC1108"/>
    <w:multiLevelType w:val="hybridMultilevel"/>
    <w:tmpl w:val="1B32A746"/>
    <w:lvl w:ilvl="0" w:tplc="B328862C">
      <w:start w:val="1"/>
      <w:numFmt w:val="bullet"/>
      <w:lvlText w:val="–"/>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EBAE1BDC">
      <w:start w:val="1"/>
      <w:numFmt w:val="bullet"/>
      <w:lvlText w:val="o"/>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08423CB8">
      <w:start w:val="1"/>
      <w:numFmt w:val="bullet"/>
      <w:lvlText w:val="▪"/>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ACE8E016">
      <w:start w:val="1"/>
      <w:numFmt w:val="bullet"/>
      <w:lvlText w:val="•"/>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4A38C3B2">
      <w:start w:val="1"/>
      <w:numFmt w:val="bullet"/>
      <w:lvlText w:val="o"/>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2898D548">
      <w:start w:val="1"/>
      <w:numFmt w:val="bullet"/>
      <w:lvlText w:val="▪"/>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D1FC47B0">
      <w:start w:val="1"/>
      <w:numFmt w:val="bullet"/>
      <w:lvlText w:val="•"/>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8124B5C4">
      <w:start w:val="1"/>
      <w:numFmt w:val="bullet"/>
      <w:lvlText w:val="o"/>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B53EC480">
      <w:start w:val="1"/>
      <w:numFmt w:val="bullet"/>
      <w:lvlText w:val="▪"/>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14" w15:restartNumberingAfterBreak="0">
    <w:nsid w:val="3E737409"/>
    <w:multiLevelType w:val="hybridMultilevel"/>
    <w:tmpl w:val="9800CFDE"/>
    <w:lvl w:ilvl="0" w:tplc="33AEE312">
      <w:start w:val="1"/>
      <w:numFmt w:val="lowerLetter"/>
      <w:lvlText w:val="%1)"/>
      <w:lvlJc w:val="left"/>
      <w:pPr>
        <w:ind w:left="1118"/>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EBE0B3E4">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B024C484">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A1280A8A">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AB52DE52">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69DE0786">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E0C8EC50">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49D4BBEC">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FCF85564">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15" w15:restartNumberingAfterBreak="0">
    <w:nsid w:val="3F014DB4"/>
    <w:multiLevelType w:val="hybridMultilevel"/>
    <w:tmpl w:val="84EAA830"/>
    <w:lvl w:ilvl="0" w:tplc="E8687766">
      <w:start w:val="1"/>
      <w:numFmt w:val="decimal"/>
      <w:lvlText w:val="%1)"/>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FD52F8A4">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2E3279DC">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8BACD57E">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EC90D39A">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74708856">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AAB67D22">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F5009052">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06B827EE">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16" w15:restartNumberingAfterBreak="0">
    <w:nsid w:val="4EE2040E"/>
    <w:multiLevelType w:val="hybridMultilevel"/>
    <w:tmpl w:val="87F67AF2"/>
    <w:lvl w:ilvl="0" w:tplc="2CE6D5E8">
      <w:start w:val="1"/>
      <w:numFmt w:val="decimal"/>
      <w:lvlText w:val="%1)"/>
      <w:lvlJc w:val="left"/>
      <w:pPr>
        <w:ind w:left="1118"/>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A24CE540">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63FC1224">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72CECD8A">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CEC856D0">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EE5E45B4">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6ED2DBE8">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F984C308">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BAFE3E98">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17" w15:restartNumberingAfterBreak="0">
    <w:nsid w:val="57E37744"/>
    <w:multiLevelType w:val="hybridMultilevel"/>
    <w:tmpl w:val="7DA6EBA4"/>
    <w:lvl w:ilvl="0" w:tplc="B7E424F8">
      <w:start w:val="1"/>
      <w:numFmt w:val="lowerLetter"/>
      <w:lvlText w:val="%1)"/>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B756CF94">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1966DB7E">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165E73CA">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98C44494">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4AB09A7E">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38EC0BB0">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9AFC2C90">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F03A80D0">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18" w15:restartNumberingAfterBreak="0">
    <w:nsid w:val="5C527BA1"/>
    <w:multiLevelType w:val="hybridMultilevel"/>
    <w:tmpl w:val="49A8267A"/>
    <w:lvl w:ilvl="0" w:tplc="6BC497FC">
      <w:start w:val="1"/>
      <w:numFmt w:val="bullet"/>
      <w:lvlText w:val="–"/>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0D92F38E">
      <w:start w:val="1"/>
      <w:numFmt w:val="bullet"/>
      <w:lvlText w:val="o"/>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3E9C3E04">
      <w:start w:val="1"/>
      <w:numFmt w:val="bullet"/>
      <w:lvlText w:val="▪"/>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AA8686DC">
      <w:start w:val="1"/>
      <w:numFmt w:val="bullet"/>
      <w:lvlText w:val="•"/>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077CA180">
      <w:start w:val="1"/>
      <w:numFmt w:val="bullet"/>
      <w:lvlText w:val="o"/>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5ADE85BE">
      <w:start w:val="1"/>
      <w:numFmt w:val="bullet"/>
      <w:lvlText w:val="▪"/>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404E54F6">
      <w:start w:val="1"/>
      <w:numFmt w:val="bullet"/>
      <w:lvlText w:val="•"/>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B55C3E34">
      <w:start w:val="1"/>
      <w:numFmt w:val="bullet"/>
      <w:lvlText w:val="o"/>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C0B8D3F0">
      <w:start w:val="1"/>
      <w:numFmt w:val="bullet"/>
      <w:lvlText w:val="▪"/>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19" w15:restartNumberingAfterBreak="0">
    <w:nsid w:val="670043A5"/>
    <w:multiLevelType w:val="hybridMultilevel"/>
    <w:tmpl w:val="B094A0A2"/>
    <w:lvl w:ilvl="0" w:tplc="F1422A5E">
      <w:start w:val="1"/>
      <w:numFmt w:val="lowerLetter"/>
      <w:lvlText w:val="%1)"/>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9D206E9A">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6BDAF07E">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9E047970">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54942256">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C5284602">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3BC8BA44">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640213C4">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A35EF410">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20" w15:restartNumberingAfterBreak="0">
    <w:nsid w:val="67126383"/>
    <w:multiLevelType w:val="hybridMultilevel"/>
    <w:tmpl w:val="D69807D4"/>
    <w:lvl w:ilvl="0" w:tplc="926CE562">
      <w:start w:val="1"/>
      <w:numFmt w:val="lowerLetter"/>
      <w:lvlText w:val="%1)"/>
      <w:lvlJc w:val="left"/>
      <w:pPr>
        <w:ind w:left="365"/>
      </w:pPr>
      <w:rPr>
        <w:rFonts w:ascii="Arial" w:eastAsia="Arial" w:hAnsi="Arial" w:cs="Arial"/>
        <w:b w:val="0"/>
        <w:i w:val="0"/>
        <w:strike w:val="0"/>
        <w:dstrike w:val="0"/>
        <w:color w:val="FFFFFF"/>
        <w:sz w:val="16"/>
        <w:szCs w:val="16"/>
        <w:u w:val="none" w:color="000000"/>
        <w:bdr w:val="none" w:sz="0" w:space="0" w:color="auto"/>
        <w:shd w:val="clear" w:color="auto" w:fill="auto"/>
        <w:vertAlign w:val="baseline"/>
      </w:rPr>
    </w:lvl>
    <w:lvl w:ilvl="1" w:tplc="8AE60FB2">
      <w:start w:val="1"/>
      <w:numFmt w:val="lowerLetter"/>
      <w:lvlText w:val="%2"/>
      <w:lvlJc w:val="left"/>
      <w:pPr>
        <w:ind w:left="4951"/>
      </w:pPr>
      <w:rPr>
        <w:rFonts w:ascii="Arial" w:eastAsia="Arial" w:hAnsi="Arial" w:cs="Arial"/>
        <w:b w:val="0"/>
        <w:i w:val="0"/>
        <w:strike w:val="0"/>
        <w:dstrike w:val="0"/>
        <w:color w:val="FFFFFF"/>
        <w:sz w:val="16"/>
        <w:szCs w:val="16"/>
        <w:u w:val="none" w:color="000000"/>
        <w:bdr w:val="none" w:sz="0" w:space="0" w:color="auto"/>
        <w:shd w:val="clear" w:color="auto" w:fill="auto"/>
        <w:vertAlign w:val="baseline"/>
      </w:rPr>
    </w:lvl>
    <w:lvl w:ilvl="2" w:tplc="64AA2D98">
      <w:start w:val="1"/>
      <w:numFmt w:val="lowerRoman"/>
      <w:lvlText w:val="%3"/>
      <w:lvlJc w:val="left"/>
      <w:pPr>
        <w:ind w:left="5671"/>
      </w:pPr>
      <w:rPr>
        <w:rFonts w:ascii="Arial" w:eastAsia="Arial" w:hAnsi="Arial" w:cs="Arial"/>
        <w:b w:val="0"/>
        <w:i w:val="0"/>
        <w:strike w:val="0"/>
        <w:dstrike w:val="0"/>
        <w:color w:val="FFFFFF"/>
        <w:sz w:val="16"/>
        <w:szCs w:val="16"/>
        <w:u w:val="none" w:color="000000"/>
        <w:bdr w:val="none" w:sz="0" w:space="0" w:color="auto"/>
        <w:shd w:val="clear" w:color="auto" w:fill="auto"/>
        <w:vertAlign w:val="baseline"/>
      </w:rPr>
    </w:lvl>
    <w:lvl w:ilvl="3" w:tplc="A8DA5B8A">
      <w:start w:val="1"/>
      <w:numFmt w:val="decimal"/>
      <w:lvlText w:val="%4"/>
      <w:lvlJc w:val="left"/>
      <w:pPr>
        <w:ind w:left="6391"/>
      </w:pPr>
      <w:rPr>
        <w:rFonts w:ascii="Arial" w:eastAsia="Arial" w:hAnsi="Arial" w:cs="Arial"/>
        <w:b w:val="0"/>
        <w:i w:val="0"/>
        <w:strike w:val="0"/>
        <w:dstrike w:val="0"/>
        <w:color w:val="FFFFFF"/>
        <w:sz w:val="16"/>
        <w:szCs w:val="16"/>
        <w:u w:val="none" w:color="000000"/>
        <w:bdr w:val="none" w:sz="0" w:space="0" w:color="auto"/>
        <w:shd w:val="clear" w:color="auto" w:fill="auto"/>
        <w:vertAlign w:val="baseline"/>
      </w:rPr>
    </w:lvl>
    <w:lvl w:ilvl="4" w:tplc="53625726">
      <w:start w:val="1"/>
      <w:numFmt w:val="lowerLetter"/>
      <w:lvlText w:val="%5"/>
      <w:lvlJc w:val="left"/>
      <w:pPr>
        <w:ind w:left="7111"/>
      </w:pPr>
      <w:rPr>
        <w:rFonts w:ascii="Arial" w:eastAsia="Arial" w:hAnsi="Arial" w:cs="Arial"/>
        <w:b w:val="0"/>
        <w:i w:val="0"/>
        <w:strike w:val="0"/>
        <w:dstrike w:val="0"/>
        <w:color w:val="FFFFFF"/>
        <w:sz w:val="16"/>
        <w:szCs w:val="16"/>
        <w:u w:val="none" w:color="000000"/>
        <w:bdr w:val="none" w:sz="0" w:space="0" w:color="auto"/>
        <w:shd w:val="clear" w:color="auto" w:fill="auto"/>
        <w:vertAlign w:val="baseline"/>
      </w:rPr>
    </w:lvl>
    <w:lvl w:ilvl="5" w:tplc="A866E7D0">
      <w:start w:val="1"/>
      <w:numFmt w:val="lowerRoman"/>
      <w:lvlText w:val="%6"/>
      <w:lvlJc w:val="left"/>
      <w:pPr>
        <w:ind w:left="7831"/>
      </w:pPr>
      <w:rPr>
        <w:rFonts w:ascii="Arial" w:eastAsia="Arial" w:hAnsi="Arial" w:cs="Arial"/>
        <w:b w:val="0"/>
        <w:i w:val="0"/>
        <w:strike w:val="0"/>
        <w:dstrike w:val="0"/>
        <w:color w:val="FFFFFF"/>
        <w:sz w:val="16"/>
        <w:szCs w:val="16"/>
        <w:u w:val="none" w:color="000000"/>
        <w:bdr w:val="none" w:sz="0" w:space="0" w:color="auto"/>
        <w:shd w:val="clear" w:color="auto" w:fill="auto"/>
        <w:vertAlign w:val="baseline"/>
      </w:rPr>
    </w:lvl>
    <w:lvl w:ilvl="6" w:tplc="C0A63582">
      <w:start w:val="1"/>
      <w:numFmt w:val="decimal"/>
      <w:lvlText w:val="%7"/>
      <w:lvlJc w:val="left"/>
      <w:pPr>
        <w:ind w:left="8551"/>
      </w:pPr>
      <w:rPr>
        <w:rFonts w:ascii="Arial" w:eastAsia="Arial" w:hAnsi="Arial" w:cs="Arial"/>
        <w:b w:val="0"/>
        <w:i w:val="0"/>
        <w:strike w:val="0"/>
        <w:dstrike w:val="0"/>
        <w:color w:val="FFFFFF"/>
        <w:sz w:val="16"/>
        <w:szCs w:val="16"/>
        <w:u w:val="none" w:color="000000"/>
        <w:bdr w:val="none" w:sz="0" w:space="0" w:color="auto"/>
        <w:shd w:val="clear" w:color="auto" w:fill="auto"/>
        <w:vertAlign w:val="baseline"/>
      </w:rPr>
    </w:lvl>
    <w:lvl w:ilvl="7" w:tplc="035C4B5C">
      <w:start w:val="1"/>
      <w:numFmt w:val="lowerLetter"/>
      <w:lvlText w:val="%8"/>
      <w:lvlJc w:val="left"/>
      <w:pPr>
        <w:ind w:left="9271"/>
      </w:pPr>
      <w:rPr>
        <w:rFonts w:ascii="Arial" w:eastAsia="Arial" w:hAnsi="Arial" w:cs="Arial"/>
        <w:b w:val="0"/>
        <w:i w:val="0"/>
        <w:strike w:val="0"/>
        <w:dstrike w:val="0"/>
        <w:color w:val="FFFFFF"/>
        <w:sz w:val="16"/>
        <w:szCs w:val="16"/>
        <w:u w:val="none" w:color="000000"/>
        <w:bdr w:val="none" w:sz="0" w:space="0" w:color="auto"/>
        <w:shd w:val="clear" w:color="auto" w:fill="auto"/>
        <w:vertAlign w:val="baseline"/>
      </w:rPr>
    </w:lvl>
    <w:lvl w:ilvl="8" w:tplc="5BA2C972">
      <w:start w:val="1"/>
      <w:numFmt w:val="lowerRoman"/>
      <w:lvlText w:val="%9"/>
      <w:lvlJc w:val="left"/>
      <w:pPr>
        <w:ind w:left="9991"/>
      </w:pPr>
      <w:rPr>
        <w:rFonts w:ascii="Arial" w:eastAsia="Arial" w:hAnsi="Arial" w:cs="Arial"/>
        <w:b w:val="0"/>
        <w:i w:val="0"/>
        <w:strike w:val="0"/>
        <w:dstrike w:val="0"/>
        <w:color w:val="FFFFFF"/>
        <w:sz w:val="16"/>
        <w:szCs w:val="16"/>
        <w:u w:val="none" w:color="000000"/>
        <w:bdr w:val="none" w:sz="0" w:space="0" w:color="auto"/>
        <w:shd w:val="clear" w:color="auto" w:fill="auto"/>
        <w:vertAlign w:val="baseline"/>
      </w:rPr>
    </w:lvl>
  </w:abstractNum>
  <w:abstractNum w:abstractNumId="21" w15:restartNumberingAfterBreak="0">
    <w:nsid w:val="714656E2"/>
    <w:multiLevelType w:val="hybridMultilevel"/>
    <w:tmpl w:val="D0C6B40A"/>
    <w:lvl w:ilvl="0" w:tplc="9AD6A52E">
      <w:start w:val="1"/>
      <w:numFmt w:val="lowerLetter"/>
      <w:lvlText w:val="%1)"/>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4EFC9E70">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C35AD280">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372846EC">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21D077B4">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CE46D0BC">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46B2A6B2">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9F4218E6">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8D300C20">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22" w15:restartNumberingAfterBreak="0">
    <w:nsid w:val="73E97B3F"/>
    <w:multiLevelType w:val="hybridMultilevel"/>
    <w:tmpl w:val="CBEEEB96"/>
    <w:lvl w:ilvl="0" w:tplc="879C01DE">
      <w:start w:val="1"/>
      <w:numFmt w:val="lowerLetter"/>
      <w:lvlText w:val="%1)"/>
      <w:lvlJc w:val="left"/>
      <w:pPr>
        <w:ind w:left="1118"/>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F1922D6E">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1D163822">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B7FA7326">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E9701BA2">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8640D43E">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09D0C2D0">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4BC67D74">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27AC68B2">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23" w15:restartNumberingAfterBreak="0">
    <w:nsid w:val="7C2F7778"/>
    <w:multiLevelType w:val="hybridMultilevel"/>
    <w:tmpl w:val="EC96CA3C"/>
    <w:lvl w:ilvl="0" w:tplc="F3603E5E">
      <w:start w:val="1"/>
      <w:numFmt w:val="lowerLetter"/>
      <w:lvlText w:val="%1)"/>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1B8E556E">
      <w:start w:val="1"/>
      <w:numFmt w:val="lowerLetter"/>
      <w:lvlText w:val="%2"/>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D8421B96">
      <w:start w:val="1"/>
      <w:numFmt w:val="lowerRoman"/>
      <w:lvlText w:val="%3"/>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AFD88078">
      <w:start w:val="1"/>
      <w:numFmt w:val="decimal"/>
      <w:lvlText w:val="%4"/>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F41ED708">
      <w:start w:val="1"/>
      <w:numFmt w:val="lowerLetter"/>
      <w:lvlText w:val="%5"/>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D9949D16">
      <w:start w:val="1"/>
      <w:numFmt w:val="lowerRoman"/>
      <w:lvlText w:val="%6"/>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DA4086B6">
      <w:start w:val="1"/>
      <w:numFmt w:val="decimal"/>
      <w:lvlText w:val="%7"/>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8CAAD31E">
      <w:start w:val="1"/>
      <w:numFmt w:val="lowerLetter"/>
      <w:lvlText w:val="%8"/>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E1B20D3C">
      <w:start w:val="1"/>
      <w:numFmt w:val="lowerRoman"/>
      <w:lvlText w:val="%9"/>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24" w15:restartNumberingAfterBreak="0">
    <w:nsid w:val="7C313BA2"/>
    <w:multiLevelType w:val="hybridMultilevel"/>
    <w:tmpl w:val="DF381018"/>
    <w:lvl w:ilvl="0" w:tplc="B0D0A630">
      <w:start w:val="1"/>
      <w:numFmt w:val="bullet"/>
      <w:lvlText w:val="–"/>
      <w:lvlJc w:val="left"/>
      <w:pPr>
        <w:ind w:left="11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EEA0126C">
      <w:start w:val="1"/>
      <w:numFmt w:val="bullet"/>
      <w:lvlText w:val="o"/>
      <w:lvlJc w:val="left"/>
      <w:pPr>
        <w:ind w:left="18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F58EF4BA">
      <w:start w:val="1"/>
      <w:numFmt w:val="bullet"/>
      <w:lvlText w:val="▪"/>
      <w:lvlJc w:val="left"/>
      <w:pPr>
        <w:ind w:left="25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31BEC6DA">
      <w:start w:val="1"/>
      <w:numFmt w:val="bullet"/>
      <w:lvlText w:val="•"/>
      <w:lvlJc w:val="left"/>
      <w:pPr>
        <w:ind w:left="32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2474FCF0">
      <w:start w:val="1"/>
      <w:numFmt w:val="bullet"/>
      <w:lvlText w:val="o"/>
      <w:lvlJc w:val="left"/>
      <w:pPr>
        <w:ind w:left="398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3202C708">
      <w:start w:val="1"/>
      <w:numFmt w:val="bullet"/>
      <w:lvlText w:val="▪"/>
      <w:lvlJc w:val="left"/>
      <w:pPr>
        <w:ind w:left="470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F2D0A89E">
      <w:start w:val="1"/>
      <w:numFmt w:val="bullet"/>
      <w:lvlText w:val="•"/>
      <w:lvlJc w:val="left"/>
      <w:pPr>
        <w:ind w:left="542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2E46B3D8">
      <w:start w:val="1"/>
      <w:numFmt w:val="bullet"/>
      <w:lvlText w:val="o"/>
      <w:lvlJc w:val="left"/>
      <w:pPr>
        <w:ind w:left="614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F0A6D8A8">
      <w:start w:val="1"/>
      <w:numFmt w:val="bullet"/>
      <w:lvlText w:val="▪"/>
      <w:lvlJc w:val="left"/>
      <w:pPr>
        <w:ind w:left="686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num w:numId="1">
    <w:abstractNumId w:val="8"/>
  </w:num>
  <w:num w:numId="2">
    <w:abstractNumId w:val="22"/>
  </w:num>
  <w:num w:numId="3">
    <w:abstractNumId w:val="21"/>
  </w:num>
  <w:num w:numId="4">
    <w:abstractNumId w:val="14"/>
  </w:num>
  <w:num w:numId="5">
    <w:abstractNumId w:val="5"/>
  </w:num>
  <w:num w:numId="6">
    <w:abstractNumId w:val="23"/>
  </w:num>
  <w:num w:numId="7">
    <w:abstractNumId w:val="6"/>
  </w:num>
  <w:num w:numId="8">
    <w:abstractNumId w:val="12"/>
  </w:num>
  <w:num w:numId="9">
    <w:abstractNumId w:val="13"/>
  </w:num>
  <w:num w:numId="10">
    <w:abstractNumId w:val="24"/>
  </w:num>
  <w:num w:numId="11">
    <w:abstractNumId w:val="7"/>
  </w:num>
  <w:num w:numId="12">
    <w:abstractNumId w:val="3"/>
  </w:num>
  <w:num w:numId="13">
    <w:abstractNumId w:val="17"/>
  </w:num>
  <w:num w:numId="14">
    <w:abstractNumId w:val="10"/>
  </w:num>
  <w:num w:numId="15">
    <w:abstractNumId w:val="15"/>
  </w:num>
  <w:num w:numId="16">
    <w:abstractNumId w:val="4"/>
  </w:num>
  <w:num w:numId="17">
    <w:abstractNumId w:val="1"/>
  </w:num>
  <w:num w:numId="18">
    <w:abstractNumId w:val="9"/>
  </w:num>
  <w:num w:numId="19">
    <w:abstractNumId w:val="11"/>
  </w:num>
  <w:num w:numId="20">
    <w:abstractNumId w:val="20"/>
  </w:num>
  <w:num w:numId="21">
    <w:abstractNumId w:val="19"/>
  </w:num>
  <w:num w:numId="22">
    <w:abstractNumId w:val="16"/>
  </w:num>
  <w:num w:numId="23">
    <w:abstractNumId w:val="18"/>
  </w:num>
  <w:num w:numId="24">
    <w:abstractNumId w:val="2"/>
  </w:num>
  <w:num w:numId="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oNotDisplayPageBoundaries/>
  <w:bordersDoNotSurroundHeader/>
  <w:bordersDoNotSurroundFooter/>
  <w:proofState w:grammar="clean"/>
  <w:defaultTabStop w:val="420"/>
  <w:evenAndOddHeaders/>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4CB9"/>
    <w:rsid w:val="00094CB9"/>
    <w:rsid w:val="00461EC9"/>
    <w:rsid w:val="0049771D"/>
    <w:rsid w:val="00586C4E"/>
    <w:rsid w:val="007B0883"/>
    <w:rsid w:val="00C84642"/>
    <w:rsid w:val="00CB41C1"/>
    <w:rsid w:val="00D47DBF"/>
    <w:rsid w:val="00DC1D1C"/>
    <w:rsid w:val="00F17238"/>
    <w:rsid w:val="00FE5C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C0311A0-6269-4163-9171-F033025E42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3" w:line="250" w:lineRule="auto"/>
      <w:ind w:left="10" w:right="17" w:hanging="10"/>
      <w:jc w:val="both"/>
    </w:pPr>
    <w:rPr>
      <w:rFonts w:ascii="Times New Roman" w:eastAsia="Times New Roman" w:hAnsi="Times New Roman" w:cs="Times New Roman"/>
      <w:color w:val="000000"/>
      <w:sz w:val="19"/>
    </w:rPr>
  </w:style>
  <w:style w:type="paragraph" w:styleId="1">
    <w:name w:val="heading 1"/>
    <w:next w:val="a"/>
    <w:link w:val="10"/>
    <w:uiPriority w:val="9"/>
    <w:unhideWhenUsed/>
    <w:qFormat/>
    <w:pPr>
      <w:keepNext/>
      <w:keepLines/>
      <w:spacing w:after="72" w:line="265" w:lineRule="auto"/>
      <w:ind w:left="10" w:hanging="10"/>
      <w:jc w:val="center"/>
      <w:outlineLvl w:val="0"/>
    </w:pPr>
    <w:rPr>
      <w:rFonts w:ascii="Times New Roman" w:eastAsia="Times New Roman" w:hAnsi="Times New Roman" w:cs="Times New Roman"/>
      <w:b/>
      <w:color w:val="000000"/>
      <w:sz w:val="23"/>
    </w:rPr>
  </w:style>
  <w:style w:type="paragraph" w:styleId="2">
    <w:name w:val="heading 2"/>
    <w:next w:val="a"/>
    <w:link w:val="20"/>
    <w:uiPriority w:val="9"/>
    <w:unhideWhenUsed/>
    <w:qFormat/>
    <w:pPr>
      <w:keepNext/>
      <w:keepLines/>
      <w:spacing w:after="72" w:line="265" w:lineRule="auto"/>
      <w:ind w:left="10" w:hanging="10"/>
      <w:jc w:val="center"/>
      <w:outlineLvl w:val="1"/>
    </w:pPr>
    <w:rPr>
      <w:rFonts w:ascii="Times New Roman" w:eastAsia="Times New Roman" w:hAnsi="Times New Roman" w:cs="Times New Roman"/>
      <w:b/>
      <w:color w:val="000000"/>
      <w:sz w:val="23"/>
    </w:rPr>
  </w:style>
  <w:style w:type="paragraph" w:styleId="3">
    <w:name w:val="heading 3"/>
    <w:next w:val="a"/>
    <w:link w:val="30"/>
    <w:uiPriority w:val="9"/>
    <w:unhideWhenUsed/>
    <w:qFormat/>
    <w:pPr>
      <w:keepNext/>
      <w:keepLines/>
      <w:spacing w:after="136" w:line="265" w:lineRule="auto"/>
      <w:ind w:left="10" w:hanging="10"/>
      <w:outlineLvl w:val="2"/>
    </w:pPr>
    <w:rPr>
      <w:rFonts w:ascii="Times New Roman" w:eastAsia="Times New Roman" w:hAnsi="Times New Roman" w:cs="Times New Roman"/>
      <w:b/>
      <w:color w:val="000000"/>
    </w:rPr>
  </w:style>
  <w:style w:type="paragraph" w:styleId="4">
    <w:name w:val="heading 4"/>
    <w:next w:val="a"/>
    <w:link w:val="40"/>
    <w:uiPriority w:val="9"/>
    <w:unhideWhenUsed/>
    <w:qFormat/>
    <w:pPr>
      <w:keepNext/>
      <w:keepLines/>
      <w:spacing w:after="136" w:line="265" w:lineRule="auto"/>
      <w:ind w:left="10" w:hanging="10"/>
      <w:outlineLvl w:val="3"/>
    </w:pPr>
    <w:rPr>
      <w:rFonts w:ascii="Times New Roman" w:eastAsia="Times New Roman" w:hAnsi="Times New Roman" w:cs="Times New Roman"/>
      <w:b/>
      <w:color w:val="000000"/>
    </w:rPr>
  </w:style>
  <w:style w:type="paragraph" w:styleId="5">
    <w:name w:val="heading 5"/>
    <w:next w:val="a"/>
    <w:link w:val="50"/>
    <w:uiPriority w:val="9"/>
    <w:unhideWhenUsed/>
    <w:qFormat/>
    <w:pPr>
      <w:keepNext/>
      <w:keepLines/>
      <w:spacing w:after="246" w:line="265" w:lineRule="auto"/>
      <w:ind w:left="10" w:right="28" w:hanging="10"/>
      <w:outlineLvl w:val="4"/>
    </w:pPr>
    <w:rPr>
      <w:rFonts w:ascii="Times New Roman" w:eastAsia="Times New Roman" w:hAnsi="Times New Roman" w:cs="Times New Roman"/>
      <w:b/>
      <w:color w:val="000000"/>
      <w:sz w:val="19"/>
    </w:rPr>
  </w:style>
  <w:style w:type="paragraph" w:styleId="6">
    <w:name w:val="heading 6"/>
    <w:next w:val="a"/>
    <w:link w:val="60"/>
    <w:uiPriority w:val="9"/>
    <w:unhideWhenUsed/>
    <w:qFormat/>
    <w:pPr>
      <w:keepNext/>
      <w:keepLines/>
      <w:spacing w:after="185" w:line="265" w:lineRule="auto"/>
      <w:ind w:left="10" w:right="13" w:hanging="10"/>
      <w:jc w:val="center"/>
      <w:outlineLvl w:val="5"/>
    </w:pPr>
    <w:rPr>
      <w:rFonts w:ascii="Times New Roman" w:eastAsia="Times New Roman" w:hAnsi="Times New Roman" w:cs="Times New Roman"/>
      <w:b/>
      <w:color w:val="000000"/>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60">
    <w:name w:val="标题 6 字符"/>
    <w:link w:val="6"/>
    <w:rPr>
      <w:rFonts w:ascii="Times New Roman" w:eastAsia="Times New Roman" w:hAnsi="Times New Roman" w:cs="Times New Roman"/>
      <w:b/>
      <w:color w:val="000000"/>
      <w:sz w:val="18"/>
    </w:rPr>
  </w:style>
  <w:style w:type="character" w:customStyle="1" w:styleId="50">
    <w:name w:val="标题 5 字符"/>
    <w:link w:val="5"/>
    <w:rPr>
      <w:rFonts w:ascii="Times New Roman" w:eastAsia="Times New Roman" w:hAnsi="Times New Roman" w:cs="Times New Roman"/>
      <w:b/>
      <w:color w:val="000000"/>
      <w:sz w:val="19"/>
    </w:rPr>
  </w:style>
  <w:style w:type="character" w:customStyle="1" w:styleId="30">
    <w:name w:val="标题 3 字符"/>
    <w:link w:val="3"/>
    <w:rPr>
      <w:rFonts w:ascii="Times New Roman" w:eastAsia="Times New Roman" w:hAnsi="Times New Roman" w:cs="Times New Roman"/>
      <w:b/>
      <w:color w:val="000000"/>
      <w:sz w:val="21"/>
    </w:rPr>
  </w:style>
  <w:style w:type="character" w:customStyle="1" w:styleId="40">
    <w:name w:val="标题 4 字符"/>
    <w:link w:val="4"/>
    <w:rPr>
      <w:rFonts w:ascii="Times New Roman" w:eastAsia="Times New Roman" w:hAnsi="Times New Roman" w:cs="Times New Roman"/>
      <w:b/>
      <w:color w:val="000000"/>
      <w:sz w:val="21"/>
    </w:rPr>
  </w:style>
  <w:style w:type="character" w:customStyle="1" w:styleId="20">
    <w:name w:val="标题 2 字符"/>
    <w:link w:val="2"/>
    <w:rPr>
      <w:rFonts w:ascii="Times New Roman" w:eastAsia="Times New Roman" w:hAnsi="Times New Roman" w:cs="Times New Roman"/>
      <w:b/>
      <w:color w:val="000000"/>
      <w:sz w:val="23"/>
    </w:rPr>
  </w:style>
  <w:style w:type="character" w:customStyle="1" w:styleId="10">
    <w:name w:val="标题 1 字符"/>
    <w:link w:val="1"/>
    <w:rPr>
      <w:rFonts w:ascii="Times New Roman" w:eastAsia="Times New Roman" w:hAnsi="Times New Roman" w:cs="Times New Roman"/>
      <w:b/>
      <w:color w:val="000000"/>
      <w:sz w:val="23"/>
    </w:rPr>
  </w:style>
  <w:style w:type="paragraph" w:styleId="11">
    <w:name w:val="toc 1"/>
    <w:hidden/>
    <w:pPr>
      <w:spacing w:after="160" w:line="259" w:lineRule="auto"/>
      <w:ind w:left="15" w:right="15"/>
    </w:pPr>
    <w:rPr>
      <w:rFonts w:ascii="Calibri" w:eastAsia="Calibri" w:hAnsi="Calibri" w:cs="Calibri"/>
      <w:color w:val="000000"/>
      <w:sz w:val="22"/>
    </w:rPr>
  </w:style>
  <w:style w:type="table" w:customStyle="1" w:styleId="TableGrid">
    <w:name w:val="TableGrid"/>
    <w:tblPr>
      <w:tblCellMar>
        <w:top w:w="0" w:type="dxa"/>
        <w:left w:w="0" w:type="dxa"/>
        <w:bottom w:w="0" w:type="dxa"/>
        <w:right w:w="0" w:type="dxa"/>
      </w:tblCellMar>
    </w:tblPr>
  </w:style>
  <w:style w:type="character" w:styleId="a3">
    <w:name w:val="Placeholder Text"/>
    <w:basedOn w:val="a0"/>
    <w:uiPriority w:val="99"/>
    <w:semiHidden/>
    <w:rsid w:val="00586C4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png"/><Relationship Id="rId26" Type="http://schemas.openxmlformats.org/officeDocument/2006/relationships/header" Target="header5.xml"/><Relationship Id="rId39" Type="http://schemas.openxmlformats.org/officeDocument/2006/relationships/header" Target="header7.xml"/><Relationship Id="rId21" Type="http://schemas.openxmlformats.org/officeDocument/2006/relationships/image" Target="media/image8.png"/><Relationship Id="rId34" Type="http://schemas.openxmlformats.org/officeDocument/2006/relationships/image" Target="media/image14.wmf"/><Relationship Id="rId42" Type="http://schemas.openxmlformats.org/officeDocument/2006/relationships/footer" Target="footer8.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11.png"/><Relationship Id="rId32" Type="http://schemas.openxmlformats.org/officeDocument/2006/relationships/oleObject" Target="embeddings/oleObject1.bin"/><Relationship Id="rId37" Type="http://schemas.openxmlformats.org/officeDocument/2006/relationships/image" Target="media/image16.png"/><Relationship Id="rId40" Type="http://schemas.openxmlformats.org/officeDocument/2006/relationships/header" Target="header8.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10.png"/><Relationship Id="rId28" Type="http://schemas.openxmlformats.org/officeDocument/2006/relationships/footer" Target="footer5.xml"/><Relationship Id="rId36" Type="http://schemas.openxmlformats.org/officeDocument/2006/relationships/image" Target="media/image15.png"/><Relationship Id="rId10" Type="http://schemas.openxmlformats.org/officeDocument/2006/relationships/header" Target="header1.xml"/><Relationship Id="rId19" Type="http://schemas.openxmlformats.org/officeDocument/2006/relationships/image" Target="media/image6.png"/><Relationship Id="rId31" Type="http://schemas.openxmlformats.org/officeDocument/2006/relationships/image" Target="media/image12.wmf"/><Relationship Id="rId44" Type="http://schemas.openxmlformats.org/officeDocument/2006/relationships/footer" Target="footer9.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9.png"/><Relationship Id="rId27" Type="http://schemas.openxmlformats.org/officeDocument/2006/relationships/footer" Target="footer4.xml"/><Relationship Id="rId30" Type="http://schemas.openxmlformats.org/officeDocument/2006/relationships/footer" Target="footer6.xml"/><Relationship Id="rId35" Type="http://schemas.openxmlformats.org/officeDocument/2006/relationships/oleObject" Target="embeddings/oleObject2.bin"/><Relationship Id="rId43" Type="http://schemas.openxmlformats.org/officeDocument/2006/relationships/header" Target="header9.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header" Target="header4.xml"/><Relationship Id="rId33" Type="http://schemas.openxmlformats.org/officeDocument/2006/relationships/image" Target="media/image13.png"/><Relationship Id="rId38" Type="http://schemas.openxmlformats.org/officeDocument/2006/relationships/image" Target="media/image17.png"/><Relationship Id="rId46"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F78D16-BF03-4272-9E04-FCAC1CB901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2</TotalTime>
  <Pages>194</Pages>
  <Words>46443</Words>
  <Characters>264727</Characters>
  <Application>Microsoft Office Word</Application>
  <DocSecurity>0</DocSecurity>
  <Lines>2206</Lines>
  <Paragraphs>621</Paragraphs>
  <ScaleCrop>false</ScaleCrop>
  <Company>华硕</Company>
  <LinksUpToDate>false</LinksUpToDate>
  <CharactersWithSpaces>310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T081E.DOC</dc:title>
  <dc:subject/>
  <dc:creator>冷 龙韬</dc:creator>
  <cp:keywords/>
  <cp:lastModifiedBy>冷 龙韬</cp:lastModifiedBy>
  <cp:revision>7</cp:revision>
  <dcterms:created xsi:type="dcterms:W3CDTF">2019-05-21T03:08:00Z</dcterms:created>
  <dcterms:modified xsi:type="dcterms:W3CDTF">2019-05-29T08:18:00Z</dcterms:modified>
</cp:coreProperties>
</file>